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8" r:id="rId4"/>
  </p:sldMasterIdLst>
  <p:notesMasterIdLst>
    <p:notesMasterId r:id="rId43"/>
  </p:notesMasterIdLst>
  <p:sldIdLst>
    <p:sldId id="256" r:id="rId5"/>
    <p:sldId id="283" r:id="rId6"/>
    <p:sldId id="259" r:id="rId7"/>
    <p:sldId id="284" r:id="rId8"/>
    <p:sldId id="315" r:id="rId9"/>
    <p:sldId id="290" r:id="rId10"/>
    <p:sldId id="317" r:id="rId11"/>
    <p:sldId id="326" r:id="rId12"/>
    <p:sldId id="265" r:id="rId13"/>
    <p:sldId id="319" r:id="rId14"/>
    <p:sldId id="320" r:id="rId15"/>
    <p:sldId id="294" r:id="rId16"/>
    <p:sldId id="293" r:id="rId17"/>
    <p:sldId id="260" r:id="rId18"/>
    <p:sldId id="313" r:id="rId19"/>
    <p:sldId id="295" r:id="rId20"/>
    <p:sldId id="296" r:id="rId21"/>
    <p:sldId id="297" r:id="rId22"/>
    <p:sldId id="298" r:id="rId23"/>
    <p:sldId id="314" r:id="rId24"/>
    <p:sldId id="321" r:id="rId25"/>
    <p:sldId id="323" r:id="rId26"/>
    <p:sldId id="258" r:id="rId27"/>
    <p:sldId id="299" r:id="rId28"/>
    <p:sldId id="270" r:id="rId29"/>
    <p:sldId id="300" r:id="rId30"/>
    <p:sldId id="306" r:id="rId31"/>
    <p:sldId id="278" r:id="rId32"/>
    <p:sldId id="303" r:id="rId33"/>
    <p:sldId id="305" r:id="rId34"/>
    <p:sldId id="307" r:id="rId35"/>
    <p:sldId id="308" r:id="rId36"/>
    <p:sldId id="311" r:id="rId37"/>
    <p:sldId id="312" r:id="rId38"/>
    <p:sldId id="310" r:id="rId39"/>
    <p:sldId id="324" r:id="rId40"/>
    <p:sldId id="325" r:id="rId41"/>
    <p:sldId id="285" r:id="rId42"/>
  </p:sldIdLst>
  <p:sldSz cx="9144000" cy="5143500" type="screen16x9"/>
  <p:notesSz cx="6858000" cy="9144000"/>
  <p:embeddedFontLst>
    <p:embeddedFont>
      <p:font typeface="Do Hyeon" panose="020B0604020202020204" charset="-127"/>
      <p:regular r:id="rId44"/>
    </p:embeddedFont>
    <p:embeddedFont>
      <p:font typeface="Bebas Neue" panose="020B0606020202050201" pitchFamily="34" charset="0"/>
      <p:regular r:id="rId45"/>
    </p:embeddedFont>
    <p:embeddedFont>
      <p:font typeface="Biome Light" panose="020B0303030204020804" pitchFamily="34" charset="0"/>
      <p:regular r:id="rId46"/>
      <p:italic r:id="rId47"/>
    </p:embeddedFont>
    <p:embeddedFont>
      <p:font typeface="Calibri" panose="020F0502020204030204" pitchFamily="34" charset="0"/>
      <p:regular r:id="rId48"/>
      <p:bold r:id="rId49"/>
      <p:italic r:id="rId50"/>
      <p:boldItalic r:id="rId51"/>
    </p:embeddedFont>
    <p:embeddedFont>
      <p:font typeface="Century Gothic" panose="020B0502020202020204" pitchFamily="34" charset="0"/>
      <p:regular r:id="rId52"/>
      <p:bold r:id="rId53"/>
      <p:italic r:id="rId54"/>
      <p:boldItalic r:id="rId55"/>
    </p:embeddedFont>
    <p:embeddedFont>
      <p:font typeface="Didact Gothic" panose="00000500000000000000" pitchFamily="2" charset="0"/>
      <p:regular r:id="rId56"/>
    </p:embeddedFont>
    <p:embeddedFont>
      <p:font typeface="IBM Plex Sans Condensed" panose="020B0506050203000203" pitchFamily="34" charset="0"/>
      <p:regular r:id="rId57"/>
      <p:bold r:id="rId58"/>
      <p:italic r:id="rId59"/>
      <p:boldItalic r:id="rId60"/>
    </p:embeddedFont>
    <p:embeddedFont>
      <p:font typeface="Merriweather" panose="00000500000000000000" pitchFamily="2" charset="0"/>
      <p:regular r:id="rId61"/>
      <p:bold r:id="rId62"/>
      <p:italic r:id="rId63"/>
      <p:boldItalic r:id="rId6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809EFD5-26CF-2024-4B91-CA2A95F2DD9E}" v="5" dt="2022-01-13T03:48:29.739"/>
    <p1510:client id="{19EE096D-9AEA-5001-F6AC-269471746DFD}" v="14" dt="2022-01-30T17:02:05.116"/>
    <p1510:client id="{1CAB9DE6-7CB3-98EA-E3EB-22FCDEEF2F97}" v="137" dt="2022-01-30T16:07:51.721"/>
    <p1510:client id="{371A2DE2-0C66-5C2E-3583-71DB4D61212A}" v="80" dt="2022-01-13T03:52:44.255"/>
    <p1510:client id="{3D809661-2FC8-19A4-9706-40D764F553B1}" v="108" dt="2022-01-30T15:13:12.857"/>
    <p1510:client id="{460998DA-DA4C-E4E7-DDF9-BE525B9AEC5E}" v="395" dt="2022-01-12T08:52:00.898"/>
    <p1510:client id="{54C02F5D-6945-2B79-2D53-35AD1E0037FD}" v="20" dt="2022-01-30T16:48:25.952"/>
    <p1510:client id="{5D00337F-A573-01F8-ADF8-B51534452A81}" v="5" dt="2022-01-12T08:57:45.465"/>
    <p1510:client id="{62656D40-C62F-6235-480B-DD90BFC01063}" v="618" dt="2022-01-12T07:26:07.684"/>
    <p1510:client id="{9037E388-874A-3DCE-1061-4FA89AE9552C}" v="24" dt="2022-01-12T11:03:56.973"/>
    <p1510:client id="{955BFDE3-C876-CE1C-B7A2-EDA63FECEBC9}" v="14" dt="2022-01-30T17:00:59.808"/>
    <p1510:client id="{A1DA85FA-A564-A633-66A5-6ABE7A4E7D3B}" v="2" dt="2022-01-12T06:39:48.513"/>
    <p1510:client id="{B0D8B2CA-AF4B-0E22-C9C0-A2668208061F}" v="1" dt="2022-01-13T03:29:55.301"/>
    <p1510:client id="{B37142D4-6A26-2D63-727B-183F445A4CA8}" v="11" dt="2022-01-12T08:29:33.972"/>
    <p1510:client id="{C767349D-C672-8C80-A701-932E88FC5865}" v="296" dt="2022-01-30T16:47:40.106"/>
    <p1510:client id="{CA268078-7AC6-F566-7C5E-7429857C0429}" v="142" dt="2022-01-12T05:27:54.442"/>
    <p1510:client id="{CBA0376B-8BBC-CD81-F394-6BD9D7F9DCAC}" v="607" dt="2022-01-30T16:54:50.550"/>
    <p1510:client id="{D401D37D-F1AE-FDA0-4BF1-547234DBBE29}" v="196" dt="2022-01-12T08:05:43.307"/>
    <p1510:client id="{E58FAD42-AADF-35AB-476A-64B914AC72F1}" v="202" dt="2022-01-12T07:48:38.116"/>
  </p1510:revLst>
</p1510:revInfo>
</file>

<file path=ppt/tableStyles.xml><?xml version="1.0" encoding="utf-8"?>
<a:tblStyleLst xmlns:a="http://schemas.openxmlformats.org/drawingml/2006/main" def="{46DE53DC-99B9-4906-AA94-99EFF7403941}">
  <a:tblStyle styleId="{46DE53DC-99B9-4906-AA94-99EFF7403941}"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cSldViewPr>
  </p:slide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font" Target="fonts/font4.fntdata"/><Relationship Id="rId63" Type="http://schemas.openxmlformats.org/officeDocument/2006/relationships/font" Target="fonts/font20.fntdata"/><Relationship Id="rId68"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font" Target="fonts/font2.fntdata"/><Relationship Id="rId53" Type="http://schemas.openxmlformats.org/officeDocument/2006/relationships/font" Target="fonts/font10.fntdata"/><Relationship Id="rId58" Type="http://schemas.openxmlformats.org/officeDocument/2006/relationships/font" Target="fonts/font15.fntdata"/><Relationship Id="rId66"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font" Target="fonts/font18.fntdata"/><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font" Target="fonts/font5.fntdata"/><Relationship Id="rId56" Type="http://schemas.openxmlformats.org/officeDocument/2006/relationships/font" Target="fonts/font13.fntdata"/><Relationship Id="rId64" Type="http://schemas.openxmlformats.org/officeDocument/2006/relationships/font" Target="fonts/font21.fntdata"/><Relationship Id="rId69" Type="http://schemas.microsoft.com/office/2015/10/relationships/revisionInfo" Target="revisionInfo.xml"/><Relationship Id="rId8" Type="http://schemas.openxmlformats.org/officeDocument/2006/relationships/slide" Target="slides/slide4.xml"/><Relationship Id="rId51" Type="http://schemas.openxmlformats.org/officeDocument/2006/relationships/font" Target="fonts/font8.fntdata"/><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3.fntdata"/><Relationship Id="rId59" Type="http://schemas.openxmlformats.org/officeDocument/2006/relationships/font" Target="fonts/font16.fntdata"/><Relationship Id="rId67"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font" Target="fonts/font11.fntdata"/><Relationship Id="rId62" Type="http://schemas.openxmlformats.org/officeDocument/2006/relationships/font" Target="fonts/font19.fntdata"/><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6.fntdata"/><Relationship Id="rId57" Type="http://schemas.openxmlformats.org/officeDocument/2006/relationships/font" Target="fonts/font14.fntdata"/><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font" Target="fonts/font1.fntdata"/><Relationship Id="rId52" Type="http://schemas.openxmlformats.org/officeDocument/2006/relationships/font" Target="fonts/font9.fntdata"/><Relationship Id="rId60" Type="http://schemas.openxmlformats.org/officeDocument/2006/relationships/font" Target="fonts/font17.fntdata"/><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font" Target="fonts/font7.fntdata"/><Relationship Id="rId55" Type="http://schemas.openxmlformats.org/officeDocument/2006/relationships/font" Target="fonts/font1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8"/>
        <p:cNvGrpSpPr/>
        <p:nvPr/>
      </p:nvGrpSpPr>
      <p:grpSpPr>
        <a:xfrm>
          <a:off x="0" y="0"/>
          <a:ext cx="0" cy="0"/>
          <a:chOff x="0" y="0"/>
          <a:chExt cx="0" cy="0"/>
        </a:xfrm>
      </p:grpSpPr>
      <p:sp>
        <p:nvSpPr>
          <p:cNvPr id="549" name="Google Shape;549;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0" name="Google Shape;550;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3"/>
        <p:cNvGrpSpPr/>
        <p:nvPr/>
      </p:nvGrpSpPr>
      <p:grpSpPr>
        <a:xfrm>
          <a:off x="0" y="0"/>
          <a:ext cx="0" cy="0"/>
          <a:chOff x="0" y="0"/>
          <a:chExt cx="0" cy="0"/>
        </a:xfrm>
      </p:grpSpPr>
      <p:sp>
        <p:nvSpPr>
          <p:cNvPr id="1654" name="Google Shape;1654;gb19371b85b_0_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55" name="Google Shape;1655;gb19371b85b_0_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9"/>
        <p:cNvGrpSpPr/>
        <p:nvPr/>
      </p:nvGrpSpPr>
      <p:grpSpPr>
        <a:xfrm>
          <a:off x="0" y="0"/>
          <a:ext cx="0" cy="0"/>
          <a:chOff x="0" y="0"/>
          <a:chExt cx="0" cy="0"/>
        </a:xfrm>
      </p:grpSpPr>
      <p:sp>
        <p:nvSpPr>
          <p:cNvPr id="2010" name="Google Shape;2010;gb19371b85b_0_319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11" name="Google Shape;2011;gb19371b85b_0_319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30"/>
        <p:cNvGrpSpPr/>
        <p:nvPr/>
      </p:nvGrpSpPr>
      <p:grpSpPr>
        <a:xfrm>
          <a:off x="0" y="0"/>
          <a:ext cx="0" cy="0"/>
          <a:chOff x="0" y="0"/>
          <a:chExt cx="0" cy="0"/>
        </a:xfrm>
      </p:grpSpPr>
      <p:sp>
        <p:nvSpPr>
          <p:cNvPr id="1831" name="Google Shape;1831;gb19371b85b_0_319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32" name="Google Shape;1832;gb19371b85b_0_319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4"/>
        <p:cNvGrpSpPr/>
        <p:nvPr/>
      </p:nvGrpSpPr>
      <p:grpSpPr>
        <a:xfrm>
          <a:off x="0" y="0"/>
          <a:ext cx="0" cy="0"/>
          <a:chOff x="0" y="0"/>
          <a:chExt cx="0" cy="0"/>
        </a:xfrm>
      </p:grpSpPr>
      <p:sp>
        <p:nvSpPr>
          <p:cNvPr id="705" name="Google Shape;705;gade839ad4d_0_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6" name="Google Shape;706;gade839ad4d_0_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49"/>
        <p:cNvGrpSpPr/>
        <p:nvPr/>
      </p:nvGrpSpPr>
      <p:grpSpPr>
        <a:xfrm>
          <a:off x="0" y="0"/>
          <a:ext cx="0" cy="0"/>
          <a:chOff x="0" y="0"/>
          <a:chExt cx="0" cy="0"/>
        </a:xfrm>
      </p:grpSpPr>
      <p:sp>
        <p:nvSpPr>
          <p:cNvPr id="1950" name="Google Shape;1950;gb19371b85b_0_319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51" name="Google Shape;1951;gb19371b85b_0_319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76"/>
        <p:cNvGrpSpPr/>
        <p:nvPr/>
      </p:nvGrpSpPr>
      <p:grpSpPr>
        <a:xfrm>
          <a:off x="0" y="0"/>
          <a:ext cx="0" cy="0"/>
          <a:chOff x="0" y="0"/>
          <a:chExt cx="0" cy="0"/>
        </a:xfrm>
      </p:grpSpPr>
      <p:sp>
        <p:nvSpPr>
          <p:cNvPr id="2477" name="Google Shape;2477;gb19371b85b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78" name="Google Shape;2478;gb19371b85b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9"/>
        <p:cNvGrpSpPr/>
        <p:nvPr/>
      </p:nvGrpSpPr>
      <p:grpSpPr>
        <a:xfrm>
          <a:off x="0" y="0"/>
          <a:ext cx="0" cy="0"/>
          <a:chOff x="0" y="0"/>
          <a:chExt cx="0" cy="0"/>
        </a:xfrm>
      </p:grpSpPr>
      <p:sp>
        <p:nvSpPr>
          <p:cNvPr id="1130" name="Google Shape;1130;ga7dfdbdca9_0_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31" name="Google Shape;1131;ga7dfdbdca9_0_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1"/>
        <p:cNvGrpSpPr/>
        <p:nvPr/>
      </p:nvGrpSpPr>
      <p:grpSpPr>
        <a:xfrm>
          <a:off x="0" y="0"/>
          <a:ext cx="0" cy="0"/>
          <a:chOff x="0" y="0"/>
          <a:chExt cx="0" cy="0"/>
        </a:xfrm>
      </p:grpSpPr>
      <p:sp>
        <p:nvSpPr>
          <p:cNvPr id="782" name="Google Shape;782;gb1c43e515e_0_10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3" name="Google Shape;783;gb1c43e515e_0_10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Google Shape;642;gade839ad4d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3" name="Google Shape;643;gade839ad4d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8"/>
        <p:cNvGrpSpPr/>
        <p:nvPr/>
      </p:nvGrpSpPr>
      <p:grpSpPr>
        <a:xfrm>
          <a:off x="0" y="0"/>
          <a:ext cx="0" cy="0"/>
          <a:chOff x="0" y="0"/>
          <a:chExt cx="0" cy="0"/>
        </a:xfrm>
      </p:grpSpPr>
      <p:sp>
        <p:nvSpPr>
          <p:cNvPr id="1289" name="Google Shape;1289;ga7dfdbdca9_0_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90" name="Google Shape;1290;ga7dfdbdca9_0_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1.xml"/><Relationship Id="rId4" Type="http://schemas.openxmlformats.org/officeDocument/2006/relationships/hyperlink" Target="https://www.freepik.com/" TargetMode="Externa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949500" y="1300850"/>
            <a:ext cx="5244900" cy="20526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5200">
                <a:solidFill>
                  <a:srgbClr val="191919"/>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1" name="Google Shape;11;p2"/>
          <p:cNvSpPr txBox="1">
            <a:spLocks noGrp="1"/>
          </p:cNvSpPr>
          <p:nvPr>
            <p:ph type="subTitle" idx="1"/>
          </p:nvPr>
        </p:nvSpPr>
        <p:spPr>
          <a:xfrm>
            <a:off x="2165350" y="3388075"/>
            <a:ext cx="4813200" cy="42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sz="16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12" name="Google Shape;12;p2"/>
          <p:cNvSpPr/>
          <p:nvPr/>
        </p:nvSpPr>
        <p:spPr>
          <a:xfrm rot="10800000">
            <a:off x="1876923" y="330286"/>
            <a:ext cx="641976" cy="527797"/>
          </a:xfrm>
          <a:custGeom>
            <a:avLst/>
            <a:gdLst/>
            <a:ahLst/>
            <a:cxnLst/>
            <a:rect l="l" t="t" r="r" b="b"/>
            <a:pathLst>
              <a:path w="196323" h="52635" extrusionOk="0">
                <a:moveTo>
                  <a:pt x="167138" y="1"/>
                </a:moveTo>
                <a:lnTo>
                  <a:pt x="166630" y="16"/>
                </a:lnTo>
                <a:lnTo>
                  <a:pt x="166122" y="39"/>
                </a:lnTo>
                <a:lnTo>
                  <a:pt x="165613" y="78"/>
                </a:lnTo>
                <a:lnTo>
                  <a:pt x="165132" y="124"/>
                </a:lnTo>
                <a:lnTo>
                  <a:pt x="164650" y="178"/>
                </a:lnTo>
                <a:lnTo>
                  <a:pt x="164222" y="240"/>
                </a:lnTo>
                <a:lnTo>
                  <a:pt x="163794" y="317"/>
                </a:lnTo>
                <a:lnTo>
                  <a:pt x="163393" y="394"/>
                </a:lnTo>
                <a:lnTo>
                  <a:pt x="163018" y="487"/>
                </a:lnTo>
                <a:lnTo>
                  <a:pt x="162671" y="587"/>
                </a:lnTo>
                <a:lnTo>
                  <a:pt x="162350" y="695"/>
                </a:lnTo>
                <a:lnTo>
                  <a:pt x="162082" y="811"/>
                </a:lnTo>
                <a:lnTo>
                  <a:pt x="161868" y="935"/>
                </a:lnTo>
                <a:lnTo>
                  <a:pt x="161681" y="1066"/>
                </a:lnTo>
                <a:lnTo>
                  <a:pt x="161574" y="1205"/>
                </a:lnTo>
                <a:lnTo>
                  <a:pt x="161494" y="1352"/>
                </a:lnTo>
                <a:lnTo>
                  <a:pt x="161467" y="1506"/>
                </a:lnTo>
                <a:lnTo>
                  <a:pt x="161520" y="1660"/>
                </a:lnTo>
                <a:lnTo>
                  <a:pt x="161627" y="1822"/>
                </a:lnTo>
                <a:lnTo>
                  <a:pt x="161788" y="1992"/>
                </a:lnTo>
                <a:lnTo>
                  <a:pt x="165373" y="4964"/>
                </a:lnTo>
                <a:lnTo>
                  <a:pt x="167138" y="6454"/>
                </a:lnTo>
                <a:lnTo>
                  <a:pt x="168904" y="7944"/>
                </a:lnTo>
                <a:lnTo>
                  <a:pt x="170642" y="9434"/>
                </a:lnTo>
                <a:lnTo>
                  <a:pt x="172354" y="10924"/>
                </a:lnTo>
                <a:lnTo>
                  <a:pt x="174040" y="12422"/>
                </a:lnTo>
                <a:lnTo>
                  <a:pt x="175698" y="13920"/>
                </a:lnTo>
                <a:lnTo>
                  <a:pt x="173264" y="13603"/>
                </a:lnTo>
                <a:lnTo>
                  <a:pt x="170830" y="13286"/>
                </a:lnTo>
                <a:lnTo>
                  <a:pt x="168369" y="12985"/>
                </a:lnTo>
                <a:lnTo>
                  <a:pt x="165908" y="12684"/>
                </a:lnTo>
                <a:lnTo>
                  <a:pt x="163446" y="12391"/>
                </a:lnTo>
                <a:lnTo>
                  <a:pt x="160985" y="12113"/>
                </a:lnTo>
                <a:lnTo>
                  <a:pt x="158498" y="11835"/>
                </a:lnTo>
                <a:lnTo>
                  <a:pt x="155983" y="11565"/>
                </a:lnTo>
                <a:lnTo>
                  <a:pt x="153495" y="11302"/>
                </a:lnTo>
                <a:lnTo>
                  <a:pt x="150954" y="11048"/>
                </a:lnTo>
                <a:lnTo>
                  <a:pt x="148439" y="10793"/>
                </a:lnTo>
                <a:lnTo>
                  <a:pt x="145898" y="10554"/>
                </a:lnTo>
                <a:lnTo>
                  <a:pt x="143330" y="10322"/>
                </a:lnTo>
                <a:lnTo>
                  <a:pt x="140789" y="10098"/>
                </a:lnTo>
                <a:lnTo>
                  <a:pt x="138194" y="9874"/>
                </a:lnTo>
                <a:lnTo>
                  <a:pt x="135599" y="9666"/>
                </a:lnTo>
                <a:lnTo>
                  <a:pt x="135144" y="9635"/>
                </a:lnTo>
                <a:lnTo>
                  <a:pt x="134663" y="9612"/>
                </a:lnTo>
                <a:lnTo>
                  <a:pt x="134208" y="9596"/>
                </a:lnTo>
                <a:lnTo>
                  <a:pt x="133727" y="9589"/>
                </a:lnTo>
                <a:lnTo>
                  <a:pt x="133272" y="9596"/>
                </a:lnTo>
                <a:lnTo>
                  <a:pt x="132844" y="9612"/>
                </a:lnTo>
                <a:lnTo>
                  <a:pt x="132389" y="9635"/>
                </a:lnTo>
                <a:lnTo>
                  <a:pt x="131961" y="9666"/>
                </a:lnTo>
                <a:lnTo>
                  <a:pt x="131560" y="9704"/>
                </a:lnTo>
                <a:lnTo>
                  <a:pt x="131159" y="9751"/>
                </a:lnTo>
                <a:lnTo>
                  <a:pt x="130757" y="9797"/>
                </a:lnTo>
                <a:lnTo>
                  <a:pt x="130383" y="9859"/>
                </a:lnTo>
                <a:lnTo>
                  <a:pt x="130008" y="9928"/>
                </a:lnTo>
                <a:lnTo>
                  <a:pt x="129660" y="9998"/>
                </a:lnTo>
                <a:lnTo>
                  <a:pt x="129313" y="10075"/>
                </a:lnTo>
                <a:lnTo>
                  <a:pt x="128992" y="10160"/>
                </a:lnTo>
                <a:lnTo>
                  <a:pt x="128697" y="10253"/>
                </a:lnTo>
                <a:lnTo>
                  <a:pt x="128430" y="10353"/>
                </a:lnTo>
                <a:lnTo>
                  <a:pt x="128162" y="10446"/>
                </a:lnTo>
                <a:lnTo>
                  <a:pt x="127922" y="10554"/>
                </a:lnTo>
                <a:lnTo>
                  <a:pt x="127708" y="10662"/>
                </a:lnTo>
                <a:lnTo>
                  <a:pt x="127520" y="10778"/>
                </a:lnTo>
                <a:lnTo>
                  <a:pt x="127333" y="10893"/>
                </a:lnTo>
                <a:lnTo>
                  <a:pt x="127199" y="11009"/>
                </a:lnTo>
                <a:lnTo>
                  <a:pt x="127066" y="11133"/>
                </a:lnTo>
                <a:lnTo>
                  <a:pt x="126985" y="11264"/>
                </a:lnTo>
                <a:lnTo>
                  <a:pt x="126932" y="11387"/>
                </a:lnTo>
                <a:lnTo>
                  <a:pt x="126878" y="11519"/>
                </a:lnTo>
                <a:lnTo>
                  <a:pt x="126878" y="11650"/>
                </a:lnTo>
                <a:lnTo>
                  <a:pt x="126905" y="11789"/>
                </a:lnTo>
                <a:lnTo>
                  <a:pt x="126959" y="11920"/>
                </a:lnTo>
                <a:lnTo>
                  <a:pt x="127039" y="12059"/>
                </a:lnTo>
                <a:lnTo>
                  <a:pt x="128323" y="13719"/>
                </a:lnTo>
                <a:lnTo>
                  <a:pt x="129607" y="15379"/>
                </a:lnTo>
                <a:lnTo>
                  <a:pt x="130944" y="17038"/>
                </a:lnTo>
                <a:lnTo>
                  <a:pt x="132282" y="18698"/>
                </a:lnTo>
                <a:lnTo>
                  <a:pt x="133620" y="20350"/>
                </a:lnTo>
                <a:lnTo>
                  <a:pt x="135011" y="22002"/>
                </a:lnTo>
                <a:lnTo>
                  <a:pt x="137793" y="25314"/>
                </a:lnTo>
                <a:lnTo>
                  <a:pt x="135358" y="24936"/>
                </a:lnTo>
                <a:lnTo>
                  <a:pt x="132897" y="24565"/>
                </a:lnTo>
                <a:lnTo>
                  <a:pt x="130436" y="24202"/>
                </a:lnTo>
                <a:lnTo>
                  <a:pt x="127975" y="23840"/>
                </a:lnTo>
                <a:lnTo>
                  <a:pt x="125487" y="23492"/>
                </a:lnTo>
                <a:lnTo>
                  <a:pt x="123000" y="23137"/>
                </a:lnTo>
                <a:lnTo>
                  <a:pt x="120512" y="22797"/>
                </a:lnTo>
                <a:lnTo>
                  <a:pt x="117997" y="22458"/>
                </a:lnTo>
                <a:lnTo>
                  <a:pt x="115483" y="22126"/>
                </a:lnTo>
                <a:lnTo>
                  <a:pt x="112968" y="21802"/>
                </a:lnTo>
                <a:lnTo>
                  <a:pt x="110427" y="21477"/>
                </a:lnTo>
                <a:lnTo>
                  <a:pt x="107885" y="21161"/>
                </a:lnTo>
                <a:lnTo>
                  <a:pt x="105344" y="20844"/>
                </a:lnTo>
                <a:lnTo>
                  <a:pt x="102776" y="20543"/>
                </a:lnTo>
                <a:lnTo>
                  <a:pt x="100208" y="20234"/>
                </a:lnTo>
                <a:lnTo>
                  <a:pt x="97613" y="19941"/>
                </a:lnTo>
                <a:lnTo>
                  <a:pt x="97158" y="19895"/>
                </a:lnTo>
                <a:lnTo>
                  <a:pt x="96704" y="19864"/>
                </a:lnTo>
                <a:lnTo>
                  <a:pt x="96249" y="19841"/>
                </a:lnTo>
                <a:lnTo>
                  <a:pt x="95794" y="19825"/>
                </a:lnTo>
                <a:lnTo>
                  <a:pt x="95339" y="19825"/>
                </a:lnTo>
                <a:lnTo>
                  <a:pt x="94885" y="19841"/>
                </a:lnTo>
                <a:lnTo>
                  <a:pt x="94457" y="19856"/>
                </a:lnTo>
                <a:lnTo>
                  <a:pt x="94029" y="19887"/>
                </a:lnTo>
                <a:lnTo>
                  <a:pt x="93601" y="19933"/>
                </a:lnTo>
                <a:lnTo>
                  <a:pt x="93173" y="19980"/>
                </a:lnTo>
                <a:lnTo>
                  <a:pt x="92771" y="20034"/>
                </a:lnTo>
                <a:lnTo>
                  <a:pt x="92370" y="20103"/>
                </a:lnTo>
                <a:lnTo>
                  <a:pt x="91996" y="20173"/>
                </a:lnTo>
                <a:lnTo>
                  <a:pt x="91648" y="20250"/>
                </a:lnTo>
                <a:lnTo>
                  <a:pt x="91300" y="20335"/>
                </a:lnTo>
                <a:lnTo>
                  <a:pt x="90952" y="20427"/>
                </a:lnTo>
                <a:lnTo>
                  <a:pt x="90658" y="20528"/>
                </a:lnTo>
                <a:lnTo>
                  <a:pt x="90364" y="20628"/>
                </a:lnTo>
                <a:lnTo>
                  <a:pt x="90096" y="20736"/>
                </a:lnTo>
                <a:lnTo>
                  <a:pt x="89829" y="20844"/>
                </a:lnTo>
                <a:lnTo>
                  <a:pt x="89615" y="20960"/>
                </a:lnTo>
                <a:lnTo>
                  <a:pt x="89401" y="21084"/>
                </a:lnTo>
                <a:lnTo>
                  <a:pt x="89240" y="21199"/>
                </a:lnTo>
                <a:lnTo>
                  <a:pt x="89080" y="21323"/>
                </a:lnTo>
                <a:lnTo>
                  <a:pt x="88946" y="21454"/>
                </a:lnTo>
                <a:lnTo>
                  <a:pt x="88866" y="21578"/>
                </a:lnTo>
                <a:lnTo>
                  <a:pt x="88786" y="21709"/>
                </a:lnTo>
                <a:lnTo>
                  <a:pt x="88759" y="21840"/>
                </a:lnTo>
                <a:lnTo>
                  <a:pt x="88759" y="21971"/>
                </a:lnTo>
                <a:lnTo>
                  <a:pt x="88786" y="22095"/>
                </a:lnTo>
                <a:lnTo>
                  <a:pt x="88866" y="22226"/>
                </a:lnTo>
                <a:lnTo>
                  <a:pt x="88973" y="22357"/>
                </a:lnTo>
                <a:lnTo>
                  <a:pt x="102321" y="36191"/>
                </a:lnTo>
                <a:lnTo>
                  <a:pt x="99406" y="35859"/>
                </a:lnTo>
                <a:lnTo>
                  <a:pt x="96490" y="35535"/>
                </a:lnTo>
                <a:lnTo>
                  <a:pt x="93574" y="35219"/>
                </a:lnTo>
                <a:lnTo>
                  <a:pt x="90631" y="34910"/>
                </a:lnTo>
                <a:lnTo>
                  <a:pt x="87689" y="34609"/>
                </a:lnTo>
                <a:lnTo>
                  <a:pt x="84746" y="34315"/>
                </a:lnTo>
                <a:lnTo>
                  <a:pt x="81777" y="34030"/>
                </a:lnTo>
                <a:lnTo>
                  <a:pt x="78808" y="33752"/>
                </a:lnTo>
                <a:lnTo>
                  <a:pt x="75838" y="33474"/>
                </a:lnTo>
                <a:lnTo>
                  <a:pt x="72842" y="33212"/>
                </a:lnTo>
                <a:lnTo>
                  <a:pt x="69846" y="32949"/>
                </a:lnTo>
                <a:lnTo>
                  <a:pt x="66850" y="32702"/>
                </a:lnTo>
                <a:lnTo>
                  <a:pt x="63827" y="32455"/>
                </a:lnTo>
                <a:lnTo>
                  <a:pt x="60804" y="32216"/>
                </a:lnTo>
                <a:lnTo>
                  <a:pt x="57755" y="31992"/>
                </a:lnTo>
                <a:lnTo>
                  <a:pt x="54705" y="31768"/>
                </a:lnTo>
                <a:lnTo>
                  <a:pt x="54277" y="31737"/>
                </a:lnTo>
                <a:lnTo>
                  <a:pt x="53822" y="31722"/>
                </a:lnTo>
                <a:lnTo>
                  <a:pt x="53368" y="31714"/>
                </a:lnTo>
                <a:lnTo>
                  <a:pt x="52913" y="31714"/>
                </a:lnTo>
                <a:lnTo>
                  <a:pt x="52458" y="31722"/>
                </a:lnTo>
                <a:lnTo>
                  <a:pt x="52030" y="31737"/>
                </a:lnTo>
                <a:lnTo>
                  <a:pt x="51575" y="31760"/>
                </a:lnTo>
                <a:lnTo>
                  <a:pt x="51121" y="31799"/>
                </a:lnTo>
                <a:lnTo>
                  <a:pt x="50666" y="31837"/>
                </a:lnTo>
                <a:lnTo>
                  <a:pt x="50238" y="31884"/>
                </a:lnTo>
                <a:lnTo>
                  <a:pt x="49810" y="31938"/>
                </a:lnTo>
                <a:lnTo>
                  <a:pt x="49409" y="31992"/>
                </a:lnTo>
                <a:lnTo>
                  <a:pt x="49007" y="32061"/>
                </a:lnTo>
                <a:lnTo>
                  <a:pt x="48606" y="32131"/>
                </a:lnTo>
                <a:lnTo>
                  <a:pt x="48232" y="32208"/>
                </a:lnTo>
                <a:lnTo>
                  <a:pt x="47884" y="32293"/>
                </a:lnTo>
                <a:lnTo>
                  <a:pt x="47536" y="32386"/>
                </a:lnTo>
                <a:lnTo>
                  <a:pt x="47242" y="32478"/>
                </a:lnTo>
                <a:lnTo>
                  <a:pt x="46948" y="32579"/>
                </a:lnTo>
                <a:lnTo>
                  <a:pt x="46680" y="32679"/>
                </a:lnTo>
                <a:lnTo>
                  <a:pt x="46413" y="32795"/>
                </a:lnTo>
                <a:lnTo>
                  <a:pt x="46199" y="32903"/>
                </a:lnTo>
                <a:lnTo>
                  <a:pt x="46038" y="33019"/>
                </a:lnTo>
                <a:lnTo>
                  <a:pt x="45878" y="33142"/>
                </a:lnTo>
                <a:lnTo>
                  <a:pt x="45744" y="33266"/>
                </a:lnTo>
                <a:lnTo>
                  <a:pt x="45664" y="33389"/>
                </a:lnTo>
                <a:lnTo>
                  <a:pt x="45610" y="33520"/>
                </a:lnTo>
                <a:lnTo>
                  <a:pt x="45610" y="33652"/>
                </a:lnTo>
                <a:lnTo>
                  <a:pt x="45637" y="33791"/>
                </a:lnTo>
                <a:lnTo>
                  <a:pt x="45690" y="33922"/>
                </a:lnTo>
                <a:lnTo>
                  <a:pt x="45824" y="34061"/>
                </a:lnTo>
                <a:lnTo>
                  <a:pt x="45985" y="34200"/>
                </a:lnTo>
                <a:lnTo>
                  <a:pt x="61794" y="46521"/>
                </a:lnTo>
                <a:lnTo>
                  <a:pt x="58584" y="46088"/>
                </a:lnTo>
                <a:lnTo>
                  <a:pt x="55374" y="45671"/>
                </a:lnTo>
                <a:lnTo>
                  <a:pt x="52137" y="45262"/>
                </a:lnTo>
                <a:lnTo>
                  <a:pt x="48874" y="44853"/>
                </a:lnTo>
                <a:lnTo>
                  <a:pt x="45610" y="44467"/>
                </a:lnTo>
                <a:lnTo>
                  <a:pt x="42346" y="44081"/>
                </a:lnTo>
                <a:lnTo>
                  <a:pt x="39056" y="43711"/>
                </a:lnTo>
                <a:lnTo>
                  <a:pt x="35766" y="43348"/>
                </a:lnTo>
                <a:lnTo>
                  <a:pt x="32449" y="42993"/>
                </a:lnTo>
                <a:lnTo>
                  <a:pt x="29105" y="42645"/>
                </a:lnTo>
                <a:lnTo>
                  <a:pt x="25761" y="42313"/>
                </a:lnTo>
                <a:lnTo>
                  <a:pt x="22417" y="41989"/>
                </a:lnTo>
                <a:lnTo>
                  <a:pt x="19047" y="41673"/>
                </a:lnTo>
                <a:lnTo>
                  <a:pt x="15649" y="41371"/>
                </a:lnTo>
                <a:lnTo>
                  <a:pt x="12252" y="41070"/>
                </a:lnTo>
                <a:lnTo>
                  <a:pt x="8828" y="40785"/>
                </a:lnTo>
                <a:lnTo>
                  <a:pt x="8400" y="40754"/>
                </a:lnTo>
                <a:lnTo>
                  <a:pt x="7999" y="40731"/>
                </a:lnTo>
                <a:lnTo>
                  <a:pt x="7624" y="40715"/>
                </a:lnTo>
                <a:lnTo>
                  <a:pt x="7223" y="40700"/>
                </a:lnTo>
                <a:lnTo>
                  <a:pt x="6474" y="40700"/>
                </a:lnTo>
                <a:lnTo>
                  <a:pt x="6126" y="40708"/>
                </a:lnTo>
                <a:lnTo>
                  <a:pt x="5778" y="40715"/>
                </a:lnTo>
                <a:lnTo>
                  <a:pt x="5431" y="40738"/>
                </a:lnTo>
                <a:lnTo>
                  <a:pt x="5083" y="40762"/>
                </a:lnTo>
                <a:lnTo>
                  <a:pt x="4762" y="40785"/>
                </a:lnTo>
                <a:lnTo>
                  <a:pt x="4441" y="40823"/>
                </a:lnTo>
                <a:lnTo>
                  <a:pt x="4147" y="40854"/>
                </a:lnTo>
                <a:lnTo>
                  <a:pt x="3826" y="40901"/>
                </a:lnTo>
                <a:lnTo>
                  <a:pt x="3558" y="40947"/>
                </a:lnTo>
                <a:lnTo>
                  <a:pt x="3264" y="40993"/>
                </a:lnTo>
                <a:lnTo>
                  <a:pt x="2996" y="41047"/>
                </a:lnTo>
                <a:lnTo>
                  <a:pt x="2756" y="41109"/>
                </a:lnTo>
                <a:lnTo>
                  <a:pt x="2247" y="41233"/>
                </a:lnTo>
                <a:lnTo>
                  <a:pt x="1819" y="41379"/>
                </a:lnTo>
                <a:lnTo>
                  <a:pt x="1418" y="41526"/>
                </a:lnTo>
                <a:lnTo>
                  <a:pt x="1070" y="41688"/>
                </a:lnTo>
                <a:lnTo>
                  <a:pt x="749" y="41858"/>
                </a:lnTo>
                <a:lnTo>
                  <a:pt x="509" y="42035"/>
                </a:lnTo>
                <a:lnTo>
                  <a:pt x="295" y="42221"/>
                </a:lnTo>
                <a:lnTo>
                  <a:pt x="134" y="42406"/>
                </a:lnTo>
                <a:lnTo>
                  <a:pt x="54" y="42591"/>
                </a:lnTo>
                <a:lnTo>
                  <a:pt x="0" y="42784"/>
                </a:lnTo>
                <a:lnTo>
                  <a:pt x="0" y="42977"/>
                </a:lnTo>
                <a:lnTo>
                  <a:pt x="81" y="43162"/>
                </a:lnTo>
                <a:lnTo>
                  <a:pt x="188" y="43355"/>
                </a:lnTo>
                <a:lnTo>
                  <a:pt x="375" y="43533"/>
                </a:lnTo>
                <a:lnTo>
                  <a:pt x="509" y="43626"/>
                </a:lnTo>
                <a:lnTo>
                  <a:pt x="616" y="43711"/>
                </a:lnTo>
                <a:lnTo>
                  <a:pt x="776" y="43796"/>
                </a:lnTo>
                <a:lnTo>
                  <a:pt x="937" y="43880"/>
                </a:lnTo>
                <a:lnTo>
                  <a:pt x="1124" y="43958"/>
                </a:lnTo>
                <a:lnTo>
                  <a:pt x="1311" y="44043"/>
                </a:lnTo>
                <a:lnTo>
                  <a:pt x="1525" y="44112"/>
                </a:lnTo>
                <a:lnTo>
                  <a:pt x="1739" y="44189"/>
                </a:lnTo>
                <a:lnTo>
                  <a:pt x="2007" y="44259"/>
                </a:lnTo>
                <a:lnTo>
                  <a:pt x="2247" y="44328"/>
                </a:lnTo>
                <a:lnTo>
                  <a:pt x="2542" y="44390"/>
                </a:lnTo>
                <a:lnTo>
                  <a:pt x="2836" y="44452"/>
                </a:lnTo>
                <a:lnTo>
                  <a:pt x="3157" y="44506"/>
                </a:lnTo>
                <a:lnTo>
                  <a:pt x="3478" y="44560"/>
                </a:lnTo>
                <a:lnTo>
                  <a:pt x="3826" y="44614"/>
                </a:lnTo>
                <a:lnTo>
                  <a:pt x="4200" y="44652"/>
                </a:lnTo>
                <a:lnTo>
                  <a:pt x="4575" y="44699"/>
                </a:lnTo>
                <a:lnTo>
                  <a:pt x="4976" y="44730"/>
                </a:lnTo>
                <a:lnTo>
                  <a:pt x="9283" y="45092"/>
                </a:lnTo>
                <a:lnTo>
                  <a:pt x="13563" y="45471"/>
                </a:lnTo>
                <a:lnTo>
                  <a:pt x="17816" y="45864"/>
                </a:lnTo>
                <a:lnTo>
                  <a:pt x="22043" y="46274"/>
                </a:lnTo>
                <a:lnTo>
                  <a:pt x="26243" y="46690"/>
                </a:lnTo>
                <a:lnTo>
                  <a:pt x="30416" y="47131"/>
                </a:lnTo>
                <a:lnTo>
                  <a:pt x="34589" y="47586"/>
                </a:lnTo>
                <a:lnTo>
                  <a:pt x="38708" y="48057"/>
                </a:lnTo>
                <a:lnTo>
                  <a:pt x="42828" y="48543"/>
                </a:lnTo>
                <a:lnTo>
                  <a:pt x="46921" y="49053"/>
                </a:lnTo>
                <a:lnTo>
                  <a:pt x="50987" y="49570"/>
                </a:lnTo>
                <a:lnTo>
                  <a:pt x="55026" y="50103"/>
                </a:lnTo>
                <a:lnTo>
                  <a:pt x="59039" y="50659"/>
                </a:lnTo>
                <a:lnTo>
                  <a:pt x="63051" y="51230"/>
                </a:lnTo>
                <a:lnTo>
                  <a:pt x="67037" y="51816"/>
                </a:lnTo>
                <a:lnTo>
                  <a:pt x="70996" y="52419"/>
                </a:lnTo>
                <a:lnTo>
                  <a:pt x="71451" y="52480"/>
                </a:lnTo>
                <a:lnTo>
                  <a:pt x="71933" y="52534"/>
                </a:lnTo>
                <a:lnTo>
                  <a:pt x="72414" y="52573"/>
                </a:lnTo>
                <a:lnTo>
                  <a:pt x="72922" y="52604"/>
                </a:lnTo>
                <a:lnTo>
                  <a:pt x="73431" y="52627"/>
                </a:lnTo>
                <a:lnTo>
                  <a:pt x="73939" y="52635"/>
                </a:lnTo>
                <a:lnTo>
                  <a:pt x="74474" y="52635"/>
                </a:lnTo>
                <a:lnTo>
                  <a:pt x="74982" y="52627"/>
                </a:lnTo>
                <a:lnTo>
                  <a:pt x="75490" y="52612"/>
                </a:lnTo>
                <a:lnTo>
                  <a:pt x="76025" y="52581"/>
                </a:lnTo>
                <a:lnTo>
                  <a:pt x="76507" y="52542"/>
                </a:lnTo>
                <a:lnTo>
                  <a:pt x="77015" y="52496"/>
                </a:lnTo>
                <a:lnTo>
                  <a:pt x="77497" y="52442"/>
                </a:lnTo>
                <a:lnTo>
                  <a:pt x="77978" y="52380"/>
                </a:lnTo>
                <a:lnTo>
                  <a:pt x="78433" y="52311"/>
                </a:lnTo>
                <a:lnTo>
                  <a:pt x="78888" y="52233"/>
                </a:lnTo>
                <a:lnTo>
                  <a:pt x="79289" y="52148"/>
                </a:lnTo>
                <a:lnTo>
                  <a:pt x="79690" y="52056"/>
                </a:lnTo>
                <a:lnTo>
                  <a:pt x="80065" y="51955"/>
                </a:lnTo>
                <a:lnTo>
                  <a:pt x="80413" y="51855"/>
                </a:lnTo>
                <a:lnTo>
                  <a:pt x="80734" y="51739"/>
                </a:lnTo>
                <a:lnTo>
                  <a:pt x="81001" y="51624"/>
                </a:lnTo>
                <a:lnTo>
                  <a:pt x="81242" y="51500"/>
                </a:lnTo>
                <a:lnTo>
                  <a:pt x="81456" y="51369"/>
                </a:lnTo>
                <a:lnTo>
                  <a:pt x="81616" y="51238"/>
                </a:lnTo>
                <a:lnTo>
                  <a:pt x="81750" y="51099"/>
                </a:lnTo>
                <a:lnTo>
                  <a:pt x="81830" y="50952"/>
                </a:lnTo>
                <a:lnTo>
                  <a:pt x="81857" y="50805"/>
                </a:lnTo>
                <a:lnTo>
                  <a:pt x="81830" y="50659"/>
                </a:lnTo>
                <a:lnTo>
                  <a:pt x="81777" y="50496"/>
                </a:lnTo>
                <a:lnTo>
                  <a:pt x="81643" y="50342"/>
                </a:lnTo>
                <a:lnTo>
                  <a:pt x="81456" y="50172"/>
                </a:lnTo>
                <a:lnTo>
                  <a:pt x="64095" y="36693"/>
                </a:lnTo>
                <a:lnTo>
                  <a:pt x="66984" y="36940"/>
                </a:lnTo>
                <a:lnTo>
                  <a:pt x="69873" y="37187"/>
                </a:lnTo>
                <a:lnTo>
                  <a:pt x="72735" y="37434"/>
                </a:lnTo>
                <a:lnTo>
                  <a:pt x="75597" y="37697"/>
                </a:lnTo>
                <a:lnTo>
                  <a:pt x="78460" y="37967"/>
                </a:lnTo>
                <a:lnTo>
                  <a:pt x="81322" y="38237"/>
                </a:lnTo>
                <a:lnTo>
                  <a:pt x="84158" y="38523"/>
                </a:lnTo>
                <a:lnTo>
                  <a:pt x="86993" y="38808"/>
                </a:lnTo>
                <a:lnTo>
                  <a:pt x="89802" y="39102"/>
                </a:lnTo>
                <a:lnTo>
                  <a:pt x="92638" y="39403"/>
                </a:lnTo>
                <a:lnTo>
                  <a:pt x="95446" y="39712"/>
                </a:lnTo>
                <a:lnTo>
                  <a:pt x="98229" y="40028"/>
                </a:lnTo>
                <a:lnTo>
                  <a:pt x="101037" y="40352"/>
                </a:lnTo>
                <a:lnTo>
                  <a:pt x="103819" y="40684"/>
                </a:lnTo>
                <a:lnTo>
                  <a:pt x="106601" y="41024"/>
                </a:lnTo>
                <a:lnTo>
                  <a:pt x="109357" y="41371"/>
                </a:lnTo>
                <a:lnTo>
                  <a:pt x="109838" y="41433"/>
                </a:lnTo>
                <a:lnTo>
                  <a:pt x="110347" y="41480"/>
                </a:lnTo>
                <a:lnTo>
                  <a:pt x="110828" y="41510"/>
                </a:lnTo>
                <a:lnTo>
                  <a:pt x="111336" y="41541"/>
                </a:lnTo>
                <a:lnTo>
                  <a:pt x="111845" y="41557"/>
                </a:lnTo>
                <a:lnTo>
                  <a:pt x="112380" y="41564"/>
                </a:lnTo>
                <a:lnTo>
                  <a:pt x="112888" y="41564"/>
                </a:lnTo>
                <a:lnTo>
                  <a:pt x="113396" y="41557"/>
                </a:lnTo>
                <a:lnTo>
                  <a:pt x="113878" y="41541"/>
                </a:lnTo>
                <a:lnTo>
                  <a:pt x="114386" y="41518"/>
                </a:lnTo>
                <a:lnTo>
                  <a:pt x="114867" y="41480"/>
                </a:lnTo>
                <a:lnTo>
                  <a:pt x="115349" y="41441"/>
                </a:lnTo>
                <a:lnTo>
                  <a:pt x="115830" y="41387"/>
                </a:lnTo>
                <a:lnTo>
                  <a:pt x="116285" y="41333"/>
                </a:lnTo>
                <a:lnTo>
                  <a:pt x="116713" y="41263"/>
                </a:lnTo>
                <a:lnTo>
                  <a:pt x="117114" y="41194"/>
                </a:lnTo>
                <a:lnTo>
                  <a:pt x="117516" y="41117"/>
                </a:lnTo>
                <a:lnTo>
                  <a:pt x="117890" y="41024"/>
                </a:lnTo>
                <a:lnTo>
                  <a:pt x="118238" y="40931"/>
                </a:lnTo>
                <a:lnTo>
                  <a:pt x="118586" y="40831"/>
                </a:lnTo>
                <a:lnTo>
                  <a:pt x="118880" y="40723"/>
                </a:lnTo>
                <a:lnTo>
                  <a:pt x="119147" y="40615"/>
                </a:lnTo>
                <a:lnTo>
                  <a:pt x="119388" y="40491"/>
                </a:lnTo>
                <a:lnTo>
                  <a:pt x="119575" y="40368"/>
                </a:lnTo>
                <a:lnTo>
                  <a:pt x="119736" y="40237"/>
                </a:lnTo>
                <a:lnTo>
                  <a:pt x="119870" y="40098"/>
                </a:lnTo>
                <a:lnTo>
                  <a:pt x="119950" y="39951"/>
                </a:lnTo>
                <a:lnTo>
                  <a:pt x="120003" y="39804"/>
                </a:lnTo>
                <a:lnTo>
                  <a:pt x="120003" y="39650"/>
                </a:lnTo>
                <a:lnTo>
                  <a:pt x="119950" y="39488"/>
                </a:lnTo>
                <a:lnTo>
                  <a:pt x="119870" y="39326"/>
                </a:lnTo>
                <a:lnTo>
                  <a:pt x="119736" y="39156"/>
                </a:lnTo>
                <a:lnTo>
                  <a:pt x="106307" y="25322"/>
                </a:lnTo>
                <a:lnTo>
                  <a:pt x="108795" y="25638"/>
                </a:lnTo>
                <a:lnTo>
                  <a:pt x="111256" y="25963"/>
                </a:lnTo>
                <a:lnTo>
                  <a:pt x="113717" y="26295"/>
                </a:lnTo>
                <a:lnTo>
                  <a:pt x="116178" y="26626"/>
                </a:lnTo>
                <a:lnTo>
                  <a:pt x="118612" y="26966"/>
                </a:lnTo>
                <a:lnTo>
                  <a:pt x="121047" y="27314"/>
                </a:lnTo>
                <a:lnTo>
                  <a:pt x="123454" y="27661"/>
                </a:lnTo>
                <a:lnTo>
                  <a:pt x="125862" y="28016"/>
                </a:lnTo>
                <a:lnTo>
                  <a:pt x="128269" y="28379"/>
                </a:lnTo>
                <a:lnTo>
                  <a:pt x="130650" y="28742"/>
                </a:lnTo>
                <a:lnTo>
                  <a:pt x="133058" y="29120"/>
                </a:lnTo>
                <a:lnTo>
                  <a:pt x="135412" y="29498"/>
                </a:lnTo>
                <a:lnTo>
                  <a:pt x="137793" y="29877"/>
                </a:lnTo>
                <a:lnTo>
                  <a:pt x="140147" y="30270"/>
                </a:lnTo>
                <a:lnTo>
                  <a:pt x="142501" y="30664"/>
                </a:lnTo>
                <a:lnTo>
                  <a:pt x="144855" y="31058"/>
                </a:lnTo>
                <a:lnTo>
                  <a:pt x="145336" y="31135"/>
                </a:lnTo>
                <a:lnTo>
                  <a:pt x="145818" y="31197"/>
                </a:lnTo>
                <a:lnTo>
                  <a:pt x="146326" y="31251"/>
                </a:lnTo>
                <a:lnTo>
                  <a:pt x="146834" y="31289"/>
                </a:lnTo>
                <a:lnTo>
                  <a:pt x="147316" y="31312"/>
                </a:lnTo>
                <a:lnTo>
                  <a:pt x="147824" y="31328"/>
                </a:lnTo>
                <a:lnTo>
                  <a:pt x="148332" y="31328"/>
                </a:lnTo>
                <a:lnTo>
                  <a:pt x="148814" y="31320"/>
                </a:lnTo>
                <a:lnTo>
                  <a:pt x="149322" y="31305"/>
                </a:lnTo>
                <a:lnTo>
                  <a:pt x="149804" y="31274"/>
                </a:lnTo>
                <a:lnTo>
                  <a:pt x="150285" y="31235"/>
                </a:lnTo>
                <a:lnTo>
                  <a:pt x="150740" y="31189"/>
                </a:lnTo>
                <a:lnTo>
                  <a:pt x="151195" y="31135"/>
                </a:lnTo>
                <a:lnTo>
                  <a:pt x="151623" y="31065"/>
                </a:lnTo>
                <a:lnTo>
                  <a:pt x="152051" y="30996"/>
                </a:lnTo>
                <a:lnTo>
                  <a:pt x="152452" y="30919"/>
                </a:lnTo>
                <a:lnTo>
                  <a:pt x="152853" y="30826"/>
                </a:lnTo>
                <a:lnTo>
                  <a:pt x="153228" y="30733"/>
                </a:lnTo>
                <a:lnTo>
                  <a:pt x="153549" y="30633"/>
                </a:lnTo>
                <a:lnTo>
                  <a:pt x="153870" y="30525"/>
                </a:lnTo>
                <a:lnTo>
                  <a:pt x="154164" y="30409"/>
                </a:lnTo>
                <a:lnTo>
                  <a:pt x="154432" y="30286"/>
                </a:lnTo>
                <a:lnTo>
                  <a:pt x="154672" y="30162"/>
                </a:lnTo>
                <a:lnTo>
                  <a:pt x="154860" y="30031"/>
                </a:lnTo>
                <a:lnTo>
                  <a:pt x="155047" y="29900"/>
                </a:lnTo>
                <a:lnTo>
                  <a:pt x="155181" y="29761"/>
                </a:lnTo>
                <a:lnTo>
                  <a:pt x="155261" y="29614"/>
                </a:lnTo>
                <a:lnTo>
                  <a:pt x="155314" y="29467"/>
                </a:lnTo>
                <a:lnTo>
                  <a:pt x="155341" y="29321"/>
                </a:lnTo>
                <a:lnTo>
                  <a:pt x="155314" y="29166"/>
                </a:lnTo>
                <a:lnTo>
                  <a:pt x="155234" y="29020"/>
                </a:lnTo>
                <a:lnTo>
                  <a:pt x="155127" y="28858"/>
                </a:lnTo>
                <a:lnTo>
                  <a:pt x="153549" y="27082"/>
                </a:lnTo>
                <a:lnTo>
                  <a:pt x="152024" y="25306"/>
                </a:lnTo>
                <a:lnTo>
                  <a:pt x="150499" y="23523"/>
                </a:lnTo>
                <a:lnTo>
                  <a:pt x="149001" y="21740"/>
                </a:lnTo>
                <a:lnTo>
                  <a:pt x="147530" y="19956"/>
                </a:lnTo>
                <a:lnTo>
                  <a:pt x="146085" y="18173"/>
                </a:lnTo>
                <a:lnTo>
                  <a:pt x="144641" y="16390"/>
                </a:lnTo>
                <a:lnTo>
                  <a:pt x="143223" y="14599"/>
                </a:lnTo>
                <a:lnTo>
                  <a:pt x="145925" y="14884"/>
                </a:lnTo>
                <a:lnTo>
                  <a:pt x="148573" y="15170"/>
                </a:lnTo>
                <a:lnTo>
                  <a:pt x="151248" y="15471"/>
                </a:lnTo>
                <a:lnTo>
                  <a:pt x="153870" y="15780"/>
                </a:lnTo>
                <a:lnTo>
                  <a:pt x="156491" y="16097"/>
                </a:lnTo>
                <a:lnTo>
                  <a:pt x="159113" y="16421"/>
                </a:lnTo>
                <a:lnTo>
                  <a:pt x="161708" y="16753"/>
                </a:lnTo>
                <a:lnTo>
                  <a:pt x="164276" y="17100"/>
                </a:lnTo>
                <a:lnTo>
                  <a:pt x="166844" y="17455"/>
                </a:lnTo>
                <a:lnTo>
                  <a:pt x="169412" y="17818"/>
                </a:lnTo>
                <a:lnTo>
                  <a:pt x="171953" y="18189"/>
                </a:lnTo>
                <a:lnTo>
                  <a:pt x="174494" y="18575"/>
                </a:lnTo>
                <a:lnTo>
                  <a:pt x="177009" y="18968"/>
                </a:lnTo>
                <a:lnTo>
                  <a:pt x="179497" y="19370"/>
                </a:lnTo>
                <a:lnTo>
                  <a:pt x="182011" y="19787"/>
                </a:lnTo>
                <a:lnTo>
                  <a:pt x="184499" y="20211"/>
                </a:lnTo>
                <a:lnTo>
                  <a:pt x="185034" y="20296"/>
                </a:lnTo>
                <a:lnTo>
                  <a:pt x="185569" y="20366"/>
                </a:lnTo>
                <a:lnTo>
                  <a:pt x="186131" y="20420"/>
                </a:lnTo>
                <a:lnTo>
                  <a:pt x="186666" y="20466"/>
                </a:lnTo>
                <a:lnTo>
                  <a:pt x="187255" y="20489"/>
                </a:lnTo>
                <a:lnTo>
                  <a:pt x="187816" y="20505"/>
                </a:lnTo>
                <a:lnTo>
                  <a:pt x="188378" y="20512"/>
                </a:lnTo>
                <a:lnTo>
                  <a:pt x="188940" y="20497"/>
                </a:lnTo>
                <a:lnTo>
                  <a:pt x="189475" y="20481"/>
                </a:lnTo>
                <a:lnTo>
                  <a:pt x="190037" y="20451"/>
                </a:lnTo>
                <a:lnTo>
                  <a:pt x="190572" y="20404"/>
                </a:lnTo>
                <a:lnTo>
                  <a:pt x="191107" y="20350"/>
                </a:lnTo>
                <a:lnTo>
                  <a:pt x="191615" y="20288"/>
                </a:lnTo>
                <a:lnTo>
                  <a:pt x="192123" y="20219"/>
                </a:lnTo>
                <a:lnTo>
                  <a:pt x="192605" y="20134"/>
                </a:lnTo>
                <a:lnTo>
                  <a:pt x="193059" y="20041"/>
                </a:lnTo>
                <a:lnTo>
                  <a:pt x="193514" y="19949"/>
                </a:lnTo>
                <a:lnTo>
                  <a:pt x="193915" y="19841"/>
                </a:lnTo>
                <a:lnTo>
                  <a:pt x="194317" y="19725"/>
                </a:lnTo>
                <a:lnTo>
                  <a:pt x="194691" y="19601"/>
                </a:lnTo>
                <a:lnTo>
                  <a:pt x="195012" y="19470"/>
                </a:lnTo>
                <a:lnTo>
                  <a:pt x="195306" y="19339"/>
                </a:lnTo>
                <a:lnTo>
                  <a:pt x="195574" y="19200"/>
                </a:lnTo>
                <a:lnTo>
                  <a:pt x="195815" y="19053"/>
                </a:lnTo>
                <a:lnTo>
                  <a:pt x="196002" y="18899"/>
                </a:lnTo>
                <a:lnTo>
                  <a:pt x="196136" y="18744"/>
                </a:lnTo>
                <a:lnTo>
                  <a:pt x="196243" y="18582"/>
                </a:lnTo>
                <a:lnTo>
                  <a:pt x="196323" y="18420"/>
                </a:lnTo>
                <a:lnTo>
                  <a:pt x="196323" y="18250"/>
                </a:lnTo>
                <a:lnTo>
                  <a:pt x="196296" y="18081"/>
                </a:lnTo>
                <a:lnTo>
                  <a:pt x="196189" y="17911"/>
                </a:lnTo>
                <a:lnTo>
                  <a:pt x="196055" y="17733"/>
                </a:lnTo>
                <a:lnTo>
                  <a:pt x="194959" y="16629"/>
                </a:lnTo>
                <a:lnTo>
                  <a:pt x="193808" y="15533"/>
                </a:lnTo>
                <a:lnTo>
                  <a:pt x="192631" y="14444"/>
                </a:lnTo>
                <a:lnTo>
                  <a:pt x="191401" y="13356"/>
                </a:lnTo>
                <a:lnTo>
                  <a:pt x="190117" y="12275"/>
                </a:lnTo>
                <a:lnTo>
                  <a:pt x="188779" y="11202"/>
                </a:lnTo>
                <a:lnTo>
                  <a:pt x="187388" y="10129"/>
                </a:lnTo>
                <a:lnTo>
                  <a:pt x="185944" y="9064"/>
                </a:lnTo>
                <a:lnTo>
                  <a:pt x="184446" y="8014"/>
                </a:lnTo>
                <a:lnTo>
                  <a:pt x="182921" y="6956"/>
                </a:lnTo>
                <a:lnTo>
                  <a:pt x="181316" y="5914"/>
                </a:lnTo>
                <a:lnTo>
                  <a:pt x="179657" y="4879"/>
                </a:lnTo>
                <a:lnTo>
                  <a:pt x="177919" y="3845"/>
                </a:lnTo>
                <a:lnTo>
                  <a:pt x="177036" y="3336"/>
                </a:lnTo>
                <a:lnTo>
                  <a:pt x="176153" y="2826"/>
                </a:lnTo>
                <a:lnTo>
                  <a:pt x="175244" y="2316"/>
                </a:lnTo>
                <a:lnTo>
                  <a:pt x="174307" y="1815"/>
                </a:lnTo>
                <a:lnTo>
                  <a:pt x="173371" y="1305"/>
                </a:lnTo>
                <a:lnTo>
                  <a:pt x="172408" y="803"/>
                </a:lnTo>
                <a:lnTo>
                  <a:pt x="172114" y="664"/>
                </a:lnTo>
                <a:lnTo>
                  <a:pt x="171766" y="533"/>
                </a:lnTo>
                <a:lnTo>
                  <a:pt x="171391" y="425"/>
                </a:lnTo>
                <a:lnTo>
                  <a:pt x="170990" y="325"/>
                </a:lnTo>
                <a:lnTo>
                  <a:pt x="170562" y="240"/>
                </a:lnTo>
                <a:lnTo>
                  <a:pt x="170107" y="170"/>
                </a:lnTo>
                <a:lnTo>
                  <a:pt x="169653" y="109"/>
                </a:lnTo>
                <a:lnTo>
                  <a:pt x="169144" y="62"/>
                </a:lnTo>
                <a:lnTo>
                  <a:pt x="168663" y="31"/>
                </a:lnTo>
                <a:lnTo>
                  <a:pt x="168155" y="8"/>
                </a:lnTo>
                <a:lnTo>
                  <a:pt x="1676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10800000">
            <a:off x="139019" y="642424"/>
            <a:ext cx="355060" cy="326917"/>
          </a:xfrm>
          <a:custGeom>
            <a:avLst/>
            <a:gdLst/>
            <a:ahLst/>
            <a:cxnLst/>
            <a:rect l="l" t="t" r="r" b="b"/>
            <a:pathLst>
              <a:path w="108581" h="32602" extrusionOk="0">
                <a:moveTo>
                  <a:pt x="64442" y="0"/>
                </a:moveTo>
                <a:lnTo>
                  <a:pt x="62276" y="8"/>
                </a:lnTo>
                <a:lnTo>
                  <a:pt x="60135" y="23"/>
                </a:lnTo>
                <a:lnTo>
                  <a:pt x="57995" y="54"/>
                </a:lnTo>
                <a:lnTo>
                  <a:pt x="55855" y="108"/>
                </a:lnTo>
                <a:lnTo>
                  <a:pt x="53742" y="170"/>
                </a:lnTo>
                <a:lnTo>
                  <a:pt x="51629" y="247"/>
                </a:lnTo>
                <a:lnTo>
                  <a:pt x="49515" y="340"/>
                </a:lnTo>
                <a:lnTo>
                  <a:pt x="47456" y="448"/>
                </a:lnTo>
                <a:lnTo>
                  <a:pt x="45396" y="572"/>
                </a:lnTo>
                <a:lnTo>
                  <a:pt x="43363" y="718"/>
                </a:lnTo>
                <a:lnTo>
                  <a:pt x="41357" y="873"/>
                </a:lnTo>
                <a:lnTo>
                  <a:pt x="39350" y="1042"/>
                </a:lnTo>
                <a:lnTo>
                  <a:pt x="37397" y="1228"/>
                </a:lnTo>
                <a:lnTo>
                  <a:pt x="35471" y="1428"/>
                </a:lnTo>
                <a:lnTo>
                  <a:pt x="33572" y="1652"/>
                </a:lnTo>
                <a:lnTo>
                  <a:pt x="31700" y="1884"/>
                </a:lnTo>
                <a:lnTo>
                  <a:pt x="30763" y="2007"/>
                </a:lnTo>
                <a:lnTo>
                  <a:pt x="29854" y="2139"/>
                </a:lnTo>
                <a:lnTo>
                  <a:pt x="28944" y="2270"/>
                </a:lnTo>
                <a:lnTo>
                  <a:pt x="28061" y="2401"/>
                </a:lnTo>
                <a:lnTo>
                  <a:pt x="27179" y="2540"/>
                </a:lnTo>
                <a:lnTo>
                  <a:pt x="26296" y="2687"/>
                </a:lnTo>
                <a:lnTo>
                  <a:pt x="25440" y="2833"/>
                </a:lnTo>
                <a:lnTo>
                  <a:pt x="24584" y="2988"/>
                </a:lnTo>
                <a:lnTo>
                  <a:pt x="23728" y="3142"/>
                </a:lnTo>
                <a:lnTo>
                  <a:pt x="22899" y="3297"/>
                </a:lnTo>
                <a:lnTo>
                  <a:pt x="22069" y="3466"/>
                </a:lnTo>
                <a:lnTo>
                  <a:pt x="21267" y="3629"/>
                </a:lnTo>
                <a:lnTo>
                  <a:pt x="20464" y="3806"/>
                </a:lnTo>
                <a:lnTo>
                  <a:pt x="19662" y="3984"/>
                </a:lnTo>
                <a:lnTo>
                  <a:pt x="18886" y="4161"/>
                </a:lnTo>
                <a:lnTo>
                  <a:pt x="18137" y="4347"/>
                </a:lnTo>
                <a:lnTo>
                  <a:pt x="17361" y="4532"/>
                </a:lnTo>
                <a:lnTo>
                  <a:pt x="16639" y="4725"/>
                </a:lnTo>
                <a:lnTo>
                  <a:pt x="15890" y="4926"/>
                </a:lnTo>
                <a:lnTo>
                  <a:pt x="15194" y="5126"/>
                </a:lnTo>
                <a:lnTo>
                  <a:pt x="14499" y="5327"/>
                </a:lnTo>
                <a:lnTo>
                  <a:pt x="13803" y="5535"/>
                </a:lnTo>
                <a:lnTo>
                  <a:pt x="13135" y="5752"/>
                </a:lnTo>
                <a:lnTo>
                  <a:pt x="12466" y="5968"/>
                </a:lnTo>
                <a:lnTo>
                  <a:pt x="11824" y="6192"/>
                </a:lnTo>
                <a:lnTo>
                  <a:pt x="11182" y="6415"/>
                </a:lnTo>
                <a:lnTo>
                  <a:pt x="10567" y="6647"/>
                </a:lnTo>
                <a:lnTo>
                  <a:pt x="9978" y="6886"/>
                </a:lnTo>
                <a:lnTo>
                  <a:pt x="9390" y="7126"/>
                </a:lnTo>
                <a:lnTo>
                  <a:pt x="8801" y="7365"/>
                </a:lnTo>
                <a:lnTo>
                  <a:pt x="8239" y="7612"/>
                </a:lnTo>
                <a:lnTo>
                  <a:pt x="7704" y="7867"/>
                </a:lnTo>
                <a:lnTo>
                  <a:pt x="7196" y="8122"/>
                </a:lnTo>
                <a:lnTo>
                  <a:pt x="6688" y="8384"/>
                </a:lnTo>
                <a:lnTo>
                  <a:pt x="6179" y="8647"/>
                </a:lnTo>
                <a:lnTo>
                  <a:pt x="5698" y="8917"/>
                </a:lnTo>
                <a:lnTo>
                  <a:pt x="5243" y="9187"/>
                </a:lnTo>
                <a:lnTo>
                  <a:pt x="4815" y="9465"/>
                </a:lnTo>
                <a:lnTo>
                  <a:pt x="4387" y="9750"/>
                </a:lnTo>
                <a:lnTo>
                  <a:pt x="3986" y="10036"/>
                </a:lnTo>
                <a:lnTo>
                  <a:pt x="3611" y="10329"/>
                </a:lnTo>
                <a:lnTo>
                  <a:pt x="3237" y="10623"/>
                </a:lnTo>
                <a:lnTo>
                  <a:pt x="2889" y="10924"/>
                </a:lnTo>
                <a:lnTo>
                  <a:pt x="2541" y="11225"/>
                </a:lnTo>
                <a:lnTo>
                  <a:pt x="2247" y="11534"/>
                </a:lnTo>
                <a:lnTo>
                  <a:pt x="1953" y="11843"/>
                </a:lnTo>
                <a:lnTo>
                  <a:pt x="1659" y="12167"/>
                </a:lnTo>
                <a:lnTo>
                  <a:pt x="1418" y="12483"/>
                </a:lnTo>
                <a:lnTo>
                  <a:pt x="1177" y="12808"/>
                </a:lnTo>
                <a:lnTo>
                  <a:pt x="963" y="13140"/>
                </a:lnTo>
                <a:lnTo>
                  <a:pt x="776" y="13479"/>
                </a:lnTo>
                <a:lnTo>
                  <a:pt x="589" y="13819"/>
                </a:lnTo>
                <a:lnTo>
                  <a:pt x="455" y="14159"/>
                </a:lnTo>
                <a:lnTo>
                  <a:pt x="321" y="14506"/>
                </a:lnTo>
                <a:lnTo>
                  <a:pt x="187" y="14861"/>
                </a:lnTo>
                <a:lnTo>
                  <a:pt x="107" y="15216"/>
                </a:lnTo>
                <a:lnTo>
                  <a:pt x="54" y="15517"/>
                </a:lnTo>
                <a:lnTo>
                  <a:pt x="27" y="15818"/>
                </a:lnTo>
                <a:lnTo>
                  <a:pt x="0" y="16119"/>
                </a:lnTo>
                <a:lnTo>
                  <a:pt x="0" y="16420"/>
                </a:lnTo>
                <a:lnTo>
                  <a:pt x="0" y="16714"/>
                </a:lnTo>
                <a:lnTo>
                  <a:pt x="54" y="17007"/>
                </a:lnTo>
                <a:lnTo>
                  <a:pt x="107" y="17301"/>
                </a:lnTo>
                <a:lnTo>
                  <a:pt x="161" y="17586"/>
                </a:lnTo>
                <a:lnTo>
                  <a:pt x="241" y="17872"/>
                </a:lnTo>
                <a:lnTo>
                  <a:pt x="348" y="18157"/>
                </a:lnTo>
                <a:lnTo>
                  <a:pt x="482" y="18443"/>
                </a:lnTo>
                <a:lnTo>
                  <a:pt x="615" y="18721"/>
                </a:lnTo>
                <a:lnTo>
                  <a:pt x="776" y="18999"/>
                </a:lnTo>
                <a:lnTo>
                  <a:pt x="936" y="19277"/>
                </a:lnTo>
                <a:lnTo>
                  <a:pt x="1124" y="19555"/>
                </a:lnTo>
                <a:lnTo>
                  <a:pt x="1338" y="19825"/>
                </a:lnTo>
                <a:lnTo>
                  <a:pt x="1552" y="20095"/>
                </a:lnTo>
                <a:lnTo>
                  <a:pt x="1792" y="20365"/>
                </a:lnTo>
                <a:lnTo>
                  <a:pt x="2033" y="20636"/>
                </a:lnTo>
                <a:lnTo>
                  <a:pt x="2301" y="20898"/>
                </a:lnTo>
                <a:lnTo>
                  <a:pt x="2595" y="21160"/>
                </a:lnTo>
                <a:lnTo>
                  <a:pt x="2889" y="21415"/>
                </a:lnTo>
                <a:lnTo>
                  <a:pt x="3210" y="21678"/>
                </a:lnTo>
                <a:lnTo>
                  <a:pt x="3531" y="21932"/>
                </a:lnTo>
                <a:lnTo>
                  <a:pt x="3879" y="22180"/>
                </a:lnTo>
                <a:lnTo>
                  <a:pt x="4227" y="22434"/>
                </a:lnTo>
                <a:lnTo>
                  <a:pt x="4601" y="22681"/>
                </a:lnTo>
                <a:lnTo>
                  <a:pt x="4976" y="22921"/>
                </a:lnTo>
                <a:lnTo>
                  <a:pt x="5377" y="23168"/>
                </a:lnTo>
                <a:lnTo>
                  <a:pt x="5778" y="23407"/>
                </a:lnTo>
                <a:lnTo>
                  <a:pt x="6661" y="23878"/>
                </a:lnTo>
                <a:lnTo>
                  <a:pt x="7571" y="24341"/>
                </a:lnTo>
                <a:lnTo>
                  <a:pt x="8534" y="24797"/>
                </a:lnTo>
                <a:lnTo>
                  <a:pt x="9550" y="25237"/>
                </a:lnTo>
                <a:lnTo>
                  <a:pt x="10620" y="25669"/>
                </a:lnTo>
                <a:lnTo>
                  <a:pt x="11744" y="26086"/>
                </a:lnTo>
                <a:lnTo>
                  <a:pt x="12894" y="26495"/>
                </a:lnTo>
                <a:lnTo>
                  <a:pt x="14098" y="26889"/>
                </a:lnTo>
                <a:lnTo>
                  <a:pt x="15355" y="27275"/>
                </a:lnTo>
                <a:lnTo>
                  <a:pt x="16639" y="27653"/>
                </a:lnTo>
                <a:lnTo>
                  <a:pt x="17977" y="28008"/>
                </a:lnTo>
                <a:lnTo>
                  <a:pt x="19341" y="28363"/>
                </a:lnTo>
                <a:lnTo>
                  <a:pt x="20759" y="28695"/>
                </a:lnTo>
                <a:lnTo>
                  <a:pt x="22203" y="29019"/>
                </a:lnTo>
                <a:lnTo>
                  <a:pt x="23674" y="29336"/>
                </a:lnTo>
                <a:lnTo>
                  <a:pt x="25199" y="29637"/>
                </a:lnTo>
                <a:lnTo>
                  <a:pt x="26724" y="29923"/>
                </a:lnTo>
                <a:lnTo>
                  <a:pt x="28302" y="30193"/>
                </a:lnTo>
                <a:lnTo>
                  <a:pt x="29907" y="30448"/>
                </a:lnTo>
                <a:lnTo>
                  <a:pt x="31539" y="30695"/>
                </a:lnTo>
                <a:lnTo>
                  <a:pt x="33198" y="30926"/>
                </a:lnTo>
                <a:lnTo>
                  <a:pt x="34883" y="31142"/>
                </a:lnTo>
                <a:lnTo>
                  <a:pt x="36595" y="31351"/>
                </a:lnTo>
                <a:lnTo>
                  <a:pt x="38334" y="31536"/>
                </a:lnTo>
                <a:lnTo>
                  <a:pt x="40073" y="31714"/>
                </a:lnTo>
                <a:lnTo>
                  <a:pt x="41865" y="31868"/>
                </a:lnTo>
                <a:lnTo>
                  <a:pt x="43657" y="32015"/>
                </a:lnTo>
                <a:lnTo>
                  <a:pt x="45449" y="32138"/>
                </a:lnTo>
                <a:lnTo>
                  <a:pt x="47268" y="32254"/>
                </a:lnTo>
                <a:lnTo>
                  <a:pt x="49114" y="32354"/>
                </a:lnTo>
                <a:lnTo>
                  <a:pt x="50960" y="32432"/>
                </a:lnTo>
                <a:lnTo>
                  <a:pt x="52833" y="32501"/>
                </a:lnTo>
                <a:lnTo>
                  <a:pt x="54705" y="32547"/>
                </a:lnTo>
                <a:lnTo>
                  <a:pt x="56578" y="32586"/>
                </a:lnTo>
                <a:lnTo>
                  <a:pt x="58477" y="32601"/>
                </a:lnTo>
                <a:lnTo>
                  <a:pt x="60349" y="32601"/>
                </a:lnTo>
                <a:lnTo>
                  <a:pt x="62249" y="32586"/>
                </a:lnTo>
                <a:lnTo>
                  <a:pt x="64148" y="32547"/>
                </a:lnTo>
                <a:lnTo>
                  <a:pt x="66047" y="32501"/>
                </a:lnTo>
                <a:lnTo>
                  <a:pt x="67973" y="32432"/>
                </a:lnTo>
                <a:lnTo>
                  <a:pt x="69873" y="32339"/>
                </a:lnTo>
                <a:lnTo>
                  <a:pt x="71772" y="32239"/>
                </a:lnTo>
                <a:lnTo>
                  <a:pt x="73671" y="32115"/>
                </a:lnTo>
                <a:lnTo>
                  <a:pt x="75544" y="31976"/>
                </a:lnTo>
                <a:lnTo>
                  <a:pt x="77443" y="31814"/>
                </a:lnTo>
                <a:lnTo>
                  <a:pt x="78379" y="31729"/>
                </a:lnTo>
                <a:lnTo>
                  <a:pt x="79316" y="31636"/>
                </a:lnTo>
                <a:lnTo>
                  <a:pt x="80252" y="31536"/>
                </a:lnTo>
                <a:lnTo>
                  <a:pt x="81188" y="31436"/>
                </a:lnTo>
                <a:lnTo>
                  <a:pt x="82098" y="31335"/>
                </a:lnTo>
                <a:lnTo>
                  <a:pt x="83034" y="31220"/>
                </a:lnTo>
                <a:lnTo>
                  <a:pt x="83970" y="31104"/>
                </a:lnTo>
                <a:lnTo>
                  <a:pt x="84880" y="30988"/>
                </a:lnTo>
                <a:lnTo>
                  <a:pt x="85228" y="30934"/>
                </a:lnTo>
                <a:lnTo>
                  <a:pt x="85549" y="30872"/>
                </a:lnTo>
                <a:lnTo>
                  <a:pt x="85816" y="30810"/>
                </a:lnTo>
                <a:lnTo>
                  <a:pt x="86057" y="30733"/>
                </a:lnTo>
                <a:lnTo>
                  <a:pt x="86271" y="30664"/>
                </a:lnTo>
                <a:lnTo>
                  <a:pt x="86431" y="30579"/>
                </a:lnTo>
                <a:lnTo>
                  <a:pt x="86565" y="30494"/>
                </a:lnTo>
                <a:lnTo>
                  <a:pt x="86672" y="30409"/>
                </a:lnTo>
                <a:lnTo>
                  <a:pt x="86752" y="30316"/>
                </a:lnTo>
                <a:lnTo>
                  <a:pt x="86779" y="30224"/>
                </a:lnTo>
                <a:lnTo>
                  <a:pt x="86779" y="30131"/>
                </a:lnTo>
                <a:lnTo>
                  <a:pt x="86779" y="30038"/>
                </a:lnTo>
                <a:lnTo>
                  <a:pt x="86726" y="29946"/>
                </a:lnTo>
                <a:lnTo>
                  <a:pt x="86645" y="29853"/>
                </a:lnTo>
                <a:lnTo>
                  <a:pt x="86565" y="29760"/>
                </a:lnTo>
                <a:lnTo>
                  <a:pt x="86431" y="29668"/>
                </a:lnTo>
                <a:lnTo>
                  <a:pt x="86271" y="29583"/>
                </a:lnTo>
                <a:lnTo>
                  <a:pt x="86110" y="29498"/>
                </a:lnTo>
                <a:lnTo>
                  <a:pt x="85923" y="29413"/>
                </a:lnTo>
                <a:lnTo>
                  <a:pt x="85709" y="29344"/>
                </a:lnTo>
                <a:lnTo>
                  <a:pt x="85468" y="29266"/>
                </a:lnTo>
                <a:lnTo>
                  <a:pt x="85228" y="29205"/>
                </a:lnTo>
                <a:lnTo>
                  <a:pt x="84960" y="29143"/>
                </a:lnTo>
                <a:lnTo>
                  <a:pt x="84693" y="29089"/>
                </a:lnTo>
                <a:lnTo>
                  <a:pt x="84372" y="29043"/>
                </a:lnTo>
                <a:lnTo>
                  <a:pt x="84077" y="29004"/>
                </a:lnTo>
                <a:lnTo>
                  <a:pt x="83756" y="28981"/>
                </a:lnTo>
                <a:lnTo>
                  <a:pt x="83408" y="28958"/>
                </a:lnTo>
                <a:lnTo>
                  <a:pt x="83061" y="28950"/>
                </a:lnTo>
                <a:lnTo>
                  <a:pt x="82713" y="28950"/>
                </a:lnTo>
                <a:lnTo>
                  <a:pt x="82338" y="28965"/>
                </a:lnTo>
                <a:lnTo>
                  <a:pt x="81964" y="28988"/>
                </a:lnTo>
                <a:lnTo>
                  <a:pt x="80386" y="29104"/>
                </a:lnTo>
                <a:lnTo>
                  <a:pt x="78807" y="29205"/>
                </a:lnTo>
                <a:lnTo>
                  <a:pt x="77202" y="29297"/>
                </a:lnTo>
                <a:lnTo>
                  <a:pt x="75624" y="29382"/>
                </a:lnTo>
                <a:lnTo>
                  <a:pt x="74019" y="29452"/>
                </a:lnTo>
                <a:lnTo>
                  <a:pt x="72387" y="29513"/>
                </a:lnTo>
                <a:lnTo>
                  <a:pt x="70782" y="29560"/>
                </a:lnTo>
                <a:lnTo>
                  <a:pt x="69150" y="29598"/>
                </a:lnTo>
                <a:lnTo>
                  <a:pt x="67545" y="29622"/>
                </a:lnTo>
                <a:lnTo>
                  <a:pt x="65914" y="29637"/>
                </a:lnTo>
                <a:lnTo>
                  <a:pt x="64309" y="29637"/>
                </a:lnTo>
                <a:lnTo>
                  <a:pt x="62677" y="29629"/>
                </a:lnTo>
                <a:lnTo>
                  <a:pt x="61072" y="29614"/>
                </a:lnTo>
                <a:lnTo>
                  <a:pt x="59467" y="29583"/>
                </a:lnTo>
                <a:lnTo>
                  <a:pt x="57862" y="29544"/>
                </a:lnTo>
                <a:lnTo>
                  <a:pt x="56257" y="29490"/>
                </a:lnTo>
                <a:lnTo>
                  <a:pt x="54678" y="29429"/>
                </a:lnTo>
                <a:lnTo>
                  <a:pt x="53100" y="29351"/>
                </a:lnTo>
                <a:lnTo>
                  <a:pt x="51522" y="29266"/>
                </a:lnTo>
                <a:lnTo>
                  <a:pt x="49970" y="29174"/>
                </a:lnTo>
                <a:lnTo>
                  <a:pt x="48419" y="29066"/>
                </a:lnTo>
                <a:lnTo>
                  <a:pt x="46894" y="28950"/>
                </a:lnTo>
                <a:lnTo>
                  <a:pt x="45396" y="28819"/>
                </a:lnTo>
                <a:lnTo>
                  <a:pt x="43898" y="28680"/>
                </a:lnTo>
                <a:lnTo>
                  <a:pt x="42427" y="28533"/>
                </a:lnTo>
                <a:lnTo>
                  <a:pt x="40955" y="28371"/>
                </a:lnTo>
                <a:lnTo>
                  <a:pt x="39537" y="28201"/>
                </a:lnTo>
                <a:lnTo>
                  <a:pt x="38120" y="28016"/>
                </a:lnTo>
                <a:lnTo>
                  <a:pt x="36729" y="27830"/>
                </a:lnTo>
                <a:lnTo>
                  <a:pt x="35364" y="27622"/>
                </a:lnTo>
                <a:lnTo>
                  <a:pt x="34027" y="27414"/>
                </a:lnTo>
                <a:lnTo>
                  <a:pt x="32716" y="27190"/>
                </a:lnTo>
                <a:lnTo>
                  <a:pt x="31432" y="26958"/>
                </a:lnTo>
                <a:lnTo>
                  <a:pt x="30175" y="26711"/>
                </a:lnTo>
                <a:lnTo>
                  <a:pt x="28944" y="26456"/>
                </a:lnTo>
                <a:lnTo>
                  <a:pt x="27740" y="26194"/>
                </a:lnTo>
                <a:lnTo>
                  <a:pt x="26590" y="25916"/>
                </a:lnTo>
                <a:lnTo>
                  <a:pt x="25467" y="25630"/>
                </a:lnTo>
                <a:lnTo>
                  <a:pt x="24370" y="25337"/>
                </a:lnTo>
                <a:lnTo>
                  <a:pt x="23327" y="25028"/>
                </a:lnTo>
                <a:lnTo>
                  <a:pt x="22310" y="24712"/>
                </a:lnTo>
                <a:lnTo>
                  <a:pt x="21320" y="24387"/>
                </a:lnTo>
                <a:lnTo>
                  <a:pt x="20384" y="24055"/>
                </a:lnTo>
                <a:lnTo>
                  <a:pt x="19501" y="23708"/>
                </a:lnTo>
                <a:lnTo>
                  <a:pt x="18645" y="23353"/>
                </a:lnTo>
                <a:lnTo>
                  <a:pt x="17843" y="22990"/>
                </a:lnTo>
                <a:lnTo>
                  <a:pt x="17094" y="22612"/>
                </a:lnTo>
                <a:lnTo>
                  <a:pt x="16371" y="22226"/>
                </a:lnTo>
                <a:lnTo>
                  <a:pt x="15703" y="21832"/>
                </a:lnTo>
                <a:lnTo>
                  <a:pt x="15087" y="21423"/>
                </a:lnTo>
                <a:lnTo>
                  <a:pt x="14526" y="21014"/>
                </a:lnTo>
                <a:lnTo>
                  <a:pt x="14017" y="20589"/>
                </a:lnTo>
                <a:lnTo>
                  <a:pt x="13563" y="20149"/>
                </a:lnTo>
                <a:lnTo>
                  <a:pt x="13161" y="19709"/>
                </a:lnTo>
                <a:lnTo>
                  <a:pt x="12814" y="19254"/>
                </a:lnTo>
                <a:lnTo>
                  <a:pt x="12519" y="18790"/>
                </a:lnTo>
                <a:lnTo>
                  <a:pt x="12279" y="18320"/>
                </a:lnTo>
                <a:lnTo>
                  <a:pt x="12118" y="17833"/>
                </a:lnTo>
                <a:lnTo>
                  <a:pt x="12011" y="17347"/>
                </a:lnTo>
                <a:lnTo>
                  <a:pt x="11958" y="16845"/>
                </a:lnTo>
                <a:lnTo>
                  <a:pt x="11958" y="16336"/>
                </a:lnTo>
                <a:lnTo>
                  <a:pt x="12038" y="15811"/>
                </a:lnTo>
                <a:lnTo>
                  <a:pt x="12172" y="15286"/>
                </a:lnTo>
                <a:lnTo>
                  <a:pt x="12386" y="14745"/>
                </a:lnTo>
                <a:lnTo>
                  <a:pt x="12519" y="14436"/>
                </a:lnTo>
                <a:lnTo>
                  <a:pt x="12707" y="14128"/>
                </a:lnTo>
                <a:lnTo>
                  <a:pt x="12867" y="13834"/>
                </a:lnTo>
                <a:lnTo>
                  <a:pt x="13081" y="13533"/>
                </a:lnTo>
                <a:lnTo>
                  <a:pt x="13268" y="13248"/>
                </a:lnTo>
                <a:lnTo>
                  <a:pt x="13509" y="12962"/>
                </a:lnTo>
                <a:lnTo>
                  <a:pt x="13750" y="12684"/>
                </a:lnTo>
                <a:lnTo>
                  <a:pt x="14017" y="12414"/>
                </a:lnTo>
                <a:lnTo>
                  <a:pt x="14285" y="12144"/>
                </a:lnTo>
                <a:lnTo>
                  <a:pt x="14552" y="11881"/>
                </a:lnTo>
                <a:lnTo>
                  <a:pt x="14873" y="11619"/>
                </a:lnTo>
                <a:lnTo>
                  <a:pt x="15168" y="11364"/>
                </a:lnTo>
                <a:lnTo>
                  <a:pt x="15515" y="11117"/>
                </a:lnTo>
                <a:lnTo>
                  <a:pt x="15863" y="10870"/>
                </a:lnTo>
                <a:lnTo>
                  <a:pt x="16211" y="10631"/>
                </a:lnTo>
                <a:lnTo>
                  <a:pt x="16585" y="10399"/>
                </a:lnTo>
                <a:lnTo>
                  <a:pt x="16960" y="10167"/>
                </a:lnTo>
                <a:lnTo>
                  <a:pt x="17361" y="9943"/>
                </a:lnTo>
                <a:lnTo>
                  <a:pt x="17762" y="9727"/>
                </a:lnTo>
                <a:lnTo>
                  <a:pt x="18191" y="9511"/>
                </a:lnTo>
                <a:lnTo>
                  <a:pt x="18619" y="9303"/>
                </a:lnTo>
                <a:lnTo>
                  <a:pt x="19073" y="9094"/>
                </a:lnTo>
                <a:lnTo>
                  <a:pt x="19528" y="8894"/>
                </a:lnTo>
                <a:lnTo>
                  <a:pt x="20010" y="8693"/>
                </a:lnTo>
                <a:lnTo>
                  <a:pt x="20491" y="8500"/>
                </a:lnTo>
                <a:lnTo>
                  <a:pt x="20999" y="8315"/>
                </a:lnTo>
                <a:lnTo>
                  <a:pt x="21508" y="8129"/>
                </a:lnTo>
                <a:lnTo>
                  <a:pt x="22016" y="7952"/>
                </a:lnTo>
                <a:lnTo>
                  <a:pt x="22551" y="7774"/>
                </a:lnTo>
                <a:lnTo>
                  <a:pt x="23086" y="7604"/>
                </a:lnTo>
                <a:lnTo>
                  <a:pt x="23648" y="7442"/>
                </a:lnTo>
                <a:lnTo>
                  <a:pt x="24209" y="7280"/>
                </a:lnTo>
                <a:lnTo>
                  <a:pt x="24798" y="7118"/>
                </a:lnTo>
                <a:lnTo>
                  <a:pt x="25360" y="6964"/>
                </a:lnTo>
                <a:lnTo>
                  <a:pt x="25975" y="6817"/>
                </a:lnTo>
                <a:lnTo>
                  <a:pt x="26563" y="6670"/>
                </a:lnTo>
                <a:lnTo>
                  <a:pt x="27179" y="6531"/>
                </a:lnTo>
                <a:lnTo>
                  <a:pt x="27821" y="6392"/>
                </a:lnTo>
                <a:lnTo>
                  <a:pt x="28463" y="6261"/>
                </a:lnTo>
                <a:lnTo>
                  <a:pt x="29105" y="6130"/>
                </a:lnTo>
                <a:lnTo>
                  <a:pt x="29747" y="6006"/>
                </a:lnTo>
                <a:lnTo>
                  <a:pt x="30416" y="5883"/>
                </a:lnTo>
                <a:lnTo>
                  <a:pt x="31753" y="5651"/>
                </a:lnTo>
                <a:lnTo>
                  <a:pt x="33144" y="5435"/>
                </a:lnTo>
                <a:lnTo>
                  <a:pt x="34562" y="5234"/>
                </a:lnTo>
                <a:lnTo>
                  <a:pt x="36006" y="5041"/>
                </a:lnTo>
                <a:lnTo>
                  <a:pt x="37478" y="4872"/>
                </a:lnTo>
                <a:lnTo>
                  <a:pt x="39002" y="4709"/>
                </a:lnTo>
                <a:lnTo>
                  <a:pt x="40527" y="4563"/>
                </a:lnTo>
                <a:lnTo>
                  <a:pt x="42079" y="4431"/>
                </a:lnTo>
                <a:lnTo>
                  <a:pt x="43684" y="4308"/>
                </a:lnTo>
                <a:lnTo>
                  <a:pt x="45289" y="4208"/>
                </a:lnTo>
                <a:lnTo>
                  <a:pt x="46894" y="4107"/>
                </a:lnTo>
                <a:lnTo>
                  <a:pt x="48552" y="4030"/>
                </a:lnTo>
                <a:lnTo>
                  <a:pt x="50211" y="3953"/>
                </a:lnTo>
                <a:lnTo>
                  <a:pt x="51896" y="3899"/>
                </a:lnTo>
                <a:lnTo>
                  <a:pt x="53582" y="3845"/>
                </a:lnTo>
                <a:lnTo>
                  <a:pt x="55294" y="3814"/>
                </a:lnTo>
                <a:lnTo>
                  <a:pt x="57032" y="3783"/>
                </a:lnTo>
                <a:lnTo>
                  <a:pt x="58771" y="3768"/>
                </a:lnTo>
                <a:lnTo>
                  <a:pt x="60510" y="3760"/>
                </a:lnTo>
                <a:lnTo>
                  <a:pt x="62249" y="3768"/>
                </a:lnTo>
                <a:lnTo>
                  <a:pt x="64014" y="3783"/>
                </a:lnTo>
                <a:lnTo>
                  <a:pt x="65780" y="3798"/>
                </a:lnTo>
                <a:lnTo>
                  <a:pt x="67545" y="3837"/>
                </a:lnTo>
                <a:lnTo>
                  <a:pt x="69338" y="3876"/>
                </a:lnTo>
                <a:lnTo>
                  <a:pt x="71103" y="3922"/>
                </a:lnTo>
                <a:lnTo>
                  <a:pt x="72869" y="3976"/>
                </a:lnTo>
                <a:lnTo>
                  <a:pt x="74661" y="4038"/>
                </a:lnTo>
                <a:lnTo>
                  <a:pt x="76427" y="4115"/>
                </a:lnTo>
                <a:lnTo>
                  <a:pt x="78192" y="4192"/>
                </a:lnTo>
                <a:lnTo>
                  <a:pt x="79958" y="4277"/>
                </a:lnTo>
                <a:lnTo>
                  <a:pt x="81696" y="4370"/>
                </a:lnTo>
                <a:lnTo>
                  <a:pt x="83435" y="4470"/>
                </a:lnTo>
                <a:lnTo>
                  <a:pt x="85174" y="4570"/>
                </a:lnTo>
                <a:lnTo>
                  <a:pt x="86886" y="4679"/>
                </a:lnTo>
                <a:lnTo>
                  <a:pt x="88598" y="4794"/>
                </a:lnTo>
                <a:lnTo>
                  <a:pt x="90310" y="4918"/>
                </a:lnTo>
                <a:lnTo>
                  <a:pt x="91995" y="5041"/>
                </a:lnTo>
                <a:lnTo>
                  <a:pt x="93654" y="5173"/>
                </a:lnTo>
                <a:lnTo>
                  <a:pt x="95286" y="5304"/>
                </a:lnTo>
                <a:lnTo>
                  <a:pt x="96918" y="5443"/>
                </a:lnTo>
                <a:lnTo>
                  <a:pt x="98523" y="5582"/>
                </a:lnTo>
                <a:lnTo>
                  <a:pt x="100101" y="5728"/>
                </a:lnTo>
                <a:lnTo>
                  <a:pt x="101652" y="5875"/>
                </a:lnTo>
                <a:lnTo>
                  <a:pt x="102214" y="5921"/>
                </a:lnTo>
                <a:lnTo>
                  <a:pt x="102749" y="5945"/>
                </a:lnTo>
                <a:lnTo>
                  <a:pt x="103257" y="5952"/>
                </a:lnTo>
                <a:lnTo>
                  <a:pt x="103766" y="5945"/>
                </a:lnTo>
                <a:lnTo>
                  <a:pt x="104247" y="5929"/>
                </a:lnTo>
                <a:lnTo>
                  <a:pt x="104729" y="5891"/>
                </a:lnTo>
                <a:lnTo>
                  <a:pt x="105183" y="5844"/>
                </a:lnTo>
                <a:lnTo>
                  <a:pt x="105611" y="5775"/>
                </a:lnTo>
                <a:lnTo>
                  <a:pt x="106013" y="5705"/>
                </a:lnTo>
                <a:lnTo>
                  <a:pt x="106387" y="5620"/>
                </a:lnTo>
                <a:lnTo>
                  <a:pt x="106735" y="5528"/>
                </a:lnTo>
                <a:lnTo>
                  <a:pt x="107083" y="5427"/>
                </a:lnTo>
                <a:lnTo>
                  <a:pt x="107377" y="5312"/>
                </a:lnTo>
                <a:lnTo>
                  <a:pt x="107645" y="5196"/>
                </a:lnTo>
                <a:lnTo>
                  <a:pt x="107885" y="5072"/>
                </a:lnTo>
                <a:lnTo>
                  <a:pt x="108099" y="4949"/>
                </a:lnTo>
                <a:lnTo>
                  <a:pt x="108260" y="4817"/>
                </a:lnTo>
                <a:lnTo>
                  <a:pt x="108394" y="4679"/>
                </a:lnTo>
                <a:lnTo>
                  <a:pt x="108501" y="4540"/>
                </a:lnTo>
                <a:lnTo>
                  <a:pt x="108554" y="4401"/>
                </a:lnTo>
                <a:lnTo>
                  <a:pt x="108581" y="4262"/>
                </a:lnTo>
                <a:lnTo>
                  <a:pt x="108581" y="4123"/>
                </a:lnTo>
                <a:lnTo>
                  <a:pt x="108527" y="3984"/>
                </a:lnTo>
                <a:lnTo>
                  <a:pt x="108420" y="3845"/>
                </a:lnTo>
                <a:lnTo>
                  <a:pt x="108287" y="3714"/>
                </a:lnTo>
                <a:lnTo>
                  <a:pt x="108099" y="3590"/>
                </a:lnTo>
                <a:lnTo>
                  <a:pt x="107859" y="3466"/>
                </a:lnTo>
                <a:lnTo>
                  <a:pt x="107564" y="3343"/>
                </a:lnTo>
                <a:lnTo>
                  <a:pt x="107243" y="3235"/>
                </a:lnTo>
                <a:lnTo>
                  <a:pt x="106842" y="3135"/>
                </a:lnTo>
                <a:lnTo>
                  <a:pt x="106414" y="3034"/>
                </a:lnTo>
                <a:lnTo>
                  <a:pt x="105933" y="2949"/>
                </a:lnTo>
                <a:lnTo>
                  <a:pt x="104033" y="2671"/>
                </a:lnTo>
                <a:lnTo>
                  <a:pt x="102134" y="2409"/>
                </a:lnTo>
                <a:lnTo>
                  <a:pt x="100181" y="2154"/>
                </a:lnTo>
                <a:lnTo>
                  <a:pt x="98228" y="1915"/>
                </a:lnTo>
                <a:lnTo>
                  <a:pt x="96222" y="1691"/>
                </a:lnTo>
                <a:lnTo>
                  <a:pt x="94189" y="1482"/>
                </a:lnTo>
                <a:lnTo>
                  <a:pt x="92156" y="1282"/>
                </a:lnTo>
                <a:lnTo>
                  <a:pt x="90096" y="1096"/>
                </a:lnTo>
                <a:lnTo>
                  <a:pt x="88010" y="927"/>
                </a:lnTo>
                <a:lnTo>
                  <a:pt x="85923" y="772"/>
                </a:lnTo>
                <a:lnTo>
                  <a:pt x="83810" y="633"/>
                </a:lnTo>
                <a:lnTo>
                  <a:pt x="81670" y="502"/>
                </a:lnTo>
                <a:lnTo>
                  <a:pt x="79530" y="386"/>
                </a:lnTo>
                <a:lnTo>
                  <a:pt x="77390" y="294"/>
                </a:lnTo>
                <a:lnTo>
                  <a:pt x="75250" y="209"/>
                </a:lnTo>
                <a:lnTo>
                  <a:pt x="73083" y="139"/>
                </a:lnTo>
                <a:lnTo>
                  <a:pt x="70916" y="77"/>
                </a:lnTo>
                <a:lnTo>
                  <a:pt x="68749" y="39"/>
                </a:lnTo>
                <a:lnTo>
                  <a:pt x="66609" y="16"/>
                </a:lnTo>
                <a:lnTo>
                  <a:pt x="644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rot="10800000">
            <a:off x="1533202" y="369464"/>
            <a:ext cx="195072" cy="160410"/>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rot="10800000">
            <a:off x="1261513" y="1146669"/>
            <a:ext cx="303979" cy="242305"/>
          </a:xfrm>
          <a:custGeom>
            <a:avLst/>
            <a:gdLst/>
            <a:ahLst/>
            <a:cxnLst/>
            <a:rect l="l" t="t" r="r" b="b"/>
            <a:pathLst>
              <a:path w="92960" h="24164" extrusionOk="0">
                <a:moveTo>
                  <a:pt x="50479" y="1"/>
                </a:moveTo>
                <a:lnTo>
                  <a:pt x="50051" y="8"/>
                </a:lnTo>
                <a:lnTo>
                  <a:pt x="49623" y="24"/>
                </a:lnTo>
                <a:lnTo>
                  <a:pt x="49195" y="39"/>
                </a:lnTo>
                <a:lnTo>
                  <a:pt x="48767" y="62"/>
                </a:lnTo>
                <a:lnTo>
                  <a:pt x="48366" y="85"/>
                </a:lnTo>
                <a:lnTo>
                  <a:pt x="47938" y="116"/>
                </a:lnTo>
                <a:lnTo>
                  <a:pt x="47537" y="155"/>
                </a:lnTo>
                <a:lnTo>
                  <a:pt x="47135" y="194"/>
                </a:lnTo>
                <a:lnTo>
                  <a:pt x="46761" y="240"/>
                </a:lnTo>
                <a:lnTo>
                  <a:pt x="46386" y="286"/>
                </a:lnTo>
                <a:lnTo>
                  <a:pt x="46012" y="340"/>
                </a:lnTo>
                <a:lnTo>
                  <a:pt x="45637" y="402"/>
                </a:lnTo>
                <a:lnTo>
                  <a:pt x="45316" y="471"/>
                </a:lnTo>
                <a:lnTo>
                  <a:pt x="44969" y="533"/>
                </a:lnTo>
                <a:lnTo>
                  <a:pt x="44648" y="610"/>
                </a:lnTo>
                <a:lnTo>
                  <a:pt x="44353" y="688"/>
                </a:lnTo>
                <a:lnTo>
                  <a:pt x="44059" y="773"/>
                </a:lnTo>
                <a:lnTo>
                  <a:pt x="43792" y="857"/>
                </a:lnTo>
                <a:lnTo>
                  <a:pt x="43524" y="950"/>
                </a:lnTo>
                <a:lnTo>
                  <a:pt x="43283" y="1050"/>
                </a:lnTo>
                <a:lnTo>
                  <a:pt x="43069" y="1151"/>
                </a:lnTo>
                <a:lnTo>
                  <a:pt x="42882" y="1259"/>
                </a:lnTo>
                <a:lnTo>
                  <a:pt x="42695" y="1375"/>
                </a:lnTo>
                <a:lnTo>
                  <a:pt x="42534" y="1490"/>
                </a:lnTo>
                <a:lnTo>
                  <a:pt x="42400" y="1614"/>
                </a:lnTo>
                <a:lnTo>
                  <a:pt x="42293" y="1738"/>
                </a:lnTo>
                <a:lnTo>
                  <a:pt x="42213" y="1869"/>
                </a:lnTo>
                <a:lnTo>
                  <a:pt x="42160" y="2008"/>
                </a:lnTo>
                <a:lnTo>
                  <a:pt x="42133" y="2147"/>
                </a:lnTo>
                <a:lnTo>
                  <a:pt x="42133" y="2293"/>
                </a:lnTo>
                <a:lnTo>
                  <a:pt x="42160" y="2440"/>
                </a:lnTo>
                <a:lnTo>
                  <a:pt x="42374" y="3359"/>
                </a:lnTo>
                <a:lnTo>
                  <a:pt x="42534" y="4277"/>
                </a:lnTo>
                <a:lnTo>
                  <a:pt x="42668" y="5196"/>
                </a:lnTo>
                <a:lnTo>
                  <a:pt x="42775" y="6115"/>
                </a:lnTo>
                <a:lnTo>
                  <a:pt x="42882" y="7041"/>
                </a:lnTo>
                <a:lnTo>
                  <a:pt x="42935" y="7960"/>
                </a:lnTo>
                <a:lnTo>
                  <a:pt x="43016" y="9813"/>
                </a:lnTo>
                <a:lnTo>
                  <a:pt x="40662" y="9828"/>
                </a:lnTo>
                <a:lnTo>
                  <a:pt x="38334" y="9851"/>
                </a:lnTo>
                <a:lnTo>
                  <a:pt x="35980" y="9882"/>
                </a:lnTo>
                <a:lnTo>
                  <a:pt x="33653" y="9913"/>
                </a:lnTo>
                <a:lnTo>
                  <a:pt x="31299" y="9951"/>
                </a:lnTo>
                <a:lnTo>
                  <a:pt x="28972" y="10006"/>
                </a:lnTo>
                <a:lnTo>
                  <a:pt x="26644" y="10052"/>
                </a:lnTo>
                <a:lnTo>
                  <a:pt x="24317" y="10114"/>
                </a:lnTo>
                <a:lnTo>
                  <a:pt x="22017" y="10183"/>
                </a:lnTo>
                <a:lnTo>
                  <a:pt x="19689" y="10253"/>
                </a:lnTo>
                <a:lnTo>
                  <a:pt x="17389" y="10330"/>
                </a:lnTo>
                <a:lnTo>
                  <a:pt x="15088" y="10415"/>
                </a:lnTo>
                <a:lnTo>
                  <a:pt x="12814" y="10507"/>
                </a:lnTo>
                <a:lnTo>
                  <a:pt x="10514" y="10608"/>
                </a:lnTo>
                <a:lnTo>
                  <a:pt x="8240" y="10716"/>
                </a:lnTo>
                <a:lnTo>
                  <a:pt x="5993" y="10832"/>
                </a:lnTo>
                <a:lnTo>
                  <a:pt x="5565" y="10855"/>
                </a:lnTo>
                <a:lnTo>
                  <a:pt x="5164" y="10886"/>
                </a:lnTo>
                <a:lnTo>
                  <a:pt x="4762" y="10924"/>
                </a:lnTo>
                <a:lnTo>
                  <a:pt x="4388" y="10963"/>
                </a:lnTo>
                <a:lnTo>
                  <a:pt x="4013" y="11009"/>
                </a:lnTo>
                <a:lnTo>
                  <a:pt x="3666" y="11063"/>
                </a:lnTo>
                <a:lnTo>
                  <a:pt x="3345" y="11117"/>
                </a:lnTo>
                <a:lnTo>
                  <a:pt x="3024" y="11179"/>
                </a:lnTo>
                <a:lnTo>
                  <a:pt x="2729" y="11248"/>
                </a:lnTo>
                <a:lnTo>
                  <a:pt x="2462" y="11318"/>
                </a:lnTo>
                <a:lnTo>
                  <a:pt x="2194" y="11387"/>
                </a:lnTo>
                <a:lnTo>
                  <a:pt x="1927" y="11465"/>
                </a:lnTo>
                <a:lnTo>
                  <a:pt x="1713" y="11542"/>
                </a:lnTo>
                <a:lnTo>
                  <a:pt x="1472" y="11627"/>
                </a:lnTo>
                <a:lnTo>
                  <a:pt x="1285" y="11712"/>
                </a:lnTo>
                <a:lnTo>
                  <a:pt x="1098" y="11804"/>
                </a:lnTo>
                <a:lnTo>
                  <a:pt x="910" y="11897"/>
                </a:lnTo>
                <a:lnTo>
                  <a:pt x="750" y="11990"/>
                </a:lnTo>
                <a:lnTo>
                  <a:pt x="616" y="12082"/>
                </a:lnTo>
                <a:lnTo>
                  <a:pt x="482" y="12183"/>
                </a:lnTo>
                <a:lnTo>
                  <a:pt x="268" y="12383"/>
                </a:lnTo>
                <a:lnTo>
                  <a:pt x="135" y="12592"/>
                </a:lnTo>
                <a:lnTo>
                  <a:pt x="28" y="12808"/>
                </a:lnTo>
                <a:lnTo>
                  <a:pt x="1" y="13024"/>
                </a:lnTo>
                <a:lnTo>
                  <a:pt x="1" y="13240"/>
                </a:lnTo>
                <a:lnTo>
                  <a:pt x="81" y="13456"/>
                </a:lnTo>
                <a:lnTo>
                  <a:pt x="215" y="13672"/>
                </a:lnTo>
                <a:lnTo>
                  <a:pt x="402" y="13881"/>
                </a:lnTo>
                <a:lnTo>
                  <a:pt x="643" y="14089"/>
                </a:lnTo>
                <a:lnTo>
                  <a:pt x="910" y="14290"/>
                </a:lnTo>
                <a:lnTo>
                  <a:pt x="1258" y="14483"/>
                </a:lnTo>
                <a:lnTo>
                  <a:pt x="1659" y="14661"/>
                </a:lnTo>
                <a:lnTo>
                  <a:pt x="1873" y="14746"/>
                </a:lnTo>
                <a:lnTo>
                  <a:pt x="2087" y="14830"/>
                </a:lnTo>
                <a:lnTo>
                  <a:pt x="2328" y="14915"/>
                </a:lnTo>
                <a:lnTo>
                  <a:pt x="2596" y="14993"/>
                </a:lnTo>
                <a:lnTo>
                  <a:pt x="2863" y="15062"/>
                </a:lnTo>
                <a:lnTo>
                  <a:pt x="3131" y="15132"/>
                </a:lnTo>
                <a:lnTo>
                  <a:pt x="3425" y="15201"/>
                </a:lnTo>
                <a:lnTo>
                  <a:pt x="3719" y="15255"/>
                </a:lnTo>
                <a:lnTo>
                  <a:pt x="4040" y="15317"/>
                </a:lnTo>
                <a:lnTo>
                  <a:pt x="4361" y="15371"/>
                </a:lnTo>
                <a:lnTo>
                  <a:pt x="4682" y="15417"/>
                </a:lnTo>
                <a:lnTo>
                  <a:pt x="5030" y="15456"/>
                </a:lnTo>
                <a:lnTo>
                  <a:pt x="5404" y="15494"/>
                </a:lnTo>
                <a:lnTo>
                  <a:pt x="5752" y="15525"/>
                </a:lnTo>
                <a:lnTo>
                  <a:pt x="6153" y="15556"/>
                </a:lnTo>
                <a:lnTo>
                  <a:pt x="6528" y="15572"/>
                </a:lnTo>
                <a:lnTo>
                  <a:pt x="6956" y="15587"/>
                </a:lnTo>
                <a:lnTo>
                  <a:pt x="7357" y="15595"/>
                </a:lnTo>
                <a:lnTo>
                  <a:pt x="7785" y="15602"/>
                </a:lnTo>
                <a:lnTo>
                  <a:pt x="8213" y="15595"/>
                </a:lnTo>
                <a:lnTo>
                  <a:pt x="25842" y="15286"/>
                </a:lnTo>
                <a:lnTo>
                  <a:pt x="34589" y="15139"/>
                </a:lnTo>
                <a:lnTo>
                  <a:pt x="43337" y="15000"/>
                </a:lnTo>
                <a:lnTo>
                  <a:pt x="43444" y="15950"/>
                </a:lnTo>
                <a:lnTo>
                  <a:pt x="43524" y="16892"/>
                </a:lnTo>
                <a:lnTo>
                  <a:pt x="43658" y="17826"/>
                </a:lnTo>
                <a:lnTo>
                  <a:pt x="43845" y="18768"/>
                </a:lnTo>
                <a:lnTo>
                  <a:pt x="44032" y="19709"/>
                </a:lnTo>
                <a:lnTo>
                  <a:pt x="44300" y="20644"/>
                </a:lnTo>
                <a:lnTo>
                  <a:pt x="44594" y="21578"/>
                </a:lnTo>
                <a:lnTo>
                  <a:pt x="44781" y="22049"/>
                </a:lnTo>
                <a:lnTo>
                  <a:pt x="44969" y="22512"/>
                </a:lnTo>
                <a:lnTo>
                  <a:pt x="45102" y="22712"/>
                </a:lnTo>
                <a:lnTo>
                  <a:pt x="45263" y="22898"/>
                </a:lnTo>
                <a:lnTo>
                  <a:pt x="45477" y="23068"/>
                </a:lnTo>
                <a:lnTo>
                  <a:pt x="45718" y="23230"/>
                </a:lnTo>
                <a:lnTo>
                  <a:pt x="46012" y="23384"/>
                </a:lnTo>
                <a:lnTo>
                  <a:pt x="46333" y="23515"/>
                </a:lnTo>
                <a:lnTo>
                  <a:pt x="46707" y="23639"/>
                </a:lnTo>
                <a:lnTo>
                  <a:pt x="47109" y="23747"/>
                </a:lnTo>
                <a:lnTo>
                  <a:pt x="47510" y="23847"/>
                </a:lnTo>
                <a:lnTo>
                  <a:pt x="47965" y="23924"/>
                </a:lnTo>
                <a:lnTo>
                  <a:pt x="48419" y="24002"/>
                </a:lnTo>
                <a:lnTo>
                  <a:pt x="48901" y="24056"/>
                </a:lnTo>
                <a:lnTo>
                  <a:pt x="49382" y="24102"/>
                </a:lnTo>
                <a:lnTo>
                  <a:pt x="49891" y="24133"/>
                </a:lnTo>
                <a:lnTo>
                  <a:pt x="50399" y="24156"/>
                </a:lnTo>
                <a:lnTo>
                  <a:pt x="50907" y="24164"/>
                </a:lnTo>
                <a:lnTo>
                  <a:pt x="51415" y="24156"/>
                </a:lnTo>
                <a:lnTo>
                  <a:pt x="51924" y="24133"/>
                </a:lnTo>
                <a:lnTo>
                  <a:pt x="52432" y="24102"/>
                </a:lnTo>
                <a:lnTo>
                  <a:pt x="52913" y="24056"/>
                </a:lnTo>
                <a:lnTo>
                  <a:pt x="53395" y="24002"/>
                </a:lnTo>
                <a:lnTo>
                  <a:pt x="53850" y="23932"/>
                </a:lnTo>
                <a:lnTo>
                  <a:pt x="54304" y="23847"/>
                </a:lnTo>
                <a:lnTo>
                  <a:pt x="54706" y="23747"/>
                </a:lnTo>
                <a:lnTo>
                  <a:pt x="55107" y="23639"/>
                </a:lnTo>
                <a:lnTo>
                  <a:pt x="55482" y="23515"/>
                </a:lnTo>
                <a:lnTo>
                  <a:pt x="55803" y="23384"/>
                </a:lnTo>
                <a:lnTo>
                  <a:pt x="56097" y="23237"/>
                </a:lnTo>
                <a:lnTo>
                  <a:pt x="56338" y="23075"/>
                </a:lnTo>
                <a:lnTo>
                  <a:pt x="56552" y="22898"/>
                </a:lnTo>
                <a:lnTo>
                  <a:pt x="56739" y="22712"/>
                </a:lnTo>
                <a:lnTo>
                  <a:pt x="56846" y="22512"/>
                </a:lnTo>
                <a:lnTo>
                  <a:pt x="57033" y="22033"/>
                </a:lnTo>
                <a:lnTo>
                  <a:pt x="57220" y="21562"/>
                </a:lnTo>
                <a:lnTo>
                  <a:pt x="57541" y="20605"/>
                </a:lnTo>
                <a:lnTo>
                  <a:pt x="57782" y="19648"/>
                </a:lnTo>
                <a:lnTo>
                  <a:pt x="57996" y="18690"/>
                </a:lnTo>
                <a:lnTo>
                  <a:pt x="58183" y="17725"/>
                </a:lnTo>
                <a:lnTo>
                  <a:pt x="58290" y="16768"/>
                </a:lnTo>
                <a:lnTo>
                  <a:pt x="58397" y="15803"/>
                </a:lnTo>
                <a:lnTo>
                  <a:pt x="58478" y="14838"/>
                </a:lnTo>
                <a:lnTo>
                  <a:pt x="65245" y="14784"/>
                </a:lnTo>
                <a:lnTo>
                  <a:pt x="68643" y="14769"/>
                </a:lnTo>
                <a:lnTo>
                  <a:pt x="72013" y="14753"/>
                </a:lnTo>
                <a:lnTo>
                  <a:pt x="75411" y="14746"/>
                </a:lnTo>
                <a:lnTo>
                  <a:pt x="78808" y="14746"/>
                </a:lnTo>
                <a:lnTo>
                  <a:pt x="82232" y="14753"/>
                </a:lnTo>
                <a:lnTo>
                  <a:pt x="85656" y="14776"/>
                </a:lnTo>
                <a:lnTo>
                  <a:pt x="86111" y="14776"/>
                </a:lnTo>
                <a:lnTo>
                  <a:pt x="86566" y="14769"/>
                </a:lnTo>
                <a:lnTo>
                  <a:pt x="86994" y="14753"/>
                </a:lnTo>
                <a:lnTo>
                  <a:pt x="87395" y="14738"/>
                </a:lnTo>
                <a:lnTo>
                  <a:pt x="87796" y="14715"/>
                </a:lnTo>
                <a:lnTo>
                  <a:pt x="88198" y="14684"/>
                </a:lnTo>
                <a:lnTo>
                  <a:pt x="88545" y="14653"/>
                </a:lnTo>
                <a:lnTo>
                  <a:pt x="88920" y="14614"/>
                </a:lnTo>
                <a:lnTo>
                  <a:pt x="89241" y="14576"/>
                </a:lnTo>
                <a:lnTo>
                  <a:pt x="89562" y="14529"/>
                </a:lnTo>
                <a:lnTo>
                  <a:pt x="89883" y="14475"/>
                </a:lnTo>
                <a:lnTo>
                  <a:pt x="90177" y="14421"/>
                </a:lnTo>
                <a:lnTo>
                  <a:pt x="90445" y="14360"/>
                </a:lnTo>
                <a:lnTo>
                  <a:pt x="90712" y="14298"/>
                </a:lnTo>
                <a:lnTo>
                  <a:pt x="90953" y="14228"/>
                </a:lnTo>
                <a:lnTo>
                  <a:pt x="91194" y="14159"/>
                </a:lnTo>
                <a:lnTo>
                  <a:pt x="91408" y="14089"/>
                </a:lnTo>
                <a:lnTo>
                  <a:pt x="91622" y="14012"/>
                </a:lnTo>
                <a:lnTo>
                  <a:pt x="91809" y="13927"/>
                </a:lnTo>
                <a:lnTo>
                  <a:pt x="91996" y="13850"/>
                </a:lnTo>
                <a:lnTo>
                  <a:pt x="92157" y="13765"/>
                </a:lnTo>
                <a:lnTo>
                  <a:pt x="92290" y="13680"/>
                </a:lnTo>
                <a:lnTo>
                  <a:pt x="92424" y="13588"/>
                </a:lnTo>
                <a:lnTo>
                  <a:pt x="92531" y="13495"/>
                </a:lnTo>
                <a:lnTo>
                  <a:pt x="92718" y="13310"/>
                </a:lnTo>
                <a:lnTo>
                  <a:pt x="92852" y="13117"/>
                </a:lnTo>
                <a:lnTo>
                  <a:pt x="92932" y="12924"/>
                </a:lnTo>
                <a:lnTo>
                  <a:pt x="92959" y="12723"/>
                </a:lnTo>
                <a:lnTo>
                  <a:pt x="92906" y="12522"/>
                </a:lnTo>
                <a:lnTo>
                  <a:pt x="92825" y="12321"/>
                </a:lnTo>
                <a:lnTo>
                  <a:pt x="92665" y="12128"/>
                </a:lnTo>
                <a:lnTo>
                  <a:pt x="92451" y="11928"/>
                </a:lnTo>
                <a:lnTo>
                  <a:pt x="92183" y="11742"/>
                </a:lnTo>
                <a:lnTo>
                  <a:pt x="91862" y="11557"/>
                </a:lnTo>
                <a:lnTo>
                  <a:pt x="91488" y="11380"/>
                </a:lnTo>
                <a:lnTo>
                  <a:pt x="91274" y="11295"/>
                </a:lnTo>
                <a:lnTo>
                  <a:pt x="91060" y="11218"/>
                </a:lnTo>
                <a:lnTo>
                  <a:pt x="90819" y="11133"/>
                </a:lnTo>
                <a:lnTo>
                  <a:pt x="90578" y="11063"/>
                </a:lnTo>
                <a:lnTo>
                  <a:pt x="90311" y="10986"/>
                </a:lnTo>
                <a:lnTo>
                  <a:pt x="90017" y="10916"/>
                </a:lnTo>
                <a:lnTo>
                  <a:pt x="89722" y="10847"/>
                </a:lnTo>
                <a:lnTo>
                  <a:pt x="89428" y="10785"/>
                </a:lnTo>
                <a:lnTo>
                  <a:pt x="89107" y="10723"/>
                </a:lnTo>
                <a:lnTo>
                  <a:pt x="88786" y="10669"/>
                </a:lnTo>
                <a:lnTo>
                  <a:pt x="88438" y="10623"/>
                </a:lnTo>
                <a:lnTo>
                  <a:pt x="88091" y="10569"/>
                </a:lnTo>
                <a:lnTo>
                  <a:pt x="87716" y="10530"/>
                </a:lnTo>
                <a:lnTo>
                  <a:pt x="87315" y="10492"/>
                </a:lnTo>
                <a:lnTo>
                  <a:pt x="86913" y="10461"/>
                </a:lnTo>
                <a:lnTo>
                  <a:pt x="86512" y="10430"/>
                </a:lnTo>
                <a:lnTo>
                  <a:pt x="86084" y="10407"/>
                </a:lnTo>
                <a:lnTo>
                  <a:pt x="85656" y="10392"/>
                </a:lnTo>
                <a:lnTo>
                  <a:pt x="82339" y="10291"/>
                </a:lnTo>
                <a:lnTo>
                  <a:pt x="79022" y="10191"/>
                </a:lnTo>
                <a:lnTo>
                  <a:pt x="75678" y="10114"/>
                </a:lnTo>
                <a:lnTo>
                  <a:pt x="72334" y="10036"/>
                </a:lnTo>
                <a:lnTo>
                  <a:pt x="68964" y="9967"/>
                </a:lnTo>
                <a:lnTo>
                  <a:pt x="65566" y="9913"/>
                </a:lnTo>
                <a:lnTo>
                  <a:pt x="62196" y="9867"/>
                </a:lnTo>
                <a:lnTo>
                  <a:pt x="58799" y="9836"/>
                </a:lnTo>
                <a:lnTo>
                  <a:pt x="58879" y="7983"/>
                </a:lnTo>
                <a:lnTo>
                  <a:pt x="58959" y="7057"/>
                </a:lnTo>
                <a:lnTo>
                  <a:pt x="59039" y="6130"/>
                </a:lnTo>
                <a:lnTo>
                  <a:pt x="59146" y="5204"/>
                </a:lnTo>
                <a:lnTo>
                  <a:pt x="59280" y="4285"/>
                </a:lnTo>
                <a:lnTo>
                  <a:pt x="59441" y="3359"/>
                </a:lnTo>
                <a:lnTo>
                  <a:pt x="59655" y="2440"/>
                </a:lnTo>
                <a:lnTo>
                  <a:pt x="59681" y="2293"/>
                </a:lnTo>
                <a:lnTo>
                  <a:pt x="59681" y="2147"/>
                </a:lnTo>
                <a:lnTo>
                  <a:pt x="59655" y="2008"/>
                </a:lnTo>
                <a:lnTo>
                  <a:pt x="59601" y="1869"/>
                </a:lnTo>
                <a:lnTo>
                  <a:pt x="59521" y="1738"/>
                </a:lnTo>
                <a:lnTo>
                  <a:pt x="59414" y="1614"/>
                </a:lnTo>
                <a:lnTo>
                  <a:pt x="59280" y="1490"/>
                </a:lnTo>
                <a:lnTo>
                  <a:pt x="59120" y="1375"/>
                </a:lnTo>
                <a:lnTo>
                  <a:pt x="58932" y="1267"/>
                </a:lnTo>
                <a:lnTo>
                  <a:pt x="58745" y="1159"/>
                </a:lnTo>
                <a:lnTo>
                  <a:pt x="58531" y="1050"/>
                </a:lnTo>
                <a:lnTo>
                  <a:pt x="58290" y="958"/>
                </a:lnTo>
                <a:lnTo>
                  <a:pt x="58023" y="865"/>
                </a:lnTo>
                <a:lnTo>
                  <a:pt x="57755" y="773"/>
                </a:lnTo>
                <a:lnTo>
                  <a:pt x="57461" y="688"/>
                </a:lnTo>
                <a:lnTo>
                  <a:pt x="57167" y="610"/>
                </a:lnTo>
                <a:lnTo>
                  <a:pt x="56846" y="541"/>
                </a:lnTo>
                <a:lnTo>
                  <a:pt x="56525" y="471"/>
                </a:lnTo>
                <a:lnTo>
                  <a:pt x="56177" y="402"/>
                </a:lnTo>
                <a:lnTo>
                  <a:pt x="55803" y="348"/>
                </a:lnTo>
                <a:lnTo>
                  <a:pt x="55428" y="294"/>
                </a:lnTo>
                <a:lnTo>
                  <a:pt x="55054" y="240"/>
                </a:lnTo>
                <a:lnTo>
                  <a:pt x="54679" y="194"/>
                </a:lnTo>
                <a:lnTo>
                  <a:pt x="54278" y="155"/>
                </a:lnTo>
                <a:lnTo>
                  <a:pt x="53876" y="116"/>
                </a:lnTo>
                <a:lnTo>
                  <a:pt x="53448" y="85"/>
                </a:lnTo>
                <a:lnTo>
                  <a:pt x="53047" y="62"/>
                </a:lnTo>
                <a:lnTo>
                  <a:pt x="52619" y="39"/>
                </a:lnTo>
                <a:lnTo>
                  <a:pt x="52191" y="24"/>
                </a:lnTo>
                <a:lnTo>
                  <a:pt x="51763" y="8"/>
                </a:lnTo>
                <a:lnTo>
                  <a:pt x="5133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rot="10800000">
            <a:off x="368955" y="233707"/>
            <a:ext cx="428717" cy="299902"/>
          </a:xfrm>
          <a:custGeom>
            <a:avLst/>
            <a:gdLst/>
            <a:ahLst/>
            <a:cxnLst/>
            <a:rect l="l" t="t" r="r" b="b"/>
            <a:pathLst>
              <a:path w="131106" h="29908" extrusionOk="0">
                <a:moveTo>
                  <a:pt x="4067" y="1"/>
                </a:moveTo>
                <a:lnTo>
                  <a:pt x="3719" y="8"/>
                </a:lnTo>
                <a:lnTo>
                  <a:pt x="3372" y="31"/>
                </a:lnTo>
                <a:lnTo>
                  <a:pt x="3024" y="62"/>
                </a:lnTo>
                <a:lnTo>
                  <a:pt x="2676" y="101"/>
                </a:lnTo>
                <a:lnTo>
                  <a:pt x="2355" y="155"/>
                </a:lnTo>
                <a:lnTo>
                  <a:pt x="2061" y="209"/>
                </a:lnTo>
                <a:lnTo>
                  <a:pt x="1767" y="278"/>
                </a:lnTo>
                <a:lnTo>
                  <a:pt x="1499" y="348"/>
                </a:lnTo>
                <a:lnTo>
                  <a:pt x="1232" y="425"/>
                </a:lnTo>
                <a:lnTo>
                  <a:pt x="991" y="510"/>
                </a:lnTo>
                <a:lnTo>
                  <a:pt x="777" y="595"/>
                </a:lnTo>
                <a:lnTo>
                  <a:pt x="563" y="688"/>
                </a:lnTo>
                <a:lnTo>
                  <a:pt x="402" y="780"/>
                </a:lnTo>
                <a:lnTo>
                  <a:pt x="268" y="881"/>
                </a:lnTo>
                <a:lnTo>
                  <a:pt x="135" y="981"/>
                </a:lnTo>
                <a:lnTo>
                  <a:pt x="54" y="1081"/>
                </a:lnTo>
                <a:lnTo>
                  <a:pt x="1" y="1189"/>
                </a:lnTo>
                <a:lnTo>
                  <a:pt x="1" y="1290"/>
                </a:lnTo>
                <a:lnTo>
                  <a:pt x="1" y="1398"/>
                </a:lnTo>
                <a:lnTo>
                  <a:pt x="54" y="1498"/>
                </a:lnTo>
                <a:lnTo>
                  <a:pt x="161" y="1599"/>
                </a:lnTo>
                <a:lnTo>
                  <a:pt x="268" y="1699"/>
                </a:lnTo>
                <a:lnTo>
                  <a:pt x="456" y="1792"/>
                </a:lnTo>
                <a:lnTo>
                  <a:pt x="670" y="1884"/>
                </a:lnTo>
                <a:lnTo>
                  <a:pt x="937" y="1977"/>
                </a:lnTo>
                <a:lnTo>
                  <a:pt x="1258" y="2062"/>
                </a:lnTo>
                <a:lnTo>
                  <a:pt x="5003" y="2973"/>
                </a:lnTo>
                <a:lnTo>
                  <a:pt x="8748" y="3884"/>
                </a:lnTo>
                <a:lnTo>
                  <a:pt x="12547" y="4787"/>
                </a:lnTo>
                <a:lnTo>
                  <a:pt x="16346" y="5682"/>
                </a:lnTo>
                <a:lnTo>
                  <a:pt x="20144" y="6578"/>
                </a:lnTo>
                <a:lnTo>
                  <a:pt x="23970" y="7473"/>
                </a:lnTo>
                <a:lnTo>
                  <a:pt x="27822" y="8361"/>
                </a:lnTo>
                <a:lnTo>
                  <a:pt x="31674" y="9241"/>
                </a:lnTo>
                <a:lnTo>
                  <a:pt x="35553" y="10121"/>
                </a:lnTo>
                <a:lnTo>
                  <a:pt x="39431" y="11001"/>
                </a:lnTo>
                <a:lnTo>
                  <a:pt x="47216" y="12746"/>
                </a:lnTo>
                <a:lnTo>
                  <a:pt x="55054" y="14483"/>
                </a:lnTo>
                <a:lnTo>
                  <a:pt x="62892" y="16205"/>
                </a:lnTo>
                <a:lnTo>
                  <a:pt x="70783" y="17918"/>
                </a:lnTo>
                <a:lnTo>
                  <a:pt x="78701" y="19625"/>
                </a:lnTo>
                <a:lnTo>
                  <a:pt x="86619" y="21323"/>
                </a:lnTo>
                <a:lnTo>
                  <a:pt x="94538" y="23014"/>
                </a:lnTo>
                <a:lnTo>
                  <a:pt x="110401" y="26387"/>
                </a:lnTo>
                <a:lnTo>
                  <a:pt x="126210" y="29753"/>
                </a:lnTo>
                <a:lnTo>
                  <a:pt x="126478" y="29799"/>
                </a:lnTo>
                <a:lnTo>
                  <a:pt x="126745" y="29846"/>
                </a:lnTo>
                <a:lnTo>
                  <a:pt x="127040" y="29877"/>
                </a:lnTo>
                <a:lnTo>
                  <a:pt x="127334" y="29892"/>
                </a:lnTo>
                <a:lnTo>
                  <a:pt x="127601" y="29900"/>
                </a:lnTo>
                <a:lnTo>
                  <a:pt x="127896" y="29907"/>
                </a:lnTo>
                <a:lnTo>
                  <a:pt x="128163" y="29892"/>
                </a:lnTo>
                <a:lnTo>
                  <a:pt x="128431" y="29877"/>
                </a:lnTo>
                <a:lnTo>
                  <a:pt x="128698" y="29853"/>
                </a:lnTo>
                <a:lnTo>
                  <a:pt x="128966" y="29823"/>
                </a:lnTo>
                <a:lnTo>
                  <a:pt x="129206" y="29784"/>
                </a:lnTo>
                <a:lnTo>
                  <a:pt x="129474" y="29738"/>
                </a:lnTo>
                <a:lnTo>
                  <a:pt x="129688" y="29684"/>
                </a:lnTo>
                <a:lnTo>
                  <a:pt x="129902" y="29630"/>
                </a:lnTo>
                <a:lnTo>
                  <a:pt x="130116" y="29568"/>
                </a:lnTo>
                <a:lnTo>
                  <a:pt x="130303" y="29506"/>
                </a:lnTo>
                <a:lnTo>
                  <a:pt x="130464" y="29437"/>
                </a:lnTo>
                <a:lnTo>
                  <a:pt x="130624" y="29367"/>
                </a:lnTo>
                <a:lnTo>
                  <a:pt x="130758" y="29290"/>
                </a:lnTo>
                <a:lnTo>
                  <a:pt x="130865" y="29213"/>
                </a:lnTo>
                <a:lnTo>
                  <a:pt x="130972" y="29135"/>
                </a:lnTo>
                <a:lnTo>
                  <a:pt x="131025" y="29051"/>
                </a:lnTo>
                <a:lnTo>
                  <a:pt x="131079" y="28973"/>
                </a:lnTo>
                <a:lnTo>
                  <a:pt x="131106" y="28888"/>
                </a:lnTo>
                <a:lnTo>
                  <a:pt x="131079" y="28811"/>
                </a:lnTo>
                <a:lnTo>
                  <a:pt x="131052" y="28726"/>
                </a:lnTo>
                <a:lnTo>
                  <a:pt x="130972" y="28649"/>
                </a:lnTo>
                <a:lnTo>
                  <a:pt x="130865" y="28572"/>
                </a:lnTo>
                <a:lnTo>
                  <a:pt x="130731" y="28495"/>
                </a:lnTo>
                <a:lnTo>
                  <a:pt x="130544" y="28425"/>
                </a:lnTo>
                <a:lnTo>
                  <a:pt x="130357" y="28356"/>
                </a:lnTo>
                <a:lnTo>
                  <a:pt x="130089" y="28294"/>
                </a:lnTo>
                <a:lnTo>
                  <a:pt x="114895" y="24704"/>
                </a:lnTo>
                <a:lnTo>
                  <a:pt x="99674" y="21099"/>
                </a:lnTo>
                <a:lnTo>
                  <a:pt x="92023" y="19300"/>
                </a:lnTo>
                <a:lnTo>
                  <a:pt x="84372" y="17509"/>
                </a:lnTo>
                <a:lnTo>
                  <a:pt x="76695" y="15718"/>
                </a:lnTo>
                <a:lnTo>
                  <a:pt x="68991" y="13935"/>
                </a:lnTo>
                <a:lnTo>
                  <a:pt x="61260" y="12167"/>
                </a:lnTo>
                <a:lnTo>
                  <a:pt x="53502" y="10407"/>
                </a:lnTo>
                <a:lnTo>
                  <a:pt x="45718" y="8655"/>
                </a:lnTo>
                <a:lnTo>
                  <a:pt x="41812" y="7790"/>
                </a:lnTo>
                <a:lnTo>
                  <a:pt x="37880" y="6925"/>
                </a:lnTo>
                <a:lnTo>
                  <a:pt x="33974" y="6068"/>
                </a:lnTo>
                <a:lnTo>
                  <a:pt x="30042" y="5212"/>
                </a:lnTo>
                <a:lnTo>
                  <a:pt x="26083" y="4362"/>
                </a:lnTo>
                <a:lnTo>
                  <a:pt x="22150" y="3513"/>
                </a:lnTo>
                <a:lnTo>
                  <a:pt x="18191" y="2679"/>
                </a:lnTo>
                <a:lnTo>
                  <a:pt x="14206" y="1846"/>
                </a:lnTo>
                <a:lnTo>
                  <a:pt x="10246" y="1012"/>
                </a:lnTo>
                <a:lnTo>
                  <a:pt x="6261" y="194"/>
                </a:lnTo>
                <a:lnTo>
                  <a:pt x="5886" y="124"/>
                </a:lnTo>
                <a:lnTo>
                  <a:pt x="5538" y="78"/>
                </a:lnTo>
                <a:lnTo>
                  <a:pt x="5164" y="39"/>
                </a:lnTo>
                <a:lnTo>
                  <a:pt x="4789" y="8"/>
                </a:lnTo>
                <a:lnTo>
                  <a:pt x="444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rot="10800000">
            <a:off x="455277" y="176423"/>
            <a:ext cx="380079" cy="277692"/>
          </a:xfrm>
          <a:custGeom>
            <a:avLst/>
            <a:gdLst/>
            <a:ahLst/>
            <a:cxnLst/>
            <a:rect l="l" t="t" r="r" b="b"/>
            <a:pathLst>
              <a:path w="116232" h="27693" extrusionOk="0">
                <a:moveTo>
                  <a:pt x="4388" y="1"/>
                </a:moveTo>
                <a:lnTo>
                  <a:pt x="3960" y="16"/>
                </a:lnTo>
                <a:lnTo>
                  <a:pt x="3532" y="40"/>
                </a:lnTo>
                <a:lnTo>
                  <a:pt x="3130" y="86"/>
                </a:lnTo>
                <a:lnTo>
                  <a:pt x="2729" y="140"/>
                </a:lnTo>
                <a:lnTo>
                  <a:pt x="2355" y="209"/>
                </a:lnTo>
                <a:lnTo>
                  <a:pt x="2007" y="287"/>
                </a:lnTo>
                <a:lnTo>
                  <a:pt x="1686" y="371"/>
                </a:lnTo>
                <a:lnTo>
                  <a:pt x="1365" y="472"/>
                </a:lnTo>
                <a:lnTo>
                  <a:pt x="1097" y="572"/>
                </a:lnTo>
                <a:lnTo>
                  <a:pt x="830" y="688"/>
                </a:lnTo>
                <a:lnTo>
                  <a:pt x="616" y="804"/>
                </a:lnTo>
                <a:lnTo>
                  <a:pt x="428" y="927"/>
                </a:lnTo>
                <a:lnTo>
                  <a:pt x="268" y="1059"/>
                </a:lnTo>
                <a:lnTo>
                  <a:pt x="134" y="1190"/>
                </a:lnTo>
                <a:lnTo>
                  <a:pt x="54" y="1329"/>
                </a:lnTo>
                <a:lnTo>
                  <a:pt x="27" y="1468"/>
                </a:lnTo>
                <a:lnTo>
                  <a:pt x="0" y="1599"/>
                </a:lnTo>
                <a:lnTo>
                  <a:pt x="54" y="1738"/>
                </a:lnTo>
                <a:lnTo>
                  <a:pt x="134" y="1877"/>
                </a:lnTo>
                <a:lnTo>
                  <a:pt x="268" y="2016"/>
                </a:lnTo>
                <a:lnTo>
                  <a:pt x="455" y="2147"/>
                </a:lnTo>
                <a:lnTo>
                  <a:pt x="669" y="2271"/>
                </a:lnTo>
                <a:lnTo>
                  <a:pt x="963" y="2394"/>
                </a:lnTo>
                <a:lnTo>
                  <a:pt x="1311" y="2518"/>
                </a:lnTo>
                <a:lnTo>
                  <a:pt x="1686" y="2626"/>
                </a:lnTo>
                <a:lnTo>
                  <a:pt x="2141" y="2734"/>
                </a:lnTo>
                <a:lnTo>
                  <a:pt x="9176" y="4201"/>
                </a:lnTo>
                <a:lnTo>
                  <a:pt x="16158" y="5683"/>
                </a:lnTo>
                <a:lnTo>
                  <a:pt x="23113" y="7180"/>
                </a:lnTo>
                <a:lnTo>
                  <a:pt x="30015" y="8686"/>
                </a:lnTo>
                <a:lnTo>
                  <a:pt x="36916" y="10207"/>
                </a:lnTo>
                <a:lnTo>
                  <a:pt x="43764" y="11735"/>
                </a:lnTo>
                <a:lnTo>
                  <a:pt x="50586" y="13271"/>
                </a:lnTo>
                <a:lnTo>
                  <a:pt x="57381" y="14823"/>
                </a:lnTo>
                <a:lnTo>
                  <a:pt x="64148" y="16375"/>
                </a:lnTo>
                <a:lnTo>
                  <a:pt x="70916" y="17942"/>
                </a:lnTo>
                <a:lnTo>
                  <a:pt x="77631" y="19517"/>
                </a:lnTo>
                <a:lnTo>
                  <a:pt x="84345" y="21099"/>
                </a:lnTo>
                <a:lnTo>
                  <a:pt x="91060" y="22682"/>
                </a:lnTo>
                <a:lnTo>
                  <a:pt x="97747" y="24272"/>
                </a:lnTo>
                <a:lnTo>
                  <a:pt x="104408" y="25870"/>
                </a:lnTo>
                <a:lnTo>
                  <a:pt x="111069" y="27476"/>
                </a:lnTo>
                <a:lnTo>
                  <a:pt x="111336" y="27530"/>
                </a:lnTo>
                <a:lnTo>
                  <a:pt x="111631" y="27584"/>
                </a:lnTo>
                <a:lnTo>
                  <a:pt x="111925" y="27623"/>
                </a:lnTo>
                <a:lnTo>
                  <a:pt x="112193" y="27654"/>
                </a:lnTo>
                <a:lnTo>
                  <a:pt x="112487" y="27669"/>
                </a:lnTo>
                <a:lnTo>
                  <a:pt x="112781" y="27684"/>
                </a:lnTo>
                <a:lnTo>
                  <a:pt x="113075" y="27692"/>
                </a:lnTo>
                <a:lnTo>
                  <a:pt x="113343" y="27684"/>
                </a:lnTo>
                <a:lnTo>
                  <a:pt x="113637" y="27669"/>
                </a:lnTo>
                <a:lnTo>
                  <a:pt x="113905" y="27654"/>
                </a:lnTo>
                <a:lnTo>
                  <a:pt x="114172" y="27630"/>
                </a:lnTo>
                <a:lnTo>
                  <a:pt x="114440" y="27600"/>
                </a:lnTo>
                <a:lnTo>
                  <a:pt x="114680" y="27561"/>
                </a:lnTo>
                <a:lnTo>
                  <a:pt x="114894" y="27515"/>
                </a:lnTo>
                <a:lnTo>
                  <a:pt x="115135" y="27468"/>
                </a:lnTo>
                <a:lnTo>
                  <a:pt x="115322" y="27414"/>
                </a:lnTo>
                <a:lnTo>
                  <a:pt x="115510" y="27353"/>
                </a:lnTo>
                <a:lnTo>
                  <a:pt x="115697" y="27291"/>
                </a:lnTo>
                <a:lnTo>
                  <a:pt x="115831" y="27229"/>
                </a:lnTo>
                <a:lnTo>
                  <a:pt x="115964" y="27160"/>
                </a:lnTo>
                <a:lnTo>
                  <a:pt x="116071" y="27090"/>
                </a:lnTo>
                <a:lnTo>
                  <a:pt x="116152" y="27021"/>
                </a:lnTo>
                <a:lnTo>
                  <a:pt x="116205" y="26943"/>
                </a:lnTo>
                <a:lnTo>
                  <a:pt x="116232" y="26866"/>
                </a:lnTo>
                <a:lnTo>
                  <a:pt x="116232" y="26789"/>
                </a:lnTo>
                <a:lnTo>
                  <a:pt x="116205" y="26712"/>
                </a:lnTo>
                <a:lnTo>
                  <a:pt x="116125" y="26635"/>
                </a:lnTo>
                <a:lnTo>
                  <a:pt x="116045" y="26557"/>
                </a:lnTo>
                <a:lnTo>
                  <a:pt x="115911" y="26480"/>
                </a:lnTo>
                <a:lnTo>
                  <a:pt x="115724" y="26403"/>
                </a:lnTo>
                <a:lnTo>
                  <a:pt x="115536" y="26333"/>
                </a:lnTo>
                <a:lnTo>
                  <a:pt x="115269" y="26256"/>
                </a:lnTo>
                <a:lnTo>
                  <a:pt x="112059" y="25399"/>
                </a:lnTo>
                <a:lnTo>
                  <a:pt x="108795" y="24535"/>
                </a:lnTo>
                <a:lnTo>
                  <a:pt x="105558" y="23686"/>
                </a:lnTo>
                <a:lnTo>
                  <a:pt x="102295" y="22836"/>
                </a:lnTo>
                <a:lnTo>
                  <a:pt x="99004" y="21987"/>
                </a:lnTo>
                <a:lnTo>
                  <a:pt x="95714" y="21146"/>
                </a:lnTo>
                <a:lnTo>
                  <a:pt x="92424" y="20304"/>
                </a:lnTo>
                <a:lnTo>
                  <a:pt x="89107" y="19471"/>
                </a:lnTo>
                <a:lnTo>
                  <a:pt x="82446" y="17811"/>
                </a:lnTo>
                <a:lnTo>
                  <a:pt x="75758" y="16159"/>
                </a:lnTo>
                <a:lnTo>
                  <a:pt x="69017" y="14522"/>
                </a:lnTo>
                <a:lnTo>
                  <a:pt x="62276" y="12901"/>
                </a:lnTo>
                <a:lnTo>
                  <a:pt x="55454" y="11287"/>
                </a:lnTo>
                <a:lnTo>
                  <a:pt x="48633" y="9689"/>
                </a:lnTo>
                <a:lnTo>
                  <a:pt x="41785" y="8099"/>
                </a:lnTo>
                <a:lnTo>
                  <a:pt x="34883" y="6517"/>
                </a:lnTo>
                <a:lnTo>
                  <a:pt x="27982" y="4949"/>
                </a:lnTo>
                <a:lnTo>
                  <a:pt x="21053" y="3382"/>
                </a:lnTo>
                <a:lnTo>
                  <a:pt x="14098" y="1823"/>
                </a:lnTo>
                <a:lnTo>
                  <a:pt x="7143" y="271"/>
                </a:lnTo>
                <a:lnTo>
                  <a:pt x="6661" y="178"/>
                </a:lnTo>
                <a:lnTo>
                  <a:pt x="6207" y="109"/>
                </a:lnTo>
                <a:lnTo>
                  <a:pt x="5725" y="55"/>
                </a:lnTo>
                <a:lnTo>
                  <a:pt x="5270" y="16"/>
                </a:lnTo>
                <a:lnTo>
                  <a:pt x="481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rot="10800000">
            <a:off x="765638" y="624693"/>
            <a:ext cx="495896" cy="400538"/>
          </a:xfrm>
          <a:custGeom>
            <a:avLst/>
            <a:gdLst/>
            <a:ahLst/>
            <a:cxnLst/>
            <a:rect l="l" t="t" r="r" b="b"/>
            <a:pathLst>
              <a:path w="151650" h="39944" extrusionOk="0">
                <a:moveTo>
                  <a:pt x="92129" y="0"/>
                </a:moveTo>
                <a:lnTo>
                  <a:pt x="91567" y="8"/>
                </a:lnTo>
                <a:lnTo>
                  <a:pt x="91006" y="16"/>
                </a:lnTo>
                <a:lnTo>
                  <a:pt x="90417" y="31"/>
                </a:lnTo>
                <a:lnTo>
                  <a:pt x="89855" y="55"/>
                </a:lnTo>
                <a:lnTo>
                  <a:pt x="89267" y="85"/>
                </a:lnTo>
                <a:lnTo>
                  <a:pt x="88652" y="116"/>
                </a:lnTo>
                <a:lnTo>
                  <a:pt x="88063" y="163"/>
                </a:lnTo>
                <a:lnTo>
                  <a:pt x="86832" y="255"/>
                </a:lnTo>
                <a:lnTo>
                  <a:pt x="85602" y="363"/>
                </a:lnTo>
                <a:lnTo>
                  <a:pt x="84318" y="495"/>
                </a:lnTo>
                <a:lnTo>
                  <a:pt x="83034" y="641"/>
                </a:lnTo>
                <a:lnTo>
                  <a:pt x="81750" y="803"/>
                </a:lnTo>
                <a:lnTo>
                  <a:pt x="80439" y="973"/>
                </a:lnTo>
                <a:lnTo>
                  <a:pt x="79128" y="1158"/>
                </a:lnTo>
                <a:lnTo>
                  <a:pt x="77818" y="1351"/>
                </a:lnTo>
                <a:lnTo>
                  <a:pt x="76480" y="1560"/>
                </a:lnTo>
                <a:lnTo>
                  <a:pt x="75169" y="1768"/>
                </a:lnTo>
                <a:lnTo>
                  <a:pt x="73858" y="1984"/>
                </a:lnTo>
                <a:lnTo>
                  <a:pt x="72548" y="2208"/>
                </a:lnTo>
                <a:lnTo>
                  <a:pt x="69980" y="2664"/>
                </a:lnTo>
                <a:lnTo>
                  <a:pt x="67465" y="3119"/>
                </a:lnTo>
                <a:lnTo>
                  <a:pt x="65057" y="3559"/>
                </a:lnTo>
                <a:lnTo>
                  <a:pt x="62757" y="3984"/>
                </a:lnTo>
                <a:lnTo>
                  <a:pt x="60590" y="4378"/>
                </a:lnTo>
                <a:lnTo>
                  <a:pt x="58584" y="4725"/>
                </a:lnTo>
                <a:lnTo>
                  <a:pt x="57648" y="4879"/>
                </a:lnTo>
                <a:lnTo>
                  <a:pt x="56792" y="5018"/>
                </a:lnTo>
                <a:lnTo>
                  <a:pt x="43604" y="7026"/>
                </a:lnTo>
                <a:lnTo>
                  <a:pt x="30442" y="9040"/>
                </a:lnTo>
                <a:lnTo>
                  <a:pt x="23862" y="10060"/>
                </a:lnTo>
                <a:lnTo>
                  <a:pt x="17281" y="11071"/>
                </a:lnTo>
                <a:lnTo>
                  <a:pt x="10727" y="12098"/>
                </a:lnTo>
                <a:lnTo>
                  <a:pt x="4173" y="13124"/>
                </a:lnTo>
                <a:lnTo>
                  <a:pt x="3558" y="13232"/>
                </a:lnTo>
                <a:lnTo>
                  <a:pt x="2969" y="13356"/>
                </a:lnTo>
                <a:lnTo>
                  <a:pt x="2408" y="13495"/>
                </a:lnTo>
                <a:lnTo>
                  <a:pt x="1873" y="13649"/>
                </a:lnTo>
                <a:lnTo>
                  <a:pt x="1659" y="13726"/>
                </a:lnTo>
                <a:lnTo>
                  <a:pt x="1418" y="13811"/>
                </a:lnTo>
                <a:lnTo>
                  <a:pt x="1204" y="13896"/>
                </a:lnTo>
                <a:lnTo>
                  <a:pt x="1017" y="13981"/>
                </a:lnTo>
                <a:lnTo>
                  <a:pt x="829" y="14074"/>
                </a:lnTo>
                <a:lnTo>
                  <a:pt x="669" y="14166"/>
                </a:lnTo>
                <a:lnTo>
                  <a:pt x="508" y="14259"/>
                </a:lnTo>
                <a:lnTo>
                  <a:pt x="375" y="14359"/>
                </a:lnTo>
                <a:lnTo>
                  <a:pt x="268" y="14452"/>
                </a:lnTo>
                <a:lnTo>
                  <a:pt x="161" y="14552"/>
                </a:lnTo>
                <a:lnTo>
                  <a:pt x="107" y="14653"/>
                </a:lnTo>
                <a:lnTo>
                  <a:pt x="54" y="14753"/>
                </a:lnTo>
                <a:lnTo>
                  <a:pt x="0" y="14854"/>
                </a:lnTo>
                <a:lnTo>
                  <a:pt x="0" y="14954"/>
                </a:lnTo>
                <a:lnTo>
                  <a:pt x="27" y="15054"/>
                </a:lnTo>
                <a:lnTo>
                  <a:pt x="54" y="15162"/>
                </a:lnTo>
                <a:lnTo>
                  <a:pt x="107" y="15263"/>
                </a:lnTo>
                <a:lnTo>
                  <a:pt x="214" y="15363"/>
                </a:lnTo>
                <a:lnTo>
                  <a:pt x="321" y="15463"/>
                </a:lnTo>
                <a:lnTo>
                  <a:pt x="455" y="15564"/>
                </a:lnTo>
                <a:lnTo>
                  <a:pt x="642" y="15664"/>
                </a:lnTo>
                <a:lnTo>
                  <a:pt x="829" y="15765"/>
                </a:lnTo>
                <a:lnTo>
                  <a:pt x="1070" y="15865"/>
                </a:lnTo>
                <a:lnTo>
                  <a:pt x="1311" y="15965"/>
                </a:lnTo>
                <a:lnTo>
                  <a:pt x="5404" y="17409"/>
                </a:lnTo>
                <a:lnTo>
                  <a:pt x="9470" y="18852"/>
                </a:lnTo>
                <a:lnTo>
                  <a:pt x="13509" y="20312"/>
                </a:lnTo>
                <a:lnTo>
                  <a:pt x="17548" y="21763"/>
                </a:lnTo>
                <a:lnTo>
                  <a:pt x="25600" y="24681"/>
                </a:lnTo>
                <a:lnTo>
                  <a:pt x="33599" y="27607"/>
                </a:lnTo>
                <a:lnTo>
                  <a:pt x="49622" y="33459"/>
                </a:lnTo>
                <a:lnTo>
                  <a:pt x="57648" y="36377"/>
                </a:lnTo>
                <a:lnTo>
                  <a:pt x="61687" y="37836"/>
                </a:lnTo>
                <a:lnTo>
                  <a:pt x="65726" y="39287"/>
                </a:lnTo>
                <a:lnTo>
                  <a:pt x="66101" y="39411"/>
                </a:lnTo>
                <a:lnTo>
                  <a:pt x="66502" y="39526"/>
                </a:lnTo>
                <a:lnTo>
                  <a:pt x="66930" y="39627"/>
                </a:lnTo>
                <a:lnTo>
                  <a:pt x="67412" y="39712"/>
                </a:lnTo>
                <a:lnTo>
                  <a:pt x="67866" y="39781"/>
                </a:lnTo>
                <a:lnTo>
                  <a:pt x="68375" y="39843"/>
                </a:lnTo>
                <a:lnTo>
                  <a:pt x="68883" y="39889"/>
                </a:lnTo>
                <a:lnTo>
                  <a:pt x="69418" y="39920"/>
                </a:lnTo>
                <a:lnTo>
                  <a:pt x="69926" y="39943"/>
                </a:lnTo>
                <a:lnTo>
                  <a:pt x="70461" y="39943"/>
                </a:lnTo>
                <a:lnTo>
                  <a:pt x="70996" y="39936"/>
                </a:lnTo>
                <a:lnTo>
                  <a:pt x="71531" y="39905"/>
                </a:lnTo>
                <a:lnTo>
                  <a:pt x="72066" y="39866"/>
                </a:lnTo>
                <a:lnTo>
                  <a:pt x="72574" y="39812"/>
                </a:lnTo>
                <a:lnTo>
                  <a:pt x="73083" y="39735"/>
                </a:lnTo>
                <a:lnTo>
                  <a:pt x="73591" y="39642"/>
                </a:lnTo>
                <a:lnTo>
                  <a:pt x="91327" y="36006"/>
                </a:lnTo>
                <a:lnTo>
                  <a:pt x="100181" y="34184"/>
                </a:lnTo>
                <a:lnTo>
                  <a:pt x="104595" y="33266"/>
                </a:lnTo>
                <a:lnTo>
                  <a:pt x="108982" y="32339"/>
                </a:lnTo>
                <a:lnTo>
                  <a:pt x="113342" y="31413"/>
                </a:lnTo>
                <a:lnTo>
                  <a:pt x="117703" y="30471"/>
                </a:lnTo>
                <a:lnTo>
                  <a:pt x="122036" y="29529"/>
                </a:lnTo>
                <a:lnTo>
                  <a:pt x="126343" y="28572"/>
                </a:lnTo>
                <a:lnTo>
                  <a:pt x="130623" y="27607"/>
                </a:lnTo>
                <a:lnTo>
                  <a:pt x="134877" y="26626"/>
                </a:lnTo>
                <a:lnTo>
                  <a:pt x="139076" y="25638"/>
                </a:lnTo>
                <a:lnTo>
                  <a:pt x="143250" y="24635"/>
                </a:lnTo>
                <a:lnTo>
                  <a:pt x="143758" y="24650"/>
                </a:lnTo>
                <a:lnTo>
                  <a:pt x="144239" y="24650"/>
                </a:lnTo>
                <a:lnTo>
                  <a:pt x="144748" y="24642"/>
                </a:lnTo>
                <a:lnTo>
                  <a:pt x="145229" y="24627"/>
                </a:lnTo>
                <a:lnTo>
                  <a:pt x="145737" y="24596"/>
                </a:lnTo>
                <a:lnTo>
                  <a:pt x="146219" y="24557"/>
                </a:lnTo>
                <a:lnTo>
                  <a:pt x="146674" y="24511"/>
                </a:lnTo>
                <a:lnTo>
                  <a:pt x="147155" y="24457"/>
                </a:lnTo>
                <a:lnTo>
                  <a:pt x="147610" y="24388"/>
                </a:lnTo>
                <a:lnTo>
                  <a:pt x="148038" y="24318"/>
                </a:lnTo>
                <a:lnTo>
                  <a:pt x="148466" y="24233"/>
                </a:lnTo>
                <a:lnTo>
                  <a:pt x="148867" y="24148"/>
                </a:lnTo>
                <a:lnTo>
                  <a:pt x="149242" y="24048"/>
                </a:lnTo>
                <a:lnTo>
                  <a:pt x="149616" y="23948"/>
                </a:lnTo>
                <a:lnTo>
                  <a:pt x="149937" y="23840"/>
                </a:lnTo>
                <a:lnTo>
                  <a:pt x="150258" y="23724"/>
                </a:lnTo>
                <a:lnTo>
                  <a:pt x="150552" y="23608"/>
                </a:lnTo>
                <a:lnTo>
                  <a:pt x="150793" y="23477"/>
                </a:lnTo>
                <a:lnTo>
                  <a:pt x="151034" y="23345"/>
                </a:lnTo>
                <a:lnTo>
                  <a:pt x="151221" y="23214"/>
                </a:lnTo>
                <a:lnTo>
                  <a:pt x="151382" y="23075"/>
                </a:lnTo>
                <a:lnTo>
                  <a:pt x="151515" y="22936"/>
                </a:lnTo>
                <a:lnTo>
                  <a:pt x="151596" y="22790"/>
                </a:lnTo>
                <a:lnTo>
                  <a:pt x="151622" y="22643"/>
                </a:lnTo>
                <a:lnTo>
                  <a:pt x="151649" y="22496"/>
                </a:lnTo>
                <a:lnTo>
                  <a:pt x="151596" y="22342"/>
                </a:lnTo>
                <a:lnTo>
                  <a:pt x="151515" y="22187"/>
                </a:lnTo>
                <a:lnTo>
                  <a:pt x="151355" y="22033"/>
                </a:lnTo>
                <a:lnTo>
                  <a:pt x="151194" y="21879"/>
                </a:lnTo>
                <a:lnTo>
                  <a:pt x="150954" y="21724"/>
                </a:lnTo>
                <a:lnTo>
                  <a:pt x="150659" y="21570"/>
                </a:lnTo>
                <a:lnTo>
                  <a:pt x="150312" y="21408"/>
                </a:lnTo>
                <a:lnTo>
                  <a:pt x="119575" y="8739"/>
                </a:lnTo>
                <a:lnTo>
                  <a:pt x="119013" y="8508"/>
                </a:lnTo>
                <a:lnTo>
                  <a:pt x="118452" y="8253"/>
                </a:lnTo>
                <a:lnTo>
                  <a:pt x="117275" y="7705"/>
                </a:lnTo>
                <a:lnTo>
                  <a:pt x="116044" y="7103"/>
                </a:lnTo>
                <a:lnTo>
                  <a:pt x="114760" y="6470"/>
                </a:lnTo>
                <a:lnTo>
                  <a:pt x="113423" y="5806"/>
                </a:lnTo>
                <a:lnTo>
                  <a:pt x="112032" y="5119"/>
                </a:lnTo>
                <a:lnTo>
                  <a:pt x="110587" y="4439"/>
                </a:lnTo>
                <a:lnTo>
                  <a:pt x="109838" y="4100"/>
                </a:lnTo>
                <a:lnTo>
                  <a:pt x="109089" y="3760"/>
                </a:lnTo>
                <a:lnTo>
                  <a:pt x="108313" y="3436"/>
                </a:lnTo>
                <a:lnTo>
                  <a:pt x="107511" y="3104"/>
                </a:lnTo>
                <a:lnTo>
                  <a:pt x="106708" y="2787"/>
                </a:lnTo>
                <a:lnTo>
                  <a:pt x="105879" y="2486"/>
                </a:lnTo>
                <a:lnTo>
                  <a:pt x="105050" y="2185"/>
                </a:lnTo>
                <a:lnTo>
                  <a:pt x="104194" y="1907"/>
                </a:lnTo>
                <a:lnTo>
                  <a:pt x="103338" y="1637"/>
                </a:lnTo>
                <a:lnTo>
                  <a:pt x="102455" y="1382"/>
                </a:lnTo>
                <a:lnTo>
                  <a:pt x="101545" y="1143"/>
                </a:lnTo>
                <a:lnTo>
                  <a:pt x="100636" y="927"/>
                </a:lnTo>
                <a:lnTo>
                  <a:pt x="100154" y="819"/>
                </a:lnTo>
                <a:lnTo>
                  <a:pt x="99700" y="726"/>
                </a:lnTo>
                <a:lnTo>
                  <a:pt x="99218" y="634"/>
                </a:lnTo>
                <a:lnTo>
                  <a:pt x="98737" y="549"/>
                </a:lnTo>
                <a:lnTo>
                  <a:pt x="98255" y="464"/>
                </a:lnTo>
                <a:lnTo>
                  <a:pt x="97773" y="386"/>
                </a:lnTo>
                <a:lnTo>
                  <a:pt x="97265" y="317"/>
                </a:lnTo>
                <a:lnTo>
                  <a:pt x="96784" y="255"/>
                </a:lnTo>
                <a:lnTo>
                  <a:pt x="96275" y="201"/>
                </a:lnTo>
                <a:lnTo>
                  <a:pt x="95767" y="155"/>
                </a:lnTo>
                <a:lnTo>
                  <a:pt x="95259" y="109"/>
                </a:lnTo>
                <a:lnTo>
                  <a:pt x="94751" y="70"/>
                </a:lnTo>
                <a:lnTo>
                  <a:pt x="94242" y="47"/>
                </a:lnTo>
                <a:lnTo>
                  <a:pt x="93734" y="24"/>
                </a:lnTo>
                <a:lnTo>
                  <a:pt x="93199" y="8"/>
                </a:lnTo>
                <a:lnTo>
                  <a:pt x="9266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rot="10800000">
            <a:off x="1292461" y="228610"/>
            <a:ext cx="59923" cy="105900"/>
          </a:xfrm>
          <a:custGeom>
            <a:avLst/>
            <a:gdLst/>
            <a:ahLst/>
            <a:cxnLst/>
            <a:rect l="l" t="t" r="r" b="b"/>
            <a:pathLst>
              <a:path w="18325" h="10561" extrusionOk="0">
                <a:moveTo>
                  <a:pt x="4574" y="0"/>
                </a:moveTo>
                <a:lnTo>
                  <a:pt x="4173" y="8"/>
                </a:lnTo>
                <a:lnTo>
                  <a:pt x="3772" y="31"/>
                </a:lnTo>
                <a:lnTo>
                  <a:pt x="3397" y="62"/>
                </a:lnTo>
                <a:lnTo>
                  <a:pt x="3023" y="101"/>
                </a:lnTo>
                <a:lnTo>
                  <a:pt x="2648" y="147"/>
                </a:lnTo>
                <a:lnTo>
                  <a:pt x="2274" y="201"/>
                </a:lnTo>
                <a:lnTo>
                  <a:pt x="1926" y="270"/>
                </a:lnTo>
                <a:lnTo>
                  <a:pt x="1605" y="340"/>
                </a:lnTo>
                <a:lnTo>
                  <a:pt x="1311" y="425"/>
                </a:lnTo>
                <a:lnTo>
                  <a:pt x="1043" y="517"/>
                </a:lnTo>
                <a:lnTo>
                  <a:pt x="776" y="610"/>
                </a:lnTo>
                <a:lnTo>
                  <a:pt x="562" y="718"/>
                </a:lnTo>
                <a:lnTo>
                  <a:pt x="375" y="834"/>
                </a:lnTo>
                <a:lnTo>
                  <a:pt x="214" y="957"/>
                </a:lnTo>
                <a:lnTo>
                  <a:pt x="107" y="1089"/>
                </a:lnTo>
                <a:lnTo>
                  <a:pt x="27" y="1220"/>
                </a:lnTo>
                <a:lnTo>
                  <a:pt x="0" y="1367"/>
                </a:lnTo>
                <a:lnTo>
                  <a:pt x="27" y="1668"/>
                </a:lnTo>
                <a:lnTo>
                  <a:pt x="54" y="1961"/>
                </a:lnTo>
                <a:lnTo>
                  <a:pt x="107" y="2254"/>
                </a:lnTo>
                <a:lnTo>
                  <a:pt x="214" y="2555"/>
                </a:lnTo>
                <a:lnTo>
                  <a:pt x="321" y="2849"/>
                </a:lnTo>
                <a:lnTo>
                  <a:pt x="482" y="3150"/>
                </a:lnTo>
                <a:lnTo>
                  <a:pt x="642" y="3443"/>
                </a:lnTo>
                <a:lnTo>
                  <a:pt x="829" y="3737"/>
                </a:lnTo>
                <a:lnTo>
                  <a:pt x="1070" y="4030"/>
                </a:lnTo>
                <a:lnTo>
                  <a:pt x="1311" y="4323"/>
                </a:lnTo>
                <a:lnTo>
                  <a:pt x="1578" y="4617"/>
                </a:lnTo>
                <a:lnTo>
                  <a:pt x="1873" y="4902"/>
                </a:lnTo>
                <a:lnTo>
                  <a:pt x="2194" y="5196"/>
                </a:lnTo>
                <a:lnTo>
                  <a:pt x="2541" y="5481"/>
                </a:lnTo>
                <a:lnTo>
                  <a:pt x="2889" y="5767"/>
                </a:lnTo>
                <a:lnTo>
                  <a:pt x="3264" y="6053"/>
                </a:lnTo>
                <a:lnTo>
                  <a:pt x="3665" y="6330"/>
                </a:lnTo>
                <a:lnTo>
                  <a:pt x="4093" y="6608"/>
                </a:lnTo>
                <a:lnTo>
                  <a:pt x="4548" y="6886"/>
                </a:lnTo>
                <a:lnTo>
                  <a:pt x="5002" y="7157"/>
                </a:lnTo>
                <a:lnTo>
                  <a:pt x="5484" y="7427"/>
                </a:lnTo>
                <a:lnTo>
                  <a:pt x="5966" y="7697"/>
                </a:lnTo>
                <a:lnTo>
                  <a:pt x="6474" y="7959"/>
                </a:lnTo>
                <a:lnTo>
                  <a:pt x="7009" y="8222"/>
                </a:lnTo>
                <a:lnTo>
                  <a:pt x="7544" y="8477"/>
                </a:lnTo>
                <a:lnTo>
                  <a:pt x="8106" y="8731"/>
                </a:lnTo>
                <a:lnTo>
                  <a:pt x="8694" y="8978"/>
                </a:lnTo>
                <a:lnTo>
                  <a:pt x="9283" y="9225"/>
                </a:lnTo>
                <a:lnTo>
                  <a:pt x="9871" y="9465"/>
                </a:lnTo>
                <a:lnTo>
                  <a:pt x="10486" y="9704"/>
                </a:lnTo>
                <a:lnTo>
                  <a:pt x="11128" y="9936"/>
                </a:lnTo>
                <a:lnTo>
                  <a:pt x="11770" y="10160"/>
                </a:lnTo>
                <a:lnTo>
                  <a:pt x="12065" y="10252"/>
                </a:lnTo>
                <a:lnTo>
                  <a:pt x="12359" y="10329"/>
                </a:lnTo>
                <a:lnTo>
                  <a:pt x="12653" y="10391"/>
                </a:lnTo>
                <a:lnTo>
                  <a:pt x="12974" y="10445"/>
                </a:lnTo>
                <a:lnTo>
                  <a:pt x="13322" y="10492"/>
                </a:lnTo>
                <a:lnTo>
                  <a:pt x="13643" y="10522"/>
                </a:lnTo>
                <a:lnTo>
                  <a:pt x="13964" y="10546"/>
                </a:lnTo>
                <a:lnTo>
                  <a:pt x="14312" y="10561"/>
                </a:lnTo>
                <a:lnTo>
                  <a:pt x="14659" y="10561"/>
                </a:lnTo>
                <a:lnTo>
                  <a:pt x="14980" y="10553"/>
                </a:lnTo>
                <a:lnTo>
                  <a:pt x="15301" y="10538"/>
                </a:lnTo>
                <a:lnTo>
                  <a:pt x="15622" y="10515"/>
                </a:lnTo>
                <a:lnTo>
                  <a:pt x="15943" y="10484"/>
                </a:lnTo>
                <a:lnTo>
                  <a:pt x="16238" y="10445"/>
                </a:lnTo>
                <a:lnTo>
                  <a:pt x="16532" y="10399"/>
                </a:lnTo>
                <a:lnTo>
                  <a:pt x="16826" y="10345"/>
                </a:lnTo>
                <a:lnTo>
                  <a:pt x="17067" y="10291"/>
                </a:lnTo>
                <a:lnTo>
                  <a:pt x="17308" y="10221"/>
                </a:lnTo>
                <a:lnTo>
                  <a:pt x="17549" y="10152"/>
                </a:lnTo>
                <a:lnTo>
                  <a:pt x="17736" y="10082"/>
                </a:lnTo>
                <a:lnTo>
                  <a:pt x="17896" y="9997"/>
                </a:lnTo>
                <a:lnTo>
                  <a:pt x="18057" y="9913"/>
                </a:lnTo>
                <a:lnTo>
                  <a:pt x="18164" y="9828"/>
                </a:lnTo>
                <a:lnTo>
                  <a:pt x="18271" y="9735"/>
                </a:lnTo>
                <a:lnTo>
                  <a:pt x="18324" y="9642"/>
                </a:lnTo>
                <a:lnTo>
                  <a:pt x="18324" y="9542"/>
                </a:lnTo>
                <a:lnTo>
                  <a:pt x="18324" y="9442"/>
                </a:lnTo>
                <a:lnTo>
                  <a:pt x="18271" y="9341"/>
                </a:lnTo>
                <a:lnTo>
                  <a:pt x="18164" y="9241"/>
                </a:lnTo>
                <a:lnTo>
                  <a:pt x="18030" y="9133"/>
                </a:lnTo>
                <a:lnTo>
                  <a:pt x="17870" y="9032"/>
                </a:lnTo>
                <a:lnTo>
                  <a:pt x="17629" y="8924"/>
                </a:lnTo>
                <a:lnTo>
                  <a:pt x="17094" y="8693"/>
                </a:lnTo>
                <a:lnTo>
                  <a:pt x="16586" y="8469"/>
                </a:lnTo>
                <a:lnTo>
                  <a:pt x="16077" y="8237"/>
                </a:lnTo>
                <a:lnTo>
                  <a:pt x="15596" y="8006"/>
                </a:lnTo>
                <a:lnTo>
                  <a:pt x="15141" y="7774"/>
                </a:lnTo>
                <a:lnTo>
                  <a:pt x="14713" y="7542"/>
                </a:lnTo>
                <a:lnTo>
                  <a:pt x="14285" y="7311"/>
                </a:lnTo>
                <a:lnTo>
                  <a:pt x="13884" y="7079"/>
                </a:lnTo>
                <a:lnTo>
                  <a:pt x="13509" y="6848"/>
                </a:lnTo>
                <a:lnTo>
                  <a:pt x="13161" y="6608"/>
                </a:lnTo>
                <a:lnTo>
                  <a:pt x="12814" y="6377"/>
                </a:lnTo>
                <a:lnTo>
                  <a:pt x="12466" y="6137"/>
                </a:lnTo>
                <a:lnTo>
                  <a:pt x="12145" y="5898"/>
                </a:lnTo>
                <a:lnTo>
                  <a:pt x="11851" y="5659"/>
                </a:lnTo>
                <a:lnTo>
                  <a:pt x="11316" y="5180"/>
                </a:lnTo>
                <a:lnTo>
                  <a:pt x="10807" y="4694"/>
                </a:lnTo>
                <a:lnTo>
                  <a:pt x="10379" y="4200"/>
                </a:lnTo>
                <a:lnTo>
                  <a:pt x="9978" y="3698"/>
                </a:lnTo>
                <a:lnTo>
                  <a:pt x="9657" y="3188"/>
                </a:lnTo>
                <a:lnTo>
                  <a:pt x="9336" y="2679"/>
                </a:lnTo>
                <a:lnTo>
                  <a:pt x="9095" y="2154"/>
                </a:lnTo>
                <a:lnTo>
                  <a:pt x="8881" y="1621"/>
                </a:lnTo>
                <a:lnTo>
                  <a:pt x="8694" y="1081"/>
                </a:lnTo>
                <a:lnTo>
                  <a:pt x="8614" y="934"/>
                </a:lnTo>
                <a:lnTo>
                  <a:pt x="8507" y="795"/>
                </a:lnTo>
                <a:lnTo>
                  <a:pt x="8346" y="664"/>
                </a:lnTo>
                <a:lnTo>
                  <a:pt x="8159" y="556"/>
                </a:lnTo>
                <a:lnTo>
                  <a:pt x="7945" y="448"/>
                </a:lnTo>
                <a:lnTo>
                  <a:pt x="7704" y="355"/>
                </a:lnTo>
                <a:lnTo>
                  <a:pt x="7437" y="278"/>
                </a:lnTo>
                <a:lnTo>
                  <a:pt x="7116" y="209"/>
                </a:lnTo>
                <a:lnTo>
                  <a:pt x="6795" y="147"/>
                </a:lnTo>
                <a:lnTo>
                  <a:pt x="6447" y="93"/>
                </a:lnTo>
                <a:lnTo>
                  <a:pt x="6099" y="54"/>
                </a:lnTo>
                <a:lnTo>
                  <a:pt x="5725" y="31"/>
                </a:lnTo>
                <a:lnTo>
                  <a:pt x="5350" y="8"/>
                </a:lnTo>
                <a:lnTo>
                  <a:pt x="494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rot="10800000">
            <a:off x="1321501" y="420350"/>
            <a:ext cx="32196" cy="94299"/>
          </a:xfrm>
          <a:custGeom>
            <a:avLst/>
            <a:gdLst/>
            <a:ahLst/>
            <a:cxnLst/>
            <a:rect l="l" t="t" r="r" b="b"/>
            <a:pathLst>
              <a:path w="9846" h="9404" extrusionOk="0">
                <a:moveTo>
                  <a:pt x="6154" y="1"/>
                </a:moveTo>
                <a:lnTo>
                  <a:pt x="5886" y="9"/>
                </a:lnTo>
                <a:lnTo>
                  <a:pt x="5645" y="16"/>
                </a:lnTo>
                <a:lnTo>
                  <a:pt x="5404" y="40"/>
                </a:lnTo>
                <a:lnTo>
                  <a:pt x="5190" y="55"/>
                </a:lnTo>
                <a:lnTo>
                  <a:pt x="4950" y="86"/>
                </a:lnTo>
                <a:lnTo>
                  <a:pt x="4736" y="117"/>
                </a:lnTo>
                <a:lnTo>
                  <a:pt x="4522" y="155"/>
                </a:lnTo>
                <a:lnTo>
                  <a:pt x="4334" y="194"/>
                </a:lnTo>
                <a:lnTo>
                  <a:pt x="4120" y="248"/>
                </a:lnTo>
                <a:lnTo>
                  <a:pt x="3960" y="302"/>
                </a:lnTo>
                <a:lnTo>
                  <a:pt x="3799" y="364"/>
                </a:lnTo>
                <a:lnTo>
                  <a:pt x="3318" y="572"/>
                </a:lnTo>
                <a:lnTo>
                  <a:pt x="2863" y="788"/>
                </a:lnTo>
                <a:lnTo>
                  <a:pt x="2462" y="1012"/>
                </a:lnTo>
                <a:lnTo>
                  <a:pt x="2087" y="1244"/>
                </a:lnTo>
                <a:lnTo>
                  <a:pt x="1740" y="1483"/>
                </a:lnTo>
                <a:lnTo>
                  <a:pt x="1445" y="1730"/>
                </a:lnTo>
                <a:lnTo>
                  <a:pt x="1178" y="1977"/>
                </a:lnTo>
                <a:lnTo>
                  <a:pt x="937" y="2232"/>
                </a:lnTo>
                <a:lnTo>
                  <a:pt x="723" y="2494"/>
                </a:lnTo>
                <a:lnTo>
                  <a:pt x="536" y="2757"/>
                </a:lnTo>
                <a:lnTo>
                  <a:pt x="402" y="3019"/>
                </a:lnTo>
                <a:lnTo>
                  <a:pt x="268" y="3290"/>
                </a:lnTo>
                <a:lnTo>
                  <a:pt x="161" y="3568"/>
                </a:lnTo>
                <a:lnTo>
                  <a:pt x="81" y="3838"/>
                </a:lnTo>
                <a:lnTo>
                  <a:pt x="28" y="4116"/>
                </a:lnTo>
                <a:lnTo>
                  <a:pt x="1" y="4394"/>
                </a:lnTo>
                <a:lnTo>
                  <a:pt x="1" y="4671"/>
                </a:lnTo>
                <a:lnTo>
                  <a:pt x="1" y="4949"/>
                </a:lnTo>
                <a:lnTo>
                  <a:pt x="28" y="5235"/>
                </a:lnTo>
                <a:lnTo>
                  <a:pt x="81" y="5513"/>
                </a:lnTo>
                <a:lnTo>
                  <a:pt x="135" y="5791"/>
                </a:lnTo>
                <a:lnTo>
                  <a:pt x="215" y="6061"/>
                </a:lnTo>
                <a:lnTo>
                  <a:pt x="429" y="6609"/>
                </a:lnTo>
                <a:lnTo>
                  <a:pt x="670" y="7142"/>
                </a:lnTo>
                <a:lnTo>
                  <a:pt x="964" y="7667"/>
                </a:lnTo>
                <a:lnTo>
                  <a:pt x="1285" y="8169"/>
                </a:lnTo>
                <a:lnTo>
                  <a:pt x="1633" y="8647"/>
                </a:lnTo>
                <a:lnTo>
                  <a:pt x="1740" y="8748"/>
                </a:lnTo>
                <a:lnTo>
                  <a:pt x="1847" y="8840"/>
                </a:lnTo>
                <a:lnTo>
                  <a:pt x="1980" y="8925"/>
                </a:lnTo>
                <a:lnTo>
                  <a:pt x="2168" y="9002"/>
                </a:lnTo>
                <a:lnTo>
                  <a:pt x="2328" y="9072"/>
                </a:lnTo>
                <a:lnTo>
                  <a:pt x="2542" y="9141"/>
                </a:lnTo>
                <a:lnTo>
                  <a:pt x="2756" y="9195"/>
                </a:lnTo>
                <a:lnTo>
                  <a:pt x="2997" y="9242"/>
                </a:lnTo>
                <a:lnTo>
                  <a:pt x="3238" y="9288"/>
                </a:lnTo>
                <a:lnTo>
                  <a:pt x="3505" y="9327"/>
                </a:lnTo>
                <a:lnTo>
                  <a:pt x="3773" y="9357"/>
                </a:lnTo>
                <a:lnTo>
                  <a:pt x="4040" y="9373"/>
                </a:lnTo>
                <a:lnTo>
                  <a:pt x="4308" y="9388"/>
                </a:lnTo>
                <a:lnTo>
                  <a:pt x="4602" y="9404"/>
                </a:lnTo>
                <a:lnTo>
                  <a:pt x="4869" y="9404"/>
                </a:lnTo>
                <a:lnTo>
                  <a:pt x="5137" y="9396"/>
                </a:lnTo>
                <a:lnTo>
                  <a:pt x="5431" y="9388"/>
                </a:lnTo>
                <a:lnTo>
                  <a:pt x="5699" y="9365"/>
                </a:lnTo>
                <a:lnTo>
                  <a:pt x="5940" y="9342"/>
                </a:lnTo>
                <a:lnTo>
                  <a:pt x="6207" y="9311"/>
                </a:lnTo>
                <a:lnTo>
                  <a:pt x="6448" y="9273"/>
                </a:lnTo>
                <a:lnTo>
                  <a:pt x="6662" y="9234"/>
                </a:lnTo>
                <a:lnTo>
                  <a:pt x="6876" y="9180"/>
                </a:lnTo>
                <a:lnTo>
                  <a:pt x="7090" y="9126"/>
                </a:lnTo>
                <a:lnTo>
                  <a:pt x="7250" y="9064"/>
                </a:lnTo>
                <a:lnTo>
                  <a:pt x="7411" y="8995"/>
                </a:lnTo>
                <a:lnTo>
                  <a:pt x="7545" y="8917"/>
                </a:lnTo>
                <a:lnTo>
                  <a:pt x="7652" y="8833"/>
                </a:lnTo>
                <a:lnTo>
                  <a:pt x="7732" y="8748"/>
                </a:lnTo>
                <a:lnTo>
                  <a:pt x="7785" y="8647"/>
                </a:lnTo>
                <a:lnTo>
                  <a:pt x="7812" y="8547"/>
                </a:lnTo>
                <a:lnTo>
                  <a:pt x="7812" y="8439"/>
                </a:lnTo>
                <a:lnTo>
                  <a:pt x="7678" y="7929"/>
                </a:lnTo>
                <a:lnTo>
                  <a:pt x="7598" y="7420"/>
                </a:lnTo>
                <a:lnTo>
                  <a:pt x="7571" y="6910"/>
                </a:lnTo>
                <a:lnTo>
                  <a:pt x="7571" y="6401"/>
                </a:lnTo>
                <a:lnTo>
                  <a:pt x="7625" y="5891"/>
                </a:lnTo>
                <a:lnTo>
                  <a:pt x="7732" y="5382"/>
                </a:lnTo>
                <a:lnTo>
                  <a:pt x="7892" y="4872"/>
                </a:lnTo>
                <a:lnTo>
                  <a:pt x="8106" y="4363"/>
                </a:lnTo>
                <a:lnTo>
                  <a:pt x="8240" y="4147"/>
                </a:lnTo>
                <a:lnTo>
                  <a:pt x="8374" y="3930"/>
                </a:lnTo>
                <a:lnTo>
                  <a:pt x="8668" y="3490"/>
                </a:lnTo>
                <a:lnTo>
                  <a:pt x="8962" y="3058"/>
                </a:lnTo>
                <a:lnTo>
                  <a:pt x="9283" y="2626"/>
                </a:lnTo>
                <a:lnTo>
                  <a:pt x="9551" y="2193"/>
                </a:lnTo>
                <a:lnTo>
                  <a:pt x="9658" y="1977"/>
                </a:lnTo>
                <a:lnTo>
                  <a:pt x="9738" y="1753"/>
                </a:lnTo>
                <a:lnTo>
                  <a:pt x="9818" y="1537"/>
                </a:lnTo>
                <a:lnTo>
                  <a:pt x="9845" y="1313"/>
                </a:lnTo>
                <a:lnTo>
                  <a:pt x="9845" y="1097"/>
                </a:lnTo>
                <a:lnTo>
                  <a:pt x="9818" y="873"/>
                </a:lnTo>
                <a:lnTo>
                  <a:pt x="9792" y="796"/>
                </a:lnTo>
                <a:lnTo>
                  <a:pt x="9765" y="727"/>
                </a:lnTo>
                <a:lnTo>
                  <a:pt x="9685" y="649"/>
                </a:lnTo>
                <a:lnTo>
                  <a:pt x="9578" y="588"/>
                </a:lnTo>
                <a:lnTo>
                  <a:pt x="9471" y="518"/>
                </a:lnTo>
                <a:lnTo>
                  <a:pt x="9364" y="464"/>
                </a:lnTo>
                <a:lnTo>
                  <a:pt x="9203" y="402"/>
                </a:lnTo>
                <a:lnTo>
                  <a:pt x="9043" y="348"/>
                </a:lnTo>
                <a:lnTo>
                  <a:pt x="8882" y="302"/>
                </a:lnTo>
                <a:lnTo>
                  <a:pt x="8695" y="248"/>
                </a:lnTo>
                <a:lnTo>
                  <a:pt x="8481" y="209"/>
                </a:lnTo>
                <a:lnTo>
                  <a:pt x="8294" y="171"/>
                </a:lnTo>
                <a:lnTo>
                  <a:pt x="8080" y="132"/>
                </a:lnTo>
                <a:lnTo>
                  <a:pt x="7839" y="101"/>
                </a:lnTo>
                <a:lnTo>
                  <a:pt x="7384" y="55"/>
                </a:lnTo>
                <a:lnTo>
                  <a:pt x="7143" y="32"/>
                </a:lnTo>
                <a:lnTo>
                  <a:pt x="6876" y="16"/>
                </a:lnTo>
                <a:lnTo>
                  <a:pt x="6635" y="9"/>
                </a:lnTo>
                <a:lnTo>
                  <a:pt x="639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rot="10800000">
            <a:off x="1236756" y="562395"/>
            <a:ext cx="76194" cy="84923"/>
          </a:xfrm>
          <a:custGeom>
            <a:avLst/>
            <a:gdLst/>
            <a:ahLst/>
            <a:cxnLst/>
            <a:rect l="l" t="t" r="r" b="b"/>
            <a:pathLst>
              <a:path w="23301" h="8469" extrusionOk="0">
                <a:moveTo>
                  <a:pt x="18298" y="0"/>
                </a:moveTo>
                <a:lnTo>
                  <a:pt x="17763" y="8"/>
                </a:lnTo>
                <a:lnTo>
                  <a:pt x="17228" y="15"/>
                </a:lnTo>
                <a:lnTo>
                  <a:pt x="16666" y="39"/>
                </a:lnTo>
                <a:lnTo>
                  <a:pt x="16131" y="70"/>
                </a:lnTo>
                <a:lnTo>
                  <a:pt x="15596" y="108"/>
                </a:lnTo>
                <a:lnTo>
                  <a:pt x="15061" y="162"/>
                </a:lnTo>
                <a:lnTo>
                  <a:pt x="14526" y="216"/>
                </a:lnTo>
                <a:lnTo>
                  <a:pt x="14018" y="278"/>
                </a:lnTo>
                <a:lnTo>
                  <a:pt x="13483" y="347"/>
                </a:lnTo>
                <a:lnTo>
                  <a:pt x="12975" y="425"/>
                </a:lnTo>
                <a:lnTo>
                  <a:pt x="12466" y="510"/>
                </a:lnTo>
                <a:lnTo>
                  <a:pt x="11985" y="594"/>
                </a:lnTo>
                <a:lnTo>
                  <a:pt x="11477" y="687"/>
                </a:lnTo>
                <a:lnTo>
                  <a:pt x="10995" y="787"/>
                </a:lnTo>
                <a:lnTo>
                  <a:pt x="10514" y="896"/>
                </a:lnTo>
                <a:lnTo>
                  <a:pt x="10059" y="1004"/>
                </a:lnTo>
                <a:lnTo>
                  <a:pt x="9149" y="1227"/>
                </a:lnTo>
                <a:lnTo>
                  <a:pt x="8267" y="1467"/>
                </a:lnTo>
                <a:lnTo>
                  <a:pt x="7437" y="1714"/>
                </a:lnTo>
                <a:lnTo>
                  <a:pt x="6635" y="1976"/>
                </a:lnTo>
                <a:lnTo>
                  <a:pt x="5886" y="2231"/>
                </a:lnTo>
                <a:lnTo>
                  <a:pt x="5190" y="2494"/>
                </a:lnTo>
                <a:lnTo>
                  <a:pt x="4575" y="2748"/>
                </a:lnTo>
                <a:lnTo>
                  <a:pt x="3986" y="3003"/>
                </a:lnTo>
                <a:lnTo>
                  <a:pt x="3398" y="3273"/>
                </a:lnTo>
                <a:lnTo>
                  <a:pt x="2863" y="3551"/>
                </a:lnTo>
                <a:lnTo>
                  <a:pt x="2381" y="3837"/>
                </a:lnTo>
                <a:lnTo>
                  <a:pt x="1927" y="4122"/>
                </a:lnTo>
                <a:lnTo>
                  <a:pt x="1525" y="4416"/>
                </a:lnTo>
                <a:lnTo>
                  <a:pt x="1178" y="4709"/>
                </a:lnTo>
                <a:lnTo>
                  <a:pt x="857" y="5010"/>
                </a:lnTo>
                <a:lnTo>
                  <a:pt x="589" y="5319"/>
                </a:lnTo>
                <a:lnTo>
                  <a:pt x="375" y="5620"/>
                </a:lnTo>
                <a:lnTo>
                  <a:pt x="215" y="5929"/>
                </a:lnTo>
                <a:lnTo>
                  <a:pt x="81" y="6245"/>
                </a:lnTo>
                <a:lnTo>
                  <a:pt x="27" y="6554"/>
                </a:lnTo>
                <a:lnTo>
                  <a:pt x="1" y="6871"/>
                </a:lnTo>
                <a:lnTo>
                  <a:pt x="27" y="7187"/>
                </a:lnTo>
                <a:lnTo>
                  <a:pt x="134" y="7504"/>
                </a:lnTo>
                <a:lnTo>
                  <a:pt x="268" y="7820"/>
                </a:lnTo>
                <a:lnTo>
                  <a:pt x="322" y="7897"/>
                </a:lnTo>
                <a:lnTo>
                  <a:pt x="402" y="7967"/>
                </a:lnTo>
                <a:lnTo>
                  <a:pt x="509" y="8036"/>
                </a:lnTo>
                <a:lnTo>
                  <a:pt x="616" y="8098"/>
                </a:lnTo>
                <a:lnTo>
                  <a:pt x="750" y="8152"/>
                </a:lnTo>
                <a:lnTo>
                  <a:pt x="883" y="8206"/>
                </a:lnTo>
                <a:lnTo>
                  <a:pt x="1044" y="8253"/>
                </a:lnTo>
                <a:lnTo>
                  <a:pt x="1204" y="8299"/>
                </a:lnTo>
                <a:lnTo>
                  <a:pt x="1392" y="8338"/>
                </a:lnTo>
                <a:lnTo>
                  <a:pt x="1606" y="8368"/>
                </a:lnTo>
                <a:lnTo>
                  <a:pt x="1793" y="8399"/>
                </a:lnTo>
                <a:lnTo>
                  <a:pt x="2007" y="8422"/>
                </a:lnTo>
                <a:lnTo>
                  <a:pt x="2221" y="8446"/>
                </a:lnTo>
                <a:lnTo>
                  <a:pt x="2435" y="8453"/>
                </a:lnTo>
                <a:lnTo>
                  <a:pt x="2649" y="8469"/>
                </a:lnTo>
                <a:lnTo>
                  <a:pt x="3318" y="8469"/>
                </a:lnTo>
                <a:lnTo>
                  <a:pt x="3532" y="8453"/>
                </a:lnTo>
                <a:lnTo>
                  <a:pt x="3746" y="8438"/>
                </a:lnTo>
                <a:lnTo>
                  <a:pt x="3960" y="8422"/>
                </a:lnTo>
                <a:lnTo>
                  <a:pt x="4174" y="8399"/>
                </a:lnTo>
                <a:lnTo>
                  <a:pt x="4361" y="8368"/>
                </a:lnTo>
                <a:lnTo>
                  <a:pt x="4548" y="8330"/>
                </a:lnTo>
                <a:lnTo>
                  <a:pt x="4709" y="8291"/>
                </a:lnTo>
                <a:lnTo>
                  <a:pt x="4869" y="8245"/>
                </a:lnTo>
                <a:lnTo>
                  <a:pt x="5003" y="8191"/>
                </a:lnTo>
                <a:lnTo>
                  <a:pt x="5137" y="8137"/>
                </a:lnTo>
                <a:lnTo>
                  <a:pt x="5244" y="8067"/>
                </a:lnTo>
                <a:lnTo>
                  <a:pt x="5351" y="8006"/>
                </a:lnTo>
                <a:lnTo>
                  <a:pt x="5431" y="7928"/>
                </a:lnTo>
                <a:lnTo>
                  <a:pt x="5485" y="7851"/>
                </a:lnTo>
                <a:lnTo>
                  <a:pt x="5618" y="7604"/>
                </a:lnTo>
                <a:lnTo>
                  <a:pt x="5779" y="7365"/>
                </a:lnTo>
                <a:lnTo>
                  <a:pt x="5966" y="7133"/>
                </a:lnTo>
                <a:lnTo>
                  <a:pt x="6180" y="6894"/>
                </a:lnTo>
                <a:lnTo>
                  <a:pt x="6421" y="6662"/>
                </a:lnTo>
                <a:lnTo>
                  <a:pt x="6688" y="6438"/>
                </a:lnTo>
                <a:lnTo>
                  <a:pt x="6956" y="6215"/>
                </a:lnTo>
                <a:lnTo>
                  <a:pt x="7277" y="5991"/>
                </a:lnTo>
                <a:lnTo>
                  <a:pt x="7625" y="5775"/>
                </a:lnTo>
                <a:lnTo>
                  <a:pt x="7999" y="5566"/>
                </a:lnTo>
                <a:lnTo>
                  <a:pt x="8374" y="5358"/>
                </a:lnTo>
                <a:lnTo>
                  <a:pt x="8802" y="5149"/>
                </a:lnTo>
                <a:lnTo>
                  <a:pt x="9283" y="4948"/>
                </a:lnTo>
                <a:lnTo>
                  <a:pt x="9765" y="4748"/>
                </a:lnTo>
                <a:lnTo>
                  <a:pt x="10273" y="4555"/>
                </a:lnTo>
                <a:lnTo>
                  <a:pt x="10835" y="4369"/>
                </a:lnTo>
                <a:lnTo>
                  <a:pt x="11423" y="4184"/>
                </a:lnTo>
                <a:lnTo>
                  <a:pt x="12038" y="4022"/>
                </a:lnTo>
                <a:lnTo>
                  <a:pt x="12654" y="3875"/>
                </a:lnTo>
                <a:lnTo>
                  <a:pt x="13296" y="3736"/>
                </a:lnTo>
                <a:lnTo>
                  <a:pt x="13964" y="3605"/>
                </a:lnTo>
                <a:lnTo>
                  <a:pt x="14633" y="3489"/>
                </a:lnTo>
                <a:lnTo>
                  <a:pt x="15329" y="3374"/>
                </a:lnTo>
                <a:lnTo>
                  <a:pt x="15998" y="3266"/>
                </a:lnTo>
                <a:lnTo>
                  <a:pt x="17389" y="3057"/>
                </a:lnTo>
                <a:lnTo>
                  <a:pt x="18780" y="2841"/>
                </a:lnTo>
                <a:lnTo>
                  <a:pt x="19475" y="2725"/>
                </a:lnTo>
                <a:lnTo>
                  <a:pt x="20144" y="2609"/>
                </a:lnTo>
                <a:lnTo>
                  <a:pt x="20813" y="2478"/>
                </a:lnTo>
                <a:lnTo>
                  <a:pt x="21481" y="2331"/>
                </a:lnTo>
                <a:lnTo>
                  <a:pt x="21802" y="2254"/>
                </a:lnTo>
                <a:lnTo>
                  <a:pt x="22097" y="2169"/>
                </a:lnTo>
                <a:lnTo>
                  <a:pt x="22364" y="2077"/>
                </a:lnTo>
                <a:lnTo>
                  <a:pt x="22605" y="1984"/>
                </a:lnTo>
                <a:lnTo>
                  <a:pt x="22792" y="1891"/>
                </a:lnTo>
                <a:lnTo>
                  <a:pt x="22953" y="1799"/>
                </a:lnTo>
                <a:lnTo>
                  <a:pt x="23086" y="1706"/>
                </a:lnTo>
                <a:lnTo>
                  <a:pt x="23167" y="1606"/>
                </a:lnTo>
                <a:lnTo>
                  <a:pt x="23247" y="1513"/>
                </a:lnTo>
                <a:lnTo>
                  <a:pt x="23274" y="1413"/>
                </a:lnTo>
                <a:lnTo>
                  <a:pt x="23300" y="1320"/>
                </a:lnTo>
                <a:lnTo>
                  <a:pt x="23274" y="1220"/>
                </a:lnTo>
                <a:lnTo>
                  <a:pt x="23220" y="1127"/>
                </a:lnTo>
                <a:lnTo>
                  <a:pt x="23140" y="1035"/>
                </a:lnTo>
                <a:lnTo>
                  <a:pt x="23060" y="942"/>
                </a:lnTo>
                <a:lnTo>
                  <a:pt x="22926" y="849"/>
                </a:lnTo>
                <a:lnTo>
                  <a:pt x="22792" y="764"/>
                </a:lnTo>
                <a:lnTo>
                  <a:pt x="22605" y="679"/>
                </a:lnTo>
                <a:lnTo>
                  <a:pt x="22418" y="594"/>
                </a:lnTo>
                <a:lnTo>
                  <a:pt x="22204" y="517"/>
                </a:lnTo>
                <a:lnTo>
                  <a:pt x="21963" y="440"/>
                </a:lnTo>
                <a:lnTo>
                  <a:pt x="21722" y="371"/>
                </a:lnTo>
                <a:lnTo>
                  <a:pt x="21455" y="309"/>
                </a:lnTo>
                <a:lnTo>
                  <a:pt x="21160" y="247"/>
                </a:lnTo>
                <a:lnTo>
                  <a:pt x="20866" y="193"/>
                </a:lnTo>
                <a:lnTo>
                  <a:pt x="20545" y="147"/>
                </a:lnTo>
                <a:lnTo>
                  <a:pt x="20197" y="108"/>
                </a:lnTo>
                <a:lnTo>
                  <a:pt x="19850" y="70"/>
                </a:lnTo>
                <a:lnTo>
                  <a:pt x="19475" y="39"/>
                </a:lnTo>
                <a:lnTo>
                  <a:pt x="19101" y="23"/>
                </a:lnTo>
                <a:lnTo>
                  <a:pt x="18699" y="8"/>
                </a:lnTo>
                <a:lnTo>
                  <a:pt x="1829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rot="10800000">
            <a:off x="696553" y="1040931"/>
            <a:ext cx="83977" cy="81834"/>
          </a:xfrm>
          <a:custGeom>
            <a:avLst/>
            <a:gdLst/>
            <a:ahLst/>
            <a:cxnLst/>
            <a:rect l="l" t="t" r="r" b="b"/>
            <a:pathLst>
              <a:path w="25681" h="8161" extrusionOk="0">
                <a:moveTo>
                  <a:pt x="20839" y="0"/>
                </a:moveTo>
                <a:lnTo>
                  <a:pt x="20438" y="16"/>
                </a:lnTo>
                <a:lnTo>
                  <a:pt x="20036" y="47"/>
                </a:lnTo>
                <a:lnTo>
                  <a:pt x="19635" y="78"/>
                </a:lnTo>
                <a:lnTo>
                  <a:pt x="19234" y="132"/>
                </a:lnTo>
                <a:lnTo>
                  <a:pt x="18859" y="193"/>
                </a:lnTo>
                <a:lnTo>
                  <a:pt x="18485" y="271"/>
                </a:lnTo>
                <a:lnTo>
                  <a:pt x="18137" y="363"/>
                </a:lnTo>
                <a:lnTo>
                  <a:pt x="16880" y="718"/>
                </a:lnTo>
                <a:lnTo>
                  <a:pt x="15649" y="1081"/>
                </a:lnTo>
                <a:lnTo>
                  <a:pt x="14445" y="1452"/>
                </a:lnTo>
                <a:lnTo>
                  <a:pt x="13242" y="1830"/>
                </a:lnTo>
                <a:lnTo>
                  <a:pt x="12091" y="2216"/>
                </a:lnTo>
                <a:lnTo>
                  <a:pt x="10941" y="2602"/>
                </a:lnTo>
                <a:lnTo>
                  <a:pt x="9818" y="2996"/>
                </a:lnTo>
                <a:lnTo>
                  <a:pt x="8721" y="3397"/>
                </a:lnTo>
                <a:lnTo>
                  <a:pt x="7651" y="3799"/>
                </a:lnTo>
                <a:lnTo>
                  <a:pt x="6581" y="4208"/>
                </a:lnTo>
                <a:lnTo>
                  <a:pt x="5537" y="4617"/>
                </a:lnTo>
                <a:lnTo>
                  <a:pt x="4521" y="5034"/>
                </a:lnTo>
                <a:lnTo>
                  <a:pt x="3504" y="5451"/>
                </a:lnTo>
                <a:lnTo>
                  <a:pt x="2515" y="5868"/>
                </a:lnTo>
                <a:lnTo>
                  <a:pt x="1525" y="6292"/>
                </a:lnTo>
                <a:lnTo>
                  <a:pt x="562" y="6717"/>
                </a:lnTo>
                <a:lnTo>
                  <a:pt x="401" y="6802"/>
                </a:lnTo>
                <a:lnTo>
                  <a:pt x="241" y="6894"/>
                </a:lnTo>
                <a:lnTo>
                  <a:pt x="134" y="6979"/>
                </a:lnTo>
                <a:lnTo>
                  <a:pt x="54" y="7072"/>
                </a:lnTo>
                <a:lnTo>
                  <a:pt x="27" y="7157"/>
                </a:lnTo>
                <a:lnTo>
                  <a:pt x="0" y="7242"/>
                </a:lnTo>
                <a:lnTo>
                  <a:pt x="27" y="7327"/>
                </a:lnTo>
                <a:lnTo>
                  <a:pt x="54" y="7412"/>
                </a:lnTo>
                <a:lnTo>
                  <a:pt x="107" y="7489"/>
                </a:lnTo>
                <a:lnTo>
                  <a:pt x="214" y="7566"/>
                </a:lnTo>
                <a:lnTo>
                  <a:pt x="321" y="7643"/>
                </a:lnTo>
                <a:lnTo>
                  <a:pt x="455" y="7713"/>
                </a:lnTo>
                <a:lnTo>
                  <a:pt x="615" y="7774"/>
                </a:lnTo>
                <a:lnTo>
                  <a:pt x="776" y="7844"/>
                </a:lnTo>
                <a:lnTo>
                  <a:pt x="963" y="7898"/>
                </a:lnTo>
                <a:lnTo>
                  <a:pt x="1150" y="7952"/>
                </a:lnTo>
                <a:lnTo>
                  <a:pt x="1391" y="7998"/>
                </a:lnTo>
                <a:lnTo>
                  <a:pt x="1605" y="8045"/>
                </a:lnTo>
                <a:lnTo>
                  <a:pt x="1846" y="8075"/>
                </a:lnTo>
                <a:lnTo>
                  <a:pt x="2087" y="8106"/>
                </a:lnTo>
                <a:lnTo>
                  <a:pt x="2354" y="8129"/>
                </a:lnTo>
                <a:lnTo>
                  <a:pt x="2622" y="8145"/>
                </a:lnTo>
                <a:lnTo>
                  <a:pt x="2889" y="8153"/>
                </a:lnTo>
                <a:lnTo>
                  <a:pt x="3157" y="8160"/>
                </a:lnTo>
                <a:lnTo>
                  <a:pt x="3424" y="8153"/>
                </a:lnTo>
                <a:lnTo>
                  <a:pt x="3718" y="8129"/>
                </a:lnTo>
                <a:lnTo>
                  <a:pt x="3986" y="8106"/>
                </a:lnTo>
                <a:lnTo>
                  <a:pt x="4253" y="8075"/>
                </a:lnTo>
                <a:lnTo>
                  <a:pt x="4521" y="8029"/>
                </a:lnTo>
                <a:lnTo>
                  <a:pt x="4788" y="7975"/>
                </a:lnTo>
                <a:lnTo>
                  <a:pt x="5056" y="7906"/>
                </a:lnTo>
                <a:lnTo>
                  <a:pt x="5323" y="7828"/>
                </a:lnTo>
                <a:lnTo>
                  <a:pt x="7651" y="7072"/>
                </a:lnTo>
                <a:lnTo>
                  <a:pt x="10032" y="6315"/>
                </a:lnTo>
                <a:lnTo>
                  <a:pt x="12439" y="5574"/>
                </a:lnTo>
                <a:lnTo>
                  <a:pt x="14847" y="4833"/>
                </a:lnTo>
                <a:lnTo>
                  <a:pt x="19715" y="3359"/>
                </a:lnTo>
                <a:lnTo>
                  <a:pt x="22150" y="2617"/>
                </a:lnTo>
                <a:lnTo>
                  <a:pt x="24557" y="1876"/>
                </a:lnTo>
                <a:lnTo>
                  <a:pt x="24878" y="1768"/>
                </a:lnTo>
                <a:lnTo>
                  <a:pt x="25146" y="1660"/>
                </a:lnTo>
                <a:lnTo>
                  <a:pt x="25360" y="1552"/>
                </a:lnTo>
                <a:lnTo>
                  <a:pt x="25520" y="1436"/>
                </a:lnTo>
                <a:lnTo>
                  <a:pt x="25627" y="1328"/>
                </a:lnTo>
                <a:lnTo>
                  <a:pt x="25681" y="1220"/>
                </a:lnTo>
                <a:lnTo>
                  <a:pt x="25681" y="1112"/>
                </a:lnTo>
                <a:lnTo>
                  <a:pt x="25654" y="1012"/>
                </a:lnTo>
                <a:lnTo>
                  <a:pt x="25600" y="904"/>
                </a:lnTo>
                <a:lnTo>
                  <a:pt x="25467" y="803"/>
                </a:lnTo>
                <a:lnTo>
                  <a:pt x="25333" y="711"/>
                </a:lnTo>
                <a:lnTo>
                  <a:pt x="25146" y="618"/>
                </a:lnTo>
                <a:lnTo>
                  <a:pt x="24932" y="533"/>
                </a:lnTo>
                <a:lnTo>
                  <a:pt x="24718" y="448"/>
                </a:lnTo>
                <a:lnTo>
                  <a:pt x="24450" y="371"/>
                </a:lnTo>
                <a:lnTo>
                  <a:pt x="24156" y="301"/>
                </a:lnTo>
                <a:lnTo>
                  <a:pt x="23835" y="232"/>
                </a:lnTo>
                <a:lnTo>
                  <a:pt x="23514" y="178"/>
                </a:lnTo>
                <a:lnTo>
                  <a:pt x="23166" y="124"/>
                </a:lnTo>
                <a:lnTo>
                  <a:pt x="22792" y="78"/>
                </a:lnTo>
                <a:lnTo>
                  <a:pt x="22417" y="47"/>
                </a:lnTo>
                <a:lnTo>
                  <a:pt x="22043" y="24"/>
                </a:lnTo>
                <a:lnTo>
                  <a:pt x="21641"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rot="10800000">
            <a:off x="507329" y="1216727"/>
            <a:ext cx="99984" cy="102190"/>
          </a:xfrm>
          <a:custGeom>
            <a:avLst/>
            <a:gdLst/>
            <a:ahLst/>
            <a:cxnLst/>
            <a:rect l="l" t="t" r="r" b="b"/>
            <a:pathLst>
              <a:path w="30576" h="10191" extrusionOk="0">
                <a:moveTo>
                  <a:pt x="26189" y="0"/>
                </a:moveTo>
                <a:lnTo>
                  <a:pt x="25841" y="8"/>
                </a:lnTo>
                <a:lnTo>
                  <a:pt x="25493" y="23"/>
                </a:lnTo>
                <a:lnTo>
                  <a:pt x="25146" y="46"/>
                </a:lnTo>
                <a:lnTo>
                  <a:pt x="24825" y="85"/>
                </a:lnTo>
                <a:lnTo>
                  <a:pt x="24504" y="131"/>
                </a:lnTo>
                <a:lnTo>
                  <a:pt x="24209" y="193"/>
                </a:lnTo>
                <a:lnTo>
                  <a:pt x="23915" y="270"/>
                </a:lnTo>
                <a:lnTo>
                  <a:pt x="23621" y="348"/>
                </a:lnTo>
                <a:lnTo>
                  <a:pt x="23353" y="448"/>
                </a:lnTo>
                <a:lnTo>
                  <a:pt x="20732" y="1536"/>
                </a:lnTo>
                <a:lnTo>
                  <a:pt x="18110" y="2609"/>
                </a:lnTo>
                <a:lnTo>
                  <a:pt x="16799" y="3142"/>
                </a:lnTo>
                <a:lnTo>
                  <a:pt x="15489" y="3667"/>
                </a:lnTo>
                <a:lnTo>
                  <a:pt x="14178" y="4192"/>
                </a:lnTo>
                <a:lnTo>
                  <a:pt x="12814" y="4709"/>
                </a:lnTo>
                <a:lnTo>
                  <a:pt x="11449" y="5219"/>
                </a:lnTo>
                <a:lnTo>
                  <a:pt x="10058" y="5728"/>
                </a:lnTo>
                <a:lnTo>
                  <a:pt x="8641" y="6230"/>
                </a:lnTo>
                <a:lnTo>
                  <a:pt x="7169" y="6724"/>
                </a:lnTo>
                <a:lnTo>
                  <a:pt x="5671" y="7211"/>
                </a:lnTo>
                <a:lnTo>
                  <a:pt x="4120" y="7697"/>
                </a:lnTo>
                <a:lnTo>
                  <a:pt x="2515" y="8176"/>
                </a:lnTo>
                <a:lnTo>
                  <a:pt x="856" y="8646"/>
                </a:lnTo>
                <a:lnTo>
                  <a:pt x="615" y="8716"/>
                </a:lnTo>
                <a:lnTo>
                  <a:pt x="428" y="8793"/>
                </a:lnTo>
                <a:lnTo>
                  <a:pt x="268" y="8870"/>
                </a:lnTo>
                <a:lnTo>
                  <a:pt x="161" y="8948"/>
                </a:lnTo>
                <a:lnTo>
                  <a:pt x="54" y="9025"/>
                </a:lnTo>
                <a:lnTo>
                  <a:pt x="27" y="9110"/>
                </a:lnTo>
                <a:lnTo>
                  <a:pt x="0" y="9187"/>
                </a:lnTo>
                <a:lnTo>
                  <a:pt x="0" y="9272"/>
                </a:lnTo>
                <a:lnTo>
                  <a:pt x="54" y="9349"/>
                </a:lnTo>
                <a:lnTo>
                  <a:pt x="107" y="9426"/>
                </a:lnTo>
                <a:lnTo>
                  <a:pt x="214" y="9503"/>
                </a:lnTo>
                <a:lnTo>
                  <a:pt x="321" y="9581"/>
                </a:lnTo>
                <a:lnTo>
                  <a:pt x="455" y="9650"/>
                </a:lnTo>
                <a:lnTo>
                  <a:pt x="615" y="9727"/>
                </a:lnTo>
                <a:lnTo>
                  <a:pt x="803" y="9789"/>
                </a:lnTo>
                <a:lnTo>
                  <a:pt x="990" y="9851"/>
                </a:lnTo>
                <a:lnTo>
                  <a:pt x="1204" y="9913"/>
                </a:lnTo>
                <a:lnTo>
                  <a:pt x="1445" y="9967"/>
                </a:lnTo>
                <a:lnTo>
                  <a:pt x="1685" y="10021"/>
                </a:lnTo>
                <a:lnTo>
                  <a:pt x="1926" y="10067"/>
                </a:lnTo>
                <a:lnTo>
                  <a:pt x="2194" y="10106"/>
                </a:lnTo>
                <a:lnTo>
                  <a:pt x="2461" y="10136"/>
                </a:lnTo>
                <a:lnTo>
                  <a:pt x="2755" y="10160"/>
                </a:lnTo>
                <a:lnTo>
                  <a:pt x="3050" y="10175"/>
                </a:lnTo>
                <a:lnTo>
                  <a:pt x="3317" y="10190"/>
                </a:lnTo>
                <a:lnTo>
                  <a:pt x="3611" y="10190"/>
                </a:lnTo>
                <a:lnTo>
                  <a:pt x="3906" y="10183"/>
                </a:lnTo>
                <a:lnTo>
                  <a:pt x="4200" y="10167"/>
                </a:lnTo>
                <a:lnTo>
                  <a:pt x="4494" y="10144"/>
                </a:lnTo>
                <a:lnTo>
                  <a:pt x="4788" y="10113"/>
                </a:lnTo>
                <a:lnTo>
                  <a:pt x="5083" y="10067"/>
                </a:lnTo>
                <a:lnTo>
                  <a:pt x="5350" y="10013"/>
                </a:lnTo>
                <a:lnTo>
                  <a:pt x="7196" y="9596"/>
                </a:lnTo>
                <a:lnTo>
                  <a:pt x="9042" y="9164"/>
                </a:lnTo>
                <a:lnTo>
                  <a:pt x="10861" y="8716"/>
                </a:lnTo>
                <a:lnTo>
                  <a:pt x="12653" y="8253"/>
                </a:lnTo>
                <a:lnTo>
                  <a:pt x="14419" y="7774"/>
                </a:lnTo>
                <a:lnTo>
                  <a:pt x="16157" y="7280"/>
                </a:lnTo>
                <a:lnTo>
                  <a:pt x="17013" y="7033"/>
                </a:lnTo>
                <a:lnTo>
                  <a:pt x="17843" y="6778"/>
                </a:lnTo>
                <a:lnTo>
                  <a:pt x="18672" y="6516"/>
                </a:lnTo>
                <a:lnTo>
                  <a:pt x="19501" y="6253"/>
                </a:lnTo>
                <a:lnTo>
                  <a:pt x="20304" y="5991"/>
                </a:lnTo>
                <a:lnTo>
                  <a:pt x="21106" y="5721"/>
                </a:lnTo>
                <a:lnTo>
                  <a:pt x="21882" y="5450"/>
                </a:lnTo>
                <a:lnTo>
                  <a:pt x="22631" y="5180"/>
                </a:lnTo>
                <a:lnTo>
                  <a:pt x="23380" y="4902"/>
                </a:lnTo>
                <a:lnTo>
                  <a:pt x="24102" y="4617"/>
                </a:lnTo>
                <a:lnTo>
                  <a:pt x="24798" y="4339"/>
                </a:lnTo>
                <a:lnTo>
                  <a:pt x="25493" y="4053"/>
                </a:lnTo>
                <a:lnTo>
                  <a:pt x="26162" y="3760"/>
                </a:lnTo>
                <a:lnTo>
                  <a:pt x="26804" y="3474"/>
                </a:lnTo>
                <a:lnTo>
                  <a:pt x="27446" y="3181"/>
                </a:lnTo>
                <a:lnTo>
                  <a:pt x="28035" y="2880"/>
                </a:lnTo>
                <a:lnTo>
                  <a:pt x="28623" y="2579"/>
                </a:lnTo>
                <a:lnTo>
                  <a:pt x="29185" y="2278"/>
                </a:lnTo>
                <a:lnTo>
                  <a:pt x="29693" y="1976"/>
                </a:lnTo>
                <a:lnTo>
                  <a:pt x="30201" y="1668"/>
                </a:lnTo>
                <a:lnTo>
                  <a:pt x="30362" y="1560"/>
                </a:lnTo>
                <a:lnTo>
                  <a:pt x="30469" y="1452"/>
                </a:lnTo>
                <a:lnTo>
                  <a:pt x="30549" y="1343"/>
                </a:lnTo>
                <a:lnTo>
                  <a:pt x="30576" y="1235"/>
                </a:lnTo>
                <a:lnTo>
                  <a:pt x="30549" y="1127"/>
                </a:lnTo>
                <a:lnTo>
                  <a:pt x="30522" y="1027"/>
                </a:lnTo>
                <a:lnTo>
                  <a:pt x="30442" y="927"/>
                </a:lnTo>
                <a:lnTo>
                  <a:pt x="30308" y="826"/>
                </a:lnTo>
                <a:lnTo>
                  <a:pt x="30175" y="734"/>
                </a:lnTo>
                <a:lnTo>
                  <a:pt x="30014" y="641"/>
                </a:lnTo>
                <a:lnTo>
                  <a:pt x="29800" y="556"/>
                </a:lnTo>
                <a:lnTo>
                  <a:pt x="29586" y="471"/>
                </a:lnTo>
                <a:lnTo>
                  <a:pt x="29345" y="402"/>
                </a:lnTo>
                <a:lnTo>
                  <a:pt x="29078" y="324"/>
                </a:lnTo>
                <a:lnTo>
                  <a:pt x="28810" y="263"/>
                </a:lnTo>
                <a:lnTo>
                  <a:pt x="28516" y="201"/>
                </a:lnTo>
                <a:lnTo>
                  <a:pt x="28195" y="147"/>
                </a:lnTo>
                <a:lnTo>
                  <a:pt x="27874" y="108"/>
                </a:lnTo>
                <a:lnTo>
                  <a:pt x="27553" y="70"/>
                </a:lnTo>
                <a:lnTo>
                  <a:pt x="27205" y="39"/>
                </a:lnTo>
                <a:lnTo>
                  <a:pt x="26858" y="16"/>
                </a:lnTo>
                <a:lnTo>
                  <a:pt x="26537"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rot="10800000">
            <a:off x="399265" y="1388803"/>
            <a:ext cx="72957" cy="104597"/>
          </a:xfrm>
          <a:custGeom>
            <a:avLst/>
            <a:gdLst/>
            <a:ahLst/>
            <a:cxnLst/>
            <a:rect l="l" t="t" r="r" b="b"/>
            <a:pathLst>
              <a:path w="22311" h="10431" extrusionOk="0">
                <a:moveTo>
                  <a:pt x="18753" y="1"/>
                </a:moveTo>
                <a:lnTo>
                  <a:pt x="18459" y="8"/>
                </a:lnTo>
                <a:lnTo>
                  <a:pt x="18164" y="16"/>
                </a:lnTo>
                <a:lnTo>
                  <a:pt x="17870" y="31"/>
                </a:lnTo>
                <a:lnTo>
                  <a:pt x="17576" y="55"/>
                </a:lnTo>
                <a:lnTo>
                  <a:pt x="17282" y="85"/>
                </a:lnTo>
                <a:lnTo>
                  <a:pt x="17014" y="116"/>
                </a:lnTo>
                <a:lnTo>
                  <a:pt x="16747" y="155"/>
                </a:lnTo>
                <a:lnTo>
                  <a:pt x="16506" y="201"/>
                </a:lnTo>
                <a:lnTo>
                  <a:pt x="16265" y="248"/>
                </a:lnTo>
                <a:lnTo>
                  <a:pt x="16051" y="309"/>
                </a:lnTo>
                <a:lnTo>
                  <a:pt x="15837" y="371"/>
                </a:lnTo>
                <a:lnTo>
                  <a:pt x="15650" y="441"/>
                </a:lnTo>
                <a:lnTo>
                  <a:pt x="15489" y="518"/>
                </a:lnTo>
                <a:lnTo>
                  <a:pt x="15356" y="595"/>
                </a:lnTo>
                <a:lnTo>
                  <a:pt x="14553" y="1151"/>
                </a:lnTo>
                <a:lnTo>
                  <a:pt x="13751" y="1707"/>
                </a:lnTo>
                <a:lnTo>
                  <a:pt x="12226" y="2787"/>
                </a:lnTo>
                <a:lnTo>
                  <a:pt x="11450" y="3320"/>
                </a:lnTo>
                <a:lnTo>
                  <a:pt x="10674" y="3845"/>
                </a:lnTo>
                <a:lnTo>
                  <a:pt x="9898" y="4370"/>
                </a:lnTo>
                <a:lnTo>
                  <a:pt x="9069" y="4887"/>
                </a:lnTo>
                <a:lnTo>
                  <a:pt x="8240" y="5397"/>
                </a:lnTo>
                <a:lnTo>
                  <a:pt x="7357" y="5899"/>
                </a:lnTo>
                <a:lnTo>
                  <a:pt x="6421" y="6408"/>
                </a:lnTo>
                <a:lnTo>
                  <a:pt x="5431" y="6902"/>
                </a:lnTo>
                <a:lnTo>
                  <a:pt x="4896" y="7149"/>
                </a:lnTo>
                <a:lnTo>
                  <a:pt x="4361" y="7396"/>
                </a:lnTo>
                <a:lnTo>
                  <a:pt x="3799" y="7643"/>
                </a:lnTo>
                <a:lnTo>
                  <a:pt x="3211" y="7890"/>
                </a:lnTo>
                <a:lnTo>
                  <a:pt x="2622" y="8137"/>
                </a:lnTo>
                <a:lnTo>
                  <a:pt x="2007" y="8384"/>
                </a:lnTo>
                <a:lnTo>
                  <a:pt x="1338" y="8624"/>
                </a:lnTo>
                <a:lnTo>
                  <a:pt x="670" y="8871"/>
                </a:lnTo>
                <a:lnTo>
                  <a:pt x="482" y="8948"/>
                </a:lnTo>
                <a:lnTo>
                  <a:pt x="322" y="9025"/>
                </a:lnTo>
                <a:lnTo>
                  <a:pt x="215" y="9110"/>
                </a:lnTo>
                <a:lnTo>
                  <a:pt x="108" y="9187"/>
                </a:lnTo>
                <a:lnTo>
                  <a:pt x="54" y="9272"/>
                </a:lnTo>
                <a:lnTo>
                  <a:pt x="1" y="9357"/>
                </a:lnTo>
                <a:lnTo>
                  <a:pt x="1" y="9434"/>
                </a:lnTo>
                <a:lnTo>
                  <a:pt x="27" y="9519"/>
                </a:lnTo>
                <a:lnTo>
                  <a:pt x="54" y="9604"/>
                </a:lnTo>
                <a:lnTo>
                  <a:pt x="134" y="9681"/>
                </a:lnTo>
                <a:lnTo>
                  <a:pt x="215" y="9758"/>
                </a:lnTo>
                <a:lnTo>
                  <a:pt x="349" y="9836"/>
                </a:lnTo>
                <a:lnTo>
                  <a:pt x="482" y="9913"/>
                </a:lnTo>
                <a:lnTo>
                  <a:pt x="616" y="9982"/>
                </a:lnTo>
                <a:lnTo>
                  <a:pt x="803" y="10052"/>
                </a:lnTo>
                <a:lnTo>
                  <a:pt x="964" y="10114"/>
                </a:lnTo>
                <a:lnTo>
                  <a:pt x="1178" y="10168"/>
                </a:lnTo>
                <a:lnTo>
                  <a:pt x="1392" y="10222"/>
                </a:lnTo>
                <a:lnTo>
                  <a:pt x="1606" y="10276"/>
                </a:lnTo>
                <a:lnTo>
                  <a:pt x="1847" y="10314"/>
                </a:lnTo>
                <a:lnTo>
                  <a:pt x="2114" y="10353"/>
                </a:lnTo>
                <a:lnTo>
                  <a:pt x="2355" y="10384"/>
                </a:lnTo>
                <a:lnTo>
                  <a:pt x="2622" y="10407"/>
                </a:lnTo>
                <a:lnTo>
                  <a:pt x="2890" y="10422"/>
                </a:lnTo>
                <a:lnTo>
                  <a:pt x="3157" y="10430"/>
                </a:lnTo>
                <a:lnTo>
                  <a:pt x="3452" y="10430"/>
                </a:lnTo>
                <a:lnTo>
                  <a:pt x="3719" y="10415"/>
                </a:lnTo>
                <a:lnTo>
                  <a:pt x="4013" y="10399"/>
                </a:lnTo>
                <a:lnTo>
                  <a:pt x="4281" y="10368"/>
                </a:lnTo>
                <a:lnTo>
                  <a:pt x="4575" y="10330"/>
                </a:lnTo>
                <a:lnTo>
                  <a:pt x="4843" y="10283"/>
                </a:lnTo>
                <a:lnTo>
                  <a:pt x="5110" y="10222"/>
                </a:lnTo>
                <a:lnTo>
                  <a:pt x="5966" y="9998"/>
                </a:lnTo>
                <a:lnTo>
                  <a:pt x="6822" y="9774"/>
                </a:lnTo>
                <a:lnTo>
                  <a:pt x="7678" y="9550"/>
                </a:lnTo>
                <a:lnTo>
                  <a:pt x="8507" y="9311"/>
                </a:lnTo>
                <a:lnTo>
                  <a:pt x="9310" y="9071"/>
                </a:lnTo>
                <a:lnTo>
                  <a:pt x="10139" y="8824"/>
                </a:lnTo>
                <a:lnTo>
                  <a:pt x="10915" y="8570"/>
                </a:lnTo>
                <a:lnTo>
                  <a:pt x="11691" y="8307"/>
                </a:lnTo>
                <a:lnTo>
                  <a:pt x="12440" y="8045"/>
                </a:lnTo>
                <a:lnTo>
                  <a:pt x="13189" y="7774"/>
                </a:lnTo>
                <a:lnTo>
                  <a:pt x="13911" y="7504"/>
                </a:lnTo>
                <a:lnTo>
                  <a:pt x="14607" y="7226"/>
                </a:lnTo>
                <a:lnTo>
                  <a:pt x="15275" y="6941"/>
                </a:lnTo>
                <a:lnTo>
                  <a:pt x="15944" y="6655"/>
                </a:lnTo>
                <a:lnTo>
                  <a:pt x="16559" y="6362"/>
                </a:lnTo>
                <a:lnTo>
                  <a:pt x="17175" y="6061"/>
                </a:lnTo>
                <a:lnTo>
                  <a:pt x="17736" y="5760"/>
                </a:lnTo>
                <a:lnTo>
                  <a:pt x="18298" y="5458"/>
                </a:lnTo>
                <a:lnTo>
                  <a:pt x="18806" y="5150"/>
                </a:lnTo>
                <a:lnTo>
                  <a:pt x="19288" y="4841"/>
                </a:lnTo>
                <a:lnTo>
                  <a:pt x="19743" y="4524"/>
                </a:lnTo>
                <a:lnTo>
                  <a:pt x="20171" y="4208"/>
                </a:lnTo>
                <a:lnTo>
                  <a:pt x="20545" y="3891"/>
                </a:lnTo>
                <a:lnTo>
                  <a:pt x="20920" y="3567"/>
                </a:lnTo>
                <a:lnTo>
                  <a:pt x="21241" y="3243"/>
                </a:lnTo>
                <a:lnTo>
                  <a:pt x="21508" y="2919"/>
                </a:lnTo>
                <a:lnTo>
                  <a:pt x="21749" y="2587"/>
                </a:lnTo>
                <a:lnTo>
                  <a:pt x="21936" y="2255"/>
                </a:lnTo>
                <a:lnTo>
                  <a:pt x="22097" y="1923"/>
                </a:lnTo>
                <a:lnTo>
                  <a:pt x="22230" y="1583"/>
                </a:lnTo>
                <a:lnTo>
                  <a:pt x="22284" y="1243"/>
                </a:lnTo>
                <a:lnTo>
                  <a:pt x="22311" y="911"/>
                </a:lnTo>
                <a:lnTo>
                  <a:pt x="22311" y="811"/>
                </a:lnTo>
                <a:lnTo>
                  <a:pt x="22257" y="718"/>
                </a:lnTo>
                <a:lnTo>
                  <a:pt x="22177" y="634"/>
                </a:lnTo>
                <a:lnTo>
                  <a:pt x="22097" y="549"/>
                </a:lnTo>
                <a:lnTo>
                  <a:pt x="21963" y="471"/>
                </a:lnTo>
                <a:lnTo>
                  <a:pt x="21802" y="402"/>
                </a:lnTo>
                <a:lnTo>
                  <a:pt x="21615" y="340"/>
                </a:lnTo>
                <a:lnTo>
                  <a:pt x="21428" y="278"/>
                </a:lnTo>
                <a:lnTo>
                  <a:pt x="21214" y="224"/>
                </a:lnTo>
                <a:lnTo>
                  <a:pt x="20973" y="178"/>
                </a:lnTo>
                <a:lnTo>
                  <a:pt x="20732" y="139"/>
                </a:lnTo>
                <a:lnTo>
                  <a:pt x="20492" y="101"/>
                </a:lnTo>
                <a:lnTo>
                  <a:pt x="20197" y="70"/>
                </a:lnTo>
                <a:lnTo>
                  <a:pt x="19930" y="47"/>
                </a:lnTo>
                <a:lnTo>
                  <a:pt x="19636" y="24"/>
                </a:lnTo>
                <a:lnTo>
                  <a:pt x="19341" y="16"/>
                </a:lnTo>
                <a:lnTo>
                  <a:pt x="19047" y="8"/>
                </a:lnTo>
                <a:lnTo>
                  <a:pt x="1875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rot="10800000">
            <a:off x="390535" y="1535812"/>
            <a:ext cx="36742" cy="80591"/>
          </a:xfrm>
          <a:custGeom>
            <a:avLst/>
            <a:gdLst/>
            <a:ahLst/>
            <a:cxnLst/>
            <a:rect l="l" t="t" r="r" b="b"/>
            <a:pathLst>
              <a:path w="11236" h="8037" extrusionOk="0">
                <a:moveTo>
                  <a:pt x="3318" y="1"/>
                </a:moveTo>
                <a:lnTo>
                  <a:pt x="3023" y="16"/>
                </a:lnTo>
                <a:lnTo>
                  <a:pt x="2756" y="31"/>
                </a:lnTo>
                <a:lnTo>
                  <a:pt x="2462" y="55"/>
                </a:lnTo>
                <a:lnTo>
                  <a:pt x="2194" y="86"/>
                </a:lnTo>
                <a:lnTo>
                  <a:pt x="1953" y="124"/>
                </a:lnTo>
                <a:lnTo>
                  <a:pt x="1686" y="170"/>
                </a:lnTo>
                <a:lnTo>
                  <a:pt x="1472" y="217"/>
                </a:lnTo>
                <a:lnTo>
                  <a:pt x="1231" y="271"/>
                </a:lnTo>
                <a:lnTo>
                  <a:pt x="1017" y="333"/>
                </a:lnTo>
                <a:lnTo>
                  <a:pt x="830" y="402"/>
                </a:lnTo>
                <a:lnTo>
                  <a:pt x="643" y="472"/>
                </a:lnTo>
                <a:lnTo>
                  <a:pt x="482" y="549"/>
                </a:lnTo>
                <a:lnTo>
                  <a:pt x="348" y="634"/>
                </a:lnTo>
                <a:lnTo>
                  <a:pt x="241" y="726"/>
                </a:lnTo>
                <a:lnTo>
                  <a:pt x="134" y="819"/>
                </a:lnTo>
                <a:lnTo>
                  <a:pt x="54" y="912"/>
                </a:lnTo>
                <a:lnTo>
                  <a:pt x="1" y="1020"/>
                </a:lnTo>
                <a:lnTo>
                  <a:pt x="1" y="1128"/>
                </a:lnTo>
                <a:lnTo>
                  <a:pt x="1" y="1328"/>
                </a:lnTo>
                <a:lnTo>
                  <a:pt x="54" y="1529"/>
                </a:lnTo>
                <a:lnTo>
                  <a:pt x="108" y="1730"/>
                </a:lnTo>
                <a:lnTo>
                  <a:pt x="215" y="1931"/>
                </a:lnTo>
                <a:lnTo>
                  <a:pt x="348" y="2131"/>
                </a:lnTo>
                <a:lnTo>
                  <a:pt x="509" y="2332"/>
                </a:lnTo>
                <a:lnTo>
                  <a:pt x="669" y="2533"/>
                </a:lnTo>
                <a:lnTo>
                  <a:pt x="857" y="2733"/>
                </a:lnTo>
                <a:lnTo>
                  <a:pt x="1258" y="3127"/>
                </a:lnTo>
                <a:lnTo>
                  <a:pt x="1686" y="3529"/>
                </a:lnTo>
                <a:lnTo>
                  <a:pt x="2114" y="3915"/>
                </a:lnTo>
                <a:lnTo>
                  <a:pt x="2488" y="4301"/>
                </a:lnTo>
                <a:lnTo>
                  <a:pt x="3291" y="5127"/>
                </a:lnTo>
                <a:lnTo>
                  <a:pt x="3692" y="5536"/>
                </a:lnTo>
                <a:lnTo>
                  <a:pt x="4120" y="5953"/>
                </a:lnTo>
                <a:lnTo>
                  <a:pt x="4548" y="6362"/>
                </a:lnTo>
                <a:lnTo>
                  <a:pt x="5030" y="6763"/>
                </a:lnTo>
                <a:lnTo>
                  <a:pt x="5538" y="7165"/>
                </a:lnTo>
                <a:lnTo>
                  <a:pt x="6100" y="7558"/>
                </a:lnTo>
                <a:lnTo>
                  <a:pt x="6207" y="7636"/>
                </a:lnTo>
                <a:lnTo>
                  <a:pt x="6340" y="7705"/>
                </a:lnTo>
                <a:lnTo>
                  <a:pt x="6501" y="7759"/>
                </a:lnTo>
                <a:lnTo>
                  <a:pt x="6661" y="7813"/>
                </a:lnTo>
                <a:lnTo>
                  <a:pt x="6849" y="7867"/>
                </a:lnTo>
                <a:lnTo>
                  <a:pt x="7036" y="7906"/>
                </a:lnTo>
                <a:lnTo>
                  <a:pt x="7223" y="7944"/>
                </a:lnTo>
                <a:lnTo>
                  <a:pt x="7437" y="7968"/>
                </a:lnTo>
                <a:lnTo>
                  <a:pt x="7651" y="7998"/>
                </a:lnTo>
                <a:lnTo>
                  <a:pt x="7865" y="8014"/>
                </a:lnTo>
                <a:lnTo>
                  <a:pt x="8079" y="8029"/>
                </a:lnTo>
                <a:lnTo>
                  <a:pt x="8293" y="8037"/>
                </a:lnTo>
                <a:lnTo>
                  <a:pt x="8507" y="8037"/>
                </a:lnTo>
                <a:lnTo>
                  <a:pt x="8748" y="8029"/>
                </a:lnTo>
                <a:lnTo>
                  <a:pt x="8962" y="8022"/>
                </a:lnTo>
                <a:lnTo>
                  <a:pt x="9176" y="8006"/>
                </a:lnTo>
                <a:lnTo>
                  <a:pt x="9390" y="7991"/>
                </a:lnTo>
                <a:lnTo>
                  <a:pt x="9604" y="7968"/>
                </a:lnTo>
                <a:lnTo>
                  <a:pt x="9818" y="7937"/>
                </a:lnTo>
                <a:lnTo>
                  <a:pt x="10005" y="7906"/>
                </a:lnTo>
                <a:lnTo>
                  <a:pt x="10193" y="7867"/>
                </a:lnTo>
                <a:lnTo>
                  <a:pt x="10353" y="7829"/>
                </a:lnTo>
                <a:lnTo>
                  <a:pt x="10514" y="7782"/>
                </a:lnTo>
                <a:lnTo>
                  <a:pt x="10674" y="7728"/>
                </a:lnTo>
                <a:lnTo>
                  <a:pt x="10808" y="7674"/>
                </a:lnTo>
                <a:lnTo>
                  <a:pt x="10915" y="7620"/>
                </a:lnTo>
                <a:lnTo>
                  <a:pt x="11022" y="7558"/>
                </a:lnTo>
                <a:lnTo>
                  <a:pt x="11102" y="7489"/>
                </a:lnTo>
                <a:lnTo>
                  <a:pt x="11182" y="7419"/>
                </a:lnTo>
                <a:lnTo>
                  <a:pt x="11209" y="7350"/>
                </a:lnTo>
                <a:lnTo>
                  <a:pt x="11236" y="7273"/>
                </a:lnTo>
                <a:lnTo>
                  <a:pt x="11236" y="7188"/>
                </a:lnTo>
                <a:lnTo>
                  <a:pt x="11129" y="6763"/>
                </a:lnTo>
                <a:lnTo>
                  <a:pt x="10968" y="6339"/>
                </a:lnTo>
                <a:lnTo>
                  <a:pt x="10781" y="5914"/>
                </a:lnTo>
                <a:lnTo>
                  <a:pt x="10567" y="5489"/>
                </a:lnTo>
                <a:lnTo>
                  <a:pt x="10300" y="5065"/>
                </a:lnTo>
                <a:lnTo>
                  <a:pt x="10032" y="4640"/>
                </a:lnTo>
                <a:lnTo>
                  <a:pt x="9497" y="3799"/>
                </a:lnTo>
                <a:lnTo>
                  <a:pt x="9256" y="3405"/>
                </a:lnTo>
                <a:lnTo>
                  <a:pt x="9042" y="2996"/>
                </a:lnTo>
                <a:lnTo>
                  <a:pt x="8828" y="2587"/>
                </a:lnTo>
                <a:lnTo>
                  <a:pt x="8588" y="2178"/>
                </a:lnTo>
                <a:lnTo>
                  <a:pt x="8427" y="1977"/>
                </a:lnTo>
                <a:lnTo>
                  <a:pt x="8266" y="1776"/>
                </a:lnTo>
                <a:lnTo>
                  <a:pt x="8106" y="1575"/>
                </a:lnTo>
                <a:lnTo>
                  <a:pt x="7919" y="1382"/>
                </a:lnTo>
                <a:lnTo>
                  <a:pt x="7705" y="1189"/>
                </a:lnTo>
                <a:lnTo>
                  <a:pt x="7464" y="996"/>
                </a:lnTo>
                <a:lnTo>
                  <a:pt x="7196" y="811"/>
                </a:lnTo>
                <a:lnTo>
                  <a:pt x="6875" y="634"/>
                </a:lnTo>
                <a:lnTo>
                  <a:pt x="6688" y="533"/>
                </a:lnTo>
                <a:lnTo>
                  <a:pt x="6501" y="448"/>
                </a:lnTo>
                <a:lnTo>
                  <a:pt x="6287" y="363"/>
                </a:lnTo>
                <a:lnTo>
                  <a:pt x="6046" y="294"/>
                </a:lnTo>
                <a:lnTo>
                  <a:pt x="5805" y="232"/>
                </a:lnTo>
                <a:lnTo>
                  <a:pt x="5538" y="178"/>
                </a:lnTo>
                <a:lnTo>
                  <a:pt x="5270" y="124"/>
                </a:lnTo>
                <a:lnTo>
                  <a:pt x="5003" y="86"/>
                </a:lnTo>
                <a:lnTo>
                  <a:pt x="4735" y="55"/>
                </a:lnTo>
                <a:lnTo>
                  <a:pt x="4441" y="31"/>
                </a:lnTo>
                <a:lnTo>
                  <a:pt x="4174" y="16"/>
                </a:lnTo>
                <a:lnTo>
                  <a:pt x="387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rot="10800000">
            <a:off x="3923804" y="4654173"/>
            <a:ext cx="1289220" cy="570377"/>
          </a:xfrm>
          <a:custGeom>
            <a:avLst/>
            <a:gdLst/>
            <a:ahLst/>
            <a:cxnLst/>
            <a:rect l="l" t="t" r="r" b="b"/>
            <a:pathLst>
              <a:path w="644610" h="92971" extrusionOk="0">
                <a:moveTo>
                  <a:pt x="15034" y="0"/>
                </a:moveTo>
                <a:lnTo>
                  <a:pt x="14366" y="8"/>
                </a:lnTo>
                <a:lnTo>
                  <a:pt x="13697" y="23"/>
                </a:lnTo>
                <a:lnTo>
                  <a:pt x="13028" y="46"/>
                </a:lnTo>
                <a:lnTo>
                  <a:pt x="12359" y="85"/>
                </a:lnTo>
                <a:lnTo>
                  <a:pt x="11691" y="124"/>
                </a:lnTo>
                <a:lnTo>
                  <a:pt x="11049" y="170"/>
                </a:lnTo>
                <a:lnTo>
                  <a:pt x="10407" y="224"/>
                </a:lnTo>
                <a:lnTo>
                  <a:pt x="9765" y="286"/>
                </a:lnTo>
                <a:lnTo>
                  <a:pt x="9123" y="363"/>
                </a:lnTo>
                <a:lnTo>
                  <a:pt x="8507" y="440"/>
                </a:lnTo>
                <a:lnTo>
                  <a:pt x="7892" y="525"/>
                </a:lnTo>
                <a:lnTo>
                  <a:pt x="7304" y="618"/>
                </a:lnTo>
                <a:lnTo>
                  <a:pt x="6715" y="710"/>
                </a:lnTo>
                <a:lnTo>
                  <a:pt x="6153" y="818"/>
                </a:lnTo>
                <a:lnTo>
                  <a:pt x="5592" y="934"/>
                </a:lnTo>
                <a:lnTo>
                  <a:pt x="5057" y="1050"/>
                </a:lnTo>
                <a:lnTo>
                  <a:pt x="4548" y="1173"/>
                </a:lnTo>
                <a:lnTo>
                  <a:pt x="4067" y="1312"/>
                </a:lnTo>
                <a:lnTo>
                  <a:pt x="3585" y="1451"/>
                </a:lnTo>
                <a:lnTo>
                  <a:pt x="3157" y="1598"/>
                </a:lnTo>
                <a:lnTo>
                  <a:pt x="2729" y="1745"/>
                </a:lnTo>
                <a:lnTo>
                  <a:pt x="2328" y="1907"/>
                </a:lnTo>
                <a:lnTo>
                  <a:pt x="1953" y="2069"/>
                </a:lnTo>
                <a:lnTo>
                  <a:pt x="1606" y="2239"/>
                </a:lnTo>
                <a:lnTo>
                  <a:pt x="1311" y="2409"/>
                </a:lnTo>
                <a:lnTo>
                  <a:pt x="1017" y="2594"/>
                </a:lnTo>
                <a:lnTo>
                  <a:pt x="776" y="2779"/>
                </a:lnTo>
                <a:lnTo>
                  <a:pt x="536" y="2972"/>
                </a:lnTo>
                <a:lnTo>
                  <a:pt x="375" y="3173"/>
                </a:lnTo>
                <a:lnTo>
                  <a:pt x="215" y="3374"/>
                </a:lnTo>
                <a:lnTo>
                  <a:pt x="108" y="3582"/>
                </a:lnTo>
                <a:lnTo>
                  <a:pt x="27" y="3791"/>
                </a:lnTo>
                <a:lnTo>
                  <a:pt x="1" y="4014"/>
                </a:lnTo>
                <a:lnTo>
                  <a:pt x="27" y="4238"/>
                </a:lnTo>
                <a:lnTo>
                  <a:pt x="54" y="4462"/>
                </a:lnTo>
                <a:lnTo>
                  <a:pt x="161" y="4694"/>
                </a:lnTo>
                <a:lnTo>
                  <a:pt x="295" y="4933"/>
                </a:lnTo>
                <a:lnTo>
                  <a:pt x="482" y="5172"/>
                </a:lnTo>
                <a:lnTo>
                  <a:pt x="2221" y="7195"/>
                </a:lnTo>
                <a:lnTo>
                  <a:pt x="3960" y="9225"/>
                </a:lnTo>
                <a:lnTo>
                  <a:pt x="5752" y="11256"/>
                </a:lnTo>
                <a:lnTo>
                  <a:pt x="7544" y="13286"/>
                </a:lnTo>
                <a:lnTo>
                  <a:pt x="9390" y="15324"/>
                </a:lnTo>
                <a:lnTo>
                  <a:pt x="11263" y="17362"/>
                </a:lnTo>
                <a:lnTo>
                  <a:pt x="13189" y="19400"/>
                </a:lnTo>
                <a:lnTo>
                  <a:pt x="15142" y="21430"/>
                </a:lnTo>
                <a:lnTo>
                  <a:pt x="17148" y="23469"/>
                </a:lnTo>
                <a:lnTo>
                  <a:pt x="19234" y="25491"/>
                </a:lnTo>
                <a:lnTo>
                  <a:pt x="20278" y="26510"/>
                </a:lnTo>
                <a:lnTo>
                  <a:pt x="21348" y="27521"/>
                </a:lnTo>
                <a:lnTo>
                  <a:pt x="22444" y="28525"/>
                </a:lnTo>
                <a:lnTo>
                  <a:pt x="23568" y="29536"/>
                </a:lnTo>
                <a:lnTo>
                  <a:pt x="24691" y="30548"/>
                </a:lnTo>
                <a:lnTo>
                  <a:pt x="25815" y="31551"/>
                </a:lnTo>
                <a:lnTo>
                  <a:pt x="26992" y="32555"/>
                </a:lnTo>
                <a:lnTo>
                  <a:pt x="28169" y="33551"/>
                </a:lnTo>
                <a:lnTo>
                  <a:pt x="29373" y="34554"/>
                </a:lnTo>
                <a:lnTo>
                  <a:pt x="30577" y="35550"/>
                </a:lnTo>
                <a:lnTo>
                  <a:pt x="31807" y="36546"/>
                </a:lnTo>
                <a:lnTo>
                  <a:pt x="33091" y="37534"/>
                </a:lnTo>
                <a:lnTo>
                  <a:pt x="34375" y="38522"/>
                </a:lnTo>
                <a:lnTo>
                  <a:pt x="35659" y="39511"/>
                </a:lnTo>
                <a:lnTo>
                  <a:pt x="36997" y="40491"/>
                </a:lnTo>
                <a:lnTo>
                  <a:pt x="38361" y="41471"/>
                </a:lnTo>
                <a:lnTo>
                  <a:pt x="39725" y="42444"/>
                </a:lnTo>
                <a:lnTo>
                  <a:pt x="41143" y="43417"/>
                </a:lnTo>
                <a:lnTo>
                  <a:pt x="42561" y="44389"/>
                </a:lnTo>
                <a:lnTo>
                  <a:pt x="44005" y="45354"/>
                </a:lnTo>
                <a:lnTo>
                  <a:pt x="45503" y="46319"/>
                </a:lnTo>
                <a:lnTo>
                  <a:pt x="47001" y="47277"/>
                </a:lnTo>
                <a:lnTo>
                  <a:pt x="48526" y="48226"/>
                </a:lnTo>
                <a:lnTo>
                  <a:pt x="50105" y="49176"/>
                </a:lnTo>
                <a:lnTo>
                  <a:pt x="51683" y="50118"/>
                </a:lnTo>
                <a:lnTo>
                  <a:pt x="53315" y="51059"/>
                </a:lnTo>
                <a:lnTo>
                  <a:pt x="54946" y="51994"/>
                </a:lnTo>
                <a:lnTo>
                  <a:pt x="56632" y="52928"/>
                </a:lnTo>
                <a:lnTo>
                  <a:pt x="58344" y="53854"/>
                </a:lnTo>
                <a:lnTo>
                  <a:pt x="60083" y="54773"/>
                </a:lnTo>
                <a:lnTo>
                  <a:pt x="61875" y="55691"/>
                </a:lnTo>
                <a:lnTo>
                  <a:pt x="63667" y="56602"/>
                </a:lnTo>
                <a:lnTo>
                  <a:pt x="65513" y="57506"/>
                </a:lnTo>
                <a:lnTo>
                  <a:pt x="67385" y="58401"/>
                </a:lnTo>
                <a:lnTo>
                  <a:pt x="69311" y="59297"/>
                </a:lnTo>
                <a:lnTo>
                  <a:pt x="71264" y="60184"/>
                </a:lnTo>
                <a:lnTo>
                  <a:pt x="73244" y="61064"/>
                </a:lnTo>
                <a:lnTo>
                  <a:pt x="75250" y="61937"/>
                </a:lnTo>
                <a:lnTo>
                  <a:pt x="77310" y="62809"/>
                </a:lnTo>
                <a:lnTo>
                  <a:pt x="79396" y="63674"/>
                </a:lnTo>
                <a:lnTo>
                  <a:pt x="81537" y="64531"/>
                </a:lnTo>
                <a:lnTo>
                  <a:pt x="83703" y="65380"/>
                </a:lnTo>
                <a:lnTo>
                  <a:pt x="85897" y="66221"/>
                </a:lnTo>
                <a:lnTo>
                  <a:pt x="88144" y="67055"/>
                </a:lnTo>
                <a:lnTo>
                  <a:pt x="89401" y="67503"/>
                </a:lnTo>
                <a:lnTo>
                  <a:pt x="90632" y="67951"/>
                </a:lnTo>
                <a:lnTo>
                  <a:pt x="91889" y="68398"/>
                </a:lnTo>
                <a:lnTo>
                  <a:pt x="93173" y="68838"/>
                </a:lnTo>
                <a:lnTo>
                  <a:pt x="94457" y="69271"/>
                </a:lnTo>
                <a:lnTo>
                  <a:pt x="95741" y="69703"/>
                </a:lnTo>
                <a:lnTo>
                  <a:pt x="97052" y="70128"/>
                </a:lnTo>
                <a:lnTo>
                  <a:pt x="98363" y="70545"/>
                </a:lnTo>
                <a:lnTo>
                  <a:pt x="99673" y="70969"/>
                </a:lnTo>
                <a:lnTo>
                  <a:pt x="101011" y="71378"/>
                </a:lnTo>
                <a:lnTo>
                  <a:pt x="102348" y="71787"/>
                </a:lnTo>
                <a:lnTo>
                  <a:pt x="103686" y="72197"/>
                </a:lnTo>
                <a:lnTo>
                  <a:pt x="105050" y="72598"/>
                </a:lnTo>
                <a:lnTo>
                  <a:pt x="106415" y="72992"/>
                </a:lnTo>
                <a:lnTo>
                  <a:pt x="107779" y="73385"/>
                </a:lnTo>
                <a:lnTo>
                  <a:pt x="109170" y="73771"/>
                </a:lnTo>
                <a:lnTo>
                  <a:pt x="110561" y="74157"/>
                </a:lnTo>
                <a:lnTo>
                  <a:pt x="111952" y="74536"/>
                </a:lnTo>
                <a:lnTo>
                  <a:pt x="113370" y="74914"/>
                </a:lnTo>
                <a:lnTo>
                  <a:pt x="114788" y="75285"/>
                </a:lnTo>
                <a:lnTo>
                  <a:pt x="116205" y="75655"/>
                </a:lnTo>
                <a:lnTo>
                  <a:pt x="117650" y="76018"/>
                </a:lnTo>
                <a:lnTo>
                  <a:pt x="119094" y="76373"/>
                </a:lnTo>
                <a:lnTo>
                  <a:pt x="120539" y="76728"/>
                </a:lnTo>
                <a:lnTo>
                  <a:pt x="122010" y="77083"/>
                </a:lnTo>
                <a:lnTo>
                  <a:pt x="123481" y="77431"/>
                </a:lnTo>
                <a:lnTo>
                  <a:pt x="124953" y="77770"/>
                </a:lnTo>
                <a:lnTo>
                  <a:pt x="126451" y="78110"/>
                </a:lnTo>
                <a:lnTo>
                  <a:pt x="129447" y="78774"/>
                </a:lnTo>
                <a:lnTo>
                  <a:pt x="132470" y="79430"/>
                </a:lnTo>
                <a:lnTo>
                  <a:pt x="135519" y="80063"/>
                </a:lnTo>
                <a:lnTo>
                  <a:pt x="138622" y="80681"/>
                </a:lnTo>
                <a:lnTo>
                  <a:pt x="141725" y="81283"/>
                </a:lnTo>
                <a:lnTo>
                  <a:pt x="144882" y="81870"/>
                </a:lnTo>
                <a:lnTo>
                  <a:pt x="148065" y="82433"/>
                </a:lnTo>
                <a:lnTo>
                  <a:pt x="151275" y="82989"/>
                </a:lnTo>
                <a:lnTo>
                  <a:pt x="154512" y="83529"/>
                </a:lnTo>
                <a:lnTo>
                  <a:pt x="157776" y="84054"/>
                </a:lnTo>
                <a:lnTo>
                  <a:pt x="161066" y="84556"/>
                </a:lnTo>
                <a:lnTo>
                  <a:pt x="164383" y="85050"/>
                </a:lnTo>
                <a:lnTo>
                  <a:pt x="167727" y="85529"/>
                </a:lnTo>
                <a:lnTo>
                  <a:pt x="171098" y="85992"/>
                </a:lnTo>
                <a:lnTo>
                  <a:pt x="174495" y="86432"/>
                </a:lnTo>
                <a:lnTo>
                  <a:pt x="177919" y="86864"/>
                </a:lnTo>
                <a:lnTo>
                  <a:pt x="181343" y="87281"/>
                </a:lnTo>
                <a:lnTo>
                  <a:pt x="184821" y="87683"/>
                </a:lnTo>
                <a:lnTo>
                  <a:pt x="188298" y="88061"/>
                </a:lnTo>
                <a:lnTo>
                  <a:pt x="191802" y="88432"/>
                </a:lnTo>
                <a:lnTo>
                  <a:pt x="195334" y="88787"/>
                </a:lnTo>
                <a:lnTo>
                  <a:pt x="198891" y="89126"/>
                </a:lnTo>
                <a:lnTo>
                  <a:pt x="202449" y="89451"/>
                </a:lnTo>
                <a:lnTo>
                  <a:pt x="206061" y="89767"/>
                </a:lnTo>
                <a:lnTo>
                  <a:pt x="209672" y="90060"/>
                </a:lnTo>
                <a:lnTo>
                  <a:pt x="213283" y="90338"/>
                </a:lnTo>
                <a:lnTo>
                  <a:pt x="216948" y="90609"/>
                </a:lnTo>
                <a:lnTo>
                  <a:pt x="220613" y="90856"/>
                </a:lnTo>
                <a:lnTo>
                  <a:pt x="224278" y="91095"/>
                </a:lnTo>
                <a:lnTo>
                  <a:pt x="227996" y="91319"/>
                </a:lnTo>
                <a:lnTo>
                  <a:pt x="231688" y="91527"/>
                </a:lnTo>
                <a:lnTo>
                  <a:pt x="235433" y="91720"/>
                </a:lnTo>
                <a:lnTo>
                  <a:pt x="239178" y="91898"/>
                </a:lnTo>
                <a:lnTo>
                  <a:pt x="242923" y="92068"/>
                </a:lnTo>
                <a:lnTo>
                  <a:pt x="246695" y="92214"/>
                </a:lnTo>
                <a:lnTo>
                  <a:pt x="250493" y="92353"/>
                </a:lnTo>
                <a:lnTo>
                  <a:pt x="254292" y="92477"/>
                </a:lnTo>
                <a:lnTo>
                  <a:pt x="258090" y="92593"/>
                </a:lnTo>
                <a:lnTo>
                  <a:pt x="261916" y="92685"/>
                </a:lnTo>
                <a:lnTo>
                  <a:pt x="265768" y="92770"/>
                </a:lnTo>
                <a:lnTo>
                  <a:pt x="269593" y="92832"/>
                </a:lnTo>
                <a:lnTo>
                  <a:pt x="273445" y="92886"/>
                </a:lnTo>
                <a:lnTo>
                  <a:pt x="277324" y="92932"/>
                </a:lnTo>
                <a:lnTo>
                  <a:pt x="281176" y="92955"/>
                </a:lnTo>
                <a:lnTo>
                  <a:pt x="285082" y="92971"/>
                </a:lnTo>
                <a:lnTo>
                  <a:pt x="288961" y="92971"/>
                </a:lnTo>
                <a:lnTo>
                  <a:pt x="292840" y="92963"/>
                </a:lnTo>
                <a:lnTo>
                  <a:pt x="296745" y="92932"/>
                </a:lnTo>
                <a:lnTo>
                  <a:pt x="300651" y="92894"/>
                </a:lnTo>
                <a:lnTo>
                  <a:pt x="304583" y="92840"/>
                </a:lnTo>
                <a:lnTo>
                  <a:pt x="308489" y="92778"/>
                </a:lnTo>
                <a:lnTo>
                  <a:pt x="312394" y="92708"/>
                </a:lnTo>
                <a:lnTo>
                  <a:pt x="316300" y="92623"/>
                </a:lnTo>
                <a:lnTo>
                  <a:pt x="320205" y="92531"/>
                </a:lnTo>
                <a:lnTo>
                  <a:pt x="324111" y="92423"/>
                </a:lnTo>
                <a:lnTo>
                  <a:pt x="328043" y="92307"/>
                </a:lnTo>
                <a:lnTo>
                  <a:pt x="331949" y="92183"/>
                </a:lnTo>
                <a:lnTo>
                  <a:pt x="335855" y="92052"/>
                </a:lnTo>
                <a:lnTo>
                  <a:pt x="339733" y="91905"/>
                </a:lnTo>
                <a:lnTo>
                  <a:pt x="343639" y="91759"/>
                </a:lnTo>
                <a:lnTo>
                  <a:pt x="347545" y="91589"/>
                </a:lnTo>
                <a:lnTo>
                  <a:pt x="351423" y="91419"/>
                </a:lnTo>
                <a:lnTo>
                  <a:pt x="355329" y="91234"/>
                </a:lnTo>
                <a:lnTo>
                  <a:pt x="359208" y="91041"/>
                </a:lnTo>
                <a:lnTo>
                  <a:pt x="363087" y="90840"/>
                </a:lnTo>
                <a:lnTo>
                  <a:pt x="366965" y="90624"/>
                </a:lnTo>
                <a:lnTo>
                  <a:pt x="370818" y="90400"/>
                </a:lnTo>
                <a:lnTo>
                  <a:pt x="374696" y="90168"/>
                </a:lnTo>
                <a:lnTo>
                  <a:pt x="378548" y="89921"/>
                </a:lnTo>
                <a:lnTo>
                  <a:pt x="382374" y="89667"/>
                </a:lnTo>
                <a:lnTo>
                  <a:pt x="386226" y="89404"/>
                </a:lnTo>
                <a:lnTo>
                  <a:pt x="390051" y="89126"/>
                </a:lnTo>
                <a:lnTo>
                  <a:pt x="393877" y="88841"/>
                </a:lnTo>
                <a:lnTo>
                  <a:pt x="397675" y="88547"/>
                </a:lnTo>
                <a:lnTo>
                  <a:pt x="401501" y="88246"/>
                </a:lnTo>
                <a:lnTo>
                  <a:pt x="405272" y="87930"/>
                </a:lnTo>
                <a:lnTo>
                  <a:pt x="409071" y="87605"/>
                </a:lnTo>
                <a:lnTo>
                  <a:pt x="412843" y="87274"/>
                </a:lnTo>
                <a:lnTo>
                  <a:pt x="416588" y="86926"/>
                </a:lnTo>
                <a:lnTo>
                  <a:pt x="420360" y="86571"/>
                </a:lnTo>
                <a:lnTo>
                  <a:pt x="424078" y="86200"/>
                </a:lnTo>
                <a:lnTo>
                  <a:pt x="427823" y="85830"/>
                </a:lnTo>
                <a:lnTo>
                  <a:pt x="431515" y="85444"/>
                </a:lnTo>
                <a:lnTo>
                  <a:pt x="435233" y="85050"/>
                </a:lnTo>
                <a:lnTo>
                  <a:pt x="438898" y="84641"/>
                </a:lnTo>
                <a:lnTo>
                  <a:pt x="442563" y="84224"/>
                </a:lnTo>
                <a:lnTo>
                  <a:pt x="446228" y="83800"/>
                </a:lnTo>
                <a:lnTo>
                  <a:pt x="449866" y="83360"/>
                </a:lnTo>
                <a:lnTo>
                  <a:pt x="453504" y="82912"/>
                </a:lnTo>
                <a:lnTo>
                  <a:pt x="457088" y="82456"/>
                </a:lnTo>
                <a:lnTo>
                  <a:pt x="460700" y="81993"/>
                </a:lnTo>
                <a:lnTo>
                  <a:pt x="464257" y="81514"/>
                </a:lnTo>
                <a:lnTo>
                  <a:pt x="467815" y="81020"/>
                </a:lnTo>
                <a:lnTo>
                  <a:pt x="471346" y="80526"/>
                </a:lnTo>
                <a:lnTo>
                  <a:pt x="474877" y="80017"/>
                </a:lnTo>
                <a:lnTo>
                  <a:pt x="478382" y="79500"/>
                </a:lnTo>
                <a:lnTo>
                  <a:pt x="481859" y="78967"/>
                </a:lnTo>
                <a:lnTo>
                  <a:pt x="485310" y="78434"/>
                </a:lnTo>
                <a:lnTo>
                  <a:pt x="488761" y="77878"/>
                </a:lnTo>
                <a:lnTo>
                  <a:pt x="492185" y="77323"/>
                </a:lnTo>
                <a:lnTo>
                  <a:pt x="495582" y="76751"/>
                </a:lnTo>
                <a:lnTo>
                  <a:pt x="498953" y="76172"/>
                </a:lnTo>
                <a:lnTo>
                  <a:pt x="502324" y="75578"/>
                </a:lnTo>
                <a:lnTo>
                  <a:pt x="505641" y="74983"/>
                </a:lnTo>
                <a:lnTo>
                  <a:pt x="508958" y="74366"/>
                </a:lnTo>
                <a:lnTo>
                  <a:pt x="512248" y="73748"/>
                </a:lnTo>
                <a:lnTo>
                  <a:pt x="515512" y="73115"/>
                </a:lnTo>
                <a:lnTo>
                  <a:pt x="518748" y="72474"/>
                </a:lnTo>
                <a:lnTo>
                  <a:pt x="521985" y="71818"/>
                </a:lnTo>
                <a:lnTo>
                  <a:pt x="525169" y="71154"/>
                </a:lnTo>
                <a:lnTo>
                  <a:pt x="528325" y="70483"/>
                </a:lnTo>
                <a:lnTo>
                  <a:pt x="531455" y="69803"/>
                </a:lnTo>
                <a:lnTo>
                  <a:pt x="534585" y="69109"/>
                </a:lnTo>
                <a:lnTo>
                  <a:pt x="537661" y="68398"/>
                </a:lnTo>
                <a:lnTo>
                  <a:pt x="540523" y="67734"/>
                </a:lnTo>
                <a:lnTo>
                  <a:pt x="543359" y="67055"/>
                </a:lnTo>
                <a:lnTo>
                  <a:pt x="546195" y="66360"/>
                </a:lnTo>
                <a:lnTo>
                  <a:pt x="549003" y="65650"/>
                </a:lnTo>
                <a:lnTo>
                  <a:pt x="551785" y="64924"/>
                </a:lnTo>
                <a:lnTo>
                  <a:pt x="554567" y="64191"/>
                </a:lnTo>
                <a:lnTo>
                  <a:pt x="557323" y="63450"/>
                </a:lnTo>
                <a:lnTo>
                  <a:pt x="560051" y="62693"/>
                </a:lnTo>
                <a:lnTo>
                  <a:pt x="562753" y="61921"/>
                </a:lnTo>
                <a:lnTo>
                  <a:pt x="565428" y="61142"/>
                </a:lnTo>
                <a:lnTo>
                  <a:pt x="568103" y="60347"/>
                </a:lnTo>
                <a:lnTo>
                  <a:pt x="570725" y="59536"/>
                </a:lnTo>
                <a:lnTo>
                  <a:pt x="573346" y="58725"/>
                </a:lnTo>
                <a:lnTo>
                  <a:pt x="575914" y="57899"/>
                </a:lnTo>
                <a:lnTo>
                  <a:pt x="578456" y="57058"/>
                </a:lnTo>
                <a:lnTo>
                  <a:pt x="580970" y="56209"/>
                </a:lnTo>
                <a:lnTo>
                  <a:pt x="583458" y="55352"/>
                </a:lnTo>
                <a:lnTo>
                  <a:pt x="585919" y="54487"/>
                </a:lnTo>
                <a:lnTo>
                  <a:pt x="588354" y="53607"/>
                </a:lnTo>
                <a:lnTo>
                  <a:pt x="590734" y="52719"/>
                </a:lnTo>
                <a:lnTo>
                  <a:pt x="593088" y="51816"/>
                </a:lnTo>
                <a:lnTo>
                  <a:pt x="595389" y="50913"/>
                </a:lnTo>
                <a:lnTo>
                  <a:pt x="597663" y="49994"/>
                </a:lnTo>
                <a:lnTo>
                  <a:pt x="599910" y="49075"/>
                </a:lnTo>
                <a:lnTo>
                  <a:pt x="602103" y="48141"/>
                </a:lnTo>
                <a:lnTo>
                  <a:pt x="604270" y="47200"/>
                </a:lnTo>
                <a:lnTo>
                  <a:pt x="606383" y="46250"/>
                </a:lnTo>
                <a:lnTo>
                  <a:pt x="608443" y="45293"/>
                </a:lnTo>
                <a:lnTo>
                  <a:pt x="610450" y="44328"/>
                </a:lnTo>
                <a:lnTo>
                  <a:pt x="612429" y="43355"/>
                </a:lnTo>
                <a:lnTo>
                  <a:pt x="614355" y="42375"/>
                </a:lnTo>
                <a:lnTo>
                  <a:pt x="616254" y="41386"/>
                </a:lnTo>
                <a:lnTo>
                  <a:pt x="618073" y="40398"/>
                </a:lnTo>
                <a:lnTo>
                  <a:pt x="619866" y="39395"/>
                </a:lnTo>
                <a:lnTo>
                  <a:pt x="621578" y="38391"/>
                </a:lnTo>
                <a:lnTo>
                  <a:pt x="623263" y="37380"/>
                </a:lnTo>
                <a:lnTo>
                  <a:pt x="624868" y="36361"/>
                </a:lnTo>
                <a:lnTo>
                  <a:pt x="626446" y="35334"/>
                </a:lnTo>
                <a:lnTo>
                  <a:pt x="627944" y="34307"/>
                </a:lnTo>
                <a:lnTo>
                  <a:pt x="629416" y="33265"/>
                </a:lnTo>
                <a:lnTo>
                  <a:pt x="630807" y="32231"/>
                </a:lnTo>
                <a:lnTo>
                  <a:pt x="632118" y="31181"/>
                </a:lnTo>
                <a:lnTo>
                  <a:pt x="633402" y="30131"/>
                </a:lnTo>
                <a:lnTo>
                  <a:pt x="634017" y="29606"/>
                </a:lnTo>
                <a:lnTo>
                  <a:pt x="634605" y="29081"/>
                </a:lnTo>
                <a:lnTo>
                  <a:pt x="635194" y="28548"/>
                </a:lnTo>
                <a:lnTo>
                  <a:pt x="635756" y="28023"/>
                </a:lnTo>
                <a:lnTo>
                  <a:pt x="636317" y="27491"/>
                </a:lnTo>
                <a:lnTo>
                  <a:pt x="636852" y="26958"/>
                </a:lnTo>
                <a:lnTo>
                  <a:pt x="637361" y="26425"/>
                </a:lnTo>
                <a:lnTo>
                  <a:pt x="637869" y="25893"/>
                </a:lnTo>
                <a:lnTo>
                  <a:pt x="638350" y="25360"/>
                </a:lnTo>
                <a:lnTo>
                  <a:pt x="638805" y="24820"/>
                </a:lnTo>
                <a:lnTo>
                  <a:pt x="639260" y="24287"/>
                </a:lnTo>
                <a:lnTo>
                  <a:pt x="639688" y="23746"/>
                </a:lnTo>
                <a:lnTo>
                  <a:pt x="640116" y="23214"/>
                </a:lnTo>
                <a:lnTo>
                  <a:pt x="640517" y="22673"/>
                </a:lnTo>
                <a:lnTo>
                  <a:pt x="640892" y="22133"/>
                </a:lnTo>
                <a:lnTo>
                  <a:pt x="641239" y="21593"/>
                </a:lnTo>
                <a:lnTo>
                  <a:pt x="641587" y="21052"/>
                </a:lnTo>
                <a:lnTo>
                  <a:pt x="641935" y="20512"/>
                </a:lnTo>
                <a:lnTo>
                  <a:pt x="642229" y="19971"/>
                </a:lnTo>
                <a:lnTo>
                  <a:pt x="642523" y="19431"/>
                </a:lnTo>
                <a:lnTo>
                  <a:pt x="642791" y="18883"/>
                </a:lnTo>
                <a:lnTo>
                  <a:pt x="643059" y="18343"/>
                </a:lnTo>
                <a:lnTo>
                  <a:pt x="643299" y="17802"/>
                </a:lnTo>
                <a:lnTo>
                  <a:pt x="643513" y="17254"/>
                </a:lnTo>
                <a:lnTo>
                  <a:pt x="643701" y="16706"/>
                </a:lnTo>
                <a:lnTo>
                  <a:pt x="643888" y="16166"/>
                </a:lnTo>
                <a:lnTo>
                  <a:pt x="644048" y="15617"/>
                </a:lnTo>
                <a:lnTo>
                  <a:pt x="644182" y="15069"/>
                </a:lnTo>
                <a:lnTo>
                  <a:pt x="644289" y="14529"/>
                </a:lnTo>
                <a:lnTo>
                  <a:pt x="644396" y="13981"/>
                </a:lnTo>
                <a:lnTo>
                  <a:pt x="644476" y="13433"/>
                </a:lnTo>
                <a:lnTo>
                  <a:pt x="644557" y="12885"/>
                </a:lnTo>
                <a:lnTo>
                  <a:pt x="644583" y="12336"/>
                </a:lnTo>
                <a:lnTo>
                  <a:pt x="644610" y="11788"/>
                </a:lnTo>
                <a:lnTo>
                  <a:pt x="644610" y="11240"/>
                </a:lnTo>
                <a:lnTo>
                  <a:pt x="644583" y="10692"/>
                </a:lnTo>
                <a:lnTo>
                  <a:pt x="644557" y="10144"/>
                </a:lnTo>
                <a:lnTo>
                  <a:pt x="644476" y="9596"/>
                </a:lnTo>
                <a:lnTo>
                  <a:pt x="644396" y="9048"/>
                </a:lnTo>
                <a:lnTo>
                  <a:pt x="644316" y="8500"/>
                </a:lnTo>
                <a:lnTo>
                  <a:pt x="644182" y="7952"/>
                </a:lnTo>
                <a:lnTo>
                  <a:pt x="644048" y="7403"/>
                </a:lnTo>
                <a:lnTo>
                  <a:pt x="643995" y="7272"/>
                </a:lnTo>
                <a:lnTo>
                  <a:pt x="643915" y="7149"/>
                </a:lnTo>
                <a:lnTo>
                  <a:pt x="643834" y="7033"/>
                </a:lnTo>
                <a:lnTo>
                  <a:pt x="643727" y="6909"/>
                </a:lnTo>
                <a:lnTo>
                  <a:pt x="643620" y="6794"/>
                </a:lnTo>
                <a:lnTo>
                  <a:pt x="643460" y="6685"/>
                </a:lnTo>
                <a:lnTo>
                  <a:pt x="643326" y="6570"/>
                </a:lnTo>
                <a:lnTo>
                  <a:pt x="643139" y="6469"/>
                </a:lnTo>
                <a:lnTo>
                  <a:pt x="642952" y="6361"/>
                </a:lnTo>
                <a:lnTo>
                  <a:pt x="642737" y="6261"/>
                </a:lnTo>
                <a:lnTo>
                  <a:pt x="642523" y="6161"/>
                </a:lnTo>
                <a:lnTo>
                  <a:pt x="642309" y="6068"/>
                </a:lnTo>
                <a:lnTo>
                  <a:pt x="642069" y="5975"/>
                </a:lnTo>
                <a:lnTo>
                  <a:pt x="641801" y="5883"/>
                </a:lnTo>
                <a:lnTo>
                  <a:pt x="641534" y="5798"/>
                </a:lnTo>
                <a:lnTo>
                  <a:pt x="641239" y="5721"/>
                </a:lnTo>
                <a:lnTo>
                  <a:pt x="640651" y="5558"/>
                </a:lnTo>
                <a:lnTo>
                  <a:pt x="640036" y="5419"/>
                </a:lnTo>
                <a:lnTo>
                  <a:pt x="639367" y="5296"/>
                </a:lnTo>
                <a:lnTo>
                  <a:pt x="638671" y="5180"/>
                </a:lnTo>
                <a:lnTo>
                  <a:pt x="637949" y="5087"/>
                </a:lnTo>
                <a:lnTo>
                  <a:pt x="637227" y="5003"/>
                </a:lnTo>
                <a:lnTo>
                  <a:pt x="636478" y="4941"/>
                </a:lnTo>
                <a:lnTo>
                  <a:pt x="635729" y="4887"/>
                </a:lnTo>
                <a:lnTo>
                  <a:pt x="634953" y="4856"/>
                </a:lnTo>
                <a:lnTo>
                  <a:pt x="634204" y="4840"/>
                </a:lnTo>
                <a:lnTo>
                  <a:pt x="633428" y="4848"/>
                </a:lnTo>
                <a:lnTo>
                  <a:pt x="633081" y="4856"/>
                </a:lnTo>
                <a:lnTo>
                  <a:pt x="632706" y="4864"/>
                </a:lnTo>
                <a:lnTo>
                  <a:pt x="632332" y="4887"/>
                </a:lnTo>
                <a:lnTo>
                  <a:pt x="631957" y="4910"/>
                </a:lnTo>
                <a:lnTo>
                  <a:pt x="631609" y="4933"/>
                </a:lnTo>
                <a:lnTo>
                  <a:pt x="631261" y="4964"/>
                </a:lnTo>
                <a:lnTo>
                  <a:pt x="630914" y="5003"/>
                </a:lnTo>
                <a:lnTo>
                  <a:pt x="630593" y="5049"/>
                </a:lnTo>
                <a:lnTo>
                  <a:pt x="630245" y="5095"/>
                </a:lnTo>
                <a:lnTo>
                  <a:pt x="629924" y="5142"/>
                </a:lnTo>
                <a:lnTo>
                  <a:pt x="629630" y="5203"/>
                </a:lnTo>
                <a:lnTo>
                  <a:pt x="629309" y="5265"/>
                </a:lnTo>
                <a:lnTo>
                  <a:pt x="629014" y="5335"/>
                </a:lnTo>
                <a:lnTo>
                  <a:pt x="628747" y="5404"/>
                </a:lnTo>
                <a:lnTo>
                  <a:pt x="628453" y="5481"/>
                </a:lnTo>
                <a:lnTo>
                  <a:pt x="628212" y="5566"/>
                </a:lnTo>
                <a:lnTo>
                  <a:pt x="627944" y="5659"/>
                </a:lnTo>
                <a:lnTo>
                  <a:pt x="627730" y="5751"/>
                </a:lnTo>
                <a:lnTo>
                  <a:pt x="627490" y="5852"/>
                </a:lnTo>
                <a:lnTo>
                  <a:pt x="627302" y="5952"/>
                </a:lnTo>
                <a:lnTo>
                  <a:pt x="627115" y="6068"/>
                </a:lnTo>
                <a:lnTo>
                  <a:pt x="626928" y="6184"/>
                </a:lnTo>
                <a:lnTo>
                  <a:pt x="626767" y="6307"/>
                </a:lnTo>
                <a:lnTo>
                  <a:pt x="626634" y="6438"/>
                </a:lnTo>
                <a:lnTo>
                  <a:pt x="626500" y="6570"/>
                </a:lnTo>
                <a:lnTo>
                  <a:pt x="626393" y="6709"/>
                </a:lnTo>
                <a:lnTo>
                  <a:pt x="625376" y="8129"/>
                </a:lnTo>
                <a:lnTo>
                  <a:pt x="624333" y="9542"/>
                </a:lnTo>
                <a:lnTo>
                  <a:pt x="623263" y="10947"/>
                </a:lnTo>
                <a:lnTo>
                  <a:pt x="622140" y="12344"/>
                </a:lnTo>
                <a:lnTo>
                  <a:pt x="620963" y="13726"/>
                </a:lnTo>
                <a:lnTo>
                  <a:pt x="619732" y="15100"/>
                </a:lnTo>
                <a:lnTo>
                  <a:pt x="618475" y="16467"/>
                </a:lnTo>
                <a:lnTo>
                  <a:pt x="617164" y="17825"/>
                </a:lnTo>
                <a:lnTo>
                  <a:pt x="615826" y="19176"/>
                </a:lnTo>
                <a:lnTo>
                  <a:pt x="614409" y="20512"/>
                </a:lnTo>
                <a:lnTo>
                  <a:pt x="612964" y="21840"/>
                </a:lnTo>
                <a:lnTo>
                  <a:pt x="611439" y="23160"/>
                </a:lnTo>
                <a:lnTo>
                  <a:pt x="609888" y="24472"/>
                </a:lnTo>
                <a:lnTo>
                  <a:pt x="608283" y="25769"/>
                </a:lnTo>
                <a:lnTo>
                  <a:pt x="607453" y="26418"/>
                </a:lnTo>
                <a:lnTo>
                  <a:pt x="606597" y="27058"/>
                </a:lnTo>
                <a:lnTo>
                  <a:pt x="605741" y="27699"/>
                </a:lnTo>
                <a:lnTo>
                  <a:pt x="604885" y="28340"/>
                </a:lnTo>
                <a:lnTo>
                  <a:pt x="604003" y="28973"/>
                </a:lnTo>
                <a:lnTo>
                  <a:pt x="603093" y="29614"/>
                </a:lnTo>
                <a:lnTo>
                  <a:pt x="602184" y="30239"/>
                </a:lnTo>
                <a:lnTo>
                  <a:pt x="601247" y="30872"/>
                </a:lnTo>
                <a:lnTo>
                  <a:pt x="600311" y="31497"/>
                </a:lnTo>
                <a:lnTo>
                  <a:pt x="599348" y="32123"/>
                </a:lnTo>
                <a:lnTo>
                  <a:pt x="598385" y="32740"/>
                </a:lnTo>
                <a:lnTo>
                  <a:pt x="597395" y="33358"/>
                </a:lnTo>
                <a:lnTo>
                  <a:pt x="596379" y="33975"/>
                </a:lnTo>
                <a:lnTo>
                  <a:pt x="595362" y="34585"/>
                </a:lnTo>
                <a:lnTo>
                  <a:pt x="594346" y="35203"/>
                </a:lnTo>
                <a:lnTo>
                  <a:pt x="593276" y="35805"/>
                </a:lnTo>
                <a:lnTo>
                  <a:pt x="592206" y="36415"/>
                </a:lnTo>
                <a:lnTo>
                  <a:pt x="591136" y="37017"/>
                </a:lnTo>
                <a:lnTo>
                  <a:pt x="590039" y="37619"/>
                </a:lnTo>
                <a:lnTo>
                  <a:pt x="588915" y="38214"/>
                </a:lnTo>
                <a:lnTo>
                  <a:pt x="587792" y="38808"/>
                </a:lnTo>
                <a:lnTo>
                  <a:pt x="586641" y="39402"/>
                </a:lnTo>
                <a:lnTo>
                  <a:pt x="585464" y="39989"/>
                </a:lnTo>
                <a:lnTo>
                  <a:pt x="584287" y="40576"/>
                </a:lnTo>
                <a:lnTo>
                  <a:pt x="583084" y="41163"/>
                </a:lnTo>
                <a:lnTo>
                  <a:pt x="581853" y="41742"/>
                </a:lnTo>
                <a:lnTo>
                  <a:pt x="580623" y="42321"/>
                </a:lnTo>
                <a:lnTo>
                  <a:pt x="579365" y="42900"/>
                </a:lnTo>
                <a:lnTo>
                  <a:pt x="578081" y="43471"/>
                </a:lnTo>
                <a:lnTo>
                  <a:pt x="576797" y="44042"/>
                </a:lnTo>
                <a:lnTo>
                  <a:pt x="575486" y="44613"/>
                </a:lnTo>
                <a:lnTo>
                  <a:pt x="574149" y="45177"/>
                </a:lnTo>
                <a:lnTo>
                  <a:pt x="572811" y="45740"/>
                </a:lnTo>
                <a:lnTo>
                  <a:pt x="571447" y="46296"/>
                </a:lnTo>
                <a:lnTo>
                  <a:pt x="570056" y="46852"/>
                </a:lnTo>
                <a:lnTo>
                  <a:pt x="568665" y="47408"/>
                </a:lnTo>
                <a:lnTo>
                  <a:pt x="569254" y="46512"/>
                </a:lnTo>
                <a:lnTo>
                  <a:pt x="569815" y="45609"/>
                </a:lnTo>
                <a:lnTo>
                  <a:pt x="570350" y="44706"/>
                </a:lnTo>
                <a:lnTo>
                  <a:pt x="570859" y="43803"/>
                </a:lnTo>
                <a:lnTo>
                  <a:pt x="571367" y="42900"/>
                </a:lnTo>
                <a:lnTo>
                  <a:pt x="571848" y="41996"/>
                </a:lnTo>
                <a:lnTo>
                  <a:pt x="572303" y="41085"/>
                </a:lnTo>
                <a:lnTo>
                  <a:pt x="572758" y="40182"/>
                </a:lnTo>
                <a:lnTo>
                  <a:pt x="573186" y="39271"/>
                </a:lnTo>
                <a:lnTo>
                  <a:pt x="573587" y="38368"/>
                </a:lnTo>
                <a:lnTo>
                  <a:pt x="573962" y="37457"/>
                </a:lnTo>
                <a:lnTo>
                  <a:pt x="574309" y="36546"/>
                </a:lnTo>
                <a:lnTo>
                  <a:pt x="574657" y="35635"/>
                </a:lnTo>
                <a:lnTo>
                  <a:pt x="574978" y="34724"/>
                </a:lnTo>
                <a:lnTo>
                  <a:pt x="575272" y="33805"/>
                </a:lnTo>
                <a:lnTo>
                  <a:pt x="575567" y="32895"/>
                </a:lnTo>
                <a:lnTo>
                  <a:pt x="575995" y="31420"/>
                </a:lnTo>
                <a:lnTo>
                  <a:pt x="576369" y="29946"/>
                </a:lnTo>
                <a:lnTo>
                  <a:pt x="576690" y="28471"/>
                </a:lnTo>
                <a:lnTo>
                  <a:pt x="576985" y="26997"/>
                </a:lnTo>
                <a:lnTo>
                  <a:pt x="577225" y="25522"/>
                </a:lnTo>
                <a:lnTo>
                  <a:pt x="577413" y="24048"/>
                </a:lnTo>
                <a:lnTo>
                  <a:pt x="577546" y="22565"/>
                </a:lnTo>
                <a:lnTo>
                  <a:pt x="577627" y="21091"/>
                </a:lnTo>
                <a:lnTo>
                  <a:pt x="577627" y="20736"/>
                </a:lnTo>
                <a:lnTo>
                  <a:pt x="577627" y="20373"/>
                </a:lnTo>
                <a:lnTo>
                  <a:pt x="577546" y="19632"/>
                </a:lnTo>
                <a:lnTo>
                  <a:pt x="577386" y="18867"/>
                </a:lnTo>
                <a:lnTo>
                  <a:pt x="577199" y="18080"/>
                </a:lnTo>
                <a:lnTo>
                  <a:pt x="576985" y="17285"/>
                </a:lnTo>
                <a:lnTo>
                  <a:pt x="576744" y="16467"/>
                </a:lnTo>
                <a:lnTo>
                  <a:pt x="576262" y="14815"/>
                </a:lnTo>
                <a:lnTo>
                  <a:pt x="576048" y="13989"/>
                </a:lnTo>
                <a:lnTo>
                  <a:pt x="575861" y="13155"/>
                </a:lnTo>
                <a:lnTo>
                  <a:pt x="575727" y="12329"/>
                </a:lnTo>
                <a:lnTo>
                  <a:pt x="575674" y="11920"/>
                </a:lnTo>
                <a:lnTo>
                  <a:pt x="575620" y="11510"/>
                </a:lnTo>
                <a:lnTo>
                  <a:pt x="575620" y="11101"/>
                </a:lnTo>
                <a:lnTo>
                  <a:pt x="575620" y="10700"/>
                </a:lnTo>
                <a:lnTo>
                  <a:pt x="575647" y="10306"/>
                </a:lnTo>
                <a:lnTo>
                  <a:pt x="575700" y="9912"/>
                </a:lnTo>
                <a:lnTo>
                  <a:pt x="575781" y="9519"/>
                </a:lnTo>
                <a:lnTo>
                  <a:pt x="575861" y="9133"/>
                </a:lnTo>
                <a:lnTo>
                  <a:pt x="575995" y="8754"/>
                </a:lnTo>
                <a:lnTo>
                  <a:pt x="576155" y="8384"/>
                </a:lnTo>
                <a:lnTo>
                  <a:pt x="576610" y="8307"/>
                </a:lnTo>
                <a:lnTo>
                  <a:pt x="577065" y="8222"/>
                </a:lnTo>
                <a:lnTo>
                  <a:pt x="577466" y="8114"/>
                </a:lnTo>
                <a:lnTo>
                  <a:pt x="577653" y="8060"/>
                </a:lnTo>
                <a:lnTo>
                  <a:pt x="577841" y="7998"/>
                </a:lnTo>
                <a:lnTo>
                  <a:pt x="578028" y="7928"/>
                </a:lnTo>
                <a:lnTo>
                  <a:pt x="578188" y="7859"/>
                </a:lnTo>
                <a:lnTo>
                  <a:pt x="578349" y="7782"/>
                </a:lnTo>
                <a:lnTo>
                  <a:pt x="578483" y="7705"/>
                </a:lnTo>
                <a:lnTo>
                  <a:pt x="578616" y="7620"/>
                </a:lnTo>
                <a:lnTo>
                  <a:pt x="578723" y="7527"/>
                </a:lnTo>
                <a:lnTo>
                  <a:pt x="578830" y="7434"/>
                </a:lnTo>
                <a:lnTo>
                  <a:pt x="578937" y="7334"/>
                </a:lnTo>
                <a:lnTo>
                  <a:pt x="579392" y="6817"/>
                </a:lnTo>
                <a:lnTo>
                  <a:pt x="579526" y="6624"/>
                </a:lnTo>
                <a:lnTo>
                  <a:pt x="579579" y="6446"/>
                </a:lnTo>
                <a:lnTo>
                  <a:pt x="579606" y="6269"/>
                </a:lnTo>
                <a:lnTo>
                  <a:pt x="579526" y="6099"/>
                </a:lnTo>
                <a:lnTo>
                  <a:pt x="579419" y="5929"/>
                </a:lnTo>
                <a:lnTo>
                  <a:pt x="579258" y="5775"/>
                </a:lnTo>
                <a:lnTo>
                  <a:pt x="579018" y="5620"/>
                </a:lnTo>
                <a:lnTo>
                  <a:pt x="578750" y="5481"/>
                </a:lnTo>
                <a:lnTo>
                  <a:pt x="578429" y="5342"/>
                </a:lnTo>
                <a:lnTo>
                  <a:pt x="578081" y="5211"/>
                </a:lnTo>
                <a:lnTo>
                  <a:pt x="577653" y="5095"/>
                </a:lnTo>
                <a:lnTo>
                  <a:pt x="577225" y="4979"/>
                </a:lnTo>
                <a:lnTo>
                  <a:pt x="576744" y="4879"/>
                </a:lnTo>
                <a:lnTo>
                  <a:pt x="576209" y="4786"/>
                </a:lnTo>
                <a:lnTo>
                  <a:pt x="575674" y="4701"/>
                </a:lnTo>
                <a:lnTo>
                  <a:pt x="575085" y="4624"/>
                </a:lnTo>
                <a:lnTo>
                  <a:pt x="572892" y="4370"/>
                </a:lnTo>
                <a:lnTo>
                  <a:pt x="572571" y="4339"/>
                </a:lnTo>
                <a:lnTo>
                  <a:pt x="572276" y="4315"/>
                </a:lnTo>
                <a:lnTo>
                  <a:pt x="571955" y="4292"/>
                </a:lnTo>
                <a:lnTo>
                  <a:pt x="571634" y="4285"/>
                </a:lnTo>
                <a:lnTo>
                  <a:pt x="571340" y="4277"/>
                </a:lnTo>
                <a:lnTo>
                  <a:pt x="570698" y="4277"/>
                </a:lnTo>
                <a:lnTo>
                  <a:pt x="570404" y="4292"/>
                </a:lnTo>
                <a:lnTo>
                  <a:pt x="570083" y="4308"/>
                </a:lnTo>
                <a:lnTo>
                  <a:pt x="569789" y="4323"/>
                </a:lnTo>
                <a:lnTo>
                  <a:pt x="569468" y="4354"/>
                </a:lnTo>
                <a:lnTo>
                  <a:pt x="569173" y="4385"/>
                </a:lnTo>
                <a:lnTo>
                  <a:pt x="568585" y="4454"/>
                </a:lnTo>
                <a:lnTo>
                  <a:pt x="568023" y="4547"/>
                </a:lnTo>
                <a:lnTo>
                  <a:pt x="567488" y="4655"/>
                </a:lnTo>
                <a:lnTo>
                  <a:pt x="566980" y="4771"/>
                </a:lnTo>
                <a:lnTo>
                  <a:pt x="566525" y="4902"/>
                </a:lnTo>
                <a:lnTo>
                  <a:pt x="566097" y="5041"/>
                </a:lnTo>
                <a:lnTo>
                  <a:pt x="565749" y="5188"/>
                </a:lnTo>
                <a:lnTo>
                  <a:pt x="565428" y="5342"/>
                </a:lnTo>
                <a:lnTo>
                  <a:pt x="565161" y="5504"/>
                </a:lnTo>
                <a:lnTo>
                  <a:pt x="565054" y="5589"/>
                </a:lnTo>
                <a:lnTo>
                  <a:pt x="564973" y="5666"/>
                </a:lnTo>
                <a:lnTo>
                  <a:pt x="564679" y="5975"/>
                </a:lnTo>
                <a:lnTo>
                  <a:pt x="564385" y="6284"/>
                </a:lnTo>
                <a:lnTo>
                  <a:pt x="564144" y="6601"/>
                </a:lnTo>
                <a:lnTo>
                  <a:pt x="563903" y="6917"/>
                </a:lnTo>
                <a:lnTo>
                  <a:pt x="563689" y="7234"/>
                </a:lnTo>
                <a:lnTo>
                  <a:pt x="563475" y="7558"/>
                </a:lnTo>
                <a:lnTo>
                  <a:pt x="563288" y="7882"/>
                </a:lnTo>
                <a:lnTo>
                  <a:pt x="563128" y="8214"/>
                </a:lnTo>
                <a:lnTo>
                  <a:pt x="562967" y="8538"/>
                </a:lnTo>
                <a:lnTo>
                  <a:pt x="562833" y="8870"/>
                </a:lnTo>
                <a:lnTo>
                  <a:pt x="562619" y="9550"/>
                </a:lnTo>
                <a:lnTo>
                  <a:pt x="562432" y="10229"/>
                </a:lnTo>
                <a:lnTo>
                  <a:pt x="562325" y="10916"/>
                </a:lnTo>
                <a:lnTo>
                  <a:pt x="562245" y="11611"/>
                </a:lnTo>
                <a:lnTo>
                  <a:pt x="562218" y="12321"/>
                </a:lnTo>
                <a:lnTo>
                  <a:pt x="562245" y="13024"/>
                </a:lnTo>
                <a:lnTo>
                  <a:pt x="562272" y="13741"/>
                </a:lnTo>
                <a:lnTo>
                  <a:pt x="562352" y="14459"/>
                </a:lnTo>
                <a:lnTo>
                  <a:pt x="562486" y="15177"/>
                </a:lnTo>
                <a:lnTo>
                  <a:pt x="562619" y="15903"/>
                </a:lnTo>
                <a:lnTo>
                  <a:pt x="562753" y="16629"/>
                </a:lnTo>
                <a:lnTo>
                  <a:pt x="563128" y="18080"/>
                </a:lnTo>
                <a:lnTo>
                  <a:pt x="563502" y="19531"/>
                </a:lnTo>
                <a:lnTo>
                  <a:pt x="563903" y="20975"/>
                </a:lnTo>
                <a:lnTo>
                  <a:pt x="564278" y="22403"/>
                </a:lnTo>
                <a:lnTo>
                  <a:pt x="564438" y="23106"/>
                </a:lnTo>
                <a:lnTo>
                  <a:pt x="564599" y="23808"/>
                </a:lnTo>
                <a:lnTo>
                  <a:pt x="564733" y="24503"/>
                </a:lnTo>
                <a:lnTo>
                  <a:pt x="564813" y="25190"/>
                </a:lnTo>
                <a:lnTo>
                  <a:pt x="564893" y="25862"/>
                </a:lnTo>
                <a:lnTo>
                  <a:pt x="564920" y="26533"/>
                </a:lnTo>
                <a:lnTo>
                  <a:pt x="564920" y="27190"/>
                </a:lnTo>
                <a:lnTo>
                  <a:pt x="564866" y="27838"/>
                </a:lnTo>
                <a:lnTo>
                  <a:pt x="564679" y="29328"/>
                </a:lnTo>
                <a:lnTo>
                  <a:pt x="564438" y="30818"/>
                </a:lnTo>
                <a:lnTo>
                  <a:pt x="564171" y="32300"/>
                </a:lnTo>
                <a:lnTo>
                  <a:pt x="563823" y="33782"/>
                </a:lnTo>
                <a:lnTo>
                  <a:pt x="563449" y="35265"/>
                </a:lnTo>
                <a:lnTo>
                  <a:pt x="563047" y="36747"/>
                </a:lnTo>
                <a:lnTo>
                  <a:pt x="562593" y="38221"/>
                </a:lnTo>
                <a:lnTo>
                  <a:pt x="562111" y="39704"/>
                </a:lnTo>
                <a:lnTo>
                  <a:pt x="561603" y="41178"/>
                </a:lnTo>
                <a:lnTo>
                  <a:pt x="561041" y="42660"/>
                </a:lnTo>
                <a:lnTo>
                  <a:pt x="560479" y="44135"/>
                </a:lnTo>
                <a:lnTo>
                  <a:pt x="559891" y="45609"/>
                </a:lnTo>
                <a:lnTo>
                  <a:pt x="559276" y="47084"/>
                </a:lnTo>
                <a:lnTo>
                  <a:pt x="558660" y="48558"/>
                </a:lnTo>
                <a:lnTo>
                  <a:pt x="557376" y="51507"/>
                </a:lnTo>
                <a:lnTo>
                  <a:pt x="555370" y="52179"/>
                </a:lnTo>
                <a:lnTo>
                  <a:pt x="553364" y="52843"/>
                </a:lnTo>
                <a:lnTo>
                  <a:pt x="551331" y="53499"/>
                </a:lnTo>
                <a:lnTo>
                  <a:pt x="549244" y="54155"/>
                </a:lnTo>
                <a:lnTo>
                  <a:pt x="547131" y="54804"/>
                </a:lnTo>
                <a:lnTo>
                  <a:pt x="544991" y="55452"/>
                </a:lnTo>
                <a:lnTo>
                  <a:pt x="542797" y="56093"/>
                </a:lnTo>
                <a:lnTo>
                  <a:pt x="540604" y="56726"/>
                </a:lnTo>
                <a:lnTo>
                  <a:pt x="538357" y="57359"/>
                </a:lnTo>
                <a:lnTo>
                  <a:pt x="536056" y="57992"/>
                </a:lnTo>
                <a:lnTo>
                  <a:pt x="533756" y="58610"/>
                </a:lnTo>
                <a:lnTo>
                  <a:pt x="531401" y="59227"/>
                </a:lnTo>
                <a:lnTo>
                  <a:pt x="528994" y="59845"/>
                </a:lnTo>
                <a:lnTo>
                  <a:pt x="526586" y="60447"/>
                </a:lnTo>
                <a:lnTo>
                  <a:pt x="524099" y="61049"/>
                </a:lnTo>
                <a:lnTo>
                  <a:pt x="521611" y="61651"/>
                </a:lnTo>
                <a:lnTo>
                  <a:pt x="519925" y="62037"/>
                </a:lnTo>
                <a:lnTo>
                  <a:pt x="518213" y="62408"/>
                </a:lnTo>
                <a:lnTo>
                  <a:pt x="516501" y="62778"/>
                </a:lnTo>
                <a:lnTo>
                  <a:pt x="514816" y="63157"/>
                </a:lnTo>
                <a:lnTo>
                  <a:pt x="515084" y="61566"/>
                </a:lnTo>
                <a:lnTo>
                  <a:pt x="515324" y="59976"/>
                </a:lnTo>
                <a:lnTo>
                  <a:pt x="515565" y="58393"/>
                </a:lnTo>
                <a:lnTo>
                  <a:pt x="515779" y="56795"/>
                </a:lnTo>
                <a:lnTo>
                  <a:pt x="515966" y="55205"/>
                </a:lnTo>
                <a:lnTo>
                  <a:pt x="516154" y="53615"/>
                </a:lnTo>
                <a:lnTo>
                  <a:pt x="516287" y="52024"/>
                </a:lnTo>
                <a:lnTo>
                  <a:pt x="516421" y="50426"/>
                </a:lnTo>
                <a:lnTo>
                  <a:pt x="516501" y="48836"/>
                </a:lnTo>
                <a:lnTo>
                  <a:pt x="516582" y="47238"/>
                </a:lnTo>
                <a:lnTo>
                  <a:pt x="516608" y="45640"/>
                </a:lnTo>
                <a:lnTo>
                  <a:pt x="516635" y="44050"/>
                </a:lnTo>
                <a:lnTo>
                  <a:pt x="516608" y="42452"/>
                </a:lnTo>
                <a:lnTo>
                  <a:pt x="516555" y="40854"/>
                </a:lnTo>
                <a:lnTo>
                  <a:pt x="516475" y="39263"/>
                </a:lnTo>
                <a:lnTo>
                  <a:pt x="516368" y="37665"/>
                </a:lnTo>
                <a:lnTo>
                  <a:pt x="516207" y="36075"/>
                </a:lnTo>
                <a:lnTo>
                  <a:pt x="516020" y="34477"/>
                </a:lnTo>
                <a:lnTo>
                  <a:pt x="515806" y="32887"/>
                </a:lnTo>
                <a:lnTo>
                  <a:pt x="515538" y="31297"/>
                </a:lnTo>
                <a:lnTo>
                  <a:pt x="515244" y="29706"/>
                </a:lnTo>
                <a:lnTo>
                  <a:pt x="514923" y="28116"/>
                </a:lnTo>
                <a:lnTo>
                  <a:pt x="514549" y="26526"/>
                </a:lnTo>
                <a:lnTo>
                  <a:pt x="514121" y="24935"/>
                </a:lnTo>
                <a:lnTo>
                  <a:pt x="513666" y="23353"/>
                </a:lnTo>
                <a:lnTo>
                  <a:pt x="513184" y="21762"/>
                </a:lnTo>
                <a:lnTo>
                  <a:pt x="512623" y="20180"/>
                </a:lnTo>
                <a:lnTo>
                  <a:pt x="512034" y="18605"/>
                </a:lnTo>
                <a:lnTo>
                  <a:pt x="511419" y="17022"/>
                </a:lnTo>
                <a:lnTo>
                  <a:pt x="510723" y="15448"/>
                </a:lnTo>
                <a:lnTo>
                  <a:pt x="510001" y="13873"/>
                </a:lnTo>
                <a:lnTo>
                  <a:pt x="509225" y="12298"/>
                </a:lnTo>
                <a:lnTo>
                  <a:pt x="509172" y="12205"/>
                </a:lnTo>
                <a:lnTo>
                  <a:pt x="509091" y="12113"/>
                </a:lnTo>
                <a:lnTo>
                  <a:pt x="509011" y="12020"/>
                </a:lnTo>
                <a:lnTo>
                  <a:pt x="508904" y="11935"/>
                </a:lnTo>
                <a:lnTo>
                  <a:pt x="508770" y="11850"/>
                </a:lnTo>
                <a:lnTo>
                  <a:pt x="508637" y="11773"/>
                </a:lnTo>
                <a:lnTo>
                  <a:pt x="508503" y="11703"/>
                </a:lnTo>
                <a:lnTo>
                  <a:pt x="508342" y="11626"/>
                </a:lnTo>
                <a:lnTo>
                  <a:pt x="508155" y="11564"/>
                </a:lnTo>
                <a:lnTo>
                  <a:pt x="507995" y="11495"/>
                </a:lnTo>
                <a:lnTo>
                  <a:pt x="507781" y="11433"/>
                </a:lnTo>
                <a:lnTo>
                  <a:pt x="507593" y="11379"/>
                </a:lnTo>
                <a:lnTo>
                  <a:pt x="507139" y="11279"/>
                </a:lnTo>
                <a:lnTo>
                  <a:pt x="506657" y="11186"/>
                </a:lnTo>
                <a:lnTo>
                  <a:pt x="506149" y="11117"/>
                </a:lnTo>
                <a:lnTo>
                  <a:pt x="505614" y="11055"/>
                </a:lnTo>
                <a:lnTo>
                  <a:pt x="505052" y="11001"/>
                </a:lnTo>
                <a:lnTo>
                  <a:pt x="504490" y="10970"/>
                </a:lnTo>
                <a:lnTo>
                  <a:pt x="503902" y="10947"/>
                </a:lnTo>
                <a:lnTo>
                  <a:pt x="503313" y="10939"/>
                </a:lnTo>
                <a:lnTo>
                  <a:pt x="502698" y="10947"/>
                </a:lnTo>
                <a:lnTo>
                  <a:pt x="502110" y="10962"/>
                </a:lnTo>
                <a:lnTo>
                  <a:pt x="501521" y="10993"/>
                </a:lnTo>
                <a:lnTo>
                  <a:pt x="500933" y="11032"/>
                </a:lnTo>
                <a:lnTo>
                  <a:pt x="500344" y="11086"/>
                </a:lnTo>
                <a:lnTo>
                  <a:pt x="499809" y="11148"/>
                </a:lnTo>
                <a:lnTo>
                  <a:pt x="499274" y="11225"/>
                </a:lnTo>
                <a:lnTo>
                  <a:pt x="498766" y="11317"/>
                </a:lnTo>
                <a:lnTo>
                  <a:pt x="498311" y="11418"/>
                </a:lnTo>
                <a:lnTo>
                  <a:pt x="497856" y="11526"/>
                </a:lnTo>
                <a:lnTo>
                  <a:pt x="497482" y="11649"/>
                </a:lnTo>
                <a:lnTo>
                  <a:pt x="497134" y="11788"/>
                </a:lnTo>
                <a:lnTo>
                  <a:pt x="496973" y="11858"/>
                </a:lnTo>
                <a:lnTo>
                  <a:pt x="496813" y="11927"/>
                </a:lnTo>
                <a:lnTo>
                  <a:pt x="496706" y="12005"/>
                </a:lnTo>
                <a:lnTo>
                  <a:pt x="496572" y="12082"/>
                </a:lnTo>
                <a:lnTo>
                  <a:pt x="496492" y="12167"/>
                </a:lnTo>
                <a:lnTo>
                  <a:pt x="496412" y="12252"/>
                </a:lnTo>
                <a:lnTo>
                  <a:pt x="496331" y="12336"/>
                </a:lnTo>
                <a:lnTo>
                  <a:pt x="496278" y="12429"/>
                </a:lnTo>
                <a:lnTo>
                  <a:pt x="496251" y="12522"/>
                </a:lnTo>
                <a:lnTo>
                  <a:pt x="496224" y="12614"/>
                </a:lnTo>
                <a:lnTo>
                  <a:pt x="496224" y="12707"/>
                </a:lnTo>
                <a:lnTo>
                  <a:pt x="496251" y="12807"/>
                </a:lnTo>
                <a:lnTo>
                  <a:pt x="498124" y="19392"/>
                </a:lnTo>
                <a:lnTo>
                  <a:pt x="499006" y="22673"/>
                </a:lnTo>
                <a:lnTo>
                  <a:pt x="499889" y="25954"/>
                </a:lnTo>
                <a:lnTo>
                  <a:pt x="500719" y="29228"/>
                </a:lnTo>
                <a:lnTo>
                  <a:pt x="501521" y="32501"/>
                </a:lnTo>
                <a:lnTo>
                  <a:pt x="502243" y="35774"/>
                </a:lnTo>
                <a:lnTo>
                  <a:pt x="502591" y="37403"/>
                </a:lnTo>
                <a:lnTo>
                  <a:pt x="502912" y="39040"/>
                </a:lnTo>
                <a:lnTo>
                  <a:pt x="503206" y="40676"/>
                </a:lnTo>
                <a:lnTo>
                  <a:pt x="503501" y="42313"/>
                </a:lnTo>
                <a:lnTo>
                  <a:pt x="503768" y="43949"/>
                </a:lnTo>
                <a:lnTo>
                  <a:pt x="504009" y="45586"/>
                </a:lnTo>
                <a:lnTo>
                  <a:pt x="504223" y="47223"/>
                </a:lnTo>
                <a:lnTo>
                  <a:pt x="504410" y="48859"/>
                </a:lnTo>
                <a:lnTo>
                  <a:pt x="504597" y="50504"/>
                </a:lnTo>
                <a:lnTo>
                  <a:pt x="504731" y="52140"/>
                </a:lnTo>
                <a:lnTo>
                  <a:pt x="504838" y="53785"/>
                </a:lnTo>
                <a:lnTo>
                  <a:pt x="504918" y="55429"/>
                </a:lnTo>
                <a:lnTo>
                  <a:pt x="504972" y="57073"/>
                </a:lnTo>
                <a:lnTo>
                  <a:pt x="504999" y="58718"/>
                </a:lnTo>
                <a:lnTo>
                  <a:pt x="504999" y="60362"/>
                </a:lnTo>
                <a:lnTo>
                  <a:pt x="504945" y="62014"/>
                </a:lnTo>
                <a:lnTo>
                  <a:pt x="504865" y="63666"/>
                </a:lnTo>
                <a:lnTo>
                  <a:pt x="504758" y="65318"/>
                </a:lnTo>
                <a:lnTo>
                  <a:pt x="502083" y="65851"/>
                </a:lnTo>
                <a:lnTo>
                  <a:pt x="499408" y="66383"/>
                </a:lnTo>
                <a:lnTo>
                  <a:pt x="496706" y="66908"/>
                </a:lnTo>
                <a:lnTo>
                  <a:pt x="494004" y="67418"/>
                </a:lnTo>
                <a:lnTo>
                  <a:pt x="491249" y="67927"/>
                </a:lnTo>
                <a:lnTo>
                  <a:pt x="488493" y="68429"/>
                </a:lnTo>
                <a:lnTo>
                  <a:pt x="485738" y="68916"/>
                </a:lnTo>
                <a:lnTo>
                  <a:pt x="482956" y="69402"/>
                </a:lnTo>
                <a:lnTo>
                  <a:pt x="480147" y="69881"/>
                </a:lnTo>
                <a:lnTo>
                  <a:pt x="477312" y="70352"/>
                </a:lnTo>
                <a:lnTo>
                  <a:pt x="474476" y="70815"/>
                </a:lnTo>
                <a:lnTo>
                  <a:pt x="471614" y="71270"/>
                </a:lnTo>
                <a:lnTo>
                  <a:pt x="468752" y="71710"/>
                </a:lnTo>
                <a:lnTo>
                  <a:pt x="465862" y="72150"/>
                </a:lnTo>
                <a:lnTo>
                  <a:pt x="462947" y="72583"/>
                </a:lnTo>
                <a:lnTo>
                  <a:pt x="460031" y="73007"/>
                </a:lnTo>
                <a:lnTo>
                  <a:pt x="460031" y="73007"/>
                </a:lnTo>
                <a:lnTo>
                  <a:pt x="460379" y="72158"/>
                </a:lnTo>
                <a:lnTo>
                  <a:pt x="460700" y="71316"/>
                </a:lnTo>
                <a:lnTo>
                  <a:pt x="461021" y="70467"/>
                </a:lnTo>
                <a:lnTo>
                  <a:pt x="461288" y="69618"/>
                </a:lnTo>
                <a:lnTo>
                  <a:pt x="461582" y="68769"/>
                </a:lnTo>
                <a:lnTo>
                  <a:pt x="461823" y="67920"/>
                </a:lnTo>
                <a:lnTo>
                  <a:pt x="462305" y="66214"/>
                </a:lnTo>
                <a:lnTo>
                  <a:pt x="462706" y="64508"/>
                </a:lnTo>
                <a:lnTo>
                  <a:pt x="463054" y="62801"/>
                </a:lnTo>
                <a:lnTo>
                  <a:pt x="463375" y="61095"/>
                </a:lnTo>
                <a:lnTo>
                  <a:pt x="463642" y="59382"/>
                </a:lnTo>
                <a:lnTo>
                  <a:pt x="463883" y="57675"/>
                </a:lnTo>
                <a:lnTo>
                  <a:pt x="464097" y="55962"/>
                </a:lnTo>
                <a:lnTo>
                  <a:pt x="464471" y="52549"/>
                </a:lnTo>
                <a:lnTo>
                  <a:pt x="464846" y="49137"/>
                </a:lnTo>
                <a:lnTo>
                  <a:pt x="465220" y="45733"/>
                </a:lnTo>
                <a:lnTo>
                  <a:pt x="465488" y="43571"/>
                </a:lnTo>
                <a:lnTo>
                  <a:pt x="465782" y="41410"/>
                </a:lnTo>
                <a:lnTo>
                  <a:pt x="466371" y="37063"/>
                </a:lnTo>
                <a:lnTo>
                  <a:pt x="466638" y="34879"/>
                </a:lnTo>
                <a:lnTo>
                  <a:pt x="466879" y="32694"/>
                </a:lnTo>
                <a:lnTo>
                  <a:pt x="467093" y="30509"/>
                </a:lnTo>
                <a:lnTo>
                  <a:pt x="467227" y="28324"/>
                </a:lnTo>
                <a:lnTo>
                  <a:pt x="467307" y="27236"/>
                </a:lnTo>
                <a:lnTo>
                  <a:pt x="467334" y="26140"/>
                </a:lnTo>
                <a:lnTo>
                  <a:pt x="467361" y="25051"/>
                </a:lnTo>
                <a:lnTo>
                  <a:pt x="467361" y="23963"/>
                </a:lnTo>
                <a:lnTo>
                  <a:pt x="467334" y="22866"/>
                </a:lnTo>
                <a:lnTo>
                  <a:pt x="467280" y="21778"/>
                </a:lnTo>
                <a:lnTo>
                  <a:pt x="467227" y="20689"/>
                </a:lnTo>
                <a:lnTo>
                  <a:pt x="467120" y="19601"/>
                </a:lnTo>
                <a:lnTo>
                  <a:pt x="467013" y="18512"/>
                </a:lnTo>
                <a:lnTo>
                  <a:pt x="466852" y="17432"/>
                </a:lnTo>
                <a:lnTo>
                  <a:pt x="466692" y="16343"/>
                </a:lnTo>
                <a:lnTo>
                  <a:pt x="466478" y="15262"/>
                </a:lnTo>
                <a:lnTo>
                  <a:pt x="466237" y="14182"/>
                </a:lnTo>
                <a:lnTo>
                  <a:pt x="465969" y="13101"/>
                </a:lnTo>
                <a:lnTo>
                  <a:pt x="465648" y="12020"/>
                </a:lnTo>
                <a:lnTo>
                  <a:pt x="465301" y="10947"/>
                </a:lnTo>
                <a:lnTo>
                  <a:pt x="465247" y="10839"/>
                </a:lnTo>
                <a:lnTo>
                  <a:pt x="465194" y="10731"/>
                </a:lnTo>
                <a:lnTo>
                  <a:pt x="465113" y="10630"/>
                </a:lnTo>
                <a:lnTo>
                  <a:pt x="465033" y="10530"/>
                </a:lnTo>
                <a:lnTo>
                  <a:pt x="464926" y="10430"/>
                </a:lnTo>
                <a:lnTo>
                  <a:pt x="464792" y="10337"/>
                </a:lnTo>
                <a:lnTo>
                  <a:pt x="464685" y="10252"/>
                </a:lnTo>
                <a:lnTo>
                  <a:pt x="464525" y="10159"/>
                </a:lnTo>
                <a:lnTo>
                  <a:pt x="464204" y="10005"/>
                </a:lnTo>
                <a:lnTo>
                  <a:pt x="463856" y="9851"/>
                </a:lnTo>
                <a:lnTo>
                  <a:pt x="463455" y="9719"/>
                </a:lnTo>
                <a:lnTo>
                  <a:pt x="463000" y="9596"/>
                </a:lnTo>
                <a:lnTo>
                  <a:pt x="462545" y="9496"/>
                </a:lnTo>
                <a:lnTo>
                  <a:pt x="462037" y="9403"/>
                </a:lnTo>
                <a:lnTo>
                  <a:pt x="461529" y="9318"/>
                </a:lnTo>
                <a:lnTo>
                  <a:pt x="460994" y="9256"/>
                </a:lnTo>
                <a:lnTo>
                  <a:pt x="460432" y="9210"/>
                </a:lnTo>
                <a:lnTo>
                  <a:pt x="459870" y="9171"/>
                </a:lnTo>
                <a:lnTo>
                  <a:pt x="459282" y="9148"/>
                </a:lnTo>
                <a:lnTo>
                  <a:pt x="458720" y="9140"/>
                </a:lnTo>
                <a:lnTo>
                  <a:pt x="458132" y="9148"/>
                </a:lnTo>
                <a:lnTo>
                  <a:pt x="457570" y="9164"/>
                </a:lnTo>
                <a:lnTo>
                  <a:pt x="457008" y="9202"/>
                </a:lnTo>
                <a:lnTo>
                  <a:pt x="456446" y="9248"/>
                </a:lnTo>
                <a:lnTo>
                  <a:pt x="455911" y="9310"/>
                </a:lnTo>
                <a:lnTo>
                  <a:pt x="455403" y="9387"/>
                </a:lnTo>
                <a:lnTo>
                  <a:pt x="454921" y="9480"/>
                </a:lnTo>
                <a:lnTo>
                  <a:pt x="454467" y="9580"/>
                </a:lnTo>
                <a:lnTo>
                  <a:pt x="454039" y="9704"/>
                </a:lnTo>
                <a:lnTo>
                  <a:pt x="453637" y="9835"/>
                </a:lnTo>
                <a:lnTo>
                  <a:pt x="453290" y="9990"/>
                </a:lnTo>
                <a:lnTo>
                  <a:pt x="453129" y="10067"/>
                </a:lnTo>
                <a:lnTo>
                  <a:pt x="452995" y="10152"/>
                </a:lnTo>
                <a:lnTo>
                  <a:pt x="452862" y="10237"/>
                </a:lnTo>
                <a:lnTo>
                  <a:pt x="452728" y="10329"/>
                </a:lnTo>
                <a:lnTo>
                  <a:pt x="452621" y="10422"/>
                </a:lnTo>
                <a:lnTo>
                  <a:pt x="452541" y="10522"/>
                </a:lnTo>
                <a:lnTo>
                  <a:pt x="452460" y="10623"/>
                </a:lnTo>
                <a:lnTo>
                  <a:pt x="452380" y="10723"/>
                </a:lnTo>
                <a:lnTo>
                  <a:pt x="452327" y="10839"/>
                </a:lnTo>
                <a:lnTo>
                  <a:pt x="452300" y="10947"/>
                </a:lnTo>
                <a:lnTo>
                  <a:pt x="452086" y="11974"/>
                </a:lnTo>
                <a:lnTo>
                  <a:pt x="451872" y="12993"/>
                </a:lnTo>
                <a:lnTo>
                  <a:pt x="451711" y="14019"/>
                </a:lnTo>
                <a:lnTo>
                  <a:pt x="451551" y="15046"/>
                </a:lnTo>
                <a:lnTo>
                  <a:pt x="451444" y="16073"/>
                </a:lnTo>
                <a:lnTo>
                  <a:pt x="451337" y="17100"/>
                </a:lnTo>
                <a:lnTo>
                  <a:pt x="451257" y="18134"/>
                </a:lnTo>
                <a:lnTo>
                  <a:pt x="451203" y="19161"/>
                </a:lnTo>
                <a:lnTo>
                  <a:pt x="451176" y="20195"/>
                </a:lnTo>
                <a:lnTo>
                  <a:pt x="451150" y="21222"/>
                </a:lnTo>
                <a:lnTo>
                  <a:pt x="451150" y="23283"/>
                </a:lnTo>
                <a:lnTo>
                  <a:pt x="451203" y="25352"/>
                </a:lnTo>
                <a:lnTo>
                  <a:pt x="451310" y="27413"/>
                </a:lnTo>
                <a:lnTo>
                  <a:pt x="451417" y="29482"/>
                </a:lnTo>
                <a:lnTo>
                  <a:pt x="451578" y="31544"/>
                </a:lnTo>
                <a:lnTo>
                  <a:pt x="451872" y="35674"/>
                </a:lnTo>
                <a:lnTo>
                  <a:pt x="452006" y="37735"/>
                </a:lnTo>
                <a:lnTo>
                  <a:pt x="452139" y="39796"/>
                </a:lnTo>
                <a:lnTo>
                  <a:pt x="452193" y="41850"/>
                </a:lnTo>
                <a:lnTo>
                  <a:pt x="452220" y="43903"/>
                </a:lnTo>
                <a:lnTo>
                  <a:pt x="452220" y="45795"/>
                </a:lnTo>
                <a:lnTo>
                  <a:pt x="452139" y="47686"/>
                </a:lnTo>
                <a:lnTo>
                  <a:pt x="452032" y="49577"/>
                </a:lnTo>
                <a:lnTo>
                  <a:pt x="451899" y="51469"/>
                </a:lnTo>
                <a:lnTo>
                  <a:pt x="451604" y="55259"/>
                </a:lnTo>
                <a:lnTo>
                  <a:pt x="451310" y="59050"/>
                </a:lnTo>
                <a:lnTo>
                  <a:pt x="451176" y="60949"/>
                </a:lnTo>
                <a:lnTo>
                  <a:pt x="451069" y="62840"/>
                </a:lnTo>
                <a:lnTo>
                  <a:pt x="451016" y="64739"/>
                </a:lnTo>
                <a:lnTo>
                  <a:pt x="450989" y="66631"/>
                </a:lnTo>
                <a:lnTo>
                  <a:pt x="451016" y="68522"/>
                </a:lnTo>
                <a:lnTo>
                  <a:pt x="451043" y="69471"/>
                </a:lnTo>
                <a:lnTo>
                  <a:pt x="451096" y="70413"/>
                </a:lnTo>
                <a:lnTo>
                  <a:pt x="451176" y="71363"/>
                </a:lnTo>
                <a:lnTo>
                  <a:pt x="451257" y="72305"/>
                </a:lnTo>
                <a:lnTo>
                  <a:pt x="451390" y="73246"/>
                </a:lnTo>
                <a:lnTo>
                  <a:pt x="451497" y="74188"/>
                </a:lnTo>
                <a:lnTo>
                  <a:pt x="448368" y="74605"/>
                </a:lnTo>
                <a:lnTo>
                  <a:pt x="445211" y="75014"/>
                </a:lnTo>
                <a:lnTo>
                  <a:pt x="442028" y="75416"/>
                </a:lnTo>
                <a:lnTo>
                  <a:pt x="438844" y="75809"/>
                </a:lnTo>
                <a:lnTo>
                  <a:pt x="435634" y="76195"/>
                </a:lnTo>
                <a:lnTo>
                  <a:pt x="432424" y="76574"/>
                </a:lnTo>
                <a:lnTo>
                  <a:pt x="429187" y="76937"/>
                </a:lnTo>
                <a:lnTo>
                  <a:pt x="425951" y="77299"/>
                </a:lnTo>
                <a:lnTo>
                  <a:pt x="422687" y="77647"/>
                </a:lnTo>
                <a:lnTo>
                  <a:pt x="419423" y="77986"/>
                </a:lnTo>
                <a:lnTo>
                  <a:pt x="416160" y="78318"/>
                </a:lnTo>
                <a:lnTo>
                  <a:pt x="412870" y="78650"/>
                </a:lnTo>
                <a:lnTo>
                  <a:pt x="409579" y="78967"/>
                </a:lnTo>
                <a:lnTo>
                  <a:pt x="406262" y="79268"/>
                </a:lnTo>
                <a:lnTo>
                  <a:pt x="402945" y="79569"/>
                </a:lnTo>
                <a:lnTo>
                  <a:pt x="399628" y="79862"/>
                </a:lnTo>
                <a:lnTo>
                  <a:pt x="399628" y="79862"/>
                </a:lnTo>
                <a:lnTo>
                  <a:pt x="400350" y="78813"/>
                </a:lnTo>
                <a:lnTo>
                  <a:pt x="401046" y="77763"/>
                </a:lnTo>
                <a:lnTo>
                  <a:pt x="401741" y="76713"/>
                </a:lnTo>
                <a:lnTo>
                  <a:pt x="402410" y="75663"/>
                </a:lnTo>
                <a:lnTo>
                  <a:pt x="403079" y="74605"/>
                </a:lnTo>
                <a:lnTo>
                  <a:pt x="403694" y="73548"/>
                </a:lnTo>
                <a:lnTo>
                  <a:pt x="404336" y="72490"/>
                </a:lnTo>
                <a:lnTo>
                  <a:pt x="404925" y="71432"/>
                </a:lnTo>
                <a:lnTo>
                  <a:pt x="405513" y="70367"/>
                </a:lnTo>
                <a:lnTo>
                  <a:pt x="406075" y="69302"/>
                </a:lnTo>
                <a:lnTo>
                  <a:pt x="406637" y="68236"/>
                </a:lnTo>
                <a:lnTo>
                  <a:pt x="407172" y="67163"/>
                </a:lnTo>
                <a:lnTo>
                  <a:pt x="407680" y="66090"/>
                </a:lnTo>
                <a:lnTo>
                  <a:pt x="408188" y="65025"/>
                </a:lnTo>
                <a:lnTo>
                  <a:pt x="408670" y="63952"/>
                </a:lnTo>
                <a:lnTo>
                  <a:pt x="409151" y="62871"/>
                </a:lnTo>
                <a:lnTo>
                  <a:pt x="409579" y="61798"/>
                </a:lnTo>
                <a:lnTo>
                  <a:pt x="410034" y="60717"/>
                </a:lnTo>
                <a:lnTo>
                  <a:pt x="410435" y="59636"/>
                </a:lnTo>
                <a:lnTo>
                  <a:pt x="410836" y="58563"/>
                </a:lnTo>
                <a:lnTo>
                  <a:pt x="411211" y="57475"/>
                </a:lnTo>
                <a:lnTo>
                  <a:pt x="411585" y="56394"/>
                </a:lnTo>
                <a:lnTo>
                  <a:pt x="411933" y="55313"/>
                </a:lnTo>
                <a:lnTo>
                  <a:pt x="412281" y="54225"/>
                </a:lnTo>
                <a:lnTo>
                  <a:pt x="412575" y="53144"/>
                </a:lnTo>
                <a:lnTo>
                  <a:pt x="412896" y="52055"/>
                </a:lnTo>
                <a:lnTo>
                  <a:pt x="413164" y="50975"/>
                </a:lnTo>
                <a:lnTo>
                  <a:pt x="413431" y="49886"/>
                </a:lnTo>
                <a:lnTo>
                  <a:pt x="413699" y="48798"/>
                </a:lnTo>
                <a:lnTo>
                  <a:pt x="413913" y="47709"/>
                </a:lnTo>
                <a:lnTo>
                  <a:pt x="414154" y="46621"/>
                </a:lnTo>
                <a:lnTo>
                  <a:pt x="414341" y="45532"/>
                </a:lnTo>
                <a:lnTo>
                  <a:pt x="414528" y="44444"/>
                </a:lnTo>
                <a:lnTo>
                  <a:pt x="414689" y="43355"/>
                </a:lnTo>
                <a:lnTo>
                  <a:pt x="414849" y="42267"/>
                </a:lnTo>
                <a:lnTo>
                  <a:pt x="414983" y="41178"/>
                </a:lnTo>
                <a:lnTo>
                  <a:pt x="415117" y="40082"/>
                </a:lnTo>
                <a:lnTo>
                  <a:pt x="415197" y="38993"/>
                </a:lnTo>
                <a:lnTo>
                  <a:pt x="415304" y="37905"/>
                </a:lnTo>
                <a:lnTo>
                  <a:pt x="415357" y="36816"/>
                </a:lnTo>
                <a:lnTo>
                  <a:pt x="415464" y="34639"/>
                </a:lnTo>
                <a:lnTo>
                  <a:pt x="415491" y="32470"/>
                </a:lnTo>
                <a:lnTo>
                  <a:pt x="415464" y="30293"/>
                </a:lnTo>
                <a:lnTo>
                  <a:pt x="415357" y="28124"/>
                </a:lnTo>
                <a:lnTo>
                  <a:pt x="415197" y="25962"/>
                </a:lnTo>
                <a:lnTo>
                  <a:pt x="414983" y="23801"/>
                </a:lnTo>
                <a:lnTo>
                  <a:pt x="414689" y="21639"/>
                </a:lnTo>
                <a:lnTo>
                  <a:pt x="414341" y="19485"/>
                </a:lnTo>
                <a:lnTo>
                  <a:pt x="413940" y="17347"/>
                </a:lnTo>
                <a:lnTo>
                  <a:pt x="413485" y="15201"/>
                </a:lnTo>
                <a:lnTo>
                  <a:pt x="412950" y="13070"/>
                </a:lnTo>
                <a:lnTo>
                  <a:pt x="412335" y="10947"/>
                </a:lnTo>
                <a:lnTo>
                  <a:pt x="412308" y="10839"/>
                </a:lnTo>
                <a:lnTo>
                  <a:pt x="412254" y="10746"/>
                </a:lnTo>
                <a:lnTo>
                  <a:pt x="412174" y="10646"/>
                </a:lnTo>
                <a:lnTo>
                  <a:pt x="412094" y="10553"/>
                </a:lnTo>
                <a:lnTo>
                  <a:pt x="412013" y="10461"/>
                </a:lnTo>
                <a:lnTo>
                  <a:pt x="411880" y="10376"/>
                </a:lnTo>
                <a:lnTo>
                  <a:pt x="411773" y="10291"/>
                </a:lnTo>
                <a:lnTo>
                  <a:pt x="411639" y="10213"/>
                </a:lnTo>
                <a:lnTo>
                  <a:pt x="411318" y="10059"/>
                </a:lnTo>
                <a:lnTo>
                  <a:pt x="410970" y="9920"/>
                </a:lnTo>
                <a:lnTo>
                  <a:pt x="410569" y="9797"/>
                </a:lnTo>
                <a:lnTo>
                  <a:pt x="410141" y="9681"/>
                </a:lnTo>
                <a:lnTo>
                  <a:pt x="409686" y="9580"/>
                </a:lnTo>
                <a:lnTo>
                  <a:pt x="409205" y="9496"/>
                </a:lnTo>
                <a:lnTo>
                  <a:pt x="408696" y="9426"/>
                </a:lnTo>
                <a:lnTo>
                  <a:pt x="408161" y="9364"/>
                </a:lnTo>
                <a:lnTo>
                  <a:pt x="407626" y="9310"/>
                </a:lnTo>
                <a:lnTo>
                  <a:pt x="407065" y="9279"/>
                </a:lnTo>
                <a:lnTo>
                  <a:pt x="406530" y="9256"/>
                </a:lnTo>
                <a:lnTo>
                  <a:pt x="405968" y="9248"/>
                </a:lnTo>
                <a:lnTo>
                  <a:pt x="405406" y="9256"/>
                </a:lnTo>
                <a:lnTo>
                  <a:pt x="404844" y="9272"/>
                </a:lnTo>
                <a:lnTo>
                  <a:pt x="404309" y="9303"/>
                </a:lnTo>
                <a:lnTo>
                  <a:pt x="403774" y="9349"/>
                </a:lnTo>
                <a:lnTo>
                  <a:pt x="403266" y="9403"/>
                </a:lnTo>
                <a:lnTo>
                  <a:pt x="402785" y="9480"/>
                </a:lnTo>
                <a:lnTo>
                  <a:pt x="402330" y="9565"/>
                </a:lnTo>
                <a:lnTo>
                  <a:pt x="401902" y="9665"/>
                </a:lnTo>
                <a:lnTo>
                  <a:pt x="401527" y="9773"/>
                </a:lnTo>
                <a:lnTo>
                  <a:pt x="401180" y="9897"/>
                </a:lnTo>
                <a:lnTo>
                  <a:pt x="401019" y="9966"/>
                </a:lnTo>
                <a:lnTo>
                  <a:pt x="400858" y="10044"/>
                </a:lnTo>
                <a:lnTo>
                  <a:pt x="400725" y="10113"/>
                </a:lnTo>
                <a:lnTo>
                  <a:pt x="400618" y="10190"/>
                </a:lnTo>
                <a:lnTo>
                  <a:pt x="400511" y="10275"/>
                </a:lnTo>
                <a:lnTo>
                  <a:pt x="400404" y="10360"/>
                </a:lnTo>
                <a:lnTo>
                  <a:pt x="400323" y="10453"/>
                </a:lnTo>
                <a:lnTo>
                  <a:pt x="400243" y="10545"/>
                </a:lnTo>
                <a:lnTo>
                  <a:pt x="400190" y="10638"/>
                </a:lnTo>
                <a:lnTo>
                  <a:pt x="400163" y="10738"/>
                </a:lnTo>
                <a:lnTo>
                  <a:pt x="400136" y="10839"/>
                </a:lnTo>
                <a:lnTo>
                  <a:pt x="400136" y="10947"/>
                </a:lnTo>
                <a:lnTo>
                  <a:pt x="400243" y="13108"/>
                </a:lnTo>
                <a:lnTo>
                  <a:pt x="400297" y="15270"/>
                </a:lnTo>
                <a:lnTo>
                  <a:pt x="400350" y="17432"/>
                </a:lnTo>
                <a:lnTo>
                  <a:pt x="400350" y="19585"/>
                </a:lnTo>
                <a:lnTo>
                  <a:pt x="400350" y="21739"/>
                </a:lnTo>
                <a:lnTo>
                  <a:pt x="400323" y="23893"/>
                </a:lnTo>
                <a:lnTo>
                  <a:pt x="400270" y="26039"/>
                </a:lnTo>
                <a:lnTo>
                  <a:pt x="400216" y="28185"/>
                </a:lnTo>
                <a:lnTo>
                  <a:pt x="400109" y="30332"/>
                </a:lnTo>
                <a:lnTo>
                  <a:pt x="400002" y="32478"/>
                </a:lnTo>
                <a:lnTo>
                  <a:pt x="399869" y="34624"/>
                </a:lnTo>
                <a:lnTo>
                  <a:pt x="399708" y="36762"/>
                </a:lnTo>
                <a:lnTo>
                  <a:pt x="399521" y="38908"/>
                </a:lnTo>
                <a:lnTo>
                  <a:pt x="399334" y="41047"/>
                </a:lnTo>
                <a:lnTo>
                  <a:pt x="399120" y="43185"/>
                </a:lnTo>
                <a:lnTo>
                  <a:pt x="398879" y="45331"/>
                </a:lnTo>
                <a:lnTo>
                  <a:pt x="398611" y="47470"/>
                </a:lnTo>
                <a:lnTo>
                  <a:pt x="398344" y="49608"/>
                </a:lnTo>
                <a:lnTo>
                  <a:pt x="398050" y="51747"/>
                </a:lnTo>
                <a:lnTo>
                  <a:pt x="397755" y="53885"/>
                </a:lnTo>
                <a:lnTo>
                  <a:pt x="397434" y="56031"/>
                </a:lnTo>
                <a:lnTo>
                  <a:pt x="397087" y="58170"/>
                </a:lnTo>
                <a:lnTo>
                  <a:pt x="396712" y="60316"/>
                </a:lnTo>
                <a:lnTo>
                  <a:pt x="396338" y="62454"/>
                </a:lnTo>
                <a:lnTo>
                  <a:pt x="395535" y="66746"/>
                </a:lnTo>
                <a:lnTo>
                  <a:pt x="394679" y="71046"/>
                </a:lnTo>
                <a:lnTo>
                  <a:pt x="393770" y="75354"/>
                </a:lnTo>
                <a:lnTo>
                  <a:pt x="392807" y="79669"/>
                </a:lnTo>
                <a:lnTo>
                  <a:pt x="392807" y="79770"/>
                </a:lnTo>
                <a:lnTo>
                  <a:pt x="392833" y="79862"/>
                </a:lnTo>
                <a:lnTo>
                  <a:pt x="392887" y="79955"/>
                </a:lnTo>
                <a:lnTo>
                  <a:pt x="392994" y="80040"/>
                </a:lnTo>
                <a:lnTo>
                  <a:pt x="393101" y="80117"/>
                </a:lnTo>
                <a:lnTo>
                  <a:pt x="393261" y="80194"/>
                </a:lnTo>
                <a:lnTo>
                  <a:pt x="393422" y="80264"/>
                </a:lnTo>
                <a:lnTo>
                  <a:pt x="393636" y="80326"/>
                </a:lnTo>
                <a:lnTo>
                  <a:pt x="388954" y="80696"/>
                </a:lnTo>
                <a:lnTo>
                  <a:pt x="384273" y="81051"/>
                </a:lnTo>
                <a:lnTo>
                  <a:pt x="379592" y="81399"/>
                </a:lnTo>
                <a:lnTo>
                  <a:pt x="374884" y="81723"/>
                </a:lnTo>
                <a:lnTo>
                  <a:pt x="370149" y="82032"/>
                </a:lnTo>
                <a:lnTo>
                  <a:pt x="365441" y="82325"/>
                </a:lnTo>
                <a:lnTo>
                  <a:pt x="363060" y="82472"/>
                </a:lnTo>
                <a:lnTo>
                  <a:pt x="360679" y="82603"/>
                </a:lnTo>
                <a:lnTo>
                  <a:pt x="358325" y="82734"/>
                </a:lnTo>
                <a:lnTo>
                  <a:pt x="355944" y="82858"/>
                </a:lnTo>
                <a:lnTo>
                  <a:pt x="356533" y="81762"/>
                </a:lnTo>
                <a:lnTo>
                  <a:pt x="357094" y="80658"/>
                </a:lnTo>
                <a:lnTo>
                  <a:pt x="357656" y="79554"/>
                </a:lnTo>
                <a:lnTo>
                  <a:pt x="358165" y="78450"/>
                </a:lnTo>
                <a:lnTo>
                  <a:pt x="358673" y="77338"/>
                </a:lnTo>
                <a:lnTo>
                  <a:pt x="359128" y="76226"/>
                </a:lnTo>
                <a:lnTo>
                  <a:pt x="359582" y="75115"/>
                </a:lnTo>
                <a:lnTo>
                  <a:pt x="360037" y="74003"/>
                </a:lnTo>
                <a:lnTo>
                  <a:pt x="360438" y="72891"/>
                </a:lnTo>
                <a:lnTo>
                  <a:pt x="360840" y="71772"/>
                </a:lnTo>
                <a:lnTo>
                  <a:pt x="361187" y="70653"/>
                </a:lnTo>
                <a:lnTo>
                  <a:pt x="361562" y="69533"/>
                </a:lnTo>
                <a:lnTo>
                  <a:pt x="361883" y="68414"/>
                </a:lnTo>
                <a:lnTo>
                  <a:pt x="362204" y="67294"/>
                </a:lnTo>
                <a:lnTo>
                  <a:pt x="362471" y="66167"/>
                </a:lnTo>
                <a:lnTo>
                  <a:pt x="362766" y="65040"/>
                </a:lnTo>
                <a:lnTo>
                  <a:pt x="363006" y="63921"/>
                </a:lnTo>
                <a:lnTo>
                  <a:pt x="363247" y="62794"/>
                </a:lnTo>
                <a:lnTo>
                  <a:pt x="363461" y="61659"/>
                </a:lnTo>
                <a:lnTo>
                  <a:pt x="363675" y="60532"/>
                </a:lnTo>
                <a:lnTo>
                  <a:pt x="363862" y="59405"/>
                </a:lnTo>
                <a:lnTo>
                  <a:pt x="364023" y="58270"/>
                </a:lnTo>
                <a:lnTo>
                  <a:pt x="364183" y="57143"/>
                </a:lnTo>
                <a:lnTo>
                  <a:pt x="364317" y="56008"/>
                </a:lnTo>
                <a:lnTo>
                  <a:pt x="364558" y="53746"/>
                </a:lnTo>
                <a:lnTo>
                  <a:pt x="364718" y="51476"/>
                </a:lnTo>
                <a:lnTo>
                  <a:pt x="364825" y="49207"/>
                </a:lnTo>
                <a:lnTo>
                  <a:pt x="364879" y="46937"/>
                </a:lnTo>
                <a:lnTo>
                  <a:pt x="364879" y="44667"/>
                </a:lnTo>
                <a:lnTo>
                  <a:pt x="364852" y="42390"/>
                </a:lnTo>
                <a:lnTo>
                  <a:pt x="364772" y="40120"/>
                </a:lnTo>
                <a:lnTo>
                  <a:pt x="364638" y="37851"/>
                </a:lnTo>
                <a:lnTo>
                  <a:pt x="364451" y="35589"/>
                </a:lnTo>
                <a:lnTo>
                  <a:pt x="364237" y="33319"/>
                </a:lnTo>
                <a:lnTo>
                  <a:pt x="363996" y="31057"/>
                </a:lnTo>
                <a:lnTo>
                  <a:pt x="363729" y="28795"/>
                </a:lnTo>
                <a:lnTo>
                  <a:pt x="363408" y="26541"/>
                </a:lnTo>
                <a:lnTo>
                  <a:pt x="363087" y="24287"/>
                </a:lnTo>
                <a:lnTo>
                  <a:pt x="362739" y="22040"/>
                </a:lnTo>
                <a:lnTo>
                  <a:pt x="362338" y="19802"/>
                </a:lnTo>
                <a:lnTo>
                  <a:pt x="361963" y="17563"/>
                </a:lnTo>
                <a:lnTo>
                  <a:pt x="361535" y="15332"/>
                </a:lnTo>
                <a:lnTo>
                  <a:pt x="360679" y="10893"/>
                </a:lnTo>
                <a:lnTo>
                  <a:pt x="360652" y="10785"/>
                </a:lnTo>
                <a:lnTo>
                  <a:pt x="360599" y="10677"/>
                </a:lnTo>
                <a:lnTo>
                  <a:pt x="360545" y="10576"/>
                </a:lnTo>
                <a:lnTo>
                  <a:pt x="360438" y="10476"/>
                </a:lnTo>
                <a:lnTo>
                  <a:pt x="360358" y="10383"/>
                </a:lnTo>
                <a:lnTo>
                  <a:pt x="360251" y="10291"/>
                </a:lnTo>
                <a:lnTo>
                  <a:pt x="360117" y="10198"/>
                </a:lnTo>
                <a:lnTo>
                  <a:pt x="359957" y="10113"/>
                </a:lnTo>
                <a:lnTo>
                  <a:pt x="359823" y="10036"/>
                </a:lnTo>
                <a:lnTo>
                  <a:pt x="359636" y="9959"/>
                </a:lnTo>
                <a:lnTo>
                  <a:pt x="359449" y="9882"/>
                </a:lnTo>
                <a:lnTo>
                  <a:pt x="359261" y="9812"/>
                </a:lnTo>
                <a:lnTo>
                  <a:pt x="359074" y="9743"/>
                </a:lnTo>
                <a:lnTo>
                  <a:pt x="358860" y="9681"/>
                </a:lnTo>
                <a:lnTo>
                  <a:pt x="358379" y="9557"/>
                </a:lnTo>
                <a:lnTo>
                  <a:pt x="357897" y="9457"/>
                </a:lnTo>
                <a:lnTo>
                  <a:pt x="357362" y="9364"/>
                </a:lnTo>
                <a:lnTo>
                  <a:pt x="356827" y="9295"/>
                </a:lnTo>
                <a:lnTo>
                  <a:pt x="356238" y="9233"/>
                </a:lnTo>
                <a:lnTo>
                  <a:pt x="355677" y="9179"/>
                </a:lnTo>
                <a:lnTo>
                  <a:pt x="355061" y="9148"/>
                </a:lnTo>
                <a:lnTo>
                  <a:pt x="354473" y="9125"/>
                </a:lnTo>
                <a:lnTo>
                  <a:pt x="353858" y="9117"/>
                </a:lnTo>
                <a:lnTo>
                  <a:pt x="353269" y="9125"/>
                </a:lnTo>
                <a:lnTo>
                  <a:pt x="352681" y="9148"/>
                </a:lnTo>
                <a:lnTo>
                  <a:pt x="352092" y="9187"/>
                </a:lnTo>
                <a:lnTo>
                  <a:pt x="351530" y="9233"/>
                </a:lnTo>
                <a:lnTo>
                  <a:pt x="350995" y="9295"/>
                </a:lnTo>
                <a:lnTo>
                  <a:pt x="350460" y="9372"/>
                </a:lnTo>
                <a:lnTo>
                  <a:pt x="350006" y="9465"/>
                </a:lnTo>
                <a:lnTo>
                  <a:pt x="349551" y="9565"/>
                </a:lnTo>
                <a:lnTo>
                  <a:pt x="349337" y="9619"/>
                </a:lnTo>
                <a:lnTo>
                  <a:pt x="349150" y="9681"/>
                </a:lnTo>
                <a:lnTo>
                  <a:pt x="348962" y="9750"/>
                </a:lnTo>
                <a:lnTo>
                  <a:pt x="348802" y="9812"/>
                </a:lnTo>
                <a:lnTo>
                  <a:pt x="348641" y="9889"/>
                </a:lnTo>
                <a:lnTo>
                  <a:pt x="348481" y="9959"/>
                </a:lnTo>
                <a:lnTo>
                  <a:pt x="348347" y="10036"/>
                </a:lnTo>
                <a:lnTo>
                  <a:pt x="348240" y="10121"/>
                </a:lnTo>
                <a:lnTo>
                  <a:pt x="348133" y="10206"/>
                </a:lnTo>
                <a:lnTo>
                  <a:pt x="348053" y="10291"/>
                </a:lnTo>
                <a:lnTo>
                  <a:pt x="347999" y="10383"/>
                </a:lnTo>
                <a:lnTo>
                  <a:pt x="347946" y="10476"/>
                </a:lnTo>
                <a:lnTo>
                  <a:pt x="347892" y="10576"/>
                </a:lnTo>
                <a:lnTo>
                  <a:pt x="347892" y="10677"/>
                </a:lnTo>
                <a:lnTo>
                  <a:pt x="347892" y="10785"/>
                </a:lnTo>
                <a:lnTo>
                  <a:pt x="347919" y="10893"/>
                </a:lnTo>
                <a:lnTo>
                  <a:pt x="348534" y="13155"/>
                </a:lnTo>
                <a:lnTo>
                  <a:pt x="349096" y="15424"/>
                </a:lnTo>
                <a:lnTo>
                  <a:pt x="349604" y="17686"/>
                </a:lnTo>
                <a:lnTo>
                  <a:pt x="350059" y="19948"/>
                </a:lnTo>
                <a:lnTo>
                  <a:pt x="350460" y="22210"/>
                </a:lnTo>
                <a:lnTo>
                  <a:pt x="350781" y="24464"/>
                </a:lnTo>
                <a:lnTo>
                  <a:pt x="351102" y="26719"/>
                </a:lnTo>
                <a:lnTo>
                  <a:pt x="351343" y="28973"/>
                </a:lnTo>
                <a:lnTo>
                  <a:pt x="351557" y="31227"/>
                </a:lnTo>
                <a:lnTo>
                  <a:pt x="351718" y="33481"/>
                </a:lnTo>
                <a:lnTo>
                  <a:pt x="351851" y="35735"/>
                </a:lnTo>
                <a:lnTo>
                  <a:pt x="351958" y="37982"/>
                </a:lnTo>
                <a:lnTo>
                  <a:pt x="352039" y="40236"/>
                </a:lnTo>
                <a:lnTo>
                  <a:pt x="352092" y="42483"/>
                </a:lnTo>
                <a:lnTo>
                  <a:pt x="352119" y="44729"/>
                </a:lnTo>
                <a:lnTo>
                  <a:pt x="352119" y="46983"/>
                </a:lnTo>
                <a:lnTo>
                  <a:pt x="352092" y="49230"/>
                </a:lnTo>
                <a:lnTo>
                  <a:pt x="352065" y="51476"/>
                </a:lnTo>
                <a:lnTo>
                  <a:pt x="351958" y="55977"/>
                </a:lnTo>
                <a:lnTo>
                  <a:pt x="351718" y="64986"/>
                </a:lnTo>
                <a:lnTo>
                  <a:pt x="351611" y="69495"/>
                </a:lnTo>
                <a:lnTo>
                  <a:pt x="351557" y="74011"/>
                </a:lnTo>
                <a:lnTo>
                  <a:pt x="351557" y="76273"/>
                </a:lnTo>
                <a:lnTo>
                  <a:pt x="351557" y="78535"/>
                </a:lnTo>
                <a:lnTo>
                  <a:pt x="351611" y="80804"/>
                </a:lnTo>
                <a:lnTo>
                  <a:pt x="351664" y="83066"/>
                </a:lnTo>
                <a:lnTo>
                  <a:pt x="348775" y="83205"/>
                </a:lnTo>
                <a:lnTo>
                  <a:pt x="345886" y="83336"/>
                </a:lnTo>
                <a:lnTo>
                  <a:pt x="342997" y="83460"/>
                </a:lnTo>
                <a:lnTo>
                  <a:pt x="340108" y="83583"/>
                </a:lnTo>
                <a:lnTo>
                  <a:pt x="337192" y="83699"/>
                </a:lnTo>
                <a:lnTo>
                  <a:pt x="334303" y="83807"/>
                </a:lnTo>
                <a:lnTo>
                  <a:pt x="331414" y="83908"/>
                </a:lnTo>
                <a:lnTo>
                  <a:pt x="328525" y="84000"/>
                </a:lnTo>
                <a:lnTo>
                  <a:pt x="325636" y="84093"/>
                </a:lnTo>
                <a:lnTo>
                  <a:pt x="322720" y="84178"/>
                </a:lnTo>
                <a:lnTo>
                  <a:pt x="319831" y="84255"/>
                </a:lnTo>
                <a:lnTo>
                  <a:pt x="316942" y="84325"/>
                </a:lnTo>
                <a:lnTo>
                  <a:pt x="314053" y="84386"/>
                </a:lnTo>
                <a:lnTo>
                  <a:pt x="311164" y="84448"/>
                </a:lnTo>
                <a:lnTo>
                  <a:pt x="308275" y="84502"/>
                </a:lnTo>
                <a:lnTo>
                  <a:pt x="305386" y="84548"/>
                </a:lnTo>
                <a:lnTo>
                  <a:pt x="305600" y="83390"/>
                </a:lnTo>
                <a:lnTo>
                  <a:pt x="305787" y="82225"/>
                </a:lnTo>
                <a:lnTo>
                  <a:pt x="305974" y="81059"/>
                </a:lnTo>
                <a:lnTo>
                  <a:pt x="306135" y="79901"/>
                </a:lnTo>
                <a:lnTo>
                  <a:pt x="306295" y="78735"/>
                </a:lnTo>
                <a:lnTo>
                  <a:pt x="306429" y="77570"/>
                </a:lnTo>
                <a:lnTo>
                  <a:pt x="306536" y="76404"/>
                </a:lnTo>
                <a:lnTo>
                  <a:pt x="306643" y="75238"/>
                </a:lnTo>
                <a:lnTo>
                  <a:pt x="306777" y="72907"/>
                </a:lnTo>
                <a:lnTo>
                  <a:pt x="306884" y="70568"/>
                </a:lnTo>
                <a:lnTo>
                  <a:pt x="306910" y="68236"/>
                </a:lnTo>
                <a:lnTo>
                  <a:pt x="306857" y="65897"/>
                </a:lnTo>
                <a:lnTo>
                  <a:pt x="306777" y="63566"/>
                </a:lnTo>
                <a:lnTo>
                  <a:pt x="306643" y="61227"/>
                </a:lnTo>
                <a:lnTo>
                  <a:pt x="306429" y="58887"/>
                </a:lnTo>
                <a:lnTo>
                  <a:pt x="306188" y="56548"/>
                </a:lnTo>
                <a:lnTo>
                  <a:pt x="305867" y="54217"/>
                </a:lnTo>
                <a:lnTo>
                  <a:pt x="305519" y="51878"/>
                </a:lnTo>
                <a:lnTo>
                  <a:pt x="305118" y="49539"/>
                </a:lnTo>
                <a:lnTo>
                  <a:pt x="304663" y="47200"/>
                </a:lnTo>
                <a:lnTo>
                  <a:pt x="304155" y="44868"/>
                </a:lnTo>
                <a:lnTo>
                  <a:pt x="303620" y="42529"/>
                </a:lnTo>
                <a:lnTo>
                  <a:pt x="303032" y="40198"/>
                </a:lnTo>
                <a:lnTo>
                  <a:pt x="302416" y="37866"/>
                </a:lnTo>
                <a:lnTo>
                  <a:pt x="301747" y="35527"/>
                </a:lnTo>
                <a:lnTo>
                  <a:pt x="301025" y="33203"/>
                </a:lnTo>
                <a:lnTo>
                  <a:pt x="300303" y="30872"/>
                </a:lnTo>
                <a:lnTo>
                  <a:pt x="299527" y="28541"/>
                </a:lnTo>
                <a:lnTo>
                  <a:pt x="298698" y="26217"/>
                </a:lnTo>
                <a:lnTo>
                  <a:pt x="297869" y="23893"/>
                </a:lnTo>
                <a:lnTo>
                  <a:pt x="296986" y="21577"/>
                </a:lnTo>
                <a:lnTo>
                  <a:pt x="296076" y="19253"/>
                </a:lnTo>
                <a:lnTo>
                  <a:pt x="295167" y="16938"/>
                </a:lnTo>
                <a:lnTo>
                  <a:pt x="294204" y="14629"/>
                </a:lnTo>
                <a:lnTo>
                  <a:pt x="293214" y="12313"/>
                </a:lnTo>
                <a:lnTo>
                  <a:pt x="292224" y="10005"/>
                </a:lnTo>
                <a:lnTo>
                  <a:pt x="292144" y="9882"/>
                </a:lnTo>
                <a:lnTo>
                  <a:pt x="292064" y="9758"/>
                </a:lnTo>
                <a:lnTo>
                  <a:pt x="291957" y="9642"/>
                </a:lnTo>
                <a:lnTo>
                  <a:pt x="291850" y="9534"/>
                </a:lnTo>
                <a:lnTo>
                  <a:pt x="291689" y="9418"/>
                </a:lnTo>
                <a:lnTo>
                  <a:pt x="291556" y="9318"/>
                </a:lnTo>
                <a:lnTo>
                  <a:pt x="291368" y="9218"/>
                </a:lnTo>
                <a:lnTo>
                  <a:pt x="291181" y="9117"/>
                </a:lnTo>
                <a:lnTo>
                  <a:pt x="290994" y="9025"/>
                </a:lnTo>
                <a:lnTo>
                  <a:pt x="290753" y="8932"/>
                </a:lnTo>
                <a:lnTo>
                  <a:pt x="290539" y="8847"/>
                </a:lnTo>
                <a:lnTo>
                  <a:pt x="290298" y="8770"/>
                </a:lnTo>
                <a:lnTo>
                  <a:pt x="290031" y="8685"/>
                </a:lnTo>
                <a:lnTo>
                  <a:pt x="289763" y="8615"/>
                </a:lnTo>
                <a:lnTo>
                  <a:pt x="289496" y="8546"/>
                </a:lnTo>
                <a:lnTo>
                  <a:pt x="289201" y="8477"/>
                </a:lnTo>
                <a:lnTo>
                  <a:pt x="288907" y="8415"/>
                </a:lnTo>
                <a:lnTo>
                  <a:pt x="288613" y="8361"/>
                </a:lnTo>
                <a:lnTo>
                  <a:pt x="287998" y="8253"/>
                </a:lnTo>
                <a:lnTo>
                  <a:pt x="287329" y="8168"/>
                </a:lnTo>
                <a:lnTo>
                  <a:pt x="286660" y="8091"/>
                </a:lnTo>
                <a:lnTo>
                  <a:pt x="285965" y="8036"/>
                </a:lnTo>
                <a:lnTo>
                  <a:pt x="285269" y="7998"/>
                </a:lnTo>
                <a:lnTo>
                  <a:pt x="284547" y="7967"/>
                </a:lnTo>
                <a:lnTo>
                  <a:pt x="283851" y="7959"/>
                </a:lnTo>
                <a:lnTo>
                  <a:pt x="283156" y="7967"/>
                </a:lnTo>
                <a:lnTo>
                  <a:pt x="282487" y="7990"/>
                </a:lnTo>
                <a:lnTo>
                  <a:pt x="281818" y="8029"/>
                </a:lnTo>
                <a:lnTo>
                  <a:pt x="281176" y="8091"/>
                </a:lnTo>
                <a:lnTo>
                  <a:pt x="280561" y="8160"/>
                </a:lnTo>
                <a:lnTo>
                  <a:pt x="280267" y="8199"/>
                </a:lnTo>
                <a:lnTo>
                  <a:pt x="279972" y="8245"/>
                </a:lnTo>
                <a:lnTo>
                  <a:pt x="279705" y="8299"/>
                </a:lnTo>
                <a:lnTo>
                  <a:pt x="279437" y="8345"/>
                </a:lnTo>
                <a:lnTo>
                  <a:pt x="279197" y="8407"/>
                </a:lnTo>
                <a:lnTo>
                  <a:pt x="278956" y="8469"/>
                </a:lnTo>
                <a:lnTo>
                  <a:pt x="278715" y="8538"/>
                </a:lnTo>
                <a:lnTo>
                  <a:pt x="278501" y="8608"/>
                </a:lnTo>
                <a:lnTo>
                  <a:pt x="278314" y="8677"/>
                </a:lnTo>
                <a:lnTo>
                  <a:pt x="278127" y="8754"/>
                </a:lnTo>
                <a:lnTo>
                  <a:pt x="277966" y="8839"/>
                </a:lnTo>
                <a:lnTo>
                  <a:pt x="277806" y="8924"/>
                </a:lnTo>
                <a:lnTo>
                  <a:pt x="277672" y="9017"/>
                </a:lnTo>
                <a:lnTo>
                  <a:pt x="277538" y="9110"/>
                </a:lnTo>
                <a:lnTo>
                  <a:pt x="277431" y="9210"/>
                </a:lnTo>
                <a:lnTo>
                  <a:pt x="277351" y="9310"/>
                </a:lnTo>
                <a:lnTo>
                  <a:pt x="277297" y="9418"/>
                </a:lnTo>
                <a:lnTo>
                  <a:pt x="277244" y="9526"/>
                </a:lnTo>
                <a:lnTo>
                  <a:pt x="277244" y="9642"/>
                </a:lnTo>
                <a:lnTo>
                  <a:pt x="277244" y="9758"/>
                </a:lnTo>
                <a:lnTo>
                  <a:pt x="277244" y="9882"/>
                </a:lnTo>
                <a:lnTo>
                  <a:pt x="277297" y="10005"/>
                </a:lnTo>
                <a:lnTo>
                  <a:pt x="278314" y="12336"/>
                </a:lnTo>
                <a:lnTo>
                  <a:pt x="279277" y="14668"/>
                </a:lnTo>
                <a:lnTo>
                  <a:pt x="280187" y="16999"/>
                </a:lnTo>
                <a:lnTo>
                  <a:pt x="281069" y="19331"/>
                </a:lnTo>
                <a:lnTo>
                  <a:pt x="281899" y="21654"/>
                </a:lnTo>
                <a:lnTo>
                  <a:pt x="282701" y="23986"/>
                </a:lnTo>
                <a:lnTo>
                  <a:pt x="283477" y="26317"/>
                </a:lnTo>
                <a:lnTo>
                  <a:pt x="284199" y="28641"/>
                </a:lnTo>
                <a:lnTo>
                  <a:pt x="284921" y="30972"/>
                </a:lnTo>
                <a:lnTo>
                  <a:pt x="285590" y="33304"/>
                </a:lnTo>
                <a:lnTo>
                  <a:pt x="286232" y="35635"/>
                </a:lnTo>
                <a:lnTo>
                  <a:pt x="286847" y="37959"/>
                </a:lnTo>
                <a:lnTo>
                  <a:pt x="287436" y="40290"/>
                </a:lnTo>
                <a:lnTo>
                  <a:pt x="287998" y="42622"/>
                </a:lnTo>
                <a:lnTo>
                  <a:pt x="288533" y="44953"/>
                </a:lnTo>
                <a:lnTo>
                  <a:pt x="289041" y="47284"/>
                </a:lnTo>
                <a:lnTo>
                  <a:pt x="289549" y="49616"/>
                </a:lnTo>
                <a:lnTo>
                  <a:pt x="290031" y="51947"/>
                </a:lnTo>
                <a:lnTo>
                  <a:pt x="290485" y="54279"/>
                </a:lnTo>
                <a:lnTo>
                  <a:pt x="290940" y="56610"/>
                </a:lnTo>
                <a:lnTo>
                  <a:pt x="291796" y="61281"/>
                </a:lnTo>
                <a:lnTo>
                  <a:pt x="292599" y="65951"/>
                </a:lnTo>
                <a:lnTo>
                  <a:pt x="293375" y="70622"/>
                </a:lnTo>
                <a:lnTo>
                  <a:pt x="294124" y="75300"/>
                </a:lnTo>
                <a:lnTo>
                  <a:pt x="295622" y="84664"/>
                </a:lnTo>
                <a:lnTo>
                  <a:pt x="292733" y="84680"/>
                </a:lnTo>
                <a:lnTo>
                  <a:pt x="289870" y="84687"/>
                </a:lnTo>
                <a:lnTo>
                  <a:pt x="287008" y="84695"/>
                </a:lnTo>
                <a:lnTo>
                  <a:pt x="284172" y="84687"/>
                </a:lnTo>
                <a:lnTo>
                  <a:pt x="281310" y="84672"/>
                </a:lnTo>
                <a:lnTo>
                  <a:pt x="278474" y="84649"/>
                </a:lnTo>
                <a:lnTo>
                  <a:pt x="275666" y="84618"/>
                </a:lnTo>
                <a:lnTo>
                  <a:pt x="272830" y="84579"/>
                </a:lnTo>
                <a:lnTo>
                  <a:pt x="270021" y="84533"/>
                </a:lnTo>
                <a:lnTo>
                  <a:pt x="267212" y="84471"/>
                </a:lnTo>
                <a:lnTo>
                  <a:pt x="264404" y="84409"/>
                </a:lnTo>
                <a:lnTo>
                  <a:pt x="261622" y="84340"/>
                </a:lnTo>
                <a:lnTo>
                  <a:pt x="258840" y="84263"/>
                </a:lnTo>
                <a:lnTo>
                  <a:pt x="256057" y="84170"/>
                </a:lnTo>
                <a:lnTo>
                  <a:pt x="253302" y="84077"/>
                </a:lnTo>
                <a:lnTo>
                  <a:pt x="250547" y="83977"/>
                </a:lnTo>
                <a:lnTo>
                  <a:pt x="250788" y="83444"/>
                </a:lnTo>
                <a:lnTo>
                  <a:pt x="251028" y="82912"/>
                </a:lnTo>
                <a:lnTo>
                  <a:pt x="251242" y="82379"/>
                </a:lnTo>
                <a:lnTo>
                  <a:pt x="251456" y="81839"/>
                </a:lnTo>
                <a:lnTo>
                  <a:pt x="251617" y="81306"/>
                </a:lnTo>
                <a:lnTo>
                  <a:pt x="251777" y="80766"/>
                </a:lnTo>
                <a:lnTo>
                  <a:pt x="251938" y="80225"/>
                </a:lnTo>
                <a:lnTo>
                  <a:pt x="252072" y="79685"/>
                </a:lnTo>
                <a:lnTo>
                  <a:pt x="252179" y="79144"/>
                </a:lnTo>
                <a:lnTo>
                  <a:pt x="252259" y="78596"/>
                </a:lnTo>
                <a:lnTo>
                  <a:pt x="252419" y="77508"/>
                </a:lnTo>
                <a:lnTo>
                  <a:pt x="252500" y="76412"/>
                </a:lnTo>
                <a:lnTo>
                  <a:pt x="252526" y="75315"/>
                </a:lnTo>
                <a:lnTo>
                  <a:pt x="252526" y="74219"/>
                </a:lnTo>
                <a:lnTo>
                  <a:pt x="252446" y="73115"/>
                </a:lnTo>
                <a:lnTo>
                  <a:pt x="252339" y="72004"/>
                </a:lnTo>
                <a:lnTo>
                  <a:pt x="252179" y="70900"/>
                </a:lnTo>
                <a:lnTo>
                  <a:pt x="251991" y="69788"/>
                </a:lnTo>
                <a:lnTo>
                  <a:pt x="251751" y="68676"/>
                </a:lnTo>
                <a:lnTo>
                  <a:pt x="251510" y="67565"/>
                </a:lnTo>
                <a:lnTo>
                  <a:pt x="251216" y="66453"/>
                </a:lnTo>
                <a:lnTo>
                  <a:pt x="250921" y="65341"/>
                </a:lnTo>
                <a:lnTo>
                  <a:pt x="250574" y="64230"/>
                </a:lnTo>
                <a:lnTo>
                  <a:pt x="249878" y="62014"/>
                </a:lnTo>
                <a:lnTo>
                  <a:pt x="249129" y="59798"/>
                </a:lnTo>
                <a:lnTo>
                  <a:pt x="248353" y="57598"/>
                </a:lnTo>
                <a:lnTo>
                  <a:pt x="247604" y="55414"/>
                </a:lnTo>
                <a:lnTo>
                  <a:pt x="246882" y="53236"/>
                </a:lnTo>
                <a:lnTo>
                  <a:pt x="246561" y="52163"/>
                </a:lnTo>
                <a:lnTo>
                  <a:pt x="246240" y="51090"/>
                </a:lnTo>
                <a:lnTo>
                  <a:pt x="245946" y="50025"/>
                </a:lnTo>
                <a:lnTo>
                  <a:pt x="245705" y="48960"/>
                </a:lnTo>
                <a:lnTo>
                  <a:pt x="245143" y="46505"/>
                </a:lnTo>
                <a:lnTo>
                  <a:pt x="244635" y="44042"/>
                </a:lnTo>
                <a:lnTo>
                  <a:pt x="244153" y="41572"/>
                </a:lnTo>
                <a:lnTo>
                  <a:pt x="243699" y="39101"/>
                </a:lnTo>
                <a:lnTo>
                  <a:pt x="242762" y="34153"/>
                </a:lnTo>
                <a:lnTo>
                  <a:pt x="242254" y="31675"/>
                </a:lnTo>
                <a:lnTo>
                  <a:pt x="241746" y="29197"/>
                </a:lnTo>
                <a:lnTo>
                  <a:pt x="241157" y="26726"/>
                </a:lnTo>
                <a:lnTo>
                  <a:pt x="240863" y="25483"/>
                </a:lnTo>
                <a:lnTo>
                  <a:pt x="240542" y="24248"/>
                </a:lnTo>
                <a:lnTo>
                  <a:pt x="240194" y="23013"/>
                </a:lnTo>
                <a:lnTo>
                  <a:pt x="239820" y="21778"/>
                </a:lnTo>
                <a:lnTo>
                  <a:pt x="239445" y="20550"/>
                </a:lnTo>
                <a:lnTo>
                  <a:pt x="239044" y="19315"/>
                </a:lnTo>
                <a:lnTo>
                  <a:pt x="238616" y="18088"/>
                </a:lnTo>
                <a:lnTo>
                  <a:pt x="238161" y="16860"/>
                </a:lnTo>
                <a:lnTo>
                  <a:pt x="237707" y="15633"/>
                </a:lnTo>
                <a:lnTo>
                  <a:pt x="237198" y="14405"/>
                </a:lnTo>
                <a:lnTo>
                  <a:pt x="236663" y="13178"/>
                </a:lnTo>
                <a:lnTo>
                  <a:pt x="236101" y="11958"/>
                </a:lnTo>
                <a:lnTo>
                  <a:pt x="235486" y="10738"/>
                </a:lnTo>
                <a:lnTo>
                  <a:pt x="234871" y="9519"/>
                </a:lnTo>
                <a:lnTo>
                  <a:pt x="234791" y="9418"/>
                </a:lnTo>
                <a:lnTo>
                  <a:pt x="234710" y="9318"/>
                </a:lnTo>
                <a:lnTo>
                  <a:pt x="234630" y="9225"/>
                </a:lnTo>
                <a:lnTo>
                  <a:pt x="234496" y="9133"/>
                </a:lnTo>
                <a:lnTo>
                  <a:pt x="234389" y="9040"/>
                </a:lnTo>
                <a:lnTo>
                  <a:pt x="234256" y="8963"/>
                </a:lnTo>
                <a:lnTo>
                  <a:pt x="234095" y="8878"/>
                </a:lnTo>
                <a:lnTo>
                  <a:pt x="233935" y="8808"/>
                </a:lnTo>
                <a:lnTo>
                  <a:pt x="233747" y="8731"/>
                </a:lnTo>
                <a:lnTo>
                  <a:pt x="233560" y="8670"/>
                </a:lnTo>
                <a:lnTo>
                  <a:pt x="233373" y="8600"/>
                </a:lnTo>
                <a:lnTo>
                  <a:pt x="233159" y="8546"/>
                </a:lnTo>
                <a:lnTo>
                  <a:pt x="232945" y="8484"/>
                </a:lnTo>
                <a:lnTo>
                  <a:pt x="232731" y="8438"/>
                </a:lnTo>
                <a:lnTo>
                  <a:pt x="232249" y="8345"/>
                </a:lnTo>
                <a:lnTo>
                  <a:pt x="231741" y="8268"/>
                </a:lnTo>
                <a:lnTo>
                  <a:pt x="231179" y="8206"/>
                </a:lnTo>
                <a:lnTo>
                  <a:pt x="230618" y="8152"/>
                </a:lnTo>
                <a:lnTo>
                  <a:pt x="230056" y="8121"/>
                </a:lnTo>
                <a:lnTo>
                  <a:pt x="229467" y="8098"/>
                </a:lnTo>
                <a:lnTo>
                  <a:pt x="228852" y="8091"/>
                </a:lnTo>
                <a:lnTo>
                  <a:pt x="228264" y="8098"/>
                </a:lnTo>
                <a:lnTo>
                  <a:pt x="227648" y="8121"/>
                </a:lnTo>
                <a:lnTo>
                  <a:pt x="227033" y="8152"/>
                </a:lnTo>
                <a:lnTo>
                  <a:pt x="226445" y="8199"/>
                </a:lnTo>
                <a:lnTo>
                  <a:pt x="225856" y="8260"/>
                </a:lnTo>
                <a:lnTo>
                  <a:pt x="225294" y="8330"/>
                </a:lnTo>
                <a:lnTo>
                  <a:pt x="224759" y="8407"/>
                </a:lnTo>
                <a:lnTo>
                  <a:pt x="224224" y="8507"/>
                </a:lnTo>
                <a:lnTo>
                  <a:pt x="223743" y="8608"/>
                </a:lnTo>
                <a:lnTo>
                  <a:pt x="223288" y="8731"/>
                </a:lnTo>
                <a:lnTo>
                  <a:pt x="222860" y="8855"/>
                </a:lnTo>
                <a:lnTo>
                  <a:pt x="222485" y="8994"/>
                </a:lnTo>
                <a:lnTo>
                  <a:pt x="222138" y="9148"/>
                </a:lnTo>
                <a:lnTo>
                  <a:pt x="221870" y="9310"/>
                </a:lnTo>
                <a:lnTo>
                  <a:pt x="221736" y="9395"/>
                </a:lnTo>
                <a:lnTo>
                  <a:pt x="221629" y="9480"/>
                </a:lnTo>
                <a:lnTo>
                  <a:pt x="221549" y="9565"/>
                </a:lnTo>
                <a:lnTo>
                  <a:pt x="221469" y="9658"/>
                </a:lnTo>
                <a:lnTo>
                  <a:pt x="221389" y="9750"/>
                </a:lnTo>
                <a:lnTo>
                  <a:pt x="221362" y="9851"/>
                </a:lnTo>
                <a:lnTo>
                  <a:pt x="221335" y="9951"/>
                </a:lnTo>
                <a:lnTo>
                  <a:pt x="221308" y="10051"/>
                </a:lnTo>
                <a:lnTo>
                  <a:pt x="221308" y="11317"/>
                </a:lnTo>
                <a:lnTo>
                  <a:pt x="221362" y="12583"/>
                </a:lnTo>
                <a:lnTo>
                  <a:pt x="221442" y="13857"/>
                </a:lnTo>
                <a:lnTo>
                  <a:pt x="221549" y="15123"/>
                </a:lnTo>
                <a:lnTo>
                  <a:pt x="221683" y="16397"/>
                </a:lnTo>
                <a:lnTo>
                  <a:pt x="221843" y="17671"/>
                </a:lnTo>
                <a:lnTo>
                  <a:pt x="222031" y="18945"/>
                </a:lnTo>
                <a:lnTo>
                  <a:pt x="222271" y="20211"/>
                </a:lnTo>
                <a:lnTo>
                  <a:pt x="222512" y="21485"/>
                </a:lnTo>
                <a:lnTo>
                  <a:pt x="222780" y="22758"/>
                </a:lnTo>
                <a:lnTo>
                  <a:pt x="223101" y="24032"/>
                </a:lnTo>
                <a:lnTo>
                  <a:pt x="223395" y="25306"/>
                </a:lnTo>
                <a:lnTo>
                  <a:pt x="223743" y="26587"/>
                </a:lnTo>
                <a:lnTo>
                  <a:pt x="224090" y="27861"/>
                </a:lnTo>
                <a:lnTo>
                  <a:pt x="224839" y="30409"/>
                </a:lnTo>
                <a:lnTo>
                  <a:pt x="225642" y="32956"/>
                </a:lnTo>
                <a:lnTo>
                  <a:pt x="226471" y="35504"/>
                </a:lnTo>
                <a:lnTo>
                  <a:pt x="228157" y="40591"/>
                </a:lnTo>
                <a:lnTo>
                  <a:pt x="229013" y="43131"/>
                </a:lnTo>
                <a:lnTo>
                  <a:pt x="229842" y="45671"/>
                </a:lnTo>
                <a:lnTo>
                  <a:pt x="230644" y="48203"/>
                </a:lnTo>
                <a:lnTo>
                  <a:pt x="231393" y="50728"/>
                </a:lnTo>
                <a:lnTo>
                  <a:pt x="231955" y="52773"/>
                </a:lnTo>
                <a:lnTo>
                  <a:pt x="232490" y="54819"/>
                </a:lnTo>
                <a:lnTo>
                  <a:pt x="232998" y="56873"/>
                </a:lnTo>
                <a:lnTo>
                  <a:pt x="233480" y="58926"/>
                </a:lnTo>
                <a:lnTo>
                  <a:pt x="234416" y="63041"/>
                </a:lnTo>
                <a:lnTo>
                  <a:pt x="234898" y="65102"/>
                </a:lnTo>
                <a:lnTo>
                  <a:pt x="235406" y="67163"/>
                </a:lnTo>
                <a:lnTo>
                  <a:pt x="235941" y="69224"/>
                </a:lnTo>
                <a:lnTo>
                  <a:pt x="236476" y="71278"/>
                </a:lnTo>
                <a:lnTo>
                  <a:pt x="237091" y="73339"/>
                </a:lnTo>
                <a:lnTo>
                  <a:pt x="237733" y="75393"/>
                </a:lnTo>
                <a:lnTo>
                  <a:pt x="238429" y="77438"/>
                </a:lnTo>
                <a:lnTo>
                  <a:pt x="238803" y="78465"/>
                </a:lnTo>
                <a:lnTo>
                  <a:pt x="239205" y="79484"/>
                </a:lnTo>
                <a:lnTo>
                  <a:pt x="239606" y="80503"/>
                </a:lnTo>
                <a:lnTo>
                  <a:pt x="240034" y="81522"/>
                </a:lnTo>
                <a:lnTo>
                  <a:pt x="240489" y="82541"/>
                </a:lnTo>
                <a:lnTo>
                  <a:pt x="240970" y="83560"/>
                </a:lnTo>
                <a:lnTo>
                  <a:pt x="238215" y="83414"/>
                </a:lnTo>
                <a:lnTo>
                  <a:pt x="235459" y="83267"/>
                </a:lnTo>
                <a:lnTo>
                  <a:pt x="232731" y="83105"/>
                </a:lnTo>
                <a:lnTo>
                  <a:pt x="230029" y="82935"/>
                </a:lnTo>
                <a:lnTo>
                  <a:pt x="227327" y="82757"/>
                </a:lnTo>
                <a:lnTo>
                  <a:pt x="224625" y="82572"/>
                </a:lnTo>
                <a:lnTo>
                  <a:pt x="221950" y="82379"/>
                </a:lnTo>
                <a:lnTo>
                  <a:pt x="219275" y="82171"/>
                </a:lnTo>
                <a:lnTo>
                  <a:pt x="216627" y="81962"/>
                </a:lnTo>
                <a:lnTo>
                  <a:pt x="213979" y="81738"/>
                </a:lnTo>
                <a:lnTo>
                  <a:pt x="211357" y="81507"/>
                </a:lnTo>
                <a:lnTo>
                  <a:pt x="208736" y="81267"/>
                </a:lnTo>
                <a:lnTo>
                  <a:pt x="206114" y="81020"/>
                </a:lnTo>
                <a:lnTo>
                  <a:pt x="203519" y="80766"/>
                </a:lnTo>
                <a:lnTo>
                  <a:pt x="200951" y="80503"/>
                </a:lnTo>
                <a:lnTo>
                  <a:pt x="198383" y="80225"/>
                </a:lnTo>
                <a:lnTo>
                  <a:pt x="197821" y="75833"/>
                </a:lnTo>
                <a:lnTo>
                  <a:pt x="197179" y="71440"/>
                </a:lnTo>
                <a:lnTo>
                  <a:pt x="196511" y="67040"/>
                </a:lnTo>
                <a:lnTo>
                  <a:pt x="195788" y="62647"/>
                </a:lnTo>
                <a:lnTo>
                  <a:pt x="194986" y="58254"/>
                </a:lnTo>
                <a:lnTo>
                  <a:pt x="194157" y="53870"/>
                </a:lnTo>
                <a:lnTo>
                  <a:pt x="193247" y="49477"/>
                </a:lnTo>
                <a:lnTo>
                  <a:pt x="192257" y="45084"/>
                </a:lnTo>
                <a:lnTo>
                  <a:pt x="191749" y="42892"/>
                </a:lnTo>
                <a:lnTo>
                  <a:pt x="191214" y="40699"/>
                </a:lnTo>
                <a:lnTo>
                  <a:pt x="190679" y="38507"/>
                </a:lnTo>
                <a:lnTo>
                  <a:pt x="190117" y="36314"/>
                </a:lnTo>
                <a:lnTo>
                  <a:pt x="189555" y="34122"/>
                </a:lnTo>
                <a:lnTo>
                  <a:pt x="188967" y="31930"/>
                </a:lnTo>
                <a:lnTo>
                  <a:pt x="188352" y="29737"/>
                </a:lnTo>
                <a:lnTo>
                  <a:pt x="187710" y="27545"/>
                </a:lnTo>
                <a:lnTo>
                  <a:pt x="187068" y="25352"/>
                </a:lnTo>
                <a:lnTo>
                  <a:pt x="186426" y="23160"/>
                </a:lnTo>
                <a:lnTo>
                  <a:pt x="185730" y="20975"/>
                </a:lnTo>
                <a:lnTo>
                  <a:pt x="185035" y="18783"/>
                </a:lnTo>
                <a:lnTo>
                  <a:pt x="184312" y="16590"/>
                </a:lnTo>
                <a:lnTo>
                  <a:pt x="183590" y="14405"/>
                </a:lnTo>
                <a:lnTo>
                  <a:pt x="182841" y="12213"/>
                </a:lnTo>
                <a:lnTo>
                  <a:pt x="182065" y="10028"/>
                </a:lnTo>
                <a:lnTo>
                  <a:pt x="182012" y="9905"/>
                </a:lnTo>
                <a:lnTo>
                  <a:pt x="181932" y="9789"/>
                </a:lnTo>
                <a:lnTo>
                  <a:pt x="181851" y="9673"/>
                </a:lnTo>
                <a:lnTo>
                  <a:pt x="181718" y="9557"/>
                </a:lnTo>
                <a:lnTo>
                  <a:pt x="181611" y="9449"/>
                </a:lnTo>
                <a:lnTo>
                  <a:pt x="181450" y="9349"/>
                </a:lnTo>
                <a:lnTo>
                  <a:pt x="181290" y="9248"/>
                </a:lnTo>
                <a:lnTo>
                  <a:pt x="181129" y="9156"/>
                </a:lnTo>
                <a:lnTo>
                  <a:pt x="180942" y="9063"/>
                </a:lnTo>
                <a:lnTo>
                  <a:pt x="180728" y="8971"/>
                </a:lnTo>
                <a:lnTo>
                  <a:pt x="180514" y="8886"/>
                </a:lnTo>
                <a:lnTo>
                  <a:pt x="180273" y="8808"/>
                </a:lnTo>
                <a:lnTo>
                  <a:pt x="180032" y="8731"/>
                </a:lnTo>
                <a:lnTo>
                  <a:pt x="179791" y="8662"/>
                </a:lnTo>
                <a:lnTo>
                  <a:pt x="179524" y="8592"/>
                </a:lnTo>
                <a:lnTo>
                  <a:pt x="179256" y="8523"/>
                </a:lnTo>
                <a:lnTo>
                  <a:pt x="178962" y="8461"/>
                </a:lnTo>
                <a:lnTo>
                  <a:pt x="178668" y="8407"/>
                </a:lnTo>
                <a:lnTo>
                  <a:pt x="178079" y="8307"/>
                </a:lnTo>
                <a:lnTo>
                  <a:pt x="177437" y="8214"/>
                </a:lnTo>
                <a:lnTo>
                  <a:pt x="176795" y="8145"/>
                </a:lnTo>
                <a:lnTo>
                  <a:pt x="176127" y="8091"/>
                </a:lnTo>
                <a:lnTo>
                  <a:pt x="175431" y="8052"/>
                </a:lnTo>
                <a:lnTo>
                  <a:pt x="174762" y="8029"/>
                </a:lnTo>
                <a:lnTo>
                  <a:pt x="174067" y="8021"/>
                </a:lnTo>
                <a:lnTo>
                  <a:pt x="173398" y="8021"/>
                </a:lnTo>
                <a:lnTo>
                  <a:pt x="172729" y="8044"/>
                </a:lnTo>
                <a:lnTo>
                  <a:pt x="172061" y="8083"/>
                </a:lnTo>
                <a:lnTo>
                  <a:pt x="171445" y="8137"/>
                </a:lnTo>
                <a:lnTo>
                  <a:pt x="170830" y="8206"/>
                </a:lnTo>
                <a:lnTo>
                  <a:pt x="170536" y="8253"/>
                </a:lnTo>
                <a:lnTo>
                  <a:pt x="170268" y="8299"/>
                </a:lnTo>
                <a:lnTo>
                  <a:pt x="169974" y="8345"/>
                </a:lnTo>
                <a:lnTo>
                  <a:pt x="169733" y="8399"/>
                </a:lnTo>
                <a:lnTo>
                  <a:pt x="169466" y="8453"/>
                </a:lnTo>
                <a:lnTo>
                  <a:pt x="169225" y="8515"/>
                </a:lnTo>
                <a:lnTo>
                  <a:pt x="169011" y="8577"/>
                </a:lnTo>
                <a:lnTo>
                  <a:pt x="168797" y="8646"/>
                </a:lnTo>
                <a:lnTo>
                  <a:pt x="168583" y="8724"/>
                </a:lnTo>
                <a:lnTo>
                  <a:pt x="168396" y="8801"/>
                </a:lnTo>
                <a:lnTo>
                  <a:pt x="168235" y="8878"/>
                </a:lnTo>
                <a:lnTo>
                  <a:pt x="168075" y="8963"/>
                </a:lnTo>
                <a:lnTo>
                  <a:pt x="167914" y="9056"/>
                </a:lnTo>
                <a:lnTo>
                  <a:pt x="167807" y="9148"/>
                </a:lnTo>
                <a:lnTo>
                  <a:pt x="167700" y="9241"/>
                </a:lnTo>
                <a:lnTo>
                  <a:pt x="167593" y="9341"/>
                </a:lnTo>
                <a:lnTo>
                  <a:pt x="167540" y="9449"/>
                </a:lnTo>
                <a:lnTo>
                  <a:pt x="167486" y="9557"/>
                </a:lnTo>
                <a:lnTo>
                  <a:pt x="167459" y="9665"/>
                </a:lnTo>
                <a:lnTo>
                  <a:pt x="167433" y="9781"/>
                </a:lnTo>
                <a:lnTo>
                  <a:pt x="167459" y="9905"/>
                </a:lnTo>
                <a:lnTo>
                  <a:pt x="167486" y="10028"/>
                </a:lnTo>
                <a:lnTo>
                  <a:pt x="168957" y="14320"/>
                </a:lnTo>
                <a:lnTo>
                  <a:pt x="170402" y="18620"/>
                </a:lnTo>
                <a:lnTo>
                  <a:pt x="171820" y="22913"/>
                </a:lnTo>
                <a:lnTo>
                  <a:pt x="173211" y="27213"/>
                </a:lnTo>
                <a:lnTo>
                  <a:pt x="174548" y="31513"/>
                </a:lnTo>
                <a:lnTo>
                  <a:pt x="175859" y="35805"/>
                </a:lnTo>
                <a:lnTo>
                  <a:pt x="177143" y="40105"/>
                </a:lnTo>
                <a:lnTo>
                  <a:pt x="178374" y="44405"/>
                </a:lnTo>
                <a:lnTo>
                  <a:pt x="179577" y="48705"/>
                </a:lnTo>
                <a:lnTo>
                  <a:pt x="180728" y="53013"/>
                </a:lnTo>
                <a:lnTo>
                  <a:pt x="181851" y="57313"/>
                </a:lnTo>
                <a:lnTo>
                  <a:pt x="182921" y="61613"/>
                </a:lnTo>
                <a:lnTo>
                  <a:pt x="183965" y="65920"/>
                </a:lnTo>
                <a:lnTo>
                  <a:pt x="184928" y="70228"/>
                </a:lnTo>
                <a:lnTo>
                  <a:pt x="185864" y="74536"/>
                </a:lnTo>
                <a:lnTo>
                  <a:pt x="186747" y="78843"/>
                </a:lnTo>
                <a:lnTo>
                  <a:pt x="184821" y="78596"/>
                </a:lnTo>
                <a:lnTo>
                  <a:pt x="182921" y="78334"/>
                </a:lnTo>
                <a:lnTo>
                  <a:pt x="180995" y="78071"/>
                </a:lnTo>
                <a:lnTo>
                  <a:pt x="179123" y="77809"/>
                </a:lnTo>
                <a:lnTo>
                  <a:pt x="177223" y="77531"/>
                </a:lnTo>
                <a:lnTo>
                  <a:pt x="175351" y="77253"/>
                </a:lnTo>
                <a:lnTo>
                  <a:pt x="173478" y="76975"/>
                </a:lnTo>
                <a:lnTo>
                  <a:pt x="171606" y="76682"/>
                </a:lnTo>
                <a:lnTo>
                  <a:pt x="169760" y="76388"/>
                </a:lnTo>
                <a:lnTo>
                  <a:pt x="167941" y="76087"/>
                </a:lnTo>
                <a:lnTo>
                  <a:pt x="166095" y="75779"/>
                </a:lnTo>
                <a:lnTo>
                  <a:pt x="164276" y="75470"/>
                </a:lnTo>
                <a:lnTo>
                  <a:pt x="162484" y="75146"/>
                </a:lnTo>
                <a:lnTo>
                  <a:pt x="160665" y="74829"/>
                </a:lnTo>
                <a:lnTo>
                  <a:pt x="158899" y="74497"/>
                </a:lnTo>
                <a:lnTo>
                  <a:pt x="157107" y="74165"/>
                </a:lnTo>
                <a:lnTo>
                  <a:pt x="155341" y="73818"/>
                </a:lnTo>
                <a:lnTo>
                  <a:pt x="153603" y="73478"/>
                </a:lnTo>
                <a:lnTo>
                  <a:pt x="151837" y="73123"/>
                </a:lnTo>
                <a:lnTo>
                  <a:pt x="150125" y="72768"/>
                </a:lnTo>
                <a:lnTo>
                  <a:pt x="148386" y="72405"/>
                </a:lnTo>
                <a:lnTo>
                  <a:pt x="146674" y="72034"/>
                </a:lnTo>
                <a:lnTo>
                  <a:pt x="144989" y="71656"/>
                </a:lnTo>
                <a:lnTo>
                  <a:pt x="143304" y="71278"/>
                </a:lnTo>
                <a:lnTo>
                  <a:pt x="141618" y="70892"/>
                </a:lnTo>
                <a:lnTo>
                  <a:pt x="139960" y="70498"/>
                </a:lnTo>
                <a:lnTo>
                  <a:pt x="138301" y="70097"/>
                </a:lnTo>
                <a:lnTo>
                  <a:pt x="136670" y="69695"/>
                </a:lnTo>
                <a:lnTo>
                  <a:pt x="135038" y="69286"/>
                </a:lnTo>
                <a:lnTo>
                  <a:pt x="133433" y="68869"/>
                </a:lnTo>
                <a:lnTo>
                  <a:pt x="131828" y="68445"/>
                </a:lnTo>
                <a:lnTo>
                  <a:pt x="130223" y="68020"/>
                </a:lnTo>
                <a:lnTo>
                  <a:pt x="130169" y="66098"/>
                </a:lnTo>
                <a:lnTo>
                  <a:pt x="130116" y="64168"/>
                </a:lnTo>
                <a:lnTo>
                  <a:pt x="130009" y="62246"/>
                </a:lnTo>
                <a:lnTo>
                  <a:pt x="129902" y="60316"/>
                </a:lnTo>
                <a:lnTo>
                  <a:pt x="129768" y="58386"/>
                </a:lnTo>
                <a:lnTo>
                  <a:pt x="129607" y="56456"/>
                </a:lnTo>
                <a:lnTo>
                  <a:pt x="129420" y="54526"/>
                </a:lnTo>
                <a:lnTo>
                  <a:pt x="129233" y="52596"/>
                </a:lnTo>
                <a:lnTo>
                  <a:pt x="129019" y="50658"/>
                </a:lnTo>
                <a:lnTo>
                  <a:pt x="128778" y="48728"/>
                </a:lnTo>
                <a:lnTo>
                  <a:pt x="128511" y="46790"/>
                </a:lnTo>
                <a:lnTo>
                  <a:pt x="128243" y="44860"/>
                </a:lnTo>
                <a:lnTo>
                  <a:pt x="127949" y="42923"/>
                </a:lnTo>
                <a:lnTo>
                  <a:pt x="127655" y="40993"/>
                </a:lnTo>
                <a:lnTo>
                  <a:pt x="127307" y="39055"/>
                </a:lnTo>
                <a:lnTo>
                  <a:pt x="126986" y="37117"/>
                </a:lnTo>
                <a:lnTo>
                  <a:pt x="126611" y="35187"/>
                </a:lnTo>
                <a:lnTo>
                  <a:pt x="126237" y="33250"/>
                </a:lnTo>
                <a:lnTo>
                  <a:pt x="125434" y="29382"/>
                </a:lnTo>
                <a:lnTo>
                  <a:pt x="124578" y="25522"/>
                </a:lnTo>
                <a:lnTo>
                  <a:pt x="123669" y="21662"/>
                </a:lnTo>
                <a:lnTo>
                  <a:pt x="122706" y="17810"/>
                </a:lnTo>
                <a:lnTo>
                  <a:pt x="121716" y="13958"/>
                </a:lnTo>
                <a:lnTo>
                  <a:pt x="120646" y="10121"/>
                </a:lnTo>
                <a:lnTo>
                  <a:pt x="119549" y="6284"/>
                </a:lnTo>
                <a:lnTo>
                  <a:pt x="119496" y="6153"/>
                </a:lnTo>
                <a:lnTo>
                  <a:pt x="119442" y="6029"/>
                </a:lnTo>
                <a:lnTo>
                  <a:pt x="119335" y="5906"/>
                </a:lnTo>
                <a:lnTo>
                  <a:pt x="119228" y="5782"/>
                </a:lnTo>
                <a:lnTo>
                  <a:pt x="119094" y="5674"/>
                </a:lnTo>
                <a:lnTo>
                  <a:pt x="118961" y="5558"/>
                </a:lnTo>
                <a:lnTo>
                  <a:pt x="118800" y="5450"/>
                </a:lnTo>
                <a:lnTo>
                  <a:pt x="118613" y="5350"/>
                </a:lnTo>
                <a:lnTo>
                  <a:pt x="118426" y="5250"/>
                </a:lnTo>
                <a:lnTo>
                  <a:pt x="118238" y="5157"/>
                </a:lnTo>
                <a:lnTo>
                  <a:pt x="117998" y="5064"/>
                </a:lnTo>
                <a:lnTo>
                  <a:pt x="117757" y="4979"/>
                </a:lnTo>
                <a:lnTo>
                  <a:pt x="117516" y="4894"/>
                </a:lnTo>
                <a:lnTo>
                  <a:pt x="117275" y="4817"/>
                </a:lnTo>
                <a:lnTo>
                  <a:pt x="116981" y="4748"/>
                </a:lnTo>
                <a:lnTo>
                  <a:pt x="116714" y="4678"/>
                </a:lnTo>
                <a:lnTo>
                  <a:pt x="116419" y="4609"/>
                </a:lnTo>
                <a:lnTo>
                  <a:pt x="116125" y="4547"/>
                </a:lnTo>
                <a:lnTo>
                  <a:pt x="115804" y="4493"/>
                </a:lnTo>
                <a:lnTo>
                  <a:pt x="115483" y="4439"/>
                </a:lnTo>
                <a:lnTo>
                  <a:pt x="114841" y="4339"/>
                </a:lnTo>
                <a:lnTo>
                  <a:pt x="114146" y="4261"/>
                </a:lnTo>
                <a:lnTo>
                  <a:pt x="113450" y="4200"/>
                </a:lnTo>
                <a:lnTo>
                  <a:pt x="112754" y="4161"/>
                </a:lnTo>
                <a:lnTo>
                  <a:pt x="112032" y="4130"/>
                </a:lnTo>
                <a:lnTo>
                  <a:pt x="111310" y="4122"/>
                </a:lnTo>
                <a:lnTo>
                  <a:pt x="110588" y="4130"/>
                </a:lnTo>
                <a:lnTo>
                  <a:pt x="109892" y="4153"/>
                </a:lnTo>
                <a:lnTo>
                  <a:pt x="109197" y="4192"/>
                </a:lnTo>
                <a:lnTo>
                  <a:pt x="108501" y="4246"/>
                </a:lnTo>
                <a:lnTo>
                  <a:pt x="108180" y="4285"/>
                </a:lnTo>
                <a:lnTo>
                  <a:pt x="107859" y="4323"/>
                </a:lnTo>
                <a:lnTo>
                  <a:pt x="107565" y="4370"/>
                </a:lnTo>
                <a:lnTo>
                  <a:pt x="107244" y="4416"/>
                </a:lnTo>
                <a:lnTo>
                  <a:pt x="106950" y="4470"/>
                </a:lnTo>
                <a:lnTo>
                  <a:pt x="106655" y="4524"/>
                </a:lnTo>
                <a:lnTo>
                  <a:pt x="106388" y="4586"/>
                </a:lnTo>
                <a:lnTo>
                  <a:pt x="106120" y="4647"/>
                </a:lnTo>
                <a:lnTo>
                  <a:pt x="105880" y="4717"/>
                </a:lnTo>
                <a:lnTo>
                  <a:pt x="105639" y="4794"/>
                </a:lnTo>
                <a:lnTo>
                  <a:pt x="105398" y="4871"/>
                </a:lnTo>
                <a:lnTo>
                  <a:pt x="105184" y="4956"/>
                </a:lnTo>
                <a:lnTo>
                  <a:pt x="104997" y="5041"/>
                </a:lnTo>
                <a:lnTo>
                  <a:pt x="104810" y="5134"/>
                </a:lnTo>
                <a:lnTo>
                  <a:pt x="104649" y="5226"/>
                </a:lnTo>
                <a:lnTo>
                  <a:pt x="104489" y="5327"/>
                </a:lnTo>
                <a:lnTo>
                  <a:pt x="104355" y="5435"/>
                </a:lnTo>
                <a:lnTo>
                  <a:pt x="104248" y="5543"/>
                </a:lnTo>
                <a:lnTo>
                  <a:pt x="104141" y="5651"/>
                </a:lnTo>
                <a:lnTo>
                  <a:pt x="104061" y="5775"/>
                </a:lnTo>
                <a:lnTo>
                  <a:pt x="104007" y="5890"/>
                </a:lnTo>
                <a:lnTo>
                  <a:pt x="103954" y="6022"/>
                </a:lnTo>
                <a:lnTo>
                  <a:pt x="103954" y="6153"/>
                </a:lnTo>
                <a:lnTo>
                  <a:pt x="103954" y="6284"/>
                </a:lnTo>
                <a:lnTo>
                  <a:pt x="104408" y="9889"/>
                </a:lnTo>
                <a:lnTo>
                  <a:pt x="104890" y="13494"/>
                </a:lnTo>
                <a:lnTo>
                  <a:pt x="105425" y="17107"/>
                </a:lnTo>
                <a:lnTo>
                  <a:pt x="106013" y="20720"/>
                </a:lnTo>
                <a:lnTo>
                  <a:pt x="106629" y="24341"/>
                </a:lnTo>
                <a:lnTo>
                  <a:pt x="107297" y="27962"/>
                </a:lnTo>
                <a:lnTo>
                  <a:pt x="108020" y="31582"/>
                </a:lnTo>
                <a:lnTo>
                  <a:pt x="108795" y="35211"/>
                </a:lnTo>
                <a:lnTo>
                  <a:pt x="109625" y="38831"/>
                </a:lnTo>
                <a:lnTo>
                  <a:pt x="110534" y="42452"/>
                </a:lnTo>
                <a:lnTo>
                  <a:pt x="111470" y="46072"/>
                </a:lnTo>
                <a:lnTo>
                  <a:pt x="111979" y="47879"/>
                </a:lnTo>
                <a:lnTo>
                  <a:pt x="112487" y="49685"/>
                </a:lnTo>
                <a:lnTo>
                  <a:pt x="113022" y="51492"/>
                </a:lnTo>
                <a:lnTo>
                  <a:pt x="113584" y="53298"/>
                </a:lnTo>
                <a:lnTo>
                  <a:pt x="114146" y="55097"/>
                </a:lnTo>
                <a:lnTo>
                  <a:pt x="114707" y="56903"/>
                </a:lnTo>
                <a:lnTo>
                  <a:pt x="115323" y="58702"/>
                </a:lnTo>
                <a:lnTo>
                  <a:pt x="115938" y="60501"/>
                </a:lnTo>
                <a:lnTo>
                  <a:pt x="116580" y="62300"/>
                </a:lnTo>
                <a:lnTo>
                  <a:pt x="117222" y="64098"/>
                </a:lnTo>
                <a:lnTo>
                  <a:pt x="117222" y="64098"/>
                </a:lnTo>
                <a:lnTo>
                  <a:pt x="115323" y="63473"/>
                </a:lnTo>
                <a:lnTo>
                  <a:pt x="113450" y="62840"/>
                </a:lnTo>
                <a:lnTo>
                  <a:pt x="111604" y="62199"/>
                </a:lnTo>
                <a:lnTo>
                  <a:pt x="109785" y="61543"/>
                </a:lnTo>
                <a:lnTo>
                  <a:pt x="107993" y="60887"/>
                </a:lnTo>
                <a:lnTo>
                  <a:pt x="106201" y="60215"/>
                </a:lnTo>
                <a:lnTo>
                  <a:pt x="104462" y="59528"/>
                </a:lnTo>
                <a:lnTo>
                  <a:pt x="102723" y="58833"/>
                </a:lnTo>
                <a:lnTo>
                  <a:pt x="100850" y="58061"/>
                </a:lnTo>
                <a:lnTo>
                  <a:pt x="99031" y="57282"/>
                </a:lnTo>
                <a:lnTo>
                  <a:pt x="97239" y="56494"/>
                </a:lnTo>
                <a:lnTo>
                  <a:pt x="95474" y="55707"/>
                </a:lnTo>
                <a:lnTo>
                  <a:pt x="93735" y="54912"/>
                </a:lnTo>
                <a:lnTo>
                  <a:pt x="92023" y="54109"/>
                </a:lnTo>
                <a:lnTo>
                  <a:pt x="90337" y="53306"/>
                </a:lnTo>
                <a:lnTo>
                  <a:pt x="88679" y="52495"/>
                </a:lnTo>
                <a:lnTo>
                  <a:pt x="87074" y="51677"/>
                </a:lnTo>
                <a:lnTo>
                  <a:pt x="85469" y="50859"/>
                </a:lnTo>
                <a:lnTo>
                  <a:pt x="83917" y="50040"/>
                </a:lnTo>
                <a:lnTo>
                  <a:pt x="82366" y="49214"/>
                </a:lnTo>
                <a:lnTo>
                  <a:pt x="80868" y="48381"/>
                </a:lnTo>
                <a:lnTo>
                  <a:pt x="79370" y="47547"/>
                </a:lnTo>
                <a:lnTo>
                  <a:pt x="77925" y="46705"/>
                </a:lnTo>
                <a:lnTo>
                  <a:pt x="76481" y="45864"/>
                </a:lnTo>
                <a:lnTo>
                  <a:pt x="75090" y="45023"/>
                </a:lnTo>
                <a:lnTo>
                  <a:pt x="73699" y="44173"/>
                </a:lnTo>
                <a:lnTo>
                  <a:pt x="72334" y="43316"/>
                </a:lnTo>
                <a:lnTo>
                  <a:pt x="70997" y="42460"/>
                </a:lnTo>
                <a:lnTo>
                  <a:pt x="69686" y="41603"/>
                </a:lnTo>
                <a:lnTo>
                  <a:pt x="68402" y="40738"/>
                </a:lnTo>
                <a:lnTo>
                  <a:pt x="67145" y="39873"/>
                </a:lnTo>
                <a:lnTo>
                  <a:pt x="65887" y="39001"/>
                </a:lnTo>
                <a:lnTo>
                  <a:pt x="64657" y="38129"/>
                </a:lnTo>
                <a:lnTo>
                  <a:pt x="63453" y="37256"/>
                </a:lnTo>
                <a:lnTo>
                  <a:pt x="62276" y="36376"/>
                </a:lnTo>
                <a:lnTo>
                  <a:pt x="61099" y="35496"/>
                </a:lnTo>
                <a:lnTo>
                  <a:pt x="59949" y="34616"/>
                </a:lnTo>
                <a:lnTo>
                  <a:pt x="58825" y="33728"/>
                </a:lnTo>
                <a:lnTo>
                  <a:pt x="57728" y="32841"/>
                </a:lnTo>
                <a:lnTo>
                  <a:pt x="56632" y="31953"/>
                </a:lnTo>
                <a:lnTo>
                  <a:pt x="55562" y="31057"/>
                </a:lnTo>
                <a:lnTo>
                  <a:pt x="54518" y="30169"/>
                </a:lnTo>
                <a:lnTo>
                  <a:pt x="53475" y="29274"/>
                </a:lnTo>
                <a:lnTo>
                  <a:pt x="52432" y="28378"/>
                </a:lnTo>
                <a:lnTo>
                  <a:pt x="50452" y="26580"/>
                </a:lnTo>
                <a:lnTo>
                  <a:pt x="48500" y="24773"/>
                </a:lnTo>
                <a:lnTo>
                  <a:pt x="46600" y="22959"/>
                </a:lnTo>
                <a:lnTo>
                  <a:pt x="44754" y="21145"/>
                </a:lnTo>
                <a:lnTo>
                  <a:pt x="42962" y="19331"/>
                </a:lnTo>
                <a:lnTo>
                  <a:pt x="41223" y="17509"/>
                </a:lnTo>
                <a:lnTo>
                  <a:pt x="39511" y="15695"/>
                </a:lnTo>
                <a:lnTo>
                  <a:pt x="37826" y="13865"/>
                </a:lnTo>
                <a:lnTo>
                  <a:pt x="36167" y="12043"/>
                </a:lnTo>
                <a:lnTo>
                  <a:pt x="34562" y="10229"/>
                </a:lnTo>
                <a:lnTo>
                  <a:pt x="32957" y="8407"/>
                </a:lnTo>
                <a:lnTo>
                  <a:pt x="31379" y="6585"/>
                </a:lnTo>
                <a:lnTo>
                  <a:pt x="28276" y="2964"/>
                </a:lnTo>
                <a:lnTo>
                  <a:pt x="28035" y="2725"/>
                </a:lnTo>
                <a:lnTo>
                  <a:pt x="27795" y="2501"/>
                </a:lnTo>
                <a:lnTo>
                  <a:pt x="27500" y="2285"/>
                </a:lnTo>
                <a:lnTo>
                  <a:pt x="27179" y="2077"/>
                </a:lnTo>
                <a:lnTo>
                  <a:pt x="26832" y="1884"/>
                </a:lnTo>
                <a:lnTo>
                  <a:pt x="26457" y="1698"/>
                </a:lnTo>
                <a:lnTo>
                  <a:pt x="26056" y="1521"/>
                </a:lnTo>
                <a:lnTo>
                  <a:pt x="25628" y="1351"/>
                </a:lnTo>
                <a:lnTo>
                  <a:pt x="25173" y="1197"/>
                </a:lnTo>
                <a:lnTo>
                  <a:pt x="24691" y="1058"/>
                </a:lnTo>
                <a:lnTo>
                  <a:pt x="24183" y="919"/>
                </a:lnTo>
                <a:lnTo>
                  <a:pt x="23675" y="795"/>
                </a:lnTo>
                <a:lnTo>
                  <a:pt x="23140" y="679"/>
                </a:lnTo>
                <a:lnTo>
                  <a:pt x="22578" y="571"/>
                </a:lnTo>
                <a:lnTo>
                  <a:pt x="22016" y="471"/>
                </a:lnTo>
                <a:lnTo>
                  <a:pt x="21428" y="386"/>
                </a:lnTo>
                <a:lnTo>
                  <a:pt x="20839" y="309"/>
                </a:lnTo>
                <a:lnTo>
                  <a:pt x="20224" y="239"/>
                </a:lnTo>
                <a:lnTo>
                  <a:pt x="19609" y="178"/>
                </a:lnTo>
                <a:lnTo>
                  <a:pt x="18967" y="124"/>
                </a:lnTo>
                <a:lnTo>
                  <a:pt x="18325" y="85"/>
                </a:lnTo>
                <a:lnTo>
                  <a:pt x="17683" y="54"/>
                </a:lnTo>
                <a:lnTo>
                  <a:pt x="17014" y="23"/>
                </a:lnTo>
                <a:lnTo>
                  <a:pt x="16345" y="8"/>
                </a:lnTo>
                <a:lnTo>
                  <a:pt x="157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rot="10800000">
            <a:off x="2845321" y="4512188"/>
            <a:ext cx="798311" cy="533414"/>
          </a:xfrm>
          <a:custGeom>
            <a:avLst/>
            <a:gdLst/>
            <a:ahLst/>
            <a:cxnLst/>
            <a:rect l="l" t="t" r="r" b="b"/>
            <a:pathLst>
              <a:path w="265661" h="57854" extrusionOk="0">
                <a:moveTo>
                  <a:pt x="6688" y="1"/>
                </a:moveTo>
                <a:lnTo>
                  <a:pt x="6126" y="16"/>
                </a:lnTo>
                <a:lnTo>
                  <a:pt x="5538" y="47"/>
                </a:lnTo>
                <a:lnTo>
                  <a:pt x="4976" y="93"/>
                </a:lnTo>
                <a:lnTo>
                  <a:pt x="4414" y="147"/>
                </a:lnTo>
                <a:lnTo>
                  <a:pt x="3879" y="217"/>
                </a:lnTo>
                <a:lnTo>
                  <a:pt x="3344" y="302"/>
                </a:lnTo>
                <a:lnTo>
                  <a:pt x="2863" y="402"/>
                </a:lnTo>
                <a:lnTo>
                  <a:pt x="2381" y="510"/>
                </a:lnTo>
                <a:lnTo>
                  <a:pt x="1926" y="626"/>
                </a:lnTo>
                <a:lnTo>
                  <a:pt x="1525" y="757"/>
                </a:lnTo>
                <a:lnTo>
                  <a:pt x="1151" y="904"/>
                </a:lnTo>
                <a:lnTo>
                  <a:pt x="830" y="1058"/>
                </a:lnTo>
                <a:lnTo>
                  <a:pt x="562" y="1228"/>
                </a:lnTo>
                <a:lnTo>
                  <a:pt x="428" y="1313"/>
                </a:lnTo>
                <a:lnTo>
                  <a:pt x="321" y="1406"/>
                </a:lnTo>
                <a:lnTo>
                  <a:pt x="241" y="1498"/>
                </a:lnTo>
                <a:lnTo>
                  <a:pt x="161" y="1591"/>
                </a:lnTo>
                <a:lnTo>
                  <a:pt x="107" y="1691"/>
                </a:lnTo>
                <a:lnTo>
                  <a:pt x="54" y="1792"/>
                </a:lnTo>
                <a:lnTo>
                  <a:pt x="27" y="1892"/>
                </a:lnTo>
                <a:lnTo>
                  <a:pt x="27" y="2000"/>
                </a:lnTo>
                <a:lnTo>
                  <a:pt x="0" y="2942"/>
                </a:lnTo>
                <a:lnTo>
                  <a:pt x="27" y="3891"/>
                </a:lnTo>
                <a:lnTo>
                  <a:pt x="81" y="4833"/>
                </a:lnTo>
                <a:lnTo>
                  <a:pt x="188" y="5775"/>
                </a:lnTo>
                <a:lnTo>
                  <a:pt x="321" y="6717"/>
                </a:lnTo>
                <a:lnTo>
                  <a:pt x="482" y="7659"/>
                </a:lnTo>
                <a:lnTo>
                  <a:pt x="696" y="8601"/>
                </a:lnTo>
                <a:lnTo>
                  <a:pt x="910" y="9535"/>
                </a:lnTo>
                <a:lnTo>
                  <a:pt x="1177" y="10476"/>
                </a:lnTo>
                <a:lnTo>
                  <a:pt x="1498" y="11411"/>
                </a:lnTo>
                <a:lnTo>
                  <a:pt x="1819" y="12345"/>
                </a:lnTo>
                <a:lnTo>
                  <a:pt x="2167" y="13279"/>
                </a:lnTo>
                <a:lnTo>
                  <a:pt x="2568" y="14213"/>
                </a:lnTo>
                <a:lnTo>
                  <a:pt x="2996" y="15147"/>
                </a:lnTo>
                <a:lnTo>
                  <a:pt x="3424" y="16081"/>
                </a:lnTo>
                <a:lnTo>
                  <a:pt x="3906" y="17007"/>
                </a:lnTo>
                <a:lnTo>
                  <a:pt x="4414" y="17934"/>
                </a:lnTo>
                <a:lnTo>
                  <a:pt x="4949" y="18868"/>
                </a:lnTo>
                <a:lnTo>
                  <a:pt x="5484" y="19794"/>
                </a:lnTo>
                <a:lnTo>
                  <a:pt x="6073" y="20721"/>
                </a:lnTo>
                <a:lnTo>
                  <a:pt x="6661" y="21647"/>
                </a:lnTo>
                <a:lnTo>
                  <a:pt x="7303" y="22566"/>
                </a:lnTo>
                <a:lnTo>
                  <a:pt x="7945" y="23492"/>
                </a:lnTo>
                <a:lnTo>
                  <a:pt x="8614" y="24411"/>
                </a:lnTo>
                <a:lnTo>
                  <a:pt x="9310" y="25337"/>
                </a:lnTo>
                <a:lnTo>
                  <a:pt x="10005" y="26256"/>
                </a:lnTo>
                <a:lnTo>
                  <a:pt x="10754" y="27175"/>
                </a:lnTo>
                <a:lnTo>
                  <a:pt x="11503" y="28093"/>
                </a:lnTo>
                <a:lnTo>
                  <a:pt x="12252" y="29004"/>
                </a:lnTo>
                <a:lnTo>
                  <a:pt x="13055" y="29923"/>
                </a:lnTo>
                <a:lnTo>
                  <a:pt x="13857" y="30834"/>
                </a:lnTo>
                <a:lnTo>
                  <a:pt x="14660" y="31752"/>
                </a:lnTo>
                <a:lnTo>
                  <a:pt x="14793" y="31868"/>
                </a:lnTo>
                <a:lnTo>
                  <a:pt x="14954" y="31976"/>
                </a:lnTo>
                <a:lnTo>
                  <a:pt x="15114" y="32077"/>
                </a:lnTo>
                <a:lnTo>
                  <a:pt x="15328" y="32177"/>
                </a:lnTo>
                <a:lnTo>
                  <a:pt x="15542" y="32270"/>
                </a:lnTo>
                <a:lnTo>
                  <a:pt x="15783" y="32355"/>
                </a:lnTo>
                <a:lnTo>
                  <a:pt x="16051" y="32432"/>
                </a:lnTo>
                <a:lnTo>
                  <a:pt x="16345" y="32509"/>
                </a:lnTo>
                <a:lnTo>
                  <a:pt x="16639" y="32571"/>
                </a:lnTo>
                <a:lnTo>
                  <a:pt x="16960" y="32640"/>
                </a:lnTo>
                <a:lnTo>
                  <a:pt x="17308" y="32694"/>
                </a:lnTo>
                <a:lnTo>
                  <a:pt x="17656" y="32741"/>
                </a:lnTo>
                <a:lnTo>
                  <a:pt x="18003" y="32787"/>
                </a:lnTo>
                <a:lnTo>
                  <a:pt x="18378" y="32826"/>
                </a:lnTo>
                <a:lnTo>
                  <a:pt x="18752" y="32856"/>
                </a:lnTo>
                <a:lnTo>
                  <a:pt x="19154" y="32887"/>
                </a:lnTo>
                <a:lnTo>
                  <a:pt x="19528" y="32910"/>
                </a:lnTo>
                <a:lnTo>
                  <a:pt x="19929" y="32926"/>
                </a:lnTo>
                <a:lnTo>
                  <a:pt x="20331" y="32934"/>
                </a:lnTo>
                <a:lnTo>
                  <a:pt x="21535" y="32934"/>
                </a:lnTo>
                <a:lnTo>
                  <a:pt x="21936" y="32918"/>
                </a:lnTo>
                <a:lnTo>
                  <a:pt x="22310" y="32903"/>
                </a:lnTo>
                <a:lnTo>
                  <a:pt x="22712" y="32880"/>
                </a:lnTo>
                <a:lnTo>
                  <a:pt x="23086" y="32849"/>
                </a:lnTo>
                <a:lnTo>
                  <a:pt x="23461" y="32818"/>
                </a:lnTo>
                <a:lnTo>
                  <a:pt x="23808" y="32779"/>
                </a:lnTo>
                <a:lnTo>
                  <a:pt x="24156" y="32733"/>
                </a:lnTo>
                <a:lnTo>
                  <a:pt x="24477" y="32679"/>
                </a:lnTo>
                <a:lnTo>
                  <a:pt x="24798" y="32625"/>
                </a:lnTo>
                <a:lnTo>
                  <a:pt x="25119" y="32563"/>
                </a:lnTo>
                <a:lnTo>
                  <a:pt x="29105" y="31722"/>
                </a:lnTo>
                <a:lnTo>
                  <a:pt x="33118" y="30888"/>
                </a:lnTo>
                <a:lnTo>
                  <a:pt x="37157" y="30070"/>
                </a:lnTo>
                <a:lnTo>
                  <a:pt x="41223" y="29267"/>
                </a:lnTo>
                <a:lnTo>
                  <a:pt x="45316" y="28479"/>
                </a:lnTo>
                <a:lnTo>
                  <a:pt x="49435" y="27700"/>
                </a:lnTo>
                <a:lnTo>
                  <a:pt x="53582" y="26935"/>
                </a:lnTo>
                <a:lnTo>
                  <a:pt x="57755" y="26194"/>
                </a:lnTo>
                <a:lnTo>
                  <a:pt x="61955" y="25453"/>
                </a:lnTo>
                <a:lnTo>
                  <a:pt x="66181" y="24735"/>
                </a:lnTo>
                <a:lnTo>
                  <a:pt x="70435" y="24025"/>
                </a:lnTo>
                <a:lnTo>
                  <a:pt x="74715" y="23330"/>
                </a:lnTo>
                <a:lnTo>
                  <a:pt x="79022" y="22651"/>
                </a:lnTo>
                <a:lnTo>
                  <a:pt x="83382" y="21979"/>
                </a:lnTo>
                <a:lnTo>
                  <a:pt x="87742" y="21323"/>
                </a:lnTo>
                <a:lnTo>
                  <a:pt x="92156" y="20682"/>
                </a:lnTo>
                <a:lnTo>
                  <a:pt x="99325" y="33374"/>
                </a:lnTo>
                <a:lnTo>
                  <a:pt x="102910" y="39719"/>
                </a:lnTo>
                <a:lnTo>
                  <a:pt x="106548" y="46065"/>
                </a:lnTo>
                <a:lnTo>
                  <a:pt x="106628" y="46204"/>
                </a:lnTo>
                <a:lnTo>
                  <a:pt x="106762" y="46335"/>
                </a:lnTo>
                <a:lnTo>
                  <a:pt x="106922" y="46467"/>
                </a:lnTo>
                <a:lnTo>
                  <a:pt x="107083" y="46590"/>
                </a:lnTo>
                <a:lnTo>
                  <a:pt x="107270" y="46706"/>
                </a:lnTo>
                <a:lnTo>
                  <a:pt x="107484" y="46814"/>
                </a:lnTo>
                <a:lnTo>
                  <a:pt x="107725" y="46922"/>
                </a:lnTo>
                <a:lnTo>
                  <a:pt x="107992" y="47022"/>
                </a:lnTo>
                <a:lnTo>
                  <a:pt x="108287" y="47123"/>
                </a:lnTo>
                <a:lnTo>
                  <a:pt x="108581" y="47208"/>
                </a:lnTo>
                <a:lnTo>
                  <a:pt x="108875" y="47293"/>
                </a:lnTo>
                <a:lnTo>
                  <a:pt x="109223" y="47370"/>
                </a:lnTo>
                <a:lnTo>
                  <a:pt x="109571" y="47439"/>
                </a:lnTo>
                <a:lnTo>
                  <a:pt x="109919" y="47501"/>
                </a:lnTo>
                <a:lnTo>
                  <a:pt x="110293" y="47563"/>
                </a:lnTo>
                <a:lnTo>
                  <a:pt x="110668" y="47609"/>
                </a:lnTo>
                <a:lnTo>
                  <a:pt x="111069" y="47655"/>
                </a:lnTo>
                <a:lnTo>
                  <a:pt x="111470" y="47694"/>
                </a:lnTo>
                <a:lnTo>
                  <a:pt x="111871" y="47717"/>
                </a:lnTo>
                <a:lnTo>
                  <a:pt x="112273" y="47740"/>
                </a:lnTo>
                <a:lnTo>
                  <a:pt x="112701" y="47756"/>
                </a:lnTo>
                <a:lnTo>
                  <a:pt x="113129" y="47764"/>
                </a:lnTo>
                <a:lnTo>
                  <a:pt x="113557" y="47764"/>
                </a:lnTo>
                <a:lnTo>
                  <a:pt x="113985" y="47756"/>
                </a:lnTo>
                <a:lnTo>
                  <a:pt x="114413" y="47740"/>
                </a:lnTo>
                <a:lnTo>
                  <a:pt x="114841" y="47717"/>
                </a:lnTo>
                <a:lnTo>
                  <a:pt x="115269" y="47679"/>
                </a:lnTo>
                <a:lnTo>
                  <a:pt x="115697" y="47640"/>
                </a:lnTo>
                <a:lnTo>
                  <a:pt x="116125" y="47586"/>
                </a:lnTo>
                <a:lnTo>
                  <a:pt x="116553" y="47532"/>
                </a:lnTo>
                <a:lnTo>
                  <a:pt x="116954" y="47462"/>
                </a:lnTo>
                <a:lnTo>
                  <a:pt x="117382" y="47385"/>
                </a:lnTo>
                <a:lnTo>
                  <a:pt x="133807" y="44097"/>
                </a:lnTo>
                <a:lnTo>
                  <a:pt x="150232" y="40800"/>
                </a:lnTo>
                <a:lnTo>
                  <a:pt x="166657" y="37496"/>
                </a:lnTo>
                <a:lnTo>
                  <a:pt x="174842" y="35836"/>
                </a:lnTo>
                <a:lnTo>
                  <a:pt x="183001" y="34177"/>
                </a:lnTo>
                <a:lnTo>
                  <a:pt x="183590" y="35574"/>
                </a:lnTo>
                <a:lnTo>
                  <a:pt x="184178" y="36971"/>
                </a:lnTo>
                <a:lnTo>
                  <a:pt x="184793" y="38361"/>
                </a:lnTo>
                <a:lnTo>
                  <a:pt x="185462" y="39750"/>
                </a:lnTo>
                <a:lnTo>
                  <a:pt x="186131" y="41148"/>
                </a:lnTo>
                <a:lnTo>
                  <a:pt x="186827" y="42537"/>
                </a:lnTo>
                <a:lnTo>
                  <a:pt x="187576" y="43919"/>
                </a:lnTo>
                <a:lnTo>
                  <a:pt x="188325" y="45309"/>
                </a:lnTo>
                <a:lnTo>
                  <a:pt x="189127" y="46690"/>
                </a:lnTo>
                <a:lnTo>
                  <a:pt x="189930" y="48080"/>
                </a:lnTo>
                <a:lnTo>
                  <a:pt x="190786" y="49462"/>
                </a:lnTo>
                <a:lnTo>
                  <a:pt x="191668" y="50844"/>
                </a:lnTo>
                <a:lnTo>
                  <a:pt x="192578" y="52226"/>
                </a:lnTo>
                <a:lnTo>
                  <a:pt x="193514" y="53608"/>
                </a:lnTo>
                <a:lnTo>
                  <a:pt x="194477" y="54982"/>
                </a:lnTo>
                <a:lnTo>
                  <a:pt x="195494" y="56364"/>
                </a:lnTo>
                <a:lnTo>
                  <a:pt x="195601" y="56487"/>
                </a:lnTo>
                <a:lnTo>
                  <a:pt x="195708" y="56611"/>
                </a:lnTo>
                <a:lnTo>
                  <a:pt x="195868" y="56726"/>
                </a:lnTo>
                <a:lnTo>
                  <a:pt x="196029" y="56834"/>
                </a:lnTo>
                <a:lnTo>
                  <a:pt x="196216" y="56935"/>
                </a:lnTo>
                <a:lnTo>
                  <a:pt x="196403" y="57035"/>
                </a:lnTo>
                <a:lnTo>
                  <a:pt x="196617" y="57136"/>
                </a:lnTo>
                <a:lnTo>
                  <a:pt x="196858" y="57220"/>
                </a:lnTo>
                <a:lnTo>
                  <a:pt x="197099" y="57305"/>
                </a:lnTo>
                <a:lnTo>
                  <a:pt x="197366" y="57383"/>
                </a:lnTo>
                <a:lnTo>
                  <a:pt x="197634" y="57452"/>
                </a:lnTo>
                <a:lnTo>
                  <a:pt x="197901" y="57522"/>
                </a:lnTo>
                <a:lnTo>
                  <a:pt x="198196" y="57583"/>
                </a:lnTo>
                <a:lnTo>
                  <a:pt x="198517" y="57637"/>
                </a:lnTo>
                <a:lnTo>
                  <a:pt x="198838" y="57684"/>
                </a:lnTo>
                <a:lnTo>
                  <a:pt x="199159" y="57730"/>
                </a:lnTo>
                <a:lnTo>
                  <a:pt x="199506" y="57769"/>
                </a:lnTo>
                <a:lnTo>
                  <a:pt x="199854" y="57792"/>
                </a:lnTo>
                <a:lnTo>
                  <a:pt x="200202" y="57823"/>
                </a:lnTo>
                <a:lnTo>
                  <a:pt x="200550" y="57838"/>
                </a:lnTo>
                <a:lnTo>
                  <a:pt x="200924" y="57846"/>
                </a:lnTo>
                <a:lnTo>
                  <a:pt x="201299" y="57853"/>
                </a:lnTo>
                <a:lnTo>
                  <a:pt x="201673" y="57853"/>
                </a:lnTo>
                <a:lnTo>
                  <a:pt x="202048" y="57846"/>
                </a:lnTo>
                <a:lnTo>
                  <a:pt x="202422" y="57830"/>
                </a:lnTo>
                <a:lnTo>
                  <a:pt x="202823" y="57807"/>
                </a:lnTo>
                <a:lnTo>
                  <a:pt x="203198" y="57784"/>
                </a:lnTo>
                <a:lnTo>
                  <a:pt x="203599" y="57745"/>
                </a:lnTo>
                <a:lnTo>
                  <a:pt x="203974" y="57707"/>
                </a:lnTo>
                <a:lnTo>
                  <a:pt x="204375" y="57653"/>
                </a:lnTo>
                <a:lnTo>
                  <a:pt x="204749" y="57599"/>
                </a:lnTo>
                <a:lnTo>
                  <a:pt x="205124" y="57537"/>
                </a:lnTo>
                <a:lnTo>
                  <a:pt x="209083" y="56834"/>
                </a:lnTo>
                <a:lnTo>
                  <a:pt x="213015" y="56124"/>
                </a:lnTo>
                <a:lnTo>
                  <a:pt x="216894" y="55406"/>
                </a:lnTo>
                <a:lnTo>
                  <a:pt x="220746" y="54673"/>
                </a:lnTo>
                <a:lnTo>
                  <a:pt x="224572" y="53932"/>
                </a:lnTo>
                <a:lnTo>
                  <a:pt x="228343" y="53175"/>
                </a:lnTo>
                <a:lnTo>
                  <a:pt x="232089" y="52411"/>
                </a:lnTo>
                <a:lnTo>
                  <a:pt x="235780" y="51631"/>
                </a:lnTo>
                <a:lnTo>
                  <a:pt x="239445" y="50836"/>
                </a:lnTo>
                <a:lnTo>
                  <a:pt x="243083" y="50025"/>
                </a:lnTo>
                <a:lnTo>
                  <a:pt x="246694" y="49207"/>
                </a:lnTo>
                <a:lnTo>
                  <a:pt x="250252" y="48366"/>
                </a:lnTo>
                <a:lnTo>
                  <a:pt x="253783" y="47517"/>
                </a:lnTo>
                <a:lnTo>
                  <a:pt x="255549" y="47084"/>
                </a:lnTo>
                <a:lnTo>
                  <a:pt x="257288" y="46644"/>
                </a:lnTo>
                <a:lnTo>
                  <a:pt x="259026" y="46204"/>
                </a:lnTo>
                <a:lnTo>
                  <a:pt x="260765" y="45756"/>
                </a:lnTo>
                <a:lnTo>
                  <a:pt x="262477" y="45309"/>
                </a:lnTo>
                <a:lnTo>
                  <a:pt x="264189" y="44853"/>
                </a:lnTo>
                <a:lnTo>
                  <a:pt x="264537" y="44753"/>
                </a:lnTo>
                <a:lnTo>
                  <a:pt x="264831" y="44652"/>
                </a:lnTo>
                <a:lnTo>
                  <a:pt x="265072" y="44544"/>
                </a:lnTo>
                <a:lnTo>
                  <a:pt x="265286" y="44429"/>
                </a:lnTo>
                <a:lnTo>
                  <a:pt x="265447" y="44313"/>
                </a:lnTo>
                <a:lnTo>
                  <a:pt x="265554" y="44197"/>
                </a:lnTo>
                <a:lnTo>
                  <a:pt x="265634" y="44081"/>
                </a:lnTo>
                <a:lnTo>
                  <a:pt x="265661" y="43965"/>
                </a:lnTo>
                <a:lnTo>
                  <a:pt x="265661" y="43850"/>
                </a:lnTo>
                <a:lnTo>
                  <a:pt x="265634" y="43734"/>
                </a:lnTo>
                <a:lnTo>
                  <a:pt x="265554" y="43626"/>
                </a:lnTo>
                <a:lnTo>
                  <a:pt x="265447" y="43510"/>
                </a:lnTo>
                <a:lnTo>
                  <a:pt x="265313" y="43402"/>
                </a:lnTo>
                <a:lnTo>
                  <a:pt x="265152" y="43301"/>
                </a:lnTo>
                <a:lnTo>
                  <a:pt x="264965" y="43201"/>
                </a:lnTo>
                <a:lnTo>
                  <a:pt x="264751" y="43108"/>
                </a:lnTo>
                <a:lnTo>
                  <a:pt x="264510" y="43024"/>
                </a:lnTo>
                <a:lnTo>
                  <a:pt x="264243" y="42939"/>
                </a:lnTo>
                <a:lnTo>
                  <a:pt x="263949" y="42869"/>
                </a:lnTo>
                <a:lnTo>
                  <a:pt x="263628" y="42800"/>
                </a:lnTo>
                <a:lnTo>
                  <a:pt x="263307" y="42746"/>
                </a:lnTo>
                <a:lnTo>
                  <a:pt x="262986" y="42699"/>
                </a:lnTo>
                <a:lnTo>
                  <a:pt x="262611" y="42661"/>
                </a:lnTo>
                <a:lnTo>
                  <a:pt x="262263" y="42638"/>
                </a:lnTo>
                <a:lnTo>
                  <a:pt x="261862" y="42622"/>
                </a:lnTo>
                <a:lnTo>
                  <a:pt x="261487" y="42622"/>
                </a:lnTo>
                <a:lnTo>
                  <a:pt x="261086" y="42630"/>
                </a:lnTo>
                <a:lnTo>
                  <a:pt x="260685" y="42653"/>
                </a:lnTo>
                <a:lnTo>
                  <a:pt x="260284" y="42692"/>
                </a:lnTo>
                <a:lnTo>
                  <a:pt x="259856" y="42746"/>
                </a:lnTo>
                <a:lnTo>
                  <a:pt x="259454" y="42815"/>
                </a:lnTo>
                <a:lnTo>
                  <a:pt x="259026" y="42900"/>
                </a:lnTo>
                <a:lnTo>
                  <a:pt x="255843" y="43626"/>
                </a:lnTo>
                <a:lnTo>
                  <a:pt x="252606" y="44336"/>
                </a:lnTo>
                <a:lnTo>
                  <a:pt x="249396" y="45038"/>
                </a:lnTo>
                <a:lnTo>
                  <a:pt x="246159" y="45741"/>
                </a:lnTo>
                <a:lnTo>
                  <a:pt x="242896" y="46428"/>
                </a:lnTo>
                <a:lnTo>
                  <a:pt x="239632" y="47107"/>
                </a:lnTo>
                <a:lnTo>
                  <a:pt x="236342" y="47779"/>
                </a:lnTo>
                <a:lnTo>
                  <a:pt x="233052" y="48435"/>
                </a:lnTo>
                <a:lnTo>
                  <a:pt x="229708" y="49091"/>
                </a:lnTo>
                <a:lnTo>
                  <a:pt x="226391" y="49740"/>
                </a:lnTo>
                <a:lnTo>
                  <a:pt x="223020" y="50373"/>
                </a:lnTo>
                <a:lnTo>
                  <a:pt x="219623" y="50998"/>
                </a:lnTo>
                <a:lnTo>
                  <a:pt x="216225" y="51616"/>
                </a:lnTo>
                <a:lnTo>
                  <a:pt x="212775" y="52226"/>
                </a:lnTo>
                <a:lnTo>
                  <a:pt x="209297" y="52828"/>
                </a:lnTo>
                <a:lnTo>
                  <a:pt x="205819" y="53422"/>
                </a:lnTo>
                <a:lnTo>
                  <a:pt x="204883" y="52010"/>
                </a:lnTo>
                <a:lnTo>
                  <a:pt x="203974" y="50597"/>
                </a:lnTo>
                <a:lnTo>
                  <a:pt x="203118" y="49192"/>
                </a:lnTo>
                <a:lnTo>
                  <a:pt x="202262" y="47779"/>
                </a:lnTo>
                <a:lnTo>
                  <a:pt x="201432" y="46366"/>
                </a:lnTo>
                <a:lnTo>
                  <a:pt x="200630" y="44954"/>
                </a:lnTo>
                <a:lnTo>
                  <a:pt x="199881" y="43533"/>
                </a:lnTo>
                <a:lnTo>
                  <a:pt x="199132" y="42120"/>
                </a:lnTo>
                <a:lnTo>
                  <a:pt x="198410" y="40700"/>
                </a:lnTo>
                <a:lnTo>
                  <a:pt x="197741" y="39279"/>
                </a:lnTo>
                <a:lnTo>
                  <a:pt x="197072" y="37859"/>
                </a:lnTo>
                <a:lnTo>
                  <a:pt x="196457" y="36438"/>
                </a:lnTo>
                <a:lnTo>
                  <a:pt x="195841" y="35018"/>
                </a:lnTo>
                <a:lnTo>
                  <a:pt x="195280" y="33590"/>
                </a:lnTo>
                <a:lnTo>
                  <a:pt x="194745" y="32162"/>
                </a:lnTo>
                <a:lnTo>
                  <a:pt x="194236" y="30733"/>
                </a:lnTo>
                <a:lnTo>
                  <a:pt x="194183" y="30602"/>
                </a:lnTo>
                <a:lnTo>
                  <a:pt x="194076" y="30479"/>
                </a:lnTo>
                <a:lnTo>
                  <a:pt x="193969" y="30355"/>
                </a:lnTo>
                <a:lnTo>
                  <a:pt x="193835" y="30239"/>
                </a:lnTo>
                <a:lnTo>
                  <a:pt x="193648" y="30131"/>
                </a:lnTo>
                <a:lnTo>
                  <a:pt x="193461" y="30023"/>
                </a:lnTo>
                <a:lnTo>
                  <a:pt x="193247" y="29923"/>
                </a:lnTo>
                <a:lnTo>
                  <a:pt x="193006" y="29830"/>
                </a:lnTo>
                <a:lnTo>
                  <a:pt x="192738" y="29745"/>
                </a:lnTo>
                <a:lnTo>
                  <a:pt x="192471" y="29668"/>
                </a:lnTo>
                <a:lnTo>
                  <a:pt x="192177" y="29591"/>
                </a:lnTo>
                <a:lnTo>
                  <a:pt x="191856" y="29521"/>
                </a:lnTo>
                <a:lnTo>
                  <a:pt x="191535" y="29460"/>
                </a:lnTo>
                <a:lnTo>
                  <a:pt x="191187" y="29406"/>
                </a:lnTo>
                <a:lnTo>
                  <a:pt x="190839" y="29352"/>
                </a:lnTo>
                <a:lnTo>
                  <a:pt x="190491" y="29313"/>
                </a:lnTo>
                <a:lnTo>
                  <a:pt x="190117" y="29274"/>
                </a:lnTo>
                <a:lnTo>
                  <a:pt x="189716" y="29244"/>
                </a:lnTo>
                <a:lnTo>
                  <a:pt x="189341" y="29220"/>
                </a:lnTo>
                <a:lnTo>
                  <a:pt x="188940" y="29197"/>
                </a:lnTo>
                <a:lnTo>
                  <a:pt x="188539" y="29189"/>
                </a:lnTo>
                <a:lnTo>
                  <a:pt x="188137" y="29182"/>
                </a:lnTo>
                <a:lnTo>
                  <a:pt x="187736" y="29182"/>
                </a:lnTo>
                <a:lnTo>
                  <a:pt x="187335" y="29189"/>
                </a:lnTo>
                <a:lnTo>
                  <a:pt x="186934" y="29205"/>
                </a:lnTo>
                <a:lnTo>
                  <a:pt x="186532" y="29228"/>
                </a:lnTo>
                <a:lnTo>
                  <a:pt x="186131" y="29259"/>
                </a:lnTo>
                <a:lnTo>
                  <a:pt x="185730" y="29298"/>
                </a:lnTo>
                <a:lnTo>
                  <a:pt x="185355" y="29344"/>
                </a:lnTo>
                <a:lnTo>
                  <a:pt x="184954" y="29390"/>
                </a:lnTo>
                <a:lnTo>
                  <a:pt x="184579" y="29452"/>
                </a:lnTo>
                <a:lnTo>
                  <a:pt x="184232" y="29514"/>
                </a:lnTo>
                <a:lnTo>
                  <a:pt x="175939" y="31119"/>
                </a:lnTo>
                <a:lnTo>
                  <a:pt x="167673" y="32725"/>
                </a:lnTo>
                <a:lnTo>
                  <a:pt x="159407" y="34346"/>
                </a:lnTo>
                <a:lnTo>
                  <a:pt x="151168" y="35968"/>
                </a:lnTo>
                <a:lnTo>
                  <a:pt x="134690" y="39218"/>
                </a:lnTo>
                <a:lnTo>
                  <a:pt x="118238" y="42475"/>
                </a:lnTo>
                <a:lnTo>
                  <a:pt x="114734" y="36230"/>
                </a:lnTo>
                <a:lnTo>
                  <a:pt x="111203" y="29977"/>
                </a:lnTo>
                <a:lnTo>
                  <a:pt x="104140" y="17478"/>
                </a:lnTo>
                <a:lnTo>
                  <a:pt x="104060" y="17370"/>
                </a:lnTo>
                <a:lnTo>
                  <a:pt x="103953" y="17262"/>
                </a:lnTo>
                <a:lnTo>
                  <a:pt x="103846" y="17154"/>
                </a:lnTo>
                <a:lnTo>
                  <a:pt x="103712" y="17046"/>
                </a:lnTo>
                <a:lnTo>
                  <a:pt x="103552" y="16946"/>
                </a:lnTo>
                <a:lnTo>
                  <a:pt x="103365" y="16845"/>
                </a:lnTo>
                <a:lnTo>
                  <a:pt x="103177" y="16745"/>
                </a:lnTo>
                <a:lnTo>
                  <a:pt x="102963" y="16652"/>
                </a:lnTo>
                <a:lnTo>
                  <a:pt x="102749" y="16560"/>
                </a:lnTo>
                <a:lnTo>
                  <a:pt x="102509" y="16467"/>
                </a:lnTo>
                <a:lnTo>
                  <a:pt x="102241" y="16382"/>
                </a:lnTo>
                <a:lnTo>
                  <a:pt x="101974" y="16305"/>
                </a:lnTo>
                <a:lnTo>
                  <a:pt x="101679" y="16228"/>
                </a:lnTo>
                <a:lnTo>
                  <a:pt x="101385" y="16158"/>
                </a:lnTo>
                <a:lnTo>
                  <a:pt x="101091" y="16089"/>
                </a:lnTo>
                <a:lnTo>
                  <a:pt x="100770" y="16027"/>
                </a:lnTo>
                <a:lnTo>
                  <a:pt x="100422" y="15973"/>
                </a:lnTo>
                <a:lnTo>
                  <a:pt x="100101" y="15919"/>
                </a:lnTo>
                <a:lnTo>
                  <a:pt x="99753" y="15873"/>
                </a:lnTo>
                <a:lnTo>
                  <a:pt x="99379" y="15834"/>
                </a:lnTo>
                <a:lnTo>
                  <a:pt x="99031" y="15803"/>
                </a:lnTo>
                <a:lnTo>
                  <a:pt x="98657" y="15772"/>
                </a:lnTo>
                <a:lnTo>
                  <a:pt x="98282" y="15749"/>
                </a:lnTo>
                <a:lnTo>
                  <a:pt x="97908" y="15741"/>
                </a:lnTo>
                <a:lnTo>
                  <a:pt x="97506" y="15734"/>
                </a:lnTo>
                <a:lnTo>
                  <a:pt x="97132" y="15734"/>
                </a:lnTo>
                <a:lnTo>
                  <a:pt x="96730" y="15741"/>
                </a:lnTo>
                <a:lnTo>
                  <a:pt x="96356" y="15757"/>
                </a:lnTo>
                <a:lnTo>
                  <a:pt x="95955" y="15780"/>
                </a:lnTo>
                <a:lnTo>
                  <a:pt x="95553" y="15811"/>
                </a:lnTo>
                <a:lnTo>
                  <a:pt x="95179" y="15849"/>
                </a:lnTo>
                <a:lnTo>
                  <a:pt x="94778" y="15904"/>
                </a:lnTo>
                <a:lnTo>
                  <a:pt x="90203" y="16537"/>
                </a:lnTo>
                <a:lnTo>
                  <a:pt x="85656" y="17193"/>
                </a:lnTo>
                <a:lnTo>
                  <a:pt x="81135" y="17857"/>
                </a:lnTo>
                <a:lnTo>
                  <a:pt x="76641" y="18536"/>
                </a:lnTo>
                <a:lnTo>
                  <a:pt x="72200" y="19231"/>
                </a:lnTo>
                <a:lnTo>
                  <a:pt x="67786" y="19933"/>
                </a:lnTo>
                <a:lnTo>
                  <a:pt x="63399" y="20651"/>
                </a:lnTo>
                <a:lnTo>
                  <a:pt x="59039" y="21385"/>
                </a:lnTo>
                <a:lnTo>
                  <a:pt x="54705" y="22133"/>
                </a:lnTo>
                <a:lnTo>
                  <a:pt x="50425" y="22890"/>
                </a:lnTo>
                <a:lnTo>
                  <a:pt x="46145" y="23662"/>
                </a:lnTo>
                <a:lnTo>
                  <a:pt x="41892" y="24449"/>
                </a:lnTo>
                <a:lnTo>
                  <a:pt x="37692" y="25252"/>
                </a:lnTo>
                <a:lnTo>
                  <a:pt x="33492" y="26063"/>
                </a:lnTo>
                <a:lnTo>
                  <a:pt x="29319" y="26897"/>
                </a:lnTo>
                <a:lnTo>
                  <a:pt x="25173" y="27738"/>
                </a:lnTo>
                <a:lnTo>
                  <a:pt x="24531" y="26928"/>
                </a:lnTo>
                <a:lnTo>
                  <a:pt x="23889" y="26109"/>
                </a:lnTo>
                <a:lnTo>
                  <a:pt x="23273" y="25299"/>
                </a:lnTo>
                <a:lnTo>
                  <a:pt x="22685" y="24488"/>
                </a:lnTo>
                <a:lnTo>
                  <a:pt x="22123" y="23677"/>
                </a:lnTo>
                <a:lnTo>
                  <a:pt x="21588" y="22867"/>
                </a:lnTo>
                <a:lnTo>
                  <a:pt x="21053" y="22056"/>
                </a:lnTo>
                <a:lnTo>
                  <a:pt x="20545" y="21246"/>
                </a:lnTo>
                <a:lnTo>
                  <a:pt x="20063" y="20435"/>
                </a:lnTo>
                <a:lnTo>
                  <a:pt x="19582" y="19617"/>
                </a:lnTo>
                <a:lnTo>
                  <a:pt x="19127" y="18806"/>
                </a:lnTo>
                <a:lnTo>
                  <a:pt x="18699" y="17996"/>
                </a:lnTo>
                <a:lnTo>
                  <a:pt x="17870" y="16367"/>
                </a:lnTo>
                <a:lnTo>
                  <a:pt x="17094" y="14738"/>
                </a:lnTo>
                <a:lnTo>
                  <a:pt x="16398" y="13109"/>
                </a:lnTo>
                <a:lnTo>
                  <a:pt x="15730" y="11472"/>
                </a:lnTo>
                <a:lnTo>
                  <a:pt x="15114" y="9828"/>
                </a:lnTo>
                <a:lnTo>
                  <a:pt x="14553" y="8184"/>
                </a:lnTo>
                <a:lnTo>
                  <a:pt x="14018" y="6539"/>
                </a:lnTo>
                <a:lnTo>
                  <a:pt x="13536" y="4880"/>
                </a:lnTo>
                <a:lnTo>
                  <a:pt x="13055" y="3220"/>
                </a:lnTo>
                <a:lnTo>
                  <a:pt x="12627" y="1552"/>
                </a:lnTo>
                <a:lnTo>
                  <a:pt x="12573" y="1444"/>
                </a:lnTo>
                <a:lnTo>
                  <a:pt x="12520" y="1336"/>
                </a:lnTo>
                <a:lnTo>
                  <a:pt x="12466" y="1236"/>
                </a:lnTo>
                <a:lnTo>
                  <a:pt x="12386" y="1135"/>
                </a:lnTo>
                <a:lnTo>
                  <a:pt x="12279" y="1043"/>
                </a:lnTo>
                <a:lnTo>
                  <a:pt x="12172" y="958"/>
                </a:lnTo>
                <a:lnTo>
                  <a:pt x="12038" y="865"/>
                </a:lnTo>
                <a:lnTo>
                  <a:pt x="11904" y="788"/>
                </a:lnTo>
                <a:lnTo>
                  <a:pt x="11744" y="711"/>
                </a:lnTo>
                <a:lnTo>
                  <a:pt x="11583" y="641"/>
                </a:lnTo>
                <a:lnTo>
                  <a:pt x="11423" y="572"/>
                </a:lnTo>
                <a:lnTo>
                  <a:pt x="11236" y="502"/>
                </a:lnTo>
                <a:lnTo>
                  <a:pt x="11048" y="441"/>
                </a:lnTo>
                <a:lnTo>
                  <a:pt x="10834" y="387"/>
                </a:lnTo>
                <a:lnTo>
                  <a:pt x="10620" y="332"/>
                </a:lnTo>
                <a:lnTo>
                  <a:pt x="10406" y="286"/>
                </a:lnTo>
                <a:lnTo>
                  <a:pt x="9925" y="201"/>
                </a:lnTo>
                <a:lnTo>
                  <a:pt x="9443" y="132"/>
                </a:lnTo>
                <a:lnTo>
                  <a:pt x="8908" y="78"/>
                </a:lnTo>
                <a:lnTo>
                  <a:pt x="8373" y="31"/>
                </a:lnTo>
                <a:lnTo>
                  <a:pt x="7838" y="8"/>
                </a:lnTo>
                <a:lnTo>
                  <a:pt x="72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rot="10800000">
            <a:off x="5236333" y="4414150"/>
            <a:ext cx="591942" cy="545250"/>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rot="-9204418">
            <a:off x="8344845" y="4807735"/>
            <a:ext cx="680816" cy="187424"/>
          </a:xfrm>
          <a:custGeom>
            <a:avLst/>
            <a:gdLst/>
            <a:ahLst/>
            <a:cxnLst/>
            <a:rect l="l" t="t" r="r" b="b"/>
            <a:pathLst>
              <a:path w="297334" h="26681" extrusionOk="0">
                <a:moveTo>
                  <a:pt x="7036" y="1"/>
                </a:moveTo>
                <a:lnTo>
                  <a:pt x="6662" y="8"/>
                </a:lnTo>
                <a:lnTo>
                  <a:pt x="6287" y="16"/>
                </a:lnTo>
                <a:lnTo>
                  <a:pt x="5939" y="39"/>
                </a:lnTo>
                <a:lnTo>
                  <a:pt x="5618" y="62"/>
                </a:lnTo>
                <a:lnTo>
                  <a:pt x="5271" y="86"/>
                </a:lnTo>
                <a:lnTo>
                  <a:pt x="4976" y="124"/>
                </a:lnTo>
                <a:lnTo>
                  <a:pt x="4682" y="163"/>
                </a:lnTo>
                <a:lnTo>
                  <a:pt x="4388" y="201"/>
                </a:lnTo>
                <a:lnTo>
                  <a:pt x="4120" y="248"/>
                </a:lnTo>
                <a:lnTo>
                  <a:pt x="3853" y="302"/>
                </a:lnTo>
                <a:lnTo>
                  <a:pt x="3612" y="356"/>
                </a:lnTo>
                <a:lnTo>
                  <a:pt x="3398" y="417"/>
                </a:lnTo>
                <a:lnTo>
                  <a:pt x="3184" y="479"/>
                </a:lnTo>
                <a:lnTo>
                  <a:pt x="2970" y="541"/>
                </a:lnTo>
                <a:lnTo>
                  <a:pt x="2783" y="610"/>
                </a:lnTo>
                <a:lnTo>
                  <a:pt x="2596" y="680"/>
                </a:lnTo>
                <a:lnTo>
                  <a:pt x="2435" y="757"/>
                </a:lnTo>
                <a:lnTo>
                  <a:pt x="2141" y="919"/>
                </a:lnTo>
                <a:lnTo>
                  <a:pt x="1927" y="1081"/>
                </a:lnTo>
                <a:lnTo>
                  <a:pt x="1740" y="1259"/>
                </a:lnTo>
                <a:lnTo>
                  <a:pt x="1606" y="1444"/>
                </a:lnTo>
                <a:lnTo>
                  <a:pt x="1526" y="1629"/>
                </a:lnTo>
                <a:lnTo>
                  <a:pt x="1526" y="1815"/>
                </a:lnTo>
                <a:lnTo>
                  <a:pt x="1552" y="2008"/>
                </a:lnTo>
                <a:lnTo>
                  <a:pt x="1633" y="2201"/>
                </a:lnTo>
                <a:lnTo>
                  <a:pt x="1766" y="2394"/>
                </a:lnTo>
                <a:lnTo>
                  <a:pt x="1954" y="2579"/>
                </a:lnTo>
                <a:lnTo>
                  <a:pt x="2194" y="2764"/>
                </a:lnTo>
                <a:lnTo>
                  <a:pt x="2489" y="2942"/>
                </a:lnTo>
                <a:lnTo>
                  <a:pt x="2836" y="3119"/>
                </a:lnTo>
                <a:lnTo>
                  <a:pt x="3238" y="3282"/>
                </a:lnTo>
                <a:lnTo>
                  <a:pt x="3692" y="3436"/>
                </a:lnTo>
                <a:lnTo>
                  <a:pt x="3933" y="3505"/>
                </a:lnTo>
                <a:lnTo>
                  <a:pt x="4174" y="3575"/>
                </a:lnTo>
                <a:lnTo>
                  <a:pt x="4441" y="3644"/>
                </a:lnTo>
                <a:lnTo>
                  <a:pt x="4736" y="3706"/>
                </a:lnTo>
                <a:lnTo>
                  <a:pt x="5030" y="3768"/>
                </a:lnTo>
                <a:lnTo>
                  <a:pt x="5324" y="3822"/>
                </a:lnTo>
                <a:lnTo>
                  <a:pt x="5645" y="3876"/>
                </a:lnTo>
                <a:lnTo>
                  <a:pt x="5993" y="3922"/>
                </a:lnTo>
                <a:lnTo>
                  <a:pt x="6341" y="3961"/>
                </a:lnTo>
                <a:lnTo>
                  <a:pt x="6689" y="3999"/>
                </a:lnTo>
                <a:lnTo>
                  <a:pt x="7063" y="4038"/>
                </a:lnTo>
                <a:lnTo>
                  <a:pt x="7438" y="4061"/>
                </a:lnTo>
                <a:lnTo>
                  <a:pt x="7839" y="4092"/>
                </a:lnTo>
                <a:lnTo>
                  <a:pt x="8267" y="4108"/>
                </a:lnTo>
                <a:lnTo>
                  <a:pt x="16880" y="4440"/>
                </a:lnTo>
                <a:lnTo>
                  <a:pt x="25494" y="4764"/>
                </a:lnTo>
                <a:lnTo>
                  <a:pt x="34108" y="5080"/>
                </a:lnTo>
                <a:lnTo>
                  <a:pt x="42748" y="5389"/>
                </a:lnTo>
                <a:lnTo>
                  <a:pt x="51389" y="5698"/>
                </a:lnTo>
                <a:lnTo>
                  <a:pt x="60029" y="6007"/>
                </a:lnTo>
                <a:lnTo>
                  <a:pt x="68670" y="6300"/>
                </a:lnTo>
                <a:lnTo>
                  <a:pt x="77310" y="6593"/>
                </a:lnTo>
                <a:lnTo>
                  <a:pt x="85977" y="6879"/>
                </a:lnTo>
                <a:lnTo>
                  <a:pt x="94618" y="7165"/>
                </a:lnTo>
                <a:lnTo>
                  <a:pt x="103285" y="7443"/>
                </a:lnTo>
                <a:lnTo>
                  <a:pt x="111952" y="7713"/>
                </a:lnTo>
                <a:lnTo>
                  <a:pt x="120619" y="7975"/>
                </a:lnTo>
                <a:lnTo>
                  <a:pt x="129287" y="8230"/>
                </a:lnTo>
                <a:lnTo>
                  <a:pt x="137954" y="8485"/>
                </a:lnTo>
                <a:lnTo>
                  <a:pt x="146621" y="8732"/>
                </a:lnTo>
                <a:lnTo>
                  <a:pt x="155315" y="8971"/>
                </a:lnTo>
                <a:lnTo>
                  <a:pt x="163982" y="9203"/>
                </a:lnTo>
                <a:lnTo>
                  <a:pt x="172676" y="9434"/>
                </a:lnTo>
                <a:lnTo>
                  <a:pt x="181343" y="9650"/>
                </a:lnTo>
                <a:lnTo>
                  <a:pt x="190037" y="9867"/>
                </a:lnTo>
                <a:lnTo>
                  <a:pt x="198704" y="10075"/>
                </a:lnTo>
                <a:lnTo>
                  <a:pt x="207398" y="10276"/>
                </a:lnTo>
                <a:lnTo>
                  <a:pt x="216092" y="10469"/>
                </a:lnTo>
                <a:lnTo>
                  <a:pt x="224759" y="10654"/>
                </a:lnTo>
                <a:lnTo>
                  <a:pt x="233453" y="10832"/>
                </a:lnTo>
                <a:lnTo>
                  <a:pt x="242121" y="11009"/>
                </a:lnTo>
                <a:lnTo>
                  <a:pt x="250815" y="11171"/>
                </a:lnTo>
                <a:lnTo>
                  <a:pt x="259508" y="11333"/>
                </a:lnTo>
                <a:lnTo>
                  <a:pt x="268176" y="11480"/>
                </a:lnTo>
                <a:lnTo>
                  <a:pt x="276870" y="11627"/>
                </a:lnTo>
                <a:lnTo>
                  <a:pt x="285537" y="11758"/>
                </a:lnTo>
                <a:lnTo>
                  <a:pt x="285350" y="12491"/>
                </a:lnTo>
                <a:lnTo>
                  <a:pt x="285136" y="13217"/>
                </a:lnTo>
                <a:lnTo>
                  <a:pt x="284895" y="13943"/>
                </a:lnTo>
                <a:lnTo>
                  <a:pt x="284627" y="14661"/>
                </a:lnTo>
                <a:lnTo>
                  <a:pt x="284360" y="15379"/>
                </a:lnTo>
                <a:lnTo>
                  <a:pt x="284066" y="16097"/>
                </a:lnTo>
                <a:lnTo>
                  <a:pt x="283745" y="16815"/>
                </a:lnTo>
                <a:lnTo>
                  <a:pt x="283397" y="17525"/>
                </a:lnTo>
                <a:lnTo>
                  <a:pt x="283049" y="18235"/>
                </a:lnTo>
                <a:lnTo>
                  <a:pt x="282648" y="18945"/>
                </a:lnTo>
                <a:lnTo>
                  <a:pt x="282220" y="19655"/>
                </a:lnTo>
                <a:lnTo>
                  <a:pt x="281738" y="20358"/>
                </a:lnTo>
                <a:lnTo>
                  <a:pt x="281257" y="21068"/>
                </a:lnTo>
                <a:lnTo>
                  <a:pt x="280722" y="21771"/>
                </a:lnTo>
                <a:lnTo>
                  <a:pt x="280133" y="22481"/>
                </a:lnTo>
                <a:lnTo>
                  <a:pt x="279545" y="23183"/>
                </a:lnTo>
                <a:lnTo>
                  <a:pt x="271118" y="22828"/>
                </a:lnTo>
                <a:lnTo>
                  <a:pt x="262692" y="22481"/>
                </a:lnTo>
                <a:lnTo>
                  <a:pt x="254239" y="22141"/>
                </a:lnTo>
                <a:lnTo>
                  <a:pt x="245812" y="21809"/>
                </a:lnTo>
                <a:lnTo>
                  <a:pt x="237359" y="21485"/>
                </a:lnTo>
                <a:lnTo>
                  <a:pt x="228933" y="21169"/>
                </a:lnTo>
                <a:lnTo>
                  <a:pt x="220479" y="20852"/>
                </a:lnTo>
                <a:lnTo>
                  <a:pt x="212026" y="20551"/>
                </a:lnTo>
                <a:lnTo>
                  <a:pt x="195120" y="19957"/>
                </a:lnTo>
                <a:lnTo>
                  <a:pt x="178187" y="19378"/>
                </a:lnTo>
                <a:lnTo>
                  <a:pt x="161254" y="18799"/>
                </a:lnTo>
                <a:lnTo>
                  <a:pt x="144320" y="18235"/>
                </a:lnTo>
                <a:lnTo>
                  <a:pt x="127414" y="17664"/>
                </a:lnTo>
                <a:lnTo>
                  <a:pt x="110481" y="17085"/>
                </a:lnTo>
                <a:lnTo>
                  <a:pt x="93548" y="16490"/>
                </a:lnTo>
                <a:lnTo>
                  <a:pt x="85095" y="16189"/>
                </a:lnTo>
                <a:lnTo>
                  <a:pt x="76641" y="15880"/>
                </a:lnTo>
                <a:lnTo>
                  <a:pt x="68188" y="15564"/>
                </a:lnTo>
                <a:lnTo>
                  <a:pt x="59735" y="15247"/>
                </a:lnTo>
                <a:lnTo>
                  <a:pt x="51282" y="14915"/>
                </a:lnTo>
                <a:lnTo>
                  <a:pt x="42855" y="14583"/>
                </a:lnTo>
                <a:lnTo>
                  <a:pt x="34402" y="14236"/>
                </a:lnTo>
                <a:lnTo>
                  <a:pt x="25976" y="13881"/>
                </a:lnTo>
                <a:lnTo>
                  <a:pt x="17549" y="13518"/>
                </a:lnTo>
                <a:lnTo>
                  <a:pt x="9123" y="13140"/>
                </a:lnTo>
                <a:lnTo>
                  <a:pt x="8695" y="13124"/>
                </a:lnTo>
                <a:lnTo>
                  <a:pt x="8294" y="13117"/>
                </a:lnTo>
                <a:lnTo>
                  <a:pt x="7464" y="13117"/>
                </a:lnTo>
                <a:lnTo>
                  <a:pt x="7090" y="13124"/>
                </a:lnTo>
                <a:lnTo>
                  <a:pt x="6689" y="13140"/>
                </a:lnTo>
                <a:lnTo>
                  <a:pt x="6314" y="13163"/>
                </a:lnTo>
                <a:lnTo>
                  <a:pt x="5966" y="13186"/>
                </a:lnTo>
                <a:lnTo>
                  <a:pt x="5592" y="13217"/>
                </a:lnTo>
                <a:lnTo>
                  <a:pt x="5244" y="13248"/>
                </a:lnTo>
                <a:lnTo>
                  <a:pt x="4923" y="13287"/>
                </a:lnTo>
                <a:lnTo>
                  <a:pt x="4575" y="13333"/>
                </a:lnTo>
                <a:lnTo>
                  <a:pt x="4254" y="13379"/>
                </a:lnTo>
                <a:lnTo>
                  <a:pt x="3960" y="13433"/>
                </a:lnTo>
                <a:lnTo>
                  <a:pt x="3666" y="13487"/>
                </a:lnTo>
                <a:lnTo>
                  <a:pt x="3371" y="13549"/>
                </a:lnTo>
                <a:lnTo>
                  <a:pt x="2810" y="13680"/>
                </a:lnTo>
                <a:lnTo>
                  <a:pt x="2328" y="13827"/>
                </a:lnTo>
                <a:lnTo>
                  <a:pt x="1873" y="13974"/>
                </a:lnTo>
                <a:lnTo>
                  <a:pt x="1445" y="14143"/>
                </a:lnTo>
                <a:lnTo>
                  <a:pt x="1098" y="14313"/>
                </a:lnTo>
                <a:lnTo>
                  <a:pt x="777" y="14491"/>
                </a:lnTo>
                <a:lnTo>
                  <a:pt x="509" y="14676"/>
                </a:lnTo>
                <a:lnTo>
                  <a:pt x="295" y="14861"/>
                </a:lnTo>
                <a:lnTo>
                  <a:pt x="135" y="15054"/>
                </a:lnTo>
                <a:lnTo>
                  <a:pt x="28" y="15247"/>
                </a:lnTo>
                <a:lnTo>
                  <a:pt x="1" y="15433"/>
                </a:lnTo>
                <a:lnTo>
                  <a:pt x="1" y="15626"/>
                </a:lnTo>
                <a:lnTo>
                  <a:pt x="81" y="15811"/>
                </a:lnTo>
                <a:lnTo>
                  <a:pt x="135" y="15896"/>
                </a:lnTo>
                <a:lnTo>
                  <a:pt x="215" y="15988"/>
                </a:lnTo>
                <a:lnTo>
                  <a:pt x="295" y="16073"/>
                </a:lnTo>
                <a:lnTo>
                  <a:pt x="402" y="16158"/>
                </a:lnTo>
                <a:lnTo>
                  <a:pt x="536" y="16243"/>
                </a:lnTo>
                <a:lnTo>
                  <a:pt x="670" y="16328"/>
                </a:lnTo>
                <a:lnTo>
                  <a:pt x="830" y="16405"/>
                </a:lnTo>
                <a:lnTo>
                  <a:pt x="991" y="16483"/>
                </a:lnTo>
                <a:lnTo>
                  <a:pt x="1178" y="16560"/>
                </a:lnTo>
                <a:lnTo>
                  <a:pt x="1392" y="16629"/>
                </a:lnTo>
                <a:lnTo>
                  <a:pt x="1633" y="16699"/>
                </a:lnTo>
                <a:lnTo>
                  <a:pt x="1873" y="16760"/>
                </a:lnTo>
                <a:lnTo>
                  <a:pt x="2114" y="16822"/>
                </a:lnTo>
                <a:lnTo>
                  <a:pt x="2382" y="16876"/>
                </a:lnTo>
                <a:lnTo>
                  <a:pt x="2676" y="16930"/>
                </a:lnTo>
                <a:lnTo>
                  <a:pt x="2997" y="16984"/>
                </a:lnTo>
                <a:lnTo>
                  <a:pt x="3318" y="17031"/>
                </a:lnTo>
                <a:lnTo>
                  <a:pt x="3666" y="17069"/>
                </a:lnTo>
                <a:lnTo>
                  <a:pt x="4040" y="17108"/>
                </a:lnTo>
                <a:lnTo>
                  <a:pt x="4441" y="17139"/>
                </a:lnTo>
                <a:lnTo>
                  <a:pt x="4843" y="17170"/>
                </a:lnTo>
                <a:lnTo>
                  <a:pt x="5271" y="17185"/>
                </a:lnTo>
                <a:lnTo>
                  <a:pt x="22124" y="17942"/>
                </a:lnTo>
                <a:lnTo>
                  <a:pt x="39057" y="18690"/>
                </a:lnTo>
                <a:lnTo>
                  <a:pt x="56017" y="19432"/>
                </a:lnTo>
                <a:lnTo>
                  <a:pt x="64523" y="19802"/>
                </a:lnTo>
                <a:lnTo>
                  <a:pt x="73030" y="20165"/>
                </a:lnTo>
                <a:lnTo>
                  <a:pt x="81537" y="20520"/>
                </a:lnTo>
                <a:lnTo>
                  <a:pt x="90070" y="20875"/>
                </a:lnTo>
                <a:lnTo>
                  <a:pt x="98604" y="21223"/>
                </a:lnTo>
                <a:lnTo>
                  <a:pt x="107164" y="21562"/>
                </a:lnTo>
                <a:lnTo>
                  <a:pt x="115724" y="21894"/>
                </a:lnTo>
                <a:lnTo>
                  <a:pt x="124257" y="22211"/>
                </a:lnTo>
                <a:lnTo>
                  <a:pt x="132844" y="22527"/>
                </a:lnTo>
                <a:lnTo>
                  <a:pt x="141405" y="22828"/>
                </a:lnTo>
                <a:lnTo>
                  <a:pt x="149965" y="23122"/>
                </a:lnTo>
                <a:lnTo>
                  <a:pt x="158552" y="23407"/>
                </a:lnTo>
                <a:lnTo>
                  <a:pt x="167112" y="23678"/>
                </a:lnTo>
                <a:lnTo>
                  <a:pt x="175699" y="23932"/>
                </a:lnTo>
                <a:lnTo>
                  <a:pt x="184286" y="24179"/>
                </a:lnTo>
                <a:lnTo>
                  <a:pt x="192846" y="24403"/>
                </a:lnTo>
                <a:lnTo>
                  <a:pt x="201433" y="24619"/>
                </a:lnTo>
                <a:lnTo>
                  <a:pt x="210020" y="24820"/>
                </a:lnTo>
                <a:lnTo>
                  <a:pt x="218580" y="24998"/>
                </a:lnTo>
                <a:lnTo>
                  <a:pt x="227167" y="25167"/>
                </a:lnTo>
                <a:lnTo>
                  <a:pt x="235727" y="25314"/>
                </a:lnTo>
                <a:lnTo>
                  <a:pt x="240007" y="25376"/>
                </a:lnTo>
                <a:lnTo>
                  <a:pt x="244287" y="25438"/>
                </a:lnTo>
                <a:lnTo>
                  <a:pt x="248567" y="25499"/>
                </a:lnTo>
                <a:lnTo>
                  <a:pt x="252848" y="25553"/>
                </a:lnTo>
                <a:lnTo>
                  <a:pt x="257128" y="25600"/>
                </a:lnTo>
                <a:lnTo>
                  <a:pt x="261408" y="25638"/>
                </a:lnTo>
                <a:lnTo>
                  <a:pt x="265688" y="25677"/>
                </a:lnTo>
                <a:lnTo>
                  <a:pt x="269968" y="25708"/>
                </a:lnTo>
                <a:lnTo>
                  <a:pt x="274248" y="25731"/>
                </a:lnTo>
                <a:lnTo>
                  <a:pt x="278501" y="25754"/>
                </a:lnTo>
                <a:lnTo>
                  <a:pt x="278715" y="25862"/>
                </a:lnTo>
                <a:lnTo>
                  <a:pt x="278929" y="25963"/>
                </a:lnTo>
                <a:lnTo>
                  <a:pt x="279170" y="26055"/>
                </a:lnTo>
                <a:lnTo>
                  <a:pt x="279438" y="26140"/>
                </a:lnTo>
                <a:lnTo>
                  <a:pt x="279732" y="26225"/>
                </a:lnTo>
                <a:lnTo>
                  <a:pt x="280053" y="26302"/>
                </a:lnTo>
                <a:lnTo>
                  <a:pt x="280401" y="26372"/>
                </a:lnTo>
                <a:lnTo>
                  <a:pt x="280748" y="26434"/>
                </a:lnTo>
                <a:lnTo>
                  <a:pt x="281123" y="26488"/>
                </a:lnTo>
                <a:lnTo>
                  <a:pt x="281497" y="26534"/>
                </a:lnTo>
                <a:lnTo>
                  <a:pt x="281872" y="26580"/>
                </a:lnTo>
                <a:lnTo>
                  <a:pt x="282273" y="26611"/>
                </a:lnTo>
                <a:lnTo>
                  <a:pt x="282675" y="26642"/>
                </a:lnTo>
                <a:lnTo>
                  <a:pt x="283103" y="26657"/>
                </a:lnTo>
                <a:lnTo>
                  <a:pt x="283504" y="26673"/>
                </a:lnTo>
                <a:lnTo>
                  <a:pt x="283932" y="26681"/>
                </a:lnTo>
                <a:lnTo>
                  <a:pt x="284333" y="26673"/>
                </a:lnTo>
                <a:lnTo>
                  <a:pt x="284734" y="26665"/>
                </a:lnTo>
                <a:lnTo>
                  <a:pt x="285162" y="26642"/>
                </a:lnTo>
                <a:lnTo>
                  <a:pt x="285537" y="26611"/>
                </a:lnTo>
                <a:lnTo>
                  <a:pt x="285938" y="26572"/>
                </a:lnTo>
                <a:lnTo>
                  <a:pt x="286313" y="26526"/>
                </a:lnTo>
                <a:lnTo>
                  <a:pt x="286687" y="26472"/>
                </a:lnTo>
                <a:lnTo>
                  <a:pt x="287035" y="26410"/>
                </a:lnTo>
                <a:lnTo>
                  <a:pt x="287356" y="26333"/>
                </a:lnTo>
                <a:lnTo>
                  <a:pt x="287677" y="26248"/>
                </a:lnTo>
                <a:lnTo>
                  <a:pt x="287971" y="26156"/>
                </a:lnTo>
                <a:lnTo>
                  <a:pt x="288239" y="26055"/>
                </a:lnTo>
                <a:lnTo>
                  <a:pt x="288506" y="25939"/>
                </a:lnTo>
                <a:lnTo>
                  <a:pt x="288720" y="25816"/>
                </a:lnTo>
                <a:lnTo>
                  <a:pt x="288907" y="25685"/>
                </a:lnTo>
                <a:lnTo>
                  <a:pt x="289068" y="25538"/>
                </a:lnTo>
                <a:lnTo>
                  <a:pt x="289095" y="25523"/>
                </a:lnTo>
                <a:lnTo>
                  <a:pt x="289309" y="25453"/>
                </a:lnTo>
                <a:lnTo>
                  <a:pt x="289523" y="25384"/>
                </a:lnTo>
                <a:lnTo>
                  <a:pt x="289710" y="25314"/>
                </a:lnTo>
                <a:lnTo>
                  <a:pt x="289870" y="25237"/>
                </a:lnTo>
                <a:lnTo>
                  <a:pt x="290031" y="25152"/>
                </a:lnTo>
                <a:lnTo>
                  <a:pt x="290165" y="25067"/>
                </a:lnTo>
                <a:lnTo>
                  <a:pt x="290272" y="24982"/>
                </a:lnTo>
                <a:lnTo>
                  <a:pt x="290352" y="24890"/>
                </a:lnTo>
                <a:lnTo>
                  <a:pt x="290432" y="24805"/>
                </a:lnTo>
                <a:lnTo>
                  <a:pt x="290486" y="24712"/>
                </a:lnTo>
                <a:lnTo>
                  <a:pt x="290512" y="24619"/>
                </a:lnTo>
                <a:lnTo>
                  <a:pt x="290512" y="24527"/>
                </a:lnTo>
                <a:lnTo>
                  <a:pt x="290486" y="24442"/>
                </a:lnTo>
                <a:lnTo>
                  <a:pt x="290459" y="24349"/>
                </a:lnTo>
                <a:lnTo>
                  <a:pt x="290405" y="24264"/>
                </a:lnTo>
                <a:lnTo>
                  <a:pt x="290325" y="24179"/>
                </a:lnTo>
                <a:lnTo>
                  <a:pt x="290940" y="23423"/>
                </a:lnTo>
                <a:lnTo>
                  <a:pt x="291556" y="22666"/>
                </a:lnTo>
                <a:lnTo>
                  <a:pt x="292091" y="21902"/>
                </a:lnTo>
                <a:lnTo>
                  <a:pt x="292599" y="21138"/>
                </a:lnTo>
                <a:lnTo>
                  <a:pt x="293080" y="20366"/>
                </a:lnTo>
                <a:lnTo>
                  <a:pt x="293482" y="19594"/>
                </a:lnTo>
                <a:lnTo>
                  <a:pt x="293830" y="18822"/>
                </a:lnTo>
                <a:lnTo>
                  <a:pt x="294124" y="18042"/>
                </a:lnTo>
                <a:lnTo>
                  <a:pt x="294365" y="17262"/>
                </a:lnTo>
                <a:lnTo>
                  <a:pt x="294552" y="16483"/>
                </a:lnTo>
                <a:lnTo>
                  <a:pt x="294632" y="16097"/>
                </a:lnTo>
                <a:lnTo>
                  <a:pt x="294686" y="15711"/>
                </a:lnTo>
                <a:lnTo>
                  <a:pt x="294712" y="15317"/>
                </a:lnTo>
                <a:lnTo>
                  <a:pt x="294739" y="14931"/>
                </a:lnTo>
                <a:lnTo>
                  <a:pt x="294739" y="14537"/>
                </a:lnTo>
                <a:lnTo>
                  <a:pt x="294712" y="14151"/>
                </a:lnTo>
                <a:lnTo>
                  <a:pt x="294686" y="13765"/>
                </a:lnTo>
                <a:lnTo>
                  <a:pt x="294632" y="13379"/>
                </a:lnTo>
                <a:lnTo>
                  <a:pt x="294579" y="12985"/>
                </a:lnTo>
                <a:lnTo>
                  <a:pt x="294472" y="12599"/>
                </a:lnTo>
                <a:lnTo>
                  <a:pt x="294365" y="12213"/>
                </a:lnTo>
                <a:lnTo>
                  <a:pt x="294258" y="11827"/>
                </a:lnTo>
                <a:lnTo>
                  <a:pt x="294659" y="11797"/>
                </a:lnTo>
                <a:lnTo>
                  <a:pt x="295060" y="11758"/>
                </a:lnTo>
                <a:lnTo>
                  <a:pt x="295408" y="11704"/>
                </a:lnTo>
                <a:lnTo>
                  <a:pt x="295729" y="11642"/>
                </a:lnTo>
                <a:lnTo>
                  <a:pt x="296023" y="11580"/>
                </a:lnTo>
                <a:lnTo>
                  <a:pt x="296291" y="11503"/>
                </a:lnTo>
                <a:lnTo>
                  <a:pt x="296531" y="11418"/>
                </a:lnTo>
                <a:lnTo>
                  <a:pt x="296719" y="11333"/>
                </a:lnTo>
                <a:lnTo>
                  <a:pt x="296906" y="11241"/>
                </a:lnTo>
                <a:lnTo>
                  <a:pt x="297066" y="11140"/>
                </a:lnTo>
                <a:lnTo>
                  <a:pt x="297173" y="11040"/>
                </a:lnTo>
                <a:lnTo>
                  <a:pt x="297254" y="10932"/>
                </a:lnTo>
                <a:lnTo>
                  <a:pt x="297307" y="10824"/>
                </a:lnTo>
                <a:lnTo>
                  <a:pt x="297334" y="10716"/>
                </a:lnTo>
                <a:lnTo>
                  <a:pt x="297334" y="10608"/>
                </a:lnTo>
                <a:lnTo>
                  <a:pt x="297307" y="10500"/>
                </a:lnTo>
                <a:lnTo>
                  <a:pt x="297254" y="10384"/>
                </a:lnTo>
                <a:lnTo>
                  <a:pt x="297173" y="10276"/>
                </a:lnTo>
                <a:lnTo>
                  <a:pt x="297066" y="10168"/>
                </a:lnTo>
                <a:lnTo>
                  <a:pt x="296906" y="10060"/>
                </a:lnTo>
                <a:lnTo>
                  <a:pt x="296745" y="9959"/>
                </a:lnTo>
                <a:lnTo>
                  <a:pt x="296558" y="9859"/>
                </a:lnTo>
                <a:lnTo>
                  <a:pt x="296317" y="9766"/>
                </a:lnTo>
                <a:lnTo>
                  <a:pt x="296050" y="9681"/>
                </a:lnTo>
                <a:lnTo>
                  <a:pt x="295782" y="9596"/>
                </a:lnTo>
                <a:lnTo>
                  <a:pt x="295461" y="9519"/>
                </a:lnTo>
                <a:lnTo>
                  <a:pt x="295114" y="9450"/>
                </a:lnTo>
                <a:lnTo>
                  <a:pt x="294766" y="9388"/>
                </a:lnTo>
                <a:lnTo>
                  <a:pt x="294365" y="9342"/>
                </a:lnTo>
                <a:lnTo>
                  <a:pt x="293937" y="9295"/>
                </a:lnTo>
                <a:lnTo>
                  <a:pt x="293482" y="9264"/>
                </a:lnTo>
                <a:lnTo>
                  <a:pt x="293000" y="9241"/>
                </a:lnTo>
                <a:lnTo>
                  <a:pt x="257395" y="8099"/>
                </a:lnTo>
                <a:lnTo>
                  <a:pt x="221817" y="6956"/>
                </a:lnTo>
                <a:lnTo>
                  <a:pt x="150607" y="4694"/>
                </a:lnTo>
                <a:lnTo>
                  <a:pt x="115002" y="3552"/>
                </a:lnTo>
                <a:lnTo>
                  <a:pt x="79423" y="2394"/>
                </a:lnTo>
                <a:lnTo>
                  <a:pt x="61634" y="1807"/>
                </a:lnTo>
                <a:lnTo>
                  <a:pt x="43845" y="1220"/>
                </a:lnTo>
                <a:lnTo>
                  <a:pt x="26056" y="618"/>
                </a:lnTo>
                <a:lnTo>
                  <a:pt x="8267" y="16"/>
                </a:lnTo>
                <a:lnTo>
                  <a:pt x="7839" y="8"/>
                </a:lnTo>
                <a:lnTo>
                  <a:pt x="743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rot="10800000">
            <a:off x="-133005" y="4774230"/>
            <a:ext cx="605228" cy="450320"/>
          </a:xfrm>
          <a:custGeom>
            <a:avLst/>
            <a:gdLst/>
            <a:ahLst/>
            <a:cxnLst/>
            <a:rect l="l" t="t" r="r" b="b"/>
            <a:pathLst>
              <a:path w="206035" h="49980" extrusionOk="0">
                <a:moveTo>
                  <a:pt x="13269" y="1"/>
                </a:moveTo>
                <a:lnTo>
                  <a:pt x="12574" y="16"/>
                </a:lnTo>
                <a:lnTo>
                  <a:pt x="11878" y="39"/>
                </a:lnTo>
                <a:lnTo>
                  <a:pt x="11209" y="86"/>
                </a:lnTo>
                <a:lnTo>
                  <a:pt x="10514" y="147"/>
                </a:lnTo>
                <a:lnTo>
                  <a:pt x="9872" y="225"/>
                </a:lnTo>
                <a:lnTo>
                  <a:pt x="9257" y="317"/>
                </a:lnTo>
                <a:lnTo>
                  <a:pt x="8641" y="425"/>
                </a:lnTo>
                <a:lnTo>
                  <a:pt x="8347" y="487"/>
                </a:lnTo>
                <a:lnTo>
                  <a:pt x="8080" y="549"/>
                </a:lnTo>
                <a:lnTo>
                  <a:pt x="7812" y="618"/>
                </a:lnTo>
                <a:lnTo>
                  <a:pt x="7545" y="695"/>
                </a:lnTo>
                <a:lnTo>
                  <a:pt x="7304" y="773"/>
                </a:lnTo>
                <a:lnTo>
                  <a:pt x="7063" y="850"/>
                </a:lnTo>
                <a:lnTo>
                  <a:pt x="6822" y="935"/>
                </a:lnTo>
                <a:lnTo>
                  <a:pt x="6608" y="1027"/>
                </a:lnTo>
                <a:lnTo>
                  <a:pt x="6421" y="1120"/>
                </a:lnTo>
                <a:lnTo>
                  <a:pt x="6207" y="1213"/>
                </a:lnTo>
                <a:lnTo>
                  <a:pt x="6046" y="1313"/>
                </a:lnTo>
                <a:lnTo>
                  <a:pt x="5886" y="1421"/>
                </a:lnTo>
                <a:lnTo>
                  <a:pt x="5725" y="1529"/>
                </a:lnTo>
                <a:lnTo>
                  <a:pt x="5592" y="1645"/>
                </a:lnTo>
                <a:lnTo>
                  <a:pt x="4816" y="2394"/>
                </a:lnTo>
                <a:lnTo>
                  <a:pt x="4094" y="3135"/>
                </a:lnTo>
                <a:lnTo>
                  <a:pt x="3452" y="3868"/>
                </a:lnTo>
                <a:lnTo>
                  <a:pt x="2863" y="4602"/>
                </a:lnTo>
                <a:lnTo>
                  <a:pt x="2301" y="5335"/>
                </a:lnTo>
                <a:lnTo>
                  <a:pt x="1820" y="6061"/>
                </a:lnTo>
                <a:lnTo>
                  <a:pt x="1419" y="6786"/>
                </a:lnTo>
                <a:lnTo>
                  <a:pt x="1044" y="7504"/>
                </a:lnTo>
                <a:lnTo>
                  <a:pt x="723" y="8222"/>
                </a:lnTo>
                <a:lnTo>
                  <a:pt x="482" y="8933"/>
                </a:lnTo>
                <a:lnTo>
                  <a:pt x="268" y="9635"/>
                </a:lnTo>
                <a:lnTo>
                  <a:pt x="135" y="10338"/>
                </a:lnTo>
                <a:lnTo>
                  <a:pt x="28" y="11040"/>
                </a:lnTo>
                <a:lnTo>
                  <a:pt x="1" y="11735"/>
                </a:lnTo>
                <a:lnTo>
                  <a:pt x="28" y="12422"/>
                </a:lnTo>
                <a:lnTo>
                  <a:pt x="81" y="13109"/>
                </a:lnTo>
                <a:lnTo>
                  <a:pt x="188" y="13788"/>
                </a:lnTo>
                <a:lnTo>
                  <a:pt x="375" y="14468"/>
                </a:lnTo>
                <a:lnTo>
                  <a:pt x="589" y="15139"/>
                </a:lnTo>
                <a:lnTo>
                  <a:pt x="857" y="15803"/>
                </a:lnTo>
                <a:lnTo>
                  <a:pt x="1178" y="16467"/>
                </a:lnTo>
                <a:lnTo>
                  <a:pt x="1552" y="17123"/>
                </a:lnTo>
                <a:lnTo>
                  <a:pt x="1954" y="17780"/>
                </a:lnTo>
                <a:lnTo>
                  <a:pt x="2408" y="18420"/>
                </a:lnTo>
                <a:lnTo>
                  <a:pt x="2917" y="19069"/>
                </a:lnTo>
                <a:lnTo>
                  <a:pt x="3478" y="19702"/>
                </a:lnTo>
                <a:lnTo>
                  <a:pt x="4094" y="20335"/>
                </a:lnTo>
                <a:lnTo>
                  <a:pt x="4736" y="20968"/>
                </a:lnTo>
                <a:lnTo>
                  <a:pt x="5431" y="21593"/>
                </a:lnTo>
                <a:lnTo>
                  <a:pt x="6153" y="22211"/>
                </a:lnTo>
                <a:lnTo>
                  <a:pt x="6929" y="22821"/>
                </a:lnTo>
                <a:lnTo>
                  <a:pt x="7759" y="23431"/>
                </a:lnTo>
                <a:lnTo>
                  <a:pt x="8615" y="24033"/>
                </a:lnTo>
                <a:lnTo>
                  <a:pt x="9524" y="24627"/>
                </a:lnTo>
                <a:lnTo>
                  <a:pt x="10460" y="25214"/>
                </a:lnTo>
                <a:lnTo>
                  <a:pt x="11450" y="25801"/>
                </a:lnTo>
                <a:lnTo>
                  <a:pt x="12493" y="26380"/>
                </a:lnTo>
                <a:lnTo>
                  <a:pt x="13537" y="26959"/>
                </a:lnTo>
                <a:lnTo>
                  <a:pt x="14660" y="27522"/>
                </a:lnTo>
                <a:lnTo>
                  <a:pt x="15784" y="28086"/>
                </a:lnTo>
                <a:lnTo>
                  <a:pt x="16987" y="28649"/>
                </a:lnTo>
                <a:lnTo>
                  <a:pt x="18191" y="29197"/>
                </a:lnTo>
                <a:lnTo>
                  <a:pt x="19449" y="29745"/>
                </a:lnTo>
                <a:lnTo>
                  <a:pt x="20733" y="30286"/>
                </a:lnTo>
                <a:lnTo>
                  <a:pt x="22070" y="30819"/>
                </a:lnTo>
                <a:lnTo>
                  <a:pt x="23408" y="31343"/>
                </a:lnTo>
                <a:lnTo>
                  <a:pt x="24799" y="31868"/>
                </a:lnTo>
                <a:lnTo>
                  <a:pt x="26243" y="32378"/>
                </a:lnTo>
                <a:lnTo>
                  <a:pt x="27688" y="32887"/>
                </a:lnTo>
                <a:lnTo>
                  <a:pt x="29186" y="33389"/>
                </a:lnTo>
                <a:lnTo>
                  <a:pt x="30711" y="33891"/>
                </a:lnTo>
                <a:lnTo>
                  <a:pt x="32262" y="34377"/>
                </a:lnTo>
                <a:lnTo>
                  <a:pt x="33840" y="34864"/>
                </a:lnTo>
                <a:lnTo>
                  <a:pt x="35472" y="35335"/>
                </a:lnTo>
                <a:lnTo>
                  <a:pt x="37104" y="35806"/>
                </a:lnTo>
                <a:lnTo>
                  <a:pt x="38789" y="36276"/>
                </a:lnTo>
                <a:lnTo>
                  <a:pt x="40475" y="36732"/>
                </a:lnTo>
                <a:lnTo>
                  <a:pt x="42213" y="37180"/>
                </a:lnTo>
                <a:lnTo>
                  <a:pt x="43979" y="37627"/>
                </a:lnTo>
                <a:lnTo>
                  <a:pt x="45744" y="38060"/>
                </a:lnTo>
                <a:lnTo>
                  <a:pt x="47563" y="38492"/>
                </a:lnTo>
                <a:lnTo>
                  <a:pt x="49382" y="38917"/>
                </a:lnTo>
                <a:lnTo>
                  <a:pt x="51255" y="39326"/>
                </a:lnTo>
                <a:lnTo>
                  <a:pt x="53128" y="39735"/>
                </a:lnTo>
                <a:lnTo>
                  <a:pt x="55054" y="40136"/>
                </a:lnTo>
                <a:lnTo>
                  <a:pt x="56980" y="40538"/>
                </a:lnTo>
                <a:lnTo>
                  <a:pt x="58932" y="40924"/>
                </a:lnTo>
                <a:lnTo>
                  <a:pt x="60885" y="41302"/>
                </a:lnTo>
                <a:lnTo>
                  <a:pt x="62892" y="41673"/>
                </a:lnTo>
                <a:lnTo>
                  <a:pt x="64898" y="42043"/>
                </a:lnTo>
                <a:lnTo>
                  <a:pt x="66931" y="42398"/>
                </a:lnTo>
                <a:lnTo>
                  <a:pt x="68991" y="42746"/>
                </a:lnTo>
                <a:lnTo>
                  <a:pt x="71077" y="43093"/>
                </a:lnTo>
                <a:lnTo>
                  <a:pt x="73164" y="43425"/>
                </a:lnTo>
                <a:lnTo>
                  <a:pt x="75277" y="43757"/>
                </a:lnTo>
                <a:lnTo>
                  <a:pt x="77390" y="44074"/>
                </a:lnTo>
                <a:lnTo>
                  <a:pt x="79557" y="44390"/>
                </a:lnTo>
                <a:lnTo>
                  <a:pt x="81697" y="44691"/>
                </a:lnTo>
                <a:lnTo>
                  <a:pt x="83891" y="44985"/>
                </a:lnTo>
                <a:lnTo>
                  <a:pt x="86084" y="45278"/>
                </a:lnTo>
                <a:lnTo>
                  <a:pt x="88278" y="45556"/>
                </a:lnTo>
                <a:lnTo>
                  <a:pt x="90498" y="45826"/>
                </a:lnTo>
                <a:lnTo>
                  <a:pt x="92718" y="46096"/>
                </a:lnTo>
                <a:lnTo>
                  <a:pt x="94966" y="46351"/>
                </a:lnTo>
                <a:lnTo>
                  <a:pt x="97213" y="46598"/>
                </a:lnTo>
                <a:lnTo>
                  <a:pt x="99486" y="46837"/>
                </a:lnTo>
                <a:lnTo>
                  <a:pt x="101760" y="47069"/>
                </a:lnTo>
                <a:lnTo>
                  <a:pt x="104061" y="47293"/>
                </a:lnTo>
                <a:lnTo>
                  <a:pt x="106361" y="47509"/>
                </a:lnTo>
                <a:lnTo>
                  <a:pt x="108662" y="47710"/>
                </a:lnTo>
                <a:lnTo>
                  <a:pt x="110989" y="47910"/>
                </a:lnTo>
                <a:lnTo>
                  <a:pt x="113290" y="48096"/>
                </a:lnTo>
                <a:lnTo>
                  <a:pt x="115644" y="48281"/>
                </a:lnTo>
                <a:lnTo>
                  <a:pt x="117971" y="48451"/>
                </a:lnTo>
                <a:lnTo>
                  <a:pt x="120298" y="48613"/>
                </a:lnTo>
                <a:lnTo>
                  <a:pt x="122652" y="48767"/>
                </a:lnTo>
                <a:lnTo>
                  <a:pt x="125006" y="48914"/>
                </a:lnTo>
                <a:lnTo>
                  <a:pt x="127360" y="49045"/>
                </a:lnTo>
                <a:lnTo>
                  <a:pt x="129741" y="49176"/>
                </a:lnTo>
                <a:lnTo>
                  <a:pt x="132095" y="49292"/>
                </a:lnTo>
                <a:lnTo>
                  <a:pt x="134476" y="49400"/>
                </a:lnTo>
                <a:lnTo>
                  <a:pt x="136830" y="49501"/>
                </a:lnTo>
                <a:lnTo>
                  <a:pt x="139211" y="49593"/>
                </a:lnTo>
                <a:lnTo>
                  <a:pt x="141592" y="49671"/>
                </a:lnTo>
                <a:lnTo>
                  <a:pt x="143946" y="49740"/>
                </a:lnTo>
                <a:lnTo>
                  <a:pt x="146327" y="49809"/>
                </a:lnTo>
                <a:lnTo>
                  <a:pt x="148707" y="49856"/>
                </a:lnTo>
                <a:lnTo>
                  <a:pt x="151062" y="49902"/>
                </a:lnTo>
                <a:lnTo>
                  <a:pt x="153442" y="49933"/>
                </a:lnTo>
                <a:lnTo>
                  <a:pt x="155796" y="49964"/>
                </a:lnTo>
                <a:lnTo>
                  <a:pt x="158150" y="49979"/>
                </a:lnTo>
                <a:lnTo>
                  <a:pt x="162859" y="49979"/>
                </a:lnTo>
                <a:lnTo>
                  <a:pt x="165213" y="49964"/>
                </a:lnTo>
                <a:lnTo>
                  <a:pt x="167567" y="49941"/>
                </a:lnTo>
                <a:lnTo>
                  <a:pt x="169894" y="49902"/>
                </a:lnTo>
                <a:lnTo>
                  <a:pt x="172221" y="49856"/>
                </a:lnTo>
                <a:lnTo>
                  <a:pt x="174549" y="49802"/>
                </a:lnTo>
                <a:lnTo>
                  <a:pt x="176876" y="49740"/>
                </a:lnTo>
                <a:lnTo>
                  <a:pt x="179176" y="49663"/>
                </a:lnTo>
                <a:lnTo>
                  <a:pt x="181477" y="49578"/>
                </a:lnTo>
                <a:lnTo>
                  <a:pt x="183751" y="49485"/>
                </a:lnTo>
                <a:lnTo>
                  <a:pt x="186051" y="49377"/>
                </a:lnTo>
                <a:lnTo>
                  <a:pt x="188298" y="49261"/>
                </a:lnTo>
                <a:lnTo>
                  <a:pt x="190572" y="49138"/>
                </a:lnTo>
                <a:lnTo>
                  <a:pt x="192819" y="48999"/>
                </a:lnTo>
                <a:lnTo>
                  <a:pt x="195040" y="48852"/>
                </a:lnTo>
                <a:lnTo>
                  <a:pt x="197260" y="48698"/>
                </a:lnTo>
                <a:lnTo>
                  <a:pt x="197982" y="48636"/>
                </a:lnTo>
                <a:lnTo>
                  <a:pt x="198651" y="48574"/>
                </a:lnTo>
                <a:lnTo>
                  <a:pt x="199293" y="48497"/>
                </a:lnTo>
                <a:lnTo>
                  <a:pt x="199908" y="48420"/>
                </a:lnTo>
                <a:lnTo>
                  <a:pt x="200497" y="48335"/>
                </a:lnTo>
                <a:lnTo>
                  <a:pt x="201058" y="48250"/>
                </a:lnTo>
                <a:lnTo>
                  <a:pt x="201567" y="48150"/>
                </a:lnTo>
                <a:lnTo>
                  <a:pt x="202075" y="48049"/>
                </a:lnTo>
                <a:lnTo>
                  <a:pt x="202530" y="47941"/>
                </a:lnTo>
                <a:lnTo>
                  <a:pt x="202958" y="47825"/>
                </a:lnTo>
                <a:lnTo>
                  <a:pt x="203359" y="47710"/>
                </a:lnTo>
                <a:lnTo>
                  <a:pt x="203733" y="47586"/>
                </a:lnTo>
                <a:lnTo>
                  <a:pt x="204081" y="47463"/>
                </a:lnTo>
                <a:lnTo>
                  <a:pt x="204375" y="47331"/>
                </a:lnTo>
                <a:lnTo>
                  <a:pt x="204670" y="47192"/>
                </a:lnTo>
                <a:lnTo>
                  <a:pt x="204937" y="47061"/>
                </a:lnTo>
                <a:lnTo>
                  <a:pt x="205151" y="46914"/>
                </a:lnTo>
                <a:lnTo>
                  <a:pt x="205365" y="46776"/>
                </a:lnTo>
                <a:lnTo>
                  <a:pt x="205526" y="46629"/>
                </a:lnTo>
                <a:lnTo>
                  <a:pt x="205686" y="46482"/>
                </a:lnTo>
                <a:lnTo>
                  <a:pt x="205820" y="46328"/>
                </a:lnTo>
                <a:lnTo>
                  <a:pt x="205900" y="46181"/>
                </a:lnTo>
                <a:lnTo>
                  <a:pt x="205981" y="46027"/>
                </a:lnTo>
                <a:lnTo>
                  <a:pt x="206034" y="45872"/>
                </a:lnTo>
                <a:lnTo>
                  <a:pt x="206034" y="45718"/>
                </a:lnTo>
                <a:lnTo>
                  <a:pt x="206034" y="45564"/>
                </a:lnTo>
                <a:lnTo>
                  <a:pt x="206007" y="45401"/>
                </a:lnTo>
                <a:lnTo>
                  <a:pt x="205954" y="45247"/>
                </a:lnTo>
                <a:lnTo>
                  <a:pt x="205874" y="45093"/>
                </a:lnTo>
                <a:lnTo>
                  <a:pt x="205767" y="44938"/>
                </a:lnTo>
                <a:lnTo>
                  <a:pt x="205660" y="44784"/>
                </a:lnTo>
                <a:lnTo>
                  <a:pt x="205499" y="44629"/>
                </a:lnTo>
                <a:lnTo>
                  <a:pt x="205339" y="44475"/>
                </a:lnTo>
                <a:lnTo>
                  <a:pt x="205151" y="44321"/>
                </a:lnTo>
                <a:lnTo>
                  <a:pt x="204937" y="44174"/>
                </a:lnTo>
                <a:lnTo>
                  <a:pt x="204697" y="44027"/>
                </a:lnTo>
                <a:lnTo>
                  <a:pt x="204456" y="43881"/>
                </a:lnTo>
                <a:lnTo>
                  <a:pt x="204188" y="43742"/>
                </a:lnTo>
                <a:lnTo>
                  <a:pt x="203894" y="43603"/>
                </a:lnTo>
                <a:lnTo>
                  <a:pt x="203573" y="43471"/>
                </a:lnTo>
                <a:lnTo>
                  <a:pt x="203225" y="43340"/>
                </a:lnTo>
                <a:lnTo>
                  <a:pt x="202877" y="43209"/>
                </a:lnTo>
                <a:lnTo>
                  <a:pt x="202503" y="43085"/>
                </a:lnTo>
                <a:lnTo>
                  <a:pt x="202102" y="42962"/>
                </a:lnTo>
                <a:lnTo>
                  <a:pt x="201700" y="42854"/>
                </a:lnTo>
                <a:lnTo>
                  <a:pt x="201272" y="42738"/>
                </a:lnTo>
                <a:lnTo>
                  <a:pt x="200818" y="42638"/>
                </a:lnTo>
                <a:lnTo>
                  <a:pt x="200363" y="42537"/>
                </a:lnTo>
                <a:lnTo>
                  <a:pt x="199855" y="42445"/>
                </a:lnTo>
                <a:lnTo>
                  <a:pt x="199373" y="42352"/>
                </a:lnTo>
                <a:lnTo>
                  <a:pt x="198838" y="42275"/>
                </a:lnTo>
                <a:lnTo>
                  <a:pt x="198330" y="42198"/>
                </a:lnTo>
                <a:lnTo>
                  <a:pt x="197768" y="42128"/>
                </a:lnTo>
                <a:lnTo>
                  <a:pt x="197206" y="42074"/>
                </a:lnTo>
                <a:lnTo>
                  <a:pt x="196618" y="42020"/>
                </a:lnTo>
                <a:lnTo>
                  <a:pt x="196029" y="41974"/>
                </a:lnTo>
                <a:lnTo>
                  <a:pt x="195414" y="41935"/>
                </a:lnTo>
                <a:lnTo>
                  <a:pt x="194799" y="41904"/>
                </a:lnTo>
                <a:lnTo>
                  <a:pt x="194157" y="41881"/>
                </a:lnTo>
                <a:lnTo>
                  <a:pt x="193515" y="41873"/>
                </a:lnTo>
                <a:lnTo>
                  <a:pt x="192846" y="41866"/>
                </a:lnTo>
                <a:lnTo>
                  <a:pt x="192177" y="41873"/>
                </a:lnTo>
                <a:lnTo>
                  <a:pt x="191482" y="41889"/>
                </a:lnTo>
                <a:lnTo>
                  <a:pt x="190786" y="41920"/>
                </a:lnTo>
                <a:lnTo>
                  <a:pt x="188940" y="41989"/>
                </a:lnTo>
                <a:lnTo>
                  <a:pt x="187095" y="42059"/>
                </a:lnTo>
                <a:lnTo>
                  <a:pt x="187790" y="39951"/>
                </a:lnTo>
                <a:lnTo>
                  <a:pt x="188432" y="37851"/>
                </a:lnTo>
                <a:lnTo>
                  <a:pt x="189021" y="35744"/>
                </a:lnTo>
                <a:lnTo>
                  <a:pt x="189529" y="33644"/>
                </a:lnTo>
                <a:lnTo>
                  <a:pt x="189984" y="31536"/>
                </a:lnTo>
                <a:lnTo>
                  <a:pt x="190385" y="29437"/>
                </a:lnTo>
                <a:lnTo>
                  <a:pt x="190733" y="27329"/>
                </a:lnTo>
                <a:lnTo>
                  <a:pt x="191027" y="25222"/>
                </a:lnTo>
                <a:lnTo>
                  <a:pt x="191241" y="23122"/>
                </a:lnTo>
                <a:lnTo>
                  <a:pt x="191401" y="21014"/>
                </a:lnTo>
                <a:lnTo>
                  <a:pt x="191508" y="18907"/>
                </a:lnTo>
                <a:lnTo>
                  <a:pt x="191535" y="16799"/>
                </a:lnTo>
                <a:lnTo>
                  <a:pt x="191535" y="14684"/>
                </a:lnTo>
                <a:lnTo>
                  <a:pt x="191455" y="12576"/>
                </a:lnTo>
                <a:lnTo>
                  <a:pt x="191294" y="10461"/>
                </a:lnTo>
                <a:lnTo>
                  <a:pt x="191107" y="8346"/>
                </a:lnTo>
                <a:lnTo>
                  <a:pt x="191080" y="8215"/>
                </a:lnTo>
                <a:lnTo>
                  <a:pt x="191054" y="8083"/>
                </a:lnTo>
                <a:lnTo>
                  <a:pt x="190973" y="7952"/>
                </a:lnTo>
                <a:lnTo>
                  <a:pt x="190920" y="7821"/>
                </a:lnTo>
                <a:lnTo>
                  <a:pt x="190813" y="7697"/>
                </a:lnTo>
                <a:lnTo>
                  <a:pt x="190706" y="7574"/>
                </a:lnTo>
                <a:lnTo>
                  <a:pt x="190599" y="7450"/>
                </a:lnTo>
                <a:lnTo>
                  <a:pt x="190465" y="7335"/>
                </a:lnTo>
                <a:lnTo>
                  <a:pt x="190305" y="7219"/>
                </a:lnTo>
                <a:lnTo>
                  <a:pt x="190144" y="7103"/>
                </a:lnTo>
                <a:lnTo>
                  <a:pt x="189770" y="6879"/>
                </a:lnTo>
                <a:lnTo>
                  <a:pt x="189342" y="6671"/>
                </a:lnTo>
                <a:lnTo>
                  <a:pt x="188887" y="6470"/>
                </a:lnTo>
                <a:lnTo>
                  <a:pt x="188352" y="6277"/>
                </a:lnTo>
                <a:lnTo>
                  <a:pt x="187817" y="6092"/>
                </a:lnTo>
                <a:lnTo>
                  <a:pt x="187202" y="5922"/>
                </a:lnTo>
                <a:lnTo>
                  <a:pt x="186586" y="5760"/>
                </a:lnTo>
                <a:lnTo>
                  <a:pt x="185918" y="5613"/>
                </a:lnTo>
                <a:lnTo>
                  <a:pt x="185222" y="5474"/>
                </a:lnTo>
                <a:lnTo>
                  <a:pt x="184500" y="5351"/>
                </a:lnTo>
                <a:lnTo>
                  <a:pt x="183751" y="5235"/>
                </a:lnTo>
                <a:lnTo>
                  <a:pt x="182975" y="5134"/>
                </a:lnTo>
                <a:lnTo>
                  <a:pt x="182199" y="5042"/>
                </a:lnTo>
                <a:lnTo>
                  <a:pt x="181397" y="4965"/>
                </a:lnTo>
                <a:lnTo>
                  <a:pt x="180594" y="4895"/>
                </a:lnTo>
                <a:lnTo>
                  <a:pt x="179792" y="4841"/>
                </a:lnTo>
                <a:lnTo>
                  <a:pt x="178962" y="4802"/>
                </a:lnTo>
                <a:lnTo>
                  <a:pt x="178160" y="4779"/>
                </a:lnTo>
                <a:lnTo>
                  <a:pt x="177331" y="4764"/>
                </a:lnTo>
                <a:lnTo>
                  <a:pt x="176528" y="4764"/>
                </a:lnTo>
                <a:lnTo>
                  <a:pt x="175699" y="4779"/>
                </a:lnTo>
                <a:lnTo>
                  <a:pt x="174923" y="4810"/>
                </a:lnTo>
                <a:lnTo>
                  <a:pt x="174147" y="4849"/>
                </a:lnTo>
                <a:lnTo>
                  <a:pt x="173372" y="4911"/>
                </a:lnTo>
                <a:lnTo>
                  <a:pt x="172649" y="4980"/>
                </a:lnTo>
                <a:lnTo>
                  <a:pt x="171927" y="5065"/>
                </a:lnTo>
                <a:lnTo>
                  <a:pt x="171231" y="5165"/>
                </a:lnTo>
                <a:lnTo>
                  <a:pt x="170750" y="5003"/>
                </a:lnTo>
                <a:lnTo>
                  <a:pt x="170215" y="4833"/>
                </a:lnTo>
                <a:lnTo>
                  <a:pt x="169653" y="4679"/>
                </a:lnTo>
                <a:lnTo>
                  <a:pt x="169038" y="4525"/>
                </a:lnTo>
                <a:lnTo>
                  <a:pt x="168583" y="4324"/>
                </a:lnTo>
                <a:lnTo>
                  <a:pt x="168102" y="4139"/>
                </a:lnTo>
                <a:lnTo>
                  <a:pt x="167593" y="3953"/>
                </a:lnTo>
                <a:lnTo>
                  <a:pt x="167032" y="3791"/>
                </a:lnTo>
                <a:lnTo>
                  <a:pt x="166443" y="3637"/>
                </a:lnTo>
                <a:lnTo>
                  <a:pt x="165828" y="3490"/>
                </a:lnTo>
                <a:lnTo>
                  <a:pt x="165186" y="3359"/>
                </a:lnTo>
                <a:lnTo>
                  <a:pt x="164517" y="3243"/>
                </a:lnTo>
                <a:lnTo>
                  <a:pt x="163822" y="3135"/>
                </a:lnTo>
                <a:lnTo>
                  <a:pt x="163099" y="3035"/>
                </a:lnTo>
                <a:lnTo>
                  <a:pt x="162377" y="2957"/>
                </a:lnTo>
                <a:lnTo>
                  <a:pt x="161628" y="2888"/>
                </a:lnTo>
                <a:lnTo>
                  <a:pt x="160879" y="2834"/>
                </a:lnTo>
                <a:lnTo>
                  <a:pt x="160130" y="2788"/>
                </a:lnTo>
                <a:lnTo>
                  <a:pt x="159354" y="2764"/>
                </a:lnTo>
                <a:lnTo>
                  <a:pt x="158578" y="2749"/>
                </a:lnTo>
                <a:lnTo>
                  <a:pt x="157749" y="2649"/>
                </a:lnTo>
                <a:lnTo>
                  <a:pt x="156947" y="2556"/>
                </a:lnTo>
                <a:lnTo>
                  <a:pt x="156117" y="2471"/>
                </a:lnTo>
                <a:lnTo>
                  <a:pt x="155288" y="2394"/>
                </a:lnTo>
                <a:lnTo>
                  <a:pt x="154486" y="2317"/>
                </a:lnTo>
                <a:lnTo>
                  <a:pt x="153656" y="2255"/>
                </a:lnTo>
                <a:lnTo>
                  <a:pt x="152827" y="2185"/>
                </a:lnTo>
                <a:lnTo>
                  <a:pt x="151998" y="2131"/>
                </a:lnTo>
                <a:lnTo>
                  <a:pt x="151169" y="2077"/>
                </a:lnTo>
                <a:lnTo>
                  <a:pt x="150339" y="2031"/>
                </a:lnTo>
                <a:lnTo>
                  <a:pt x="149483" y="1992"/>
                </a:lnTo>
                <a:lnTo>
                  <a:pt x="148654" y="1954"/>
                </a:lnTo>
                <a:lnTo>
                  <a:pt x="147798" y="1923"/>
                </a:lnTo>
                <a:lnTo>
                  <a:pt x="146942" y="1900"/>
                </a:lnTo>
                <a:lnTo>
                  <a:pt x="146086" y="1877"/>
                </a:lnTo>
                <a:lnTo>
                  <a:pt x="145230" y="1861"/>
                </a:lnTo>
                <a:lnTo>
                  <a:pt x="144347" y="1853"/>
                </a:lnTo>
                <a:lnTo>
                  <a:pt x="143491" y="1846"/>
                </a:lnTo>
                <a:lnTo>
                  <a:pt x="142608" y="1846"/>
                </a:lnTo>
                <a:lnTo>
                  <a:pt x="141699" y="1853"/>
                </a:lnTo>
                <a:lnTo>
                  <a:pt x="140816" y="1861"/>
                </a:lnTo>
                <a:lnTo>
                  <a:pt x="139907" y="1877"/>
                </a:lnTo>
                <a:lnTo>
                  <a:pt x="138087" y="1923"/>
                </a:lnTo>
                <a:lnTo>
                  <a:pt x="136215" y="1977"/>
                </a:lnTo>
                <a:lnTo>
                  <a:pt x="134289" y="2062"/>
                </a:lnTo>
                <a:lnTo>
                  <a:pt x="132363" y="2155"/>
                </a:lnTo>
                <a:lnTo>
                  <a:pt x="130357" y="2270"/>
                </a:lnTo>
                <a:lnTo>
                  <a:pt x="129715" y="2317"/>
                </a:lnTo>
                <a:lnTo>
                  <a:pt x="129099" y="2363"/>
                </a:lnTo>
                <a:lnTo>
                  <a:pt x="128511" y="2425"/>
                </a:lnTo>
                <a:lnTo>
                  <a:pt x="127949" y="2494"/>
                </a:lnTo>
                <a:lnTo>
                  <a:pt x="127414" y="2564"/>
                </a:lnTo>
                <a:lnTo>
                  <a:pt x="126879" y="2649"/>
                </a:lnTo>
                <a:lnTo>
                  <a:pt x="126397" y="2734"/>
                </a:lnTo>
                <a:lnTo>
                  <a:pt x="125916" y="2826"/>
                </a:lnTo>
                <a:lnTo>
                  <a:pt x="85068" y="680"/>
                </a:lnTo>
                <a:lnTo>
                  <a:pt x="84399" y="649"/>
                </a:lnTo>
                <a:lnTo>
                  <a:pt x="83730" y="626"/>
                </a:lnTo>
                <a:lnTo>
                  <a:pt x="83088" y="611"/>
                </a:lnTo>
                <a:lnTo>
                  <a:pt x="82446" y="603"/>
                </a:lnTo>
                <a:lnTo>
                  <a:pt x="81831" y="603"/>
                </a:lnTo>
                <a:lnTo>
                  <a:pt x="81216" y="611"/>
                </a:lnTo>
                <a:lnTo>
                  <a:pt x="80627" y="626"/>
                </a:lnTo>
                <a:lnTo>
                  <a:pt x="80039" y="649"/>
                </a:lnTo>
                <a:lnTo>
                  <a:pt x="79477" y="680"/>
                </a:lnTo>
                <a:lnTo>
                  <a:pt x="78915" y="711"/>
                </a:lnTo>
                <a:lnTo>
                  <a:pt x="78380" y="757"/>
                </a:lnTo>
                <a:lnTo>
                  <a:pt x="77845" y="804"/>
                </a:lnTo>
                <a:lnTo>
                  <a:pt x="77337" y="858"/>
                </a:lnTo>
                <a:lnTo>
                  <a:pt x="76829" y="919"/>
                </a:lnTo>
                <a:lnTo>
                  <a:pt x="76347" y="989"/>
                </a:lnTo>
                <a:lnTo>
                  <a:pt x="75892" y="1058"/>
                </a:lnTo>
                <a:lnTo>
                  <a:pt x="75438" y="1135"/>
                </a:lnTo>
                <a:lnTo>
                  <a:pt x="74983" y="1220"/>
                </a:lnTo>
                <a:lnTo>
                  <a:pt x="74582" y="1305"/>
                </a:lnTo>
                <a:lnTo>
                  <a:pt x="74154" y="1398"/>
                </a:lnTo>
                <a:lnTo>
                  <a:pt x="73779" y="1491"/>
                </a:lnTo>
                <a:lnTo>
                  <a:pt x="73405" y="1591"/>
                </a:lnTo>
                <a:lnTo>
                  <a:pt x="73030" y="1699"/>
                </a:lnTo>
                <a:lnTo>
                  <a:pt x="72709" y="1807"/>
                </a:lnTo>
                <a:lnTo>
                  <a:pt x="72361" y="1923"/>
                </a:lnTo>
                <a:lnTo>
                  <a:pt x="72067" y="2039"/>
                </a:lnTo>
                <a:lnTo>
                  <a:pt x="71773" y="2155"/>
                </a:lnTo>
                <a:lnTo>
                  <a:pt x="71505" y="2278"/>
                </a:lnTo>
                <a:lnTo>
                  <a:pt x="71238" y="2402"/>
                </a:lnTo>
                <a:lnTo>
                  <a:pt x="70997" y="2533"/>
                </a:lnTo>
                <a:lnTo>
                  <a:pt x="70783" y="2664"/>
                </a:lnTo>
                <a:lnTo>
                  <a:pt x="70569" y="2795"/>
                </a:lnTo>
                <a:lnTo>
                  <a:pt x="52887" y="1514"/>
                </a:lnTo>
                <a:lnTo>
                  <a:pt x="52191" y="1467"/>
                </a:lnTo>
                <a:lnTo>
                  <a:pt x="51523" y="1437"/>
                </a:lnTo>
                <a:lnTo>
                  <a:pt x="50854" y="1406"/>
                </a:lnTo>
                <a:lnTo>
                  <a:pt x="50185" y="1390"/>
                </a:lnTo>
                <a:lnTo>
                  <a:pt x="49570" y="1383"/>
                </a:lnTo>
                <a:lnTo>
                  <a:pt x="48928" y="1383"/>
                </a:lnTo>
                <a:lnTo>
                  <a:pt x="48312" y="1390"/>
                </a:lnTo>
                <a:lnTo>
                  <a:pt x="47724" y="1406"/>
                </a:lnTo>
                <a:lnTo>
                  <a:pt x="47135" y="1429"/>
                </a:lnTo>
                <a:lnTo>
                  <a:pt x="46574" y="1460"/>
                </a:lnTo>
                <a:lnTo>
                  <a:pt x="46039" y="1498"/>
                </a:lnTo>
                <a:lnTo>
                  <a:pt x="45504" y="1537"/>
                </a:lnTo>
                <a:lnTo>
                  <a:pt x="44969" y="1591"/>
                </a:lnTo>
                <a:lnTo>
                  <a:pt x="44460" y="1653"/>
                </a:lnTo>
                <a:lnTo>
                  <a:pt x="43979" y="1722"/>
                </a:lnTo>
                <a:lnTo>
                  <a:pt x="43524" y="1792"/>
                </a:lnTo>
                <a:lnTo>
                  <a:pt x="43069" y="1869"/>
                </a:lnTo>
                <a:lnTo>
                  <a:pt x="42615" y="1954"/>
                </a:lnTo>
                <a:lnTo>
                  <a:pt x="42187" y="2046"/>
                </a:lnTo>
                <a:lnTo>
                  <a:pt x="41785" y="2139"/>
                </a:lnTo>
                <a:lnTo>
                  <a:pt x="41411" y="2239"/>
                </a:lnTo>
                <a:lnTo>
                  <a:pt x="41036" y="2348"/>
                </a:lnTo>
                <a:lnTo>
                  <a:pt x="40689" y="2456"/>
                </a:lnTo>
                <a:lnTo>
                  <a:pt x="40341" y="2571"/>
                </a:lnTo>
                <a:lnTo>
                  <a:pt x="40020" y="2687"/>
                </a:lnTo>
                <a:lnTo>
                  <a:pt x="39725" y="2811"/>
                </a:lnTo>
                <a:lnTo>
                  <a:pt x="39458" y="2934"/>
                </a:lnTo>
                <a:lnTo>
                  <a:pt x="39190" y="3065"/>
                </a:lnTo>
                <a:lnTo>
                  <a:pt x="38950" y="3204"/>
                </a:lnTo>
                <a:lnTo>
                  <a:pt x="38709" y="3336"/>
                </a:lnTo>
                <a:lnTo>
                  <a:pt x="38522" y="3482"/>
                </a:lnTo>
                <a:lnTo>
                  <a:pt x="38334" y="3621"/>
                </a:lnTo>
                <a:lnTo>
                  <a:pt x="37880" y="3490"/>
                </a:lnTo>
                <a:lnTo>
                  <a:pt x="37398" y="3374"/>
                </a:lnTo>
                <a:lnTo>
                  <a:pt x="36917" y="3258"/>
                </a:lnTo>
                <a:lnTo>
                  <a:pt x="36408" y="3166"/>
                </a:lnTo>
                <a:lnTo>
                  <a:pt x="35900" y="3073"/>
                </a:lnTo>
                <a:lnTo>
                  <a:pt x="35365" y="3004"/>
                </a:lnTo>
                <a:lnTo>
                  <a:pt x="34830" y="2934"/>
                </a:lnTo>
                <a:lnTo>
                  <a:pt x="34268" y="2880"/>
                </a:lnTo>
                <a:lnTo>
                  <a:pt x="33707" y="2834"/>
                </a:lnTo>
                <a:lnTo>
                  <a:pt x="33145" y="2795"/>
                </a:lnTo>
                <a:lnTo>
                  <a:pt x="32583" y="2764"/>
                </a:lnTo>
                <a:lnTo>
                  <a:pt x="31995" y="2749"/>
                </a:lnTo>
                <a:lnTo>
                  <a:pt x="31433" y="2741"/>
                </a:lnTo>
                <a:lnTo>
                  <a:pt x="30844" y="2741"/>
                </a:lnTo>
                <a:lnTo>
                  <a:pt x="30256" y="2757"/>
                </a:lnTo>
                <a:lnTo>
                  <a:pt x="29667" y="2772"/>
                </a:lnTo>
                <a:lnTo>
                  <a:pt x="29106" y="2803"/>
                </a:lnTo>
                <a:lnTo>
                  <a:pt x="28517" y="2834"/>
                </a:lnTo>
                <a:lnTo>
                  <a:pt x="27955" y="2880"/>
                </a:lnTo>
                <a:lnTo>
                  <a:pt x="27367" y="2934"/>
                </a:lnTo>
                <a:lnTo>
                  <a:pt x="26832" y="2988"/>
                </a:lnTo>
                <a:lnTo>
                  <a:pt x="26270" y="3058"/>
                </a:lnTo>
                <a:lnTo>
                  <a:pt x="25735" y="3135"/>
                </a:lnTo>
                <a:lnTo>
                  <a:pt x="25200" y="3220"/>
                </a:lnTo>
                <a:lnTo>
                  <a:pt x="24692" y="3305"/>
                </a:lnTo>
                <a:lnTo>
                  <a:pt x="24183" y="3405"/>
                </a:lnTo>
                <a:lnTo>
                  <a:pt x="23702" y="3505"/>
                </a:lnTo>
                <a:lnTo>
                  <a:pt x="23220" y="3621"/>
                </a:lnTo>
                <a:lnTo>
                  <a:pt x="22766" y="3737"/>
                </a:lnTo>
                <a:lnTo>
                  <a:pt x="22338" y="3861"/>
                </a:lnTo>
                <a:lnTo>
                  <a:pt x="21936" y="3984"/>
                </a:lnTo>
                <a:lnTo>
                  <a:pt x="21535" y="4123"/>
                </a:lnTo>
                <a:lnTo>
                  <a:pt x="21508" y="3197"/>
                </a:lnTo>
                <a:lnTo>
                  <a:pt x="21508" y="2734"/>
                </a:lnTo>
                <a:lnTo>
                  <a:pt x="21535" y="2270"/>
                </a:lnTo>
                <a:lnTo>
                  <a:pt x="21535" y="2147"/>
                </a:lnTo>
                <a:lnTo>
                  <a:pt x="21535" y="2023"/>
                </a:lnTo>
                <a:lnTo>
                  <a:pt x="21482" y="1907"/>
                </a:lnTo>
                <a:lnTo>
                  <a:pt x="21428" y="1792"/>
                </a:lnTo>
                <a:lnTo>
                  <a:pt x="21348" y="1676"/>
                </a:lnTo>
                <a:lnTo>
                  <a:pt x="21268" y="1568"/>
                </a:lnTo>
                <a:lnTo>
                  <a:pt x="21161" y="1467"/>
                </a:lnTo>
                <a:lnTo>
                  <a:pt x="21027" y="1367"/>
                </a:lnTo>
                <a:lnTo>
                  <a:pt x="20893" y="1267"/>
                </a:lnTo>
                <a:lnTo>
                  <a:pt x="20733" y="1174"/>
                </a:lnTo>
                <a:lnTo>
                  <a:pt x="20572" y="1081"/>
                </a:lnTo>
                <a:lnTo>
                  <a:pt x="20385" y="997"/>
                </a:lnTo>
                <a:lnTo>
                  <a:pt x="20198" y="912"/>
                </a:lnTo>
                <a:lnTo>
                  <a:pt x="19984" y="834"/>
                </a:lnTo>
                <a:lnTo>
                  <a:pt x="19770" y="757"/>
                </a:lnTo>
                <a:lnTo>
                  <a:pt x="19529" y="680"/>
                </a:lnTo>
                <a:lnTo>
                  <a:pt x="19288" y="611"/>
                </a:lnTo>
                <a:lnTo>
                  <a:pt x="19021" y="549"/>
                </a:lnTo>
                <a:lnTo>
                  <a:pt x="18486" y="425"/>
                </a:lnTo>
                <a:lnTo>
                  <a:pt x="17924" y="325"/>
                </a:lnTo>
                <a:lnTo>
                  <a:pt x="17308" y="232"/>
                </a:lnTo>
                <a:lnTo>
                  <a:pt x="16666" y="155"/>
                </a:lnTo>
                <a:lnTo>
                  <a:pt x="16024" y="93"/>
                </a:lnTo>
                <a:lnTo>
                  <a:pt x="15356" y="47"/>
                </a:lnTo>
                <a:lnTo>
                  <a:pt x="14660" y="16"/>
                </a:lnTo>
                <a:lnTo>
                  <a:pt x="1396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rot="10800000">
            <a:off x="3795379" y="4613032"/>
            <a:ext cx="179263" cy="147492"/>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rot="10800000">
            <a:off x="8587714" y="4360727"/>
            <a:ext cx="195072" cy="160410"/>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rot="10800000">
            <a:off x="8575475" y="1672269"/>
            <a:ext cx="381914" cy="362162"/>
          </a:xfrm>
          <a:custGeom>
            <a:avLst/>
            <a:gdLst/>
            <a:ahLst/>
            <a:cxnLst/>
            <a:rect l="l" t="t" r="r" b="b"/>
            <a:pathLst>
              <a:path w="127093" h="39280" extrusionOk="0">
                <a:moveTo>
                  <a:pt x="123508" y="1"/>
                </a:moveTo>
                <a:lnTo>
                  <a:pt x="123187" y="16"/>
                </a:lnTo>
                <a:lnTo>
                  <a:pt x="122893" y="32"/>
                </a:lnTo>
                <a:lnTo>
                  <a:pt x="122572" y="62"/>
                </a:lnTo>
                <a:lnTo>
                  <a:pt x="122251" y="109"/>
                </a:lnTo>
                <a:lnTo>
                  <a:pt x="121957" y="163"/>
                </a:lnTo>
                <a:lnTo>
                  <a:pt x="121662" y="232"/>
                </a:lnTo>
                <a:lnTo>
                  <a:pt x="121368" y="309"/>
                </a:lnTo>
                <a:lnTo>
                  <a:pt x="117703" y="1413"/>
                </a:lnTo>
                <a:lnTo>
                  <a:pt x="114065" y="2517"/>
                </a:lnTo>
                <a:lnTo>
                  <a:pt x="106843" y="4733"/>
                </a:lnTo>
                <a:lnTo>
                  <a:pt x="99620" y="6956"/>
                </a:lnTo>
                <a:lnTo>
                  <a:pt x="92451" y="9195"/>
                </a:lnTo>
                <a:lnTo>
                  <a:pt x="78112" y="13673"/>
                </a:lnTo>
                <a:lnTo>
                  <a:pt x="63801" y="18142"/>
                </a:lnTo>
                <a:lnTo>
                  <a:pt x="50292" y="22358"/>
                </a:lnTo>
                <a:lnTo>
                  <a:pt x="36810" y="26573"/>
                </a:lnTo>
                <a:lnTo>
                  <a:pt x="35231" y="27082"/>
                </a:lnTo>
                <a:lnTo>
                  <a:pt x="33626" y="27615"/>
                </a:lnTo>
                <a:lnTo>
                  <a:pt x="31994" y="28178"/>
                </a:lnTo>
                <a:lnTo>
                  <a:pt x="30309" y="28765"/>
                </a:lnTo>
                <a:lnTo>
                  <a:pt x="26885" y="29977"/>
                </a:lnTo>
                <a:lnTo>
                  <a:pt x="25120" y="30595"/>
                </a:lnTo>
                <a:lnTo>
                  <a:pt x="23327" y="31212"/>
                </a:lnTo>
                <a:lnTo>
                  <a:pt x="21508" y="31822"/>
                </a:lnTo>
                <a:lnTo>
                  <a:pt x="19662" y="32432"/>
                </a:lnTo>
                <a:lnTo>
                  <a:pt x="17817" y="33019"/>
                </a:lnTo>
                <a:lnTo>
                  <a:pt x="16854" y="33312"/>
                </a:lnTo>
                <a:lnTo>
                  <a:pt x="15917" y="33598"/>
                </a:lnTo>
                <a:lnTo>
                  <a:pt x="14954" y="33876"/>
                </a:lnTo>
                <a:lnTo>
                  <a:pt x="13991" y="34146"/>
                </a:lnTo>
                <a:lnTo>
                  <a:pt x="13028" y="34408"/>
                </a:lnTo>
                <a:lnTo>
                  <a:pt x="12065" y="34663"/>
                </a:lnTo>
                <a:lnTo>
                  <a:pt x="11102" y="34910"/>
                </a:lnTo>
                <a:lnTo>
                  <a:pt x="10112" y="35149"/>
                </a:lnTo>
                <a:lnTo>
                  <a:pt x="9123" y="35373"/>
                </a:lnTo>
                <a:lnTo>
                  <a:pt x="8133" y="35597"/>
                </a:lnTo>
                <a:lnTo>
                  <a:pt x="7812" y="35559"/>
                </a:lnTo>
                <a:lnTo>
                  <a:pt x="7518" y="35535"/>
                </a:lnTo>
                <a:lnTo>
                  <a:pt x="7197" y="35512"/>
                </a:lnTo>
                <a:lnTo>
                  <a:pt x="6876" y="35497"/>
                </a:lnTo>
                <a:lnTo>
                  <a:pt x="6528" y="35489"/>
                </a:lnTo>
                <a:lnTo>
                  <a:pt x="6207" y="35481"/>
                </a:lnTo>
                <a:lnTo>
                  <a:pt x="5859" y="35489"/>
                </a:lnTo>
                <a:lnTo>
                  <a:pt x="5511" y="35497"/>
                </a:lnTo>
                <a:lnTo>
                  <a:pt x="5190" y="35520"/>
                </a:lnTo>
                <a:lnTo>
                  <a:pt x="4843" y="35543"/>
                </a:lnTo>
                <a:lnTo>
                  <a:pt x="4495" y="35574"/>
                </a:lnTo>
                <a:lnTo>
                  <a:pt x="4147" y="35613"/>
                </a:lnTo>
                <a:lnTo>
                  <a:pt x="3799" y="35667"/>
                </a:lnTo>
                <a:lnTo>
                  <a:pt x="3478" y="35721"/>
                </a:lnTo>
                <a:lnTo>
                  <a:pt x="3131" y="35790"/>
                </a:lnTo>
                <a:lnTo>
                  <a:pt x="2810" y="35867"/>
                </a:lnTo>
                <a:lnTo>
                  <a:pt x="1499" y="36184"/>
                </a:lnTo>
                <a:lnTo>
                  <a:pt x="1178" y="36269"/>
                </a:lnTo>
                <a:lnTo>
                  <a:pt x="910" y="36361"/>
                </a:lnTo>
                <a:lnTo>
                  <a:pt x="669" y="36462"/>
                </a:lnTo>
                <a:lnTo>
                  <a:pt x="455" y="36570"/>
                </a:lnTo>
                <a:lnTo>
                  <a:pt x="295" y="36686"/>
                </a:lnTo>
                <a:lnTo>
                  <a:pt x="188" y="36801"/>
                </a:lnTo>
                <a:lnTo>
                  <a:pt x="81" y="36925"/>
                </a:lnTo>
                <a:lnTo>
                  <a:pt x="27" y="37049"/>
                </a:lnTo>
                <a:lnTo>
                  <a:pt x="1" y="37172"/>
                </a:lnTo>
                <a:lnTo>
                  <a:pt x="27" y="37296"/>
                </a:lnTo>
                <a:lnTo>
                  <a:pt x="54" y="37419"/>
                </a:lnTo>
                <a:lnTo>
                  <a:pt x="134" y="37543"/>
                </a:lnTo>
                <a:lnTo>
                  <a:pt x="241" y="37666"/>
                </a:lnTo>
                <a:lnTo>
                  <a:pt x="348" y="37782"/>
                </a:lnTo>
                <a:lnTo>
                  <a:pt x="509" y="37898"/>
                </a:lnTo>
                <a:lnTo>
                  <a:pt x="669" y="38006"/>
                </a:lnTo>
                <a:lnTo>
                  <a:pt x="1659" y="38538"/>
                </a:lnTo>
                <a:lnTo>
                  <a:pt x="1793" y="38608"/>
                </a:lnTo>
                <a:lnTo>
                  <a:pt x="1953" y="38677"/>
                </a:lnTo>
                <a:lnTo>
                  <a:pt x="2274" y="38801"/>
                </a:lnTo>
                <a:lnTo>
                  <a:pt x="2622" y="38909"/>
                </a:lnTo>
                <a:lnTo>
                  <a:pt x="3024" y="39002"/>
                </a:lnTo>
                <a:lnTo>
                  <a:pt x="3478" y="39079"/>
                </a:lnTo>
                <a:lnTo>
                  <a:pt x="3933" y="39148"/>
                </a:lnTo>
                <a:lnTo>
                  <a:pt x="4415" y="39202"/>
                </a:lnTo>
                <a:lnTo>
                  <a:pt x="4896" y="39241"/>
                </a:lnTo>
                <a:lnTo>
                  <a:pt x="5404" y="39264"/>
                </a:lnTo>
                <a:lnTo>
                  <a:pt x="5939" y="39280"/>
                </a:lnTo>
                <a:lnTo>
                  <a:pt x="6448" y="39280"/>
                </a:lnTo>
                <a:lnTo>
                  <a:pt x="6983" y="39272"/>
                </a:lnTo>
                <a:lnTo>
                  <a:pt x="7491" y="39241"/>
                </a:lnTo>
                <a:lnTo>
                  <a:pt x="7999" y="39202"/>
                </a:lnTo>
                <a:lnTo>
                  <a:pt x="8481" y="39156"/>
                </a:lnTo>
                <a:lnTo>
                  <a:pt x="8962" y="39094"/>
                </a:lnTo>
                <a:lnTo>
                  <a:pt x="9925" y="38940"/>
                </a:lnTo>
                <a:lnTo>
                  <a:pt x="10915" y="38785"/>
                </a:lnTo>
                <a:lnTo>
                  <a:pt x="11878" y="38616"/>
                </a:lnTo>
                <a:lnTo>
                  <a:pt x="12868" y="38446"/>
                </a:lnTo>
                <a:lnTo>
                  <a:pt x="13831" y="38261"/>
                </a:lnTo>
                <a:lnTo>
                  <a:pt x="14794" y="38075"/>
                </a:lnTo>
                <a:lnTo>
                  <a:pt x="15730" y="37882"/>
                </a:lnTo>
                <a:lnTo>
                  <a:pt x="16693" y="37674"/>
                </a:lnTo>
                <a:lnTo>
                  <a:pt x="17629" y="37465"/>
                </a:lnTo>
                <a:lnTo>
                  <a:pt x="18592" y="37257"/>
                </a:lnTo>
                <a:lnTo>
                  <a:pt x="19529" y="37033"/>
                </a:lnTo>
                <a:lnTo>
                  <a:pt x="20465" y="36809"/>
                </a:lnTo>
                <a:lnTo>
                  <a:pt x="21401" y="36578"/>
                </a:lnTo>
                <a:lnTo>
                  <a:pt x="22311" y="36338"/>
                </a:lnTo>
                <a:lnTo>
                  <a:pt x="24156" y="35844"/>
                </a:lnTo>
                <a:lnTo>
                  <a:pt x="26002" y="35335"/>
                </a:lnTo>
                <a:lnTo>
                  <a:pt x="27795" y="34810"/>
                </a:lnTo>
                <a:lnTo>
                  <a:pt x="29587" y="34262"/>
                </a:lnTo>
                <a:lnTo>
                  <a:pt x="31379" y="33706"/>
                </a:lnTo>
                <a:lnTo>
                  <a:pt x="33145" y="33135"/>
                </a:lnTo>
                <a:lnTo>
                  <a:pt x="34883" y="32548"/>
                </a:lnTo>
                <a:lnTo>
                  <a:pt x="36622" y="31961"/>
                </a:lnTo>
                <a:lnTo>
                  <a:pt x="38334" y="31359"/>
                </a:lnTo>
                <a:lnTo>
                  <a:pt x="40020" y="30757"/>
                </a:lnTo>
                <a:lnTo>
                  <a:pt x="41705" y="30155"/>
                </a:lnTo>
                <a:lnTo>
                  <a:pt x="45022" y="28927"/>
                </a:lnTo>
                <a:lnTo>
                  <a:pt x="48286" y="27715"/>
                </a:lnTo>
                <a:lnTo>
                  <a:pt x="51496" y="26511"/>
                </a:lnTo>
                <a:lnTo>
                  <a:pt x="54625" y="25345"/>
                </a:lnTo>
                <a:lnTo>
                  <a:pt x="56177" y="24782"/>
                </a:lnTo>
                <a:lnTo>
                  <a:pt x="57702" y="24226"/>
                </a:lnTo>
                <a:lnTo>
                  <a:pt x="59227" y="23685"/>
                </a:lnTo>
                <a:lnTo>
                  <a:pt x="60725" y="23160"/>
                </a:lnTo>
                <a:lnTo>
                  <a:pt x="62196" y="22651"/>
                </a:lnTo>
                <a:lnTo>
                  <a:pt x="63667" y="22165"/>
                </a:lnTo>
                <a:lnTo>
                  <a:pt x="79396" y="17077"/>
                </a:lnTo>
                <a:lnTo>
                  <a:pt x="87261" y="14530"/>
                </a:lnTo>
                <a:lnTo>
                  <a:pt x="95099" y="11982"/>
                </a:lnTo>
                <a:lnTo>
                  <a:pt x="102937" y="9427"/>
                </a:lnTo>
                <a:lnTo>
                  <a:pt x="110721" y="6864"/>
                </a:lnTo>
                <a:lnTo>
                  <a:pt x="118506" y="4293"/>
                </a:lnTo>
                <a:lnTo>
                  <a:pt x="122358" y="3004"/>
                </a:lnTo>
                <a:lnTo>
                  <a:pt x="126210" y="1707"/>
                </a:lnTo>
                <a:lnTo>
                  <a:pt x="126451" y="1622"/>
                </a:lnTo>
                <a:lnTo>
                  <a:pt x="126638" y="1529"/>
                </a:lnTo>
                <a:lnTo>
                  <a:pt x="126799" y="1429"/>
                </a:lnTo>
                <a:lnTo>
                  <a:pt x="126932" y="1336"/>
                </a:lnTo>
                <a:lnTo>
                  <a:pt x="127013" y="1244"/>
                </a:lnTo>
                <a:lnTo>
                  <a:pt x="127066" y="1143"/>
                </a:lnTo>
                <a:lnTo>
                  <a:pt x="127093" y="1051"/>
                </a:lnTo>
                <a:lnTo>
                  <a:pt x="127066" y="958"/>
                </a:lnTo>
                <a:lnTo>
                  <a:pt x="127039" y="865"/>
                </a:lnTo>
                <a:lnTo>
                  <a:pt x="126959" y="773"/>
                </a:lnTo>
                <a:lnTo>
                  <a:pt x="126852" y="688"/>
                </a:lnTo>
                <a:lnTo>
                  <a:pt x="126718" y="603"/>
                </a:lnTo>
                <a:lnTo>
                  <a:pt x="126585" y="518"/>
                </a:lnTo>
                <a:lnTo>
                  <a:pt x="126397" y="441"/>
                </a:lnTo>
                <a:lnTo>
                  <a:pt x="126210" y="371"/>
                </a:lnTo>
                <a:lnTo>
                  <a:pt x="125996" y="302"/>
                </a:lnTo>
                <a:lnTo>
                  <a:pt x="125782" y="240"/>
                </a:lnTo>
                <a:lnTo>
                  <a:pt x="125515" y="186"/>
                </a:lnTo>
                <a:lnTo>
                  <a:pt x="125274" y="140"/>
                </a:lnTo>
                <a:lnTo>
                  <a:pt x="125006" y="93"/>
                </a:lnTo>
                <a:lnTo>
                  <a:pt x="124712" y="62"/>
                </a:lnTo>
                <a:lnTo>
                  <a:pt x="124418" y="32"/>
                </a:lnTo>
                <a:lnTo>
                  <a:pt x="124124" y="16"/>
                </a:lnTo>
                <a:lnTo>
                  <a:pt x="12382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rot="10800000">
            <a:off x="8155094" y="907931"/>
            <a:ext cx="793556" cy="552623"/>
          </a:xfrm>
          <a:custGeom>
            <a:avLst/>
            <a:gdLst/>
            <a:ahLst/>
            <a:cxnLst/>
            <a:rect l="l" t="t" r="r" b="b"/>
            <a:pathLst>
              <a:path w="265848" h="60363" extrusionOk="0">
                <a:moveTo>
                  <a:pt x="75544" y="0"/>
                </a:moveTo>
                <a:lnTo>
                  <a:pt x="74929" y="16"/>
                </a:lnTo>
                <a:lnTo>
                  <a:pt x="74313" y="39"/>
                </a:lnTo>
                <a:lnTo>
                  <a:pt x="73725" y="77"/>
                </a:lnTo>
                <a:lnTo>
                  <a:pt x="73110" y="139"/>
                </a:lnTo>
                <a:lnTo>
                  <a:pt x="72521" y="209"/>
                </a:lnTo>
                <a:lnTo>
                  <a:pt x="55829" y="2548"/>
                </a:lnTo>
                <a:lnTo>
                  <a:pt x="39136" y="4895"/>
                </a:lnTo>
                <a:lnTo>
                  <a:pt x="5778" y="9604"/>
                </a:lnTo>
                <a:lnTo>
                  <a:pt x="5270" y="9673"/>
                </a:lnTo>
                <a:lnTo>
                  <a:pt x="4789" y="9758"/>
                </a:lnTo>
                <a:lnTo>
                  <a:pt x="4334" y="9843"/>
                </a:lnTo>
                <a:lnTo>
                  <a:pt x="3906" y="9936"/>
                </a:lnTo>
                <a:lnTo>
                  <a:pt x="3505" y="10028"/>
                </a:lnTo>
                <a:lnTo>
                  <a:pt x="3103" y="10129"/>
                </a:lnTo>
                <a:lnTo>
                  <a:pt x="2755" y="10229"/>
                </a:lnTo>
                <a:lnTo>
                  <a:pt x="2408" y="10337"/>
                </a:lnTo>
                <a:lnTo>
                  <a:pt x="2113" y="10453"/>
                </a:lnTo>
                <a:lnTo>
                  <a:pt x="1819" y="10561"/>
                </a:lnTo>
                <a:lnTo>
                  <a:pt x="1552" y="10684"/>
                </a:lnTo>
                <a:lnTo>
                  <a:pt x="1311" y="10800"/>
                </a:lnTo>
                <a:lnTo>
                  <a:pt x="1070" y="10924"/>
                </a:lnTo>
                <a:lnTo>
                  <a:pt x="883" y="11047"/>
                </a:lnTo>
                <a:lnTo>
                  <a:pt x="696" y="11171"/>
                </a:lnTo>
                <a:lnTo>
                  <a:pt x="535" y="11302"/>
                </a:lnTo>
                <a:lnTo>
                  <a:pt x="401" y="11433"/>
                </a:lnTo>
                <a:lnTo>
                  <a:pt x="294" y="11565"/>
                </a:lnTo>
                <a:lnTo>
                  <a:pt x="187" y="11696"/>
                </a:lnTo>
                <a:lnTo>
                  <a:pt x="107" y="11827"/>
                </a:lnTo>
                <a:lnTo>
                  <a:pt x="54" y="11966"/>
                </a:lnTo>
                <a:lnTo>
                  <a:pt x="27" y="12097"/>
                </a:lnTo>
                <a:lnTo>
                  <a:pt x="0" y="12236"/>
                </a:lnTo>
                <a:lnTo>
                  <a:pt x="0" y="12367"/>
                </a:lnTo>
                <a:lnTo>
                  <a:pt x="27" y="12499"/>
                </a:lnTo>
                <a:lnTo>
                  <a:pt x="54" y="12638"/>
                </a:lnTo>
                <a:lnTo>
                  <a:pt x="107" y="12769"/>
                </a:lnTo>
                <a:lnTo>
                  <a:pt x="187" y="12900"/>
                </a:lnTo>
                <a:lnTo>
                  <a:pt x="268" y="13031"/>
                </a:lnTo>
                <a:lnTo>
                  <a:pt x="375" y="13155"/>
                </a:lnTo>
                <a:lnTo>
                  <a:pt x="508" y="13286"/>
                </a:lnTo>
                <a:lnTo>
                  <a:pt x="642" y="13410"/>
                </a:lnTo>
                <a:lnTo>
                  <a:pt x="803" y="13533"/>
                </a:lnTo>
                <a:lnTo>
                  <a:pt x="990" y="13649"/>
                </a:lnTo>
                <a:lnTo>
                  <a:pt x="1177" y="13765"/>
                </a:lnTo>
                <a:lnTo>
                  <a:pt x="1364" y="13881"/>
                </a:lnTo>
                <a:lnTo>
                  <a:pt x="1578" y="13989"/>
                </a:lnTo>
                <a:lnTo>
                  <a:pt x="1819" y="14097"/>
                </a:lnTo>
                <a:lnTo>
                  <a:pt x="2060" y="14205"/>
                </a:lnTo>
                <a:lnTo>
                  <a:pt x="2327" y="14297"/>
                </a:lnTo>
                <a:lnTo>
                  <a:pt x="2622" y="14398"/>
                </a:lnTo>
                <a:lnTo>
                  <a:pt x="2889" y="14483"/>
                </a:lnTo>
                <a:lnTo>
                  <a:pt x="3210" y="14575"/>
                </a:lnTo>
                <a:lnTo>
                  <a:pt x="3531" y="14653"/>
                </a:lnTo>
                <a:lnTo>
                  <a:pt x="3852" y="14730"/>
                </a:lnTo>
                <a:lnTo>
                  <a:pt x="4200" y="14799"/>
                </a:lnTo>
                <a:lnTo>
                  <a:pt x="4548" y="14861"/>
                </a:lnTo>
                <a:lnTo>
                  <a:pt x="4922" y="14923"/>
                </a:lnTo>
                <a:lnTo>
                  <a:pt x="5297" y="14977"/>
                </a:lnTo>
                <a:lnTo>
                  <a:pt x="5671" y="15023"/>
                </a:lnTo>
                <a:lnTo>
                  <a:pt x="6073" y="15062"/>
                </a:lnTo>
                <a:lnTo>
                  <a:pt x="6501" y="15093"/>
                </a:lnTo>
                <a:lnTo>
                  <a:pt x="6902" y="15116"/>
                </a:lnTo>
                <a:lnTo>
                  <a:pt x="7357" y="15139"/>
                </a:lnTo>
                <a:lnTo>
                  <a:pt x="7785" y="15147"/>
                </a:lnTo>
                <a:lnTo>
                  <a:pt x="8694" y="15147"/>
                </a:lnTo>
                <a:lnTo>
                  <a:pt x="9176" y="15131"/>
                </a:lnTo>
                <a:lnTo>
                  <a:pt x="9657" y="15108"/>
                </a:lnTo>
                <a:lnTo>
                  <a:pt x="10139" y="15077"/>
                </a:lnTo>
                <a:lnTo>
                  <a:pt x="10620" y="15039"/>
                </a:lnTo>
                <a:lnTo>
                  <a:pt x="11128" y="14984"/>
                </a:lnTo>
                <a:lnTo>
                  <a:pt x="11637" y="14930"/>
                </a:lnTo>
                <a:lnTo>
                  <a:pt x="12145" y="14861"/>
                </a:lnTo>
                <a:lnTo>
                  <a:pt x="37130" y="11302"/>
                </a:lnTo>
                <a:lnTo>
                  <a:pt x="62088" y="7735"/>
                </a:lnTo>
                <a:lnTo>
                  <a:pt x="60537" y="9712"/>
                </a:lnTo>
                <a:lnTo>
                  <a:pt x="59039" y="11696"/>
                </a:lnTo>
                <a:lnTo>
                  <a:pt x="57541" y="13680"/>
                </a:lnTo>
                <a:lnTo>
                  <a:pt x="56069" y="15656"/>
                </a:lnTo>
                <a:lnTo>
                  <a:pt x="54625" y="17648"/>
                </a:lnTo>
                <a:lnTo>
                  <a:pt x="53234" y="19632"/>
                </a:lnTo>
                <a:lnTo>
                  <a:pt x="51843" y="21624"/>
                </a:lnTo>
                <a:lnTo>
                  <a:pt x="50505" y="23615"/>
                </a:lnTo>
                <a:lnTo>
                  <a:pt x="50398" y="23801"/>
                </a:lnTo>
                <a:lnTo>
                  <a:pt x="50345" y="23994"/>
                </a:lnTo>
                <a:lnTo>
                  <a:pt x="50345" y="24171"/>
                </a:lnTo>
                <a:lnTo>
                  <a:pt x="50372" y="24349"/>
                </a:lnTo>
                <a:lnTo>
                  <a:pt x="50452" y="24526"/>
                </a:lnTo>
                <a:lnTo>
                  <a:pt x="50559" y="24696"/>
                </a:lnTo>
                <a:lnTo>
                  <a:pt x="50719" y="24858"/>
                </a:lnTo>
                <a:lnTo>
                  <a:pt x="50907" y="25013"/>
                </a:lnTo>
                <a:lnTo>
                  <a:pt x="51147" y="25167"/>
                </a:lnTo>
                <a:lnTo>
                  <a:pt x="51388" y="25314"/>
                </a:lnTo>
                <a:lnTo>
                  <a:pt x="51709" y="25453"/>
                </a:lnTo>
                <a:lnTo>
                  <a:pt x="52030" y="25584"/>
                </a:lnTo>
                <a:lnTo>
                  <a:pt x="52378" y="25715"/>
                </a:lnTo>
                <a:lnTo>
                  <a:pt x="52752" y="25831"/>
                </a:lnTo>
                <a:lnTo>
                  <a:pt x="53180" y="25947"/>
                </a:lnTo>
                <a:lnTo>
                  <a:pt x="53608" y="26047"/>
                </a:lnTo>
                <a:lnTo>
                  <a:pt x="54063" y="26147"/>
                </a:lnTo>
                <a:lnTo>
                  <a:pt x="54545" y="26240"/>
                </a:lnTo>
                <a:lnTo>
                  <a:pt x="55026" y="26317"/>
                </a:lnTo>
                <a:lnTo>
                  <a:pt x="55561" y="26394"/>
                </a:lnTo>
                <a:lnTo>
                  <a:pt x="56069" y="26464"/>
                </a:lnTo>
                <a:lnTo>
                  <a:pt x="56631" y="26518"/>
                </a:lnTo>
                <a:lnTo>
                  <a:pt x="57193" y="26564"/>
                </a:lnTo>
                <a:lnTo>
                  <a:pt x="57755" y="26603"/>
                </a:lnTo>
                <a:lnTo>
                  <a:pt x="58343" y="26634"/>
                </a:lnTo>
                <a:lnTo>
                  <a:pt x="58932" y="26657"/>
                </a:lnTo>
                <a:lnTo>
                  <a:pt x="59520" y="26665"/>
                </a:lnTo>
                <a:lnTo>
                  <a:pt x="60109" y="26665"/>
                </a:lnTo>
                <a:lnTo>
                  <a:pt x="60724" y="26657"/>
                </a:lnTo>
                <a:lnTo>
                  <a:pt x="61339" y="26642"/>
                </a:lnTo>
                <a:lnTo>
                  <a:pt x="61928" y="26611"/>
                </a:lnTo>
                <a:lnTo>
                  <a:pt x="62543" y="26564"/>
                </a:lnTo>
                <a:lnTo>
                  <a:pt x="124685" y="21724"/>
                </a:lnTo>
                <a:lnTo>
                  <a:pt x="124685" y="21724"/>
                </a:lnTo>
                <a:lnTo>
                  <a:pt x="123856" y="23013"/>
                </a:lnTo>
                <a:lnTo>
                  <a:pt x="123026" y="24295"/>
                </a:lnTo>
                <a:lnTo>
                  <a:pt x="122143" y="25584"/>
                </a:lnTo>
                <a:lnTo>
                  <a:pt x="121261" y="26873"/>
                </a:lnTo>
                <a:lnTo>
                  <a:pt x="120351" y="28155"/>
                </a:lnTo>
                <a:lnTo>
                  <a:pt x="119442" y="29436"/>
                </a:lnTo>
                <a:lnTo>
                  <a:pt x="118479" y="30718"/>
                </a:lnTo>
                <a:lnTo>
                  <a:pt x="117516" y="31999"/>
                </a:lnTo>
                <a:lnTo>
                  <a:pt x="116526" y="33273"/>
                </a:lnTo>
                <a:lnTo>
                  <a:pt x="115509" y="34547"/>
                </a:lnTo>
                <a:lnTo>
                  <a:pt x="114466" y="35828"/>
                </a:lnTo>
                <a:lnTo>
                  <a:pt x="113396" y="37102"/>
                </a:lnTo>
                <a:lnTo>
                  <a:pt x="112326" y="38376"/>
                </a:lnTo>
                <a:lnTo>
                  <a:pt x="111229" y="39642"/>
                </a:lnTo>
                <a:lnTo>
                  <a:pt x="110079" y="40916"/>
                </a:lnTo>
                <a:lnTo>
                  <a:pt x="108929" y="42189"/>
                </a:lnTo>
                <a:lnTo>
                  <a:pt x="108795" y="42367"/>
                </a:lnTo>
                <a:lnTo>
                  <a:pt x="108715" y="42545"/>
                </a:lnTo>
                <a:lnTo>
                  <a:pt x="108688" y="42722"/>
                </a:lnTo>
                <a:lnTo>
                  <a:pt x="108688" y="42892"/>
                </a:lnTo>
                <a:lnTo>
                  <a:pt x="108768" y="43062"/>
                </a:lnTo>
                <a:lnTo>
                  <a:pt x="108848" y="43224"/>
                </a:lnTo>
                <a:lnTo>
                  <a:pt x="109009" y="43386"/>
                </a:lnTo>
                <a:lnTo>
                  <a:pt x="109196" y="43540"/>
                </a:lnTo>
                <a:lnTo>
                  <a:pt x="109437" y="43695"/>
                </a:lnTo>
                <a:lnTo>
                  <a:pt x="109704" y="43841"/>
                </a:lnTo>
                <a:lnTo>
                  <a:pt x="109999" y="43980"/>
                </a:lnTo>
                <a:lnTo>
                  <a:pt x="110346" y="44119"/>
                </a:lnTo>
                <a:lnTo>
                  <a:pt x="110694" y="44251"/>
                </a:lnTo>
                <a:lnTo>
                  <a:pt x="111095" y="44374"/>
                </a:lnTo>
                <a:lnTo>
                  <a:pt x="111523" y="44490"/>
                </a:lnTo>
                <a:lnTo>
                  <a:pt x="111951" y="44598"/>
                </a:lnTo>
                <a:lnTo>
                  <a:pt x="112433" y="44698"/>
                </a:lnTo>
                <a:lnTo>
                  <a:pt x="112915" y="44791"/>
                </a:lnTo>
                <a:lnTo>
                  <a:pt x="113423" y="44876"/>
                </a:lnTo>
                <a:lnTo>
                  <a:pt x="113958" y="44953"/>
                </a:lnTo>
                <a:lnTo>
                  <a:pt x="114493" y="45023"/>
                </a:lnTo>
                <a:lnTo>
                  <a:pt x="115055" y="45084"/>
                </a:lnTo>
                <a:lnTo>
                  <a:pt x="115616" y="45131"/>
                </a:lnTo>
                <a:lnTo>
                  <a:pt x="116178" y="45169"/>
                </a:lnTo>
                <a:lnTo>
                  <a:pt x="116740" y="45200"/>
                </a:lnTo>
                <a:lnTo>
                  <a:pt x="117328" y="45223"/>
                </a:lnTo>
                <a:lnTo>
                  <a:pt x="117917" y="45231"/>
                </a:lnTo>
                <a:lnTo>
                  <a:pt x="118505" y="45231"/>
                </a:lnTo>
                <a:lnTo>
                  <a:pt x="119094" y="45216"/>
                </a:lnTo>
                <a:lnTo>
                  <a:pt x="119656" y="45185"/>
                </a:lnTo>
                <a:lnTo>
                  <a:pt x="120244" y="45154"/>
                </a:lnTo>
                <a:lnTo>
                  <a:pt x="120806" y="45100"/>
                </a:lnTo>
                <a:lnTo>
                  <a:pt x="139719" y="43178"/>
                </a:lnTo>
                <a:lnTo>
                  <a:pt x="158631" y="41248"/>
                </a:lnTo>
                <a:lnTo>
                  <a:pt x="196430" y="37372"/>
                </a:lnTo>
                <a:lnTo>
                  <a:pt x="194424" y="39920"/>
                </a:lnTo>
                <a:lnTo>
                  <a:pt x="192364" y="42467"/>
                </a:lnTo>
                <a:lnTo>
                  <a:pt x="190251" y="45007"/>
                </a:lnTo>
                <a:lnTo>
                  <a:pt x="188084" y="47547"/>
                </a:lnTo>
                <a:lnTo>
                  <a:pt x="185917" y="50079"/>
                </a:lnTo>
                <a:lnTo>
                  <a:pt x="183670" y="52619"/>
                </a:lnTo>
                <a:lnTo>
                  <a:pt x="181423" y="55151"/>
                </a:lnTo>
                <a:lnTo>
                  <a:pt x="179149" y="57676"/>
                </a:lnTo>
                <a:lnTo>
                  <a:pt x="178989" y="57884"/>
                </a:lnTo>
                <a:lnTo>
                  <a:pt x="178908" y="58077"/>
                </a:lnTo>
                <a:lnTo>
                  <a:pt x="178855" y="58270"/>
                </a:lnTo>
                <a:lnTo>
                  <a:pt x="178882" y="58448"/>
                </a:lnTo>
                <a:lnTo>
                  <a:pt x="178962" y="58625"/>
                </a:lnTo>
                <a:lnTo>
                  <a:pt x="179096" y="58795"/>
                </a:lnTo>
                <a:lnTo>
                  <a:pt x="179283" y="58949"/>
                </a:lnTo>
                <a:lnTo>
                  <a:pt x="179497" y="59104"/>
                </a:lnTo>
                <a:lnTo>
                  <a:pt x="179791" y="59250"/>
                </a:lnTo>
                <a:lnTo>
                  <a:pt x="180085" y="59382"/>
                </a:lnTo>
                <a:lnTo>
                  <a:pt x="180433" y="59513"/>
                </a:lnTo>
                <a:lnTo>
                  <a:pt x="180834" y="59629"/>
                </a:lnTo>
                <a:lnTo>
                  <a:pt x="181236" y="59744"/>
                </a:lnTo>
                <a:lnTo>
                  <a:pt x="181690" y="59845"/>
                </a:lnTo>
                <a:lnTo>
                  <a:pt x="182172" y="59937"/>
                </a:lnTo>
                <a:lnTo>
                  <a:pt x="182680" y="60022"/>
                </a:lnTo>
                <a:lnTo>
                  <a:pt x="183215" y="60100"/>
                </a:lnTo>
                <a:lnTo>
                  <a:pt x="183750" y="60161"/>
                </a:lnTo>
                <a:lnTo>
                  <a:pt x="184312" y="60223"/>
                </a:lnTo>
                <a:lnTo>
                  <a:pt x="184874" y="60269"/>
                </a:lnTo>
                <a:lnTo>
                  <a:pt x="185462" y="60308"/>
                </a:lnTo>
                <a:lnTo>
                  <a:pt x="186077" y="60339"/>
                </a:lnTo>
                <a:lnTo>
                  <a:pt x="186666" y="60354"/>
                </a:lnTo>
                <a:lnTo>
                  <a:pt x="187281" y="60362"/>
                </a:lnTo>
                <a:lnTo>
                  <a:pt x="187896" y="60362"/>
                </a:lnTo>
                <a:lnTo>
                  <a:pt x="188485" y="60354"/>
                </a:lnTo>
                <a:lnTo>
                  <a:pt x="189100" y="60331"/>
                </a:lnTo>
                <a:lnTo>
                  <a:pt x="189689" y="60300"/>
                </a:lnTo>
                <a:lnTo>
                  <a:pt x="190277" y="60262"/>
                </a:lnTo>
                <a:lnTo>
                  <a:pt x="190839" y="60208"/>
                </a:lnTo>
                <a:lnTo>
                  <a:pt x="191401" y="60146"/>
                </a:lnTo>
                <a:lnTo>
                  <a:pt x="191936" y="60069"/>
                </a:lnTo>
                <a:lnTo>
                  <a:pt x="209859" y="57374"/>
                </a:lnTo>
                <a:lnTo>
                  <a:pt x="218793" y="56016"/>
                </a:lnTo>
                <a:lnTo>
                  <a:pt x="227728" y="54657"/>
                </a:lnTo>
                <a:lnTo>
                  <a:pt x="236636" y="53283"/>
                </a:lnTo>
                <a:lnTo>
                  <a:pt x="241103" y="52588"/>
                </a:lnTo>
                <a:lnTo>
                  <a:pt x="245544" y="51893"/>
                </a:lnTo>
                <a:lnTo>
                  <a:pt x="249958" y="51191"/>
                </a:lnTo>
                <a:lnTo>
                  <a:pt x="254372" y="50481"/>
                </a:lnTo>
                <a:lnTo>
                  <a:pt x="258786" y="49770"/>
                </a:lnTo>
                <a:lnTo>
                  <a:pt x="263173" y="49052"/>
                </a:lnTo>
                <a:lnTo>
                  <a:pt x="263467" y="49006"/>
                </a:lnTo>
                <a:lnTo>
                  <a:pt x="263708" y="48952"/>
                </a:lnTo>
                <a:lnTo>
                  <a:pt x="263948" y="48898"/>
                </a:lnTo>
                <a:lnTo>
                  <a:pt x="264189" y="48844"/>
                </a:lnTo>
                <a:lnTo>
                  <a:pt x="264403" y="48790"/>
                </a:lnTo>
                <a:lnTo>
                  <a:pt x="264590" y="48728"/>
                </a:lnTo>
                <a:lnTo>
                  <a:pt x="264938" y="48597"/>
                </a:lnTo>
                <a:lnTo>
                  <a:pt x="265206" y="48466"/>
                </a:lnTo>
                <a:lnTo>
                  <a:pt x="265446" y="48327"/>
                </a:lnTo>
                <a:lnTo>
                  <a:pt x="265634" y="48180"/>
                </a:lnTo>
                <a:lnTo>
                  <a:pt x="265741" y="48033"/>
                </a:lnTo>
                <a:lnTo>
                  <a:pt x="265821" y="47879"/>
                </a:lnTo>
                <a:lnTo>
                  <a:pt x="265848" y="47725"/>
                </a:lnTo>
                <a:lnTo>
                  <a:pt x="265821" y="47562"/>
                </a:lnTo>
                <a:lnTo>
                  <a:pt x="265767" y="47408"/>
                </a:lnTo>
                <a:lnTo>
                  <a:pt x="265634" y="47254"/>
                </a:lnTo>
                <a:lnTo>
                  <a:pt x="265500" y="47099"/>
                </a:lnTo>
                <a:lnTo>
                  <a:pt x="265313" y="46953"/>
                </a:lnTo>
                <a:lnTo>
                  <a:pt x="265072" y="46806"/>
                </a:lnTo>
                <a:lnTo>
                  <a:pt x="264804" y="46667"/>
                </a:lnTo>
                <a:lnTo>
                  <a:pt x="264510" y="46528"/>
                </a:lnTo>
                <a:lnTo>
                  <a:pt x="264162" y="46404"/>
                </a:lnTo>
                <a:lnTo>
                  <a:pt x="263815" y="46281"/>
                </a:lnTo>
                <a:lnTo>
                  <a:pt x="263413" y="46173"/>
                </a:lnTo>
                <a:lnTo>
                  <a:pt x="262985" y="46080"/>
                </a:lnTo>
                <a:lnTo>
                  <a:pt x="262557" y="45988"/>
                </a:lnTo>
                <a:lnTo>
                  <a:pt x="262076" y="45918"/>
                </a:lnTo>
                <a:lnTo>
                  <a:pt x="261594" y="45856"/>
                </a:lnTo>
                <a:lnTo>
                  <a:pt x="261086" y="45810"/>
                </a:lnTo>
                <a:lnTo>
                  <a:pt x="260551" y="45787"/>
                </a:lnTo>
                <a:lnTo>
                  <a:pt x="260016" y="45771"/>
                </a:lnTo>
                <a:lnTo>
                  <a:pt x="259722" y="45771"/>
                </a:lnTo>
                <a:lnTo>
                  <a:pt x="259454" y="45779"/>
                </a:lnTo>
                <a:lnTo>
                  <a:pt x="259160" y="45787"/>
                </a:lnTo>
                <a:lnTo>
                  <a:pt x="258866" y="45802"/>
                </a:lnTo>
                <a:lnTo>
                  <a:pt x="258598" y="45825"/>
                </a:lnTo>
                <a:lnTo>
                  <a:pt x="258304" y="45849"/>
                </a:lnTo>
                <a:lnTo>
                  <a:pt x="258010" y="45880"/>
                </a:lnTo>
                <a:lnTo>
                  <a:pt x="257716" y="45918"/>
                </a:lnTo>
                <a:lnTo>
                  <a:pt x="250466" y="46860"/>
                </a:lnTo>
                <a:lnTo>
                  <a:pt x="243270" y="47825"/>
                </a:lnTo>
                <a:lnTo>
                  <a:pt x="236074" y="48790"/>
                </a:lnTo>
                <a:lnTo>
                  <a:pt x="228878" y="49763"/>
                </a:lnTo>
                <a:lnTo>
                  <a:pt x="221682" y="50743"/>
                </a:lnTo>
                <a:lnTo>
                  <a:pt x="214513" y="51731"/>
                </a:lnTo>
                <a:lnTo>
                  <a:pt x="200175" y="53700"/>
                </a:lnTo>
                <a:lnTo>
                  <a:pt x="201352" y="52472"/>
                </a:lnTo>
                <a:lnTo>
                  <a:pt x="202529" y="51237"/>
                </a:lnTo>
                <a:lnTo>
                  <a:pt x="203653" y="50010"/>
                </a:lnTo>
                <a:lnTo>
                  <a:pt x="204776" y="48774"/>
                </a:lnTo>
                <a:lnTo>
                  <a:pt x="206996" y="46304"/>
                </a:lnTo>
                <a:lnTo>
                  <a:pt x="209136" y="43826"/>
                </a:lnTo>
                <a:lnTo>
                  <a:pt x="211223" y="41348"/>
                </a:lnTo>
                <a:lnTo>
                  <a:pt x="213256" y="38862"/>
                </a:lnTo>
                <a:lnTo>
                  <a:pt x="215262" y="36376"/>
                </a:lnTo>
                <a:lnTo>
                  <a:pt x="217188" y="33883"/>
                </a:lnTo>
                <a:lnTo>
                  <a:pt x="217295" y="33705"/>
                </a:lnTo>
                <a:lnTo>
                  <a:pt x="217376" y="33535"/>
                </a:lnTo>
                <a:lnTo>
                  <a:pt x="217376" y="33366"/>
                </a:lnTo>
                <a:lnTo>
                  <a:pt x="217349" y="33196"/>
                </a:lnTo>
                <a:lnTo>
                  <a:pt x="217295" y="33026"/>
                </a:lnTo>
                <a:lnTo>
                  <a:pt x="217188" y="32864"/>
                </a:lnTo>
                <a:lnTo>
                  <a:pt x="217028" y="32709"/>
                </a:lnTo>
                <a:lnTo>
                  <a:pt x="216841" y="32555"/>
                </a:lnTo>
                <a:lnTo>
                  <a:pt x="216627" y="32408"/>
                </a:lnTo>
                <a:lnTo>
                  <a:pt x="216359" y="32262"/>
                </a:lnTo>
                <a:lnTo>
                  <a:pt x="216065" y="32123"/>
                </a:lnTo>
                <a:lnTo>
                  <a:pt x="215744" y="31991"/>
                </a:lnTo>
                <a:lnTo>
                  <a:pt x="215396" y="31868"/>
                </a:lnTo>
                <a:lnTo>
                  <a:pt x="215022" y="31744"/>
                </a:lnTo>
                <a:lnTo>
                  <a:pt x="214620" y="31629"/>
                </a:lnTo>
                <a:lnTo>
                  <a:pt x="214192" y="31521"/>
                </a:lnTo>
                <a:lnTo>
                  <a:pt x="213764" y="31420"/>
                </a:lnTo>
                <a:lnTo>
                  <a:pt x="213283" y="31328"/>
                </a:lnTo>
                <a:lnTo>
                  <a:pt x="212801" y="31250"/>
                </a:lnTo>
                <a:lnTo>
                  <a:pt x="212293" y="31173"/>
                </a:lnTo>
                <a:lnTo>
                  <a:pt x="211785" y="31104"/>
                </a:lnTo>
                <a:lnTo>
                  <a:pt x="211250" y="31050"/>
                </a:lnTo>
                <a:lnTo>
                  <a:pt x="210715" y="30996"/>
                </a:lnTo>
                <a:lnTo>
                  <a:pt x="210153" y="30957"/>
                </a:lnTo>
                <a:lnTo>
                  <a:pt x="209591" y="30926"/>
                </a:lnTo>
                <a:lnTo>
                  <a:pt x="209029" y="30911"/>
                </a:lnTo>
                <a:lnTo>
                  <a:pt x="208468" y="30903"/>
                </a:lnTo>
                <a:lnTo>
                  <a:pt x="207879" y="30903"/>
                </a:lnTo>
                <a:lnTo>
                  <a:pt x="207317" y="30918"/>
                </a:lnTo>
                <a:lnTo>
                  <a:pt x="206729" y="30949"/>
                </a:lnTo>
                <a:lnTo>
                  <a:pt x="206167" y="30988"/>
                </a:lnTo>
                <a:lnTo>
                  <a:pt x="205579" y="31034"/>
                </a:lnTo>
                <a:lnTo>
                  <a:pt x="168074" y="34809"/>
                </a:lnTo>
                <a:lnTo>
                  <a:pt x="149349" y="36701"/>
                </a:lnTo>
                <a:lnTo>
                  <a:pt x="130597" y="38592"/>
                </a:lnTo>
                <a:lnTo>
                  <a:pt x="131640" y="37357"/>
                </a:lnTo>
                <a:lnTo>
                  <a:pt x="132656" y="36114"/>
                </a:lnTo>
                <a:lnTo>
                  <a:pt x="133673" y="34871"/>
                </a:lnTo>
                <a:lnTo>
                  <a:pt x="134636" y="33628"/>
                </a:lnTo>
                <a:lnTo>
                  <a:pt x="135599" y="32385"/>
                </a:lnTo>
                <a:lnTo>
                  <a:pt x="136535" y="31135"/>
                </a:lnTo>
                <a:lnTo>
                  <a:pt x="137472" y="29892"/>
                </a:lnTo>
                <a:lnTo>
                  <a:pt x="138354" y="28641"/>
                </a:lnTo>
                <a:lnTo>
                  <a:pt x="139237" y="27390"/>
                </a:lnTo>
                <a:lnTo>
                  <a:pt x="140093" y="26140"/>
                </a:lnTo>
                <a:lnTo>
                  <a:pt x="140949" y="24889"/>
                </a:lnTo>
                <a:lnTo>
                  <a:pt x="141778" y="23638"/>
                </a:lnTo>
                <a:lnTo>
                  <a:pt x="142581" y="22380"/>
                </a:lnTo>
                <a:lnTo>
                  <a:pt x="143357" y="21130"/>
                </a:lnTo>
                <a:lnTo>
                  <a:pt x="144106" y="19871"/>
                </a:lnTo>
                <a:lnTo>
                  <a:pt x="144855" y="18613"/>
                </a:lnTo>
                <a:lnTo>
                  <a:pt x="144962" y="18420"/>
                </a:lnTo>
                <a:lnTo>
                  <a:pt x="144988" y="18235"/>
                </a:lnTo>
                <a:lnTo>
                  <a:pt x="144988" y="18057"/>
                </a:lnTo>
                <a:lnTo>
                  <a:pt x="144962" y="17879"/>
                </a:lnTo>
                <a:lnTo>
                  <a:pt x="144881" y="17710"/>
                </a:lnTo>
                <a:lnTo>
                  <a:pt x="144748" y="17547"/>
                </a:lnTo>
                <a:lnTo>
                  <a:pt x="144614" y="17385"/>
                </a:lnTo>
                <a:lnTo>
                  <a:pt x="144427" y="17231"/>
                </a:lnTo>
                <a:lnTo>
                  <a:pt x="144186" y="17077"/>
                </a:lnTo>
                <a:lnTo>
                  <a:pt x="143945" y="16938"/>
                </a:lnTo>
                <a:lnTo>
                  <a:pt x="143651" y="16799"/>
                </a:lnTo>
                <a:lnTo>
                  <a:pt x="143330" y="16667"/>
                </a:lnTo>
                <a:lnTo>
                  <a:pt x="142982" y="16544"/>
                </a:lnTo>
                <a:lnTo>
                  <a:pt x="142608" y="16428"/>
                </a:lnTo>
                <a:lnTo>
                  <a:pt x="142233" y="16312"/>
                </a:lnTo>
                <a:lnTo>
                  <a:pt x="141805" y="16212"/>
                </a:lnTo>
                <a:lnTo>
                  <a:pt x="141350" y="16112"/>
                </a:lnTo>
                <a:lnTo>
                  <a:pt x="140896" y="16027"/>
                </a:lnTo>
                <a:lnTo>
                  <a:pt x="140414" y="15942"/>
                </a:lnTo>
                <a:lnTo>
                  <a:pt x="139906" y="15872"/>
                </a:lnTo>
                <a:lnTo>
                  <a:pt x="139398" y="15803"/>
                </a:lnTo>
                <a:lnTo>
                  <a:pt x="138863" y="15749"/>
                </a:lnTo>
                <a:lnTo>
                  <a:pt x="138328" y="15702"/>
                </a:lnTo>
                <a:lnTo>
                  <a:pt x="137766" y="15664"/>
                </a:lnTo>
                <a:lnTo>
                  <a:pt x="137177" y="15633"/>
                </a:lnTo>
                <a:lnTo>
                  <a:pt x="136616" y="15618"/>
                </a:lnTo>
                <a:lnTo>
                  <a:pt x="136027" y="15602"/>
                </a:lnTo>
                <a:lnTo>
                  <a:pt x="135439" y="15602"/>
                </a:lnTo>
                <a:lnTo>
                  <a:pt x="134823" y="15610"/>
                </a:lnTo>
                <a:lnTo>
                  <a:pt x="134235" y="15633"/>
                </a:lnTo>
                <a:lnTo>
                  <a:pt x="133619" y="15664"/>
                </a:lnTo>
                <a:lnTo>
                  <a:pt x="133031" y="15702"/>
                </a:lnTo>
                <a:lnTo>
                  <a:pt x="71478" y="20435"/>
                </a:lnTo>
                <a:lnTo>
                  <a:pt x="73029" y="18281"/>
                </a:lnTo>
                <a:lnTo>
                  <a:pt x="74634" y="16127"/>
                </a:lnTo>
                <a:lnTo>
                  <a:pt x="76239" y="13973"/>
                </a:lnTo>
                <a:lnTo>
                  <a:pt x="77898" y="11827"/>
                </a:lnTo>
                <a:lnTo>
                  <a:pt x="79610" y="9681"/>
                </a:lnTo>
                <a:lnTo>
                  <a:pt x="81322" y="7542"/>
                </a:lnTo>
                <a:lnTo>
                  <a:pt x="83114" y="5396"/>
                </a:lnTo>
                <a:lnTo>
                  <a:pt x="84960" y="3258"/>
                </a:lnTo>
                <a:lnTo>
                  <a:pt x="85067" y="3088"/>
                </a:lnTo>
                <a:lnTo>
                  <a:pt x="85147" y="2911"/>
                </a:lnTo>
                <a:lnTo>
                  <a:pt x="85174" y="2733"/>
                </a:lnTo>
                <a:lnTo>
                  <a:pt x="85147" y="2563"/>
                </a:lnTo>
                <a:lnTo>
                  <a:pt x="85067" y="2386"/>
                </a:lnTo>
                <a:lnTo>
                  <a:pt x="84933" y="2216"/>
                </a:lnTo>
                <a:lnTo>
                  <a:pt x="84773" y="2046"/>
                </a:lnTo>
                <a:lnTo>
                  <a:pt x="84586" y="1876"/>
                </a:lnTo>
                <a:lnTo>
                  <a:pt x="84345" y="1714"/>
                </a:lnTo>
                <a:lnTo>
                  <a:pt x="84051" y="1552"/>
                </a:lnTo>
                <a:lnTo>
                  <a:pt x="83730" y="1397"/>
                </a:lnTo>
                <a:lnTo>
                  <a:pt x="83382" y="1243"/>
                </a:lnTo>
                <a:lnTo>
                  <a:pt x="83007" y="1104"/>
                </a:lnTo>
                <a:lnTo>
                  <a:pt x="82606" y="965"/>
                </a:lnTo>
                <a:lnTo>
                  <a:pt x="82151" y="834"/>
                </a:lnTo>
                <a:lnTo>
                  <a:pt x="81697" y="710"/>
                </a:lnTo>
                <a:lnTo>
                  <a:pt x="81215" y="595"/>
                </a:lnTo>
                <a:lnTo>
                  <a:pt x="80707" y="486"/>
                </a:lnTo>
                <a:lnTo>
                  <a:pt x="80199" y="386"/>
                </a:lnTo>
                <a:lnTo>
                  <a:pt x="79637" y="301"/>
                </a:lnTo>
                <a:lnTo>
                  <a:pt x="79102" y="224"/>
                </a:lnTo>
                <a:lnTo>
                  <a:pt x="78513" y="155"/>
                </a:lnTo>
                <a:lnTo>
                  <a:pt x="77925" y="101"/>
                </a:lnTo>
                <a:lnTo>
                  <a:pt x="77336" y="54"/>
                </a:lnTo>
                <a:lnTo>
                  <a:pt x="76748" y="23"/>
                </a:lnTo>
                <a:lnTo>
                  <a:pt x="76159" y="8"/>
                </a:lnTo>
                <a:lnTo>
                  <a:pt x="7554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rot="10800000">
            <a:off x="7995150" y="268524"/>
            <a:ext cx="901995" cy="427667"/>
          </a:xfrm>
          <a:custGeom>
            <a:avLst/>
            <a:gdLst/>
            <a:ahLst/>
            <a:cxnLst/>
            <a:rect l="l" t="t" r="r" b="b"/>
            <a:pathLst>
              <a:path w="302176" h="46714" extrusionOk="0">
                <a:moveTo>
                  <a:pt x="39083" y="1"/>
                </a:moveTo>
                <a:lnTo>
                  <a:pt x="38522" y="9"/>
                </a:lnTo>
                <a:lnTo>
                  <a:pt x="37960" y="24"/>
                </a:lnTo>
                <a:lnTo>
                  <a:pt x="37398" y="47"/>
                </a:lnTo>
                <a:lnTo>
                  <a:pt x="36863" y="78"/>
                </a:lnTo>
                <a:lnTo>
                  <a:pt x="36328" y="124"/>
                </a:lnTo>
                <a:lnTo>
                  <a:pt x="35820" y="171"/>
                </a:lnTo>
                <a:lnTo>
                  <a:pt x="35338" y="232"/>
                </a:lnTo>
                <a:lnTo>
                  <a:pt x="34857" y="294"/>
                </a:lnTo>
                <a:lnTo>
                  <a:pt x="34402" y="371"/>
                </a:lnTo>
                <a:lnTo>
                  <a:pt x="33867" y="364"/>
                </a:lnTo>
                <a:lnTo>
                  <a:pt x="33305" y="371"/>
                </a:lnTo>
                <a:lnTo>
                  <a:pt x="32770" y="395"/>
                </a:lnTo>
                <a:lnTo>
                  <a:pt x="32208" y="425"/>
                </a:lnTo>
                <a:lnTo>
                  <a:pt x="31005" y="534"/>
                </a:lnTo>
                <a:lnTo>
                  <a:pt x="29774" y="649"/>
                </a:lnTo>
                <a:lnTo>
                  <a:pt x="28570" y="788"/>
                </a:lnTo>
                <a:lnTo>
                  <a:pt x="27340" y="950"/>
                </a:lnTo>
                <a:lnTo>
                  <a:pt x="26136" y="1120"/>
                </a:lnTo>
                <a:lnTo>
                  <a:pt x="24932" y="1313"/>
                </a:lnTo>
                <a:lnTo>
                  <a:pt x="23729" y="1514"/>
                </a:lnTo>
                <a:lnTo>
                  <a:pt x="22525" y="1738"/>
                </a:lnTo>
                <a:lnTo>
                  <a:pt x="21348" y="1969"/>
                </a:lnTo>
                <a:lnTo>
                  <a:pt x="20197" y="2216"/>
                </a:lnTo>
                <a:lnTo>
                  <a:pt x="19074" y="2471"/>
                </a:lnTo>
                <a:lnTo>
                  <a:pt x="17950" y="2749"/>
                </a:lnTo>
                <a:lnTo>
                  <a:pt x="16854" y="3027"/>
                </a:lnTo>
                <a:lnTo>
                  <a:pt x="15810" y="3320"/>
                </a:lnTo>
                <a:lnTo>
                  <a:pt x="14767" y="3629"/>
                </a:lnTo>
                <a:lnTo>
                  <a:pt x="13777" y="3946"/>
                </a:lnTo>
                <a:lnTo>
                  <a:pt x="12814" y="4262"/>
                </a:lnTo>
                <a:lnTo>
                  <a:pt x="11905" y="4594"/>
                </a:lnTo>
                <a:lnTo>
                  <a:pt x="11022" y="4934"/>
                </a:lnTo>
                <a:lnTo>
                  <a:pt x="10193" y="5281"/>
                </a:lnTo>
                <a:lnTo>
                  <a:pt x="9390" y="5636"/>
                </a:lnTo>
                <a:lnTo>
                  <a:pt x="8668" y="5999"/>
                </a:lnTo>
                <a:lnTo>
                  <a:pt x="7972" y="6362"/>
                </a:lnTo>
                <a:lnTo>
                  <a:pt x="7357" y="6733"/>
                </a:lnTo>
                <a:lnTo>
                  <a:pt x="6795" y="7103"/>
                </a:lnTo>
                <a:lnTo>
                  <a:pt x="6287" y="7481"/>
                </a:lnTo>
                <a:lnTo>
                  <a:pt x="6046" y="7667"/>
                </a:lnTo>
                <a:lnTo>
                  <a:pt x="5832" y="7860"/>
                </a:lnTo>
                <a:lnTo>
                  <a:pt x="5645" y="8053"/>
                </a:lnTo>
                <a:lnTo>
                  <a:pt x="5458" y="8238"/>
                </a:lnTo>
                <a:lnTo>
                  <a:pt x="5297" y="8431"/>
                </a:lnTo>
                <a:lnTo>
                  <a:pt x="5164" y="8624"/>
                </a:lnTo>
                <a:lnTo>
                  <a:pt x="5030" y="8817"/>
                </a:lnTo>
                <a:lnTo>
                  <a:pt x="4923" y="9010"/>
                </a:lnTo>
                <a:lnTo>
                  <a:pt x="4843" y="9203"/>
                </a:lnTo>
                <a:lnTo>
                  <a:pt x="4762" y="9396"/>
                </a:lnTo>
                <a:lnTo>
                  <a:pt x="4736" y="9581"/>
                </a:lnTo>
                <a:lnTo>
                  <a:pt x="4709" y="9774"/>
                </a:lnTo>
                <a:lnTo>
                  <a:pt x="4174" y="9921"/>
                </a:lnTo>
                <a:lnTo>
                  <a:pt x="3666" y="10075"/>
                </a:lnTo>
                <a:lnTo>
                  <a:pt x="3184" y="10237"/>
                </a:lnTo>
                <a:lnTo>
                  <a:pt x="2729" y="10400"/>
                </a:lnTo>
                <a:lnTo>
                  <a:pt x="2301" y="10569"/>
                </a:lnTo>
                <a:lnTo>
                  <a:pt x="1927" y="10747"/>
                </a:lnTo>
                <a:lnTo>
                  <a:pt x="1579" y="10925"/>
                </a:lnTo>
                <a:lnTo>
                  <a:pt x="1231" y="11110"/>
                </a:lnTo>
                <a:lnTo>
                  <a:pt x="964" y="11295"/>
                </a:lnTo>
                <a:lnTo>
                  <a:pt x="696" y="11488"/>
                </a:lnTo>
                <a:lnTo>
                  <a:pt x="482" y="11673"/>
                </a:lnTo>
                <a:lnTo>
                  <a:pt x="322" y="11866"/>
                </a:lnTo>
                <a:lnTo>
                  <a:pt x="161" y="12067"/>
                </a:lnTo>
                <a:lnTo>
                  <a:pt x="81" y="12260"/>
                </a:lnTo>
                <a:lnTo>
                  <a:pt x="27" y="12453"/>
                </a:lnTo>
                <a:lnTo>
                  <a:pt x="1" y="12654"/>
                </a:lnTo>
                <a:lnTo>
                  <a:pt x="27" y="12847"/>
                </a:lnTo>
                <a:lnTo>
                  <a:pt x="108" y="13040"/>
                </a:lnTo>
                <a:lnTo>
                  <a:pt x="241" y="13225"/>
                </a:lnTo>
                <a:lnTo>
                  <a:pt x="402" y="13418"/>
                </a:lnTo>
                <a:lnTo>
                  <a:pt x="616" y="13603"/>
                </a:lnTo>
                <a:lnTo>
                  <a:pt x="883" y="13781"/>
                </a:lnTo>
                <a:lnTo>
                  <a:pt x="1178" y="13958"/>
                </a:lnTo>
                <a:lnTo>
                  <a:pt x="1552" y="14136"/>
                </a:lnTo>
                <a:lnTo>
                  <a:pt x="1980" y="14298"/>
                </a:lnTo>
                <a:lnTo>
                  <a:pt x="2435" y="14460"/>
                </a:lnTo>
                <a:lnTo>
                  <a:pt x="2970" y="14622"/>
                </a:lnTo>
                <a:lnTo>
                  <a:pt x="3559" y="14769"/>
                </a:lnTo>
                <a:lnTo>
                  <a:pt x="4201" y="14908"/>
                </a:lnTo>
                <a:lnTo>
                  <a:pt x="4896" y="15047"/>
                </a:lnTo>
                <a:lnTo>
                  <a:pt x="5645" y="15170"/>
                </a:lnTo>
                <a:lnTo>
                  <a:pt x="6474" y="15286"/>
                </a:lnTo>
                <a:lnTo>
                  <a:pt x="14660" y="16375"/>
                </a:lnTo>
                <a:lnTo>
                  <a:pt x="22846" y="17448"/>
                </a:lnTo>
                <a:lnTo>
                  <a:pt x="31058" y="18513"/>
                </a:lnTo>
                <a:lnTo>
                  <a:pt x="39271" y="19579"/>
                </a:lnTo>
                <a:lnTo>
                  <a:pt x="47510" y="20628"/>
                </a:lnTo>
                <a:lnTo>
                  <a:pt x="55749" y="21678"/>
                </a:lnTo>
                <a:lnTo>
                  <a:pt x="64015" y="22721"/>
                </a:lnTo>
                <a:lnTo>
                  <a:pt x="72281" y="23763"/>
                </a:lnTo>
                <a:lnTo>
                  <a:pt x="80547" y="24789"/>
                </a:lnTo>
                <a:lnTo>
                  <a:pt x="88813" y="25816"/>
                </a:lnTo>
                <a:lnTo>
                  <a:pt x="105398" y="27862"/>
                </a:lnTo>
                <a:lnTo>
                  <a:pt x="121983" y="29885"/>
                </a:lnTo>
                <a:lnTo>
                  <a:pt x="138596" y="31900"/>
                </a:lnTo>
                <a:lnTo>
                  <a:pt x="146728" y="32895"/>
                </a:lnTo>
                <a:lnTo>
                  <a:pt x="154940" y="33907"/>
                </a:lnTo>
                <a:lnTo>
                  <a:pt x="171419" y="35960"/>
                </a:lnTo>
                <a:lnTo>
                  <a:pt x="179685" y="36995"/>
                </a:lnTo>
                <a:lnTo>
                  <a:pt x="188004" y="38021"/>
                </a:lnTo>
                <a:lnTo>
                  <a:pt x="196350" y="39033"/>
                </a:lnTo>
                <a:lnTo>
                  <a:pt x="200550" y="39527"/>
                </a:lnTo>
                <a:lnTo>
                  <a:pt x="204723" y="40021"/>
                </a:lnTo>
                <a:lnTo>
                  <a:pt x="208923" y="40515"/>
                </a:lnTo>
                <a:lnTo>
                  <a:pt x="213123" y="40994"/>
                </a:lnTo>
                <a:lnTo>
                  <a:pt x="217349" y="41472"/>
                </a:lnTo>
                <a:lnTo>
                  <a:pt x="221549" y="41935"/>
                </a:lnTo>
                <a:lnTo>
                  <a:pt x="225776" y="42399"/>
                </a:lnTo>
                <a:lnTo>
                  <a:pt x="230002" y="42846"/>
                </a:lnTo>
                <a:lnTo>
                  <a:pt x="234256" y="43286"/>
                </a:lnTo>
                <a:lnTo>
                  <a:pt x="238482" y="43711"/>
                </a:lnTo>
                <a:lnTo>
                  <a:pt x="242736" y="44128"/>
                </a:lnTo>
                <a:lnTo>
                  <a:pt x="246989" y="44529"/>
                </a:lnTo>
                <a:lnTo>
                  <a:pt x="251242" y="44923"/>
                </a:lnTo>
                <a:lnTo>
                  <a:pt x="255523" y="45301"/>
                </a:lnTo>
                <a:lnTo>
                  <a:pt x="259776" y="45664"/>
                </a:lnTo>
                <a:lnTo>
                  <a:pt x="264056" y="46011"/>
                </a:lnTo>
                <a:lnTo>
                  <a:pt x="268336" y="46336"/>
                </a:lnTo>
                <a:lnTo>
                  <a:pt x="272643" y="46652"/>
                </a:lnTo>
                <a:lnTo>
                  <a:pt x="273312" y="46691"/>
                </a:lnTo>
                <a:lnTo>
                  <a:pt x="273954" y="46714"/>
                </a:lnTo>
                <a:lnTo>
                  <a:pt x="274596" y="46714"/>
                </a:lnTo>
                <a:lnTo>
                  <a:pt x="275211" y="46699"/>
                </a:lnTo>
                <a:lnTo>
                  <a:pt x="275799" y="46668"/>
                </a:lnTo>
                <a:lnTo>
                  <a:pt x="276361" y="46621"/>
                </a:lnTo>
                <a:lnTo>
                  <a:pt x="276896" y="46560"/>
                </a:lnTo>
                <a:lnTo>
                  <a:pt x="277405" y="46482"/>
                </a:lnTo>
                <a:lnTo>
                  <a:pt x="277886" y="46397"/>
                </a:lnTo>
                <a:lnTo>
                  <a:pt x="278341" y="46297"/>
                </a:lnTo>
                <a:lnTo>
                  <a:pt x="278769" y="46189"/>
                </a:lnTo>
                <a:lnTo>
                  <a:pt x="279170" y="46073"/>
                </a:lnTo>
                <a:lnTo>
                  <a:pt x="279518" y="45942"/>
                </a:lnTo>
                <a:lnTo>
                  <a:pt x="279839" y="45811"/>
                </a:lnTo>
                <a:lnTo>
                  <a:pt x="280133" y="45672"/>
                </a:lnTo>
                <a:lnTo>
                  <a:pt x="280374" y="45525"/>
                </a:lnTo>
                <a:lnTo>
                  <a:pt x="280561" y="45371"/>
                </a:lnTo>
                <a:lnTo>
                  <a:pt x="280722" y="45216"/>
                </a:lnTo>
                <a:lnTo>
                  <a:pt x="280855" y="45054"/>
                </a:lnTo>
                <a:lnTo>
                  <a:pt x="280909" y="44892"/>
                </a:lnTo>
                <a:lnTo>
                  <a:pt x="280936" y="44730"/>
                </a:lnTo>
                <a:lnTo>
                  <a:pt x="280909" y="44568"/>
                </a:lnTo>
                <a:lnTo>
                  <a:pt x="280855" y="44413"/>
                </a:lnTo>
                <a:lnTo>
                  <a:pt x="280722" y="44251"/>
                </a:lnTo>
                <a:lnTo>
                  <a:pt x="280561" y="44097"/>
                </a:lnTo>
                <a:lnTo>
                  <a:pt x="280320" y="43943"/>
                </a:lnTo>
                <a:lnTo>
                  <a:pt x="280053" y="43796"/>
                </a:lnTo>
                <a:lnTo>
                  <a:pt x="279705" y="43649"/>
                </a:lnTo>
                <a:lnTo>
                  <a:pt x="279304" y="43518"/>
                </a:lnTo>
                <a:lnTo>
                  <a:pt x="278849" y="43387"/>
                </a:lnTo>
                <a:lnTo>
                  <a:pt x="278314" y="43263"/>
                </a:lnTo>
                <a:lnTo>
                  <a:pt x="277752" y="43155"/>
                </a:lnTo>
                <a:lnTo>
                  <a:pt x="275050" y="42700"/>
                </a:lnTo>
                <a:lnTo>
                  <a:pt x="272375" y="42244"/>
                </a:lnTo>
                <a:lnTo>
                  <a:pt x="269647" y="41804"/>
                </a:lnTo>
                <a:lnTo>
                  <a:pt x="266918" y="41364"/>
                </a:lnTo>
                <a:lnTo>
                  <a:pt x="264163" y="40932"/>
                </a:lnTo>
                <a:lnTo>
                  <a:pt x="261381" y="40507"/>
                </a:lnTo>
                <a:lnTo>
                  <a:pt x="258626" y="40083"/>
                </a:lnTo>
                <a:lnTo>
                  <a:pt x="255817" y="39666"/>
                </a:lnTo>
                <a:lnTo>
                  <a:pt x="255951" y="39550"/>
                </a:lnTo>
                <a:lnTo>
                  <a:pt x="256031" y="39434"/>
                </a:lnTo>
                <a:lnTo>
                  <a:pt x="256111" y="39318"/>
                </a:lnTo>
                <a:lnTo>
                  <a:pt x="256138" y="39203"/>
                </a:lnTo>
                <a:lnTo>
                  <a:pt x="256165" y="39087"/>
                </a:lnTo>
                <a:lnTo>
                  <a:pt x="256191" y="38971"/>
                </a:lnTo>
                <a:lnTo>
                  <a:pt x="256165" y="38855"/>
                </a:lnTo>
                <a:lnTo>
                  <a:pt x="256111" y="38739"/>
                </a:lnTo>
                <a:lnTo>
                  <a:pt x="256058" y="38624"/>
                </a:lnTo>
                <a:lnTo>
                  <a:pt x="255951" y="38515"/>
                </a:lnTo>
                <a:lnTo>
                  <a:pt x="255844" y="38407"/>
                </a:lnTo>
                <a:lnTo>
                  <a:pt x="255710" y="38299"/>
                </a:lnTo>
                <a:lnTo>
                  <a:pt x="255523" y="38191"/>
                </a:lnTo>
                <a:lnTo>
                  <a:pt x="255335" y="38091"/>
                </a:lnTo>
                <a:lnTo>
                  <a:pt x="255095" y="37983"/>
                </a:lnTo>
                <a:lnTo>
                  <a:pt x="254854" y="37890"/>
                </a:lnTo>
                <a:lnTo>
                  <a:pt x="259803" y="38299"/>
                </a:lnTo>
                <a:lnTo>
                  <a:pt x="262264" y="38500"/>
                </a:lnTo>
                <a:lnTo>
                  <a:pt x="264751" y="38701"/>
                </a:lnTo>
                <a:lnTo>
                  <a:pt x="265260" y="38732"/>
                </a:lnTo>
                <a:lnTo>
                  <a:pt x="265741" y="38763"/>
                </a:lnTo>
                <a:lnTo>
                  <a:pt x="266250" y="38786"/>
                </a:lnTo>
                <a:lnTo>
                  <a:pt x="266731" y="38801"/>
                </a:lnTo>
                <a:lnTo>
                  <a:pt x="267239" y="38817"/>
                </a:lnTo>
                <a:lnTo>
                  <a:pt x="268176" y="38817"/>
                </a:lnTo>
                <a:lnTo>
                  <a:pt x="268657" y="38809"/>
                </a:lnTo>
                <a:lnTo>
                  <a:pt x="269139" y="38793"/>
                </a:lnTo>
                <a:lnTo>
                  <a:pt x="269593" y="38778"/>
                </a:lnTo>
                <a:lnTo>
                  <a:pt x="270048" y="38755"/>
                </a:lnTo>
                <a:lnTo>
                  <a:pt x="270503" y="38724"/>
                </a:lnTo>
                <a:lnTo>
                  <a:pt x="270931" y="38693"/>
                </a:lnTo>
                <a:lnTo>
                  <a:pt x="271359" y="38654"/>
                </a:lnTo>
                <a:lnTo>
                  <a:pt x="271814" y="38608"/>
                </a:lnTo>
                <a:lnTo>
                  <a:pt x="272215" y="38562"/>
                </a:lnTo>
                <a:lnTo>
                  <a:pt x="272643" y="38508"/>
                </a:lnTo>
                <a:lnTo>
                  <a:pt x="273044" y="38454"/>
                </a:lnTo>
                <a:lnTo>
                  <a:pt x="273445" y="38392"/>
                </a:lnTo>
                <a:lnTo>
                  <a:pt x="273847" y="38322"/>
                </a:lnTo>
                <a:lnTo>
                  <a:pt x="274596" y="38184"/>
                </a:lnTo>
                <a:lnTo>
                  <a:pt x="275318" y="38021"/>
                </a:lnTo>
                <a:lnTo>
                  <a:pt x="276014" y="37852"/>
                </a:lnTo>
                <a:lnTo>
                  <a:pt x="276656" y="37666"/>
                </a:lnTo>
                <a:lnTo>
                  <a:pt x="277271" y="37473"/>
                </a:lnTo>
                <a:lnTo>
                  <a:pt x="277833" y="37273"/>
                </a:lnTo>
                <a:lnTo>
                  <a:pt x="278341" y="37056"/>
                </a:lnTo>
                <a:lnTo>
                  <a:pt x="278822" y="36833"/>
                </a:lnTo>
                <a:lnTo>
                  <a:pt x="279250" y="36601"/>
                </a:lnTo>
                <a:lnTo>
                  <a:pt x="279625" y="36362"/>
                </a:lnTo>
                <a:lnTo>
                  <a:pt x="279946" y="36122"/>
                </a:lnTo>
                <a:lnTo>
                  <a:pt x="280213" y="35875"/>
                </a:lnTo>
                <a:lnTo>
                  <a:pt x="280427" y="35628"/>
                </a:lnTo>
                <a:lnTo>
                  <a:pt x="280588" y="35373"/>
                </a:lnTo>
                <a:lnTo>
                  <a:pt x="280668" y="35126"/>
                </a:lnTo>
                <a:lnTo>
                  <a:pt x="280722" y="34872"/>
                </a:lnTo>
                <a:lnTo>
                  <a:pt x="280695" y="34748"/>
                </a:lnTo>
                <a:lnTo>
                  <a:pt x="280668" y="34625"/>
                </a:lnTo>
                <a:lnTo>
                  <a:pt x="280641" y="34501"/>
                </a:lnTo>
                <a:lnTo>
                  <a:pt x="280588" y="34378"/>
                </a:lnTo>
                <a:lnTo>
                  <a:pt x="280508" y="34254"/>
                </a:lnTo>
                <a:lnTo>
                  <a:pt x="280427" y="34131"/>
                </a:lnTo>
                <a:lnTo>
                  <a:pt x="280320" y="34015"/>
                </a:lnTo>
                <a:lnTo>
                  <a:pt x="280187" y="33899"/>
                </a:lnTo>
                <a:lnTo>
                  <a:pt x="280053" y="33775"/>
                </a:lnTo>
                <a:lnTo>
                  <a:pt x="279892" y="33660"/>
                </a:lnTo>
                <a:lnTo>
                  <a:pt x="279705" y="33552"/>
                </a:lnTo>
                <a:lnTo>
                  <a:pt x="279518" y="33436"/>
                </a:lnTo>
                <a:lnTo>
                  <a:pt x="280882" y="33590"/>
                </a:lnTo>
                <a:lnTo>
                  <a:pt x="282246" y="33729"/>
                </a:lnTo>
                <a:lnTo>
                  <a:pt x="283637" y="33860"/>
                </a:lnTo>
                <a:lnTo>
                  <a:pt x="285002" y="33976"/>
                </a:lnTo>
                <a:lnTo>
                  <a:pt x="285670" y="34030"/>
                </a:lnTo>
                <a:lnTo>
                  <a:pt x="286366" y="34069"/>
                </a:lnTo>
                <a:lnTo>
                  <a:pt x="287035" y="34115"/>
                </a:lnTo>
                <a:lnTo>
                  <a:pt x="287730" y="34146"/>
                </a:lnTo>
                <a:lnTo>
                  <a:pt x="288399" y="34177"/>
                </a:lnTo>
                <a:lnTo>
                  <a:pt x="289068" y="34200"/>
                </a:lnTo>
                <a:lnTo>
                  <a:pt x="289737" y="34215"/>
                </a:lnTo>
                <a:lnTo>
                  <a:pt x="290405" y="34223"/>
                </a:lnTo>
                <a:lnTo>
                  <a:pt x="291716" y="34223"/>
                </a:lnTo>
                <a:lnTo>
                  <a:pt x="292358" y="34208"/>
                </a:lnTo>
                <a:lnTo>
                  <a:pt x="293000" y="34185"/>
                </a:lnTo>
                <a:lnTo>
                  <a:pt x="293642" y="34161"/>
                </a:lnTo>
                <a:lnTo>
                  <a:pt x="294257" y="34123"/>
                </a:lnTo>
                <a:lnTo>
                  <a:pt x="294873" y="34077"/>
                </a:lnTo>
                <a:lnTo>
                  <a:pt x="295488" y="34015"/>
                </a:lnTo>
                <a:lnTo>
                  <a:pt x="296103" y="33953"/>
                </a:lnTo>
                <a:lnTo>
                  <a:pt x="296692" y="33876"/>
                </a:lnTo>
                <a:lnTo>
                  <a:pt x="297280" y="33791"/>
                </a:lnTo>
                <a:lnTo>
                  <a:pt x="297842" y="33691"/>
                </a:lnTo>
                <a:lnTo>
                  <a:pt x="298431" y="33582"/>
                </a:lnTo>
                <a:lnTo>
                  <a:pt x="298992" y="33467"/>
                </a:lnTo>
                <a:lnTo>
                  <a:pt x="299527" y="33335"/>
                </a:lnTo>
                <a:lnTo>
                  <a:pt x="300062" y="33189"/>
                </a:lnTo>
                <a:lnTo>
                  <a:pt x="300490" y="33057"/>
                </a:lnTo>
                <a:lnTo>
                  <a:pt x="300865" y="32919"/>
                </a:lnTo>
                <a:lnTo>
                  <a:pt x="301186" y="32772"/>
                </a:lnTo>
                <a:lnTo>
                  <a:pt x="301480" y="32617"/>
                </a:lnTo>
                <a:lnTo>
                  <a:pt x="301721" y="32463"/>
                </a:lnTo>
                <a:lnTo>
                  <a:pt x="301881" y="32293"/>
                </a:lnTo>
                <a:lnTo>
                  <a:pt x="302042" y="32131"/>
                </a:lnTo>
                <a:lnTo>
                  <a:pt x="302122" y="31954"/>
                </a:lnTo>
                <a:lnTo>
                  <a:pt x="302176" y="31784"/>
                </a:lnTo>
                <a:lnTo>
                  <a:pt x="302176" y="31614"/>
                </a:lnTo>
                <a:lnTo>
                  <a:pt x="302122" y="31436"/>
                </a:lnTo>
                <a:lnTo>
                  <a:pt x="302015" y="31266"/>
                </a:lnTo>
                <a:lnTo>
                  <a:pt x="301881" y="31097"/>
                </a:lnTo>
                <a:lnTo>
                  <a:pt x="301721" y="30927"/>
                </a:lnTo>
                <a:lnTo>
                  <a:pt x="301480" y="30765"/>
                </a:lnTo>
                <a:lnTo>
                  <a:pt x="301213" y="30610"/>
                </a:lnTo>
                <a:lnTo>
                  <a:pt x="300357" y="30147"/>
                </a:lnTo>
                <a:lnTo>
                  <a:pt x="300062" y="30016"/>
                </a:lnTo>
                <a:lnTo>
                  <a:pt x="299741" y="29885"/>
                </a:lnTo>
                <a:lnTo>
                  <a:pt x="299340" y="29761"/>
                </a:lnTo>
                <a:lnTo>
                  <a:pt x="298912" y="29645"/>
                </a:lnTo>
                <a:lnTo>
                  <a:pt x="298457" y="29537"/>
                </a:lnTo>
                <a:lnTo>
                  <a:pt x="297949" y="29445"/>
                </a:lnTo>
                <a:lnTo>
                  <a:pt x="297414" y="29352"/>
                </a:lnTo>
                <a:lnTo>
                  <a:pt x="296879" y="29275"/>
                </a:lnTo>
                <a:lnTo>
                  <a:pt x="296290" y="29213"/>
                </a:lnTo>
                <a:lnTo>
                  <a:pt x="295729" y="29159"/>
                </a:lnTo>
                <a:lnTo>
                  <a:pt x="295140" y="29128"/>
                </a:lnTo>
                <a:lnTo>
                  <a:pt x="294552" y="29105"/>
                </a:lnTo>
                <a:lnTo>
                  <a:pt x="293963" y="29105"/>
                </a:lnTo>
                <a:lnTo>
                  <a:pt x="293375" y="29113"/>
                </a:lnTo>
                <a:lnTo>
                  <a:pt x="293107" y="29128"/>
                </a:lnTo>
                <a:lnTo>
                  <a:pt x="292813" y="29144"/>
                </a:lnTo>
                <a:lnTo>
                  <a:pt x="292545" y="29167"/>
                </a:lnTo>
                <a:lnTo>
                  <a:pt x="292278" y="29198"/>
                </a:lnTo>
                <a:lnTo>
                  <a:pt x="291021" y="29344"/>
                </a:lnTo>
                <a:lnTo>
                  <a:pt x="290753" y="29383"/>
                </a:lnTo>
                <a:lnTo>
                  <a:pt x="290512" y="29421"/>
                </a:lnTo>
                <a:lnTo>
                  <a:pt x="289095" y="29344"/>
                </a:lnTo>
                <a:lnTo>
                  <a:pt x="287623" y="29244"/>
                </a:lnTo>
                <a:lnTo>
                  <a:pt x="286125" y="29128"/>
                </a:lnTo>
                <a:lnTo>
                  <a:pt x="284600" y="28997"/>
                </a:lnTo>
                <a:lnTo>
                  <a:pt x="283049" y="28858"/>
                </a:lnTo>
                <a:lnTo>
                  <a:pt x="281471" y="28696"/>
                </a:lnTo>
                <a:lnTo>
                  <a:pt x="279866" y="28526"/>
                </a:lnTo>
                <a:lnTo>
                  <a:pt x="278234" y="28341"/>
                </a:lnTo>
                <a:lnTo>
                  <a:pt x="276575" y="28148"/>
                </a:lnTo>
                <a:lnTo>
                  <a:pt x="274917" y="27939"/>
                </a:lnTo>
                <a:lnTo>
                  <a:pt x="273258" y="27731"/>
                </a:lnTo>
                <a:lnTo>
                  <a:pt x="271573" y="27507"/>
                </a:lnTo>
                <a:lnTo>
                  <a:pt x="269888" y="27283"/>
                </a:lnTo>
                <a:lnTo>
                  <a:pt x="268202" y="27051"/>
                </a:lnTo>
                <a:lnTo>
                  <a:pt x="264832" y="26573"/>
                </a:lnTo>
                <a:lnTo>
                  <a:pt x="261488" y="26094"/>
                </a:lnTo>
                <a:lnTo>
                  <a:pt x="258198" y="25608"/>
                </a:lnTo>
                <a:lnTo>
                  <a:pt x="251884" y="24666"/>
                </a:lnTo>
                <a:lnTo>
                  <a:pt x="248888" y="24234"/>
                </a:lnTo>
                <a:lnTo>
                  <a:pt x="246026" y="23832"/>
                </a:lnTo>
                <a:lnTo>
                  <a:pt x="244689" y="23647"/>
                </a:lnTo>
                <a:lnTo>
                  <a:pt x="243351" y="23469"/>
                </a:lnTo>
                <a:lnTo>
                  <a:pt x="242094" y="23307"/>
                </a:lnTo>
                <a:lnTo>
                  <a:pt x="240890" y="23161"/>
                </a:lnTo>
                <a:lnTo>
                  <a:pt x="224037" y="21161"/>
                </a:lnTo>
                <a:lnTo>
                  <a:pt x="207184" y="19177"/>
                </a:lnTo>
                <a:lnTo>
                  <a:pt x="190331" y="17209"/>
                </a:lnTo>
                <a:lnTo>
                  <a:pt x="173425" y="15248"/>
                </a:lnTo>
                <a:lnTo>
                  <a:pt x="157214" y="13364"/>
                </a:lnTo>
                <a:lnTo>
                  <a:pt x="141003" y="11465"/>
                </a:lnTo>
                <a:lnTo>
                  <a:pt x="124792" y="9574"/>
                </a:lnTo>
                <a:lnTo>
                  <a:pt x="108581" y="7674"/>
                </a:lnTo>
                <a:lnTo>
                  <a:pt x="92344" y="5791"/>
                </a:lnTo>
                <a:lnTo>
                  <a:pt x="84238" y="4857"/>
                </a:lnTo>
                <a:lnTo>
                  <a:pt x="76106" y="3923"/>
                </a:lnTo>
                <a:lnTo>
                  <a:pt x="67974" y="2996"/>
                </a:lnTo>
                <a:lnTo>
                  <a:pt x="59815" y="2070"/>
                </a:lnTo>
                <a:lnTo>
                  <a:pt x="51683" y="1159"/>
                </a:lnTo>
                <a:lnTo>
                  <a:pt x="43524" y="256"/>
                </a:lnTo>
                <a:lnTo>
                  <a:pt x="42855" y="186"/>
                </a:lnTo>
                <a:lnTo>
                  <a:pt x="42186" y="124"/>
                </a:lnTo>
                <a:lnTo>
                  <a:pt x="41544" y="78"/>
                </a:lnTo>
                <a:lnTo>
                  <a:pt x="40902" y="47"/>
                </a:lnTo>
                <a:lnTo>
                  <a:pt x="40287" y="16"/>
                </a:lnTo>
                <a:lnTo>
                  <a:pt x="39672" y="9"/>
                </a:lnTo>
                <a:lnTo>
                  <a:pt x="3908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rot="10800000">
            <a:off x="8059335" y="746079"/>
            <a:ext cx="139743" cy="117257"/>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rot="10800000">
            <a:off x="7876119" y="693069"/>
            <a:ext cx="118021" cy="39513"/>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rot="10800000">
            <a:off x="7672779" y="626988"/>
            <a:ext cx="110275" cy="52870"/>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rot="10800000">
            <a:off x="7363897" y="423368"/>
            <a:ext cx="108600" cy="81708"/>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bg>
      <p:bgPr>
        <a:solidFill>
          <a:schemeClr val="lt2"/>
        </a:solidFill>
        <a:effectLst/>
      </p:bgPr>
    </p:bg>
    <p:spTree>
      <p:nvGrpSpPr>
        <p:cNvPr id="1" name="Shape 205"/>
        <p:cNvGrpSpPr/>
        <p:nvPr/>
      </p:nvGrpSpPr>
      <p:grpSpPr>
        <a:xfrm>
          <a:off x="0" y="0"/>
          <a:ext cx="0" cy="0"/>
          <a:chOff x="0" y="0"/>
          <a:chExt cx="0" cy="0"/>
        </a:xfrm>
      </p:grpSpPr>
      <p:sp>
        <p:nvSpPr>
          <p:cNvPr id="206" name="Google Shape;206;p11"/>
          <p:cNvSpPr txBox="1">
            <a:spLocks noGrp="1"/>
          </p:cNvSpPr>
          <p:nvPr>
            <p:ph type="title" hasCustomPrompt="1"/>
          </p:nvPr>
        </p:nvSpPr>
        <p:spPr>
          <a:xfrm>
            <a:off x="720000" y="1538450"/>
            <a:ext cx="5269200" cy="15111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8700">
                <a:solidFill>
                  <a:schemeClr val="lt1"/>
                </a:solidFill>
              </a:defRPr>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t>xx%</a:t>
            </a:r>
          </a:p>
        </p:txBody>
      </p:sp>
      <p:sp>
        <p:nvSpPr>
          <p:cNvPr id="207" name="Google Shape;207;p11"/>
          <p:cNvSpPr txBox="1">
            <a:spLocks noGrp="1"/>
          </p:cNvSpPr>
          <p:nvPr>
            <p:ph type="subTitle" idx="1"/>
          </p:nvPr>
        </p:nvSpPr>
        <p:spPr>
          <a:xfrm>
            <a:off x="720000" y="3049600"/>
            <a:ext cx="52692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600">
                <a:solidFill>
                  <a:schemeClr val="lt1"/>
                </a:solidFill>
              </a:defRPr>
            </a:lvl1pPr>
            <a:lvl2pPr lvl="1" algn="ctr" rtl="0">
              <a:lnSpc>
                <a:spcPct val="100000"/>
              </a:lnSpc>
              <a:spcBef>
                <a:spcPts val="1600"/>
              </a:spcBef>
              <a:spcAft>
                <a:spcPts val="0"/>
              </a:spcAft>
              <a:buSzPts val="1600"/>
              <a:buNone/>
              <a:defRPr sz="1600"/>
            </a:lvl2pPr>
            <a:lvl3pPr lvl="2" algn="ctr" rtl="0">
              <a:lnSpc>
                <a:spcPct val="100000"/>
              </a:lnSpc>
              <a:spcBef>
                <a:spcPts val="1600"/>
              </a:spcBef>
              <a:spcAft>
                <a:spcPts val="0"/>
              </a:spcAft>
              <a:buSzPts val="1600"/>
              <a:buNone/>
              <a:defRPr sz="1600"/>
            </a:lvl3pPr>
            <a:lvl4pPr lvl="3" algn="ctr" rtl="0">
              <a:lnSpc>
                <a:spcPct val="100000"/>
              </a:lnSpc>
              <a:spcBef>
                <a:spcPts val="1600"/>
              </a:spcBef>
              <a:spcAft>
                <a:spcPts val="0"/>
              </a:spcAft>
              <a:buSzPts val="1600"/>
              <a:buNone/>
              <a:defRPr sz="1600"/>
            </a:lvl4pPr>
            <a:lvl5pPr lvl="4" algn="ctr" rtl="0">
              <a:lnSpc>
                <a:spcPct val="100000"/>
              </a:lnSpc>
              <a:spcBef>
                <a:spcPts val="1600"/>
              </a:spcBef>
              <a:spcAft>
                <a:spcPts val="0"/>
              </a:spcAft>
              <a:buSzPts val="1600"/>
              <a:buNone/>
              <a:defRPr sz="1600"/>
            </a:lvl5pPr>
            <a:lvl6pPr lvl="5" algn="ctr" rtl="0">
              <a:lnSpc>
                <a:spcPct val="100000"/>
              </a:lnSpc>
              <a:spcBef>
                <a:spcPts val="1600"/>
              </a:spcBef>
              <a:spcAft>
                <a:spcPts val="0"/>
              </a:spcAft>
              <a:buSzPts val="1600"/>
              <a:buNone/>
              <a:defRPr sz="1600"/>
            </a:lvl6pPr>
            <a:lvl7pPr lvl="6" algn="ctr" rtl="0">
              <a:lnSpc>
                <a:spcPct val="100000"/>
              </a:lnSpc>
              <a:spcBef>
                <a:spcPts val="1600"/>
              </a:spcBef>
              <a:spcAft>
                <a:spcPts val="0"/>
              </a:spcAft>
              <a:buSzPts val="1600"/>
              <a:buNone/>
              <a:defRPr sz="1600"/>
            </a:lvl7pPr>
            <a:lvl8pPr lvl="7" algn="ctr" rtl="0">
              <a:lnSpc>
                <a:spcPct val="100000"/>
              </a:lnSpc>
              <a:spcBef>
                <a:spcPts val="1600"/>
              </a:spcBef>
              <a:spcAft>
                <a:spcPts val="0"/>
              </a:spcAft>
              <a:buSzPts val="1600"/>
              <a:buNone/>
              <a:defRPr sz="1600"/>
            </a:lvl8pPr>
            <a:lvl9pPr lvl="8" algn="ctr" rtl="0">
              <a:lnSpc>
                <a:spcPct val="100000"/>
              </a:lnSpc>
              <a:spcBef>
                <a:spcPts val="1600"/>
              </a:spcBef>
              <a:spcAft>
                <a:spcPts val="1600"/>
              </a:spcAft>
              <a:buSzPts val="1600"/>
              <a:buNone/>
              <a:defRPr sz="1600"/>
            </a:lvl9pPr>
          </a:lstStyle>
          <a:p>
            <a:endParaRPr/>
          </a:p>
        </p:txBody>
      </p:sp>
      <p:sp>
        <p:nvSpPr>
          <p:cNvPr id="208" name="Google Shape;208;p11"/>
          <p:cNvSpPr/>
          <p:nvPr/>
        </p:nvSpPr>
        <p:spPr>
          <a:xfrm rot="3596023">
            <a:off x="2975352" y="949665"/>
            <a:ext cx="356624" cy="676456"/>
          </a:xfrm>
          <a:custGeom>
            <a:avLst/>
            <a:gdLst/>
            <a:ahLst/>
            <a:cxnLst/>
            <a:rect l="l" t="t" r="r" b="b"/>
            <a:pathLst>
              <a:path w="41892" h="79462" extrusionOk="0">
                <a:moveTo>
                  <a:pt x="2278" y="0"/>
                </a:moveTo>
                <a:lnTo>
                  <a:pt x="2191" y="7"/>
                </a:lnTo>
                <a:lnTo>
                  <a:pt x="2110" y="15"/>
                </a:lnTo>
                <a:lnTo>
                  <a:pt x="2029" y="29"/>
                </a:lnTo>
                <a:lnTo>
                  <a:pt x="1948" y="50"/>
                </a:lnTo>
                <a:lnTo>
                  <a:pt x="1861" y="72"/>
                </a:lnTo>
                <a:lnTo>
                  <a:pt x="1781" y="100"/>
                </a:lnTo>
                <a:lnTo>
                  <a:pt x="1700" y="129"/>
                </a:lnTo>
                <a:lnTo>
                  <a:pt x="1625" y="165"/>
                </a:lnTo>
                <a:lnTo>
                  <a:pt x="1468" y="251"/>
                </a:lnTo>
                <a:lnTo>
                  <a:pt x="1312" y="351"/>
                </a:lnTo>
                <a:lnTo>
                  <a:pt x="1168" y="473"/>
                </a:lnTo>
                <a:lnTo>
                  <a:pt x="1023" y="601"/>
                </a:lnTo>
                <a:lnTo>
                  <a:pt x="891" y="745"/>
                </a:lnTo>
                <a:lnTo>
                  <a:pt x="763" y="895"/>
                </a:lnTo>
                <a:lnTo>
                  <a:pt x="642" y="1059"/>
                </a:lnTo>
                <a:lnTo>
                  <a:pt x="526" y="1238"/>
                </a:lnTo>
                <a:lnTo>
                  <a:pt x="422" y="1424"/>
                </a:lnTo>
                <a:lnTo>
                  <a:pt x="330" y="1618"/>
                </a:lnTo>
                <a:lnTo>
                  <a:pt x="243" y="1818"/>
                </a:lnTo>
                <a:lnTo>
                  <a:pt x="174" y="2019"/>
                </a:lnTo>
                <a:lnTo>
                  <a:pt x="110" y="2233"/>
                </a:lnTo>
                <a:lnTo>
                  <a:pt x="64" y="2448"/>
                </a:lnTo>
                <a:lnTo>
                  <a:pt x="29" y="2670"/>
                </a:lnTo>
                <a:lnTo>
                  <a:pt x="18" y="2784"/>
                </a:lnTo>
                <a:lnTo>
                  <a:pt x="6" y="2892"/>
                </a:lnTo>
                <a:lnTo>
                  <a:pt x="0" y="3006"/>
                </a:lnTo>
                <a:lnTo>
                  <a:pt x="0" y="3121"/>
                </a:lnTo>
                <a:lnTo>
                  <a:pt x="0" y="3228"/>
                </a:lnTo>
                <a:lnTo>
                  <a:pt x="6" y="3343"/>
                </a:lnTo>
                <a:lnTo>
                  <a:pt x="18" y="3457"/>
                </a:lnTo>
                <a:lnTo>
                  <a:pt x="35" y="3572"/>
                </a:lnTo>
                <a:lnTo>
                  <a:pt x="700" y="8216"/>
                </a:lnTo>
                <a:lnTo>
                  <a:pt x="1382" y="12861"/>
                </a:lnTo>
                <a:lnTo>
                  <a:pt x="1723" y="15187"/>
                </a:lnTo>
                <a:lnTo>
                  <a:pt x="2075" y="17513"/>
                </a:lnTo>
                <a:lnTo>
                  <a:pt x="2422" y="19839"/>
                </a:lnTo>
                <a:lnTo>
                  <a:pt x="2780" y="22158"/>
                </a:lnTo>
                <a:lnTo>
                  <a:pt x="3139" y="24484"/>
                </a:lnTo>
                <a:lnTo>
                  <a:pt x="3503" y="26802"/>
                </a:lnTo>
                <a:lnTo>
                  <a:pt x="3873" y="29121"/>
                </a:lnTo>
                <a:lnTo>
                  <a:pt x="4249" y="31440"/>
                </a:lnTo>
                <a:lnTo>
                  <a:pt x="4630" y="33759"/>
                </a:lnTo>
                <a:lnTo>
                  <a:pt x="5017" y="36078"/>
                </a:lnTo>
                <a:lnTo>
                  <a:pt x="5410" y="38396"/>
                </a:lnTo>
                <a:lnTo>
                  <a:pt x="5815" y="40708"/>
                </a:lnTo>
                <a:lnTo>
                  <a:pt x="6219" y="43020"/>
                </a:lnTo>
                <a:lnTo>
                  <a:pt x="6636" y="45324"/>
                </a:lnTo>
                <a:lnTo>
                  <a:pt x="7057" y="47636"/>
                </a:lnTo>
                <a:lnTo>
                  <a:pt x="7485" y="49940"/>
                </a:lnTo>
                <a:lnTo>
                  <a:pt x="7924" y="52237"/>
                </a:lnTo>
                <a:lnTo>
                  <a:pt x="8369" y="54535"/>
                </a:lnTo>
                <a:lnTo>
                  <a:pt x="8826" y="56832"/>
                </a:lnTo>
                <a:lnTo>
                  <a:pt x="9294" y="59129"/>
                </a:lnTo>
                <a:lnTo>
                  <a:pt x="9768" y="61412"/>
                </a:lnTo>
                <a:lnTo>
                  <a:pt x="10248" y="63703"/>
                </a:lnTo>
                <a:lnTo>
                  <a:pt x="10745" y="65986"/>
                </a:lnTo>
                <a:lnTo>
                  <a:pt x="11248" y="68261"/>
                </a:lnTo>
                <a:lnTo>
                  <a:pt x="11768" y="70537"/>
                </a:lnTo>
                <a:lnTo>
                  <a:pt x="12294" y="72806"/>
                </a:lnTo>
                <a:lnTo>
                  <a:pt x="12831" y="75068"/>
                </a:lnTo>
                <a:lnTo>
                  <a:pt x="13380" y="77329"/>
                </a:lnTo>
                <a:lnTo>
                  <a:pt x="13415" y="77451"/>
                </a:lnTo>
                <a:lnTo>
                  <a:pt x="13450" y="77572"/>
                </a:lnTo>
                <a:lnTo>
                  <a:pt x="13496" y="77680"/>
                </a:lnTo>
                <a:lnTo>
                  <a:pt x="13542" y="77780"/>
                </a:lnTo>
                <a:lnTo>
                  <a:pt x="13589" y="77873"/>
                </a:lnTo>
                <a:lnTo>
                  <a:pt x="13641" y="77966"/>
                </a:lnTo>
                <a:lnTo>
                  <a:pt x="13698" y="78052"/>
                </a:lnTo>
                <a:lnTo>
                  <a:pt x="13756" y="78131"/>
                </a:lnTo>
                <a:lnTo>
                  <a:pt x="13808" y="78217"/>
                </a:lnTo>
                <a:lnTo>
                  <a:pt x="13872" y="78302"/>
                </a:lnTo>
                <a:lnTo>
                  <a:pt x="13935" y="78381"/>
                </a:lnTo>
                <a:lnTo>
                  <a:pt x="14005" y="78460"/>
                </a:lnTo>
                <a:lnTo>
                  <a:pt x="14074" y="78524"/>
                </a:lnTo>
                <a:lnTo>
                  <a:pt x="14155" y="78582"/>
                </a:lnTo>
                <a:lnTo>
                  <a:pt x="14236" y="78639"/>
                </a:lnTo>
                <a:lnTo>
                  <a:pt x="14317" y="78682"/>
                </a:lnTo>
                <a:lnTo>
                  <a:pt x="14375" y="78796"/>
                </a:lnTo>
                <a:lnTo>
                  <a:pt x="14438" y="78911"/>
                </a:lnTo>
                <a:lnTo>
                  <a:pt x="14508" y="79011"/>
                </a:lnTo>
                <a:lnTo>
                  <a:pt x="14588" y="79104"/>
                </a:lnTo>
                <a:lnTo>
                  <a:pt x="14675" y="79190"/>
                </a:lnTo>
                <a:lnTo>
                  <a:pt x="14768" y="79261"/>
                </a:lnTo>
                <a:lnTo>
                  <a:pt x="14866" y="79326"/>
                </a:lnTo>
                <a:lnTo>
                  <a:pt x="14970" y="79376"/>
                </a:lnTo>
                <a:lnTo>
                  <a:pt x="15074" y="79419"/>
                </a:lnTo>
                <a:lnTo>
                  <a:pt x="15190" y="79448"/>
                </a:lnTo>
                <a:lnTo>
                  <a:pt x="15311" y="79462"/>
                </a:lnTo>
                <a:lnTo>
                  <a:pt x="15432" y="79462"/>
                </a:lnTo>
                <a:lnTo>
                  <a:pt x="15559" y="79440"/>
                </a:lnTo>
                <a:lnTo>
                  <a:pt x="15687" y="79412"/>
                </a:lnTo>
                <a:lnTo>
                  <a:pt x="15820" y="79362"/>
                </a:lnTo>
                <a:lnTo>
                  <a:pt x="15958" y="79290"/>
                </a:lnTo>
                <a:lnTo>
                  <a:pt x="17530" y="78395"/>
                </a:lnTo>
                <a:lnTo>
                  <a:pt x="19097" y="77479"/>
                </a:lnTo>
                <a:lnTo>
                  <a:pt x="20669" y="76549"/>
                </a:lnTo>
                <a:lnTo>
                  <a:pt x="22229" y="75604"/>
                </a:lnTo>
                <a:lnTo>
                  <a:pt x="23790" y="74652"/>
                </a:lnTo>
                <a:lnTo>
                  <a:pt x="25350" y="73686"/>
                </a:lnTo>
                <a:lnTo>
                  <a:pt x="26905" y="72713"/>
                </a:lnTo>
                <a:lnTo>
                  <a:pt x="28460" y="71733"/>
                </a:lnTo>
                <a:lnTo>
                  <a:pt x="30009" y="70745"/>
                </a:lnTo>
                <a:lnTo>
                  <a:pt x="31552" y="69750"/>
                </a:lnTo>
                <a:lnTo>
                  <a:pt x="34644" y="67753"/>
                </a:lnTo>
                <a:lnTo>
                  <a:pt x="40788" y="63746"/>
                </a:lnTo>
                <a:lnTo>
                  <a:pt x="40938" y="63645"/>
                </a:lnTo>
                <a:lnTo>
                  <a:pt x="41065" y="63531"/>
                </a:lnTo>
                <a:lnTo>
                  <a:pt x="41187" y="63416"/>
                </a:lnTo>
                <a:lnTo>
                  <a:pt x="41297" y="63295"/>
                </a:lnTo>
                <a:lnTo>
                  <a:pt x="41389" y="63166"/>
                </a:lnTo>
                <a:lnTo>
                  <a:pt x="41470" y="63030"/>
                </a:lnTo>
                <a:lnTo>
                  <a:pt x="41545" y="62894"/>
                </a:lnTo>
                <a:lnTo>
                  <a:pt x="41603" y="62751"/>
                </a:lnTo>
                <a:lnTo>
                  <a:pt x="41649" y="62608"/>
                </a:lnTo>
                <a:lnTo>
                  <a:pt x="41690" y="62457"/>
                </a:lnTo>
                <a:lnTo>
                  <a:pt x="41713" y="62307"/>
                </a:lnTo>
                <a:lnTo>
                  <a:pt x="41730" y="62157"/>
                </a:lnTo>
                <a:lnTo>
                  <a:pt x="41736" y="62006"/>
                </a:lnTo>
                <a:lnTo>
                  <a:pt x="41736" y="61849"/>
                </a:lnTo>
                <a:lnTo>
                  <a:pt x="41724" y="61699"/>
                </a:lnTo>
                <a:lnTo>
                  <a:pt x="41701" y="61548"/>
                </a:lnTo>
                <a:lnTo>
                  <a:pt x="41753" y="61420"/>
                </a:lnTo>
                <a:lnTo>
                  <a:pt x="41794" y="61284"/>
                </a:lnTo>
                <a:lnTo>
                  <a:pt x="41828" y="61148"/>
                </a:lnTo>
                <a:lnTo>
                  <a:pt x="41857" y="61005"/>
                </a:lnTo>
                <a:lnTo>
                  <a:pt x="41874" y="60861"/>
                </a:lnTo>
                <a:lnTo>
                  <a:pt x="41886" y="60718"/>
                </a:lnTo>
                <a:lnTo>
                  <a:pt x="41892" y="60568"/>
                </a:lnTo>
                <a:lnTo>
                  <a:pt x="41880" y="60418"/>
                </a:lnTo>
                <a:lnTo>
                  <a:pt x="41869" y="60267"/>
                </a:lnTo>
                <a:lnTo>
                  <a:pt x="41840" y="60117"/>
                </a:lnTo>
                <a:lnTo>
                  <a:pt x="41805" y="59960"/>
                </a:lnTo>
                <a:lnTo>
                  <a:pt x="41759" y="59802"/>
                </a:lnTo>
                <a:lnTo>
                  <a:pt x="41701" y="59645"/>
                </a:lnTo>
                <a:lnTo>
                  <a:pt x="41632" y="59487"/>
                </a:lnTo>
                <a:lnTo>
                  <a:pt x="41557" y="59330"/>
                </a:lnTo>
                <a:lnTo>
                  <a:pt x="41464" y="59165"/>
                </a:lnTo>
                <a:lnTo>
                  <a:pt x="40337" y="57297"/>
                </a:lnTo>
                <a:lnTo>
                  <a:pt x="39204" y="55429"/>
                </a:lnTo>
                <a:lnTo>
                  <a:pt x="38066" y="53569"/>
                </a:lnTo>
                <a:lnTo>
                  <a:pt x="36927" y="51708"/>
                </a:lnTo>
                <a:lnTo>
                  <a:pt x="35777" y="49854"/>
                </a:lnTo>
                <a:lnTo>
                  <a:pt x="34627" y="48008"/>
                </a:lnTo>
                <a:lnTo>
                  <a:pt x="33477" y="46161"/>
                </a:lnTo>
                <a:lnTo>
                  <a:pt x="32315" y="44322"/>
                </a:lnTo>
                <a:lnTo>
                  <a:pt x="31153" y="42483"/>
                </a:lnTo>
                <a:lnTo>
                  <a:pt x="29986" y="40651"/>
                </a:lnTo>
                <a:lnTo>
                  <a:pt x="28818" y="38819"/>
                </a:lnTo>
                <a:lnTo>
                  <a:pt x="27645" y="36994"/>
                </a:lnTo>
                <a:lnTo>
                  <a:pt x="26472" y="35169"/>
                </a:lnTo>
                <a:lnTo>
                  <a:pt x="25292" y="33344"/>
                </a:lnTo>
                <a:lnTo>
                  <a:pt x="24108" y="31526"/>
                </a:lnTo>
                <a:lnTo>
                  <a:pt x="22929" y="29708"/>
                </a:lnTo>
                <a:lnTo>
                  <a:pt x="20547" y="26087"/>
                </a:lnTo>
                <a:lnTo>
                  <a:pt x="18166" y="22473"/>
                </a:lnTo>
                <a:lnTo>
                  <a:pt x="15773" y="18866"/>
                </a:lnTo>
                <a:lnTo>
                  <a:pt x="13369" y="15266"/>
                </a:lnTo>
                <a:lnTo>
                  <a:pt x="10965" y="11666"/>
                </a:lnTo>
                <a:lnTo>
                  <a:pt x="8554" y="8080"/>
                </a:lnTo>
                <a:lnTo>
                  <a:pt x="3728" y="902"/>
                </a:lnTo>
                <a:lnTo>
                  <a:pt x="3653" y="802"/>
                </a:lnTo>
                <a:lnTo>
                  <a:pt x="3578" y="702"/>
                </a:lnTo>
                <a:lnTo>
                  <a:pt x="3503" y="609"/>
                </a:lnTo>
                <a:lnTo>
                  <a:pt x="3428" y="530"/>
                </a:lnTo>
                <a:lnTo>
                  <a:pt x="3347" y="451"/>
                </a:lnTo>
                <a:lnTo>
                  <a:pt x="3266" y="380"/>
                </a:lnTo>
                <a:lnTo>
                  <a:pt x="3191" y="315"/>
                </a:lnTo>
                <a:lnTo>
                  <a:pt x="3110" y="258"/>
                </a:lnTo>
                <a:lnTo>
                  <a:pt x="3023" y="208"/>
                </a:lnTo>
                <a:lnTo>
                  <a:pt x="2942" y="158"/>
                </a:lnTo>
                <a:lnTo>
                  <a:pt x="2861" y="122"/>
                </a:lnTo>
                <a:lnTo>
                  <a:pt x="2780" y="86"/>
                </a:lnTo>
                <a:lnTo>
                  <a:pt x="2694" y="58"/>
                </a:lnTo>
                <a:lnTo>
                  <a:pt x="2613" y="36"/>
                </a:lnTo>
                <a:lnTo>
                  <a:pt x="2526" y="22"/>
                </a:lnTo>
                <a:lnTo>
                  <a:pt x="2445" y="7"/>
                </a:lnTo>
                <a:lnTo>
                  <a:pt x="23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9" name="Google Shape;209;p11"/>
          <p:cNvGrpSpPr/>
          <p:nvPr/>
        </p:nvGrpSpPr>
        <p:grpSpPr>
          <a:xfrm rot="-794769">
            <a:off x="487280" y="204085"/>
            <a:ext cx="1230953" cy="838421"/>
            <a:chOff x="3863003" y="76204"/>
            <a:chExt cx="881421" cy="520583"/>
          </a:xfrm>
        </p:grpSpPr>
        <p:sp>
          <p:nvSpPr>
            <p:cNvPr id="210" name="Google Shape;210;p11"/>
            <p:cNvSpPr/>
            <p:nvPr/>
          </p:nvSpPr>
          <p:spPr>
            <a:xfrm rot="10800000">
              <a:off x="4621886" y="493907"/>
              <a:ext cx="122538" cy="102880"/>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11"/>
            <p:cNvSpPr/>
            <p:nvPr/>
          </p:nvSpPr>
          <p:spPr>
            <a:xfrm rot="10800000">
              <a:off x="4461127" y="447397"/>
              <a:ext cx="103491" cy="34668"/>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11"/>
            <p:cNvSpPr/>
            <p:nvPr/>
          </p:nvSpPr>
          <p:spPr>
            <a:xfrm rot="10800000">
              <a:off x="4282720" y="389418"/>
              <a:ext cx="96698" cy="46388"/>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11"/>
            <p:cNvSpPr/>
            <p:nvPr/>
          </p:nvSpPr>
          <p:spPr>
            <a:xfrm rot="10800000">
              <a:off x="4011715" y="210766"/>
              <a:ext cx="95230" cy="71690"/>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11"/>
            <p:cNvSpPr/>
            <p:nvPr/>
          </p:nvSpPr>
          <p:spPr>
            <a:xfrm rot="10800000">
              <a:off x="3863003" y="76204"/>
              <a:ext cx="81156" cy="808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5" name="Google Shape;215;p11"/>
          <p:cNvSpPr/>
          <p:nvPr/>
        </p:nvSpPr>
        <p:spPr>
          <a:xfrm rot="-2700000">
            <a:off x="338850" y="1885002"/>
            <a:ext cx="287751" cy="505102"/>
          </a:xfrm>
          <a:custGeom>
            <a:avLst/>
            <a:gdLst/>
            <a:ahLst/>
            <a:cxnLst/>
            <a:rect l="l" t="t" r="r" b="b"/>
            <a:pathLst>
              <a:path w="23004" h="40380" extrusionOk="0">
                <a:moveTo>
                  <a:pt x="14363" y="5125"/>
                </a:moveTo>
                <a:lnTo>
                  <a:pt x="14768" y="7114"/>
                </a:lnTo>
                <a:lnTo>
                  <a:pt x="15172" y="9104"/>
                </a:lnTo>
                <a:lnTo>
                  <a:pt x="15571" y="11101"/>
                </a:lnTo>
                <a:lnTo>
                  <a:pt x="15964" y="13090"/>
                </a:lnTo>
                <a:lnTo>
                  <a:pt x="16357" y="15087"/>
                </a:lnTo>
                <a:lnTo>
                  <a:pt x="16739" y="17084"/>
                </a:lnTo>
                <a:lnTo>
                  <a:pt x="17120" y="19081"/>
                </a:lnTo>
                <a:lnTo>
                  <a:pt x="17502" y="21077"/>
                </a:lnTo>
                <a:lnTo>
                  <a:pt x="17877" y="23081"/>
                </a:lnTo>
                <a:lnTo>
                  <a:pt x="18241" y="25078"/>
                </a:lnTo>
                <a:lnTo>
                  <a:pt x="18611" y="27082"/>
                </a:lnTo>
                <a:lnTo>
                  <a:pt x="18970" y="29086"/>
                </a:lnTo>
                <a:lnTo>
                  <a:pt x="19328" y="31090"/>
                </a:lnTo>
                <a:lnTo>
                  <a:pt x="19681" y="33101"/>
                </a:lnTo>
                <a:lnTo>
                  <a:pt x="20033" y="35105"/>
                </a:lnTo>
                <a:lnTo>
                  <a:pt x="20380" y="37116"/>
                </a:lnTo>
                <a:lnTo>
                  <a:pt x="19212" y="37058"/>
                </a:lnTo>
                <a:lnTo>
                  <a:pt x="18051" y="37008"/>
                </a:lnTo>
                <a:lnTo>
                  <a:pt x="16883" y="36972"/>
                </a:lnTo>
                <a:lnTo>
                  <a:pt x="15721" y="36937"/>
                </a:lnTo>
                <a:lnTo>
                  <a:pt x="14554" y="36915"/>
                </a:lnTo>
                <a:lnTo>
                  <a:pt x="13386" y="36901"/>
                </a:lnTo>
                <a:lnTo>
                  <a:pt x="12219" y="36901"/>
                </a:lnTo>
                <a:lnTo>
                  <a:pt x="11051" y="36908"/>
                </a:lnTo>
                <a:lnTo>
                  <a:pt x="9884" y="36930"/>
                </a:lnTo>
                <a:lnTo>
                  <a:pt x="8716" y="36958"/>
                </a:lnTo>
                <a:lnTo>
                  <a:pt x="7555" y="37001"/>
                </a:lnTo>
                <a:lnTo>
                  <a:pt x="6387" y="37058"/>
                </a:lnTo>
                <a:lnTo>
                  <a:pt x="5225" y="37123"/>
                </a:lnTo>
                <a:lnTo>
                  <a:pt x="4058" y="37201"/>
                </a:lnTo>
                <a:lnTo>
                  <a:pt x="2896" y="37302"/>
                </a:lnTo>
                <a:lnTo>
                  <a:pt x="1734" y="37409"/>
                </a:lnTo>
                <a:lnTo>
                  <a:pt x="2445" y="35334"/>
                </a:lnTo>
                <a:lnTo>
                  <a:pt x="3162" y="33272"/>
                </a:lnTo>
                <a:lnTo>
                  <a:pt x="3890" y="31211"/>
                </a:lnTo>
                <a:lnTo>
                  <a:pt x="4619" y="29157"/>
                </a:lnTo>
                <a:lnTo>
                  <a:pt x="5364" y="27110"/>
                </a:lnTo>
                <a:lnTo>
                  <a:pt x="6116" y="25071"/>
                </a:lnTo>
                <a:lnTo>
                  <a:pt x="6878" y="23045"/>
                </a:lnTo>
                <a:lnTo>
                  <a:pt x="7659" y="21020"/>
                </a:lnTo>
                <a:lnTo>
                  <a:pt x="8046" y="20011"/>
                </a:lnTo>
                <a:lnTo>
                  <a:pt x="8445" y="19002"/>
                </a:lnTo>
                <a:lnTo>
                  <a:pt x="8844" y="18000"/>
                </a:lnTo>
                <a:lnTo>
                  <a:pt x="9242" y="16998"/>
                </a:lnTo>
                <a:lnTo>
                  <a:pt x="9653" y="15996"/>
                </a:lnTo>
                <a:lnTo>
                  <a:pt x="10057" y="14994"/>
                </a:lnTo>
                <a:lnTo>
                  <a:pt x="10473" y="13999"/>
                </a:lnTo>
                <a:lnTo>
                  <a:pt x="10890" y="13004"/>
                </a:lnTo>
                <a:lnTo>
                  <a:pt x="11306" y="12010"/>
                </a:lnTo>
                <a:lnTo>
                  <a:pt x="11733" y="11022"/>
                </a:lnTo>
                <a:lnTo>
                  <a:pt x="12161" y="10034"/>
                </a:lnTo>
                <a:lnTo>
                  <a:pt x="12595" y="9047"/>
                </a:lnTo>
                <a:lnTo>
                  <a:pt x="13028" y="8059"/>
                </a:lnTo>
                <a:lnTo>
                  <a:pt x="13467" y="7079"/>
                </a:lnTo>
                <a:lnTo>
                  <a:pt x="13912" y="6098"/>
                </a:lnTo>
                <a:lnTo>
                  <a:pt x="14363" y="5125"/>
                </a:lnTo>
                <a:close/>
                <a:moveTo>
                  <a:pt x="14774" y="1"/>
                </a:moveTo>
                <a:lnTo>
                  <a:pt x="14693" y="8"/>
                </a:lnTo>
                <a:lnTo>
                  <a:pt x="14612" y="15"/>
                </a:lnTo>
                <a:lnTo>
                  <a:pt x="14531" y="36"/>
                </a:lnTo>
                <a:lnTo>
                  <a:pt x="14450" y="58"/>
                </a:lnTo>
                <a:lnTo>
                  <a:pt x="14375" y="86"/>
                </a:lnTo>
                <a:lnTo>
                  <a:pt x="14300" y="129"/>
                </a:lnTo>
                <a:lnTo>
                  <a:pt x="14224" y="172"/>
                </a:lnTo>
                <a:lnTo>
                  <a:pt x="14149" y="222"/>
                </a:lnTo>
                <a:lnTo>
                  <a:pt x="14086" y="280"/>
                </a:lnTo>
                <a:lnTo>
                  <a:pt x="14016" y="344"/>
                </a:lnTo>
                <a:lnTo>
                  <a:pt x="13959" y="416"/>
                </a:lnTo>
                <a:lnTo>
                  <a:pt x="13901" y="494"/>
                </a:lnTo>
                <a:lnTo>
                  <a:pt x="13843" y="587"/>
                </a:lnTo>
                <a:lnTo>
                  <a:pt x="13797" y="681"/>
                </a:lnTo>
                <a:lnTo>
                  <a:pt x="13277" y="1768"/>
                </a:lnTo>
                <a:lnTo>
                  <a:pt x="12756" y="2863"/>
                </a:lnTo>
                <a:lnTo>
                  <a:pt x="12242" y="3965"/>
                </a:lnTo>
                <a:lnTo>
                  <a:pt x="11733" y="5068"/>
                </a:lnTo>
                <a:lnTo>
                  <a:pt x="11231" y="6170"/>
                </a:lnTo>
                <a:lnTo>
                  <a:pt x="10733" y="7286"/>
                </a:lnTo>
                <a:lnTo>
                  <a:pt x="10242" y="8395"/>
                </a:lnTo>
                <a:lnTo>
                  <a:pt x="9757" y="9519"/>
                </a:lnTo>
                <a:lnTo>
                  <a:pt x="9271" y="10636"/>
                </a:lnTo>
                <a:lnTo>
                  <a:pt x="8797" y="11766"/>
                </a:lnTo>
                <a:lnTo>
                  <a:pt x="8323" y="12897"/>
                </a:lnTo>
                <a:lnTo>
                  <a:pt x="7861" y="14028"/>
                </a:lnTo>
                <a:lnTo>
                  <a:pt x="7404" y="15166"/>
                </a:lnTo>
                <a:lnTo>
                  <a:pt x="6948" y="16304"/>
                </a:lnTo>
                <a:lnTo>
                  <a:pt x="6503" y="17449"/>
                </a:lnTo>
                <a:lnTo>
                  <a:pt x="6063" y="18601"/>
                </a:lnTo>
                <a:lnTo>
                  <a:pt x="5630" y="19753"/>
                </a:lnTo>
                <a:lnTo>
                  <a:pt x="5208" y="20906"/>
                </a:lnTo>
                <a:lnTo>
                  <a:pt x="4786" y="22072"/>
                </a:lnTo>
                <a:lnTo>
                  <a:pt x="4376" y="23231"/>
                </a:lnTo>
                <a:lnTo>
                  <a:pt x="3971" y="24398"/>
                </a:lnTo>
                <a:lnTo>
                  <a:pt x="3572" y="25572"/>
                </a:lnTo>
                <a:lnTo>
                  <a:pt x="3185" y="26745"/>
                </a:lnTo>
                <a:lnTo>
                  <a:pt x="2804" y="27926"/>
                </a:lnTo>
                <a:lnTo>
                  <a:pt x="2428" y="29107"/>
                </a:lnTo>
                <a:lnTo>
                  <a:pt x="2058" y="30295"/>
                </a:lnTo>
                <a:lnTo>
                  <a:pt x="1706" y="31483"/>
                </a:lnTo>
                <a:lnTo>
                  <a:pt x="1353" y="32678"/>
                </a:lnTo>
                <a:lnTo>
                  <a:pt x="1012" y="33874"/>
                </a:lnTo>
                <a:lnTo>
                  <a:pt x="677" y="35076"/>
                </a:lnTo>
                <a:lnTo>
                  <a:pt x="353" y="36278"/>
                </a:lnTo>
                <a:lnTo>
                  <a:pt x="41" y="37488"/>
                </a:lnTo>
                <a:lnTo>
                  <a:pt x="18" y="37588"/>
                </a:lnTo>
                <a:lnTo>
                  <a:pt x="6" y="37688"/>
                </a:lnTo>
                <a:lnTo>
                  <a:pt x="1" y="37781"/>
                </a:lnTo>
                <a:lnTo>
                  <a:pt x="1" y="37867"/>
                </a:lnTo>
                <a:lnTo>
                  <a:pt x="12" y="37946"/>
                </a:lnTo>
                <a:lnTo>
                  <a:pt x="24" y="38032"/>
                </a:lnTo>
                <a:lnTo>
                  <a:pt x="47" y="38103"/>
                </a:lnTo>
                <a:lnTo>
                  <a:pt x="70" y="38175"/>
                </a:lnTo>
                <a:lnTo>
                  <a:pt x="53" y="38268"/>
                </a:lnTo>
                <a:lnTo>
                  <a:pt x="47" y="38361"/>
                </a:lnTo>
                <a:lnTo>
                  <a:pt x="47" y="38454"/>
                </a:lnTo>
                <a:lnTo>
                  <a:pt x="53" y="38547"/>
                </a:lnTo>
                <a:lnTo>
                  <a:pt x="64" y="38640"/>
                </a:lnTo>
                <a:lnTo>
                  <a:pt x="87" y="38733"/>
                </a:lnTo>
                <a:lnTo>
                  <a:pt x="116" y="38819"/>
                </a:lnTo>
                <a:lnTo>
                  <a:pt x="151" y="38898"/>
                </a:lnTo>
                <a:lnTo>
                  <a:pt x="197" y="38976"/>
                </a:lnTo>
                <a:lnTo>
                  <a:pt x="249" y="39048"/>
                </a:lnTo>
                <a:lnTo>
                  <a:pt x="307" y="39112"/>
                </a:lnTo>
                <a:lnTo>
                  <a:pt x="376" y="39170"/>
                </a:lnTo>
                <a:lnTo>
                  <a:pt x="451" y="39213"/>
                </a:lnTo>
                <a:lnTo>
                  <a:pt x="538" y="39248"/>
                </a:lnTo>
                <a:lnTo>
                  <a:pt x="631" y="39270"/>
                </a:lnTo>
                <a:lnTo>
                  <a:pt x="729" y="39284"/>
                </a:lnTo>
                <a:lnTo>
                  <a:pt x="1989" y="39363"/>
                </a:lnTo>
                <a:lnTo>
                  <a:pt x="3255" y="39427"/>
                </a:lnTo>
                <a:lnTo>
                  <a:pt x="4515" y="39484"/>
                </a:lnTo>
                <a:lnTo>
                  <a:pt x="5780" y="39535"/>
                </a:lnTo>
                <a:lnTo>
                  <a:pt x="7046" y="39585"/>
                </a:lnTo>
                <a:lnTo>
                  <a:pt x="8312" y="39628"/>
                </a:lnTo>
                <a:lnTo>
                  <a:pt x="10838" y="39699"/>
                </a:lnTo>
                <a:lnTo>
                  <a:pt x="13369" y="39756"/>
                </a:lnTo>
                <a:lnTo>
                  <a:pt x="15901" y="39807"/>
                </a:lnTo>
                <a:lnTo>
                  <a:pt x="18426" y="39849"/>
                </a:lnTo>
                <a:lnTo>
                  <a:pt x="20958" y="39900"/>
                </a:lnTo>
                <a:lnTo>
                  <a:pt x="21016" y="39993"/>
                </a:lnTo>
                <a:lnTo>
                  <a:pt x="21085" y="40078"/>
                </a:lnTo>
                <a:lnTo>
                  <a:pt x="21154" y="40150"/>
                </a:lnTo>
                <a:lnTo>
                  <a:pt x="21229" y="40207"/>
                </a:lnTo>
                <a:lnTo>
                  <a:pt x="21310" y="40257"/>
                </a:lnTo>
                <a:lnTo>
                  <a:pt x="21391" y="40300"/>
                </a:lnTo>
                <a:lnTo>
                  <a:pt x="21478" y="40336"/>
                </a:lnTo>
                <a:lnTo>
                  <a:pt x="21570" y="40358"/>
                </a:lnTo>
                <a:lnTo>
                  <a:pt x="21657" y="40372"/>
                </a:lnTo>
                <a:lnTo>
                  <a:pt x="21750" y="40379"/>
                </a:lnTo>
                <a:lnTo>
                  <a:pt x="21842" y="40372"/>
                </a:lnTo>
                <a:lnTo>
                  <a:pt x="21935" y="40358"/>
                </a:lnTo>
                <a:lnTo>
                  <a:pt x="22027" y="40336"/>
                </a:lnTo>
                <a:lnTo>
                  <a:pt x="22120" y="40307"/>
                </a:lnTo>
                <a:lnTo>
                  <a:pt x="22206" y="40272"/>
                </a:lnTo>
                <a:lnTo>
                  <a:pt x="22293" y="40229"/>
                </a:lnTo>
                <a:lnTo>
                  <a:pt x="22380" y="40179"/>
                </a:lnTo>
                <a:lnTo>
                  <a:pt x="22461" y="40114"/>
                </a:lnTo>
                <a:lnTo>
                  <a:pt x="22541" y="40050"/>
                </a:lnTo>
                <a:lnTo>
                  <a:pt x="22617" y="39971"/>
                </a:lnTo>
                <a:lnTo>
                  <a:pt x="22686" y="39892"/>
                </a:lnTo>
                <a:lnTo>
                  <a:pt x="22750" y="39807"/>
                </a:lnTo>
                <a:lnTo>
                  <a:pt x="22807" y="39713"/>
                </a:lnTo>
                <a:lnTo>
                  <a:pt x="22859" y="39613"/>
                </a:lnTo>
                <a:lnTo>
                  <a:pt x="22900" y="39506"/>
                </a:lnTo>
                <a:lnTo>
                  <a:pt x="22940" y="39391"/>
                </a:lnTo>
                <a:lnTo>
                  <a:pt x="22969" y="39270"/>
                </a:lnTo>
                <a:lnTo>
                  <a:pt x="22987" y="39148"/>
                </a:lnTo>
                <a:lnTo>
                  <a:pt x="22998" y="39019"/>
                </a:lnTo>
                <a:lnTo>
                  <a:pt x="23004" y="38883"/>
                </a:lnTo>
                <a:lnTo>
                  <a:pt x="22992" y="38747"/>
                </a:lnTo>
                <a:lnTo>
                  <a:pt x="22975" y="38604"/>
                </a:lnTo>
                <a:lnTo>
                  <a:pt x="22576" y="36242"/>
                </a:lnTo>
                <a:lnTo>
                  <a:pt x="22166" y="33881"/>
                </a:lnTo>
                <a:lnTo>
                  <a:pt x="21755" y="31526"/>
                </a:lnTo>
                <a:lnTo>
                  <a:pt x="21339" y="29164"/>
                </a:lnTo>
                <a:lnTo>
                  <a:pt x="20917" y="26810"/>
                </a:lnTo>
                <a:lnTo>
                  <a:pt x="20484" y="24455"/>
                </a:lnTo>
                <a:lnTo>
                  <a:pt x="20050" y="22108"/>
                </a:lnTo>
                <a:lnTo>
                  <a:pt x="19611" y="19760"/>
                </a:lnTo>
                <a:lnTo>
                  <a:pt x="19166" y="17406"/>
                </a:lnTo>
                <a:lnTo>
                  <a:pt x="18715" y="15058"/>
                </a:lnTo>
                <a:lnTo>
                  <a:pt x="18259" y="12718"/>
                </a:lnTo>
                <a:lnTo>
                  <a:pt x="17796" y="10371"/>
                </a:lnTo>
                <a:lnTo>
                  <a:pt x="17328" y="8031"/>
                </a:lnTo>
                <a:lnTo>
                  <a:pt x="16854" y="5690"/>
                </a:lnTo>
                <a:lnTo>
                  <a:pt x="16375" y="3350"/>
                </a:lnTo>
                <a:lnTo>
                  <a:pt x="15889" y="1017"/>
                </a:lnTo>
                <a:lnTo>
                  <a:pt x="15860" y="910"/>
                </a:lnTo>
                <a:lnTo>
                  <a:pt x="15831" y="802"/>
                </a:lnTo>
                <a:lnTo>
                  <a:pt x="15791" y="709"/>
                </a:lnTo>
                <a:lnTo>
                  <a:pt x="15750" y="616"/>
                </a:lnTo>
                <a:lnTo>
                  <a:pt x="15698" y="530"/>
                </a:lnTo>
                <a:lnTo>
                  <a:pt x="15646" y="451"/>
                </a:lnTo>
                <a:lnTo>
                  <a:pt x="15588" y="380"/>
                </a:lnTo>
                <a:lnTo>
                  <a:pt x="15525" y="316"/>
                </a:lnTo>
                <a:lnTo>
                  <a:pt x="15461" y="251"/>
                </a:lnTo>
                <a:lnTo>
                  <a:pt x="15392" y="201"/>
                </a:lnTo>
                <a:lnTo>
                  <a:pt x="15323" y="151"/>
                </a:lnTo>
                <a:lnTo>
                  <a:pt x="15247" y="108"/>
                </a:lnTo>
                <a:lnTo>
                  <a:pt x="15172" y="79"/>
                </a:lnTo>
                <a:lnTo>
                  <a:pt x="15091" y="51"/>
                </a:lnTo>
                <a:lnTo>
                  <a:pt x="15016" y="29"/>
                </a:lnTo>
                <a:lnTo>
                  <a:pt x="14935" y="8"/>
                </a:lnTo>
                <a:lnTo>
                  <a:pt x="148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11"/>
          <p:cNvSpPr/>
          <p:nvPr/>
        </p:nvSpPr>
        <p:spPr>
          <a:xfrm>
            <a:off x="3828779" y="-71752"/>
            <a:ext cx="1289220" cy="570377"/>
          </a:xfrm>
          <a:custGeom>
            <a:avLst/>
            <a:gdLst/>
            <a:ahLst/>
            <a:cxnLst/>
            <a:rect l="l" t="t" r="r" b="b"/>
            <a:pathLst>
              <a:path w="644610" h="92971" extrusionOk="0">
                <a:moveTo>
                  <a:pt x="15034" y="0"/>
                </a:moveTo>
                <a:lnTo>
                  <a:pt x="14366" y="8"/>
                </a:lnTo>
                <a:lnTo>
                  <a:pt x="13697" y="23"/>
                </a:lnTo>
                <a:lnTo>
                  <a:pt x="13028" y="46"/>
                </a:lnTo>
                <a:lnTo>
                  <a:pt x="12359" y="85"/>
                </a:lnTo>
                <a:lnTo>
                  <a:pt x="11691" y="124"/>
                </a:lnTo>
                <a:lnTo>
                  <a:pt x="11049" y="170"/>
                </a:lnTo>
                <a:lnTo>
                  <a:pt x="10407" y="224"/>
                </a:lnTo>
                <a:lnTo>
                  <a:pt x="9765" y="286"/>
                </a:lnTo>
                <a:lnTo>
                  <a:pt x="9123" y="363"/>
                </a:lnTo>
                <a:lnTo>
                  <a:pt x="8507" y="440"/>
                </a:lnTo>
                <a:lnTo>
                  <a:pt x="7892" y="525"/>
                </a:lnTo>
                <a:lnTo>
                  <a:pt x="7304" y="618"/>
                </a:lnTo>
                <a:lnTo>
                  <a:pt x="6715" y="710"/>
                </a:lnTo>
                <a:lnTo>
                  <a:pt x="6153" y="818"/>
                </a:lnTo>
                <a:lnTo>
                  <a:pt x="5592" y="934"/>
                </a:lnTo>
                <a:lnTo>
                  <a:pt x="5057" y="1050"/>
                </a:lnTo>
                <a:lnTo>
                  <a:pt x="4548" y="1173"/>
                </a:lnTo>
                <a:lnTo>
                  <a:pt x="4067" y="1312"/>
                </a:lnTo>
                <a:lnTo>
                  <a:pt x="3585" y="1451"/>
                </a:lnTo>
                <a:lnTo>
                  <a:pt x="3157" y="1598"/>
                </a:lnTo>
                <a:lnTo>
                  <a:pt x="2729" y="1745"/>
                </a:lnTo>
                <a:lnTo>
                  <a:pt x="2328" y="1907"/>
                </a:lnTo>
                <a:lnTo>
                  <a:pt x="1953" y="2069"/>
                </a:lnTo>
                <a:lnTo>
                  <a:pt x="1606" y="2239"/>
                </a:lnTo>
                <a:lnTo>
                  <a:pt x="1311" y="2409"/>
                </a:lnTo>
                <a:lnTo>
                  <a:pt x="1017" y="2594"/>
                </a:lnTo>
                <a:lnTo>
                  <a:pt x="776" y="2779"/>
                </a:lnTo>
                <a:lnTo>
                  <a:pt x="536" y="2972"/>
                </a:lnTo>
                <a:lnTo>
                  <a:pt x="375" y="3173"/>
                </a:lnTo>
                <a:lnTo>
                  <a:pt x="215" y="3374"/>
                </a:lnTo>
                <a:lnTo>
                  <a:pt x="108" y="3582"/>
                </a:lnTo>
                <a:lnTo>
                  <a:pt x="27" y="3791"/>
                </a:lnTo>
                <a:lnTo>
                  <a:pt x="1" y="4014"/>
                </a:lnTo>
                <a:lnTo>
                  <a:pt x="27" y="4238"/>
                </a:lnTo>
                <a:lnTo>
                  <a:pt x="54" y="4462"/>
                </a:lnTo>
                <a:lnTo>
                  <a:pt x="161" y="4694"/>
                </a:lnTo>
                <a:lnTo>
                  <a:pt x="295" y="4933"/>
                </a:lnTo>
                <a:lnTo>
                  <a:pt x="482" y="5172"/>
                </a:lnTo>
                <a:lnTo>
                  <a:pt x="2221" y="7195"/>
                </a:lnTo>
                <a:lnTo>
                  <a:pt x="3960" y="9225"/>
                </a:lnTo>
                <a:lnTo>
                  <a:pt x="5752" y="11256"/>
                </a:lnTo>
                <a:lnTo>
                  <a:pt x="7544" y="13286"/>
                </a:lnTo>
                <a:lnTo>
                  <a:pt x="9390" y="15324"/>
                </a:lnTo>
                <a:lnTo>
                  <a:pt x="11263" y="17362"/>
                </a:lnTo>
                <a:lnTo>
                  <a:pt x="13189" y="19400"/>
                </a:lnTo>
                <a:lnTo>
                  <a:pt x="15142" y="21430"/>
                </a:lnTo>
                <a:lnTo>
                  <a:pt x="17148" y="23469"/>
                </a:lnTo>
                <a:lnTo>
                  <a:pt x="19234" y="25491"/>
                </a:lnTo>
                <a:lnTo>
                  <a:pt x="20278" y="26510"/>
                </a:lnTo>
                <a:lnTo>
                  <a:pt x="21348" y="27521"/>
                </a:lnTo>
                <a:lnTo>
                  <a:pt x="22444" y="28525"/>
                </a:lnTo>
                <a:lnTo>
                  <a:pt x="23568" y="29536"/>
                </a:lnTo>
                <a:lnTo>
                  <a:pt x="24691" y="30548"/>
                </a:lnTo>
                <a:lnTo>
                  <a:pt x="25815" y="31551"/>
                </a:lnTo>
                <a:lnTo>
                  <a:pt x="26992" y="32555"/>
                </a:lnTo>
                <a:lnTo>
                  <a:pt x="28169" y="33551"/>
                </a:lnTo>
                <a:lnTo>
                  <a:pt x="29373" y="34554"/>
                </a:lnTo>
                <a:lnTo>
                  <a:pt x="30577" y="35550"/>
                </a:lnTo>
                <a:lnTo>
                  <a:pt x="31807" y="36546"/>
                </a:lnTo>
                <a:lnTo>
                  <a:pt x="33091" y="37534"/>
                </a:lnTo>
                <a:lnTo>
                  <a:pt x="34375" y="38522"/>
                </a:lnTo>
                <a:lnTo>
                  <a:pt x="35659" y="39511"/>
                </a:lnTo>
                <a:lnTo>
                  <a:pt x="36997" y="40491"/>
                </a:lnTo>
                <a:lnTo>
                  <a:pt x="38361" y="41471"/>
                </a:lnTo>
                <a:lnTo>
                  <a:pt x="39725" y="42444"/>
                </a:lnTo>
                <a:lnTo>
                  <a:pt x="41143" y="43417"/>
                </a:lnTo>
                <a:lnTo>
                  <a:pt x="42561" y="44389"/>
                </a:lnTo>
                <a:lnTo>
                  <a:pt x="44005" y="45354"/>
                </a:lnTo>
                <a:lnTo>
                  <a:pt x="45503" y="46319"/>
                </a:lnTo>
                <a:lnTo>
                  <a:pt x="47001" y="47277"/>
                </a:lnTo>
                <a:lnTo>
                  <a:pt x="48526" y="48226"/>
                </a:lnTo>
                <a:lnTo>
                  <a:pt x="50105" y="49176"/>
                </a:lnTo>
                <a:lnTo>
                  <a:pt x="51683" y="50118"/>
                </a:lnTo>
                <a:lnTo>
                  <a:pt x="53315" y="51059"/>
                </a:lnTo>
                <a:lnTo>
                  <a:pt x="54946" y="51994"/>
                </a:lnTo>
                <a:lnTo>
                  <a:pt x="56632" y="52928"/>
                </a:lnTo>
                <a:lnTo>
                  <a:pt x="58344" y="53854"/>
                </a:lnTo>
                <a:lnTo>
                  <a:pt x="60083" y="54773"/>
                </a:lnTo>
                <a:lnTo>
                  <a:pt x="61875" y="55691"/>
                </a:lnTo>
                <a:lnTo>
                  <a:pt x="63667" y="56602"/>
                </a:lnTo>
                <a:lnTo>
                  <a:pt x="65513" y="57506"/>
                </a:lnTo>
                <a:lnTo>
                  <a:pt x="67385" y="58401"/>
                </a:lnTo>
                <a:lnTo>
                  <a:pt x="69311" y="59297"/>
                </a:lnTo>
                <a:lnTo>
                  <a:pt x="71264" y="60184"/>
                </a:lnTo>
                <a:lnTo>
                  <a:pt x="73244" y="61064"/>
                </a:lnTo>
                <a:lnTo>
                  <a:pt x="75250" y="61937"/>
                </a:lnTo>
                <a:lnTo>
                  <a:pt x="77310" y="62809"/>
                </a:lnTo>
                <a:lnTo>
                  <a:pt x="79396" y="63674"/>
                </a:lnTo>
                <a:lnTo>
                  <a:pt x="81537" y="64531"/>
                </a:lnTo>
                <a:lnTo>
                  <a:pt x="83703" y="65380"/>
                </a:lnTo>
                <a:lnTo>
                  <a:pt x="85897" y="66221"/>
                </a:lnTo>
                <a:lnTo>
                  <a:pt x="88144" y="67055"/>
                </a:lnTo>
                <a:lnTo>
                  <a:pt x="89401" y="67503"/>
                </a:lnTo>
                <a:lnTo>
                  <a:pt x="90632" y="67951"/>
                </a:lnTo>
                <a:lnTo>
                  <a:pt x="91889" y="68398"/>
                </a:lnTo>
                <a:lnTo>
                  <a:pt x="93173" y="68838"/>
                </a:lnTo>
                <a:lnTo>
                  <a:pt x="94457" y="69271"/>
                </a:lnTo>
                <a:lnTo>
                  <a:pt x="95741" y="69703"/>
                </a:lnTo>
                <a:lnTo>
                  <a:pt x="97052" y="70128"/>
                </a:lnTo>
                <a:lnTo>
                  <a:pt x="98363" y="70545"/>
                </a:lnTo>
                <a:lnTo>
                  <a:pt x="99673" y="70969"/>
                </a:lnTo>
                <a:lnTo>
                  <a:pt x="101011" y="71378"/>
                </a:lnTo>
                <a:lnTo>
                  <a:pt x="102348" y="71787"/>
                </a:lnTo>
                <a:lnTo>
                  <a:pt x="103686" y="72197"/>
                </a:lnTo>
                <a:lnTo>
                  <a:pt x="105050" y="72598"/>
                </a:lnTo>
                <a:lnTo>
                  <a:pt x="106415" y="72992"/>
                </a:lnTo>
                <a:lnTo>
                  <a:pt x="107779" y="73385"/>
                </a:lnTo>
                <a:lnTo>
                  <a:pt x="109170" y="73771"/>
                </a:lnTo>
                <a:lnTo>
                  <a:pt x="110561" y="74157"/>
                </a:lnTo>
                <a:lnTo>
                  <a:pt x="111952" y="74536"/>
                </a:lnTo>
                <a:lnTo>
                  <a:pt x="113370" y="74914"/>
                </a:lnTo>
                <a:lnTo>
                  <a:pt x="114788" y="75285"/>
                </a:lnTo>
                <a:lnTo>
                  <a:pt x="116205" y="75655"/>
                </a:lnTo>
                <a:lnTo>
                  <a:pt x="117650" y="76018"/>
                </a:lnTo>
                <a:lnTo>
                  <a:pt x="119094" y="76373"/>
                </a:lnTo>
                <a:lnTo>
                  <a:pt x="120539" y="76728"/>
                </a:lnTo>
                <a:lnTo>
                  <a:pt x="122010" y="77083"/>
                </a:lnTo>
                <a:lnTo>
                  <a:pt x="123481" y="77431"/>
                </a:lnTo>
                <a:lnTo>
                  <a:pt x="124953" y="77770"/>
                </a:lnTo>
                <a:lnTo>
                  <a:pt x="126451" y="78110"/>
                </a:lnTo>
                <a:lnTo>
                  <a:pt x="129447" y="78774"/>
                </a:lnTo>
                <a:lnTo>
                  <a:pt x="132470" y="79430"/>
                </a:lnTo>
                <a:lnTo>
                  <a:pt x="135519" y="80063"/>
                </a:lnTo>
                <a:lnTo>
                  <a:pt x="138622" y="80681"/>
                </a:lnTo>
                <a:lnTo>
                  <a:pt x="141725" y="81283"/>
                </a:lnTo>
                <a:lnTo>
                  <a:pt x="144882" y="81870"/>
                </a:lnTo>
                <a:lnTo>
                  <a:pt x="148065" y="82433"/>
                </a:lnTo>
                <a:lnTo>
                  <a:pt x="151275" y="82989"/>
                </a:lnTo>
                <a:lnTo>
                  <a:pt x="154512" y="83529"/>
                </a:lnTo>
                <a:lnTo>
                  <a:pt x="157776" y="84054"/>
                </a:lnTo>
                <a:lnTo>
                  <a:pt x="161066" y="84556"/>
                </a:lnTo>
                <a:lnTo>
                  <a:pt x="164383" y="85050"/>
                </a:lnTo>
                <a:lnTo>
                  <a:pt x="167727" y="85529"/>
                </a:lnTo>
                <a:lnTo>
                  <a:pt x="171098" y="85992"/>
                </a:lnTo>
                <a:lnTo>
                  <a:pt x="174495" y="86432"/>
                </a:lnTo>
                <a:lnTo>
                  <a:pt x="177919" y="86864"/>
                </a:lnTo>
                <a:lnTo>
                  <a:pt x="181343" y="87281"/>
                </a:lnTo>
                <a:lnTo>
                  <a:pt x="184821" y="87683"/>
                </a:lnTo>
                <a:lnTo>
                  <a:pt x="188298" y="88061"/>
                </a:lnTo>
                <a:lnTo>
                  <a:pt x="191802" y="88432"/>
                </a:lnTo>
                <a:lnTo>
                  <a:pt x="195334" y="88787"/>
                </a:lnTo>
                <a:lnTo>
                  <a:pt x="198891" y="89126"/>
                </a:lnTo>
                <a:lnTo>
                  <a:pt x="202449" y="89451"/>
                </a:lnTo>
                <a:lnTo>
                  <a:pt x="206061" y="89767"/>
                </a:lnTo>
                <a:lnTo>
                  <a:pt x="209672" y="90060"/>
                </a:lnTo>
                <a:lnTo>
                  <a:pt x="213283" y="90338"/>
                </a:lnTo>
                <a:lnTo>
                  <a:pt x="216948" y="90609"/>
                </a:lnTo>
                <a:lnTo>
                  <a:pt x="220613" y="90856"/>
                </a:lnTo>
                <a:lnTo>
                  <a:pt x="224278" y="91095"/>
                </a:lnTo>
                <a:lnTo>
                  <a:pt x="227996" y="91319"/>
                </a:lnTo>
                <a:lnTo>
                  <a:pt x="231688" y="91527"/>
                </a:lnTo>
                <a:lnTo>
                  <a:pt x="235433" y="91720"/>
                </a:lnTo>
                <a:lnTo>
                  <a:pt x="239178" y="91898"/>
                </a:lnTo>
                <a:lnTo>
                  <a:pt x="242923" y="92068"/>
                </a:lnTo>
                <a:lnTo>
                  <a:pt x="246695" y="92214"/>
                </a:lnTo>
                <a:lnTo>
                  <a:pt x="250493" y="92353"/>
                </a:lnTo>
                <a:lnTo>
                  <a:pt x="254292" y="92477"/>
                </a:lnTo>
                <a:lnTo>
                  <a:pt x="258090" y="92593"/>
                </a:lnTo>
                <a:lnTo>
                  <a:pt x="261916" y="92685"/>
                </a:lnTo>
                <a:lnTo>
                  <a:pt x="265768" y="92770"/>
                </a:lnTo>
                <a:lnTo>
                  <a:pt x="269593" y="92832"/>
                </a:lnTo>
                <a:lnTo>
                  <a:pt x="273445" y="92886"/>
                </a:lnTo>
                <a:lnTo>
                  <a:pt x="277324" y="92932"/>
                </a:lnTo>
                <a:lnTo>
                  <a:pt x="281176" y="92955"/>
                </a:lnTo>
                <a:lnTo>
                  <a:pt x="285082" y="92971"/>
                </a:lnTo>
                <a:lnTo>
                  <a:pt x="288961" y="92971"/>
                </a:lnTo>
                <a:lnTo>
                  <a:pt x="292840" y="92963"/>
                </a:lnTo>
                <a:lnTo>
                  <a:pt x="296745" y="92932"/>
                </a:lnTo>
                <a:lnTo>
                  <a:pt x="300651" y="92894"/>
                </a:lnTo>
                <a:lnTo>
                  <a:pt x="304583" y="92840"/>
                </a:lnTo>
                <a:lnTo>
                  <a:pt x="308489" y="92778"/>
                </a:lnTo>
                <a:lnTo>
                  <a:pt x="312394" y="92708"/>
                </a:lnTo>
                <a:lnTo>
                  <a:pt x="316300" y="92623"/>
                </a:lnTo>
                <a:lnTo>
                  <a:pt x="320205" y="92531"/>
                </a:lnTo>
                <a:lnTo>
                  <a:pt x="324111" y="92423"/>
                </a:lnTo>
                <a:lnTo>
                  <a:pt x="328043" y="92307"/>
                </a:lnTo>
                <a:lnTo>
                  <a:pt x="331949" y="92183"/>
                </a:lnTo>
                <a:lnTo>
                  <a:pt x="335855" y="92052"/>
                </a:lnTo>
                <a:lnTo>
                  <a:pt x="339733" y="91905"/>
                </a:lnTo>
                <a:lnTo>
                  <a:pt x="343639" y="91759"/>
                </a:lnTo>
                <a:lnTo>
                  <a:pt x="347545" y="91589"/>
                </a:lnTo>
                <a:lnTo>
                  <a:pt x="351423" y="91419"/>
                </a:lnTo>
                <a:lnTo>
                  <a:pt x="355329" y="91234"/>
                </a:lnTo>
                <a:lnTo>
                  <a:pt x="359208" y="91041"/>
                </a:lnTo>
                <a:lnTo>
                  <a:pt x="363087" y="90840"/>
                </a:lnTo>
                <a:lnTo>
                  <a:pt x="366965" y="90624"/>
                </a:lnTo>
                <a:lnTo>
                  <a:pt x="370818" y="90400"/>
                </a:lnTo>
                <a:lnTo>
                  <a:pt x="374696" y="90168"/>
                </a:lnTo>
                <a:lnTo>
                  <a:pt x="378548" y="89921"/>
                </a:lnTo>
                <a:lnTo>
                  <a:pt x="382374" y="89667"/>
                </a:lnTo>
                <a:lnTo>
                  <a:pt x="386226" y="89404"/>
                </a:lnTo>
                <a:lnTo>
                  <a:pt x="390051" y="89126"/>
                </a:lnTo>
                <a:lnTo>
                  <a:pt x="393877" y="88841"/>
                </a:lnTo>
                <a:lnTo>
                  <a:pt x="397675" y="88547"/>
                </a:lnTo>
                <a:lnTo>
                  <a:pt x="401501" y="88246"/>
                </a:lnTo>
                <a:lnTo>
                  <a:pt x="405272" y="87930"/>
                </a:lnTo>
                <a:lnTo>
                  <a:pt x="409071" y="87605"/>
                </a:lnTo>
                <a:lnTo>
                  <a:pt x="412843" y="87274"/>
                </a:lnTo>
                <a:lnTo>
                  <a:pt x="416588" y="86926"/>
                </a:lnTo>
                <a:lnTo>
                  <a:pt x="420360" y="86571"/>
                </a:lnTo>
                <a:lnTo>
                  <a:pt x="424078" y="86200"/>
                </a:lnTo>
                <a:lnTo>
                  <a:pt x="427823" y="85830"/>
                </a:lnTo>
                <a:lnTo>
                  <a:pt x="431515" y="85444"/>
                </a:lnTo>
                <a:lnTo>
                  <a:pt x="435233" y="85050"/>
                </a:lnTo>
                <a:lnTo>
                  <a:pt x="438898" y="84641"/>
                </a:lnTo>
                <a:lnTo>
                  <a:pt x="442563" y="84224"/>
                </a:lnTo>
                <a:lnTo>
                  <a:pt x="446228" y="83800"/>
                </a:lnTo>
                <a:lnTo>
                  <a:pt x="449866" y="83360"/>
                </a:lnTo>
                <a:lnTo>
                  <a:pt x="453504" y="82912"/>
                </a:lnTo>
                <a:lnTo>
                  <a:pt x="457088" y="82456"/>
                </a:lnTo>
                <a:lnTo>
                  <a:pt x="460700" y="81993"/>
                </a:lnTo>
                <a:lnTo>
                  <a:pt x="464257" y="81514"/>
                </a:lnTo>
                <a:lnTo>
                  <a:pt x="467815" y="81020"/>
                </a:lnTo>
                <a:lnTo>
                  <a:pt x="471346" y="80526"/>
                </a:lnTo>
                <a:lnTo>
                  <a:pt x="474877" y="80017"/>
                </a:lnTo>
                <a:lnTo>
                  <a:pt x="478382" y="79500"/>
                </a:lnTo>
                <a:lnTo>
                  <a:pt x="481859" y="78967"/>
                </a:lnTo>
                <a:lnTo>
                  <a:pt x="485310" y="78434"/>
                </a:lnTo>
                <a:lnTo>
                  <a:pt x="488761" y="77878"/>
                </a:lnTo>
                <a:lnTo>
                  <a:pt x="492185" y="77323"/>
                </a:lnTo>
                <a:lnTo>
                  <a:pt x="495582" y="76751"/>
                </a:lnTo>
                <a:lnTo>
                  <a:pt x="498953" y="76172"/>
                </a:lnTo>
                <a:lnTo>
                  <a:pt x="502324" y="75578"/>
                </a:lnTo>
                <a:lnTo>
                  <a:pt x="505641" y="74983"/>
                </a:lnTo>
                <a:lnTo>
                  <a:pt x="508958" y="74366"/>
                </a:lnTo>
                <a:lnTo>
                  <a:pt x="512248" y="73748"/>
                </a:lnTo>
                <a:lnTo>
                  <a:pt x="515512" y="73115"/>
                </a:lnTo>
                <a:lnTo>
                  <a:pt x="518748" y="72474"/>
                </a:lnTo>
                <a:lnTo>
                  <a:pt x="521985" y="71818"/>
                </a:lnTo>
                <a:lnTo>
                  <a:pt x="525169" y="71154"/>
                </a:lnTo>
                <a:lnTo>
                  <a:pt x="528325" y="70483"/>
                </a:lnTo>
                <a:lnTo>
                  <a:pt x="531455" y="69803"/>
                </a:lnTo>
                <a:lnTo>
                  <a:pt x="534585" y="69109"/>
                </a:lnTo>
                <a:lnTo>
                  <a:pt x="537661" y="68398"/>
                </a:lnTo>
                <a:lnTo>
                  <a:pt x="540523" y="67734"/>
                </a:lnTo>
                <a:lnTo>
                  <a:pt x="543359" y="67055"/>
                </a:lnTo>
                <a:lnTo>
                  <a:pt x="546195" y="66360"/>
                </a:lnTo>
                <a:lnTo>
                  <a:pt x="549003" y="65650"/>
                </a:lnTo>
                <a:lnTo>
                  <a:pt x="551785" y="64924"/>
                </a:lnTo>
                <a:lnTo>
                  <a:pt x="554567" y="64191"/>
                </a:lnTo>
                <a:lnTo>
                  <a:pt x="557323" y="63450"/>
                </a:lnTo>
                <a:lnTo>
                  <a:pt x="560051" y="62693"/>
                </a:lnTo>
                <a:lnTo>
                  <a:pt x="562753" y="61921"/>
                </a:lnTo>
                <a:lnTo>
                  <a:pt x="565428" y="61142"/>
                </a:lnTo>
                <a:lnTo>
                  <a:pt x="568103" y="60347"/>
                </a:lnTo>
                <a:lnTo>
                  <a:pt x="570725" y="59536"/>
                </a:lnTo>
                <a:lnTo>
                  <a:pt x="573346" y="58725"/>
                </a:lnTo>
                <a:lnTo>
                  <a:pt x="575914" y="57899"/>
                </a:lnTo>
                <a:lnTo>
                  <a:pt x="578456" y="57058"/>
                </a:lnTo>
                <a:lnTo>
                  <a:pt x="580970" y="56209"/>
                </a:lnTo>
                <a:lnTo>
                  <a:pt x="583458" y="55352"/>
                </a:lnTo>
                <a:lnTo>
                  <a:pt x="585919" y="54487"/>
                </a:lnTo>
                <a:lnTo>
                  <a:pt x="588354" y="53607"/>
                </a:lnTo>
                <a:lnTo>
                  <a:pt x="590734" y="52719"/>
                </a:lnTo>
                <a:lnTo>
                  <a:pt x="593088" y="51816"/>
                </a:lnTo>
                <a:lnTo>
                  <a:pt x="595389" y="50913"/>
                </a:lnTo>
                <a:lnTo>
                  <a:pt x="597663" y="49994"/>
                </a:lnTo>
                <a:lnTo>
                  <a:pt x="599910" y="49075"/>
                </a:lnTo>
                <a:lnTo>
                  <a:pt x="602103" y="48141"/>
                </a:lnTo>
                <a:lnTo>
                  <a:pt x="604270" y="47200"/>
                </a:lnTo>
                <a:lnTo>
                  <a:pt x="606383" y="46250"/>
                </a:lnTo>
                <a:lnTo>
                  <a:pt x="608443" y="45293"/>
                </a:lnTo>
                <a:lnTo>
                  <a:pt x="610450" y="44328"/>
                </a:lnTo>
                <a:lnTo>
                  <a:pt x="612429" y="43355"/>
                </a:lnTo>
                <a:lnTo>
                  <a:pt x="614355" y="42375"/>
                </a:lnTo>
                <a:lnTo>
                  <a:pt x="616254" y="41386"/>
                </a:lnTo>
                <a:lnTo>
                  <a:pt x="618073" y="40398"/>
                </a:lnTo>
                <a:lnTo>
                  <a:pt x="619866" y="39395"/>
                </a:lnTo>
                <a:lnTo>
                  <a:pt x="621578" y="38391"/>
                </a:lnTo>
                <a:lnTo>
                  <a:pt x="623263" y="37380"/>
                </a:lnTo>
                <a:lnTo>
                  <a:pt x="624868" y="36361"/>
                </a:lnTo>
                <a:lnTo>
                  <a:pt x="626446" y="35334"/>
                </a:lnTo>
                <a:lnTo>
                  <a:pt x="627944" y="34307"/>
                </a:lnTo>
                <a:lnTo>
                  <a:pt x="629416" y="33265"/>
                </a:lnTo>
                <a:lnTo>
                  <a:pt x="630807" y="32231"/>
                </a:lnTo>
                <a:lnTo>
                  <a:pt x="632118" y="31181"/>
                </a:lnTo>
                <a:lnTo>
                  <a:pt x="633402" y="30131"/>
                </a:lnTo>
                <a:lnTo>
                  <a:pt x="634017" y="29606"/>
                </a:lnTo>
                <a:lnTo>
                  <a:pt x="634605" y="29081"/>
                </a:lnTo>
                <a:lnTo>
                  <a:pt x="635194" y="28548"/>
                </a:lnTo>
                <a:lnTo>
                  <a:pt x="635756" y="28023"/>
                </a:lnTo>
                <a:lnTo>
                  <a:pt x="636317" y="27491"/>
                </a:lnTo>
                <a:lnTo>
                  <a:pt x="636852" y="26958"/>
                </a:lnTo>
                <a:lnTo>
                  <a:pt x="637361" y="26425"/>
                </a:lnTo>
                <a:lnTo>
                  <a:pt x="637869" y="25893"/>
                </a:lnTo>
                <a:lnTo>
                  <a:pt x="638350" y="25360"/>
                </a:lnTo>
                <a:lnTo>
                  <a:pt x="638805" y="24820"/>
                </a:lnTo>
                <a:lnTo>
                  <a:pt x="639260" y="24287"/>
                </a:lnTo>
                <a:lnTo>
                  <a:pt x="639688" y="23746"/>
                </a:lnTo>
                <a:lnTo>
                  <a:pt x="640116" y="23214"/>
                </a:lnTo>
                <a:lnTo>
                  <a:pt x="640517" y="22673"/>
                </a:lnTo>
                <a:lnTo>
                  <a:pt x="640892" y="22133"/>
                </a:lnTo>
                <a:lnTo>
                  <a:pt x="641239" y="21593"/>
                </a:lnTo>
                <a:lnTo>
                  <a:pt x="641587" y="21052"/>
                </a:lnTo>
                <a:lnTo>
                  <a:pt x="641935" y="20512"/>
                </a:lnTo>
                <a:lnTo>
                  <a:pt x="642229" y="19971"/>
                </a:lnTo>
                <a:lnTo>
                  <a:pt x="642523" y="19431"/>
                </a:lnTo>
                <a:lnTo>
                  <a:pt x="642791" y="18883"/>
                </a:lnTo>
                <a:lnTo>
                  <a:pt x="643059" y="18343"/>
                </a:lnTo>
                <a:lnTo>
                  <a:pt x="643299" y="17802"/>
                </a:lnTo>
                <a:lnTo>
                  <a:pt x="643513" y="17254"/>
                </a:lnTo>
                <a:lnTo>
                  <a:pt x="643701" y="16706"/>
                </a:lnTo>
                <a:lnTo>
                  <a:pt x="643888" y="16166"/>
                </a:lnTo>
                <a:lnTo>
                  <a:pt x="644048" y="15617"/>
                </a:lnTo>
                <a:lnTo>
                  <a:pt x="644182" y="15069"/>
                </a:lnTo>
                <a:lnTo>
                  <a:pt x="644289" y="14529"/>
                </a:lnTo>
                <a:lnTo>
                  <a:pt x="644396" y="13981"/>
                </a:lnTo>
                <a:lnTo>
                  <a:pt x="644476" y="13433"/>
                </a:lnTo>
                <a:lnTo>
                  <a:pt x="644557" y="12885"/>
                </a:lnTo>
                <a:lnTo>
                  <a:pt x="644583" y="12336"/>
                </a:lnTo>
                <a:lnTo>
                  <a:pt x="644610" y="11788"/>
                </a:lnTo>
                <a:lnTo>
                  <a:pt x="644610" y="11240"/>
                </a:lnTo>
                <a:lnTo>
                  <a:pt x="644583" y="10692"/>
                </a:lnTo>
                <a:lnTo>
                  <a:pt x="644557" y="10144"/>
                </a:lnTo>
                <a:lnTo>
                  <a:pt x="644476" y="9596"/>
                </a:lnTo>
                <a:lnTo>
                  <a:pt x="644396" y="9048"/>
                </a:lnTo>
                <a:lnTo>
                  <a:pt x="644316" y="8500"/>
                </a:lnTo>
                <a:lnTo>
                  <a:pt x="644182" y="7952"/>
                </a:lnTo>
                <a:lnTo>
                  <a:pt x="644048" y="7403"/>
                </a:lnTo>
                <a:lnTo>
                  <a:pt x="643995" y="7272"/>
                </a:lnTo>
                <a:lnTo>
                  <a:pt x="643915" y="7149"/>
                </a:lnTo>
                <a:lnTo>
                  <a:pt x="643834" y="7033"/>
                </a:lnTo>
                <a:lnTo>
                  <a:pt x="643727" y="6909"/>
                </a:lnTo>
                <a:lnTo>
                  <a:pt x="643620" y="6794"/>
                </a:lnTo>
                <a:lnTo>
                  <a:pt x="643460" y="6685"/>
                </a:lnTo>
                <a:lnTo>
                  <a:pt x="643326" y="6570"/>
                </a:lnTo>
                <a:lnTo>
                  <a:pt x="643139" y="6469"/>
                </a:lnTo>
                <a:lnTo>
                  <a:pt x="642952" y="6361"/>
                </a:lnTo>
                <a:lnTo>
                  <a:pt x="642737" y="6261"/>
                </a:lnTo>
                <a:lnTo>
                  <a:pt x="642523" y="6161"/>
                </a:lnTo>
                <a:lnTo>
                  <a:pt x="642309" y="6068"/>
                </a:lnTo>
                <a:lnTo>
                  <a:pt x="642069" y="5975"/>
                </a:lnTo>
                <a:lnTo>
                  <a:pt x="641801" y="5883"/>
                </a:lnTo>
                <a:lnTo>
                  <a:pt x="641534" y="5798"/>
                </a:lnTo>
                <a:lnTo>
                  <a:pt x="641239" y="5721"/>
                </a:lnTo>
                <a:lnTo>
                  <a:pt x="640651" y="5558"/>
                </a:lnTo>
                <a:lnTo>
                  <a:pt x="640036" y="5419"/>
                </a:lnTo>
                <a:lnTo>
                  <a:pt x="639367" y="5296"/>
                </a:lnTo>
                <a:lnTo>
                  <a:pt x="638671" y="5180"/>
                </a:lnTo>
                <a:lnTo>
                  <a:pt x="637949" y="5087"/>
                </a:lnTo>
                <a:lnTo>
                  <a:pt x="637227" y="5003"/>
                </a:lnTo>
                <a:lnTo>
                  <a:pt x="636478" y="4941"/>
                </a:lnTo>
                <a:lnTo>
                  <a:pt x="635729" y="4887"/>
                </a:lnTo>
                <a:lnTo>
                  <a:pt x="634953" y="4856"/>
                </a:lnTo>
                <a:lnTo>
                  <a:pt x="634204" y="4840"/>
                </a:lnTo>
                <a:lnTo>
                  <a:pt x="633428" y="4848"/>
                </a:lnTo>
                <a:lnTo>
                  <a:pt x="633081" y="4856"/>
                </a:lnTo>
                <a:lnTo>
                  <a:pt x="632706" y="4864"/>
                </a:lnTo>
                <a:lnTo>
                  <a:pt x="632332" y="4887"/>
                </a:lnTo>
                <a:lnTo>
                  <a:pt x="631957" y="4910"/>
                </a:lnTo>
                <a:lnTo>
                  <a:pt x="631609" y="4933"/>
                </a:lnTo>
                <a:lnTo>
                  <a:pt x="631261" y="4964"/>
                </a:lnTo>
                <a:lnTo>
                  <a:pt x="630914" y="5003"/>
                </a:lnTo>
                <a:lnTo>
                  <a:pt x="630593" y="5049"/>
                </a:lnTo>
                <a:lnTo>
                  <a:pt x="630245" y="5095"/>
                </a:lnTo>
                <a:lnTo>
                  <a:pt x="629924" y="5142"/>
                </a:lnTo>
                <a:lnTo>
                  <a:pt x="629630" y="5203"/>
                </a:lnTo>
                <a:lnTo>
                  <a:pt x="629309" y="5265"/>
                </a:lnTo>
                <a:lnTo>
                  <a:pt x="629014" y="5335"/>
                </a:lnTo>
                <a:lnTo>
                  <a:pt x="628747" y="5404"/>
                </a:lnTo>
                <a:lnTo>
                  <a:pt x="628453" y="5481"/>
                </a:lnTo>
                <a:lnTo>
                  <a:pt x="628212" y="5566"/>
                </a:lnTo>
                <a:lnTo>
                  <a:pt x="627944" y="5659"/>
                </a:lnTo>
                <a:lnTo>
                  <a:pt x="627730" y="5751"/>
                </a:lnTo>
                <a:lnTo>
                  <a:pt x="627490" y="5852"/>
                </a:lnTo>
                <a:lnTo>
                  <a:pt x="627302" y="5952"/>
                </a:lnTo>
                <a:lnTo>
                  <a:pt x="627115" y="6068"/>
                </a:lnTo>
                <a:lnTo>
                  <a:pt x="626928" y="6184"/>
                </a:lnTo>
                <a:lnTo>
                  <a:pt x="626767" y="6307"/>
                </a:lnTo>
                <a:lnTo>
                  <a:pt x="626634" y="6438"/>
                </a:lnTo>
                <a:lnTo>
                  <a:pt x="626500" y="6570"/>
                </a:lnTo>
                <a:lnTo>
                  <a:pt x="626393" y="6709"/>
                </a:lnTo>
                <a:lnTo>
                  <a:pt x="625376" y="8129"/>
                </a:lnTo>
                <a:lnTo>
                  <a:pt x="624333" y="9542"/>
                </a:lnTo>
                <a:lnTo>
                  <a:pt x="623263" y="10947"/>
                </a:lnTo>
                <a:lnTo>
                  <a:pt x="622140" y="12344"/>
                </a:lnTo>
                <a:lnTo>
                  <a:pt x="620963" y="13726"/>
                </a:lnTo>
                <a:lnTo>
                  <a:pt x="619732" y="15100"/>
                </a:lnTo>
                <a:lnTo>
                  <a:pt x="618475" y="16467"/>
                </a:lnTo>
                <a:lnTo>
                  <a:pt x="617164" y="17825"/>
                </a:lnTo>
                <a:lnTo>
                  <a:pt x="615826" y="19176"/>
                </a:lnTo>
                <a:lnTo>
                  <a:pt x="614409" y="20512"/>
                </a:lnTo>
                <a:lnTo>
                  <a:pt x="612964" y="21840"/>
                </a:lnTo>
                <a:lnTo>
                  <a:pt x="611439" y="23160"/>
                </a:lnTo>
                <a:lnTo>
                  <a:pt x="609888" y="24472"/>
                </a:lnTo>
                <a:lnTo>
                  <a:pt x="608283" y="25769"/>
                </a:lnTo>
                <a:lnTo>
                  <a:pt x="607453" y="26418"/>
                </a:lnTo>
                <a:lnTo>
                  <a:pt x="606597" y="27058"/>
                </a:lnTo>
                <a:lnTo>
                  <a:pt x="605741" y="27699"/>
                </a:lnTo>
                <a:lnTo>
                  <a:pt x="604885" y="28340"/>
                </a:lnTo>
                <a:lnTo>
                  <a:pt x="604003" y="28973"/>
                </a:lnTo>
                <a:lnTo>
                  <a:pt x="603093" y="29614"/>
                </a:lnTo>
                <a:lnTo>
                  <a:pt x="602184" y="30239"/>
                </a:lnTo>
                <a:lnTo>
                  <a:pt x="601247" y="30872"/>
                </a:lnTo>
                <a:lnTo>
                  <a:pt x="600311" y="31497"/>
                </a:lnTo>
                <a:lnTo>
                  <a:pt x="599348" y="32123"/>
                </a:lnTo>
                <a:lnTo>
                  <a:pt x="598385" y="32740"/>
                </a:lnTo>
                <a:lnTo>
                  <a:pt x="597395" y="33358"/>
                </a:lnTo>
                <a:lnTo>
                  <a:pt x="596379" y="33975"/>
                </a:lnTo>
                <a:lnTo>
                  <a:pt x="595362" y="34585"/>
                </a:lnTo>
                <a:lnTo>
                  <a:pt x="594346" y="35203"/>
                </a:lnTo>
                <a:lnTo>
                  <a:pt x="593276" y="35805"/>
                </a:lnTo>
                <a:lnTo>
                  <a:pt x="592206" y="36415"/>
                </a:lnTo>
                <a:lnTo>
                  <a:pt x="591136" y="37017"/>
                </a:lnTo>
                <a:lnTo>
                  <a:pt x="590039" y="37619"/>
                </a:lnTo>
                <a:lnTo>
                  <a:pt x="588915" y="38214"/>
                </a:lnTo>
                <a:lnTo>
                  <a:pt x="587792" y="38808"/>
                </a:lnTo>
                <a:lnTo>
                  <a:pt x="586641" y="39402"/>
                </a:lnTo>
                <a:lnTo>
                  <a:pt x="585464" y="39989"/>
                </a:lnTo>
                <a:lnTo>
                  <a:pt x="584287" y="40576"/>
                </a:lnTo>
                <a:lnTo>
                  <a:pt x="583084" y="41163"/>
                </a:lnTo>
                <a:lnTo>
                  <a:pt x="581853" y="41742"/>
                </a:lnTo>
                <a:lnTo>
                  <a:pt x="580623" y="42321"/>
                </a:lnTo>
                <a:lnTo>
                  <a:pt x="579365" y="42900"/>
                </a:lnTo>
                <a:lnTo>
                  <a:pt x="578081" y="43471"/>
                </a:lnTo>
                <a:lnTo>
                  <a:pt x="576797" y="44042"/>
                </a:lnTo>
                <a:lnTo>
                  <a:pt x="575486" y="44613"/>
                </a:lnTo>
                <a:lnTo>
                  <a:pt x="574149" y="45177"/>
                </a:lnTo>
                <a:lnTo>
                  <a:pt x="572811" y="45740"/>
                </a:lnTo>
                <a:lnTo>
                  <a:pt x="571447" y="46296"/>
                </a:lnTo>
                <a:lnTo>
                  <a:pt x="570056" y="46852"/>
                </a:lnTo>
                <a:lnTo>
                  <a:pt x="568665" y="47408"/>
                </a:lnTo>
                <a:lnTo>
                  <a:pt x="569254" y="46512"/>
                </a:lnTo>
                <a:lnTo>
                  <a:pt x="569815" y="45609"/>
                </a:lnTo>
                <a:lnTo>
                  <a:pt x="570350" y="44706"/>
                </a:lnTo>
                <a:lnTo>
                  <a:pt x="570859" y="43803"/>
                </a:lnTo>
                <a:lnTo>
                  <a:pt x="571367" y="42900"/>
                </a:lnTo>
                <a:lnTo>
                  <a:pt x="571848" y="41996"/>
                </a:lnTo>
                <a:lnTo>
                  <a:pt x="572303" y="41085"/>
                </a:lnTo>
                <a:lnTo>
                  <a:pt x="572758" y="40182"/>
                </a:lnTo>
                <a:lnTo>
                  <a:pt x="573186" y="39271"/>
                </a:lnTo>
                <a:lnTo>
                  <a:pt x="573587" y="38368"/>
                </a:lnTo>
                <a:lnTo>
                  <a:pt x="573962" y="37457"/>
                </a:lnTo>
                <a:lnTo>
                  <a:pt x="574309" y="36546"/>
                </a:lnTo>
                <a:lnTo>
                  <a:pt x="574657" y="35635"/>
                </a:lnTo>
                <a:lnTo>
                  <a:pt x="574978" y="34724"/>
                </a:lnTo>
                <a:lnTo>
                  <a:pt x="575272" y="33805"/>
                </a:lnTo>
                <a:lnTo>
                  <a:pt x="575567" y="32895"/>
                </a:lnTo>
                <a:lnTo>
                  <a:pt x="575995" y="31420"/>
                </a:lnTo>
                <a:lnTo>
                  <a:pt x="576369" y="29946"/>
                </a:lnTo>
                <a:lnTo>
                  <a:pt x="576690" y="28471"/>
                </a:lnTo>
                <a:lnTo>
                  <a:pt x="576985" y="26997"/>
                </a:lnTo>
                <a:lnTo>
                  <a:pt x="577225" y="25522"/>
                </a:lnTo>
                <a:lnTo>
                  <a:pt x="577413" y="24048"/>
                </a:lnTo>
                <a:lnTo>
                  <a:pt x="577546" y="22565"/>
                </a:lnTo>
                <a:lnTo>
                  <a:pt x="577627" y="21091"/>
                </a:lnTo>
                <a:lnTo>
                  <a:pt x="577627" y="20736"/>
                </a:lnTo>
                <a:lnTo>
                  <a:pt x="577627" y="20373"/>
                </a:lnTo>
                <a:lnTo>
                  <a:pt x="577546" y="19632"/>
                </a:lnTo>
                <a:lnTo>
                  <a:pt x="577386" y="18867"/>
                </a:lnTo>
                <a:lnTo>
                  <a:pt x="577199" y="18080"/>
                </a:lnTo>
                <a:lnTo>
                  <a:pt x="576985" y="17285"/>
                </a:lnTo>
                <a:lnTo>
                  <a:pt x="576744" y="16467"/>
                </a:lnTo>
                <a:lnTo>
                  <a:pt x="576262" y="14815"/>
                </a:lnTo>
                <a:lnTo>
                  <a:pt x="576048" y="13989"/>
                </a:lnTo>
                <a:lnTo>
                  <a:pt x="575861" y="13155"/>
                </a:lnTo>
                <a:lnTo>
                  <a:pt x="575727" y="12329"/>
                </a:lnTo>
                <a:lnTo>
                  <a:pt x="575674" y="11920"/>
                </a:lnTo>
                <a:lnTo>
                  <a:pt x="575620" y="11510"/>
                </a:lnTo>
                <a:lnTo>
                  <a:pt x="575620" y="11101"/>
                </a:lnTo>
                <a:lnTo>
                  <a:pt x="575620" y="10700"/>
                </a:lnTo>
                <a:lnTo>
                  <a:pt x="575647" y="10306"/>
                </a:lnTo>
                <a:lnTo>
                  <a:pt x="575700" y="9912"/>
                </a:lnTo>
                <a:lnTo>
                  <a:pt x="575781" y="9519"/>
                </a:lnTo>
                <a:lnTo>
                  <a:pt x="575861" y="9133"/>
                </a:lnTo>
                <a:lnTo>
                  <a:pt x="575995" y="8754"/>
                </a:lnTo>
                <a:lnTo>
                  <a:pt x="576155" y="8384"/>
                </a:lnTo>
                <a:lnTo>
                  <a:pt x="576610" y="8307"/>
                </a:lnTo>
                <a:lnTo>
                  <a:pt x="577065" y="8222"/>
                </a:lnTo>
                <a:lnTo>
                  <a:pt x="577466" y="8114"/>
                </a:lnTo>
                <a:lnTo>
                  <a:pt x="577653" y="8060"/>
                </a:lnTo>
                <a:lnTo>
                  <a:pt x="577841" y="7998"/>
                </a:lnTo>
                <a:lnTo>
                  <a:pt x="578028" y="7928"/>
                </a:lnTo>
                <a:lnTo>
                  <a:pt x="578188" y="7859"/>
                </a:lnTo>
                <a:lnTo>
                  <a:pt x="578349" y="7782"/>
                </a:lnTo>
                <a:lnTo>
                  <a:pt x="578483" y="7705"/>
                </a:lnTo>
                <a:lnTo>
                  <a:pt x="578616" y="7620"/>
                </a:lnTo>
                <a:lnTo>
                  <a:pt x="578723" y="7527"/>
                </a:lnTo>
                <a:lnTo>
                  <a:pt x="578830" y="7434"/>
                </a:lnTo>
                <a:lnTo>
                  <a:pt x="578937" y="7334"/>
                </a:lnTo>
                <a:lnTo>
                  <a:pt x="579392" y="6817"/>
                </a:lnTo>
                <a:lnTo>
                  <a:pt x="579526" y="6624"/>
                </a:lnTo>
                <a:lnTo>
                  <a:pt x="579579" y="6446"/>
                </a:lnTo>
                <a:lnTo>
                  <a:pt x="579606" y="6269"/>
                </a:lnTo>
                <a:lnTo>
                  <a:pt x="579526" y="6099"/>
                </a:lnTo>
                <a:lnTo>
                  <a:pt x="579419" y="5929"/>
                </a:lnTo>
                <a:lnTo>
                  <a:pt x="579258" y="5775"/>
                </a:lnTo>
                <a:lnTo>
                  <a:pt x="579018" y="5620"/>
                </a:lnTo>
                <a:lnTo>
                  <a:pt x="578750" y="5481"/>
                </a:lnTo>
                <a:lnTo>
                  <a:pt x="578429" y="5342"/>
                </a:lnTo>
                <a:lnTo>
                  <a:pt x="578081" y="5211"/>
                </a:lnTo>
                <a:lnTo>
                  <a:pt x="577653" y="5095"/>
                </a:lnTo>
                <a:lnTo>
                  <a:pt x="577225" y="4979"/>
                </a:lnTo>
                <a:lnTo>
                  <a:pt x="576744" y="4879"/>
                </a:lnTo>
                <a:lnTo>
                  <a:pt x="576209" y="4786"/>
                </a:lnTo>
                <a:lnTo>
                  <a:pt x="575674" y="4701"/>
                </a:lnTo>
                <a:lnTo>
                  <a:pt x="575085" y="4624"/>
                </a:lnTo>
                <a:lnTo>
                  <a:pt x="572892" y="4370"/>
                </a:lnTo>
                <a:lnTo>
                  <a:pt x="572571" y="4339"/>
                </a:lnTo>
                <a:lnTo>
                  <a:pt x="572276" y="4315"/>
                </a:lnTo>
                <a:lnTo>
                  <a:pt x="571955" y="4292"/>
                </a:lnTo>
                <a:lnTo>
                  <a:pt x="571634" y="4285"/>
                </a:lnTo>
                <a:lnTo>
                  <a:pt x="571340" y="4277"/>
                </a:lnTo>
                <a:lnTo>
                  <a:pt x="570698" y="4277"/>
                </a:lnTo>
                <a:lnTo>
                  <a:pt x="570404" y="4292"/>
                </a:lnTo>
                <a:lnTo>
                  <a:pt x="570083" y="4308"/>
                </a:lnTo>
                <a:lnTo>
                  <a:pt x="569789" y="4323"/>
                </a:lnTo>
                <a:lnTo>
                  <a:pt x="569468" y="4354"/>
                </a:lnTo>
                <a:lnTo>
                  <a:pt x="569173" y="4385"/>
                </a:lnTo>
                <a:lnTo>
                  <a:pt x="568585" y="4454"/>
                </a:lnTo>
                <a:lnTo>
                  <a:pt x="568023" y="4547"/>
                </a:lnTo>
                <a:lnTo>
                  <a:pt x="567488" y="4655"/>
                </a:lnTo>
                <a:lnTo>
                  <a:pt x="566980" y="4771"/>
                </a:lnTo>
                <a:lnTo>
                  <a:pt x="566525" y="4902"/>
                </a:lnTo>
                <a:lnTo>
                  <a:pt x="566097" y="5041"/>
                </a:lnTo>
                <a:lnTo>
                  <a:pt x="565749" y="5188"/>
                </a:lnTo>
                <a:lnTo>
                  <a:pt x="565428" y="5342"/>
                </a:lnTo>
                <a:lnTo>
                  <a:pt x="565161" y="5504"/>
                </a:lnTo>
                <a:lnTo>
                  <a:pt x="565054" y="5589"/>
                </a:lnTo>
                <a:lnTo>
                  <a:pt x="564973" y="5666"/>
                </a:lnTo>
                <a:lnTo>
                  <a:pt x="564679" y="5975"/>
                </a:lnTo>
                <a:lnTo>
                  <a:pt x="564385" y="6284"/>
                </a:lnTo>
                <a:lnTo>
                  <a:pt x="564144" y="6601"/>
                </a:lnTo>
                <a:lnTo>
                  <a:pt x="563903" y="6917"/>
                </a:lnTo>
                <a:lnTo>
                  <a:pt x="563689" y="7234"/>
                </a:lnTo>
                <a:lnTo>
                  <a:pt x="563475" y="7558"/>
                </a:lnTo>
                <a:lnTo>
                  <a:pt x="563288" y="7882"/>
                </a:lnTo>
                <a:lnTo>
                  <a:pt x="563128" y="8214"/>
                </a:lnTo>
                <a:lnTo>
                  <a:pt x="562967" y="8538"/>
                </a:lnTo>
                <a:lnTo>
                  <a:pt x="562833" y="8870"/>
                </a:lnTo>
                <a:lnTo>
                  <a:pt x="562619" y="9550"/>
                </a:lnTo>
                <a:lnTo>
                  <a:pt x="562432" y="10229"/>
                </a:lnTo>
                <a:lnTo>
                  <a:pt x="562325" y="10916"/>
                </a:lnTo>
                <a:lnTo>
                  <a:pt x="562245" y="11611"/>
                </a:lnTo>
                <a:lnTo>
                  <a:pt x="562218" y="12321"/>
                </a:lnTo>
                <a:lnTo>
                  <a:pt x="562245" y="13024"/>
                </a:lnTo>
                <a:lnTo>
                  <a:pt x="562272" y="13741"/>
                </a:lnTo>
                <a:lnTo>
                  <a:pt x="562352" y="14459"/>
                </a:lnTo>
                <a:lnTo>
                  <a:pt x="562486" y="15177"/>
                </a:lnTo>
                <a:lnTo>
                  <a:pt x="562619" y="15903"/>
                </a:lnTo>
                <a:lnTo>
                  <a:pt x="562753" y="16629"/>
                </a:lnTo>
                <a:lnTo>
                  <a:pt x="563128" y="18080"/>
                </a:lnTo>
                <a:lnTo>
                  <a:pt x="563502" y="19531"/>
                </a:lnTo>
                <a:lnTo>
                  <a:pt x="563903" y="20975"/>
                </a:lnTo>
                <a:lnTo>
                  <a:pt x="564278" y="22403"/>
                </a:lnTo>
                <a:lnTo>
                  <a:pt x="564438" y="23106"/>
                </a:lnTo>
                <a:lnTo>
                  <a:pt x="564599" y="23808"/>
                </a:lnTo>
                <a:lnTo>
                  <a:pt x="564733" y="24503"/>
                </a:lnTo>
                <a:lnTo>
                  <a:pt x="564813" y="25190"/>
                </a:lnTo>
                <a:lnTo>
                  <a:pt x="564893" y="25862"/>
                </a:lnTo>
                <a:lnTo>
                  <a:pt x="564920" y="26533"/>
                </a:lnTo>
                <a:lnTo>
                  <a:pt x="564920" y="27190"/>
                </a:lnTo>
                <a:lnTo>
                  <a:pt x="564866" y="27838"/>
                </a:lnTo>
                <a:lnTo>
                  <a:pt x="564679" y="29328"/>
                </a:lnTo>
                <a:lnTo>
                  <a:pt x="564438" y="30818"/>
                </a:lnTo>
                <a:lnTo>
                  <a:pt x="564171" y="32300"/>
                </a:lnTo>
                <a:lnTo>
                  <a:pt x="563823" y="33782"/>
                </a:lnTo>
                <a:lnTo>
                  <a:pt x="563449" y="35265"/>
                </a:lnTo>
                <a:lnTo>
                  <a:pt x="563047" y="36747"/>
                </a:lnTo>
                <a:lnTo>
                  <a:pt x="562593" y="38221"/>
                </a:lnTo>
                <a:lnTo>
                  <a:pt x="562111" y="39704"/>
                </a:lnTo>
                <a:lnTo>
                  <a:pt x="561603" y="41178"/>
                </a:lnTo>
                <a:lnTo>
                  <a:pt x="561041" y="42660"/>
                </a:lnTo>
                <a:lnTo>
                  <a:pt x="560479" y="44135"/>
                </a:lnTo>
                <a:lnTo>
                  <a:pt x="559891" y="45609"/>
                </a:lnTo>
                <a:lnTo>
                  <a:pt x="559276" y="47084"/>
                </a:lnTo>
                <a:lnTo>
                  <a:pt x="558660" y="48558"/>
                </a:lnTo>
                <a:lnTo>
                  <a:pt x="557376" y="51507"/>
                </a:lnTo>
                <a:lnTo>
                  <a:pt x="555370" y="52179"/>
                </a:lnTo>
                <a:lnTo>
                  <a:pt x="553364" y="52843"/>
                </a:lnTo>
                <a:lnTo>
                  <a:pt x="551331" y="53499"/>
                </a:lnTo>
                <a:lnTo>
                  <a:pt x="549244" y="54155"/>
                </a:lnTo>
                <a:lnTo>
                  <a:pt x="547131" y="54804"/>
                </a:lnTo>
                <a:lnTo>
                  <a:pt x="544991" y="55452"/>
                </a:lnTo>
                <a:lnTo>
                  <a:pt x="542797" y="56093"/>
                </a:lnTo>
                <a:lnTo>
                  <a:pt x="540604" y="56726"/>
                </a:lnTo>
                <a:lnTo>
                  <a:pt x="538357" y="57359"/>
                </a:lnTo>
                <a:lnTo>
                  <a:pt x="536056" y="57992"/>
                </a:lnTo>
                <a:lnTo>
                  <a:pt x="533756" y="58610"/>
                </a:lnTo>
                <a:lnTo>
                  <a:pt x="531401" y="59227"/>
                </a:lnTo>
                <a:lnTo>
                  <a:pt x="528994" y="59845"/>
                </a:lnTo>
                <a:lnTo>
                  <a:pt x="526586" y="60447"/>
                </a:lnTo>
                <a:lnTo>
                  <a:pt x="524099" y="61049"/>
                </a:lnTo>
                <a:lnTo>
                  <a:pt x="521611" y="61651"/>
                </a:lnTo>
                <a:lnTo>
                  <a:pt x="519925" y="62037"/>
                </a:lnTo>
                <a:lnTo>
                  <a:pt x="518213" y="62408"/>
                </a:lnTo>
                <a:lnTo>
                  <a:pt x="516501" y="62778"/>
                </a:lnTo>
                <a:lnTo>
                  <a:pt x="514816" y="63157"/>
                </a:lnTo>
                <a:lnTo>
                  <a:pt x="515084" y="61566"/>
                </a:lnTo>
                <a:lnTo>
                  <a:pt x="515324" y="59976"/>
                </a:lnTo>
                <a:lnTo>
                  <a:pt x="515565" y="58393"/>
                </a:lnTo>
                <a:lnTo>
                  <a:pt x="515779" y="56795"/>
                </a:lnTo>
                <a:lnTo>
                  <a:pt x="515966" y="55205"/>
                </a:lnTo>
                <a:lnTo>
                  <a:pt x="516154" y="53615"/>
                </a:lnTo>
                <a:lnTo>
                  <a:pt x="516287" y="52024"/>
                </a:lnTo>
                <a:lnTo>
                  <a:pt x="516421" y="50426"/>
                </a:lnTo>
                <a:lnTo>
                  <a:pt x="516501" y="48836"/>
                </a:lnTo>
                <a:lnTo>
                  <a:pt x="516582" y="47238"/>
                </a:lnTo>
                <a:lnTo>
                  <a:pt x="516608" y="45640"/>
                </a:lnTo>
                <a:lnTo>
                  <a:pt x="516635" y="44050"/>
                </a:lnTo>
                <a:lnTo>
                  <a:pt x="516608" y="42452"/>
                </a:lnTo>
                <a:lnTo>
                  <a:pt x="516555" y="40854"/>
                </a:lnTo>
                <a:lnTo>
                  <a:pt x="516475" y="39263"/>
                </a:lnTo>
                <a:lnTo>
                  <a:pt x="516368" y="37665"/>
                </a:lnTo>
                <a:lnTo>
                  <a:pt x="516207" y="36075"/>
                </a:lnTo>
                <a:lnTo>
                  <a:pt x="516020" y="34477"/>
                </a:lnTo>
                <a:lnTo>
                  <a:pt x="515806" y="32887"/>
                </a:lnTo>
                <a:lnTo>
                  <a:pt x="515538" y="31297"/>
                </a:lnTo>
                <a:lnTo>
                  <a:pt x="515244" y="29706"/>
                </a:lnTo>
                <a:lnTo>
                  <a:pt x="514923" y="28116"/>
                </a:lnTo>
                <a:lnTo>
                  <a:pt x="514549" y="26526"/>
                </a:lnTo>
                <a:lnTo>
                  <a:pt x="514121" y="24935"/>
                </a:lnTo>
                <a:lnTo>
                  <a:pt x="513666" y="23353"/>
                </a:lnTo>
                <a:lnTo>
                  <a:pt x="513184" y="21762"/>
                </a:lnTo>
                <a:lnTo>
                  <a:pt x="512623" y="20180"/>
                </a:lnTo>
                <a:lnTo>
                  <a:pt x="512034" y="18605"/>
                </a:lnTo>
                <a:lnTo>
                  <a:pt x="511419" y="17022"/>
                </a:lnTo>
                <a:lnTo>
                  <a:pt x="510723" y="15448"/>
                </a:lnTo>
                <a:lnTo>
                  <a:pt x="510001" y="13873"/>
                </a:lnTo>
                <a:lnTo>
                  <a:pt x="509225" y="12298"/>
                </a:lnTo>
                <a:lnTo>
                  <a:pt x="509172" y="12205"/>
                </a:lnTo>
                <a:lnTo>
                  <a:pt x="509091" y="12113"/>
                </a:lnTo>
                <a:lnTo>
                  <a:pt x="509011" y="12020"/>
                </a:lnTo>
                <a:lnTo>
                  <a:pt x="508904" y="11935"/>
                </a:lnTo>
                <a:lnTo>
                  <a:pt x="508770" y="11850"/>
                </a:lnTo>
                <a:lnTo>
                  <a:pt x="508637" y="11773"/>
                </a:lnTo>
                <a:lnTo>
                  <a:pt x="508503" y="11703"/>
                </a:lnTo>
                <a:lnTo>
                  <a:pt x="508342" y="11626"/>
                </a:lnTo>
                <a:lnTo>
                  <a:pt x="508155" y="11564"/>
                </a:lnTo>
                <a:lnTo>
                  <a:pt x="507995" y="11495"/>
                </a:lnTo>
                <a:lnTo>
                  <a:pt x="507781" y="11433"/>
                </a:lnTo>
                <a:lnTo>
                  <a:pt x="507593" y="11379"/>
                </a:lnTo>
                <a:lnTo>
                  <a:pt x="507139" y="11279"/>
                </a:lnTo>
                <a:lnTo>
                  <a:pt x="506657" y="11186"/>
                </a:lnTo>
                <a:lnTo>
                  <a:pt x="506149" y="11117"/>
                </a:lnTo>
                <a:lnTo>
                  <a:pt x="505614" y="11055"/>
                </a:lnTo>
                <a:lnTo>
                  <a:pt x="505052" y="11001"/>
                </a:lnTo>
                <a:lnTo>
                  <a:pt x="504490" y="10970"/>
                </a:lnTo>
                <a:lnTo>
                  <a:pt x="503902" y="10947"/>
                </a:lnTo>
                <a:lnTo>
                  <a:pt x="503313" y="10939"/>
                </a:lnTo>
                <a:lnTo>
                  <a:pt x="502698" y="10947"/>
                </a:lnTo>
                <a:lnTo>
                  <a:pt x="502110" y="10962"/>
                </a:lnTo>
                <a:lnTo>
                  <a:pt x="501521" y="10993"/>
                </a:lnTo>
                <a:lnTo>
                  <a:pt x="500933" y="11032"/>
                </a:lnTo>
                <a:lnTo>
                  <a:pt x="500344" y="11086"/>
                </a:lnTo>
                <a:lnTo>
                  <a:pt x="499809" y="11148"/>
                </a:lnTo>
                <a:lnTo>
                  <a:pt x="499274" y="11225"/>
                </a:lnTo>
                <a:lnTo>
                  <a:pt x="498766" y="11317"/>
                </a:lnTo>
                <a:lnTo>
                  <a:pt x="498311" y="11418"/>
                </a:lnTo>
                <a:lnTo>
                  <a:pt x="497856" y="11526"/>
                </a:lnTo>
                <a:lnTo>
                  <a:pt x="497482" y="11649"/>
                </a:lnTo>
                <a:lnTo>
                  <a:pt x="497134" y="11788"/>
                </a:lnTo>
                <a:lnTo>
                  <a:pt x="496973" y="11858"/>
                </a:lnTo>
                <a:lnTo>
                  <a:pt x="496813" y="11927"/>
                </a:lnTo>
                <a:lnTo>
                  <a:pt x="496706" y="12005"/>
                </a:lnTo>
                <a:lnTo>
                  <a:pt x="496572" y="12082"/>
                </a:lnTo>
                <a:lnTo>
                  <a:pt x="496492" y="12167"/>
                </a:lnTo>
                <a:lnTo>
                  <a:pt x="496412" y="12252"/>
                </a:lnTo>
                <a:lnTo>
                  <a:pt x="496331" y="12336"/>
                </a:lnTo>
                <a:lnTo>
                  <a:pt x="496278" y="12429"/>
                </a:lnTo>
                <a:lnTo>
                  <a:pt x="496251" y="12522"/>
                </a:lnTo>
                <a:lnTo>
                  <a:pt x="496224" y="12614"/>
                </a:lnTo>
                <a:lnTo>
                  <a:pt x="496224" y="12707"/>
                </a:lnTo>
                <a:lnTo>
                  <a:pt x="496251" y="12807"/>
                </a:lnTo>
                <a:lnTo>
                  <a:pt x="498124" y="19392"/>
                </a:lnTo>
                <a:lnTo>
                  <a:pt x="499006" y="22673"/>
                </a:lnTo>
                <a:lnTo>
                  <a:pt x="499889" y="25954"/>
                </a:lnTo>
                <a:lnTo>
                  <a:pt x="500719" y="29228"/>
                </a:lnTo>
                <a:lnTo>
                  <a:pt x="501521" y="32501"/>
                </a:lnTo>
                <a:lnTo>
                  <a:pt x="502243" y="35774"/>
                </a:lnTo>
                <a:lnTo>
                  <a:pt x="502591" y="37403"/>
                </a:lnTo>
                <a:lnTo>
                  <a:pt x="502912" y="39040"/>
                </a:lnTo>
                <a:lnTo>
                  <a:pt x="503206" y="40676"/>
                </a:lnTo>
                <a:lnTo>
                  <a:pt x="503501" y="42313"/>
                </a:lnTo>
                <a:lnTo>
                  <a:pt x="503768" y="43949"/>
                </a:lnTo>
                <a:lnTo>
                  <a:pt x="504009" y="45586"/>
                </a:lnTo>
                <a:lnTo>
                  <a:pt x="504223" y="47223"/>
                </a:lnTo>
                <a:lnTo>
                  <a:pt x="504410" y="48859"/>
                </a:lnTo>
                <a:lnTo>
                  <a:pt x="504597" y="50504"/>
                </a:lnTo>
                <a:lnTo>
                  <a:pt x="504731" y="52140"/>
                </a:lnTo>
                <a:lnTo>
                  <a:pt x="504838" y="53785"/>
                </a:lnTo>
                <a:lnTo>
                  <a:pt x="504918" y="55429"/>
                </a:lnTo>
                <a:lnTo>
                  <a:pt x="504972" y="57073"/>
                </a:lnTo>
                <a:lnTo>
                  <a:pt x="504999" y="58718"/>
                </a:lnTo>
                <a:lnTo>
                  <a:pt x="504999" y="60362"/>
                </a:lnTo>
                <a:lnTo>
                  <a:pt x="504945" y="62014"/>
                </a:lnTo>
                <a:lnTo>
                  <a:pt x="504865" y="63666"/>
                </a:lnTo>
                <a:lnTo>
                  <a:pt x="504758" y="65318"/>
                </a:lnTo>
                <a:lnTo>
                  <a:pt x="502083" y="65851"/>
                </a:lnTo>
                <a:lnTo>
                  <a:pt x="499408" y="66383"/>
                </a:lnTo>
                <a:lnTo>
                  <a:pt x="496706" y="66908"/>
                </a:lnTo>
                <a:lnTo>
                  <a:pt x="494004" y="67418"/>
                </a:lnTo>
                <a:lnTo>
                  <a:pt x="491249" y="67927"/>
                </a:lnTo>
                <a:lnTo>
                  <a:pt x="488493" y="68429"/>
                </a:lnTo>
                <a:lnTo>
                  <a:pt x="485738" y="68916"/>
                </a:lnTo>
                <a:lnTo>
                  <a:pt x="482956" y="69402"/>
                </a:lnTo>
                <a:lnTo>
                  <a:pt x="480147" y="69881"/>
                </a:lnTo>
                <a:lnTo>
                  <a:pt x="477312" y="70352"/>
                </a:lnTo>
                <a:lnTo>
                  <a:pt x="474476" y="70815"/>
                </a:lnTo>
                <a:lnTo>
                  <a:pt x="471614" y="71270"/>
                </a:lnTo>
                <a:lnTo>
                  <a:pt x="468752" y="71710"/>
                </a:lnTo>
                <a:lnTo>
                  <a:pt x="465862" y="72150"/>
                </a:lnTo>
                <a:lnTo>
                  <a:pt x="462947" y="72583"/>
                </a:lnTo>
                <a:lnTo>
                  <a:pt x="460031" y="73007"/>
                </a:lnTo>
                <a:lnTo>
                  <a:pt x="460031" y="73007"/>
                </a:lnTo>
                <a:lnTo>
                  <a:pt x="460379" y="72158"/>
                </a:lnTo>
                <a:lnTo>
                  <a:pt x="460700" y="71316"/>
                </a:lnTo>
                <a:lnTo>
                  <a:pt x="461021" y="70467"/>
                </a:lnTo>
                <a:lnTo>
                  <a:pt x="461288" y="69618"/>
                </a:lnTo>
                <a:lnTo>
                  <a:pt x="461582" y="68769"/>
                </a:lnTo>
                <a:lnTo>
                  <a:pt x="461823" y="67920"/>
                </a:lnTo>
                <a:lnTo>
                  <a:pt x="462305" y="66214"/>
                </a:lnTo>
                <a:lnTo>
                  <a:pt x="462706" y="64508"/>
                </a:lnTo>
                <a:lnTo>
                  <a:pt x="463054" y="62801"/>
                </a:lnTo>
                <a:lnTo>
                  <a:pt x="463375" y="61095"/>
                </a:lnTo>
                <a:lnTo>
                  <a:pt x="463642" y="59382"/>
                </a:lnTo>
                <a:lnTo>
                  <a:pt x="463883" y="57675"/>
                </a:lnTo>
                <a:lnTo>
                  <a:pt x="464097" y="55962"/>
                </a:lnTo>
                <a:lnTo>
                  <a:pt x="464471" y="52549"/>
                </a:lnTo>
                <a:lnTo>
                  <a:pt x="464846" y="49137"/>
                </a:lnTo>
                <a:lnTo>
                  <a:pt x="465220" y="45733"/>
                </a:lnTo>
                <a:lnTo>
                  <a:pt x="465488" y="43571"/>
                </a:lnTo>
                <a:lnTo>
                  <a:pt x="465782" y="41410"/>
                </a:lnTo>
                <a:lnTo>
                  <a:pt x="466371" y="37063"/>
                </a:lnTo>
                <a:lnTo>
                  <a:pt x="466638" y="34879"/>
                </a:lnTo>
                <a:lnTo>
                  <a:pt x="466879" y="32694"/>
                </a:lnTo>
                <a:lnTo>
                  <a:pt x="467093" y="30509"/>
                </a:lnTo>
                <a:lnTo>
                  <a:pt x="467227" y="28324"/>
                </a:lnTo>
                <a:lnTo>
                  <a:pt x="467307" y="27236"/>
                </a:lnTo>
                <a:lnTo>
                  <a:pt x="467334" y="26140"/>
                </a:lnTo>
                <a:lnTo>
                  <a:pt x="467361" y="25051"/>
                </a:lnTo>
                <a:lnTo>
                  <a:pt x="467361" y="23963"/>
                </a:lnTo>
                <a:lnTo>
                  <a:pt x="467334" y="22866"/>
                </a:lnTo>
                <a:lnTo>
                  <a:pt x="467280" y="21778"/>
                </a:lnTo>
                <a:lnTo>
                  <a:pt x="467227" y="20689"/>
                </a:lnTo>
                <a:lnTo>
                  <a:pt x="467120" y="19601"/>
                </a:lnTo>
                <a:lnTo>
                  <a:pt x="467013" y="18512"/>
                </a:lnTo>
                <a:lnTo>
                  <a:pt x="466852" y="17432"/>
                </a:lnTo>
                <a:lnTo>
                  <a:pt x="466692" y="16343"/>
                </a:lnTo>
                <a:lnTo>
                  <a:pt x="466478" y="15262"/>
                </a:lnTo>
                <a:lnTo>
                  <a:pt x="466237" y="14182"/>
                </a:lnTo>
                <a:lnTo>
                  <a:pt x="465969" y="13101"/>
                </a:lnTo>
                <a:lnTo>
                  <a:pt x="465648" y="12020"/>
                </a:lnTo>
                <a:lnTo>
                  <a:pt x="465301" y="10947"/>
                </a:lnTo>
                <a:lnTo>
                  <a:pt x="465247" y="10839"/>
                </a:lnTo>
                <a:lnTo>
                  <a:pt x="465194" y="10731"/>
                </a:lnTo>
                <a:lnTo>
                  <a:pt x="465113" y="10630"/>
                </a:lnTo>
                <a:lnTo>
                  <a:pt x="465033" y="10530"/>
                </a:lnTo>
                <a:lnTo>
                  <a:pt x="464926" y="10430"/>
                </a:lnTo>
                <a:lnTo>
                  <a:pt x="464792" y="10337"/>
                </a:lnTo>
                <a:lnTo>
                  <a:pt x="464685" y="10252"/>
                </a:lnTo>
                <a:lnTo>
                  <a:pt x="464525" y="10159"/>
                </a:lnTo>
                <a:lnTo>
                  <a:pt x="464204" y="10005"/>
                </a:lnTo>
                <a:lnTo>
                  <a:pt x="463856" y="9851"/>
                </a:lnTo>
                <a:lnTo>
                  <a:pt x="463455" y="9719"/>
                </a:lnTo>
                <a:lnTo>
                  <a:pt x="463000" y="9596"/>
                </a:lnTo>
                <a:lnTo>
                  <a:pt x="462545" y="9496"/>
                </a:lnTo>
                <a:lnTo>
                  <a:pt x="462037" y="9403"/>
                </a:lnTo>
                <a:lnTo>
                  <a:pt x="461529" y="9318"/>
                </a:lnTo>
                <a:lnTo>
                  <a:pt x="460994" y="9256"/>
                </a:lnTo>
                <a:lnTo>
                  <a:pt x="460432" y="9210"/>
                </a:lnTo>
                <a:lnTo>
                  <a:pt x="459870" y="9171"/>
                </a:lnTo>
                <a:lnTo>
                  <a:pt x="459282" y="9148"/>
                </a:lnTo>
                <a:lnTo>
                  <a:pt x="458720" y="9140"/>
                </a:lnTo>
                <a:lnTo>
                  <a:pt x="458132" y="9148"/>
                </a:lnTo>
                <a:lnTo>
                  <a:pt x="457570" y="9164"/>
                </a:lnTo>
                <a:lnTo>
                  <a:pt x="457008" y="9202"/>
                </a:lnTo>
                <a:lnTo>
                  <a:pt x="456446" y="9248"/>
                </a:lnTo>
                <a:lnTo>
                  <a:pt x="455911" y="9310"/>
                </a:lnTo>
                <a:lnTo>
                  <a:pt x="455403" y="9387"/>
                </a:lnTo>
                <a:lnTo>
                  <a:pt x="454921" y="9480"/>
                </a:lnTo>
                <a:lnTo>
                  <a:pt x="454467" y="9580"/>
                </a:lnTo>
                <a:lnTo>
                  <a:pt x="454039" y="9704"/>
                </a:lnTo>
                <a:lnTo>
                  <a:pt x="453637" y="9835"/>
                </a:lnTo>
                <a:lnTo>
                  <a:pt x="453290" y="9990"/>
                </a:lnTo>
                <a:lnTo>
                  <a:pt x="453129" y="10067"/>
                </a:lnTo>
                <a:lnTo>
                  <a:pt x="452995" y="10152"/>
                </a:lnTo>
                <a:lnTo>
                  <a:pt x="452862" y="10237"/>
                </a:lnTo>
                <a:lnTo>
                  <a:pt x="452728" y="10329"/>
                </a:lnTo>
                <a:lnTo>
                  <a:pt x="452621" y="10422"/>
                </a:lnTo>
                <a:lnTo>
                  <a:pt x="452541" y="10522"/>
                </a:lnTo>
                <a:lnTo>
                  <a:pt x="452460" y="10623"/>
                </a:lnTo>
                <a:lnTo>
                  <a:pt x="452380" y="10723"/>
                </a:lnTo>
                <a:lnTo>
                  <a:pt x="452327" y="10839"/>
                </a:lnTo>
                <a:lnTo>
                  <a:pt x="452300" y="10947"/>
                </a:lnTo>
                <a:lnTo>
                  <a:pt x="452086" y="11974"/>
                </a:lnTo>
                <a:lnTo>
                  <a:pt x="451872" y="12993"/>
                </a:lnTo>
                <a:lnTo>
                  <a:pt x="451711" y="14019"/>
                </a:lnTo>
                <a:lnTo>
                  <a:pt x="451551" y="15046"/>
                </a:lnTo>
                <a:lnTo>
                  <a:pt x="451444" y="16073"/>
                </a:lnTo>
                <a:lnTo>
                  <a:pt x="451337" y="17100"/>
                </a:lnTo>
                <a:lnTo>
                  <a:pt x="451257" y="18134"/>
                </a:lnTo>
                <a:lnTo>
                  <a:pt x="451203" y="19161"/>
                </a:lnTo>
                <a:lnTo>
                  <a:pt x="451176" y="20195"/>
                </a:lnTo>
                <a:lnTo>
                  <a:pt x="451150" y="21222"/>
                </a:lnTo>
                <a:lnTo>
                  <a:pt x="451150" y="23283"/>
                </a:lnTo>
                <a:lnTo>
                  <a:pt x="451203" y="25352"/>
                </a:lnTo>
                <a:lnTo>
                  <a:pt x="451310" y="27413"/>
                </a:lnTo>
                <a:lnTo>
                  <a:pt x="451417" y="29482"/>
                </a:lnTo>
                <a:lnTo>
                  <a:pt x="451578" y="31544"/>
                </a:lnTo>
                <a:lnTo>
                  <a:pt x="451872" y="35674"/>
                </a:lnTo>
                <a:lnTo>
                  <a:pt x="452006" y="37735"/>
                </a:lnTo>
                <a:lnTo>
                  <a:pt x="452139" y="39796"/>
                </a:lnTo>
                <a:lnTo>
                  <a:pt x="452193" y="41850"/>
                </a:lnTo>
                <a:lnTo>
                  <a:pt x="452220" y="43903"/>
                </a:lnTo>
                <a:lnTo>
                  <a:pt x="452220" y="45795"/>
                </a:lnTo>
                <a:lnTo>
                  <a:pt x="452139" y="47686"/>
                </a:lnTo>
                <a:lnTo>
                  <a:pt x="452032" y="49577"/>
                </a:lnTo>
                <a:lnTo>
                  <a:pt x="451899" y="51469"/>
                </a:lnTo>
                <a:lnTo>
                  <a:pt x="451604" y="55259"/>
                </a:lnTo>
                <a:lnTo>
                  <a:pt x="451310" y="59050"/>
                </a:lnTo>
                <a:lnTo>
                  <a:pt x="451176" y="60949"/>
                </a:lnTo>
                <a:lnTo>
                  <a:pt x="451069" y="62840"/>
                </a:lnTo>
                <a:lnTo>
                  <a:pt x="451016" y="64739"/>
                </a:lnTo>
                <a:lnTo>
                  <a:pt x="450989" y="66631"/>
                </a:lnTo>
                <a:lnTo>
                  <a:pt x="451016" y="68522"/>
                </a:lnTo>
                <a:lnTo>
                  <a:pt x="451043" y="69471"/>
                </a:lnTo>
                <a:lnTo>
                  <a:pt x="451096" y="70413"/>
                </a:lnTo>
                <a:lnTo>
                  <a:pt x="451176" y="71363"/>
                </a:lnTo>
                <a:lnTo>
                  <a:pt x="451257" y="72305"/>
                </a:lnTo>
                <a:lnTo>
                  <a:pt x="451390" y="73246"/>
                </a:lnTo>
                <a:lnTo>
                  <a:pt x="451497" y="74188"/>
                </a:lnTo>
                <a:lnTo>
                  <a:pt x="448368" y="74605"/>
                </a:lnTo>
                <a:lnTo>
                  <a:pt x="445211" y="75014"/>
                </a:lnTo>
                <a:lnTo>
                  <a:pt x="442028" y="75416"/>
                </a:lnTo>
                <a:lnTo>
                  <a:pt x="438844" y="75809"/>
                </a:lnTo>
                <a:lnTo>
                  <a:pt x="435634" y="76195"/>
                </a:lnTo>
                <a:lnTo>
                  <a:pt x="432424" y="76574"/>
                </a:lnTo>
                <a:lnTo>
                  <a:pt x="429187" y="76937"/>
                </a:lnTo>
                <a:lnTo>
                  <a:pt x="425951" y="77299"/>
                </a:lnTo>
                <a:lnTo>
                  <a:pt x="422687" y="77647"/>
                </a:lnTo>
                <a:lnTo>
                  <a:pt x="419423" y="77986"/>
                </a:lnTo>
                <a:lnTo>
                  <a:pt x="416160" y="78318"/>
                </a:lnTo>
                <a:lnTo>
                  <a:pt x="412870" y="78650"/>
                </a:lnTo>
                <a:lnTo>
                  <a:pt x="409579" y="78967"/>
                </a:lnTo>
                <a:lnTo>
                  <a:pt x="406262" y="79268"/>
                </a:lnTo>
                <a:lnTo>
                  <a:pt x="402945" y="79569"/>
                </a:lnTo>
                <a:lnTo>
                  <a:pt x="399628" y="79862"/>
                </a:lnTo>
                <a:lnTo>
                  <a:pt x="399628" y="79862"/>
                </a:lnTo>
                <a:lnTo>
                  <a:pt x="400350" y="78813"/>
                </a:lnTo>
                <a:lnTo>
                  <a:pt x="401046" y="77763"/>
                </a:lnTo>
                <a:lnTo>
                  <a:pt x="401741" y="76713"/>
                </a:lnTo>
                <a:lnTo>
                  <a:pt x="402410" y="75663"/>
                </a:lnTo>
                <a:lnTo>
                  <a:pt x="403079" y="74605"/>
                </a:lnTo>
                <a:lnTo>
                  <a:pt x="403694" y="73548"/>
                </a:lnTo>
                <a:lnTo>
                  <a:pt x="404336" y="72490"/>
                </a:lnTo>
                <a:lnTo>
                  <a:pt x="404925" y="71432"/>
                </a:lnTo>
                <a:lnTo>
                  <a:pt x="405513" y="70367"/>
                </a:lnTo>
                <a:lnTo>
                  <a:pt x="406075" y="69302"/>
                </a:lnTo>
                <a:lnTo>
                  <a:pt x="406637" y="68236"/>
                </a:lnTo>
                <a:lnTo>
                  <a:pt x="407172" y="67163"/>
                </a:lnTo>
                <a:lnTo>
                  <a:pt x="407680" y="66090"/>
                </a:lnTo>
                <a:lnTo>
                  <a:pt x="408188" y="65025"/>
                </a:lnTo>
                <a:lnTo>
                  <a:pt x="408670" y="63952"/>
                </a:lnTo>
                <a:lnTo>
                  <a:pt x="409151" y="62871"/>
                </a:lnTo>
                <a:lnTo>
                  <a:pt x="409579" y="61798"/>
                </a:lnTo>
                <a:lnTo>
                  <a:pt x="410034" y="60717"/>
                </a:lnTo>
                <a:lnTo>
                  <a:pt x="410435" y="59636"/>
                </a:lnTo>
                <a:lnTo>
                  <a:pt x="410836" y="58563"/>
                </a:lnTo>
                <a:lnTo>
                  <a:pt x="411211" y="57475"/>
                </a:lnTo>
                <a:lnTo>
                  <a:pt x="411585" y="56394"/>
                </a:lnTo>
                <a:lnTo>
                  <a:pt x="411933" y="55313"/>
                </a:lnTo>
                <a:lnTo>
                  <a:pt x="412281" y="54225"/>
                </a:lnTo>
                <a:lnTo>
                  <a:pt x="412575" y="53144"/>
                </a:lnTo>
                <a:lnTo>
                  <a:pt x="412896" y="52055"/>
                </a:lnTo>
                <a:lnTo>
                  <a:pt x="413164" y="50975"/>
                </a:lnTo>
                <a:lnTo>
                  <a:pt x="413431" y="49886"/>
                </a:lnTo>
                <a:lnTo>
                  <a:pt x="413699" y="48798"/>
                </a:lnTo>
                <a:lnTo>
                  <a:pt x="413913" y="47709"/>
                </a:lnTo>
                <a:lnTo>
                  <a:pt x="414154" y="46621"/>
                </a:lnTo>
                <a:lnTo>
                  <a:pt x="414341" y="45532"/>
                </a:lnTo>
                <a:lnTo>
                  <a:pt x="414528" y="44444"/>
                </a:lnTo>
                <a:lnTo>
                  <a:pt x="414689" y="43355"/>
                </a:lnTo>
                <a:lnTo>
                  <a:pt x="414849" y="42267"/>
                </a:lnTo>
                <a:lnTo>
                  <a:pt x="414983" y="41178"/>
                </a:lnTo>
                <a:lnTo>
                  <a:pt x="415117" y="40082"/>
                </a:lnTo>
                <a:lnTo>
                  <a:pt x="415197" y="38993"/>
                </a:lnTo>
                <a:lnTo>
                  <a:pt x="415304" y="37905"/>
                </a:lnTo>
                <a:lnTo>
                  <a:pt x="415357" y="36816"/>
                </a:lnTo>
                <a:lnTo>
                  <a:pt x="415464" y="34639"/>
                </a:lnTo>
                <a:lnTo>
                  <a:pt x="415491" y="32470"/>
                </a:lnTo>
                <a:lnTo>
                  <a:pt x="415464" y="30293"/>
                </a:lnTo>
                <a:lnTo>
                  <a:pt x="415357" y="28124"/>
                </a:lnTo>
                <a:lnTo>
                  <a:pt x="415197" y="25962"/>
                </a:lnTo>
                <a:lnTo>
                  <a:pt x="414983" y="23801"/>
                </a:lnTo>
                <a:lnTo>
                  <a:pt x="414689" y="21639"/>
                </a:lnTo>
                <a:lnTo>
                  <a:pt x="414341" y="19485"/>
                </a:lnTo>
                <a:lnTo>
                  <a:pt x="413940" y="17347"/>
                </a:lnTo>
                <a:lnTo>
                  <a:pt x="413485" y="15201"/>
                </a:lnTo>
                <a:lnTo>
                  <a:pt x="412950" y="13070"/>
                </a:lnTo>
                <a:lnTo>
                  <a:pt x="412335" y="10947"/>
                </a:lnTo>
                <a:lnTo>
                  <a:pt x="412308" y="10839"/>
                </a:lnTo>
                <a:lnTo>
                  <a:pt x="412254" y="10746"/>
                </a:lnTo>
                <a:lnTo>
                  <a:pt x="412174" y="10646"/>
                </a:lnTo>
                <a:lnTo>
                  <a:pt x="412094" y="10553"/>
                </a:lnTo>
                <a:lnTo>
                  <a:pt x="412013" y="10461"/>
                </a:lnTo>
                <a:lnTo>
                  <a:pt x="411880" y="10376"/>
                </a:lnTo>
                <a:lnTo>
                  <a:pt x="411773" y="10291"/>
                </a:lnTo>
                <a:lnTo>
                  <a:pt x="411639" y="10213"/>
                </a:lnTo>
                <a:lnTo>
                  <a:pt x="411318" y="10059"/>
                </a:lnTo>
                <a:lnTo>
                  <a:pt x="410970" y="9920"/>
                </a:lnTo>
                <a:lnTo>
                  <a:pt x="410569" y="9797"/>
                </a:lnTo>
                <a:lnTo>
                  <a:pt x="410141" y="9681"/>
                </a:lnTo>
                <a:lnTo>
                  <a:pt x="409686" y="9580"/>
                </a:lnTo>
                <a:lnTo>
                  <a:pt x="409205" y="9496"/>
                </a:lnTo>
                <a:lnTo>
                  <a:pt x="408696" y="9426"/>
                </a:lnTo>
                <a:lnTo>
                  <a:pt x="408161" y="9364"/>
                </a:lnTo>
                <a:lnTo>
                  <a:pt x="407626" y="9310"/>
                </a:lnTo>
                <a:lnTo>
                  <a:pt x="407065" y="9279"/>
                </a:lnTo>
                <a:lnTo>
                  <a:pt x="406530" y="9256"/>
                </a:lnTo>
                <a:lnTo>
                  <a:pt x="405968" y="9248"/>
                </a:lnTo>
                <a:lnTo>
                  <a:pt x="405406" y="9256"/>
                </a:lnTo>
                <a:lnTo>
                  <a:pt x="404844" y="9272"/>
                </a:lnTo>
                <a:lnTo>
                  <a:pt x="404309" y="9303"/>
                </a:lnTo>
                <a:lnTo>
                  <a:pt x="403774" y="9349"/>
                </a:lnTo>
                <a:lnTo>
                  <a:pt x="403266" y="9403"/>
                </a:lnTo>
                <a:lnTo>
                  <a:pt x="402785" y="9480"/>
                </a:lnTo>
                <a:lnTo>
                  <a:pt x="402330" y="9565"/>
                </a:lnTo>
                <a:lnTo>
                  <a:pt x="401902" y="9665"/>
                </a:lnTo>
                <a:lnTo>
                  <a:pt x="401527" y="9773"/>
                </a:lnTo>
                <a:lnTo>
                  <a:pt x="401180" y="9897"/>
                </a:lnTo>
                <a:lnTo>
                  <a:pt x="401019" y="9966"/>
                </a:lnTo>
                <a:lnTo>
                  <a:pt x="400858" y="10044"/>
                </a:lnTo>
                <a:lnTo>
                  <a:pt x="400725" y="10113"/>
                </a:lnTo>
                <a:lnTo>
                  <a:pt x="400618" y="10190"/>
                </a:lnTo>
                <a:lnTo>
                  <a:pt x="400511" y="10275"/>
                </a:lnTo>
                <a:lnTo>
                  <a:pt x="400404" y="10360"/>
                </a:lnTo>
                <a:lnTo>
                  <a:pt x="400323" y="10453"/>
                </a:lnTo>
                <a:lnTo>
                  <a:pt x="400243" y="10545"/>
                </a:lnTo>
                <a:lnTo>
                  <a:pt x="400190" y="10638"/>
                </a:lnTo>
                <a:lnTo>
                  <a:pt x="400163" y="10738"/>
                </a:lnTo>
                <a:lnTo>
                  <a:pt x="400136" y="10839"/>
                </a:lnTo>
                <a:lnTo>
                  <a:pt x="400136" y="10947"/>
                </a:lnTo>
                <a:lnTo>
                  <a:pt x="400243" y="13108"/>
                </a:lnTo>
                <a:lnTo>
                  <a:pt x="400297" y="15270"/>
                </a:lnTo>
                <a:lnTo>
                  <a:pt x="400350" y="17432"/>
                </a:lnTo>
                <a:lnTo>
                  <a:pt x="400350" y="19585"/>
                </a:lnTo>
                <a:lnTo>
                  <a:pt x="400350" y="21739"/>
                </a:lnTo>
                <a:lnTo>
                  <a:pt x="400323" y="23893"/>
                </a:lnTo>
                <a:lnTo>
                  <a:pt x="400270" y="26039"/>
                </a:lnTo>
                <a:lnTo>
                  <a:pt x="400216" y="28185"/>
                </a:lnTo>
                <a:lnTo>
                  <a:pt x="400109" y="30332"/>
                </a:lnTo>
                <a:lnTo>
                  <a:pt x="400002" y="32478"/>
                </a:lnTo>
                <a:lnTo>
                  <a:pt x="399869" y="34624"/>
                </a:lnTo>
                <a:lnTo>
                  <a:pt x="399708" y="36762"/>
                </a:lnTo>
                <a:lnTo>
                  <a:pt x="399521" y="38908"/>
                </a:lnTo>
                <a:lnTo>
                  <a:pt x="399334" y="41047"/>
                </a:lnTo>
                <a:lnTo>
                  <a:pt x="399120" y="43185"/>
                </a:lnTo>
                <a:lnTo>
                  <a:pt x="398879" y="45331"/>
                </a:lnTo>
                <a:lnTo>
                  <a:pt x="398611" y="47470"/>
                </a:lnTo>
                <a:lnTo>
                  <a:pt x="398344" y="49608"/>
                </a:lnTo>
                <a:lnTo>
                  <a:pt x="398050" y="51747"/>
                </a:lnTo>
                <a:lnTo>
                  <a:pt x="397755" y="53885"/>
                </a:lnTo>
                <a:lnTo>
                  <a:pt x="397434" y="56031"/>
                </a:lnTo>
                <a:lnTo>
                  <a:pt x="397087" y="58170"/>
                </a:lnTo>
                <a:lnTo>
                  <a:pt x="396712" y="60316"/>
                </a:lnTo>
                <a:lnTo>
                  <a:pt x="396338" y="62454"/>
                </a:lnTo>
                <a:lnTo>
                  <a:pt x="395535" y="66746"/>
                </a:lnTo>
                <a:lnTo>
                  <a:pt x="394679" y="71046"/>
                </a:lnTo>
                <a:lnTo>
                  <a:pt x="393770" y="75354"/>
                </a:lnTo>
                <a:lnTo>
                  <a:pt x="392807" y="79669"/>
                </a:lnTo>
                <a:lnTo>
                  <a:pt x="392807" y="79770"/>
                </a:lnTo>
                <a:lnTo>
                  <a:pt x="392833" y="79862"/>
                </a:lnTo>
                <a:lnTo>
                  <a:pt x="392887" y="79955"/>
                </a:lnTo>
                <a:lnTo>
                  <a:pt x="392994" y="80040"/>
                </a:lnTo>
                <a:lnTo>
                  <a:pt x="393101" y="80117"/>
                </a:lnTo>
                <a:lnTo>
                  <a:pt x="393261" y="80194"/>
                </a:lnTo>
                <a:lnTo>
                  <a:pt x="393422" y="80264"/>
                </a:lnTo>
                <a:lnTo>
                  <a:pt x="393636" y="80326"/>
                </a:lnTo>
                <a:lnTo>
                  <a:pt x="388954" y="80696"/>
                </a:lnTo>
                <a:lnTo>
                  <a:pt x="384273" y="81051"/>
                </a:lnTo>
                <a:lnTo>
                  <a:pt x="379592" y="81399"/>
                </a:lnTo>
                <a:lnTo>
                  <a:pt x="374884" y="81723"/>
                </a:lnTo>
                <a:lnTo>
                  <a:pt x="370149" y="82032"/>
                </a:lnTo>
                <a:lnTo>
                  <a:pt x="365441" y="82325"/>
                </a:lnTo>
                <a:lnTo>
                  <a:pt x="363060" y="82472"/>
                </a:lnTo>
                <a:lnTo>
                  <a:pt x="360679" y="82603"/>
                </a:lnTo>
                <a:lnTo>
                  <a:pt x="358325" y="82734"/>
                </a:lnTo>
                <a:lnTo>
                  <a:pt x="355944" y="82858"/>
                </a:lnTo>
                <a:lnTo>
                  <a:pt x="356533" y="81762"/>
                </a:lnTo>
                <a:lnTo>
                  <a:pt x="357094" y="80658"/>
                </a:lnTo>
                <a:lnTo>
                  <a:pt x="357656" y="79554"/>
                </a:lnTo>
                <a:lnTo>
                  <a:pt x="358165" y="78450"/>
                </a:lnTo>
                <a:lnTo>
                  <a:pt x="358673" y="77338"/>
                </a:lnTo>
                <a:lnTo>
                  <a:pt x="359128" y="76226"/>
                </a:lnTo>
                <a:lnTo>
                  <a:pt x="359582" y="75115"/>
                </a:lnTo>
                <a:lnTo>
                  <a:pt x="360037" y="74003"/>
                </a:lnTo>
                <a:lnTo>
                  <a:pt x="360438" y="72891"/>
                </a:lnTo>
                <a:lnTo>
                  <a:pt x="360840" y="71772"/>
                </a:lnTo>
                <a:lnTo>
                  <a:pt x="361187" y="70653"/>
                </a:lnTo>
                <a:lnTo>
                  <a:pt x="361562" y="69533"/>
                </a:lnTo>
                <a:lnTo>
                  <a:pt x="361883" y="68414"/>
                </a:lnTo>
                <a:lnTo>
                  <a:pt x="362204" y="67294"/>
                </a:lnTo>
                <a:lnTo>
                  <a:pt x="362471" y="66167"/>
                </a:lnTo>
                <a:lnTo>
                  <a:pt x="362766" y="65040"/>
                </a:lnTo>
                <a:lnTo>
                  <a:pt x="363006" y="63921"/>
                </a:lnTo>
                <a:lnTo>
                  <a:pt x="363247" y="62794"/>
                </a:lnTo>
                <a:lnTo>
                  <a:pt x="363461" y="61659"/>
                </a:lnTo>
                <a:lnTo>
                  <a:pt x="363675" y="60532"/>
                </a:lnTo>
                <a:lnTo>
                  <a:pt x="363862" y="59405"/>
                </a:lnTo>
                <a:lnTo>
                  <a:pt x="364023" y="58270"/>
                </a:lnTo>
                <a:lnTo>
                  <a:pt x="364183" y="57143"/>
                </a:lnTo>
                <a:lnTo>
                  <a:pt x="364317" y="56008"/>
                </a:lnTo>
                <a:lnTo>
                  <a:pt x="364558" y="53746"/>
                </a:lnTo>
                <a:lnTo>
                  <a:pt x="364718" y="51476"/>
                </a:lnTo>
                <a:lnTo>
                  <a:pt x="364825" y="49207"/>
                </a:lnTo>
                <a:lnTo>
                  <a:pt x="364879" y="46937"/>
                </a:lnTo>
                <a:lnTo>
                  <a:pt x="364879" y="44667"/>
                </a:lnTo>
                <a:lnTo>
                  <a:pt x="364852" y="42390"/>
                </a:lnTo>
                <a:lnTo>
                  <a:pt x="364772" y="40120"/>
                </a:lnTo>
                <a:lnTo>
                  <a:pt x="364638" y="37851"/>
                </a:lnTo>
                <a:lnTo>
                  <a:pt x="364451" y="35589"/>
                </a:lnTo>
                <a:lnTo>
                  <a:pt x="364237" y="33319"/>
                </a:lnTo>
                <a:lnTo>
                  <a:pt x="363996" y="31057"/>
                </a:lnTo>
                <a:lnTo>
                  <a:pt x="363729" y="28795"/>
                </a:lnTo>
                <a:lnTo>
                  <a:pt x="363408" y="26541"/>
                </a:lnTo>
                <a:lnTo>
                  <a:pt x="363087" y="24287"/>
                </a:lnTo>
                <a:lnTo>
                  <a:pt x="362739" y="22040"/>
                </a:lnTo>
                <a:lnTo>
                  <a:pt x="362338" y="19802"/>
                </a:lnTo>
                <a:lnTo>
                  <a:pt x="361963" y="17563"/>
                </a:lnTo>
                <a:lnTo>
                  <a:pt x="361535" y="15332"/>
                </a:lnTo>
                <a:lnTo>
                  <a:pt x="360679" y="10893"/>
                </a:lnTo>
                <a:lnTo>
                  <a:pt x="360652" y="10785"/>
                </a:lnTo>
                <a:lnTo>
                  <a:pt x="360599" y="10677"/>
                </a:lnTo>
                <a:lnTo>
                  <a:pt x="360545" y="10576"/>
                </a:lnTo>
                <a:lnTo>
                  <a:pt x="360438" y="10476"/>
                </a:lnTo>
                <a:lnTo>
                  <a:pt x="360358" y="10383"/>
                </a:lnTo>
                <a:lnTo>
                  <a:pt x="360251" y="10291"/>
                </a:lnTo>
                <a:lnTo>
                  <a:pt x="360117" y="10198"/>
                </a:lnTo>
                <a:lnTo>
                  <a:pt x="359957" y="10113"/>
                </a:lnTo>
                <a:lnTo>
                  <a:pt x="359823" y="10036"/>
                </a:lnTo>
                <a:lnTo>
                  <a:pt x="359636" y="9959"/>
                </a:lnTo>
                <a:lnTo>
                  <a:pt x="359449" y="9882"/>
                </a:lnTo>
                <a:lnTo>
                  <a:pt x="359261" y="9812"/>
                </a:lnTo>
                <a:lnTo>
                  <a:pt x="359074" y="9743"/>
                </a:lnTo>
                <a:lnTo>
                  <a:pt x="358860" y="9681"/>
                </a:lnTo>
                <a:lnTo>
                  <a:pt x="358379" y="9557"/>
                </a:lnTo>
                <a:lnTo>
                  <a:pt x="357897" y="9457"/>
                </a:lnTo>
                <a:lnTo>
                  <a:pt x="357362" y="9364"/>
                </a:lnTo>
                <a:lnTo>
                  <a:pt x="356827" y="9295"/>
                </a:lnTo>
                <a:lnTo>
                  <a:pt x="356238" y="9233"/>
                </a:lnTo>
                <a:lnTo>
                  <a:pt x="355677" y="9179"/>
                </a:lnTo>
                <a:lnTo>
                  <a:pt x="355061" y="9148"/>
                </a:lnTo>
                <a:lnTo>
                  <a:pt x="354473" y="9125"/>
                </a:lnTo>
                <a:lnTo>
                  <a:pt x="353858" y="9117"/>
                </a:lnTo>
                <a:lnTo>
                  <a:pt x="353269" y="9125"/>
                </a:lnTo>
                <a:lnTo>
                  <a:pt x="352681" y="9148"/>
                </a:lnTo>
                <a:lnTo>
                  <a:pt x="352092" y="9187"/>
                </a:lnTo>
                <a:lnTo>
                  <a:pt x="351530" y="9233"/>
                </a:lnTo>
                <a:lnTo>
                  <a:pt x="350995" y="9295"/>
                </a:lnTo>
                <a:lnTo>
                  <a:pt x="350460" y="9372"/>
                </a:lnTo>
                <a:lnTo>
                  <a:pt x="350006" y="9465"/>
                </a:lnTo>
                <a:lnTo>
                  <a:pt x="349551" y="9565"/>
                </a:lnTo>
                <a:lnTo>
                  <a:pt x="349337" y="9619"/>
                </a:lnTo>
                <a:lnTo>
                  <a:pt x="349150" y="9681"/>
                </a:lnTo>
                <a:lnTo>
                  <a:pt x="348962" y="9750"/>
                </a:lnTo>
                <a:lnTo>
                  <a:pt x="348802" y="9812"/>
                </a:lnTo>
                <a:lnTo>
                  <a:pt x="348641" y="9889"/>
                </a:lnTo>
                <a:lnTo>
                  <a:pt x="348481" y="9959"/>
                </a:lnTo>
                <a:lnTo>
                  <a:pt x="348347" y="10036"/>
                </a:lnTo>
                <a:lnTo>
                  <a:pt x="348240" y="10121"/>
                </a:lnTo>
                <a:lnTo>
                  <a:pt x="348133" y="10206"/>
                </a:lnTo>
                <a:lnTo>
                  <a:pt x="348053" y="10291"/>
                </a:lnTo>
                <a:lnTo>
                  <a:pt x="347999" y="10383"/>
                </a:lnTo>
                <a:lnTo>
                  <a:pt x="347946" y="10476"/>
                </a:lnTo>
                <a:lnTo>
                  <a:pt x="347892" y="10576"/>
                </a:lnTo>
                <a:lnTo>
                  <a:pt x="347892" y="10677"/>
                </a:lnTo>
                <a:lnTo>
                  <a:pt x="347892" y="10785"/>
                </a:lnTo>
                <a:lnTo>
                  <a:pt x="347919" y="10893"/>
                </a:lnTo>
                <a:lnTo>
                  <a:pt x="348534" y="13155"/>
                </a:lnTo>
                <a:lnTo>
                  <a:pt x="349096" y="15424"/>
                </a:lnTo>
                <a:lnTo>
                  <a:pt x="349604" y="17686"/>
                </a:lnTo>
                <a:lnTo>
                  <a:pt x="350059" y="19948"/>
                </a:lnTo>
                <a:lnTo>
                  <a:pt x="350460" y="22210"/>
                </a:lnTo>
                <a:lnTo>
                  <a:pt x="350781" y="24464"/>
                </a:lnTo>
                <a:lnTo>
                  <a:pt x="351102" y="26719"/>
                </a:lnTo>
                <a:lnTo>
                  <a:pt x="351343" y="28973"/>
                </a:lnTo>
                <a:lnTo>
                  <a:pt x="351557" y="31227"/>
                </a:lnTo>
                <a:lnTo>
                  <a:pt x="351718" y="33481"/>
                </a:lnTo>
                <a:lnTo>
                  <a:pt x="351851" y="35735"/>
                </a:lnTo>
                <a:lnTo>
                  <a:pt x="351958" y="37982"/>
                </a:lnTo>
                <a:lnTo>
                  <a:pt x="352039" y="40236"/>
                </a:lnTo>
                <a:lnTo>
                  <a:pt x="352092" y="42483"/>
                </a:lnTo>
                <a:lnTo>
                  <a:pt x="352119" y="44729"/>
                </a:lnTo>
                <a:lnTo>
                  <a:pt x="352119" y="46983"/>
                </a:lnTo>
                <a:lnTo>
                  <a:pt x="352092" y="49230"/>
                </a:lnTo>
                <a:lnTo>
                  <a:pt x="352065" y="51476"/>
                </a:lnTo>
                <a:lnTo>
                  <a:pt x="351958" y="55977"/>
                </a:lnTo>
                <a:lnTo>
                  <a:pt x="351718" y="64986"/>
                </a:lnTo>
                <a:lnTo>
                  <a:pt x="351611" y="69495"/>
                </a:lnTo>
                <a:lnTo>
                  <a:pt x="351557" y="74011"/>
                </a:lnTo>
                <a:lnTo>
                  <a:pt x="351557" y="76273"/>
                </a:lnTo>
                <a:lnTo>
                  <a:pt x="351557" y="78535"/>
                </a:lnTo>
                <a:lnTo>
                  <a:pt x="351611" y="80804"/>
                </a:lnTo>
                <a:lnTo>
                  <a:pt x="351664" y="83066"/>
                </a:lnTo>
                <a:lnTo>
                  <a:pt x="348775" y="83205"/>
                </a:lnTo>
                <a:lnTo>
                  <a:pt x="345886" y="83336"/>
                </a:lnTo>
                <a:lnTo>
                  <a:pt x="342997" y="83460"/>
                </a:lnTo>
                <a:lnTo>
                  <a:pt x="340108" y="83583"/>
                </a:lnTo>
                <a:lnTo>
                  <a:pt x="337192" y="83699"/>
                </a:lnTo>
                <a:lnTo>
                  <a:pt x="334303" y="83807"/>
                </a:lnTo>
                <a:lnTo>
                  <a:pt x="331414" y="83908"/>
                </a:lnTo>
                <a:lnTo>
                  <a:pt x="328525" y="84000"/>
                </a:lnTo>
                <a:lnTo>
                  <a:pt x="325636" y="84093"/>
                </a:lnTo>
                <a:lnTo>
                  <a:pt x="322720" y="84178"/>
                </a:lnTo>
                <a:lnTo>
                  <a:pt x="319831" y="84255"/>
                </a:lnTo>
                <a:lnTo>
                  <a:pt x="316942" y="84325"/>
                </a:lnTo>
                <a:lnTo>
                  <a:pt x="314053" y="84386"/>
                </a:lnTo>
                <a:lnTo>
                  <a:pt x="311164" y="84448"/>
                </a:lnTo>
                <a:lnTo>
                  <a:pt x="308275" y="84502"/>
                </a:lnTo>
                <a:lnTo>
                  <a:pt x="305386" y="84548"/>
                </a:lnTo>
                <a:lnTo>
                  <a:pt x="305600" y="83390"/>
                </a:lnTo>
                <a:lnTo>
                  <a:pt x="305787" y="82225"/>
                </a:lnTo>
                <a:lnTo>
                  <a:pt x="305974" y="81059"/>
                </a:lnTo>
                <a:lnTo>
                  <a:pt x="306135" y="79901"/>
                </a:lnTo>
                <a:lnTo>
                  <a:pt x="306295" y="78735"/>
                </a:lnTo>
                <a:lnTo>
                  <a:pt x="306429" y="77570"/>
                </a:lnTo>
                <a:lnTo>
                  <a:pt x="306536" y="76404"/>
                </a:lnTo>
                <a:lnTo>
                  <a:pt x="306643" y="75238"/>
                </a:lnTo>
                <a:lnTo>
                  <a:pt x="306777" y="72907"/>
                </a:lnTo>
                <a:lnTo>
                  <a:pt x="306884" y="70568"/>
                </a:lnTo>
                <a:lnTo>
                  <a:pt x="306910" y="68236"/>
                </a:lnTo>
                <a:lnTo>
                  <a:pt x="306857" y="65897"/>
                </a:lnTo>
                <a:lnTo>
                  <a:pt x="306777" y="63566"/>
                </a:lnTo>
                <a:lnTo>
                  <a:pt x="306643" y="61227"/>
                </a:lnTo>
                <a:lnTo>
                  <a:pt x="306429" y="58887"/>
                </a:lnTo>
                <a:lnTo>
                  <a:pt x="306188" y="56548"/>
                </a:lnTo>
                <a:lnTo>
                  <a:pt x="305867" y="54217"/>
                </a:lnTo>
                <a:lnTo>
                  <a:pt x="305519" y="51878"/>
                </a:lnTo>
                <a:lnTo>
                  <a:pt x="305118" y="49539"/>
                </a:lnTo>
                <a:lnTo>
                  <a:pt x="304663" y="47200"/>
                </a:lnTo>
                <a:lnTo>
                  <a:pt x="304155" y="44868"/>
                </a:lnTo>
                <a:lnTo>
                  <a:pt x="303620" y="42529"/>
                </a:lnTo>
                <a:lnTo>
                  <a:pt x="303032" y="40198"/>
                </a:lnTo>
                <a:lnTo>
                  <a:pt x="302416" y="37866"/>
                </a:lnTo>
                <a:lnTo>
                  <a:pt x="301747" y="35527"/>
                </a:lnTo>
                <a:lnTo>
                  <a:pt x="301025" y="33203"/>
                </a:lnTo>
                <a:lnTo>
                  <a:pt x="300303" y="30872"/>
                </a:lnTo>
                <a:lnTo>
                  <a:pt x="299527" y="28541"/>
                </a:lnTo>
                <a:lnTo>
                  <a:pt x="298698" y="26217"/>
                </a:lnTo>
                <a:lnTo>
                  <a:pt x="297869" y="23893"/>
                </a:lnTo>
                <a:lnTo>
                  <a:pt x="296986" y="21577"/>
                </a:lnTo>
                <a:lnTo>
                  <a:pt x="296076" y="19253"/>
                </a:lnTo>
                <a:lnTo>
                  <a:pt x="295167" y="16938"/>
                </a:lnTo>
                <a:lnTo>
                  <a:pt x="294204" y="14629"/>
                </a:lnTo>
                <a:lnTo>
                  <a:pt x="293214" y="12313"/>
                </a:lnTo>
                <a:lnTo>
                  <a:pt x="292224" y="10005"/>
                </a:lnTo>
                <a:lnTo>
                  <a:pt x="292144" y="9882"/>
                </a:lnTo>
                <a:lnTo>
                  <a:pt x="292064" y="9758"/>
                </a:lnTo>
                <a:lnTo>
                  <a:pt x="291957" y="9642"/>
                </a:lnTo>
                <a:lnTo>
                  <a:pt x="291850" y="9534"/>
                </a:lnTo>
                <a:lnTo>
                  <a:pt x="291689" y="9418"/>
                </a:lnTo>
                <a:lnTo>
                  <a:pt x="291556" y="9318"/>
                </a:lnTo>
                <a:lnTo>
                  <a:pt x="291368" y="9218"/>
                </a:lnTo>
                <a:lnTo>
                  <a:pt x="291181" y="9117"/>
                </a:lnTo>
                <a:lnTo>
                  <a:pt x="290994" y="9025"/>
                </a:lnTo>
                <a:lnTo>
                  <a:pt x="290753" y="8932"/>
                </a:lnTo>
                <a:lnTo>
                  <a:pt x="290539" y="8847"/>
                </a:lnTo>
                <a:lnTo>
                  <a:pt x="290298" y="8770"/>
                </a:lnTo>
                <a:lnTo>
                  <a:pt x="290031" y="8685"/>
                </a:lnTo>
                <a:lnTo>
                  <a:pt x="289763" y="8615"/>
                </a:lnTo>
                <a:lnTo>
                  <a:pt x="289496" y="8546"/>
                </a:lnTo>
                <a:lnTo>
                  <a:pt x="289201" y="8477"/>
                </a:lnTo>
                <a:lnTo>
                  <a:pt x="288907" y="8415"/>
                </a:lnTo>
                <a:lnTo>
                  <a:pt x="288613" y="8361"/>
                </a:lnTo>
                <a:lnTo>
                  <a:pt x="287998" y="8253"/>
                </a:lnTo>
                <a:lnTo>
                  <a:pt x="287329" y="8168"/>
                </a:lnTo>
                <a:lnTo>
                  <a:pt x="286660" y="8091"/>
                </a:lnTo>
                <a:lnTo>
                  <a:pt x="285965" y="8036"/>
                </a:lnTo>
                <a:lnTo>
                  <a:pt x="285269" y="7998"/>
                </a:lnTo>
                <a:lnTo>
                  <a:pt x="284547" y="7967"/>
                </a:lnTo>
                <a:lnTo>
                  <a:pt x="283851" y="7959"/>
                </a:lnTo>
                <a:lnTo>
                  <a:pt x="283156" y="7967"/>
                </a:lnTo>
                <a:lnTo>
                  <a:pt x="282487" y="7990"/>
                </a:lnTo>
                <a:lnTo>
                  <a:pt x="281818" y="8029"/>
                </a:lnTo>
                <a:lnTo>
                  <a:pt x="281176" y="8091"/>
                </a:lnTo>
                <a:lnTo>
                  <a:pt x="280561" y="8160"/>
                </a:lnTo>
                <a:lnTo>
                  <a:pt x="280267" y="8199"/>
                </a:lnTo>
                <a:lnTo>
                  <a:pt x="279972" y="8245"/>
                </a:lnTo>
                <a:lnTo>
                  <a:pt x="279705" y="8299"/>
                </a:lnTo>
                <a:lnTo>
                  <a:pt x="279437" y="8345"/>
                </a:lnTo>
                <a:lnTo>
                  <a:pt x="279197" y="8407"/>
                </a:lnTo>
                <a:lnTo>
                  <a:pt x="278956" y="8469"/>
                </a:lnTo>
                <a:lnTo>
                  <a:pt x="278715" y="8538"/>
                </a:lnTo>
                <a:lnTo>
                  <a:pt x="278501" y="8608"/>
                </a:lnTo>
                <a:lnTo>
                  <a:pt x="278314" y="8677"/>
                </a:lnTo>
                <a:lnTo>
                  <a:pt x="278127" y="8754"/>
                </a:lnTo>
                <a:lnTo>
                  <a:pt x="277966" y="8839"/>
                </a:lnTo>
                <a:lnTo>
                  <a:pt x="277806" y="8924"/>
                </a:lnTo>
                <a:lnTo>
                  <a:pt x="277672" y="9017"/>
                </a:lnTo>
                <a:lnTo>
                  <a:pt x="277538" y="9110"/>
                </a:lnTo>
                <a:lnTo>
                  <a:pt x="277431" y="9210"/>
                </a:lnTo>
                <a:lnTo>
                  <a:pt x="277351" y="9310"/>
                </a:lnTo>
                <a:lnTo>
                  <a:pt x="277297" y="9418"/>
                </a:lnTo>
                <a:lnTo>
                  <a:pt x="277244" y="9526"/>
                </a:lnTo>
                <a:lnTo>
                  <a:pt x="277244" y="9642"/>
                </a:lnTo>
                <a:lnTo>
                  <a:pt x="277244" y="9758"/>
                </a:lnTo>
                <a:lnTo>
                  <a:pt x="277244" y="9882"/>
                </a:lnTo>
                <a:lnTo>
                  <a:pt x="277297" y="10005"/>
                </a:lnTo>
                <a:lnTo>
                  <a:pt x="278314" y="12336"/>
                </a:lnTo>
                <a:lnTo>
                  <a:pt x="279277" y="14668"/>
                </a:lnTo>
                <a:lnTo>
                  <a:pt x="280187" y="16999"/>
                </a:lnTo>
                <a:lnTo>
                  <a:pt x="281069" y="19331"/>
                </a:lnTo>
                <a:lnTo>
                  <a:pt x="281899" y="21654"/>
                </a:lnTo>
                <a:lnTo>
                  <a:pt x="282701" y="23986"/>
                </a:lnTo>
                <a:lnTo>
                  <a:pt x="283477" y="26317"/>
                </a:lnTo>
                <a:lnTo>
                  <a:pt x="284199" y="28641"/>
                </a:lnTo>
                <a:lnTo>
                  <a:pt x="284921" y="30972"/>
                </a:lnTo>
                <a:lnTo>
                  <a:pt x="285590" y="33304"/>
                </a:lnTo>
                <a:lnTo>
                  <a:pt x="286232" y="35635"/>
                </a:lnTo>
                <a:lnTo>
                  <a:pt x="286847" y="37959"/>
                </a:lnTo>
                <a:lnTo>
                  <a:pt x="287436" y="40290"/>
                </a:lnTo>
                <a:lnTo>
                  <a:pt x="287998" y="42622"/>
                </a:lnTo>
                <a:lnTo>
                  <a:pt x="288533" y="44953"/>
                </a:lnTo>
                <a:lnTo>
                  <a:pt x="289041" y="47284"/>
                </a:lnTo>
                <a:lnTo>
                  <a:pt x="289549" y="49616"/>
                </a:lnTo>
                <a:lnTo>
                  <a:pt x="290031" y="51947"/>
                </a:lnTo>
                <a:lnTo>
                  <a:pt x="290485" y="54279"/>
                </a:lnTo>
                <a:lnTo>
                  <a:pt x="290940" y="56610"/>
                </a:lnTo>
                <a:lnTo>
                  <a:pt x="291796" y="61281"/>
                </a:lnTo>
                <a:lnTo>
                  <a:pt x="292599" y="65951"/>
                </a:lnTo>
                <a:lnTo>
                  <a:pt x="293375" y="70622"/>
                </a:lnTo>
                <a:lnTo>
                  <a:pt x="294124" y="75300"/>
                </a:lnTo>
                <a:lnTo>
                  <a:pt x="295622" y="84664"/>
                </a:lnTo>
                <a:lnTo>
                  <a:pt x="292733" y="84680"/>
                </a:lnTo>
                <a:lnTo>
                  <a:pt x="289870" y="84687"/>
                </a:lnTo>
                <a:lnTo>
                  <a:pt x="287008" y="84695"/>
                </a:lnTo>
                <a:lnTo>
                  <a:pt x="284172" y="84687"/>
                </a:lnTo>
                <a:lnTo>
                  <a:pt x="281310" y="84672"/>
                </a:lnTo>
                <a:lnTo>
                  <a:pt x="278474" y="84649"/>
                </a:lnTo>
                <a:lnTo>
                  <a:pt x="275666" y="84618"/>
                </a:lnTo>
                <a:lnTo>
                  <a:pt x="272830" y="84579"/>
                </a:lnTo>
                <a:lnTo>
                  <a:pt x="270021" y="84533"/>
                </a:lnTo>
                <a:lnTo>
                  <a:pt x="267212" y="84471"/>
                </a:lnTo>
                <a:lnTo>
                  <a:pt x="264404" y="84409"/>
                </a:lnTo>
                <a:lnTo>
                  <a:pt x="261622" y="84340"/>
                </a:lnTo>
                <a:lnTo>
                  <a:pt x="258840" y="84263"/>
                </a:lnTo>
                <a:lnTo>
                  <a:pt x="256057" y="84170"/>
                </a:lnTo>
                <a:lnTo>
                  <a:pt x="253302" y="84077"/>
                </a:lnTo>
                <a:lnTo>
                  <a:pt x="250547" y="83977"/>
                </a:lnTo>
                <a:lnTo>
                  <a:pt x="250788" y="83444"/>
                </a:lnTo>
                <a:lnTo>
                  <a:pt x="251028" y="82912"/>
                </a:lnTo>
                <a:lnTo>
                  <a:pt x="251242" y="82379"/>
                </a:lnTo>
                <a:lnTo>
                  <a:pt x="251456" y="81839"/>
                </a:lnTo>
                <a:lnTo>
                  <a:pt x="251617" y="81306"/>
                </a:lnTo>
                <a:lnTo>
                  <a:pt x="251777" y="80766"/>
                </a:lnTo>
                <a:lnTo>
                  <a:pt x="251938" y="80225"/>
                </a:lnTo>
                <a:lnTo>
                  <a:pt x="252072" y="79685"/>
                </a:lnTo>
                <a:lnTo>
                  <a:pt x="252179" y="79144"/>
                </a:lnTo>
                <a:lnTo>
                  <a:pt x="252259" y="78596"/>
                </a:lnTo>
                <a:lnTo>
                  <a:pt x="252419" y="77508"/>
                </a:lnTo>
                <a:lnTo>
                  <a:pt x="252500" y="76412"/>
                </a:lnTo>
                <a:lnTo>
                  <a:pt x="252526" y="75315"/>
                </a:lnTo>
                <a:lnTo>
                  <a:pt x="252526" y="74219"/>
                </a:lnTo>
                <a:lnTo>
                  <a:pt x="252446" y="73115"/>
                </a:lnTo>
                <a:lnTo>
                  <a:pt x="252339" y="72004"/>
                </a:lnTo>
                <a:lnTo>
                  <a:pt x="252179" y="70900"/>
                </a:lnTo>
                <a:lnTo>
                  <a:pt x="251991" y="69788"/>
                </a:lnTo>
                <a:lnTo>
                  <a:pt x="251751" y="68676"/>
                </a:lnTo>
                <a:lnTo>
                  <a:pt x="251510" y="67565"/>
                </a:lnTo>
                <a:lnTo>
                  <a:pt x="251216" y="66453"/>
                </a:lnTo>
                <a:lnTo>
                  <a:pt x="250921" y="65341"/>
                </a:lnTo>
                <a:lnTo>
                  <a:pt x="250574" y="64230"/>
                </a:lnTo>
                <a:lnTo>
                  <a:pt x="249878" y="62014"/>
                </a:lnTo>
                <a:lnTo>
                  <a:pt x="249129" y="59798"/>
                </a:lnTo>
                <a:lnTo>
                  <a:pt x="248353" y="57598"/>
                </a:lnTo>
                <a:lnTo>
                  <a:pt x="247604" y="55414"/>
                </a:lnTo>
                <a:lnTo>
                  <a:pt x="246882" y="53236"/>
                </a:lnTo>
                <a:lnTo>
                  <a:pt x="246561" y="52163"/>
                </a:lnTo>
                <a:lnTo>
                  <a:pt x="246240" y="51090"/>
                </a:lnTo>
                <a:lnTo>
                  <a:pt x="245946" y="50025"/>
                </a:lnTo>
                <a:lnTo>
                  <a:pt x="245705" y="48960"/>
                </a:lnTo>
                <a:lnTo>
                  <a:pt x="245143" y="46505"/>
                </a:lnTo>
                <a:lnTo>
                  <a:pt x="244635" y="44042"/>
                </a:lnTo>
                <a:lnTo>
                  <a:pt x="244153" y="41572"/>
                </a:lnTo>
                <a:lnTo>
                  <a:pt x="243699" y="39101"/>
                </a:lnTo>
                <a:lnTo>
                  <a:pt x="242762" y="34153"/>
                </a:lnTo>
                <a:lnTo>
                  <a:pt x="242254" y="31675"/>
                </a:lnTo>
                <a:lnTo>
                  <a:pt x="241746" y="29197"/>
                </a:lnTo>
                <a:lnTo>
                  <a:pt x="241157" y="26726"/>
                </a:lnTo>
                <a:lnTo>
                  <a:pt x="240863" y="25483"/>
                </a:lnTo>
                <a:lnTo>
                  <a:pt x="240542" y="24248"/>
                </a:lnTo>
                <a:lnTo>
                  <a:pt x="240194" y="23013"/>
                </a:lnTo>
                <a:lnTo>
                  <a:pt x="239820" y="21778"/>
                </a:lnTo>
                <a:lnTo>
                  <a:pt x="239445" y="20550"/>
                </a:lnTo>
                <a:lnTo>
                  <a:pt x="239044" y="19315"/>
                </a:lnTo>
                <a:lnTo>
                  <a:pt x="238616" y="18088"/>
                </a:lnTo>
                <a:lnTo>
                  <a:pt x="238161" y="16860"/>
                </a:lnTo>
                <a:lnTo>
                  <a:pt x="237707" y="15633"/>
                </a:lnTo>
                <a:lnTo>
                  <a:pt x="237198" y="14405"/>
                </a:lnTo>
                <a:lnTo>
                  <a:pt x="236663" y="13178"/>
                </a:lnTo>
                <a:lnTo>
                  <a:pt x="236101" y="11958"/>
                </a:lnTo>
                <a:lnTo>
                  <a:pt x="235486" y="10738"/>
                </a:lnTo>
                <a:lnTo>
                  <a:pt x="234871" y="9519"/>
                </a:lnTo>
                <a:lnTo>
                  <a:pt x="234791" y="9418"/>
                </a:lnTo>
                <a:lnTo>
                  <a:pt x="234710" y="9318"/>
                </a:lnTo>
                <a:lnTo>
                  <a:pt x="234630" y="9225"/>
                </a:lnTo>
                <a:lnTo>
                  <a:pt x="234496" y="9133"/>
                </a:lnTo>
                <a:lnTo>
                  <a:pt x="234389" y="9040"/>
                </a:lnTo>
                <a:lnTo>
                  <a:pt x="234256" y="8963"/>
                </a:lnTo>
                <a:lnTo>
                  <a:pt x="234095" y="8878"/>
                </a:lnTo>
                <a:lnTo>
                  <a:pt x="233935" y="8808"/>
                </a:lnTo>
                <a:lnTo>
                  <a:pt x="233747" y="8731"/>
                </a:lnTo>
                <a:lnTo>
                  <a:pt x="233560" y="8670"/>
                </a:lnTo>
                <a:lnTo>
                  <a:pt x="233373" y="8600"/>
                </a:lnTo>
                <a:lnTo>
                  <a:pt x="233159" y="8546"/>
                </a:lnTo>
                <a:lnTo>
                  <a:pt x="232945" y="8484"/>
                </a:lnTo>
                <a:lnTo>
                  <a:pt x="232731" y="8438"/>
                </a:lnTo>
                <a:lnTo>
                  <a:pt x="232249" y="8345"/>
                </a:lnTo>
                <a:lnTo>
                  <a:pt x="231741" y="8268"/>
                </a:lnTo>
                <a:lnTo>
                  <a:pt x="231179" y="8206"/>
                </a:lnTo>
                <a:lnTo>
                  <a:pt x="230618" y="8152"/>
                </a:lnTo>
                <a:lnTo>
                  <a:pt x="230056" y="8121"/>
                </a:lnTo>
                <a:lnTo>
                  <a:pt x="229467" y="8098"/>
                </a:lnTo>
                <a:lnTo>
                  <a:pt x="228852" y="8091"/>
                </a:lnTo>
                <a:lnTo>
                  <a:pt x="228264" y="8098"/>
                </a:lnTo>
                <a:lnTo>
                  <a:pt x="227648" y="8121"/>
                </a:lnTo>
                <a:lnTo>
                  <a:pt x="227033" y="8152"/>
                </a:lnTo>
                <a:lnTo>
                  <a:pt x="226445" y="8199"/>
                </a:lnTo>
                <a:lnTo>
                  <a:pt x="225856" y="8260"/>
                </a:lnTo>
                <a:lnTo>
                  <a:pt x="225294" y="8330"/>
                </a:lnTo>
                <a:lnTo>
                  <a:pt x="224759" y="8407"/>
                </a:lnTo>
                <a:lnTo>
                  <a:pt x="224224" y="8507"/>
                </a:lnTo>
                <a:lnTo>
                  <a:pt x="223743" y="8608"/>
                </a:lnTo>
                <a:lnTo>
                  <a:pt x="223288" y="8731"/>
                </a:lnTo>
                <a:lnTo>
                  <a:pt x="222860" y="8855"/>
                </a:lnTo>
                <a:lnTo>
                  <a:pt x="222485" y="8994"/>
                </a:lnTo>
                <a:lnTo>
                  <a:pt x="222138" y="9148"/>
                </a:lnTo>
                <a:lnTo>
                  <a:pt x="221870" y="9310"/>
                </a:lnTo>
                <a:lnTo>
                  <a:pt x="221736" y="9395"/>
                </a:lnTo>
                <a:lnTo>
                  <a:pt x="221629" y="9480"/>
                </a:lnTo>
                <a:lnTo>
                  <a:pt x="221549" y="9565"/>
                </a:lnTo>
                <a:lnTo>
                  <a:pt x="221469" y="9658"/>
                </a:lnTo>
                <a:lnTo>
                  <a:pt x="221389" y="9750"/>
                </a:lnTo>
                <a:lnTo>
                  <a:pt x="221362" y="9851"/>
                </a:lnTo>
                <a:lnTo>
                  <a:pt x="221335" y="9951"/>
                </a:lnTo>
                <a:lnTo>
                  <a:pt x="221308" y="10051"/>
                </a:lnTo>
                <a:lnTo>
                  <a:pt x="221308" y="11317"/>
                </a:lnTo>
                <a:lnTo>
                  <a:pt x="221362" y="12583"/>
                </a:lnTo>
                <a:lnTo>
                  <a:pt x="221442" y="13857"/>
                </a:lnTo>
                <a:lnTo>
                  <a:pt x="221549" y="15123"/>
                </a:lnTo>
                <a:lnTo>
                  <a:pt x="221683" y="16397"/>
                </a:lnTo>
                <a:lnTo>
                  <a:pt x="221843" y="17671"/>
                </a:lnTo>
                <a:lnTo>
                  <a:pt x="222031" y="18945"/>
                </a:lnTo>
                <a:lnTo>
                  <a:pt x="222271" y="20211"/>
                </a:lnTo>
                <a:lnTo>
                  <a:pt x="222512" y="21485"/>
                </a:lnTo>
                <a:lnTo>
                  <a:pt x="222780" y="22758"/>
                </a:lnTo>
                <a:lnTo>
                  <a:pt x="223101" y="24032"/>
                </a:lnTo>
                <a:lnTo>
                  <a:pt x="223395" y="25306"/>
                </a:lnTo>
                <a:lnTo>
                  <a:pt x="223743" y="26587"/>
                </a:lnTo>
                <a:lnTo>
                  <a:pt x="224090" y="27861"/>
                </a:lnTo>
                <a:lnTo>
                  <a:pt x="224839" y="30409"/>
                </a:lnTo>
                <a:lnTo>
                  <a:pt x="225642" y="32956"/>
                </a:lnTo>
                <a:lnTo>
                  <a:pt x="226471" y="35504"/>
                </a:lnTo>
                <a:lnTo>
                  <a:pt x="228157" y="40591"/>
                </a:lnTo>
                <a:lnTo>
                  <a:pt x="229013" y="43131"/>
                </a:lnTo>
                <a:lnTo>
                  <a:pt x="229842" y="45671"/>
                </a:lnTo>
                <a:lnTo>
                  <a:pt x="230644" y="48203"/>
                </a:lnTo>
                <a:lnTo>
                  <a:pt x="231393" y="50728"/>
                </a:lnTo>
                <a:lnTo>
                  <a:pt x="231955" y="52773"/>
                </a:lnTo>
                <a:lnTo>
                  <a:pt x="232490" y="54819"/>
                </a:lnTo>
                <a:lnTo>
                  <a:pt x="232998" y="56873"/>
                </a:lnTo>
                <a:lnTo>
                  <a:pt x="233480" y="58926"/>
                </a:lnTo>
                <a:lnTo>
                  <a:pt x="234416" y="63041"/>
                </a:lnTo>
                <a:lnTo>
                  <a:pt x="234898" y="65102"/>
                </a:lnTo>
                <a:lnTo>
                  <a:pt x="235406" y="67163"/>
                </a:lnTo>
                <a:lnTo>
                  <a:pt x="235941" y="69224"/>
                </a:lnTo>
                <a:lnTo>
                  <a:pt x="236476" y="71278"/>
                </a:lnTo>
                <a:lnTo>
                  <a:pt x="237091" y="73339"/>
                </a:lnTo>
                <a:lnTo>
                  <a:pt x="237733" y="75393"/>
                </a:lnTo>
                <a:lnTo>
                  <a:pt x="238429" y="77438"/>
                </a:lnTo>
                <a:lnTo>
                  <a:pt x="238803" y="78465"/>
                </a:lnTo>
                <a:lnTo>
                  <a:pt x="239205" y="79484"/>
                </a:lnTo>
                <a:lnTo>
                  <a:pt x="239606" y="80503"/>
                </a:lnTo>
                <a:lnTo>
                  <a:pt x="240034" y="81522"/>
                </a:lnTo>
                <a:lnTo>
                  <a:pt x="240489" y="82541"/>
                </a:lnTo>
                <a:lnTo>
                  <a:pt x="240970" y="83560"/>
                </a:lnTo>
                <a:lnTo>
                  <a:pt x="238215" y="83414"/>
                </a:lnTo>
                <a:lnTo>
                  <a:pt x="235459" y="83267"/>
                </a:lnTo>
                <a:lnTo>
                  <a:pt x="232731" y="83105"/>
                </a:lnTo>
                <a:lnTo>
                  <a:pt x="230029" y="82935"/>
                </a:lnTo>
                <a:lnTo>
                  <a:pt x="227327" y="82757"/>
                </a:lnTo>
                <a:lnTo>
                  <a:pt x="224625" y="82572"/>
                </a:lnTo>
                <a:lnTo>
                  <a:pt x="221950" y="82379"/>
                </a:lnTo>
                <a:lnTo>
                  <a:pt x="219275" y="82171"/>
                </a:lnTo>
                <a:lnTo>
                  <a:pt x="216627" y="81962"/>
                </a:lnTo>
                <a:lnTo>
                  <a:pt x="213979" y="81738"/>
                </a:lnTo>
                <a:lnTo>
                  <a:pt x="211357" y="81507"/>
                </a:lnTo>
                <a:lnTo>
                  <a:pt x="208736" y="81267"/>
                </a:lnTo>
                <a:lnTo>
                  <a:pt x="206114" y="81020"/>
                </a:lnTo>
                <a:lnTo>
                  <a:pt x="203519" y="80766"/>
                </a:lnTo>
                <a:lnTo>
                  <a:pt x="200951" y="80503"/>
                </a:lnTo>
                <a:lnTo>
                  <a:pt x="198383" y="80225"/>
                </a:lnTo>
                <a:lnTo>
                  <a:pt x="197821" y="75833"/>
                </a:lnTo>
                <a:lnTo>
                  <a:pt x="197179" y="71440"/>
                </a:lnTo>
                <a:lnTo>
                  <a:pt x="196511" y="67040"/>
                </a:lnTo>
                <a:lnTo>
                  <a:pt x="195788" y="62647"/>
                </a:lnTo>
                <a:lnTo>
                  <a:pt x="194986" y="58254"/>
                </a:lnTo>
                <a:lnTo>
                  <a:pt x="194157" y="53870"/>
                </a:lnTo>
                <a:lnTo>
                  <a:pt x="193247" y="49477"/>
                </a:lnTo>
                <a:lnTo>
                  <a:pt x="192257" y="45084"/>
                </a:lnTo>
                <a:lnTo>
                  <a:pt x="191749" y="42892"/>
                </a:lnTo>
                <a:lnTo>
                  <a:pt x="191214" y="40699"/>
                </a:lnTo>
                <a:lnTo>
                  <a:pt x="190679" y="38507"/>
                </a:lnTo>
                <a:lnTo>
                  <a:pt x="190117" y="36314"/>
                </a:lnTo>
                <a:lnTo>
                  <a:pt x="189555" y="34122"/>
                </a:lnTo>
                <a:lnTo>
                  <a:pt x="188967" y="31930"/>
                </a:lnTo>
                <a:lnTo>
                  <a:pt x="188352" y="29737"/>
                </a:lnTo>
                <a:lnTo>
                  <a:pt x="187710" y="27545"/>
                </a:lnTo>
                <a:lnTo>
                  <a:pt x="187068" y="25352"/>
                </a:lnTo>
                <a:lnTo>
                  <a:pt x="186426" y="23160"/>
                </a:lnTo>
                <a:lnTo>
                  <a:pt x="185730" y="20975"/>
                </a:lnTo>
                <a:lnTo>
                  <a:pt x="185035" y="18783"/>
                </a:lnTo>
                <a:lnTo>
                  <a:pt x="184312" y="16590"/>
                </a:lnTo>
                <a:lnTo>
                  <a:pt x="183590" y="14405"/>
                </a:lnTo>
                <a:lnTo>
                  <a:pt x="182841" y="12213"/>
                </a:lnTo>
                <a:lnTo>
                  <a:pt x="182065" y="10028"/>
                </a:lnTo>
                <a:lnTo>
                  <a:pt x="182012" y="9905"/>
                </a:lnTo>
                <a:lnTo>
                  <a:pt x="181932" y="9789"/>
                </a:lnTo>
                <a:lnTo>
                  <a:pt x="181851" y="9673"/>
                </a:lnTo>
                <a:lnTo>
                  <a:pt x="181718" y="9557"/>
                </a:lnTo>
                <a:lnTo>
                  <a:pt x="181611" y="9449"/>
                </a:lnTo>
                <a:lnTo>
                  <a:pt x="181450" y="9349"/>
                </a:lnTo>
                <a:lnTo>
                  <a:pt x="181290" y="9248"/>
                </a:lnTo>
                <a:lnTo>
                  <a:pt x="181129" y="9156"/>
                </a:lnTo>
                <a:lnTo>
                  <a:pt x="180942" y="9063"/>
                </a:lnTo>
                <a:lnTo>
                  <a:pt x="180728" y="8971"/>
                </a:lnTo>
                <a:lnTo>
                  <a:pt x="180514" y="8886"/>
                </a:lnTo>
                <a:lnTo>
                  <a:pt x="180273" y="8808"/>
                </a:lnTo>
                <a:lnTo>
                  <a:pt x="180032" y="8731"/>
                </a:lnTo>
                <a:lnTo>
                  <a:pt x="179791" y="8662"/>
                </a:lnTo>
                <a:lnTo>
                  <a:pt x="179524" y="8592"/>
                </a:lnTo>
                <a:lnTo>
                  <a:pt x="179256" y="8523"/>
                </a:lnTo>
                <a:lnTo>
                  <a:pt x="178962" y="8461"/>
                </a:lnTo>
                <a:lnTo>
                  <a:pt x="178668" y="8407"/>
                </a:lnTo>
                <a:lnTo>
                  <a:pt x="178079" y="8307"/>
                </a:lnTo>
                <a:lnTo>
                  <a:pt x="177437" y="8214"/>
                </a:lnTo>
                <a:lnTo>
                  <a:pt x="176795" y="8145"/>
                </a:lnTo>
                <a:lnTo>
                  <a:pt x="176127" y="8091"/>
                </a:lnTo>
                <a:lnTo>
                  <a:pt x="175431" y="8052"/>
                </a:lnTo>
                <a:lnTo>
                  <a:pt x="174762" y="8029"/>
                </a:lnTo>
                <a:lnTo>
                  <a:pt x="174067" y="8021"/>
                </a:lnTo>
                <a:lnTo>
                  <a:pt x="173398" y="8021"/>
                </a:lnTo>
                <a:lnTo>
                  <a:pt x="172729" y="8044"/>
                </a:lnTo>
                <a:lnTo>
                  <a:pt x="172061" y="8083"/>
                </a:lnTo>
                <a:lnTo>
                  <a:pt x="171445" y="8137"/>
                </a:lnTo>
                <a:lnTo>
                  <a:pt x="170830" y="8206"/>
                </a:lnTo>
                <a:lnTo>
                  <a:pt x="170536" y="8253"/>
                </a:lnTo>
                <a:lnTo>
                  <a:pt x="170268" y="8299"/>
                </a:lnTo>
                <a:lnTo>
                  <a:pt x="169974" y="8345"/>
                </a:lnTo>
                <a:lnTo>
                  <a:pt x="169733" y="8399"/>
                </a:lnTo>
                <a:lnTo>
                  <a:pt x="169466" y="8453"/>
                </a:lnTo>
                <a:lnTo>
                  <a:pt x="169225" y="8515"/>
                </a:lnTo>
                <a:lnTo>
                  <a:pt x="169011" y="8577"/>
                </a:lnTo>
                <a:lnTo>
                  <a:pt x="168797" y="8646"/>
                </a:lnTo>
                <a:lnTo>
                  <a:pt x="168583" y="8724"/>
                </a:lnTo>
                <a:lnTo>
                  <a:pt x="168396" y="8801"/>
                </a:lnTo>
                <a:lnTo>
                  <a:pt x="168235" y="8878"/>
                </a:lnTo>
                <a:lnTo>
                  <a:pt x="168075" y="8963"/>
                </a:lnTo>
                <a:lnTo>
                  <a:pt x="167914" y="9056"/>
                </a:lnTo>
                <a:lnTo>
                  <a:pt x="167807" y="9148"/>
                </a:lnTo>
                <a:lnTo>
                  <a:pt x="167700" y="9241"/>
                </a:lnTo>
                <a:lnTo>
                  <a:pt x="167593" y="9341"/>
                </a:lnTo>
                <a:lnTo>
                  <a:pt x="167540" y="9449"/>
                </a:lnTo>
                <a:lnTo>
                  <a:pt x="167486" y="9557"/>
                </a:lnTo>
                <a:lnTo>
                  <a:pt x="167459" y="9665"/>
                </a:lnTo>
                <a:lnTo>
                  <a:pt x="167433" y="9781"/>
                </a:lnTo>
                <a:lnTo>
                  <a:pt x="167459" y="9905"/>
                </a:lnTo>
                <a:lnTo>
                  <a:pt x="167486" y="10028"/>
                </a:lnTo>
                <a:lnTo>
                  <a:pt x="168957" y="14320"/>
                </a:lnTo>
                <a:lnTo>
                  <a:pt x="170402" y="18620"/>
                </a:lnTo>
                <a:lnTo>
                  <a:pt x="171820" y="22913"/>
                </a:lnTo>
                <a:lnTo>
                  <a:pt x="173211" y="27213"/>
                </a:lnTo>
                <a:lnTo>
                  <a:pt x="174548" y="31513"/>
                </a:lnTo>
                <a:lnTo>
                  <a:pt x="175859" y="35805"/>
                </a:lnTo>
                <a:lnTo>
                  <a:pt x="177143" y="40105"/>
                </a:lnTo>
                <a:lnTo>
                  <a:pt x="178374" y="44405"/>
                </a:lnTo>
                <a:lnTo>
                  <a:pt x="179577" y="48705"/>
                </a:lnTo>
                <a:lnTo>
                  <a:pt x="180728" y="53013"/>
                </a:lnTo>
                <a:lnTo>
                  <a:pt x="181851" y="57313"/>
                </a:lnTo>
                <a:lnTo>
                  <a:pt x="182921" y="61613"/>
                </a:lnTo>
                <a:lnTo>
                  <a:pt x="183965" y="65920"/>
                </a:lnTo>
                <a:lnTo>
                  <a:pt x="184928" y="70228"/>
                </a:lnTo>
                <a:lnTo>
                  <a:pt x="185864" y="74536"/>
                </a:lnTo>
                <a:lnTo>
                  <a:pt x="186747" y="78843"/>
                </a:lnTo>
                <a:lnTo>
                  <a:pt x="184821" y="78596"/>
                </a:lnTo>
                <a:lnTo>
                  <a:pt x="182921" y="78334"/>
                </a:lnTo>
                <a:lnTo>
                  <a:pt x="180995" y="78071"/>
                </a:lnTo>
                <a:lnTo>
                  <a:pt x="179123" y="77809"/>
                </a:lnTo>
                <a:lnTo>
                  <a:pt x="177223" y="77531"/>
                </a:lnTo>
                <a:lnTo>
                  <a:pt x="175351" y="77253"/>
                </a:lnTo>
                <a:lnTo>
                  <a:pt x="173478" y="76975"/>
                </a:lnTo>
                <a:lnTo>
                  <a:pt x="171606" y="76682"/>
                </a:lnTo>
                <a:lnTo>
                  <a:pt x="169760" y="76388"/>
                </a:lnTo>
                <a:lnTo>
                  <a:pt x="167941" y="76087"/>
                </a:lnTo>
                <a:lnTo>
                  <a:pt x="166095" y="75779"/>
                </a:lnTo>
                <a:lnTo>
                  <a:pt x="164276" y="75470"/>
                </a:lnTo>
                <a:lnTo>
                  <a:pt x="162484" y="75146"/>
                </a:lnTo>
                <a:lnTo>
                  <a:pt x="160665" y="74829"/>
                </a:lnTo>
                <a:lnTo>
                  <a:pt x="158899" y="74497"/>
                </a:lnTo>
                <a:lnTo>
                  <a:pt x="157107" y="74165"/>
                </a:lnTo>
                <a:lnTo>
                  <a:pt x="155341" y="73818"/>
                </a:lnTo>
                <a:lnTo>
                  <a:pt x="153603" y="73478"/>
                </a:lnTo>
                <a:lnTo>
                  <a:pt x="151837" y="73123"/>
                </a:lnTo>
                <a:lnTo>
                  <a:pt x="150125" y="72768"/>
                </a:lnTo>
                <a:lnTo>
                  <a:pt x="148386" y="72405"/>
                </a:lnTo>
                <a:lnTo>
                  <a:pt x="146674" y="72034"/>
                </a:lnTo>
                <a:lnTo>
                  <a:pt x="144989" y="71656"/>
                </a:lnTo>
                <a:lnTo>
                  <a:pt x="143304" y="71278"/>
                </a:lnTo>
                <a:lnTo>
                  <a:pt x="141618" y="70892"/>
                </a:lnTo>
                <a:lnTo>
                  <a:pt x="139960" y="70498"/>
                </a:lnTo>
                <a:lnTo>
                  <a:pt x="138301" y="70097"/>
                </a:lnTo>
                <a:lnTo>
                  <a:pt x="136670" y="69695"/>
                </a:lnTo>
                <a:lnTo>
                  <a:pt x="135038" y="69286"/>
                </a:lnTo>
                <a:lnTo>
                  <a:pt x="133433" y="68869"/>
                </a:lnTo>
                <a:lnTo>
                  <a:pt x="131828" y="68445"/>
                </a:lnTo>
                <a:lnTo>
                  <a:pt x="130223" y="68020"/>
                </a:lnTo>
                <a:lnTo>
                  <a:pt x="130169" y="66098"/>
                </a:lnTo>
                <a:lnTo>
                  <a:pt x="130116" y="64168"/>
                </a:lnTo>
                <a:lnTo>
                  <a:pt x="130009" y="62246"/>
                </a:lnTo>
                <a:lnTo>
                  <a:pt x="129902" y="60316"/>
                </a:lnTo>
                <a:lnTo>
                  <a:pt x="129768" y="58386"/>
                </a:lnTo>
                <a:lnTo>
                  <a:pt x="129607" y="56456"/>
                </a:lnTo>
                <a:lnTo>
                  <a:pt x="129420" y="54526"/>
                </a:lnTo>
                <a:lnTo>
                  <a:pt x="129233" y="52596"/>
                </a:lnTo>
                <a:lnTo>
                  <a:pt x="129019" y="50658"/>
                </a:lnTo>
                <a:lnTo>
                  <a:pt x="128778" y="48728"/>
                </a:lnTo>
                <a:lnTo>
                  <a:pt x="128511" y="46790"/>
                </a:lnTo>
                <a:lnTo>
                  <a:pt x="128243" y="44860"/>
                </a:lnTo>
                <a:lnTo>
                  <a:pt x="127949" y="42923"/>
                </a:lnTo>
                <a:lnTo>
                  <a:pt x="127655" y="40993"/>
                </a:lnTo>
                <a:lnTo>
                  <a:pt x="127307" y="39055"/>
                </a:lnTo>
                <a:lnTo>
                  <a:pt x="126986" y="37117"/>
                </a:lnTo>
                <a:lnTo>
                  <a:pt x="126611" y="35187"/>
                </a:lnTo>
                <a:lnTo>
                  <a:pt x="126237" y="33250"/>
                </a:lnTo>
                <a:lnTo>
                  <a:pt x="125434" y="29382"/>
                </a:lnTo>
                <a:lnTo>
                  <a:pt x="124578" y="25522"/>
                </a:lnTo>
                <a:lnTo>
                  <a:pt x="123669" y="21662"/>
                </a:lnTo>
                <a:lnTo>
                  <a:pt x="122706" y="17810"/>
                </a:lnTo>
                <a:lnTo>
                  <a:pt x="121716" y="13958"/>
                </a:lnTo>
                <a:lnTo>
                  <a:pt x="120646" y="10121"/>
                </a:lnTo>
                <a:lnTo>
                  <a:pt x="119549" y="6284"/>
                </a:lnTo>
                <a:lnTo>
                  <a:pt x="119496" y="6153"/>
                </a:lnTo>
                <a:lnTo>
                  <a:pt x="119442" y="6029"/>
                </a:lnTo>
                <a:lnTo>
                  <a:pt x="119335" y="5906"/>
                </a:lnTo>
                <a:lnTo>
                  <a:pt x="119228" y="5782"/>
                </a:lnTo>
                <a:lnTo>
                  <a:pt x="119094" y="5674"/>
                </a:lnTo>
                <a:lnTo>
                  <a:pt x="118961" y="5558"/>
                </a:lnTo>
                <a:lnTo>
                  <a:pt x="118800" y="5450"/>
                </a:lnTo>
                <a:lnTo>
                  <a:pt x="118613" y="5350"/>
                </a:lnTo>
                <a:lnTo>
                  <a:pt x="118426" y="5250"/>
                </a:lnTo>
                <a:lnTo>
                  <a:pt x="118238" y="5157"/>
                </a:lnTo>
                <a:lnTo>
                  <a:pt x="117998" y="5064"/>
                </a:lnTo>
                <a:lnTo>
                  <a:pt x="117757" y="4979"/>
                </a:lnTo>
                <a:lnTo>
                  <a:pt x="117516" y="4894"/>
                </a:lnTo>
                <a:lnTo>
                  <a:pt x="117275" y="4817"/>
                </a:lnTo>
                <a:lnTo>
                  <a:pt x="116981" y="4748"/>
                </a:lnTo>
                <a:lnTo>
                  <a:pt x="116714" y="4678"/>
                </a:lnTo>
                <a:lnTo>
                  <a:pt x="116419" y="4609"/>
                </a:lnTo>
                <a:lnTo>
                  <a:pt x="116125" y="4547"/>
                </a:lnTo>
                <a:lnTo>
                  <a:pt x="115804" y="4493"/>
                </a:lnTo>
                <a:lnTo>
                  <a:pt x="115483" y="4439"/>
                </a:lnTo>
                <a:lnTo>
                  <a:pt x="114841" y="4339"/>
                </a:lnTo>
                <a:lnTo>
                  <a:pt x="114146" y="4261"/>
                </a:lnTo>
                <a:lnTo>
                  <a:pt x="113450" y="4200"/>
                </a:lnTo>
                <a:lnTo>
                  <a:pt x="112754" y="4161"/>
                </a:lnTo>
                <a:lnTo>
                  <a:pt x="112032" y="4130"/>
                </a:lnTo>
                <a:lnTo>
                  <a:pt x="111310" y="4122"/>
                </a:lnTo>
                <a:lnTo>
                  <a:pt x="110588" y="4130"/>
                </a:lnTo>
                <a:lnTo>
                  <a:pt x="109892" y="4153"/>
                </a:lnTo>
                <a:lnTo>
                  <a:pt x="109197" y="4192"/>
                </a:lnTo>
                <a:lnTo>
                  <a:pt x="108501" y="4246"/>
                </a:lnTo>
                <a:lnTo>
                  <a:pt x="108180" y="4285"/>
                </a:lnTo>
                <a:lnTo>
                  <a:pt x="107859" y="4323"/>
                </a:lnTo>
                <a:lnTo>
                  <a:pt x="107565" y="4370"/>
                </a:lnTo>
                <a:lnTo>
                  <a:pt x="107244" y="4416"/>
                </a:lnTo>
                <a:lnTo>
                  <a:pt x="106950" y="4470"/>
                </a:lnTo>
                <a:lnTo>
                  <a:pt x="106655" y="4524"/>
                </a:lnTo>
                <a:lnTo>
                  <a:pt x="106388" y="4586"/>
                </a:lnTo>
                <a:lnTo>
                  <a:pt x="106120" y="4647"/>
                </a:lnTo>
                <a:lnTo>
                  <a:pt x="105880" y="4717"/>
                </a:lnTo>
                <a:lnTo>
                  <a:pt x="105639" y="4794"/>
                </a:lnTo>
                <a:lnTo>
                  <a:pt x="105398" y="4871"/>
                </a:lnTo>
                <a:lnTo>
                  <a:pt x="105184" y="4956"/>
                </a:lnTo>
                <a:lnTo>
                  <a:pt x="104997" y="5041"/>
                </a:lnTo>
                <a:lnTo>
                  <a:pt x="104810" y="5134"/>
                </a:lnTo>
                <a:lnTo>
                  <a:pt x="104649" y="5226"/>
                </a:lnTo>
                <a:lnTo>
                  <a:pt x="104489" y="5327"/>
                </a:lnTo>
                <a:lnTo>
                  <a:pt x="104355" y="5435"/>
                </a:lnTo>
                <a:lnTo>
                  <a:pt x="104248" y="5543"/>
                </a:lnTo>
                <a:lnTo>
                  <a:pt x="104141" y="5651"/>
                </a:lnTo>
                <a:lnTo>
                  <a:pt x="104061" y="5775"/>
                </a:lnTo>
                <a:lnTo>
                  <a:pt x="104007" y="5890"/>
                </a:lnTo>
                <a:lnTo>
                  <a:pt x="103954" y="6022"/>
                </a:lnTo>
                <a:lnTo>
                  <a:pt x="103954" y="6153"/>
                </a:lnTo>
                <a:lnTo>
                  <a:pt x="103954" y="6284"/>
                </a:lnTo>
                <a:lnTo>
                  <a:pt x="104408" y="9889"/>
                </a:lnTo>
                <a:lnTo>
                  <a:pt x="104890" y="13494"/>
                </a:lnTo>
                <a:lnTo>
                  <a:pt x="105425" y="17107"/>
                </a:lnTo>
                <a:lnTo>
                  <a:pt x="106013" y="20720"/>
                </a:lnTo>
                <a:lnTo>
                  <a:pt x="106629" y="24341"/>
                </a:lnTo>
                <a:lnTo>
                  <a:pt x="107297" y="27962"/>
                </a:lnTo>
                <a:lnTo>
                  <a:pt x="108020" y="31582"/>
                </a:lnTo>
                <a:lnTo>
                  <a:pt x="108795" y="35211"/>
                </a:lnTo>
                <a:lnTo>
                  <a:pt x="109625" y="38831"/>
                </a:lnTo>
                <a:lnTo>
                  <a:pt x="110534" y="42452"/>
                </a:lnTo>
                <a:lnTo>
                  <a:pt x="111470" y="46072"/>
                </a:lnTo>
                <a:lnTo>
                  <a:pt x="111979" y="47879"/>
                </a:lnTo>
                <a:lnTo>
                  <a:pt x="112487" y="49685"/>
                </a:lnTo>
                <a:lnTo>
                  <a:pt x="113022" y="51492"/>
                </a:lnTo>
                <a:lnTo>
                  <a:pt x="113584" y="53298"/>
                </a:lnTo>
                <a:lnTo>
                  <a:pt x="114146" y="55097"/>
                </a:lnTo>
                <a:lnTo>
                  <a:pt x="114707" y="56903"/>
                </a:lnTo>
                <a:lnTo>
                  <a:pt x="115323" y="58702"/>
                </a:lnTo>
                <a:lnTo>
                  <a:pt x="115938" y="60501"/>
                </a:lnTo>
                <a:lnTo>
                  <a:pt x="116580" y="62300"/>
                </a:lnTo>
                <a:lnTo>
                  <a:pt x="117222" y="64098"/>
                </a:lnTo>
                <a:lnTo>
                  <a:pt x="117222" y="64098"/>
                </a:lnTo>
                <a:lnTo>
                  <a:pt x="115323" y="63473"/>
                </a:lnTo>
                <a:lnTo>
                  <a:pt x="113450" y="62840"/>
                </a:lnTo>
                <a:lnTo>
                  <a:pt x="111604" y="62199"/>
                </a:lnTo>
                <a:lnTo>
                  <a:pt x="109785" y="61543"/>
                </a:lnTo>
                <a:lnTo>
                  <a:pt x="107993" y="60887"/>
                </a:lnTo>
                <a:lnTo>
                  <a:pt x="106201" y="60215"/>
                </a:lnTo>
                <a:lnTo>
                  <a:pt x="104462" y="59528"/>
                </a:lnTo>
                <a:lnTo>
                  <a:pt x="102723" y="58833"/>
                </a:lnTo>
                <a:lnTo>
                  <a:pt x="100850" y="58061"/>
                </a:lnTo>
                <a:lnTo>
                  <a:pt x="99031" y="57282"/>
                </a:lnTo>
                <a:lnTo>
                  <a:pt x="97239" y="56494"/>
                </a:lnTo>
                <a:lnTo>
                  <a:pt x="95474" y="55707"/>
                </a:lnTo>
                <a:lnTo>
                  <a:pt x="93735" y="54912"/>
                </a:lnTo>
                <a:lnTo>
                  <a:pt x="92023" y="54109"/>
                </a:lnTo>
                <a:lnTo>
                  <a:pt x="90337" y="53306"/>
                </a:lnTo>
                <a:lnTo>
                  <a:pt x="88679" y="52495"/>
                </a:lnTo>
                <a:lnTo>
                  <a:pt x="87074" y="51677"/>
                </a:lnTo>
                <a:lnTo>
                  <a:pt x="85469" y="50859"/>
                </a:lnTo>
                <a:lnTo>
                  <a:pt x="83917" y="50040"/>
                </a:lnTo>
                <a:lnTo>
                  <a:pt x="82366" y="49214"/>
                </a:lnTo>
                <a:lnTo>
                  <a:pt x="80868" y="48381"/>
                </a:lnTo>
                <a:lnTo>
                  <a:pt x="79370" y="47547"/>
                </a:lnTo>
                <a:lnTo>
                  <a:pt x="77925" y="46705"/>
                </a:lnTo>
                <a:lnTo>
                  <a:pt x="76481" y="45864"/>
                </a:lnTo>
                <a:lnTo>
                  <a:pt x="75090" y="45023"/>
                </a:lnTo>
                <a:lnTo>
                  <a:pt x="73699" y="44173"/>
                </a:lnTo>
                <a:lnTo>
                  <a:pt x="72334" y="43316"/>
                </a:lnTo>
                <a:lnTo>
                  <a:pt x="70997" y="42460"/>
                </a:lnTo>
                <a:lnTo>
                  <a:pt x="69686" y="41603"/>
                </a:lnTo>
                <a:lnTo>
                  <a:pt x="68402" y="40738"/>
                </a:lnTo>
                <a:lnTo>
                  <a:pt x="67145" y="39873"/>
                </a:lnTo>
                <a:lnTo>
                  <a:pt x="65887" y="39001"/>
                </a:lnTo>
                <a:lnTo>
                  <a:pt x="64657" y="38129"/>
                </a:lnTo>
                <a:lnTo>
                  <a:pt x="63453" y="37256"/>
                </a:lnTo>
                <a:lnTo>
                  <a:pt x="62276" y="36376"/>
                </a:lnTo>
                <a:lnTo>
                  <a:pt x="61099" y="35496"/>
                </a:lnTo>
                <a:lnTo>
                  <a:pt x="59949" y="34616"/>
                </a:lnTo>
                <a:lnTo>
                  <a:pt x="58825" y="33728"/>
                </a:lnTo>
                <a:lnTo>
                  <a:pt x="57728" y="32841"/>
                </a:lnTo>
                <a:lnTo>
                  <a:pt x="56632" y="31953"/>
                </a:lnTo>
                <a:lnTo>
                  <a:pt x="55562" y="31057"/>
                </a:lnTo>
                <a:lnTo>
                  <a:pt x="54518" y="30169"/>
                </a:lnTo>
                <a:lnTo>
                  <a:pt x="53475" y="29274"/>
                </a:lnTo>
                <a:lnTo>
                  <a:pt x="52432" y="28378"/>
                </a:lnTo>
                <a:lnTo>
                  <a:pt x="50452" y="26580"/>
                </a:lnTo>
                <a:lnTo>
                  <a:pt x="48500" y="24773"/>
                </a:lnTo>
                <a:lnTo>
                  <a:pt x="46600" y="22959"/>
                </a:lnTo>
                <a:lnTo>
                  <a:pt x="44754" y="21145"/>
                </a:lnTo>
                <a:lnTo>
                  <a:pt x="42962" y="19331"/>
                </a:lnTo>
                <a:lnTo>
                  <a:pt x="41223" y="17509"/>
                </a:lnTo>
                <a:lnTo>
                  <a:pt x="39511" y="15695"/>
                </a:lnTo>
                <a:lnTo>
                  <a:pt x="37826" y="13865"/>
                </a:lnTo>
                <a:lnTo>
                  <a:pt x="36167" y="12043"/>
                </a:lnTo>
                <a:lnTo>
                  <a:pt x="34562" y="10229"/>
                </a:lnTo>
                <a:lnTo>
                  <a:pt x="32957" y="8407"/>
                </a:lnTo>
                <a:lnTo>
                  <a:pt x="31379" y="6585"/>
                </a:lnTo>
                <a:lnTo>
                  <a:pt x="28276" y="2964"/>
                </a:lnTo>
                <a:lnTo>
                  <a:pt x="28035" y="2725"/>
                </a:lnTo>
                <a:lnTo>
                  <a:pt x="27795" y="2501"/>
                </a:lnTo>
                <a:lnTo>
                  <a:pt x="27500" y="2285"/>
                </a:lnTo>
                <a:lnTo>
                  <a:pt x="27179" y="2077"/>
                </a:lnTo>
                <a:lnTo>
                  <a:pt x="26832" y="1884"/>
                </a:lnTo>
                <a:lnTo>
                  <a:pt x="26457" y="1698"/>
                </a:lnTo>
                <a:lnTo>
                  <a:pt x="26056" y="1521"/>
                </a:lnTo>
                <a:lnTo>
                  <a:pt x="25628" y="1351"/>
                </a:lnTo>
                <a:lnTo>
                  <a:pt x="25173" y="1197"/>
                </a:lnTo>
                <a:lnTo>
                  <a:pt x="24691" y="1058"/>
                </a:lnTo>
                <a:lnTo>
                  <a:pt x="24183" y="919"/>
                </a:lnTo>
                <a:lnTo>
                  <a:pt x="23675" y="795"/>
                </a:lnTo>
                <a:lnTo>
                  <a:pt x="23140" y="679"/>
                </a:lnTo>
                <a:lnTo>
                  <a:pt x="22578" y="571"/>
                </a:lnTo>
                <a:lnTo>
                  <a:pt x="22016" y="471"/>
                </a:lnTo>
                <a:lnTo>
                  <a:pt x="21428" y="386"/>
                </a:lnTo>
                <a:lnTo>
                  <a:pt x="20839" y="309"/>
                </a:lnTo>
                <a:lnTo>
                  <a:pt x="20224" y="239"/>
                </a:lnTo>
                <a:lnTo>
                  <a:pt x="19609" y="178"/>
                </a:lnTo>
                <a:lnTo>
                  <a:pt x="18967" y="124"/>
                </a:lnTo>
                <a:lnTo>
                  <a:pt x="18325" y="85"/>
                </a:lnTo>
                <a:lnTo>
                  <a:pt x="17683" y="54"/>
                </a:lnTo>
                <a:lnTo>
                  <a:pt x="17014" y="23"/>
                </a:lnTo>
                <a:lnTo>
                  <a:pt x="16345" y="8"/>
                </a:lnTo>
                <a:lnTo>
                  <a:pt x="157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11"/>
          <p:cNvSpPr/>
          <p:nvPr/>
        </p:nvSpPr>
        <p:spPr>
          <a:xfrm>
            <a:off x="-9" y="4733877"/>
            <a:ext cx="745333" cy="655134"/>
          </a:xfrm>
          <a:custGeom>
            <a:avLst/>
            <a:gdLst/>
            <a:ahLst/>
            <a:cxnLst/>
            <a:rect l="l" t="t" r="r" b="b"/>
            <a:pathLst>
              <a:path w="45621" h="40100" extrusionOk="0">
                <a:moveTo>
                  <a:pt x="21426" y="0"/>
                </a:moveTo>
                <a:lnTo>
                  <a:pt x="21074" y="8"/>
                </a:lnTo>
                <a:lnTo>
                  <a:pt x="20721" y="29"/>
                </a:lnTo>
                <a:lnTo>
                  <a:pt x="20369" y="51"/>
                </a:lnTo>
                <a:lnTo>
                  <a:pt x="20016" y="86"/>
                </a:lnTo>
                <a:lnTo>
                  <a:pt x="19669" y="122"/>
                </a:lnTo>
                <a:lnTo>
                  <a:pt x="19317" y="165"/>
                </a:lnTo>
                <a:lnTo>
                  <a:pt x="18970" y="215"/>
                </a:lnTo>
                <a:lnTo>
                  <a:pt x="18623" y="280"/>
                </a:lnTo>
                <a:lnTo>
                  <a:pt x="18276" y="344"/>
                </a:lnTo>
                <a:lnTo>
                  <a:pt x="17930" y="408"/>
                </a:lnTo>
                <a:lnTo>
                  <a:pt x="17583" y="487"/>
                </a:lnTo>
                <a:lnTo>
                  <a:pt x="17242" y="573"/>
                </a:lnTo>
                <a:lnTo>
                  <a:pt x="16901" y="666"/>
                </a:lnTo>
                <a:lnTo>
                  <a:pt x="16560" y="759"/>
                </a:lnTo>
                <a:lnTo>
                  <a:pt x="16219" y="859"/>
                </a:lnTo>
                <a:lnTo>
                  <a:pt x="15878" y="974"/>
                </a:lnTo>
                <a:lnTo>
                  <a:pt x="15543" y="1088"/>
                </a:lnTo>
                <a:lnTo>
                  <a:pt x="15207" y="1210"/>
                </a:lnTo>
                <a:lnTo>
                  <a:pt x="14872" y="1332"/>
                </a:lnTo>
                <a:lnTo>
                  <a:pt x="14537" y="1468"/>
                </a:lnTo>
                <a:lnTo>
                  <a:pt x="14207" y="1604"/>
                </a:lnTo>
                <a:lnTo>
                  <a:pt x="13878" y="1754"/>
                </a:lnTo>
                <a:lnTo>
                  <a:pt x="13554" y="1904"/>
                </a:lnTo>
                <a:lnTo>
                  <a:pt x="13231" y="2054"/>
                </a:lnTo>
                <a:lnTo>
                  <a:pt x="12907" y="2219"/>
                </a:lnTo>
                <a:lnTo>
                  <a:pt x="12583" y="2384"/>
                </a:lnTo>
                <a:lnTo>
                  <a:pt x="12265" y="2563"/>
                </a:lnTo>
                <a:lnTo>
                  <a:pt x="11948" y="2734"/>
                </a:lnTo>
                <a:lnTo>
                  <a:pt x="11635" y="2920"/>
                </a:lnTo>
                <a:lnTo>
                  <a:pt x="11323" y="3114"/>
                </a:lnTo>
                <a:lnTo>
                  <a:pt x="11017" y="3307"/>
                </a:lnTo>
                <a:lnTo>
                  <a:pt x="10711" y="3507"/>
                </a:lnTo>
                <a:lnTo>
                  <a:pt x="10410" y="3708"/>
                </a:lnTo>
                <a:lnTo>
                  <a:pt x="10110" y="3922"/>
                </a:lnTo>
                <a:lnTo>
                  <a:pt x="9809" y="4137"/>
                </a:lnTo>
                <a:lnTo>
                  <a:pt x="9514" y="4352"/>
                </a:lnTo>
                <a:lnTo>
                  <a:pt x="9220" y="4581"/>
                </a:lnTo>
                <a:lnTo>
                  <a:pt x="8936" y="4810"/>
                </a:lnTo>
                <a:lnTo>
                  <a:pt x="8647" y="5046"/>
                </a:lnTo>
                <a:lnTo>
                  <a:pt x="8364" y="5282"/>
                </a:lnTo>
                <a:lnTo>
                  <a:pt x="8087" y="5525"/>
                </a:lnTo>
                <a:lnTo>
                  <a:pt x="7809" y="5776"/>
                </a:lnTo>
                <a:lnTo>
                  <a:pt x="7538" y="6034"/>
                </a:lnTo>
                <a:lnTo>
                  <a:pt x="7272" y="6291"/>
                </a:lnTo>
                <a:lnTo>
                  <a:pt x="7006" y="6549"/>
                </a:lnTo>
                <a:lnTo>
                  <a:pt x="6746" y="6821"/>
                </a:lnTo>
                <a:lnTo>
                  <a:pt x="6486" y="7086"/>
                </a:lnTo>
                <a:lnTo>
                  <a:pt x="6231" y="7365"/>
                </a:lnTo>
                <a:lnTo>
                  <a:pt x="5983" y="7644"/>
                </a:lnTo>
                <a:lnTo>
                  <a:pt x="5734" y="7930"/>
                </a:lnTo>
                <a:lnTo>
                  <a:pt x="5492" y="8216"/>
                </a:lnTo>
                <a:lnTo>
                  <a:pt x="5255" y="8510"/>
                </a:lnTo>
                <a:lnTo>
                  <a:pt x="5023" y="8803"/>
                </a:lnTo>
                <a:lnTo>
                  <a:pt x="4792" y="9104"/>
                </a:lnTo>
                <a:lnTo>
                  <a:pt x="4567" y="9412"/>
                </a:lnTo>
                <a:lnTo>
                  <a:pt x="4347" y="9719"/>
                </a:lnTo>
                <a:lnTo>
                  <a:pt x="4133" y="10034"/>
                </a:lnTo>
                <a:lnTo>
                  <a:pt x="3920" y="10349"/>
                </a:lnTo>
                <a:lnTo>
                  <a:pt x="3711" y="10664"/>
                </a:lnTo>
                <a:lnTo>
                  <a:pt x="3509" y="10993"/>
                </a:lnTo>
                <a:lnTo>
                  <a:pt x="3313" y="11315"/>
                </a:lnTo>
                <a:lnTo>
                  <a:pt x="3122" y="11644"/>
                </a:lnTo>
                <a:lnTo>
                  <a:pt x="2937" y="11981"/>
                </a:lnTo>
                <a:lnTo>
                  <a:pt x="2752" y="12317"/>
                </a:lnTo>
                <a:lnTo>
                  <a:pt x="2573" y="12661"/>
                </a:lnTo>
                <a:lnTo>
                  <a:pt x="2405" y="13004"/>
                </a:lnTo>
                <a:lnTo>
                  <a:pt x="2238" y="13348"/>
                </a:lnTo>
                <a:lnTo>
                  <a:pt x="2076" y="13698"/>
                </a:lnTo>
                <a:lnTo>
                  <a:pt x="1920" y="14049"/>
                </a:lnTo>
                <a:lnTo>
                  <a:pt x="1769" y="14407"/>
                </a:lnTo>
                <a:lnTo>
                  <a:pt x="1625" y="14772"/>
                </a:lnTo>
                <a:lnTo>
                  <a:pt x="1486" y="15130"/>
                </a:lnTo>
                <a:lnTo>
                  <a:pt x="1353" y="15495"/>
                </a:lnTo>
                <a:lnTo>
                  <a:pt x="1226" y="15867"/>
                </a:lnTo>
                <a:lnTo>
                  <a:pt x="1105" y="16232"/>
                </a:lnTo>
                <a:lnTo>
                  <a:pt x="989" y="16611"/>
                </a:lnTo>
                <a:lnTo>
                  <a:pt x="879" y="16983"/>
                </a:lnTo>
                <a:lnTo>
                  <a:pt x="775" y="17363"/>
                </a:lnTo>
                <a:lnTo>
                  <a:pt x="677" y="17742"/>
                </a:lnTo>
                <a:lnTo>
                  <a:pt x="585" y="18129"/>
                </a:lnTo>
                <a:lnTo>
                  <a:pt x="498" y="18515"/>
                </a:lnTo>
                <a:lnTo>
                  <a:pt x="423" y="18901"/>
                </a:lnTo>
                <a:lnTo>
                  <a:pt x="348" y="19295"/>
                </a:lnTo>
                <a:lnTo>
                  <a:pt x="284" y="19689"/>
                </a:lnTo>
                <a:lnTo>
                  <a:pt x="226" y="20082"/>
                </a:lnTo>
                <a:lnTo>
                  <a:pt x="174" y="20483"/>
                </a:lnTo>
                <a:lnTo>
                  <a:pt x="128" y="20884"/>
                </a:lnTo>
                <a:lnTo>
                  <a:pt x="88" y="21285"/>
                </a:lnTo>
                <a:lnTo>
                  <a:pt x="59" y="21685"/>
                </a:lnTo>
                <a:lnTo>
                  <a:pt x="36" y="22093"/>
                </a:lnTo>
                <a:lnTo>
                  <a:pt x="18" y="22501"/>
                </a:lnTo>
                <a:lnTo>
                  <a:pt x="7" y="22909"/>
                </a:lnTo>
                <a:lnTo>
                  <a:pt x="1" y="23324"/>
                </a:lnTo>
                <a:lnTo>
                  <a:pt x="7" y="23732"/>
                </a:lnTo>
                <a:lnTo>
                  <a:pt x="18" y="24147"/>
                </a:lnTo>
                <a:lnTo>
                  <a:pt x="36" y="24562"/>
                </a:lnTo>
                <a:lnTo>
                  <a:pt x="64" y="24985"/>
                </a:lnTo>
                <a:lnTo>
                  <a:pt x="99" y="25400"/>
                </a:lnTo>
                <a:lnTo>
                  <a:pt x="140" y="25822"/>
                </a:lnTo>
                <a:lnTo>
                  <a:pt x="192" y="26244"/>
                </a:lnTo>
                <a:lnTo>
                  <a:pt x="249" y="26667"/>
                </a:lnTo>
                <a:lnTo>
                  <a:pt x="313" y="27089"/>
                </a:lnTo>
                <a:lnTo>
                  <a:pt x="388" y="27518"/>
                </a:lnTo>
                <a:lnTo>
                  <a:pt x="469" y="27940"/>
                </a:lnTo>
                <a:lnTo>
                  <a:pt x="562" y="28370"/>
                </a:lnTo>
                <a:lnTo>
                  <a:pt x="660" y="28799"/>
                </a:lnTo>
                <a:lnTo>
                  <a:pt x="764" y="29229"/>
                </a:lnTo>
                <a:lnTo>
                  <a:pt x="879" y="29658"/>
                </a:lnTo>
                <a:lnTo>
                  <a:pt x="1001" y="30087"/>
                </a:lnTo>
                <a:lnTo>
                  <a:pt x="1134" y="30524"/>
                </a:lnTo>
                <a:lnTo>
                  <a:pt x="1278" y="30953"/>
                </a:lnTo>
                <a:lnTo>
                  <a:pt x="1423" y="31390"/>
                </a:lnTo>
                <a:lnTo>
                  <a:pt x="1585" y="31819"/>
                </a:lnTo>
                <a:lnTo>
                  <a:pt x="1752" y="32256"/>
                </a:lnTo>
                <a:lnTo>
                  <a:pt x="1926" y="32693"/>
                </a:lnTo>
                <a:lnTo>
                  <a:pt x="2110" y="33129"/>
                </a:lnTo>
                <a:lnTo>
                  <a:pt x="2301" y="33566"/>
                </a:lnTo>
                <a:lnTo>
                  <a:pt x="2509" y="34002"/>
                </a:lnTo>
                <a:lnTo>
                  <a:pt x="2717" y="34439"/>
                </a:lnTo>
                <a:lnTo>
                  <a:pt x="2775" y="34539"/>
                </a:lnTo>
                <a:lnTo>
                  <a:pt x="2833" y="34632"/>
                </a:lnTo>
                <a:lnTo>
                  <a:pt x="2891" y="34718"/>
                </a:lnTo>
                <a:lnTo>
                  <a:pt x="2960" y="34797"/>
                </a:lnTo>
                <a:lnTo>
                  <a:pt x="3024" y="34861"/>
                </a:lnTo>
                <a:lnTo>
                  <a:pt x="3099" y="34925"/>
                </a:lnTo>
                <a:lnTo>
                  <a:pt x="3168" y="34983"/>
                </a:lnTo>
                <a:lnTo>
                  <a:pt x="3243" y="35026"/>
                </a:lnTo>
                <a:lnTo>
                  <a:pt x="3324" y="35069"/>
                </a:lnTo>
                <a:lnTo>
                  <a:pt x="3399" y="35104"/>
                </a:lnTo>
                <a:lnTo>
                  <a:pt x="3480" y="35133"/>
                </a:lnTo>
                <a:lnTo>
                  <a:pt x="3561" y="35154"/>
                </a:lnTo>
                <a:lnTo>
                  <a:pt x="3642" y="35169"/>
                </a:lnTo>
                <a:lnTo>
                  <a:pt x="3723" y="35176"/>
                </a:lnTo>
                <a:lnTo>
                  <a:pt x="3810" y="35176"/>
                </a:lnTo>
                <a:lnTo>
                  <a:pt x="3891" y="35169"/>
                </a:lnTo>
                <a:lnTo>
                  <a:pt x="3972" y="35162"/>
                </a:lnTo>
                <a:lnTo>
                  <a:pt x="4052" y="35140"/>
                </a:lnTo>
                <a:lnTo>
                  <a:pt x="4133" y="35119"/>
                </a:lnTo>
                <a:lnTo>
                  <a:pt x="4214" y="35090"/>
                </a:lnTo>
                <a:lnTo>
                  <a:pt x="4289" y="35061"/>
                </a:lnTo>
                <a:lnTo>
                  <a:pt x="4365" y="35018"/>
                </a:lnTo>
                <a:lnTo>
                  <a:pt x="4440" y="34976"/>
                </a:lnTo>
                <a:lnTo>
                  <a:pt x="4515" y="34925"/>
                </a:lnTo>
                <a:lnTo>
                  <a:pt x="4578" y="34875"/>
                </a:lnTo>
                <a:lnTo>
                  <a:pt x="4648" y="34818"/>
                </a:lnTo>
                <a:lnTo>
                  <a:pt x="4711" y="34754"/>
                </a:lnTo>
                <a:lnTo>
                  <a:pt x="4769" y="34682"/>
                </a:lnTo>
                <a:lnTo>
                  <a:pt x="4821" y="34611"/>
                </a:lnTo>
                <a:lnTo>
                  <a:pt x="4873" y="34532"/>
                </a:lnTo>
                <a:lnTo>
                  <a:pt x="4919" y="34453"/>
                </a:lnTo>
                <a:lnTo>
                  <a:pt x="4966" y="34367"/>
                </a:lnTo>
                <a:lnTo>
                  <a:pt x="5052" y="34417"/>
                </a:lnTo>
                <a:lnTo>
                  <a:pt x="5139" y="34453"/>
                </a:lnTo>
                <a:lnTo>
                  <a:pt x="5232" y="34489"/>
                </a:lnTo>
                <a:lnTo>
                  <a:pt x="5324" y="34517"/>
                </a:lnTo>
                <a:lnTo>
                  <a:pt x="5411" y="34539"/>
                </a:lnTo>
                <a:lnTo>
                  <a:pt x="5503" y="34553"/>
                </a:lnTo>
                <a:lnTo>
                  <a:pt x="5596" y="34560"/>
                </a:lnTo>
                <a:lnTo>
                  <a:pt x="5694" y="34568"/>
                </a:lnTo>
                <a:lnTo>
                  <a:pt x="5786" y="34560"/>
                </a:lnTo>
                <a:lnTo>
                  <a:pt x="5879" y="34553"/>
                </a:lnTo>
                <a:lnTo>
                  <a:pt x="5971" y="34532"/>
                </a:lnTo>
                <a:lnTo>
                  <a:pt x="6070" y="34510"/>
                </a:lnTo>
                <a:lnTo>
                  <a:pt x="6162" y="34475"/>
                </a:lnTo>
                <a:lnTo>
                  <a:pt x="6255" y="34439"/>
                </a:lnTo>
                <a:lnTo>
                  <a:pt x="6347" y="34389"/>
                </a:lnTo>
                <a:lnTo>
                  <a:pt x="6439" y="34339"/>
                </a:lnTo>
                <a:lnTo>
                  <a:pt x="6561" y="34424"/>
                </a:lnTo>
                <a:lnTo>
                  <a:pt x="6688" y="34503"/>
                </a:lnTo>
                <a:lnTo>
                  <a:pt x="6815" y="34568"/>
                </a:lnTo>
                <a:lnTo>
                  <a:pt x="6948" y="34625"/>
                </a:lnTo>
                <a:lnTo>
                  <a:pt x="7081" y="34668"/>
                </a:lnTo>
                <a:lnTo>
                  <a:pt x="7220" y="34704"/>
                </a:lnTo>
                <a:lnTo>
                  <a:pt x="7353" y="34725"/>
                </a:lnTo>
                <a:lnTo>
                  <a:pt x="7491" y="34739"/>
                </a:lnTo>
                <a:lnTo>
                  <a:pt x="7630" y="34739"/>
                </a:lnTo>
                <a:lnTo>
                  <a:pt x="7769" y="34718"/>
                </a:lnTo>
                <a:lnTo>
                  <a:pt x="7902" y="34689"/>
                </a:lnTo>
                <a:lnTo>
                  <a:pt x="8040" y="34646"/>
                </a:lnTo>
                <a:lnTo>
                  <a:pt x="8173" y="34589"/>
                </a:lnTo>
                <a:lnTo>
                  <a:pt x="8306" y="34517"/>
                </a:lnTo>
                <a:lnTo>
                  <a:pt x="8439" y="34424"/>
                </a:lnTo>
                <a:lnTo>
                  <a:pt x="8566" y="34317"/>
                </a:lnTo>
                <a:lnTo>
                  <a:pt x="8861" y="34045"/>
                </a:lnTo>
                <a:lnTo>
                  <a:pt x="9156" y="33773"/>
                </a:lnTo>
                <a:lnTo>
                  <a:pt x="9439" y="33494"/>
                </a:lnTo>
                <a:lnTo>
                  <a:pt x="9722" y="33208"/>
                </a:lnTo>
                <a:lnTo>
                  <a:pt x="10000" y="32922"/>
                </a:lnTo>
                <a:lnTo>
                  <a:pt x="10271" y="32628"/>
                </a:lnTo>
                <a:lnTo>
                  <a:pt x="10537" y="32328"/>
                </a:lnTo>
                <a:lnTo>
                  <a:pt x="10803" y="32020"/>
                </a:lnTo>
                <a:lnTo>
                  <a:pt x="11057" y="31712"/>
                </a:lnTo>
                <a:lnTo>
                  <a:pt x="11312" y="31397"/>
                </a:lnTo>
                <a:lnTo>
                  <a:pt x="11560" y="31082"/>
                </a:lnTo>
                <a:lnTo>
                  <a:pt x="11797" y="30753"/>
                </a:lnTo>
                <a:lnTo>
                  <a:pt x="12034" y="30424"/>
                </a:lnTo>
                <a:lnTo>
                  <a:pt x="12265" y="30095"/>
                </a:lnTo>
                <a:lnTo>
                  <a:pt x="12491" y="29751"/>
                </a:lnTo>
                <a:lnTo>
                  <a:pt x="12710" y="29408"/>
                </a:lnTo>
                <a:lnTo>
                  <a:pt x="12947" y="29415"/>
                </a:lnTo>
                <a:lnTo>
                  <a:pt x="13179" y="29400"/>
                </a:lnTo>
                <a:lnTo>
                  <a:pt x="13404" y="29379"/>
                </a:lnTo>
                <a:lnTo>
                  <a:pt x="13624" y="29343"/>
                </a:lnTo>
                <a:lnTo>
                  <a:pt x="13843" y="29293"/>
                </a:lnTo>
                <a:lnTo>
                  <a:pt x="14057" y="29229"/>
                </a:lnTo>
                <a:lnTo>
                  <a:pt x="14265" y="29157"/>
                </a:lnTo>
                <a:lnTo>
                  <a:pt x="14468" y="29071"/>
                </a:lnTo>
                <a:lnTo>
                  <a:pt x="14566" y="29171"/>
                </a:lnTo>
                <a:lnTo>
                  <a:pt x="14664" y="29279"/>
                </a:lnTo>
                <a:lnTo>
                  <a:pt x="14762" y="29379"/>
                </a:lnTo>
                <a:lnTo>
                  <a:pt x="14866" y="29479"/>
                </a:lnTo>
                <a:lnTo>
                  <a:pt x="14988" y="29565"/>
                </a:lnTo>
                <a:lnTo>
                  <a:pt x="15115" y="29644"/>
                </a:lnTo>
                <a:lnTo>
                  <a:pt x="15248" y="29715"/>
                </a:lnTo>
                <a:lnTo>
                  <a:pt x="15386" y="29765"/>
                </a:lnTo>
                <a:lnTo>
                  <a:pt x="15531" y="29808"/>
                </a:lnTo>
                <a:lnTo>
                  <a:pt x="15675" y="29837"/>
                </a:lnTo>
                <a:lnTo>
                  <a:pt x="15820" y="29851"/>
                </a:lnTo>
                <a:lnTo>
                  <a:pt x="15970" y="29851"/>
                </a:lnTo>
                <a:lnTo>
                  <a:pt x="16121" y="29844"/>
                </a:lnTo>
                <a:lnTo>
                  <a:pt x="16265" y="29830"/>
                </a:lnTo>
                <a:lnTo>
                  <a:pt x="16410" y="29794"/>
                </a:lnTo>
                <a:lnTo>
                  <a:pt x="16554" y="29751"/>
                </a:lnTo>
                <a:lnTo>
                  <a:pt x="16693" y="29701"/>
                </a:lnTo>
                <a:lnTo>
                  <a:pt x="16826" y="29637"/>
                </a:lnTo>
                <a:lnTo>
                  <a:pt x="16953" y="29565"/>
                </a:lnTo>
                <a:lnTo>
                  <a:pt x="17080" y="29479"/>
                </a:lnTo>
                <a:lnTo>
                  <a:pt x="17305" y="29300"/>
                </a:lnTo>
                <a:lnTo>
                  <a:pt x="17525" y="29107"/>
                </a:lnTo>
                <a:lnTo>
                  <a:pt x="17739" y="28914"/>
                </a:lnTo>
                <a:lnTo>
                  <a:pt x="17947" y="28713"/>
                </a:lnTo>
                <a:lnTo>
                  <a:pt x="18149" y="28506"/>
                </a:lnTo>
                <a:lnTo>
                  <a:pt x="18346" y="28291"/>
                </a:lnTo>
                <a:lnTo>
                  <a:pt x="18536" y="28069"/>
                </a:lnTo>
                <a:lnTo>
                  <a:pt x="18727" y="27847"/>
                </a:lnTo>
                <a:lnTo>
                  <a:pt x="19045" y="28513"/>
                </a:lnTo>
                <a:lnTo>
                  <a:pt x="19369" y="29164"/>
                </a:lnTo>
                <a:lnTo>
                  <a:pt x="19692" y="29801"/>
                </a:lnTo>
                <a:lnTo>
                  <a:pt x="20016" y="30417"/>
                </a:lnTo>
                <a:lnTo>
                  <a:pt x="20103" y="30560"/>
                </a:lnTo>
                <a:lnTo>
                  <a:pt x="20189" y="30696"/>
                </a:lnTo>
                <a:lnTo>
                  <a:pt x="20288" y="30825"/>
                </a:lnTo>
                <a:lnTo>
                  <a:pt x="20392" y="30946"/>
                </a:lnTo>
                <a:lnTo>
                  <a:pt x="20502" y="31061"/>
                </a:lnTo>
                <a:lnTo>
                  <a:pt x="20611" y="31168"/>
                </a:lnTo>
                <a:lnTo>
                  <a:pt x="20733" y="31261"/>
                </a:lnTo>
                <a:lnTo>
                  <a:pt x="20854" y="31354"/>
                </a:lnTo>
                <a:lnTo>
                  <a:pt x="20987" y="31433"/>
                </a:lnTo>
                <a:lnTo>
                  <a:pt x="21114" y="31505"/>
                </a:lnTo>
                <a:lnTo>
                  <a:pt x="21247" y="31569"/>
                </a:lnTo>
                <a:lnTo>
                  <a:pt x="21386" y="31626"/>
                </a:lnTo>
                <a:lnTo>
                  <a:pt x="21525" y="31669"/>
                </a:lnTo>
                <a:lnTo>
                  <a:pt x="21663" y="31705"/>
                </a:lnTo>
                <a:lnTo>
                  <a:pt x="21802" y="31726"/>
                </a:lnTo>
                <a:lnTo>
                  <a:pt x="21946" y="31741"/>
                </a:lnTo>
                <a:lnTo>
                  <a:pt x="22085" y="31748"/>
                </a:lnTo>
                <a:lnTo>
                  <a:pt x="22224" y="31741"/>
                </a:lnTo>
                <a:lnTo>
                  <a:pt x="22363" y="31726"/>
                </a:lnTo>
                <a:lnTo>
                  <a:pt x="22501" y="31698"/>
                </a:lnTo>
                <a:lnTo>
                  <a:pt x="22634" y="31655"/>
                </a:lnTo>
                <a:lnTo>
                  <a:pt x="22767" y="31605"/>
                </a:lnTo>
                <a:lnTo>
                  <a:pt x="22894" y="31540"/>
                </a:lnTo>
                <a:lnTo>
                  <a:pt x="23022" y="31469"/>
                </a:lnTo>
                <a:lnTo>
                  <a:pt x="23137" y="31383"/>
                </a:lnTo>
                <a:lnTo>
                  <a:pt x="23253" y="31283"/>
                </a:lnTo>
                <a:lnTo>
                  <a:pt x="23363" y="31175"/>
                </a:lnTo>
                <a:lnTo>
                  <a:pt x="23467" y="31046"/>
                </a:lnTo>
                <a:lnTo>
                  <a:pt x="23565" y="30910"/>
                </a:lnTo>
                <a:lnTo>
                  <a:pt x="23651" y="30760"/>
                </a:lnTo>
                <a:lnTo>
                  <a:pt x="23738" y="30596"/>
                </a:lnTo>
                <a:lnTo>
                  <a:pt x="23808" y="30417"/>
                </a:lnTo>
                <a:lnTo>
                  <a:pt x="24004" y="29894"/>
                </a:lnTo>
                <a:lnTo>
                  <a:pt x="24189" y="29365"/>
                </a:lnTo>
                <a:lnTo>
                  <a:pt x="24362" y="28835"/>
                </a:lnTo>
                <a:lnTo>
                  <a:pt x="24530" y="28305"/>
                </a:lnTo>
                <a:lnTo>
                  <a:pt x="24721" y="28477"/>
                </a:lnTo>
                <a:lnTo>
                  <a:pt x="24911" y="28642"/>
                </a:lnTo>
                <a:lnTo>
                  <a:pt x="25102" y="28792"/>
                </a:lnTo>
                <a:lnTo>
                  <a:pt x="25293" y="28942"/>
                </a:lnTo>
                <a:lnTo>
                  <a:pt x="25484" y="29078"/>
                </a:lnTo>
                <a:lnTo>
                  <a:pt x="25674" y="29214"/>
                </a:lnTo>
                <a:lnTo>
                  <a:pt x="25865" y="29336"/>
                </a:lnTo>
                <a:lnTo>
                  <a:pt x="26056" y="29451"/>
                </a:lnTo>
                <a:lnTo>
                  <a:pt x="26247" y="29551"/>
                </a:lnTo>
                <a:lnTo>
                  <a:pt x="26437" y="29651"/>
                </a:lnTo>
                <a:lnTo>
                  <a:pt x="26628" y="29730"/>
                </a:lnTo>
                <a:lnTo>
                  <a:pt x="26819" y="29808"/>
                </a:lnTo>
                <a:lnTo>
                  <a:pt x="27010" y="29873"/>
                </a:lnTo>
                <a:lnTo>
                  <a:pt x="27194" y="29923"/>
                </a:lnTo>
                <a:lnTo>
                  <a:pt x="27385" y="29966"/>
                </a:lnTo>
                <a:lnTo>
                  <a:pt x="27570" y="30002"/>
                </a:lnTo>
                <a:lnTo>
                  <a:pt x="27761" y="30016"/>
                </a:lnTo>
                <a:lnTo>
                  <a:pt x="27946" y="30023"/>
                </a:lnTo>
                <a:lnTo>
                  <a:pt x="28131" y="30023"/>
                </a:lnTo>
                <a:lnTo>
                  <a:pt x="28310" y="30002"/>
                </a:lnTo>
                <a:lnTo>
                  <a:pt x="28495" y="29973"/>
                </a:lnTo>
                <a:lnTo>
                  <a:pt x="28674" y="29930"/>
                </a:lnTo>
                <a:lnTo>
                  <a:pt x="28853" y="29873"/>
                </a:lnTo>
                <a:lnTo>
                  <a:pt x="29032" y="29801"/>
                </a:lnTo>
                <a:lnTo>
                  <a:pt x="29206" y="29715"/>
                </a:lnTo>
                <a:lnTo>
                  <a:pt x="29379" y="29608"/>
                </a:lnTo>
                <a:lnTo>
                  <a:pt x="29553" y="29493"/>
                </a:lnTo>
                <a:lnTo>
                  <a:pt x="29720" y="29365"/>
                </a:lnTo>
                <a:lnTo>
                  <a:pt x="29888" y="29221"/>
                </a:lnTo>
                <a:lnTo>
                  <a:pt x="30055" y="29057"/>
                </a:lnTo>
                <a:lnTo>
                  <a:pt x="30217" y="28878"/>
                </a:lnTo>
                <a:lnTo>
                  <a:pt x="30379" y="28685"/>
                </a:lnTo>
                <a:lnTo>
                  <a:pt x="30628" y="28985"/>
                </a:lnTo>
                <a:lnTo>
                  <a:pt x="30888" y="29279"/>
                </a:lnTo>
                <a:lnTo>
                  <a:pt x="31148" y="29558"/>
                </a:lnTo>
                <a:lnTo>
                  <a:pt x="31419" y="29830"/>
                </a:lnTo>
                <a:lnTo>
                  <a:pt x="31691" y="30087"/>
                </a:lnTo>
                <a:lnTo>
                  <a:pt x="31980" y="30331"/>
                </a:lnTo>
                <a:lnTo>
                  <a:pt x="32125" y="30445"/>
                </a:lnTo>
                <a:lnTo>
                  <a:pt x="32269" y="30560"/>
                </a:lnTo>
                <a:lnTo>
                  <a:pt x="32419" y="30667"/>
                </a:lnTo>
                <a:lnTo>
                  <a:pt x="32570" y="30775"/>
                </a:lnTo>
                <a:lnTo>
                  <a:pt x="32720" y="30875"/>
                </a:lnTo>
                <a:lnTo>
                  <a:pt x="32876" y="30975"/>
                </a:lnTo>
                <a:lnTo>
                  <a:pt x="33032" y="31068"/>
                </a:lnTo>
                <a:lnTo>
                  <a:pt x="33194" y="31154"/>
                </a:lnTo>
                <a:lnTo>
                  <a:pt x="33356" y="31240"/>
                </a:lnTo>
                <a:lnTo>
                  <a:pt x="33517" y="31326"/>
                </a:lnTo>
                <a:lnTo>
                  <a:pt x="33685" y="31397"/>
                </a:lnTo>
                <a:lnTo>
                  <a:pt x="33858" y="31469"/>
                </a:lnTo>
                <a:lnTo>
                  <a:pt x="34026" y="31540"/>
                </a:lnTo>
                <a:lnTo>
                  <a:pt x="34205" y="31605"/>
                </a:lnTo>
                <a:lnTo>
                  <a:pt x="34379" y="31662"/>
                </a:lnTo>
                <a:lnTo>
                  <a:pt x="34564" y="31712"/>
                </a:lnTo>
                <a:lnTo>
                  <a:pt x="34743" y="31762"/>
                </a:lnTo>
                <a:lnTo>
                  <a:pt x="34928" y="31805"/>
                </a:lnTo>
                <a:lnTo>
                  <a:pt x="35118" y="31848"/>
                </a:lnTo>
                <a:lnTo>
                  <a:pt x="35309" y="31877"/>
                </a:lnTo>
                <a:lnTo>
                  <a:pt x="35396" y="31891"/>
                </a:lnTo>
                <a:lnTo>
                  <a:pt x="35563" y="31891"/>
                </a:lnTo>
                <a:lnTo>
                  <a:pt x="35650" y="31884"/>
                </a:lnTo>
                <a:lnTo>
                  <a:pt x="35731" y="31869"/>
                </a:lnTo>
                <a:lnTo>
                  <a:pt x="35812" y="31848"/>
                </a:lnTo>
                <a:lnTo>
                  <a:pt x="35893" y="31819"/>
                </a:lnTo>
                <a:lnTo>
                  <a:pt x="35968" y="31791"/>
                </a:lnTo>
                <a:lnTo>
                  <a:pt x="36205" y="31805"/>
                </a:lnTo>
                <a:lnTo>
                  <a:pt x="36442" y="31805"/>
                </a:lnTo>
                <a:lnTo>
                  <a:pt x="36673" y="31791"/>
                </a:lnTo>
                <a:lnTo>
                  <a:pt x="36904" y="31762"/>
                </a:lnTo>
                <a:lnTo>
                  <a:pt x="37136" y="31719"/>
                </a:lnTo>
                <a:lnTo>
                  <a:pt x="37367" y="31669"/>
                </a:lnTo>
                <a:lnTo>
                  <a:pt x="37598" y="31598"/>
                </a:lnTo>
                <a:lnTo>
                  <a:pt x="37829" y="31519"/>
                </a:lnTo>
                <a:lnTo>
                  <a:pt x="38055" y="31419"/>
                </a:lnTo>
                <a:lnTo>
                  <a:pt x="38280" y="31311"/>
                </a:lnTo>
                <a:lnTo>
                  <a:pt x="38505" y="31182"/>
                </a:lnTo>
                <a:lnTo>
                  <a:pt x="38731" y="31039"/>
                </a:lnTo>
                <a:lnTo>
                  <a:pt x="38950" y="30882"/>
                </a:lnTo>
                <a:lnTo>
                  <a:pt x="39176" y="30710"/>
                </a:lnTo>
                <a:lnTo>
                  <a:pt x="39390" y="30517"/>
                </a:lnTo>
                <a:lnTo>
                  <a:pt x="39609" y="30309"/>
                </a:lnTo>
                <a:lnTo>
                  <a:pt x="39754" y="30166"/>
                </a:lnTo>
                <a:lnTo>
                  <a:pt x="39887" y="30009"/>
                </a:lnTo>
                <a:lnTo>
                  <a:pt x="40020" y="29858"/>
                </a:lnTo>
                <a:lnTo>
                  <a:pt x="40141" y="29701"/>
                </a:lnTo>
                <a:lnTo>
                  <a:pt x="40251" y="29544"/>
                </a:lnTo>
                <a:lnTo>
                  <a:pt x="40361" y="29379"/>
                </a:lnTo>
                <a:lnTo>
                  <a:pt x="40459" y="29214"/>
                </a:lnTo>
                <a:lnTo>
                  <a:pt x="40551" y="29050"/>
                </a:lnTo>
                <a:lnTo>
                  <a:pt x="40638" y="28878"/>
                </a:lnTo>
                <a:lnTo>
                  <a:pt x="40713" y="28706"/>
                </a:lnTo>
                <a:lnTo>
                  <a:pt x="40788" y="28534"/>
                </a:lnTo>
                <a:lnTo>
                  <a:pt x="40852" y="28356"/>
                </a:lnTo>
                <a:lnTo>
                  <a:pt x="40916" y="28177"/>
                </a:lnTo>
                <a:lnTo>
                  <a:pt x="40968" y="27998"/>
                </a:lnTo>
                <a:lnTo>
                  <a:pt x="41014" y="27812"/>
                </a:lnTo>
                <a:lnTo>
                  <a:pt x="41054" y="27626"/>
                </a:lnTo>
                <a:lnTo>
                  <a:pt x="41031" y="27890"/>
                </a:lnTo>
                <a:lnTo>
                  <a:pt x="41002" y="28162"/>
                </a:lnTo>
                <a:lnTo>
                  <a:pt x="40973" y="28427"/>
                </a:lnTo>
                <a:lnTo>
                  <a:pt x="40939" y="28692"/>
                </a:lnTo>
                <a:lnTo>
                  <a:pt x="40904" y="28957"/>
                </a:lnTo>
                <a:lnTo>
                  <a:pt x="40858" y="29229"/>
                </a:lnTo>
                <a:lnTo>
                  <a:pt x="40811" y="29493"/>
                </a:lnTo>
                <a:lnTo>
                  <a:pt x="40759" y="29765"/>
                </a:lnTo>
                <a:lnTo>
                  <a:pt x="40707" y="30030"/>
                </a:lnTo>
                <a:lnTo>
                  <a:pt x="40650" y="30295"/>
                </a:lnTo>
                <a:lnTo>
                  <a:pt x="40586" y="30567"/>
                </a:lnTo>
                <a:lnTo>
                  <a:pt x="40517" y="30832"/>
                </a:lnTo>
                <a:lnTo>
                  <a:pt x="40447" y="31104"/>
                </a:lnTo>
                <a:lnTo>
                  <a:pt x="40366" y="31376"/>
                </a:lnTo>
                <a:lnTo>
                  <a:pt x="40286" y="31640"/>
                </a:lnTo>
                <a:lnTo>
                  <a:pt x="40205" y="31912"/>
                </a:lnTo>
                <a:lnTo>
                  <a:pt x="40112" y="32177"/>
                </a:lnTo>
                <a:lnTo>
                  <a:pt x="40020" y="32449"/>
                </a:lnTo>
                <a:lnTo>
                  <a:pt x="39921" y="32714"/>
                </a:lnTo>
                <a:lnTo>
                  <a:pt x="39817" y="32986"/>
                </a:lnTo>
                <a:lnTo>
                  <a:pt x="39708" y="33251"/>
                </a:lnTo>
                <a:lnTo>
                  <a:pt x="39592" y="33523"/>
                </a:lnTo>
                <a:lnTo>
                  <a:pt x="39476" y="33788"/>
                </a:lnTo>
                <a:lnTo>
                  <a:pt x="39355" y="34059"/>
                </a:lnTo>
                <a:lnTo>
                  <a:pt x="39228" y="34324"/>
                </a:lnTo>
                <a:lnTo>
                  <a:pt x="39095" y="34596"/>
                </a:lnTo>
                <a:lnTo>
                  <a:pt x="38956" y="34861"/>
                </a:lnTo>
                <a:lnTo>
                  <a:pt x="38817" y="35133"/>
                </a:lnTo>
                <a:lnTo>
                  <a:pt x="38667" y="35398"/>
                </a:lnTo>
                <a:lnTo>
                  <a:pt x="38517" y="35663"/>
                </a:lnTo>
                <a:lnTo>
                  <a:pt x="38361" y="35935"/>
                </a:lnTo>
                <a:lnTo>
                  <a:pt x="38199" y="36199"/>
                </a:lnTo>
                <a:lnTo>
                  <a:pt x="38124" y="36328"/>
                </a:lnTo>
                <a:lnTo>
                  <a:pt x="38055" y="36457"/>
                </a:lnTo>
                <a:lnTo>
                  <a:pt x="37991" y="36586"/>
                </a:lnTo>
                <a:lnTo>
                  <a:pt x="37939" y="36722"/>
                </a:lnTo>
                <a:lnTo>
                  <a:pt x="37893" y="36851"/>
                </a:lnTo>
                <a:lnTo>
                  <a:pt x="37858" y="36979"/>
                </a:lnTo>
                <a:lnTo>
                  <a:pt x="37823" y="37101"/>
                </a:lnTo>
                <a:lnTo>
                  <a:pt x="37800" y="37230"/>
                </a:lnTo>
                <a:lnTo>
                  <a:pt x="37783" y="37359"/>
                </a:lnTo>
                <a:lnTo>
                  <a:pt x="37771" y="37480"/>
                </a:lnTo>
                <a:lnTo>
                  <a:pt x="37766" y="37602"/>
                </a:lnTo>
                <a:lnTo>
                  <a:pt x="37766" y="37724"/>
                </a:lnTo>
                <a:lnTo>
                  <a:pt x="37771" y="37845"/>
                </a:lnTo>
                <a:lnTo>
                  <a:pt x="37789" y="37960"/>
                </a:lnTo>
                <a:lnTo>
                  <a:pt x="37806" y="38074"/>
                </a:lnTo>
                <a:lnTo>
                  <a:pt x="37829" y="38189"/>
                </a:lnTo>
                <a:lnTo>
                  <a:pt x="37858" y="38303"/>
                </a:lnTo>
                <a:lnTo>
                  <a:pt x="37893" y="38411"/>
                </a:lnTo>
                <a:lnTo>
                  <a:pt x="37933" y="38518"/>
                </a:lnTo>
                <a:lnTo>
                  <a:pt x="37979" y="38625"/>
                </a:lnTo>
                <a:lnTo>
                  <a:pt x="38026" y="38733"/>
                </a:lnTo>
                <a:lnTo>
                  <a:pt x="38078" y="38826"/>
                </a:lnTo>
                <a:lnTo>
                  <a:pt x="38135" y="38926"/>
                </a:lnTo>
                <a:lnTo>
                  <a:pt x="38199" y="39019"/>
                </a:lnTo>
                <a:lnTo>
                  <a:pt x="38263" y="39112"/>
                </a:lnTo>
                <a:lnTo>
                  <a:pt x="38332" y="39198"/>
                </a:lnTo>
                <a:lnTo>
                  <a:pt x="38407" y="39284"/>
                </a:lnTo>
                <a:lnTo>
                  <a:pt x="38482" y="39363"/>
                </a:lnTo>
                <a:lnTo>
                  <a:pt x="38563" y="39441"/>
                </a:lnTo>
                <a:lnTo>
                  <a:pt x="38644" y="39513"/>
                </a:lnTo>
                <a:lnTo>
                  <a:pt x="38731" y="39584"/>
                </a:lnTo>
                <a:lnTo>
                  <a:pt x="38817" y="39649"/>
                </a:lnTo>
                <a:lnTo>
                  <a:pt x="38910" y="39713"/>
                </a:lnTo>
                <a:lnTo>
                  <a:pt x="39002" y="39771"/>
                </a:lnTo>
                <a:lnTo>
                  <a:pt x="39095" y="39828"/>
                </a:lnTo>
                <a:lnTo>
                  <a:pt x="39193" y="39878"/>
                </a:lnTo>
                <a:lnTo>
                  <a:pt x="39291" y="39921"/>
                </a:lnTo>
                <a:lnTo>
                  <a:pt x="39395" y="39957"/>
                </a:lnTo>
                <a:lnTo>
                  <a:pt x="39494" y="39992"/>
                </a:lnTo>
                <a:lnTo>
                  <a:pt x="39598" y="40021"/>
                </a:lnTo>
                <a:lnTo>
                  <a:pt x="39702" y="40050"/>
                </a:lnTo>
                <a:lnTo>
                  <a:pt x="39812" y="40071"/>
                </a:lnTo>
                <a:lnTo>
                  <a:pt x="39916" y="40085"/>
                </a:lnTo>
                <a:lnTo>
                  <a:pt x="40020" y="40093"/>
                </a:lnTo>
                <a:lnTo>
                  <a:pt x="40129" y="40100"/>
                </a:lnTo>
                <a:lnTo>
                  <a:pt x="40234" y="40093"/>
                </a:lnTo>
                <a:lnTo>
                  <a:pt x="40343" y="40085"/>
                </a:lnTo>
                <a:lnTo>
                  <a:pt x="40447" y="40071"/>
                </a:lnTo>
                <a:lnTo>
                  <a:pt x="40557" y="40057"/>
                </a:lnTo>
                <a:lnTo>
                  <a:pt x="40661" y="40028"/>
                </a:lnTo>
                <a:lnTo>
                  <a:pt x="40771" y="39992"/>
                </a:lnTo>
                <a:lnTo>
                  <a:pt x="40875" y="39957"/>
                </a:lnTo>
                <a:lnTo>
                  <a:pt x="40979" y="39914"/>
                </a:lnTo>
                <a:lnTo>
                  <a:pt x="41083" y="39864"/>
                </a:lnTo>
                <a:lnTo>
                  <a:pt x="41181" y="39799"/>
                </a:lnTo>
                <a:lnTo>
                  <a:pt x="41280" y="39735"/>
                </a:lnTo>
                <a:lnTo>
                  <a:pt x="41378" y="39663"/>
                </a:lnTo>
                <a:lnTo>
                  <a:pt x="41476" y="39584"/>
                </a:lnTo>
                <a:lnTo>
                  <a:pt x="41569" y="39499"/>
                </a:lnTo>
                <a:lnTo>
                  <a:pt x="41661" y="39406"/>
                </a:lnTo>
                <a:lnTo>
                  <a:pt x="41754" y="39298"/>
                </a:lnTo>
                <a:lnTo>
                  <a:pt x="41840" y="39191"/>
                </a:lnTo>
                <a:lnTo>
                  <a:pt x="41921" y="39076"/>
                </a:lnTo>
                <a:lnTo>
                  <a:pt x="42002" y="38948"/>
                </a:lnTo>
                <a:lnTo>
                  <a:pt x="42239" y="38561"/>
                </a:lnTo>
                <a:lnTo>
                  <a:pt x="42470" y="38167"/>
                </a:lnTo>
                <a:lnTo>
                  <a:pt x="42690" y="37774"/>
                </a:lnTo>
                <a:lnTo>
                  <a:pt x="42898" y="37380"/>
                </a:lnTo>
                <a:lnTo>
                  <a:pt x="43106" y="36979"/>
                </a:lnTo>
                <a:lnTo>
                  <a:pt x="43297" y="36586"/>
                </a:lnTo>
                <a:lnTo>
                  <a:pt x="43482" y="36185"/>
                </a:lnTo>
                <a:lnTo>
                  <a:pt x="43661" y="35791"/>
                </a:lnTo>
                <a:lnTo>
                  <a:pt x="43834" y="35391"/>
                </a:lnTo>
                <a:lnTo>
                  <a:pt x="43996" y="34990"/>
                </a:lnTo>
                <a:lnTo>
                  <a:pt x="44146" y="34596"/>
                </a:lnTo>
                <a:lnTo>
                  <a:pt x="44291" y="34195"/>
                </a:lnTo>
                <a:lnTo>
                  <a:pt x="44430" y="33795"/>
                </a:lnTo>
                <a:lnTo>
                  <a:pt x="44557" y="33394"/>
                </a:lnTo>
                <a:lnTo>
                  <a:pt x="44684" y="32993"/>
                </a:lnTo>
                <a:lnTo>
                  <a:pt x="44794" y="32592"/>
                </a:lnTo>
                <a:lnTo>
                  <a:pt x="44904" y="32184"/>
                </a:lnTo>
                <a:lnTo>
                  <a:pt x="45002" y="31784"/>
                </a:lnTo>
                <a:lnTo>
                  <a:pt x="45094" y="31383"/>
                </a:lnTo>
                <a:lnTo>
                  <a:pt x="45175" y="30982"/>
                </a:lnTo>
                <a:lnTo>
                  <a:pt x="45250" y="30581"/>
                </a:lnTo>
                <a:lnTo>
                  <a:pt x="45320" y="30181"/>
                </a:lnTo>
                <a:lnTo>
                  <a:pt x="45383" y="29780"/>
                </a:lnTo>
                <a:lnTo>
                  <a:pt x="45435" y="29379"/>
                </a:lnTo>
                <a:lnTo>
                  <a:pt x="45487" y="28978"/>
                </a:lnTo>
                <a:lnTo>
                  <a:pt x="45522" y="28577"/>
                </a:lnTo>
                <a:lnTo>
                  <a:pt x="45557" y="28177"/>
                </a:lnTo>
                <a:lnTo>
                  <a:pt x="45586" y="27776"/>
                </a:lnTo>
                <a:lnTo>
                  <a:pt x="45603" y="27382"/>
                </a:lnTo>
                <a:lnTo>
                  <a:pt x="45614" y="26981"/>
                </a:lnTo>
                <a:lnTo>
                  <a:pt x="45620" y="26581"/>
                </a:lnTo>
                <a:lnTo>
                  <a:pt x="45620" y="26187"/>
                </a:lnTo>
                <a:lnTo>
                  <a:pt x="45614" y="25793"/>
                </a:lnTo>
                <a:lnTo>
                  <a:pt x="45603" y="25393"/>
                </a:lnTo>
                <a:lnTo>
                  <a:pt x="45580" y="24999"/>
                </a:lnTo>
                <a:lnTo>
                  <a:pt x="45551" y="24605"/>
                </a:lnTo>
                <a:lnTo>
                  <a:pt x="45522" y="24219"/>
                </a:lnTo>
                <a:lnTo>
                  <a:pt x="45481" y="23825"/>
                </a:lnTo>
                <a:lnTo>
                  <a:pt x="45435" y="23432"/>
                </a:lnTo>
                <a:lnTo>
                  <a:pt x="45383" y="23045"/>
                </a:lnTo>
                <a:lnTo>
                  <a:pt x="45325" y="22659"/>
                </a:lnTo>
                <a:lnTo>
                  <a:pt x="45262" y="22272"/>
                </a:lnTo>
                <a:lnTo>
                  <a:pt x="45192" y="21886"/>
                </a:lnTo>
                <a:lnTo>
                  <a:pt x="45117" y="21499"/>
                </a:lnTo>
                <a:lnTo>
                  <a:pt x="45031" y="21120"/>
                </a:lnTo>
                <a:lnTo>
                  <a:pt x="44944" y="20741"/>
                </a:lnTo>
                <a:lnTo>
                  <a:pt x="44851" y="20361"/>
                </a:lnTo>
                <a:lnTo>
                  <a:pt x="44753" y="19982"/>
                </a:lnTo>
                <a:lnTo>
                  <a:pt x="44649" y="19603"/>
                </a:lnTo>
                <a:lnTo>
                  <a:pt x="44539" y="19231"/>
                </a:lnTo>
                <a:lnTo>
                  <a:pt x="44424" y="18859"/>
                </a:lnTo>
                <a:lnTo>
                  <a:pt x="44302" y="18486"/>
                </a:lnTo>
                <a:lnTo>
                  <a:pt x="44181" y="18121"/>
                </a:lnTo>
                <a:lnTo>
                  <a:pt x="44048" y="17756"/>
                </a:lnTo>
                <a:lnTo>
                  <a:pt x="43915" y="17391"/>
                </a:lnTo>
                <a:lnTo>
                  <a:pt x="43771" y="17026"/>
                </a:lnTo>
                <a:lnTo>
                  <a:pt x="43626" y="16669"/>
                </a:lnTo>
                <a:lnTo>
                  <a:pt x="43476" y="16311"/>
                </a:lnTo>
                <a:lnTo>
                  <a:pt x="43320" y="15953"/>
                </a:lnTo>
                <a:lnTo>
                  <a:pt x="43158" y="15602"/>
                </a:lnTo>
                <a:lnTo>
                  <a:pt x="42990" y="15251"/>
                </a:lnTo>
                <a:lnTo>
                  <a:pt x="42823" y="14901"/>
                </a:lnTo>
                <a:lnTo>
                  <a:pt x="42649" y="14557"/>
                </a:lnTo>
                <a:lnTo>
                  <a:pt x="42470" y="14214"/>
                </a:lnTo>
                <a:lnTo>
                  <a:pt x="42285" y="13870"/>
                </a:lnTo>
                <a:lnTo>
                  <a:pt x="42095" y="13534"/>
                </a:lnTo>
                <a:lnTo>
                  <a:pt x="41904" y="13198"/>
                </a:lnTo>
                <a:lnTo>
                  <a:pt x="41707" y="12861"/>
                </a:lnTo>
                <a:lnTo>
                  <a:pt x="41505" y="12532"/>
                </a:lnTo>
                <a:lnTo>
                  <a:pt x="41303" y="12210"/>
                </a:lnTo>
                <a:lnTo>
                  <a:pt x="41089" y="11881"/>
                </a:lnTo>
                <a:lnTo>
                  <a:pt x="40875" y="11566"/>
                </a:lnTo>
                <a:lnTo>
                  <a:pt x="40661" y="11244"/>
                </a:lnTo>
                <a:lnTo>
                  <a:pt x="40442" y="10929"/>
                </a:lnTo>
                <a:lnTo>
                  <a:pt x="40216" y="10621"/>
                </a:lnTo>
                <a:lnTo>
                  <a:pt x="39985" y="10313"/>
                </a:lnTo>
                <a:lnTo>
                  <a:pt x="39754" y="10006"/>
                </a:lnTo>
                <a:lnTo>
                  <a:pt x="39517" y="9705"/>
                </a:lnTo>
                <a:lnTo>
                  <a:pt x="39280" y="9404"/>
                </a:lnTo>
                <a:lnTo>
                  <a:pt x="39037" y="9111"/>
                </a:lnTo>
                <a:lnTo>
                  <a:pt x="38789" y="8825"/>
                </a:lnTo>
                <a:lnTo>
                  <a:pt x="38540" y="8531"/>
                </a:lnTo>
                <a:lnTo>
                  <a:pt x="38286" y="8252"/>
                </a:lnTo>
                <a:lnTo>
                  <a:pt x="38031" y="7973"/>
                </a:lnTo>
                <a:lnTo>
                  <a:pt x="37771" y="7694"/>
                </a:lnTo>
                <a:lnTo>
                  <a:pt x="37505" y="7422"/>
                </a:lnTo>
                <a:lnTo>
                  <a:pt x="37240" y="7157"/>
                </a:lnTo>
                <a:lnTo>
                  <a:pt x="36974" y="6892"/>
                </a:lnTo>
                <a:lnTo>
                  <a:pt x="36702" y="6628"/>
                </a:lnTo>
                <a:lnTo>
                  <a:pt x="36430" y="6370"/>
                </a:lnTo>
                <a:lnTo>
                  <a:pt x="36153" y="6119"/>
                </a:lnTo>
                <a:lnTo>
                  <a:pt x="35870" y="5876"/>
                </a:lnTo>
                <a:lnTo>
                  <a:pt x="35592" y="5626"/>
                </a:lnTo>
                <a:lnTo>
                  <a:pt x="35303" y="5389"/>
                </a:lnTo>
                <a:lnTo>
                  <a:pt x="35020" y="5153"/>
                </a:lnTo>
                <a:lnTo>
                  <a:pt x="34731" y="4924"/>
                </a:lnTo>
                <a:lnTo>
                  <a:pt x="34436" y="4695"/>
                </a:lnTo>
                <a:lnTo>
                  <a:pt x="34142" y="4473"/>
                </a:lnTo>
                <a:lnTo>
                  <a:pt x="33847" y="4259"/>
                </a:lnTo>
                <a:lnTo>
                  <a:pt x="33546" y="4044"/>
                </a:lnTo>
                <a:lnTo>
                  <a:pt x="33246" y="3836"/>
                </a:lnTo>
                <a:lnTo>
                  <a:pt x="32945" y="3636"/>
                </a:lnTo>
                <a:lnTo>
                  <a:pt x="32639" y="3436"/>
                </a:lnTo>
                <a:lnTo>
                  <a:pt x="32333" y="3242"/>
                </a:lnTo>
                <a:lnTo>
                  <a:pt x="32026" y="3056"/>
                </a:lnTo>
                <a:lnTo>
                  <a:pt x="31714" y="2877"/>
                </a:lnTo>
                <a:lnTo>
                  <a:pt x="31402" y="2699"/>
                </a:lnTo>
                <a:lnTo>
                  <a:pt x="31090" y="2520"/>
                </a:lnTo>
                <a:lnTo>
                  <a:pt x="30778" y="2355"/>
                </a:lnTo>
                <a:lnTo>
                  <a:pt x="30460" y="2190"/>
                </a:lnTo>
                <a:lnTo>
                  <a:pt x="30142" y="2033"/>
                </a:lnTo>
                <a:lnTo>
                  <a:pt x="29824" y="1883"/>
                </a:lnTo>
                <a:lnTo>
                  <a:pt x="29501" y="1740"/>
                </a:lnTo>
                <a:lnTo>
                  <a:pt x="29183" y="1596"/>
                </a:lnTo>
                <a:lnTo>
                  <a:pt x="28859" y="1460"/>
                </a:lnTo>
                <a:lnTo>
                  <a:pt x="28535" y="1332"/>
                </a:lnTo>
                <a:lnTo>
                  <a:pt x="28212" y="1203"/>
                </a:lnTo>
                <a:lnTo>
                  <a:pt x="27888" y="1088"/>
                </a:lnTo>
                <a:lnTo>
                  <a:pt x="27559" y="974"/>
                </a:lnTo>
                <a:lnTo>
                  <a:pt x="27229" y="866"/>
                </a:lnTo>
                <a:lnTo>
                  <a:pt x="26905" y="766"/>
                </a:lnTo>
                <a:lnTo>
                  <a:pt x="26576" y="673"/>
                </a:lnTo>
                <a:lnTo>
                  <a:pt x="26247" y="580"/>
                </a:lnTo>
                <a:lnTo>
                  <a:pt x="25917" y="501"/>
                </a:lnTo>
                <a:lnTo>
                  <a:pt x="25588" y="423"/>
                </a:lnTo>
                <a:lnTo>
                  <a:pt x="25252" y="351"/>
                </a:lnTo>
                <a:lnTo>
                  <a:pt x="24923" y="287"/>
                </a:lnTo>
                <a:lnTo>
                  <a:pt x="24594" y="229"/>
                </a:lnTo>
                <a:lnTo>
                  <a:pt x="24241" y="172"/>
                </a:lnTo>
                <a:lnTo>
                  <a:pt x="23888" y="129"/>
                </a:lnTo>
                <a:lnTo>
                  <a:pt x="23536" y="86"/>
                </a:lnTo>
                <a:lnTo>
                  <a:pt x="23183" y="58"/>
                </a:lnTo>
                <a:lnTo>
                  <a:pt x="22831" y="29"/>
                </a:lnTo>
                <a:lnTo>
                  <a:pt x="22478" y="15"/>
                </a:lnTo>
                <a:lnTo>
                  <a:pt x="2212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11"/>
          <p:cNvSpPr/>
          <p:nvPr/>
        </p:nvSpPr>
        <p:spPr>
          <a:xfrm>
            <a:off x="8116301" y="4367083"/>
            <a:ext cx="560627" cy="428200"/>
          </a:xfrm>
          <a:custGeom>
            <a:avLst/>
            <a:gdLst/>
            <a:ahLst/>
            <a:cxnLst/>
            <a:rect l="l" t="t" r="r" b="b"/>
            <a:pathLst>
              <a:path w="64514" h="49275" extrusionOk="0">
                <a:moveTo>
                  <a:pt x="5774" y="4767"/>
                </a:moveTo>
                <a:lnTo>
                  <a:pt x="12513" y="5497"/>
                </a:lnTo>
                <a:lnTo>
                  <a:pt x="19247" y="6234"/>
                </a:lnTo>
                <a:lnTo>
                  <a:pt x="25986" y="6978"/>
                </a:lnTo>
                <a:lnTo>
                  <a:pt x="32719" y="7730"/>
                </a:lnTo>
                <a:lnTo>
                  <a:pt x="46192" y="9240"/>
                </a:lnTo>
                <a:lnTo>
                  <a:pt x="52925" y="9984"/>
                </a:lnTo>
                <a:lnTo>
                  <a:pt x="59664" y="10729"/>
                </a:lnTo>
                <a:lnTo>
                  <a:pt x="57572" y="15631"/>
                </a:lnTo>
                <a:lnTo>
                  <a:pt x="55480" y="20526"/>
                </a:lnTo>
                <a:lnTo>
                  <a:pt x="51295" y="30317"/>
                </a:lnTo>
                <a:lnTo>
                  <a:pt x="50908" y="31211"/>
                </a:lnTo>
                <a:lnTo>
                  <a:pt x="50509" y="32120"/>
                </a:lnTo>
                <a:lnTo>
                  <a:pt x="49700" y="33945"/>
                </a:lnTo>
                <a:lnTo>
                  <a:pt x="49290" y="34868"/>
                </a:lnTo>
                <a:lnTo>
                  <a:pt x="48885" y="35799"/>
                </a:lnTo>
                <a:lnTo>
                  <a:pt x="48486" y="36736"/>
                </a:lnTo>
                <a:lnTo>
                  <a:pt x="48099" y="37681"/>
                </a:lnTo>
                <a:lnTo>
                  <a:pt x="47908" y="38153"/>
                </a:lnTo>
                <a:lnTo>
                  <a:pt x="47723" y="38633"/>
                </a:lnTo>
                <a:lnTo>
                  <a:pt x="47538" y="39112"/>
                </a:lnTo>
                <a:lnTo>
                  <a:pt x="47365" y="39592"/>
                </a:lnTo>
                <a:lnTo>
                  <a:pt x="47192" y="40071"/>
                </a:lnTo>
                <a:lnTo>
                  <a:pt x="47024" y="40558"/>
                </a:lnTo>
                <a:lnTo>
                  <a:pt x="46862" y="41045"/>
                </a:lnTo>
                <a:lnTo>
                  <a:pt x="46706" y="41531"/>
                </a:lnTo>
                <a:lnTo>
                  <a:pt x="46556" y="42018"/>
                </a:lnTo>
                <a:lnTo>
                  <a:pt x="46411" y="42512"/>
                </a:lnTo>
                <a:lnTo>
                  <a:pt x="46278" y="43006"/>
                </a:lnTo>
                <a:lnTo>
                  <a:pt x="46151" y="43499"/>
                </a:lnTo>
                <a:lnTo>
                  <a:pt x="46030" y="44000"/>
                </a:lnTo>
                <a:lnTo>
                  <a:pt x="45920" y="44501"/>
                </a:lnTo>
                <a:lnTo>
                  <a:pt x="45816" y="45002"/>
                </a:lnTo>
                <a:lnTo>
                  <a:pt x="45724" y="45503"/>
                </a:lnTo>
                <a:lnTo>
                  <a:pt x="45082" y="44766"/>
                </a:lnTo>
                <a:lnTo>
                  <a:pt x="44440" y="44036"/>
                </a:lnTo>
                <a:lnTo>
                  <a:pt x="43793" y="43313"/>
                </a:lnTo>
                <a:lnTo>
                  <a:pt x="43140" y="42590"/>
                </a:lnTo>
                <a:lnTo>
                  <a:pt x="42487" y="41868"/>
                </a:lnTo>
                <a:lnTo>
                  <a:pt x="41828" y="41159"/>
                </a:lnTo>
                <a:lnTo>
                  <a:pt x="41169" y="40443"/>
                </a:lnTo>
                <a:lnTo>
                  <a:pt x="40504" y="39742"/>
                </a:lnTo>
                <a:lnTo>
                  <a:pt x="39840" y="39041"/>
                </a:lnTo>
                <a:lnTo>
                  <a:pt x="39169" y="38339"/>
                </a:lnTo>
                <a:lnTo>
                  <a:pt x="37823" y="36951"/>
                </a:lnTo>
                <a:lnTo>
                  <a:pt x="36470" y="35570"/>
                </a:lnTo>
                <a:lnTo>
                  <a:pt x="35106" y="34203"/>
                </a:lnTo>
                <a:lnTo>
                  <a:pt x="33742" y="32843"/>
                </a:lnTo>
                <a:lnTo>
                  <a:pt x="32372" y="31490"/>
                </a:lnTo>
                <a:lnTo>
                  <a:pt x="31003" y="30138"/>
                </a:lnTo>
                <a:lnTo>
                  <a:pt x="29627" y="28792"/>
                </a:lnTo>
                <a:lnTo>
                  <a:pt x="26876" y="26108"/>
                </a:lnTo>
                <a:lnTo>
                  <a:pt x="25506" y="24763"/>
                </a:lnTo>
                <a:lnTo>
                  <a:pt x="24136" y="23417"/>
                </a:lnTo>
                <a:lnTo>
                  <a:pt x="23576" y="22866"/>
                </a:lnTo>
                <a:lnTo>
                  <a:pt x="23003" y="22315"/>
                </a:lnTo>
                <a:lnTo>
                  <a:pt x="22431" y="21771"/>
                </a:lnTo>
                <a:lnTo>
                  <a:pt x="21853" y="21220"/>
                </a:lnTo>
                <a:lnTo>
                  <a:pt x="20680" y="20118"/>
                </a:lnTo>
                <a:lnTo>
                  <a:pt x="19489" y="19016"/>
                </a:lnTo>
                <a:lnTo>
                  <a:pt x="17097" y="16805"/>
                </a:lnTo>
                <a:lnTo>
                  <a:pt x="15894" y="15681"/>
                </a:lnTo>
                <a:lnTo>
                  <a:pt x="14698" y="14550"/>
                </a:lnTo>
                <a:lnTo>
                  <a:pt x="14103" y="13978"/>
                </a:lnTo>
                <a:lnTo>
                  <a:pt x="13507" y="13405"/>
                </a:lnTo>
                <a:lnTo>
                  <a:pt x="12918" y="12825"/>
                </a:lnTo>
                <a:lnTo>
                  <a:pt x="12334" y="12239"/>
                </a:lnTo>
                <a:lnTo>
                  <a:pt x="11750" y="11652"/>
                </a:lnTo>
                <a:lnTo>
                  <a:pt x="11172" y="11058"/>
                </a:lnTo>
                <a:lnTo>
                  <a:pt x="10600" y="10457"/>
                </a:lnTo>
                <a:lnTo>
                  <a:pt x="10034" y="9855"/>
                </a:lnTo>
                <a:lnTo>
                  <a:pt x="9473" y="9240"/>
                </a:lnTo>
                <a:lnTo>
                  <a:pt x="8918" y="8624"/>
                </a:lnTo>
                <a:lnTo>
                  <a:pt x="8375" y="8002"/>
                </a:lnTo>
                <a:lnTo>
                  <a:pt x="7837" y="7365"/>
                </a:lnTo>
                <a:lnTo>
                  <a:pt x="7306" y="6728"/>
                </a:lnTo>
                <a:lnTo>
                  <a:pt x="6786" y="6084"/>
                </a:lnTo>
                <a:lnTo>
                  <a:pt x="6277" y="5425"/>
                </a:lnTo>
                <a:lnTo>
                  <a:pt x="5774" y="4767"/>
                </a:lnTo>
                <a:close/>
                <a:moveTo>
                  <a:pt x="1659" y="1"/>
                </a:moveTo>
                <a:lnTo>
                  <a:pt x="1543" y="8"/>
                </a:lnTo>
                <a:lnTo>
                  <a:pt x="1434" y="29"/>
                </a:lnTo>
                <a:lnTo>
                  <a:pt x="1324" y="58"/>
                </a:lnTo>
                <a:lnTo>
                  <a:pt x="1214" y="101"/>
                </a:lnTo>
                <a:lnTo>
                  <a:pt x="1110" y="151"/>
                </a:lnTo>
                <a:lnTo>
                  <a:pt x="1006" y="208"/>
                </a:lnTo>
                <a:lnTo>
                  <a:pt x="908" y="280"/>
                </a:lnTo>
                <a:lnTo>
                  <a:pt x="809" y="358"/>
                </a:lnTo>
                <a:lnTo>
                  <a:pt x="717" y="444"/>
                </a:lnTo>
                <a:lnTo>
                  <a:pt x="630" y="544"/>
                </a:lnTo>
                <a:lnTo>
                  <a:pt x="549" y="645"/>
                </a:lnTo>
                <a:lnTo>
                  <a:pt x="468" y="752"/>
                </a:lnTo>
                <a:lnTo>
                  <a:pt x="393" y="866"/>
                </a:lnTo>
                <a:lnTo>
                  <a:pt x="324" y="981"/>
                </a:lnTo>
                <a:lnTo>
                  <a:pt x="260" y="1103"/>
                </a:lnTo>
                <a:lnTo>
                  <a:pt x="208" y="1231"/>
                </a:lnTo>
                <a:lnTo>
                  <a:pt x="156" y="1367"/>
                </a:lnTo>
                <a:lnTo>
                  <a:pt x="110" y="1496"/>
                </a:lnTo>
                <a:lnTo>
                  <a:pt x="75" y="1632"/>
                </a:lnTo>
                <a:lnTo>
                  <a:pt x="46" y="1775"/>
                </a:lnTo>
                <a:lnTo>
                  <a:pt x="23" y="1911"/>
                </a:lnTo>
                <a:lnTo>
                  <a:pt x="6" y="2055"/>
                </a:lnTo>
                <a:lnTo>
                  <a:pt x="0" y="2198"/>
                </a:lnTo>
                <a:lnTo>
                  <a:pt x="0" y="2334"/>
                </a:lnTo>
                <a:lnTo>
                  <a:pt x="12" y="2477"/>
                </a:lnTo>
                <a:lnTo>
                  <a:pt x="29" y="2613"/>
                </a:lnTo>
                <a:lnTo>
                  <a:pt x="58" y="2749"/>
                </a:lnTo>
                <a:lnTo>
                  <a:pt x="93" y="2885"/>
                </a:lnTo>
                <a:lnTo>
                  <a:pt x="139" y="3014"/>
                </a:lnTo>
                <a:lnTo>
                  <a:pt x="197" y="3142"/>
                </a:lnTo>
                <a:lnTo>
                  <a:pt x="266" y="3264"/>
                </a:lnTo>
                <a:lnTo>
                  <a:pt x="526" y="3686"/>
                </a:lnTo>
                <a:lnTo>
                  <a:pt x="786" y="4101"/>
                </a:lnTo>
                <a:lnTo>
                  <a:pt x="1052" y="4516"/>
                </a:lnTo>
                <a:lnTo>
                  <a:pt x="1324" y="4924"/>
                </a:lnTo>
                <a:lnTo>
                  <a:pt x="1595" y="5332"/>
                </a:lnTo>
                <a:lnTo>
                  <a:pt x="1873" y="5733"/>
                </a:lnTo>
                <a:lnTo>
                  <a:pt x="2150" y="6134"/>
                </a:lnTo>
                <a:lnTo>
                  <a:pt x="2433" y="6527"/>
                </a:lnTo>
                <a:lnTo>
                  <a:pt x="2722" y="6921"/>
                </a:lnTo>
                <a:lnTo>
                  <a:pt x="3011" y="7308"/>
                </a:lnTo>
                <a:lnTo>
                  <a:pt x="3306" y="7701"/>
                </a:lnTo>
                <a:lnTo>
                  <a:pt x="3601" y="8081"/>
                </a:lnTo>
                <a:lnTo>
                  <a:pt x="3901" y="8460"/>
                </a:lnTo>
                <a:lnTo>
                  <a:pt x="4202" y="8839"/>
                </a:lnTo>
                <a:lnTo>
                  <a:pt x="4503" y="9218"/>
                </a:lnTo>
                <a:lnTo>
                  <a:pt x="4815" y="9591"/>
                </a:lnTo>
                <a:lnTo>
                  <a:pt x="5433" y="10328"/>
                </a:lnTo>
                <a:lnTo>
                  <a:pt x="6069" y="11051"/>
                </a:lnTo>
                <a:lnTo>
                  <a:pt x="6705" y="11766"/>
                </a:lnTo>
                <a:lnTo>
                  <a:pt x="7358" y="12475"/>
                </a:lnTo>
                <a:lnTo>
                  <a:pt x="8011" y="13176"/>
                </a:lnTo>
                <a:lnTo>
                  <a:pt x="8676" y="13870"/>
                </a:lnTo>
                <a:lnTo>
                  <a:pt x="9346" y="14557"/>
                </a:lnTo>
                <a:lnTo>
                  <a:pt x="10022" y="15237"/>
                </a:lnTo>
                <a:lnTo>
                  <a:pt x="10698" y="15903"/>
                </a:lnTo>
                <a:lnTo>
                  <a:pt x="11380" y="16576"/>
                </a:lnTo>
                <a:lnTo>
                  <a:pt x="12068" y="17234"/>
                </a:lnTo>
                <a:lnTo>
                  <a:pt x="12762" y="17892"/>
                </a:lnTo>
                <a:lnTo>
                  <a:pt x="14143" y="19195"/>
                </a:lnTo>
                <a:lnTo>
                  <a:pt x="15530" y="20490"/>
                </a:lnTo>
                <a:lnTo>
                  <a:pt x="16912" y="21771"/>
                </a:lnTo>
                <a:lnTo>
                  <a:pt x="18287" y="23060"/>
                </a:lnTo>
                <a:lnTo>
                  <a:pt x="18969" y="23697"/>
                </a:lnTo>
                <a:lnTo>
                  <a:pt x="19645" y="24341"/>
                </a:lnTo>
                <a:lnTo>
                  <a:pt x="20316" y="24992"/>
                </a:lnTo>
                <a:lnTo>
                  <a:pt x="20981" y="25636"/>
                </a:lnTo>
                <a:lnTo>
                  <a:pt x="22472" y="27096"/>
                </a:lnTo>
                <a:lnTo>
                  <a:pt x="23957" y="28563"/>
                </a:lnTo>
                <a:lnTo>
                  <a:pt x="26934" y="31512"/>
                </a:lnTo>
                <a:lnTo>
                  <a:pt x="28419" y="32986"/>
                </a:lnTo>
                <a:lnTo>
                  <a:pt x="29910" y="34460"/>
                </a:lnTo>
                <a:lnTo>
                  <a:pt x="31407" y="35920"/>
                </a:lnTo>
                <a:lnTo>
                  <a:pt x="32910" y="37380"/>
                </a:lnTo>
                <a:lnTo>
                  <a:pt x="34418" y="38826"/>
                </a:lnTo>
                <a:lnTo>
                  <a:pt x="35176" y="39542"/>
                </a:lnTo>
                <a:lnTo>
                  <a:pt x="35933" y="40257"/>
                </a:lnTo>
                <a:lnTo>
                  <a:pt x="36690" y="40973"/>
                </a:lnTo>
                <a:lnTo>
                  <a:pt x="37453" y="41682"/>
                </a:lnTo>
                <a:lnTo>
                  <a:pt x="38216" y="42383"/>
                </a:lnTo>
                <a:lnTo>
                  <a:pt x="38984" y="43077"/>
                </a:lnTo>
                <a:lnTo>
                  <a:pt x="39753" y="43771"/>
                </a:lnTo>
                <a:lnTo>
                  <a:pt x="40528" y="44458"/>
                </a:lnTo>
                <a:lnTo>
                  <a:pt x="41302" y="45145"/>
                </a:lnTo>
                <a:lnTo>
                  <a:pt x="42082" y="45818"/>
                </a:lnTo>
                <a:lnTo>
                  <a:pt x="42863" y="46491"/>
                </a:lnTo>
                <a:lnTo>
                  <a:pt x="43649" y="47156"/>
                </a:lnTo>
                <a:lnTo>
                  <a:pt x="44435" y="47815"/>
                </a:lnTo>
                <a:lnTo>
                  <a:pt x="45226" y="48459"/>
                </a:lnTo>
                <a:lnTo>
                  <a:pt x="45278" y="48495"/>
                </a:lnTo>
                <a:lnTo>
                  <a:pt x="45330" y="48523"/>
                </a:lnTo>
                <a:lnTo>
                  <a:pt x="45429" y="48559"/>
                </a:lnTo>
                <a:lnTo>
                  <a:pt x="45446" y="48638"/>
                </a:lnTo>
                <a:lnTo>
                  <a:pt x="45475" y="48702"/>
                </a:lnTo>
                <a:lnTo>
                  <a:pt x="45504" y="48774"/>
                </a:lnTo>
                <a:lnTo>
                  <a:pt x="45533" y="48831"/>
                </a:lnTo>
                <a:lnTo>
                  <a:pt x="45573" y="48896"/>
                </a:lnTo>
                <a:lnTo>
                  <a:pt x="45614" y="48946"/>
                </a:lnTo>
                <a:lnTo>
                  <a:pt x="45654" y="48996"/>
                </a:lnTo>
                <a:lnTo>
                  <a:pt x="45700" y="49046"/>
                </a:lnTo>
                <a:lnTo>
                  <a:pt x="45752" y="49089"/>
                </a:lnTo>
                <a:lnTo>
                  <a:pt x="45804" y="49125"/>
                </a:lnTo>
                <a:lnTo>
                  <a:pt x="45856" y="49160"/>
                </a:lnTo>
                <a:lnTo>
                  <a:pt x="45914" y="49189"/>
                </a:lnTo>
                <a:lnTo>
                  <a:pt x="45972" y="49218"/>
                </a:lnTo>
                <a:lnTo>
                  <a:pt x="46030" y="49239"/>
                </a:lnTo>
                <a:lnTo>
                  <a:pt x="46088" y="49253"/>
                </a:lnTo>
                <a:lnTo>
                  <a:pt x="46151" y="49268"/>
                </a:lnTo>
                <a:lnTo>
                  <a:pt x="46209" y="49275"/>
                </a:lnTo>
                <a:lnTo>
                  <a:pt x="46336" y="49275"/>
                </a:lnTo>
                <a:lnTo>
                  <a:pt x="46394" y="49268"/>
                </a:lnTo>
                <a:lnTo>
                  <a:pt x="46458" y="49253"/>
                </a:lnTo>
                <a:lnTo>
                  <a:pt x="46515" y="49239"/>
                </a:lnTo>
                <a:lnTo>
                  <a:pt x="46573" y="49218"/>
                </a:lnTo>
                <a:lnTo>
                  <a:pt x="46631" y="49189"/>
                </a:lnTo>
                <a:lnTo>
                  <a:pt x="46683" y="49153"/>
                </a:lnTo>
                <a:lnTo>
                  <a:pt x="46741" y="49117"/>
                </a:lnTo>
                <a:lnTo>
                  <a:pt x="46787" y="49074"/>
                </a:lnTo>
                <a:lnTo>
                  <a:pt x="46839" y="49024"/>
                </a:lnTo>
                <a:lnTo>
                  <a:pt x="46879" y="48974"/>
                </a:lnTo>
                <a:lnTo>
                  <a:pt x="46926" y="48910"/>
                </a:lnTo>
                <a:lnTo>
                  <a:pt x="46960" y="48845"/>
                </a:lnTo>
                <a:lnTo>
                  <a:pt x="46995" y="48774"/>
                </a:lnTo>
                <a:lnTo>
                  <a:pt x="48047" y="46412"/>
                </a:lnTo>
                <a:lnTo>
                  <a:pt x="49105" y="44058"/>
                </a:lnTo>
                <a:lnTo>
                  <a:pt x="50168" y="41710"/>
                </a:lnTo>
                <a:lnTo>
                  <a:pt x="51243" y="39363"/>
                </a:lnTo>
                <a:lnTo>
                  <a:pt x="52330" y="37022"/>
                </a:lnTo>
                <a:lnTo>
                  <a:pt x="53416" y="34682"/>
                </a:lnTo>
                <a:lnTo>
                  <a:pt x="55595" y="30002"/>
                </a:lnTo>
                <a:lnTo>
                  <a:pt x="57786" y="25321"/>
                </a:lnTo>
                <a:lnTo>
                  <a:pt x="58872" y="22981"/>
                </a:lnTo>
                <a:lnTo>
                  <a:pt x="59959" y="20633"/>
                </a:lnTo>
                <a:lnTo>
                  <a:pt x="61040" y="18286"/>
                </a:lnTo>
                <a:lnTo>
                  <a:pt x="62115" y="15939"/>
                </a:lnTo>
                <a:lnTo>
                  <a:pt x="63178" y="13584"/>
                </a:lnTo>
                <a:lnTo>
                  <a:pt x="64236" y="11222"/>
                </a:lnTo>
                <a:lnTo>
                  <a:pt x="64317" y="11029"/>
                </a:lnTo>
                <a:lnTo>
                  <a:pt x="64380" y="10836"/>
                </a:lnTo>
                <a:lnTo>
                  <a:pt x="64432" y="10650"/>
                </a:lnTo>
                <a:lnTo>
                  <a:pt x="64473" y="10464"/>
                </a:lnTo>
                <a:lnTo>
                  <a:pt x="64496" y="10278"/>
                </a:lnTo>
                <a:lnTo>
                  <a:pt x="64513" y="10092"/>
                </a:lnTo>
                <a:lnTo>
                  <a:pt x="64513" y="9913"/>
                </a:lnTo>
                <a:lnTo>
                  <a:pt x="64508" y="9741"/>
                </a:lnTo>
                <a:lnTo>
                  <a:pt x="64484" y="9569"/>
                </a:lnTo>
                <a:lnTo>
                  <a:pt x="64456" y="9397"/>
                </a:lnTo>
                <a:lnTo>
                  <a:pt x="64421" y="9233"/>
                </a:lnTo>
                <a:lnTo>
                  <a:pt x="64375" y="9068"/>
                </a:lnTo>
                <a:lnTo>
                  <a:pt x="64317" y="8918"/>
                </a:lnTo>
                <a:lnTo>
                  <a:pt x="64253" y="8768"/>
                </a:lnTo>
                <a:lnTo>
                  <a:pt x="64184" y="8617"/>
                </a:lnTo>
                <a:lnTo>
                  <a:pt x="64103" y="8481"/>
                </a:lnTo>
                <a:lnTo>
                  <a:pt x="64074" y="8274"/>
                </a:lnTo>
                <a:lnTo>
                  <a:pt x="64039" y="8066"/>
                </a:lnTo>
                <a:lnTo>
                  <a:pt x="63987" y="7866"/>
                </a:lnTo>
                <a:lnTo>
                  <a:pt x="63930" y="7665"/>
                </a:lnTo>
                <a:lnTo>
                  <a:pt x="63854" y="7479"/>
                </a:lnTo>
                <a:lnTo>
                  <a:pt x="63768" y="7293"/>
                </a:lnTo>
                <a:lnTo>
                  <a:pt x="63722" y="7207"/>
                </a:lnTo>
                <a:lnTo>
                  <a:pt x="63670" y="7114"/>
                </a:lnTo>
                <a:lnTo>
                  <a:pt x="63618" y="7036"/>
                </a:lnTo>
                <a:lnTo>
                  <a:pt x="63560" y="6950"/>
                </a:lnTo>
                <a:lnTo>
                  <a:pt x="63502" y="6878"/>
                </a:lnTo>
                <a:lnTo>
                  <a:pt x="63438" y="6799"/>
                </a:lnTo>
                <a:lnTo>
                  <a:pt x="63375" y="6728"/>
                </a:lnTo>
                <a:lnTo>
                  <a:pt x="63305" y="6663"/>
                </a:lnTo>
                <a:lnTo>
                  <a:pt x="63236" y="6592"/>
                </a:lnTo>
                <a:lnTo>
                  <a:pt x="63161" y="6535"/>
                </a:lnTo>
                <a:lnTo>
                  <a:pt x="63080" y="6477"/>
                </a:lnTo>
                <a:lnTo>
                  <a:pt x="62999" y="6420"/>
                </a:lnTo>
                <a:lnTo>
                  <a:pt x="62918" y="6377"/>
                </a:lnTo>
                <a:lnTo>
                  <a:pt x="62831" y="6327"/>
                </a:lnTo>
                <a:lnTo>
                  <a:pt x="62739" y="6291"/>
                </a:lnTo>
                <a:lnTo>
                  <a:pt x="62647" y="6256"/>
                </a:lnTo>
                <a:lnTo>
                  <a:pt x="62554" y="6227"/>
                </a:lnTo>
                <a:lnTo>
                  <a:pt x="62450" y="6198"/>
                </a:lnTo>
                <a:lnTo>
                  <a:pt x="62352" y="6177"/>
                </a:lnTo>
                <a:lnTo>
                  <a:pt x="62248" y="6163"/>
                </a:lnTo>
                <a:lnTo>
                  <a:pt x="58468" y="5747"/>
                </a:lnTo>
                <a:lnTo>
                  <a:pt x="54688" y="5339"/>
                </a:lnTo>
                <a:lnTo>
                  <a:pt x="50914" y="4932"/>
                </a:lnTo>
                <a:lnTo>
                  <a:pt x="47134" y="4531"/>
                </a:lnTo>
                <a:lnTo>
                  <a:pt x="43354" y="4137"/>
                </a:lnTo>
                <a:lnTo>
                  <a:pt x="39574" y="3751"/>
                </a:lnTo>
                <a:lnTo>
                  <a:pt x="32020" y="2985"/>
                </a:lnTo>
                <a:lnTo>
                  <a:pt x="24460" y="2233"/>
                </a:lnTo>
                <a:lnTo>
                  <a:pt x="16894" y="1489"/>
                </a:lnTo>
                <a:lnTo>
                  <a:pt x="1775" y="8"/>
                </a:lnTo>
                <a:lnTo>
                  <a:pt x="165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11"/>
          <p:cNvSpPr/>
          <p:nvPr/>
        </p:nvSpPr>
        <p:spPr>
          <a:xfrm>
            <a:off x="7393396" y="498625"/>
            <a:ext cx="793686" cy="492380"/>
          </a:xfrm>
          <a:custGeom>
            <a:avLst/>
            <a:gdLst/>
            <a:ahLst/>
            <a:cxnLst/>
            <a:rect l="l" t="t" r="r" b="b"/>
            <a:pathLst>
              <a:path w="54822" h="34010" extrusionOk="0">
                <a:moveTo>
                  <a:pt x="42534" y="1"/>
                </a:moveTo>
                <a:lnTo>
                  <a:pt x="42435" y="15"/>
                </a:lnTo>
                <a:lnTo>
                  <a:pt x="42331" y="29"/>
                </a:lnTo>
                <a:lnTo>
                  <a:pt x="42233" y="51"/>
                </a:lnTo>
                <a:lnTo>
                  <a:pt x="42141" y="79"/>
                </a:lnTo>
                <a:lnTo>
                  <a:pt x="42048" y="115"/>
                </a:lnTo>
                <a:lnTo>
                  <a:pt x="41956" y="158"/>
                </a:lnTo>
                <a:lnTo>
                  <a:pt x="41863" y="215"/>
                </a:lnTo>
                <a:lnTo>
                  <a:pt x="41777" y="273"/>
                </a:lnTo>
                <a:lnTo>
                  <a:pt x="41696" y="337"/>
                </a:lnTo>
                <a:lnTo>
                  <a:pt x="41620" y="409"/>
                </a:lnTo>
                <a:lnTo>
                  <a:pt x="41545" y="487"/>
                </a:lnTo>
                <a:lnTo>
                  <a:pt x="41476" y="566"/>
                </a:lnTo>
                <a:lnTo>
                  <a:pt x="41412" y="659"/>
                </a:lnTo>
                <a:lnTo>
                  <a:pt x="41355" y="759"/>
                </a:lnTo>
                <a:lnTo>
                  <a:pt x="41303" y="867"/>
                </a:lnTo>
                <a:lnTo>
                  <a:pt x="41262" y="981"/>
                </a:lnTo>
                <a:lnTo>
                  <a:pt x="41222" y="1096"/>
                </a:lnTo>
                <a:lnTo>
                  <a:pt x="41193" y="1225"/>
                </a:lnTo>
                <a:lnTo>
                  <a:pt x="41170" y="1360"/>
                </a:lnTo>
                <a:lnTo>
                  <a:pt x="41031" y="2319"/>
                </a:lnTo>
                <a:lnTo>
                  <a:pt x="40886" y="3286"/>
                </a:lnTo>
                <a:lnTo>
                  <a:pt x="40736" y="4252"/>
                </a:lnTo>
                <a:lnTo>
                  <a:pt x="40586" y="5211"/>
                </a:lnTo>
                <a:lnTo>
                  <a:pt x="40430" y="6170"/>
                </a:lnTo>
                <a:lnTo>
                  <a:pt x="40268" y="7129"/>
                </a:lnTo>
                <a:lnTo>
                  <a:pt x="40106" y="8081"/>
                </a:lnTo>
                <a:lnTo>
                  <a:pt x="39933" y="9040"/>
                </a:lnTo>
                <a:lnTo>
                  <a:pt x="39759" y="9992"/>
                </a:lnTo>
                <a:lnTo>
                  <a:pt x="39580" y="10943"/>
                </a:lnTo>
                <a:lnTo>
                  <a:pt x="39401" y="11895"/>
                </a:lnTo>
                <a:lnTo>
                  <a:pt x="39210" y="12847"/>
                </a:lnTo>
                <a:lnTo>
                  <a:pt x="39020" y="13792"/>
                </a:lnTo>
                <a:lnTo>
                  <a:pt x="38823" y="14744"/>
                </a:lnTo>
                <a:lnTo>
                  <a:pt x="38627" y="15688"/>
                </a:lnTo>
                <a:lnTo>
                  <a:pt x="38424" y="16633"/>
                </a:lnTo>
                <a:lnTo>
                  <a:pt x="33211" y="11316"/>
                </a:lnTo>
                <a:lnTo>
                  <a:pt x="28003" y="5991"/>
                </a:lnTo>
                <a:lnTo>
                  <a:pt x="27905" y="5898"/>
                </a:lnTo>
                <a:lnTo>
                  <a:pt x="27801" y="5812"/>
                </a:lnTo>
                <a:lnTo>
                  <a:pt x="27697" y="5740"/>
                </a:lnTo>
                <a:lnTo>
                  <a:pt x="27593" y="5669"/>
                </a:lnTo>
                <a:lnTo>
                  <a:pt x="27483" y="5619"/>
                </a:lnTo>
                <a:lnTo>
                  <a:pt x="27373" y="5569"/>
                </a:lnTo>
                <a:lnTo>
                  <a:pt x="27264" y="5533"/>
                </a:lnTo>
                <a:lnTo>
                  <a:pt x="27154" y="5504"/>
                </a:lnTo>
                <a:lnTo>
                  <a:pt x="27044" y="5490"/>
                </a:lnTo>
                <a:lnTo>
                  <a:pt x="26934" y="5483"/>
                </a:lnTo>
                <a:lnTo>
                  <a:pt x="26824" y="5483"/>
                </a:lnTo>
                <a:lnTo>
                  <a:pt x="26720" y="5490"/>
                </a:lnTo>
                <a:lnTo>
                  <a:pt x="26611" y="5511"/>
                </a:lnTo>
                <a:lnTo>
                  <a:pt x="26507" y="5533"/>
                </a:lnTo>
                <a:lnTo>
                  <a:pt x="26402" y="5569"/>
                </a:lnTo>
                <a:lnTo>
                  <a:pt x="26304" y="5612"/>
                </a:lnTo>
                <a:lnTo>
                  <a:pt x="26206" y="5669"/>
                </a:lnTo>
                <a:lnTo>
                  <a:pt x="26108" y="5726"/>
                </a:lnTo>
                <a:lnTo>
                  <a:pt x="26021" y="5791"/>
                </a:lnTo>
                <a:lnTo>
                  <a:pt x="25934" y="5869"/>
                </a:lnTo>
                <a:lnTo>
                  <a:pt x="25848" y="5955"/>
                </a:lnTo>
                <a:lnTo>
                  <a:pt x="25772" y="6048"/>
                </a:lnTo>
                <a:lnTo>
                  <a:pt x="25697" y="6141"/>
                </a:lnTo>
                <a:lnTo>
                  <a:pt x="25634" y="6249"/>
                </a:lnTo>
                <a:lnTo>
                  <a:pt x="25570" y="6363"/>
                </a:lnTo>
                <a:lnTo>
                  <a:pt x="25512" y="6485"/>
                </a:lnTo>
                <a:lnTo>
                  <a:pt x="25466" y="6614"/>
                </a:lnTo>
                <a:lnTo>
                  <a:pt x="25426" y="6750"/>
                </a:lnTo>
                <a:lnTo>
                  <a:pt x="25391" y="6893"/>
                </a:lnTo>
                <a:lnTo>
                  <a:pt x="25362" y="7043"/>
                </a:lnTo>
                <a:lnTo>
                  <a:pt x="25345" y="7200"/>
                </a:lnTo>
                <a:lnTo>
                  <a:pt x="25333" y="7358"/>
                </a:lnTo>
                <a:lnTo>
                  <a:pt x="25067" y="14708"/>
                </a:lnTo>
                <a:lnTo>
                  <a:pt x="24807" y="22051"/>
                </a:lnTo>
                <a:lnTo>
                  <a:pt x="14317" y="12554"/>
                </a:lnTo>
                <a:lnTo>
                  <a:pt x="14236" y="12482"/>
                </a:lnTo>
                <a:lnTo>
                  <a:pt x="14155" y="12432"/>
                </a:lnTo>
                <a:lnTo>
                  <a:pt x="14074" y="12382"/>
                </a:lnTo>
                <a:lnTo>
                  <a:pt x="13988" y="12339"/>
                </a:lnTo>
                <a:lnTo>
                  <a:pt x="13901" y="12310"/>
                </a:lnTo>
                <a:lnTo>
                  <a:pt x="13808" y="12282"/>
                </a:lnTo>
                <a:lnTo>
                  <a:pt x="13716" y="12267"/>
                </a:lnTo>
                <a:lnTo>
                  <a:pt x="13629" y="12260"/>
                </a:lnTo>
                <a:lnTo>
                  <a:pt x="13537" y="12253"/>
                </a:lnTo>
                <a:lnTo>
                  <a:pt x="13439" y="12260"/>
                </a:lnTo>
                <a:lnTo>
                  <a:pt x="13346" y="12275"/>
                </a:lnTo>
                <a:lnTo>
                  <a:pt x="13254" y="12289"/>
                </a:lnTo>
                <a:lnTo>
                  <a:pt x="13161" y="12317"/>
                </a:lnTo>
                <a:lnTo>
                  <a:pt x="13074" y="12346"/>
                </a:lnTo>
                <a:lnTo>
                  <a:pt x="12982" y="12382"/>
                </a:lnTo>
                <a:lnTo>
                  <a:pt x="12895" y="12425"/>
                </a:lnTo>
                <a:lnTo>
                  <a:pt x="12809" y="12475"/>
                </a:lnTo>
                <a:lnTo>
                  <a:pt x="12722" y="12532"/>
                </a:lnTo>
                <a:lnTo>
                  <a:pt x="12641" y="12589"/>
                </a:lnTo>
                <a:lnTo>
                  <a:pt x="12560" y="12654"/>
                </a:lnTo>
                <a:lnTo>
                  <a:pt x="12485" y="12725"/>
                </a:lnTo>
                <a:lnTo>
                  <a:pt x="12410" y="12797"/>
                </a:lnTo>
                <a:lnTo>
                  <a:pt x="12340" y="12876"/>
                </a:lnTo>
                <a:lnTo>
                  <a:pt x="12277" y="12962"/>
                </a:lnTo>
                <a:lnTo>
                  <a:pt x="12219" y="13047"/>
                </a:lnTo>
                <a:lnTo>
                  <a:pt x="12161" y="13133"/>
                </a:lnTo>
                <a:lnTo>
                  <a:pt x="12109" y="13226"/>
                </a:lnTo>
                <a:lnTo>
                  <a:pt x="12063" y="13327"/>
                </a:lnTo>
                <a:lnTo>
                  <a:pt x="12023" y="13427"/>
                </a:lnTo>
                <a:lnTo>
                  <a:pt x="11988" y="13534"/>
                </a:lnTo>
                <a:lnTo>
                  <a:pt x="11959" y="13641"/>
                </a:lnTo>
                <a:lnTo>
                  <a:pt x="11936" y="13749"/>
                </a:lnTo>
                <a:lnTo>
                  <a:pt x="11641" y="15567"/>
                </a:lnTo>
                <a:lnTo>
                  <a:pt x="11352" y="17384"/>
                </a:lnTo>
                <a:lnTo>
                  <a:pt x="11080" y="19202"/>
                </a:lnTo>
                <a:lnTo>
                  <a:pt x="10820" y="21027"/>
                </a:lnTo>
                <a:lnTo>
                  <a:pt x="10572" y="22852"/>
                </a:lnTo>
                <a:lnTo>
                  <a:pt x="10329" y="24677"/>
                </a:lnTo>
                <a:lnTo>
                  <a:pt x="10098" y="26502"/>
                </a:lnTo>
                <a:lnTo>
                  <a:pt x="9878" y="28334"/>
                </a:lnTo>
                <a:lnTo>
                  <a:pt x="8844" y="27218"/>
                </a:lnTo>
                <a:lnTo>
                  <a:pt x="7821" y="26087"/>
                </a:lnTo>
                <a:lnTo>
                  <a:pt x="6798" y="24956"/>
                </a:lnTo>
                <a:lnTo>
                  <a:pt x="5769" y="23826"/>
                </a:lnTo>
                <a:lnTo>
                  <a:pt x="4740" y="22702"/>
                </a:lnTo>
                <a:lnTo>
                  <a:pt x="4220" y="22151"/>
                </a:lnTo>
                <a:lnTo>
                  <a:pt x="3700" y="21593"/>
                </a:lnTo>
                <a:lnTo>
                  <a:pt x="3174" y="21049"/>
                </a:lnTo>
                <a:lnTo>
                  <a:pt x="2648" y="20505"/>
                </a:lnTo>
                <a:lnTo>
                  <a:pt x="2116" y="19961"/>
                </a:lnTo>
                <a:lnTo>
                  <a:pt x="1579" y="19431"/>
                </a:lnTo>
                <a:lnTo>
                  <a:pt x="1492" y="19353"/>
                </a:lnTo>
                <a:lnTo>
                  <a:pt x="1405" y="19288"/>
                </a:lnTo>
                <a:lnTo>
                  <a:pt x="1319" y="19238"/>
                </a:lnTo>
                <a:lnTo>
                  <a:pt x="1226" y="19195"/>
                </a:lnTo>
                <a:lnTo>
                  <a:pt x="1139" y="19167"/>
                </a:lnTo>
                <a:lnTo>
                  <a:pt x="1047" y="19145"/>
                </a:lnTo>
                <a:lnTo>
                  <a:pt x="960" y="19138"/>
                </a:lnTo>
                <a:lnTo>
                  <a:pt x="873" y="19145"/>
                </a:lnTo>
                <a:lnTo>
                  <a:pt x="787" y="19159"/>
                </a:lnTo>
                <a:lnTo>
                  <a:pt x="706" y="19181"/>
                </a:lnTo>
                <a:lnTo>
                  <a:pt x="625" y="19209"/>
                </a:lnTo>
                <a:lnTo>
                  <a:pt x="550" y="19252"/>
                </a:lnTo>
                <a:lnTo>
                  <a:pt x="475" y="19295"/>
                </a:lnTo>
                <a:lnTo>
                  <a:pt x="405" y="19353"/>
                </a:lnTo>
                <a:lnTo>
                  <a:pt x="336" y="19410"/>
                </a:lnTo>
                <a:lnTo>
                  <a:pt x="278" y="19481"/>
                </a:lnTo>
                <a:lnTo>
                  <a:pt x="220" y="19553"/>
                </a:lnTo>
                <a:lnTo>
                  <a:pt x="168" y="19632"/>
                </a:lnTo>
                <a:lnTo>
                  <a:pt x="122" y="19718"/>
                </a:lnTo>
                <a:lnTo>
                  <a:pt x="87" y="19803"/>
                </a:lnTo>
                <a:lnTo>
                  <a:pt x="53" y="19896"/>
                </a:lnTo>
                <a:lnTo>
                  <a:pt x="30" y="19997"/>
                </a:lnTo>
                <a:lnTo>
                  <a:pt x="12" y="20097"/>
                </a:lnTo>
                <a:lnTo>
                  <a:pt x="1" y="20197"/>
                </a:lnTo>
                <a:lnTo>
                  <a:pt x="1" y="20304"/>
                </a:lnTo>
                <a:lnTo>
                  <a:pt x="12" y="20412"/>
                </a:lnTo>
                <a:lnTo>
                  <a:pt x="30" y="20519"/>
                </a:lnTo>
                <a:lnTo>
                  <a:pt x="53" y="20626"/>
                </a:lnTo>
                <a:lnTo>
                  <a:pt x="93" y="20734"/>
                </a:lnTo>
                <a:lnTo>
                  <a:pt x="139" y="20841"/>
                </a:lnTo>
                <a:lnTo>
                  <a:pt x="197" y="20949"/>
                </a:lnTo>
                <a:lnTo>
                  <a:pt x="267" y="21056"/>
                </a:lnTo>
                <a:lnTo>
                  <a:pt x="850" y="21857"/>
                </a:lnTo>
                <a:lnTo>
                  <a:pt x="1440" y="22652"/>
                </a:lnTo>
                <a:lnTo>
                  <a:pt x="2035" y="23432"/>
                </a:lnTo>
                <a:lnTo>
                  <a:pt x="2631" y="24212"/>
                </a:lnTo>
                <a:lnTo>
                  <a:pt x="3237" y="24985"/>
                </a:lnTo>
                <a:lnTo>
                  <a:pt x="3844" y="25751"/>
                </a:lnTo>
                <a:lnTo>
                  <a:pt x="5070" y="27282"/>
                </a:lnTo>
                <a:lnTo>
                  <a:pt x="6295" y="28807"/>
                </a:lnTo>
                <a:lnTo>
                  <a:pt x="6907" y="29572"/>
                </a:lnTo>
                <a:lnTo>
                  <a:pt x="7514" y="30338"/>
                </a:lnTo>
                <a:lnTo>
                  <a:pt x="8121" y="31111"/>
                </a:lnTo>
                <a:lnTo>
                  <a:pt x="8722" y="31884"/>
                </a:lnTo>
                <a:lnTo>
                  <a:pt x="9318" y="32671"/>
                </a:lnTo>
                <a:lnTo>
                  <a:pt x="9907" y="33459"/>
                </a:lnTo>
                <a:lnTo>
                  <a:pt x="9982" y="33552"/>
                </a:lnTo>
                <a:lnTo>
                  <a:pt x="10057" y="33630"/>
                </a:lnTo>
                <a:lnTo>
                  <a:pt x="10138" y="33702"/>
                </a:lnTo>
                <a:lnTo>
                  <a:pt x="10225" y="33766"/>
                </a:lnTo>
                <a:lnTo>
                  <a:pt x="10318" y="33824"/>
                </a:lnTo>
                <a:lnTo>
                  <a:pt x="10410" y="33874"/>
                </a:lnTo>
                <a:lnTo>
                  <a:pt x="10502" y="33917"/>
                </a:lnTo>
                <a:lnTo>
                  <a:pt x="10607" y="33952"/>
                </a:lnTo>
                <a:lnTo>
                  <a:pt x="10705" y="33974"/>
                </a:lnTo>
                <a:lnTo>
                  <a:pt x="10809" y="33995"/>
                </a:lnTo>
                <a:lnTo>
                  <a:pt x="10913" y="34002"/>
                </a:lnTo>
                <a:lnTo>
                  <a:pt x="11017" y="34010"/>
                </a:lnTo>
                <a:lnTo>
                  <a:pt x="11121" y="34002"/>
                </a:lnTo>
                <a:lnTo>
                  <a:pt x="11225" y="33995"/>
                </a:lnTo>
                <a:lnTo>
                  <a:pt x="11329" y="33974"/>
                </a:lnTo>
                <a:lnTo>
                  <a:pt x="11433" y="33952"/>
                </a:lnTo>
                <a:lnTo>
                  <a:pt x="11531" y="33917"/>
                </a:lnTo>
                <a:lnTo>
                  <a:pt x="11635" y="33874"/>
                </a:lnTo>
                <a:lnTo>
                  <a:pt x="11728" y="33831"/>
                </a:lnTo>
                <a:lnTo>
                  <a:pt x="11820" y="33773"/>
                </a:lnTo>
                <a:lnTo>
                  <a:pt x="11913" y="33716"/>
                </a:lnTo>
                <a:lnTo>
                  <a:pt x="11999" y="33645"/>
                </a:lnTo>
                <a:lnTo>
                  <a:pt x="12080" y="33573"/>
                </a:lnTo>
                <a:lnTo>
                  <a:pt x="12155" y="33487"/>
                </a:lnTo>
                <a:lnTo>
                  <a:pt x="12225" y="33401"/>
                </a:lnTo>
                <a:lnTo>
                  <a:pt x="12294" y="33308"/>
                </a:lnTo>
                <a:lnTo>
                  <a:pt x="12352" y="33208"/>
                </a:lnTo>
                <a:lnTo>
                  <a:pt x="12404" y="33101"/>
                </a:lnTo>
                <a:lnTo>
                  <a:pt x="12450" y="32986"/>
                </a:lnTo>
                <a:lnTo>
                  <a:pt x="12485" y="32865"/>
                </a:lnTo>
                <a:lnTo>
                  <a:pt x="12514" y="32736"/>
                </a:lnTo>
                <a:lnTo>
                  <a:pt x="12531" y="32600"/>
                </a:lnTo>
                <a:lnTo>
                  <a:pt x="12751" y="30732"/>
                </a:lnTo>
                <a:lnTo>
                  <a:pt x="12982" y="28871"/>
                </a:lnTo>
                <a:lnTo>
                  <a:pt x="13225" y="27003"/>
                </a:lnTo>
                <a:lnTo>
                  <a:pt x="13479" y="25142"/>
                </a:lnTo>
                <a:lnTo>
                  <a:pt x="13739" y="23289"/>
                </a:lnTo>
                <a:lnTo>
                  <a:pt x="14017" y="21435"/>
                </a:lnTo>
                <a:lnTo>
                  <a:pt x="14300" y="19582"/>
                </a:lnTo>
                <a:lnTo>
                  <a:pt x="14589" y="17728"/>
                </a:lnTo>
                <a:lnTo>
                  <a:pt x="25466" y="27511"/>
                </a:lnTo>
                <a:lnTo>
                  <a:pt x="25564" y="27590"/>
                </a:lnTo>
                <a:lnTo>
                  <a:pt x="25663" y="27662"/>
                </a:lnTo>
                <a:lnTo>
                  <a:pt x="25761" y="27712"/>
                </a:lnTo>
                <a:lnTo>
                  <a:pt x="25865" y="27762"/>
                </a:lnTo>
                <a:lnTo>
                  <a:pt x="25963" y="27790"/>
                </a:lnTo>
                <a:lnTo>
                  <a:pt x="26067" y="27812"/>
                </a:lnTo>
                <a:lnTo>
                  <a:pt x="26171" y="27826"/>
                </a:lnTo>
                <a:lnTo>
                  <a:pt x="26270" y="27826"/>
                </a:lnTo>
                <a:lnTo>
                  <a:pt x="26374" y="27819"/>
                </a:lnTo>
                <a:lnTo>
                  <a:pt x="26472" y="27798"/>
                </a:lnTo>
                <a:lnTo>
                  <a:pt x="26570" y="27776"/>
                </a:lnTo>
                <a:lnTo>
                  <a:pt x="26668" y="27740"/>
                </a:lnTo>
                <a:lnTo>
                  <a:pt x="26761" y="27697"/>
                </a:lnTo>
                <a:lnTo>
                  <a:pt x="26853" y="27640"/>
                </a:lnTo>
                <a:lnTo>
                  <a:pt x="26946" y="27583"/>
                </a:lnTo>
                <a:lnTo>
                  <a:pt x="27038" y="27518"/>
                </a:lnTo>
                <a:lnTo>
                  <a:pt x="27119" y="27447"/>
                </a:lnTo>
                <a:lnTo>
                  <a:pt x="27206" y="27361"/>
                </a:lnTo>
                <a:lnTo>
                  <a:pt x="27281" y="27282"/>
                </a:lnTo>
                <a:lnTo>
                  <a:pt x="27356" y="27189"/>
                </a:lnTo>
                <a:lnTo>
                  <a:pt x="27431" y="27089"/>
                </a:lnTo>
                <a:lnTo>
                  <a:pt x="27495" y="26989"/>
                </a:lnTo>
                <a:lnTo>
                  <a:pt x="27558" y="26889"/>
                </a:lnTo>
                <a:lnTo>
                  <a:pt x="27616" y="26774"/>
                </a:lnTo>
                <a:lnTo>
                  <a:pt x="27668" y="26660"/>
                </a:lnTo>
                <a:lnTo>
                  <a:pt x="27714" y="26545"/>
                </a:lnTo>
                <a:lnTo>
                  <a:pt x="27755" y="26431"/>
                </a:lnTo>
                <a:lnTo>
                  <a:pt x="27790" y="26309"/>
                </a:lnTo>
                <a:lnTo>
                  <a:pt x="27819" y="26180"/>
                </a:lnTo>
                <a:lnTo>
                  <a:pt x="27842" y="26058"/>
                </a:lnTo>
                <a:lnTo>
                  <a:pt x="27853" y="25930"/>
                </a:lnTo>
                <a:lnTo>
                  <a:pt x="27865" y="25801"/>
                </a:lnTo>
                <a:lnTo>
                  <a:pt x="28333" y="11301"/>
                </a:lnTo>
                <a:lnTo>
                  <a:pt x="33269" y="16297"/>
                </a:lnTo>
                <a:lnTo>
                  <a:pt x="38193" y="21299"/>
                </a:lnTo>
                <a:lnTo>
                  <a:pt x="38280" y="21378"/>
                </a:lnTo>
                <a:lnTo>
                  <a:pt x="38366" y="21450"/>
                </a:lnTo>
                <a:lnTo>
                  <a:pt x="38453" y="21514"/>
                </a:lnTo>
                <a:lnTo>
                  <a:pt x="38540" y="21578"/>
                </a:lnTo>
                <a:lnTo>
                  <a:pt x="38632" y="21628"/>
                </a:lnTo>
                <a:lnTo>
                  <a:pt x="38725" y="21679"/>
                </a:lnTo>
                <a:lnTo>
                  <a:pt x="38823" y="21714"/>
                </a:lnTo>
                <a:lnTo>
                  <a:pt x="38916" y="21750"/>
                </a:lnTo>
                <a:lnTo>
                  <a:pt x="39014" y="21772"/>
                </a:lnTo>
                <a:lnTo>
                  <a:pt x="39106" y="21793"/>
                </a:lnTo>
                <a:lnTo>
                  <a:pt x="39205" y="21807"/>
                </a:lnTo>
                <a:lnTo>
                  <a:pt x="39395" y="21807"/>
                </a:lnTo>
                <a:lnTo>
                  <a:pt x="39488" y="21800"/>
                </a:lnTo>
                <a:lnTo>
                  <a:pt x="39586" y="21786"/>
                </a:lnTo>
                <a:lnTo>
                  <a:pt x="39673" y="21764"/>
                </a:lnTo>
                <a:lnTo>
                  <a:pt x="39765" y="21736"/>
                </a:lnTo>
                <a:lnTo>
                  <a:pt x="39858" y="21700"/>
                </a:lnTo>
                <a:lnTo>
                  <a:pt x="39944" y="21657"/>
                </a:lnTo>
                <a:lnTo>
                  <a:pt x="40025" y="21607"/>
                </a:lnTo>
                <a:lnTo>
                  <a:pt x="40106" y="21550"/>
                </a:lnTo>
                <a:lnTo>
                  <a:pt x="40187" y="21485"/>
                </a:lnTo>
                <a:lnTo>
                  <a:pt x="40262" y="21414"/>
                </a:lnTo>
                <a:lnTo>
                  <a:pt x="40337" y="21335"/>
                </a:lnTo>
                <a:lnTo>
                  <a:pt x="40401" y="21249"/>
                </a:lnTo>
                <a:lnTo>
                  <a:pt x="40470" y="21163"/>
                </a:lnTo>
                <a:lnTo>
                  <a:pt x="40528" y="21063"/>
                </a:lnTo>
                <a:lnTo>
                  <a:pt x="40586" y="20956"/>
                </a:lnTo>
                <a:lnTo>
                  <a:pt x="40632" y="20841"/>
                </a:lnTo>
                <a:lnTo>
                  <a:pt x="40678" y="20720"/>
                </a:lnTo>
                <a:lnTo>
                  <a:pt x="40719" y="20598"/>
                </a:lnTo>
                <a:lnTo>
                  <a:pt x="40754" y="20462"/>
                </a:lnTo>
                <a:lnTo>
                  <a:pt x="40967" y="19546"/>
                </a:lnTo>
                <a:lnTo>
                  <a:pt x="41170" y="18630"/>
                </a:lnTo>
                <a:lnTo>
                  <a:pt x="41372" y="17707"/>
                </a:lnTo>
                <a:lnTo>
                  <a:pt x="41568" y="16790"/>
                </a:lnTo>
                <a:lnTo>
                  <a:pt x="41759" y="15867"/>
                </a:lnTo>
                <a:lnTo>
                  <a:pt x="41950" y="14951"/>
                </a:lnTo>
                <a:lnTo>
                  <a:pt x="42129" y="14028"/>
                </a:lnTo>
                <a:lnTo>
                  <a:pt x="42308" y="13105"/>
                </a:lnTo>
                <a:lnTo>
                  <a:pt x="42487" y="12182"/>
                </a:lnTo>
                <a:lnTo>
                  <a:pt x="42661" y="11258"/>
                </a:lnTo>
                <a:lnTo>
                  <a:pt x="42828" y="10328"/>
                </a:lnTo>
                <a:lnTo>
                  <a:pt x="42990" y="9405"/>
                </a:lnTo>
                <a:lnTo>
                  <a:pt x="43152" y="8474"/>
                </a:lnTo>
                <a:lnTo>
                  <a:pt x="43308" y="7544"/>
                </a:lnTo>
                <a:lnTo>
                  <a:pt x="43458" y="6614"/>
                </a:lnTo>
                <a:lnTo>
                  <a:pt x="43609" y="5683"/>
                </a:lnTo>
                <a:lnTo>
                  <a:pt x="52163" y="16053"/>
                </a:lnTo>
                <a:lnTo>
                  <a:pt x="52232" y="16132"/>
                </a:lnTo>
                <a:lnTo>
                  <a:pt x="52301" y="16204"/>
                </a:lnTo>
                <a:lnTo>
                  <a:pt x="52371" y="16268"/>
                </a:lnTo>
                <a:lnTo>
                  <a:pt x="52440" y="16325"/>
                </a:lnTo>
                <a:lnTo>
                  <a:pt x="52509" y="16383"/>
                </a:lnTo>
                <a:lnTo>
                  <a:pt x="52579" y="16425"/>
                </a:lnTo>
                <a:lnTo>
                  <a:pt x="52654" y="16468"/>
                </a:lnTo>
                <a:lnTo>
                  <a:pt x="52729" y="16504"/>
                </a:lnTo>
                <a:lnTo>
                  <a:pt x="52798" y="16533"/>
                </a:lnTo>
                <a:lnTo>
                  <a:pt x="52874" y="16561"/>
                </a:lnTo>
                <a:lnTo>
                  <a:pt x="52943" y="16576"/>
                </a:lnTo>
                <a:lnTo>
                  <a:pt x="53018" y="16590"/>
                </a:lnTo>
                <a:lnTo>
                  <a:pt x="53093" y="16604"/>
                </a:lnTo>
                <a:lnTo>
                  <a:pt x="53313" y="16604"/>
                </a:lnTo>
                <a:lnTo>
                  <a:pt x="53382" y="16590"/>
                </a:lnTo>
                <a:lnTo>
                  <a:pt x="53452" y="16576"/>
                </a:lnTo>
                <a:lnTo>
                  <a:pt x="53527" y="16561"/>
                </a:lnTo>
                <a:lnTo>
                  <a:pt x="53596" y="16540"/>
                </a:lnTo>
                <a:lnTo>
                  <a:pt x="53729" y="16483"/>
                </a:lnTo>
                <a:lnTo>
                  <a:pt x="53862" y="16411"/>
                </a:lnTo>
                <a:lnTo>
                  <a:pt x="53989" y="16325"/>
                </a:lnTo>
                <a:lnTo>
                  <a:pt x="54110" y="16225"/>
                </a:lnTo>
                <a:lnTo>
                  <a:pt x="54226" y="16111"/>
                </a:lnTo>
                <a:lnTo>
                  <a:pt x="54336" y="15989"/>
                </a:lnTo>
                <a:lnTo>
                  <a:pt x="54434" y="15860"/>
                </a:lnTo>
                <a:lnTo>
                  <a:pt x="54521" y="15717"/>
                </a:lnTo>
                <a:lnTo>
                  <a:pt x="54602" y="15567"/>
                </a:lnTo>
                <a:lnTo>
                  <a:pt x="54671" y="15409"/>
                </a:lnTo>
                <a:lnTo>
                  <a:pt x="54729" y="15245"/>
                </a:lnTo>
                <a:lnTo>
                  <a:pt x="54769" y="15080"/>
                </a:lnTo>
                <a:lnTo>
                  <a:pt x="54792" y="14994"/>
                </a:lnTo>
                <a:lnTo>
                  <a:pt x="54804" y="14908"/>
                </a:lnTo>
                <a:lnTo>
                  <a:pt x="54816" y="14822"/>
                </a:lnTo>
                <a:lnTo>
                  <a:pt x="54821" y="14729"/>
                </a:lnTo>
                <a:lnTo>
                  <a:pt x="54821" y="14643"/>
                </a:lnTo>
                <a:lnTo>
                  <a:pt x="54821" y="14558"/>
                </a:lnTo>
                <a:lnTo>
                  <a:pt x="54821" y="14465"/>
                </a:lnTo>
                <a:lnTo>
                  <a:pt x="54810" y="14379"/>
                </a:lnTo>
                <a:lnTo>
                  <a:pt x="54798" y="14286"/>
                </a:lnTo>
                <a:lnTo>
                  <a:pt x="54781" y="14200"/>
                </a:lnTo>
                <a:lnTo>
                  <a:pt x="54758" y="14107"/>
                </a:lnTo>
                <a:lnTo>
                  <a:pt x="54735" y="14021"/>
                </a:lnTo>
                <a:lnTo>
                  <a:pt x="54706" y="13928"/>
                </a:lnTo>
                <a:lnTo>
                  <a:pt x="54671" y="13842"/>
                </a:lnTo>
                <a:lnTo>
                  <a:pt x="54631" y="13756"/>
                </a:lnTo>
                <a:lnTo>
                  <a:pt x="54584" y="13670"/>
                </a:lnTo>
                <a:lnTo>
                  <a:pt x="54538" y="13584"/>
                </a:lnTo>
                <a:lnTo>
                  <a:pt x="54480" y="13498"/>
                </a:lnTo>
                <a:lnTo>
                  <a:pt x="54423" y="13420"/>
                </a:lnTo>
                <a:lnTo>
                  <a:pt x="54359" y="13334"/>
                </a:lnTo>
                <a:lnTo>
                  <a:pt x="43719" y="523"/>
                </a:lnTo>
                <a:lnTo>
                  <a:pt x="43649" y="437"/>
                </a:lnTo>
                <a:lnTo>
                  <a:pt x="43568" y="366"/>
                </a:lnTo>
                <a:lnTo>
                  <a:pt x="43487" y="294"/>
                </a:lnTo>
                <a:lnTo>
                  <a:pt x="43401" y="237"/>
                </a:lnTo>
                <a:lnTo>
                  <a:pt x="43314" y="180"/>
                </a:lnTo>
                <a:lnTo>
                  <a:pt x="43221" y="137"/>
                </a:lnTo>
                <a:lnTo>
                  <a:pt x="43129" y="94"/>
                </a:lnTo>
                <a:lnTo>
                  <a:pt x="43031" y="65"/>
                </a:lnTo>
                <a:lnTo>
                  <a:pt x="42932" y="36"/>
                </a:lnTo>
                <a:lnTo>
                  <a:pt x="42834" y="15"/>
                </a:lnTo>
                <a:lnTo>
                  <a:pt x="42736" y="8"/>
                </a:lnTo>
                <a:lnTo>
                  <a:pt x="4263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11"/>
          <p:cNvSpPr/>
          <p:nvPr/>
        </p:nvSpPr>
        <p:spPr>
          <a:xfrm>
            <a:off x="8800774" y="4373083"/>
            <a:ext cx="201049" cy="213760"/>
          </a:xfrm>
          <a:custGeom>
            <a:avLst/>
            <a:gdLst/>
            <a:ahLst/>
            <a:cxnLst/>
            <a:rect l="l" t="t" r="r" b="b"/>
            <a:pathLst>
              <a:path w="12306" h="13084" extrusionOk="0">
                <a:moveTo>
                  <a:pt x="5451" y="1"/>
                </a:moveTo>
                <a:lnTo>
                  <a:pt x="5370" y="15"/>
                </a:lnTo>
                <a:lnTo>
                  <a:pt x="5289" y="29"/>
                </a:lnTo>
                <a:lnTo>
                  <a:pt x="5214" y="58"/>
                </a:lnTo>
                <a:lnTo>
                  <a:pt x="5139" y="87"/>
                </a:lnTo>
                <a:lnTo>
                  <a:pt x="5064" y="122"/>
                </a:lnTo>
                <a:lnTo>
                  <a:pt x="4994" y="165"/>
                </a:lnTo>
                <a:lnTo>
                  <a:pt x="4925" y="215"/>
                </a:lnTo>
                <a:lnTo>
                  <a:pt x="4867" y="280"/>
                </a:lnTo>
                <a:lnTo>
                  <a:pt x="4809" y="344"/>
                </a:lnTo>
                <a:lnTo>
                  <a:pt x="4751" y="416"/>
                </a:lnTo>
                <a:lnTo>
                  <a:pt x="4705" y="487"/>
                </a:lnTo>
                <a:lnTo>
                  <a:pt x="4665" y="573"/>
                </a:lnTo>
                <a:lnTo>
                  <a:pt x="4630" y="666"/>
                </a:lnTo>
                <a:lnTo>
                  <a:pt x="4601" y="767"/>
                </a:lnTo>
                <a:lnTo>
                  <a:pt x="4578" y="874"/>
                </a:lnTo>
                <a:lnTo>
                  <a:pt x="4538" y="1160"/>
                </a:lnTo>
                <a:lnTo>
                  <a:pt x="4503" y="1454"/>
                </a:lnTo>
                <a:lnTo>
                  <a:pt x="4480" y="1747"/>
                </a:lnTo>
                <a:lnTo>
                  <a:pt x="4457" y="2040"/>
                </a:lnTo>
                <a:lnTo>
                  <a:pt x="4439" y="2341"/>
                </a:lnTo>
                <a:lnTo>
                  <a:pt x="4428" y="2634"/>
                </a:lnTo>
                <a:lnTo>
                  <a:pt x="4422" y="2928"/>
                </a:lnTo>
                <a:lnTo>
                  <a:pt x="4416" y="3228"/>
                </a:lnTo>
                <a:lnTo>
                  <a:pt x="4416" y="3822"/>
                </a:lnTo>
                <a:lnTo>
                  <a:pt x="4434" y="4417"/>
                </a:lnTo>
                <a:lnTo>
                  <a:pt x="4451" y="5011"/>
                </a:lnTo>
                <a:lnTo>
                  <a:pt x="4474" y="5605"/>
                </a:lnTo>
                <a:lnTo>
                  <a:pt x="3503" y="5540"/>
                </a:lnTo>
                <a:lnTo>
                  <a:pt x="2532" y="5469"/>
                </a:lnTo>
                <a:lnTo>
                  <a:pt x="1561" y="5397"/>
                </a:lnTo>
                <a:lnTo>
                  <a:pt x="596" y="5325"/>
                </a:lnTo>
                <a:lnTo>
                  <a:pt x="532" y="5325"/>
                </a:lnTo>
                <a:lnTo>
                  <a:pt x="474" y="5333"/>
                </a:lnTo>
                <a:lnTo>
                  <a:pt x="417" y="5347"/>
                </a:lnTo>
                <a:lnTo>
                  <a:pt x="365" y="5368"/>
                </a:lnTo>
                <a:lnTo>
                  <a:pt x="313" y="5397"/>
                </a:lnTo>
                <a:lnTo>
                  <a:pt x="266" y="5433"/>
                </a:lnTo>
                <a:lnTo>
                  <a:pt x="226" y="5469"/>
                </a:lnTo>
                <a:lnTo>
                  <a:pt x="185" y="5519"/>
                </a:lnTo>
                <a:lnTo>
                  <a:pt x="151" y="5562"/>
                </a:lnTo>
                <a:lnTo>
                  <a:pt x="122" y="5619"/>
                </a:lnTo>
                <a:lnTo>
                  <a:pt x="93" y="5669"/>
                </a:lnTo>
                <a:lnTo>
                  <a:pt x="64" y="5733"/>
                </a:lnTo>
                <a:lnTo>
                  <a:pt x="47" y="5791"/>
                </a:lnTo>
                <a:lnTo>
                  <a:pt x="29" y="5855"/>
                </a:lnTo>
                <a:lnTo>
                  <a:pt x="18" y="5919"/>
                </a:lnTo>
                <a:lnTo>
                  <a:pt x="6" y="5984"/>
                </a:lnTo>
                <a:lnTo>
                  <a:pt x="1" y="6055"/>
                </a:lnTo>
                <a:lnTo>
                  <a:pt x="1" y="6120"/>
                </a:lnTo>
                <a:lnTo>
                  <a:pt x="6" y="6184"/>
                </a:lnTo>
                <a:lnTo>
                  <a:pt x="12" y="6249"/>
                </a:lnTo>
                <a:lnTo>
                  <a:pt x="24" y="6313"/>
                </a:lnTo>
                <a:lnTo>
                  <a:pt x="35" y="6377"/>
                </a:lnTo>
                <a:lnTo>
                  <a:pt x="58" y="6442"/>
                </a:lnTo>
                <a:lnTo>
                  <a:pt x="81" y="6499"/>
                </a:lnTo>
                <a:lnTo>
                  <a:pt x="110" y="6549"/>
                </a:lnTo>
                <a:lnTo>
                  <a:pt x="145" y="6599"/>
                </a:lnTo>
                <a:lnTo>
                  <a:pt x="180" y="6649"/>
                </a:lnTo>
                <a:lnTo>
                  <a:pt x="220" y="6692"/>
                </a:lnTo>
                <a:lnTo>
                  <a:pt x="266" y="6728"/>
                </a:lnTo>
                <a:lnTo>
                  <a:pt x="318" y="6764"/>
                </a:lnTo>
                <a:lnTo>
                  <a:pt x="376" y="6785"/>
                </a:lnTo>
                <a:lnTo>
                  <a:pt x="434" y="6807"/>
                </a:lnTo>
                <a:lnTo>
                  <a:pt x="937" y="6936"/>
                </a:lnTo>
                <a:lnTo>
                  <a:pt x="1445" y="7050"/>
                </a:lnTo>
                <a:lnTo>
                  <a:pt x="1954" y="7150"/>
                </a:lnTo>
                <a:lnTo>
                  <a:pt x="2463" y="7243"/>
                </a:lnTo>
                <a:lnTo>
                  <a:pt x="2977" y="7322"/>
                </a:lnTo>
                <a:lnTo>
                  <a:pt x="3491" y="7394"/>
                </a:lnTo>
                <a:lnTo>
                  <a:pt x="4006" y="7458"/>
                </a:lnTo>
                <a:lnTo>
                  <a:pt x="4520" y="7515"/>
                </a:lnTo>
                <a:lnTo>
                  <a:pt x="4532" y="8754"/>
                </a:lnTo>
                <a:lnTo>
                  <a:pt x="4543" y="9376"/>
                </a:lnTo>
                <a:lnTo>
                  <a:pt x="4567" y="9992"/>
                </a:lnTo>
                <a:lnTo>
                  <a:pt x="4578" y="10299"/>
                </a:lnTo>
                <a:lnTo>
                  <a:pt x="4601" y="10607"/>
                </a:lnTo>
                <a:lnTo>
                  <a:pt x="4624" y="10915"/>
                </a:lnTo>
                <a:lnTo>
                  <a:pt x="4653" y="11223"/>
                </a:lnTo>
                <a:lnTo>
                  <a:pt x="4682" y="11523"/>
                </a:lnTo>
                <a:lnTo>
                  <a:pt x="4723" y="11831"/>
                </a:lnTo>
                <a:lnTo>
                  <a:pt x="4769" y="12131"/>
                </a:lnTo>
                <a:lnTo>
                  <a:pt x="4821" y="12432"/>
                </a:lnTo>
                <a:lnTo>
                  <a:pt x="4838" y="12511"/>
                </a:lnTo>
                <a:lnTo>
                  <a:pt x="4861" y="12582"/>
                </a:lnTo>
                <a:lnTo>
                  <a:pt x="4890" y="12654"/>
                </a:lnTo>
                <a:lnTo>
                  <a:pt x="4919" y="12718"/>
                </a:lnTo>
                <a:lnTo>
                  <a:pt x="4954" y="12776"/>
                </a:lnTo>
                <a:lnTo>
                  <a:pt x="4994" y="12826"/>
                </a:lnTo>
                <a:lnTo>
                  <a:pt x="5040" y="12876"/>
                </a:lnTo>
                <a:lnTo>
                  <a:pt x="5087" y="12919"/>
                </a:lnTo>
                <a:lnTo>
                  <a:pt x="5133" y="12955"/>
                </a:lnTo>
                <a:lnTo>
                  <a:pt x="5185" y="12990"/>
                </a:lnTo>
                <a:lnTo>
                  <a:pt x="5243" y="13019"/>
                </a:lnTo>
                <a:lnTo>
                  <a:pt x="5295" y="13040"/>
                </a:lnTo>
                <a:lnTo>
                  <a:pt x="5353" y="13062"/>
                </a:lnTo>
                <a:lnTo>
                  <a:pt x="5410" y="13069"/>
                </a:lnTo>
                <a:lnTo>
                  <a:pt x="5468" y="13083"/>
                </a:lnTo>
                <a:lnTo>
                  <a:pt x="5526" y="13083"/>
                </a:lnTo>
                <a:lnTo>
                  <a:pt x="5590" y="13076"/>
                </a:lnTo>
                <a:lnTo>
                  <a:pt x="5647" y="13069"/>
                </a:lnTo>
                <a:lnTo>
                  <a:pt x="5705" y="13062"/>
                </a:lnTo>
                <a:lnTo>
                  <a:pt x="5763" y="13040"/>
                </a:lnTo>
                <a:lnTo>
                  <a:pt x="5815" y="13019"/>
                </a:lnTo>
                <a:lnTo>
                  <a:pt x="5873" y="12990"/>
                </a:lnTo>
                <a:lnTo>
                  <a:pt x="5919" y="12955"/>
                </a:lnTo>
                <a:lnTo>
                  <a:pt x="5971" y="12919"/>
                </a:lnTo>
                <a:lnTo>
                  <a:pt x="6017" y="12876"/>
                </a:lnTo>
                <a:lnTo>
                  <a:pt x="6063" y="12826"/>
                </a:lnTo>
                <a:lnTo>
                  <a:pt x="6098" y="12776"/>
                </a:lnTo>
                <a:lnTo>
                  <a:pt x="6139" y="12718"/>
                </a:lnTo>
                <a:lnTo>
                  <a:pt x="6167" y="12654"/>
                </a:lnTo>
                <a:lnTo>
                  <a:pt x="6196" y="12582"/>
                </a:lnTo>
                <a:lnTo>
                  <a:pt x="6220" y="12511"/>
                </a:lnTo>
                <a:lnTo>
                  <a:pt x="6237" y="12432"/>
                </a:lnTo>
                <a:lnTo>
                  <a:pt x="6289" y="12139"/>
                </a:lnTo>
                <a:lnTo>
                  <a:pt x="6329" y="11845"/>
                </a:lnTo>
                <a:lnTo>
                  <a:pt x="6370" y="11552"/>
                </a:lnTo>
                <a:lnTo>
                  <a:pt x="6404" y="11258"/>
                </a:lnTo>
                <a:lnTo>
                  <a:pt x="6428" y="10958"/>
                </a:lnTo>
                <a:lnTo>
                  <a:pt x="6451" y="10664"/>
                </a:lnTo>
                <a:lnTo>
                  <a:pt x="6474" y="10364"/>
                </a:lnTo>
                <a:lnTo>
                  <a:pt x="6485" y="10070"/>
                </a:lnTo>
                <a:lnTo>
                  <a:pt x="6508" y="9469"/>
                </a:lnTo>
                <a:lnTo>
                  <a:pt x="6526" y="8868"/>
                </a:lnTo>
                <a:lnTo>
                  <a:pt x="6537" y="7673"/>
                </a:lnTo>
                <a:lnTo>
                  <a:pt x="7422" y="7716"/>
                </a:lnTo>
                <a:lnTo>
                  <a:pt x="8300" y="7752"/>
                </a:lnTo>
                <a:lnTo>
                  <a:pt x="10063" y="7809"/>
                </a:lnTo>
                <a:lnTo>
                  <a:pt x="10155" y="7852"/>
                </a:lnTo>
                <a:lnTo>
                  <a:pt x="10248" y="7888"/>
                </a:lnTo>
                <a:lnTo>
                  <a:pt x="10352" y="7909"/>
                </a:lnTo>
                <a:lnTo>
                  <a:pt x="10462" y="7909"/>
                </a:lnTo>
                <a:lnTo>
                  <a:pt x="10872" y="7888"/>
                </a:lnTo>
                <a:lnTo>
                  <a:pt x="11080" y="7873"/>
                </a:lnTo>
                <a:lnTo>
                  <a:pt x="11294" y="7845"/>
                </a:lnTo>
                <a:lnTo>
                  <a:pt x="11433" y="7830"/>
                </a:lnTo>
                <a:lnTo>
                  <a:pt x="11502" y="7816"/>
                </a:lnTo>
                <a:lnTo>
                  <a:pt x="11572" y="7802"/>
                </a:lnTo>
                <a:lnTo>
                  <a:pt x="11652" y="7766"/>
                </a:lnTo>
                <a:lnTo>
                  <a:pt x="11733" y="7723"/>
                </a:lnTo>
                <a:lnTo>
                  <a:pt x="11808" y="7673"/>
                </a:lnTo>
                <a:lnTo>
                  <a:pt x="11878" y="7616"/>
                </a:lnTo>
                <a:lnTo>
                  <a:pt x="11941" y="7551"/>
                </a:lnTo>
                <a:lnTo>
                  <a:pt x="11999" y="7480"/>
                </a:lnTo>
                <a:lnTo>
                  <a:pt x="12057" y="7401"/>
                </a:lnTo>
                <a:lnTo>
                  <a:pt x="12103" y="7315"/>
                </a:lnTo>
                <a:lnTo>
                  <a:pt x="12150" y="7222"/>
                </a:lnTo>
                <a:lnTo>
                  <a:pt x="12190" y="7136"/>
                </a:lnTo>
                <a:lnTo>
                  <a:pt x="12219" y="7036"/>
                </a:lnTo>
                <a:lnTo>
                  <a:pt x="12248" y="6936"/>
                </a:lnTo>
                <a:lnTo>
                  <a:pt x="12271" y="6835"/>
                </a:lnTo>
                <a:lnTo>
                  <a:pt x="12288" y="6735"/>
                </a:lnTo>
                <a:lnTo>
                  <a:pt x="12300" y="6628"/>
                </a:lnTo>
                <a:lnTo>
                  <a:pt x="12306" y="6528"/>
                </a:lnTo>
                <a:lnTo>
                  <a:pt x="12306" y="6420"/>
                </a:lnTo>
                <a:lnTo>
                  <a:pt x="12300" y="6320"/>
                </a:lnTo>
                <a:lnTo>
                  <a:pt x="12288" y="6220"/>
                </a:lnTo>
                <a:lnTo>
                  <a:pt x="12271" y="6120"/>
                </a:lnTo>
                <a:lnTo>
                  <a:pt x="12248" y="6020"/>
                </a:lnTo>
                <a:lnTo>
                  <a:pt x="12219" y="5927"/>
                </a:lnTo>
                <a:lnTo>
                  <a:pt x="12184" y="5841"/>
                </a:lnTo>
                <a:lnTo>
                  <a:pt x="12144" y="5755"/>
                </a:lnTo>
                <a:lnTo>
                  <a:pt x="12092" y="5676"/>
                </a:lnTo>
                <a:lnTo>
                  <a:pt x="12040" y="5605"/>
                </a:lnTo>
                <a:lnTo>
                  <a:pt x="11976" y="5540"/>
                </a:lnTo>
                <a:lnTo>
                  <a:pt x="11907" y="5483"/>
                </a:lnTo>
                <a:lnTo>
                  <a:pt x="11832" y="5433"/>
                </a:lnTo>
                <a:lnTo>
                  <a:pt x="11751" y="5390"/>
                </a:lnTo>
                <a:lnTo>
                  <a:pt x="11664" y="5361"/>
                </a:lnTo>
                <a:lnTo>
                  <a:pt x="11572" y="5333"/>
                </a:lnTo>
                <a:lnTo>
                  <a:pt x="11375" y="5311"/>
                </a:lnTo>
                <a:lnTo>
                  <a:pt x="11184" y="5290"/>
                </a:lnTo>
                <a:lnTo>
                  <a:pt x="10982" y="5290"/>
                </a:lnTo>
                <a:lnTo>
                  <a:pt x="10785" y="5297"/>
                </a:lnTo>
                <a:lnTo>
                  <a:pt x="10589" y="5311"/>
                </a:lnTo>
                <a:lnTo>
                  <a:pt x="10387" y="5333"/>
                </a:lnTo>
                <a:lnTo>
                  <a:pt x="10184" y="5361"/>
                </a:lnTo>
                <a:lnTo>
                  <a:pt x="9982" y="5397"/>
                </a:lnTo>
                <a:lnTo>
                  <a:pt x="9179" y="5540"/>
                </a:lnTo>
                <a:lnTo>
                  <a:pt x="8976" y="5576"/>
                </a:lnTo>
                <a:lnTo>
                  <a:pt x="8780" y="5605"/>
                </a:lnTo>
                <a:lnTo>
                  <a:pt x="8583" y="5626"/>
                </a:lnTo>
                <a:lnTo>
                  <a:pt x="8393" y="5640"/>
                </a:lnTo>
                <a:lnTo>
                  <a:pt x="7936" y="5662"/>
                </a:lnTo>
                <a:lnTo>
                  <a:pt x="7485" y="5676"/>
                </a:lnTo>
                <a:lnTo>
                  <a:pt x="7034" y="5683"/>
                </a:lnTo>
                <a:lnTo>
                  <a:pt x="6584" y="5676"/>
                </a:lnTo>
                <a:lnTo>
                  <a:pt x="6624" y="4474"/>
                </a:lnTo>
                <a:lnTo>
                  <a:pt x="6636" y="3865"/>
                </a:lnTo>
                <a:lnTo>
                  <a:pt x="6641" y="3264"/>
                </a:lnTo>
                <a:lnTo>
                  <a:pt x="6636" y="2964"/>
                </a:lnTo>
                <a:lnTo>
                  <a:pt x="6630" y="2663"/>
                </a:lnTo>
                <a:lnTo>
                  <a:pt x="6618" y="2363"/>
                </a:lnTo>
                <a:lnTo>
                  <a:pt x="6601" y="2062"/>
                </a:lnTo>
                <a:lnTo>
                  <a:pt x="6584" y="1761"/>
                </a:lnTo>
                <a:lnTo>
                  <a:pt x="6555" y="1468"/>
                </a:lnTo>
                <a:lnTo>
                  <a:pt x="6520" y="1167"/>
                </a:lnTo>
                <a:lnTo>
                  <a:pt x="6474" y="874"/>
                </a:lnTo>
                <a:lnTo>
                  <a:pt x="6456" y="767"/>
                </a:lnTo>
                <a:lnTo>
                  <a:pt x="6428" y="666"/>
                </a:lnTo>
                <a:lnTo>
                  <a:pt x="6393" y="573"/>
                </a:lnTo>
                <a:lnTo>
                  <a:pt x="6352" y="487"/>
                </a:lnTo>
                <a:lnTo>
                  <a:pt x="6300" y="409"/>
                </a:lnTo>
                <a:lnTo>
                  <a:pt x="6248" y="344"/>
                </a:lnTo>
                <a:lnTo>
                  <a:pt x="6191" y="273"/>
                </a:lnTo>
                <a:lnTo>
                  <a:pt x="6127" y="215"/>
                </a:lnTo>
                <a:lnTo>
                  <a:pt x="6063" y="165"/>
                </a:lnTo>
                <a:lnTo>
                  <a:pt x="5994" y="122"/>
                </a:lnTo>
                <a:lnTo>
                  <a:pt x="5919" y="87"/>
                </a:lnTo>
                <a:lnTo>
                  <a:pt x="5844" y="58"/>
                </a:lnTo>
                <a:lnTo>
                  <a:pt x="5769" y="29"/>
                </a:lnTo>
                <a:lnTo>
                  <a:pt x="5688" y="15"/>
                </a:lnTo>
                <a:lnTo>
                  <a:pt x="560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11"/>
          <p:cNvSpPr/>
          <p:nvPr/>
        </p:nvSpPr>
        <p:spPr>
          <a:xfrm>
            <a:off x="8257250" y="4119309"/>
            <a:ext cx="36563" cy="94839"/>
          </a:xfrm>
          <a:custGeom>
            <a:avLst/>
            <a:gdLst/>
            <a:ahLst/>
            <a:cxnLst/>
            <a:rect l="l" t="t" r="r" b="b"/>
            <a:pathLst>
              <a:path w="2238" h="5805" extrusionOk="0">
                <a:moveTo>
                  <a:pt x="515" y="1"/>
                </a:moveTo>
                <a:lnTo>
                  <a:pt x="463" y="8"/>
                </a:lnTo>
                <a:lnTo>
                  <a:pt x="411" y="22"/>
                </a:lnTo>
                <a:lnTo>
                  <a:pt x="365" y="44"/>
                </a:lnTo>
                <a:lnTo>
                  <a:pt x="313" y="72"/>
                </a:lnTo>
                <a:lnTo>
                  <a:pt x="267" y="101"/>
                </a:lnTo>
                <a:lnTo>
                  <a:pt x="226" y="130"/>
                </a:lnTo>
                <a:lnTo>
                  <a:pt x="186" y="173"/>
                </a:lnTo>
                <a:lnTo>
                  <a:pt x="145" y="216"/>
                </a:lnTo>
                <a:lnTo>
                  <a:pt x="110" y="258"/>
                </a:lnTo>
                <a:lnTo>
                  <a:pt x="82" y="309"/>
                </a:lnTo>
                <a:lnTo>
                  <a:pt x="53" y="366"/>
                </a:lnTo>
                <a:lnTo>
                  <a:pt x="35" y="423"/>
                </a:lnTo>
                <a:lnTo>
                  <a:pt x="18" y="487"/>
                </a:lnTo>
                <a:lnTo>
                  <a:pt x="6" y="552"/>
                </a:lnTo>
                <a:lnTo>
                  <a:pt x="1" y="623"/>
                </a:lnTo>
                <a:lnTo>
                  <a:pt x="1" y="695"/>
                </a:lnTo>
                <a:lnTo>
                  <a:pt x="6" y="774"/>
                </a:lnTo>
                <a:lnTo>
                  <a:pt x="18" y="852"/>
                </a:lnTo>
                <a:lnTo>
                  <a:pt x="128" y="1396"/>
                </a:lnTo>
                <a:lnTo>
                  <a:pt x="232" y="1933"/>
                </a:lnTo>
                <a:lnTo>
                  <a:pt x="428" y="3021"/>
                </a:lnTo>
                <a:lnTo>
                  <a:pt x="625" y="4109"/>
                </a:lnTo>
                <a:lnTo>
                  <a:pt x="729" y="4646"/>
                </a:lnTo>
                <a:lnTo>
                  <a:pt x="845" y="5182"/>
                </a:lnTo>
                <a:lnTo>
                  <a:pt x="868" y="5283"/>
                </a:lnTo>
                <a:lnTo>
                  <a:pt x="897" y="5368"/>
                </a:lnTo>
                <a:lnTo>
                  <a:pt x="937" y="5454"/>
                </a:lnTo>
                <a:lnTo>
                  <a:pt x="977" y="5526"/>
                </a:lnTo>
                <a:lnTo>
                  <a:pt x="1024" y="5583"/>
                </a:lnTo>
                <a:lnTo>
                  <a:pt x="1076" y="5640"/>
                </a:lnTo>
                <a:lnTo>
                  <a:pt x="1133" y="5683"/>
                </a:lnTo>
                <a:lnTo>
                  <a:pt x="1191" y="5726"/>
                </a:lnTo>
                <a:lnTo>
                  <a:pt x="1249" y="5755"/>
                </a:lnTo>
                <a:lnTo>
                  <a:pt x="1313" y="5776"/>
                </a:lnTo>
                <a:lnTo>
                  <a:pt x="1376" y="5798"/>
                </a:lnTo>
                <a:lnTo>
                  <a:pt x="1446" y="5805"/>
                </a:lnTo>
                <a:lnTo>
                  <a:pt x="1509" y="5805"/>
                </a:lnTo>
                <a:lnTo>
                  <a:pt x="1579" y="5798"/>
                </a:lnTo>
                <a:lnTo>
                  <a:pt x="1642" y="5783"/>
                </a:lnTo>
                <a:lnTo>
                  <a:pt x="1711" y="5769"/>
                </a:lnTo>
                <a:lnTo>
                  <a:pt x="1775" y="5741"/>
                </a:lnTo>
                <a:lnTo>
                  <a:pt x="1833" y="5712"/>
                </a:lnTo>
                <a:lnTo>
                  <a:pt x="1896" y="5676"/>
                </a:lnTo>
                <a:lnTo>
                  <a:pt x="1948" y="5633"/>
                </a:lnTo>
                <a:lnTo>
                  <a:pt x="2000" y="5583"/>
                </a:lnTo>
                <a:lnTo>
                  <a:pt x="2052" y="5526"/>
                </a:lnTo>
                <a:lnTo>
                  <a:pt x="2099" y="5469"/>
                </a:lnTo>
                <a:lnTo>
                  <a:pt x="2133" y="5404"/>
                </a:lnTo>
                <a:lnTo>
                  <a:pt x="2168" y="5333"/>
                </a:lnTo>
                <a:lnTo>
                  <a:pt x="2197" y="5261"/>
                </a:lnTo>
                <a:lnTo>
                  <a:pt x="2220" y="5175"/>
                </a:lnTo>
                <a:lnTo>
                  <a:pt x="2232" y="5096"/>
                </a:lnTo>
                <a:lnTo>
                  <a:pt x="2237" y="5003"/>
                </a:lnTo>
                <a:lnTo>
                  <a:pt x="2237" y="4918"/>
                </a:lnTo>
                <a:lnTo>
                  <a:pt x="2226" y="4817"/>
                </a:lnTo>
                <a:lnTo>
                  <a:pt x="2209" y="4717"/>
                </a:lnTo>
                <a:lnTo>
                  <a:pt x="2076" y="4188"/>
                </a:lnTo>
                <a:lnTo>
                  <a:pt x="1943" y="3658"/>
                </a:lnTo>
                <a:lnTo>
                  <a:pt x="1654" y="2606"/>
                </a:lnTo>
                <a:lnTo>
                  <a:pt x="1370" y="1547"/>
                </a:lnTo>
                <a:lnTo>
                  <a:pt x="1232" y="1017"/>
                </a:lnTo>
                <a:lnTo>
                  <a:pt x="1099" y="487"/>
                </a:lnTo>
                <a:lnTo>
                  <a:pt x="1076" y="409"/>
                </a:lnTo>
                <a:lnTo>
                  <a:pt x="1047" y="337"/>
                </a:lnTo>
                <a:lnTo>
                  <a:pt x="1018" y="280"/>
                </a:lnTo>
                <a:lnTo>
                  <a:pt x="983" y="223"/>
                </a:lnTo>
                <a:lnTo>
                  <a:pt x="949" y="173"/>
                </a:lnTo>
                <a:lnTo>
                  <a:pt x="902" y="130"/>
                </a:lnTo>
                <a:lnTo>
                  <a:pt x="862" y="94"/>
                </a:lnTo>
                <a:lnTo>
                  <a:pt x="816" y="58"/>
                </a:lnTo>
                <a:lnTo>
                  <a:pt x="769" y="37"/>
                </a:lnTo>
                <a:lnTo>
                  <a:pt x="717" y="15"/>
                </a:lnTo>
                <a:lnTo>
                  <a:pt x="671" y="8"/>
                </a:lnTo>
                <a:lnTo>
                  <a:pt x="61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11"/>
          <p:cNvSpPr/>
          <p:nvPr/>
        </p:nvSpPr>
        <p:spPr>
          <a:xfrm>
            <a:off x="8575946" y="4806938"/>
            <a:ext cx="90657" cy="137055"/>
          </a:xfrm>
          <a:custGeom>
            <a:avLst/>
            <a:gdLst/>
            <a:ahLst/>
            <a:cxnLst/>
            <a:rect l="l" t="t" r="r" b="b"/>
            <a:pathLst>
              <a:path w="5549" h="8389" extrusionOk="0">
                <a:moveTo>
                  <a:pt x="526" y="1"/>
                </a:moveTo>
                <a:lnTo>
                  <a:pt x="474" y="15"/>
                </a:lnTo>
                <a:lnTo>
                  <a:pt x="422" y="29"/>
                </a:lnTo>
                <a:lnTo>
                  <a:pt x="370" y="44"/>
                </a:lnTo>
                <a:lnTo>
                  <a:pt x="318" y="72"/>
                </a:lnTo>
                <a:lnTo>
                  <a:pt x="272" y="101"/>
                </a:lnTo>
                <a:lnTo>
                  <a:pt x="226" y="137"/>
                </a:lnTo>
                <a:lnTo>
                  <a:pt x="185" y="172"/>
                </a:lnTo>
                <a:lnTo>
                  <a:pt x="150" y="215"/>
                </a:lnTo>
                <a:lnTo>
                  <a:pt x="116" y="266"/>
                </a:lnTo>
                <a:lnTo>
                  <a:pt x="81" y="323"/>
                </a:lnTo>
                <a:lnTo>
                  <a:pt x="58" y="380"/>
                </a:lnTo>
                <a:lnTo>
                  <a:pt x="35" y="452"/>
                </a:lnTo>
                <a:lnTo>
                  <a:pt x="18" y="516"/>
                </a:lnTo>
                <a:lnTo>
                  <a:pt x="6" y="595"/>
                </a:lnTo>
                <a:lnTo>
                  <a:pt x="0" y="673"/>
                </a:lnTo>
                <a:lnTo>
                  <a:pt x="6" y="759"/>
                </a:lnTo>
                <a:lnTo>
                  <a:pt x="23" y="1067"/>
                </a:lnTo>
                <a:lnTo>
                  <a:pt x="52" y="1368"/>
                </a:lnTo>
                <a:lnTo>
                  <a:pt x="93" y="1668"/>
                </a:lnTo>
                <a:lnTo>
                  <a:pt x="145" y="1969"/>
                </a:lnTo>
                <a:lnTo>
                  <a:pt x="203" y="2262"/>
                </a:lnTo>
                <a:lnTo>
                  <a:pt x="272" y="2563"/>
                </a:lnTo>
                <a:lnTo>
                  <a:pt x="347" y="2856"/>
                </a:lnTo>
                <a:lnTo>
                  <a:pt x="434" y="3143"/>
                </a:lnTo>
                <a:lnTo>
                  <a:pt x="526" y="3429"/>
                </a:lnTo>
                <a:lnTo>
                  <a:pt x="630" y="3715"/>
                </a:lnTo>
                <a:lnTo>
                  <a:pt x="740" y="3994"/>
                </a:lnTo>
                <a:lnTo>
                  <a:pt x="861" y="4266"/>
                </a:lnTo>
                <a:lnTo>
                  <a:pt x="983" y="4538"/>
                </a:lnTo>
                <a:lnTo>
                  <a:pt x="1121" y="4803"/>
                </a:lnTo>
                <a:lnTo>
                  <a:pt x="1260" y="5061"/>
                </a:lnTo>
                <a:lnTo>
                  <a:pt x="1405" y="5311"/>
                </a:lnTo>
                <a:lnTo>
                  <a:pt x="1561" y="5562"/>
                </a:lnTo>
                <a:lnTo>
                  <a:pt x="1723" y="5805"/>
                </a:lnTo>
                <a:lnTo>
                  <a:pt x="1890" y="6041"/>
                </a:lnTo>
                <a:lnTo>
                  <a:pt x="2064" y="6263"/>
                </a:lnTo>
                <a:lnTo>
                  <a:pt x="2237" y="6485"/>
                </a:lnTo>
                <a:lnTo>
                  <a:pt x="2422" y="6699"/>
                </a:lnTo>
                <a:lnTo>
                  <a:pt x="2613" y="6900"/>
                </a:lnTo>
                <a:lnTo>
                  <a:pt x="2809" y="7100"/>
                </a:lnTo>
                <a:lnTo>
                  <a:pt x="3006" y="7286"/>
                </a:lnTo>
                <a:lnTo>
                  <a:pt x="3208" y="7465"/>
                </a:lnTo>
                <a:lnTo>
                  <a:pt x="3422" y="7630"/>
                </a:lnTo>
                <a:lnTo>
                  <a:pt x="3630" y="7794"/>
                </a:lnTo>
                <a:lnTo>
                  <a:pt x="3850" y="7938"/>
                </a:lnTo>
                <a:lnTo>
                  <a:pt x="4069" y="8081"/>
                </a:lnTo>
                <a:lnTo>
                  <a:pt x="4295" y="8202"/>
                </a:lnTo>
                <a:lnTo>
                  <a:pt x="4520" y="8324"/>
                </a:lnTo>
                <a:lnTo>
                  <a:pt x="4601" y="8353"/>
                </a:lnTo>
                <a:lnTo>
                  <a:pt x="4688" y="8381"/>
                </a:lnTo>
                <a:lnTo>
                  <a:pt x="4763" y="8388"/>
                </a:lnTo>
                <a:lnTo>
                  <a:pt x="4844" y="8388"/>
                </a:lnTo>
                <a:lnTo>
                  <a:pt x="4913" y="8381"/>
                </a:lnTo>
                <a:lnTo>
                  <a:pt x="4988" y="8360"/>
                </a:lnTo>
                <a:lnTo>
                  <a:pt x="5052" y="8331"/>
                </a:lnTo>
                <a:lnTo>
                  <a:pt x="5115" y="8295"/>
                </a:lnTo>
                <a:lnTo>
                  <a:pt x="5179" y="8245"/>
                </a:lnTo>
                <a:lnTo>
                  <a:pt x="5231" y="8195"/>
                </a:lnTo>
                <a:lnTo>
                  <a:pt x="5283" y="8138"/>
                </a:lnTo>
                <a:lnTo>
                  <a:pt x="5329" y="8066"/>
                </a:lnTo>
                <a:lnTo>
                  <a:pt x="5375" y="7995"/>
                </a:lnTo>
                <a:lnTo>
                  <a:pt x="5416" y="7923"/>
                </a:lnTo>
                <a:lnTo>
                  <a:pt x="5450" y="7837"/>
                </a:lnTo>
                <a:lnTo>
                  <a:pt x="5479" y="7759"/>
                </a:lnTo>
                <a:lnTo>
                  <a:pt x="5503" y="7673"/>
                </a:lnTo>
                <a:lnTo>
                  <a:pt x="5520" y="7580"/>
                </a:lnTo>
                <a:lnTo>
                  <a:pt x="5537" y="7487"/>
                </a:lnTo>
                <a:lnTo>
                  <a:pt x="5543" y="7394"/>
                </a:lnTo>
                <a:lnTo>
                  <a:pt x="5549" y="7301"/>
                </a:lnTo>
                <a:lnTo>
                  <a:pt x="5543" y="7208"/>
                </a:lnTo>
                <a:lnTo>
                  <a:pt x="5537" y="7122"/>
                </a:lnTo>
                <a:lnTo>
                  <a:pt x="5520" y="7029"/>
                </a:lnTo>
                <a:lnTo>
                  <a:pt x="5503" y="6943"/>
                </a:lnTo>
                <a:lnTo>
                  <a:pt x="5474" y="6850"/>
                </a:lnTo>
                <a:lnTo>
                  <a:pt x="5439" y="6771"/>
                </a:lnTo>
                <a:lnTo>
                  <a:pt x="5398" y="6692"/>
                </a:lnTo>
                <a:lnTo>
                  <a:pt x="5352" y="6614"/>
                </a:lnTo>
                <a:lnTo>
                  <a:pt x="5294" y="6542"/>
                </a:lnTo>
                <a:lnTo>
                  <a:pt x="5237" y="6478"/>
                </a:lnTo>
                <a:lnTo>
                  <a:pt x="5167" y="6420"/>
                </a:lnTo>
                <a:lnTo>
                  <a:pt x="4982" y="6284"/>
                </a:lnTo>
                <a:lnTo>
                  <a:pt x="4809" y="6141"/>
                </a:lnTo>
                <a:lnTo>
                  <a:pt x="4636" y="6005"/>
                </a:lnTo>
                <a:lnTo>
                  <a:pt x="4468" y="5855"/>
                </a:lnTo>
                <a:lnTo>
                  <a:pt x="4300" y="5712"/>
                </a:lnTo>
                <a:lnTo>
                  <a:pt x="4144" y="5562"/>
                </a:lnTo>
                <a:lnTo>
                  <a:pt x="3988" y="5411"/>
                </a:lnTo>
                <a:lnTo>
                  <a:pt x="3838" y="5261"/>
                </a:lnTo>
                <a:lnTo>
                  <a:pt x="3688" y="5104"/>
                </a:lnTo>
                <a:lnTo>
                  <a:pt x="3549" y="4946"/>
                </a:lnTo>
                <a:lnTo>
                  <a:pt x="3410" y="4789"/>
                </a:lnTo>
                <a:lnTo>
                  <a:pt x="3272" y="4624"/>
                </a:lnTo>
                <a:lnTo>
                  <a:pt x="3144" y="4459"/>
                </a:lnTo>
                <a:lnTo>
                  <a:pt x="3017" y="4288"/>
                </a:lnTo>
                <a:lnTo>
                  <a:pt x="2890" y="4116"/>
                </a:lnTo>
                <a:lnTo>
                  <a:pt x="2769" y="3944"/>
                </a:lnTo>
                <a:lnTo>
                  <a:pt x="2653" y="3758"/>
                </a:lnTo>
                <a:lnTo>
                  <a:pt x="2538" y="3579"/>
                </a:lnTo>
                <a:lnTo>
                  <a:pt x="2428" y="3393"/>
                </a:lnTo>
                <a:lnTo>
                  <a:pt x="2324" y="3200"/>
                </a:lnTo>
                <a:lnTo>
                  <a:pt x="2220" y="3007"/>
                </a:lnTo>
                <a:lnTo>
                  <a:pt x="2116" y="2806"/>
                </a:lnTo>
                <a:lnTo>
                  <a:pt x="2017" y="2599"/>
                </a:lnTo>
                <a:lnTo>
                  <a:pt x="1925" y="2391"/>
                </a:lnTo>
                <a:lnTo>
                  <a:pt x="1832" y="2184"/>
                </a:lnTo>
                <a:lnTo>
                  <a:pt x="1746" y="1962"/>
                </a:lnTo>
                <a:lnTo>
                  <a:pt x="1659" y="1740"/>
                </a:lnTo>
                <a:lnTo>
                  <a:pt x="1572" y="1511"/>
                </a:lnTo>
                <a:lnTo>
                  <a:pt x="1491" y="1282"/>
                </a:lnTo>
                <a:lnTo>
                  <a:pt x="1410" y="1046"/>
                </a:lnTo>
                <a:lnTo>
                  <a:pt x="1335" y="802"/>
                </a:lnTo>
                <a:lnTo>
                  <a:pt x="1260" y="552"/>
                </a:lnTo>
                <a:lnTo>
                  <a:pt x="1237" y="480"/>
                </a:lnTo>
                <a:lnTo>
                  <a:pt x="1208" y="409"/>
                </a:lnTo>
                <a:lnTo>
                  <a:pt x="1173" y="351"/>
                </a:lnTo>
                <a:lnTo>
                  <a:pt x="1139" y="294"/>
                </a:lnTo>
                <a:lnTo>
                  <a:pt x="1098" y="244"/>
                </a:lnTo>
                <a:lnTo>
                  <a:pt x="1052" y="194"/>
                </a:lnTo>
                <a:lnTo>
                  <a:pt x="1006" y="151"/>
                </a:lnTo>
                <a:lnTo>
                  <a:pt x="960" y="115"/>
                </a:lnTo>
                <a:lnTo>
                  <a:pt x="908" y="87"/>
                </a:lnTo>
                <a:lnTo>
                  <a:pt x="856" y="58"/>
                </a:lnTo>
                <a:lnTo>
                  <a:pt x="804" y="37"/>
                </a:lnTo>
                <a:lnTo>
                  <a:pt x="752" y="22"/>
                </a:lnTo>
                <a:lnTo>
                  <a:pt x="694" y="8"/>
                </a:lnTo>
                <a:lnTo>
                  <a:pt x="63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11"/>
          <p:cNvSpPr/>
          <p:nvPr/>
        </p:nvSpPr>
        <p:spPr>
          <a:xfrm>
            <a:off x="8729387" y="4993545"/>
            <a:ext cx="113611" cy="82929"/>
          </a:xfrm>
          <a:custGeom>
            <a:avLst/>
            <a:gdLst/>
            <a:ahLst/>
            <a:cxnLst/>
            <a:rect l="l" t="t" r="r" b="b"/>
            <a:pathLst>
              <a:path w="6954" h="5076" extrusionOk="0">
                <a:moveTo>
                  <a:pt x="717" y="1"/>
                </a:moveTo>
                <a:lnTo>
                  <a:pt x="648" y="15"/>
                </a:lnTo>
                <a:lnTo>
                  <a:pt x="578" y="30"/>
                </a:lnTo>
                <a:lnTo>
                  <a:pt x="515" y="58"/>
                </a:lnTo>
                <a:lnTo>
                  <a:pt x="451" y="94"/>
                </a:lnTo>
                <a:lnTo>
                  <a:pt x="393" y="130"/>
                </a:lnTo>
                <a:lnTo>
                  <a:pt x="335" y="180"/>
                </a:lnTo>
                <a:lnTo>
                  <a:pt x="283" y="230"/>
                </a:lnTo>
                <a:lnTo>
                  <a:pt x="231" y="287"/>
                </a:lnTo>
                <a:lnTo>
                  <a:pt x="185" y="352"/>
                </a:lnTo>
                <a:lnTo>
                  <a:pt x="145" y="416"/>
                </a:lnTo>
                <a:lnTo>
                  <a:pt x="104" y="488"/>
                </a:lnTo>
                <a:lnTo>
                  <a:pt x="75" y="559"/>
                </a:lnTo>
                <a:lnTo>
                  <a:pt x="46" y="638"/>
                </a:lnTo>
                <a:lnTo>
                  <a:pt x="23" y="717"/>
                </a:lnTo>
                <a:lnTo>
                  <a:pt x="12" y="795"/>
                </a:lnTo>
                <a:lnTo>
                  <a:pt x="0" y="881"/>
                </a:lnTo>
                <a:lnTo>
                  <a:pt x="0" y="967"/>
                </a:lnTo>
                <a:lnTo>
                  <a:pt x="6" y="1046"/>
                </a:lnTo>
                <a:lnTo>
                  <a:pt x="23" y="1132"/>
                </a:lnTo>
                <a:lnTo>
                  <a:pt x="46" y="1218"/>
                </a:lnTo>
                <a:lnTo>
                  <a:pt x="75" y="1303"/>
                </a:lnTo>
                <a:lnTo>
                  <a:pt x="116" y="1382"/>
                </a:lnTo>
                <a:lnTo>
                  <a:pt x="162" y="1468"/>
                </a:lnTo>
                <a:lnTo>
                  <a:pt x="220" y="1547"/>
                </a:lnTo>
                <a:lnTo>
                  <a:pt x="370" y="1726"/>
                </a:lnTo>
                <a:lnTo>
                  <a:pt x="526" y="1905"/>
                </a:lnTo>
                <a:lnTo>
                  <a:pt x="682" y="2076"/>
                </a:lnTo>
                <a:lnTo>
                  <a:pt x="838" y="2248"/>
                </a:lnTo>
                <a:lnTo>
                  <a:pt x="1000" y="2413"/>
                </a:lnTo>
                <a:lnTo>
                  <a:pt x="1168" y="2577"/>
                </a:lnTo>
                <a:lnTo>
                  <a:pt x="1330" y="2735"/>
                </a:lnTo>
                <a:lnTo>
                  <a:pt x="1503" y="2885"/>
                </a:lnTo>
                <a:lnTo>
                  <a:pt x="1671" y="3035"/>
                </a:lnTo>
                <a:lnTo>
                  <a:pt x="1844" y="3186"/>
                </a:lnTo>
                <a:lnTo>
                  <a:pt x="2023" y="3329"/>
                </a:lnTo>
                <a:lnTo>
                  <a:pt x="2202" y="3465"/>
                </a:lnTo>
                <a:lnTo>
                  <a:pt x="2381" y="3594"/>
                </a:lnTo>
                <a:lnTo>
                  <a:pt x="2566" y="3722"/>
                </a:lnTo>
                <a:lnTo>
                  <a:pt x="2746" y="3844"/>
                </a:lnTo>
                <a:lnTo>
                  <a:pt x="2936" y="3966"/>
                </a:lnTo>
                <a:lnTo>
                  <a:pt x="3121" y="4080"/>
                </a:lnTo>
                <a:lnTo>
                  <a:pt x="3312" y="4188"/>
                </a:lnTo>
                <a:lnTo>
                  <a:pt x="3509" y="4288"/>
                </a:lnTo>
                <a:lnTo>
                  <a:pt x="3699" y="4388"/>
                </a:lnTo>
                <a:lnTo>
                  <a:pt x="3896" y="4474"/>
                </a:lnTo>
                <a:lnTo>
                  <a:pt x="4092" y="4560"/>
                </a:lnTo>
                <a:lnTo>
                  <a:pt x="4295" y="4639"/>
                </a:lnTo>
                <a:lnTo>
                  <a:pt x="4491" y="4717"/>
                </a:lnTo>
                <a:lnTo>
                  <a:pt x="4693" y="4782"/>
                </a:lnTo>
                <a:lnTo>
                  <a:pt x="4896" y="4839"/>
                </a:lnTo>
                <a:lnTo>
                  <a:pt x="5104" y="4896"/>
                </a:lnTo>
                <a:lnTo>
                  <a:pt x="5312" y="4946"/>
                </a:lnTo>
                <a:lnTo>
                  <a:pt x="5514" y="4989"/>
                </a:lnTo>
                <a:lnTo>
                  <a:pt x="5722" y="5025"/>
                </a:lnTo>
                <a:lnTo>
                  <a:pt x="5936" y="5046"/>
                </a:lnTo>
                <a:lnTo>
                  <a:pt x="6144" y="5068"/>
                </a:lnTo>
                <a:lnTo>
                  <a:pt x="6231" y="5075"/>
                </a:lnTo>
                <a:lnTo>
                  <a:pt x="6312" y="5061"/>
                </a:lnTo>
                <a:lnTo>
                  <a:pt x="6387" y="5039"/>
                </a:lnTo>
                <a:lnTo>
                  <a:pt x="6456" y="5011"/>
                </a:lnTo>
                <a:lnTo>
                  <a:pt x="6526" y="4975"/>
                </a:lnTo>
                <a:lnTo>
                  <a:pt x="6589" y="4932"/>
                </a:lnTo>
                <a:lnTo>
                  <a:pt x="6647" y="4875"/>
                </a:lnTo>
                <a:lnTo>
                  <a:pt x="6699" y="4817"/>
                </a:lnTo>
                <a:lnTo>
                  <a:pt x="6745" y="4746"/>
                </a:lnTo>
                <a:lnTo>
                  <a:pt x="6791" y="4674"/>
                </a:lnTo>
                <a:lnTo>
                  <a:pt x="6826" y="4596"/>
                </a:lnTo>
                <a:lnTo>
                  <a:pt x="6861" y="4517"/>
                </a:lnTo>
                <a:lnTo>
                  <a:pt x="6890" y="4431"/>
                </a:lnTo>
                <a:lnTo>
                  <a:pt x="6913" y="4345"/>
                </a:lnTo>
                <a:lnTo>
                  <a:pt x="6930" y="4252"/>
                </a:lnTo>
                <a:lnTo>
                  <a:pt x="6942" y="4159"/>
                </a:lnTo>
                <a:lnTo>
                  <a:pt x="6953" y="4073"/>
                </a:lnTo>
                <a:lnTo>
                  <a:pt x="6953" y="3980"/>
                </a:lnTo>
                <a:lnTo>
                  <a:pt x="6947" y="3887"/>
                </a:lnTo>
                <a:lnTo>
                  <a:pt x="6942" y="3794"/>
                </a:lnTo>
                <a:lnTo>
                  <a:pt x="6924" y="3708"/>
                </a:lnTo>
                <a:lnTo>
                  <a:pt x="6907" y="3622"/>
                </a:lnTo>
                <a:lnTo>
                  <a:pt x="6878" y="3544"/>
                </a:lnTo>
                <a:lnTo>
                  <a:pt x="6843" y="3465"/>
                </a:lnTo>
                <a:lnTo>
                  <a:pt x="6809" y="3386"/>
                </a:lnTo>
                <a:lnTo>
                  <a:pt x="6763" y="3322"/>
                </a:lnTo>
                <a:lnTo>
                  <a:pt x="6711" y="3257"/>
                </a:lnTo>
                <a:lnTo>
                  <a:pt x="6653" y="3200"/>
                </a:lnTo>
                <a:lnTo>
                  <a:pt x="6595" y="3157"/>
                </a:lnTo>
                <a:lnTo>
                  <a:pt x="6526" y="3114"/>
                </a:lnTo>
                <a:lnTo>
                  <a:pt x="6445" y="3085"/>
                </a:lnTo>
                <a:lnTo>
                  <a:pt x="6364" y="3064"/>
                </a:lnTo>
                <a:lnTo>
                  <a:pt x="6000" y="2985"/>
                </a:lnTo>
                <a:lnTo>
                  <a:pt x="5647" y="2907"/>
                </a:lnTo>
                <a:lnTo>
                  <a:pt x="5294" y="2814"/>
                </a:lnTo>
                <a:lnTo>
                  <a:pt x="4948" y="2706"/>
                </a:lnTo>
                <a:lnTo>
                  <a:pt x="4612" y="2592"/>
                </a:lnTo>
                <a:lnTo>
                  <a:pt x="4277" y="2463"/>
                </a:lnTo>
                <a:lnTo>
                  <a:pt x="3948" y="2320"/>
                </a:lnTo>
                <a:lnTo>
                  <a:pt x="3630" y="2162"/>
                </a:lnTo>
                <a:lnTo>
                  <a:pt x="3468" y="2076"/>
                </a:lnTo>
                <a:lnTo>
                  <a:pt x="3312" y="1983"/>
                </a:lnTo>
                <a:lnTo>
                  <a:pt x="3156" y="1897"/>
                </a:lnTo>
                <a:lnTo>
                  <a:pt x="3000" y="1797"/>
                </a:lnTo>
                <a:lnTo>
                  <a:pt x="2850" y="1697"/>
                </a:lnTo>
                <a:lnTo>
                  <a:pt x="2699" y="1590"/>
                </a:lnTo>
                <a:lnTo>
                  <a:pt x="2549" y="1482"/>
                </a:lnTo>
                <a:lnTo>
                  <a:pt x="2399" y="1361"/>
                </a:lnTo>
                <a:lnTo>
                  <a:pt x="2254" y="1246"/>
                </a:lnTo>
                <a:lnTo>
                  <a:pt x="2104" y="1117"/>
                </a:lnTo>
                <a:lnTo>
                  <a:pt x="1960" y="989"/>
                </a:lnTo>
                <a:lnTo>
                  <a:pt x="1821" y="853"/>
                </a:lnTo>
                <a:lnTo>
                  <a:pt x="1676" y="709"/>
                </a:lnTo>
                <a:lnTo>
                  <a:pt x="1538" y="566"/>
                </a:lnTo>
                <a:lnTo>
                  <a:pt x="1399" y="416"/>
                </a:lnTo>
                <a:lnTo>
                  <a:pt x="1260" y="259"/>
                </a:lnTo>
                <a:lnTo>
                  <a:pt x="1197" y="187"/>
                </a:lnTo>
                <a:lnTo>
                  <a:pt x="1127" y="130"/>
                </a:lnTo>
                <a:lnTo>
                  <a:pt x="1064" y="80"/>
                </a:lnTo>
                <a:lnTo>
                  <a:pt x="994" y="44"/>
                </a:lnTo>
                <a:lnTo>
                  <a:pt x="925" y="22"/>
                </a:lnTo>
                <a:lnTo>
                  <a:pt x="850" y="8"/>
                </a:lnTo>
                <a:lnTo>
                  <a:pt x="78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11"/>
          <p:cNvSpPr/>
          <p:nvPr/>
        </p:nvSpPr>
        <p:spPr>
          <a:xfrm>
            <a:off x="8907760" y="5049207"/>
            <a:ext cx="101619" cy="38491"/>
          </a:xfrm>
          <a:custGeom>
            <a:avLst/>
            <a:gdLst/>
            <a:ahLst/>
            <a:cxnLst/>
            <a:rect l="l" t="t" r="r" b="b"/>
            <a:pathLst>
              <a:path w="6220" h="2356" extrusionOk="0">
                <a:moveTo>
                  <a:pt x="5306" y="1"/>
                </a:moveTo>
                <a:lnTo>
                  <a:pt x="3618" y="51"/>
                </a:lnTo>
                <a:lnTo>
                  <a:pt x="3532" y="58"/>
                </a:lnTo>
                <a:lnTo>
                  <a:pt x="3456" y="79"/>
                </a:lnTo>
                <a:lnTo>
                  <a:pt x="3381" y="108"/>
                </a:lnTo>
                <a:lnTo>
                  <a:pt x="3312" y="137"/>
                </a:lnTo>
                <a:lnTo>
                  <a:pt x="2647" y="172"/>
                </a:lnTo>
                <a:lnTo>
                  <a:pt x="1983" y="215"/>
                </a:lnTo>
                <a:lnTo>
                  <a:pt x="1324" y="272"/>
                </a:lnTo>
                <a:lnTo>
                  <a:pt x="659" y="337"/>
                </a:lnTo>
                <a:lnTo>
                  <a:pt x="578" y="351"/>
                </a:lnTo>
                <a:lnTo>
                  <a:pt x="503" y="373"/>
                </a:lnTo>
                <a:lnTo>
                  <a:pt x="434" y="401"/>
                </a:lnTo>
                <a:lnTo>
                  <a:pt x="370" y="430"/>
                </a:lnTo>
                <a:lnTo>
                  <a:pt x="312" y="473"/>
                </a:lnTo>
                <a:lnTo>
                  <a:pt x="260" y="523"/>
                </a:lnTo>
                <a:lnTo>
                  <a:pt x="208" y="573"/>
                </a:lnTo>
                <a:lnTo>
                  <a:pt x="168" y="630"/>
                </a:lnTo>
                <a:lnTo>
                  <a:pt x="127" y="688"/>
                </a:lnTo>
                <a:lnTo>
                  <a:pt x="93" y="752"/>
                </a:lnTo>
                <a:lnTo>
                  <a:pt x="64" y="816"/>
                </a:lnTo>
                <a:lnTo>
                  <a:pt x="41" y="888"/>
                </a:lnTo>
                <a:lnTo>
                  <a:pt x="23" y="960"/>
                </a:lnTo>
                <a:lnTo>
                  <a:pt x="12" y="1031"/>
                </a:lnTo>
                <a:lnTo>
                  <a:pt x="6" y="1103"/>
                </a:lnTo>
                <a:lnTo>
                  <a:pt x="0" y="1181"/>
                </a:lnTo>
                <a:lnTo>
                  <a:pt x="6" y="1253"/>
                </a:lnTo>
                <a:lnTo>
                  <a:pt x="12" y="1325"/>
                </a:lnTo>
                <a:lnTo>
                  <a:pt x="23" y="1403"/>
                </a:lnTo>
                <a:lnTo>
                  <a:pt x="41" y="1475"/>
                </a:lnTo>
                <a:lnTo>
                  <a:pt x="64" y="1539"/>
                </a:lnTo>
                <a:lnTo>
                  <a:pt x="93" y="1611"/>
                </a:lnTo>
                <a:lnTo>
                  <a:pt x="127" y="1668"/>
                </a:lnTo>
                <a:lnTo>
                  <a:pt x="168" y="1732"/>
                </a:lnTo>
                <a:lnTo>
                  <a:pt x="208" y="1790"/>
                </a:lnTo>
                <a:lnTo>
                  <a:pt x="260" y="1840"/>
                </a:lnTo>
                <a:lnTo>
                  <a:pt x="312" y="1883"/>
                </a:lnTo>
                <a:lnTo>
                  <a:pt x="370" y="1926"/>
                </a:lnTo>
                <a:lnTo>
                  <a:pt x="434" y="1961"/>
                </a:lnTo>
                <a:lnTo>
                  <a:pt x="503" y="1990"/>
                </a:lnTo>
                <a:lnTo>
                  <a:pt x="578" y="2012"/>
                </a:lnTo>
                <a:lnTo>
                  <a:pt x="659" y="2019"/>
                </a:lnTo>
                <a:lnTo>
                  <a:pt x="1324" y="2090"/>
                </a:lnTo>
                <a:lnTo>
                  <a:pt x="1983" y="2140"/>
                </a:lnTo>
                <a:lnTo>
                  <a:pt x="2647" y="2183"/>
                </a:lnTo>
                <a:lnTo>
                  <a:pt x="3312" y="2226"/>
                </a:lnTo>
                <a:lnTo>
                  <a:pt x="3381" y="2255"/>
                </a:lnTo>
                <a:lnTo>
                  <a:pt x="3456" y="2276"/>
                </a:lnTo>
                <a:lnTo>
                  <a:pt x="3537" y="2298"/>
                </a:lnTo>
                <a:lnTo>
                  <a:pt x="3618" y="2305"/>
                </a:lnTo>
                <a:lnTo>
                  <a:pt x="5306" y="2355"/>
                </a:lnTo>
                <a:lnTo>
                  <a:pt x="5422" y="2355"/>
                </a:lnTo>
                <a:lnTo>
                  <a:pt x="5526" y="2348"/>
                </a:lnTo>
                <a:lnTo>
                  <a:pt x="5624" y="2319"/>
                </a:lnTo>
                <a:lnTo>
                  <a:pt x="5710" y="2284"/>
                </a:lnTo>
                <a:lnTo>
                  <a:pt x="5791" y="2233"/>
                </a:lnTo>
                <a:lnTo>
                  <a:pt x="5867" y="2169"/>
                </a:lnTo>
                <a:lnTo>
                  <a:pt x="5936" y="2097"/>
                </a:lnTo>
                <a:lnTo>
                  <a:pt x="5999" y="2019"/>
                </a:lnTo>
                <a:lnTo>
                  <a:pt x="6052" y="1933"/>
                </a:lnTo>
                <a:lnTo>
                  <a:pt x="6098" y="1840"/>
                </a:lnTo>
                <a:lnTo>
                  <a:pt x="6138" y="1732"/>
                </a:lnTo>
                <a:lnTo>
                  <a:pt x="6167" y="1632"/>
                </a:lnTo>
                <a:lnTo>
                  <a:pt x="6190" y="1518"/>
                </a:lnTo>
                <a:lnTo>
                  <a:pt x="6208" y="1410"/>
                </a:lnTo>
                <a:lnTo>
                  <a:pt x="6219" y="1296"/>
                </a:lnTo>
                <a:lnTo>
                  <a:pt x="6219" y="1181"/>
                </a:lnTo>
                <a:lnTo>
                  <a:pt x="6219" y="1067"/>
                </a:lnTo>
                <a:lnTo>
                  <a:pt x="6208" y="952"/>
                </a:lnTo>
                <a:lnTo>
                  <a:pt x="6190" y="838"/>
                </a:lnTo>
                <a:lnTo>
                  <a:pt x="6167" y="731"/>
                </a:lnTo>
                <a:lnTo>
                  <a:pt x="6138" y="623"/>
                </a:lnTo>
                <a:lnTo>
                  <a:pt x="6098" y="523"/>
                </a:lnTo>
                <a:lnTo>
                  <a:pt x="6052" y="430"/>
                </a:lnTo>
                <a:lnTo>
                  <a:pt x="5999" y="337"/>
                </a:lnTo>
                <a:lnTo>
                  <a:pt x="5936" y="258"/>
                </a:lnTo>
                <a:lnTo>
                  <a:pt x="5867" y="187"/>
                </a:lnTo>
                <a:lnTo>
                  <a:pt x="5791" y="129"/>
                </a:lnTo>
                <a:lnTo>
                  <a:pt x="5710" y="79"/>
                </a:lnTo>
                <a:lnTo>
                  <a:pt x="5618" y="36"/>
                </a:lnTo>
                <a:lnTo>
                  <a:pt x="5526" y="15"/>
                </a:lnTo>
                <a:lnTo>
                  <a:pt x="542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11"/>
          <p:cNvSpPr/>
          <p:nvPr/>
        </p:nvSpPr>
        <p:spPr>
          <a:xfrm>
            <a:off x="2771610" y="4254860"/>
            <a:ext cx="528856" cy="634500"/>
          </a:xfrm>
          <a:custGeom>
            <a:avLst/>
            <a:gdLst/>
            <a:ahLst/>
            <a:cxnLst/>
            <a:rect l="l" t="t" r="r" b="b"/>
            <a:pathLst>
              <a:path w="54200" h="101277" extrusionOk="0">
                <a:moveTo>
                  <a:pt x="26760" y="10124"/>
                </a:moveTo>
                <a:lnTo>
                  <a:pt x="28293" y="12384"/>
                </a:lnTo>
                <a:lnTo>
                  <a:pt x="29821" y="14653"/>
                </a:lnTo>
                <a:lnTo>
                  <a:pt x="32878" y="19211"/>
                </a:lnTo>
                <a:lnTo>
                  <a:pt x="34406" y="21490"/>
                </a:lnTo>
                <a:lnTo>
                  <a:pt x="35939" y="23760"/>
                </a:lnTo>
                <a:lnTo>
                  <a:pt x="37472" y="26030"/>
                </a:lnTo>
                <a:lnTo>
                  <a:pt x="39010" y="28290"/>
                </a:lnTo>
                <a:lnTo>
                  <a:pt x="40552" y="30531"/>
                </a:lnTo>
                <a:lnTo>
                  <a:pt x="42095" y="32772"/>
                </a:lnTo>
                <a:lnTo>
                  <a:pt x="43647" y="34984"/>
                </a:lnTo>
                <a:lnTo>
                  <a:pt x="44423" y="36086"/>
                </a:lnTo>
                <a:lnTo>
                  <a:pt x="45204" y="37187"/>
                </a:lnTo>
                <a:lnTo>
                  <a:pt x="45985" y="38279"/>
                </a:lnTo>
                <a:lnTo>
                  <a:pt x="46766" y="39362"/>
                </a:lnTo>
                <a:lnTo>
                  <a:pt x="47552" y="40445"/>
                </a:lnTo>
                <a:lnTo>
                  <a:pt x="48338" y="41518"/>
                </a:lnTo>
                <a:lnTo>
                  <a:pt x="49128" y="42581"/>
                </a:lnTo>
                <a:lnTo>
                  <a:pt x="49919" y="43645"/>
                </a:lnTo>
                <a:lnTo>
                  <a:pt x="50714" y="44699"/>
                </a:lnTo>
                <a:lnTo>
                  <a:pt x="51510" y="45743"/>
                </a:lnTo>
                <a:lnTo>
                  <a:pt x="51326" y="45914"/>
                </a:lnTo>
                <a:lnTo>
                  <a:pt x="51148" y="46085"/>
                </a:lnTo>
                <a:lnTo>
                  <a:pt x="50974" y="46266"/>
                </a:lnTo>
                <a:lnTo>
                  <a:pt x="50796" y="46456"/>
                </a:lnTo>
                <a:lnTo>
                  <a:pt x="50623" y="46646"/>
                </a:lnTo>
                <a:lnTo>
                  <a:pt x="50449" y="46845"/>
                </a:lnTo>
                <a:lnTo>
                  <a:pt x="50102" y="47263"/>
                </a:lnTo>
                <a:lnTo>
                  <a:pt x="49760" y="47700"/>
                </a:lnTo>
                <a:lnTo>
                  <a:pt x="49422" y="48155"/>
                </a:lnTo>
                <a:lnTo>
                  <a:pt x="49085" y="48621"/>
                </a:lnTo>
                <a:lnTo>
                  <a:pt x="48757" y="49114"/>
                </a:lnTo>
                <a:lnTo>
                  <a:pt x="48429" y="49627"/>
                </a:lnTo>
                <a:lnTo>
                  <a:pt x="48106" y="50140"/>
                </a:lnTo>
                <a:lnTo>
                  <a:pt x="47783" y="50681"/>
                </a:lnTo>
                <a:lnTo>
                  <a:pt x="47465" y="51232"/>
                </a:lnTo>
                <a:lnTo>
                  <a:pt x="47152" y="51783"/>
                </a:lnTo>
                <a:lnTo>
                  <a:pt x="46838" y="52353"/>
                </a:lnTo>
                <a:lnTo>
                  <a:pt x="46530" y="52932"/>
                </a:lnTo>
                <a:lnTo>
                  <a:pt x="46221" y="53521"/>
                </a:lnTo>
                <a:lnTo>
                  <a:pt x="45918" y="54109"/>
                </a:lnTo>
                <a:lnTo>
                  <a:pt x="45619" y="54708"/>
                </a:lnTo>
                <a:lnTo>
                  <a:pt x="45026" y="55904"/>
                </a:lnTo>
                <a:lnTo>
                  <a:pt x="44438" y="57110"/>
                </a:lnTo>
                <a:lnTo>
                  <a:pt x="43864" y="58316"/>
                </a:lnTo>
                <a:lnTo>
                  <a:pt x="43290" y="59503"/>
                </a:lnTo>
                <a:lnTo>
                  <a:pt x="42731" y="60662"/>
                </a:lnTo>
                <a:lnTo>
                  <a:pt x="42172" y="61792"/>
                </a:lnTo>
                <a:lnTo>
                  <a:pt x="41897" y="62333"/>
                </a:lnTo>
                <a:lnTo>
                  <a:pt x="41622" y="62865"/>
                </a:lnTo>
                <a:lnTo>
                  <a:pt x="35895" y="73890"/>
                </a:lnTo>
                <a:lnTo>
                  <a:pt x="33037" y="79407"/>
                </a:lnTo>
                <a:lnTo>
                  <a:pt x="30178" y="84934"/>
                </a:lnTo>
                <a:lnTo>
                  <a:pt x="30053" y="85190"/>
                </a:lnTo>
                <a:lnTo>
                  <a:pt x="29903" y="85513"/>
                </a:lnTo>
                <a:lnTo>
                  <a:pt x="29542" y="86320"/>
                </a:lnTo>
                <a:lnTo>
                  <a:pt x="29122" y="87260"/>
                </a:lnTo>
                <a:lnTo>
                  <a:pt x="28896" y="87764"/>
                </a:lnTo>
                <a:lnTo>
                  <a:pt x="28664" y="88267"/>
                </a:lnTo>
                <a:lnTo>
                  <a:pt x="28428" y="88761"/>
                </a:lnTo>
                <a:lnTo>
                  <a:pt x="28187" y="89245"/>
                </a:lnTo>
                <a:lnTo>
                  <a:pt x="27951" y="89691"/>
                </a:lnTo>
                <a:lnTo>
                  <a:pt x="27835" y="89910"/>
                </a:lnTo>
                <a:lnTo>
                  <a:pt x="27720" y="90109"/>
                </a:lnTo>
                <a:lnTo>
                  <a:pt x="27604" y="90289"/>
                </a:lnTo>
                <a:lnTo>
                  <a:pt x="27493" y="90470"/>
                </a:lnTo>
                <a:lnTo>
                  <a:pt x="27387" y="90622"/>
                </a:lnTo>
                <a:lnTo>
                  <a:pt x="27281" y="90764"/>
                </a:lnTo>
                <a:lnTo>
                  <a:pt x="27175" y="90897"/>
                </a:lnTo>
                <a:lnTo>
                  <a:pt x="27078" y="91002"/>
                </a:lnTo>
                <a:lnTo>
                  <a:pt x="26982" y="91087"/>
                </a:lnTo>
                <a:lnTo>
                  <a:pt x="26890" y="91154"/>
                </a:lnTo>
                <a:lnTo>
                  <a:pt x="26775" y="91211"/>
                </a:lnTo>
                <a:lnTo>
                  <a:pt x="26664" y="91268"/>
                </a:lnTo>
                <a:lnTo>
                  <a:pt x="26563" y="91306"/>
                </a:lnTo>
                <a:lnTo>
                  <a:pt x="26461" y="91344"/>
                </a:lnTo>
                <a:lnTo>
                  <a:pt x="26365" y="91363"/>
                </a:lnTo>
                <a:lnTo>
                  <a:pt x="26269" y="91372"/>
                </a:lnTo>
                <a:lnTo>
                  <a:pt x="26182" y="91382"/>
                </a:lnTo>
                <a:lnTo>
                  <a:pt x="26095" y="91372"/>
                </a:lnTo>
                <a:lnTo>
                  <a:pt x="26013" y="91353"/>
                </a:lnTo>
                <a:lnTo>
                  <a:pt x="25931" y="91325"/>
                </a:lnTo>
                <a:lnTo>
                  <a:pt x="25854" y="91296"/>
                </a:lnTo>
                <a:lnTo>
                  <a:pt x="25772" y="91249"/>
                </a:lnTo>
                <a:lnTo>
                  <a:pt x="25700" y="91201"/>
                </a:lnTo>
                <a:lnTo>
                  <a:pt x="25623" y="91135"/>
                </a:lnTo>
                <a:lnTo>
                  <a:pt x="25550" y="91068"/>
                </a:lnTo>
                <a:lnTo>
                  <a:pt x="25478" y="90992"/>
                </a:lnTo>
                <a:lnTo>
                  <a:pt x="25401" y="90907"/>
                </a:lnTo>
                <a:lnTo>
                  <a:pt x="25329" y="90812"/>
                </a:lnTo>
                <a:lnTo>
                  <a:pt x="25179" y="90612"/>
                </a:lnTo>
                <a:lnTo>
                  <a:pt x="25025" y="90384"/>
                </a:lnTo>
                <a:lnTo>
                  <a:pt x="24861" y="90119"/>
                </a:lnTo>
                <a:lnTo>
                  <a:pt x="24499" y="89539"/>
                </a:lnTo>
                <a:lnTo>
                  <a:pt x="24292" y="89216"/>
                </a:lnTo>
                <a:lnTo>
                  <a:pt x="24070" y="88875"/>
                </a:lnTo>
                <a:lnTo>
                  <a:pt x="23116" y="87441"/>
                </a:lnTo>
                <a:lnTo>
                  <a:pt x="22161" y="85997"/>
                </a:lnTo>
                <a:lnTo>
                  <a:pt x="21212" y="84544"/>
                </a:lnTo>
                <a:lnTo>
                  <a:pt x="20267" y="83082"/>
                </a:lnTo>
                <a:lnTo>
                  <a:pt x="19327" y="81610"/>
                </a:lnTo>
                <a:lnTo>
                  <a:pt x="18387" y="80129"/>
                </a:lnTo>
                <a:lnTo>
                  <a:pt x="17447" y="78647"/>
                </a:lnTo>
                <a:lnTo>
                  <a:pt x="16516" y="77156"/>
                </a:lnTo>
                <a:lnTo>
                  <a:pt x="15784" y="75969"/>
                </a:lnTo>
                <a:lnTo>
                  <a:pt x="15056" y="74773"/>
                </a:lnTo>
                <a:lnTo>
                  <a:pt x="14328" y="73567"/>
                </a:lnTo>
                <a:lnTo>
                  <a:pt x="13605" y="72361"/>
                </a:lnTo>
                <a:lnTo>
                  <a:pt x="12886" y="71145"/>
                </a:lnTo>
                <a:lnTo>
                  <a:pt x="12168" y="69920"/>
                </a:lnTo>
                <a:lnTo>
                  <a:pt x="10736" y="67470"/>
                </a:lnTo>
                <a:lnTo>
                  <a:pt x="9305" y="65020"/>
                </a:lnTo>
                <a:lnTo>
                  <a:pt x="7873" y="62570"/>
                </a:lnTo>
                <a:lnTo>
                  <a:pt x="7155" y="61355"/>
                </a:lnTo>
                <a:lnTo>
                  <a:pt x="6432" y="60149"/>
                </a:lnTo>
                <a:lnTo>
                  <a:pt x="5709" y="58943"/>
                </a:lnTo>
                <a:lnTo>
                  <a:pt x="4981" y="57746"/>
                </a:lnTo>
                <a:lnTo>
                  <a:pt x="5699" y="56322"/>
                </a:lnTo>
                <a:lnTo>
                  <a:pt x="6417" y="54898"/>
                </a:lnTo>
                <a:lnTo>
                  <a:pt x="7131" y="53473"/>
                </a:lnTo>
                <a:lnTo>
                  <a:pt x="7844" y="52039"/>
                </a:lnTo>
                <a:lnTo>
                  <a:pt x="8553" y="50605"/>
                </a:lnTo>
                <a:lnTo>
                  <a:pt x="9257" y="49162"/>
                </a:lnTo>
                <a:lnTo>
                  <a:pt x="9965" y="47719"/>
                </a:lnTo>
                <a:lnTo>
                  <a:pt x="10669" y="46275"/>
                </a:lnTo>
                <a:lnTo>
                  <a:pt x="11368" y="44822"/>
                </a:lnTo>
                <a:lnTo>
                  <a:pt x="12067" y="43360"/>
                </a:lnTo>
                <a:lnTo>
                  <a:pt x="12761" y="41897"/>
                </a:lnTo>
                <a:lnTo>
                  <a:pt x="13455" y="40435"/>
                </a:lnTo>
                <a:lnTo>
                  <a:pt x="14149" y="38963"/>
                </a:lnTo>
                <a:lnTo>
                  <a:pt x="14834" y="37491"/>
                </a:lnTo>
                <a:lnTo>
                  <a:pt x="15523" y="36010"/>
                </a:lnTo>
                <a:lnTo>
                  <a:pt x="16208" y="34519"/>
                </a:lnTo>
                <a:lnTo>
                  <a:pt x="16888" y="33038"/>
                </a:lnTo>
                <a:lnTo>
                  <a:pt x="17567" y="31537"/>
                </a:lnTo>
                <a:lnTo>
                  <a:pt x="18242" y="30037"/>
                </a:lnTo>
                <a:lnTo>
                  <a:pt x="18912" y="28536"/>
                </a:lnTo>
                <a:lnTo>
                  <a:pt x="19582" y="27027"/>
                </a:lnTo>
                <a:lnTo>
                  <a:pt x="20252" y="25517"/>
                </a:lnTo>
                <a:lnTo>
                  <a:pt x="20918" y="23997"/>
                </a:lnTo>
                <a:lnTo>
                  <a:pt x="21578" y="22478"/>
                </a:lnTo>
                <a:lnTo>
                  <a:pt x="22239" y="20949"/>
                </a:lnTo>
                <a:lnTo>
                  <a:pt x="22894" y="19420"/>
                </a:lnTo>
                <a:lnTo>
                  <a:pt x="23545" y="17882"/>
                </a:lnTo>
                <a:lnTo>
                  <a:pt x="24196" y="16344"/>
                </a:lnTo>
                <a:lnTo>
                  <a:pt x="24842" y="14796"/>
                </a:lnTo>
                <a:lnTo>
                  <a:pt x="25483" y="13238"/>
                </a:lnTo>
                <a:lnTo>
                  <a:pt x="26124" y="11681"/>
                </a:lnTo>
                <a:lnTo>
                  <a:pt x="26760" y="10124"/>
                </a:lnTo>
                <a:close/>
                <a:moveTo>
                  <a:pt x="26158" y="1"/>
                </a:moveTo>
                <a:lnTo>
                  <a:pt x="26056" y="10"/>
                </a:lnTo>
                <a:lnTo>
                  <a:pt x="25950" y="39"/>
                </a:lnTo>
                <a:lnTo>
                  <a:pt x="25849" y="67"/>
                </a:lnTo>
                <a:lnTo>
                  <a:pt x="25748" y="105"/>
                </a:lnTo>
                <a:lnTo>
                  <a:pt x="25647" y="162"/>
                </a:lnTo>
                <a:lnTo>
                  <a:pt x="25550" y="229"/>
                </a:lnTo>
                <a:lnTo>
                  <a:pt x="25454" y="305"/>
                </a:lnTo>
                <a:lnTo>
                  <a:pt x="25362" y="400"/>
                </a:lnTo>
                <a:lnTo>
                  <a:pt x="25266" y="504"/>
                </a:lnTo>
                <a:lnTo>
                  <a:pt x="25179" y="618"/>
                </a:lnTo>
                <a:lnTo>
                  <a:pt x="25092" y="751"/>
                </a:lnTo>
                <a:lnTo>
                  <a:pt x="25010" y="893"/>
                </a:lnTo>
                <a:lnTo>
                  <a:pt x="24928" y="1055"/>
                </a:lnTo>
                <a:lnTo>
                  <a:pt x="24851" y="1226"/>
                </a:lnTo>
                <a:lnTo>
                  <a:pt x="23410" y="4663"/>
                </a:lnTo>
                <a:lnTo>
                  <a:pt x="22692" y="6373"/>
                </a:lnTo>
                <a:lnTo>
                  <a:pt x="21964" y="8072"/>
                </a:lnTo>
                <a:lnTo>
                  <a:pt x="21241" y="9772"/>
                </a:lnTo>
                <a:lnTo>
                  <a:pt x="20513" y="11472"/>
                </a:lnTo>
                <a:lnTo>
                  <a:pt x="19780" y="13162"/>
                </a:lnTo>
                <a:lnTo>
                  <a:pt x="19047" y="14853"/>
                </a:lnTo>
                <a:lnTo>
                  <a:pt x="18315" y="16533"/>
                </a:lnTo>
                <a:lnTo>
                  <a:pt x="17577" y="18214"/>
                </a:lnTo>
                <a:lnTo>
                  <a:pt x="16835" y="19886"/>
                </a:lnTo>
                <a:lnTo>
                  <a:pt x="16092" y="21557"/>
                </a:lnTo>
                <a:lnTo>
                  <a:pt x="15350" y="23228"/>
                </a:lnTo>
                <a:lnTo>
                  <a:pt x="14603" y="24890"/>
                </a:lnTo>
                <a:lnTo>
                  <a:pt x="13851" y="26542"/>
                </a:lnTo>
                <a:lnTo>
                  <a:pt x="13099" y="28195"/>
                </a:lnTo>
                <a:lnTo>
                  <a:pt x="12347" y="29837"/>
                </a:lnTo>
                <a:lnTo>
                  <a:pt x="11590" y="31480"/>
                </a:lnTo>
                <a:lnTo>
                  <a:pt x="10828" y="33123"/>
                </a:lnTo>
                <a:lnTo>
                  <a:pt x="10062" y="34747"/>
                </a:lnTo>
                <a:lnTo>
                  <a:pt x="9295" y="36380"/>
                </a:lnTo>
                <a:lnTo>
                  <a:pt x="8529" y="37995"/>
                </a:lnTo>
                <a:lnTo>
                  <a:pt x="7757" y="39618"/>
                </a:lnTo>
                <a:lnTo>
                  <a:pt x="6981" y="41223"/>
                </a:lnTo>
                <a:lnTo>
                  <a:pt x="6200" y="42828"/>
                </a:lnTo>
                <a:lnTo>
                  <a:pt x="5419" y="44433"/>
                </a:lnTo>
                <a:lnTo>
                  <a:pt x="4634" y="46028"/>
                </a:lnTo>
                <a:lnTo>
                  <a:pt x="3848" y="47624"/>
                </a:lnTo>
                <a:lnTo>
                  <a:pt x="3052" y="49200"/>
                </a:lnTo>
                <a:lnTo>
                  <a:pt x="2257" y="50786"/>
                </a:lnTo>
                <a:lnTo>
                  <a:pt x="1462" y="52353"/>
                </a:lnTo>
                <a:lnTo>
                  <a:pt x="656" y="53929"/>
                </a:lnTo>
                <a:lnTo>
                  <a:pt x="589" y="54062"/>
                </a:lnTo>
                <a:lnTo>
                  <a:pt x="526" y="54204"/>
                </a:lnTo>
                <a:lnTo>
                  <a:pt x="464" y="54347"/>
                </a:lnTo>
                <a:lnTo>
                  <a:pt x="411" y="54489"/>
                </a:lnTo>
                <a:lnTo>
                  <a:pt x="358" y="54632"/>
                </a:lnTo>
                <a:lnTo>
                  <a:pt x="309" y="54774"/>
                </a:lnTo>
                <a:lnTo>
                  <a:pt x="266" y="54917"/>
                </a:lnTo>
                <a:lnTo>
                  <a:pt x="223" y="55069"/>
                </a:lnTo>
                <a:lnTo>
                  <a:pt x="184" y="55211"/>
                </a:lnTo>
                <a:lnTo>
                  <a:pt x="150" y="55363"/>
                </a:lnTo>
                <a:lnTo>
                  <a:pt x="121" y="55515"/>
                </a:lnTo>
                <a:lnTo>
                  <a:pt x="97" y="55667"/>
                </a:lnTo>
                <a:lnTo>
                  <a:pt x="73" y="55809"/>
                </a:lnTo>
                <a:lnTo>
                  <a:pt x="54" y="55961"/>
                </a:lnTo>
                <a:lnTo>
                  <a:pt x="35" y="56113"/>
                </a:lnTo>
                <a:lnTo>
                  <a:pt x="25" y="56265"/>
                </a:lnTo>
                <a:lnTo>
                  <a:pt x="15" y="56417"/>
                </a:lnTo>
                <a:lnTo>
                  <a:pt x="6" y="56569"/>
                </a:lnTo>
                <a:lnTo>
                  <a:pt x="1" y="56711"/>
                </a:lnTo>
                <a:lnTo>
                  <a:pt x="1" y="56863"/>
                </a:lnTo>
                <a:lnTo>
                  <a:pt x="6" y="57015"/>
                </a:lnTo>
                <a:lnTo>
                  <a:pt x="11" y="57167"/>
                </a:lnTo>
                <a:lnTo>
                  <a:pt x="30" y="57462"/>
                </a:lnTo>
                <a:lnTo>
                  <a:pt x="59" y="57746"/>
                </a:lnTo>
                <a:lnTo>
                  <a:pt x="97" y="58041"/>
                </a:lnTo>
                <a:lnTo>
                  <a:pt x="150" y="58316"/>
                </a:lnTo>
                <a:lnTo>
                  <a:pt x="208" y="58592"/>
                </a:lnTo>
                <a:lnTo>
                  <a:pt x="203" y="58781"/>
                </a:lnTo>
                <a:lnTo>
                  <a:pt x="203" y="58981"/>
                </a:lnTo>
                <a:lnTo>
                  <a:pt x="208" y="59171"/>
                </a:lnTo>
                <a:lnTo>
                  <a:pt x="218" y="59370"/>
                </a:lnTo>
                <a:lnTo>
                  <a:pt x="237" y="59570"/>
                </a:lnTo>
                <a:lnTo>
                  <a:pt x="256" y="59769"/>
                </a:lnTo>
                <a:lnTo>
                  <a:pt x="285" y="59969"/>
                </a:lnTo>
                <a:lnTo>
                  <a:pt x="324" y="60168"/>
                </a:lnTo>
                <a:lnTo>
                  <a:pt x="362" y="60367"/>
                </a:lnTo>
                <a:lnTo>
                  <a:pt x="411" y="60567"/>
                </a:lnTo>
                <a:lnTo>
                  <a:pt x="464" y="60757"/>
                </a:lnTo>
                <a:lnTo>
                  <a:pt x="526" y="60956"/>
                </a:lnTo>
                <a:lnTo>
                  <a:pt x="594" y="61156"/>
                </a:lnTo>
                <a:lnTo>
                  <a:pt x="671" y="61345"/>
                </a:lnTo>
                <a:lnTo>
                  <a:pt x="758" y="61535"/>
                </a:lnTo>
                <a:lnTo>
                  <a:pt x="844" y="61735"/>
                </a:lnTo>
                <a:lnTo>
                  <a:pt x="1331" y="62694"/>
                </a:lnTo>
                <a:lnTo>
                  <a:pt x="1823" y="63653"/>
                </a:lnTo>
                <a:lnTo>
                  <a:pt x="2320" y="64612"/>
                </a:lnTo>
                <a:lnTo>
                  <a:pt x="2816" y="65552"/>
                </a:lnTo>
                <a:lnTo>
                  <a:pt x="3317" y="66492"/>
                </a:lnTo>
                <a:lnTo>
                  <a:pt x="3824" y="67423"/>
                </a:lnTo>
                <a:lnTo>
                  <a:pt x="4335" y="68354"/>
                </a:lnTo>
                <a:lnTo>
                  <a:pt x="4846" y="69275"/>
                </a:lnTo>
                <a:lnTo>
                  <a:pt x="5361" y="70196"/>
                </a:lnTo>
                <a:lnTo>
                  <a:pt x="5882" y="71107"/>
                </a:lnTo>
                <a:lnTo>
                  <a:pt x="6403" y="72010"/>
                </a:lnTo>
                <a:lnTo>
                  <a:pt x="6928" y="72912"/>
                </a:lnTo>
                <a:lnTo>
                  <a:pt x="7454" y="73804"/>
                </a:lnTo>
                <a:lnTo>
                  <a:pt x="7984" y="74697"/>
                </a:lnTo>
                <a:lnTo>
                  <a:pt x="8514" y="75590"/>
                </a:lnTo>
                <a:lnTo>
                  <a:pt x="9049" y="76473"/>
                </a:lnTo>
                <a:lnTo>
                  <a:pt x="10119" y="78220"/>
                </a:lnTo>
                <a:lnTo>
                  <a:pt x="11199" y="79958"/>
                </a:lnTo>
                <a:lnTo>
                  <a:pt x="12284" y="81686"/>
                </a:lnTo>
                <a:lnTo>
                  <a:pt x="13369" y="83395"/>
                </a:lnTo>
                <a:lnTo>
                  <a:pt x="14458" y="85105"/>
                </a:lnTo>
                <a:lnTo>
                  <a:pt x="15547" y="86795"/>
                </a:lnTo>
                <a:lnTo>
                  <a:pt x="17722" y="90166"/>
                </a:lnTo>
                <a:lnTo>
                  <a:pt x="17967" y="90555"/>
                </a:lnTo>
                <a:lnTo>
                  <a:pt x="18223" y="90973"/>
                </a:lnTo>
                <a:lnTo>
                  <a:pt x="18488" y="91420"/>
                </a:lnTo>
                <a:lnTo>
                  <a:pt x="18753" y="91885"/>
                </a:lnTo>
                <a:lnTo>
                  <a:pt x="19312" y="92863"/>
                </a:lnTo>
                <a:lnTo>
                  <a:pt x="19886" y="93879"/>
                </a:lnTo>
                <a:lnTo>
                  <a:pt x="20484" y="94924"/>
                </a:lnTo>
                <a:lnTo>
                  <a:pt x="20792" y="95446"/>
                </a:lnTo>
                <a:lnTo>
                  <a:pt x="21101" y="95968"/>
                </a:lnTo>
                <a:lnTo>
                  <a:pt x="21414" y="96481"/>
                </a:lnTo>
                <a:lnTo>
                  <a:pt x="21732" y="96984"/>
                </a:lnTo>
                <a:lnTo>
                  <a:pt x="22055" y="97469"/>
                </a:lnTo>
                <a:lnTo>
                  <a:pt x="22383" y="97943"/>
                </a:lnTo>
                <a:lnTo>
                  <a:pt x="22711" y="98399"/>
                </a:lnTo>
                <a:lnTo>
                  <a:pt x="22875" y="98618"/>
                </a:lnTo>
                <a:lnTo>
                  <a:pt x="23039" y="98826"/>
                </a:lnTo>
                <a:lnTo>
                  <a:pt x="23207" y="99035"/>
                </a:lnTo>
                <a:lnTo>
                  <a:pt x="23376" y="99235"/>
                </a:lnTo>
                <a:lnTo>
                  <a:pt x="23545" y="99425"/>
                </a:lnTo>
                <a:lnTo>
                  <a:pt x="23714" y="99615"/>
                </a:lnTo>
                <a:lnTo>
                  <a:pt x="23882" y="99795"/>
                </a:lnTo>
                <a:lnTo>
                  <a:pt x="24051" y="99966"/>
                </a:lnTo>
                <a:lnTo>
                  <a:pt x="24220" y="100127"/>
                </a:lnTo>
                <a:lnTo>
                  <a:pt x="24393" y="100279"/>
                </a:lnTo>
                <a:lnTo>
                  <a:pt x="24562" y="100422"/>
                </a:lnTo>
                <a:lnTo>
                  <a:pt x="24736" y="100555"/>
                </a:lnTo>
                <a:lnTo>
                  <a:pt x="24904" y="100678"/>
                </a:lnTo>
                <a:lnTo>
                  <a:pt x="25078" y="100792"/>
                </a:lnTo>
                <a:lnTo>
                  <a:pt x="25251" y="100887"/>
                </a:lnTo>
                <a:lnTo>
                  <a:pt x="25420" y="100982"/>
                </a:lnTo>
                <a:lnTo>
                  <a:pt x="25594" y="101058"/>
                </a:lnTo>
                <a:lnTo>
                  <a:pt x="25767" y="101125"/>
                </a:lnTo>
                <a:lnTo>
                  <a:pt x="25941" y="101181"/>
                </a:lnTo>
                <a:lnTo>
                  <a:pt x="26114" y="101229"/>
                </a:lnTo>
                <a:lnTo>
                  <a:pt x="26288" y="101257"/>
                </a:lnTo>
                <a:lnTo>
                  <a:pt x="26461" y="101267"/>
                </a:lnTo>
                <a:lnTo>
                  <a:pt x="26635" y="101276"/>
                </a:lnTo>
                <a:lnTo>
                  <a:pt x="26809" y="101257"/>
                </a:lnTo>
                <a:lnTo>
                  <a:pt x="26982" y="101238"/>
                </a:lnTo>
                <a:lnTo>
                  <a:pt x="27156" y="101191"/>
                </a:lnTo>
                <a:lnTo>
                  <a:pt x="27329" y="101134"/>
                </a:lnTo>
                <a:lnTo>
                  <a:pt x="27503" y="101058"/>
                </a:lnTo>
                <a:lnTo>
                  <a:pt x="27676" y="100973"/>
                </a:lnTo>
                <a:lnTo>
                  <a:pt x="27850" y="100868"/>
                </a:lnTo>
                <a:lnTo>
                  <a:pt x="27970" y="100783"/>
                </a:lnTo>
                <a:lnTo>
                  <a:pt x="28091" y="100697"/>
                </a:lnTo>
                <a:lnTo>
                  <a:pt x="28211" y="100593"/>
                </a:lnTo>
                <a:lnTo>
                  <a:pt x="28332" y="100488"/>
                </a:lnTo>
                <a:lnTo>
                  <a:pt x="28452" y="100374"/>
                </a:lnTo>
                <a:lnTo>
                  <a:pt x="28573" y="100260"/>
                </a:lnTo>
                <a:lnTo>
                  <a:pt x="28689" y="100127"/>
                </a:lnTo>
                <a:lnTo>
                  <a:pt x="28809" y="99994"/>
                </a:lnTo>
                <a:lnTo>
                  <a:pt x="29045" y="99719"/>
                </a:lnTo>
                <a:lnTo>
                  <a:pt x="29277" y="99406"/>
                </a:lnTo>
                <a:lnTo>
                  <a:pt x="29508" y="99083"/>
                </a:lnTo>
                <a:lnTo>
                  <a:pt x="29739" y="98732"/>
                </a:lnTo>
                <a:lnTo>
                  <a:pt x="29966" y="98371"/>
                </a:lnTo>
                <a:lnTo>
                  <a:pt x="30193" y="97991"/>
                </a:lnTo>
                <a:lnTo>
                  <a:pt x="30419" y="97592"/>
                </a:lnTo>
                <a:lnTo>
                  <a:pt x="30641" y="97174"/>
                </a:lnTo>
                <a:lnTo>
                  <a:pt x="30858" y="96756"/>
                </a:lnTo>
                <a:lnTo>
                  <a:pt x="31080" y="96319"/>
                </a:lnTo>
                <a:lnTo>
                  <a:pt x="31297" y="95883"/>
                </a:lnTo>
                <a:lnTo>
                  <a:pt x="31509" y="95427"/>
                </a:lnTo>
                <a:lnTo>
                  <a:pt x="31726" y="94971"/>
                </a:lnTo>
                <a:lnTo>
                  <a:pt x="31933" y="94515"/>
                </a:lnTo>
                <a:lnTo>
                  <a:pt x="32347" y="93585"/>
                </a:lnTo>
                <a:lnTo>
                  <a:pt x="32757" y="92664"/>
                </a:lnTo>
                <a:lnTo>
                  <a:pt x="33152" y="91752"/>
                </a:lnTo>
                <a:lnTo>
                  <a:pt x="33543" y="90869"/>
                </a:lnTo>
                <a:lnTo>
                  <a:pt x="33924" y="90024"/>
                </a:lnTo>
                <a:lnTo>
                  <a:pt x="34112" y="89615"/>
                </a:lnTo>
                <a:lnTo>
                  <a:pt x="34295" y="89226"/>
                </a:lnTo>
                <a:lnTo>
                  <a:pt x="34478" y="88856"/>
                </a:lnTo>
                <a:lnTo>
                  <a:pt x="34657" y="88504"/>
                </a:lnTo>
                <a:lnTo>
                  <a:pt x="36503" y="84924"/>
                </a:lnTo>
                <a:lnTo>
                  <a:pt x="38344" y="81344"/>
                </a:lnTo>
                <a:lnTo>
                  <a:pt x="42032" y="74165"/>
                </a:lnTo>
                <a:lnTo>
                  <a:pt x="42413" y="73443"/>
                </a:lnTo>
                <a:lnTo>
                  <a:pt x="42803" y="72703"/>
                </a:lnTo>
                <a:lnTo>
                  <a:pt x="43208" y="71962"/>
                </a:lnTo>
                <a:lnTo>
                  <a:pt x="43623" y="71221"/>
                </a:lnTo>
                <a:lnTo>
                  <a:pt x="44047" y="70462"/>
                </a:lnTo>
                <a:lnTo>
                  <a:pt x="44481" y="69702"/>
                </a:lnTo>
                <a:lnTo>
                  <a:pt x="45363" y="68164"/>
                </a:lnTo>
                <a:lnTo>
                  <a:pt x="46260" y="66587"/>
                </a:lnTo>
                <a:lnTo>
                  <a:pt x="46713" y="65790"/>
                </a:lnTo>
                <a:lnTo>
                  <a:pt x="47166" y="64982"/>
                </a:lnTo>
                <a:lnTo>
                  <a:pt x="47614" y="64175"/>
                </a:lnTo>
                <a:lnTo>
                  <a:pt x="48063" y="63349"/>
                </a:lnTo>
                <a:lnTo>
                  <a:pt x="48506" y="62513"/>
                </a:lnTo>
                <a:lnTo>
                  <a:pt x="48945" y="61678"/>
                </a:lnTo>
                <a:lnTo>
                  <a:pt x="49379" y="60823"/>
                </a:lnTo>
                <a:lnTo>
                  <a:pt x="49803" y="59969"/>
                </a:lnTo>
                <a:lnTo>
                  <a:pt x="50218" y="59104"/>
                </a:lnTo>
                <a:lnTo>
                  <a:pt x="50420" y="58668"/>
                </a:lnTo>
                <a:lnTo>
                  <a:pt x="50618" y="58221"/>
                </a:lnTo>
                <a:lnTo>
                  <a:pt x="50815" y="57784"/>
                </a:lnTo>
                <a:lnTo>
                  <a:pt x="51013" y="57338"/>
                </a:lnTo>
                <a:lnTo>
                  <a:pt x="51201" y="56892"/>
                </a:lnTo>
                <a:lnTo>
                  <a:pt x="51389" y="56445"/>
                </a:lnTo>
                <a:lnTo>
                  <a:pt x="51572" y="55990"/>
                </a:lnTo>
                <a:lnTo>
                  <a:pt x="51755" y="55534"/>
                </a:lnTo>
                <a:lnTo>
                  <a:pt x="51929" y="55078"/>
                </a:lnTo>
                <a:lnTo>
                  <a:pt x="52102" y="54622"/>
                </a:lnTo>
                <a:lnTo>
                  <a:pt x="52271" y="54157"/>
                </a:lnTo>
                <a:lnTo>
                  <a:pt x="52430" y="53692"/>
                </a:lnTo>
                <a:lnTo>
                  <a:pt x="52589" y="53226"/>
                </a:lnTo>
                <a:lnTo>
                  <a:pt x="52744" y="52751"/>
                </a:lnTo>
                <a:lnTo>
                  <a:pt x="52893" y="52277"/>
                </a:lnTo>
                <a:lnTo>
                  <a:pt x="53038" y="51802"/>
                </a:lnTo>
                <a:lnTo>
                  <a:pt x="53173" y="51327"/>
                </a:lnTo>
                <a:lnTo>
                  <a:pt x="53308" y="50843"/>
                </a:lnTo>
                <a:lnTo>
                  <a:pt x="53433" y="50358"/>
                </a:lnTo>
                <a:lnTo>
                  <a:pt x="53553" y="49874"/>
                </a:lnTo>
                <a:lnTo>
                  <a:pt x="53669" y="49380"/>
                </a:lnTo>
                <a:lnTo>
                  <a:pt x="53780" y="48896"/>
                </a:lnTo>
                <a:lnTo>
                  <a:pt x="53881" y="48393"/>
                </a:lnTo>
                <a:lnTo>
                  <a:pt x="53978" y="47899"/>
                </a:lnTo>
                <a:lnTo>
                  <a:pt x="54069" y="47396"/>
                </a:lnTo>
                <a:lnTo>
                  <a:pt x="54151" y="46892"/>
                </a:lnTo>
                <a:lnTo>
                  <a:pt x="54166" y="46788"/>
                </a:lnTo>
                <a:lnTo>
                  <a:pt x="54175" y="46683"/>
                </a:lnTo>
                <a:lnTo>
                  <a:pt x="54185" y="46579"/>
                </a:lnTo>
                <a:lnTo>
                  <a:pt x="54185" y="46475"/>
                </a:lnTo>
                <a:lnTo>
                  <a:pt x="54185" y="46370"/>
                </a:lnTo>
                <a:lnTo>
                  <a:pt x="54185" y="46266"/>
                </a:lnTo>
                <a:lnTo>
                  <a:pt x="54175" y="46161"/>
                </a:lnTo>
                <a:lnTo>
                  <a:pt x="54166" y="46057"/>
                </a:lnTo>
                <a:lnTo>
                  <a:pt x="54156" y="45962"/>
                </a:lnTo>
                <a:lnTo>
                  <a:pt x="54142" y="45867"/>
                </a:lnTo>
                <a:lnTo>
                  <a:pt x="54103" y="45677"/>
                </a:lnTo>
                <a:lnTo>
                  <a:pt x="54055" y="45496"/>
                </a:lnTo>
                <a:lnTo>
                  <a:pt x="53997" y="45335"/>
                </a:lnTo>
                <a:lnTo>
                  <a:pt x="54045" y="45136"/>
                </a:lnTo>
                <a:lnTo>
                  <a:pt x="54093" y="44936"/>
                </a:lnTo>
                <a:lnTo>
                  <a:pt x="54127" y="44737"/>
                </a:lnTo>
                <a:lnTo>
                  <a:pt x="54161" y="44528"/>
                </a:lnTo>
                <a:lnTo>
                  <a:pt x="54180" y="44319"/>
                </a:lnTo>
                <a:lnTo>
                  <a:pt x="54195" y="44101"/>
                </a:lnTo>
                <a:lnTo>
                  <a:pt x="54199" y="43892"/>
                </a:lnTo>
                <a:lnTo>
                  <a:pt x="54195" y="43673"/>
                </a:lnTo>
                <a:lnTo>
                  <a:pt x="54175" y="43464"/>
                </a:lnTo>
                <a:lnTo>
                  <a:pt x="54151" y="43255"/>
                </a:lnTo>
                <a:lnTo>
                  <a:pt x="54118" y="43046"/>
                </a:lnTo>
                <a:lnTo>
                  <a:pt x="54074" y="42838"/>
                </a:lnTo>
                <a:lnTo>
                  <a:pt x="54016" y="42638"/>
                </a:lnTo>
                <a:lnTo>
                  <a:pt x="53983" y="42543"/>
                </a:lnTo>
                <a:lnTo>
                  <a:pt x="53944" y="42448"/>
                </a:lnTo>
                <a:lnTo>
                  <a:pt x="53905" y="42353"/>
                </a:lnTo>
                <a:lnTo>
                  <a:pt x="53867" y="42268"/>
                </a:lnTo>
                <a:lnTo>
                  <a:pt x="53819" y="42173"/>
                </a:lnTo>
                <a:lnTo>
                  <a:pt x="53770" y="42087"/>
                </a:lnTo>
                <a:lnTo>
                  <a:pt x="52994" y="40739"/>
                </a:lnTo>
                <a:lnTo>
                  <a:pt x="52218" y="39400"/>
                </a:lnTo>
                <a:lnTo>
                  <a:pt x="51432" y="38071"/>
                </a:lnTo>
                <a:lnTo>
                  <a:pt x="50647" y="36751"/>
                </a:lnTo>
                <a:lnTo>
                  <a:pt x="49856" y="35431"/>
                </a:lnTo>
                <a:lnTo>
                  <a:pt x="49061" y="34120"/>
                </a:lnTo>
                <a:lnTo>
                  <a:pt x="48265" y="32819"/>
                </a:lnTo>
                <a:lnTo>
                  <a:pt x="47465" y="31518"/>
                </a:lnTo>
                <a:lnTo>
                  <a:pt x="46665" y="30227"/>
                </a:lnTo>
                <a:lnTo>
                  <a:pt x="45860" y="28935"/>
                </a:lnTo>
                <a:lnTo>
                  <a:pt x="45055" y="27653"/>
                </a:lnTo>
                <a:lnTo>
                  <a:pt x="44250" y="26371"/>
                </a:lnTo>
                <a:lnTo>
                  <a:pt x="42625" y="23826"/>
                </a:lnTo>
                <a:lnTo>
                  <a:pt x="41001" y="21291"/>
                </a:lnTo>
                <a:lnTo>
                  <a:pt x="39366" y="18775"/>
                </a:lnTo>
                <a:lnTo>
                  <a:pt x="37732" y="16258"/>
                </a:lnTo>
                <a:lnTo>
                  <a:pt x="34454" y="11254"/>
                </a:lnTo>
                <a:lnTo>
                  <a:pt x="31181" y="6249"/>
                </a:lnTo>
                <a:lnTo>
                  <a:pt x="29547" y="3742"/>
                </a:lnTo>
                <a:lnTo>
                  <a:pt x="27922" y="1226"/>
                </a:lnTo>
                <a:lnTo>
                  <a:pt x="27840" y="1112"/>
                </a:lnTo>
                <a:lnTo>
                  <a:pt x="27753" y="988"/>
                </a:lnTo>
                <a:lnTo>
                  <a:pt x="27667" y="884"/>
                </a:lnTo>
                <a:lnTo>
                  <a:pt x="27580" y="770"/>
                </a:lnTo>
                <a:lnTo>
                  <a:pt x="27488" y="675"/>
                </a:lnTo>
                <a:lnTo>
                  <a:pt x="27392" y="580"/>
                </a:lnTo>
                <a:lnTo>
                  <a:pt x="27295" y="485"/>
                </a:lnTo>
                <a:lnTo>
                  <a:pt x="27199" y="400"/>
                </a:lnTo>
                <a:lnTo>
                  <a:pt x="27098" y="324"/>
                </a:lnTo>
                <a:lnTo>
                  <a:pt x="26997" y="257"/>
                </a:lnTo>
                <a:lnTo>
                  <a:pt x="26895" y="200"/>
                </a:lnTo>
                <a:lnTo>
                  <a:pt x="26789" y="143"/>
                </a:lnTo>
                <a:lnTo>
                  <a:pt x="26683" y="96"/>
                </a:lnTo>
                <a:lnTo>
                  <a:pt x="26582" y="58"/>
                </a:lnTo>
                <a:lnTo>
                  <a:pt x="26476" y="29"/>
                </a:lnTo>
                <a:lnTo>
                  <a:pt x="26370" y="10"/>
                </a:lnTo>
                <a:lnTo>
                  <a:pt x="26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11"/>
          <p:cNvSpPr/>
          <p:nvPr/>
        </p:nvSpPr>
        <p:spPr>
          <a:xfrm rot="10800000">
            <a:off x="4022400" y="4089386"/>
            <a:ext cx="901995" cy="427667"/>
          </a:xfrm>
          <a:custGeom>
            <a:avLst/>
            <a:gdLst/>
            <a:ahLst/>
            <a:cxnLst/>
            <a:rect l="l" t="t" r="r" b="b"/>
            <a:pathLst>
              <a:path w="302176" h="46714" extrusionOk="0">
                <a:moveTo>
                  <a:pt x="39083" y="1"/>
                </a:moveTo>
                <a:lnTo>
                  <a:pt x="38522" y="9"/>
                </a:lnTo>
                <a:lnTo>
                  <a:pt x="37960" y="24"/>
                </a:lnTo>
                <a:lnTo>
                  <a:pt x="37398" y="47"/>
                </a:lnTo>
                <a:lnTo>
                  <a:pt x="36863" y="78"/>
                </a:lnTo>
                <a:lnTo>
                  <a:pt x="36328" y="124"/>
                </a:lnTo>
                <a:lnTo>
                  <a:pt x="35820" y="171"/>
                </a:lnTo>
                <a:lnTo>
                  <a:pt x="35338" y="232"/>
                </a:lnTo>
                <a:lnTo>
                  <a:pt x="34857" y="294"/>
                </a:lnTo>
                <a:lnTo>
                  <a:pt x="34402" y="371"/>
                </a:lnTo>
                <a:lnTo>
                  <a:pt x="33867" y="364"/>
                </a:lnTo>
                <a:lnTo>
                  <a:pt x="33305" y="371"/>
                </a:lnTo>
                <a:lnTo>
                  <a:pt x="32770" y="395"/>
                </a:lnTo>
                <a:lnTo>
                  <a:pt x="32208" y="425"/>
                </a:lnTo>
                <a:lnTo>
                  <a:pt x="31005" y="534"/>
                </a:lnTo>
                <a:lnTo>
                  <a:pt x="29774" y="649"/>
                </a:lnTo>
                <a:lnTo>
                  <a:pt x="28570" y="788"/>
                </a:lnTo>
                <a:lnTo>
                  <a:pt x="27340" y="950"/>
                </a:lnTo>
                <a:lnTo>
                  <a:pt x="26136" y="1120"/>
                </a:lnTo>
                <a:lnTo>
                  <a:pt x="24932" y="1313"/>
                </a:lnTo>
                <a:lnTo>
                  <a:pt x="23729" y="1514"/>
                </a:lnTo>
                <a:lnTo>
                  <a:pt x="22525" y="1738"/>
                </a:lnTo>
                <a:lnTo>
                  <a:pt x="21348" y="1969"/>
                </a:lnTo>
                <a:lnTo>
                  <a:pt x="20197" y="2216"/>
                </a:lnTo>
                <a:lnTo>
                  <a:pt x="19074" y="2471"/>
                </a:lnTo>
                <a:lnTo>
                  <a:pt x="17950" y="2749"/>
                </a:lnTo>
                <a:lnTo>
                  <a:pt x="16854" y="3027"/>
                </a:lnTo>
                <a:lnTo>
                  <a:pt x="15810" y="3320"/>
                </a:lnTo>
                <a:lnTo>
                  <a:pt x="14767" y="3629"/>
                </a:lnTo>
                <a:lnTo>
                  <a:pt x="13777" y="3946"/>
                </a:lnTo>
                <a:lnTo>
                  <a:pt x="12814" y="4262"/>
                </a:lnTo>
                <a:lnTo>
                  <a:pt x="11905" y="4594"/>
                </a:lnTo>
                <a:lnTo>
                  <a:pt x="11022" y="4934"/>
                </a:lnTo>
                <a:lnTo>
                  <a:pt x="10193" y="5281"/>
                </a:lnTo>
                <a:lnTo>
                  <a:pt x="9390" y="5636"/>
                </a:lnTo>
                <a:lnTo>
                  <a:pt x="8668" y="5999"/>
                </a:lnTo>
                <a:lnTo>
                  <a:pt x="7972" y="6362"/>
                </a:lnTo>
                <a:lnTo>
                  <a:pt x="7357" y="6733"/>
                </a:lnTo>
                <a:lnTo>
                  <a:pt x="6795" y="7103"/>
                </a:lnTo>
                <a:lnTo>
                  <a:pt x="6287" y="7481"/>
                </a:lnTo>
                <a:lnTo>
                  <a:pt x="6046" y="7667"/>
                </a:lnTo>
                <a:lnTo>
                  <a:pt x="5832" y="7860"/>
                </a:lnTo>
                <a:lnTo>
                  <a:pt x="5645" y="8053"/>
                </a:lnTo>
                <a:lnTo>
                  <a:pt x="5458" y="8238"/>
                </a:lnTo>
                <a:lnTo>
                  <a:pt x="5297" y="8431"/>
                </a:lnTo>
                <a:lnTo>
                  <a:pt x="5164" y="8624"/>
                </a:lnTo>
                <a:lnTo>
                  <a:pt x="5030" y="8817"/>
                </a:lnTo>
                <a:lnTo>
                  <a:pt x="4923" y="9010"/>
                </a:lnTo>
                <a:lnTo>
                  <a:pt x="4843" y="9203"/>
                </a:lnTo>
                <a:lnTo>
                  <a:pt x="4762" y="9396"/>
                </a:lnTo>
                <a:lnTo>
                  <a:pt x="4736" y="9581"/>
                </a:lnTo>
                <a:lnTo>
                  <a:pt x="4709" y="9774"/>
                </a:lnTo>
                <a:lnTo>
                  <a:pt x="4174" y="9921"/>
                </a:lnTo>
                <a:lnTo>
                  <a:pt x="3666" y="10075"/>
                </a:lnTo>
                <a:lnTo>
                  <a:pt x="3184" y="10237"/>
                </a:lnTo>
                <a:lnTo>
                  <a:pt x="2729" y="10400"/>
                </a:lnTo>
                <a:lnTo>
                  <a:pt x="2301" y="10569"/>
                </a:lnTo>
                <a:lnTo>
                  <a:pt x="1927" y="10747"/>
                </a:lnTo>
                <a:lnTo>
                  <a:pt x="1579" y="10925"/>
                </a:lnTo>
                <a:lnTo>
                  <a:pt x="1231" y="11110"/>
                </a:lnTo>
                <a:lnTo>
                  <a:pt x="964" y="11295"/>
                </a:lnTo>
                <a:lnTo>
                  <a:pt x="696" y="11488"/>
                </a:lnTo>
                <a:lnTo>
                  <a:pt x="482" y="11673"/>
                </a:lnTo>
                <a:lnTo>
                  <a:pt x="322" y="11866"/>
                </a:lnTo>
                <a:lnTo>
                  <a:pt x="161" y="12067"/>
                </a:lnTo>
                <a:lnTo>
                  <a:pt x="81" y="12260"/>
                </a:lnTo>
                <a:lnTo>
                  <a:pt x="27" y="12453"/>
                </a:lnTo>
                <a:lnTo>
                  <a:pt x="1" y="12654"/>
                </a:lnTo>
                <a:lnTo>
                  <a:pt x="27" y="12847"/>
                </a:lnTo>
                <a:lnTo>
                  <a:pt x="108" y="13040"/>
                </a:lnTo>
                <a:lnTo>
                  <a:pt x="241" y="13225"/>
                </a:lnTo>
                <a:lnTo>
                  <a:pt x="402" y="13418"/>
                </a:lnTo>
                <a:lnTo>
                  <a:pt x="616" y="13603"/>
                </a:lnTo>
                <a:lnTo>
                  <a:pt x="883" y="13781"/>
                </a:lnTo>
                <a:lnTo>
                  <a:pt x="1178" y="13958"/>
                </a:lnTo>
                <a:lnTo>
                  <a:pt x="1552" y="14136"/>
                </a:lnTo>
                <a:lnTo>
                  <a:pt x="1980" y="14298"/>
                </a:lnTo>
                <a:lnTo>
                  <a:pt x="2435" y="14460"/>
                </a:lnTo>
                <a:lnTo>
                  <a:pt x="2970" y="14622"/>
                </a:lnTo>
                <a:lnTo>
                  <a:pt x="3559" y="14769"/>
                </a:lnTo>
                <a:lnTo>
                  <a:pt x="4201" y="14908"/>
                </a:lnTo>
                <a:lnTo>
                  <a:pt x="4896" y="15047"/>
                </a:lnTo>
                <a:lnTo>
                  <a:pt x="5645" y="15170"/>
                </a:lnTo>
                <a:lnTo>
                  <a:pt x="6474" y="15286"/>
                </a:lnTo>
                <a:lnTo>
                  <a:pt x="14660" y="16375"/>
                </a:lnTo>
                <a:lnTo>
                  <a:pt x="22846" y="17448"/>
                </a:lnTo>
                <a:lnTo>
                  <a:pt x="31058" y="18513"/>
                </a:lnTo>
                <a:lnTo>
                  <a:pt x="39271" y="19579"/>
                </a:lnTo>
                <a:lnTo>
                  <a:pt x="47510" y="20628"/>
                </a:lnTo>
                <a:lnTo>
                  <a:pt x="55749" y="21678"/>
                </a:lnTo>
                <a:lnTo>
                  <a:pt x="64015" y="22721"/>
                </a:lnTo>
                <a:lnTo>
                  <a:pt x="72281" y="23763"/>
                </a:lnTo>
                <a:lnTo>
                  <a:pt x="80547" y="24789"/>
                </a:lnTo>
                <a:lnTo>
                  <a:pt x="88813" y="25816"/>
                </a:lnTo>
                <a:lnTo>
                  <a:pt x="105398" y="27862"/>
                </a:lnTo>
                <a:lnTo>
                  <a:pt x="121983" y="29885"/>
                </a:lnTo>
                <a:lnTo>
                  <a:pt x="138596" y="31900"/>
                </a:lnTo>
                <a:lnTo>
                  <a:pt x="146728" y="32895"/>
                </a:lnTo>
                <a:lnTo>
                  <a:pt x="154940" y="33907"/>
                </a:lnTo>
                <a:lnTo>
                  <a:pt x="171419" y="35960"/>
                </a:lnTo>
                <a:lnTo>
                  <a:pt x="179685" y="36995"/>
                </a:lnTo>
                <a:lnTo>
                  <a:pt x="188004" y="38021"/>
                </a:lnTo>
                <a:lnTo>
                  <a:pt x="196350" y="39033"/>
                </a:lnTo>
                <a:lnTo>
                  <a:pt x="200550" y="39527"/>
                </a:lnTo>
                <a:lnTo>
                  <a:pt x="204723" y="40021"/>
                </a:lnTo>
                <a:lnTo>
                  <a:pt x="208923" y="40515"/>
                </a:lnTo>
                <a:lnTo>
                  <a:pt x="213123" y="40994"/>
                </a:lnTo>
                <a:lnTo>
                  <a:pt x="217349" y="41472"/>
                </a:lnTo>
                <a:lnTo>
                  <a:pt x="221549" y="41935"/>
                </a:lnTo>
                <a:lnTo>
                  <a:pt x="225776" y="42399"/>
                </a:lnTo>
                <a:lnTo>
                  <a:pt x="230002" y="42846"/>
                </a:lnTo>
                <a:lnTo>
                  <a:pt x="234256" y="43286"/>
                </a:lnTo>
                <a:lnTo>
                  <a:pt x="238482" y="43711"/>
                </a:lnTo>
                <a:lnTo>
                  <a:pt x="242736" y="44128"/>
                </a:lnTo>
                <a:lnTo>
                  <a:pt x="246989" y="44529"/>
                </a:lnTo>
                <a:lnTo>
                  <a:pt x="251242" y="44923"/>
                </a:lnTo>
                <a:lnTo>
                  <a:pt x="255523" y="45301"/>
                </a:lnTo>
                <a:lnTo>
                  <a:pt x="259776" y="45664"/>
                </a:lnTo>
                <a:lnTo>
                  <a:pt x="264056" y="46011"/>
                </a:lnTo>
                <a:lnTo>
                  <a:pt x="268336" y="46336"/>
                </a:lnTo>
                <a:lnTo>
                  <a:pt x="272643" y="46652"/>
                </a:lnTo>
                <a:lnTo>
                  <a:pt x="273312" y="46691"/>
                </a:lnTo>
                <a:lnTo>
                  <a:pt x="273954" y="46714"/>
                </a:lnTo>
                <a:lnTo>
                  <a:pt x="274596" y="46714"/>
                </a:lnTo>
                <a:lnTo>
                  <a:pt x="275211" y="46699"/>
                </a:lnTo>
                <a:lnTo>
                  <a:pt x="275799" y="46668"/>
                </a:lnTo>
                <a:lnTo>
                  <a:pt x="276361" y="46621"/>
                </a:lnTo>
                <a:lnTo>
                  <a:pt x="276896" y="46560"/>
                </a:lnTo>
                <a:lnTo>
                  <a:pt x="277405" y="46482"/>
                </a:lnTo>
                <a:lnTo>
                  <a:pt x="277886" y="46397"/>
                </a:lnTo>
                <a:lnTo>
                  <a:pt x="278341" y="46297"/>
                </a:lnTo>
                <a:lnTo>
                  <a:pt x="278769" y="46189"/>
                </a:lnTo>
                <a:lnTo>
                  <a:pt x="279170" y="46073"/>
                </a:lnTo>
                <a:lnTo>
                  <a:pt x="279518" y="45942"/>
                </a:lnTo>
                <a:lnTo>
                  <a:pt x="279839" y="45811"/>
                </a:lnTo>
                <a:lnTo>
                  <a:pt x="280133" y="45672"/>
                </a:lnTo>
                <a:lnTo>
                  <a:pt x="280374" y="45525"/>
                </a:lnTo>
                <a:lnTo>
                  <a:pt x="280561" y="45371"/>
                </a:lnTo>
                <a:lnTo>
                  <a:pt x="280722" y="45216"/>
                </a:lnTo>
                <a:lnTo>
                  <a:pt x="280855" y="45054"/>
                </a:lnTo>
                <a:lnTo>
                  <a:pt x="280909" y="44892"/>
                </a:lnTo>
                <a:lnTo>
                  <a:pt x="280936" y="44730"/>
                </a:lnTo>
                <a:lnTo>
                  <a:pt x="280909" y="44568"/>
                </a:lnTo>
                <a:lnTo>
                  <a:pt x="280855" y="44413"/>
                </a:lnTo>
                <a:lnTo>
                  <a:pt x="280722" y="44251"/>
                </a:lnTo>
                <a:lnTo>
                  <a:pt x="280561" y="44097"/>
                </a:lnTo>
                <a:lnTo>
                  <a:pt x="280320" y="43943"/>
                </a:lnTo>
                <a:lnTo>
                  <a:pt x="280053" y="43796"/>
                </a:lnTo>
                <a:lnTo>
                  <a:pt x="279705" y="43649"/>
                </a:lnTo>
                <a:lnTo>
                  <a:pt x="279304" y="43518"/>
                </a:lnTo>
                <a:lnTo>
                  <a:pt x="278849" y="43387"/>
                </a:lnTo>
                <a:lnTo>
                  <a:pt x="278314" y="43263"/>
                </a:lnTo>
                <a:lnTo>
                  <a:pt x="277752" y="43155"/>
                </a:lnTo>
                <a:lnTo>
                  <a:pt x="275050" y="42700"/>
                </a:lnTo>
                <a:lnTo>
                  <a:pt x="272375" y="42244"/>
                </a:lnTo>
                <a:lnTo>
                  <a:pt x="269647" y="41804"/>
                </a:lnTo>
                <a:lnTo>
                  <a:pt x="266918" y="41364"/>
                </a:lnTo>
                <a:lnTo>
                  <a:pt x="264163" y="40932"/>
                </a:lnTo>
                <a:lnTo>
                  <a:pt x="261381" y="40507"/>
                </a:lnTo>
                <a:lnTo>
                  <a:pt x="258626" y="40083"/>
                </a:lnTo>
                <a:lnTo>
                  <a:pt x="255817" y="39666"/>
                </a:lnTo>
                <a:lnTo>
                  <a:pt x="255951" y="39550"/>
                </a:lnTo>
                <a:lnTo>
                  <a:pt x="256031" y="39434"/>
                </a:lnTo>
                <a:lnTo>
                  <a:pt x="256111" y="39318"/>
                </a:lnTo>
                <a:lnTo>
                  <a:pt x="256138" y="39203"/>
                </a:lnTo>
                <a:lnTo>
                  <a:pt x="256165" y="39087"/>
                </a:lnTo>
                <a:lnTo>
                  <a:pt x="256191" y="38971"/>
                </a:lnTo>
                <a:lnTo>
                  <a:pt x="256165" y="38855"/>
                </a:lnTo>
                <a:lnTo>
                  <a:pt x="256111" y="38739"/>
                </a:lnTo>
                <a:lnTo>
                  <a:pt x="256058" y="38624"/>
                </a:lnTo>
                <a:lnTo>
                  <a:pt x="255951" y="38515"/>
                </a:lnTo>
                <a:lnTo>
                  <a:pt x="255844" y="38407"/>
                </a:lnTo>
                <a:lnTo>
                  <a:pt x="255710" y="38299"/>
                </a:lnTo>
                <a:lnTo>
                  <a:pt x="255523" y="38191"/>
                </a:lnTo>
                <a:lnTo>
                  <a:pt x="255335" y="38091"/>
                </a:lnTo>
                <a:lnTo>
                  <a:pt x="255095" y="37983"/>
                </a:lnTo>
                <a:lnTo>
                  <a:pt x="254854" y="37890"/>
                </a:lnTo>
                <a:lnTo>
                  <a:pt x="259803" y="38299"/>
                </a:lnTo>
                <a:lnTo>
                  <a:pt x="262264" y="38500"/>
                </a:lnTo>
                <a:lnTo>
                  <a:pt x="264751" y="38701"/>
                </a:lnTo>
                <a:lnTo>
                  <a:pt x="265260" y="38732"/>
                </a:lnTo>
                <a:lnTo>
                  <a:pt x="265741" y="38763"/>
                </a:lnTo>
                <a:lnTo>
                  <a:pt x="266250" y="38786"/>
                </a:lnTo>
                <a:lnTo>
                  <a:pt x="266731" y="38801"/>
                </a:lnTo>
                <a:lnTo>
                  <a:pt x="267239" y="38817"/>
                </a:lnTo>
                <a:lnTo>
                  <a:pt x="268176" y="38817"/>
                </a:lnTo>
                <a:lnTo>
                  <a:pt x="268657" y="38809"/>
                </a:lnTo>
                <a:lnTo>
                  <a:pt x="269139" y="38793"/>
                </a:lnTo>
                <a:lnTo>
                  <a:pt x="269593" y="38778"/>
                </a:lnTo>
                <a:lnTo>
                  <a:pt x="270048" y="38755"/>
                </a:lnTo>
                <a:lnTo>
                  <a:pt x="270503" y="38724"/>
                </a:lnTo>
                <a:lnTo>
                  <a:pt x="270931" y="38693"/>
                </a:lnTo>
                <a:lnTo>
                  <a:pt x="271359" y="38654"/>
                </a:lnTo>
                <a:lnTo>
                  <a:pt x="271814" y="38608"/>
                </a:lnTo>
                <a:lnTo>
                  <a:pt x="272215" y="38562"/>
                </a:lnTo>
                <a:lnTo>
                  <a:pt x="272643" y="38508"/>
                </a:lnTo>
                <a:lnTo>
                  <a:pt x="273044" y="38454"/>
                </a:lnTo>
                <a:lnTo>
                  <a:pt x="273445" y="38392"/>
                </a:lnTo>
                <a:lnTo>
                  <a:pt x="273847" y="38322"/>
                </a:lnTo>
                <a:lnTo>
                  <a:pt x="274596" y="38184"/>
                </a:lnTo>
                <a:lnTo>
                  <a:pt x="275318" y="38021"/>
                </a:lnTo>
                <a:lnTo>
                  <a:pt x="276014" y="37852"/>
                </a:lnTo>
                <a:lnTo>
                  <a:pt x="276656" y="37666"/>
                </a:lnTo>
                <a:lnTo>
                  <a:pt x="277271" y="37473"/>
                </a:lnTo>
                <a:lnTo>
                  <a:pt x="277833" y="37273"/>
                </a:lnTo>
                <a:lnTo>
                  <a:pt x="278341" y="37056"/>
                </a:lnTo>
                <a:lnTo>
                  <a:pt x="278822" y="36833"/>
                </a:lnTo>
                <a:lnTo>
                  <a:pt x="279250" y="36601"/>
                </a:lnTo>
                <a:lnTo>
                  <a:pt x="279625" y="36362"/>
                </a:lnTo>
                <a:lnTo>
                  <a:pt x="279946" y="36122"/>
                </a:lnTo>
                <a:lnTo>
                  <a:pt x="280213" y="35875"/>
                </a:lnTo>
                <a:lnTo>
                  <a:pt x="280427" y="35628"/>
                </a:lnTo>
                <a:lnTo>
                  <a:pt x="280588" y="35373"/>
                </a:lnTo>
                <a:lnTo>
                  <a:pt x="280668" y="35126"/>
                </a:lnTo>
                <a:lnTo>
                  <a:pt x="280722" y="34872"/>
                </a:lnTo>
                <a:lnTo>
                  <a:pt x="280695" y="34748"/>
                </a:lnTo>
                <a:lnTo>
                  <a:pt x="280668" y="34625"/>
                </a:lnTo>
                <a:lnTo>
                  <a:pt x="280641" y="34501"/>
                </a:lnTo>
                <a:lnTo>
                  <a:pt x="280588" y="34378"/>
                </a:lnTo>
                <a:lnTo>
                  <a:pt x="280508" y="34254"/>
                </a:lnTo>
                <a:lnTo>
                  <a:pt x="280427" y="34131"/>
                </a:lnTo>
                <a:lnTo>
                  <a:pt x="280320" y="34015"/>
                </a:lnTo>
                <a:lnTo>
                  <a:pt x="280187" y="33899"/>
                </a:lnTo>
                <a:lnTo>
                  <a:pt x="280053" y="33775"/>
                </a:lnTo>
                <a:lnTo>
                  <a:pt x="279892" y="33660"/>
                </a:lnTo>
                <a:lnTo>
                  <a:pt x="279705" y="33552"/>
                </a:lnTo>
                <a:lnTo>
                  <a:pt x="279518" y="33436"/>
                </a:lnTo>
                <a:lnTo>
                  <a:pt x="280882" y="33590"/>
                </a:lnTo>
                <a:lnTo>
                  <a:pt x="282246" y="33729"/>
                </a:lnTo>
                <a:lnTo>
                  <a:pt x="283637" y="33860"/>
                </a:lnTo>
                <a:lnTo>
                  <a:pt x="285002" y="33976"/>
                </a:lnTo>
                <a:lnTo>
                  <a:pt x="285670" y="34030"/>
                </a:lnTo>
                <a:lnTo>
                  <a:pt x="286366" y="34069"/>
                </a:lnTo>
                <a:lnTo>
                  <a:pt x="287035" y="34115"/>
                </a:lnTo>
                <a:lnTo>
                  <a:pt x="287730" y="34146"/>
                </a:lnTo>
                <a:lnTo>
                  <a:pt x="288399" y="34177"/>
                </a:lnTo>
                <a:lnTo>
                  <a:pt x="289068" y="34200"/>
                </a:lnTo>
                <a:lnTo>
                  <a:pt x="289737" y="34215"/>
                </a:lnTo>
                <a:lnTo>
                  <a:pt x="290405" y="34223"/>
                </a:lnTo>
                <a:lnTo>
                  <a:pt x="291716" y="34223"/>
                </a:lnTo>
                <a:lnTo>
                  <a:pt x="292358" y="34208"/>
                </a:lnTo>
                <a:lnTo>
                  <a:pt x="293000" y="34185"/>
                </a:lnTo>
                <a:lnTo>
                  <a:pt x="293642" y="34161"/>
                </a:lnTo>
                <a:lnTo>
                  <a:pt x="294257" y="34123"/>
                </a:lnTo>
                <a:lnTo>
                  <a:pt x="294873" y="34077"/>
                </a:lnTo>
                <a:lnTo>
                  <a:pt x="295488" y="34015"/>
                </a:lnTo>
                <a:lnTo>
                  <a:pt x="296103" y="33953"/>
                </a:lnTo>
                <a:lnTo>
                  <a:pt x="296692" y="33876"/>
                </a:lnTo>
                <a:lnTo>
                  <a:pt x="297280" y="33791"/>
                </a:lnTo>
                <a:lnTo>
                  <a:pt x="297842" y="33691"/>
                </a:lnTo>
                <a:lnTo>
                  <a:pt x="298431" y="33582"/>
                </a:lnTo>
                <a:lnTo>
                  <a:pt x="298992" y="33467"/>
                </a:lnTo>
                <a:lnTo>
                  <a:pt x="299527" y="33335"/>
                </a:lnTo>
                <a:lnTo>
                  <a:pt x="300062" y="33189"/>
                </a:lnTo>
                <a:lnTo>
                  <a:pt x="300490" y="33057"/>
                </a:lnTo>
                <a:lnTo>
                  <a:pt x="300865" y="32919"/>
                </a:lnTo>
                <a:lnTo>
                  <a:pt x="301186" y="32772"/>
                </a:lnTo>
                <a:lnTo>
                  <a:pt x="301480" y="32617"/>
                </a:lnTo>
                <a:lnTo>
                  <a:pt x="301721" y="32463"/>
                </a:lnTo>
                <a:lnTo>
                  <a:pt x="301881" y="32293"/>
                </a:lnTo>
                <a:lnTo>
                  <a:pt x="302042" y="32131"/>
                </a:lnTo>
                <a:lnTo>
                  <a:pt x="302122" y="31954"/>
                </a:lnTo>
                <a:lnTo>
                  <a:pt x="302176" y="31784"/>
                </a:lnTo>
                <a:lnTo>
                  <a:pt x="302176" y="31614"/>
                </a:lnTo>
                <a:lnTo>
                  <a:pt x="302122" y="31436"/>
                </a:lnTo>
                <a:lnTo>
                  <a:pt x="302015" y="31266"/>
                </a:lnTo>
                <a:lnTo>
                  <a:pt x="301881" y="31097"/>
                </a:lnTo>
                <a:lnTo>
                  <a:pt x="301721" y="30927"/>
                </a:lnTo>
                <a:lnTo>
                  <a:pt x="301480" y="30765"/>
                </a:lnTo>
                <a:lnTo>
                  <a:pt x="301213" y="30610"/>
                </a:lnTo>
                <a:lnTo>
                  <a:pt x="300357" y="30147"/>
                </a:lnTo>
                <a:lnTo>
                  <a:pt x="300062" y="30016"/>
                </a:lnTo>
                <a:lnTo>
                  <a:pt x="299741" y="29885"/>
                </a:lnTo>
                <a:lnTo>
                  <a:pt x="299340" y="29761"/>
                </a:lnTo>
                <a:lnTo>
                  <a:pt x="298912" y="29645"/>
                </a:lnTo>
                <a:lnTo>
                  <a:pt x="298457" y="29537"/>
                </a:lnTo>
                <a:lnTo>
                  <a:pt x="297949" y="29445"/>
                </a:lnTo>
                <a:lnTo>
                  <a:pt x="297414" y="29352"/>
                </a:lnTo>
                <a:lnTo>
                  <a:pt x="296879" y="29275"/>
                </a:lnTo>
                <a:lnTo>
                  <a:pt x="296290" y="29213"/>
                </a:lnTo>
                <a:lnTo>
                  <a:pt x="295729" y="29159"/>
                </a:lnTo>
                <a:lnTo>
                  <a:pt x="295140" y="29128"/>
                </a:lnTo>
                <a:lnTo>
                  <a:pt x="294552" y="29105"/>
                </a:lnTo>
                <a:lnTo>
                  <a:pt x="293963" y="29105"/>
                </a:lnTo>
                <a:lnTo>
                  <a:pt x="293375" y="29113"/>
                </a:lnTo>
                <a:lnTo>
                  <a:pt x="293107" y="29128"/>
                </a:lnTo>
                <a:lnTo>
                  <a:pt x="292813" y="29144"/>
                </a:lnTo>
                <a:lnTo>
                  <a:pt x="292545" y="29167"/>
                </a:lnTo>
                <a:lnTo>
                  <a:pt x="292278" y="29198"/>
                </a:lnTo>
                <a:lnTo>
                  <a:pt x="291021" y="29344"/>
                </a:lnTo>
                <a:lnTo>
                  <a:pt x="290753" y="29383"/>
                </a:lnTo>
                <a:lnTo>
                  <a:pt x="290512" y="29421"/>
                </a:lnTo>
                <a:lnTo>
                  <a:pt x="289095" y="29344"/>
                </a:lnTo>
                <a:lnTo>
                  <a:pt x="287623" y="29244"/>
                </a:lnTo>
                <a:lnTo>
                  <a:pt x="286125" y="29128"/>
                </a:lnTo>
                <a:lnTo>
                  <a:pt x="284600" y="28997"/>
                </a:lnTo>
                <a:lnTo>
                  <a:pt x="283049" y="28858"/>
                </a:lnTo>
                <a:lnTo>
                  <a:pt x="281471" y="28696"/>
                </a:lnTo>
                <a:lnTo>
                  <a:pt x="279866" y="28526"/>
                </a:lnTo>
                <a:lnTo>
                  <a:pt x="278234" y="28341"/>
                </a:lnTo>
                <a:lnTo>
                  <a:pt x="276575" y="28148"/>
                </a:lnTo>
                <a:lnTo>
                  <a:pt x="274917" y="27939"/>
                </a:lnTo>
                <a:lnTo>
                  <a:pt x="273258" y="27731"/>
                </a:lnTo>
                <a:lnTo>
                  <a:pt x="271573" y="27507"/>
                </a:lnTo>
                <a:lnTo>
                  <a:pt x="269888" y="27283"/>
                </a:lnTo>
                <a:lnTo>
                  <a:pt x="268202" y="27051"/>
                </a:lnTo>
                <a:lnTo>
                  <a:pt x="264832" y="26573"/>
                </a:lnTo>
                <a:lnTo>
                  <a:pt x="261488" y="26094"/>
                </a:lnTo>
                <a:lnTo>
                  <a:pt x="258198" y="25608"/>
                </a:lnTo>
                <a:lnTo>
                  <a:pt x="251884" y="24666"/>
                </a:lnTo>
                <a:lnTo>
                  <a:pt x="248888" y="24234"/>
                </a:lnTo>
                <a:lnTo>
                  <a:pt x="246026" y="23832"/>
                </a:lnTo>
                <a:lnTo>
                  <a:pt x="244689" y="23647"/>
                </a:lnTo>
                <a:lnTo>
                  <a:pt x="243351" y="23469"/>
                </a:lnTo>
                <a:lnTo>
                  <a:pt x="242094" y="23307"/>
                </a:lnTo>
                <a:lnTo>
                  <a:pt x="240890" y="23161"/>
                </a:lnTo>
                <a:lnTo>
                  <a:pt x="224037" y="21161"/>
                </a:lnTo>
                <a:lnTo>
                  <a:pt x="207184" y="19177"/>
                </a:lnTo>
                <a:lnTo>
                  <a:pt x="190331" y="17209"/>
                </a:lnTo>
                <a:lnTo>
                  <a:pt x="173425" y="15248"/>
                </a:lnTo>
                <a:lnTo>
                  <a:pt x="157214" y="13364"/>
                </a:lnTo>
                <a:lnTo>
                  <a:pt x="141003" y="11465"/>
                </a:lnTo>
                <a:lnTo>
                  <a:pt x="124792" y="9574"/>
                </a:lnTo>
                <a:lnTo>
                  <a:pt x="108581" y="7674"/>
                </a:lnTo>
                <a:lnTo>
                  <a:pt x="92344" y="5791"/>
                </a:lnTo>
                <a:lnTo>
                  <a:pt x="84238" y="4857"/>
                </a:lnTo>
                <a:lnTo>
                  <a:pt x="76106" y="3923"/>
                </a:lnTo>
                <a:lnTo>
                  <a:pt x="67974" y="2996"/>
                </a:lnTo>
                <a:lnTo>
                  <a:pt x="59815" y="2070"/>
                </a:lnTo>
                <a:lnTo>
                  <a:pt x="51683" y="1159"/>
                </a:lnTo>
                <a:lnTo>
                  <a:pt x="43524" y="256"/>
                </a:lnTo>
                <a:lnTo>
                  <a:pt x="42855" y="186"/>
                </a:lnTo>
                <a:lnTo>
                  <a:pt x="42186" y="124"/>
                </a:lnTo>
                <a:lnTo>
                  <a:pt x="41544" y="78"/>
                </a:lnTo>
                <a:lnTo>
                  <a:pt x="40902" y="47"/>
                </a:lnTo>
                <a:lnTo>
                  <a:pt x="40287" y="16"/>
                </a:lnTo>
                <a:lnTo>
                  <a:pt x="39672" y="9"/>
                </a:lnTo>
                <a:lnTo>
                  <a:pt x="3908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11"/>
          <p:cNvSpPr/>
          <p:nvPr/>
        </p:nvSpPr>
        <p:spPr>
          <a:xfrm>
            <a:off x="5746425" y="1293575"/>
            <a:ext cx="273375" cy="244881"/>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28"/>
        <p:cNvGrpSpPr/>
        <p:nvPr/>
      </p:nvGrpSpPr>
      <p:grpSpPr>
        <a:xfrm>
          <a:off x="0" y="0"/>
          <a:ext cx="0" cy="0"/>
          <a:chOff x="0" y="0"/>
          <a:chExt cx="0" cy="0"/>
        </a:xfrm>
      </p:grpSpPr>
      <p:sp>
        <p:nvSpPr>
          <p:cNvPr id="229" name="Google Shape;229;p12"/>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Caption 1">
  <p:cSld name="CUSTOM_6">
    <p:spTree>
      <p:nvGrpSpPr>
        <p:cNvPr id="1" name="Shape 230"/>
        <p:cNvGrpSpPr/>
        <p:nvPr/>
      </p:nvGrpSpPr>
      <p:grpSpPr>
        <a:xfrm>
          <a:off x="0" y="0"/>
          <a:ext cx="0" cy="0"/>
          <a:chOff x="0" y="0"/>
          <a:chExt cx="0" cy="0"/>
        </a:xfrm>
      </p:grpSpPr>
      <p:sp>
        <p:nvSpPr>
          <p:cNvPr id="231" name="Google Shape;231;p13"/>
          <p:cNvSpPr txBox="1">
            <a:spLocks noGrp="1"/>
          </p:cNvSpPr>
          <p:nvPr>
            <p:ph type="title"/>
          </p:nvPr>
        </p:nvSpPr>
        <p:spPr>
          <a:xfrm>
            <a:off x="720000" y="540000"/>
            <a:ext cx="3852000" cy="14685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sz="39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32" name="Google Shape;232;p13"/>
          <p:cNvSpPr/>
          <p:nvPr/>
        </p:nvSpPr>
        <p:spPr>
          <a:xfrm rot="2522481">
            <a:off x="7899723" y="185602"/>
            <a:ext cx="204385" cy="820688"/>
          </a:xfrm>
          <a:custGeom>
            <a:avLst/>
            <a:gdLst/>
            <a:ahLst/>
            <a:cxnLst/>
            <a:rect l="l" t="t" r="r" b="b"/>
            <a:pathLst>
              <a:path w="16763" h="90289" extrusionOk="0">
                <a:moveTo>
                  <a:pt x="11416" y="0"/>
                </a:moveTo>
                <a:lnTo>
                  <a:pt x="11312" y="17"/>
                </a:lnTo>
                <a:lnTo>
                  <a:pt x="11203" y="42"/>
                </a:lnTo>
                <a:lnTo>
                  <a:pt x="11094" y="92"/>
                </a:lnTo>
                <a:lnTo>
                  <a:pt x="10985" y="158"/>
                </a:lnTo>
                <a:lnTo>
                  <a:pt x="10653" y="391"/>
                </a:lnTo>
                <a:lnTo>
                  <a:pt x="10320" y="633"/>
                </a:lnTo>
                <a:lnTo>
                  <a:pt x="9993" y="874"/>
                </a:lnTo>
                <a:lnTo>
                  <a:pt x="9661" y="1124"/>
                </a:lnTo>
                <a:lnTo>
                  <a:pt x="9012" y="1632"/>
                </a:lnTo>
                <a:lnTo>
                  <a:pt x="8363" y="2156"/>
                </a:lnTo>
                <a:lnTo>
                  <a:pt x="7720" y="2698"/>
                </a:lnTo>
                <a:lnTo>
                  <a:pt x="7081" y="3255"/>
                </a:lnTo>
                <a:lnTo>
                  <a:pt x="6443" y="3822"/>
                </a:lnTo>
                <a:lnTo>
                  <a:pt x="5814" y="4404"/>
                </a:lnTo>
                <a:lnTo>
                  <a:pt x="5186" y="4995"/>
                </a:lnTo>
                <a:lnTo>
                  <a:pt x="4563" y="5595"/>
                </a:lnTo>
                <a:lnTo>
                  <a:pt x="3946" y="6211"/>
                </a:lnTo>
                <a:lnTo>
                  <a:pt x="3328" y="6827"/>
                </a:lnTo>
                <a:lnTo>
                  <a:pt x="2710" y="7451"/>
                </a:lnTo>
                <a:lnTo>
                  <a:pt x="2103" y="8084"/>
                </a:lnTo>
                <a:lnTo>
                  <a:pt x="883" y="9350"/>
                </a:lnTo>
                <a:lnTo>
                  <a:pt x="826" y="9416"/>
                </a:lnTo>
                <a:lnTo>
                  <a:pt x="769" y="9491"/>
                </a:lnTo>
                <a:lnTo>
                  <a:pt x="717" y="9566"/>
                </a:lnTo>
                <a:lnTo>
                  <a:pt x="665" y="9649"/>
                </a:lnTo>
                <a:lnTo>
                  <a:pt x="618" y="9741"/>
                </a:lnTo>
                <a:lnTo>
                  <a:pt x="577" y="9841"/>
                </a:lnTo>
                <a:lnTo>
                  <a:pt x="535" y="9932"/>
                </a:lnTo>
                <a:lnTo>
                  <a:pt x="499" y="10041"/>
                </a:lnTo>
                <a:lnTo>
                  <a:pt x="468" y="10141"/>
                </a:lnTo>
                <a:lnTo>
                  <a:pt x="436" y="10257"/>
                </a:lnTo>
                <a:lnTo>
                  <a:pt x="410" y="10365"/>
                </a:lnTo>
                <a:lnTo>
                  <a:pt x="384" y="10482"/>
                </a:lnTo>
                <a:lnTo>
                  <a:pt x="369" y="10590"/>
                </a:lnTo>
                <a:lnTo>
                  <a:pt x="353" y="10707"/>
                </a:lnTo>
                <a:lnTo>
                  <a:pt x="343" y="10823"/>
                </a:lnTo>
                <a:lnTo>
                  <a:pt x="333" y="10940"/>
                </a:lnTo>
                <a:lnTo>
                  <a:pt x="333" y="11056"/>
                </a:lnTo>
                <a:lnTo>
                  <a:pt x="333" y="11173"/>
                </a:lnTo>
                <a:lnTo>
                  <a:pt x="343" y="11289"/>
                </a:lnTo>
                <a:lnTo>
                  <a:pt x="353" y="11406"/>
                </a:lnTo>
                <a:lnTo>
                  <a:pt x="369" y="11514"/>
                </a:lnTo>
                <a:lnTo>
                  <a:pt x="390" y="11622"/>
                </a:lnTo>
                <a:lnTo>
                  <a:pt x="416" y="11731"/>
                </a:lnTo>
                <a:lnTo>
                  <a:pt x="447" y="11831"/>
                </a:lnTo>
                <a:lnTo>
                  <a:pt x="483" y="11930"/>
                </a:lnTo>
                <a:lnTo>
                  <a:pt x="525" y="12022"/>
                </a:lnTo>
                <a:lnTo>
                  <a:pt x="566" y="12114"/>
                </a:lnTo>
                <a:lnTo>
                  <a:pt x="618" y="12197"/>
                </a:lnTo>
                <a:lnTo>
                  <a:pt x="675" y="12280"/>
                </a:lnTo>
                <a:lnTo>
                  <a:pt x="743" y="12347"/>
                </a:lnTo>
                <a:lnTo>
                  <a:pt x="810" y="12413"/>
                </a:lnTo>
                <a:lnTo>
                  <a:pt x="883" y="12472"/>
                </a:lnTo>
                <a:lnTo>
                  <a:pt x="1516" y="12921"/>
                </a:lnTo>
                <a:lnTo>
                  <a:pt x="2144" y="13354"/>
                </a:lnTo>
                <a:lnTo>
                  <a:pt x="2778" y="13779"/>
                </a:lnTo>
                <a:lnTo>
                  <a:pt x="3416" y="14203"/>
                </a:lnTo>
                <a:lnTo>
                  <a:pt x="4049" y="14611"/>
                </a:lnTo>
                <a:lnTo>
                  <a:pt x="4688" y="15011"/>
                </a:lnTo>
                <a:lnTo>
                  <a:pt x="5332" y="15402"/>
                </a:lnTo>
                <a:lnTo>
                  <a:pt x="5970" y="15793"/>
                </a:lnTo>
                <a:lnTo>
                  <a:pt x="6614" y="16168"/>
                </a:lnTo>
                <a:lnTo>
                  <a:pt x="7258" y="16534"/>
                </a:lnTo>
                <a:lnTo>
                  <a:pt x="7907" y="16892"/>
                </a:lnTo>
                <a:lnTo>
                  <a:pt x="8555" y="17242"/>
                </a:lnTo>
                <a:lnTo>
                  <a:pt x="9204" y="17583"/>
                </a:lnTo>
                <a:lnTo>
                  <a:pt x="9858" y="17925"/>
                </a:lnTo>
                <a:lnTo>
                  <a:pt x="10513" y="18249"/>
                </a:lnTo>
                <a:lnTo>
                  <a:pt x="11172" y="18566"/>
                </a:lnTo>
                <a:lnTo>
                  <a:pt x="540" y="28923"/>
                </a:lnTo>
                <a:lnTo>
                  <a:pt x="462" y="29006"/>
                </a:lnTo>
                <a:lnTo>
                  <a:pt x="390" y="29089"/>
                </a:lnTo>
                <a:lnTo>
                  <a:pt x="322" y="29189"/>
                </a:lnTo>
                <a:lnTo>
                  <a:pt x="260" y="29289"/>
                </a:lnTo>
                <a:lnTo>
                  <a:pt x="208" y="29389"/>
                </a:lnTo>
                <a:lnTo>
                  <a:pt x="161" y="29497"/>
                </a:lnTo>
                <a:lnTo>
                  <a:pt x="120" y="29605"/>
                </a:lnTo>
                <a:lnTo>
                  <a:pt x="83" y="29722"/>
                </a:lnTo>
                <a:lnTo>
                  <a:pt x="57" y="29838"/>
                </a:lnTo>
                <a:lnTo>
                  <a:pt x="31" y="29955"/>
                </a:lnTo>
                <a:lnTo>
                  <a:pt x="16" y="30080"/>
                </a:lnTo>
                <a:lnTo>
                  <a:pt x="5" y="30196"/>
                </a:lnTo>
                <a:lnTo>
                  <a:pt x="0" y="30321"/>
                </a:lnTo>
                <a:lnTo>
                  <a:pt x="0" y="30446"/>
                </a:lnTo>
                <a:lnTo>
                  <a:pt x="5" y="30563"/>
                </a:lnTo>
                <a:lnTo>
                  <a:pt x="16" y="30688"/>
                </a:lnTo>
                <a:lnTo>
                  <a:pt x="31" y="30812"/>
                </a:lnTo>
                <a:lnTo>
                  <a:pt x="52" y="30929"/>
                </a:lnTo>
                <a:lnTo>
                  <a:pt x="73" y="31046"/>
                </a:lnTo>
                <a:lnTo>
                  <a:pt x="104" y="31162"/>
                </a:lnTo>
                <a:lnTo>
                  <a:pt x="140" y="31279"/>
                </a:lnTo>
                <a:lnTo>
                  <a:pt x="182" y="31387"/>
                </a:lnTo>
                <a:lnTo>
                  <a:pt x="224" y="31495"/>
                </a:lnTo>
                <a:lnTo>
                  <a:pt x="275" y="31595"/>
                </a:lnTo>
                <a:lnTo>
                  <a:pt x="327" y="31695"/>
                </a:lnTo>
                <a:lnTo>
                  <a:pt x="384" y="31787"/>
                </a:lnTo>
                <a:lnTo>
                  <a:pt x="447" y="31878"/>
                </a:lnTo>
                <a:lnTo>
                  <a:pt x="509" y="31961"/>
                </a:lnTo>
                <a:lnTo>
                  <a:pt x="582" y="32036"/>
                </a:lnTo>
                <a:lnTo>
                  <a:pt x="654" y="32103"/>
                </a:lnTo>
                <a:lnTo>
                  <a:pt x="727" y="32169"/>
                </a:lnTo>
                <a:lnTo>
                  <a:pt x="810" y="32228"/>
                </a:lnTo>
                <a:lnTo>
                  <a:pt x="9796" y="37939"/>
                </a:lnTo>
                <a:lnTo>
                  <a:pt x="1179" y="46647"/>
                </a:lnTo>
                <a:lnTo>
                  <a:pt x="1116" y="46714"/>
                </a:lnTo>
                <a:lnTo>
                  <a:pt x="1059" y="46789"/>
                </a:lnTo>
                <a:lnTo>
                  <a:pt x="1002" y="46864"/>
                </a:lnTo>
                <a:lnTo>
                  <a:pt x="950" y="46947"/>
                </a:lnTo>
                <a:lnTo>
                  <a:pt x="904" y="47039"/>
                </a:lnTo>
                <a:lnTo>
                  <a:pt x="862" y="47130"/>
                </a:lnTo>
                <a:lnTo>
                  <a:pt x="821" y="47230"/>
                </a:lnTo>
                <a:lnTo>
                  <a:pt x="784" y="47330"/>
                </a:lnTo>
                <a:lnTo>
                  <a:pt x="748" y="47438"/>
                </a:lnTo>
                <a:lnTo>
                  <a:pt x="722" y="47546"/>
                </a:lnTo>
                <a:lnTo>
                  <a:pt x="696" y="47655"/>
                </a:lnTo>
                <a:lnTo>
                  <a:pt x="675" y="47763"/>
                </a:lnTo>
                <a:lnTo>
                  <a:pt x="660" y="47879"/>
                </a:lnTo>
                <a:lnTo>
                  <a:pt x="644" y="47988"/>
                </a:lnTo>
                <a:lnTo>
                  <a:pt x="634" y="48104"/>
                </a:lnTo>
                <a:lnTo>
                  <a:pt x="634" y="48221"/>
                </a:lnTo>
                <a:lnTo>
                  <a:pt x="634" y="48337"/>
                </a:lnTo>
                <a:lnTo>
                  <a:pt x="634" y="48454"/>
                </a:lnTo>
                <a:lnTo>
                  <a:pt x="644" y="48562"/>
                </a:lnTo>
                <a:lnTo>
                  <a:pt x="654" y="48679"/>
                </a:lnTo>
                <a:lnTo>
                  <a:pt x="675" y="48787"/>
                </a:lnTo>
                <a:lnTo>
                  <a:pt x="696" y="48895"/>
                </a:lnTo>
                <a:lnTo>
                  <a:pt x="722" y="49003"/>
                </a:lnTo>
                <a:lnTo>
                  <a:pt x="753" y="49103"/>
                </a:lnTo>
                <a:lnTo>
                  <a:pt x="789" y="49203"/>
                </a:lnTo>
                <a:lnTo>
                  <a:pt x="831" y="49295"/>
                </a:lnTo>
                <a:lnTo>
                  <a:pt x="878" y="49386"/>
                </a:lnTo>
                <a:lnTo>
                  <a:pt x="930" y="49478"/>
                </a:lnTo>
                <a:lnTo>
                  <a:pt x="981" y="49561"/>
                </a:lnTo>
                <a:lnTo>
                  <a:pt x="1044" y="49636"/>
                </a:lnTo>
                <a:lnTo>
                  <a:pt x="1111" y="49703"/>
                </a:lnTo>
                <a:lnTo>
                  <a:pt x="1179" y="49769"/>
                </a:lnTo>
                <a:lnTo>
                  <a:pt x="1843" y="50310"/>
                </a:lnTo>
                <a:lnTo>
                  <a:pt x="2508" y="50852"/>
                </a:lnTo>
                <a:lnTo>
                  <a:pt x="3172" y="51376"/>
                </a:lnTo>
                <a:lnTo>
                  <a:pt x="3842" y="51901"/>
                </a:lnTo>
                <a:lnTo>
                  <a:pt x="4511" y="52408"/>
                </a:lnTo>
                <a:lnTo>
                  <a:pt x="5181" y="52916"/>
                </a:lnTo>
                <a:lnTo>
                  <a:pt x="5851" y="53416"/>
                </a:lnTo>
                <a:lnTo>
                  <a:pt x="6531" y="53907"/>
                </a:lnTo>
                <a:lnTo>
                  <a:pt x="7206" y="54390"/>
                </a:lnTo>
                <a:lnTo>
                  <a:pt x="7886" y="54864"/>
                </a:lnTo>
                <a:lnTo>
                  <a:pt x="8566" y="55331"/>
                </a:lnTo>
                <a:lnTo>
                  <a:pt x="9246" y="55797"/>
                </a:lnTo>
                <a:lnTo>
                  <a:pt x="9931" y="56246"/>
                </a:lnTo>
                <a:lnTo>
                  <a:pt x="10616" y="56696"/>
                </a:lnTo>
                <a:lnTo>
                  <a:pt x="11307" y="57137"/>
                </a:lnTo>
                <a:lnTo>
                  <a:pt x="11997" y="57579"/>
                </a:lnTo>
                <a:lnTo>
                  <a:pt x="11353" y="58211"/>
                </a:lnTo>
                <a:lnTo>
                  <a:pt x="10710" y="58844"/>
                </a:lnTo>
                <a:lnTo>
                  <a:pt x="10071" y="59493"/>
                </a:lnTo>
                <a:lnTo>
                  <a:pt x="9438" y="60151"/>
                </a:lnTo>
                <a:lnTo>
                  <a:pt x="8805" y="60809"/>
                </a:lnTo>
                <a:lnTo>
                  <a:pt x="8176" y="61475"/>
                </a:lnTo>
                <a:lnTo>
                  <a:pt x="7548" y="62158"/>
                </a:lnTo>
                <a:lnTo>
                  <a:pt x="6925" y="62840"/>
                </a:lnTo>
                <a:lnTo>
                  <a:pt x="6302" y="63531"/>
                </a:lnTo>
                <a:lnTo>
                  <a:pt x="5685" y="64222"/>
                </a:lnTo>
                <a:lnTo>
                  <a:pt x="5072" y="64930"/>
                </a:lnTo>
                <a:lnTo>
                  <a:pt x="4460" y="65646"/>
                </a:lnTo>
                <a:lnTo>
                  <a:pt x="3852" y="66362"/>
                </a:lnTo>
                <a:lnTo>
                  <a:pt x="3245" y="67094"/>
                </a:lnTo>
                <a:lnTo>
                  <a:pt x="2643" y="67827"/>
                </a:lnTo>
                <a:lnTo>
                  <a:pt x="2040" y="68576"/>
                </a:lnTo>
                <a:lnTo>
                  <a:pt x="1978" y="68660"/>
                </a:lnTo>
                <a:lnTo>
                  <a:pt x="1916" y="68751"/>
                </a:lnTo>
                <a:lnTo>
                  <a:pt x="1864" y="68851"/>
                </a:lnTo>
                <a:lnTo>
                  <a:pt x="1822" y="68951"/>
                </a:lnTo>
                <a:lnTo>
                  <a:pt x="1786" y="69051"/>
                </a:lnTo>
                <a:lnTo>
                  <a:pt x="1755" y="69159"/>
                </a:lnTo>
                <a:lnTo>
                  <a:pt x="1729" y="69267"/>
                </a:lnTo>
                <a:lnTo>
                  <a:pt x="1708" y="69376"/>
                </a:lnTo>
                <a:lnTo>
                  <a:pt x="1698" y="69484"/>
                </a:lnTo>
                <a:lnTo>
                  <a:pt x="1693" y="69592"/>
                </a:lnTo>
                <a:lnTo>
                  <a:pt x="1687" y="69700"/>
                </a:lnTo>
                <a:lnTo>
                  <a:pt x="1693" y="69817"/>
                </a:lnTo>
                <a:lnTo>
                  <a:pt x="1703" y="69925"/>
                </a:lnTo>
                <a:lnTo>
                  <a:pt x="1713" y="70042"/>
                </a:lnTo>
                <a:lnTo>
                  <a:pt x="1734" y="70150"/>
                </a:lnTo>
                <a:lnTo>
                  <a:pt x="1755" y="70258"/>
                </a:lnTo>
                <a:lnTo>
                  <a:pt x="1786" y="70366"/>
                </a:lnTo>
                <a:lnTo>
                  <a:pt x="1812" y="70475"/>
                </a:lnTo>
                <a:lnTo>
                  <a:pt x="1848" y="70574"/>
                </a:lnTo>
                <a:lnTo>
                  <a:pt x="1885" y="70674"/>
                </a:lnTo>
                <a:lnTo>
                  <a:pt x="1926" y="70774"/>
                </a:lnTo>
                <a:lnTo>
                  <a:pt x="1973" y="70874"/>
                </a:lnTo>
                <a:lnTo>
                  <a:pt x="2020" y="70966"/>
                </a:lnTo>
                <a:lnTo>
                  <a:pt x="2072" y="71049"/>
                </a:lnTo>
                <a:lnTo>
                  <a:pt x="2123" y="71132"/>
                </a:lnTo>
                <a:lnTo>
                  <a:pt x="2175" y="71216"/>
                </a:lnTo>
                <a:lnTo>
                  <a:pt x="2233" y="71290"/>
                </a:lnTo>
                <a:lnTo>
                  <a:pt x="2290" y="71357"/>
                </a:lnTo>
                <a:lnTo>
                  <a:pt x="2352" y="71424"/>
                </a:lnTo>
                <a:lnTo>
                  <a:pt x="2409" y="71482"/>
                </a:lnTo>
                <a:lnTo>
                  <a:pt x="2471" y="71532"/>
                </a:lnTo>
                <a:lnTo>
                  <a:pt x="2539" y="71574"/>
                </a:lnTo>
                <a:lnTo>
                  <a:pt x="13337" y="78584"/>
                </a:lnTo>
                <a:lnTo>
                  <a:pt x="12252" y="79732"/>
                </a:lnTo>
                <a:lnTo>
                  <a:pt x="11172" y="80890"/>
                </a:lnTo>
                <a:lnTo>
                  <a:pt x="10092" y="82047"/>
                </a:lnTo>
                <a:lnTo>
                  <a:pt x="9012" y="83212"/>
                </a:lnTo>
                <a:lnTo>
                  <a:pt x="7938" y="84386"/>
                </a:lnTo>
                <a:lnTo>
                  <a:pt x="6873" y="85577"/>
                </a:lnTo>
                <a:lnTo>
                  <a:pt x="5809" y="86776"/>
                </a:lnTo>
                <a:lnTo>
                  <a:pt x="4750" y="87983"/>
                </a:lnTo>
                <a:lnTo>
                  <a:pt x="4683" y="88074"/>
                </a:lnTo>
                <a:lnTo>
                  <a:pt x="4620" y="88166"/>
                </a:lnTo>
                <a:lnTo>
                  <a:pt x="4569" y="88266"/>
                </a:lnTo>
                <a:lnTo>
                  <a:pt x="4522" y="88366"/>
                </a:lnTo>
                <a:lnTo>
                  <a:pt x="4486" y="88474"/>
                </a:lnTo>
                <a:lnTo>
                  <a:pt x="4454" y="88582"/>
                </a:lnTo>
                <a:lnTo>
                  <a:pt x="4434" y="88699"/>
                </a:lnTo>
                <a:lnTo>
                  <a:pt x="4418" y="88807"/>
                </a:lnTo>
                <a:lnTo>
                  <a:pt x="4408" y="88924"/>
                </a:lnTo>
                <a:lnTo>
                  <a:pt x="4408" y="89040"/>
                </a:lnTo>
                <a:lnTo>
                  <a:pt x="4408" y="89148"/>
                </a:lnTo>
                <a:lnTo>
                  <a:pt x="4418" y="89265"/>
                </a:lnTo>
                <a:lnTo>
                  <a:pt x="4434" y="89373"/>
                </a:lnTo>
                <a:lnTo>
                  <a:pt x="4454" y="89481"/>
                </a:lnTo>
                <a:lnTo>
                  <a:pt x="4486" y="89581"/>
                </a:lnTo>
                <a:lnTo>
                  <a:pt x="4517" y="89681"/>
                </a:lnTo>
                <a:lnTo>
                  <a:pt x="4553" y="89773"/>
                </a:lnTo>
                <a:lnTo>
                  <a:pt x="4595" y="89864"/>
                </a:lnTo>
                <a:lnTo>
                  <a:pt x="4636" y="89948"/>
                </a:lnTo>
                <a:lnTo>
                  <a:pt x="4688" y="90023"/>
                </a:lnTo>
                <a:lnTo>
                  <a:pt x="4740" y="90089"/>
                </a:lnTo>
                <a:lnTo>
                  <a:pt x="4797" y="90147"/>
                </a:lnTo>
                <a:lnTo>
                  <a:pt x="4859" y="90197"/>
                </a:lnTo>
                <a:lnTo>
                  <a:pt x="4922" y="90239"/>
                </a:lnTo>
                <a:lnTo>
                  <a:pt x="4989" y="90264"/>
                </a:lnTo>
                <a:lnTo>
                  <a:pt x="5062" y="90281"/>
                </a:lnTo>
                <a:lnTo>
                  <a:pt x="5134" y="90289"/>
                </a:lnTo>
                <a:lnTo>
                  <a:pt x="5207" y="90281"/>
                </a:lnTo>
                <a:lnTo>
                  <a:pt x="5285" y="90256"/>
                </a:lnTo>
                <a:lnTo>
                  <a:pt x="5363" y="90222"/>
                </a:lnTo>
                <a:lnTo>
                  <a:pt x="5441" y="90172"/>
                </a:lnTo>
                <a:lnTo>
                  <a:pt x="5524" y="90106"/>
                </a:lnTo>
                <a:lnTo>
                  <a:pt x="6204" y="89481"/>
                </a:lnTo>
                <a:lnTo>
                  <a:pt x="6884" y="88857"/>
                </a:lnTo>
                <a:lnTo>
                  <a:pt x="7559" y="88233"/>
                </a:lnTo>
                <a:lnTo>
                  <a:pt x="8234" y="87592"/>
                </a:lnTo>
                <a:lnTo>
                  <a:pt x="9578" y="86318"/>
                </a:lnTo>
                <a:lnTo>
                  <a:pt x="10917" y="85019"/>
                </a:lnTo>
                <a:lnTo>
                  <a:pt x="12252" y="83712"/>
                </a:lnTo>
                <a:lnTo>
                  <a:pt x="13581" y="82388"/>
                </a:lnTo>
                <a:lnTo>
                  <a:pt x="14909" y="81064"/>
                </a:lnTo>
                <a:lnTo>
                  <a:pt x="16238" y="79741"/>
                </a:lnTo>
                <a:lnTo>
                  <a:pt x="16316" y="79657"/>
                </a:lnTo>
                <a:lnTo>
                  <a:pt x="16384" y="79566"/>
                </a:lnTo>
                <a:lnTo>
                  <a:pt x="16451" y="79474"/>
                </a:lnTo>
                <a:lnTo>
                  <a:pt x="16508" y="79374"/>
                </a:lnTo>
                <a:lnTo>
                  <a:pt x="16560" y="79275"/>
                </a:lnTo>
                <a:lnTo>
                  <a:pt x="16607" y="79166"/>
                </a:lnTo>
                <a:lnTo>
                  <a:pt x="16649" y="79058"/>
                </a:lnTo>
                <a:lnTo>
                  <a:pt x="16680" y="78950"/>
                </a:lnTo>
                <a:lnTo>
                  <a:pt x="16711" y="78833"/>
                </a:lnTo>
                <a:lnTo>
                  <a:pt x="16732" y="78717"/>
                </a:lnTo>
                <a:lnTo>
                  <a:pt x="16747" y="78600"/>
                </a:lnTo>
                <a:lnTo>
                  <a:pt x="16758" y="78484"/>
                </a:lnTo>
                <a:lnTo>
                  <a:pt x="16763" y="78367"/>
                </a:lnTo>
                <a:lnTo>
                  <a:pt x="16763" y="78242"/>
                </a:lnTo>
                <a:lnTo>
                  <a:pt x="16758" y="78126"/>
                </a:lnTo>
                <a:lnTo>
                  <a:pt x="16752" y="78009"/>
                </a:lnTo>
                <a:lnTo>
                  <a:pt x="16737" y="77892"/>
                </a:lnTo>
                <a:lnTo>
                  <a:pt x="16716" y="77776"/>
                </a:lnTo>
                <a:lnTo>
                  <a:pt x="16690" y="77659"/>
                </a:lnTo>
                <a:lnTo>
                  <a:pt x="16659" y="77551"/>
                </a:lnTo>
                <a:lnTo>
                  <a:pt x="16628" y="77435"/>
                </a:lnTo>
                <a:lnTo>
                  <a:pt x="16586" y="77326"/>
                </a:lnTo>
                <a:lnTo>
                  <a:pt x="16545" y="77226"/>
                </a:lnTo>
                <a:lnTo>
                  <a:pt x="16498" y="77127"/>
                </a:lnTo>
                <a:lnTo>
                  <a:pt x="16446" y="77027"/>
                </a:lnTo>
                <a:lnTo>
                  <a:pt x="16389" y="76935"/>
                </a:lnTo>
                <a:lnTo>
                  <a:pt x="16332" y="76852"/>
                </a:lnTo>
                <a:lnTo>
                  <a:pt x="16264" y="76769"/>
                </a:lnTo>
                <a:lnTo>
                  <a:pt x="16197" y="76694"/>
                </a:lnTo>
                <a:lnTo>
                  <a:pt x="16129" y="76627"/>
                </a:lnTo>
                <a:lnTo>
                  <a:pt x="16052" y="76560"/>
                </a:lnTo>
                <a:lnTo>
                  <a:pt x="15974" y="76510"/>
                </a:lnTo>
                <a:lnTo>
                  <a:pt x="5072" y="69384"/>
                </a:lnTo>
                <a:lnTo>
                  <a:pt x="5679" y="68660"/>
                </a:lnTo>
                <a:lnTo>
                  <a:pt x="6287" y="67952"/>
                </a:lnTo>
                <a:lnTo>
                  <a:pt x="6899" y="67244"/>
                </a:lnTo>
                <a:lnTo>
                  <a:pt x="7512" y="66553"/>
                </a:lnTo>
                <a:lnTo>
                  <a:pt x="8130" y="65862"/>
                </a:lnTo>
                <a:lnTo>
                  <a:pt x="8753" y="65180"/>
                </a:lnTo>
                <a:lnTo>
                  <a:pt x="9376" y="64514"/>
                </a:lnTo>
                <a:lnTo>
                  <a:pt x="9999" y="63848"/>
                </a:lnTo>
                <a:lnTo>
                  <a:pt x="10632" y="63190"/>
                </a:lnTo>
                <a:lnTo>
                  <a:pt x="11260" y="62532"/>
                </a:lnTo>
                <a:lnTo>
                  <a:pt x="11899" y="61891"/>
                </a:lnTo>
                <a:lnTo>
                  <a:pt x="12537" y="61258"/>
                </a:lnTo>
                <a:lnTo>
                  <a:pt x="13181" y="60626"/>
                </a:lnTo>
                <a:lnTo>
                  <a:pt x="13825" y="60001"/>
                </a:lnTo>
                <a:lnTo>
                  <a:pt x="14479" y="59393"/>
                </a:lnTo>
                <a:lnTo>
                  <a:pt x="15128" y="58777"/>
                </a:lnTo>
                <a:lnTo>
                  <a:pt x="15211" y="58702"/>
                </a:lnTo>
                <a:lnTo>
                  <a:pt x="15283" y="58611"/>
                </a:lnTo>
                <a:lnTo>
                  <a:pt x="15351" y="58519"/>
                </a:lnTo>
                <a:lnTo>
                  <a:pt x="15408" y="58428"/>
                </a:lnTo>
                <a:lnTo>
                  <a:pt x="15465" y="58320"/>
                </a:lnTo>
                <a:lnTo>
                  <a:pt x="15512" y="58211"/>
                </a:lnTo>
                <a:lnTo>
                  <a:pt x="15553" y="58103"/>
                </a:lnTo>
                <a:lnTo>
                  <a:pt x="15590" y="57986"/>
                </a:lnTo>
                <a:lnTo>
                  <a:pt x="15615" y="57870"/>
                </a:lnTo>
                <a:lnTo>
                  <a:pt x="15641" y="57753"/>
                </a:lnTo>
                <a:lnTo>
                  <a:pt x="15657" y="57629"/>
                </a:lnTo>
                <a:lnTo>
                  <a:pt x="15667" y="57512"/>
                </a:lnTo>
                <a:lnTo>
                  <a:pt x="15673" y="57387"/>
                </a:lnTo>
                <a:lnTo>
                  <a:pt x="15673" y="57262"/>
                </a:lnTo>
                <a:lnTo>
                  <a:pt x="15667" y="57137"/>
                </a:lnTo>
                <a:lnTo>
                  <a:pt x="15657" y="57012"/>
                </a:lnTo>
                <a:lnTo>
                  <a:pt x="15641" y="56888"/>
                </a:lnTo>
                <a:lnTo>
                  <a:pt x="15621" y="56771"/>
                </a:lnTo>
                <a:lnTo>
                  <a:pt x="15595" y="56646"/>
                </a:lnTo>
                <a:lnTo>
                  <a:pt x="15569" y="56530"/>
                </a:lnTo>
                <a:lnTo>
                  <a:pt x="15532" y="56413"/>
                </a:lnTo>
                <a:lnTo>
                  <a:pt x="15491" y="56305"/>
                </a:lnTo>
                <a:lnTo>
                  <a:pt x="15444" y="56197"/>
                </a:lnTo>
                <a:lnTo>
                  <a:pt x="15397" y="56097"/>
                </a:lnTo>
                <a:lnTo>
                  <a:pt x="15346" y="55997"/>
                </a:lnTo>
                <a:lnTo>
                  <a:pt x="15288" y="55897"/>
                </a:lnTo>
                <a:lnTo>
                  <a:pt x="15226" y="55814"/>
                </a:lnTo>
                <a:lnTo>
                  <a:pt x="15159" y="55730"/>
                </a:lnTo>
                <a:lnTo>
                  <a:pt x="15091" y="55655"/>
                </a:lnTo>
                <a:lnTo>
                  <a:pt x="15018" y="55589"/>
                </a:lnTo>
                <a:lnTo>
                  <a:pt x="14941" y="55531"/>
                </a:lnTo>
                <a:lnTo>
                  <a:pt x="14863" y="55472"/>
                </a:lnTo>
                <a:lnTo>
                  <a:pt x="14167" y="55064"/>
                </a:lnTo>
                <a:lnTo>
                  <a:pt x="13477" y="54648"/>
                </a:lnTo>
                <a:lnTo>
                  <a:pt x="12786" y="54223"/>
                </a:lnTo>
                <a:lnTo>
                  <a:pt x="12101" y="53791"/>
                </a:lnTo>
                <a:lnTo>
                  <a:pt x="11421" y="53349"/>
                </a:lnTo>
                <a:lnTo>
                  <a:pt x="10741" y="52900"/>
                </a:lnTo>
                <a:lnTo>
                  <a:pt x="10061" y="52450"/>
                </a:lnTo>
                <a:lnTo>
                  <a:pt x="9386" y="51984"/>
                </a:lnTo>
                <a:lnTo>
                  <a:pt x="8711" y="51518"/>
                </a:lnTo>
                <a:lnTo>
                  <a:pt x="8041" y="51035"/>
                </a:lnTo>
                <a:lnTo>
                  <a:pt x="7372" y="50552"/>
                </a:lnTo>
                <a:lnTo>
                  <a:pt x="6702" y="50061"/>
                </a:lnTo>
                <a:lnTo>
                  <a:pt x="6038" y="49561"/>
                </a:lnTo>
                <a:lnTo>
                  <a:pt x="5373" y="49053"/>
                </a:lnTo>
                <a:lnTo>
                  <a:pt x="4709" y="48546"/>
                </a:lnTo>
                <a:lnTo>
                  <a:pt x="4044" y="48021"/>
                </a:lnTo>
                <a:lnTo>
                  <a:pt x="12838" y="39138"/>
                </a:lnTo>
                <a:lnTo>
                  <a:pt x="12916" y="39055"/>
                </a:lnTo>
                <a:lnTo>
                  <a:pt x="12989" y="38963"/>
                </a:lnTo>
                <a:lnTo>
                  <a:pt x="13056" y="38871"/>
                </a:lnTo>
                <a:lnTo>
                  <a:pt x="13113" y="38772"/>
                </a:lnTo>
                <a:lnTo>
                  <a:pt x="13165" y="38663"/>
                </a:lnTo>
                <a:lnTo>
                  <a:pt x="13217" y="38555"/>
                </a:lnTo>
                <a:lnTo>
                  <a:pt x="13253" y="38447"/>
                </a:lnTo>
                <a:lnTo>
                  <a:pt x="13290" y="38330"/>
                </a:lnTo>
                <a:lnTo>
                  <a:pt x="13321" y="38214"/>
                </a:lnTo>
                <a:lnTo>
                  <a:pt x="13342" y="38097"/>
                </a:lnTo>
                <a:lnTo>
                  <a:pt x="13362" y="37972"/>
                </a:lnTo>
                <a:lnTo>
                  <a:pt x="13373" y="37856"/>
                </a:lnTo>
                <a:lnTo>
                  <a:pt x="13378" y="37731"/>
                </a:lnTo>
                <a:lnTo>
                  <a:pt x="13378" y="37614"/>
                </a:lnTo>
                <a:lnTo>
                  <a:pt x="13373" y="37489"/>
                </a:lnTo>
                <a:lnTo>
                  <a:pt x="13362" y="37365"/>
                </a:lnTo>
                <a:lnTo>
                  <a:pt x="13352" y="37248"/>
                </a:lnTo>
                <a:lnTo>
                  <a:pt x="13331" y="37131"/>
                </a:lnTo>
                <a:lnTo>
                  <a:pt x="13305" y="37007"/>
                </a:lnTo>
                <a:lnTo>
                  <a:pt x="13274" y="36898"/>
                </a:lnTo>
                <a:lnTo>
                  <a:pt x="13238" y="36782"/>
                </a:lnTo>
                <a:lnTo>
                  <a:pt x="13202" y="36674"/>
                </a:lnTo>
                <a:lnTo>
                  <a:pt x="13155" y="36565"/>
                </a:lnTo>
                <a:lnTo>
                  <a:pt x="13108" y="36465"/>
                </a:lnTo>
                <a:lnTo>
                  <a:pt x="13056" y="36365"/>
                </a:lnTo>
                <a:lnTo>
                  <a:pt x="12999" y="36274"/>
                </a:lnTo>
                <a:lnTo>
                  <a:pt x="12937" y="36182"/>
                </a:lnTo>
                <a:lnTo>
                  <a:pt x="12869" y="36099"/>
                </a:lnTo>
                <a:lnTo>
                  <a:pt x="12802" y="36024"/>
                </a:lnTo>
                <a:lnTo>
                  <a:pt x="12729" y="35958"/>
                </a:lnTo>
                <a:lnTo>
                  <a:pt x="12651" y="35891"/>
                </a:lnTo>
                <a:lnTo>
                  <a:pt x="12568" y="35833"/>
                </a:lnTo>
                <a:lnTo>
                  <a:pt x="3624" y="30146"/>
                </a:lnTo>
                <a:lnTo>
                  <a:pt x="14531" y="19523"/>
                </a:lnTo>
                <a:lnTo>
                  <a:pt x="14608" y="19448"/>
                </a:lnTo>
                <a:lnTo>
                  <a:pt x="14676" y="19365"/>
                </a:lnTo>
                <a:lnTo>
                  <a:pt x="14738" y="19273"/>
                </a:lnTo>
                <a:lnTo>
                  <a:pt x="14795" y="19174"/>
                </a:lnTo>
                <a:lnTo>
                  <a:pt x="14847" y="19065"/>
                </a:lnTo>
                <a:lnTo>
                  <a:pt x="14894" y="18957"/>
                </a:lnTo>
                <a:lnTo>
                  <a:pt x="14935" y="18849"/>
                </a:lnTo>
                <a:lnTo>
                  <a:pt x="14967" y="18732"/>
                </a:lnTo>
                <a:lnTo>
                  <a:pt x="14998" y="18607"/>
                </a:lnTo>
                <a:lnTo>
                  <a:pt x="15024" y="18491"/>
                </a:lnTo>
                <a:lnTo>
                  <a:pt x="15044" y="18366"/>
                </a:lnTo>
                <a:lnTo>
                  <a:pt x="15055" y="18233"/>
                </a:lnTo>
                <a:lnTo>
                  <a:pt x="15065" y="18108"/>
                </a:lnTo>
                <a:lnTo>
                  <a:pt x="15070" y="17983"/>
                </a:lnTo>
                <a:lnTo>
                  <a:pt x="15070" y="17850"/>
                </a:lnTo>
                <a:lnTo>
                  <a:pt x="15060" y="17725"/>
                </a:lnTo>
                <a:lnTo>
                  <a:pt x="15050" y="17600"/>
                </a:lnTo>
                <a:lnTo>
                  <a:pt x="15034" y="17475"/>
                </a:lnTo>
                <a:lnTo>
                  <a:pt x="15008" y="17350"/>
                </a:lnTo>
                <a:lnTo>
                  <a:pt x="14982" y="17234"/>
                </a:lnTo>
                <a:lnTo>
                  <a:pt x="14951" y="17117"/>
                </a:lnTo>
                <a:lnTo>
                  <a:pt x="14915" y="17001"/>
                </a:lnTo>
                <a:lnTo>
                  <a:pt x="14868" y="16901"/>
                </a:lnTo>
                <a:lnTo>
                  <a:pt x="14821" y="16792"/>
                </a:lnTo>
                <a:lnTo>
                  <a:pt x="14769" y="16701"/>
                </a:lnTo>
                <a:lnTo>
                  <a:pt x="14712" y="16609"/>
                </a:lnTo>
                <a:lnTo>
                  <a:pt x="14650" y="16518"/>
                </a:lnTo>
                <a:lnTo>
                  <a:pt x="14582" y="16443"/>
                </a:lnTo>
                <a:lnTo>
                  <a:pt x="14510" y="16376"/>
                </a:lnTo>
                <a:lnTo>
                  <a:pt x="14432" y="16318"/>
                </a:lnTo>
                <a:lnTo>
                  <a:pt x="14349" y="16260"/>
                </a:lnTo>
                <a:lnTo>
                  <a:pt x="14261" y="16218"/>
                </a:lnTo>
                <a:lnTo>
                  <a:pt x="13596" y="15935"/>
                </a:lnTo>
                <a:lnTo>
                  <a:pt x="12932" y="15635"/>
                </a:lnTo>
                <a:lnTo>
                  <a:pt x="12272" y="15336"/>
                </a:lnTo>
                <a:lnTo>
                  <a:pt x="11613" y="15028"/>
                </a:lnTo>
                <a:lnTo>
                  <a:pt x="10959" y="14703"/>
                </a:lnTo>
                <a:lnTo>
                  <a:pt x="10305" y="14378"/>
                </a:lnTo>
                <a:lnTo>
                  <a:pt x="9656" y="14037"/>
                </a:lnTo>
                <a:lnTo>
                  <a:pt x="9007" y="13687"/>
                </a:lnTo>
                <a:lnTo>
                  <a:pt x="8358" y="13337"/>
                </a:lnTo>
                <a:lnTo>
                  <a:pt x="7714" y="12971"/>
                </a:lnTo>
                <a:lnTo>
                  <a:pt x="7071" y="12596"/>
                </a:lnTo>
                <a:lnTo>
                  <a:pt x="6432" y="12222"/>
                </a:lnTo>
                <a:lnTo>
                  <a:pt x="5794" y="11831"/>
                </a:lnTo>
                <a:lnTo>
                  <a:pt x="5155" y="11431"/>
                </a:lnTo>
                <a:lnTo>
                  <a:pt x="4517" y="11023"/>
                </a:lnTo>
                <a:lnTo>
                  <a:pt x="3883" y="10607"/>
                </a:lnTo>
                <a:lnTo>
                  <a:pt x="4387" y="10116"/>
                </a:lnTo>
                <a:lnTo>
                  <a:pt x="4890" y="9624"/>
                </a:lnTo>
                <a:lnTo>
                  <a:pt x="5903" y="8667"/>
                </a:lnTo>
                <a:lnTo>
                  <a:pt x="6920" y="7718"/>
                </a:lnTo>
                <a:lnTo>
                  <a:pt x="7938" y="6777"/>
                </a:lnTo>
                <a:lnTo>
                  <a:pt x="9978" y="4896"/>
                </a:lnTo>
                <a:lnTo>
                  <a:pt x="11000" y="3946"/>
                </a:lnTo>
                <a:lnTo>
                  <a:pt x="12018" y="2989"/>
                </a:lnTo>
                <a:lnTo>
                  <a:pt x="12122" y="2881"/>
                </a:lnTo>
                <a:lnTo>
                  <a:pt x="12210" y="2764"/>
                </a:lnTo>
                <a:lnTo>
                  <a:pt x="12288" y="2639"/>
                </a:lnTo>
                <a:lnTo>
                  <a:pt x="12355" y="2514"/>
                </a:lnTo>
                <a:lnTo>
                  <a:pt x="12412" y="2381"/>
                </a:lnTo>
                <a:lnTo>
                  <a:pt x="12454" y="2248"/>
                </a:lnTo>
                <a:lnTo>
                  <a:pt x="12490" y="2107"/>
                </a:lnTo>
                <a:lnTo>
                  <a:pt x="12511" y="1965"/>
                </a:lnTo>
                <a:lnTo>
                  <a:pt x="12527" y="1823"/>
                </a:lnTo>
                <a:lnTo>
                  <a:pt x="12532" y="1674"/>
                </a:lnTo>
                <a:lnTo>
                  <a:pt x="12527" y="1532"/>
                </a:lnTo>
                <a:lnTo>
                  <a:pt x="12511" y="1391"/>
                </a:lnTo>
                <a:lnTo>
                  <a:pt x="12490" y="1249"/>
                </a:lnTo>
                <a:lnTo>
                  <a:pt x="12459" y="1116"/>
                </a:lnTo>
                <a:lnTo>
                  <a:pt x="12423" y="983"/>
                </a:lnTo>
                <a:lnTo>
                  <a:pt x="12376" y="849"/>
                </a:lnTo>
                <a:lnTo>
                  <a:pt x="12324" y="733"/>
                </a:lnTo>
                <a:lnTo>
                  <a:pt x="12267" y="616"/>
                </a:lnTo>
                <a:lnTo>
                  <a:pt x="12205" y="508"/>
                </a:lnTo>
                <a:lnTo>
                  <a:pt x="12137" y="408"/>
                </a:lnTo>
                <a:lnTo>
                  <a:pt x="12059" y="317"/>
                </a:lnTo>
                <a:lnTo>
                  <a:pt x="11982" y="233"/>
                </a:lnTo>
                <a:lnTo>
                  <a:pt x="11893" y="158"/>
                </a:lnTo>
                <a:lnTo>
                  <a:pt x="11805" y="100"/>
                </a:lnTo>
                <a:lnTo>
                  <a:pt x="11712" y="58"/>
                </a:lnTo>
                <a:lnTo>
                  <a:pt x="11618" y="25"/>
                </a:lnTo>
                <a:lnTo>
                  <a:pt x="115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13"/>
          <p:cNvSpPr/>
          <p:nvPr/>
        </p:nvSpPr>
        <p:spPr>
          <a:xfrm>
            <a:off x="6251882" y="255357"/>
            <a:ext cx="332689" cy="361572"/>
          </a:xfrm>
          <a:custGeom>
            <a:avLst/>
            <a:gdLst/>
            <a:ahLst/>
            <a:cxnLst/>
            <a:rect l="l" t="t" r="r" b="b"/>
            <a:pathLst>
              <a:path w="22713" h="33111" extrusionOk="0">
                <a:moveTo>
                  <a:pt x="10289" y="3622"/>
                </a:moveTo>
                <a:lnTo>
                  <a:pt x="10471" y="3631"/>
                </a:lnTo>
                <a:lnTo>
                  <a:pt x="10653" y="3639"/>
                </a:lnTo>
                <a:lnTo>
                  <a:pt x="10840" y="3664"/>
                </a:lnTo>
                <a:lnTo>
                  <a:pt x="11021" y="3689"/>
                </a:lnTo>
                <a:lnTo>
                  <a:pt x="11203" y="3714"/>
                </a:lnTo>
                <a:lnTo>
                  <a:pt x="11385" y="3756"/>
                </a:lnTo>
                <a:lnTo>
                  <a:pt x="11567" y="3797"/>
                </a:lnTo>
                <a:lnTo>
                  <a:pt x="11748" y="3847"/>
                </a:lnTo>
                <a:lnTo>
                  <a:pt x="11930" y="3897"/>
                </a:lnTo>
                <a:lnTo>
                  <a:pt x="12112" y="3955"/>
                </a:lnTo>
                <a:lnTo>
                  <a:pt x="12293" y="4022"/>
                </a:lnTo>
                <a:lnTo>
                  <a:pt x="12470" y="4089"/>
                </a:lnTo>
                <a:lnTo>
                  <a:pt x="12651" y="4172"/>
                </a:lnTo>
                <a:lnTo>
                  <a:pt x="12828" y="4247"/>
                </a:lnTo>
                <a:lnTo>
                  <a:pt x="13004" y="4338"/>
                </a:lnTo>
                <a:lnTo>
                  <a:pt x="13181" y="4430"/>
                </a:lnTo>
                <a:lnTo>
                  <a:pt x="13357" y="4530"/>
                </a:lnTo>
                <a:lnTo>
                  <a:pt x="13534" y="4630"/>
                </a:lnTo>
                <a:lnTo>
                  <a:pt x="13705" y="4738"/>
                </a:lnTo>
                <a:lnTo>
                  <a:pt x="13882" y="4855"/>
                </a:lnTo>
                <a:lnTo>
                  <a:pt x="14053" y="4971"/>
                </a:lnTo>
                <a:lnTo>
                  <a:pt x="14224" y="5096"/>
                </a:lnTo>
                <a:lnTo>
                  <a:pt x="14391" y="5229"/>
                </a:lnTo>
                <a:lnTo>
                  <a:pt x="14562" y="5362"/>
                </a:lnTo>
                <a:lnTo>
                  <a:pt x="14728" y="5504"/>
                </a:lnTo>
                <a:lnTo>
                  <a:pt x="14889" y="5645"/>
                </a:lnTo>
                <a:lnTo>
                  <a:pt x="15055" y="5795"/>
                </a:lnTo>
                <a:lnTo>
                  <a:pt x="15216" y="5953"/>
                </a:lnTo>
                <a:lnTo>
                  <a:pt x="15377" y="6112"/>
                </a:lnTo>
                <a:lnTo>
                  <a:pt x="15450" y="6187"/>
                </a:lnTo>
                <a:lnTo>
                  <a:pt x="15522" y="6245"/>
                </a:lnTo>
                <a:lnTo>
                  <a:pt x="15595" y="6295"/>
                </a:lnTo>
                <a:lnTo>
                  <a:pt x="15668" y="6336"/>
                </a:lnTo>
                <a:lnTo>
                  <a:pt x="15735" y="6370"/>
                </a:lnTo>
                <a:lnTo>
                  <a:pt x="15808" y="6386"/>
                </a:lnTo>
                <a:lnTo>
                  <a:pt x="15875" y="6403"/>
                </a:lnTo>
                <a:lnTo>
                  <a:pt x="16005" y="6403"/>
                </a:lnTo>
                <a:lnTo>
                  <a:pt x="16072" y="6386"/>
                </a:lnTo>
                <a:lnTo>
                  <a:pt x="16130" y="6370"/>
                </a:lnTo>
                <a:lnTo>
                  <a:pt x="16192" y="6345"/>
                </a:lnTo>
                <a:lnTo>
                  <a:pt x="16249" y="6311"/>
                </a:lnTo>
                <a:lnTo>
                  <a:pt x="16306" y="6270"/>
                </a:lnTo>
                <a:lnTo>
                  <a:pt x="16363" y="6228"/>
                </a:lnTo>
                <a:lnTo>
                  <a:pt x="16415" y="6170"/>
                </a:lnTo>
                <a:lnTo>
                  <a:pt x="16597" y="6395"/>
                </a:lnTo>
                <a:lnTo>
                  <a:pt x="16773" y="6620"/>
                </a:lnTo>
                <a:lnTo>
                  <a:pt x="16950" y="6844"/>
                </a:lnTo>
                <a:lnTo>
                  <a:pt x="17121" y="7077"/>
                </a:lnTo>
                <a:lnTo>
                  <a:pt x="17292" y="7319"/>
                </a:lnTo>
                <a:lnTo>
                  <a:pt x="17459" y="7560"/>
                </a:lnTo>
                <a:lnTo>
                  <a:pt x="17625" y="7810"/>
                </a:lnTo>
                <a:lnTo>
                  <a:pt x="17786" y="8068"/>
                </a:lnTo>
                <a:lnTo>
                  <a:pt x="17941" y="8326"/>
                </a:lnTo>
                <a:lnTo>
                  <a:pt x="18097" y="8584"/>
                </a:lnTo>
                <a:lnTo>
                  <a:pt x="18253" y="8859"/>
                </a:lnTo>
                <a:lnTo>
                  <a:pt x="18398" y="9125"/>
                </a:lnTo>
                <a:lnTo>
                  <a:pt x="18544" y="9400"/>
                </a:lnTo>
                <a:lnTo>
                  <a:pt x="18689" y="9683"/>
                </a:lnTo>
                <a:lnTo>
                  <a:pt x="18824" y="9966"/>
                </a:lnTo>
                <a:lnTo>
                  <a:pt x="18959" y="10249"/>
                </a:lnTo>
                <a:lnTo>
                  <a:pt x="19089" y="10541"/>
                </a:lnTo>
                <a:lnTo>
                  <a:pt x="19213" y="10832"/>
                </a:lnTo>
                <a:lnTo>
                  <a:pt x="19338" y="11124"/>
                </a:lnTo>
                <a:lnTo>
                  <a:pt x="19452" y="11423"/>
                </a:lnTo>
                <a:lnTo>
                  <a:pt x="19566" y="11731"/>
                </a:lnTo>
                <a:lnTo>
                  <a:pt x="19675" y="12031"/>
                </a:lnTo>
                <a:lnTo>
                  <a:pt x="19779" y="12339"/>
                </a:lnTo>
                <a:lnTo>
                  <a:pt x="19878" y="12647"/>
                </a:lnTo>
                <a:lnTo>
                  <a:pt x="19971" y="12963"/>
                </a:lnTo>
                <a:lnTo>
                  <a:pt x="20059" y="13280"/>
                </a:lnTo>
                <a:lnTo>
                  <a:pt x="20142" y="13596"/>
                </a:lnTo>
                <a:lnTo>
                  <a:pt x="20220" y="13913"/>
                </a:lnTo>
                <a:lnTo>
                  <a:pt x="20293" y="14229"/>
                </a:lnTo>
                <a:lnTo>
                  <a:pt x="20360" y="14554"/>
                </a:lnTo>
                <a:lnTo>
                  <a:pt x="20423" y="14878"/>
                </a:lnTo>
                <a:lnTo>
                  <a:pt x="20480" y="15203"/>
                </a:lnTo>
                <a:lnTo>
                  <a:pt x="20532" y="15528"/>
                </a:lnTo>
                <a:lnTo>
                  <a:pt x="20573" y="15852"/>
                </a:lnTo>
                <a:lnTo>
                  <a:pt x="20610" y="16185"/>
                </a:lnTo>
                <a:lnTo>
                  <a:pt x="20646" y="16510"/>
                </a:lnTo>
                <a:lnTo>
                  <a:pt x="20667" y="16843"/>
                </a:lnTo>
                <a:lnTo>
                  <a:pt x="20687" y="17176"/>
                </a:lnTo>
                <a:lnTo>
                  <a:pt x="20698" y="17501"/>
                </a:lnTo>
                <a:lnTo>
                  <a:pt x="20708" y="17834"/>
                </a:lnTo>
                <a:lnTo>
                  <a:pt x="20703" y="18167"/>
                </a:lnTo>
                <a:lnTo>
                  <a:pt x="20698" y="18500"/>
                </a:lnTo>
                <a:lnTo>
                  <a:pt x="20682" y="18833"/>
                </a:lnTo>
                <a:lnTo>
                  <a:pt x="20662" y="19166"/>
                </a:lnTo>
                <a:lnTo>
                  <a:pt x="20630" y="19491"/>
                </a:lnTo>
                <a:lnTo>
                  <a:pt x="20594" y="19824"/>
                </a:lnTo>
                <a:lnTo>
                  <a:pt x="20547" y="20157"/>
                </a:lnTo>
                <a:lnTo>
                  <a:pt x="20495" y="20481"/>
                </a:lnTo>
                <a:lnTo>
                  <a:pt x="20438" y="20814"/>
                </a:lnTo>
                <a:lnTo>
                  <a:pt x="20366" y="21139"/>
                </a:lnTo>
                <a:lnTo>
                  <a:pt x="20293" y="21464"/>
                </a:lnTo>
                <a:lnTo>
                  <a:pt x="20210" y="21788"/>
                </a:lnTo>
                <a:lnTo>
                  <a:pt x="20116" y="22113"/>
                </a:lnTo>
                <a:lnTo>
                  <a:pt x="20018" y="22438"/>
                </a:lnTo>
                <a:lnTo>
                  <a:pt x="19909" y="22754"/>
                </a:lnTo>
                <a:lnTo>
                  <a:pt x="19789" y="23079"/>
                </a:lnTo>
                <a:lnTo>
                  <a:pt x="19665" y="23395"/>
                </a:lnTo>
                <a:lnTo>
                  <a:pt x="19530" y="23703"/>
                </a:lnTo>
                <a:lnTo>
                  <a:pt x="19384" y="24020"/>
                </a:lnTo>
                <a:lnTo>
                  <a:pt x="19229" y="24328"/>
                </a:lnTo>
                <a:lnTo>
                  <a:pt x="19068" y="24636"/>
                </a:lnTo>
                <a:lnTo>
                  <a:pt x="18897" y="24944"/>
                </a:lnTo>
                <a:lnTo>
                  <a:pt x="18715" y="25243"/>
                </a:lnTo>
                <a:lnTo>
                  <a:pt x="18528" y="25543"/>
                </a:lnTo>
                <a:lnTo>
                  <a:pt x="18367" y="25785"/>
                </a:lnTo>
                <a:lnTo>
                  <a:pt x="18201" y="26009"/>
                </a:lnTo>
                <a:lnTo>
                  <a:pt x="18030" y="26234"/>
                </a:lnTo>
                <a:lnTo>
                  <a:pt x="17853" y="26451"/>
                </a:lnTo>
                <a:lnTo>
                  <a:pt x="17671" y="26659"/>
                </a:lnTo>
                <a:lnTo>
                  <a:pt x="17485" y="26859"/>
                </a:lnTo>
                <a:lnTo>
                  <a:pt x="17292" y="27050"/>
                </a:lnTo>
                <a:lnTo>
                  <a:pt x="17100" y="27241"/>
                </a:lnTo>
                <a:lnTo>
                  <a:pt x="16898" y="27416"/>
                </a:lnTo>
                <a:lnTo>
                  <a:pt x="16695" y="27591"/>
                </a:lnTo>
                <a:lnTo>
                  <a:pt x="16488" y="27758"/>
                </a:lnTo>
                <a:lnTo>
                  <a:pt x="16280" y="27916"/>
                </a:lnTo>
                <a:lnTo>
                  <a:pt x="16062" y="28066"/>
                </a:lnTo>
                <a:lnTo>
                  <a:pt x="15844" y="28207"/>
                </a:lnTo>
                <a:lnTo>
                  <a:pt x="15626" y="28340"/>
                </a:lnTo>
                <a:lnTo>
                  <a:pt x="15403" y="28465"/>
                </a:lnTo>
                <a:lnTo>
                  <a:pt x="15174" y="28590"/>
                </a:lnTo>
                <a:lnTo>
                  <a:pt x="14946" y="28698"/>
                </a:lnTo>
                <a:lnTo>
                  <a:pt x="14712" y="28807"/>
                </a:lnTo>
                <a:lnTo>
                  <a:pt x="14479" y="28907"/>
                </a:lnTo>
                <a:lnTo>
                  <a:pt x="14245" y="28998"/>
                </a:lnTo>
                <a:lnTo>
                  <a:pt x="14006" y="29081"/>
                </a:lnTo>
                <a:lnTo>
                  <a:pt x="13768" y="29156"/>
                </a:lnTo>
                <a:lnTo>
                  <a:pt x="13524" y="29223"/>
                </a:lnTo>
                <a:lnTo>
                  <a:pt x="13285" y="29281"/>
                </a:lnTo>
                <a:lnTo>
                  <a:pt x="13041" y="29339"/>
                </a:lnTo>
                <a:lnTo>
                  <a:pt x="12797" y="29381"/>
                </a:lnTo>
                <a:lnTo>
                  <a:pt x="12548" y="29423"/>
                </a:lnTo>
                <a:lnTo>
                  <a:pt x="12304" y="29448"/>
                </a:lnTo>
                <a:lnTo>
                  <a:pt x="12054" y="29473"/>
                </a:lnTo>
                <a:lnTo>
                  <a:pt x="11811" y="29489"/>
                </a:lnTo>
                <a:lnTo>
                  <a:pt x="11561" y="29498"/>
                </a:lnTo>
                <a:lnTo>
                  <a:pt x="11317" y="29498"/>
                </a:lnTo>
                <a:lnTo>
                  <a:pt x="11068" y="29489"/>
                </a:lnTo>
                <a:lnTo>
                  <a:pt x="10824" y="29473"/>
                </a:lnTo>
                <a:lnTo>
                  <a:pt x="10580" y="29448"/>
                </a:lnTo>
                <a:lnTo>
                  <a:pt x="10331" y="29414"/>
                </a:lnTo>
                <a:lnTo>
                  <a:pt x="10092" y="29373"/>
                </a:lnTo>
                <a:lnTo>
                  <a:pt x="9848" y="29331"/>
                </a:lnTo>
                <a:lnTo>
                  <a:pt x="9604" y="29273"/>
                </a:lnTo>
                <a:lnTo>
                  <a:pt x="9365" y="29206"/>
                </a:lnTo>
                <a:lnTo>
                  <a:pt x="9127" y="29140"/>
                </a:lnTo>
                <a:lnTo>
                  <a:pt x="8893" y="29056"/>
                </a:lnTo>
                <a:lnTo>
                  <a:pt x="8659" y="28973"/>
                </a:lnTo>
                <a:lnTo>
                  <a:pt x="8426" y="28873"/>
                </a:lnTo>
                <a:lnTo>
                  <a:pt x="8197" y="28773"/>
                </a:lnTo>
                <a:lnTo>
                  <a:pt x="7969" y="28665"/>
                </a:lnTo>
                <a:lnTo>
                  <a:pt x="7746" y="28549"/>
                </a:lnTo>
                <a:lnTo>
                  <a:pt x="7523" y="28415"/>
                </a:lnTo>
                <a:lnTo>
                  <a:pt x="7305" y="28282"/>
                </a:lnTo>
                <a:lnTo>
                  <a:pt x="7092" y="28141"/>
                </a:lnTo>
                <a:lnTo>
                  <a:pt x="6879" y="27991"/>
                </a:lnTo>
                <a:lnTo>
                  <a:pt x="6671" y="27833"/>
                </a:lnTo>
                <a:lnTo>
                  <a:pt x="6469" y="27666"/>
                </a:lnTo>
                <a:lnTo>
                  <a:pt x="6271" y="27483"/>
                </a:lnTo>
                <a:lnTo>
                  <a:pt x="6074" y="27300"/>
                </a:lnTo>
                <a:lnTo>
                  <a:pt x="5882" y="27108"/>
                </a:lnTo>
                <a:lnTo>
                  <a:pt x="5695" y="26908"/>
                </a:lnTo>
                <a:lnTo>
                  <a:pt x="5514" y="26700"/>
                </a:lnTo>
                <a:lnTo>
                  <a:pt x="5337" y="26484"/>
                </a:lnTo>
                <a:lnTo>
                  <a:pt x="5166" y="26259"/>
                </a:lnTo>
                <a:lnTo>
                  <a:pt x="5000" y="26026"/>
                </a:lnTo>
                <a:lnTo>
                  <a:pt x="4839" y="25785"/>
                </a:lnTo>
                <a:lnTo>
                  <a:pt x="4683" y="25535"/>
                </a:lnTo>
                <a:lnTo>
                  <a:pt x="4548" y="25310"/>
                </a:lnTo>
                <a:lnTo>
                  <a:pt x="4418" y="25069"/>
                </a:lnTo>
                <a:lnTo>
                  <a:pt x="4294" y="24827"/>
                </a:lnTo>
                <a:lnTo>
                  <a:pt x="4169" y="24586"/>
                </a:lnTo>
                <a:lnTo>
                  <a:pt x="4044" y="24336"/>
                </a:lnTo>
                <a:lnTo>
                  <a:pt x="3930" y="24078"/>
                </a:lnTo>
                <a:lnTo>
                  <a:pt x="3816" y="23820"/>
                </a:lnTo>
                <a:lnTo>
                  <a:pt x="3707" y="23562"/>
                </a:lnTo>
                <a:lnTo>
                  <a:pt x="3603" y="23295"/>
                </a:lnTo>
                <a:lnTo>
                  <a:pt x="3499" y="23021"/>
                </a:lnTo>
                <a:lnTo>
                  <a:pt x="3401" y="22754"/>
                </a:lnTo>
                <a:lnTo>
                  <a:pt x="3307" y="22471"/>
                </a:lnTo>
                <a:lnTo>
                  <a:pt x="3219" y="22188"/>
                </a:lnTo>
                <a:lnTo>
                  <a:pt x="3131" y="21905"/>
                </a:lnTo>
                <a:lnTo>
                  <a:pt x="3048" y="21622"/>
                </a:lnTo>
                <a:lnTo>
                  <a:pt x="2970" y="21330"/>
                </a:lnTo>
                <a:lnTo>
                  <a:pt x="2897" y="21039"/>
                </a:lnTo>
                <a:lnTo>
                  <a:pt x="2825" y="20748"/>
                </a:lnTo>
                <a:lnTo>
                  <a:pt x="2757" y="20448"/>
                </a:lnTo>
                <a:lnTo>
                  <a:pt x="2695" y="20148"/>
                </a:lnTo>
                <a:lnTo>
                  <a:pt x="2638" y="19849"/>
                </a:lnTo>
                <a:lnTo>
                  <a:pt x="2586" y="19541"/>
                </a:lnTo>
                <a:lnTo>
                  <a:pt x="2534" y="19241"/>
                </a:lnTo>
                <a:lnTo>
                  <a:pt x="2487" y="18933"/>
                </a:lnTo>
                <a:lnTo>
                  <a:pt x="2446" y="18625"/>
                </a:lnTo>
                <a:lnTo>
                  <a:pt x="2409" y="18317"/>
                </a:lnTo>
                <a:lnTo>
                  <a:pt x="2378" y="18009"/>
                </a:lnTo>
                <a:lnTo>
                  <a:pt x="2347" y="17701"/>
                </a:lnTo>
                <a:lnTo>
                  <a:pt x="2321" y="17384"/>
                </a:lnTo>
                <a:lnTo>
                  <a:pt x="2300" y="17076"/>
                </a:lnTo>
                <a:lnTo>
                  <a:pt x="2285" y="16760"/>
                </a:lnTo>
                <a:lnTo>
                  <a:pt x="2274" y="16452"/>
                </a:lnTo>
                <a:lnTo>
                  <a:pt x="2269" y="16135"/>
                </a:lnTo>
                <a:lnTo>
                  <a:pt x="2264" y="15827"/>
                </a:lnTo>
                <a:lnTo>
                  <a:pt x="2269" y="15511"/>
                </a:lnTo>
                <a:lnTo>
                  <a:pt x="2274" y="15203"/>
                </a:lnTo>
                <a:lnTo>
                  <a:pt x="2285" y="14887"/>
                </a:lnTo>
                <a:lnTo>
                  <a:pt x="2300" y="14579"/>
                </a:lnTo>
                <a:lnTo>
                  <a:pt x="2321" y="14271"/>
                </a:lnTo>
                <a:lnTo>
                  <a:pt x="2342" y="13963"/>
                </a:lnTo>
                <a:lnTo>
                  <a:pt x="2373" y="13654"/>
                </a:lnTo>
                <a:lnTo>
                  <a:pt x="2409" y="13355"/>
                </a:lnTo>
                <a:lnTo>
                  <a:pt x="2446" y="13047"/>
                </a:lnTo>
                <a:lnTo>
                  <a:pt x="2487" y="12747"/>
                </a:lnTo>
                <a:lnTo>
                  <a:pt x="2539" y="12447"/>
                </a:lnTo>
                <a:lnTo>
                  <a:pt x="2591" y="12148"/>
                </a:lnTo>
                <a:lnTo>
                  <a:pt x="2648" y="11848"/>
                </a:lnTo>
                <a:lnTo>
                  <a:pt x="2710" y="11556"/>
                </a:lnTo>
                <a:lnTo>
                  <a:pt x="2778" y="11265"/>
                </a:lnTo>
                <a:lnTo>
                  <a:pt x="2850" y="10982"/>
                </a:lnTo>
                <a:lnTo>
                  <a:pt x="2928" y="10691"/>
                </a:lnTo>
                <a:lnTo>
                  <a:pt x="3011" y="10416"/>
                </a:lnTo>
                <a:lnTo>
                  <a:pt x="3100" y="10133"/>
                </a:lnTo>
                <a:lnTo>
                  <a:pt x="3188" y="9858"/>
                </a:lnTo>
                <a:lnTo>
                  <a:pt x="3287" y="9583"/>
                </a:lnTo>
                <a:lnTo>
                  <a:pt x="3390" y="9317"/>
                </a:lnTo>
                <a:lnTo>
                  <a:pt x="3499" y="9051"/>
                </a:lnTo>
                <a:lnTo>
                  <a:pt x="3608" y="8792"/>
                </a:lnTo>
                <a:lnTo>
                  <a:pt x="3728" y="8534"/>
                </a:lnTo>
                <a:lnTo>
                  <a:pt x="3852" y="8285"/>
                </a:lnTo>
                <a:lnTo>
                  <a:pt x="3977" y="8043"/>
                </a:lnTo>
                <a:lnTo>
                  <a:pt x="4112" y="7793"/>
                </a:lnTo>
                <a:lnTo>
                  <a:pt x="4252" y="7560"/>
                </a:lnTo>
                <a:lnTo>
                  <a:pt x="4392" y="7327"/>
                </a:lnTo>
                <a:lnTo>
                  <a:pt x="4538" y="7111"/>
                </a:lnTo>
                <a:lnTo>
                  <a:pt x="4683" y="6894"/>
                </a:lnTo>
                <a:lnTo>
                  <a:pt x="4828" y="6694"/>
                </a:lnTo>
                <a:lnTo>
                  <a:pt x="4979" y="6495"/>
                </a:lnTo>
                <a:lnTo>
                  <a:pt x="5129" y="6303"/>
                </a:lnTo>
                <a:lnTo>
                  <a:pt x="5280" y="6120"/>
                </a:lnTo>
                <a:lnTo>
                  <a:pt x="5436" y="5945"/>
                </a:lnTo>
                <a:lnTo>
                  <a:pt x="5591" y="5770"/>
                </a:lnTo>
                <a:lnTo>
                  <a:pt x="5752" y="5604"/>
                </a:lnTo>
                <a:lnTo>
                  <a:pt x="5913" y="5446"/>
                </a:lnTo>
                <a:lnTo>
                  <a:pt x="6074" y="5296"/>
                </a:lnTo>
                <a:lnTo>
                  <a:pt x="6235" y="5154"/>
                </a:lnTo>
                <a:lnTo>
                  <a:pt x="6401" y="5021"/>
                </a:lnTo>
                <a:lnTo>
                  <a:pt x="6567" y="4888"/>
                </a:lnTo>
                <a:lnTo>
                  <a:pt x="6739" y="4763"/>
                </a:lnTo>
                <a:lnTo>
                  <a:pt x="6905" y="4646"/>
                </a:lnTo>
                <a:lnTo>
                  <a:pt x="7076" y="4538"/>
                </a:lnTo>
                <a:lnTo>
                  <a:pt x="7247" y="4430"/>
                </a:lnTo>
                <a:lnTo>
                  <a:pt x="7419" y="4338"/>
                </a:lnTo>
                <a:lnTo>
                  <a:pt x="7595" y="4247"/>
                </a:lnTo>
                <a:lnTo>
                  <a:pt x="7772" y="4155"/>
                </a:lnTo>
                <a:lnTo>
                  <a:pt x="7943" y="4080"/>
                </a:lnTo>
                <a:lnTo>
                  <a:pt x="8120" y="4005"/>
                </a:lnTo>
                <a:lnTo>
                  <a:pt x="8301" y="3939"/>
                </a:lnTo>
                <a:lnTo>
                  <a:pt x="8478" y="3880"/>
                </a:lnTo>
                <a:lnTo>
                  <a:pt x="8654" y="3831"/>
                </a:lnTo>
                <a:lnTo>
                  <a:pt x="8836" y="3781"/>
                </a:lnTo>
                <a:lnTo>
                  <a:pt x="9018" y="3739"/>
                </a:lnTo>
                <a:lnTo>
                  <a:pt x="9199" y="3706"/>
                </a:lnTo>
                <a:lnTo>
                  <a:pt x="9381" y="3672"/>
                </a:lnTo>
                <a:lnTo>
                  <a:pt x="9563" y="3656"/>
                </a:lnTo>
                <a:lnTo>
                  <a:pt x="9744" y="3639"/>
                </a:lnTo>
                <a:lnTo>
                  <a:pt x="9926" y="3622"/>
                </a:lnTo>
                <a:close/>
                <a:moveTo>
                  <a:pt x="10227" y="1"/>
                </a:moveTo>
                <a:lnTo>
                  <a:pt x="9983" y="9"/>
                </a:lnTo>
                <a:lnTo>
                  <a:pt x="9739" y="26"/>
                </a:lnTo>
                <a:lnTo>
                  <a:pt x="9490" y="51"/>
                </a:lnTo>
                <a:lnTo>
                  <a:pt x="9246" y="84"/>
                </a:lnTo>
                <a:lnTo>
                  <a:pt x="9002" y="126"/>
                </a:lnTo>
                <a:lnTo>
                  <a:pt x="8758" y="176"/>
                </a:lnTo>
                <a:lnTo>
                  <a:pt x="8514" y="234"/>
                </a:lnTo>
                <a:lnTo>
                  <a:pt x="8270" y="309"/>
                </a:lnTo>
                <a:lnTo>
                  <a:pt x="8031" y="384"/>
                </a:lnTo>
                <a:lnTo>
                  <a:pt x="7787" y="467"/>
                </a:lnTo>
                <a:lnTo>
                  <a:pt x="7549" y="559"/>
                </a:lnTo>
                <a:lnTo>
                  <a:pt x="7315" y="667"/>
                </a:lnTo>
                <a:lnTo>
                  <a:pt x="7076" y="775"/>
                </a:lnTo>
                <a:lnTo>
                  <a:pt x="6843" y="892"/>
                </a:lnTo>
                <a:lnTo>
                  <a:pt x="6609" y="1017"/>
                </a:lnTo>
                <a:lnTo>
                  <a:pt x="6375" y="1158"/>
                </a:lnTo>
                <a:lnTo>
                  <a:pt x="6147" y="1300"/>
                </a:lnTo>
                <a:lnTo>
                  <a:pt x="5918" y="1449"/>
                </a:lnTo>
                <a:lnTo>
                  <a:pt x="5695" y="1608"/>
                </a:lnTo>
                <a:lnTo>
                  <a:pt x="5472" y="1774"/>
                </a:lnTo>
                <a:lnTo>
                  <a:pt x="5254" y="1957"/>
                </a:lnTo>
                <a:lnTo>
                  <a:pt x="5036" y="2140"/>
                </a:lnTo>
                <a:lnTo>
                  <a:pt x="4823" y="2332"/>
                </a:lnTo>
                <a:lnTo>
                  <a:pt x="4610" y="2532"/>
                </a:lnTo>
                <a:lnTo>
                  <a:pt x="4403" y="2740"/>
                </a:lnTo>
                <a:lnTo>
                  <a:pt x="4195" y="2956"/>
                </a:lnTo>
                <a:lnTo>
                  <a:pt x="3993" y="3181"/>
                </a:lnTo>
                <a:lnTo>
                  <a:pt x="3795" y="3414"/>
                </a:lnTo>
                <a:lnTo>
                  <a:pt x="3598" y="3647"/>
                </a:lnTo>
                <a:lnTo>
                  <a:pt x="3406" y="3897"/>
                </a:lnTo>
                <a:lnTo>
                  <a:pt x="3219" y="4155"/>
                </a:lnTo>
                <a:lnTo>
                  <a:pt x="3032" y="4413"/>
                </a:lnTo>
                <a:lnTo>
                  <a:pt x="2856" y="4688"/>
                </a:lnTo>
                <a:lnTo>
                  <a:pt x="2679" y="4963"/>
                </a:lnTo>
                <a:lnTo>
                  <a:pt x="2508" y="5254"/>
                </a:lnTo>
                <a:lnTo>
                  <a:pt x="2337" y="5546"/>
                </a:lnTo>
                <a:lnTo>
                  <a:pt x="2176" y="5845"/>
                </a:lnTo>
                <a:lnTo>
                  <a:pt x="2015" y="6153"/>
                </a:lnTo>
                <a:lnTo>
                  <a:pt x="1864" y="6470"/>
                </a:lnTo>
                <a:lnTo>
                  <a:pt x="1714" y="6794"/>
                </a:lnTo>
                <a:lnTo>
                  <a:pt x="1563" y="7144"/>
                </a:lnTo>
                <a:lnTo>
                  <a:pt x="1423" y="7502"/>
                </a:lnTo>
                <a:lnTo>
                  <a:pt x="1283" y="7860"/>
                </a:lnTo>
                <a:lnTo>
                  <a:pt x="1158" y="8218"/>
                </a:lnTo>
                <a:lnTo>
                  <a:pt x="1034" y="8593"/>
                </a:lnTo>
                <a:lnTo>
                  <a:pt x="919" y="8959"/>
                </a:lnTo>
                <a:lnTo>
                  <a:pt x="810" y="9342"/>
                </a:lnTo>
                <a:lnTo>
                  <a:pt x="712" y="9717"/>
                </a:lnTo>
                <a:lnTo>
                  <a:pt x="618" y="10108"/>
                </a:lnTo>
                <a:lnTo>
                  <a:pt x="530" y="10491"/>
                </a:lnTo>
                <a:lnTo>
                  <a:pt x="447" y="10882"/>
                </a:lnTo>
                <a:lnTo>
                  <a:pt x="374" y="11282"/>
                </a:lnTo>
                <a:lnTo>
                  <a:pt x="307" y="11673"/>
                </a:lnTo>
                <a:lnTo>
                  <a:pt x="250" y="12081"/>
                </a:lnTo>
                <a:lnTo>
                  <a:pt x="198" y="12481"/>
                </a:lnTo>
                <a:lnTo>
                  <a:pt x="151" y="12880"/>
                </a:lnTo>
                <a:lnTo>
                  <a:pt x="109" y="13288"/>
                </a:lnTo>
                <a:lnTo>
                  <a:pt x="73" y="13696"/>
                </a:lnTo>
                <a:lnTo>
                  <a:pt x="47" y="14104"/>
                </a:lnTo>
                <a:lnTo>
                  <a:pt x="26" y="14520"/>
                </a:lnTo>
                <a:lnTo>
                  <a:pt x="11" y="14928"/>
                </a:lnTo>
                <a:lnTo>
                  <a:pt x="0" y="15345"/>
                </a:lnTo>
                <a:lnTo>
                  <a:pt x="0" y="15752"/>
                </a:lnTo>
                <a:lnTo>
                  <a:pt x="6" y="16169"/>
                </a:lnTo>
                <a:lnTo>
                  <a:pt x="16" y="16585"/>
                </a:lnTo>
                <a:lnTo>
                  <a:pt x="32" y="16993"/>
                </a:lnTo>
                <a:lnTo>
                  <a:pt x="52" y="17409"/>
                </a:lnTo>
                <a:lnTo>
                  <a:pt x="84" y="17817"/>
                </a:lnTo>
                <a:lnTo>
                  <a:pt x="115" y="18233"/>
                </a:lnTo>
                <a:lnTo>
                  <a:pt x="156" y="18641"/>
                </a:lnTo>
                <a:lnTo>
                  <a:pt x="203" y="19049"/>
                </a:lnTo>
                <a:lnTo>
                  <a:pt x="255" y="19457"/>
                </a:lnTo>
                <a:lnTo>
                  <a:pt x="312" y="19865"/>
                </a:lnTo>
                <a:lnTo>
                  <a:pt x="379" y="20265"/>
                </a:lnTo>
                <a:lnTo>
                  <a:pt x="447" y="20664"/>
                </a:lnTo>
                <a:lnTo>
                  <a:pt x="520" y="21064"/>
                </a:lnTo>
                <a:lnTo>
                  <a:pt x="603" y="21464"/>
                </a:lnTo>
                <a:lnTo>
                  <a:pt x="691" y="21855"/>
                </a:lnTo>
                <a:lnTo>
                  <a:pt x="779" y="22238"/>
                </a:lnTo>
                <a:lnTo>
                  <a:pt x="878" y="22629"/>
                </a:lnTo>
                <a:lnTo>
                  <a:pt x="982" y="23012"/>
                </a:lnTo>
                <a:lnTo>
                  <a:pt x="1091" y="23387"/>
                </a:lnTo>
                <a:lnTo>
                  <a:pt x="1200" y="23761"/>
                </a:lnTo>
                <a:lnTo>
                  <a:pt x="1319" y="24136"/>
                </a:lnTo>
                <a:lnTo>
                  <a:pt x="1444" y="24494"/>
                </a:lnTo>
                <a:lnTo>
                  <a:pt x="1573" y="24860"/>
                </a:lnTo>
                <a:lnTo>
                  <a:pt x="1708" y="25210"/>
                </a:lnTo>
                <a:lnTo>
                  <a:pt x="1849" y="25568"/>
                </a:lnTo>
                <a:lnTo>
                  <a:pt x="1989" y="25909"/>
                </a:lnTo>
                <a:lnTo>
                  <a:pt x="2139" y="26251"/>
                </a:lnTo>
                <a:lnTo>
                  <a:pt x="2295" y="26584"/>
                </a:lnTo>
                <a:lnTo>
                  <a:pt x="2456" y="26908"/>
                </a:lnTo>
                <a:lnTo>
                  <a:pt x="2617" y="27225"/>
                </a:lnTo>
                <a:lnTo>
                  <a:pt x="2788" y="27541"/>
                </a:lnTo>
                <a:lnTo>
                  <a:pt x="2959" y="27849"/>
                </a:lnTo>
                <a:lnTo>
                  <a:pt x="3141" y="28149"/>
                </a:lnTo>
                <a:lnTo>
                  <a:pt x="3323" y="28440"/>
                </a:lnTo>
                <a:lnTo>
                  <a:pt x="3510" y="28723"/>
                </a:lnTo>
                <a:lnTo>
                  <a:pt x="3702" y="28998"/>
                </a:lnTo>
                <a:lnTo>
                  <a:pt x="3899" y="29265"/>
                </a:lnTo>
                <a:lnTo>
                  <a:pt x="4102" y="29523"/>
                </a:lnTo>
                <a:lnTo>
                  <a:pt x="4304" y="29781"/>
                </a:lnTo>
                <a:lnTo>
                  <a:pt x="4517" y="30022"/>
                </a:lnTo>
                <a:lnTo>
                  <a:pt x="4730" y="30255"/>
                </a:lnTo>
                <a:lnTo>
                  <a:pt x="4979" y="30505"/>
                </a:lnTo>
                <a:lnTo>
                  <a:pt x="5233" y="30746"/>
                </a:lnTo>
                <a:lnTo>
                  <a:pt x="5498" y="30980"/>
                </a:lnTo>
                <a:lnTo>
                  <a:pt x="5763" y="31196"/>
                </a:lnTo>
                <a:lnTo>
                  <a:pt x="6033" y="31404"/>
                </a:lnTo>
                <a:lnTo>
                  <a:pt x="6313" y="31596"/>
                </a:lnTo>
                <a:lnTo>
                  <a:pt x="6593" y="31779"/>
                </a:lnTo>
                <a:lnTo>
                  <a:pt x="6879" y="31954"/>
                </a:lnTo>
                <a:lnTo>
                  <a:pt x="7170" y="32112"/>
                </a:lnTo>
                <a:lnTo>
                  <a:pt x="7460" y="32262"/>
                </a:lnTo>
                <a:lnTo>
                  <a:pt x="7761" y="32395"/>
                </a:lnTo>
                <a:lnTo>
                  <a:pt x="8057" y="32520"/>
                </a:lnTo>
                <a:lnTo>
                  <a:pt x="8364" y="32628"/>
                </a:lnTo>
                <a:lnTo>
                  <a:pt x="8670" y="32728"/>
                </a:lnTo>
                <a:lnTo>
                  <a:pt x="8981" y="32820"/>
                </a:lnTo>
                <a:lnTo>
                  <a:pt x="9293" y="32894"/>
                </a:lnTo>
                <a:lnTo>
                  <a:pt x="9604" y="32961"/>
                </a:lnTo>
                <a:lnTo>
                  <a:pt x="9921" y="33019"/>
                </a:lnTo>
                <a:lnTo>
                  <a:pt x="10238" y="33061"/>
                </a:lnTo>
                <a:lnTo>
                  <a:pt x="10559" y="33086"/>
                </a:lnTo>
                <a:lnTo>
                  <a:pt x="10876" y="33111"/>
                </a:lnTo>
                <a:lnTo>
                  <a:pt x="11520" y="33111"/>
                </a:lnTo>
                <a:lnTo>
                  <a:pt x="11842" y="33094"/>
                </a:lnTo>
                <a:lnTo>
                  <a:pt x="12164" y="33069"/>
                </a:lnTo>
                <a:lnTo>
                  <a:pt x="12485" y="33028"/>
                </a:lnTo>
                <a:lnTo>
                  <a:pt x="12802" y="32978"/>
                </a:lnTo>
                <a:lnTo>
                  <a:pt x="13124" y="32919"/>
                </a:lnTo>
                <a:lnTo>
                  <a:pt x="13446" y="32844"/>
                </a:lnTo>
                <a:lnTo>
                  <a:pt x="13762" y="32761"/>
                </a:lnTo>
                <a:lnTo>
                  <a:pt x="14079" y="32670"/>
                </a:lnTo>
                <a:lnTo>
                  <a:pt x="14391" y="32561"/>
                </a:lnTo>
                <a:lnTo>
                  <a:pt x="14707" y="32445"/>
                </a:lnTo>
                <a:lnTo>
                  <a:pt x="15013" y="32312"/>
                </a:lnTo>
                <a:lnTo>
                  <a:pt x="15325" y="32170"/>
                </a:lnTo>
                <a:lnTo>
                  <a:pt x="15626" y="32020"/>
                </a:lnTo>
                <a:lnTo>
                  <a:pt x="15932" y="31862"/>
                </a:lnTo>
                <a:lnTo>
                  <a:pt x="16228" y="31687"/>
                </a:lnTo>
                <a:lnTo>
                  <a:pt x="16524" y="31504"/>
                </a:lnTo>
                <a:lnTo>
                  <a:pt x="16815" y="31304"/>
                </a:lnTo>
                <a:lnTo>
                  <a:pt x="17106" y="31096"/>
                </a:lnTo>
                <a:lnTo>
                  <a:pt x="17386" y="30880"/>
                </a:lnTo>
                <a:lnTo>
                  <a:pt x="17666" y="30647"/>
                </a:lnTo>
                <a:lnTo>
                  <a:pt x="17936" y="30405"/>
                </a:lnTo>
                <a:lnTo>
                  <a:pt x="18206" y="30155"/>
                </a:lnTo>
                <a:lnTo>
                  <a:pt x="18471" y="29897"/>
                </a:lnTo>
                <a:lnTo>
                  <a:pt x="18725" y="29623"/>
                </a:lnTo>
                <a:lnTo>
                  <a:pt x="18980" y="29339"/>
                </a:lnTo>
                <a:lnTo>
                  <a:pt x="19224" y="29040"/>
                </a:lnTo>
                <a:lnTo>
                  <a:pt x="19462" y="28732"/>
                </a:lnTo>
                <a:lnTo>
                  <a:pt x="19696" y="28415"/>
                </a:lnTo>
                <a:lnTo>
                  <a:pt x="19924" y="28091"/>
                </a:lnTo>
                <a:lnTo>
                  <a:pt x="20142" y="27749"/>
                </a:lnTo>
                <a:lnTo>
                  <a:pt x="20350" y="27400"/>
                </a:lnTo>
                <a:lnTo>
                  <a:pt x="20553" y="27042"/>
                </a:lnTo>
                <a:lnTo>
                  <a:pt x="20750" y="26667"/>
                </a:lnTo>
                <a:lnTo>
                  <a:pt x="20937" y="26284"/>
                </a:lnTo>
                <a:lnTo>
                  <a:pt x="21118" y="25893"/>
                </a:lnTo>
                <a:lnTo>
                  <a:pt x="21284" y="25485"/>
                </a:lnTo>
                <a:lnTo>
                  <a:pt x="21445" y="25077"/>
                </a:lnTo>
                <a:lnTo>
                  <a:pt x="21601" y="24644"/>
                </a:lnTo>
                <a:lnTo>
                  <a:pt x="21741" y="24211"/>
                </a:lnTo>
                <a:lnTo>
                  <a:pt x="21876" y="23761"/>
                </a:lnTo>
                <a:lnTo>
                  <a:pt x="21996" y="23312"/>
                </a:lnTo>
                <a:lnTo>
                  <a:pt x="22099" y="22887"/>
                </a:lnTo>
                <a:lnTo>
                  <a:pt x="22193" y="22471"/>
                </a:lnTo>
                <a:lnTo>
                  <a:pt x="22281" y="22063"/>
                </a:lnTo>
                <a:lnTo>
                  <a:pt x="22354" y="21647"/>
                </a:lnTo>
                <a:lnTo>
                  <a:pt x="22427" y="21231"/>
                </a:lnTo>
                <a:lnTo>
                  <a:pt x="22489" y="20823"/>
                </a:lnTo>
                <a:lnTo>
                  <a:pt x="22541" y="20406"/>
                </a:lnTo>
                <a:lnTo>
                  <a:pt x="22587" y="19998"/>
                </a:lnTo>
                <a:lnTo>
                  <a:pt x="22629" y="19590"/>
                </a:lnTo>
                <a:lnTo>
                  <a:pt x="22660" y="19183"/>
                </a:lnTo>
                <a:lnTo>
                  <a:pt x="22681" y="18775"/>
                </a:lnTo>
                <a:lnTo>
                  <a:pt x="22696" y="18375"/>
                </a:lnTo>
                <a:lnTo>
                  <a:pt x="22707" y="17975"/>
                </a:lnTo>
                <a:lnTo>
                  <a:pt x="22712" y="17576"/>
                </a:lnTo>
                <a:lnTo>
                  <a:pt x="22707" y="17176"/>
                </a:lnTo>
                <a:lnTo>
                  <a:pt x="22691" y="16776"/>
                </a:lnTo>
                <a:lnTo>
                  <a:pt x="22676" y="16385"/>
                </a:lnTo>
                <a:lnTo>
                  <a:pt x="22650" y="15994"/>
                </a:lnTo>
                <a:lnTo>
                  <a:pt x="22619" y="15611"/>
                </a:lnTo>
                <a:lnTo>
                  <a:pt x="22577" y="15220"/>
                </a:lnTo>
                <a:lnTo>
                  <a:pt x="22536" y="14837"/>
                </a:lnTo>
                <a:lnTo>
                  <a:pt x="22484" y="14462"/>
                </a:lnTo>
                <a:lnTo>
                  <a:pt x="22427" y="14087"/>
                </a:lnTo>
                <a:lnTo>
                  <a:pt x="22364" y="13713"/>
                </a:lnTo>
                <a:lnTo>
                  <a:pt x="22292" y="13338"/>
                </a:lnTo>
                <a:lnTo>
                  <a:pt x="22219" y="12972"/>
                </a:lnTo>
                <a:lnTo>
                  <a:pt x="22136" y="12605"/>
                </a:lnTo>
                <a:lnTo>
                  <a:pt x="22048" y="12247"/>
                </a:lnTo>
                <a:lnTo>
                  <a:pt x="21954" y="11889"/>
                </a:lnTo>
                <a:lnTo>
                  <a:pt x="21856" y="11540"/>
                </a:lnTo>
                <a:lnTo>
                  <a:pt x="21752" y="11190"/>
                </a:lnTo>
                <a:lnTo>
                  <a:pt x="21643" y="10840"/>
                </a:lnTo>
                <a:lnTo>
                  <a:pt x="21528" y="10499"/>
                </a:lnTo>
                <a:lnTo>
                  <a:pt x="21404" y="10166"/>
                </a:lnTo>
                <a:lnTo>
                  <a:pt x="21279" y="9833"/>
                </a:lnTo>
                <a:lnTo>
                  <a:pt x="21150" y="9500"/>
                </a:lnTo>
                <a:lnTo>
                  <a:pt x="21015" y="9175"/>
                </a:lnTo>
                <a:lnTo>
                  <a:pt x="20874" y="8859"/>
                </a:lnTo>
                <a:lnTo>
                  <a:pt x="20729" y="8543"/>
                </a:lnTo>
                <a:lnTo>
                  <a:pt x="20578" y="8235"/>
                </a:lnTo>
                <a:lnTo>
                  <a:pt x="20428" y="7927"/>
                </a:lnTo>
                <a:lnTo>
                  <a:pt x="20267" y="7627"/>
                </a:lnTo>
                <a:lnTo>
                  <a:pt x="20106" y="7335"/>
                </a:lnTo>
                <a:lnTo>
                  <a:pt x="19935" y="7044"/>
                </a:lnTo>
                <a:lnTo>
                  <a:pt x="19763" y="6761"/>
                </a:lnTo>
                <a:lnTo>
                  <a:pt x="19592" y="6478"/>
                </a:lnTo>
                <a:lnTo>
                  <a:pt x="19410" y="6203"/>
                </a:lnTo>
                <a:lnTo>
                  <a:pt x="19229" y="5937"/>
                </a:lnTo>
                <a:lnTo>
                  <a:pt x="19037" y="5670"/>
                </a:lnTo>
                <a:lnTo>
                  <a:pt x="18850" y="5412"/>
                </a:lnTo>
                <a:lnTo>
                  <a:pt x="18653" y="5163"/>
                </a:lnTo>
                <a:lnTo>
                  <a:pt x="18455" y="4921"/>
                </a:lnTo>
                <a:lnTo>
                  <a:pt x="18253" y="4680"/>
                </a:lnTo>
                <a:lnTo>
                  <a:pt x="18050" y="4447"/>
                </a:lnTo>
                <a:lnTo>
                  <a:pt x="17838" y="4222"/>
                </a:lnTo>
                <a:lnTo>
                  <a:pt x="17630" y="4005"/>
                </a:lnTo>
                <a:lnTo>
                  <a:pt x="17412" y="3789"/>
                </a:lnTo>
                <a:lnTo>
                  <a:pt x="17194" y="3581"/>
                </a:lnTo>
                <a:lnTo>
                  <a:pt x="16976" y="3381"/>
                </a:lnTo>
                <a:lnTo>
                  <a:pt x="16753" y="3189"/>
                </a:lnTo>
                <a:lnTo>
                  <a:pt x="16524" y="3006"/>
                </a:lnTo>
                <a:lnTo>
                  <a:pt x="16296" y="2831"/>
                </a:lnTo>
                <a:lnTo>
                  <a:pt x="16067" y="2657"/>
                </a:lnTo>
                <a:lnTo>
                  <a:pt x="15834" y="2490"/>
                </a:lnTo>
                <a:lnTo>
                  <a:pt x="15621" y="2282"/>
                </a:lnTo>
                <a:lnTo>
                  <a:pt x="15408" y="2082"/>
                </a:lnTo>
                <a:lnTo>
                  <a:pt x="15195" y="1891"/>
                </a:lnTo>
                <a:lnTo>
                  <a:pt x="14972" y="1708"/>
                </a:lnTo>
                <a:lnTo>
                  <a:pt x="14754" y="1541"/>
                </a:lnTo>
                <a:lnTo>
                  <a:pt x="14531" y="1375"/>
                </a:lnTo>
                <a:lnTo>
                  <a:pt x="14302" y="1225"/>
                </a:lnTo>
                <a:lnTo>
                  <a:pt x="14074" y="1075"/>
                </a:lnTo>
                <a:lnTo>
                  <a:pt x="13845" y="942"/>
                </a:lnTo>
                <a:lnTo>
                  <a:pt x="13612" y="817"/>
                </a:lnTo>
                <a:lnTo>
                  <a:pt x="13378" y="700"/>
                </a:lnTo>
                <a:lnTo>
                  <a:pt x="13139" y="592"/>
                </a:lnTo>
                <a:lnTo>
                  <a:pt x="12906" y="492"/>
                </a:lnTo>
                <a:lnTo>
                  <a:pt x="12667" y="400"/>
                </a:lnTo>
                <a:lnTo>
                  <a:pt x="12428" y="326"/>
                </a:lnTo>
                <a:lnTo>
                  <a:pt x="12184" y="251"/>
                </a:lnTo>
                <a:lnTo>
                  <a:pt x="11940" y="192"/>
                </a:lnTo>
                <a:lnTo>
                  <a:pt x="11701" y="134"/>
                </a:lnTo>
                <a:lnTo>
                  <a:pt x="11457" y="92"/>
                </a:lnTo>
                <a:lnTo>
                  <a:pt x="11214" y="51"/>
                </a:lnTo>
                <a:lnTo>
                  <a:pt x="10964" y="26"/>
                </a:lnTo>
                <a:lnTo>
                  <a:pt x="10720" y="9"/>
                </a:lnTo>
                <a:lnTo>
                  <a:pt x="104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13"/>
          <p:cNvSpPr/>
          <p:nvPr/>
        </p:nvSpPr>
        <p:spPr>
          <a:xfrm rot="-6586196">
            <a:off x="9092844" y="2893105"/>
            <a:ext cx="152818" cy="173285"/>
          </a:xfrm>
          <a:custGeom>
            <a:avLst/>
            <a:gdLst/>
            <a:ahLst/>
            <a:cxnLst/>
            <a:rect l="l" t="t" r="r" b="b"/>
            <a:pathLst>
              <a:path w="8042" h="12231" extrusionOk="0">
                <a:moveTo>
                  <a:pt x="7113" y="1"/>
                </a:moveTo>
                <a:lnTo>
                  <a:pt x="7024" y="26"/>
                </a:lnTo>
                <a:lnTo>
                  <a:pt x="6936" y="51"/>
                </a:lnTo>
                <a:lnTo>
                  <a:pt x="6656" y="192"/>
                </a:lnTo>
                <a:lnTo>
                  <a:pt x="6376" y="351"/>
                </a:lnTo>
                <a:lnTo>
                  <a:pt x="6095" y="525"/>
                </a:lnTo>
                <a:lnTo>
                  <a:pt x="5815" y="717"/>
                </a:lnTo>
                <a:lnTo>
                  <a:pt x="5540" y="933"/>
                </a:lnTo>
                <a:lnTo>
                  <a:pt x="5265" y="1158"/>
                </a:lnTo>
                <a:lnTo>
                  <a:pt x="4989" y="1400"/>
                </a:lnTo>
                <a:lnTo>
                  <a:pt x="4720" y="1666"/>
                </a:lnTo>
                <a:lnTo>
                  <a:pt x="4455" y="1941"/>
                </a:lnTo>
                <a:lnTo>
                  <a:pt x="4190" y="2224"/>
                </a:lnTo>
                <a:lnTo>
                  <a:pt x="3930" y="2532"/>
                </a:lnTo>
                <a:lnTo>
                  <a:pt x="3676" y="2848"/>
                </a:lnTo>
                <a:lnTo>
                  <a:pt x="3427" y="3173"/>
                </a:lnTo>
                <a:lnTo>
                  <a:pt x="3183" y="3514"/>
                </a:lnTo>
                <a:lnTo>
                  <a:pt x="2939" y="3864"/>
                </a:lnTo>
                <a:lnTo>
                  <a:pt x="2705" y="4230"/>
                </a:lnTo>
                <a:lnTo>
                  <a:pt x="2477" y="4597"/>
                </a:lnTo>
                <a:lnTo>
                  <a:pt x="2259" y="4980"/>
                </a:lnTo>
                <a:lnTo>
                  <a:pt x="2041" y="5371"/>
                </a:lnTo>
                <a:lnTo>
                  <a:pt x="1833" y="5770"/>
                </a:lnTo>
                <a:lnTo>
                  <a:pt x="1636" y="6170"/>
                </a:lnTo>
                <a:lnTo>
                  <a:pt x="1444" y="6586"/>
                </a:lnTo>
                <a:lnTo>
                  <a:pt x="1257" y="7003"/>
                </a:lnTo>
                <a:lnTo>
                  <a:pt x="1080" y="7427"/>
                </a:lnTo>
                <a:lnTo>
                  <a:pt x="914" y="7860"/>
                </a:lnTo>
                <a:lnTo>
                  <a:pt x="759" y="8293"/>
                </a:lnTo>
                <a:lnTo>
                  <a:pt x="613" y="8734"/>
                </a:lnTo>
                <a:lnTo>
                  <a:pt x="473" y="9176"/>
                </a:lnTo>
                <a:lnTo>
                  <a:pt x="348" y="9617"/>
                </a:lnTo>
                <a:lnTo>
                  <a:pt x="229" y="10058"/>
                </a:lnTo>
                <a:lnTo>
                  <a:pt x="125" y="10508"/>
                </a:lnTo>
                <a:lnTo>
                  <a:pt x="32" y="10957"/>
                </a:lnTo>
                <a:lnTo>
                  <a:pt x="16" y="11065"/>
                </a:lnTo>
                <a:lnTo>
                  <a:pt x="1" y="11165"/>
                </a:lnTo>
                <a:lnTo>
                  <a:pt x="1" y="11274"/>
                </a:lnTo>
                <a:lnTo>
                  <a:pt x="1" y="11365"/>
                </a:lnTo>
                <a:lnTo>
                  <a:pt x="11" y="11457"/>
                </a:lnTo>
                <a:lnTo>
                  <a:pt x="21" y="11548"/>
                </a:lnTo>
                <a:lnTo>
                  <a:pt x="42" y="11632"/>
                </a:lnTo>
                <a:lnTo>
                  <a:pt x="63" y="11715"/>
                </a:lnTo>
                <a:lnTo>
                  <a:pt x="94" y="11790"/>
                </a:lnTo>
                <a:lnTo>
                  <a:pt x="125" y="11856"/>
                </a:lnTo>
                <a:lnTo>
                  <a:pt x="162" y="11923"/>
                </a:lnTo>
                <a:lnTo>
                  <a:pt x="203" y="11981"/>
                </a:lnTo>
                <a:lnTo>
                  <a:pt x="250" y="12031"/>
                </a:lnTo>
                <a:lnTo>
                  <a:pt x="291" y="12081"/>
                </a:lnTo>
                <a:lnTo>
                  <a:pt x="343" y="12123"/>
                </a:lnTo>
                <a:lnTo>
                  <a:pt x="395" y="12156"/>
                </a:lnTo>
                <a:lnTo>
                  <a:pt x="447" y="12181"/>
                </a:lnTo>
                <a:lnTo>
                  <a:pt x="499" y="12206"/>
                </a:lnTo>
                <a:lnTo>
                  <a:pt x="556" y="12223"/>
                </a:lnTo>
                <a:lnTo>
                  <a:pt x="613" y="12231"/>
                </a:lnTo>
                <a:lnTo>
                  <a:pt x="727" y="12231"/>
                </a:lnTo>
                <a:lnTo>
                  <a:pt x="785" y="12214"/>
                </a:lnTo>
                <a:lnTo>
                  <a:pt x="836" y="12198"/>
                </a:lnTo>
                <a:lnTo>
                  <a:pt x="894" y="12173"/>
                </a:lnTo>
                <a:lnTo>
                  <a:pt x="945" y="12139"/>
                </a:lnTo>
                <a:lnTo>
                  <a:pt x="997" y="12098"/>
                </a:lnTo>
                <a:lnTo>
                  <a:pt x="1049" y="12048"/>
                </a:lnTo>
                <a:lnTo>
                  <a:pt x="1096" y="11990"/>
                </a:lnTo>
                <a:lnTo>
                  <a:pt x="1143" y="11915"/>
                </a:lnTo>
                <a:lnTo>
                  <a:pt x="1184" y="11840"/>
                </a:lnTo>
                <a:lnTo>
                  <a:pt x="1221" y="11756"/>
                </a:lnTo>
                <a:lnTo>
                  <a:pt x="1527" y="11015"/>
                </a:lnTo>
                <a:lnTo>
                  <a:pt x="1828" y="10283"/>
                </a:lnTo>
                <a:lnTo>
                  <a:pt x="2134" y="9567"/>
                </a:lnTo>
                <a:lnTo>
                  <a:pt x="2295" y="9217"/>
                </a:lnTo>
                <a:lnTo>
                  <a:pt x="2456" y="8868"/>
                </a:lnTo>
                <a:lnTo>
                  <a:pt x="2617" y="8526"/>
                </a:lnTo>
                <a:lnTo>
                  <a:pt x="2783" y="8185"/>
                </a:lnTo>
                <a:lnTo>
                  <a:pt x="2960" y="7852"/>
                </a:lnTo>
                <a:lnTo>
                  <a:pt x="3136" y="7519"/>
                </a:lnTo>
                <a:lnTo>
                  <a:pt x="3323" y="7194"/>
                </a:lnTo>
                <a:lnTo>
                  <a:pt x="3510" y="6878"/>
                </a:lnTo>
                <a:lnTo>
                  <a:pt x="3712" y="6570"/>
                </a:lnTo>
                <a:lnTo>
                  <a:pt x="3915" y="6262"/>
                </a:lnTo>
                <a:lnTo>
                  <a:pt x="4128" y="5970"/>
                </a:lnTo>
                <a:lnTo>
                  <a:pt x="4341" y="5696"/>
                </a:lnTo>
                <a:lnTo>
                  <a:pt x="4559" y="5437"/>
                </a:lnTo>
                <a:lnTo>
                  <a:pt x="4782" y="5179"/>
                </a:lnTo>
                <a:lnTo>
                  <a:pt x="5005" y="4938"/>
                </a:lnTo>
                <a:lnTo>
                  <a:pt x="5233" y="4705"/>
                </a:lnTo>
                <a:lnTo>
                  <a:pt x="5462" y="4480"/>
                </a:lnTo>
                <a:lnTo>
                  <a:pt x="5695" y="4264"/>
                </a:lnTo>
                <a:lnTo>
                  <a:pt x="5929" y="4047"/>
                </a:lnTo>
                <a:lnTo>
                  <a:pt x="6168" y="3839"/>
                </a:lnTo>
                <a:lnTo>
                  <a:pt x="6645" y="3431"/>
                </a:lnTo>
                <a:lnTo>
                  <a:pt x="7128" y="3031"/>
                </a:lnTo>
                <a:lnTo>
                  <a:pt x="7611" y="2623"/>
                </a:lnTo>
                <a:lnTo>
                  <a:pt x="7694" y="2549"/>
                </a:lnTo>
                <a:lnTo>
                  <a:pt x="7762" y="2465"/>
                </a:lnTo>
                <a:lnTo>
                  <a:pt x="7824" y="2374"/>
                </a:lnTo>
                <a:lnTo>
                  <a:pt x="7876" y="2274"/>
                </a:lnTo>
                <a:lnTo>
                  <a:pt x="7922" y="2174"/>
                </a:lnTo>
                <a:lnTo>
                  <a:pt x="7964" y="2066"/>
                </a:lnTo>
                <a:lnTo>
                  <a:pt x="7990" y="1957"/>
                </a:lnTo>
                <a:lnTo>
                  <a:pt x="8016" y="1841"/>
                </a:lnTo>
                <a:lnTo>
                  <a:pt x="8032" y="1724"/>
                </a:lnTo>
                <a:lnTo>
                  <a:pt x="8042" y="1608"/>
                </a:lnTo>
                <a:lnTo>
                  <a:pt x="8042" y="1483"/>
                </a:lnTo>
                <a:lnTo>
                  <a:pt x="8037" y="1366"/>
                </a:lnTo>
                <a:lnTo>
                  <a:pt x="8026" y="1241"/>
                </a:lnTo>
                <a:lnTo>
                  <a:pt x="8011" y="1125"/>
                </a:lnTo>
                <a:lnTo>
                  <a:pt x="7990" y="1008"/>
                </a:lnTo>
                <a:lnTo>
                  <a:pt x="7964" y="892"/>
                </a:lnTo>
                <a:lnTo>
                  <a:pt x="7928" y="784"/>
                </a:lnTo>
                <a:lnTo>
                  <a:pt x="7891" y="675"/>
                </a:lnTo>
                <a:lnTo>
                  <a:pt x="7850" y="575"/>
                </a:lnTo>
                <a:lnTo>
                  <a:pt x="7798" y="476"/>
                </a:lnTo>
                <a:lnTo>
                  <a:pt x="7746" y="392"/>
                </a:lnTo>
                <a:lnTo>
                  <a:pt x="7689" y="309"/>
                </a:lnTo>
                <a:lnTo>
                  <a:pt x="7632" y="234"/>
                </a:lnTo>
                <a:lnTo>
                  <a:pt x="7564" y="167"/>
                </a:lnTo>
                <a:lnTo>
                  <a:pt x="7497" y="109"/>
                </a:lnTo>
                <a:lnTo>
                  <a:pt x="7424" y="68"/>
                </a:lnTo>
                <a:lnTo>
                  <a:pt x="7351" y="34"/>
                </a:lnTo>
                <a:lnTo>
                  <a:pt x="7274" y="9"/>
                </a:lnTo>
                <a:lnTo>
                  <a:pt x="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13"/>
          <p:cNvSpPr/>
          <p:nvPr/>
        </p:nvSpPr>
        <p:spPr>
          <a:xfrm rot="-6586196">
            <a:off x="8905124" y="2796665"/>
            <a:ext cx="129141" cy="58399"/>
          </a:xfrm>
          <a:custGeom>
            <a:avLst/>
            <a:gdLst/>
            <a:ahLst/>
            <a:cxnLst/>
            <a:rect l="l" t="t" r="r" b="b"/>
            <a:pathLst>
              <a:path w="6796" h="4122" extrusionOk="0">
                <a:moveTo>
                  <a:pt x="6074" y="1"/>
                </a:moveTo>
                <a:lnTo>
                  <a:pt x="5986" y="9"/>
                </a:lnTo>
                <a:lnTo>
                  <a:pt x="5643" y="76"/>
                </a:lnTo>
                <a:lnTo>
                  <a:pt x="5300" y="159"/>
                </a:lnTo>
                <a:lnTo>
                  <a:pt x="4953" y="242"/>
                </a:lnTo>
                <a:lnTo>
                  <a:pt x="4610" y="334"/>
                </a:lnTo>
                <a:lnTo>
                  <a:pt x="4262" y="442"/>
                </a:lnTo>
                <a:lnTo>
                  <a:pt x="3914" y="550"/>
                </a:lnTo>
                <a:lnTo>
                  <a:pt x="3567" y="667"/>
                </a:lnTo>
                <a:lnTo>
                  <a:pt x="3219" y="792"/>
                </a:lnTo>
                <a:lnTo>
                  <a:pt x="2871" y="917"/>
                </a:lnTo>
                <a:lnTo>
                  <a:pt x="2528" y="1050"/>
                </a:lnTo>
                <a:lnTo>
                  <a:pt x="1838" y="1325"/>
                </a:lnTo>
                <a:lnTo>
                  <a:pt x="1158" y="1616"/>
                </a:lnTo>
                <a:lnTo>
                  <a:pt x="493" y="1916"/>
                </a:lnTo>
                <a:lnTo>
                  <a:pt x="426" y="1949"/>
                </a:lnTo>
                <a:lnTo>
                  <a:pt x="364" y="1991"/>
                </a:lnTo>
                <a:lnTo>
                  <a:pt x="306" y="2049"/>
                </a:lnTo>
                <a:lnTo>
                  <a:pt x="255" y="2107"/>
                </a:lnTo>
                <a:lnTo>
                  <a:pt x="208" y="2174"/>
                </a:lnTo>
                <a:lnTo>
                  <a:pt x="166" y="2249"/>
                </a:lnTo>
                <a:lnTo>
                  <a:pt x="130" y="2332"/>
                </a:lnTo>
                <a:lnTo>
                  <a:pt x="94" y="2415"/>
                </a:lnTo>
                <a:lnTo>
                  <a:pt x="68" y="2507"/>
                </a:lnTo>
                <a:lnTo>
                  <a:pt x="47" y="2598"/>
                </a:lnTo>
                <a:lnTo>
                  <a:pt x="26" y="2690"/>
                </a:lnTo>
                <a:lnTo>
                  <a:pt x="16" y="2790"/>
                </a:lnTo>
                <a:lnTo>
                  <a:pt x="5" y="2890"/>
                </a:lnTo>
                <a:lnTo>
                  <a:pt x="0" y="2990"/>
                </a:lnTo>
                <a:lnTo>
                  <a:pt x="0" y="3090"/>
                </a:lnTo>
                <a:lnTo>
                  <a:pt x="5" y="3190"/>
                </a:lnTo>
                <a:lnTo>
                  <a:pt x="16" y="3289"/>
                </a:lnTo>
                <a:lnTo>
                  <a:pt x="31" y="3381"/>
                </a:lnTo>
                <a:lnTo>
                  <a:pt x="47" y="3481"/>
                </a:lnTo>
                <a:lnTo>
                  <a:pt x="73" y="3564"/>
                </a:lnTo>
                <a:lnTo>
                  <a:pt x="99" y="3656"/>
                </a:lnTo>
                <a:lnTo>
                  <a:pt x="130" y="3731"/>
                </a:lnTo>
                <a:lnTo>
                  <a:pt x="166" y="3806"/>
                </a:lnTo>
                <a:lnTo>
                  <a:pt x="208" y="3872"/>
                </a:lnTo>
                <a:lnTo>
                  <a:pt x="249" y="3939"/>
                </a:lnTo>
                <a:lnTo>
                  <a:pt x="301" y="3989"/>
                </a:lnTo>
                <a:lnTo>
                  <a:pt x="353" y="4039"/>
                </a:lnTo>
                <a:lnTo>
                  <a:pt x="410" y="4072"/>
                </a:lnTo>
                <a:lnTo>
                  <a:pt x="467" y="4097"/>
                </a:lnTo>
                <a:lnTo>
                  <a:pt x="535" y="4114"/>
                </a:lnTo>
                <a:lnTo>
                  <a:pt x="602" y="4122"/>
                </a:lnTo>
                <a:lnTo>
                  <a:pt x="675" y="4114"/>
                </a:lnTo>
                <a:lnTo>
                  <a:pt x="1365" y="3989"/>
                </a:lnTo>
                <a:lnTo>
                  <a:pt x="2061" y="3856"/>
                </a:lnTo>
                <a:lnTo>
                  <a:pt x="2762" y="3714"/>
                </a:lnTo>
                <a:lnTo>
                  <a:pt x="3115" y="3639"/>
                </a:lnTo>
                <a:lnTo>
                  <a:pt x="3463" y="3548"/>
                </a:lnTo>
                <a:lnTo>
                  <a:pt x="3816" y="3464"/>
                </a:lnTo>
                <a:lnTo>
                  <a:pt x="4163" y="3364"/>
                </a:lnTo>
                <a:lnTo>
                  <a:pt x="4511" y="3264"/>
                </a:lnTo>
                <a:lnTo>
                  <a:pt x="4859" y="3156"/>
                </a:lnTo>
                <a:lnTo>
                  <a:pt x="5202" y="3040"/>
                </a:lnTo>
                <a:lnTo>
                  <a:pt x="5539" y="2915"/>
                </a:lnTo>
                <a:lnTo>
                  <a:pt x="5877" y="2790"/>
                </a:lnTo>
                <a:lnTo>
                  <a:pt x="6209" y="2648"/>
                </a:lnTo>
                <a:lnTo>
                  <a:pt x="6292" y="2598"/>
                </a:lnTo>
                <a:lnTo>
                  <a:pt x="6365" y="2548"/>
                </a:lnTo>
                <a:lnTo>
                  <a:pt x="6432" y="2482"/>
                </a:lnTo>
                <a:lnTo>
                  <a:pt x="6494" y="2415"/>
                </a:lnTo>
                <a:lnTo>
                  <a:pt x="6551" y="2332"/>
                </a:lnTo>
                <a:lnTo>
                  <a:pt x="6598" y="2240"/>
                </a:lnTo>
                <a:lnTo>
                  <a:pt x="6645" y="2149"/>
                </a:lnTo>
                <a:lnTo>
                  <a:pt x="6681" y="2041"/>
                </a:lnTo>
                <a:lnTo>
                  <a:pt x="6718" y="1941"/>
                </a:lnTo>
                <a:lnTo>
                  <a:pt x="6744" y="1824"/>
                </a:lnTo>
                <a:lnTo>
                  <a:pt x="6764" y="1708"/>
                </a:lnTo>
                <a:lnTo>
                  <a:pt x="6780" y="1591"/>
                </a:lnTo>
                <a:lnTo>
                  <a:pt x="6790" y="1475"/>
                </a:lnTo>
                <a:lnTo>
                  <a:pt x="6795" y="1358"/>
                </a:lnTo>
                <a:lnTo>
                  <a:pt x="6795" y="1233"/>
                </a:lnTo>
                <a:lnTo>
                  <a:pt x="6790" y="1117"/>
                </a:lnTo>
                <a:lnTo>
                  <a:pt x="6775" y="1000"/>
                </a:lnTo>
                <a:lnTo>
                  <a:pt x="6759" y="883"/>
                </a:lnTo>
                <a:lnTo>
                  <a:pt x="6738" y="775"/>
                </a:lnTo>
                <a:lnTo>
                  <a:pt x="6712" y="667"/>
                </a:lnTo>
                <a:lnTo>
                  <a:pt x="6676" y="567"/>
                </a:lnTo>
                <a:lnTo>
                  <a:pt x="6640" y="467"/>
                </a:lnTo>
                <a:lnTo>
                  <a:pt x="6598" y="376"/>
                </a:lnTo>
                <a:lnTo>
                  <a:pt x="6551" y="292"/>
                </a:lnTo>
                <a:lnTo>
                  <a:pt x="6494" y="226"/>
                </a:lnTo>
                <a:lnTo>
                  <a:pt x="6437" y="159"/>
                </a:lnTo>
                <a:lnTo>
                  <a:pt x="6375" y="101"/>
                </a:lnTo>
                <a:lnTo>
                  <a:pt x="6307" y="59"/>
                </a:lnTo>
                <a:lnTo>
                  <a:pt x="6235" y="26"/>
                </a:lnTo>
                <a:lnTo>
                  <a:pt x="6157" y="9"/>
                </a:lnTo>
                <a:lnTo>
                  <a:pt x="607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13"/>
          <p:cNvSpPr/>
          <p:nvPr/>
        </p:nvSpPr>
        <p:spPr>
          <a:xfrm rot="-6586196">
            <a:off x="8750124" y="2603090"/>
            <a:ext cx="120666" cy="78220"/>
          </a:xfrm>
          <a:custGeom>
            <a:avLst/>
            <a:gdLst/>
            <a:ahLst/>
            <a:cxnLst/>
            <a:rect l="l" t="t" r="r" b="b"/>
            <a:pathLst>
              <a:path w="6350" h="5521" extrusionOk="0">
                <a:moveTo>
                  <a:pt x="5441" y="0"/>
                </a:moveTo>
                <a:lnTo>
                  <a:pt x="5358" y="9"/>
                </a:lnTo>
                <a:lnTo>
                  <a:pt x="5280" y="34"/>
                </a:lnTo>
                <a:lnTo>
                  <a:pt x="5192" y="67"/>
                </a:lnTo>
                <a:lnTo>
                  <a:pt x="5114" y="117"/>
                </a:lnTo>
                <a:lnTo>
                  <a:pt x="5031" y="184"/>
                </a:lnTo>
                <a:lnTo>
                  <a:pt x="4948" y="259"/>
                </a:lnTo>
                <a:lnTo>
                  <a:pt x="4870" y="358"/>
                </a:lnTo>
                <a:lnTo>
                  <a:pt x="4611" y="692"/>
                </a:lnTo>
                <a:lnTo>
                  <a:pt x="4351" y="1008"/>
                </a:lnTo>
                <a:lnTo>
                  <a:pt x="4097" y="1291"/>
                </a:lnTo>
                <a:lnTo>
                  <a:pt x="3837" y="1557"/>
                </a:lnTo>
                <a:lnTo>
                  <a:pt x="3583" y="1807"/>
                </a:lnTo>
                <a:lnTo>
                  <a:pt x="3323" y="2032"/>
                </a:lnTo>
                <a:lnTo>
                  <a:pt x="3064" y="2240"/>
                </a:lnTo>
                <a:lnTo>
                  <a:pt x="2799" y="2431"/>
                </a:lnTo>
                <a:lnTo>
                  <a:pt x="2529" y="2606"/>
                </a:lnTo>
                <a:lnTo>
                  <a:pt x="2254" y="2765"/>
                </a:lnTo>
                <a:lnTo>
                  <a:pt x="1973" y="2914"/>
                </a:lnTo>
                <a:lnTo>
                  <a:pt x="1688" y="3048"/>
                </a:lnTo>
                <a:lnTo>
                  <a:pt x="1392" y="3172"/>
                </a:lnTo>
                <a:lnTo>
                  <a:pt x="1086" y="3289"/>
                </a:lnTo>
                <a:lnTo>
                  <a:pt x="774" y="3389"/>
                </a:lnTo>
                <a:lnTo>
                  <a:pt x="447" y="3489"/>
                </a:lnTo>
                <a:lnTo>
                  <a:pt x="395" y="3514"/>
                </a:lnTo>
                <a:lnTo>
                  <a:pt x="343" y="3539"/>
                </a:lnTo>
                <a:lnTo>
                  <a:pt x="297" y="3572"/>
                </a:lnTo>
                <a:lnTo>
                  <a:pt x="255" y="3614"/>
                </a:lnTo>
                <a:lnTo>
                  <a:pt x="214" y="3664"/>
                </a:lnTo>
                <a:lnTo>
                  <a:pt x="177" y="3722"/>
                </a:lnTo>
                <a:lnTo>
                  <a:pt x="146" y="3780"/>
                </a:lnTo>
                <a:lnTo>
                  <a:pt x="115" y="3847"/>
                </a:lnTo>
                <a:lnTo>
                  <a:pt x="89" y="3913"/>
                </a:lnTo>
                <a:lnTo>
                  <a:pt x="63" y="3988"/>
                </a:lnTo>
                <a:lnTo>
                  <a:pt x="48" y="4063"/>
                </a:lnTo>
                <a:lnTo>
                  <a:pt x="32" y="4138"/>
                </a:lnTo>
                <a:lnTo>
                  <a:pt x="16" y="4221"/>
                </a:lnTo>
                <a:lnTo>
                  <a:pt x="11" y="4296"/>
                </a:lnTo>
                <a:lnTo>
                  <a:pt x="1" y="4380"/>
                </a:lnTo>
                <a:lnTo>
                  <a:pt x="1" y="4463"/>
                </a:lnTo>
                <a:lnTo>
                  <a:pt x="1" y="4546"/>
                </a:lnTo>
                <a:lnTo>
                  <a:pt x="6" y="4629"/>
                </a:lnTo>
                <a:lnTo>
                  <a:pt x="16" y="4713"/>
                </a:lnTo>
                <a:lnTo>
                  <a:pt x="27" y="4788"/>
                </a:lnTo>
                <a:lnTo>
                  <a:pt x="42" y="4871"/>
                </a:lnTo>
                <a:lnTo>
                  <a:pt x="63" y="4946"/>
                </a:lnTo>
                <a:lnTo>
                  <a:pt x="84" y="5012"/>
                </a:lnTo>
                <a:lnTo>
                  <a:pt x="110" y="5079"/>
                </a:lnTo>
                <a:lnTo>
                  <a:pt x="141" y="5146"/>
                </a:lnTo>
                <a:lnTo>
                  <a:pt x="172" y="5204"/>
                </a:lnTo>
                <a:lnTo>
                  <a:pt x="208" y="5254"/>
                </a:lnTo>
                <a:lnTo>
                  <a:pt x="250" y="5304"/>
                </a:lnTo>
                <a:lnTo>
                  <a:pt x="291" y="5345"/>
                </a:lnTo>
                <a:lnTo>
                  <a:pt x="343" y="5379"/>
                </a:lnTo>
                <a:lnTo>
                  <a:pt x="390" y="5404"/>
                </a:lnTo>
                <a:lnTo>
                  <a:pt x="447" y="5420"/>
                </a:lnTo>
                <a:lnTo>
                  <a:pt x="634" y="5462"/>
                </a:lnTo>
                <a:lnTo>
                  <a:pt x="821" y="5487"/>
                </a:lnTo>
                <a:lnTo>
                  <a:pt x="1008" y="5512"/>
                </a:lnTo>
                <a:lnTo>
                  <a:pt x="1200" y="5520"/>
                </a:lnTo>
                <a:lnTo>
                  <a:pt x="1392" y="5520"/>
                </a:lnTo>
                <a:lnTo>
                  <a:pt x="1584" y="5504"/>
                </a:lnTo>
                <a:lnTo>
                  <a:pt x="1776" y="5487"/>
                </a:lnTo>
                <a:lnTo>
                  <a:pt x="1968" y="5462"/>
                </a:lnTo>
                <a:lnTo>
                  <a:pt x="2160" y="5420"/>
                </a:lnTo>
                <a:lnTo>
                  <a:pt x="2352" y="5370"/>
                </a:lnTo>
                <a:lnTo>
                  <a:pt x="2544" y="5320"/>
                </a:lnTo>
                <a:lnTo>
                  <a:pt x="2731" y="5254"/>
                </a:lnTo>
                <a:lnTo>
                  <a:pt x="2923" y="5179"/>
                </a:lnTo>
                <a:lnTo>
                  <a:pt x="3110" y="5096"/>
                </a:lnTo>
                <a:lnTo>
                  <a:pt x="3302" y="5004"/>
                </a:lnTo>
                <a:lnTo>
                  <a:pt x="3484" y="4904"/>
                </a:lnTo>
                <a:lnTo>
                  <a:pt x="3671" y="4804"/>
                </a:lnTo>
                <a:lnTo>
                  <a:pt x="3853" y="4688"/>
                </a:lnTo>
                <a:lnTo>
                  <a:pt x="4034" y="4563"/>
                </a:lnTo>
                <a:lnTo>
                  <a:pt x="4211" y="4430"/>
                </a:lnTo>
                <a:lnTo>
                  <a:pt x="4387" y="4296"/>
                </a:lnTo>
                <a:lnTo>
                  <a:pt x="4559" y="4147"/>
                </a:lnTo>
                <a:lnTo>
                  <a:pt x="4730" y="3997"/>
                </a:lnTo>
                <a:lnTo>
                  <a:pt x="4896" y="3838"/>
                </a:lnTo>
                <a:lnTo>
                  <a:pt x="5062" y="3672"/>
                </a:lnTo>
                <a:lnTo>
                  <a:pt x="5218" y="3497"/>
                </a:lnTo>
                <a:lnTo>
                  <a:pt x="5374" y="3314"/>
                </a:lnTo>
                <a:lnTo>
                  <a:pt x="5529" y="3123"/>
                </a:lnTo>
                <a:lnTo>
                  <a:pt x="5675" y="2931"/>
                </a:lnTo>
                <a:lnTo>
                  <a:pt x="5815" y="2731"/>
                </a:lnTo>
                <a:lnTo>
                  <a:pt x="5955" y="2523"/>
                </a:lnTo>
                <a:lnTo>
                  <a:pt x="6090" y="2315"/>
                </a:lnTo>
                <a:lnTo>
                  <a:pt x="6158" y="2190"/>
                </a:lnTo>
                <a:lnTo>
                  <a:pt x="6215" y="2065"/>
                </a:lnTo>
                <a:lnTo>
                  <a:pt x="6261" y="1940"/>
                </a:lnTo>
                <a:lnTo>
                  <a:pt x="6298" y="1807"/>
                </a:lnTo>
                <a:lnTo>
                  <a:pt x="6324" y="1682"/>
                </a:lnTo>
                <a:lnTo>
                  <a:pt x="6339" y="1557"/>
                </a:lnTo>
                <a:lnTo>
                  <a:pt x="6350" y="1424"/>
                </a:lnTo>
                <a:lnTo>
                  <a:pt x="6350" y="1299"/>
                </a:lnTo>
                <a:lnTo>
                  <a:pt x="6339" y="1174"/>
                </a:lnTo>
                <a:lnTo>
                  <a:pt x="6324" y="1058"/>
                </a:lnTo>
                <a:lnTo>
                  <a:pt x="6298" y="941"/>
                </a:lnTo>
                <a:lnTo>
                  <a:pt x="6272" y="825"/>
                </a:lnTo>
                <a:lnTo>
                  <a:pt x="6235" y="716"/>
                </a:lnTo>
                <a:lnTo>
                  <a:pt x="6189" y="617"/>
                </a:lnTo>
                <a:lnTo>
                  <a:pt x="6142" y="517"/>
                </a:lnTo>
                <a:lnTo>
                  <a:pt x="6090" y="425"/>
                </a:lnTo>
                <a:lnTo>
                  <a:pt x="6033" y="342"/>
                </a:lnTo>
                <a:lnTo>
                  <a:pt x="5965" y="267"/>
                </a:lnTo>
                <a:lnTo>
                  <a:pt x="5903" y="200"/>
                </a:lnTo>
                <a:lnTo>
                  <a:pt x="5831" y="142"/>
                </a:lnTo>
                <a:lnTo>
                  <a:pt x="5758" y="92"/>
                </a:lnTo>
                <a:lnTo>
                  <a:pt x="5680" y="50"/>
                </a:lnTo>
                <a:lnTo>
                  <a:pt x="5602" y="25"/>
                </a:lnTo>
                <a:lnTo>
                  <a:pt x="5524" y="9"/>
                </a:lnTo>
                <a:lnTo>
                  <a:pt x="5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13"/>
          <p:cNvSpPr/>
          <p:nvPr/>
        </p:nvSpPr>
        <p:spPr>
          <a:xfrm rot="-6586196">
            <a:off x="8525982" y="2457678"/>
            <a:ext cx="118785" cy="120794"/>
          </a:xfrm>
          <a:custGeom>
            <a:avLst/>
            <a:gdLst/>
            <a:ahLst/>
            <a:cxnLst/>
            <a:rect l="l" t="t" r="r" b="b"/>
            <a:pathLst>
              <a:path w="6251" h="8526" extrusionOk="0">
                <a:moveTo>
                  <a:pt x="5316" y="0"/>
                </a:moveTo>
                <a:lnTo>
                  <a:pt x="5233" y="17"/>
                </a:lnTo>
                <a:lnTo>
                  <a:pt x="5150" y="42"/>
                </a:lnTo>
                <a:lnTo>
                  <a:pt x="5067" y="84"/>
                </a:lnTo>
                <a:lnTo>
                  <a:pt x="4984" y="150"/>
                </a:lnTo>
                <a:lnTo>
                  <a:pt x="4906" y="225"/>
                </a:lnTo>
                <a:lnTo>
                  <a:pt x="4823" y="317"/>
                </a:lnTo>
                <a:lnTo>
                  <a:pt x="4750" y="433"/>
                </a:lnTo>
                <a:lnTo>
                  <a:pt x="4481" y="850"/>
                </a:lnTo>
                <a:lnTo>
                  <a:pt x="4211" y="1258"/>
                </a:lnTo>
                <a:lnTo>
                  <a:pt x="3935" y="1657"/>
                </a:lnTo>
                <a:lnTo>
                  <a:pt x="3660" y="2048"/>
                </a:lnTo>
                <a:lnTo>
                  <a:pt x="3380" y="2423"/>
                </a:lnTo>
                <a:lnTo>
                  <a:pt x="3094" y="2806"/>
                </a:lnTo>
                <a:lnTo>
                  <a:pt x="2814" y="3172"/>
                </a:lnTo>
                <a:lnTo>
                  <a:pt x="2529" y="3539"/>
                </a:lnTo>
                <a:lnTo>
                  <a:pt x="1952" y="4271"/>
                </a:lnTo>
                <a:lnTo>
                  <a:pt x="1376" y="4996"/>
                </a:lnTo>
                <a:lnTo>
                  <a:pt x="795" y="5728"/>
                </a:lnTo>
                <a:lnTo>
                  <a:pt x="509" y="6103"/>
                </a:lnTo>
                <a:lnTo>
                  <a:pt x="219" y="6478"/>
                </a:lnTo>
                <a:lnTo>
                  <a:pt x="172" y="6553"/>
                </a:lnTo>
                <a:lnTo>
                  <a:pt x="130" y="6627"/>
                </a:lnTo>
                <a:lnTo>
                  <a:pt x="94" y="6711"/>
                </a:lnTo>
                <a:lnTo>
                  <a:pt x="63" y="6794"/>
                </a:lnTo>
                <a:lnTo>
                  <a:pt x="37" y="6877"/>
                </a:lnTo>
                <a:lnTo>
                  <a:pt x="21" y="6969"/>
                </a:lnTo>
                <a:lnTo>
                  <a:pt x="11" y="7060"/>
                </a:lnTo>
                <a:lnTo>
                  <a:pt x="1" y="7160"/>
                </a:lnTo>
                <a:lnTo>
                  <a:pt x="1" y="7252"/>
                </a:lnTo>
                <a:lnTo>
                  <a:pt x="6" y="7352"/>
                </a:lnTo>
                <a:lnTo>
                  <a:pt x="11" y="7443"/>
                </a:lnTo>
                <a:lnTo>
                  <a:pt x="21" y="7543"/>
                </a:lnTo>
                <a:lnTo>
                  <a:pt x="42" y="7635"/>
                </a:lnTo>
                <a:lnTo>
                  <a:pt x="63" y="7726"/>
                </a:lnTo>
                <a:lnTo>
                  <a:pt x="89" y="7818"/>
                </a:lnTo>
                <a:lnTo>
                  <a:pt x="115" y="7901"/>
                </a:lnTo>
                <a:lnTo>
                  <a:pt x="151" y="7984"/>
                </a:lnTo>
                <a:lnTo>
                  <a:pt x="182" y="8068"/>
                </a:lnTo>
                <a:lnTo>
                  <a:pt x="224" y="8143"/>
                </a:lnTo>
                <a:lnTo>
                  <a:pt x="265" y="8209"/>
                </a:lnTo>
                <a:lnTo>
                  <a:pt x="312" y="8276"/>
                </a:lnTo>
                <a:lnTo>
                  <a:pt x="359" y="8334"/>
                </a:lnTo>
                <a:lnTo>
                  <a:pt x="411" y="8384"/>
                </a:lnTo>
                <a:lnTo>
                  <a:pt x="463" y="8434"/>
                </a:lnTo>
                <a:lnTo>
                  <a:pt x="514" y="8467"/>
                </a:lnTo>
                <a:lnTo>
                  <a:pt x="572" y="8501"/>
                </a:lnTo>
                <a:lnTo>
                  <a:pt x="629" y="8517"/>
                </a:lnTo>
                <a:lnTo>
                  <a:pt x="691" y="8526"/>
                </a:lnTo>
                <a:lnTo>
                  <a:pt x="748" y="8526"/>
                </a:lnTo>
                <a:lnTo>
                  <a:pt x="810" y="8517"/>
                </a:lnTo>
                <a:lnTo>
                  <a:pt x="873" y="8492"/>
                </a:lnTo>
                <a:lnTo>
                  <a:pt x="940" y="8459"/>
                </a:lnTo>
                <a:lnTo>
                  <a:pt x="1117" y="8342"/>
                </a:lnTo>
                <a:lnTo>
                  <a:pt x="1293" y="8218"/>
                </a:lnTo>
                <a:lnTo>
                  <a:pt x="1475" y="8093"/>
                </a:lnTo>
                <a:lnTo>
                  <a:pt x="1646" y="7951"/>
                </a:lnTo>
                <a:lnTo>
                  <a:pt x="1823" y="7810"/>
                </a:lnTo>
                <a:lnTo>
                  <a:pt x="1999" y="7668"/>
                </a:lnTo>
                <a:lnTo>
                  <a:pt x="2170" y="7510"/>
                </a:lnTo>
                <a:lnTo>
                  <a:pt x="2342" y="7352"/>
                </a:lnTo>
                <a:lnTo>
                  <a:pt x="2513" y="7185"/>
                </a:lnTo>
                <a:lnTo>
                  <a:pt x="2684" y="7019"/>
                </a:lnTo>
                <a:lnTo>
                  <a:pt x="2851" y="6844"/>
                </a:lnTo>
                <a:lnTo>
                  <a:pt x="3022" y="6661"/>
                </a:lnTo>
                <a:lnTo>
                  <a:pt x="3349" y="6294"/>
                </a:lnTo>
                <a:lnTo>
                  <a:pt x="3676" y="5903"/>
                </a:lnTo>
                <a:lnTo>
                  <a:pt x="3993" y="5504"/>
                </a:lnTo>
                <a:lnTo>
                  <a:pt x="4304" y="5087"/>
                </a:lnTo>
                <a:lnTo>
                  <a:pt x="4605" y="4663"/>
                </a:lnTo>
                <a:lnTo>
                  <a:pt x="4901" y="4230"/>
                </a:lnTo>
                <a:lnTo>
                  <a:pt x="5192" y="3797"/>
                </a:lnTo>
                <a:lnTo>
                  <a:pt x="5472" y="3347"/>
                </a:lnTo>
                <a:lnTo>
                  <a:pt x="5742" y="2898"/>
                </a:lnTo>
                <a:lnTo>
                  <a:pt x="6007" y="2448"/>
                </a:lnTo>
                <a:lnTo>
                  <a:pt x="6074" y="2315"/>
                </a:lnTo>
                <a:lnTo>
                  <a:pt x="6126" y="2190"/>
                </a:lnTo>
                <a:lnTo>
                  <a:pt x="6173" y="2057"/>
                </a:lnTo>
                <a:lnTo>
                  <a:pt x="6204" y="1915"/>
                </a:lnTo>
                <a:lnTo>
                  <a:pt x="6230" y="1782"/>
                </a:lnTo>
                <a:lnTo>
                  <a:pt x="6246" y="1649"/>
                </a:lnTo>
                <a:lnTo>
                  <a:pt x="6251" y="1516"/>
                </a:lnTo>
                <a:lnTo>
                  <a:pt x="6251" y="1374"/>
                </a:lnTo>
                <a:lnTo>
                  <a:pt x="6235" y="1249"/>
                </a:lnTo>
                <a:lnTo>
                  <a:pt x="6220" y="1116"/>
                </a:lnTo>
                <a:lnTo>
                  <a:pt x="6194" y="991"/>
                </a:lnTo>
                <a:lnTo>
                  <a:pt x="6163" y="875"/>
                </a:lnTo>
                <a:lnTo>
                  <a:pt x="6121" y="758"/>
                </a:lnTo>
                <a:lnTo>
                  <a:pt x="6079" y="641"/>
                </a:lnTo>
                <a:lnTo>
                  <a:pt x="6028" y="542"/>
                </a:lnTo>
                <a:lnTo>
                  <a:pt x="5970" y="442"/>
                </a:lnTo>
                <a:lnTo>
                  <a:pt x="5913" y="350"/>
                </a:lnTo>
                <a:lnTo>
                  <a:pt x="5846" y="275"/>
                </a:lnTo>
                <a:lnTo>
                  <a:pt x="5778" y="200"/>
                </a:lnTo>
                <a:lnTo>
                  <a:pt x="5706" y="142"/>
                </a:lnTo>
                <a:lnTo>
                  <a:pt x="5633" y="92"/>
                </a:lnTo>
                <a:lnTo>
                  <a:pt x="5555" y="50"/>
                </a:lnTo>
                <a:lnTo>
                  <a:pt x="5477" y="17"/>
                </a:lnTo>
                <a:lnTo>
                  <a:pt x="5394" y="9"/>
                </a:lnTo>
                <a:lnTo>
                  <a:pt x="531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13"/>
          <p:cNvSpPr/>
          <p:nvPr/>
        </p:nvSpPr>
        <p:spPr>
          <a:xfrm rot="-6586196">
            <a:off x="8263035" y="2341290"/>
            <a:ext cx="101341" cy="136123"/>
          </a:xfrm>
          <a:custGeom>
            <a:avLst/>
            <a:gdLst/>
            <a:ahLst/>
            <a:cxnLst/>
            <a:rect l="l" t="t" r="r" b="b"/>
            <a:pathLst>
              <a:path w="5333" h="9608" extrusionOk="0">
                <a:moveTo>
                  <a:pt x="4460" y="0"/>
                </a:moveTo>
                <a:lnTo>
                  <a:pt x="4382" y="9"/>
                </a:lnTo>
                <a:lnTo>
                  <a:pt x="4304" y="25"/>
                </a:lnTo>
                <a:lnTo>
                  <a:pt x="4232" y="42"/>
                </a:lnTo>
                <a:lnTo>
                  <a:pt x="4154" y="75"/>
                </a:lnTo>
                <a:lnTo>
                  <a:pt x="4086" y="117"/>
                </a:lnTo>
                <a:lnTo>
                  <a:pt x="4014" y="167"/>
                </a:lnTo>
                <a:lnTo>
                  <a:pt x="3946" y="233"/>
                </a:lnTo>
                <a:lnTo>
                  <a:pt x="3884" y="300"/>
                </a:lnTo>
                <a:lnTo>
                  <a:pt x="3822" y="383"/>
                </a:lnTo>
                <a:lnTo>
                  <a:pt x="3770" y="475"/>
                </a:lnTo>
                <a:lnTo>
                  <a:pt x="3718" y="575"/>
                </a:lnTo>
                <a:lnTo>
                  <a:pt x="3510" y="1049"/>
                </a:lnTo>
                <a:lnTo>
                  <a:pt x="3313" y="1524"/>
                </a:lnTo>
                <a:lnTo>
                  <a:pt x="2924" y="2490"/>
                </a:lnTo>
                <a:lnTo>
                  <a:pt x="2731" y="2973"/>
                </a:lnTo>
                <a:lnTo>
                  <a:pt x="2529" y="3447"/>
                </a:lnTo>
                <a:lnTo>
                  <a:pt x="2316" y="3913"/>
                </a:lnTo>
                <a:lnTo>
                  <a:pt x="2212" y="4146"/>
                </a:lnTo>
                <a:lnTo>
                  <a:pt x="2098" y="4371"/>
                </a:lnTo>
                <a:lnTo>
                  <a:pt x="1875" y="4804"/>
                </a:lnTo>
                <a:lnTo>
                  <a:pt x="1646" y="5220"/>
                </a:lnTo>
                <a:lnTo>
                  <a:pt x="1413" y="5637"/>
                </a:lnTo>
                <a:lnTo>
                  <a:pt x="1174" y="6053"/>
                </a:lnTo>
                <a:lnTo>
                  <a:pt x="930" y="6453"/>
                </a:lnTo>
                <a:lnTo>
                  <a:pt x="686" y="6860"/>
                </a:lnTo>
                <a:lnTo>
                  <a:pt x="198" y="7660"/>
                </a:lnTo>
                <a:lnTo>
                  <a:pt x="151" y="7743"/>
                </a:lnTo>
                <a:lnTo>
                  <a:pt x="110" y="7835"/>
                </a:lnTo>
                <a:lnTo>
                  <a:pt x="74" y="7926"/>
                </a:lnTo>
                <a:lnTo>
                  <a:pt x="48" y="8018"/>
                </a:lnTo>
                <a:lnTo>
                  <a:pt x="27" y="8118"/>
                </a:lnTo>
                <a:lnTo>
                  <a:pt x="16" y="8218"/>
                </a:lnTo>
                <a:lnTo>
                  <a:pt x="6" y="8309"/>
                </a:lnTo>
                <a:lnTo>
                  <a:pt x="1" y="8409"/>
                </a:lnTo>
                <a:lnTo>
                  <a:pt x="6" y="8509"/>
                </a:lnTo>
                <a:lnTo>
                  <a:pt x="16" y="8609"/>
                </a:lnTo>
                <a:lnTo>
                  <a:pt x="27" y="8709"/>
                </a:lnTo>
                <a:lnTo>
                  <a:pt x="48" y="8800"/>
                </a:lnTo>
                <a:lnTo>
                  <a:pt x="68" y="8892"/>
                </a:lnTo>
                <a:lnTo>
                  <a:pt x="100" y="8983"/>
                </a:lnTo>
                <a:lnTo>
                  <a:pt x="131" y="9067"/>
                </a:lnTo>
                <a:lnTo>
                  <a:pt x="162" y="9150"/>
                </a:lnTo>
                <a:lnTo>
                  <a:pt x="203" y="9225"/>
                </a:lnTo>
                <a:lnTo>
                  <a:pt x="245" y="9291"/>
                </a:lnTo>
                <a:lnTo>
                  <a:pt x="292" y="9358"/>
                </a:lnTo>
                <a:lnTo>
                  <a:pt x="338" y="9416"/>
                </a:lnTo>
                <a:lnTo>
                  <a:pt x="390" y="9475"/>
                </a:lnTo>
                <a:lnTo>
                  <a:pt x="442" y="9516"/>
                </a:lnTo>
                <a:lnTo>
                  <a:pt x="499" y="9550"/>
                </a:lnTo>
                <a:lnTo>
                  <a:pt x="556" y="9583"/>
                </a:lnTo>
                <a:lnTo>
                  <a:pt x="613" y="9600"/>
                </a:lnTo>
                <a:lnTo>
                  <a:pt x="676" y="9608"/>
                </a:lnTo>
                <a:lnTo>
                  <a:pt x="733" y="9608"/>
                </a:lnTo>
                <a:lnTo>
                  <a:pt x="795" y="9591"/>
                </a:lnTo>
                <a:lnTo>
                  <a:pt x="857" y="9575"/>
                </a:lnTo>
                <a:lnTo>
                  <a:pt x="925" y="9533"/>
                </a:lnTo>
                <a:lnTo>
                  <a:pt x="987" y="9491"/>
                </a:lnTo>
                <a:lnTo>
                  <a:pt x="1049" y="9425"/>
                </a:lnTo>
                <a:lnTo>
                  <a:pt x="1216" y="9250"/>
                </a:lnTo>
                <a:lnTo>
                  <a:pt x="1377" y="9067"/>
                </a:lnTo>
                <a:lnTo>
                  <a:pt x="1537" y="8875"/>
                </a:lnTo>
                <a:lnTo>
                  <a:pt x="1698" y="8684"/>
                </a:lnTo>
                <a:lnTo>
                  <a:pt x="1859" y="8484"/>
                </a:lnTo>
                <a:lnTo>
                  <a:pt x="2015" y="8284"/>
                </a:lnTo>
                <a:lnTo>
                  <a:pt x="2176" y="8076"/>
                </a:lnTo>
                <a:lnTo>
                  <a:pt x="2327" y="7860"/>
                </a:lnTo>
                <a:lnTo>
                  <a:pt x="2482" y="7643"/>
                </a:lnTo>
                <a:lnTo>
                  <a:pt x="2633" y="7418"/>
                </a:lnTo>
                <a:lnTo>
                  <a:pt x="2783" y="7193"/>
                </a:lnTo>
                <a:lnTo>
                  <a:pt x="2934" y="6960"/>
                </a:lnTo>
                <a:lnTo>
                  <a:pt x="3079" y="6727"/>
                </a:lnTo>
                <a:lnTo>
                  <a:pt x="3225" y="6486"/>
                </a:lnTo>
                <a:lnTo>
                  <a:pt x="3365" y="6244"/>
                </a:lnTo>
                <a:lnTo>
                  <a:pt x="3505" y="5995"/>
                </a:lnTo>
                <a:lnTo>
                  <a:pt x="3640" y="5745"/>
                </a:lnTo>
                <a:lnTo>
                  <a:pt x="3770" y="5487"/>
                </a:lnTo>
                <a:lnTo>
                  <a:pt x="3899" y="5229"/>
                </a:lnTo>
                <a:lnTo>
                  <a:pt x="4029" y="4971"/>
                </a:lnTo>
                <a:lnTo>
                  <a:pt x="4154" y="4704"/>
                </a:lnTo>
                <a:lnTo>
                  <a:pt x="4273" y="4438"/>
                </a:lnTo>
                <a:lnTo>
                  <a:pt x="4387" y="4163"/>
                </a:lnTo>
                <a:lnTo>
                  <a:pt x="4502" y="3897"/>
                </a:lnTo>
                <a:lnTo>
                  <a:pt x="4611" y="3614"/>
                </a:lnTo>
                <a:lnTo>
                  <a:pt x="4720" y="3339"/>
                </a:lnTo>
                <a:lnTo>
                  <a:pt x="4818" y="3056"/>
                </a:lnTo>
                <a:lnTo>
                  <a:pt x="4917" y="2773"/>
                </a:lnTo>
                <a:lnTo>
                  <a:pt x="5010" y="2490"/>
                </a:lnTo>
                <a:lnTo>
                  <a:pt x="5099" y="2198"/>
                </a:lnTo>
                <a:lnTo>
                  <a:pt x="5182" y="1907"/>
                </a:lnTo>
                <a:lnTo>
                  <a:pt x="5260" y="1615"/>
                </a:lnTo>
                <a:lnTo>
                  <a:pt x="5296" y="1474"/>
                </a:lnTo>
                <a:lnTo>
                  <a:pt x="5317" y="1341"/>
                </a:lnTo>
                <a:lnTo>
                  <a:pt x="5327" y="1216"/>
                </a:lnTo>
                <a:lnTo>
                  <a:pt x="5332" y="1091"/>
                </a:lnTo>
                <a:lnTo>
                  <a:pt x="5327" y="974"/>
                </a:lnTo>
                <a:lnTo>
                  <a:pt x="5311" y="858"/>
                </a:lnTo>
                <a:lnTo>
                  <a:pt x="5291" y="750"/>
                </a:lnTo>
                <a:lnTo>
                  <a:pt x="5260" y="650"/>
                </a:lnTo>
                <a:lnTo>
                  <a:pt x="5228" y="558"/>
                </a:lnTo>
                <a:lnTo>
                  <a:pt x="5182" y="475"/>
                </a:lnTo>
                <a:lnTo>
                  <a:pt x="5135" y="392"/>
                </a:lnTo>
                <a:lnTo>
                  <a:pt x="5083" y="317"/>
                </a:lnTo>
                <a:lnTo>
                  <a:pt x="5026" y="250"/>
                </a:lnTo>
                <a:lnTo>
                  <a:pt x="4964" y="192"/>
                </a:lnTo>
                <a:lnTo>
                  <a:pt x="4901" y="142"/>
                </a:lnTo>
                <a:lnTo>
                  <a:pt x="4829" y="100"/>
                </a:lnTo>
                <a:lnTo>
                  <a:pt x="4761" y="67"/>
                </a:lnTo>
                <a:lnTo>
                  <a:pt x="4689" y="34"/>
                </a:lnTo>
                <a:lnTo>
                  <a:pt x="4611" y="17"/>
                </a:lnTo>
                <a:lnTo>
                  <a:pt x="453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13"/>
          <p:cNvSpPr/>
          <p:nvPr/>
        </p:nvSpPr>
        <p:spPr>
          <a:xfrm rot="-6586196">
            <a:off x="7866956" y="2227101"/>
            <a:ext cx="111393" cy="146621"/>
          </a:xfrm>
          <a:custGeom>
            <a:avLst/>
            <a:gdLst/>
            <a:ahLst/>
            <a:cxnLst/>
            <a:rect l="l" t="t" r="r" b="b"/>
            <a:pathLst>
              <a:path w="5862" h="10349" extrusionOk="0">
                <a:moveTo>
                  <a:pt x="4933" y="0"/>
                </a:moveTo>
                <a:lnTo>
                  <a:pt x="4855" y="17"/>
                </a:lnTo>
                <a:lnTo>
                  <a:pt x="4777" y="50"/>
                </a:lnTo>
                <a:lnTo>
                  <a:pt x="4704" y="92"/>
                </a:lnTo>
                <a:lnTo>
                  <a:pt x="4631" y="150"/>
                </a:lnTo>
                <a:lnTo>
                  <a:pt x="4559" y="225"/>
                </a:lnTo>
                <a:lnTo>
                  <a:pt x="4491" y="308"/>
                </a:lnTo>
                <a:lnTo>
                  <a:pt x="4424" y="408"/>
                </a:lnTo>
                <a:lnTo>
                  <a:pt x="4362" y="525"/>
                </a:lnTo>
                <a:lnTo>
                  <a:pt x="4299" y="658"/>
                </a:lnTo>
                <a:lnTo>
                  <a:pt x="3858" y="1740"/>
                </a:lnTo>
                <a:lnTo>
                  <a:pt x="3635" y="2282"/>
                </a:lnTo>
                <a:lnTo>
                  <a:pt x="3412" y="2823"/>
                </a:lnTo>
                <a:lnTo>
                  <a:pt x="3183" y="3356"/>
                </a:lnTo>
                <a:lnTo>
                  <a:pt x="2944" y="3880"/>
                </a:lnTo>
                <a:lnTo>
                  <a:pt x="2825" y="4138"/>
                </a:lnTo>
                <a:lnTo>
                  <a:pt x="2700" y="4396"/>
                </a:lnTo>
                <a:lnTo>
                  <a:pt x="2571" y="4646"/>
                </a:lnTo>
                <a:lnTo>
                  <a:pt x="2441" y="4896"/>
                </a:lnTo>
                <a:lnTo>
                  <a:pt x="2316" y="5137"/>
                </a:lnTo>
                <a:lnTo>
                  <a:pt x="2181" y="5370"/>
                </a:lnTo>
                <a:lnTo>
                  <a:pt x="1916" y="5828"/>
                </a:lnTo>
                <a:lnTo>
                  <a:pt x="1641" y="6278"/>
                </a:lnTo>
                <a:lnTo>
                  <a:pt x="1361" y="6719"/>
                </a:lnTo>
                <a:lnTo>
                  <a:pt x="1075" y="7152"/>
                </a:lnTo>
                <a:lnTo>
                  <a:pt x="790" y="7577"/>
                </a:lnTo>
                <a:lnTo>
                  <a:pt x="219" y="8434"/>
                </a:lnTo>
                <a:lnTo>
                  <a:pt x="167" y="8526"/>
                </a:lnTo>
                <a:lnTo>
                  <a:pt x="120" y="8609"/>
                </a:lnTo>
                <a:lnTo>
                  <a:pt x="84" y="8700"/>
                </a:lnTo>
                <a:lnTo>
                  <a:pt x="53" y="8792"/>
                </a:lnTo>
                <a:lnTo>
                  <a:pt x="32" y="8892"/>
                </a:lnTo>
                <a:lnTo>
                  <a:pt x="16" y="8984"/>
                </a:lnTo>
                <a:lnTo>
                  <a:pt x="6" y="9083"/>
                </a:lnTo>
                <a:lnTo>
                  <a:pt x="1" y="9175"/>
                </a:lnTo>
                <a:lnTo>
                  <a:pt x="6" y="9275"/>
                </a:lnTo>
                <a:lnTo>
                  <a:pt x="11" y="9366"/>
                </a:lnTo>
                <a:lnTo>
                  <a:pt x="27" y="9458"/>
                </a:lnTo>
                <a:lnTo>
                  <a:pt x="42" y="9550"/>
                </a:lnTo>
                <a:lnTo>
                  <a:pt x="68" y="9641"/>
                </a:lnTo>
                <a:lnTo>
                  <a:pt x="94" y="9724"/>
                </a:lnTo>
                <a:lnTo>
                  <a:pt x="125" y="9808"/>
                </a:lnTo>
                <a:lnTo>
                  <a:pt x="162" y="9883"/>
                </a:lnTo>
                <a:lnTo>
                  <a:pt x="203" y="9958"/>
                </a:lnTo>
                <a:lnTo>
                  <a:pt x="245" y="10033"/>
                </a:lnTo>
                <a:lnTo>
                  <a:pt x="292" y="10091"/>
                </a:lnTo>
                <a:lnTo>
                  <a:pt x="344" y="10149"/>
                </a:lnTo>
                <a:lnTo>
                  <a:pt x="395" y="10199"/>
                </a:lnTo>
                <a:lnTo>
                  <a:pt x="447" y="10249"/>
                </a:lnTo>
                <a:lnTo>
                  <a:pt x="504" y="10282"/>
                </a:lnTo>
                <a:lnTo>
                  <a:pt x="562" y="10316"/>
                </a:lnTo>
                <a:lnTo>
                  <a:pt x="624" y="10332"/>
                </a:lnTo>
                <a:lnTo>
                  <a:pt x="686" y="10349"/>
                </a:lnTo>
                <a:lnTo>
                  <a:pt x="748" y="10349"/>
                </a:lnTo>
                <a:lnTo>
                  <a:pt x="811" y="10341"/>
                </a:lnTo>
                <a:lnTo>
                  <a:pt x="878" y="10324"/>
                </a:lnTo>
                <a:lnTo>
                  <a:pt x="941" y="10299"/>
                </a:lnTo>
                <a:lnTo>
                  <a:pt x="1003" y="10257"/>
                </a:lnTo>
                <a:lnTo>
                  <a:pt x="1070" y="10207"/>
                </a:lnTo>
                <a:lnTo>
                  <a:pt x="1252" y="10041"/>
                </a:lnTo>
                <a:lnTo>
                  <a:pt x="1434" y="9866"/>
                </a:lnTo>
                <a:lnTo>
                  <a:pt x="1615" y="9675"/>
                </a:lnTo>
                <a:lnTo>
                  <a:pt x="1797" y="9491"/>
                </a:lnTo>
                <a:lnTo>
                  <a:pt x="1974" y="9292"/>
                </a:lnTo>
                <a:lnTo>
                  <a:pt x="2155" y="9083"/>
                </a:lnTo>
                <a:lnTo>
                  <a:pt x="2332" y="8875"/>
                </a:lnTo>
                <a:lnTo>
                  <a:pt x="2503" y="8651"/>
                </a:lnTo>
                <a:lnTo>
                  <a:pt x="2674" y="8426"/>
                </a:lnTo>
                <a:lnTo>
                  <a:pt x="2846" y="8201"/>
                </a:lnTo>
                <a:lnTo>
                  <a:pt x="3012" y="7959"/>
                </a:lnTo>
                <a:lnTo>
                  <a:pt x="3178" y="7718"/>
                </a:lnTo>
                <a:lnTo>
                  <a:pt x="3344" y="7477"/>
                </a:lnTo>
                <a:lnTo>
                  <a:pt x="3500" y="7219"/>
                </a:lnTo>
                <a:lnTo>
                  <a:pt x="3661" y="6960"/>
                </a:lnTo>
                <a:lnTo>
                  <a:pt x="3816" y="6702"/>
                </a:lnTo>
                <a:lnTo>
                  <a:pt x="3967" y="6436"/>
                </a:lnTo>
                <a:lnTo>
                  <a:pt x="4112" y="6161"/>
                </a:lnTo>
                <a:lnTo>
                  <a:pt x="4258" y="5886"/>
                </a:lnTo>
                <a:lnTo>
                  <a:pt x="4403" y="5612"/>
                </a:lnTo>
                <a:lnTo>
                  <a:pt x="4538" y="5329"/>
                </a:lnTo>
                <a:lnTo>
                  <a:pt x="4673" y="5037"/>
                </a:lnTo>
                <a:lnTo>
                  <a:pt x="4803" y="4754"/>
                </a:lnTo>
                <a:lnTo>
                  <a:pt x="4927" y="4463"/>
                </a:lnTo>
                <a:lnTo>
                  <a:pt x="5052" y="4163"/>
                </a:lnTo>
                <a:lnTo>
                  <a:pt x="5166" y="3863"/>
                </a:lnTo>
                <a:lnTo>
                  <a:pt x="5280" y="3564"/>
                </a:lnTo>
                <a:lnTo>
                  <a:pt x="5389" y="3264"/>
                </a:lnTo>
                <a:lnTo>
                  <a:pt x="5493" y="2964"/>
                </a:lnTo>
                <a:lnTo>
                  <a:pt x="5592" y="2656"/>
                </a:lnTo>
                <a:lnTo>
                  <a:pt x="5685" y="2348"/>
                </a:lnTo>
                <a:lnTo>
                  <a:pt x="5774" y="2040"/>
                </a:lnTo>
                <a:lnTo>
                  <a:pt x="5810" y="1890"/>
                </a:lnTo>
                <a:lnTo>
                  <a:pt x="5836" y="1749"/>
                </a:lnTo>
                <a:lnTo>
                  <a:pt x="5857" y="1599"/>
                </a:lnTo>
                <a:lnTo>
                  <a:pt x="5862" y="1466"/>
                </a:lnTo>
                <a:lnTo>
                  <a:pt x="5862" y="1324"/>
                </a:lnTo>
                <a:lnTo>
                  <a:pt x="5857" y="1191"/>
                </a:lnTo>
                <a:lnTo>
                  <a:pt x="5841" y="1066"/>
                </a:lnTo>
                <a:lnTo>
                  <a:pt x="5820" y="941"/>
                </a:lnTo>
                <a:lnTo>
                  <a:pt x="5789" y="825"/>
                </a:lnTo>
                <a:lnTo>
                  <a:pt x="5753" y="716"/>
                </a:lnTo>
                <a:lnTo>
                  <a:pt x="5711" y="608"/>
                </a:lnTo>
                <a:lnTo>
                  <a:pt x="5665" y="508"/>
                </a:lnTo>
                <a:lnTo>
                  <a:pt x="5613" y="417"/>
                </a:lnTo>
                <a:lnTo>
                  <a:pt x="5561" y="333"/>
                </a:lnTo>
                <a:lnTo>
                  <a:pt x="5498" y="259"/>
                </a:lnTo>
                <a:lnTo>
                  <a:pt x="5436" y="192"/>
                </a:lnTo>
                <a:lnTo>
                  <a:pt x="5369" y="134"/>
                </a:lnTo>
                <a:lnTo>
                  <a:pt x="5301" y="84"/>
                </a:lnTo>
                <a:lnTo>
                  <a:pt x="5228" y="50"/>
                </a:lnTo>
                <a:lnTo>
                  <a:pt x="5156" y="17"/>
                </a:lnTo>
                <a:lnTo>
                  <a:pt x="508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13"/>
          <p:cNvSpPr/>
          <p:nvPr/>
        </p:nvSpPr>
        <p:spPr>
          <a:xfrm>
            <a:off x="5544854" y="4235004"/>
            <a:ext cx="484905" cy="368484"/>
          </a:xfrm>
          <a:custGeom>
            <a:avLst/>
            <a:gdLst/>
            <a:ahLst/>
            <a:cxnLst/>
            <a:rect l="l" t="t" r="r" b="b"/>
            <a:pathLst>
              <a:path w="33105" h="33744" extrusionOk="0">
                <a:moveTo>
                  <a:pt x="22530" y="1"/>
                </a:moveTo>
                <a:lnTo>
                  <a:pt x="22458" y="9"/>
                </a:lnTo>
                <a:lnTo>
                  <a:pt x="22385" y="26"/>
                </a:lnTo>
                <a:lnTo>
                  <a:pt x="22312" y="42"/>
                </a:lnTo>
                <a:lnTo>
                  <a:pt x="22245" y="75"/>
                </a:lnTo>
                <a:lnTo>
                  <a:pt x="22177" y="109"/>
                </a:lnTo>
                <a:lnTo>
                  <a:pt x="22110" y="159"/>
                </a:lnTo>
                <a:lnTo>
                  <a:pt x="22042" y="209"/>
                </a:lnTo>
                <a:lnTo>
                  <a:pt x="21985" y="267"/>
                </a:lnTo>
                <a:lnTo>
                  <a:pt x="21923" y="334"/>
                </a:lnTo>
                <a:lnTo>
                  <a:pt x="21866" y="409"/>
                </a:lnTo>
                <a:lnTo>
                  <a:pt x="21814" y="483"/>
                </a:lnTo>
                <a:lnTo>
                  <a:pt x="21767" y="567"/>
                </a:lnTo>
                <a:lnTo>
                  <a:pt x="21720" y="667"/>
                </a:lnTo>
                <a:lnTo>
                  <a:pt x="21679" y="767"/>
                </a:lnTo>
                <a:lnTo>
                  <a:pt x="21643" y="866"/>
                </a:lnTo>
                <a:lnTo>
                  <a:pt x="21606" y="983"/>
                </a:lnTo>
                <a:lnTo>
                  <a:pt x="21580" y="1100"/>
                </a:lnTo>
                <a:lnTo>
                  <a:pt x="21554" y="1233"/>
                </a:lnTo>
                <a:lnTo>
                  <a:pt x="21539" y="1366"/>
                </a:lnTo>
                <a:lnTo>
                  <a:pt x="21528" y="1499"/>
                </a:lnTo>
                <a:lnTo>
                  <a:pt x="21518" y="1649"/>
                </a:lnTo>
                <a:lnTo>
                  <a:pt x="21466" y="3988"/>
                </a:lnTo>
                <a:lnTo>
                  <a:pt x="21419" y="6320"/>
                </a:lnTo>
                <a:lnTo>
                  <a:pt x="21388" y="8659"/>
                </a:lnTo>
                <a:lnTo>
                  <a:pt x="21362" y="10998"/>
                </a:lnTo>
                <a:lnTo>
                  <a:pt x="21347" y="13338"/>
                </a:lnTo>
                <a:lnTo>
                  <a:pt x="21336" y="15677"/>
                </a:lnTo>
                <a:lnTo>
                  <a:pt x="21331" y="18017"/>
                </a:lnTo>
                <a:lnTo>
                  <a:pt x="21336" y="20356"/>
                </a:lnTo>
                <a:lnTo>
                  <a:pt x="11634" y="11481"/>
                </a:lnTo>
                <a:lnTo>
                  <a:pt x="11561" y="11423"/>
                </a:lnTo>
                <a:lnTo>
                  <a:pt x="11489" y="11373"/>
                </a:lnTo>
                <a:lnTo>
                  <a:pt x="11416" y="11323"/>
                </a:lnTo>
                <a:lnTo>
                  <a:pt x="11343" y="11290"/>
                </a:lnTo>
                <a:lnTo>
                  <a:pt x="11271" y="11265"/>
                </a:lnTo>
                <a:lnTo>
                  <a:pt x="11198" y="11248"/>
                </a:lnTo>
                <a:lnTo>
                  <a:pt x="11125" y="11240"/>
                </a:lnTo>
                <a:lnTo>
                  <a:pt x="11053" y="11240"/>
                </a:lnTo>
                <a:lnTo>
                  <a:pt x="10985" y="11248"/>
                </a:lnTo>
                <a:lnTo>
                  <a:pt x="10912" y="11256"/>
                </a:lnTo>
                <a:lnTo>
                  <a:pt x="10845" y="11281"/>
                </a:lnTo>
                <a:lnTo>
                  <a:pt x="10777" y="11306"/>
                </a:lnTo>
                <a:lnTo>
                  <a:pt x="10710" y="11348"/>
                </a:lnTo>
                <a:lnTo>
                  <a:pt x="10648" y="11390"/>
                </a:lnTo>
                <a:lnTo>
                  <a:pt x="10585" y="11431"/>
                </a:lnTo>
                <a:lnTo>
                  <a:pt x="10523" y="11490"/>
                </a:lnTo>
                <a:lnTo>
                  <a:pt x="10466" y="11548"/>
                </a:lnTo>
                <a:lnTo>
                  <a:pt x="10409" y="11614"/>
                </a:lnTo>
                <a:lnTo>
                  <a:pt x="10352" y="11689"/>
                </a:lnTo>
                <a:lnTo>
                  <a:pt x="10305" y="11764"/>
                </a:lnTo>
                <a:lnTo>
                  <a:pt x="10253" y="11848"/>
                </a:lnTo>
                <a:lnTo>
                  <a:pt x="10206" y="11931"/>
                </a:lnTo>
                <a:lnTo>
                  <a:pt x="10165" y="12022"/>
                </a:lnTo>
                <a:lnTo>
                  <a:pt x="10128" y="12122"/>
                </a:lnTo>
                <a:lnTo>
                  <a:pt x="10092" y="12222"/>
                </a:lnTo>
                <a:lnTo>
                  <a:pt x="10061" y="12330"/>
                </a:lnTo>
                <a:lnTo>
                  <a:pt x="10030" y="12439"/>
                </a:lnTo>
                <a:lnTo>
                  <a:pt x="10009" y="12547"/>
                </a:lnTo>
                <a:lnTo>
                  <a:pt x="9988" y="12663"/>
                </a:lnTo>
                <a:lnTo>
                  <a:pt x="9973" y="12780"/>
                </a:lnTo>
                <a:lnTo>
                  <a:pt x="9957" y="12905"/>
                </a:lnTo>
                <a:lnTo>
                  <a:pt x="9952" y="13030"/>
                </a:lnTo>
                <a:lnTo>
                  <a:pt x="9890" y="14936"/>
                </a:lnTo>
                <a:lnTo>
                  <a:pt x="9833" y="16843"/>
                </a:lnTo>
                <a:lnTo>
                  <a:pt x="9786" y="18749"/>
                </a:lnTo>
                <a:lnTo>
                  <a:pt x="9750" y="20664"/>
                </a:lnTo>
                <a:lnTo>
                  <a:pt x="9713" y="22571"/>
                </a:lnTo>
                <a:lnTo>
                  <a:pt x="9687" y="24477"/>
                </a:lnTo>
                <a:lnTo>
                  <a:pt x="9666" y="26384"/>
                </a:lnTo>
                <a:lnTo>
                  <a:pt x="9656" y="28290"/>
                </a:lnTo>
                <a:lnTo>
                  <a:pt x="9158" y="27666"/>
                </a:lnTo>
                <a:lnTo>
                  <a:pt x="8659" y="27041"/>
                </a:lnTo>
                <a:lnTo>
                  <a:pt x="8171" y="26409"/>
                </a:lnTo>
                <a:lnTo>
                  <a:pt x="7678" y="25768"/>
                </a:lnTo>
                <a:lnTo>
                  <a:pt x="7190" y="25127"/>
                </a:lnTo>
                <a:lnTo>
                  <a:pt x="6702" y="24486"/>
                </a:lnTo>
                <a:lnTo>
                  <a:pt x="6219" y="23836"/>
                </a:lnTo>
                <a:lnTo>
                  <a:pt x="5737" y="23178"/>
                </a:lnTo>
                <a:lnTo>
                  <a:pt x="5254" y="22529"/>
                </a:lnTo>
                <a:lnTo>
                  <a:pt x="4776" y="21863"/>
                </a:lnTo>
                <a:lnTo>
                  <a:pt x="4299" y="21197"/>
                </a:lnTo>
                <a:lnTo>
                  <a:pt x="3826" y="20531"/>
                </a:lnTo>
                <a:lnTo>
                  <a:pt x="3354" y="19857"/>
                </a:lnTo>
                <a:lnTo>
                  <a:pt x="2882" y="19182"/>
                </a:lnTo>
                <a:lnTo>
                  <a:pt x="2414" y="18500"/>
                </a:lnTo>
                <a:lnTo>
                  <a:pt x="1947" y="17809"/>
                </a:lnTo>
                <a:lnTo>
                  <a:pt x="1895" y="17742"/>
                </a:lnTo>
                <a:lnTo>
                  <a:pt x="1843" y="17675"/>
                </a:lnTo>
                <a:lnTo>
                  <a:pt x="1791" y="17617"/>
                </a:lnTo>
                <a:lnTo>
                  <a:pt x="1739" y="17567"/>
                </a:lnTo>
                <a:lnTo>
                  <a:pt x="1688" y="17517"/>
                </a:lnTo>
                <a:lnTo>
                  <a:pt x="1636" y="17476"/>
                </a:lnTo>
                <a:lnTo>
                  <a:pt x="1579" y="17434"/>
                </a:lnTo>
                <a:lnTo>
                  <a:pt x="1527" y="17409"/>
                </a:lnTo>
                <a:lnTo>
                  <a:pt x="1418" y="17359"/>
                </a:lnTo>
                <a:lnTo>
                  <a:pt x="1309" y="17326"/>
                </a:lnTo>
                <a:lnTo>
                  <a:pt x="1205" y="17317"/>
                </a:lnTo>
                <a:lnTo>
                  <a:pt x="1096" y="17326"/>
                </a:lnTo>
                <a:lnTo>
                  <a:pt x="992" y="17351"/>
                </a:lnTo>
                <a:lnTo>
                  <a:pt x="888" y="17392"/>
                </a:lnTo>
                <a:lnTo>
                  <a:pt x="789" y="17442"/>
                </a:lnTo>
                <a:lnTo>
                  <a:pt x="691" y="17517"/>
                </a:lnTo>
                <a:lnTo>
                  <a:pt x="597" y="17592"/>
                </a:lnTo>
                <a:lnTo>
                  <a:pt x="509" y="17692"/>
                </a:lnTo>
                <a:lnTo>
                  <a:pt x="426" y="17792"/>
                </a:lnTo>
                <a:lnTo>
                  <a:pt x="348" y="17908"/>
                </a:lnTo>
                <a:lnTo>
                  <a:pt x="276" y="18033"/>
                </a:lnTo>
                <a:lnTo>
                  <a:pt x="208" y="18167"/>
                </a:lnTo>
                <a:lnTo>
                  <a:pt x="151" y="18308"/>
                </a:lnTo>
                <a:lnTo>
                  <a:pt x="104" y="18450"/>
                </a:lnTo>
                <a:lnTo>
                  <a:pt x="63" y="18608"/>
                </a:lnTo>
                <a:lnTo>
                  <a:pt x="32" y="18758"/>
                </a:lnTo>
                <a:lnTo>
                  <a:pt x="11" y="18924"/>
                </a:lnTo>
                <a:lnTo>
                  <a:pt x="0" y="19082"/>
                </a:lnTo>
                <a:lnTo>
                  <a:pt x="0" y="19249"/>
                </a:lnTo>
                <a:lnTo>
                  <a:pt x="11" y="19415"/>
                </a:lnTo>
                <a:lnTo>
                  <a:pt x="32" y="19582"/>
                </a:lnTo>
                <a:lnTo>
                  <a:pt x="47" y="19657"/>
                </a:lnTo>
                <a:lnTo>
                  <a:pt x="68" y="19740"/>
                </a:lnTo>
                <a:lnTo>
                  <a:pt x="94" y="19823"/>
                </a:lnTo>
                <a:lnTo>
                  <a:pt x="120" y="19907"/>
                </a:lnTo>
                <a:lnTo>
                  <a:pt x="146" y="19981"/>
                </a:lnTo>
                <a:lnTo>
                  <a:pt x="182" y="20065"/>
                </a:lnTo>
                <a:lnTo>
                  <a:pt x="218" y="20140"/>
                </a:lnTo>
                <a:lnTo>
                  <a:pt x="260" y="20223"/>
                </a:lnTo>
                <a:lnTo>
                  <a:pt x="301" y="20298"/>
                </a:lnTo>
                <a:lnTo>
                  <a:pt x="353" y="20373"/>
                </a:lnTo>
                <a:lnTo>
                  <a:pt x="940" y="21239"/>
                </a:lnTo>
                <a:lnTo>
                  <a:pt x="1537" y="22096"/>
                </a:lnTo>
                <a:lnTo>
                  <a:pt x="2134" y="22945"/>
                </a:lnTo>
                <a:lnTo>
                  <a:pt x="2731" y="23795"/>
                </a:lnTo>
                <a:lnTo>
                  <a:pt x="3338" y="24627"/>
                </a:lnTo>
                <a:lnTo>
                  <a:pt x="3941" y="25460"/>
                </a:lnTo>
                <a:lnTo>
                  <a:pt x="4553" y="26292"/>
                </a:lnTo>
                <a:lnTo>
                  <a:pt x="5166" y="27108"/>
                </a:lnTo>
                <a:lnTo>
                  <a:pt x="5778" y="27924"/>
                </a:lnTo>
                <a:lnTo>
                  <a:pt x="6401" y="28731"/>
                </a:lnTo>
                <a:lnTo>
                  <a:pt x="7019" y="29531"/>
                </a:lnTo>
                <a:lnTo>
                  <a:pt x="7647" y="30330"/>
                </a:lnTo>
                <a:lnTo>
                  <a:pt x="8275" y="31121"/>
                </a:lnTo>
                <a:lnTo>
                  <a:pt x="8909" y="31903"/>
                </a:lnTo>
                <a:lnTo>
                  <a:pt x="9542" y="32686"/>
                </a:lnTo>
                <a:lnTo>
                  <a:pt x="10180" y="33460"/>
                </a:lnTo>
                <a:lnTo>
                  <a:pt x="10248" y="33527"/>
                </a:lnTo>
                <a:lnTo>
                  <a:pt x="10315" y="33594"/>
                </a:lnTo>
                <a:lnTo>
                  <a:pt x="10383" y="33643"/>
                </a:lnTo>
                <a:lnTo>
                  <a:pt x="10456" y="33685"/>
                </a:lnTo>
                <a:lnTo>
                  <a:pt x="10523" y="33718"/>
                </a:lnTo>
                <a:lnTo>
                  <a:pt x="10596" y="33735"/>
                </a:lnTo>
                <a:lnTo>
                  <a:pt x="10668" y="33743"/>
                </a:lnTo>
                <a:lnTo>
                  <a:pt x="10741" y="33743"/>
                </a:lnTo>
                <a:lnTo>
                  <a:pt x="10814" y="33735"/>
                </a:lnTo>
                <a:lnTo>
                  <a:pt x="10881" y="33727"/>
                </a:lnTo>
                <a:lnTo>
                  <a:pt x="10954" y="33702"/>
                </a:lnTo>
                <a:lnTo>
                  <a:pt x="11021" y="33668"/>
                </a:lnTo>
                <a:lnTo>
                  <a:pt x="11094" y="33627"/>
                </a:lnTo>
                <a:lnTo>
                  <a:pt x="11156" y="33577"/>
                </a:lnTo>
                <a:lnTo>
                  <a:pt x="11224" y="33527"/>
                </a:lnTo>
                <a:lnTo>
                  <a:pt x="11286" y="33469"/>
                </a:lnTo>
                <a:lnTo>
                  <a:pt x="11348" y="33402"/>
                </a:lnTo>
                <a:lnTo>
                  <a:pt x="11411" y="33327"/>
                </a:lnTo>
                <a:lnTo>
                  <a:pt x="11468" y="33252"/>
                </a:lnTo>
                <a:lnTo>
                  <a:pt x="11520" y="33169"/>
                </a:lnTo>
                <a:lnTo>
                  <a:pt x="11572" y="33077"/>
                </a:lnTo>
                <a:lnTo>
                  <a:pt x="11618" y="32986"/>
                </a:lnTo>
                <a:lnTo>
                  <a:pt x="11665" y="32894"/>
                </a:lnTo>
                <a:lnTo>
                  <a:pt x="11701" y="32794"/>
                </a:lnTo>
                <a:lnTo>
                  <a:pt x="11743" y="32686"/>
                </a:lnTo>
                <a:lnTo>
                  <a:pt x="11774" y="32578"/>
                </a:lnTo>
                <a:lnTo>
                  <a:pt x="11800" y="32470"/>
                </a:lnTo>
                <a:lnTo>
                  <a:pt x="11826" y="32361"/>
                </a:lnTo>
                <a:lnTo>
                  <a:pt x="11842" y="32253"/>
                </a:lnTo>
                <a:lnTo>
                  <a:pt x="11857" y="32137"/>
                </a:lnTo>
                <a:lnTo>
                  <a:pt x="11868" y="32020"/>
                </a:lnTo>
                <a:lnTo>
                  <a:pt x="11868" y="31903"/>
                </a:lnTo>
                <a:lnTo>
                  <a:pt x="11873" y="29914"/>
                </a:lnTo>
                <a:lnTo>
                  <a:pt x="11883" y="27932"/>
                </a:lnTo>
                <a:lnTo>
                  <a:pt x="11899" y="25951"/>
                </a:lnTo>
                <a:lnTo>
                  <a:pt x="11930" y="23969"/>
                </a:lnTo>
                <a:lnTo>
                  <a:pt x="11961" y="21980"/>
                </a:lnTo>
                <a:lnTo>
                  <a:pt x="12003" y="19998"/>
                </a:lnTo>
                <a:lnTo>
                  <a:pt x="12054" y="18017"/>
                </a:lnTo>
                <a:lnTo>
                  <a:pt x="12106" y="16035"/>
                </a:lnTo>
                <a:lnTo>
                  <a:pt x="21887" y="24960"/>
                </a:lnTo>
                <a:lnTo>
                  <a:pt x="21954" y="25018"/>
                </a:lnTo>
                <a:lnTo>
                  <a:pt x="22022" y="25068"/>
                </a:lnTo>
                <a:lnTo>
                  <a:pt x="22094" y="25110"/>
                </a:lnTo>
                <a:lnTo>
                  <a:pt x="22167" y="25135"/>
                </a:lnTo>
                <a:lnTo>
                  <a:pt x="22234" y="25160"/>
                </a:lnTo>
                <a:lnTo>
                  <a:pt x="22307" y="25177"/>
                </a:lnTo>
                <a:lnTo>
                  <a:pt x="22380" y="25185"/>
                </a:lnTo>
                <a:lnTo>
                  <a:pt x="22452" y="25193"/>
                </a:lnTo>
                <a:lnTo>
                  <a:pt x="22525" y="25185"/>
                </a:lnTo>
                <a:lnTo>
                  <a:pt x="22598" y="25168"/>
                </a:lnTo>
                <a:lnTo>
                  <a:pt x="22665" y="25152"/>
                </a:lnTo>
                <a:lnTo>
                  <a:pt x="22733" y="25127"/>
                </a:lnTo>
                <a:lnTo>
                  <a:pt x="22800" y="25093"/>
                </a:lnTo>
                <a:lnTo>
                  <a:pt x="22868" y="25052"/>
                </a:lnTo>
                <a:lnTo>
                  <a:pt x="22935" y="25002"/>
                </a:lnTo>
                <a:lnTo>
                  <a:pt x="22998" y="24952"/>
                </a:lnTo>
                <a:lnTo>
                  <a:pt x="23055" y="24893"/>
                </a:lnTo>
                <a:lnTo>
                  <a:pt x="23117" y="24827"/>
                </a:lnTo>
                <a:lnTo>
                  <a:pt x="23169" y="24760"/>
                </a:lnTo>
                <a:lnTo>
                  <a:pt x="23221" y="24685"/>
                </a:lnTo>
                <a:lnTo>
                  <a:pt x="23273" y="24602"/>
                </a:lnTo>
                <a:lnTo>
                  <a:pt x="23319" y="24519"/>
                </a:lnTo>
                <a:lnTo>
                  <a:pt x="23361" y="24427"/>
                </a:lnTo>
                <a:lnTo>
                  <a:pt x="23402" y="24327"/>
                </a:lnTo>
                <a:lnTo>
                  <a:pt x="23439" y="24227"/>
                </a:lnTo>
                <a:lnTo>
                  <a:pt x="23470" y="24128"/>
                </a:lnTo>
                <a:lnTo>
                  <a:pt x="23496" y="24019"/>
                </a:lnTo>
                <a:lnTo>
                  <a:pt x="23517" y="23911"/>
                </a:lnTo>
                <a:lnTo>
                  <a:pt x="23537" y="23795"/>
                </a:lnTo>
                <a:lnTo>
                  <a:pt x="23548" y="23670"/>
                </a:lnTo>
                <a:lnTo>
                  <a:pt x="23553" y="23545"/>
                </a:lnTo>
                <a:lnTo>
                  <a:pt x="23558" y="23420"/>
                </a:lnTo>
                <a:lnTo>
                  <a:pt x="23543" y="21114"/>
                </a:lnTo>
                <a:lnTo>
                  <a:pt x="23537" y="18799"/>
                </a:lnTo>
                <a:lnTo>
                  <a:pt x="23537" y="16493"/>
                </a:lnTo>
                <a:lnTo>
                  <a:pt x="23543" y="14187"/>
                </a:lnTo>
                <a:lnTo>
                  <a:pt x="23553" y="11881"/>
                </a:lnTo>
                <a:lnTo>
                  <a:pt x="23569" y="9566"/>
                </a:lnTo>
                <a:lnTo>
                  <a:pt x="23589" y="7260"/>
                </a:lnTo>
                <a:lnTo>
                  <a:pt x="23615" y="4954"/>
                </a:lnTo>
                <a:lnTo>
                  <a:pt x="24669" y="6186"/>
                </a:lnTo>
                <a:lnTo>
                  <a:pt x="25723" y="7418"/>
                </a:lnTo>
                <a:lnTo>
                  <a:pt x="26772" y="8659"/>
                </a:lnTo>
                <a:lnTo>
                  <a:pt x="27820" y="9908"/>
                </a:lnTo>
                <a:lnTo>
                  <a:pt x="29917" y="12405"/>
                </a:lnTo>
                <a:lnTo>
                  <a:pt x="32009" y="14911"/>
                </a:lnTo>
                <a:lnTo>
                  <a:pt x="32072" y="14978"/>
                </a:lnTo>
                <a:lnTo>
                  <a:pt x="32139" y="15028"/>
                </a:lnTo>
                <a:lnTo>
                  <a:pt x="32202" y="15070"/>
                </a:lnTo>
                <a:lnTo>
                  <a:pt x="32264" y="15094"/>
                </a:lnTo>
                <a:lnTo>
                  <a:pt x="32326" y="15111"/>
                </a:lnTo>
                <a:lnTo>
                  <a:pt x="32394" y="15111"/>
                </a:lnTo>
                <a:lnTo>
                  <a:pt x="32456" y="15103"/>
                </a:lnTo>
                <a:lnTo>
                  <a:pt x="32513" y="15078"/>
                </a:lnTo>
                <a:lnTo>
                  <a:pt x="32575" y="15053"/>
                </a:lnTo>
                <a:lnTo>
                  <a:pt x="32632" y="15011"/>
                </a:lnTo>
                <a:lnTo>
                  <a:pt x="32690" y="14961"/>
                </a:lnTo>
                <a:lnTo>
                  <a:pt x="32741" y="14903"/>
                </a:lnTo>
                <a:lnTo>
                  <a:pt x="32793" y="14845"/>
                </a:lnTo>
                <a:lnTo>
                  <a:pt x="32840" y="14770"/>
                </a:lnTo>
                <a:lnTo>
                  <a:pt x="32887" y="14695"/>
                </a:lnTo>
                <a:lnTo>
                  <a:pt x="32928" y="14612"/>
                </a:lnTo>
                <a:lnTo>
                  <a:pt x="32965" y="14528"/>
                </a:lnTo>
                <a:lnTo>
                  <a:pt x="33001" y="14437"/>
                </a:lnTo>
                <a:lnTo>
                  <a:pt x="33032" y="14345"/>
                </a:lnTo>
                <a:lnTo>
                  <a:pt x="33053" y="14245"/>
                </a:lnTo>
                <a:lnTo>
                  <a:pt x="33074" y="14145"/>
                </a:lnTo>
                <a:lnTo>
                  <a:pt x="33089" y="14045"/>
                </a:lnTo>
                <a:lnTo>
                  <a:pt x="33100" y="13946"/>
                </a:lnTo>
                <a:lnTo>
                  <a:pt x="33105" y="13846"/>
                </a:lnTo>
                <a:lnTo>
                  <a:pt x="33100" y="13737"/>
                </a:lnTo>
                <a:lnTo>
                  <a:pt x="33094" y="13638"/>
                </a:lnTo>
                <a:lnTo>
                  <a:pt x="33079" y="13538"/>
                </a:lnTo>
                <a:lnTo>
                  <a:pt x="33053" y="13438"/>
                </a:lnTo>
                <a:lnTo>
                  <a:pt x="33027" y="13346"/>
                </a:lnTo>
                <a:lnTo>
                  <a:pt x="32985" y="13255"/>
                </a:lnTo>
                <a:lnTo>
                  <a:pt x="32944" y="13163"/>
                </a:lnTo>
                <a:lnTo>
                  <a:pt x="32892" y="13080"/>
                </a:lnTo>
                <a:lnTo>
                  <a:pt x="32305" y="12264"/>
                </a:lnTo>
                <a:lnTo>
                  <a:pt x="31719" y="11448"/>
                </a:lnTo>
                <a:lnTo>
                  <a:pt x="31132" y="10640"/>
                </a:lnTo>
                <a:lnTo>
                  <a:pt x="30540" y="9841"/>
                </a:lnTo>
                <a:lnTo>
                  <a:pt x="29949" y="9042"/>
                </a:lnTo>
                <a:lnTo>
                  <a:pt x="29357" y="8243"/>
                </a:lnTo>
                <a:lnTo>
                  <a:pt x="28163" y="6669"/>
                </a:lnTo>
                <a:lnTo>
                  <a:pt x="26964" y="5096"/>
                </a:lnTo>
                <a:lnTo>
                  <a:pt x="25754" y="3539"/>
                </a:lnTo>
                <a:lnTo>
                  <a:pt x="24544" y="1990"/>
                </a:lnTo>
                <a:lnTo>
                  <a:pt x="23335" y="442"/>
                </a:lnTo>
                <a:lnTo>
                  <a:pt x="23267" y="359"/>
                </a:lnTo>
                <a:lnTo>
                  <a:pt x="23195" y="292"/>
                </a:lnTo>
                <a:lnTo>
                  <a:pt x="23127" y="225"/>
                </a:lnTo>
                <a:lnTo>
                  <a:pt x="23055" y="167"/>
                </a:lnTo>
                <a:lnTo>
                  <a:pt x="22982" y="117"/>
                </a:lnTo>
                <a:lnTo>
                  <a:pt x="22904" y="84"/>
                </a:lnTo>
                <a:lnTo>
                  <a:pt x="22831" y="51"/>
                </a:lnTo>
                <a:lnTo>
                  <a:pt x="22754" y="26"/>
                </a:lnTo>
                <a:lnTo>
                  <a:pt x="22681" y="9"/>
                </a:lnTo>
                <a:lnTo>
                  <a:pt x="2260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1">
  <p:cSld name="CUSTOM_2">
    <p:spTree>
      <p:nvGrpSpPr>
        <p:cNvPr id="1" name="Shape 241"/>
        <p:cNvGrpSpPr/>
        <p:nvPr/>
      </p:nvGrpSpPr>
      <p:grpSpPr>
        <a:xfrm>
          <a:off x="0" y="0"/>
          <a:ext cx="0" cy="0"/>
          <a:chOff x="0" y="0"/>
          <a:chExt cx="0" cy="0"/>
        </a:xfrm>
      </p:grpSpPr>
      <p:sp>
        <p:nvSpPr>
          <p:cNvPr id="242" name="Google Shape;242;p14"/>
          <p:cNvSpPr txBox="1">
            <a:spLocks noGrp="1"/>
          </p:cNvSpPr>
          <p:nvPr>
            <p:ph type="subTitle" idx="1"/>
          </p:nvPr>
        </p:nvSpPr>
        <p:spPr>
          <a:xfrm>
            <a:off x="930300" y="2752250"/>
            <a:ext cx="33402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2500">
                <a:latin typeface="Do Hyeon"/>
                <a:ea typeface="Do Hyeon"/>
                <a:cs typeface="Do Hyeon"/>
                <a:sym typeface="Do Hyeon"/>
              </a:defRPr>
            </a:lvl1pPr>
            <a:lvl2pPr lvl="1" algn="ctr" rtl="0">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243" name="Google Shape;243;p14"/>
          <p:cNvSpPr txBox="1">
            <a:spLocks noGrp="1"/>
          </p:cNvSpPr>
          <p:nvPr>
            <p:ph type="subTitle" idx="2"/>
          </p:nvPr>
        </p:nvSpPr>
        <p:spPr>
          <a:xfrm>
            <a:off x="4920150" y="2752250"/>
            <a:ext cx="33402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2500">
                <a:latin typeface="Do Hyeon"/>
                <a:ea typeface="Do Hyeon"/>
                <a:cs typeface="Do Hyeon"/>
                <a:sym typeface="Do Hyeon"/>
              </a:defRPr>
            </a:lvl1pPr>
            <a:lvl2pPr lvl="1" algn="ctr" rtl="0">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244" name="Google Shape;244;p14"/>
          <p:cNvSpPr txBox="1">
            <a:spLocks noGrp="1"/>
          </p:cNvSpPr>
          <p:nvPr>
            <p:ph type="subTitle" idx="3"/>
          </p:nvPr>
        </p:nvSpPr>
        <p:spPr>
          <a:xfrm>
            <a:off x="1092575" y="3248600"/>
            <a:ext cx="3015300" cy="934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245" name="Google Shape;245;p14"/>
          <p:cNvSpPr txBox="1">
            <a:spLocks noGrp="1"/>
          </p:cNvSpPr>
          <p:nvPr>
            <p:ph type="subTitle" idx="4"/>
          </p:nvPr>
        </p:nvSpPr>
        <p:spPr>
          <a:xfrm>
            <a:off x="5082550" y="3248600"/>
            <a:ext cx="3015300" cy="934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246" name="Google Shape;246;p14"/>
          <p:cNvSpPr/>
          <p:nvPr/>
        </p:nvSpPr>
        <p:spPr>
          <a:xfrm rot="6946894" flipH="1">
            <a:off x="7881448" y="714844"/>
            <a:ext cx="642085" cy="527797"/>
          </a:xfrm>
          <a:custGeom>
            <a:avLst/>
            <a:gdLst/>
            <a:ahLst/>
            <a:cxnLst/>
            <a:rect l="l" t="t" r="r" b="b"/>
            <a:pathLst>
              <a:path w="196323" h="52635" extrusionOk="0">
                <a:moveTo>
                  <a:pt x="167138" y="1"/>
                </a:moveTo>
                <a:lnTo>
                  <a:pt x="166630" y="16"/>
                </a:lnTo>
                <a:lnTo>
                  <a:pt x="166122" y="39"/>
                </a:lnTo>
                <a:lnTo>
                  <a:pt x="165613" y="78"/>
                </a:lnTo>
                <a:lnTo>
                  <a:pt x="165132" y="124"/>
                </a:lnTo>
                <a:lnTo>
                  <a:pt x="164650" y="178"/>
                </a:lnTo>
                <a:lnTo>
                  <a:pt x="164222" y="240"/>
                </a:lnTo>
                <a:lnTo>
                  <a:pt x="163794" y="317"/>
                </a:lnTo>
                <a:lnTo>
                  <a:pt x="163393" y="394"/>
                </a:lnTo>
                <a:lnTo>
                  <a:pt x="163018" y="487"/>
                </a:lnTo>
                <a:lnTo>
                  <a:pt x="162671" y="587"/>
                </a:lnTo>
                <a:lnTo>
                  <a:pt x="162350" y="695"/>
                </a:lnTo>
                <a:lnTo>
                  <a:pt x="162082" y="811"/>
                </a:lnTo>
                <a:lnTo>
                  <a:pt x="161868" y="935"/>
                </a:lnTo>
                <a:lnTo>
                  <a:pt x="161681" y="1066"/>
                </a:lnTo>
                <a:lnTo>
                  <a:pt x="161574" y="1205"/>
                </a:lnTo>
                <a:lnTo>
                  <a:pt x="161494" y="1352"/>
                </a:lnTo>
                <a:lnTo>
                  <a:pt x="161467" y="1506"/>
                </a:lnTo>
                <a:lnTo>
                  <a:pt x="161520" y="1660"/>
                </a:lnTo>
                <a:lnTo>
                  <a:pt x="161627" y="1822"/>
                </a:lnTo>
                <a:lnTo>
                  <a:pt x="161788" y="1992"/>
                </a:lnTo>
                <a:lnTo>
                  <a:pt x="165373" y="4964"/>
                </a:lnTo>
                <a:lnTo>
                  <a:pt x="167138" y="6454"/>
                </a:lnTo>
                <a:lnTo>
                  <a:pt x="168904" y="7944"/>
                </a:lnTo>
                <a:lnTo>
                  <a:pt x="170642" y="9434"/>
                </a:lnTo>
                <a:lnTo>
                  <a:pt x="172354" y="10924"/>
                </a:lnTo>
                <a:lnTo>
                  <a:pt x="174040" y="12422"/>
                </a:lnTo>
                <a:lnTo>
                  <a:pt x="175698" y="13920"/>
                </a:lnTo>
                <a:lnTo>
                  <a:pt x="173264" y="13603"/>
                </a:lnTo>
                <a:lnTo>
                  <a:pt x="170830" y="13286"/>
                </a:lnTo>
                <a:lnTo>
                  <a:pt x="168369" y="12985"/>
                </a:lnTo>
                <a:lnTo>
                  <a:pt x="165908" y="12684"/>
                </a:lnTo>
                <a:lnTo>
                  <a:pt x="163446" y="12391"/>
                </a:lnTo>
                <a:lnTo>
                  <a:pt x="160985" y="12113"/>
                </a:lnTo>
                <a:lnTo>
                  <a:pt x="158498" y="11835"/>
                </a:lnTo>
                <a:lnTo>
                  <a:pt x="155983" y="11565"/>
                </a:lnTo>
                <a:lnTo>
                  <a:pt x="153495" y="11302"/>
                </a:lnTo>
                <a:lnTo>
                  <a:pt x="150954" y="11048"/>
                </a:lnTo>
                <a:lnTo>
                  <a:pt x="148439" y="10793"/>
                </a:lnTo>
                <a:lnTo>
                  <a:pt x="145898" y="10554"/>
                </a:lnTo>
                <a:lnTo>
                  <a:pt x="143330" y="10322"/>
                </a:lnTo>
                <a:lnTo>
                  <a:pt x="140789" y="10098"/>
                </a:lnTo>
                <a:lnTo>
                  <a:pt x="138194" y="9874"/>
                </a:lnTo>
                <a:lnTo>
                  <a:pt x="135599" y="9666"/>
                </a:lnTo>
                <a:lnTo>
                  <a:pt x="135144" y="9635"/>
                </a:lnTo>
                <a:lnTo>
                  <a:pt x="134663" y="9612"/>
                </a:lnTo>
                <a:lnTo>
                  <a:pt x="134208" y="9596"/>
                </a:lnTo>
                <a:lnTo>
                  <a:pt x="133727" y="9589"/>
                </a:lnTo>
                <a:lnTo>
                  <a:pt x="133272" y="9596"/>
                </a:lnTo>
                <a:lnTo>
                  <a:pt x="132844" y="9612"/>
                </a:lnTo>
                <a:lnTo>
                  <a:pt x="132389" y="9635"/>
                </a:lnTo>
                <a:lnTo>
                  <a:pt x="131961" y="9666"/>
                </a:lnTo>
                <a:lnTo>
                  <a:pt x="131560" y="9704"/>
                </a:lnTo>
                <a:lnTo>
                  <a:pt x="131159" y="9751"/>
                </a:lnTo>
                <a:lnTo>
                  <a:pt x="130757" y="9797"/>
                </a:lnTo>
                <a:lnTo>
                  <a:pt x="130383" y="9859"/>
                </a:lnTo>
                <a:lnTo>
                  <a:pt x="130008" y="9928"/>
                </a:lnTo>
                <a:lnTo>
                  <a:pt x="129660" y="9998"/>
                </a:lnTo>
                <a:lnTo>
                  <a:pt x="129313" y="10075"/>
                </a:lnTo>
                <a:lnTo>
                  <a:pt x="128992" y="10160"/>
                </a:lnTo>
                <a:lnTo>
                  <a:pt x="128697" y="10253"/>
                </a:lnTo>
                <a:lnTo>
                  <a:pt x="128430" y="10353"/>
                </a:lnTo>
                <a:lnTo>
                  <a:pt x="128162" y="10446"/>
                </a:lnTo>
                <a:lnTo>
                  <a:pt x="127922" y="10554"/>
                </a:lnTo>
                <a:lnTo>
                  <a:pt x="127708" y="10662"/>
                </a:lnTo>
                <a:lnTo>
                  <a:pt x="127520" y="10778"/>
                </a:lnTo>
                <a:lnTo>
                  <a:pt x="127333" y="10893"/>
                </a:lnTo>
                <a:lnTo>
                  <a:pt x="127199" y="11009"/>
                </a:lnTo>
                <a:lnTo>
                  <a:pt x="127066" y="11133"/>
                </a:lnTo>
                <a:lnTo>
                  <a:pt x="126985" y="11264"/>
                </a:lnTo>
                <a:lnTo>
                  <a:pt x="126932" y="11387"/>
                </a:lnTo>
                <a:lnTo>
                  <a:pt x="126878" y="11519"/>
                </a:lnTo>
                <a:lnTo>
                  <a:pt x="126878" y="11650"/>
                </a:lnTo>
                <a:lnTo>
                  <a:pt x="126905" y="11789"/>
                </a:lnTo>
                <a:lnTo>
                  <a:pt x="126959" y="11920"/>
                </a:lnTo>
                <a:lnTo>
                  <a:pt x="127039" y="12059"/>
                </a:lnTo>
                <a:lnTo>
                  <a:pt x="128323" y="13719"/>
                </a:lnTo>
                <a:lnTo>
                  <a:pt x="129607" y="15379"/>
                </a:lnTo>
                <a:lnTo>
                  <a:pt x="130944" y="17038"/>
                </a:lnTo>
                <a:lnTo>
                  <a:pt x="132282" y="18698"/>
                </a:lnTo>
                <a:lnTo>
                  <a:pt x="133620" y="20350"/>
                </a:lnTo>
                <a:lnTo>
                  <a:pt x="135011" y="22002"/>
                </a:lnTo>
                <a:lnTo>
                  <a:pt x="137793" y="25314"/>
                </a:lnTo>
                <a:lnTo>
                  <a:pt x="135358" y="24936"/>
                </a:lnTo>
                <a:lnTo>
                  <a:pt x="132897" y="24565"/>
                </a:lnTo>
                <a:lnTo>
                  <a:pt x="130436" y="24202"/>
                </a:lnTo>
                <a:lnTo>
                  <a:pt x="127975" y="23840"/>
                </a:lnTo>
                <a:lnTo>
                  <a:pt x="125487" y="23492"/>
                </a:lnTo>
                <a:lnTo>
                  <a:pt x="123000" y="23137"/>
                </a:lnTo>
                <a:lnTo>
                  <a:pt x="120512" y="22797"/>
                </a:lnTo>
                <a:lnTo>
                  <a:pt x="117997" y="22458"/>
                </a:lnTo>
                <a:lnTo>
                  <a:pt x="115483" y="22126"/>
                </a:lnTo>
                <a:lnTo>
                  <a:pt x="112968" y="21802"/>
                </a:lnTo>
                <a:lnTo>
                  <a:pt x="110427" y="21477"/>
                </a:lnTo>
                <a:lnTo>
                  <a:pt x="107885" y="21161"/>
                </a:lnTo>
                <a:lnTo>
                  <a:pt x="105344" y="20844"/>
                </a:lnTo>
                <a:lnTo>
                  <a:pt x="102776" y="20543"/>
                </a:lnTo>
                <a:lnTo>
                  <a:pt x="100208" y="20234"/>
                </a:lnTo>
                <a:lnTo>
                  <a:pt x="97613" y="19941"/>
                </a:lnTo>
                <a:lnTo>
                  <a:pt x="97158" y="19895"/>
                </a:lnTo>
                <a:lnTo>
                  <a:pt x="96704" y="19864"/>
                </a:lnTo>
                <a:lnTo>
                  <a:pt x="96249" y="19841"/>
                </a:lnTo>
                <a:lnTo>
                  <a:pt x="95794" y="19825"/>
                </a:lnTo>
                <a:lnTo>
                  <a:pt x="95339" y="19825"/>
                </a:lnTo>
                <a:lnTo>
                  <a:pt x="94885" y="19841"/>
                </a:lnTo>
                <a:lnTo>
                  <a:pt x="94457" y="19856"/>
                </a:lnTo>
                <a:lnTo>
                  <a:pt x="94029" y="19887"/>
                </a:lnTo>
                <a:lnTo>
                  <a:pt x="93601" y="19933"/>
                </a:lnTo>
                <a:lnTo>
                  <a:pt x="93173" y="19980"/>
                </a:lnTo>
                <a:lnTo>
                  <a:pt x="92771" y="20034"/>
                </a:lnTo>
                <a:lnTo>
                  <a:pt x="92370" y="20103"/>
                </a:lnTo>
                <a:lnTo>
                  <a:pt x="91996" y="20173"/>
                </a:lnTo>
                <a:lnTo>
                  <a:pt x="91648" y="20250"/>
                </a:lnTo>
                <a:lnTo>
                  <a:pt x="91300" y="20335"/>
                </a:lnTo>
                <a:lnTo>
                  <a:pt x="90952" y="20427"/>
                </a:lnTo>
                <a:lnTo>
                  <a:pt x="90658" y="20528"/>
                </a:lnTo>
                <a:lnTo>
                  <a:pt x="90364" y="20628"/>
                </a:lnTo>
                <a:lnTo>
                  <a:pt x="90096" y="20736"/>
                </a:lnTo>
                <a:lnTo>
                  <a:pt x="89829" y="20844"/>
                </a:lnTo>
                <a:lnTo>
                  <a:pt x="89615" y="20960"/>
                </a:lnTo>
                <a:lnTo>
                  <a:pt x="89401" y="21084"/>
                </a:lnTo>
                <a:lnTo>
                  <a:pt x="89240" y="21199"/>
                </a:lnTo>
                <a:lnTo>
                  <a:pt x="89080" y="21323"/>
                </a:lnTo>
                <a:lnTo>
                  <a:pt x="88946" y="21454"/>
                </a:lnTo>
                <a:lnTo>
                  <a:pt x="88866" y="21578"/>
                </a:lnTo>
                <a:lnTo>
                  <a:pt x="88786" y="21709"/>
                </a:lnTo>
                <a:lnTo>
                  <a:pt x="88759" y="21840"/>
                </a:lnTo>
                <a:lnTo>
                  <a:pt x="88759" y="21971"/>
                </a:lnTo>
                <a:lnTo>
                  <a:pt x="88786" y="22095"/>
                </a:lnTo>
                <a:lnTo>
                  <a:pt x="88866" y="22226"/>
                </a:lnTo>
                <a:lnTo>
                  <a:pt x="88973" y="22357"/>
                </a:lnTo>
                <a:lnTo>
                  <a:pt x="102321" y="36191"/>
                </a:lnTo>
                <a:lnTo>
                  <a:pt x="99406" y="35859"/>
                </a:lnTo>
                <a:lnTo>
                  <a:pt x="96490" y="35535"/>
                </a:lnTo>
                <a:lnTo>
                  <a:pt x="93574" y="35219"/>
                </a:lnTo>
                <a:lnTo>
                  <a:pt x="90631" y="34910"/>
                </a:lnTo>
                <a:lnTo>
                  <a:pt x="87689" y="34609"/>
                </a:lnTo>
                <a:lnTo>
                  <a:pt x="84746" y="34315"/>
                </a:lnTo>
                <a:lnTo>
                  <a:pt x="81777" y="34030"/>
                </a:lnTo>
                <a:lnTo>
                  <a:pt x="78808" y="33752"/>
                </a:lnTo>
                <a:lnTo>
                  <a:pt x="75838" y="33474"/>
                </a:lnTo>
                <a:lnTo>
                  <a:pt x="72842" y="33212"/>
                </a:lnTo>
                <a:lnTo>
                  <a:pt x="69846" y="32949"/>
                </a:lnTo>
                <a:lnTo>
                  <a:pt x="66850" y="32702"/>
                </a:lnTo>
                <a:lnTo>
                  <a:pt x="63827" y="32455"/>
                </a:lnTo>
                <a:lnTo>
                  <a:pt x="60804" y="32216"/>
                </a:lnTo>
                <a:lnTo>
                  <a:pt x="57755" y="31992"/>
                </a:lnTo>
                <a:lnTo>
                  <a:pt x="54705" y="31768"/>
                </a:lnTo>
                <a:lnTo>
                  <a:pt x="54277" y="31737"/>
                </a:lnTo>
                <a:lnTo>
                  <a:pt x="53822" y="31722"/>
                </a:lnTo>
                <a:lnTo>
                  <a:pt x="53368" y="31714"/>
                </a:lnTo>
                <a:lnTo>
                  <a:pt x="52913" y="31714"/>
                </a:lnTo>
                <a:lnTo>
                  <a:pt x="52458" y="31722"/>
                </a:lnTo>
                <a:lnTo>
                  <a:pt x="52030" y="31737"/>
                </a:lnTo>
                <a:lnTo>
                  <a:pt x="51575" y="31760"/>
                </a:lnTo>
                <a:lnTo>
                  <a:pt x="51121" y="31799"/>
                </a:lnTo>
                <a:lnTo>
                  <a:pt x="50666" y="31837"/>
                </a:lnTo>
                <a:lnTo>
                  <a:pt x="50238" y="31884"/>
                </a:lnTo>
                <a:lnTo>
                  <a:pt x="49810" y="31938"/>
                </a:lnTo>
                <a:lnTo>
                  <a:pt x="49409" y="31992"/>
                </a:lnTo>
                <a:lnTo>
                  <a:pt x="49007" y="32061"/>
                </a:lnTo>
                <a:lnTo>
                  <a:pt x="48606" y="32131"/>
                </a:lnTo>
                <a:lnTo>
                  <a:pt x="48232" y="32208"/>
                </a:lnTo>
                <a:lnTo>
                  <a:pt x="47884" y="32293"/>
                </a:lnTo>
                <a:lnTo>
                  <a:pt x="47536" y="32386"/>
                </a:lnTo>
                <a:lnTo>
                  <a:pt x="47242" y="32478"/>
                </a:lnTo>
                <a:lnTo>
                  <a:pt x="46948" y="32579"/>
                </a:lnTo>
                <a:lnTo>
                  <a:pt x="46680" y="32679"/>
                </a:lnTo>
                <a:lnTo>
                  <a:pt x="46413" y="32795"/>
                </a:lnTo>
                <a:lnTo>
                  <a:pt x="46199" y="32903"/>
                </a:lnTo>
                <a:lnTo>
                  <a:pt x="46038" y="33019"/>
                </a:lnTo>
                <a:lnTo>
                  <a:pt x="45878" y="33142"/>
                </a:lnTo>
                <a:lnTo>
                  <a:pt x="45744" y="33266"/>
                </a:lnTo>
                <a:lnTo>
                  <a:pt x="45664" y="33389"/>
                </a:lnTo>
                <a:lnTo>
                  <a:pt x="45610" y="33520"/>
                </a:lnTo>
                <a:lnTo>
                  <a:pt x="45610" y="33652"/>
                </a:lnTo>
                <a:lnTo>
                  <a:pt x="45637" y="33791"/>
                </a:lnTo>
                <a:lnTo>
                  <a:pt x="45690" y="33922"/>
                </a:lnTo>
                <a:lnTo>
                  <a:pt x="45824" y="34061"/>
                </a:lnTo>
                <a:lnTo>
                  <a:pt x="45985" y="34200"/>
                </a:lnTo>
                <a:lnTo>
                  <a:pt x="61794" y="46521"/>
                </a:lnTo>
                <a:lnTo>
                  <a:pt x="58584" y="46088"/>
                </a:lnTo>
                <a:lnTo>
                  <a:pt x="55374" y="45671"/>
                </a:lnTo>
                <a:lnTo>
                  <a:pt x="52137" y="45262"/>
                </a:lnTo>
                <a:lnTo>
                  <a:pt x="48874" y="44853"/>
                </a:lnTo>
                <a:lnTo>
                  <a:pt x="45610" y="44467"/>
                </a:lnTo>
                <a:lnTo>
                  <a:pt x="42346" y="44081"/>
                </a:lnTo>
                <a:lnTo>
                  <a:pt x="39056" y="43711"/>
                </a:lnTo>
                <a:lnTo>
                  <a:pt x="35766" y="43348"/>
                </a:lnTo>
                <a:lnTo>
                  <a:pt x="32449" y="42993"/>
                </a:lnTo>
                <a:lnTo>
                  <a:pt x="29105" y="42645"/>
                </a:lnTo>
                <a:lnTo>
                  <a:pt x="25761" y="42313"/>
                </a:lnTo>
                <a:lnTo>
                  <a:pt x="22417" y="41989"/>
                </a:lnTo>
                <a:lnTo>
                  <a:pt x="19047" y="41673"/>
                </a:lnTo>
                <a:lnTo>
                  <a:pt x="15649" y="41371"/>
                </a:lnTo>
                <a:lnTo>
                  <a:pt x="12252" y="41070"/>
                </a:lnTo>
                <a:lnTo>
                  <a:pt x="8828" y="40785"/>
                </a:lnTo>
                <a:lnTo>
                  <a:pt x="8400" y="40754"/>
                </a:lnTo>
                <a:lnTo>
                  <a:pt x="7999" y="40731"/>
                </a:lnTo>
                <a:lnTo>
                  <a:pt x="7624" y="40715"/>
                </a:lnTo>
                <a:lnTo>
                  <a:pt x="7223" y="40700"/>
                </a:lnTo>
                <a:lnTo>
                  <a:pt x="6474" y="40700"/>
                </a:lnTo>
                <a:lnTo>
                  <a:pt x="6126" y="40708"/>
                </a:lnTo>
                <a:lnTo>
                  <a:pt x="5778" y="40715"/>
                </a:lnTo>
                <a:lnTo>
                  <a:pt x="5431" y="40738"/>
                </a:lnTo>
                <a:lnTo>
                  <a:pt x="5083" y="40762"/>
                </a:lnTo>
                <a:lnTo>
                  <a:pt x="4762" y="40785"/>
                </a:lnTo>
                <a:lnTo>
                  <a:pt x="4441" y="40823"/>
                </a:lnTo>
                <a:lnTo>
                  <a:pt x="4147" y="40854"/>
                </a:lnTo>
                <a:lnTo>
                  <a:pt x="3826" y="40901"/>
                </a:lnTo>
                <a:lnTo>
                  <a:pt x="3558" y="40947"/>
                </a:lnTo>
                <a:lnTo>
                  <a:pt x="3264" y="40993"/>
                </a:lnTo>
                <a:lnTo>
                  <a:pt x="2996" y="41047"/>
                </a:lnTo>
                <a:lnTo>
                  <a:pt x="2756" y="41109"/>
                </a:lnTo>
                <a:lnTo>
                  <a:pt x="2247" y="41233"/>
                </a:lnTo>
                <a:lnTo>
                  <a:pt x="1819" y="41379"/>
                </a:lnTo>
                <a:lnTo>
                  <a:pt x="1418" y="41526"/>
                </a:lnTo>
                <a:lnTo>
                  <a:pt x="1070" y="41688"/>
                </a:lnTo>
                <a:lnTo>
                  <a:pt x="749" y="41858"/>
                </a:lnTo>
                <a:lnTo>
                  <a:pt x="509" y="42035"/>
                </a:lnTo>
                <a:lnTo>
                  <a:pt x="295" y="42221"/>
                </a:lnTo>
                <a:lnTo>
                  <a:pt x="134" y="42406"/>
                </a:lnTo>
                <a:lnTo>
                  <a:pt x="54" y="42591"/>
                </a:lnTo>
                <a:lnTo>
                  <a:pt x="0" y="42784"/>
                </a:lnTo>
                <a:lnTo>
                  <a:pt x="0" y="42977"/>
                </a:lnTo>
                <a:lnTo>
                  <a:pt x="81" y="43162"/>
                </a:lnTo>
                <a:lnTo>
                  <a:pt x="188" y="43355"/>
                </a:lnTo>
                <a:lnTo>
                  <a:pt x="375" y="43533"/>
                </a:lnTo>
                <a:lnTo>
                  <a:pt x="509" y="43626"/>
                </a:lnTo>
                <a:lnTo>
                  <a:pt x="616" y="43711"/>
                </a:lnTo>
                <a:lnTo>
                  <a:pt x="776" y="43796"/>
                </a:lnTo>
                <a:lnTo>
                  <a:pt x="937" y="43880"/>
                </a:lnTo>
                <a:lnTo>
                  <a:pt x="1124" y="43958"/>
                </a:lnTo>
                <a:lnTo>
                  <a:pt x="1311" y="44043"/>
                </a:lnTo>
                <a:lnTo>
                  <a:pt x="1525" y="44112"/>
                </a:lnTo>
                <a:lnTo>
                  <a:pt x="1739" y="44189"/>
                </a:lnTo>
                <a:lnTo>
                  <a:pt x="2007" y="44259"/>
                </a:lnTo>
                <a:lnTo>
                  <a:pt x="2247" y="44328"/>
                </a:lnTo>
                <a:lnTo>
                  <a:pt x="2542" y="44390"/>
                </a:lnTo>
                <a:lnTo>
                  <a:pt x="2836" y="44452"/>
                </a:lnTo>
                <a:lnTo>
                  <a:pt x="3157" y="44506"/>
                </a:lnTo>
                <a:lnTo>
                  <a:pt x="3478" y="44560"/>
                </a:lnTo>
                <a:lnTo>
                  <a:pt x="3826" y="44614"/>
                </a:lnTo>
                <a:lnTo>
                  <a:pt x="4200" y="44652"/>
                </a:lnTo>
                <a:lnTo>
                  <a:pt x="4575" y="44699"/>
                </a:lnTo>
                <a:lnTo>
                  <a:pt x="4976" y="44730"/>
                </a:lnTo>
                <a:lnTo>
                  <a:pt x="9283" y="45092"/>
                </a:lnTo>
                <a:lnTo>
                  <a:pt x="13563" y="45471"/>
                </a:lnTo>
                <a:lnTo>
                  <a:pt x="17816" y="45864"/>
                </a:lnTo>
                <a:lnTo>
                  <a:pt x="22043" y="46274"/>
                </a:lnTo>
                <a:lnTo>
                  <a:pt x="26243" y="46690"/>
                </a:lnTo>
                <a:lnTo>
                  <a:pt x="30416" y="47131"/>
                </a:lnTo>
                <a:lnTo>
                  <a:pt x="34589" y="47586"/>
                </a:lnTo>
                <a:lnTo>
                  <a:pt x="38708" y="48057"/>
                </a:lnTo>
                <a:lnTo>
                  <a:pt x="42828" y="48543"/>
                </a:lnTo>
                <a:lnTo>
                  <a:pt x="46921" y="49053"/>
                </a:lnTo>
                <a:lnTo>
                  <a:pt x="50987" y="49570"/>
                </a:lnTo>
                <a:lnTo>
                  <a:pt x="55026" y="50103"/>
                </a:lnTo>
                <a:lnTo>
                  <a:pt x="59039" y="50659"/>
                </a:lnTo>
                <a:lnTo>
                  <a:pt x="63051" y="51230"/>
                </a:lnTo>
                <a:lnTo>
                  <a:pt x="67037" y="51816"/>
                </a:lnTo>
                <a:lnTo>
                  <a:pt x="70996" y="52419"/>
                </a:lnTo>
                <a:lnTo>
                  <a:pt x="71451" y="52480"/>
                </a:lnTo>
                <a:lnTo>
                  <a:pt x="71933" y="52534"/>
                </a:lnTo>
                <a:lnTo>
                  <a:pt x="72414" y="52573"/>
                </a:lnTo>
                <a:lnTo>
                  <a:pt x="72922" y="52604"/>
                </a:lnTo>
                <a:lnTo>
                  <a:pt x="73431" y="52627"/>
                </a:lnTo>
                <a:lnTo>
                  <a:pt x="73939" y="52635"/>
                </a:lnTo>
                <a:lnTo>
                  <a:pt x="74474" y="52635"/>
                </a:lnTo>
                <a:lnTo>
                  <a:pt x="74982" y="52627"/>
                </a:lnTo>
                <a:lnTo>
                  <a:pt x="75490" y="52612"/>
                </a:lnTo>
                <a:lnTo>
                  <a:pt x="76025" y="52581"/>
                </a:lnTo>
                <a:lnTo>
                  <a:pt x="76507" y="52542"/>
                </a:lnTo>
                <a:lnTo>
                  <a:pt x="77015" y="52496"/>
                </a:lnTo>
                <a:lnTo>
                  <a:pt x="77497" y="52442"/>
                </a:lnTo>
                <a:lnTo>
                  <a:pt x="77978" y="52380"/>
                </a:lnTo>
                <a:lnTo>
                  <a:pt x="78433" y="52311"/>
                </a:lnTo>
                <a:lnTo>
                  <a:pt x="78888" y="52233"/>
                </a:lnTo>
                <a:lnTo>
                  <a:pt x="79289" y="52148"/>
                </a:lnTo>
                <a:lnTo>
                  <a:pt x="79690" y="52056"/>
                </a:lnTo>
                <a:lnTo>
                  <a:pt x="80065" y="51955"/>
                </a:lnTo>
                <a:lnTo>
                  <a:pt x="80413" y="51855"/>
                </a:lnTo>
                <a:lnTo>
                  <a:pt x="80734" y="51739"/>
                </a:lnTo>
                <a:lnTo>
                  <a:pt x="81001" y="51624"/>
                </a:lnTo>
                <a:lnTo>
                  <a:pt x="81242" y="51500"/>
                </a:lnTo>
                <a:lnTo>
                  <a:pt x="81456" y="51369"/>
                </a:lnTo>
                <a:lnTo>
                  <a:pt x="81616" y="51238"/>
                </a:lnTo>
                <a:lnTo>
                  <a:pt x="81750" y="51099"/>
                </a:lnTo>
                <a:lnTo>
                  <a:pt x="81830" y="50952"/>
                </a:lnTo>
                <a:lnTo>
                  <a:pt x="81857" y="50805"/>
                </a:lnTo>
                <a:lnTo>
                  <a:pt x="81830" y="50659"/>
                </a:lnTo>
                <a:lnTo>
                  <a:pt x="81777" y="50496"/>
                </a:lnTo>
                <a:lnTo>
                  <a:pt x="81643" y="50342"/>
                </a:lnTo>
                <a:lnTo>
                  <a:pt x="81456" y="50172"/>
                </a:lnTo>
                <a:lnTo>
                  <a:pt x="64095" y="36693"/>
                </a:lnTo>
                <a:lnTo>
                  <a:pt x="66984" y="36940"/>
                </a:lnTo>
                <a:lnTo>
                  <a:pt x="69873" y="37187"/>
                </a:lnTo>
                <a:lnTo>
                  <a:pt x="72735" y="37434"/>
                </a:lnTo>
                <a:lnTo>
                  <a:pt x="75597" y="37697"/>
                </a:lnTo>
                <a:lnTo>
                  <a:pt x="78460" y="37967"/>
                </a:lnTo>
                <a:lnTo>
                  <a:pt x="81322" y="38237"/>
                </a:lnTo>
                <a:lnTo>
                  <a:pt x="84158" y="38523"/>
                </a:lnTo>
                <a:lnTo>
                  <a:pt x="86993" y="38808"/>
                </a:lnTo>
                <a:lnTo>
                  <a:pt x="89802" y="39102"/>
                </a:lnTo>
                <a:lnTo>
                  <a:pt x="92638" y="39403"/>
                </a:lnTo>
                <a:lnTo>
                  <a:pt x="95446" y="39712"/>
                </a:lnTo>
                <a:lnTo>
                  <a:pt x="98229" y="40028"/>
                </a:lnTo>
                <a:lnTo>
                  <a:pt x="101037" y="40352"/>
                </a:lnTo>
                <a:lnTo>
                  <a:pt x="103819" y="40684"/>
                </a:lnTo>
                <a:lnTo>
                  <a:pt x="106601" y="41024"/>
                </a:lnTo>
                <a:lnTo>
                  <a:pt x="109357" y="41371"/>
                </a:lnTo>
                <a:lnTo>
                  <a:pt x="109838" y="41433"/>
                </a:lnTo>
                <a:lnTo>
                  <a:pt x="110347" y="41480"/>
                </a:lnTo>
                <a:lnTo>
                  <a:pt x="110828" y="41510"/>
                </a:lnTo>
                <a:lnTo>
                  <a:pt x="111336" y="41541"/>
                </a:lnTo>
                <a:lnTo>
                  <a:pt x="111845" y="41557"/>
                </a:lnTo>
                <a:lnTo>
                  <a:pt x="112380" y="41564"/>
                </a:lnTo>
                <a:lnTo>
                  <a:pt x="112888" y="41564"/>
                </a:lnTo>
                <a:lnTo>
                  <a:pt x="113396" y="41557"/>
                </a:lnTo>
                <a:lnTo>
                  <a:pt x="113878" y="41541"/>
                </a:lnTo>
                <a:lnTo>
                  <a:pt x="114386" y="41518"/>
                </a:lnTo>
                <a:lnTo>
                  <a:pt x="114867" y="41480"/>
                </a:lnTo>
                <a:lnTo>
                  <a:pt x="115349" y="41441"/>
                </a:lnTo>
                <a:lnTo>
                  <a:pt x="115830" y="41387"/>
                </a:lnTo>
                <a:lnTo>
                  <a:pt x="116285" y="41333"/>
                </a:lnTo>
                <a:lnTo>
                  <a:pt x="116713" y="41263"/>
                </a:lnTo>
                <a:lnTo>
                  <a:pt x="117114" y="41194"/>
                </a:lnTo>
                <a:lnTo>
                  <a:pt x="117516" y="41117"/>
                </a:lnTo>
                <a:lnTo>
                  <a:pt x="117890" y="41024"/>
                </a:lnTo>
                <a:lnTo>
                  <a:pt x="118238" y="40931"/>
                </a:lnTo>
                <a:lnTo>
                  <a:pt x="118586" y="40831"/>
                </a:lnTo>
                <a:lnTo>
                  <a:pt x="118880" y="40723"/>
                </a:lnTo>
                <a:lnTo>
                  <a:pt x="119147" y="40615"/>
                </a:lnTo>
                <a:lnTo>
                  <a:pt x="119388" y="40491"/>
                </a:lnTo>
                <a:lnTo>
                  <a:pt x="119575" y="40368"/>
                </a:lnTo>
                <a:lnTo>
                  <a:pt x="119736" y="40237"/>
                </a:lnTo>
                <a:lnTo>
                  <a:pt x="119870" y="40098"/>
                </a:lnTo>
                <a:lnTo>
                  <a:pt x="119950" y="39951"/>
                </a:lnTo>
                <a:lnTo>
                  <a:pt x="120003" y="39804"/>
                </a:lnTo>
                <a:lnTo>
                  <a:pt x="120003" y="39650"/>
                </a:lnTo>
                <a:lnTo>
                  <a:pt x="119950" y="39488"/>
                </a:lnTo>
                <a:lnTo>
                  <a:pt x="119870" y="39326"/>
                </a:lnTo>
                <a:lnTo>
                  <a:pt x="119736" y="39156"/>
                </a:lnTo>
                <a:lnTo>
                  <a:pt x="106307" y="25322"/>
                </a:lnTo>
                <a:lnTo>
                  <a:pt x="108795" y="25638"/>
                </a:lnTo>
                <a:lnTo>
                  <a:pt x="111256" y="25963"/>
                </a:lnTo>
                <a:lnTo>
                  <a:pt x="113717" y="26295"/>
                </a:lnTo>
                <a:lnTo>
                  <a:pt x="116178" y="26626"/>
                </a:lnTo>
                <a:lnTo>
                  <a:pt x="118612" y="26966"/>
                </a:lnTo>
                <a:lnTo>
                  <a:pt x="121047" y="27314"/>
                </a:lnTo>
                <a:lnTo>
                  <a:pt x="123454" y="27661"/>
                </a:lnTo>
                <a:lnTo>
                  <a:pt x="125862" y="28016"/>
                </a:lnTo>
                <a:lnTo>
                  <a:pt x="128269" y="28379"/>
                </a:lnTo>
                <a:lnTo>
                  <a:pt x="130650" y="28742"/>
                </a:lnTo>
                <a:lnTo>
                  <a:pt x="133058" y="29120"/>
                </a:lnTo>
                <a:lnTo>
                  <a:pt x="135412" y="29498"/>
                </a:lnTo>
                <a:lnTo>
                  <a:pt x="137793" y="29877"/>
                </a:lnTo>
                <a:lnTo>
                  <a:pt x="140147" y="30270"/>
                </a:lnTo>
                <a:lnTo>
                  <a:pt x="142501" y="30664"/>
                </a:lnTo>
                <a:lnTo>
                  <a:pt x="144855" y="31058"/>
                </a:lnTo>
                <a:lnTo>
                  <a:pt x="145336" y="31135"/>
                </a:lnTo>
                <a:lnTo>
                  <a:pt x="145818" y="31197"/>
                </a:lnTo>
                <a:lnTo>
                  <a:pt x="146326" y="31251"/>
                </a:lnTo>
                <a:lnTo>
                  <a:pt x="146834" y="31289"/>
                </a:lnTo>
                <a:lnTo>
                  <a:pt x="147316" y="31312"/>
                </a:lnTo>
                <a:lnTo>
                  <a:pt x="147824" y="31328"/>
                </a:lnTo>
                <a:lnTo>
                  <a:pt x="148332" y="31328"/>
                </a:lnTo>
                <a:lnTo>
                  <a:pt x="148814" y="31320"/>
                </a:lnTo>
                <a:lnTo>
                  <a:pt x="149322" y="31305"/>
                </a:lnTo>
                <a:lnTo>
                  <a:pt x="149804" y="31274"/>
                </a:lnTo>
                <a:lnTo>
                  <a:pt x="150285" y="31235"/>
                </a:lnTo>
                <a:lnTo>
                  <a:pt x="150740" y="31189"/>
                </a:lnTo>
                <a:lnTo>
                  <a:pt x="151195" y="31135"/>
                </a:lnTo>
                <a:lnTo>
                  <a:pt x="151623" y="31065"/>
                </a:lnTo>
                <a:lnTo>
                  <a:pt x="152051" y="30996"/>
                </a:lnTo>
                <a:lnTo>
                  <a:pt x="152452" y="30919"/>
                </a:lnTo>
                <a:lnTo>
                  <a:pt x="152853" y="30826"/>
                </a:lnTo>
                <a:lnTo>
                  <a:pt x="153228" y="30733"/>
                </a:lnTo>
                <a:lnTo>
                  <a:pt x="153549" y="30633"/>
                </a:lnTo>
                <a:lnTo>
                  <a:pt x="153870" y="30525"/>
                </a:lnTo>
                <a:lnTo>
                  <a:pt x="154164" y="30409"/>
                </a:lnTo>
                <a:lnTo>
                  <a:pt x="154432" y="30286"/>
                </a:lnTo>
                <a:lnTo>
                  <a:pt x="154672" y="30162"/>
                </a:lnTo>
                <a:lnTo>
                  <a:pt x="154860" y="30031"/>
                </a:lnTo>
                <a:lnTo>
                  <a:pt x="155047" y="29900"/>
                </a:lnTo>
                <a:lnTo>
                  <a:pt x="155181" y="29761"/>
                </a:lnTo>
                <a:lnTo>
                  <a:pt x="155261" y="29614"/>
                </a:lnTo>
                <a:lnTo>
                  <a:pt x="155314" y="29467"/>
                </a:lnTo>
                <a:lnTo>
                  <a:pt x="155341" y="29321"/>
                </a:lnTo>
                <a:lnTo>
                  <a:pt x="155314" y="29166"/>
                </a:lnTo>
                <a:lnTo>
                  <a:pt x="155234" y="29020"/>
                </a:lnTo>
                <a:lnTo>
                  <a:pt x="155127" y="28858"/>
                </a:lnTo>
                <a:lnTo>
                  <a:pt x="153549" y="27082"/>
                </a:lnTo>
                <a:lnTo>
                  <a:pt x="152024" y="25306"/>
                </a:lnTo>
                <a:lnTo>
                  <a:pt x="150499" y="23523"/>
                </a:lnTo>
                <a:lnTo>
                  <a:pt x="149001" y="21740"/>
                </a:lnTo>
                <a:lnTo>
                  <a:pt x="147530" y="19956"/>
                </a:lnTo>
                <a:lnTo>
                  <a:pt x="146085" y="18173"/>
                </a:lnTo>
                <a:lnTo>
                  <a:pt x="144641" y="16390"/>
                </a:lnTo>
                <a:lnTo>
                  <a:pt x="143223" y="14599"/>
                </a:lnTo>
                <a:lnTo>
                  <a:pt x="145925" y="14884"/>
                </a:lnTo>
                <a:lnTo>
                  <a:pt x="148573" y="15170"/>
                </a:lnTo>
                <a:lnTo>
                  <a:pt x="151248" y="15471"/>
                </a:lnTo>
                <a:lnTo>
                  <a:pt x="153870" y="15780"/>
                </a:lnTo>
                <a:lnTo>
                  <a:pt x="156491" y="16097"/>
                </a:lnTo>
                <a:lnTo>
                  <a:pt x="159113" y="16421"/>
                </a:lnTo>
                <a:lnTo>
                  <a:pt x="161708" y="16753"/>
                </a:lnTo>
                <a:lnTo>
                  <a:pt x="164276" y="17100"/>
                </a:lnTo>
                <a:lnTo>
                  <a:pt x="166844" y="17455"/>
                </a:lnTo>
                <a:lnTo>
                  <a:pt x="169412" y="17818"/>
                </a:lnTo>
                <a:lnTo>
                  <a:pt x="171953" y="18189"/>
                </a:lnTo>
                <a:lnTo>
                  <a:pt x="174494" y="18575"/>
                </a:lnTo>
                <a:lnTo>
                  <a:pt x="177009" y="18968"/>
                </a:lnTo>
                <a:lnTo>
                  <a:pt x="179497" y="19370"/>
                </a:lnTo>
                <a:lnTo>
                  <a:pt x="182011" y="19787"/>
                </a:lnTo>
                <a:lnTo>
                  <a:pt x="184499" y="20211"/>
                </a:lnTo>
                <a:lnTo>
                  <a:pt x="185034" y="20296"/>
                </a:lnTo>
                <a:lnTo>
                  <a:pt x="185569" y="20366"/>
                </a:lnTo>
                <a:lnTo>
                  <a:pt x="186131" y="20420"/>
                </a:lnTo>
                <a:lnTo>
                  <a:pt x="186666" y="20466"/>
                </a:lnTo>
                <a:lnTo>
                  <a:pt x="187255" y="20489"/>
                </a:lnTo>
                <a:lnTo>
                  <a:pt x="187816" y="20505"/>
                </a:lnTo>
                <a:lnTo>
                  <a:pt x="188378" y="20512"/>
                </a:lnTo>
                <a:lnTo>
                  <a:pt x="188940" y="20497"/>
                </a:lnTo>
                <a:lnTo>
                  <a:pt x="189475" y="20481"/>
                </a:lnTo>
                <a:lnTo>
                  <a:pt x="190037" y="20451"/>
                </a:lnTo>
                <a:lnTo>
                  <a:pt x="190572" y="20404"/>
                </a:lnTo>
                <a:lnTo>
                  <a:pt x="191107" y="20350"/>
                </a:lnTo>
                <a:lnTo>
                  <a:pt x="191615" y="20288"/>
                </a:lnTo>
                <a:lnTo>
                  <a:pt x="192123" y="20219"/>
                </a:lnTo>
                <a:lnTo>
                  <a:pt x="192605" y="20134"/>
                </a:lnTo>
                <a:lnTo>
                  <a:pt x="193059" y="20041"/>
                </a:lnTo>
                <a:lnTo>
                  <a:pt x="193514" y="19949"/>
                </a:lnTo>
                <a:lnTo>
                  <a:pt x="193915" y="19841"/>
                </a:lnTo>
                <a:lnTo>
                  <a:pt x="194317" y="19725"/>
                </a:lnTo>
                <a:lnTo>
                  <a:pt x="194691" y="19601"/>
                </a:lnTo>
                <a:lnTo>
                  <a:pt x="195012" y="19470"/>
                </a:lnTo>
                <a:lnTo>
                  <a:pt x="195306" y="19339"/>
                </a:lnTo>
                <a:lnTo>
                  <a:pt x="195574" y="19200"/>
                </a:lnTo>
                <a:lnTo>
                  <a:pt x="195815" y="19053"/>
                </a:lnTo>
                <a:lnTo>
                  <a:pt x="196002" y="18899"/>
                </a:lnTo>
                <a:lnTo>
                  <a:pt x="196136" y="18744"/>
                </a:lnTo>
                <a:lnTo>
                  <a:pt x="196243" y="18582"/>
                </a:lnTo>
                <a:lnTo>
                  <a:pt x="196323" y="18420"/>
                </a:lnTo>
                <a:lnTo>
                  <a:pt x="196323" y="18250"/>
                </a:lnTo>
                <a:lnTo>
                  <a:pt x="196296" y="18081"/>
                </a:lnTo>
                <a:lnTo>
                  <a:pt x="196189" y="17911"/>
                </a:lnTo>
                <a:lnTo>
                  <a:pt x="196055" y="17733"/>
                </a:lnTo>
                <a:lnTo>
                  <a:pt x="194959" y="16629"/>
                </a:lnTo>
                <a:lnTo>
                  <a:pt x="193808" y="15533"/>
                </a:lnTo>
                <a:lnTo>
                  <a:pt x="192631" y="14444"/>
                </a:lnTo>
                <a:lnTo>
                  <a:pt x="191401" y="13356"/>
                </a:lnTo>
                <a:lnTo>
                  <a:pt x="190117" y="12275"/>
                </a:lnTo>
                <a:lnTo>
                  <a:pt x="188779" y="11202"/>
                </a:lnTo>
                <a:lnTo>
                  <a:pt x="187388" y="10129"/>
                </a:lnTo>
                <a:lnTo>
                  <a:pt x="185944" y="9064"/>
                </a:lnTo>
                <a:lnTo>
                  <a:pt x="184446" y="8014"/>
                </a:lnTo>
                <a:lnTo>
                  <a:pt x="182921" y="6956"/>
                </a:lnTo>
                <a:lnTo>
                  <a:pt x="181316" y="5914"/>
                </a:lnTo>
                <a:lnTo>
                  <a:pt x="179657" y="4879"/>
                </a:lnTo>
                <a:lnTo>
                  <a:pt x="177919" y="3845"/>
                </a:lnTo>
                <a:lnTo>
                  <a:pt x="177036" y="3336"/>
                </a:lnTo>
                <a:lnTo>
                  <a:pt x="176153" y="2826"/>
                </a:lnTo>
                <a:lnTo>
                  <a:pt x="175244" y="2316"/>
                </a:lnTo>
                <a:lnTo>
                  <a:pt x="174307" y="1815"/>
                </a:lnTo>
                <a:lnTo>
                  <a:pt x="173371" y="1305"/>
                </a:lnTo>
                <a:lnTo>
                  <a:pt x="172408" y="803"/>
                </a:lnTo>
                <a:lnTo>
                  <a:pt x="172114" y="664"/>
                </a:lnTo>
                <a:lnTo>
                  <a:pt x="171766" y="533"/>
                </a:lnTo>
                <a:lnTo>
                  <a:pt x="171391" y="425"/>
                </a:lnTo>
                <a:lnTo>
                  <a:pt x="170990" y="325"/>
                </a:lnTo>
                <a:lnTo>
                  <a:pt x="170562" y="240"/>
                </a:lnTo>
                <a:lnTo>
                  <a:pt x="170107" y="170"/>
                </a:lnTo>
                <a:lnTo>
                  <a:pt x="169653" y="109"/>
                </a:lnTo>
                <a:lnTo>
                  <a:pt x="169144" y="62"/>
                </a:lnTo>
                <a:lnTo>
                  <a:pt x="168663" y="31"/>
                </a:lnTo>
                <a:lnTo>
                  <a:pt x="168155" y="8"/>
                </a:lnTo>
                <a:lnTo>
                  <a:pt x="1676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14"/>
          <p:cNvSpPr/>
          <p:nvPr/>
        </p:nvSpPr>
        <p:spPr>
          <a:xfrm flipH="1">
            <a:off x="4315" y="233691"/>
            <a:ext cx="381508" cy="477377"/>
          </a:xfrm>
          <a:custGeom>
            <a:avLst/>
            <a:gdLst/>
            <a:ahLst/>
            <a:cxnLst/>
            <a:rect l="l" t="t" r="r" b="b"/>
            <a:pathLst>
              <a:path w="129875" h="52983" extrusionOk="0">
                <a:moveTo>
                  <a:pt x="102910" y="1"/>
                </a:moveTo>
                <a:lnTo>
                  <a:pt x="100262" y="16"/>
                </a:lnTo>
                <a:lnTo>
                  <a:pt x="97587" y="40"/>
                </a:lnTo>
                <a:lnTo>
                  <a:pt x="94939" y="70"/>
                </a:lnTo>
                <a:lnTo>
                  <a:pt x="92290" y="117"/>
                </a:lnTo>
                <a:lnTo>
                  <a:pt x="89669" y="179"/>
                </a:lnTo>
                <a:lnTo>
                  <a:pt x="87047" y="248"/>
                </a:lnTo>
                <a:lnTo>
                  <a:pt x="84426" y="333"/>
                </a:lnTo>
                <a:lnTo>
                  <a:pt x="81831" y="426"/>
                </a:lnTo>
                <a:lnTo>
                  <a:pt x="79236" y="526"/>
                </a:lnTo>
                <a:lnTo>
                  <a:pt x="76668" y="649"/>
                </a:lnTo>
                <a:lnTo>
                  <a:pt x="74100" y="773"/>
                </a:lnTo>
                <a:lnTo>
                  <a:pt x="71585" y="920"/>
                </a:lnTo>
                <a:lnTo>
                  <a:pt x="69044" y="1074"/>
                </a:lnTo>
                <a:lnTo>
                  <a:pt x="66556" y="1244"/>
                </a:lnTo>
                <a:lnTo>
                  <a:pt x="64095" y="1429"/>
                </a:lnTo>
                <a:lnTo>
                  <a:pt x="61634" y="1622"/>
                </a:lnTo>
                <a:lnTo>
                  <a:pt x="59227" y="1831"/>
                </a:lnTo>
                <a:lnTo>
                  <a:pt x="56819" y="2054"/>
                </a:lnTo>
                <a:lnTo>
                  <a:pt x="54465" y="2286"/>
                </a:lnTo>
                <a:lnTo>
                  <a:pt x="52138" y="2541"/>
                </a:lnTo>
                <a:lnTo>
                  <a:pt x="49810" y="2803"/>
                </a:lnTo>
                <a:lnTo>
                  <a:pt x="47563" y="3081"/>
                </a:lnTo>
                <a:lnTo>
                  <a:pt x="45316" y="3375"/>
                </a:lnTo>
                <a:lnTo>
                  <a:pt x="43123" y="3683"/>
                </a:lnTo>
                <a:lnTo>
                  <a:pt x="40956" y="4008"/>
                </a:lnTo>
                <a:lnTo>
                  <a:pt x="39886" y="4170"/>
                </a:lnTo>
                <a:lnTo>
                  <a:pt x="38816" y="4340"/>
                </a:lnTo>
                <a:lnTo>
                  <a:pt x="37773" y="4517"/>
                </a:lnTo>
                <a:lnTo>
                  <a:pt x="36756" y="4695"/>
                </a:lnTo>
                <a:lnTo>
                  <a:pt x="35713" y="4880"/>
                </a:lnTo>
                <a:lnTo>
                  <a:pt x="34696" y="5065"/>
                </a:lnTo>
                <a:lnTo>
                  <a:pt x="33707" y="5250"/>
                </a:lnTo>
                <a:lnTo>
                  <a:pt x="32690" y="5443"/>
                </a:lnTo>
                <a:lnTo>
                  <a:pt x="31727" y="5644"/>
                </a:lnTo>
                <a:lnTo>
                  <a:pt x="30737" y="5845"/>
                </a:lnTo>
                <a:lnTo>
                  <a:pt x="29801" y="6046"/>
                </a:lnTo>
                <a:lnTo>
                  <a:pt x="28838" y="6262"/>
                </a:lnTo>
                <a:lnTo>
                  <a:pt x="27902" y="6470"/>
                </a:lnTo>
                <a:lnTo>
                  <a:pt x="26992" y="6686"/>
                </a:lnTo>
                <a:lnTo>
                  <a:pt x="26056" y="6910"/>
                </a:lnTo>
                <a:lnTo>
                  <a:pt x="25173" y="7134"/>
                </a:lnTo>
                <a:lnTo>
                  <a:pt x="24290" y="7366"/>
                </a:lnTo>
                <a:lnTo>
                  <a:pt x="23408" y="7597"/>
                </a:lnTo>
                <a:lnTo>
                  <a:pt x="22552" y="7837"/>
                </a:lnTo>
                <a:lnTo>
                  <a:pt x="21696" y="8076"/>
                </a:lnTo>
                <a:lnTo>
                  <a:pt x="20866" y="8323"/>
                </a:lnTo>
                <a:lnTo>
                  <a:pt x="20037" y="8570"/>
                </a:lnTo>
                <a:lnTo>
                  <a:pt x="19234" y="8825"/>
                </a:lnTo>
                <a:lnTo>
                  <a:pt x="18432" y="9080"/>
                </a:lnTo>
                <a:lnTo>
                  <a:pt x="17656" y="9342"/>
                </a:lnTo>
                <a:lnTo>
                  <a:pt x="16907" y="9612"/>
                </a:lnTo>
                <a:lnTo>
                  <a:pt x="16158" y="9882"/>
                </a:lnTo>
                <a:lnTo>
                  <a:pt x="15409" y="10160"/>
                </a:lnTo>
                <a:lnTo>
                  <a:pt x="14687" y="10438"/>
                </a:lnTo>
                <a:lnTo>
                  <a:pt x="13991" y="10724"/>
                </a:lnTo>
                <a:lnTo>
                  <a:pt x="13296" y="11010"/>
                </a:lnTo>
                <a:lnTo>
                  <a:pt x="12627" y="11303"/>
                </a:lnTo>
                <a:lnTo>
                  <a:pt x="11958" y="11596"/>
                </a:lnTo>
                <a:lnTo>
                  <a:pt x="11316" y="11897"/>
                </a:lnTo>
                <a:lnTo>
                  <a:pt x="10674" y="12206"/>
                </a:lnTo>
                <a:lnTo>
                  <a:pt x="10059" y="12515"/>
                </a:lnTo>
                <a:lnTo>
                  <a:pt x="9471" y="12831"/>
                </a:lnTo>
                <a:lnTo>
                  <a:pt x="8882" y="13148"/>
                </a:lnTo>
                <a:lnTo>
                  <a:pt x="8320" y="13472"/>
                </a:lnTo>
                <a:lnTo>
                  <a:pt x="7785" y="13796"/>
                </a:lnTo>
                <a:lnTo>
                  <a:pt x="7250" y="14128"/>
                </a:lnTo>
                <a:lnTo>
                  <a:pt x="6742" y="14468"/>
                </a:lnTo>
                <a:lnTo>
                  <a:pt x="6234" y="14808"/>
                </a:lnTo>
                <a:lnTo>
                  <a:pt x="5752" y="15155"/>
                </a:lnTo>
                <a:lnTo>
                  <a:pt x="5297" y="15503"/>
                </a:lnTo>
                <a:lnTo>
                  <a:pt x="4869" y="15865"/>
                </a:lnTo>
                <a:lnTo>
                  <a:pt x="4441" y="16220"/>
                </a:lnTo>
                <a:lnTo>
                  <a:pt x="4040" y="16583"/>
                </a:lnTo>
                <a:lnTo>
                  <a:pt x="3639" y="16954"/>
                </a:lnTo>
                <a:lnTo>
                  <a:pt x="3264" y="17332"/>
                </a:lnTo>
                <a:lnTo>
                  <a:pt x="2917" y="17710"/>
                </a:lnTo>
                <a:lnTo>
                  <a:pt x="2596" y="18089"/>
                </a:lnTo>
                <a:lnTo>
                  <a:pt x="2275" y="18482"/>
                </a:lnTo>
                <a:lnTo>
                  <a:pt x="1980" y="18876"/>
                </a:lnTo>
                <a:lnTo>
                  <a:pt x="1713" y="19270"/>
                </a:lnTo>
                <a:lnTo>
                  <a:pt x="1472" y="19671"/>
                </a:lnTo>
                <a:lnTo>
                  <a:pt x="1231" y="20080"/>
                </a:lnTo>
                <a:lnTo>
                  <a:pt x="1017" y="20497"/>
                </a:lnTo>
                <a:lnTo>
                  <a:pt x="830" y="20914"/>
                </a:lnTo>
                <a:lnTo>
                  <a:pt x="643" y="21339"/>
                </a:lnTo>
                <a:lnTo>
                  <a:pt x="482" y="21763"/>
                </a:lnTo>
                <a:lnTo>
                  <a:pt x="349" y="22196"/>
                </a:lnTo>
                <a:lnTo>
                  <a:pt x="242" y="22636"/>
                </a:lnTo>
                <a:lnTo>
                  <a:pt x="161" y="23076"/>
                </a:lnTo>
                <a:lnTo>
                  <a:pt x="81" y="23562"/>
                </a:lnTo>
                <a:lnTo>
                  <a:pt x="28" y="24048"/>
                </a:lnTo>
                <a:lnTo>
                  <a:pt x="1" y="24535"/>
                </a:lnTo>
                <a:lnTo>
                  <a:pt x="1" y="25006"/>
                </a:lnTo>
                <a:lnTo>
                  <a:pt x="28" y="25477"/>
                </a:lnTo>
                <a:lnTo>
                  <a:pt x="81" y="25940"/>
                </a:lnTo>
                <a:lnTo>
                  <a:pt x="161" y="26403"/>
                </a:lnTo>
                <a:lnTo>
                  <a:pt x="242" y="26858"/>
                </a:lnTo>
                <a:lnTo>
                  <a:pt x="375" y="27306"/>
                </a:lnTo>
                <a:lnTo>
                  <a:pt x="509" y="27754"/>
                </a:lnTo>
                <a:lnTo>
                  <a:pt x="670" y="28194"/>
                </a:lnTo>
                <a:lnTo>
                  <a:pt x="857" y="28626"/>
                </a:lnTo>
                <a:lnTo>
                  <a:pt x="1071" y="29059"/>
                </a:lnTo>
                <a:lnTo>
                  <a:pt x="1312" y="29483"/>
                </a:lnTo>
                <a:lnTo>
                  <a:pt x="1552" y="29900"/>
                </a:lnTo>
                <a:lnTo>
                  <a:pt x="1847" y="30317"/>
                </a:lnTo>
                <a:lnTo>
                  <a:pt x="2141" y="30726"/>
                </a:lnTo>
                <a:lnTo>
                  <a:pt x="2462" y="31128"/>
                </a:lnTo>
                <a:lnTo>
                  <a:pt x="2810" y="31529"/>
                </a:lnTo>
                <a:lnTo>
                  <a:pt x="3157" y="31923"/>
                </a:lnTo>
                <a:lnTo>
                  <a:pt x="3559" y="32316"/>
                </a:lnTo>
                <a:lnTo>
                  <a:pt x="3960" y="32702"/>
                </a:lnTo>
                <a:lnTo>
                  <a:pt x="4388" y="33081"/>
                </a:lnTo>
                <a:lnTo>
                  <a:pt x="4843" y="33459"/>
                </a:lnTo>
                <a:lnTo>
                  <a:pt x="5297" y="33830"/>
                </a:lnTo>
                <a:lnTo>
                  <a:pt x="5779" y="34200"/>
                </a:lnTo>
                <a:lnTo>
                  <a:pt x="6287" y="34563"/>
                </a:lnTo>
                <a:lnTo>
                  <a:pt x="6822" y="34918"/>
                </a:lnTo>
                <a:lnTo>
                  <a:pt x="7357" y="35273"/>
                </a:lnTo>
                <a:lnTo>
                  <a:pt x="7946" y="35621"/>
                </a:lnTo>
                <a:lnTo>
                  <a:pt x="8507" y="35968"/>
                </a:lnTo>
                <a:lnTo>
                  <a:pt x="9123" y="36308"/>
                </a:lnTo>
                <a:lnTo>
                  <a:pt x="9738" y="36640"/>
                </a:lnTo>
                <a:lnTo>
                  <a:pt x="10380" y="36972"/>
                </a:lnTo>
                <a:lnTo>
                  <a:pt x="11049" y="37304"/>
                </a:lnTo>
                <a:lnTo>
                  <a:pt x="11718" y="37620"/>
                </a:lnTo>
                <a:lnTo>
                  <a:pt x="12413" y="37944"/>
                </a:lnTo>
                <a:lnTo>
                  <a:pt x="13109" y="38253"/>
                </a:lnTo>
                <a:lnTo>
                  <a:pt x="13858" y="38570"/>
                </a:lnTo>
                <a:lnTo>
                  <a:pt x="14580" y="38871"/>
                </a:lnTo>
                <a:lnTo>
                  <a:pt x="15356" y="39172"/>
                </a:lnTo>
                <a:lnTo>
                  <a:pt x="16131" y="39473"/>
                </a:lnTo>
                <a:lnTo>
                  <a:pt x="16934" y="39766"/>
                </a:lnTo>
                <a:lnTo>
                  <a:pt x="17736" y="40060"/>
                </a:lnTo>
                <a:lnTo>
                  <a:pt x="18566" y="40337"/>
                </a:lnTo>
                <a:lnTo>
                  <a:pt x="19422" y="40623"/>
                </a:lnTo>
                <a:lnTo>
                  <a:pt x="20278" y="40901"/>
                </a:lnTo>
                <a:lnTo>
                  <a:pt x="21134" y="41171"/>
                </a:lnTo>
                <a:lnTo>
                  <a:pt x="22043" y="41441"/>
                </a:lnTo>
                <a:lnTo>
                  <a:pt x="22926" y="41712"/>
                </a:lnTo>
                <a:lnTo>
                  <a:pt x="23862" y="41974"/>
                </a:lnTo>
                <a:lnTo>
                  <a:pt x="24799" y="42229"/>
                </a:lnTo>
                <a:lnTo>
                  <a:pt x="25735" y="42484"/>
                </a:lnTo>
                <a:lnTo>
                  <a:pt x="26698" y="42738"/>
                </a:lnTo>
                <a:lnTo>
                  <a:pt x="27661" y="42978"/>
                </a:lnTo>
                <a:lnTo>
                  <a:pt x="28651" y="43225"/>
                </a:lnTo>
                <a:lnTo>
                  <a:pt x="29667" y="43464"/>
                </a:lnTo>
                <a:lnTo>
                  <a:pt x="30684" y="43703"/>
                </a:lnTo>
                <a:lnTo>
                  <a:pt x="31700" y="43935"/>
                </a:lnTo>
                <a:lnTo>
                  <a:pt x="32744" y="44159"/>
                </a:lnTo>
                <a:lnTo>
                  <a:pt x="33814" y="44383"/>
                </a:lnTo>
                <a:lnTo>
                  <a:pt x="34884" y="44607"/>
                </a:lnTo>
                <a:lnTo>
                  <a:pt x="35954" y="44823"/>
                </a:lnTo>
                <a:lnTo>
                  <a:pt x="37050" y="45039"/>
                </a:lnTo>
                <a:lnTo>
                  <a:pt x="38147" y="45255"/>
                </a:lnTo>
                <a:lnTo>
                  <a:pt x="39271" y="45456"/>
                </a:lnTo>
                <a:lnTo>
                  <a:pt x="41518" y="45865"/>
                </a:lnTo>
                <a:lnTo>
                  <a:pt x="43818" y="46259"/>
                </a:lnTo>
                <a:lnTo>
                  <a:pt x="46172" y="46637"/>
                </a:lnTo>
                <a:lnTo>
                  <a:pt x="48580" y="47000"/>
                </a:lnTo>
                <a:lnTo>
                  <a:pt x="50987" y="47355"/>
                </a:lnTo>
                <a:lnTo>
                  <a:pt x="53449" y="47702"/>
                </a:lnTo>
                <a:lnTo>
                  <a:pt x="55963" y="48026"/>
                </a:lnTo>
                <a:lnTo>
                  <a:pt x="58504" y="48351"/>
                </a:lnTo>
                <a:lnTo>
                  <a:pt x="61072" y="48652"/>
                </a:lnTo>
                <a:lnTo>
                  <a:pt x="63667" y="48953"/>
                </a:lnTo>
                <a:lnTo>
                  <a:pt x="66289" y="49231"/>
                </a:lnTo>
                <a:lnTo>
                  <a:pt x="68937" y="49509"/>
                </a:lnTo>
                <a:lnTo>
                  <a:pt x="71612" y="49771"/>
                </a:lnTo>
                <a:lnTo>
                  <a:pt x="74314" y="50018"/>
                </a:lnTo>
                <a:lnTo>
                  <a:pt x="77043" y="50265"/>
                </a:lnTo>
                <a:lnTo>
                  <a:pt x="79771" y="50497"/>
                </a:lnTo>
                <a:lnTo>
                  <a:pt x="82553" y="50721"/>
                </a:lnTo>
                <a:lnTo>
                  <a:pt x="85335" y="50929"/>
                </a:lnTo>
                <a:lnTo>
                  <a:pt x="88117" y="51138"/>
                </a:lnTo>
                <a:lnTo>
                  <a:pt x="90926" y="51331"/>
                </a:lnTo>
                <a:lnTo>
                  <a:pt x="93735" y="51516"/>
                </a:lnTo>
                <a:lnTo>
                  <a:pt x="96570" y="51693"/>
                </a:lnTo>
                <a:lnTo>
                  <a:pt x="99406" y="51871"/>
                </a:lnTo>
                <a:lnTo>
                  <a:pt x="102268" y="52033"/>
                </a:lnTo>
                <a:lnTo>
                  <a:pt x="105104" y="52187"/>
                </a:lnTo>
                <a:lnTo>
                  <a:pt x="107966" y="52334"/>
                </a:lnTo>
                <a:lnTo>
                  <a:pt x="110829" y="52473"/>
                </a:lnTo>
                <a:lnTo>
                  <a:pt x="113664" y="52604"/>
                </a:lnTo>
                <a:lnTo>
                  <a:pt x="116526" y="52728"/>
                </a:lnTo>
                <a:lnTo>
                  <a:pt x="119389" y="52851"/>
                </a:lnTo>
                <a:lnTo>
                  <a:pt x="122224" y="52967"/>
                </a:lnTo>
                <a:lnTo>
                  <a:pt x="122572" y="52975"/>
                </a:lnTo>
                <a:lnTo>
                  <a:pt x="122920" y="52983"/>
                </a:lnTo>
                <a:lnTo>
                  <a:pt x="123268" y="52983"/>
                </a:lnTo>
                <a:lnTo>
                  <a:pt x="123615" y="52975"/>
                </a:lnTo>
                <a:lnTo>
                  <a:pt x="123936" y="52967"/>
                </a:lnTo>
                <a:lnTo>
                  <a:pt x="124257" y="52952"/>
                </a:lnTo>
                <a:lnTo>
                  <a:pt x="124578" y="52936"/>
                </a:lnTo>
                <a:lnTo>
                  <a:pt x="124873" y="52913"/>
                </a:lnTo>
                <a:lnTo>
                  <a:pt x="125461" y="52859"/>
                </a:lnTo>
                <a:lnTo>
                  <a:pt x="126023" y="52790"/>
                </a:lnTo>
                <a:lnTo>
                  <a:pt x="126558" y="52705"/>
                </a:lnTo>
                <a:lnTo>
                  <a:pt x="127039" y="52604"/>
                </a:lnTo>
                <a:lnTo>
                  <a:pt x="127494" y="52489"/>
                </a:lnTo>
                <a:lnTo>
                  <a:pt x="127922" y="52373"/>
                </a:lnTo>
                <a:lnTo>
                  <a:pt x="128297" y="52242"/>
                </a:lnTo>
                <a:lnTo>
                  <a:pt x="128644" y="52103"/>
                </a:lnTo>
                <a:lnTo>
                  <a:pt x="128965" y="51956"/>
                </a:lnTo>
                <a:lnTo>
                  <a:pt x="129233" y="51809"/>
                </a:lnTo>
                <a:lnTo>
                  <a:pt x="129447" y="51655"/>
                </a:lnTo>
                <a:lnTo>
                  <a:pt x="129607" y="51493"/>
                </a:lnTo>
                <a:lnTo>
                  <a:pt x="129741" y="51338"/>
                </a:lnTo>
                <a:lnTo>
                  <a:pt x="129822" y="51176"/>
                </a:lnTo>
                <a:lnTo>
                  <a:pt x="129875" y="51014"/>
                </a:lnTo>
                <a:lnTo>
                  <a:pt x="129848" y="50860"/>
                </a:lnTo>
                <a:lnTo>
                  <a:pt x="129795" y="50705"/>
                </a:lnTo>
                <a:lnTo>
                  <a:pt x="129688" y="50559"/>
                </a:lnTo>
                <a:lnTo>
                  <a:pt x="129527" y="50412"/>
                </a:lnTo>
                <a:lnTo>
                  <a:pt x="129286" y="50273"/>
                </a:lnTo>
                <a:lnTo>
                  <a:pt x="129019" y="50142"/>
                </a:lnTo>
                <a:lnTo>
                  <a:pt x="128858" y="50088"/>
                </a:lnTo>
                <a:lnTo>
                  <a:pt x="128698" y="50026"/>
                </a:lnTo>
                <a:lnTo>
                  <a:pt x="128511" y="49972"/>
                </a:lnTo>
                <a:lnTo>
                  <a:pt x="128297" y="49918"/>
                </a:lnTo>
                <a:lnTo>
                  <a:pt x="128083" y="49864"/>
                </a:lnTo>
                <a:lnTo>
                  <a:pt x="127869" y="49817"/>
                </a:lnTo>
                <a:lnTo>
                  <a:pt x="127601" y="49779"/>
                </a:lnTo>
                <a:lnTo>
                  <a:pt x="127360" y="49733"/>
                </a:lnTo>
                <a:lnTo>
                  <a:pt x="127066" y="49702"/>
                </a:lnTo>
                <a:lnTo>
                  <a:pt x="126772" y="49663"/>
                </a:lnTo>
                <a:lnTo>
                  <a:pt x="126478" y="49640"/>
                </a:lnTo>
                <a:lnTo>
                  <a:pt x="126157" y="49617"/>
                </a:lnTo>
                <a:lnTo>
                  <a:pt x="125809" y="49594"/>
                </a:lnTo>
                <a:lnTo>
                  <a:pt x="125461" y="49578"/>
                </a:lnTo>
                <a:lnTo>
                  <a:pt x="120673" y="49385"/>
                </a:lnTo>
                <a:lnTo>
                  <a:pt x="115831" y="49177"/>
                </a:lnTo>
                <a:lnTo>
                  <a:pt x="110962" y="48961"/>
                </a:lnTo>
                <a:lnTo>
                  <a:pt x="108501" y="48845"/>
                </a:lnTo>
                <a:lnTo>
                  <a:pt x="106067" y="48721"/>
                </a:lnTo>
                <a:lnTo>
                  <a:pt x="103633" y="48590"/>
                </a:lnTo>
                <a:lnTo>
                  <a:pt x="101172" y="48459"/>
                </a:lnTo>
                <a:lnTo>
                  <a:pt x="98737" y="48320"/>
                </a:lnTo>
                <a:lnTo>
                  <a:pt x="96276" y="48181"/>
                </a:lnTo>
                <a:lnTo>
                  <a:pt x="93842" y="48026"/>
                </a:lnTo>
                <a:lnTo>
                  <a:pt x="91408" y="47872"/>
                </a:lnTo>
                <a:lnTo>
                  <a:pt x="89000" y="47702"/>
                </a:lnTo>
                <a:lnTo>
                  <a:pt x="86566" y="47532"/>
                </a:lnTo>
                <a:lnTo>
                  <a:pt x="84185" y="47355"/>
                </a:lnTo>
                <a:lnTo>
                  <a:pt x="81777" y="47170"/>
                </a:lnTo>
                <a:lnTo>
                  <a:pt x="79397" y="46977"/>
                </a:lnTo>
                <a:lnTo>
                  <a:pt x="77043" y="46776"/>
                </a:lnTo>
                <a:lnTo>
                  <a:pt x="74689" y="46567"/>
                </a:lnTo>
                <a:lnTo>
                  <a:pt x="72361" y="46344"/>
                </a:lnTo>
                <a:lnTo>
                  <a:pt x="70061" y="46120"/>
                </a:lnTo>
                <a:lnTo>
                  <a:pt x="67787" y="45880"/>
                </a:lnTo>
                <a:lnTo>
                  <a:pt x="65513" y="45633"/>
                </a:lnTo>
                <a:lnTo>
                  <a:pt x="63293" y="45371"/>
                </a:lnTo>
                <a:lnTo>
                  <a:pt x="61072" y="45108"/>
                </a:lnTo>
                <a:lnTo>
                  <a:pt x="58879" y="44830"/>
                </a:lnTo>
                <a:lnTo>
                  <a:pt x="56739" y="44537"/>
                </a:lnTo>
                <a:lnTo>
                  <a:pt x="54626" y="44244"/>
                </a:lnTo>
                <a:lnTo>
                  <a:pt x="52539" y="43927"/>
                </a:lnTo>
                <a:lnTo>
                  <a:pt x="50479" y="43603"/>
                </a:lnTo>
                <a:lnTo>
                  <a:pt x="48446" y="43271"/>
                </a:lnTo>
                <a:lnTo>
                  <a:pt x="46467" y="42924"/>
                </a:lnTo>
                <a:lnTo>
                  <a:pt x="44541" y="42568"/>
                </a:lnTo>
                <a:lnTo>
                  <a:pt x="42615" y="42198"/>
                </a:lnTo>
                <a:lnTo>
                  <a:pt x="40769" y="41812"/>
                </a:lnTo>
                <a:lnTo>
                  <a:pt x="38950" y="41411"/>
                </a:lnTo>
                <a:lnTo>
                  <a:pt x="38067" y="41210"/>
                </a:lnTo>
                <a:lnTo>
                  <a:pt x="37184" y="41001"/>
                </a:lnTo>
                <a:lnTo>
                  <a:pt x="36301" y="40785"/>
                </a:lnTo>
                <a:lnTo>
                  <a:pt x="35445" y="40577"/>
                </a:lnTo>
                <a:lnTo>
                  <a:pt x="34616" y="40353"/>
                </a:lnTo>
                <a:lnTo>
                  <a:pt x="33787" y="40137"/>
                </a:lnTo>
                <a:lnTo>
                  <a:pt x="32958" y="39905"/>
                </a:lnTo>
                <a:lnTo>
                  <a:pt x="32155" y="39681"/>
                </a:lnTo>
                <a:lnTo>
                  <a:pt x="31353" y="39450"/>
                </a:lnTo>
                <a:lnTo>
                  <a:pt x="30577" y="39210"/>
                </a:lnTo>
                <a:lnTo>
                  <a:pt x="29801" y="38971"/>
                </a:lnTo>
                <a:lnTo>
                  <a:pt x="29052" y="38724"/>
                </a:lnTo>
                <a:lnTo>
                  <a:pt x="28303" y="38477"/>
                </a:lnTo>
                <a:lnTo>
                  <a:pt x="27581" y="38230"/>
                </a:lnTo>
                <a:lnTo>
                  <a:pt x="26858" y="37975"/>
                </a:lnTo>
                <a:lnTo>
                  <a:pt x="26163" y="37713"/>
                </a:lnTo>
                <a:lnTo>
                  <a:pt x="25494" y="37450"/>
                </a:lnTo>
                <a:lnTo>
                  <a:pt x="24825" y="37180"/>
                </a:lnTo>
                <a:lnTo>
                  <a:pt x="24157" y="36910"/>
                </a:lnTo>
                <a:lnTo>
                  <a:pt x="23515" y="36632"/>
                </a:lnTo>
                <a:lnTo>
                  <a:pt x="22899" y="36354"/>
                </a:lnTo>
                <a:lnTo>
                  <a:pt x="22284" y="36076"/>
                </a:lnTo>
                <a:lnTo>
                  <a:pt x="21696" y="35783"/>
                </a:lnTo>
                <a:lnTo>
                  <a:pt x="21107" y="35489"/>
                </a:lnTo>
                <a:lnTo>
                  <a:pt x="20545" y="35196"/>
                </a:lnTo>
                <a:lnTo>
                  <a:pt x="20010" y="34895"/>
                </a:lnTo>
                <a:lnTo>
                  <a:pt x="19475" y="34594"/>
                </a:lnTo>
                <a:lnTo>
                  <a:pt x="18967" y="34285"/>
                </a:lnTo>
                <a:lnTo>
                  <a:pt x="18459" y="33969"/>
                </a:lnTo>
                <a:lnTo>
                  <a:pt x="17977" y="33652"/>
                </a:lnTo>
                <a:lnTo>
                  <a:pt x="17522" y="33328"/>
                </a:lnTo>
                <a:lnTo>
                  <a:pt x="17068" y="33004"/>
                </a:lnTo>
                <a:lnTo>
                  <a:pt x="16640" y="32672"/>
                </a:lnTo>
                <a:lnTo>
                  <a:pt x="16238" y="32332"/>
                </a:lnTo>
                <a:lnTo>
                  <a:pt x="15837" y="31992"/>
                </a:lnTo>
                <a:lnTo>
                  <a:pt x="15463" y="31645"/>
                </a:lnTo>
                <a:lnTo>
                  <a:pt x="15115" y="31297"/>
                </a:lnTo>
                <a:lnTo>
                  <a:pt x="14767" y="30942"/>
                </a:lnTo>
                <a:lnTo>
                  <a:pt x="14446" y="30587"/>
                </a:lnTo>
                <a:lnTo>
                  <a:pt x="14152" y="30224"/>
                </a:lnTo>
                <a:lnTo>
                  <a:pt x="13884" y="29854"/>
                </a:lnTo>
                <a:lnTo>
                  <a:pt x="13617" y="29476"/>
                </a:lnTo>
                <a:lnTo>
                  <a:pt x="13376" y="29097"/>
                </a:lnTo>
                <a:lnTo>
                  <a:pt x="13135" y="28719"/>
                </a:lnTo>
                <a:lnTo>
                  <a:pt x="12948" y="28325"/>
                </a:lnTo>
                <a:lnTo>
                  <a:pt x="12761" y="27932"/>
                </a:lnTo>
                <a:lnTo>
                  <a:pt x="12600" y="27538"/>
                </a:lnTo>
                <a:lnTo>
                  <a:pt x="12440" y="27136"/>
                </a:lnTo>
                <a:lnTo>
                  <a:pt x="12333" y="26727"/>
                </a:lnTo>
                <a:lnTo>
                  <a:pt x="12226" y="26310"/>
                </a:lnTo>
                <a:lnTo>
                  <a:pt x="12146" y="25894"/>
                </a:lnTo>
                <a:lnTo>
                  <a:pt x="12092" y="25469"/>
                </a:lnTo>
                <a:lnTo>
                  <a:pt x="12065" y="25029"/>
                </a:lnTo>
                <a:lnTo>
                  <a:pt x="12039" y="24597"/>
                </a:lnTo>
                <a:lnTo>
                  <a:pt x="12039" y="24164"/>
                </a:lnTo>
                <a:lnTo>
                  <a:pt x="12065" y="23747"/>
                </a:lnTo>
                <a:lnTo>
                  <a:pt x="12119" y="23323"/>
                </a:lnTo>
                <a:lnTo>
                  <a:pt x="12199" y="22914"/>
                </a:lnTo>
                <a:lnTo>
                  <a:pt x="12279" y="22504"/>
                </a:lnTo>
                <a:lnTo>
                  <a:pt x="12386" y="22103"/>
                </a:lnTo>
                <a:lnTo>
                  <a:pt x="12520" y="21709"/>
                </a:lnTo>
                <a:lnTo>
                  <a:pt x="12681" y="21316"/>
                </a:lnTo>
                <a:lnTo>
                  <a:pt x="12841" y="20930"/>
                </a:lnTo>
                <a:lnTo>
                  <a:pt x="13055" y="20544"/>
                </a:lnTo>
                <a:lnTo>
                  <a:pt x="13269" y="20165"/>
                </a:lnTo>
                <a:lnTo>
                  <a:pt x="13483" y="19795"/>
                </a:lnTo>
                <a:lnTo>
                  <a:pt x="13751" y="19432"/>
                </a:lnTo>
                <a:lnTo>
                  <a:pt x="14018" y="19069"/>
                </a:lnTo>
                <a:lnTo>
                  <a:pt x="14312" y="18714"/>
                </a:lnTo>
                <a:lnTo>
                  <a:pt x="14607" y="18359"/>
                </a:lnTo>
                <a:lnTo>
                  <a:pt x="14954" y="18011"/>
                </a:lnTo>
                <a:lnTo>
                  <a:pt x="15302" y="17672"/>
                </a:lnTo>
                <a:lnTo>
                  <a:pt x="15677" y="17332"/>
                </a:lnTo>
                <a:lnTo>
                  <a:pt x="16051" y="17000"/>
                </a:lnTo>
                <a:lnTo>
                  <a:pt x="16452" y="16668"/>
                </a:lnTo>
                <a:lnTo>
                  <a:pt x="16880" y="16344"/>
                </a:lnTo>
                <a:lnTo>
                  <a:pt x="17308" y="16027"/>
                </a:lnTo>
                <a:lnTo>
                  <a:pt x="17763" y="15711"/>
                </a:lnTo>
                <a:lnTo>
                  <a:pt x="18245" y="15402"/>
                </a:lnTo>
                <a:lnTo>
                  <a:pt x="18726" y="15101"/>
                </a:lnTo>
                <a:lnTo>
                  <a:pt x="19234" y="14800"/>
                </a:lnTo>
                <a:lnTo>
                  <a:pt x="19769" y="14499"/>
                </a:lnTo>
                <a:lnTo>
                  <a:pt x="20305" y="14206"/>
                </a:lnTo>
                <a:lnTo>
                  <a:pt x="20866" y="13920"/>
                </a:lnTo>
                <a:lnTo>
                  <a:pt x="21428" y="13642"/>
                </a:lnTo>
                <a:lnTo>
                  <a:pt x="22017" y="13356"/>
                </a:lnTo>
                <a:lnTo>
                  <a:pt x="22632" y="13086"/>
                </a:lnTo>
                <a:lnTo>
                  <a:pt x="23247" y="12816"/>
                </a:lnTo>
                <a:lnTo>
                  <a:pt x="23889" y="12554"/>
                </a:lnTo>
                <a:lnTo>
                  <a:pt x="24531" y="12291"/>
                </a:lnTo>
                <a:lnTo>
                  <a:pt x="25200" y="12036"/>
                </a:lnTo>
                <a:lnTo>
                  <a:pt x="25895" y="11782"/>
                </a:lnTo>
                <a:lnTo>
                  <a:pt x="26591" y="11534"/>
                </a:lnTo>
                <a:lnTo>
                  <a:pt x="27286" y="11287"/>
                </a:lnTo>
                <a:lnTo>
                  <a:pt x="28009" y="11048"/>
                </a:lnTo>
                <a:lnTo>
                  <a:pt x="28758" y="10809"/>
                </a:lnTo>
                <a:lnTo>
                  <a:pt x="29507" y="10577"/>
                </a:lnTo>
                <a:lnTo>
                  <a:pt x="30282" y="10353"/>
                </a:lnTo>
                <a:lnTo>
                  <a:pt x="31058" y="10129"/>
                </a:lnTo>
                <a:lnTo>
                  <a:pt x="31861" y="9906"/>
                </a:lnTo>
                <a:lnTo>
                  <a:pt x="32663" y="9689"/>
                </a:lnTo>
                <a:lnTo>
                  <a:pt x="33466" y="9473"/>
                </a:lnTo>
                <a:lnTo>
                  <a:pt x="34295" y="9265"/>
                </a:lnTo>
                <a:lnTo>
                  <a:pt x="35151" y="9064"/>
                </a:lnTo>
                <a:lnTo>
                  <a:pt x="36007" y="8863"/>
                </a:lnTo>
                <a:lnTo>
                  <a:pt x="36890" y="8663"/>
                </a:lnTo>
                <a:lnTo>
                  <a:pt x="37746" y="8470"/>
                </a:lnTo>
                <a:lnTo>
                  <a:pt x="38655" y="8284"/>
                </a:lnTo>
                <a:lnTo>
                  <a:pt x="39565" y="8099"/>
                </a:lnTo>
                <a:lnTo>
                  <a:pt x="40474" y="7914"/>
                </a:lnTo>
                <a:lnTo>
                  <a:pt x="41411" y="7736"/>
                </a:lnTo>
                <a:lnTo>
                  <a:pt x="42347" y="7559"/>
                </a:lnTo>
                <a:lnTo>
                  <a:pt x="43283" y="7389"/>
                </a:lnTo>
                <a:lnTo>
                  <a:pt x="44246" y="7227"/>
                </a:lnTo>
                <a:lnTo>
                  <a:pt x="46199" y="6903"/>
                </a:lnTo>
                <a:lnTo>
                  <a:pt x="48179" y="6586"/>
                </a:lnTo>
                <a:lnTo>
                  <a:pt x="50212" y="6293"/>
                </a:lnTo>
                <a:lnTo>
                  <a:pt x="52271" y="6007"/>
                </a:lnTo>
                <a:lnTo>
                  <a:pt x="54385" y="5737"/>
                </a:lnTo>
                <a:lnTo>
                  <a:pt x="56525" y="5474"/>
                </a:lnTo>
                <a:lnTo>
                  <a:pt x="58692" y="5235"/>
                </a:lnTo>
                <a:lnTo>
                  <a:pt x="60885" y="4996"/>
                </a:lnTo>
                <a:lnTo>
                  <a:pt x="63105" y="4780"/>
                </a:lnTo>
                <a:lnTo>
                  <a:pt x="65379" y="4571"/>
                </a:lnTo>
                <a:lnTo>
                  <a:pt x="67653" y="4370"/>
                </a:lnTo>
                <a:lnTo>
                  <a:pt x="69980" y="4185"/>
                </a:lnTo>
                <a:lnTo>
                  <a:pt x="72308" y="4015"/>
                </a:lnTo>
                <a:lnTo>
                  <a:pt x="74662" y="3853"/>
                </a:lnTo>
                <a:lnTo>
                  <a:pt x="77043" y="3699"/>
                </a:lnTo>
                <a:lnTo>
                  <a:pt x="79423" y="3560"/>
                </a:lnTo>
                <a:lnTo>
                  <a:pt x="81831" y="3421"/>
                </a:lnTo>
                <a:lnTo>
                  <a:pt x="84265" y="3305"/>
                </a:lnTo>
                <a:lnTo>
                  <a:pt x="86700" y="3189"/>
                </a:lnTo>
                <a:lnTo>
                  <a:pt x="89161" y="3089"/>
                </a:lnTo>
                <a:lnTo>
                  <a:pt x="91622" y="2996"/>
                </a:lnTo>
                <a:lnTo>
                  <a:pt x="94109" y="2911"/>
                </a:lnTo>
                <a:lnTo>
                  <a:pt x="96570" y="2834"/>
                </a:lnTo>
                <a:lnTo>
                  <a:pt x="99085" y="2772"/>
                </a:lnTo>
                <a:lnTo>
                  <a:pt x="101573" y="2711"/>
                </a:lnTo>
                <a:lnTo>
                  <a:pt x="104061" y="2664"/>
                </a:lnTo>
                <a:lnTo>
                  <a:pt x="106575" y="2618"/>
                </a:lnTo>
                <a:lnTo>
                  <a:pt x="109063" y="2587"/>
                </a:lnTo>
                <a:lnTo>
                  <a:pt x="111578" y="2564"/>
                </a:lnTo>
                <a:lnTo>
                  <a:pt x="114065" y="2541"/>
                </a:lnTo>
                <a:lnTo>
                  <a:pt x="116553" y="2525"/>
                </a:lnTo>
                <a:lnTo>
                  <a:pt x="121529" y="2525"/>
                </a:lnTo>
                <a:lnTo>
                  <a:pt x="122010" y="2518"/>
                </a:lnTo>
                <a:lnTo>
                  <a:pt x="122438" y="2502"/>
                </a:lnTo>
                <a:lnTo>
                  <a:pt x="122866" y="2471"/>
                </a:lnTo>
                <a:lnTo>
                  <a:pt x="123241" y="2433"/>
                </a:lnTo>
                <a:lnTo>
                  <a:pt x="123589" y="2379"/>
                </a:lnTo>
                <a:lnTo>
                  <a:pt x="123910" y="2325"/>
                </a:lnTo>
                <a:lnTo>
                  <a:pt x="124204" y="2255"/>
                </a:lnTo>
                <a:lnTo>
                  <a:pt x="124445" y="2186"/>
                </a:lnTo>
                <a:lnTo>
                  <a:pt x="124685" y="2101"/>
                </a:lnTo>
                <a:lnTo>
                  <a:pt x="124873" y="2016"/>
                </a:lnTo>
                <a:lnTo>
                  <a:pt x="125033" y="1923"/>
                </a:lnTo>
                <a:lnTo>
                  <a:pt x="125167" y="1831"/>
                </a:lnTo>
                <a:lnTo>
                  <a:pt x="125274" y="1730"/>
                </a:lnTo>
                <a:lnTo>
                  <a:pt x="125354" y="1630"/>
                </a:lnTo>
                <a:lnTo>
                  <a:pt x="125381" y="1522"/>
                </a:lnTo>
                <a:lnTo>
                  <a:pt x="125408" y="1414"/>
                </a:lnTo>
                <a:lnTo>
                  <a:pt x="125381" y="1313"/>
                </a:lnTo>
                <a:lnTo>
                  <a:pt x="125327" y="1205"/>
                </a:lnTo>
                <a:lnTo>
                  <a:pt x="125247" y="1097"/>
                </a:lnTo>
                <a:lnTo>
                  <a:pt x="125140" y="997"/>
                </a:lnTo>
                <a:lnTo>
                  <a:pt x="125006" y="896"/>
                </a:lnTo>
                <a:lnTo>
                  <a:pt x="124846" y="804"/>
                </a:lnTo>
                <a:lnTo>
                  <a:pt x="124632" y="711"/>
                </a:lnTo>
                <a:lnTo>
                  <a:pt x="124418" y="626"/>
                </a:lnTo>
                <a:lnTo>
                  <a:pt x="124150" y="541"/>
                </a:lnTo>
                <a:lnTo>
                  <a:pt x="123856" y="472"/>
                </a:lnTo>
                <a:lnTo>
                  <a:pt x="123535" y="402"/>
                </a:lnTo>
                <a:lnTo>
                  <a:pt x="123214" y="348"/>
                </a:lnTo>
                <a:lnTo>
                  <a:pt x="122840" y="294"/>
                </a:lnTo>
                <a:lnTo>
                  <a:pt x="122412" y="256"/>
                </a:lnTo>
                <a:lnTo>
                  <a:pt x="121984" y="225"/>
                </a:lnTo>
                <a:lnTo>
                  <a:pt x="121529" y="209"/>
                </a:lnTo>
                <a:lnTo>
                  <a:pt x="118881" y="148"/>
                </a:lnTo>
                <a:lnTo>
                  <a:pt x="116232" y="101"/>
                </a:lnTo>
                <a:lnTo>
                  <a:pt x="113557" y="63"/>
                </a:lnTo>
                <a:lnTo>
                  <a:pt x="110909" y="32"/>
                </a:lnTo>
                <a:lnTo>
                  <a:pt x="108234" y="9"/>
                </a:lnTo>
                <a:lnTo>
                  <a:pt x="10558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14"/>
          <p:cNvSpPr/>
          <p:nvPr/>
        </p:nvSpPr>
        <p:spPr>
          <a:xfrm rot="10800000" flipH="1">
            <a:off x="8478649" y="233707"/>
            <a:ext cx="428717" cy="299902"/>
          </a:xfrm>
          <a:custGeom>
            <a:avLst/>
            <a:gdLst/>
            <a:ahLst/>
            <a:cxnLst/>
            <a:rect l="l" t="t" r="r" b="b"/>
            <a:pathLst>
              <a:path w="131106" h="29908" extrusionOk="0">
                <a:moveTo>
                  <a:pt x="4067" y="1"/>
                </a:moveTo>
                <a:lnTo>
                  <a:pt x="3719" y="8"/>
                </a:lnTo>
                <a:lnTo>
                  <a:pt x="3372" y="31"/>
                </a:lnTo>
                <a:lnTo>
                  <a:pt x="3024" y="62"/>
                </a:lnTo>
                <a:lnTo>
                  <a:pt x="2676" y="101"/>
                </a:lnTo>
                <a:lnTo>
                  <a:pt x="2355" y="155"/>
                </a:lnTo>
                <a:lnTo>
                  <a:pt x="2061" y="209"/>
                </a:lnTo>
                <a:lnTo>
                  <a:pt x="1767" y="278"/>
                </a:lnTo>
                <a:lnTo>
                  <a:pt x="1499" y="348"/>
                </a:lnTo>
                <a:lnTo>
                  <a:pt x="1232" y="425"/>
                </a:lnTo>
                <a:lnTo>
                  <a:pt x="991" y="510"/>
                </a:lnTo>
                <a:lnTo>
                  <a:pt x="777" y="595"/>
                </a:lnTo>
                <a:lnTo>
                  <a:pt x="563" y="688"/>
                </a:lnTo>
                <a:lnTo>
                  <a:pt x="402" y="780"/>
                </a:lnTo>
                <a:lnTo>
                  <a:pt x="268" y="881"/>
                </a:lnTo>
                <a:lnTo>
                  <a:pt x="135" y="981"/>
                </a:lnTo>
                <a:lnTo>
                  <a:pt x="54" y="1081"/>
                </a:lnTo>
                <a:lnTo>
                  <a:pt x="1" y="1189"/>
                </a:lnTo>
                <a:lnTo>
                  <a:pt x="1" y="1290"/>
                </a:lnTo>
                <a:lnTo>
                  <a:pt x="1" y="1398"/>
                </a:lnTo>
                <a:lnTo>
                  <a:pt x="54" y="1498"/>
                </a:lnTo>
                <a:lnTo>
                  <a:pt x="161" y="1599"/>
                </a:lnTo>
                <a:lnTo>
                  <a:pt x="268" y="1699"/>
                </a:lnTo>
                <a:lnTo>
                  <a:pt x="456" y="1792"/>
                </a:lnTo>
                <a:lnTo>
                  <a:pt x="670" y="1884"/>
                </a:lnTo>
                <a:lnTo>
                  <a:pt x="937" y="1977"/>
                </a:lnTo>
                <a:lnTo>
                  <a:pt x="1258" y="2062"/>
                </a:lnTo>
                <a:lnTo>
                  <a:pt x="5003" y="2973"/>
                </a:lnTo>
                <a:lnTo>
                  <a:pt x="8748" y="3884"/>
                </a:lnTo>
                <a:lnTo>
                  <a:pt x="12547" y="4787"/>
                </a:lnTo>
                <a:lnTo>
                  <a:pt x="16346" y="5682"/>
                </a:lnTo>
                <a:lnTo>
                  <a:pt x="20144" y="6578"/>
                </a:lnTo>
                <a:lnTo>
                  <a:pt x="23970" y="7473"/>
                </a:lnTo>
                <a:lnTo>
                  <a:pt x="27822" y="8361"/>
                </a:lnTo>
                <a:lnTo>
                  <a:pt x="31674" y="9241"/>
                </a:lnTo>
                <a:lnTo>
                  <a:pt x="35553" y="10121"/>
                </a:lnTo>
                <a:lnTo>
                  <a:pt x="39431" y="11001"/>
                </a:lnTo>
                <a:lnTo>
                  <a:pt x="47216" y="12746"/>
                </a:lnTo>
                <a:lnTo>
                  <a:pt x="55054" y="14483"/>
                </a:lnTo>
                <a:lnTo>
                  <a:pt x="62892" y="16205"/>
                </a:lnTo>
                <a:lnTo>
                  <a:pt x="70783" y="17918"/>
                </a:lnTo>
                <a:lnTo>
                  <a:pt x="78701" y="19625"/>
                </a:lnTo>
                <a:lnTo>
                  <a:pt x="86619" y="21323"/>
                </a:lnTo>
                <a:lnTo>
                  <a:pt x="94538" y="23014"/>
                </a:lnTo>
                <a:lnTo>
                  <a:pt x="110401" y="26387"/>
                </a:lnTo>
                <a:lnTo>
                  <a:pt x="126210" y="29753"/>
                </a:lnTo>
                <a:lnTo>
                  <a:pt x="126478" y="29799"/>
                </a:lnTo>
                <a:lnTo>
                  <a:pt x="126745" y="29846"/>
                </a:lnTo>
                <a:lnTo>
                  <a:pt x="127040" y="29877"/>
                </a:lnTo>
                <a:lnTo>
                  <a:pt x="127334" y="29892"/>
                </a:lnTo>
                <a:lnTo>
                  <a:pt x="127601" y="29900"/>
                </a:lnTo>
                <a:lnTo>
                  <a:pt x="127896" y="29907"/>
                </a:lnTo>
                <a:lnTo>
                  <a:pt x="128163" y="29892"/>
                </a:lnTo>
                <a:lnTo>
                  <a:pt x="128431" y="29877"/>
                </a:lnTo>
                <a:lnTo>
                  <a:pt x="128698" y="29853"/>
                </a:lnTo>
                <a:lnTo>
                  <a:pt x="128966" y="29823"/>
                </a:lnTo>
                <a:lnTo>
                  <a:pt x="129206" y="29784"/>
                </a:lnTo>
                <a:lnTo>
                  <a:pt x="129474" y="29738"/>
                </a:lnTo>
                <a:lnTo>
                  <a:pt x="129688" y="29684"/>
                </a:lnTo>
                <a:lnTo>
                  <a:pt x="129902" y="29630"/>
                </a:lnTo>
                <a:lnTo>
                  <a:pt x="130116" y="29568"/>
                </a:lnTo>
                <a:lnTo>
                  <a:pt x="130303" y="29506"/>
                </a:lnTo>
                <a:lnTo>
                  <a:pt x="130464" y="29437"/>
                </a:lnTo>
                <a:lnTo>
                  <a:pt x="130624" y="29367"/>
                </a:lnTo>
                <a:lnTo>
                  <a:pt x="130758" y="29290"/>
                </a:lnTo>
                <a:lnTo>
                  <a:pt x="130865" y="29213"/>
                </a:lnTo>
                <a:lnTo>
                  <a:pt x="130972" y="29135"/>
                </a:lnTo>
                <a:lnTo>
                  <a:pt x="131025" y="29051"/>
                </a:lnTo>
                <a:lnTo>
                  <a:pt x="131079" y="28973"/>
                </a:lnTo>
                <a:lnTo>
                  <a:pt x="131106" y="28888"/>
                </a:lnTo>
                <a:lnTo>
                  <a:pt x="131079" y="28811"/>
                </a:lnTo>
                <a:lnTo>
                  <a:pt x="131052" y="28726"/>
                </a:lnTo>
                <a:lnTo>
                  <a:pt x="130972" y="28649"/>
                </a:lnTo>
                <a:lnTo>
                  <a:pt x="130865" y="28572"/>
                </a:lnTo>
                <a:lnTo>
                  <a:pt x="130731" y="28495"/>
                </a:lnTo>
                <a:lnTo>
                  <a:pt x="130544" y="28425"/>
                </a:lnTo>
                <a:lnTo>
                  <a:pt x="130357" y="28356"/>
                </a:lnTo>
                <a:lnTo>
                  <a:pt x="130089" y="28294"/>
                </a:lnTo>
                <a:lnTo>
                  <a:pt x="114895" y="24704"/>
                </a:lnTo>
                <a:lnTo>
                  <a:pt x="99674" y="21099"/>
                </a:lnTo>
                <a:lnTo>
                  <a:pt x="92023" y="19300"/>
                </a:lnTo>
                <a:lnTo>
                  <a:pt x="84372" y="17509"/>
                </a:lnTo>
                <a:lnTo>
                  <a:pt x="76695" y="15718"/>
                </a:lnTo>
                <a:lnTo>
                  <a:pt x="68991" y="13935"/>
                </a:lnTo>
                <a:lnTo>
                  <a:pt x="61260" y="12167"/>
                </a:lnTo>
                <a:lnTo>
                  <a:pt x="53502" y="10407"/>
                </a:lnTo>
                <a:lnTo>
                  <a:pt x="45718" y="8655"/>
                </a:lnTo>
                <a:lnTo>
                  <a:pt x="41812" y="7790"/>
                </a:lnTo>
                <a:lnTo>
                  <a:pt x="37880" y="6925"/>
                </a:lnTo>
                <a:lnTo>
                  <a:pt x="33974" y="6068"/>
                </a:lnTo>
                <a:lnTo>
                  <a:pt x="30042" y="5212"/>
                </a:lnTo>
                <a:lnTo>
                  <a:pt x="26083" y="4362"/>
                </a:lnTo>
                <a:lnTo>
                  <a:pt x="22150" y="3513"/>
                </a:lnTo>
                <a:lnTo>
                  <a:pt x="18191" y="2679"/>
                </a:lnTo>
                <a:lnTo>
                  <a:pt x="14206" y="1846"/>
                </a:lnTo>
                <a:lnTo>
                  <a:pt x="10246" y="1012"/>
                </a:lnTo>
                <a:lnTo>
                  <a:pt x="6261" y="194"/>
                </a:lnTo>
                <a:lnTo>
                  <a:pt x="5886" y="124"/>
                </a:lnTo>
                <a:lnTo>
                  <a:pt x="5538" y="78"/>
                </a:lnTo>
                <a:lnTo>
                  <a:pt x="5164" y="39"/>
                </a:lnTo>
                <a:lnTo>
                  <a:pt x="4789" y="8"/>
                </a:lnTo>
                <a:lnTo>
                  <a:pt x="444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14"/>
          <p:cNvSpPr/>
          <p:nvPr/>
        </p:nvSpPr>
        <p:spPr>
          <a:xfrm rot="10800000" flipH="1">
            <a:off x="8440964" y="176423"/>
            <a:ext cx="380079" cy="277692"/>
          </a:xfrm>
          <a:custGeom>
            <a:avLst/>
            <a:gdLst/>
            <a:ahLst/>
            <a:cxnLst/>
            <a:rect l="l" t="t" r="r" b="b"/>
            <a:pathLst>
              <a:path w="116232" h="27693" extrusionOk="0">
                <a:moveTo>
                  <a:pt x="4388" y="1"/>
                </a:moveTo>
                <a:lnTo>
                  <a:pt x="3960" y="16"/>
                </a:lnTo>
                <a:lnTo>
                  <a:pt x="3532" y="40"/>
                </a:lnTo>
                <a:lnTo>
                  <a:pt x="3130" y="86"/>
                </a:lnTo>
                <a:lnTo>
                  <a:pt x="2729" y="140"/>
                </a:lnTo>
                <a:lnTo>
                  <a:pt x="2355" y="209"/>
                </a:lnTo>
                <a:lnTo>
                  <a:pt x="2007" y="287"/>
                </a:lnTo>
                <a:lnTo>
                  <a:pt x="1686" y="371"/>
                </a:lnTo>
                <a:lnTo>
                  <a:pt x="1365" y="472"/>
                </a:lnTo>
                <a:lnTo>
                  <a:pt x="1097" y="572"/>
                </a:lnTo>
                <a:lnTo>
                  <a:pt x="830" y="688"/>
                </a:lnTo>
                <a:lnTo>
                  <a:pt x="616" y="804"/>
                </a:lnTo>
                <a:lnTo>
                  <a:pt x="428" y="927"/>
                </a:lnTo>
                <a:lnTo>
                  <a:pt x="268" y="1059"/>
                </a:lnTo>
                <a:lnTo>
                  <a:pt x="134" y="1190"/>
                </a:lnTo>
                <a:lnTo>
                  <a:pt x="54" y="1329"/>
                </a:lnTo>
                <a:lnTo>
                  <a:pt x="27" y="1468"/>
                </a:lnTo>
                <a:lnTo>
                  <a:pt x="0" y="1599"/>
                </a:lnTo>
                <a:lnTo>
                  <a:pt x="54" y="1738"/>
                </a:lnTo>
                <a:lnTo>
                  <a:pt x="134" y="1877"/>
                </a:lnTo>
                <a:lnTo>
                  <a:pt x="268" y="2016"/>
                </a:lnTo>
                <a:lnTo>
                  <a:pt x="455" y="2147"/>
                </a:lnTo>
                <a:lnTo>
                  <a:pt x="669" y="2271"/>
                </a:lnTo>
                <a:lnTo>
                  <a:pt x="963" y="2394"/>
                </a:lnTo>
                <a:lnTo>
                  <a:pt x="1311" y="2518"/>
                </a:lnTo>
                <a:lnTo>
                  <a:pt x="1686" y="2626"/>
                </a:lnTo>
                <a:lnTo>
                  <a:pt x="2141" y="2734"/>
                </a:lnTo>
                <a:lnTo>
                  <a:pt x="9176" y="4201"/>
                </a:lnTo>
                <a:lnTo>
                  <a:pt x="16158" y="5683"/>
                </a:lnTo>
                <a:lnTo>
                  <a:pt x="23113" y="7180"/>
                </a:lnTo>
                <a:lnTo>
                  <a:pt x="30015" y="8686"/>
                </a:lnTo>
                <a:lnTo>
                  <a:pt x="36916" y="10207"/>
                </a:lnTo>
                <a:lnTo>
                  <a:pt x="43764" y="11735"/>
                </a:lnTo>
                <a:lnTo>
                  <a:pt x="50586" y="13271"/>
                </a:lnTo>
                <a:lnTo>
                  <a:pt x="57381" y="14823"/>
                </a:lnTo>
                <a:lnTo>
                  <a:pt x="64148" y="16375"/>
                </a:lnTo>
                <a:lnTo>
                  <a:pt x="70916" y="17942"/>
                </a:lnTo>
                <a:lnTo>
                  <a:pt x="77631" y="19517"/>
                </a:lnTo>
                <a:lnTo>
                  <a:pt x="84345" y="21099"/>
                </a:lnTo>
                <a:lnTo>
                  <a:pt x="91060" y="22682"/>
                </a:lnTo>
                <a:lnTo>
                  <a:pt x="97747" y="24272"/>
                </a:lnTo>
                <a:lnTo>
                  <a:pt x="104408" y="25870"/>
                </a:lnTo>
                <a:lnTo>
                  <a:pt x="111069" y="27476"/>
                </a:lnTo>
                <a:lnTo>
                  <a:pt x="111336" y="27530"/>
                </a:lnTo>
                <a:lnTo>
                  <a:pt x="111631" y="27584"/>
                </a:lnTo>
                <a:lnTo>
                  <a:pt x="111925" y="27623"/>
                </a:lnTo>
                <a:lnTo>
                  <a:pt x="112193" y="27654"/>
                </a:lnTo>
                <a:lnTo>
                  <a:pt x="112487" y="27669"/>
                </a:lnTo>
                <a:lnTo>
                  <a:pt x="112781" y="27684"/>
                </a:lnTo>
                <a:lnTo>
                  <a:pt x="113075" y="27692"/>
                </a:lnTo>
                <a:lnTo>
                  <a:pt x="113343" y="27684"/>
                </a:lnTo>
                <a:lnTo>
                  <a:pt x="113637" y="27669"/>
                </a:lnTo>
                <a:lnTo>
                  <a:pt x="113905" y="27654"/>
                </a:lnTo>
                <a:lnTo>
                  <a:pt x="114172" y="27630"/>
                </a:lnTo>
                <a:lnTo>
                  <a:pt x="114440" y="27600"/>
                </a:lnTo>
                <a:lnTo>
                  <a:pt x="114680" y="27561"/>
                </a:lnTo>
                <a:lnTo>
                  <a:pt x="114894" y="27515"/>
                </a:lnTo>
                <a:lnTo>
                  <a:pt x="115135" y="27468"/>
                </a:lnTo>
                <a:lnTo>
                  <a:pt x="115322" y="27414"/>
                </a:lnTo>
                <a:lnTo>
                  <a:pt x="115510" y="27353"/>
                </a:lnTo>
                <a:lnTo>
                  <a:pt x="115697" y="27291"/>
                </a:lnTo>
                <a:lnTo>
                  <a:pt x="115831" y="27229"/>
                </a:lnTo>
                <a:lnTo>
                  <a:pt x="115964" y="27160"/>
                </a:lnTo>
                <a:lnTo>
                  <a:pt x="116071" y="27090"/>
                </a:lnTo>
                <a:lnTo>
                  <a:pt x="116152" y="27021"/>
                </a:lnTo>
                <a:lnTo>
                  <a:pt x="116205" y="26943"/>
                </a:lnTo>
                <a:lnTo>
                  <a:pt x="116232" y="26866"/>
                </a:lnTo>
                <a:lnTo>
                  <a:pt x="116232" y="26789"/>
                </a:lnTo>
                <a:lnTo>
                  <a:pt x="116205" y="26712"/>
                </a:lnTo>
                <a:lnTo>
                  <a:pt x="116125" y="26635"/>
                </a:lnTo>
                <a:lnTo>
                  <a:pt x="116045" y="26557"/>
                </a:lnTo>
                <a:lnTo>
                  <a:pt x="115911" y="26480"/>
                </a:lnTo>
                <a:lnTo>
                  <a:pt x="115724" y="26403"/>
                </a:lnTo>
                <a:lnTo>
                  <a:pt x="115536" y="26333"/>
                </a:lnTo>
                <a:lnTo>
                  <a:pt x="115269" y="26256"/>
                </a:lnTo>
                <a:lnTo>
                  <a:pt x="112059" y="25399"/>
                </a:lnTo>
                <a:lnTo>
                  <a:pt x="108795" y="24535"/>
                </a:lnTo>
                <a:lnTo>
                  <a:pt x="105558" y="23686"/>
                </a:lnTo>
                <a:lnTo>
                  <a:pt x="102295" y="22836"/>
                </a:lnTo>
                <a:lnTo>
                  <a:pt x="99004" y="21987"/>
                </a:lnTo>
                <a:lnTo>
                  <a:pt x="95714" y="21146"/>
                </a:lnTo>
                <a:lnTo>
                  <a:pt x="92424" y="20304"/>
                </a:lnTo>
                <a:lnTo>
                  <a:pt x="89107" y="19471"/>
                </a:lnTo>
                <a:lnTo>
                  <a:pt x="82446" y="17811"/>
                </a:lnTo>
                <a:lnTo>
                  <a:pt x="75758" y="16159"/>
                </a:lnTo>
                <a:lnTo>
                  <a:pt x="69017" y="14522"/>
                </a:lnTo>
                <a:lnTo>
                  <a:pt x="62276" y="12901"/>
                </a:lnTo>
                <a:lnTo>
                  <a:pt x="55454" y="11287"/>
                </a:lnTo>
                <a:lnTo>
                  <a:pt x="48633" y="9689"/>
                </a:lnTo>
                <a:lnTo>
                  <a:pt x="41785" y="8099"/>
                </a:lnTo>
                <a:lnTo>
                  <a:pt x="34883" y="6517"/>
                </a:lnTo>
                <a:lnTo>
                  <a:pt x="27982" y="4949"/>
                </a:lnTo>
                <a:lnTo>
                  <a:pt x="21053" y="3382"/>
                </a:lnTo>
                <a:lnTo>
                  <a:pt x="14098" y="1823"/>
                </a:lnTo>
                <a:lnTo>
                  <a:pt x="7143" y="271"/>
                </a:lnTo>
                <a:lnTo>
                  <a:pt x="6661" y="178"/>
                </a:lnTo>
                <a:lnTo>
                  <a:pt x="6207" y="109"/>
                </a:lnTo>
                <a:lnTo>
                  <a:pt x="5725" y="55"/>
                </a:lnTo>
                <a:lnTo>
                  <a:pt x="5270" y="16"/>
                </a:lnTo>
                <a:lnTo>
                  <a:pt x="481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14"/>
          <p:cNvSpPr/>
          <p:nvPr/>
        </p:nvSpPr>
        <p:spPr>
          <a:xfrm rot="10800000" flipH="1">
            <a:off x="7923937" y="228610"/>
            <a:ext cx="59923" cy="105900"/>
          </a:xfrm>
          <a:custGeom>
            <a:avLst/>
            <a:gdLst/>
            <a:ahLst/>
            <a:cxnLst/>
            <a:rect l="l" t="t" r="r" b="b"/>
            <a:pathLst>
              <a:path w="18325" h="10561" extrusionOk="0">
                <a:moveTo>
                  <a:pt x="4574" y="0"/>
                </a:moveTo>
                <a:lnTo>
                  <a:pt x="4173" y="8"/>
                </a:lnTo>
                <a:lnTo>
                  <a:pt x="3772" y="31"/>
                </a:lnTo>
                <a:lnTo>
                  <a:pt x="3397" y="62"/>
                </a:lnTo>
                <a:lnTo>
                  <a:pt x="3023" y="101"/>
                </a:lnTo>
                <a:lnTo>
                  <a:pt x="2648" y="147"/>
                </a:lnTo>
                <a:lnTo>
                  <a:pt x="2274" y="201"/>
                </a:lnTo>
                <a:lnTo>
                  <a:pt x="1926" y="270"/>
                </a:lnTo>
                <a:lnTo>
                  <a:pt x="1605" y="340"/>
                </a:lnTo>
                <a:lnTo>
                  <a:pt x="1311" y="425"/>
                </a:lnTo>
                <a:lnTo>
                  <a:pt x="1043" y="517"/>
                </a:lnTo>
                <a:lnTo>
                  <a:pt x="776" y="610"/>
                </a:lnTo>
                <a:lnTo>
                  <a:pt x="562" y="718"/>
                </a:lnTo>
                <a:lnTo>
                  <a:pt x="375" y="834"/>
                </a:lnTo>
                <a:lnTo>
                  <a:pt x="214" y="957"/>
                </a:lnTo>
                <a:lnTo>
                  <a:pt x="107" y="1089"/>
                </a:lnTo>
                <a:lnTo>
                  <a:pt x="27" y="1220"/>
                </a:lnTo>
                <a:lnTo>
                  <a:pt x="0" y="1367"/>
                </a:lnTo>
                <a:lnTo>
                  <a:pt x="27" y="1668"/>
                </a:lnTo>
                <a:lnTo>
                  <a:pt x="54" y="1961"/>
                </a:lnTo>
                <a:lnTo>
                  <a:pt x="107" y="2254"/>
                </a:lnTo>
                <a:lnTo>
                  <a:pt x="214" y="2555"/>
                </a:lnTo>
                <a:lnTo>
                  <a:pt x="321" y="2849"/>
                </a:lnTo>
                <a:lnTo>
                  <a:pt x="482" y="3150"/>
                </a:lnTo>
                <a:lnTo>
                  <a:pt x="642" y="3443"/>
                </a:lnTo>
                <a:lnTo>
                  <a:pt x="829" y="3737"/>
                </a:lnTo>
                <a:lnTo>
                  <a:pt x="1070" y="4030"/>
                </a:lnTo>
                <a:lnTo>
                  <a:pt x="1311" y="4323"/>
                </a:lnTo>
                <a:lnTo>
                  <a:pt x="1578" y="4617"/>
                </a:lnTo>
                <a:lnTo>
                  <a:pt x="1873" y="4902"/>
                </a:lnTo>
                <a:lnTo>
                  <a:pt x="2194" y="5196"/>
                </a:lnTo>
                <a:lnTo>
                  <a:pt x="2541" y="5481"/>
                </a:lnTo>
                <a:lnTo>
                  <a:pt x="2889" y="5767"/>
                </a:lnTo>
                <a:lnTo>
                  <a:pt x="3264" y="6053"/>
                </a:lnTo>
                <a:lnTo>
                  <a:pt x="3665" y="6330"/>
                </a:lnTo>
                <a:lnTo>
                  <a:pt x="4093" y="6608"/>
                </a:lnTo>
                <a:lnTo>
                  <a:pt x="4548" y="6886"/>
                </a:lnTo>
                <a:lnTo>
                  <a:pt x="5002" y="7157"/>
                </a:lnTo>
                <a:lnTo>
                  <a:pt x="5484" y="7427"/>
                </a:lnTo>
                <a:lnTo>
                  <a:pt x="5966" y="7697"/>
                </a:lnTo>
                <a:lnTo>
                  <a:pt x="6474" y="7959"/>
                </a:lnTo>
                <a:lnTo>
                  <a:pt x="7009" y="8222"/>
                </a:lnTo>
                <a:lnTo>
                  <a:pt x="7544" y="8477"/>
                </a:lnTo>
                <a:lnTo>
                  <a:pt x="8106" y="8731"/>
                </a:lnTo>
                <a:lnTo>
                  <a:pt x="8694" y="8978"/>
                </a:lnTo>
                <a:lnTo>
                  <a:pt x="9283" y="9225"/>
                </a:lnTo>
                <a:lnTo>
                  <a:pt x="9871" y="9465"/>
                </a:lnTo>
                <a:lnTo>
                  <a:pt x="10486" y="9704"/>
                </a:lnTo>
                <a:lnTo>
                  <a:pt x="11128" y="9936"/>
                </a:lnTo>
                <a:lnTo>
                  <a:pt x="11770" y="10160"/>
                </a:lnTo>
                <a:lnTo>
                  <a:pt x="12065" y="10252"/>
                </a:lnTo>
                <a:lnTo>
                  <a:pt x="12359" y="10329"/>
                </a:lnTo>
                <a:lnTo>
                  <a:pt x="12653" y="10391"/>
                </a:lnTo>
                <a:lnTo>
                  <a:pt x="12974" y="10445"/>
                </a:lnTo>
                <a:lnTo>
                  <a:pt x="13322" y="10492"/>
                </a:lnTo>
                <a:lnTo>
                  <a:pt x="13643" y="10522"/>
                </a:lnTo>
                <a:lnTo>
                  <a:pt x="13964" y="10546"/>
                </a:lnTo>
                <a:lnTo>
                  <a:pt x="14312" y="10561"/>
                </a:lnTo>
                <a:lnTo>
                  <a:pt x="14659" y="10561"/>
                </a:lnTo>
                <a:lnTo>
                  <a:pt x="14980" y="10553"/>
                </a:lnTo>
                <a:lnTo>
                  <a:pt x="15301" y="10538"/>
                </a:lnTo>
                <a:lnTo>
                  <a:pt x="15622" y="10515"/>
                </a:lnTo>
                <a:lnTo>
                  <a:pt x="15943" y="10484"/>
                </a:lnTo>
                <a:lnTo>
                  <a:pt x="16238" y="10445"/>
                </a:lnTo>
                <a:lnTo>
                  <a:pt x="16532" y="10399"/>
                </a:lnTo>
                <a:lnTo>
                  <a:pt x="16826" y="10345"/>
                </a:lnTo>
                <a:lnTo>
                  <a:pt x="17067" y="10291"/>
                </a:lnTo>
                <a:lnTo>
                  <a:pt x="17308" y="10221"/>
                </a:lnTo>
                <a:lnTo>
                  <a:pt x="17549" y="10152"/>
                </a:lnTo>
                <a:lnTo>
                  <a:pt x="17736" y="10082"/>
                </a:lnTo>
                <a:lnTo>
                  <a:pt x="17896" y="9997"/>
                </a:lnTo>
                <a:lnTo>
                  <a:pt x="18057" y="9913"/>
                </a:lnTo>
                <a:lnTo>
                  <a:pt x="18164" y="9828"/>
                </a:lnTo>
                <a:lnTo>
                  <a:pt x="18271" y="9735"/>
                </a:lnTo>
                <a:lnTo>
                  <a:pt x="18324" y="9642"/>
                </a:lnTo>
                <a:lnTo>
                  <a:pt x="18324" y="9542"/>
                </a:lnTo>
                <a:lnTo>
                  <a:pt x="18324" y="9442"/>
                </a:lnTo>
                <a:lnTo>
                  <a:pt x="18271" y="9341"/>
                </a:lnTo>
                <a:lnTo>
                  <a:pt x="18164" y="9241"/>
                </a:lnTo>
                <a:lnTo>
                  <a:pt x="18030" y="9133"/>
                </a:lnTo>
                <a:lnTo>
                  <a:pt x="17870" y="9032"/>
                </a:lnTo>
                <a:lnTo>
                  <a:pt x="17629" y="8924"/>
                </a:lnTo>
                <a:lnTo>
                  <a:pt x="17094" y="8693"/>
                </a:lnTo>
                <a:lnTo>
                  <a:pt x="16586" y="8469"/>
                </a:lnTo>
                <a:lnTo>
                  <a:pt x="16077" y="8237"/>
                </a:lnTo>
                <a:lnTo>
                  <a:pt x="15596" y="8006"/>
                </a:lnTo>
                <a:lnTo>
                  <a:pt x="15141" y="7774"/>
                </a:lnTo>
                <a:lnTo>
                  <a:pt x="14713" y="7542"/>
                </a:lnTo>
                <a:lnTo>
                  <a:pt x="14285" y="7311"/>
                </a:lnTo>
                <a:lnTo>
                  <a:pt x="13884" y="7079"/>
                </a:lnTo>
                <a:lnTo>
                  <a:pt x="13509" y="6848"/>
                </a:lnTo>
                <a:lnTo>
                  <a:pt x="13161" y="6608"/>
                </a:lnTo>
                <a:lnTo>
                  <a:pt x="12814" y="6377"/>
                </a:lnTo>
                <a:lnTo>
                  <a:pt x="12466" y="6137"/>
                </a:lnTo>
                <a:lnTo>
                  <a:pt x="12145" y="5898"/>
                </a:lnTo>
                <a:lnTo>
                  <a:pt x="11851" y="5659"/>
                </a:lnTo>
                <a:lnTo>
                  <a:pt x="11316" y="5180"/>
                </a:lnTo>
                <a:lnTo>
                  <a:pt x="10807" y="4694"/>
                </a:lnTo>
                <a:lnTo>
                  <a:pt x="10379" y="4200"/>
                </a:lnTo>
                <a:lnTo>
                  <a:pt x="9978" y="3698"/>
                </a:lnTo>
                <a:lnTo>
                  <a:pt x="9657" y="3188"/>
                </a:lnTo>
                <a:lnTo>
                  <a:pt x="9336" y="2679"/>
                </a:lnTo>
                <a:lnTo>
                  <a:pt x="9095" y="2154"/>
                </a:lnTo>
                <a:lnTo>
                  <a:pt x="8881" y="1621"/>
                </a:lnTo>
                <a:lnTo>
                  <a:pt x="8694" y="1081"/>
                </a:lnTo>
                <a:lnTo>
                  <a:pt x="8614" y="934"/>
                </a:lnTo>
                <a:lnTo>
                  <a:pt x="8507" y="795"/>
                </a:lnTo>
                <a:lnTo>
                  <a:pt x="8346" y="664"/>
                </a:lnTo>
                <a:lnTo>
                  <a:pt x="8159" y="556"/>
                </a:lnTo>
                <a:lnTo>
                  <a:pt x="7945" y="448"/>
                </a:lnTo>
                <a:lnTo>
                  <a:pt x="7704" y="355"/>
                </a:lnTo>
                <a:lnTo>
                  <a:pt x="7437" y="278"/>
                </a:lnTo>
                <a:lnTo>
                  <a:pt x="7116" y="209"/>
                </a:lnTo>
                <a:lnTo>
                  <a:pt x="6795" y="147"/>
                </a:lnTo>
                <a:lnTo>
                  <a:pt x="6447" y="93"/>
                </a:lnTo>
                <a:lnTo>
                  <a:pt x="6099" y="54"/>
                </a:lnTo>
                <a:lnTo>
                  <a:pt x="5725" y="31"/>
                </a:lnTo>
                <a:lnTo>
                  <a:pt x="5350" y="8"/>
                </a:lnTo>
                <a:lnTo>
                  <a:pt x="494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14"/>
          <p:cNvSpPr/>
          <p:nvPr/>
        </p:nvSpPr>
        <p:spPr>
          <a:xfrm rot="10800000" flipH="1">
            <a:off x="7922623" y="420350"/>
            <a:ext cx="32196" cy="94299"/>
          </a:xfrm>
          <a:custGeom>
            <a:avLst/>
            <a:gdLst/>
            <a:ahLst/>
            <a:cxnLst/>
            <a:rect l="l" t="t" r="r" b="b"/>
            <a:pathLst>
              <a:path w="9846" h="9404" extrusionOk="0">
                <a:moveTo>
                  <a:pt x="6154" y="1"/>
                </a:moveTo>
                <a:lnTo>
                  <a:pt x="5886" y="9"/>
                </a:lnTo>
                <a:lnTo>
                  <a:pt x="5645" y="16"/>
                </a:lnTo>
                <a:lnTo>
                  <a:pt x="5404" y="40"/>
                </a:lnTo>
                <a:lnTo>
                  <a:pt x="5190" y="55"/>
                </a:lnTo>
                <a:lnTo>
                  <a:pt x="4950" y="86"/>
                </a:lnTo>
                <a:lnTo>
                  <a:pt x="4736" y="117"/>
                </a:lnTo>
                <a:lnTo>
                  <a:pt x="4522" y="155"/>
                </a:lnTo>
                <a:lnTo>
                  <a:pt x="4334" y="194"/>
                </a:lnTo>
                <a:lnTo>
                  <a:pt x="4120" y="248"/>
                </a:lnTo>
                <a:lnTo>
                  <a:pt x="3960" y="302"/>
                </a:lnTo>
                <a:lnTo>
                  <a:pt x="3799" y="364"/>
                </a:lnTo>
                <a:lnTo>
                  <a:pt x="3318" y="572"/>
                </a:lnTo>
                <a:lnTo>
                  <a:pt x="2863" y="788"/>
                </a:lnTo>
                <a:lnTo>
                  <a:pt x="2462" y="1012"/>
                </a:lnTo>
                <a:lnTo>
                  <a:pt x="2087" y="1244"/>
                </a:lnTo>
                <a:lnTo>
                  <a:pt x="1740" y="1483"/>
                </a:lnTo>
                <a:lnTo>
                  <a:pt x="1445" y="1730"/>
                </a:lnTo>
                <a:lnTo>
                  <a:pt x="1178" y="1977"/>
                </a:lnTo>
                <a:lnTo>
                  <a:pt x="937" y="2232"/>
                </a:lnTo>
                <a:lnTo>
                  <a:pt x="723" y="2494"/>
                </a:lnTo>
                <a:lnTo>
                  <a:pt x="536" y="2757"/>
                </a:lnTo>
                <a:lnTo>
                  <a:pt x="402" y="3019"/>
                </a:lnTo>
                <a:lnTo>
                  <a:pt x="268" y="3290"/>
                </a:lnTo>
                <a:lnTo>
                  <a:pt x="161" y="3568"/>
                </a:lnTo>
                <a:lnTo>
                  <a:pt x="81" y="3838"/>
                </a:lnTo>
                <a:lnTo>
                  <a:pt x="28" y="4116"/>
                </a:lnTo>
                <a:lnTo>
                  <a:pt x="1" y="4394"/>
                </a:lnTo>
                <a:lnTo>
                  <a:pt x="1" y="4671"/>
                </a:lnTo>
                <a:lnTo>
                  <a:pt x="1" y="4949"/>
                </a:lnTo>
                <a:lnTo>
                  <a:pt x="28" y="5235"/>
                </a:lnTo>
                <a:lnTo>
                  <a:pt x="81" y="5513"/>
                </a:lnTo>
                <a:lnTo>
                  <a:pt x="135" y="5791"/>
                </a:lnTo>
                <a:lnTo>
                  <a:pt x="215" y="6061"/>
                </a:lnTo>
                <a:lnTo>
                  <a:pt x="429" y="6609"/>
                </a:lnTo>
                <a:lnTo>
                  <a:pt x="670" y="7142"/>
                </a:lnTo>
                <a:lnTo>
                  <a:pt x="964" y="7667"/>
                </a:lnTo>
                <a:lnTo>
                  <a:pt x="1285" y="8169"/>
                </a:lnTo>
                <a:lnTo>
                  <a:pt x="1633" y="8647"/>
                </a:lnTo>
                <a:lnTo>
                  <a:pt x="1740" y="8748"/>
                </a:lnTo>
                <a:lnTo>
                  <a:pt x="1847" y="8840"/>
                </a:lnTo>
                <a:lnTo>
                  <a:pt x="1980" y="8925"/>
                </a:lnTo>
                <a:lnTo>
                  <a:pt x="2168" y="9002"/>
                </a:lnTo>
                <a:lnTo>
                  <a:pt x="2328" y="9072"/>
                </a:lnTo>
                <a:lnTo>
                  <a:pt x="2542" y="9141"/>
                </a:lnTo>
                <a:lnTo>
                  <a:pt x="2756" y="9195"/>
                </a:lnTo>
                <a:lnTo>
                  <a:pt x="2997" y="9242"/>
                </a:lnTo>
                <a:lnTo>
                  <a:pt x="3238" y="9288"/>
                </a:lnTo>
                <a:lnTo>
                  <a:pt x="3505" y="9327"/>
                </a:lnTo>
                <a:lnTo>
                  <a:pt x="3773" y="9357"/>
                </a:lnTo>
                <a:lnTo>
                  <a:pt x="4040" y="9373"/>
                </a:lnTo>
                <a:lnTo>
                  <a:pt x="4308" y="9388"/>
                </a:lnTo>
                <a:lnTo>
                  <a:pt x="4602" y="9404"/>
                </a:lnTo>
                <a:lnTo>
                  <a:pt x="4869" y="9404"/>
                </a:lnTo>
                <a:lnTo>
                  <a:pt x="5137" y="9396"/>
                </a:lnTo>
                <a:lnTo>
                  <a:pt x="5431" y="9388"/>
                </a:lnTo>
                <a:lnTo>
                  <a:pt x="5699" y="9365"/>
                </a:lnTo>
                <a:lnTo>
                  <a:pt x="5940" y="9342"/>
                </a:lnTo>
                <a:lnTo>
                  <a:pt x="6207" y="9311"/>
                </a:lnTo>
                <a:lnTo>
                  <a:pt x="6448" y="9273"/>
                </a:lnTo>
                <a:lnTo>
                  <a:pt x="6662" y="9234"/>
                </a:lnTo>
                <a:lnTo>
                  <a:pt x="6876" y="9180"/>
                </a:lnTo>
                <a:lnTo>
                  <a:pt x="7090" y="9126"/>
                </a:lnTo>
                <a:lnTo>
                  <a:pt x="7250" y="9064"/>
                </a:lnTo>
                <a:lnTo>
                  <a:pt x="7411" y="8995"/>
                </a:lnTo>
                <a:lnTo>
                  <a:pt x="7545" y="8917"/>
                </a:lnTo>
                <a:lnTo>
                  <a:pt x="7652" y="8833"/>
                </a:lnTo>
                <a:lnTo>
                  <a:pt x="7732" y="8748"/>
                </a:lnTo>
                <a:lnTo>
                  <a:pt x="7785" y="8647"/>
                </a:lnTo>
                <a:lnTo>
                  <a:pt x="7812" y="8547"/>
                </a:lnTo>
                <a:lnTo>
                  <a:pt x="7812" y="8439"/>
                </a:lnTo>
                <a:lnTo>
                  <a:pt x="7678" y="7929"/>
                </a:lnTo>
                <a:lnTo>
                  <a:pt x="7598" y="7420"/>
                </a:lnTo>
                <a:lnTo>
                  <a:pt x="7571" y="6910"/>
                </a:lnTo>
                <a:lnTo>
                  <a:pt x="7571" y="6401"/>
                </a:lnTo>
                <a:lnTo>
                  <a:pt x="7625" y="5891"/>
                </a:lnTo>
                <a:lnTo>
                  <a:pt x="7732" y="5382"/>
                </a:lnTo>
                <a:lnTo>
                  <a:pt x="7892" y="4872"/>
                </a:lnTo>
                <a:lnTo>
                  <a:pt x="8106" y="4363"/>
                </a:lnTo>
                <a:lnTo>
                  <a:pt x="8240" y="4147"/>
                </a:lnTo>
                <a:lnTo>
                  <a:pt x="8374" y="3930"/>
                </a:lnTo>
                <a:lnTo>
                  <a:pt x="8668" y="3490"/>
                </a:lnTo>
                <a:lnTo>
                  <a:pt x="8962" y="3058"/>
                </a:lnTo>
                <a:lnTo>
                  <a:pt x="9283" y="2626"/>
                </a:lnTo>
                <a:lnTo>
                  <a:pt x="9551" y="2193"/>
                </a:lnTo>
                <a:lnTo>
                  <a:pt x="9658" y="1977"/>
                </a:lnTo>
                <a:lnTo>
                  <a:pt x="9738" y="1753"/>
                </a:lnTo>
                <a:lnTo>
                  <a:pt x="9818" y="1537"/>
                </a:lnTo>
                <a:lnTo>
                  <a:pt x="9845" y="1313"/>
                </a:lnTo>
                <a:lnTo>
                  <a:pt x="9845" y="1097"/>
                </a:lnTo>
                <a:lnTo>
                  <a:pt x="9818" y="873"/>
                </a:lnTo>
                <a:lnTo>
                  <a:pt x="9792" y="796"/>
                </a:lnTo>
                <a:lnTo>
                  <a:pt x="9765" y="727"/>
                </a:lnTo>
                <a:lnTo>
                  <a:pt x="9685" y="649"/>
                </a:lnTo>
                <a:lnTo>
                  <a:pt x="9578" y="588"/>
                </a:lnTo>
                <a:lnTo>
                  <a:pt x="9471" y="518"/>
                </a:lnTo>
                <a:lnTo>
                  <a:pt x="9364" y="464"/>
                </a:lnTo>
                <a:lnTo>
                  <a:pt x="9203" y="402"/>
                </a:lnTo>
                <a:lnTo>
                  <a:pt x="9043" y="348"/>
                </a:lnTo>
                <a:lnTo>
                  <a:pt x="8882" y="302"/>
                </a:lnTo>
                <a:lnTo>
                  <a:pt x="8695" y="248"/>
                </a:lnTo>
                <a:lnTo>
                  <a:pt x="8481" y="209"/>
                </a:lnTo>
                <a:lnTo>
                  <a:pt x="8294" y="171"/>
                </a:lnTo>
                <a:lnTo>
                  <a:pt x="8080" y="132"/>
                </a:lnTo>
                <a:lnTo>
                  <a:pt x="7839" y="101"/>
                </a:lnTo>
                <a:lnTo>
                  <a:pt x="7384" y="55"/>
                </a:lnTo>
                <a:lnTo>
                  <a:pt x="7143" y="32"/>
                </a:lnTo>
                <a:lnTo>
                  <a:pt x="6876" y="16"/>
                </a:lnTo>
                <a:lnTo>
                  <a:pt x="6635" y="9"/>
                </a:lnTo>
                <a:lnTo>
                  <a:pt x="639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14"/>
          <p:cNvSpPr/>
          <p:nvPr/>
        </p:nvSpPr>
        <p:spPr>
          <a:xfrm rot="10800000" flipH="1">
            <a:off x="7963370" y="562395"/>
            <a:ext cx="76194" cy="84923"/>
          </a:xfrm>
          <a:custGeom>
            <a:avLst/>
            <a:gdLst/>
            <a:ahLst/>
            <a:cxnLst/>
            <a:rect l="l" t="t" r="r" b="b"/>
            <a:pathLst>
              <a:path w="23301" h="8469" extrusionOk="0">
                <a:moveTo>
                  <a:pt x="18298" y="0"/>
                </a:moveTo>
                <a:lnTo>
                  <a:pt x="17763" y="8"/>
                </a:lnTo>
                <a:lnTo>
                  <a:pt x="17228" y="15"/>
                </a:lnTo>
                <a:lnTo>
                  <a:pt x="16666" y="39"/>
                </a:lnTo>
                <a:lnTo>
                  <a:pt x="16131" y="70"/>
                </a:lnTo>
                <a:lnTo>
                  <a:pt x="15596" y="108"/>
                </a:lnTo>
                <a:lnTo>
                  <a:pt x="15061" y="162"/>
                </a:lnTo>
                <a:lnTo>
                  <a:pt x="14526" y="216"/>
                </a:lnTo>
                <a:lnTo>
                  <a:pt x="14018" y="278"/>
                </a:lnTo>
                <a:lnTo>
                  <a:pt x="13483" y="347"/>
                </a:lnTo>
                <a:lnTo>
                  <a:pt x="12975" y="425"/>
                </a:lnTo>
                <a:lnTo>
                  <a:pt x="12466" y="510"/>
                </a:lnTo>
                <a:lnTo>
                  <a:pt x="11985" y="594"/>
                </a:lnTo>
                <a:lnTo>
                  <a:pt x="11477" y="687"/>
                </a:lnTo>
                <a:lnTo>
                  <a:pt x="10995" y="787"/>
                </a:lnTo>
                <a:lnTo>
                  <a:pt x="10514" y="896"/>
                </a:lnTo>
                <a:lnTo>
                  <a:pt x="10059" y="1004"/>
                </a:lnTo>
                <a:lnTo>
                  <a:pt x="9149" y="1227"/>
                </a:lnTo>
                <a:lnTo>
                  <a:pt x="8267" y="1467"/>
                </a:lnTo>
                <a:lnTo>
                  <a:pt x="7437" y="1714"/>
                </a:lnTo>
                <a:lnTo>
                  <a:pt x="6635" y="1976"/>
                </a:lnTo>
                <a:lnTo>
                  <a:pt x="5886" y="2231"/>
                </a:lnTo>
                <a:lnTo>
                  <a:pt x="5190" y="2494"/>
                </a:lnTo>
                <a:lnTo>
                  <a:pt x="4575" y="2748"/>
                </a:lnTo>
                <a:lnTo>
                  <a:pt x="3986" y="3003"/>
                </a:lnTo>
                <a:lnTo>
                  <a:pt x="3398" y="3273"/>
                </a:lnTo>
                <a:lnTo>
                  <a:pt x="2863" y="3551"/>
                </a:lnTo>
                <a:lnTo>
                  <a:pt x="2381" y="3837"/>
                </a:lnTo>
                <a:lnTo>
                  <a:pt x="1927" y="4122"/>
                </a:lnTo>
                <a:lnTo>
                  <a:pt x="1525" y="4416"/>
                </a:lnTo>
                <a:lnTo>
                  <a:pt x="1178" y="4709"/>
                </a:lnTo>
                <a:lnTo>
                  <a:pt x="857" y="5010"/>
                </a:lnTo>
                <a:lnTo>
                  <a:pt x="589" y="5319"/>
                </a:lnTo>
                <a:lnTo>
                  <a:pt x="375" y="5620"/>
                </a:lnTo>
                <a:lnTo>
                  <a:pt x="215" y="5929"/>
                </a:lnTo>
                <a:lnTo>
                  <a:pt x="81" y="6245"/>
                </a:lnTo>
                <a:lnTo>
                  <a:pt x="27" y="6554"/>
                </a:lnTo>
                <a:lnTo>
                  <a:pt x="1" y="6871"/>
                </a:lnTo>
                <a:lnTo>
                  <a:pt x="27" y="7187"/>
                </a:lnTo>
                <a:lnTo>
                  <a:pt x="134" y="7504"/>
                </a:lnTo>
                <a:lnTo>
                  <a:pt x="268" y="7820"/>
                </a:lnTo>
                <a:lnTo>
                  <a:pt x="322" y="7897"/>
                </a:lnTo>
                <a:lnTo>
                  <a:pt x="402" y="7967"/>
                </a:lnTo>
                <a:lnTo>
                  <a:pt x="509" y="8036"/>
                </a:lnTo>
                <a:lnTo>
                  <a:pt x="616" y="8098"/>
                </a:lnTo>
                <a:lnTo>
                  <a:pt x="750" y="8152"/>
                </a:lnTo>
                <a:lnTo>
                  <a:pt x="883" y="8206"/>
                </a:lnTo>
                <a:lnTo>
                  <a:pt x="1044" y="8253"/>
                </a:lnTo>
                <a:lnTo>
                  <a:pt x="1204" y="8299"/>
                </a:lnTo>
                <a:lnTo>
                  <a:pt x="1392" y="8338"/>
                </a:lnTo>
                <a:lnTo>
                  <a:pt x="1606" y="8368"/>
                </a:lnTo>
                <a:lnTo>
                  <a:pt x="1793" y="8399"/>
                </a:lnTo>
                <a:lnTo>
                  <a:pt x="2007" y="8422"/>
                </a:lnTo>
                <a:lnTo>
                  <a:pt x="2221" y="8446"/>
                </a:lnTo>
                <a:lnTo>
                  <a:pt x="2435" y="8453"/>
                </a:lnTo>
                <a:lnTo>
                  <a:pt x="2649" y="8469"/>
                </a:lnTo>
                <a:lnTo>
                  <a:pt x="3318" y="8469"/>
                </a:lnTo>
                <a:lnTo>
                  <a:pt x="3532" y="8453"/>
                </a:lnTo>
                <a:lnTo>
                  <a:pt x="3746" y="8438"/>
                </a:lnTo>
                <a:lnTo>
                  <a:pt x="3960" y="8422"/>
                </a:lnTo>
                <a:lnTo>
                  <a:pt x="4174" y="8399"/>
                </a:lnTo>
                <a:lnTo>
                  <a:pt x="4361" y="8368"/>
                </a:lnTo>
                <a:lnTo>
                  <a:pt x="4548" y="8330"/>
                </a:lnTo>
                <a:lnTo>
                  <a:pt x="4709" y="8291"/>
                </a:lnTo>
                <a:lnTo>
                  <a:pt x="4869" y="8245"/>
                </a:lnTo>
                <a:lnTo>
                  <a:pt x="5003" y="8191"/>
                </a:lnTo>
                <a:lnTo>
                  <a:pt x="5137" y="8137"/>
                </a:lnTo>
                <a:lnTo>
                  <a:pt x="5244" y="8067"/>
                </a:lnTo>
                <a:lnTo>
                  <a:pt x="5351" y="8006"/>
                </a:lnTo>
                <a:lnTo>
                  <a:pt x="5431" y="7928"/>
                </a:lnTo>
                <a:lnTo>
                  <a:pt x="5485" y="7851"/>
                </a:lnTo>
                <a:lnTo>
                  <a:pt x="5618" y="7604"/>
                </a:lnTo>
                <a:lnTo>
                  <a:pt x="5779" y="7365"/>
                </a:lnTo>
                <a:lnTo>
                  <a:pt x="5966" y="7133"/>
                </a:lnTo>
                <a:lnTo>
                  <a:pt x="6180" y="6894"/>
                </a:lnTo>
                <a:lnTo>
                  <a:pt x="6421" y="6662"/>
                </a:lnTo>
                <a:lnTo>
                  <a:pt x="6688" y="6438"/>
                </a:lnTo>
                <a:lnTo>
                  <a:pt x="6956" y="6215"/>
                </a:lnTo>
                <a:lnTo>
                  <a:pt x="7277" y="5991"/>
                </a:lnTo>
                <a:lnTo>
                  <a:pt x="7625" y="5775"/>
                </a:lnTo>
                <a:lnTo>
                  <a:pt x="7999" y="5566"/>
                </a:lnTo>
                <a:lnTo>
                  <a:pt x="8374" y="5358"/>
                </a:lnTo>
                <a:lnTo>
                  <a:pt x="8802" y="5149"/>
                </a:lnTo>
                <a:lnTo>
                  <a:pt x="9283" y="4948"/>
                </a:lnTo>
                <a:lnTo>
                  <a:pt x="9765" y="4748"/>
                </a:lnTo>
                <a:lnTo>
                  <a:pt x="10273" y="4555"/>
                </a:lnTo>
                <a:lnTo>
                  <a:pt x="10835" y="4369"/>
                </a:lnTo>
                <a:lnTo>
                  <a:pt x="11423" y="4184"/>
                </a:lnTo>
                <a:lnTo>
                  <a:pt x="12038" y="4022"/>
                </a:lnTo>
                <a:lnTo>
                  <a:pt x="12654" y="3875"/>
                </a:lnTo>
                <a:lnTo>
                  <a:pt x="13296" y="3736"/>
                </a:lnTo>
                <a:lnTo>
                  <a:pt x="13964" y="3605"/>
                </a:lnTo>
                <a:lnTo>
                  <a:pt x="14633" y="3489"/>
                </a:lnTo>
                <a:lnTo>
                  <a:pt x="15329" y="3374"/>
                </a:lnTo>
                <a:lnTo>
                  <a:pt x="15998" y="3266"/>
                </a:lnTo>
                <a:lnTo>
                  <a:pt x="17389" y="3057"/>
                </a:lnTo>
                <a:lnTo>
                  <a:pt x="18780" y="2841"/>
                </a:lnTo>
                <a:lnTo>
                  <a:pt x="19475" y="2725"/>
                </a:lnTo>
                <a:lnTo>
                  <a:pt x="20144" y="2609"/>
                </a:lnTo>
                <a:lnTo>
                  <a:pt x="20813" y="2478"/>
                </a:lnTo>
                <a:lnTo>
                  <a:pt x="21481" y="2331"/>
                </a:lnTo>
                <a:lnTo>
                  <a:pt x="21802" y="2254"/>
                </a:lnTo>
                <a:lnTo>
                  <a:pt x="22097" y="2169"/>
                </a:lnTo>
                <a:lnTo>
                  <a:pt x="22364" y="2077"/>
                </a:lnTo>
                <a:lnTo>
                  <a:pt x="22605" y="1984"/>
                </a:lnTo>
                <a:lnTo>
                  <a:pt x="22792" y="1891"/>
                </a:lnTo>
                <a:lnTo>
                  <a:pt x="22953" y="1799"/>
                </a:lnTo>
                <a:lnTo>
                  <a:pt x="23086" y="1706"/>
                </a:lnTo>
                <a:lnTo>
                  <a:pt x="23167" y="1606"/>
                </a:lnTo>
                <a:lnTo>
                  <a:pt x="23247" y="1513"/>
                </a:lnTo>
                <a:lnTo>
                  <a:pt x="23274" y="1413"/>
                </a:lnTo>
                <a:lnTo>
                  <a:pt x="23300" y="1320"/>
                </a:lnTo>
                <a:lnTo>
                  <a:pt x="23274" y="1220"/>
                </a:lnTo>
                <a:lnTo>
                  <a:pt x="23220" y="1127"/>
                </a:lnTo>
                <a:lnTo>
                  <a:pt x="23140" y="1035"/>
                </a:lnTo>
                <a:lnTo>
                  <a:pt x="23060" y="942"/>
                </a:lnTo>
                <a:lnTo>
                  <a:pt x="22926" y="849"/>
                </a:lnTo>
                <a:lnTo>
                  <a:pt x="22792" y="764"/>
                </a:lnTo>
                <a:lnTo>
                  <a:pt x="22605" y="679"/>
                </a:lnTo>
                <a:lnTo>
                  <a:pt x="22418" y="594"/>
                </a:lnTo>
                <a:lnTo>
                  <a:pt x="22204" y="517"/>
                </a:lnTo>
                <a:lnTo>
                  <a:pt x="21963" y="440"/>
                </a:lnTo>
                <a:lnTo>
                  <a:pt x="21722" y="371"/>
                </a:lnTo>
                <a:lnTo>
                  <a:pt x="21455" y="309"/>
                </a:lnTo>
                <a:lnTo>
                  <a:pt x="21160" y="247"/>
                </a:lnTo>
                <a:lnTo>
                  <a:pt x="20866" y="193"/>
                </a:lnTo>
                <a:lnTo>
                  <a:pt x="20545" y="147"/>
                </a:lnTo>
                <a:lnTo>
                  <a:pt x="20197" y="108"/>
                </a:lnTo>
                <a:lnTo>
                  <a:pt x="19850" y="70"/>
                </a:lnTo>
                <a:lnTo>
                  <a:pt x="19475" y="39"/>
                </a:lnTo>
                <a:lnTo>
                  <a:pt x="19101" y="23"/>
                </a:lnTo>
                <a:lnTo>
                  <a:pt x="18699" y="8"/>
                </a:lnTo>
                <a:lnTo>
                  <a:pt x="1829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14"/>
          <p:cNvSpPr/>
          <p:nvPr/>
        </p:nvSpPr>
        <p:spPr>
          <a:xfrm rot="10800000" flipH="1">
            <a:off x="8495790" y="1040931"/>
            <a:ext cx="83977" cy="81834"/>
          </a:xfrm>
          <a:custGeom>
            <a:avLst/>
            <a:gdLst/>
            <a:ahLst/>
            <a:cxnLst/>
            <a:rect l="l" t="t" r="r" b="b"/>
            <a:pathLst>
              <a:path w="25681" h="8161" extrusionOk="0">
                <a:moveTo>
                  <a:pt x="20839" y="0"/>
                </a:moveTo>
                <a:lnTo>
                  <a:pt x="20438" y="16"/>
                </a:lnTo>
                <a:lnTo>
                  <a:pt x="20036" y="47"/>
                </a:lnTo>
                <a:lnTo>
                  <a:pt x="19635" y="78"/>
                </a:lnTo>
                <a:lnTo>
                  <a:pt x="19234" y="132"/>
                </a:lnTo>
                <a:lnTo>
                  <a:pt x="18859" y="193"/>
                </a:lnTo>
                <a:lnTo>
                  <a:pt x="18485" y="271"/>
                </a:lnTo>
                <a:lnTo>
                  <a:pt x="18137" y="363"/>
                </a:lnTo>
                <a:lnTo>
                  <a:pt x="16880" y="718"/>
                </a:lnTo>
                <a:lnTo>
                  <a:pt x="15649" y="1081"/>
                </a:lnTo>
                <a:lnTo>
                  <a:pt x="14445" y="1452"/>
                </a:lnTo>
                <a:lnTo>
                  <a:pt x="13242" y="1830"/>
                </a:lnTo>
                <a:lnTo>
                  <a:pt x="12091" y="2216"/>
                </a:lnTo>
                <a:lnTo>
                  <a:pt x="10941" y="2602"/>
                </a:lnTo>
                <a:lnTo>
                  <a:pt x="9818" y="2996"/>
                </a:lnTo>
                <a:lnTo>
                  <a:pt x="8721" y="3397"/>
                </a:lnTo>
                <a:lnTo>
                  <a:pt x="7651" y="3799"/>
                </a:lnTo>
                <a:lnTo>
                  <a:pt x="6581" y="4208"/>
                </a:lnTo>
                <a:lnTo>
                  <a:pt x="5537" y="4617"/>
                </a:lnTo>
                <a:lnTo>
                  <a:pt x="4521" y="5034"/>
                </a:lnTo>
                <a:lnTo>
                  <a:pt x="3504" y="5451"/>
                </a:lnTo>
                <a:lnTo>
                  <a:pt x="2515" y="5868"/>
                </a:lnTo>
                <a:lnTo>
                  <a:pt x="1525" y="6292"/>
                </a:lnTo>
                <a:lnTo>
                  <a:pt x="562" y="6717"/>
                </a:lnTo>
                <a:lnTo>
                  <a:pt x="401" y="6802"/>
                </a:lnTo>
                <a:lnTo>
                  <a:pt x="241" y="6894"/>
                </a:lnTo>
                <a:lnTo>
                  <a:pt x="134" y="6979"/>
                </a:lnTo>
                <a:lnTo>
                  <a:pt x="54" y="7072"/>
                </a:lnTo>
                <a:lnTo>
                  <a:pt x="27" y="7157"/>
                </a:lnTo>
                <a:lnTo>
                  <a:pt x="0" y="7242"/>
                </a:lnTo>
                <a:lnTo>
                  <a:pt x="27" y="7327"/>
                </a:lnTo>
                <a:lnTo>
                  <a:pt x="54" y="7412"/>
                </a:lnTo>
                <a:lnTo>
                  <a:pt x="107" y="7489"/>
                </a:lnTo>
                <a:lnTo>
                  <a:pt x="214" y="7566"/>
                </a:lnTo>
                <a:lnTo>
                  <a:pt x="321" y="7643"/>
                </a:lnTo>
                <a:lnTo>
                  <a:pt x="455" y="7713"/>
                </a:lnTo>
                <a:lnTo>
                  <a:pt x="615" y="7774"/>
                </a:lnTo>
                <a:lnTo>
                  <a:pt x="776" y="7844"/>
                </a:lnTo>
                <a:lnTo>
                  <a:pt x="963" y="7898"/>
                </a:lnTo>
                <a:lnTo>
                  <a:pt x="1150" y="7952"/>
                </a:lnTo>
                <a:lnTo>
                  <a:pt x="1391" y="7998"/>
                </a:lnTo>
                <a:lnTo>
                  <a:pt x="1605" y="8045"/>
                </a:lnTo>
                <a:lnTo>
                  <a:pt x="1846" y="8075"/>
                </a:lnTo>
                <a:lnTo>
                  <a:pt x="2087" y="8106"/>
                </a:lnTo>
                <a:lnTo>
                  <a:pt x="2354" y="8129"/>
                </a:lnTo>
                <a:lnTo>
                  <a:pt x="2622" y="8145"/>
                </a:lnTo>
                <a:lnTo>
                  <a:pt x="2889" y="8153"/>
                </a:lnTo>
                <a:lnTo>
                  <a:pt x="3157" y="8160"/>
                </a:lnTo>
                <a:lnTo>
                  <a:pt x="3424" y="8153"/>
                </a:lnTo>
                <a:lnTo>
                  <a:pt x="3718" y="8129"/>
                </a:lnTo>
                <a:lnTo>
                  <a:pt x="3986" y="8106"/>
                </a:lnTo>
                <a:lnTo>
                  <a:pt x="4253" y="8075"/>
                </a:lnTo>
                <a:lnTo>
                  <a:pt x="4521" y="8029"/>
                </a:lnTo>
                <a:lnTo>
                  <a:pt x="4788" y="7975"/>
                </a:lnTo>
                <a:lnTo>
                  <a:pt x="5056" y="7906"/>
                </a:lnTo>
                <a:lnTo>
                  <a:pt x="5323" y="7828"/>
                </a:lnTo>
                <a:lnTo>
                  <a:pt x="7651" y="7072"/>
                </a:lnTo>
                <a:lnTo>
                  <a:pt x="10032" y="6315"/>
                </a:lnTo>
                <a:lnTo>
                  <a:pt x="12439" y="5574"/>
                </a:lnTo>
                <a:lnTo>
                  <a:pt x="14847" y="4833"/>
                </a:lnTo>
                <a:lnTo>
                  <a:pt x="19715" y="3359"/>
                </a:lnTo>
                <a:lnTo>
                  <a:pt x="22150" y="2617"/>
                </a:lnTo>
                <a:lnTo>
                  <a:pt x="24557" y="1876"/>
                </a:lnTo>
                <a:lnTo>
                  <a:pt x="24878" y="1768"/>
                </a:lnTo>
                <a:lnTo>
                  <a:pt x="25146" y="1660"/>
                </a:lnTo>
                <a:lnTo>
                  <a:pt x="25360" y="1552"/>
                </a:lnTo>
                <a:lnTo>
                  <a:pt x="25520" y="1436"/>
                </a:lnTo>
                <a:lnTo>
                  <a:pt x="25627" y="1328"/>
                </a:lnTo>
                <a:lnTo>
                  <a:pt x="25681" y="1220"/>
                </a:lnTo>
                <a:lnTo>
                  <a:pt x="25681" y="1112"/>
                </a:lnTo>
                <a:lnTo>
                  <a:pt x="25654" y="1012"/>
                </a:lnTo>
                <a:lnTo>
                  <a:pt x="25600" y="904"/>
                </a:lnTo>
                <a:lnTo>
                  <a:pt x="25467" y="803"/>
                </a:lnTo>
                <a:lnTo>
                  <a:pt x="25333" y="711"/>
                </a:lnTo>
                <a:lnTo>
                  <a:pt x="25146" y="618"/>
                </a:lnTo>
                <a:lnTo>
                  <a:pt x="24932" y="533"/>
                </a:lnTo>
                <a:lnTo>
                  <a:pt x="24718" y="448"/>
                </a:lnTo>
                <a:lnTo>
                  <a:pt x="24450" y="371"/>
                </a:lnTo>
                <a:lnTo>
                  <a:pt x="24156" y="301"/>
                </a:lnTo>
                <a:lnTo>
                  <a:pt x="23835" y="232"/>
                </a:lnTo>
                <a:lnTo>
                  <a:pt x="23514" y="178"/>
                </a:lnTo>
                <a:lnTo>
                  <a:pt x="23166" y="124"/>
                </a:lnTo>
                <a:lnTo>
                  <a:pt x="22792" y="78"/>
                </a:lnTo>
                <a:lnTo>
                  <a:pt x="22417" y="47"/>
                </a:lnTo>
                <a:lnTo>
                  <a:pt x="22043" y="24"/>
                </a:lnTo>
                <a:lnTo>
                  <a:pt x="21641"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14"/>
          <p:cNvSpPr/>
          <p:nvPr/>
        </p:nvSpPr>
        <p:spPr>
          <a:xfrm rot="10800000" flipH="1">
            <a:off x="8669007" y="1216727"/>
            <a:ext cx="99984" cy="102190"/>
          </a:xfrm>
          <a:custGeom>
            <a:avLst/>
            <a:gdLst/>
            <a:ahLst/>
            <a:cxnLst/>
            <a:rect l="l" t="t" r="r" b="b"/>
            <a:pathLst>
              <a:path w="30576" h="10191" extrusionOk="0">
                <a:moveTo>
                  <a:pt x="26189" y="0"/>
                </a:moveTo>
                <a:lnTo>
                  <a:pt x="25841" y="8"/>
                </a:lnTo>
                <a:lnTo>
                  <a:pt x="25493" y="23"/>
                </a:lnTo>
                <a:lnTo>
                  <a:pt x="25146" y="46"/>
                </a:lnTo>
                <a:lnTo>
                  <a:pt x="24825" y="85"/>
                </a:lnTo>
                <a:lnTo>
                  <a:pt x="24504" y="131"/>
                </a:lnTo>
                <a:lnTo>
                  <a:pt x="24209" y="193"/>
                </a:lnTo>
                <a:lnTo>
                  <a:pt x="23915" y="270"/>
                </a:lnTo>
                <a:lnTo>
                  <a:pt x="23621" y="348"/>
                </a:lnTo>
                <a:lnTo>
                  <a:pt x="23353" y="448"/>
                </a:lnTo>
                <a:lnTo>
                  <a:pt x="20732" y="1536"/>
                </a:lnTo>
                <a:lnTo>
                  <a:pt x="18110" y="2609"/>
                </a:lnTo>
                <a:lnTo>
                  <a:pt x="16799" y="3142"/>
                </a:lnTo>
                <a:lnTo>
                  <a:pt x="15489" y="3667"/>
                </a:lnTo>
                <a:lnTo>
                  <a:pt x="14178" y="4192"/>
                </a:lnTo>
                <a:lnTo>
                  <a:pt x="12814" y="4709"/>
                </a:lnTo>
                <a:lnTo>
                  <a:pt x="11449" y="5219"/>
                </a:lnTo>
                <a:lnTo>
                  <a:pt x="10058" y="5728"/>
                </a:lnTo>
                <a:lnTo>
                  <a:pt x="8641" y="6230"/>
                </a:lnTo>
                <a:lnTo>
                  <a:pt x="7169" y="6724"/>
                </a:lnTo>
                <a:lnTo>
                  <a:pt x="5671" y="7211"/>
                </a:lnTo>
                <a:lnTo>
                  <a:pt x="4120" y="7697"/>
                </a:lnTo>
                <a:lnTo>
                  <a:pt x="2515" y="8176"/>
                </a:lnTo>
                <a:lnTo>
                  <a:pt x="856" y="8646"/>
                </a:lnTo>
                <a:lnTo>
                  <a:pt x="615" y="8716"/>
                </a:lnTo>
                <a:lnTo>
                  <a:pt x="428" y="8793"/>
                </a:lnTo>
                <a:lnTo>
                  <a:pt x="268" y="8870"/>
                </a:lnTo>
                <a:lnTo>
                  <a:pt x="161" y="8948"/>
                </a:lnTo>
                <a:lnTo>
                  <a:pt x="54" y="9025"/>
                </a:lnTo>
                <a:lnTo>
                  <a:pt x="27" y="9110"/>
                </a:lnTo>
                <a:lnTo>
                  <a:pt x="0" y="9187"/>
                </a:lnTo>
                <a:lnTo>
                  <a:pt x="0" y="9272"/>
                </a:lnTo>
                <a:lnTo>
                  <a:pt x="54" y="9349"/>
                </a:lnTo>
                <a:lnTo>
                  <a:pt x="107" y="9426"/>
                </a:lnTo>
                <a:lnTo>
                  <a:pt x="214" y="9503"/>
                </a:lnTo>
                <a:lnTo>
                  <a:pt x="321" y="9581"/>
                </a:lnTo>
                <a:lnTo>
                  <a:pt x="455" y="9650"/>
                </a:lnTo>
                <a:lnTo>
                  <a:pt x="615" y="9727"/>
                </a:lnTo>
                <a:lnTo>
                  <a:pt x="803" y="9789"/>
                </a:lnTo>
                <a:lnTo>
                  <a:pt x="990" y="9851"/>
                </a:lnTo>
                <a:lnTo>
                  <a:pt x="1204" y="9913"/>
                </a:lnTo>
                <a:lnTo>
                  <a:pt x="1445" y="9967"/>
                </a:lnTo>
                <a:lnTo>
                  <a:pt x="1685" y="10021"/>
                </a:lnTo>
                <a:lnTo>
                  <a:pt x="1926" y="10067"/>
                </a:lnTo>
                <a:lnTo>
                  <a:pt x="2194" y="10106"/>
                </a:lnTo>
                <a:lnTo>
                  <a:pt x="2461" y="10136"/>
                </a:lnTo>
                <a:lnTo>
                  <a:pt x="2755" y="10160"/>
                </a:lnTo>
                <a:lnTo>
                  <a:pt x="3050" y="10175"/>
                </a:lnTo>
                <a:lnTo>
                  <a:pt x="3317" y="10190"/>
                </a:lnTo>
                <a:lnTo>
                  <a:pt x="3611" y="10190"/>
                </a:lnTo>
                <a:lnTo>
                  <a:pt x="3906" y="10183"/>
                </a:lnTo>
                <a:lnTo>
                  <a:pt x="4200" y="10167"/>
                </a:lnTo>
                <a:lnTo>
                  <a:pt x="4494" y="10144"/>
                </a:lnTo>
                <a:lnTo>
                  <a:pt x="4788" y="10113"/>
                </a:lnTo>
                <a:lnTo>
                  <a:pt x="5083" y="10067"/>
                </a:lnTo>
                <a:lnTo>
                  <a:pt x="5350" y="10013"/>
                </a:lnTo>
                <a:lnTo>
                  <a:pt x="7196" y="9596"/>
                </a:lnTo>
                <a:lnTo>
                  <a:pt x="9042" y="9164"/>
                </a:lnTo>
                <a:lnTo>
                  <a:pt x="10861" y="8716"/>
                </a:lnTo>
                <a:lnTo>
                  <a:pt x="12653" y="8253"/>
                </a:lnTo>
                <a:lnTo>
                  <a:pt x="14419" y="7774"/>
                </a:lnTo>
                <a:lnTo>
                  <a:pt x="16157" y="7280"/>
                </a:lnTo>
                <a:lnTo>
                  <a:pt x="17013" y="7033"/>
                </a:lnTo>
                <a:lnTo>
                  <a:pt x="17843" y="6778"/>
                </a:lnTo>
                <a:lnTo>
                  <a:pt x="18672" y="6516"/>
                </a:lnTo>
                <a:lnTo>
                  <a:pt x="19501" y="6253"/>
                </a:lnTo>
                <a:lnTo>
                  <a:pt x="20304" y="5991"/>
                </a:lnTo>
                <a:lnTo>
                  <a:pt x="21106" y="5721"/>
                </a:lnTo>
                <a:lnTo>
                  <a:pt x="21882" y="5450"/>
                </a:lnTo>
                <a:lnTo>
                  <a:pt x="22631" y="5180"/>
                </a:lnTo>
                <a:lnTo>
                  <a:pt x="23380" y="4902"/>
                </a:lnTo>
                <a:lnTo>
                  <a:pt x="24102" y="4617"/>
                </a:lnTo>
                <a:lnTo>
                  <a:pt x="24798" y="4339"/>
                </a:lnTo>
                <a:lnTo>
                  <a:pt x="25493" y="4053"/>
                </a:lnTo>
                <a:lnTo>
                  <a:pt x="26162" y="3760"/>
                </a:lnTo>
                <a:lnTo>
                  <a:pt x="26804" y="3474"/>
                </a:lnTo>
                <a:lnTo>
                  <a:pt x="27446" y="3181"/>
                </a:lnTo>
                <a:lnTo>
                  <a:pt x="28035" y="2880"/>
                </a:lnTo>
                <a:lnTo>
                  <a:pt x="28623" y="2579"/>
                </a:lnTo>
                <a:lnTo>
                  <a:pt x="29185" y="2278"/>
                </a:lnTo>
                <a:lnTo>
                  <a:pt x="29693" y="1976"/>
                </a:lnTo>
                <a:lnTo>
                  <a:pt x="30201" y="1668"/>
                </a:lnTo>
                <a:lnTo>
                  <a:pt x="30362" y="1560"/>
                </a:lnTo>
                <a:lnTo>
                  <a:pt x="30469" y="1452"/>
                </a:lnTo>
                <a:lnTo>
                  <a:pt x="30549" y="1343"/>
                </a:lnTo>
                <a:lnTo>
                  <a:pt x="30576" y="1235"/>
                </a:lnTo>
                <a:lnTo>
                  <a:pt x="30549" y="1127"/>
                </a:lnTo>
                <a:lnTo>
                  <a:pt x="30522" y="1027"/>
                </a:lnTo>
                <a:lnTo>
                  <a:pt x="30442" y="927"/>
                </a:lnTo>
                <a:lnTo>
                  <a:pt x="30308" y="826"/>
                </a:lnTo>
                <a:lnTo>
                  <a:pt x="30175" y="734"/>
                </a:lnTo>
                <a:lnTo>
                  <a:pt x="30014" y="641"/>
                </a:lnTo>
                <a:lnTo>
                  <a:pt x="29800" y="556"/>
                </a:lnTo>
                <a:lnTo>
                  <a:pt x="29586" y="471"/>
                </a:lnTo>
                <a:lnTo>
                  <a:pt x="29345" y="402"/>
                </a:lnTo>
                <a:lnTo>
                  <a:pt x="29078" y="324"/>
                </a:lnTo>
                <a:lnTo>
                  <a:pt x="28810" y="263"/>
                </a:lnTo>
                <a:lnTo>
                  <a:pt x="28516" y="201"/>
                </a:lnTo>
                <a:lnTo>
                  <a:pt x="28195" y="147"/>
                </a:lnTo>
                <a:lnTo>
                  <a:pt x="27874" y="108"/>
                </a:lnTo>
                <a:lnTo>
                  <a:pt x="27553" y="70"/>
                </a:lnTo>
                <a:lnTo>
                  <a:pt x="27205" y="39"/>
                </a:lnTo>
                <a:lnTo>
                  <a:pt x="26858" y="16"/>
                </a:lnTo>
                <a:lnTo>
                  <a:pt x="26537"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14"/>
          <p:cNvSpPr/>
          <p:nvPr/>
        </p:nvSpPr>
        <p:spPr>
          <a:xfrm rot="-5400000" flipH="1">
            <a:off x="-162934" y="839580"/>
            <a:ext cx="716024" cy="390161"/>
          </a:xfrm>
          <a:custGeom>
            <a:avLst/>
            <a:gdLst/>
            <a:ahLst/>
            <a:cxnLst/>
            <a:rect l="l" t="t" r="r" b="b"/>
            <a:pathLst>
              <a:path w="243753" h="43472" extrusionOk="0">
                <a:moveTo>
                  <a:pt x="5966" y="1"/>
                </a:moveTo>
                <a:lnTo>
                  <a:pt x="5351" y="8"/>
                </a:lnTo>
                <a:lnTo>
                  <a:pt x="4762" y="24"/>
                </a:lnTo>
                <a:lnTo>
                  <a:pt x="4174" y="62"/>
                </a:lnTo>
                <a:lnTo>
                  <a:pt x="3585" y="109"/>
                </a:lnTo>
                <a:lnTo>
                  <a:pt x="3050" y="170"/>
                </a:lnTo>
                <a:lnTo>
                  <a:pt x="2542" y="248"/>
                </a:lnTo>
                <a:lnTo>
                  <a:pt x="2060" y="340"/>
                </a:lnTo>
                <a:lnTo>
                  <a:pt x="1820" y="394"/>
                </a:lnTo>
                <a:lnTo>
                  <a:pt x="1606" y="448"/>
                </a:lnTo>
                <a:lnTo>
                  <a:pt x="1418" y="510"/>
                </a:lnTo>
                <a:lnTo>
                  <a:pt x="1204" y="572"/>
                </a:lnTo>
                <a:lnTo>
                  <a:pt x="1044" y="634"/>
                </a:lnTo>
                <a:lnTo>
                  <a:pt x="857" y="703"/>
                </a:lnTo>
                <a:lnTo>
                  <a:pt x="723" y="773"/>
                </a:lnTo>
                <a:lnTo>
                  <a:pt x="562" y="850"/>
                </a:lnTo>
                <a:lnTo>
                  <a:pt x="455" y="935"/>
                </a:lnTo>
                <a:lnTo>
                  <a:pt x="322" y="1012"/>
                </a:lnTo>
                <a:lnTo>
                  <a:pt x="241" y="1104"/>
                </a:lnTo>
                <a:lnTo>
                  <a:pt x="161" y="1189"/>
                </a:lnTo>
                <a:lnTo>
                  <a:pt x="81" y="1282"/>
                </a:lnTo>
                <a:lnTo>
                  <a:pt x="54" y="1382"/>
                </a:lnTo>
                <a:lnTo>
                  <a:pt x="27" y="1483"/>
                </a:lnTo>
                <a:lnTo>
                  <a:pt x="1" y="1591"/>
                </a:lnTo>
                <a:lnTo>
                  <a:pt x="27" y="1699"/>
                </a:lnTo>
                <a:lnTo>
                  <a:pt x="54" y="1807"/>
                </a:lnTo>
                <a:lnTo>
                  <a:pt x="402" y="2733"/>
                </a:lnTo>
                <a:lnTo>
                  <a:pt x="803" y="3660"/>
                </a:lnTo>
                <a:lnTo>
                  <a:pt x="1285" y="4586"/>
                </a:lnTo>
                <a:lnTo>
                  <a:pt x="1793" y="5513"/>
                </a:lnTo>
                <a:lnTo>
                  <a:pt x="2355" y="6439"/>
                </a:lnTo>
                <a:lnTo>
                  <a:pt x="2970" y="7358"/>
                </a:lnTo>
                <a:lnTo>
                  <a:pt x="3639" y="8276"/>
                </a:lnTo>
                <a:lnTo>
                  <a:pt x="4361" y="9195"/>
                </a:lnTo>
                <a:lnTo>
                  <a:pt x="5110" y="10106"/>
                </a:lnTo>
                <a:lnTo>
                  <a:pt x="5939" y="11017"/>
                </a:lnTo>
                <a:lnTo>
                  <a:pt x="6822" y="11920"/>
                </a:lnTo>
                <a:lnTo>
                  <a:pt x="7732" y="12823"/>
                </a:lnTo>
                <a:lnTo>
                  <a:pt x="8721" y="13719"/>
                </a:lnTo>
                <a:lnTo>
                  <a:pt x="9738" y="14607"/>
                </a:lnTo>
                <a:lnTo>
                  <a:pt x="10808" y="15494"/>
                </a:lnTo>
                <a:lnTo>
                  <a:pt x="11931" y="16374"/>
                </a:lnTo>
                <a:lnTo>
                  <a:pt x="13108" y="17247"/>
                </a:lnTo>
                <a:lnTo>
                  <a:pt x="14339" y="18111"/>
                </a:lnTo>
                <a:lnTo>
                  <a:pt x="15623" y="18968"/>
                </a:lnTo>
                <a:lnTo>
                  <a:pt x="16961" y="19818"/>
                </a:lnTo>
                <a:lnTo>
                  <a:pt x="18325" y="20667"/>
                </a:lnTo>
                <a:lnTo>
                  <a:pt x="19769" y="21500"/>
                </a:lnTo>
                <a:lnTo>
                  <a:pt x="21241" y="22319"/>
                </a:lnTo>
                <a:lnTo>
                  <a:pt x="22765" y="23137"/>
                </a:lnTo>
                <a:lnTo>
                  <a:pt x="24344" y="23940"/>
                </a:lnTo>
                <a:lnTo>
                  <a:pt x="25975" y="24735"/>
                </a:lnTo>
                <a:lnTo>
                  <a:pt x="27661" y="25523"/>
                </a:lnTo>
                <a:lnTo>
                  <a:pt x="29373" y="26295"/>
                </a:lnTo>
                <a:lnTo>
                  <a:pt x="31165" y="27059"/>
                </a:lnTo>
                <a:lnTo>
                  <a:pt x="32075" y="27437"/>
                </a:lnTo>
                <a:lnTo>
                  <a:pt x="32984" y="27808"/>
                </a:lnTo>
                <a:lnTo>
                  <a:pt x="33920" y="28178"/>
                </a:lnTo>
                <a:lnTo>
                  <a:pt x="34857" y="28549"/>
                </a:lnTo>
                <a:lnTo>
                  <a:pt x="35820" y="28912"/>
                </a:lnTo>
                <a:lnTo>
                  <a:pt x="36783" y="29274"/>
                </a:lnTo>
                <a:lnTo>
                  <a:pt x="37772" y="29630"/>
                </a:lnTo>
                <a:lnTo>
                  <a:pt x="38762" y="29985"/>
                </a:lnTo>
                <a:lnTo>
                  <a:pt x="39779" y="30340"/>
                </a:lnTo>
                <a:lnTo>
                  <a:pt x="40795" y="30687"/>
                </a:lnTo>
                <a:lnTo>
                  <a:pt x="41812" y="31027"/>
                </a:lnTo>
                <a:lnTo>
                  <a:pt x="42855" y="31374"/>
                </a:lnTo>
                <a:lnTo>
                  <a:pt x="43925" y="31706"/>
                </a:lnTo>
                <a:lnTo>
                  <a:pt x="44968" y="32038"/>
                </a:lnTo>
                <a:lnTo>
                  <a:pt x="46065" y="32370"/>
                </a:lnTo>
                <a:lnTo>
                  <a:pt x="47162" y="32694"/>
                </a:lnTo>
                <a:lnTo>
                  <a:pt x="48259" y="33019"/>
                </a:lnTo>
                <a:lnTo>
                  <a:pt x="49382" y="33335"/>
                </a:lnTo>
                <a:lnTo>
                  <a:pt x="50506" y="33652"/>
                </a:lnTo>
                <a:lnTo>
                  <a:pt x="51629" y="33960"/>
                </a:lnTo>
                <a:lnTo>
                  <a:pt x="52780" y="34269"/>
                </a:lnTo>
                <a:lnTo>
                  <a:pt x="53957" y="34570"/>
                </a:lnTo>
                <a:lnTo>
                  <a:pt x="55134" y="34871"/>
                </a:lnTo>
                <a:lnTo>
                  <a:pt x="56311" y="35165"/>
                </a:lnTo>
                <a:lnTo>
                  <a:pt x="57514" y="35458"/>
                </a:lnTo>
                <a:lnTo>
                  <a:pt x="58745" y="35744"/>
                </a:lnTo>
                <a:lnTo>
                  <a:pt x="59975" y="36022"/>
                </a:lnTo>
                <a:lnTo>
                  <a:pt x="61206" y="36300"/>
                </a:lnTo>
                <a:lnTo>
                  <a:pt x="62437" y="36570"/>
                </a:lnTo>
                <a:lnTo>
                  <a:pt x="63721" y="36840"/>
                </a:lnTo>
                <a:lnTo>
                  <a:pt x="64978" y="37102"/>
                </a:lnTo>
                <a:lnTo>
                  <a:pt x="66262" y="37365"/>
                </a:lnTo>
                <a:lnTo>
                  <a:pt x="67573" y="37620"/>
                </a:lnTo>
                <a:lnTo>
                  <a:pt x="68883" y="37867"/>
                </a:lnTo>
                <a:lnTo>
                  <a:pt x="70194" y="38114"/>
                </a:lnTo>
                <a:lnTo>
                  <a:pt x="71532" y="38353"/>
                </a:lnTo>
                <a:lnTo>
                  <a:pt x="72869" y="38592"/>
                </a:lnTo>
                <a:lnTo>
                  <a:pt x="74234" y="38824"/>
                </a:lnTo>
                <a:lnTo>
                  <a:pt x="75598" y="39048"/>
                </a:lnTo>
                <a:lnTo>
                  <a:pt x="76989" y="39264"/>
                </a:lnTo>
                <a:lnTo>
                  <a:pt x="78380" y="39480"/>
                </a:lnTo>
                <a:lnTo>
                  <a:pt x="79798" y="39696"/>
                </a:lnTo>
                <a:lnTo>
                  <a:pt x="81215" y="39897"/>
                </a:lnTo>
                <a:lnTo>
                  <a:pt x="82633" y="40098"/>
                </a:lnTo>
                <a:lnTo>
                  <a:pt x="84078" y="40298"/>
                </a:lnTo>
                <a:lnTo>
                  <a:pt x="85522" y="40484"/>
                </a:lnTo>
                <a:lnTo>
                  <a:pt x="86994" y="40669"/>
                </a:lnTo>
                <a:lnTo>
                  <a:pt x="88465" y="40847"/>
                </a:lnTo>
                <a:lnTo>
                  <a:pt x="89963" y="41024"/>
                </a:lnTo>
                <a:lnTo>
                  <a:pt x="91461" y="41194"/>
                </a:lnTo>
                <a:lnTo>
                  <a:pt x="92959" y="41356"/>
                </a:lnTo>
                <a:lnTo>
                  <a:pt x="94484" y="41510"/>
                </a:lnTo>
                <a:lnTo>
                  <a:pt x="96035" y="41665"/>
                </a:lnTo>
                <a:lnTo>
                  <a:pt x="97587" y="41812"/>
                </a:lnTo>
                <a:lnTo>
                  <a:pt x="99138" y="41950"/>
                </a:lnTo>
                <a:lnTo>
                  <a:pt x="100717" y="42082"/>
                </a:lnTo>
                <a:lnTo>
                  <a:pt x="102295" y="42213"/>
                </a:lnTo>
                <a:lnTo>
                  <a:pt x="103873" y="42336"/>
                </a:lnTo>
                <a:lnTo>
                  <a:pt x="105505" y="42452"/>
                </a:lnTo>
                <a:lnTo>
                  <a:pt x="107110" y="42560"/>
                </a:lnTo>
                <a:lnTo>
                  <a:pt x="108742" y="42668"/>
                </a:lnTo>
                <a:lnTo>
                  <a:pt x="110374" y="42761"/>
                </a:lnTo>
                <a:lnTo>
                  <a:pt x="112032" y="42854"/>
                </a:lnTo>
                <a:lnTo>
                  <a:pt x="113691" y="42939"/>
                </a:lnTo>
                <a:lnTo>
                  <a:pt x="115376" y="43024"/>
                </a:lnTo>
                <a:lnTo>
                  <a:pt x="117061" y="43093"/>
                </a:lnTo>
                <a:lnTo>
                  <a:pt x="118773" y="43163"/>
                </a:lnTo>
                <a:lnTo>
                  <a:pt x="120485" y="43224"/>
                </a:lnTo>
                <a:lnTo>
                  <a:pt x="122197" y="43278"/>
                </a:lnTo>
                <a:lnTo>
                  <a:pt x="123936" y="43325"/>
                </a:lnTo>
                <a:lnTo>
                  <a:pt x="125835" y="43371"/>
                </a:lnTo>
                <a:lnTo>
                  <a:pt x="127708" y="43402"/>
                </a:lnTo>
                <a:lnTo>
                  <a:pt x="129581" y="43433"/>
                </a:lnTo>
                <a:lnTo>
                  <a:pt x="131426" y="43456"/>
                </a:lnTo>
                <a:lnTo>
                  <a:pt x="133245" y="43464"/>
                </a:lnTo>
                <a:lnTo>
                  <a:pt x="135064" y="43471"/>
                </a:lnTo>
                <a:lnTo>
                  <a:pt x="136883" y="43471"/>
                </a:lnTo>
                <a:lnTo>
                  <a:pt x="138676" y="43456"/>
                </a:lnTo>
                <a:lnTo>
                  <a:pt x="140441" y="43440"/>
                </a:lnTo>
                <a:lnTo>
                  <a:pt x="142180" y="43410"/>
                </a:lnTo>
                <a:lnTo>
                  <a:pt x="143946" y="43379"/>
                </a:lnTo>
                <a:lnTo>
                  <a:pt x="145658" y="43340"/>
                </a:lnTo>
                <a:lnTo>
                  <a:pt x="147370" y="43286"/>
                </a:lnTo>
                <a:lnTo>
                  <a:pt x="149082" y="43232"/>
                </a:lnTo>
                <a:lnTo>
                  <a:pt x="150767" y="43170"/>
                </a:lnTo>
                <a:lnTo>
                  <a:pt x="152426" y="43101"/>
                </a:lnTo>
                <a:lnTo>
                  <a:pt x="154084" y="43024"/>
                </a:lnTo>
                <a:lnTo>
                  <a:pt x="155716" y="42939"/>
                </a:lnTo>
                <a:lnTo>
                  <a:pt x="157348" y="42846"/>
                </a:lnTo>
                <a:lnTo>
                  <a:pt x="158953" y="42746"/>
                </a:lnTo>
                <a:lnTo>
                  <a:pt x="160531" y="42638"/>
                </a:lnTo>
                <a:lnTo>
                  <a:pt x="162109" y="42529"/>
                </a:lnTo>
                <a:lnTo>
                  <a:pt x="163688" y="42406"/>
                </a:lnTo>
                <a:lnTo>
                  <a:pt x="165212" y="42282"/>
                </a:lnTo>
                <a:lnTo>
                  <a:pt x="166764" y="42151"/>
                </a:lnTo>
                <a:lnTo>
                  <a:pt x="168262" y="42012"/>
                </a:lnTo>
                <a:lnTo>
                  <a:pt x="169787" y="41866"/>
                </a:lnTo>
                <a:lnTo>
                  <a:pt x="171258" y="41711"/>
                </a:lnTo>
                <a:lnTo>
                  <a:pt x="172729" y="41557"/>
                </a:lnTo>
                <a:lnTo>
                  <a:pt x="174201" y="41387"/>
                </a:lnTo>
                <a:lnTo>
                  <a:pt x="175645" y="41217"/>
                </a:lnTo>
                <a:lnTo>
                  <a:pt x="177063" y="41040"/>
                </a:lnTo>
                <a:lnTo>
                  <a:pt x="178481" y="40854"/>
                </a:lnTo>
                <a:lnTo>
                  <a:pt x="179872" y="40669"/>
                </a:lnTo>
                <a:lnTo>
                  <a:pt x="181263" y="40468"/>
                </a:lnTo>
                <a:lnTo>
                  <a:pt x="182627" y="40268"/>
                </a:lnTo>
                <a:lnTo>
                  <a:pt x="183965" y="40059"/>
                </a:lnTo>
                <a:lnTo>
                  <a:pt x="185302" y="39843"/>
                </a:lnTo>
                <a:lnTo>
                  <a:pt x="186640" y="39627"/>
                </a:lnTo>
                <a:lnTo>
                  <a:pt x="187924" y="39403"/>
                </a:lnTo>
                <a:lnTo>
                  <a:pt x="189234" y="39171"/>
                </a:lnTo>
                <a:lnTo>
                  <a:pt x="190492" y="38932"/>
                </a:lnTo>
                <a:lnTo>
                  <a:pt x="191749" y="38693"/>
                </a:lnTo>
                <a:lnTo>
                  <a:pt x="193006" y="38446"/>
                </a:lnTo>
                <a:lnTo>
                  <a:pt x="194237" y="38191"/>
                </a:lnTo>
                <a:lnTo>
                  <a:pt x="195467" y="37928"/>
                </a:lnTo>
                <a:lnTo>
                  <a:pt x="196644" y="37666"/>
                </a:lnTo>
                <a:lnTo>
                  <a:pt x="197848" y="37396"/>
                </a:lnTo>
                <a:lnTo>
                  <a:pt x="198998" y="37126"/>
                </a:lnTo>
                <a:lnTo>
                  <a:pt x="200175" y="36840"/>
                </a:lnTo>
                <a:lnTo>
                  <a:pt x="201299" y="36562"/>
                </a:lnTo>
                <a:lnTo>
                  <a:pt x="202422" y="36269"/>
                </a:lnTo>
                <a:lnTo>
                  <a:pt x="203546" y="35975"/>
                </a:lnTo>
                <a:lnTo>
                  <a:pt x="204643" y="35674"/>
                </a:lnTo>
                <a:lnTo>
                  <a:pt x="205713" y="35373"/>
                </a:lnTo>
                <a:lnTo>
                  <a:pt x="206783" y="35064"/>
                </a:lnTo>
                <a:lnTo>
                  <a:pt x="207826" y="34748"/>
                </a:lnTo>
                <a:lnTo>
                  <a:pt x="208869" y="34431"/>
                </a:lnTo>
                <a:lnTo>
                  <a:pt x="209886" y="34107"/>
                </a:lnTo>
                <a:lnTo>
                  <a:pt x="210902" y="33775"/>
                </a:lnTo>
                <a:lnTo>
                  <a:pt x="211892" y="33443"/>
                </a:lnTo>
                <a:lnTo>
                  <a:pt x="212855" y="33111"/>
                </a:lnTo>
                <a:lnTo>
                  <a:pt x="213818" y="32772"/>
                </a:lnTo>
                <a:lnTo>
                  <a:pt x="214755" y="32424"/>
                </a:lnTo>
                <a:lnTo>
                  <a:pt x="215691" y="32077"/>
                </a:lnTo>
                <a:lnTo>
                  <a:pt x="216600" y="31722"/>
                </a:lnTo>
                <a:lnTo>
                  <a:pt x="217510" y="31367"/>
                </a:lnTo>
                <a:lnTo>
                  <a:pt x="218393" y="31004"/>
                </a:lnTo>
                <a:lnTo>
                  <a:pt x="219249" y="30641"/>
                </a:lnTo>
                <a:lnTo>
                  <a:pt x="220105" y="30270"/>
                </a:lnTo>
                <a:lnTo>
                  <a:pt x="220934" y="29892"/>
                </a:lnTo>
                <a:lnTo>
                  <a:pt x="221763" y="29514"/>
                </a:lnTo>
                <a:lnTo>
                  <a:pt x="222566" y="29135"/>
                </a:lnTo>
                <a:lnTo>
                  <a:pt x="223368" y="28749"/>
                </a:lnTo>
                <a:lnTo>
                  <a:pt x="224144" y="28363"/>
                </a:lnTo>
                <a:lnTo>
                  <a:pt x="224920" y="27970"/>
                </a:lnTo>
                <a:lnTo>
                  <a:pt x="225669" y="27576"/>
                </a:lnTo>
                <a:lnTo>
                  <a:pt x="226391" y="27182"/>
                </a:lnTo>
                <a:lnTo>
                  <a:pt x="227113" y="26781"/>
                </a:lnTo>
                <a:lnTo>
                  <a:pt x="227809" y="26372"/>
                </a:lnTo>
                <a:lnTo>
                  <a:pt x="228504" y="25963"/>
                </a:lnTo>
                <a:lnTo>
                  <a:pt x="229173" y="25553"/>
                </a:lnTo>
                <a:lnTo>
                  <a:pt x="229815" y="25137"/>
                </a:lnTo>
                <a:lnTo>
                  <a:pt x="230457" y="24720"/>
                </a:lnTo>
                <a:lnTo>
                  <a:pt x="231099" y="24303"/>
                </a:lnTo>
                <a:lnTo>
                  <a:pt x="231714" y="23878"/>
                </a:lnTo>
                <a:lnTo>
                  <a:pt x="232303" y="23446"/>
                </a:lnTo>
                <a:lnTo>
                  <a:pt x="232891" y="23021"/>
                </a:lnTo>
                <a:lnTo>
                  <a:pt x="233453" y="22589"/>
                </a:lnTo>
                <a:lnTo>
                  <a:pt x="233988" y="22149"/>
                </a:lnTo>
                <a:lnTo>
                  <a:pt x="234523" y="21717"/>
                </a:lnTo>
                <a:lnTo>
                  <a:pt x="235058" y="21277"/>
                </a:lnTo>
                <a:lnTo>
                  <a:pt x="235566" y="20837"/>
                </a:lnTo>
                <a:lnTo>
                  <a:pt x="236048" y="20389"/>
                </a:lnTo>
                <a:lnTo>
                  <a:pt x="236529" y="19941"/>
                </a:lnTo>
                <a:lnTo>
                  <a:pt x="236984" y="19493"/>
                </a:lnTo>
                <a:lnTo>
                  <a:pt x="237439" y="19038"/>
                </a:lnTo>
                <a:lnTo>
                  <a:pt x="237867" y="18582"/>
                </a:lnTo>
                <a:lnTo>
                  <a:pt x="238268" y="18127"/>
                </a:lnTo>
                <a:lnTo>
                  <a:pt x="238670" y="17671"/>
                </a:lnTo>
                <a:lnTo>
                  <a:pt x="239071" y="17208"/>
                </a:lnTo>
                <a:lnTo>
                  <a:pt x="239419" y="16753"/>
                </a:lnTo>
                <a:lnTo>
                  <a:pt x="239793" y="16282"/>
                </a:lnTo>
                <a:lnTo>
                  <a:pt x="240114" y="15819"/>
                </a:lnTo>
                <a:lnTo>
                  <a:pt x="240756" y="14885"/>
                </a:lnTo>
                <a:lnTo>
                  <a:pt x="241318" y="13935"/>
                </a:lnTo>
                <a:lnTo>
                  <a:pt x="241826" y="12985"/>
                </a:lnTo>
                <a:lnTo>
                  <a:pt x="242281" y="12036"/>
                </a:lnTo>
                <a:lnTo>
                  <a:pt x="242682" y="11071"/>
                </a:lnTo>
                <a:lnTo>
                  <a:pt x="243003" y="10106"/>
                </a:lnTo>
                <a:lnTo>
                  <a:pt x="243271" y="9141"/>
                </a:lnTo>
                <a:lnTo>
                  <a:pt x="243485" y="8168"/>
                </a:lnTo>
                <a:lnTo>
                  <a:pt x="243618" y="7188"/>
                </a:lnTo>
                <a:lnTo>
                  <a:pt x="243725" y="6215"/>
                </a:lnTo>
                <a:lnTo>
                  <a:pt x="243752" y="5235"/>
                </a:lnTo>
                <a:lnTo>
                  <a:pt x="243699" y="4254"/>
                </a:lnTo>
                <a:lnTo>
                  <a:pt x="243672" y="4108"/>
                </a:lnTo>
                <a:lnTo>
                  <a:pt x="243592" y="3976"/>
                </a:lnTo>
                <a:lnTo>
                  <a:pt x="243485" y="3860"/>
                </a:lnTo>
                <a:lnTo>
                  <a:pt x="243351" y="3745"/>
                </a:lnTo>
                <a:lnTo>
                  <a:pt x="243164" y="3644"/>
                </a:lnTo>
                <a:lnTo>
                  <a:pt x="242950" y="3544"/>
                </a:lnTo>
                <a:lnTo>
                  <a:pt x="242709" y="3459"/>
                </a:lnTo>
                <a:lnTo>
                  <a:pt x="242441" y="3390"/>
                </a:lnTo>
                <a:lnTo>
                  <a:pt x="242147" y="3320"/>
                </a:lnTo>
                <a:lnTo>
                  <a:pt x="241826" y="3258"/>
                </a:lnTo>
                <a:lnTo>
                  <a:pt x="241505" y="3212"/>
                </a:lnTo>
                <a:lnTo>
                  <a:pt x="241157" y="3173"/>
                </a:lnTo>
                <a:lnTo>
                  <a:pt x="240810" y="3143"/>
                </a:lnTo>
                <a:lnTo>
                  <a:pt x="240435" y="3119"/>
                </a:lnTo>
                <a:lnTo>
                  <a:pt x="240061" y="3112"/>
                </a:lnTo>
                <a:lnTo>
                  <a:pt x="239686" y="3104"/>
                </a:lnTo>
                <a:lnTo>
                  <a:pt x="239312" y="3112"/>
                </a:lnTo>
                <a:lnTo>
                  <a:pt x="238937" y="3127"/>
                </a:lnTo>
                <a:lnTo>
                  <a:pt x="238589" y="3150"/>
                </a:lnTo>
                <a:lnTo>
                  <a:pt x="238215" y="3181"/>
                </a:lnTo>
                <a:lnTo>
                  <a:pt x="237867" y="3220"/>
                </a:lnTo>
                <a:lnTo>
                  <a:pt x="237519" y="3266"/>
                </a:lnTo>
                <a:lnTo>
                  <a:pt x="237198" y="3328"/>
                </a:lnTo>
                <a:lnTo>
                  <a:pt x="236904" y="3397"/>
                </a:lnTo>
                <a:lnTo>
                  <a:pt x="236610" y="3475"/>
                </a:lnTo>
                <a:lnTo>
                  <a:pt x="236369" y="3559"/>
                </a:lnTo>
                <a:lnTo>
                  <a:pt x="236128" y="3652"/>
                </a:lnTo>
                <a:lnTo>
                  <a:pt x="235941" y="3752"/>
                </a:lnTo>
                <a:lnTo>
                  <a:pt x="235754" y="3860"/>
                </a:lnTo>
                <a:lnTo>
                  <a:pt x="235620" y="3984"/>
                </a:lnTo>
                <a:lnTo>
                  <a:pt x="235540" y="4115"/>
                </a:lnTo>
                <a:lnTo>
                  <a:pt x="235459" y="4254"/>
                </a:lnTo>
                <a:lnTo>
                  <a:pt x="235245" y="5127"/>
                </a:lnTo>
                <a:lnTo>
                  <a:pt x="234951" y="6007"/>
                </a:lnTo>
                <a:lnTo>
                  <a:pt x="234630" y="6879"/>
                </a:lnTo>
                <a:lnTo>
                  <a:pt x="234282" y="7759"/>
                </a:lnTo>
                <a:lnTo>
                  <a:pt x="233881" y="8631"/>
                </a:lnTo>
                <a:lnTo>
                  <a:pt x="233426" y="9504"/>
                </a:lnTo>
                <a:lnTo>
                  <a:pt x="232945" y="10368"/>
                </a:lnTo>
                <a:lnTo>
                  <a:pt x="232437" y="11233"/>
                </a:lnTo>
                <a:lnTo>
                  <a:pt x="231848" y="12098"/>
                </a:lnTo>
                <a:lnTo>
                  <a:pt x="231260" y="12955"/>
                </a:lnTo>
                <a:lnTo>
                  <a:pt x="230591" y="13804"/>
                </a:lnTo>
                <a:lnTo>
                  <a:pt x="229895" y="14653"/>
                </a:lnTo>
                <a:lnTo>
                  <a:pt x="229146" y="15494"/>
                </a:lnTo>
                <a:lnTo>
                  <a:pt x="228371" y="16328"/>
                </a:lnTo>
                <a:lnTo>
                  <a:pt x="227541" y="17162"/>
                </a:lnTo>
                <a:lnTo>
                  <a:pt x="226659" y="17980"/>
                </a:lnTo>
                <a:lnTo>
                  <a:pt x="225749" y="18791"/>
                </a:lnTo>
                <a:lnTo>
                  <a:pt x="224786" y="19601"/>
                </a:lnTo>
                <a:lnTo>
                  <a:pt x="223769" y="20397"/>
                </a:lnTo>
                <a:lnTo>
                  <a:pt x="222699" y="21184"/>
                </a:lnTo>
                <a:lnTo>
                  <a:pt x="221603" y="21964"/>
                </a:lnTo>
                <a:lnTo>
                  <a:pt x="220452" y="22736"/>
                </a:lnTo>
                <a:lnTo>
                  <a:pt x="219249" y="23492"/>
                </a:lnTo>
                <a:lnTo>
                  <a:pt x="217991" y="24241"/>
                </a:lnTo>
                <a:lnTo>
                  <a:pt x="216681" y="24974"/>
                </a:lnTo>
                <a:lnTo>
                  <a:pt x="215343" y="25700"/>
                </a:lnTo>
                <a:lnTo>
                  <a:pt x="214648" y="26055"/>
                </a:lnTo>
                <a:lnTo>
                  <a:pt x="213952" y="26410"/>
                </a:lnTo>
                <a:lnTo>
                  <a:pt x="213230" y="26758"/>
                </a:lnTo>
                <a:lnTo>
                  <a:pt x="212507" y="27105"/>
                </a:lnTo>
                <a:lnTo>
                  <a:pt x="211758" y="27453"/>
                </a:lnTo>
                <a:lnTo>
                  <a:pt x="211009" y="27792"/>
                </a:lnTo>
                <a:lnTo>
                  <a:pt x="210234" y="28132"/>
                </a:lnTo>
                <a:lnTo>
                  <a:pt x="209458" y="28464"/>
                </a:lnTo>
                <a:lnTo>
                  <a:pt x="208655" y="28796"/>
                </a:lnTo>
                <a:lnTo>
                  <a:pt x="207853" y="29120"/>
                </a:lnTo>
                <a:lnTo>
                  <a:pt x="207024" y="29444"/>
                </a:lnTo>
                <a:lnTo>
                  <a:pt x="206194" y="29768"/>
                </a:lnTo>
                <a:lnTo>
                  <a:pt x="205365" y="30077"/>
                </a:lnTo>
                <a:lnTo>
                  <a:pt x="204509" y="30394"/>
                </a:lnTo>
                <a:lnTo>
                  <a:pt x="203626" y="30703"/>
                </a:lnTo>
                <a:lnTo>
                  <a:pt x="202743" y="31004"/>
                </a:lnTo>
                <a:lnTo>
                  <a:pt x="201861" y="31305"/>
                </a:lnTo>
                <a:lnTo>
                  <a:pt x="200951" y="31598"/>
                </a:lnTo>
                <a:lnTo>
                  <a:pt x="200015" y="31891"/>
                </a:lnTo>
                <a:lnTo>
                  <a:pt x="199079" y="32177"/>
                </a:lnTo>
                <a:lnTo>
                  <a:pt x="198142" y="32463"/>
                </a:lnTo>
                <a:lnTo>
                  <a:pt x="197153" y="32741"/>
                </a:lnTo>
                <a:lnTo>
                  <a:pt x="196190" y="33011"/>
                </a:lnTo>
                <a:lnTo>
                  <a:pt x="195200" y="33281"/>
                </a:lnTo>
                <a:lnTo>
                  <a:pt x="194183" y="33544"/>
                </a:lnTo>
                <a:lnTo>
                  <a:pt x="193167" y="33806"/>
                </a:lnTo>
                <a:lnTo>
                  <a:pt x="192150" y="34061"/>
                </a:lnTo>
                <a:lnTo>
                  <a:pt x="191107" y="34316"/>
                </a:lnTo>
                <a:lnTo>
                  <a:pt x="190037" y="34555"/>
                </a:lnTo>
                <a:lnTo>
                  <a:pt x="188967" y="34802"/>
                </a:lnTo>
                <a:lnTo>
                  <a:pt x="187897" y="35033"/>
                </a:lnTo>
                <a:lnTo>
                  <a:pt x="186773" y="35265"/>
                </a:lnTo>
                <a:lnTo>
                  <a:pt x="185677" y="35497"/>
                </a:lnTo>
                <a:lnTo>
                  <a:pt x="184553" y="35713"/>
                </a:lnTo>
                <a:lnTo>
                  <a:pt x="183403" y="35929"/>
                </a:lnTo>
                <a:lnTo>
                  <a:pt x="182253" y="36145"/>
                </a:lnTo>
                <a:lnTo>
                  <a:pt x="181075" y="36346"/>
                </a:lnTo>
                <a:lnTo>
                  <a:pt x="179898" y="36547"/>
                </a:lnTo>
                <a:lnTo>
                  <a:pt x="178695" y="36740"/>
                </a:lnTo>
                <a:lnTo>
                  <a:pt x="177491" y="36933"/>
                </a:lnTo>
                <a:lnTo>
                  <a:pt x="176260" y="37118"/>
                </a:lnTo>
                <a:lnTo>
                  <a:pt x="175003" y="37295"/>
                </a:lnTo>
                <a:lnTo>
                  <a:pt x="173773" y="37465"/>
                </a:lnTo>
                <a:lnTo>
                  <a:pt x="172489" y="37635"/>
                </a:lnTo>
                <a:lnTo>
                  <a:pt x="171205" y="37797"/>
                </a:lnTo>
                <a:lnTo>
                  <a:pt x="169894" y="37952"/>
                </a:lnTo>
                <a:lnTo>
                  <a:pt x="168583" y="38098"/>
                </a:lnTo>
                <a:lnTo>
                  <a:pt x="167272" y="38245"/>
                </a:lnTo>
                <a:lnTo>
                  <a:pt x="165935" y="38384"/>
                </a:lnTo>
                <a:lnTo>
                  <a:pt x="164570" y="38515"/>
                </a:lnTo>
                <a:lnTo>
                  <a:pt x="163179" y="38639"/>
                </a:lnTo>
                <a:lnTo>
                  <a:pt x="161815" y="38762"/>
                </a:lnTo>
                <a:lnTo>
                  <a:pt x="160397" y="38870"/>
                </a:lnTo>
                <a:lnTo>
                  <a:pt x="158979" y="38978"/>
                </a:lnTo>
                <a:lnTo>
                  <a:pt x="157562" y="39079"/>
                </a:lnTo>
                <a:lnTo>
                  <a:pt x="156117" y="39171"/>
                </a:lnTo>
                <a:lnTo>
                  <a:pt x="154646" y="39264"/>
                </a:lnTo>
                <a:lnTo>
                  <a:pt x="153175" y="39341"/>
                </a:lnTo>
                <a:lnTo>
                  <a:pt x="151677" y="39418"/>
                </a:lnTo>
                <a:lnTo>
                  <a:pt x="150179" y="39488"/>
                </a:lnTo>
                <a:lnTo>
                  <a:pt x="148654" y="39550"/>
                </a:lnTo>
                <a:lnTo>
                  <a:pt x="147102" y="39604"/>
                </a:lnTo>
                <a:lnTo>
                  <a:pt x="145551" y="39650"/>
                </a:lnTo>
                <a:lnTo>
                  <a:pt x="143972" y="39689"/>
                </a:lnTo>
                <a:lnTo>
                  <a:pt x="142394" y="39719"/>
                </a:lnTo>
                <a:lnTo>
                  <a:pt x="140789" y="39750"/>
                </a:lnTo>
                <a:lnTo>
                  <a:pt x="139184" y="39766"/>
                </a:lnTo>
                <a:lnTo>
                  <a:pt x="137552" y="39781"/>
                </a:lnTo>
                <a:lnTo>
                  <a:pt x="135894" y="39789"/>
                </a:lnTo>
                <a:lnTo>
                  <a:pt x="134235" y="39781"/>
                </a:lnTo>
                <a:lnTo>
                  <a:pt x="132577" y="39773"/>
                </a:lnTo>
                <a:lnTo>
                  <a:pt x="130865" y="39758"/>
                </a:lnTo>
                <a:lnTo>
                  <a:pt x="129153" y="39735"/>
                </a:lnTo>
                <a:lnTo>
                  <a:pt x="127441" y="39704"/>
                </a:lnTo>
                <a:lnTo>
                  <a:pt x="125702" y="39665"/>
                </a:lnTo>
                <a:lnTo>
                  <a:pt x="123936" y="39619"/>
                </a:lnTo>
                <a:lnTo>
                  <a:pt x="122385" y="39573"/>
                </a:lnTo>
                <a:lnTo>
                  <a:pt x="120833" y="39519"/>
                </a:lnTo>
                <a:lnTo>
                  <a:pt x="119308" y="39457"/>
                </a:lnTo>
                <a:lnTo>
                  <a:pt x="117784" y="39387"/>
                </a:lnTo>
                <a:lnTo>
                  <a:pt x="116286" y="39318"/>
                </a:lnTo>
                <a:lnTo>
                  <a:pt x="114761" y="39241"/>
                </a:lnTo>
                <a:lnTo>
                  <a:pt x="113289" y="39164"/>
                </a:lnTo>
                <a:lnTo>
                  <a:pt x="111791" y="39071"/>
                </a:lnTo>
                <a:lnTo>
                  <a:pt x="110347" y="38978"/>
                </a:lnTo>
                <a:lnTo>
                  <a:pt x="108876" y="38878"/>
                </a:lnTo>
                <a:lnTo>
                  <a:pt x="107431" y="38778"/>
                </a:lnTo>
                <a:lnTo>
                  <a:pt x="105987" y="38662"/>
                </a:lnTo>
                <a:lnTo>
                  <a:pt x="104569" y="38546"/>
                </a:lnTo>
                <a:lnTo>
                  <a:pt x="103151" y="38430"/>
                </a:lnTo>
                <a:lnTo>
                  <a:pt x="101733" y="38299"/>
                </a:lnTo>
                <a:lnTo>
                  <a:pt x="100342" y="38168"/>
                </a:lnTo>
                <a:lnTo>
                  <a:pt x="98951" y="38036"/>
                </a:lnTo>
                <a:lnTo>
                  <a:pt x="97587" y="37890"/>
                </a:lnTo>
                <a:lnTo>
                  <a:pt x="96223" y="37743"/>
                </a:lnTo>
                <a:lnTo>
                  <a:pt x="94858" y="37589"/>
                </a:lnTo>
                <a:lnTo>
                  <a:pt x="93521" y="37434"/>
                </a:lnTo>
                <a:lnTo>
                  <a:pt x="92183" y="37272"/>
                </a:lnTo>
                <a:lnTo>
                  <a:pt x="90872" y="37102"/>
                </a:lnTo>
                <a:lnTo>
                  <a:pt x="89562" y="36933"/>
                </a:lnTo>
                <a:lnTo>
                  <a:pt x="88251" y="36755"/>
                </a:lnTo>
                <a:lnTo>
                  <a:pt x="86967" y="36577"/>
                </a:lnTo>
                <a:lnTo>
                  <a:pt x="85683" y="36392"/>
                </a:lnTo>
                <a:lnTo>
                  <a:pt x="84426" y="36199"/>
                </a:lnTo>
                <a:lnTo>
                  <a:pt x="83168" y="35998"/>
                </a:lnTo>
                <a:lnTo>
                  <a:pt x="81911" y="35805"/>
                </a:lnTo>
                <a:lnTo>
                  <a:pt x="80680" y="35597"/>
                </a:lnTo>
                <a:lnTo>
                  <a:pt x="79450" y="35389"/>
                </a:lnTo>
                <a:lnTo>
                  <a:pt x="78246" y="35172"/>
                </a:lnTo>
                <a:lnTo>
                  <a:pt x="77042" y="34956"/>
                </a:lnTo>
                <a:lnTo>
                  <a:pt x="75839" y="34732"/>
                </a:lnTo>
                <a:lnTo>
                  <a:pt x="74662" y="34509"/>
                </a:lnTo>
                <a:lnTo>
                  <a:pt x="73485" y="34277"/>
                </a:lnTo>
                <a:lnTo>
                  <a:pt x="72334" y="34045"/>
                </a:lnTo>
                <a:lnTo>
                  <a:pt x="71184" y="33806"/>
                </a:lnTo>
                <a:lnTo>
                  <a:pt x="70060" y="33559"/>
                </a:lnTo>
                <a:lnTo>
                  <a:pt x="68910" y="33312"/>
                </a:lnTo>
                <a:lnTo>
                  <a:pt x="67813" y="33057"/>
                </a:lnTo>
                <a:lnTo>
                  <a:pt x="66690" y="32802"/>
                </a:lnTo>
                <a:lnTo>
                  <a:pt x="65593" y="32548"/>
                </a:lnTo>
                <a:lnTo>
                  <a:pt x="64523" y="32285"/>
                </a:lnTo>
                <a:lnTo>
                  <a:pt x="63453" y="32015"/>
                </a:lnTo>
                <a:lnTo>
                  <a:pt x="62383" y="31745"/>
                </a:lnTo>
                <a:lnTo>
                  <a:pt x="61340" y="31475"/>
                </a:lnTo>
                <a:lnTo>
                  <a:pt x="60296" y="31197"/>
                </a:lnTo>
                <a:lnTo>
                  <a:pt x="59253" y="30911"/>
                </a:lnTo>
                <a:lnTo>
                  <a:pt x="58237" y="30625"/>
                </a:lnTo>
                <a:lnTo>
                  <a:pt x="57220" y="30340"/>
                </a:lnTo>
                <a:lnTo>
                  <a:pt x="56230" y="30046"/>
                </a:lnTo>
                <a:lnTo>
                  <a:pt x="55241" y="29753"/>
                </a:lnTo>
                <a:lnTo>
                  <a:pt x="53315" y="29151"/>
                </a:lnTo>
                <a:lnTo>
                  <a:pt x="51415" y="28533"/>
                </a:lnTo>
                <a:lnTo>
                  <a:pt x="49543" y="27908"/>
                </a:lnTo>
                <a:lnTo>
                  <a:pt x="47750" y="27267"/>
                </a:lnTo>
                <a:lnTo>
                  <a:pt x="45985" y="26619"/>
                </a:lnTo>
                <a:lnTo>
                  <a:pt x="44246" y="25955"/>
                </a:lnTo>
                <a:lnTo>
                  <a:pt x="42588" y="25283"/>
                </a:lnTo>
                <a:lnTo>
                  <a:pt x="40956" y="24596"/>
                </a:lnTo>
                <a:lnTo>
                  <a:pt x="39351" y="23901"/>
                </a:lnTo>
                <a:lnTo>
                  <a:pt x="37826" y="23199"/>
                </a:lnTo>
                <a:lnTo>
                  <a:pt x="36328" y="22481"/>
                </a:lnTo>
                <a:lnTo>
                  <a:pt x="34857" y="21755"/>
                </a:lnTo>
                <a:lnTo>
                  <a:pt x="33466" y="21030"/>
                </a:lnTo>
                <a:lnTo>
                  <a:pt x="32101" y="20288"/>
                </a:lnTo>
                <a:lnTo>
                  <a:pt x="30764" y="19540"/>
                </a:lnTo>
                <a:lnTo>
                  <a:pt x="29480" y="18783"/>
                </a:lnTo>
                <a:lnTo>
                  <a:pt x="28249" y="18019"/>
                </a:lnTo>
                <a:lnTo>
                  <a:pt x="27072" y="17247"/>
                </a:lnTo>
                <a:lnTo>
                  <a:pt x="25922" y="16467"/>
                </a:lnTo>
                <a:lnTo>
                  <a:pt x="24825" y="15687"/>
                </a:lnTo>
                <a:lnTo>
                  <a:pt x="23782" y="14892"/>
                </a:lnTo>
                <a:lnTo>
                  <a:pt x="22792" y="14097"/>
                </a:lnTo>
                <a:lnTo>
                  <a:pt x="21829" y="13302"/>
                </a:lnTo>
                <a:lnTo>
                  <a:pt x="20920" y="12499"/>
                </a:lnTo>
                <a:lnTo>
                  <a:pt x="20037" y="11688"/>
                </a:lnTo>
                <a:lnTo>
                  <a:pt x="19208" y="10878"/>
                </a:lnTo>
                <a:lnTo>
                  <a:pt x="18432" y="10060"/>
                </a:lnTo>
                <a:lnTo>
                  <a:pt x="17710" y="9241"/>
                </a:lnTo>
                <a:lnTo>
                  <a:pt x="17014" y="8423"/>
                </a:lnTo>
                <a:lnTo>
                  <a:pt x="16372" y="7597"/>
                </a:lnTo>
                <a:lnTo>
                  <a:pt x="15783" y="6779"/>
                </a:lnTo>
                <a:lnTo>
                  <a:pt x="15222" y="5953"/>
                </a:lnTo>
                <a:lnTo>
                  <a:pt x="14740" y="5119"/>
                </a:lnTo>
                <a:lnTo>
                  <a:pt x="14259" y="4293"/>
                </a:lnTo>
                <a:lnTo>
                  <a:pt x="13857" y="3467"/>
                </a:lnTo>
                <a:lnTo>
                  <a:pt x="13483" y="2641"/>
                </a:lnTo>
                <a:lnTo>
                  <a:pt x="13189" y="1807"/>
                </a:lnTo>
                <a:lnTo>
                  <a:pt x="13135" y="1699"/>
                </a:lnTo>
                <a:lnTo>
                  <a:pt x="13055" y="1591"/>
                </a:lnTo>
                <a:lnTo>
                  <a:pt x="12975" y="1490"/>
                </a:lnTo>
                <a:lnTo>
                  <a:pt x="12868" y="1390"/>
                </a:lnTo>
                <a:lnTo>
                  <a:pt x="12761" y="1290"/>
                </a:lnTo>
                <a:lnTo>
                  <a:pt x="12627" y="1197"/>
                </a:lnTo>
                <a:lnTo>
                  <a:pt x="12493" y="1104"/>
                </a:lnTo>
                <a:lnTo>
                  <a:pt x="12333" y="1020"/>
                </a:lnTo>
                <a:lnTo>
                  <a:pt x="12172" y="935"/>
                </a:lnTo>
                <a:lnTo>
                  <a:pt x="11985" y="857"/>
                </a:lnTo>
                <a:lnTo>
                  <a:pt x="11771" y="780"/>
                </a:lnTo>
                <a:lnTo>
                  <a:pt x="11584" y="711"/>
                </a:lnTo>
                <a:lnTo>
                  <a:pt x="11129" y="572"/>
                </a:lnTo>
                <a:lnTo>
                  <a:pt x="10647" y="456"/>
                </a:lnTo>
                <a:lnTo>
                  <a:pt x="10112" y="348"/>
                </a:lnTo>
                <a:lnTo>
                  <a:pt x="9577" y="255"/>
                </a:lnTo>
                <a:lnTo>
                  <a:pt x="9016" y="178"/>
                </a:lnTo>
                <a:lnTo>
                  <a:pt x="8427" y="116"/>
                </a:lnTo>
                <a:lnTo>
                  <a:pt x="7812" y="62"/>
                </a:lnTo>
                <a:lnTo>
                  <a:pt x="7197" y="31"/>
                </a:lnTo>
                <a:lnTo>
                  <a:pt x="6581" y="8"/>
                </a:lnTo>
                <a:lnTo>
                  <a:pt x="596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14"/>
          <p:cNvSpPr/>
          <p:nvPr/>
        </p:nvSpPr>
        <p:spPr>
          <a:xfrm rot="10800000" flipH="1">
            <a:off x="8242013" y="4476536"/>
            <a:ext cx="901995" cy="427667"/>
          </a:xfrm>
          <a:custGeom>
            <a:avLst/>
            <a:gdLst/>
            <a:ahLst/>
            <a:cxnLst/>
            <a:rect l="l" t="t" r="r" b="b"/>
            <a:pathLst>
              <a:path w="302176" h="46714" extrusionOk="0">
                <a:moveTo>
                  <a:pt x="39083" y="1"/>
                </a:moveTo>
                <a:lnTo>
                  <a:pt x="38522" y="9"/>
                </a:lnTo>
                <a:lnTo>
                  <a:pt x="37960" y="24"/>
                </a:lnTo>
                <a:lnTo>
                  <a:pt x="37398" y="47"/>
                </a:lnTo>
                <a:lnTo>
                  <a:pt x="36863" y="78"/>
                </a:lnTo>
                <a:lnTo>
                  <a:pt x="36328" y="124"/>
                </a:lnTo>
                <a:lnTo>
                  <a:pt x="35820" y="171"/>
                </a:lnTo>
                <a:lnTo>
                  <a:pt x="35338" y="232"/>
                </a:lnTo>
                <a:lnTo>
                  <a:pt x="34857" y="294"/>
                </a:lnTo>
                <a:lnTo>
                  <a:pt x="34402" y="371"/>
                </a:lnTo>
                <a:lnTo>
                  <a:pt x="33867" y="364"/>
                </a:lnTo>
                <a:lnTo>
                  <a:pt x="33305" y="371"/>
                </a:lnTo>
                <a:lnTo>
                  <a:pt x="32770" y="395"/>
                </a:lnTo>
                <a:lnTo>
                  <a:pt x="32208" y="425"/>
                </a:lnTo>
                <a:lnTo>
                  <a:pt x="31005" y="534"/>
                </a:lnTo>
                <a:lnTo>
                  <a:pt x="29774" y="649"/>
                </a:lnTo>
                <a:lnTo>
                  <a:pt x="28570" y="788"/>
                </a:lnTo>
                <a:lnTo>
                  <a:pt x="27340" y="950"/>
                </a:lnTo>
                <a:lnTo>
                  <a:pt x="26136" y="1120"/>
                </a:lnTo>
                <a:lnTo>
                  <a:pt x="24932" y="1313"/>
                </a:lnTo>
                <a:lnTo>
                  <a:pt x="23729" y="1514"/>
                </a:lnTo>
                <a:lnTo>
                  <a:pt x="22525" y="1738"/>
                </a:lnTo>
                <a:lnTo>
                  <a:pt x="21348" y="1969"/>
                </a:lnTo>
                <a:lnTo>
                  <a:pt x="20197" y="2216"/>
                </a:lnTo>
                <a:lnTo>
                  <a:pt x="19074" y="2471"/>
                </a:lnTo>
                <a:lnTo>
                  <a:pt x="17950" y="2749"/>
                </a:lnTo>
                <a:lnTo>
                  <a:pt x="16854" y="3027"/>
                </a:lnTo>
                <a:lnTo>
                  <a:pt x="15810" y="3320"/>
                </a:lnTo>
                <a:lnTo>
                  <a:pt x="14767" y="3629"/>
                </a:lnTo>
                <a:lnTo>
                  <a:pt x="13777" y="3946"/>
                </a:lnTo>
                <a:lnTo>
                  <a:pt x="12814" y="4262"/>
                </a:lnTo>
                <a:lnTo>
                  <a:pt x="11905" y="4594"/>
                </a:lnTo>
                <a:lnTo>
                  <a:pt x="11022" y="4934"/>
                </a:lnTo>
                <a:lnTo>
                  <a:pt x="10193" y="5281"/>
                </a:lnTo>
                <a:lnTo>
                  <a:pt x="9390" y="5636"/>
                </a:lnTo>
                <a:lnTo>
                  <a:pt x="8668" y="5999"/>
                </a:lnTo>
                <a:lnTo>
                  <a:pt x="7972" y="6362"/>
                </a:lnTo>
                <a:lnTo>
                  <a:pt x="7357" y="6733"/>
                </a:lnTo>
                <a:lnTo>
                  <a:pt x="6795" y="7103"/>
                </a:lnTo>
                <a:lnTo>
                  <a:pt x="6287" y="7481"/>
                </a:lnTo>
                <a:lnTo>
                  <a:pt x="6046" y="7667"/>
                </a:lnTo>
                <a:lnTo>
                  <a:pt x="5832" y="7860"/>
                </a:lnTo>
                <a:lnTo>
                  <a:pt x="5645" y="8053"/>
                </a:lnTo>
                <a:lnTo>
                  <a:pt x="5458" y="8238"/>
                </a:lnTo>
                <a:lnTo>
                  <a:pt x="5297" y="8431"/>
                </a:lnTo>
                <a:lnTo>
                  <a:pt x="5164" y="8624"/>
                </a:lnTo>
                <a:lnTo>
                  <a:pt x="5030" y="8817"/>
                </a:lnTo>
                <a:lnTo>
                  <a:pt x="4923" y="9010"/>
                </a:lnTo>
                <a:lnTo>
                  <a:pt x="4843" y="9203"/>
                </a:lnTo>
                <a:lnTo>
                  <a:pt x="4762" y="9396"/>
                </a:lnTo>
                <a:lnTo>
                  <a:pt x="4736" y="9581"/>
                </a:lnTo>
                <a:lnTo>
                  <a:pt x="4709" y="9774"/>
                </a:lnTo>
                <a:lnTo>
                  <a:pt x="4174" y="9921"/>
                </a:lnTo>
                <a:lnTo>
                  <a:pt x="3666" y="10075"/>
                </a:lnTo>
                <a:lnTo>
                  <a:pt x="3184" y="10237"/>
                </a:lnTo>
                <a:lnTo>
                  <a:pt x="2729" y="10400"/>
                </a:lnTo>
                <a:lnTo>
                  <a:pt x="2301" y="10569"/>
                </a:lnTo>
                <a:lnTo>
                  <a:pt x="1927" y="10747"/>
                </a:lnTo>
                <a:lnTo>
                  <a:pt x="1579" y="10925"/>
                </a:lnTo>
                <a:lnTo>
                  <a:pt x="1231" y="11110"/>
                </a:lnTo>
                <a:lnTo>
                  <a:pt x="964" y="11295"/>
                </a:lnTo>
                <a:lnTo>
                  <a:pt x="696" y="11488"/>
                </a:lnTo>
                <a:lnTo>
                  <a:pt x="482" y="11673"/>
                </a:lnTo>
                <a:lnTo>
                  <a:pt x="322" y="11866"/>
                </a:lnTo>
                <a:lnTo>
                  <a:pt x="161" y="12067"/>
                </a:lnTo>
                <a:lnTo>
                  <a:pt x="81" y="12260"/>
                </a:lnTo>
                <a:lnTo>
                  <a:pt x="27" y="12453"/>
                </a:lnTo>
                <a:lnTo>
                  <a:pt x="1" y="12654"/>
                </a:lnTo>
                <a:lnTo>
                  <a:pt x="27" y="12847"/>
                </a:lnTo>
                <a:lnTo>
                  <a:pt x="108" y="13040"/>
                </a:lnTo>
                <a:lnTo>
                  <a:pt x="241" y="13225"/>
                </a:lnTo>
                <a:lnTo>
                  <a:pt x="402" y="13418"/>
                </a:lnTo>
                <a:lnTo>
                  <a:pt x="616" y="13603"/>
                </a:lnTo>
                <a:lnTo>
                  <a:pt x="883" y="13781"/>
                </a:lnTo>
                <a:lnTo>
                  <a:pt x="1178" y="13958"/>
                </a:lnTo>
                <a:lnTo>
                  <a:pt x="1552" y="14136"/>
                </a:lnTo>
                <a:lnTo>
                  <a:pt x="1980" y="14298"/>
                </a:lnTo>
                <a:lnTo>
                  <a:pt x="2435" y="14460"/>
                </a:lnTo>
                <a:lnTo>
                  <a:pt x="2970" y="14622"/>
                </a:lnTo>
                <a:lnTo>
                  <a:pt x="3559" y="14769"/>
                </a:lnTo>
                <a:lnTo>
                  <a:pt x="4201" y="14908"/>
                </a:lnTo>
                <a:lnTo>
                  <a:pt x="4896" y="15047"/>
                </a:lnTo>
                <a:lnTo>
                  <a:pt x="5645" y="15170"/>
                </a:lnTo>
                <a:lnTo>
                  <a:pt x="6474" y="15286"/>
                </a:lnTo>
                <a:lnTo>
                  <a:pt x="14660" y="16375"/>
                </a:lnTo>
                <a:lnTo>
                  <a:pt x="22846" y="17448"/>
                </a:lnTo>
                <a:lnTo>
                  <a:pt x="31058" y="18513"/>
                </a:lnTo>
                <a:lnTo>
                  <a:pt x="39271" y="19579"/>
                </a:lnTo>
                <a:lnTo>
                  <a:pt x="47510" y="20628"/>
                </a:lnTo>
                <a:lnTo>
                  <a:pt x="55749" y="21678"/>
                </a:lnTo>
                <a:lnTo>
                  <a:pt x="64015" y="22721"/>
                </a:lnTo>
                <a:lnTo>
                  <a:pt x="72281" y="23763"/>
                </a:lnTo>
                <a:lnTo>
                  <a:pt x="80547" y="24789"/>
                </a:lnTo>
                <a:lnTo>
                  <a:pt x="88813" y="25816"/>
                </a:lnTo>
                <a:lnTo>
                  <a:pt x="105398" y="27862"/>
                </a:lnTo>
                <a:lnTo>
                  <a:pt x="121983" y="29885"/>
                </a:lnTo>
                <a:lnTo>
                  <a:pt x="138596" y="31900"/>
                </a:lnTo>
                <a:lnTo>
                  <a:pt x="146728" y="32895"/>
                </a:lnTo>
                <a:lnTo>
                  <a:pt x="154940" y="33907"/>
                </a:lnTo>
                <a:lnTo>
                  <a:pt x="171419" y="35960"/>
                </a:lnTo>
                <a:lnTo>
                  <a:pt x="179685" y="36995"/>
                </a:lnTo>
                <a:lnTo>
                  <a:pt x="188004" y="38021"/>
                </a:lnTo>
                <a:lnTo>
                  <a:pt x="196350" y="39033"/>
                </a:lnTo>
                <a:lnTo>
                  <a:pt x="200550" y="39527"/>
                </a:lnTo>
                <a:lnTo>
                  <a:pt x="204723" y="40021"/>
                </a:lnTo>
                <a:lnTo>
                  <a:pt x="208923" y="40515"/>
                </a:lnTo>
                <a:lnTo>
                  <a:pt x="213123" y="40994"/>
                </a:lnTo>
                <a:lnTo>
                  <a:pt x="217349" y="41472"/>
                </a:lnTo>
                <a:lnTo>
                  <a:pt x="221549" y="41935"/>
                </a:lnTo>
                <a:lnTo>
                  <a:pt x="225776" y="42399"/>
                </a:lnTo>
                <a:lnTo>
                  <a:pt x="230002" y="42846"/>
                </a:lnTo>
                <a:lnTo>
                  <a:pt x="234256" y="43286"/>
                </a:lnTo>
                <a:lnTo>
                  <a:pt x="238482" y="43711"/>
                </a:lnTo>
                <a:lnTo>
                  <a:pt x="242736" y="44128"/>
                </a:lnTo>
                <a:lnTo>
                  <a:pt x="246989" y="44529"/>
                </a:lnTo>
                <a:lnTo>
                  <a:pt x="251242" y="44923"/>
                </a:lnTo>
                <a:lnTo>
                  <a:pt x="255523" y="45301"/>
                </a:lnTo>
                <a:lnTo>
                  <a:pt x="259776" y="45664"/>
                </a:lnTo>
                <a:lnTo>
                  <a:pt x="264056" y="46011"/>
                </a:lnTo>
                <a:lnTo>
                  <a:pt x="268336" y="46336"/>
                </a:lnTo>
                <a:lnTo>
                  <a:pt x="272643" y="46652"/>
                </a:lnTo>
                <a:lnTo>
                  <a:pt x="273312" y="46691"/>
                </a:lnTo>
                <a:lnTo>
                  <a:pt x="273954" y="46714"/>
                </a:lnTo>
                <a:lnTo>
                  <a:pt x="274596" y="46714"/>
                </a:lnTo>
                <a:lnTo>
                  <a:pt x="275211" y="46699"/>
                </a:lnTo>
                <a:lnTo>
                  <a:pt x="275799" y="46668"/>
                </a:lnTo>
                <a:lnTo>
                  <a:pt x="276361" y="46621"/>
                </a:lnTo>
                <a:lnTo>
                  <a:pt x="276896" y="46560"/>
                </a:lnTo>
                <a:lnTo>
                  <a:pt x="277405" y="46482"/>
                </a:lnTo>
                <a:lnTo>
                  <a:pt x="277886" y="46397"/>
                </a:lnTo>
                <a:lnTo>
                  <a:pt x="278341" y="46297"/>
                </a:lnTo>
                <a:lnTo>
                  <a:pt x="278769" y="46189"/>
                </a:lnTo>
                <a:lnTo>
                  <a:pt x="279170" y="46073"/>
                </a:lnTo>
                <a:lnTo>
                  <a:pt x="279518" y="45942"/>
                </a:lnTo>
                <a:lnTo>
                  <a:pt x="279839" y="45811"/>
                </a:lnTo>
                <a:lnTo>
                  <a:pt x="280133" y="45672"/>
                </a:lnTo>
                <a:lnTo>
                  <a:pt x="280374" y="45525"/>
                </a:lnTo>
                <a:lnTo>
                  <a:pt x="280561" y="45371"/>
                </a:lnTo>
                <a:lnTo>
                  <a:pt x="280722" y="45216"/>
                </a:lnTo>
                <a:lnTo>
                  <a:pt x="280855" y="45054"/>
                </a:lnTo>
                <a:lnTo>
                  <a:pt x="280909" y="44892"/>
                </a:lnTo>
                <a:lnTo>
                  <a:pt x="280936" y="44730"/>
                </a:lnTo>
                <a:lnTo>
                  <a:pt x="280909" y="44568"/>
                </a:lnTo>
                <a:lnTo>
                  <a:pt x="280855" y="44413"/>
                </a:lnTo>
                <a:lnTo>
                  <a:pt x="280722" y="44251"/>
                </a:lnTo>
                <a:lnTo>
                  <a:pt x="280561" y="44097"/>
                </a:lnTo>
                <a:lnTo>
                  <a:pt x="280320" y="43943"/>
                </a:lnTo>
                <a:lnTo>
                  <a:pt x="280053" y="43796"/>
                </a:lnTo>
                <a:lnTo>
                  <a:pt x="279705" y="43649"/>
                </a:lnTo>
                <a:lnTo>
                  <a:pt x="279304" y="43518"/>
                </a:lnTo>
                <a:lnTo>
                  <a:pt x="278849" y="43387"/>
                </a:lnTo>
                <a:lnTo>
                  <a:pt x="278314" y="43263"/>
                </a:lnTo>
                <a:lnTo>
                  <a:pt x="277752" y="43155"/>
                </a:lnTo>
                <a:lnTo>
                  <a:pt x="275050" y="42700"/>
                </a:lnTo>
                <a:lnTo>
                  <a:pt x="272375" y="42244"/>
                </a:lnTo>
                <a:lnTo>
                  <a:pt x="269647" y="41804"/>
                </a:lnTo>
                <a:lnTo>
                  <a:pt x="266918" y="41364"/>
                </a:lnTo>
                <a:lnTo>
                  <a:pt x="264163" y="40932"/>
                </a:lnTo>
                <a:lnTo>
                  <a:pt x="261381" y="40507"/>
                </a:lnTo>
                <a:lnTo>
                  <a:pt x="258626" y="40083"/>
                </a:lnTo>
                <a:lnTo>
                  <a:pt x="255817" y="39666"/>
                </a:lnTo>
                <a:lnTo>
                  <a:pt x="255951" y="39550"/>
                </a:lnTo>
                <a:lnTo>
                  <a:pt x="256031" y="39434"/>
                </a:lnTo>
                <a:lnTo>
                  <a:pt x="256111" y="39318"/>
                </a:lnTo>
                <a:lnTo>
                  <a:pt x="256138" y="39203"/>
                </a:lnTo>
                <a:lnTo>
                  <a:pt x="256165" y="39087"/>
                </a:lnTo>
                <a:lnTo>
                  <a:pt x="256191" y="38971"/>
                </a:lnTo>
                <a:lnTo>
                  <a:pt x="256165" y="38855"/>
                </a:lnTo>
                <a:lnTo>
                  <a:pt x="256111" y="38739"/>
                </a:lnTo>
                <a:lnTo>
                  <a:pt x="256058" y="38624"/>
                </a:lnTo>
                <a:lnTo>
                  <a:pt x="255951" y="38515"/>
                </a:lnTo>
                <a:lnTo>
                  <a:pt x="255844" y="38407"/>
                </a:lnTo>
                <a:lnTo>
                  <a:pt x="255710" y="38299"/>
                </a:lnTo>
                <a:lnTo>
                  <a:pt x="255523" y="38191"/>
                </a:lnTo>
                <a:lnTo>
                  <a:pt x="255335" y="38091"/>
                </a:lnTo>
                <a:lnTo>
                  <a:pt x="255095" y="37983"/>
                </a:lnTo>
                <a:lnTo>
                  <a:pt x="254854" y="37890"/>
                </a:lnTo>
                <a:lnTo>
                  <a:pt x="259803" y="38299"/>
                </a:lnTo>
                <a:lnTo>
                  <a:pt x="262264" y="38500"/>
                </a:lnTo>
                <a:lnTo>
                  <a:pt x="264751" y="38701"/>
                </a:lnTo>
                <a:lnTo>
                  <a:pt x="265260" y="38732"/>
                </a:lnTo>
                <a:lnTo>
                  <a:pt x="265741" y="38763"/>
                </a:lnTo>
                <a:lnTo>
                  <a:pt x="266250" y="38786"/>
                </a:lnTo>
                <a:lnTo>
                  <a:pt x="266731" y="38801"/>
                </a:lnTo>
                <a:lnTo>
                  <a:pt x="267239" y="38817"/>
                </a:lnTo>
                <a:lnTo>
                  <a:pt x="268176" y="38817"/>
                </a:lnTo>
                <a:lnTo>
                  <a:pt x="268657" y="38809"/>
                </a:lnTo>
                <a:lnTo>
                  <a:pt x="269139" y="38793"/>
                </a:lnTo>
                <a:lnTo>
                  <a:pt x="269593" y="38778"/>
                </a:lnTo>
                <a:lnTo>
                  <a:pt x="270048" y="38755"/>
                </a:lnTo>
                <a:lnTo>
                  <a:pt x="270503" y="38724"/>
                </a:lnTo>
                <a:lnTo>
                  <a:pt x="270931" y="38693"/>
                </a:lnTo>
                <a:lnTo>
                  <a:pt x="271359" y="38654"/>
                </a:lnTo>
                <a:lnTo>
                  <a:pt x="271814" y="38608"/>
                </a:lnTo>
                <a:lnTo>
                  <a:pt x="272215" y="38562"/>
                </a:lnTo>
                <a:lnTo>
                  <a:pt x="272643" y="38508"/>
                </a:lnTo>
                <a:lnTo>
                  <a:pt x="273044" y="38454"/>
                </a:lnTo>
                <a:lnTo>
                  <a:pt x="273445" y="38392"/>
                </a:lnTo>
                <a:lnTo>
                  <a:pt x="273847" y="38322"/>
                </a:lnTo>
                <a:lnTo>
                  <a:pt x="274596" y="38184"/>
                </a:lnTo>
                <a:lnTo>
                  <a:pt x="275318" y="38021"/>
                </a:lnTo>
                <a:lnTo>
                  <a:pt x="276014" y="37852"/>
                </a:lnTo>
                <a:lnTo>
                  <a:pt x="276656" y="37666"/>
                </a:lnTo>
                <a:lnTo>
                  <a:pt x="277271" y="37473"/>
                </a:lnTo>
                <a:lnTo>
                  <a:pt x="277833" y="37273"/>
                </a:lnTo>
                <a:lnTo>
                  <a:pt x="278341" y="37056"/>
                </a:lnTo>
                <a:lnTo>
                  <a:pt x="278822" y="36833"/>
                </a:lnTo>
                <a:lnTo>
                  <a:pt x="279250" y="36601"/>
                </a:lnTo>
                <a:lnTo>
                  <a:pt x="279625" y="36362"/>
                </a:lnTo>
                <a:lnTo>
                  <a:pt x="279946" y="36122"/>
                </a:lnTo>
                <a:lnTo>
                  <a:pt x="280213" y="35875"/>
                </a:lnTo>
                <a:lnTo>
                  <a:pt x="280427" y="35628"/>
                </a:lnTo>
                <a:lnTo>
                  <a:pt x="280588" y="35373"/>
                </a:lnTo>
                <a:lnTo>
                  <a:pt x="280668" y="35126"/>
                </a:lnTo>
                <a:lnTo>
                  <a:pt x="280722" y="34872"/>
                </a:lnTo>
                <a:lnTo>
                  <a:pt x="280695" y="34748"/>
                </a:lnTo>
                <a:lnTo>
                  <a:pt x="280668" y="34625"/>
                </a:lnTo>
                <a:lnTo>
                  <a:pt x="280641" y="34501"/>
                </a:lnTo>
                <a:lnTo>
                  <a:pt x="280588" y="34378"/>
                </a:lnTo>
                <a:lnTo>
                  <a:pt x="280508" y="34254"/>
                </a:lnTo>
                <a:lnTo>
                  <a:pt x="280427" y="34131"/>
                </a:lnTo>
                <a:lnTo>
                  <a:pt x="280320" y="34015"/>
                </a:lnTo>
                <a:lnTo>
                  <a:pt x="280187" y="33899"/>
                </a:lnTo>
                <a:lnTo>
                  <a:pt x="280053" y="33775"/>
                </a:lnTo>
                <a:lnTo>
                  <a:pt x="279892" y="33660"/>
                </a:lnTo>
                <a:lnTo>
                  <a:pt x="279705" y="33552"/>
                </a:lnTo>
                <a:lnTo>
                  <a:pt x="279518" y="33436"/>
                </a:lnTo>
                <a:lnTo>
                  <a:pt x="280882" y="33590"/>
                </a:lnTo>
                <a:lnTo>
                  <a:pt x="282246" y="33729"/>
                </a:lnTo>
                <a:lnTo>
                  <a:pt x="283637" y="33860"/>
                </a:lnTo>
                <a:lnTo>
                  <a:pt x="285002" y="33976"/>
                </a:lnTo>
                <a:lnTo>
                  <a:pt x="285670" y="34030"/>
                </a:lnTo>
                <a:lnTo>
                  <a:pt x="286366" y="34069"/>
                </a:lnTo>
                <a:lnTo>
                  <a:pt x="287035" y="34115"/>
                </a:lnTo>
                <a:lnTo>
                  <a:pt x="287730" y="34146"/>
                </a:lnTo>
                <a:lnTo>
                  <a:pt x="288399" y="34177"/>
                </a:lnTo>
                <a:lnTo>
                  <a:pt x="289068" y="34200"/>
                </a:lnTo>
                <a:lnTo>
                  <a:pt x="289737" y="34215"/>
                </a:lnTo>
                <a:lnTo>
                  <a:pt x="290405" y="34223"/>
                </a:lnTo>
                <a:lnTo>
                  <a:pt x="291716" y="34223"/>
                </a:lnTo>
                <a:lnTo>
                  <a:pt x="292358" y="34208"/>
                </a:lnTo>
                <a:lnTo>
                  <a:pt x="293000" y="34185"/>
                </a:lnTo>
                <a:lnTo>
                  <a:pt x="293642" y="34161"/>
                </a:lnTo>
                <a:lnTo>
                  <a:pt x="294257" y="34123"/>
                </a:lnTo>
                <a:lnTo>
                  <a:pt x="294873" y="34077"/>
                </a:lnTo>
                <a:lnTo>
                  <a:pt x="295488" y="34015"/>
                </a:lnTo>
                <a:lnTo>
                  <a:pt x="296103" y="33953"/>
                </a:lnTo>
                <a:lnTo>
                  <a:pt x="296692" y="33876"/>
                </a:lnTo>
                <a:lnTo>
                  <a:pt x="297280" y="33791"/>
                </a:lnTo>
                <a:lnTo>
                  <a:pt x="297842" y="33691"/>
                </a:lnTo>
                <a:lnTo>
                  <a:pt x="298431" y="33582"/>
                </a:lnTo>
                <a:lnTo>
                  <a:pt x="298992" y="33467"/>
                </a:lnTo>
                <a:lnTo>
                  <a:pt x="299527" y="33335"/>
                </a:lnTo>
                <a:lnTo>
                  <a:pt x="300062" y="33189"/>
                </a:lnTo>
                <a:lnTo>
                  <a:pt x="300490" y="33057"/>
                </a:lnTo>
                <a:lnTo>
                  <a:pt x="300865" y="32919"/>
                </a:lnTo>
                <a:lnTo>
                  <a:pt x="301186" y="32772"/>
                </a:lnTo>
                <a:lnTo>
                  <a:pt x="301480" y="32617"/>
                </a:lnTo>
                <a:lnTo>
                  <a:pt x="301721" y="32463"/>
                </a:lnTo>
                <a:lnTo>
                  <a:pt x="301881" y="32293"/>
                </a:lnTo>
                <a:lnTo>
                  <a:pt x="302042" y="32131"/>
                </a:lnTo>
                <a:lnTo>
                  <a:pt x="302122" y="31954"/>
                </a:lnTo>
                <a:lnTo>
                  <a:pt x="302176" y="31784"/>
                </a:lnTo>
                <a:lnTo>
                  <a:pt x="302176" y="31614"/>
                </a:lnTo>
                <a:lnTo>
                  <a:pt x="302122" y="31436"/>
                </a:lnTo>
                <a:lnTo>
                  <a:pt x="302015" y="31266"/>
                </a:lnTo>
                <a:lnTo>
                  <a:pt x="301881" y="31097"/>
                </a:lnTo>
                <a:lnTo>
                  <a:pt x="301721" y="30927"/>
                </a:lnTo>
                <a:lnTo>
                  <a:pt x="301480" y="30765"/>
                </a:lnTo>
                <a:lnTo>
                  <a:pt x="301213" y="30610"/>
                </a:lnTo>
                <a:lnTo>
                  <a:pt x="300357" y="30147"/>
                </a:lnTo>
                <a:lnTo>
                  <a:pt x="300062" y="30016"/>
                </a:lnTo>
                <a:lnTo>
                  <a:pt x="299741" y="29885"/>
                </a:lnTo>
                <a:lnTo>
                  <a:pt x="299340" y="29761"/>
                </a:lnTo>
                <a:lnTo>
                  <a:pt x="298912" y="29645"/>
                </a:lnTo>
                <a:lnTo>
                  <a:pt x="298457" y="29537"/>
                </a:lnTo>
                <a:lnTo>
                  <a:pt x="297949" y="29445"/>
                </a:lnTo>
                <a:lnTo>
                  <a:pt x="297414" y="29352"/>
                </a:lnTo>
                <a:lnTo>
                  <a:pt x="296879" y="29275"/>
                </a:lnTo>
                <a:lnTo>
                  <a:pt x="296290" y="29213"/>
                </a:lnTo>
                <a:lnTo>
                  <a:pt x="295729" y="29159"/>
                </a:lnTo>
                <a:lnTo>
                  <a:pt x="295140" y="29128"/>
                </a:lnTo>
                <a:lnTo>
                  <a:pt x="294552" y="29105"/>
                </a:lnTo>
                <a:lnTo>
                  <a:pt x="293963" y="29105"/>
                </a:lnTo>
                <a:lnTo>
                  <a:pt x="293375" y="29113"/>
                </a:lnTo>
                <a:lnTo>
                  <a:pt x="293107" y="29128"/>
                </a:lnTo>
                <a:lnTo>
                  <a:pt x="292813" y="29144"/>
                </a:lnTo>
                <a:lnTo>
                  <a:pt x="292545" y="29167"/>
                </a:lnTo>
                <a:lnTo>
                  <a:pt x="292278" y="29198"/>
                </a:lnTo>
                <a:lnTo>
                  <a:pt x="291021" y="29344"/>
                </a:lnTo>
                <a:lnTo>
                  <a:pt x="290753" y="29383"/>
                </a:lnTo>
                <a:lnTo>
                  <a:pt x="290512" y="29421"/>
                </a:lnTo>
                <a:lnTo>
                  <a:pt x="289095" y="29344"/>
                </a:lnTo>
                <a:lnTo>
                  <a:pt x="287623" y="29244"/>
                </a:lnTo>
                <a:lnTo>
                  <a:pt x="286125" y="29128"/>
                </a:lnTo>
                <a:lnTo>
                  <a:pt x="284600" y="28997"/>
                </a:lnTo>
                <a:lnTo>
                  <a:pt x="283049" y="28858"/>
                </a:lnTo>
                <a:lnTo>
                  <a:pt x="281471" y="28696"/>
                </a:lnTo>
                <a:lnTo>
                  <a:pt x="279866" y="28526"/>
                </a:lnTo>
                <a:lnTo>
                  <a:pt x="278234" y="28341"/>
                </a:lnTo>
                <a:lnTo>
                  <a:pt x="276575" y="28148"/>
                </a:lnTo>
                <a:lnTo>
                  <a:pt x="274917" y="27939"/>
                </a:lnTo>
                <a:lnTo>
                  <a:pt x="273258" y="27731"/>
                </a:lnTo>
                <a:lnTo>
                  <a:pt x="271573" y="27507"/>
                </a:lnTo>
                <a:lnTo>
                  <a:pt x="269888" y="27283"/>
                </a:lnTo>
                <a:lnTo>
                  <a:pt x="268202" y="27051"/>
                </a:lnTo>
                <a:lnTo>
                  <a:pt x="264832" y="26573"/>
                </a:lnTo>
                <a:lnTo>
                  <a:pt x="261488" y="26094"/>
                </a:lnTo>
                <a:lnTo>
                  <a:pt x="258198" y="25608"/>
                </a:lnTo>
                <a:lnTo>
                  <a:pt x="251884" y="24666"/>
                </a:lnTo>
                <a:lnTo>
                  <a:pt x="248888" y="24234"/>
                </a:lnTo>
                <a:lnTo>
                  <a:pt x="246026" y="23832"/>
                </a:lnTo>
                <a:lnTo>
                  <a:pt x="244689" y="23647"/>
                </a:lnTo>
                <a:lnTo>
                  <a:pt x="243351" y="23469"/>
                </a:lnTo>
                <a:lnTo>
                  <a:pt x="242094" y="23307"/>
                </a:lnTo>
                <a:lnTo>
                  <a:pt x="240890" y="23161"/>
                </a:lnTo>
                <a:lnTo>
                  <a:pt x="224037" y="21161"/>
                </a:lnTo>
                <a:lnTo>
                  <a:pt x="207184" y="19177"/>
                </a:lnTo>
                <a:lnTo>
                  <a:pt x="190331" y="17209"/>
                </a:lnTo>
                <a:lnTo>
                  <a:pt x="173425" y="15248"/>
                </a:lnTo>
                <a:lnTo>
                  <a:pt x="157214" y="13364"/>
                </a:lnTo>
                <a:lnTo>
                  <a:pt x="141003" y="11465"/>
                </a:lnTo>
                <a:lnTo>
                  <a:pt x="124792" y="9574"/>
                </a:lnTo>
                <a:lnTo>
                  <a:pt x="108581" y="7674"/>
                </a:lnTo>
                <a:lnTo>
                  <a:pt x="92344" y="5791"/>
                </a:lnTo>
                <a:lnTo>
                  <a:pt x="84238" y="4857"/>
                </a:lnTo>
                <a:lnTo>
                  <a:pt x="76106" y="3923"/>
                </a:lnTo>
                <a:lnTo>
                  <a:pt x="67974" y="2996"/>
                </a:lnTo>
                <a:lnTo>
                  <a:pt x="59815" y="2070"/>
                </a:lnTo>
                <a:lnTo>
                  <a:pt x="51683" y="1159"/>
                </a:lnTo>
                <a:lnTo>
                  <a:pt x="43524" y="256"/>
                </a:lnTo>
                <a:lnTo>
                  <a:pt x="42855" y="186"/>
                </a:lnTo>
                <a:lnTo>
                  <a:pt x="42186" y="124"/>
                </a:lnTo>
                <a:lnTo>
                  <a:pt x="41544" y="78"/>
                </a:lnTo>
                <a:lnTo>
                  <a:pt x="40902" y="47"/>
                </a:lnTo>
                <a:lnTo>
                  <a:pt x="40287" y="16"/>
                </a:lnTo>
                <a:lnTo>
                  <a:pt x="39672" y="9"/>
                </a:lnTo>
                <a:lnTo>
                  <a:pt x="3908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14"/>
          <p:cNvSpPr/>
          <p:nvPr/>
        </p:nvSpPr>
        <p:spPr>
          <a:xfrm rot="10800000">
            <a:off x="-107416" y="4665733"/>
            <a:ext cx="784478" cy="583641"/>
          </a:xfrm>
          <a:custGeom>
            <a:avLst/>
            <a:gdLst/>
            <a:ahLst/>
            <a:cxnLst/>
            <a:rect l="l" t="t" r="r" b="b"/>
            <a:pathLst>
              <a:path w="206035" h="49980" extrusionOk="0">
                <a:moveTo>
                  <a:pt x="13269" y="1"/>
                </a:moveTo>
                <a:lnTo>
                  <a:pt x="12574" y="16"/>
                </a:lnTo>
                <a:lnTo>
                  <a:pt x="11878" y="39"/>
                </a:lnTo>
                <a:lnTo>
                  <a:pt x="11209" y="86"/>
                </a:lnTo>
                <a:lnTo>
                  <a:pt x="10514" y="147"/>
                </a:lnTo>
                <a:lnTo>
                  <a:pt x="9872" y="225"/>
                </a:lnTo>
                <a:lnTo>
                  <a:pt x="9257" y="317"/>
                </a:lnTo>
                <a:lnTo>
                  <a:pt x="8641" y="425"/>
                </a:lnTo>
                <a:lnTo>
                  <a:pt x="8347" y="487"/>
                </a:lnTo>
                <a:lnTo>
                  <a:pt x="8080" y="549"/>
                </a:lnTo>
                <a:lnTo>
                  <a:pt x="7812" y="618"/>
                </a:lnTo>
                <a:lnTo>
                  <a:pt x="7545" y="695"/>
                </a:lnTo>
                <a:lnTo>
                  <a:pt x="7304" y="773"/>
                </a:lnTo>
                <a:lnTo>
                  <a:pt x="7063" y="850"/>
                </a:lnTo>
                <a:lnTo>
                  <a:pt x="6822" y="935"/>
                </a:lnTo>
                <a:lnTo>
                  <a:pt x="6608" y="1027"/>
                </a:lnTo>
                <a:lnTo>
                  <a:pt x="6421" y="1120"/>
                </a:lnTo>
                <a:lnTo>
                  <a:pt x="6207" y="1213"/>
                </a:lnTo>
                <a:lnTo>
                  <a:pt x="6046" y="1313"/>
                </a:lnTo>
                <a:lnTo>
                  <a:pt x="5886" y="1421"/>
                </a:lnTo>
                <a:lnTo>
                  <a:pt x="5725" y="1529"/>
                </a:lnTo>
                <a:lnTo>
                  <a:pt x="5592" y="1645"/>
                </a:lnTo>
                <a:lnTo>
                  <a:pt x="4816" y="2394"/>
                </a:lnTo>
                <a:lnTo>
                  <a:pt x="4094" y="3135"/>
                </a:lnTo>
                <a:lnTo>
                  <a:pt x="3452" y="3868"/>
                </a:lnTo>
                <a:lnTo>
                  <a:pt x="2863" y="4602"/>
                </a:lnTo>
                <a:lnTo>
                  <a:pt x="2301" y="5335"/>
                </a:lnTo>
                <a:lnTo>
                  <a:pt x="1820" y="6061"/>
                </a:lnTo>
                <a:lnTo>
                  <a:pt x="1419" y="6786"/>
                </a:lnTo>
                <a:lnTo>
                  <a:pt x="1044" y="7504"/>
                </a:lnTo>
                <a:lnTo>
                  <a:pt x="723" y="8222"/>
                </a:lnTo>
                <a:lnTo>
                  <a:pt x="482" y="8933"/>
                </a:lnTo>
                <a:lnTo>
                  <a:pt x="268" y="9635"/>
                </a:lnTo>
                <a:lnTo>
                  <a:pt x="135" y="10338"/>
                </a:lnTo>
                <a:lnTo>
                  <a:pt x="28" y="11040"/>
                </a:lnTo>
                <a:lnTo>
                  <a:pt x="1" y="11735"/>
                </a:lnTo>
                <a:lnTo>
                  <a:pt x="28" y="12422"/>
                </a:lnTo>
                <a:lnTo>
                  <a:pt x="81" y="13109"/>
                </a:lnTo>
                <a:lnTo>
                  <a:pt x="188" y="13788"/>
                </a:lnTo>
                <a:lnTo>
                  <a:pt x="375" y="14468"/>
                </a:lnTo>
                <a:lnTo>
                  <a:pt x="589" y="15139"/>
                </a:lnTo>
                <a:lnTo>
                  <a:pt x="857" y="15803"/>
                </a:lnTo>
                <a:lnTo>
                  <a:pt x="1178" y="16467"/>
                </a:lnTo>
                <a:lnTo>
                  <a:pt x="1552" y="17123"/>
                </a:lnTo>
                <a:lnTo>
                  <a:pt x="1954" y="17780"/>
                </a:lnTo>
                <a:lnTo>
                  <a:pt x="2408" y="18420"/>
                </a:lnTo>
                <a:lnTo>
                  <a:pt x="2917" y="19069"/>
                </a:lnTo>
                <a:lnTo>
                  <a:pt x="3478" y="19702"/>
                </a:lnTo>
                <a:lnTo>
                  <a:pt x="4094" y="20335"/>
                </a:lnTo>
                <a:lnTo>
                  <a:pt x="4736" y="20968"/>
                </a:lnTo>
                <a:lnTo>
                  <a:pt x="5431" y="21593"/>
                </a:lnTo>
                <a:lnTo>
                  <a:pt x="6153" y="22211"/>
                </a:lnTo>
                <a:lnTo>
                  <a:pt x="6929" y="22821"/>
                </a:lnTo>
                <a:lnTo>
                  <a:pt x="7759" y="23431"/>
                </a:lnTo>
                <a:lnTo>
                  <a:pt x="8615" y="24033"/>
                </a:lnTo>
                <a:lnTo>
                  <a:pt x="9524" y="24627"/>
                </a:lnTo>
                <a:lnTo>
                  <a:pt x="10460" y="25214"/>
                </a:lnTo>
                <a:lnTo>
                  <a:pt x="11450" y="25801"/>
                </a:lnTo>
                <a:lnTo>
                  <a:pt x="12493" y="26380"/>
                </a:lnTo>
                <a:lnTo>
                  <a:pt x="13537" y="26959"/>
                </a:lnTo>
                <a:lnTo>
                  <a:pt x="14660" y="27522"/>
                </a:lnTo>
                <a:lnTo>
                  <a:pt x="15784" y="28086"/>
                </a:lnTo>
                <a:lnTo>
                  <a:pt x="16987" y="28649"/>
                </a:lnTo>
                <a:lnTo>
                  <a:pt x="18191" y="29197"/>
                </a:lnTo>
                <a:lnTo>
                  <a:pt x="19449" y="29745"/>
                </a:lnTo>
                <a:lnTo>
                  <a:pt x="20733" y="30286"/>
                </a:lnTo>
                <a:lnTo>
                  <a:pt x="22070" y="30819"/>
                </a:lnTo>
                <a:lnTo>
                  <a:pt x="23408" y="31343"/>
                </a:lnTo>
                <a:lnTo>
                  <a:pt x="24799" y="31868"/>
                </a:lnTo>
                <a:lnTo>
                  <a:pt x="26243" y="32378"/>
                </a:lnTo>
                <a:lnTo>
                  <a:pt x="27688" y="32887"/>
                </a:lnTo>
                <a:lnTo>
                  <a:pt x="29186" y="33389"/>
                </a:lnTo>
                <a:lnTo>
                  <a:pt x="30711" y="33891"/>
                </a:lnTo>
                <a:lnTo>
                  <a:pt x="32262" y="34377"/>
                </a:lnTo>
                <a:lnTo>
                  <a:pt x="33840" y="34864"/>
                </a:lnTo>
                <a:lnTo>
                  <a:pt x="35472" y="35335"/>
                </a:lnTo>
                <a:lnTo>
                  <a:pt x="37104" y="35806"/>
                </a:lnTo>
                <a:lnTo>
                  <a:pt x="38789" y="36276"/>
                </a:lnTo>
                <a:lnTo>
                  <a:pt x="40475" y="36732"/>
                </a:lnTo>
                <a:lnTo>
                  <a:pt x="42213" y="37180"/>
                </a:lnTo>
                <a:lnTo>
                  <a:pt x="43979" y="37627"/>
                </a:lnTo>
                <a:lnTo>
                  <a:pt x="45744" y="38060"/>
                </a:lnTo>
                <a:lnTo>
                  <a:pt x="47563" y="38492"/>
                </a:lnTo>
                <a:lnTo>
                  <a:pt x="49382" y="38917"/>
                </a:lnTo>
                <a:lnTo>
                  <a:pt x="51255" y="39326"/>
                </a:lnTo>
                <a:lnTo>
                  <a:pt x="53128" y="39735"/>
                </a:lnTo>
                <a:lnTo>
                  <a:pt x="55054" y="40136"/>
                </a:lnTo>
                <a:lnTo>
                  <a:pt x="56980" y="40538"/>
                </a:lnTo>
                <a:lnTo>
                  <a:pt x="58932" y="40924"/>
                </a:lnTo>
                <a:lnTo>
                  <a:pt x="60885" y="41302"/>
                </a:lnTo>
                <a:lnTo>
                  <a:pt x="62892" y="41673"/>
                </a:lnTo>
                <a:lnTo>
                  <a:pt x="64898" y="42043"/>
                </a:lnTo>
                <a:lnTo>
                  <a:pt x="66931" y="42398"/>
                </a:lnTo>
                <a:lnTo>
                  <a:pt x="68991" y="42746"/>
                </a:lnTo>
                <a:lnTo>
                  <a:pt x="71077" y="43093"/>
                </a:lnTo>
                <a:lnTo>
                  <a:pt x="73164" y="43425"/>
                </a:lnTo>
                <a:lnTo>
                  <a:pt x="75277" y="43757"/>
                </a:lnTo>
                <a:lnTo>
                  <a:pt x="77390" y="44074"/>
                </a:lnTo>
                <a:lnTo>
                  <a:pt x="79557" y="44390"/>
                </a:lnTo>
                <a:lnTo>
                  <a:pt x="81697" y="44691"/>
                </a:lnTo>
                <a:lnTo>
                  <a:pt x="83891" y="44985"/>
                </a:lnTo>
                <a:lnTo>
                  <a:pt x="86084" y="45278"/>
                </a:lnTo>
                <a:lnTo>
                  <a:pt x="88278" y="45556"/>
                </a:lnTo>
                <a:lnTo>
                  <a:pt x="90498" y="45826"/>
                </a:lnTo>
                <a:lnTo>
                  <a:pt x="92718" y="46096"/>
                </a:lnTo>
                <a:lnTo>
                  <a:pt x="94966" y="46351"/>
                </a:lnTo>
                <a:lnTo>
                  <a:pt x="97213" y="46598"/>
                </a:lnTo>
                <a:lnTo>
                  <a:pt x="99486" y="46837"/>
                </a:lnTo>
                <a:lnTo>
                  <a:pt x="101760" y="47069"/>
                </a:lnTo>
                <a:lnTo>
                  <a:pt x="104061" y="47293"/>
                </a:lnTo>
                <a:lnTo>
                  <a:pt x="106361" y="47509"/>
                </a:lnTo>
                <a:lnTo>
                  <a:pt x="108662" y="47710"/>
                </a:lnTo>
                <a:lnTo>
                  <a:pt x="110989" y="47910"/>
                </a:lnTo>
                <a:lnTo>
                  <a:pt x="113290" y="48096"/>
                </a:lnTo>
                <a:lnTo>
                  <a:pt x="115644" y="48281"/>
                </a:lnTo>
                <a:lnTo>
                  <a:pt x="117971" y="48451"/>
                </a:lnTo>
                <a:lnTo>
                  <a:pt x="120298" y="48613"/>
                </a:lnTo>
                <a:lnTo>
                  <a:pt x="122652" y="48767"/>
                </a:lnTo>
                <a:lnTo>
                  <a:pt x="125006" y="48914"/>
                </a:lnTo>
                <a:lnTo>
                  <a:pt x="127360" y="49045"/>
                </a:lnTo>
                <a:lnTo>
                  <a:pt x="129741" y="49176"/>
                </a:lnTo>
                <a:lnTo>
                  <a:pt x="132095" y="49292"/>
                </a:lnTo>
                <a:lnTo>
                  <a:pt x="134476" y="49400"/>
                </a:lnTo>
                <a:lnTo>
                  <a:pt x="136830" y="49501"/>
                </a:lnTo>
                <a:lnTo>
                  <a:pt x="139211" y="49593"/>
                </a:lnTo>
                <a:lnTo>
                  <a:pt x="141592" y="49671"/>
                </a:lnTo>
                <a:lnTo>
                  <a:pt x="143946" y="49740"/>
                </a:lnTo>
                <a:lnTo>
                  <a:pt x="146327" y="49809"/>
                </a:lnTo>
                <a:lnTo>
                  <a:pt x="148707" y="49856"/>
                </a:lnTo>
                <a:lnTo>
                  <a:pt x="151062" y="49902"/>
                </a:lnTo>
                <a:lnTo>
                  <a:pt x="153442" y="49933"/>
                </a:lnTo>
                <a:lnTo>
                  <a:pt x="155796" y="49964"/>
                </a:lnTo>
                <a:lnTo>
                  <a:pt x="158150" y="49979"/>
                </a:lnTo>
                <a:lnTo>
                  <a:pt x="162859" y="49979"/>
                </a:lnTo>
                <a:lnTo>
                  <a:pt x="165213" y="49964"/>
                </a:lnTo>
                <a:lnTo>
                  <a:pt x="167567" y="49941"/>
                </a:lnTo>
                <a:lnTo>
                  <a:pt x="169894" y="49902"/>
                </a:lnTo>
                <a:lnTo>
                  <a:pt x="172221" y="49856"/>
                </a:lnTo>
                <a:lnTo>
                  <a:pt x="174549" y="49802"/>
                </a:lnTo>
                <a:lnTo>
                  <a:pt x="176876" y="49740"/>
                </a:lnTo>
                <a:lnTo>
                  <a:pt x="179176" y="49663"/>
                </a:lnTo>
                <a:lnTo>
                  <a:pt x="181477" y="49578"/>
                </a:lnTo>
                <a:lnTo>
                  <a:pt x="183751" y="49485"/>
                </a:lnTo>
                <a:lnTo>
                  <a:pt x="186051" y="49377"/>
                </a:lnTo>
                <a:lnTo>
                  <a:pt x="188298" y="49261"/>
                </a:lnTo>
                <a:lnTo>
                  <a:pt x="190572" y="49138"/>
                </a:lnTo>
                <a:lnTo>
                  <a:pt x="192819" y="48999"/>
                </a:lnTo>
                <a:lnTo>
                  <a:pt x="195040" y="48852"/>
                </a:lnTo>
                <a:lnTo>
                  <a:pt x="197260" y="48698"/>
                </a:lnTo>
                <a:lnTo>
                  <a:pt x="197982" y="48636"/>
                </a:lnTo>
                <a:lnTo>
                  <a:pt x="198651" y="48574"/>
                </a:lnTo>
                <a:lnTo>
                  <a:pt x="199293" y="48497"/>
                </a:lnTo>
                <a:lnTo>
                  <a:pt x="199908" y="48420"/>
                </a:lnTo>
                <a:lnTo>
                  <a:pt x="200497" y="48335"/>
                </a:lnTo>
                <a:lnTo>
                  <a:pt x="201058" y="48250"/>
                </a:lnTo>
                <a:lnTo>
                  <a:pt x="201567" y="48150"/>
                </a:lnTo>
                <a:lnTo>
                  <a:pt x="202075" y="48049"/>
                </a:lnTo>
                <a:lnTo>
                  <a:pt x="202530" y="47941"/>
                </a:lnTo>
                <a:lnTo>
                  <a:pt x="202958" y="47825"/>
                </a:lnTo>
                <a:lnTo>
                  <a:pt x="203359" y="47710"/>
                </a:lnTo>
                <a:lnTo>
                  <a:pt x="203733" y="47586"/>
                </a:lnTo>
                <a:lnTo>
                  <a:pt x="204081" y="47463"/>
                </a:lnTo>
                <a:lnTo>
                  <a:pt x="204375" y="47331"/>
                </a:lnTo>
                <a:lnTo>
                  <a:pt x="204670" y="47192"/>
                </a:lnTo>
                <a:lnTo>
                  <a:pt x="204937" y="47061"/>
                </a:lnTo>
                <a:lnTo>
                  <a:pt x="205151" y="46914"/>
                </a:lnTo>
                <a:lnTo>
                  <a:pt x="205365" y="46776"/>
                </a:lnTo>
                <a:lnTo>
                  <a:pt x="205526" y="46629"/>
                </a:lnTo>
                <a:lnTo>
                  <a:pt x="205686" y="46482"/>
                </a:lnTo>
                <a:lnTo>
                  <a:pt x="205820" y="46328"/>
                </a:lnTo>
                <a:lnTo>
                  <a:pt x="205900" y="46181"/>
                </a:lnTo>
                <a:lnTo>
                  <a:pt x="205981" y="46027"/>
                </a:lnTo>
                <a:lnTo>
                  <a:pt x="206034" y="45872"/>
                </a:lnTo>
                <a:lnTo>
                  <a:pt x="206034" y="45718"/>
                </a:lnTo>
                <a:lnTo>
                  <a:pt x="206034" y="45564"/>
                </a:lnTo>
                <a:lnTo>
                  <a:pt x="206007" y="45401"/>
                </a:lnTo>
                <a:lnTo>
                  <a:pt x="205954" y="45247"/>
                </a:lnTo>
                <a:lnTo>
                  <a:pt x="205874" y="45093"/>
                </a:lnTo>
                <a:lnTo>
                  <a:pt x="205767" y="44938"/>
                </a:lnTo>
                <a:lnTo>
                  <a:pt x="205660" y="44784"/>
                </a:lnTo>
                <a:lnTo>
                  <a:pt x="205499" y="44629"/>
                </a:lnTo>
                <a:lnTo>
                  <a:pt x="205339" y="44475"/>
                </a:lnTo>
                <a:lnTo>
                  <a:pt x="205151" y="44321"/>
                </a:lnTo>
                <a:lnTo>
                  <a:pt x="204937" y="44174"/>
                </a:lnTo>
                <a:lnTo>
                  <a:pt x="204697" y="44027"/>
                </a:lnTo>
                <a:lnTo>
                  <a:pt x="204456" y="43881"/>
                </a:lnTo>
                <a:lnTo>
                  <a:pt x="204188" y="43742"/>
                </a:lnTo>
                <a:lnTo>
                  <a:pt x="203894" y="43603"/>
                </a:lnTo>
                <a:lnTo>
                  <a:pt x="203573" y="43471"/>
                </a:lnTo>
                <a:lnTo>
                  <a:pt x="203225" y="43340"/>
                </a:lnTo>
                <a:lnTo>
                  <a:pt x="202877" y="43209"/>
                </a:lnTo>
                <a:lnTo>
                  <a:pt x="202503" y="43085"/>
                </a:lnTo>
                <a:lnTo>
                  <a:pt x="202102" y="42962"/>
                </a:lnTo>
                <a:lnTo>
                  <a:pt x="201700" y="42854"/>
                </a:lnTo>
                <a:lnTo>
                  <a:pt x="201272" y="42738"/>
                </a:lnTo>
                <a:lnTo>
                  <a:pt x="200818" y="42638"/>
                </a:lnTo>
                <a:lnTo>
                  <a:pt x="200363" y="42537"/>
                </a:lnTo>
                <a:lnTo>
                  <a:pt x="199855" y="42445"/>
                </a:lnTo>
                <a:lnTo>
                  <a:pt x="199373" y="42352"/>
                </a:lnTo>
                <a:lnTo>
                  <a:pt x="198838" y="42275"/>
                </a:lnTo>
                <a:lnTo>
                  <a:pt x="198330" y="42198"/>
                </a:lnTo>
                <a:lnTo>
                  <a:pt x="197768" y="42128"/>
                </a:lnTo>
                <a:lnTo>
                  <a:pt x="197206" y="42074"/>
                </a:lnTo>
                <a:lnTo>
                  <a:pt x="196618" y="42020"/>
                </a:lnTo>
                <a:lnTo>
                  <a:pt x="196029" y="41974"/>
                </a:lnTo>
                <a:lnTo>
                  <a:pt x="195414" y="41935"/>
                </a:lnTo>
                <a:lnTo>
                  <a:pt x="194799" y="41904"/>
                </a:lnTo>
                <a:lnTo>
                  <a:pt x="194157" y="41881"/>
                </a:lnTo>
                <a:lnTo>
                  <a:pt x="193515" y="41873"/>
                </a:lnTo>
                <a:lnTo>
                  <a:pt x="192846" y="41866"/>
                </a:lnTo>
                <a:lnTo>
                  <a:pt x="192177" y="41873"/>
                </a:lnTo>
                <a:lnTo>
                  <a:pt x="191482" y="41889"/>
                </a:lnTo>
                <a:lnTo>
                  <a:pt x="190786" y="41920"/>
                </a:lnTo>
                <a:lnTo>
                  <a:pt x="188940" y="41989"/>
                </a:lnTo>
                <a:lnTo>
                  <a:pt x="187095" y="42059"/>
                </a:lnTo>
                <a:lnTo>
                  <a:pt x="187790" y="39951"/>
                </a:lnTo>
                <a:lnTo>
                  <a:pt x="188432" y="37851"/>
                </a:lnTo>
                <a:lnTo>
                  <a:pt x="189021" y="35744"/>
                </a:lnTo>
                <a:lnTo>
                  <a:pt x="189529" y="33644"/>
                </a:lnTo>
                <a:lnTo>
                  <a:pt x="189984" y="31536"/>
                </a:lnTo>
                <a:lnTo>
                  <a:pt x="190385" y="29437"/>
                </a:lnTo>
                <a:lnTo>
                  <a:pt x="190733" y="27329"/>
                </a:lnTo>
                <a:lnTo>
                  <a:pt x="191027" y="25222"/>
                </a:lnTo>
                <a:lnTo>
                  <a:pt x="191241" y="23122"/>
                </a:lnTo>
                <a:lnTo>
                  <a:pt x="191401" y="21014"/>
                </a:lnTo>
                <a:lnTo>
                  <a:pt x="191508" y="18907"/>
                </a:lnTo>
                <a:lnTo>
                  <a:pt x="191535" y="16799"/>
                </a:lnTo>
                <a:lnTo>
                  <a:pt x="191535" y="14684"/>
                </a:lnTo>
                <a:lnTo>
                  <a:pt x="191455" y="12576"/>
                </a:lnTo>
                <a:lnTo>
                  <a:pt x="191294" y="10461"/>
                </a:lnTo>
                <a:lnTo>
                  <a:pt x="191107" y="8346"/>
                </a:lnTo>
                <a:lnTo>
                  <a:pt x="191080" y="8215"/>
                </a:lnTo>
                <a:lnTo>
                  <a:pt x="191054" y="8083"/>
                </a:lnTo>
                <a:lnTo>
                  <a:pt x="190973" y="7952"/>
                </a:lnTo>
                <a:lnTo>
                  <a:pt x="190920" y="7821"/>
                </a:lnTo>
                <a:lnTo>
                  <a:pt x="190813" y="7697"/>
                </a:lnTo>
                <a:lnTo>
                  <a:pt x="190706" y="7574"/>
                </a:lnTo>
                <a:lnTo>
                  <a:pt x="190599" y="7450"/>
                </a:lnTo>
                <a:lnTo>
                  <a:pt x="190465" y="7335"/>
                </a:lnTo>
                <a:lnTo>
                  <a:pt x="190305" y="7219"/>
                </a:lnTo>
                <a:lnTo>
                  <a:pt x="190144" y="7103"/>
                </a:lnTo>
                <a:lnTo>
                  <a:pt x="189770" y="6879"/>
                </a:lnTo>
                <a:lnTo>
                  <a:pt x="189342" y="6671"/>
                </a:lnTo>
                <a:lnTo>
                  <a:pt x="188887" y="6470"/>
                </a:lnTo>
                <a:lnTo>
                  <a:pt x="188352" y="6277"/>
                </a:lnTo>
                <a:lnTo>
                  <a:pt x="187817" y="6092"/>
                </a:lnTo>
                <a:lnTo>
                  <a:pt x="187202" y="5922"/>
                </a:lnTo>
                <a:lnTo>
                  <a:pt x="186586" y="5760"/>
                </a:lnTo>
                <a:lnTo>
                  <a:pt x="185918" y="5613"/>
                </a:lnTo>
                <a:lnTo>
                  <a:pt x="185222" y="5474"/>
                </a:lnTo>
                <a:lnTo>
                  <a:pt x="184500" y="5351"/>
                </a:lnTo>
                <a:lnTo>
                  <a:pt x="183751" y="5235"/>
                </a:lnTo>
                <a:lnTo>
                  <a:pt x="182975" y="5134"/>
                </a:lnTo>
                <a:lnTo>
                  <a:pt x="182199" y="5042"/>
                </a:lnTo>
                <a:lnTo>
                  <a:pt x="181397" y="4965"/>
                </a:lnTo>
                <a:lnTo>
                  <a:pt x="180594" y="4895"/>
                </a:lnTo>
                <a:lnTo>
                  <a:pt x="179792" y="4841"/>
                </a:lnTo>
                <a:lnTo>
                  <a:pt x="178962" y="4802"/>
                </a:lnTo>
                <a:lnTo>
                  <a:pt x="178160" y="4779"/>
                </a:lnTo>
                <a:lnTo>
                  <a:pt x="177331" y="4764"/>
                </a:lnTo>
                <a:lnTo>
                  <a:pt x="176528" y="4764"/>
                </a:lnTo>
                <a:lnTo>
                  <a:pt x="175699" y="4779"/>
                </a:lnTo>
                <a:lnTo>
                  <a:pt x="174923" y="4810"/>
                </a:lnTo>
                <a:lnTo>
                  <a:pt x="174147" y="4849"/>
                </a:lnTo>
                <a:lnTo>
                  <a:pt x="173372" y="4911"/>
                </a:lnTo>
                <a:lnTo>
                  <a:pt x="172649" y="4980"/>
                </a:lnTo>
                <a:lnTo>
                  <a:pt x="171927" y="5065"/>
                </a:lnTo>
                <a:lnTo>
                  <a:pt x="171231" y="5165"/>
                </a:lnTo>
                <a:lnTo>
                  <a:pt x="170750" y="5003"/>
                </a:lnTo>
                <a:lnTo>
                  <a:pt x="170215" y="4833"/>
                </a:lnTo>
                <a:lnTo>
                  <a:pt x="169653" y="4679"/>
                </a:lnTo>
                <a:lnTo>
                  <a:pt x="169038" y="4525"/>
                </a:lnTo>
                <a:lnTo>
                  <a:pt x="168583" y="4324"/>
                </a:lnTo>
                <a:lnTo>
                  <a:pt x="168102" y="4139"/>
                </a:lnTo>
                <a:lnTo>
                  <a:pt x="167593" y="3953"/>
                </a:lnTo>
                <a:lnTo>
                  <a:pt x="167032" y="3791"/>
                </a:lnTo>
                <a:lnTo>
                  <a:pt x="166443" y="3637"/>
                </a:lnTo>
                <a:lnTo>
                  <a:pt x="165828" y="3490"/>
                </a:lnTo>
                <a:lnTo>
                  <a:pt x="165186" y="3359"/>
                </a:lnTo>
                <a:lnTo>
                  <a:pt x="164517" y="3243"/>
                </a:lnTo>
                <a:lnTo>
                  <a:pt x="163822" y="3135"/>
                </a:lnTo>
                <a:lnTo>
                  <a:pt x="163099" y="3035"/>
                </a:lnTo>
                <a:lnTo>
                  <a:pt x="162377" y="2957"/>
                </a:lnTo>
                <a:lnTo>
                  <a:pt x="161628" y="2888"/>
                </a:lnTo>
                <a:lnTo>
                  <a:pt x="160879" y="2834"/>
                </a:lnTo>
                <a:lnTo>
                  <a:pt x="160130" y="2788"/>
                </a:lnTo>
                <a:lnTo>
                  <a:pt x="159354" y="2764"/>
                </a:lnTo>
                <a:lnTo>
                  <a:pt x="158578" y="2749"/>
                </a:lnTo>
                <a:lnTo>
                  <a:pt x="157749" y="2649"/>
                </a:lnTo>
                <a:lnTo>
                  <a:pt x="156947" y="2556"/>
                </a:lnTo>
                <a:lnTo>
                  <a:pt x="156117" y="2471"/>
                </a:lnTo>
                <a:lnTo>
                  <a:pt x="155288" y="2394"/>
                </a:lnTo>
                <a:lnTo>
                  <a:pt x="154486" y="2317"/>
                </a:lnTo>
                <a:lnTo>
                  <a:pt x="153656" y="2255"/>
                </a:lnTo>
                <a:lnTo>
                  <a:pt x="152827" y="2185"/>
                </a:lnTo>
                <a:lnTo>
                  <a:pt x="151998" y="2131"/>
                </a:lnTo>
                <a:lnTo>
                  <a:pt x="151169" y="2077"/>
                </a:lnTo>
                <a:lnTo>
                  <a:pt x="150339" y="2031"/>
                </a:lnTo>
                <a:lnTo>
                  <a:pt x="149483" y="1992"/>
                </a:lnTo>
                <a:lnTo>
                  <a:pt x="148654" y="1954"/>
                </a:lnTo>
                <a:lnTo>
                  <a:pt x="147798" y="1923"/>
                </a:lnTo>
                <a:lnTo>
                  <a:pt x="146942" y="1900"/>
                </a:lnTo>
                <a:lnTo>
                  <a:pt x="146086" y="1877"/>
                </a:lnTo>
                <a:lnTo>
                  <a:pt x="145230" y="1861"/>
                </a:lnTo>
                <a:lnTo>
                  <a:pt x="144347" y="1853"/>
                </a:lnTo>
                <a:lnTo>
                  <a:pt x="143491" y="1846"/>
                </a:lnTo>
                <a:lnTo>
                  <a:pt x="142608" y="1846"/>
                </a:lnTo>
                <a:lnTo>
                  <a:pt x="141699" y="1853"/>
                </a:lnTo>
                <a:lnTo>
                  <a:pt x="140816" y="1861"/>
                </a:lnTo>
                <a:lnTo>
                  <a:pt x="139907" y="1877"/>
                </a:lnTo>
                <a:lnTo>
                  <a:pt x="138087" y="1923"/>
                </a:lnTo>
                <a:lnTo>
                  <a:pt x="136215" y="1977"/>
                </a:lnTo>
                <a:lnTo>
                  <a:pt x="134289" y="2062"/>
                </a:lnTo>
                <a:lnTo>
                  <a:pt x="132363" y="2155"/>
                </a:lnTo>
                <a:lnTo>
                  <a:pt x="130357" y="2270"/>
                </a:lnTo>
                <a:lnTo>
                  <a:pt x="129715" y="2317"/>
                </a:lnTo>
                <a:lnTo>
                  <a:pt x="129099" y="2363"/>
                </a:lnTo>
                <a:lnTo>
                  <a:pt x="128511" y="2425"/>
                </a:lnTo>
                <a:lnTo>
                  <a:pt x="127949" y="2494"/>
                </a:lnTo>
                <a:lnTo>
                  <a:pt x="127414" y="2564"/>
                </a:lnTo>
                <a:lnTo>
                  <a:pt x="126879" y="2649"/>
                </a:lnTo>
                <a:lnTo>
                  <a:pt x="126397" y="2734"/>
                </a:lnTo>
                <a:lnTo>
                  <a:pt x="125916" y="2826"/>
                </a:lnTo>
                <a:lnTo>
                  <a:pt x="85068" y="680"/>
                </a:lnTo>
                <a:lnTo>
                  <a:pt x="84399" y="649"/>
                </a:lnTo>
                <a:lnTo>
                  <a:pt x="83730" y="626"/>
                </a:lnTo>
                <a:lnTo>
                  <a:pt x="83088" y="611"/>
                </a:lnTo>
                <a:lnTo>
                  <a:pt x="82446" y="603"/>
                </a:lnTo>
                <a:lnTo>
                  <a:pt x="81831" y="603"/>
                </a:lnTo>
                <a:lnTo>
                  <a:pt x="81216" y="611"/>
                </a:lnTo>
                <a:lnTo>
                  <a:pt x="80627" y="626"/>
                </a:lnTo>
                <a:lnTo>
                  <a:pt x="80039" y="649"/>
                </a:lnTo>
                <a:lnTo>
                  <a:pt x="79477" y="680"/>
                </a:lnTo>
                <a:lnTo>
                  <a:pt x="78915" y="711"/>
                </a:lnTo>
                <a:lnTo>
                  <a:pt x="78380" y="757"/>
                </a:lnTo>
                <a:lnTo>
                  <a:pt x="77845" y="804"/>
                </a:lnTo>
                <a:lnTo>
                  <a:pt x="77337" y="858"/>
                </a:lnTo>
                <a:lnTo>
                  <a:pt x="76829" y="919"/>
                </a:lnTo>
                <a:lnTo>
                  <a:pt x="76347" y="989"/>
                </a:lnTo>
                <a:lnTo>
                  <a:pt x="75892" y="1058"/>
                </a:lnTo>
                <a:lnTo>
                  <a:pt x="75438" y="1135"/>
                </a:lnTo>
                <a:lnTo>
                  <a:pt x="74983" y="1220"/>
                </a:lnTo>
                <a:lnTo>
                  <a:pt x="74582" y="1305"/>
                </a:lnTo>
                <a:lnTo>
                  <a:pt x="74154" y="1398"/>
                </a:lnTo>
                <a:lnTo>
                  <a:pt x="73779" y="1491"/>
                </a:lnTo>
                <a:lnTo>
                  <a:pt x="73405" y="1591"/>
                </a:lnTo>
                <a:lnTo>
                  <a:pt x="73030" y="1699"/>
                </a:lnTo>
                <a:lnTo>
                  <a:pt x="72709" y="1807"/>
                </a:lnTo>
                <a:lnTo>
                  <a:pt x="72361" y="1923"/>
                </a:lnTo>
                <a:lnTo>
                  <a:pt x="72067" y="2039"/>
                </a:lnTo>
                <a:lnTo>
                  <a:pt x="71773" y="2155"/>
                </a:lnTo>
                <a:lnTo>
                  <a:pt x="71505" y="2278"/>
                </a:lnTo>
                <a:lnTo>
                  <a:pt x="71238" y="2402"/>
                </a:lnTo>
                <a:lnTo>
                  <a:pt x="70997" y="2533"/>
                </a:lnTo>
                <a:lnTo>
                  <a:pt x="70783" y="2664"/>
                </a:lnTo>
                <a:lnTo>
                  <a:pt x="70569" y="2795"/>
                </a:lnTo>
                <a:lnTo>
                  <a:pt x="52887" y="1514"/>
                </a:lnTo>
                <a:lnTo>
                  <a:pt x="52191" y="1467"/>
                </a:lnTo>
                <a:lnTo>
                  <a:pt x="51523" y="1437"/>
                </a:lnTo>
                <a:lnTo>
                  <a:pt x="50854" y="1406"/>
                </a:lnTo>
                <a:lnTo>
                  <a:pt x="50185" y="1390"/>
                </a:lnTo>
                <a:lnTo>
                  <a:pt x="49570" y="1383"/>
                </a:lnTo>
                <a:lnTo>
                  <a:pt x="48928" y="1383"/>
                </a:lnTo>
                <a:lnTo>
                  <a:pt x="48312" y="1390"/>
                </a:lnTo>
                <a:lnTo>
                  <a:pt x="47724" y="1406"/>
                </a:lnTo>
                <a:lnTo>
                  <a:pt x="47135" y="1429"/>
                </a:lnTo>
                <a:lnTo>
                  <a:pt x="46574" y="1460"/>
                </a:lnTo>
                <a:lnTo>
                  <a:pt x="46039" y="1498"/>
                </a:lnTo>
                <a:lnTo>
                  <a:pt x="45504" y="1537"/>
                </a:lnTo>
                <a:lnTo>
                  <a:pt x="44969" y="1591"/>
                </a:lnTo>
                <a:lnTo>
                  <a:pt x="44460" y="1653"/>
                </a:lnTo>
                <a:lnTo>
                  <a:pt x="43979" y="1722"/>
                </a:lnTo>
                <a:lnTo>
                  <a:pt x="43524" y="1792"/>
                </a:lnTo>
                <a:lnTo>
                  <a:pt x="43069" y="1869"/>
                </a:lnTo>
                <a:lnTo>
                  <a:pt x="42615" y="1954"/>
                </a:lnTo>
                <a:lnTo>
                  <a:pt x="42187" y="2046"/>
                </a:lnTo>
                <a:lnTo>
                  <a:pt x="41785" y="2139"/>
                </a:lnTo>
                <a:lnTo>
                  <a:pt x="41411" y="2239"/>
                </a:lnTo>
                <a:lnTo>
                  <a:pt x="41036" y="2348"/>
                </a:lnTo>
                <a:lnTo>
                  <a:pt x="40689" y="2456"/>
                </a:lnTo>
                <a:lnTo>
                  <a:pt x="40341" y="2571"/>
                </a:lnTo>
                <a:lnTo>
                  <a:pt x="40020" y="2687"/>
                </a:lnTo>
                <a:lnTo>
                  <a:pt x="39725" y="2811"/>
                </a:lnTo>
                <a:lnTo>
                  <a:pt x="39458" y="2934"/>
                </a:lnTo>
                <a:lnTo>
                  <a:pt x="39190" y="3065"/>
                </a:lnTo>
                <a:lnTo>
                  <a:pt x="38950" y="3204"/>
                </a:lnTo>
                <a:lnTo>
                  <a:pt x="38709" y="3336"/>
                </a:lnTo>
                <a:lnTo>
                  <a:pt x="38522" y="3482"/>
                </a:lnTo>
                <a:lnTo>
                  <a:pt x="38334" y="3621"/>
                </a:lnTo>
                <a:lnTo>
                  <a:pt x="37880" y="3490"/>
                </a:lnTo>
                <a:lnTo>
                  <a:pt x="37398" y="3374"/>
                </a:lnTo>
                <a:lnTo>
                  <a:pt x="36917" y="3258"/>
                </a:lnTo>
                <a:lnTo>
                  <a:pt x="36408" y="3166"/>
                </a:lnTo>
                <a:lnTo>
                  <a:pt x="35900" y="3073"/>
                </a:lnTo>
                <a:lnTo>
                  <a:pt x="35365" y="3004"/>
                </a:lnTo>
                <a:lnTo>
                  <a:pt x="34830" y="2934"/>
                </a:lnTo>
                <a:lnTo>
                  <a:pt x="34268" y="2880"/>
                </a:lnTo>
                <a:lnTo>
                  <a:pt x="33707" y="2834"/>
                </a:lnTo>
                <a:lnTo>
                  <a:pt x="33145" y="2795"/>
                </a:lnTo>
                <a:lnTo>
                  <a:pt x="32583" y="2764"/>
                </a:lnTo>
                <a:lnTo>
                  <a:pt x="31995" y="2749"/>
                </a:lnTo>
                <a:lnTo>
                  <a:pt x="31433" y="2741"/>
                </a:lnTo>
                <a:lnTo>
                  <a:pt x="30844" y="2741"/>
                </a:lnTo>
                <a:lnTo>
                  <a:pt x="30256" y="2757"/>
                </a:lnTo>
                <a:lnTo>
                  <a:pt x="29667" y="2772"/>
                </a:lnTo>
                <a:lnTo>
                  <a:pt x="29106" y="2803"/>
                </a:lnTo>
                <a:lnTo>
                  <a:pt x="28517" y="2834"/>
                </a:lnTo>
                <a:lnTo>
                  <a:pt x="27955" y="2880"/>
                </a:lnTo>
                <a:lnTo>
                  <a:pt x="27367" y="2934"/>
                </a:lnTo>
                <a:lnTo>
                  <a:pt x="26832" y="2988"/>
                </a:lnTo>
                <a:lnTo>
                  <a:pt x="26270" y="3058"/>
                </a:lnTo>
                <a:lnTo>
                  <a:pt x="25735" y="3135"/>
                </a:lnTo>
                <a:lnTo>
                  <a:pt x="25200" y="3220"/>
                </a:lnTo>
                <a:lnTo>
                  <a:pt x="24692" y="3305"/>
                </a:lnTo>
                <a:lnTo>
                  <a:pt x="24183" y="3405"/>
                </a:lnTo>
                <a:lnTo>
                  <a:pt x="23702" y="3505"/>
                </a:lnTo>
                <a:lnTo>
                  <a:pt x="23220" y="3621"/>
                </a:lnTo>
                <a:lnTo>
                  <a:pt x="22766" y="3737"/>
                </a:lnTo>
                <a:lnTo>
                  <a:pt x="22338" y="3861"/>
                </a:lnTo>
                <a:lnTo>
                  <a:pt x="21936" y="3984"/>
                </a:lnTo>
                <a:lnTo>
                  <a:pt x="21535" y="4123"/>
                </a:lnTo>
                <a:lnTo>
                  <a:pt x="21508" y="3197"/>
                </a:lnTo>
                <a:lnTo>
                  <a:pt x="21508" y="2734"/>
                </a:lnTo>
                <a:lnTo>
                  <a:pt x="21535" y="2270"/>
                </a:lnTo>
                <a:lnTo>
                  <a:pt x="21535" y="2147"/>
                </a:lnTo>
                <a:lnTo>
                  <a:pt x="21535" y="2023"/>
                </a:lnTo>
                <a:lnTo>
                  <a:pt x="21482" y="1907"/>
                </a:lnTo>
                <a:lnTo>
                  <a:pt x="21428" y="1792"/>
                </a:lnTo>
                <a:lnTo>
                  <a:pt x="21348" y="1676"/>
                </a:lnTo>
                <a:lnTo>
                  <a:pt x="21268" y="1568"/>
                </a:lnTo>
                <a:lnTo>
                  <a:pt x="21161" y="1467"/>
                </a:lnTo>
                <a:lnTo>
                  <a:pt x="21027" y="1367"/>
                </a:lnTo>
                <a:lnTo>
                  <a:pt x="20893" y="1267"/>
                </a:lnTo>
                <a:lnTo>
                  <a:pt x="20733" y="1174"/>
                </a:lnTo>
                <a:lnTo>
                  <a:pt x="20572" y="1081"/>
                </a:lnTo>
                <a:lnTo>
                  <a:pt x="20385" y="997"/>
                </a:lnTo>
                <a:lnTo>
                  <a:pt x="20198" y="912"/>
                </a:lnTo>
                <a:lnTo>
                  <a:pt x="19984" y="834"/>
                </a:lnTo>
                <a:lnTo>
                  <a:pt x="19770" y="757"/>
                </a:lnTo>
                <a:lnTo>
                  <a:pt x="19529" y="680"/>
                </a:lnTo>
                <a:lnTo>
                  <a:pt x="19288" y="611"/>
                </a:lnTo>
                <a:lnTo>
                  <a:pt x="19021" y="549"/>
                </a:lnTo>
                <a:lnTo>
                  <a:pt x="18486" y="425"/>
                </a:lnTo>
                <a:lnTo>
                  <a:pt x="17924" y="325"/>
                </a:lnTo>
                <a:lnTo>
                  <a:pt x="17308" y="232"/>
                </a:lnTo>
                <a:lnTo>
                  <a:pt x="16666" y="155"/>
                </a:lnTo>
                <a:lnTo>
                  <a:pt x="16024" y="93"/>
                </a:lnTo>
                <a:lnTo>
                  <a:pt x="15356" y="47"/>
                </a:lnTo>
                <a:lnTo>
                  <a:pt x="14660" y="16"/>
                </a:lnTo>
                <a:lnTo>
                  <a:pt x="1396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14"/>
          <p:cNvSpPr/>
          <p:nvPr/>
        </p:nvSpPr>
        <p:spPr>
          <a:xfrm>
            <a:off x="8776275" y="2227325"/>
            <a:ext cx="463975" cy="1248500"/>
          </a:xfrm>
          <a:custGeom>
            <a:avLst/>
            <a:gdLst/>
            <a:ahLst/>
            <a:cxnLst/>
            <a:rect l="l" t="t" r="r" b="b"/>
            <a:pathLst>
              <a:path w="18559" h="49940" extrusionOk="0">
                <a:moveTo>
                  <a:pt x="15276" y="0"/>
                </a:moveTo>
                <a:lnTo>
                  <a:pt x="15201" y="7"/>
                </a:lnTo>
                <a:lnTo>
                  <a:pt x="15126" y="22"/>
                </a:lnTo>
                <a:lnTo>
                  <a:pt x="14663" y="143"/>
                </a:lnTo>
                <a:lnTo>
                  <a:pt x="14213" y="279"/>
                </a:lnTo>
                <a:lnTo>
                  <a:pt x="13767" y="429"/>
                </a:lnTo>
                <a:lnTo>
                  <a:pt x="13322" y="587"/>
                </a:lnTo>
                <a:lnTo>
                  <a:pt x="12889" y="766"/>
                </a:lnTo>
                <a:lnTo>
                  <a:pt x="12461" y="952"/>
                </a:lnTo>
                <a:lnTo>
                  <a:pt x="12039" y="1152"/>
                </a:lnTo>
                <a:lnTo>
                  <a:pt x="11623" y="1367"/>
                </a:lnTo>
                <a:lnTo>
                  <a:pt x="11213" y="1596"/>
                </a:lnTo>
                <a:lnTo>
                  <a:pt x="10808" y="1832"/>
                </a:lnTo>
                <a:lnTo>
                  <a:pt x="10409" y="2083"/>
                </a:lnTo>
                <a:lnTo>
                  <a:pt x="10016" y="2340"/>
                </a:lnTo>
                <a:lnTo>
                  <a:pt x="9629" y="2612"/>
                </a:lnTo>
                <a:lnTo>
                  <a:pt x="9254" y="2899"/>
                </a:lnTo>
                <a:lnTo>
                  <a:pt x="8884" y="3192"/>
                </a:lnTo>
                <a:lnTo>
                  <a:pt x="8514" y="3500"/>
                </a:lnTo>
                <a:lnTo>
                  <a:pt x="8155" y="3815"/>
                </a:lnTo>
                <a:lnTo>
                  <a:pt x="7803" y="4144"/>
                </a:lnTo>
                <a:lnTo>
                  <a:pt x="7462" y="4480"/>
                </a:lnTo>
                <a:lnTo>
                  <a:pt x="7121" y="4824"/>
                </a:lnTo>
                <a:lnTo>
                  <a:pt x="6791" y="5182"/>
                </a:lnTo>
                <a:lnTo>
                  <a:pt x="6468" y="5547"/>
                </a:lnTo>
                <a:lnTo>
                  <a:pt x="6150" y="5926"/>
                </a:lnTo>
                <a:lnTo>
                  <a:pt x="5838" y="6305"/>
                </a:lnTo>
                <a:lnTo>
                  <a:pt x="5537" y="6699"/>
                </a:lnTo>
                <a:lnTo>
                  <a:pt x="5242" y="7100"/>
                </a:lnTo>
                <a:lnTo>
                  <a:pt x="4953" y="7515"/>
                </a:lnTo>
                <a:lnTo>
                  <a:pt x="4676" y="7930"/>
                </a:lnTo>
                <a:lnTo>
                  <a:pt x="4399" y="8352"/>
                </a:lnTo>
                <a:lnTo>
                  <a:pt x="4138" y="8789"/>
                </a:lnTo>
                <a:lnTo>
                  <a:pt x="3878" y="9232"/>
                </a:lnTo>
                <a:lnTo>
                  <a:pt x="3630" y="9676"/>
                </a:lnTo>
                <a:lnTo>
                  <a:pt x="3387" y="10134"/>
                </a:lnTo>
                <a:lnTo>
                  <a:pt x="3150" y="10592"/>
                </a:lnTo>
                <a:lnTo>
                  <a:pt x="2925" y="11064"/>
                </a:lnTo>
                <a:lnTo>
                  <a:pt x="2705" y="11537"/>
                </a:lnTo>
                <a:lnTo>
                  <a:pt x="2497" y="12016"/>
                </a:lnTo>
                <a:lnTo>
                  <a:pt x="2295" y="12503"/>
                </a:lnTo>
                <a:lnTo>
                  <a:pt x="2098" y="12997"/>
                </a:lnTo>
                <a:lnTo>
                  <a:pt x="1913" y="13491"/>
                </a:lnTo>
                <a:lnTo>
                  <a:pt x="1734" y="13999"/>
                </a:lnTo>
                <a:lnTo>
                  <a:pt x="1561" y="14507"/>
                </a:lnTo>
                <a:lnTo>
                  <a:pt x="1399" y="15015"/>
                </a:lnTo>
                <a:lnTo>
                  <a:pt x="1249" y="15530"/>
                </a:lnTo>
                <a:lnTo>
                  <a:pt x="1104" y="16053"/>
                </a:lnTo>
                <a:lnTo>
                  <a:pt x="965" y="16582"/>
                </a:lnTo>
                <a:lnTo>
                  <a:pt x="838" y="17112"/>
                </a:lnTo>
                <a:lnTo>
                  <a:pt x="723" y="17641"/>
                </a:lnTo>
                <a:lnTo>
                  <a:pt x="613" y="18178"/>
                </a:lnTo>
                <a:lnTo>
                  <a:pt x="509" y="18722"/>
                </a:lnTo>
                <a:lnTo>
                  <a:pt x="416" y="19266"/>
                </a:lnTo>
                <a:lnTo>
                  <a:pt x="335" y="19810"/>
                </a:lnTo>
                <a:lnTo>
                  <a:pt x="260" y="20354"/>
                </a:lnTo>
                <a:lnTo>
                  <a:pt x="197" y="20905"/>
                </a:lnTo>
                <a:lnTo>
                  <a:pt x="139" y="21463"/>
                </a:lnTo>
                <a:lnTo>
                  <a:pt x="93" y="22014"/>
                </a:lnTo>
                <a:lnTo>
                  <a:pt x="52" y="22572"/>
                </a:lnTo>
                <a:lnTo>
                  <a:pt x="29" y="23131"/>
                </a:lnTo>
                <a:lnTo>
                  <a:pt x="6" y="23689"/>
                </a:lnTo>
                <a:lnTo>
                  <a:pt x="0" y="24247"/>
                </a:lnTo>
                <a:lnTo>
                  <a:pt x="0" y="24805"/>
                </a:lnTo>
                <a:lnTo>
                  <a:pt x="6" y="25371"/>
                </a:lnTo>
                <a:lnTo>
                  <a:pt x="29" y="25929"/>
                </a:lnTo>
                <a:lnTo>
                  <a:pt x="58" y="26494"/>
                </a:lnTo>
                <a:lnTo>
                  <a:pt x="93" y="27031"/>
                </a:lnTo>
                <a:lnTo>
                  <a:pt x="139" y="27568"/>
                </a:lnTo>
                <a:lnTo>
                  <a:pt x="191" y="28112"/>
                </a:lnTo>
                <a:lnTo>
                  <a:pt x="255" y="28656"/>
                </a:lnTo>
                <a:lnTo>
                  <a:pt x="324" y="29200"/>
                </a:lnTo>
                <a:lnTo>
                  <a:pt x="399" y="29744"/>
                </a:lnTo>
                <a:lnTo>
                  <a:pt x="486" y="30295"/>
                </a:lnTo>
                <a:lnTo>
                  <a:pt x="578" y="30839"/>
                </a:lnTo>
                <a:lnTo>
                  <a:pt x="682" y="31382"/>
                </a:lnTo>
                <a:lnTo>
                  <a:pt x="792" y="31934"/>
                </a:lnTo>
                <a:lnTo>
                  <a:pt x="913" y="32477"/>
                </a:lnTo>
                <a:lnTo>
                  <a:pt x="1035" y="33021"/>
                </a:lnTo>
                <a:lnTo>
                  <a:pt x="1173" y="33565"/>
                </a:lnTo>
                <a:lnTo>
                  <a:pt x="1312" y="34102"/>
                </a:lnTo>
                <a:lnTo>
                  <a:pt x="1462" y="34639"/>
                </a:lnTo>
                <a:lnTo>
                  <a:pt x="1619" y="35176"/>
                </a:lnTo>
                <a:lnTo>
                  <a:pt x="1786" y="35705"/>
                </a:lnTo>
                <a:lnTo>
                  <a:pt x="1960" y="36235"/>
                </a:lnTo>
                <a:lnTo>
                  <a:pt x="2139" y="36757"/>
                </a:lnTo>
                <a:lnTo>
                  <a:pt x="2329" y="37272"/>
                </a:lnTo>
                <a:lnTo>
                  <a:pt x="2526" y="37788"/>
                </a:lnTo>
                <a:lnTo>
                  <a:pt x="2728" y="38303"/>
                </a:lnTo>
                <a:lnTo>
                  <a:pt x="2942" y="38804"/>
                </a:lnTo>
                <a:lnTo>
                  <a:pt x="3162" y="39298"/>
                </a:lnTo>
                <a:lnTo>
                  <a:pt x="3387" y="39792"/>
                </a:lnTo>
                <a:lnTo>
                  <a:pt x="3618" y="40278"/>
                </a:lnTo>
                <a:lnTo>
                  <a:pt x="3861" y="40751"/>
                </a:lnTo>
                <a:lnTo>
                  <a:pt x="4110" y="41223"/>
                </a:lnTo>
                <a:lnTo>
                  <a:pt x="4370" y="41688"/>
                </a:lnTo>
                <a:lnTo>
                  <a:pt x="4630" y="42139"/>
                </a:lnTo>
                <a:lnTo>
                  <a:pt x="4901" y="42583"/>
                </a:lnTo>
                <a:lnTo>
                  <a:pt x="5179" y="43019"/>
                </a:lnTo>
                <a:lnTo>
                  <a:pt x="5462" y="43449"/>
                </a:lnTo>
                <a:lnTo>
                  <a:pt x="5757" y="43864"/>
                </a:lnTo>
                <a:lnTo>
                  <a:pt x="6057" y="44265"/>
                </a:lnTo>
                <a:lnTo>
                  <a:pt x="6364" y="44665"/>
                </a:lnTo>
                <a:lnTo>
                  <a:pt x="6676" y="45045"/>
                </a:lnTo>
                <a:lnTo>
                  <a:pt x="6994" y="45417"/>
                </a:lnTo>
                <a:lnTo>
                  <a:pt x="7323" y="45782"/>
                </a:lnTo>
                <a:lnTo>
                  <a:pt x="7653" y="46133"/>
                </a:lnTo>
                <a:lnTo>
                  <a:pt x="7994" y="46469"/>
                </a:lnTo>
                <a:lnTo>
                  <a:pt x="8346" y="46791"/>
                </a:lnTo>
                <a:lnTo>
                  <a:pt x="8699" y="47099"/>
                </a:lnTo>
                <a:lnTo>
                  <a:pt x="9057" y="47392"/>
                </a:lnTo>
                <a:lnTo>
                  <a:pt x="9427" y="47678"/>
                </a:lnTo>
                <a:lnTo>
                  <a:pt x="9803" y="47943"/>
                </a:lnTo>
                <a:lnTo>
                  <a:pt x="9993" y="48072"/>
                </a:lnTo>
                <a:lnTo>
                  <a:pt x="10184" y="48194"/>
                </a:lnTo>
                <a:lnTo>
                  <a:pt x="10375" y="48315"/>
                </a:lnTo>
                <a:lnTo>
                  <a:pt x="10571" y="48430"/>
                </a:lnTo>
                <a:lnTo>
                  <a:pt x="10768" y="48544"/>
                </a:lnTo>
                <a:lnTo>
                  <a:pt x="10964" y="48652"/>
                </a:lnTo>
                <a:lnTo>
                  <a:pt x="11167" y="48759"/>
                </a:lnTo>
                <a:lnTo>
                  <a:pt x="11369" y="48859"/>
                </a:lnTo>
                <a:lnTo>
                  <a:pt x="11571" y="48952"/>
                </a:lnTo>
                <a:lnTo>
                  <a:pt x="11773" y="49045"/>
                </a:lnTo>
                <a:lnTo>
                  <a:pt x="11982" y="49138"/>
                </a:lnTo>
                <a:lnTo>
                  <a:pt x="12190" y="49217"/>
                </a:lnTo>
                <a:lnTo>
                  <a:pt x="12398" y="49296"/>
                </a:lnTo>
                <a:lnTo>
                  <a:pt x="12606" y="49375"/>
                </a:lnTo>
                <a:lnTo>
                  <a:pt x="12820" y="49446"/>
                </a:lnTo>
                <a:lnTo>
                  <a:pt x="13033" y="49511"/>
                </a:lnTo>
                <a:lnTo>
                  <a:pt x="13247" y="49568"/>
                </a:lnTo>
                <a:lnTo>
                  <a:pt x="13467" y="49625"/>
                </a:lnTo>
                <a:lnTo>
                  <a:pt x="13687" y="49682"/>
                </a:lnTo>
                <a:lnTo>
                  <a:pt x="13906" y="49725"/>
                </a:lnTo>
                <a:lnTo>
                  <a:pt x="14126" y="49768"/>
                </a:lnTo>
                <a:lnTo>
                  <a:pt x="14351" y="49811"/>
                </a:lnTo>
                <a:lnTo>
                  <a:pt x="14577" y="49840"/>
                </a:lnTo>
                <a:lnTo>
                  <a:pt x="14802" y="49868"/>
                </a:lnTo>
                <a:lnTo>
                  <a:pt x="15033" y="49897"/>
                </a:lnTo>
                <a:lnTo>
                  <a:pt x="15259" y="49911"/>
                </a:lnTo>
                <a:lnTo>
                  <a:pt x="15490" y="49926"/>
                </a:lnTo>
                <a:lnTo>
                  <a:pt x="15727" y="49933"/>
                </a:lnTo>
                <a:lnTo>
                  <a:pt x="15958" y="49940"/>
                </a:lnTo>
                <a:lnTo>
                  <a:pt x="16195" y="49940"/>
                </a:lnTo>
                <a:lnTo>
                  <a:pt x="16432" y="49933"/>
                </a:lnTo>
                <a:lnTo>
                  <a:pt x="16669" y="49918"/>
                </a:lnTo>
                <a:lnTo>
                  <a:pt x="16912" y="49904"/>
                </a:lnTo>
                <a:lnTo>
                  <a:pt x="17154" y="49876"/>
                </a:lnTo>
                <a:lnTo>
                  <a:pt x="17397" y="49854"/>
                </a:lnTo>
                <a:lnTo>
                  <a:pt x="17640" y="49818"/>
                </a:lnTo>
                <a:lnTo>
                  <a:pt x="17750" y="49797"/>
                </a:lnTo>
                <a:lnTo>
                  <a:pt x="17854" y="49761"/>
                </a:lnTo>
                <a:lnTo>
                  <a:pt x="17946" y="49718"/>
                </a:lnTo>
                <a:lnTo>
                  <a:pt x="18033" y="49661"/>
                </a:lnTo>
                <a:lnTo>
                  <a:pt x="18114" y="49604"/>
                </a:lnTo>
                <a:lnTo>
                  <a:pt x="18189" y="49532"/>
                </a:lnTo>
                <a:lnTo>
                  <a:pt x="18258" y="49453"/>
                </a:lnTo>
                <a:lnTo>
                  <a:pt x="18322" y="49367"/>
                </a:lnTo>
                <a:lnTo>
                  <a:pt x="18374" y="49282"/>
                </a:lnTo>
                <a:lnTo>
                  <a:pt x="18420" y="49188"/>
                </a:lnTo>
                <a:lnTo>
                  <a:pt x="18461" y="49088"/>
                </a:lnTo>
                <a:lnTo>
                  <a:pt x="18495" y="48981"/>
                </a:lnTo>
                <a:lnTo>
                  <a:pt x="18524" y="48881"/>
                </a:lnTo>
                <a:lnTo>
                  <a:pt x="18542" y="48773"/>
                </a:lnTo>
                <a:lnTo>
                  <a:pt x="18553" y="48666"/>
                </a:lnTo>
                <a:lnTo>
                  <a:pt x="18559" y="48559"/>
                </a:lnTo>
                <a:lnTo>
                  <a:pt x="18559" y="48451"/>
                </a:lnTo>
                <a:lnTo>
                  <a:pt x="18547" y="48344"/>
                </a:lnTo>
                <a:lnTo>
                  <a:pt x="18530" y="48244"/>
                </a:lnTo>
                <a:lnTo>
                  <a:pt x="18507" y="48144"/>
                </a:lnTo>
                <a:lnTo>
                  <a:pt x="18478" y="48043"/>
                </a:lnTo>
                <a:lnTo>
                  <a:pt x="18438" y="47950"/>
                </a:lnTo>
                <a:lnTo>
                  <a:pt x="18391" y="47864"/>
                </a:lnTo>
                <a:lnTo>
                  <a:pt x="18339" y="47786"/>
                </a:lnTo>
                <a:lnTo>
                  <a:pt x="18281" y="47714"/>
                </a:lnTo>
                <a:lnTo>
                  <a:pt x="18212" y="47643"/>
                </a:lnTo>
                <a:lnTo>
                  <a:pt x="18137" y="47585"/>
                </a:lnTo>
                <a:lnTo>
                  <a:pt x="18050" y="47535"/>
                </a:lnTo>
                <a:lnTo>
                  <a:pt x="17964" y="47499"/>
                </a:lnTo>
                <a:lnTo>
                  <a:pt x="17865" y="47471"/>
                </a:lnTo>
                <a:lnTo>
                  <a:pt x="17755" y="47457"/>
                </a:lnTo>
                <a:lnTo>
                  <a:pt x="17640" y="47449"/>
                </a:lnTo>
                <a:lnTo>
                  <a:pt x="17178" y="47449"/>
                </a:lnTo>
                <a:lnTo>
                  <a:pt x="16946" y="47442"/>
                </a:lnTo>
                <a:lnTo>
                  <a:pt x="16721" y="47435"/>
                </a:lnTo>
                <a:lnTo>
                  <a:pt x="16496" y="47421"/>
                </a:lnTo>
                <a:lnTo>
                  <a:pt x="16270" y="47399"/>
                </a:lnTo>
                <a:lnTo>
                  <a:pt x="16045" y="47378"/>
                </a:lnTo>
                <a:lnTo>
                  <a:pt x="15825" y="47349"/>
                </a:lnTo>
                <a:lnTo>
                  <a:pt x="15605" y="47321"/>
                </a:lnTo>
                <a:lnTo>
                  <a:pt x="15386" y="47285"/>
                </a:lnTo>
                <a:lnTo>
                  <a:pt x="14958" y="47199"/>
                </a:lnTo>
                <a:lnTo>
                  <a:pt x="14530" y="47099"/>
                </a:lnTo>
                <a:lnTo>
                  <a:pt x="14114" y="46984"/>
                </a:lnTo>
                <a:lnTo>
                  <a:pt x="13704" y="46855"/>
                </a:lnTo>
                <a:lnTo>
                  <a:pt x="13299" y="46712"/>
                </a:lnTo>
                <a:lnTo>
                  <a:pt x="12901" y="46555"/>
                </a:lnTo>
                <a:lnTo>
                  <a:pt x="12513" y="46376"/>
                </a:lnTo>
                <a:lnTo>
                  <a:pt x="12132" y="46190"/>
                </a:lnTo>
                <a:lnTo>
                  <a:pt x="11750" y="45989"/>
                </a:lnTo>
                <a:lnTo>
                  <a:pt x="11380" y="45775"/>
                </a:lnTo>
                <a:lnTo>
                  <a:pt x="11022" y="45546"/>
                </a:lnTo>
                <a:lnTo>
                  <a:pt x="10664" y="45302"/>
                </a:lnTo>
                <a:lnTo>
                  <a:pt x="10317" y="45052"/>
                </a:lnTo>
                <a:lnTo>
                  <a:pt x="9976" y="44787"/>
                </a:lnTo>
                <a:lnTo>
                  <a:pt x="9641" y="44508"/>
                </a:lnTo>
                <a:lnTo>
                  <a:pt x="9311" y="44215"/>
                </a:lnTo>
                <a:lnTo>
                  <a:pt x="8988" y="43914"/>
                </a:lnTo>
                <a:lnTo>
                  <a:pt x="8676" y="43599"/>
                </a:lnTo>
                <a:lnTo>
                  <a:pt x="8369" y="43277"/>
                </a:lnTo>
                <a:lnTo>
                  <a:pt x="8069" y="42941"/>
                </a:lnTo>
                <a:lnTo>
                  <a:pt x="7780" y="42597"/>
                </a:lnTo>
                <a:lnTo>
                  <a:pt x="7491" y="42246"/>
                </a:lnTo>
                <a:lnTo>
                  <a:pt x="7213" y="41881"/>
                </a:lnTo>
                <a:lnTo>
                  <a:pt x="6942" y="41502"/>
                </a:lnTo>
                <a:lnTo>
                  <a:pt x="6676" y="41123"/>
                </a:lnTo>
                <a:lnTo>
                  <a:pt x="6421" y="40729"/>
                </a:lnTo>
                <a:lnTo>
                  <a:pt x="6167" y="40328"/>
                </a:lnTo>
                <a:lnTo>
                  <a:pt x="5924" y="39913"/>
                </a:lnTo>
                <a:lnTo>
                  <a:pt x="5687" y="39498"/>
                </a:lnTo>
                <a:lnTo>
                  <a:pt x="5462" y="39076"/>
                </a:lnTo>
                <a:lnTo>
                  <a:pt x="5242" y="38639"/>
                </a:lnTo>
                <a:lnTo>
                  <a:pt x="5029" y="38203"/>
                </a:lnTo>
                <a:lnTo>
                  <a:pt x="4820" y="37752"/>
                </a:lnTo>
                <a:lnTo>
                  <a:pt x="4618" y="37301"/>
                </a:lnTo>
                <a:lnTo>
                  <a:pt x="4427" y="36836"/>
                </a:lnTo>
                <a:lnTo>
                  <a:pt x="4243" y="36371"/>
                </a:lnTo>
                <a:lnTo>
                  <a:pt x="4063" y="35898"/>
                </a:lnTo>
                <a:lnTo>
                  <a:pt x="3896" y="35419"/>
                </a:lnTo>
                <a:lnTo>
                  <a:pt x="3734" y="34939"/>
                </a:lnTo>
                <a:lnTo>
                  <a:pt x="3578" y="34453"/>
                </a:lnTo>
                <a:lnTo>
                  <a:pt x="3428" y="33959"/>
                </a:lnTo>
                <a:lnTo>
                  <a:pt x="3289" y="33458"/>
                </a:lnTo>
                <a:lnTo>
                  <a:pt x="3150" y="32957"/>
                </a:lnTo>
                <a:lnTo>
                  <a:pt x="3029" y="32456"/>
                </a:lnTo>
                <a:lnTo>
                  <a:pt x="2907" y="31948"/>
                </a:lnTo>
                <a:lnTo>
                  <a:pt x="2798" y="31433"/>
                </a:lnTo>
                <a:lnTo>
                  <a:pt x="2694" y="30917"/>
                </a:lnTo>
                <a:lnTo>
                  <a:pt x="2595" y="30402"/>
                </a:lnTo>
                <a:lnTo>
                  <a:pt x="2509" y="29880"/>
                </a:lnTo>
                <a:lnTo>
                  <a:pt x="2428" y="29357"/>
                </a:lnTo>
                <a:lnTo>
                  <a:pt x="2353" y="28835"/>
                </a:lnTo>
                <a:lnTo>
                  <a:pt x="2289" y="28312"/>
                </a:lnTo>
                <a:lnTo>
                  <a:pt x="2225" y="27783"/>
                </a:lnTo>
                <a:lnTo>
                  <a:pt x="2179" y="27253"/>
                </a:lnTo>
                <a:lnTo>
                  <a:pt x="2133" y="26731"/>
                </a:lnTo>
                <a:lnTo>
                  <a:pt x="2098" y="26201"/>
                </a:lnTo>
                <a:lnTo>
                  <a:pt x="2069" y="25671"/>
                </a:lnTo>
                <a:lnTo>
                  <a:pt x="2052" y="25142"/>
                </a:lnTo>
                <a:lnTo>
                  <a:pt x="2035" y="24612"/>
                </a:lnTo>
                <a:lnTo>
                  <a:pt x="2035" y="24111"/>
                </a:lnTo>
                <a:lnTo>
                  <a:pt x="2035" y="23610"/>
                </a:lnTo>
                <a:lnTo>
                  <a:pt x="2046" y="23116"/>
                </a:lnTo>
                <a:lnTo>
                  <a:pt x="2069" y="22623"/>
                </a:lnTo>
                <a:lnTo>
                  <a:pt x="2098" y="22136"/>
                </a:lnTo>
                <a:lnTo>
                  <a:pt x="2133" y="21649"/>
                </a:lnTo>
                <a:lnTo>
                  <a:pt x="2179" y="21163"/>
                </a:lnTo>
                <a:lnTo>
                  <a:pt x="2231" y="20683"/>
                </a:lnTo>
                <a:lnTo>
                  <a:pt x="2295" y="20204"/>
                </a:lnTo>
                <a:lnTo>
                  <a:pt x="2364" y="19731"/>
                </a:lnTo>
                <a:lnTo>
                  <a:pt x="2439" y="19266"/>
                </a:lnTo>
                <a:lnTo>
                  <a:pt x="2526" y="18801"/>
                </a:lnTo>
                <a:lnTo>
                  <a:pt x="2618" y="18336"/>
                </a:lnTo>
                <a:lnTo>
                  <a:pt x="2717" y="17878"/>
                </a:lnTo>
                <a:lnTo>
                  <a:pt x="2821" y="17427"/>
                </a:lnTo>
                <a:lnTo>
                  <a:pt x="2936" y="16976"/>
                </a:lnTo>
                <a:lnTo>
                  <a:pt x="3058" y="16532"/>
                </a:lnTo>
                <a:lnTo>
                  <a:pt x="3185" y="16088"/>
                </a:lnTo>
                <a:lnTo>
                  <a:pt x="3318" y="15652"/>
                </a:lnTo>
                <a:lnTo>
                  <a:pt x="3462" y="15215"/>
                </a:lnTo>
                <a:lnTo>
                  <a:pt x="3613" y="14786"/>
                </a:lnTo>
                <a:lnTo>
                  <a:pt x="3769" y="14364"/>
                </a:lnTo>
                <a:lnTo>
                  <a:pt x="3930" y="13941"/>
                </a:lnTo>
                <a:lnTo>
                  <a:pt x="4098" y="13526"/>
                </a:lnTo>
                <a:lnTo>
                  <a:pt x="4277" y="13118"/>
                </a:lnTo>
                <a:lnTo>
                  <a:pt x="4462" y="12710"/>
                </a:lnTo>
                <a:lnTo>
                  <a:pt x="4647" y="12310"/>
                </a:lnTo>
                <a:lnTo>
                  <a:pt x="4844" y="11916"/>
                </a:lnTo>
                <a:lnTo>
                  <a:pt x="5046" y="11522"/>
                </a:lnTo>
                <a:lnTo>
                  <a:pt x="5254" y="11143"/>
                </a:lnTo>
                <a:lnTo>
                  <a:pt x="5468" y="10757"/>
                </a:lnTo>
                <a:lnTo>
                  <a:pt x="5687" y="10385"/>
                </a:lnTo>
                <a:lnTo>
                  <a:pt x="5919" y="10012"/>
                </a:lnTo>
                <a:lnTo>
                  <a:pt x="6150" y="9647"/>
                </a:lnTo>
                <a:lnTo>
                  <a:pt x="6387" y="9290"/>
                </a:lnTo>
                <a:lnTo>
                  <a:pt x="6630" y="8939"/>
                </a:lnTo>
                <a:lnTo>
                  <a:pt x="6878" y="8588"/>
                </a:lnTo>
                <a:lnTo>
                  <a:pt x="7138" y="8245"/>
                </a:lnTo>
                <a:lnTo>
                  <a:pt x="7398" y="7915"/>
                </a:lnTo>
                <a:lnTo>
                  <a:pt x="7664" y="7579"/>
                </a:lnTo>
                <a:lnTo>
                  <a:pt x="7936" y="7257"/>
                </a:lnTo>
                <a:lnTo>
                  <a:pt x="8213" y="6942"/>
                </a:lnTo>
                <a:lnTo>
                  <a:pt x="8496" y="6627"/>
                </a:lnTo>
                <a:lnTo>
                  <a:pt x="8780" y="6319"/>
                </a:lnTo>
                <a:lnTo>
                  <a:pt x="9074" y="6019"/>
                </a:lnTo>
                <a:lnTo>
                  <a:pt x="9369" y="5725"/>
                </a:lnTo>
                <a:lnTo>
                  <a:pt x="9670" y="5439"/>
                </a:lnTo>
                <a:lnTo>
                  <a:pt x="9982" y="5160"/>
                </a:lnTo>
                <a:lnTo>
                  <a:pt x="10288" y="4888"/>
                </a:lnTo>
                <a:lnTo>
                  <a:pt x="10606" y="4623"/>
                </a:lnTo>
                <a:lnTo>
                  <a:pt x="10930" y="4359"/>
                </a:lnTo>
                <a:lnTo>
                  <a:pt x="11253" y="4108"/>
                </a:lnTo>
                <a:lnTo>
                  <a:pt x="11583" y="3858"/>
                </a:lnTo>
                <a:lnTo>
                  <a:pt x="11918" y="3621"/>
                </a:lnTo>
                <a:lnTo>
                  <a:pt x="12253" y="3385"/>
                </a:lnTo>
                <a:lnTo>
                  <a:pt x="12600" y="3163"/>
                </a:lnTo>
                <a:lnTo>
                  <a:pt x="12947" y="2941"/>
                </a:lnTo>
                <a:lnTo>
                  <a:pt x="13294" y="2734"/>
                </a:lnTo>
                <a:lnTo>
                  <a:pt x="13652" y="2534"/>
                </a:lnTo>
                <a:lnTo>
                  <a:pt x="14010" y="2333"/>
                </a:lnTo>
                <a:lnTo>
                  <a:pt x="14369" y="2147"/>
                </a:lnTo>
                <a:lnTo>
                  <a:pt x="14738" y="1968"/>
                </a:lnTo>
                <a:lnTo>
                  <a:pt x="15108" y="1789"/>
                </a:lnTo>
                <a:lnTo>
                  <a:pt x="15478" y="1625"/>
                </a:lnTo>
                <a:lnTo>
                  <a:pt x="15553" y="1589"/>
                </a:lnTo>
                <a:lnTo>
                  <a:pt x="15623" y="1546"/>
                </a:lnTo>
                <a:lnTo>
                  <a:pt x="15681" y="1503"/>
                </a:lnTo>
                <a:lnTo>
                  <a:pt x="15733" y="1446"/>
                </a:lnTo>
                <a:lnTo>
                  <a:pt x="15785" y="1388"/>
                </a:lnTo>
                <a:lnTo>
                  <a:pt x="15825" y="1331"/>
                </a:lnTo>
                <a:lnTo>
                  <a:pt x="15860" y="1267"/>
                </a:lnTo>
                <a:lnTo>
                  <a:pt x="15889" y="1195"/>
                </a:lnTo>
                <a:lnTo>
                  <a:pt x="15912" y="1131"/>
                </a:lnTo>
                <a:lnTo>
                  <a:pt x="15929" y="1052"/>
                </a:lnTo>
                <a:lnTo>
                  <a:pt x="15946" y="981"/>
                </a:lnTo>
                <a:lnTo>
                  <a:pt x="15952" y="909"/>
                </a:lnTo>
                <a:lnTo>
                  <a:pt x="15952" y="830"/>
                </a:lnTo>
                <a:lnTo>
                  <a:pt x="15952" y="759"/>
                </a:lnTo>
                <a:lnTo>
                  <a:pt x="15941" y="687"/>
                </a:lnTo>
                <a:lnTo>
                  <a:pt x="15929" y="616"/>
                </a:lnTo>
                <a:lnTo>
                  <a:pt x="15906" y="544"/>
                </a:lnTo>
                <a:lnTo>
                  <a:pt x="15883" y="472"/>
                </a:lnTo>
                <a:lnTo>
                  <a:pt x="15860" y="408"/>
                </a:lnTo>
                <a:lnTo>
                  <a:pt x="15825" y="344"/>
                </a:lnTo>
                <a:lnTo>
                  <a:pt x="15790" y="286"/>
                </a:lnTo>
                <a:lnTo>
                  <a:pt x="15750" y="229"/>
                </a:lnTo>
                <a:lnTo>
                  <a:pt x="15704" y="179"/>
                </a:lnTo>
                <a:lnTo>
                  <a:pt x="15652" y="136"/>
                </a:lnTo>
                <a:lnTo>
                  <a:pt x="15600" y="93"/>
                </a:lnTo>
                <a:lnTo>
                  <a:pt x="15542" y="64"/>
                </a:lnTo>
                <a:lnTo>
                  <a:pt x="15478" y="36"/>
                </a:lnTo>
                <a:lnTo>
                  <a:pt x="15415" y="14"/>
                </a:lnTo>
                <a:lnTo>
                  <a:pt x="15345" y="7"/>
                </a:lnTo>
                <a:lnTo>
                  <a:pt x="1527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9" name="Google Shape;259;p14"/>
          <p:cNvGrpSpPr/>
          <p:nvPr/>
        </p:nvGrpSpPr>
        <p:grpSpPr>
          <a:xfrm>
            <a:off x="287756" y="4288359"/>
            <a:ext cx="988161" cy="583626"/>
            <a:chOff x="3863003" y="76204"/>
            <a:chExt cx="881421" cy="520583"/>
          </a:xfrm>
        </p:grpSpPr>
        <p:sp>
          <p:nvSpPr>
            <p:cNvPr id="260" name="Google Shape;260;p14"/>
            <p:cNvSpPr/>
            <p:nvPr/>
          </p:nvSpPr>
          <p:spPr>
            <a:xfrm rot="10800000">
              <a:off x="4621886" y="493907"/>
              <a:ext cx="122538" cy="102880"/>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14"/>
            <p:cNvSpPr/>
            <p:nvPr/>
          </p:nvSpPr>
          <p:spPr>
            <a:xfrm rot="10800000">
              <a:off x="4461127" y="447397"/>
              <a:ext cx="103491" cy="34668"/>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14"/>
            <p:cNvSpPr/>
            <p:nvPr/>
          </p:nvSpPr>
          <p:spPr>
            <a:xfrm rot="10800000">
              <a:off x="4282720" y="389418"/>
              <a:ext cx="96698" cy="46388"/>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14"/>
            <p:cNvSpPr/>
            <p:nvPr/>
          </p:nvSpPr>
          <p:spPr>
            <a:xfrm rot="10800000">
              <a:off x="4011715" y="210766"/>
              <a:ext cx="95230" cy="71690"/>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14"/>
            <p:cNvSpPr/>
            <p:nvPr/>
          </p:nvSpPr>
          <p:spPr>
            <a:xfrm rot="10800000">
              <a:off x="3863003" y="76204"/>
              <a:ext cx="81156" cy="808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5" name="Google Shape;265;p14"/>
          <p:cNvSpPr/>
          <p:nvPr/>
        </p:nvSpPr>
        <p:spPr>
          <a:xfrm>
            <a:off x="243000" y="3787775"/>
            <a:ext cx="273375" cy="244881"/>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66" name="Google Shape;266;p14"/>
          <p:cNvSpPr txBox="1">
            <a:spLocks noGrp="1"/>
          </p:cNvSpPr>
          <p:nvPr>
            <p:ph type="title"/>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267"/>
        <p:cNvGrpSpPr/>
        <p:nvPr/>
      </p:nvGrpSpPr>
      <p:grpSpPr>
        <a:xfrm>
          <a:off x="0" y="0"/>
          <a:ext cx="0" cy="0"/>
          <a:chOff x="0" y="0"/>
          <a:chExt cx="0" cy="0"/>
        </a:xfrm>
      </p:grpSpPr>
      <p:sp>
        <p:nvSpPr>
          <p:cNvPr id="268" name="Google Shape;268;p15"/>
          <p:cNvSpPr txBox="1">
            <a:spLocks noGrp="1"/>
          </p:cNvSpPr>
          <p:nvPr>
            <p:ph type="title"/>
          </p:nvPr>
        </p:nvSpPr>
        <p:spPr>
          <a:xfrm>
            <a:off x="3002800" y="1285575"/>
            <a:ext cx="24003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69" name="Google Shape;269;p15"/>
          <p:cNvSpPr txBox="1">
            <a:spLocks noGrp="1"/>
          </p:cNvSpPr>
          <p:nvPr>
            <p:ph type="title" idx="2" hasCustomPrompt="1"/>
          </p:nvPr>
        </p:nvSpPr>
        <p:spPr>
          <a:xfrm>
            <a:off x="2313629" y="1119433"/>
            <a:ext cx="603000" cy="593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70" name="Google Shape;270;p15"/>
          <p:cNvSpPr txBox="1">
            <a:spLocks noGrp="1"/>
          </p:cNvSpPr>
          <p:nvPr>
            <p:ph type="subTitle" idx="1"/>
          </p:nvPr>
        </p:nvSpPr>
        <p:spPr>
          <a:xfrm>
            <a:off x="3002800" y="1872100"/>
            <a:ext cx="2029800" cy="795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271" name="Google Shape;271;p15"/>
          <p:cNvSpPr txBox="1">
            <a:spLocks noGrp="1"/>
          </p:cNvSpPr>
          <p:nvPr>
            <p:ph type="title" idx="3"/>
          </p:nvPr>
        </p:nvSpPr>
        <p:spPr>
          <a:xfrm>
            <a:off x="6214974" y="1285575"/>
            <a:ext cx="15489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72" name="Google Shape;272;p15"/>
          <p:cNvSpPr txBox="1">
            <a:spLocks noGrp="1"/>
          </p:cNvSpPr>
          <p:nvPr>
            <p:ph type="title" idx="4" hasCustomPrompt="1"/>
          </p:nvPr>
        </p:nvSpPr>
        <p:spPr>
          <a:xfrm>
            <a:off x="5487554" y="1119433"/>
            <a:ext cx="656100" cy="593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73" name="Google Shape;273;p15"/>
          <p:cNvSpPr txBox="1">
            <a:spLocks noGrp="1"/>
          </p:cNvSpPr>
          <p:nvPr>
            <p:ph type="subTitle" idx="5"/>
          </p:nvPr>
        </p:nvSpPr>
        <p:spPr>
          <a:xfrm>
            <a:off x="6214974" y="1872100"/>
            <a:ext cx="1992900" cy="795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274" name="Google Shape;274;p15"/>
          <p:cNvSpPr txBox="1">
            <a:spLocks noGrp="1"/>
          </p:cNvSpPr>
          <p:nvPr>
            <p:ph type="title" idx="6"/>
          </p:nvPr>
        </p:nvSpPr>
        <p:spPr>
          <a:xfrm>
            <a:off x="3002800" y="3151175"/>
            <a:ext cx="24003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75" name="Google Shape;275;p15"/>
          <p:cNvSpPr txBox="1">
            <a:spLocks noGrp="1"/>
          </p:cNvSpPr>
          <p:nvPr>
            <p:ph type="title" idx="7" hasCustomPrompt="1"/>
          </p:nvPr>
        </p:nvSpPr>
        <p:spPr>
          <a:xfrm>
            <a:off x="2313629" y="2993484"/>
            <a:ext cx="603000" cy="593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76" name="Google Shape;276;p15"/>
          <p:cNvSpPr txBox="1">
            <a:spLocks noGrp="1"/>
          </p:cNvSpPr>
          <p:nvPr>
            <p:ph type="subTitle" idx="8"/>
          </p:nvPr>
        </p:nvSpPr>
        <p:spPr>
          <a:xfrm>
            <a:off x="3002800" y="3737700"/>
            <a:ext cx="2029800" cy="795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277" name="Google Shape;277;p15"/>
          <p:cNvSpPr txBox="1">
            <a:spLocks noGrp="1"/>
          </p:cNvSpPr>
          <p:nvPr>
            <p:ph type="title" idx="9"/>
          </p:nvPr>
        </p:nvSpPr>
        <p:spPr>
          <a:xfrm>
            <a:off x="6214974" y="3151175"/>
            <a:ext cx="1763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78" name="Google Shape;278;p15"/>
          <p:cNvSpPr txBox="1">
            <a:spLocks noGrp="1"/>
          </p:cNvSpPr>
          <p:nvPr>
            <p:ph type="title" idx="13" hasCustomPrompt="1"/>
          </p:nvPr>
        </p:nvSpPr>
        <p:spPr>
          <a:xfrm>
            <a:off x="5487554" y="2993484"/>
            <a:ext cx="656100" cy="593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79" name="Google Shape;279;p15"/>
          <p:cNvSpPr txBox="1">
            <a:spLocks noGrp="1"/>
          </p:cNvSpPr>
          <p:nvPr>
            <p:ph type="subTitle" idx="14"/>
          </p:nvPr>
        </p:nvSpPr>
        <p:spPr>
          <a:xfrm>
            <a:off x="6214974" y="3737700"/>
            <a:ext cx="1992900" cy="795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280" name="Google Shape;280;p15"/>
          <p:cNvSpPr/>
          <p:nvPr/>
        </p:nvSpPr>
        <p:spPr>
          <a:xfrm rot="10800000">
            <a:off x="-382" y="1744861"/>
            <a:ext cx="2400259" cy="3405572"/>
          </a:xfrm>
          <a:custGeom>
            <a:avLst/>
            <a:gdLst/>
            <a:ahLst/>
            <a:cxnLst/>
            <a:rect l="l" t="t" r="r" b="b"/>
            <a:pathLst>
              <a:path w="501098" h="388653" extrusionOk="0">
                <a:moveTo>
                  <a:pt x="1" y="0"/>
                </a:moveTo>
                <a:lnTo>
                  <a:pt x="501098" y="388652"/>
                </a:lnTo>
                <a:lnTo>
                  <a:pt x="50109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5"/>
          <p:cNvSpPr/>
          <p:nvPr/>
        </p:nvSpPr>
        <p:spPr>
          <a:xfrm rot="10800000">
            <a:off x="7899585" y="143595"/>
            <a:ext cx="824141" cy="385778"/>
          </a:xfrm>
          <a:custGeom>
            <a:avLst/>
            <a:gdLst/>
            <a:ahLst/>
            <a:cxnLst/>
            <a:rect l="l" t="t" r="r" b="b"/>
            <a:pathLst>
              <a:path w="282240" h="72243" extrusionOk="0">
                <a:moveTo>
                  <a:pt x="59355" y="1"/>
                </a:moveTo>
                <a:lnTo>
                  <a:pt x="58974" y="12"/>
                </a:lnTo>
                <a:lnTo>
                  <a:pt x="58593" y="35"/>
                </a:lnTo>
                <a:lnTo>
                  <a:pt x="58211" y="58"/>
                </a:lnTo>
                <a:lnTo>
                  <a:pt x="57830" y="92"/>
                </a:lnTo>
                <a:lnTo>
                  <a:pt x="57473" y="149"/>
                </a:lnTo>
                <a:lnTo>
                  <a:pt x="57091" y="206"/>
                </a:lnTo>
                <a:lnTo>
                  <a:pt x="56734" y="274"/>
                </a:lnTo>
                <a:lnTo>
                  <a:pt x="56377" y="354"/>
                </a:lnTo>
                <a:lnTo>
                  <a:pt x="56043" y="445"/>
                </a:lnTo>
                <a:lnTo>
                  <a:pt x="55686" y="547"/>
                </a:lnTo>
                <a:lnTo>
                  <a:pt x="55352" y="661"/>
                </a:lnTo>
                <a:lnTo>
                  <a:pt x="55042" y="787"/>
                </a:lnTo>
                <a:lnTo>
                  <a:pt x="51611" y="2210"/>
                </a:lnTo>
                <a:lnTo>
                  <a:pt x="48204" y="3634"/>
                </a:lnTo>
                <a:lnTo>
                  <a:pt x="44820" y="5070"/>
                </a:lnTo>
                <a:lnTo>
                  <a:pt x="41437" y="6516"/>
                </a:lnTo>
                <a:lnTo>
                  <a:pt x="38053" y="7963"/>
                </a:lnTo>
                <a:lnTo>
                  <a:pt x="34693" y="9410"/>
                </a:lnTo>
                <a:lnTo>
                  <a:pt x="31357" y="10868"/>
                </a:lnTo>
                <a:lnTo>
                  <a:pt x="28022" y="12337"/>
                </a:lnTo>
                <a:lnTo>
                  <a:pt x="24710" y="13807"/>
                </a:lnTo>
                <a:lnTo>
                  <a:pt x="21397" y="15287"/>
                </a:lnTo>
                <a:lnTo>
                  <a:pt x="18109" y="16768"/>
                </a:lnTo>
                <a:lnTo>
                  <a:pt x="14821" y="18261"/>
                </a:lnTo>
                <a:lnTo>
                  <a:pt x="11557" y="19753"/>
                </a:lnTo>
                <a:lnTo>
                  <a:pt x="8292" y="21268"/>
                </a:lnTo>
                <a:lnTo>
                  <a:pt x="5052" y="22771"/>
                </a:lnTo>
                <a:lnTo>
                  <a:pt x="1811" y="24286"/>
                </a:lnTo>
                <a:lnTo>
                  <a:pt x="1549" y="24412"/>
                </a:lnTo>
                <a:lnTo>
                  <a:pt x="1334" y="24537"/>
                </a:lnTo>
                <a:lnTo>
                  <a:pt x="1120" y="24662"/>
                </a:lnTo>
                <a:lnTo>
                  <a:pt x="929" y="24799"/>
                </a:lnTo>
                <a:lnTo>
                  <a:pt x="763" y="24924"/>
                </a:lnTo>
                <a:lnTo>
                  <a:pt x="596" y="25061"/>
                </a:lnTo>
                <a:lnTo>
                  <a:pt x="477" y="25186"/>
                </a:lnTo>
                <a:lnTo>
                  <a:pt x="358" y="25323"/>
                </a:lnTo>
                <a:lnTo>
                  <a:pt x="262" y="25460"/>
                </a:lnTo>
                <a:lnTo>
                  <a:pt x="167" y="25596"/>
                </a:lnTo>
                <a:lnTo>
                  <a:pt x="95" y="25733"/>
                </a:lnTo>
                <a:lnTo>
                  <a:pt x="48" y="25858"/>
                </a:lnTo>
                <a:lnTo>
                  <a:pt x="24" y="25995"/>
                </a:lnTo>
                <a:lnTo>
                  <a:pt x="0" y="26132"/>
                </a:lnTo>
                <a:lnTo>
                  <a:pt x="0" y="26268"/>
                </a:lnTo>
                <a:lnTo>
                  <a:pt x="24" y="26405"/>
                </a:lnTo>
                <a:lnTo>
                  <a:pt x="48" y="26530"/>
                </a:lnTo>
                <a:lnTo>
                  <a:pt x="95" y="26667"/>
                </a:lnTo>
                <a:lnTo>
                  <a:pt x="215" y="26929"/>
                </a:lnTo>
                <a:lnTo>
                  <a:pt x="381" y="27180"/>
                </a:lnTo>
                <a:lnTo>
                  <a:pt x="620" y="27430"/>
                </a:lnTo>
                <a:lnTo>
                  <a:pt x="882" y="27658"/>
                </a:lnTo>
                <a:lnTo>
                  <a:pt x="1192" y="27886"/>
                </a:lnTo>
                <a:lnTo>
                  <a:pt x="1525" y="28102"/>
                </a:lnTo>
                <a:lnTo>
                  <a:pt x="1930" y="28296"/>
                </a:lnTo>
                <a:lnTo>
                  <a:pt x="2335" y="28478"/>
                </a:lnTo>
                <a:lnTo>
                  <a:pt x="2788" y="28649"/>
                </a:lnTo>
                <a:lnTo>
                  <a:pt x="3265" y="28797"/>
                </a:lnTo>
                <a:lnTo>
                  <a:pt x="3765" y="28923"/>
                </a:lnTo>
                <a:lnTo>
                  <a:pt x="4265" y="29036"/>
                </a:lnTo>
                <a:lnTo>
                  <a:pt x="4813" y="29116"/>
                </a:lnTo>
                <a:lnTo>
                  <a:pt x="5338" y="29185"/>
                </a:lnTo>
                <a:lnTo>
                  <a:pt x="5909" y="29219"/>
                </a:lnTo>
                <a:lnTo>
                  <a:pt x="6743" y="29219"/>
                </a:lnTo>
                <a:lnTo>
                  <a:pt x="7029" y="29196"/>
                </a:lnTo>
                <a:lnTo>
                  <a:pt x="7315" y="29173"/>
                </a:lnTo>
                <a:lnTo>
                  <a:pt x="7601" y="29150"/>
                </a:lnTo>
                <a:lnTo>
                  <a:pt x="7887" y="29116"/>
                </a:lnTo>
                <a:lnTo>
                  <a:pt x="8173" y="29059"/>
                </a:lnTo>
                <a:lnTo>
                  <a:pt x="8459" y="29014"/>
                </a:lnTo>
                <a:lnTo>
                  <a:pt x="8745" y="28945"/>
                </a:lnTo>
                <a:lnTo>
                  <a:pt x="9007" y="28877"/>
                </a:lnTo>
                <a:lnTo>
                  <a:pt x="9293" y="28797"/>
                </a:lnTo>
                <a:lnTo>
                  <a:pt x="9555" y="28706"/>
                </a:lnTo>
                <a:lnTo>
                  <a:pt x="9841" y="28604"/>
                </a:lnTo>
                <a:lnTo>
                  <a:pt x="10103" y="28501"/>
                </a:lnTo>
                <a:lnTo>
                  <a:pt x="10365" y="28376"/>
                </a:lnTo>
                <a:lnTo>
                  <a:pt x="13153" y="27077"/>
                </a:lnTo>
                <a:lnTo>
                  <a:pt x="15941" y="25767"/>
                </a:lnTo>
                <a:lnTo>
                  <a:pt x="18753" y="24469"/>
                </a:lnTo>
                <a:lnTo>
                  <a:pt x="21564" y="23181"/>
                </a:lnTo>
                <a:lnTo>
                  <a:pt x="24376" y="21894"/>
                </a:lnTo>
                <a:lnTo>
                  <a:pt x="27211" y="20618"/>
                </a:lnTo>
                <a:lnTo>
                  <a:pt x="32906" y="18067"/>
                </a:lnTo>
                <a:lnTo>
                  <a:pt x="38649" y="15538"/>
                </a:lnTo>
                <a:lnTo>
                  <a:pt x="44391" y="13032"/>
                </a:lnTo>
                <a:lnTo>
                  <a:pt x="50205" y="10537"/>
                </a:lnTo>
                <a:lnTo>
                  <a:pt x="56019" y="8054"/>
                </a:lnTo>
                <a:lnTo>
                  <a:pt x="56567" y="9102"/>
                </a:lnTo>
                <a:lnTo>
                  <a:pt x="57115" y="10139"/>
                </a:lnTo>
                <a:lnTo>
                  <a:pt x="57639" y="11187"/>
                </a:lnTo>
                <a:lnTo>
                  <a:pt x="58140" y="12235"/>
                </a:lnTo>
                <a:lnTo>
                  <a:pt x="58616" y="13271"/>
                </a:lnTo>
                <a:lnTo>
                  <a:pt x="59093" y="14319"/>
                </a:lnTo>
                <a:lnTo>
                  <a:pt x="59546" y="15367"/>
                </a:lnTo>
                <a:lnTo>
                  <a:pt x="59998" y="16415"/>
                </a:lnTo>
                <a:lnTo>
                  <a:pt x="60427" y="17463"/>
                </a:lnTo>
                <a:lnTo>
                  <a:pt x="60832" y="18511"/>
                </a:lnTo>
                <a:lnTo>
                  <a:pt x="61237" y="19570"/>
                </a:lnTo>
                <a:lnTo>
                  <a:pt x="61619" y="20618"/>
                </a:lnTo>
                <a:lnTo>
                  <a:pt x="61976" y="21666"/>
                </a:lnTo>
                <a:lnTo>
                  <a:pt x="62333" y="22726"/>
                </a:lnTo>
                <a:lnTo>
                  <a:pt x="62667" y="23774"/>
                </a:lnTo>
                <a:lnTo>
                  <a:pt x="62977" y="24833"/>
                </a:lnTo>
                <a:lnTo>
                  <a:pt x="63287" y="25893"/>
                </a:lnTo>
                <a:lnTo>
                  <a:pt x="63573" y="26952"/>
                </a:lnTo>
                <a:lnTo>
                  <a:pt x="63858" y="28011"/>
                </a:lnTo>
                <a:lnTo>
                  <a:pt x="64121" y="29071"/>
                </a:lnTo>
                <a:lnTo>
                  <a:pt x="64359" y="30141"/>
                </a:lnTo>
                <a:lnTo>
                  <a:pt x="64573" y="31201"/>
                </a:lnTo>
                <a:lnTo>
                  <a:pt x="64788" y="32272"/>
                </a:lnTo>
                <a:lnTo>
                  <a:pt x="65002" y="33331"/>
                </a:lnTo>
                <a:lnTo>
                  <a:pt x="65169" y="34402"/>
                </a:lnTo>
                <a:lnTo>
                  <a:pt x="65336" y="35472"/>
                </a:lnTo>
                <a:lnTo>
                  <a:pt x="65503" y="36543"/>
                </a:lnTo>
                <a:lnTo>
                  <a:pt x="65646" y="37625"/>
                </a:lnTo>
                <a:lnTo>
                  <a:pt x="65765" y="38696"/>
                </a:lnTo>
                <a:lnTo>
                  <a:pt x="65860" y="39778"/>
                </a:lnTo>
                <a:lnTo>
                  <a:pt x="65955" y="40860"/>
                </a:lnTo>
                <a:lnTo>
                  <a:pt x="66027" y="41943"/>
                </a:lnTo>
                <a:lnTo>
                  <a:pt x="66051" y="42113"/>
                </a:lnTo>
                <a:lnTo>
                  <a:pt x="66122" y="42296"/>
                </a:lnTo>
                <a:lnTo>
                  <a:pt x="66194" y="42478"/>
                </a:lnTo>
                <a:lnTo>
                  <a:pt x="66289" y="42649"/>
                </a:lnTo>
                <a:lnTo>
                  <a:pt x="66408" y="42820"/>
                </a:lnTo>
                <a:lnTo>
                  <a:pt x="66575" y="42991"/>
                </a:lnTo>
                <a:lnTo>
                  <a:pt x="66742" y="43150"/>
                </a:lnTo>
                <a:lnTo>
                  <a:pt x="66932" y="43309"/>
                </a:lnTo>
                <a:lnTo>
                  <a:pt x="67147" y="43469"/>
                </a:lnTo>
                <a:lnTo>
                  <a:pt x="67361" y="43617"/>
                </a:lnTo>
                <a:lnTo>
                  <a:pt x="67623" y="43765"/>
                </a:lnTo>
                <a:lnTo>
                  <a:pt x="67885" y="43890"/>
                </a:lnTo>
                <a:lnTo>
                  <a:pt x="68147" y="44027"/>
                </a:lnTo>
                <a:lnTo>
                  <a:pt x="68457" y="44141"/>
                </a:lnTo>
                <a:lnTo>
                  <a:pt x="68743" y="44255"/>
                </a:lnTo>
                <a:lnTo>
                  <a:pt x="69077" y="44357"/>
                </a:lnTo>
                <a:lnTo>
                  <a:pt x="69387" y="44460"/>
                </a:lnTo>
                <a:lnTo>
                  <a:pt x="69720" y="44540"/>
                </a:lnTo>
                <a:lnTo>
                  <a:pt x="70078" y="44619"/>
                </a:lnTo>
                <a:lnTo>
                  <a:pt x="70435" y="44676"/>
                </a:lnTo>
                <a:lnTo>
                  <a:pt x="70792" y="44722"/>
                </a:lnTo>
                <a:lnTo>
                  <a:pt x="71150" y="44768"/>
                </a:lnTo>
                <a:lnTo>
                  <a:pt x="71507" y="44790"/>
                </a:lnTo>
                <a:lnTo>
                  <a:pt x="71888" y="44802"/>
                </a:lnTo>
                <a:lnTo>
                  <a:pt x="72270" y="44802"/>
                </a:lnTo>
                <a:lnTo>
                  <a:pt x="72627" y="44790"/>
                </a:lnTo>
                <a:lnTo>
                  <a:pt x="73008" y="44756"/>
                </a:lnTo>
                <a:lnTo>
                  <a:pt x="73366" y="44711"/>
                </a:lnTo>
                <a:lnTo>
                  <a:pt x="73747" y="44642"/>
                </a:lnTo>
                <a:lnTo>
                  <a:pt x="74104" y="44562"/>
                </a:lnTo>
                <a:lnTo>
                  <a:pt x="74486" y="44460"/>
                </a:lnTo>
                <a:lnTo>
                  <a:pt x="74843" y="44346"/>
                </a:lnTo>
                <a:lnTo>
                  <a:pt x="106796" y="33092"/>
                </a:lnTo>
                <a:lnTo>
                  <a:pt x="138797" y="21837"/>
                </a:lnTo>
                <a:lnTo>
                  <a:pt x="144635" y="54370"/>
                </a:lnTo>
                <a:lnTo>
                  <a:pt x="144682" y="54552"/>
                </a:lnTo>
                <a:lnTo>
                  <a:pt x="144754" y="54723"/>
                </a:lnTo>
                <a:lnTo>
                  <a:pt x="144825" y="54906"/>
                </a:lnTo>
                <a:lnTo>
                  <a:pt x="144944" y="55076"/>
                </a:lnTo>
                <a:lnTo>
                  <a:pt x="145063" y="55236"/>
                </a:lnTo>
                <a:lnTo>
                  <a:pt x="145230" y="55407"/>
                </a:lnTo>
                <a:lnTo>
                  <a:pt x="145373" y="55566"/>
                </a:lnTo>
                <a:lnTo>
                  <a:pt x="145564" y="55714"/>
                </a:lnTo>
                <a:lnTo>
                  <a:pt x="145778" y="55862"/>
                </a:lnTo>
                <a:lnTo>
                  <a:pt x="145993" y="56010"/>
                </a:lnTo>
                <a:lnTo>
                  <a:pt x="146207" y="56147"/>
                </a:lnTo>
                <a:lnTo>
                  <a:pt x="146469" y="56272"/>
                </a:lnTo>
                <a:lnTo>
                  <a:pt x="146708" y="56398"/>
                </a:lnTo>
                <a:lnTo>
                  <a:pt x="146993" y="56512"/>
                </a:lnTo>
                <a:lnTo>
                  <a:pt x="147279" y="56614"/>
                </a:lnTo>
                <a:lnTo>
                  <a:pt x="147565" y="56705"/>
                </a:lnTo>
                <a:lnTo>
                  <a:pt x="147875" y="56796"/>
                </a:lnTo>
                <a:lnTo>
                  <a:pt x="148185" y="56876"/>
                </a:lnTo>
                <a:lnTo>
                  <a:pt x="148518" y="56945"/>
                </a:lnTo>
                <a:lnTo>
                  <a:pt x="148852" y="57002"/>
                </a:lnTo>
                <a:lnTo>
                  <a:pt x="149186" y="57047"/>
                </a:lnTo>
                <a:lnTo>
                  <a:pt x="149519" y="57081"/>
                </a:lnTo>
                <a:lnTo>
                  <a:pt x="149877" y="57104"/>
                </a:lnTo>
                <a:lnTo>
                  <a:pt x="150234" y="57115"/>
                </a:lnTo>
                <a:lnTo>
                  <a:pt x="150591" y="57115"/>
                </a:lnTo>
                <a:lnTo>
                  <a:pt x="150949" y="57104"/>
                </a:lnTo>
                <a:lnTo>
                  <a:pt x="151330" y="57070"/>
                </a:lnTo>
                <a:lnTo>
                  <a:pt x="151688" y="57036"/>
                </a:lnTo>
                <a:lnTo>
                  <a:pt x="152069" y="56979"/>
                </a:lnTo>
                <a:lnTo>
                  <a:pt x="152426" y="56899"/>
                </a:lnTo>
                <a:lnTo>
                  <a:pt x="152784" y="56808"/>
                </a:lnTo>
                <a:lnTo>
                  <a:pt x="153165" y="56705"/>
                </a:lnTo>
                <a:lnTo>
                  <a:pt x="156834" y="55566"/>
                </a:lnTo>
                <a:lnTo>
                  <a:pt x="160480" y="54404"/>
                </a:lnTo>
                <a:lnTo>
                  <a:pt x="164102" y="53231"/>
                </a:lnTo>
                <a:lnTo>
                  <a:pt x="167676" y="52035"/>
                </a:lnTo>
                <a:lnTo>
                  <a:pt x="171226" y="50816"/>
                </a:lnTo>
                <a:lnTo>
                  <a:pt x="174729" y="49586"/>
                </a:lnTo>
                <a:lnTo>
                  <a:pt x="178208" y="48344"/>
                </a:lnTo>
                <a:lnTo>
                  <a:pt x="181663" y="47069"/>
                </a:lnTo>
                <a:lnTo>
                  <a:pt x="185070" y="45793"/>
                </a:lnTo>
                <a:lnTo>
                  <a:pt x="188454" y="44483"/>
                </a:lnTo>
                <a:lnTo>
                  <a:pt x="191813" y="43161"/>
                </a:lnTo>
                <a:lnTo>
                  <a:pt x="195149" y="41829"/>
                </a:lnTo>
                <a:lnTo>
                  <a:pt x="198438" y="40462"/>
                </a:lnTo>
                <a:lnTo>
                  <a:pt x="201702" y="39095"/>
                </a:lnTo>
                <a:lnTo>
                  <a:pt x="204966" y="37694"/>
                </a:lnTo>
                <a:lnTo>
                  <a:pt x="208183" y="36281"/>
                </a:lnTo>
                <a:lnTo>
                  <a:pt x="208946" y="38366"/>
                </a:lnTo>
                <a:lnTo>
                  <a:pt x="209660" y="40439"/>
                </a:lnTo>
                <a:lnTo>
                  <a:pt x="210328" y="42512"/>
                </a:lnTo>
                <a:lnTo>
                  <a:pt x="210947" y="44585"/>
                </a:lnTo>
                <a:lnTo>
                  <a:pt x="211543" y="46670"/>
                </a:lnTo>
                <a:lnTo>
                  <a:pt x="212091" y="48743"/>
                </a:lnTo>
                <a:lnTo>
                  <a:pt x="212615" y="50828"/>
                </a:lnTo>
                <a:lnTo>
                  <a:pt x="213068" y="52901"/>
                </a:lnTo>
                <a:lnTo>
                  <a:pt x="213520" y="54985"/>
                </a:lnTo>
                <a:lnTo>
                  <a:pt x="213902" y="57081"/>
                </a:lnTo>
                <a:lnTo>
                  <a:pt x="214259" y="59166"/>
                </a:lnTo>
                <a:lnTo>
                  <a:pt x="214569" y="61262"/>
                </a:lnTo>
                <a:lnTo>
                  <a:pt x="214855" y="63358"/>
                </a:lnTo>
                <a:lnTo>
                  <a:pt x="215093" y="65465"/>
                </a:lnTo>
                <a:lnTo>
                  <a:pt x="215308" y="67572"/>
                </a:lnTo>
                <a:lnTo>
                  <a:pt x="215474" y="69691"/>
                </a:lnTo>
                <a:lnTo>
                  <a:pt x="215498" y="69851"/>
                </a:lnTo>
                <a:lnTo>
                  <a:pt x="215546" y="69999"/>
                </a:lnTo>
                <a:lnTo>
                  <a:pt x="215617" y="70158"/>
                </a:lnTo>
                <a:lnTo>
                  <a:pt x="215713" y="70318"/>
                </a:lnTo>
                <a:lnTo>
                  <a:pt x="215808" y="70466"/>
                </a:lnTo>
                <a:lnTo>
                  <a:pt x="215951" y="70614"/>
                </a:lnTo>
                <a:lnTo>
                  <a:pt x="216094" y="70762"/>
                </a:lnTo>
                <a:lnTo>
                  <a:pt x="216285" y="70899"/>
                </a:lnTo>
                <a:lnTo>
                  <a:pt x="216475" y="71035"/>
                </a:lnTo>
                <a:lnTo>
                  <a:pt x="216666" y="71172"/>
                </a:lnTo>
                <a:lnTo>
                  <a:pt x="216880" y="71297"/>
                </a:lnTo>
                <a:lnTo>
                  <a:pt x="217118" y="71423"/>
                </a:lnTo>
                <a:lnTo>
                  <a:pt x="217357" y="71537"/>
                </a:lnTo>
                <a:lnTo>
                  <a:pt x="217619" y="71650"/>
                </a:lnTo>
                <a:lnTo>
                  <a:pt x="217905" y="71753"/>
                </a:lnTo>
                <a:lnTo>
                  <a:pt x="218167" y="71844"/>
                </a:lnTo>
                <a:lnTo>
                  <a:pt x="218477" y="71924"/>
                </a:lnTo>
                <a:lnTo>
                  <a:pt x="218763" y="72004"/>
                </a:lnTo>
                <a:lnTo>
                  <a:pt x="219072" y="72072"/>
                </a:lnTo>
                <a:lnTo>
                  <a:pt x="219382" y="72129"/>
                </a:lnTo>
                <a:lnTo>
                  <a:pt x="219692" y="72174"/>
                </a:lnTo>
                <a:lnTo>
                  <a:pt x="220025" y="72209"/>
                </a:lnTo>
                <a:lnTo>
                  <a:pt x="220359" y="72231"/>
                </a:lnTo>
                <a:lnTo>
                  <a:pt x="220669" y="72243"/>
                </a:lnTo>
                <a:lnTo>
                  <a:pt x="221002" y="72243"/>
                </a:lnTo>
                <a:lnTo>
                  <a:pt x="221336" y="72231"/>
                </a:lnTo>
                <a:lnTo>
                  <a:pt x="221670" y="72197"/>
                </a:lnTo>
                <a:lnTo>
                  <a:pt x="222003" y="72152"/>
                </a:lnTo>
                <a:lnTo>
                  <a:pt x="222337" y="72095"/>
                </a:lnTo>
                <a:lnTo>
                  <a:pt x="222647" y="72026"/>
                </a:lnTo>
                <a:lnTo>
                  <a:pt x="222980" y="71935"/>
                </a:lnTo>
                <a:lnTo>
                  <a:pt x="223290" y="71833"/>
                </a:lnTo>
                <a:lnTo>
                  <a:pt x="230653" y="69144"/>
                </a:lnTo>
                <a:lnTo>
                  <a:pt x="237992" y="66445"/>
                </a:lnTo>
                <a:lnTo>
                  <a:pt x="245307" y="63722"/>
                </a:lnTo>
                <a:lnTo>
                  <a:pt x="248952" y="62355"/>
                </a:lnTo>
                <a:lnTo>
                  <a:pt x="252574" y="60988"/>
                </a:lnTo>
                <a:lnTo>
                  <a:pt x="256196" y="59610"/>
                </a:lnTo>
                <a:lnTo>
                  <a:pt x="259818" y="58220"/>
                </a:lnTo>
                <a:lnTo>
                  <a:pt x="263416" y="56831"/>
                </a:lnTo>
                <a:lnTo>
                  <a:pt x="266990" y="55430"/>
                </a:lnTo>
                <a:lnTo>
                  <a:pt x="270564" y="54017"/>
                </a:lnTo>
                <a:lnTo>
                  <a:pt x="274138" y="52605"/>
                </a:lnTo>
                <a:lnTo>
                  <a:pt x="277665" y="51169"/>
                </a:lnTo>
                <a:lnTo>
                  <a:pt x="281191" y="49734"/>
                </a:lnTo>
                <a:lnTo>
                  <a:pt x="281453" y="49620"/>
                </a:lnTo>
                <a:lnTo>
                  <a:pt x="281668" y="49495"/>
                </a:lnTo>
                <a:lnTo>
                  <a:pt x="281858" y="49369"/>
                </a:lnTo>
                <a:lnTo>
                  <a:pt x="282001" y="49233"/>
                </a:lnTo>
                <a:lnTo>
                  <a:pt x="282097" y="49096"/>
                </a:lnTo>
                <a:lnTo>
                  <a:pt x="282168" y="48959"/>
                </a:lnTo>
                <a:lnTo>
                  <a:pt x="282216" y="48811"/>
                </a:lnTo>
                <a:lnTo>
                  <a:pt x="282240" y="48663"/>
                </a:lnTo>
                <a:lnTo>
                  <a:pt x="282216" y="48527"/>
                </a:lnTo>
                <a:lnTo>
                  <a:pt x="282168" y="48378"/>
                </a:lnTo>
                <a:lnTo>
                  <a:pt x="282097" y="48242"/>
                </a:lnTo>
                <a:lnTo>
                  <a:pt x="282001" y="48094"/>
                </a:lnTo>
                <a:lnTo>
                  <a:pt x="281882" y="47957"/>
                </a:lnTo>
                <a:lnTo>
                  <a:pt x="281739" y="47832"/>
                </a:lnTo>
                <a:lnTo>
                  <a:pt x="281596" y="47695"/>
                </a:lnTo>
                <a:lnTo>
                  <a:pt x="281406" y="47581"/>
                </a:lnTo>
                <a:lnTo>
                  <a:pt x="281215" y="47467"/>
                </a:lnTo>
                <a:lnTo>
                  <a:pt x="281001" y="47353"/>
                </a:lnTo>
                <a:lnTo>
                  <a:pt x="280762" y="47251"/>
                </a:lnTo>
                <a:lnTo>
                  <a:pt x="280524" y="47160"/>
                </a:lnTo>
                <a:lnTo>
                  <a:pt x="280262" y="47091"/>
                </a:lnTo>
                <a:lnTo>
                  <a:pt x="280000" y="47023"/>
                </a:lnTo>
                <a:lnTo>
                  <a:pt x="279714" y="46966"/>
                </a:lnTo>
                <a:lnTo>
                  <a:pt x="279428" y="46920"/>
                </a:lnTo>
                <a:lnTo>
                  <a:pt x="279142" y="46886"/>
                </a:lnTo>
                <a:lnTo>
                  <a:pt x="278832" y="46875"/>
                </a:lnTo>
                <a:lnTo>
                  <a:pt x="278546" y="46875"/>
                </a:lnTo>
                <a:lnTo>
                  <a:pt x="278237" y="46886"/>
                </a:lnTo>
                <a:lnTo>
                  <a:pt x="277927" y="46932"/>
                </a:lnTo>
                <a:lnTo>
                  <a:pt x="277617" y="46977"/>
                </a:lnTo>
                <a:lnTo>
                  <a:pt x="277307" y="47057"/>
                </a:lnTo>
                <a:lnTo>
                  <a:pt x="277021" y="47148"/>
                </a:lnTo>
                <a:lnTo>
                  <a:pt x="270564" y="49358"/>
                </a:lnTo>
                <a:lnTo>
                  <a:pt x="264131" y="51591"/>
                </a:lnTo>
                <a:lnTo>
                  <a:pt x="251287" y="56045"/>
                </a:lnTo>
                <a:lnTo>
                  <a:pt x="238420" y="60510"/>
                </a:lnTo>
                <a:lnTo>
                  <a:pt x="231987" y="62731"/>
                </a:lnTo>
                <a:lnTo>
                  <a:pt x="225553" y="64952"/>
                </a:lnTo>
                <a:lnTo>
                  <a:pt x="225387" y="62777"/>
                </a:lnTo>
                <a:lnTo>
                  <a:pt x="225172" y="60590"/>
                </a:lnTo>
                <a:lnTo>
                  <a:pt x="224910" y="58414"/>
                </a:lnTo>
                <a:lnTo>
                  <a:pt x="224600" y="56250"/>
                </a:lnTo>
                <a:lnTo>
                  <a:pt x="224243" y="54074"/>
                </a:lnTo>
                <a:lnTo>
                  <a:pt x="223814" y="51910"/>
                </a:lnTo>
                <a:lnTo>
                  <a:pt x="223361" y="49745"/>
                </a:lnTo>
                <a:lnTo>
                  <a:pt x="222861" y="47592"/>
                </a:lnTo>
                <a:lnTo>
                  <a:pt x="222313" y="45428"/>
                </a:lnTo>
                <a:lnTo>
                  <a:pt x="221717" y="43275"/>
                </a:lnTo>
                <a:lnTo>
                  <a:pt x="221074" y="41122"/>
                </a:lnTo>
                <a:lnTo>
                  <a:pt x="220383" y="38958"/>
                </a:lnTo>
                <a:lnTo>
                  <a:pt x="219644" y="36817"/>
                </a:lnTo>
                <a:lnTo>
                  <a:pt x="218858" y="34664"/>
                </a:lnTo>
                <a:lnTo>
                  <a:pt x="218024" y="32511"/>
                </a:lnTo>
                <a:lnTo>
                  <a:pt x="217166" y="30358"/>
                </a:lnTo>
                <a:lnTo>
                  <a:pt x="217071" y="30176"/>
                </a:lnTo>
                <a:lnTo>
                  <a:pt x="216952" y="30005"/>
                </a:lnTo>
                <a:lnTo>
                  <a:pt x="216809" y="29834"/>
                </a:lnTo>
                <a:lnTo>
                  <a:pt x="216642" y="29674"/>
                </a:lnTo>
                <a:lnTo>
                  <a:pt x="216451" y="29526"/>
                </a:lnTo>
                <a:lnTo>
                  <a:pt x="216237" y="29390"/>
                </a:lnTo>
                <a:lnTo>
                  <a:pt x="215999" y="29264"/>
                </a:lnTo>
                <a:lnTo>
                  <a:pt x="215760" y="29139"/>
                </a:lnTo>
                <a:lnTo>
                  <a:pt x="215474" y="29036"/>
                </a:lnTo>
                <a:lnTo>
                  <a:pt x="215212" y="28934"/>
                </a:lnTo>
                <a:lnTo>
                  <a:pt x="214902" y="28843"/>
                </a:lnTo>
                <a:lnTo>
                  <a:pt x="214593" y="28763"/>
                </a:lnTo>
                <a:lnTo>
                  <a:pt x="214283" y="28683"/>
                </a:lnTo>
                <a:lnTo>
                  <a:pt x="213949" y="28626"/>
                </a:lnTo>
                <a:lnTo>
                  <a:pt x="213616" y="28569"/>
                </a:lnTo>
                <a:lnTo>
                  <a:pt x="213282" y="28535"/>
                </a:lnTo>
                <a:lnTo>
                  <a:pt x="212925" y="28501"/>
                </a:lnTo>
                <a:lnTo>
                  <a:pt x="212567" y="28478"/>
                </a:lnTo>
                <a:lnTo>
                  <a:pt x="212210" y="28467"/>
                </a:lnTo>
                <a:lnTo>
                  <a:pt x="211853" y="28456"/>
                </a:lnTo>
                <a:lnTo>
                  <a:pt x="211495" y="28467"/>
                </a:lnTo>
                <a:lnTo>
                  <a:pt x="211138" y="28478"/>
                </a:lnTo>
                <a:lnTo>
                  <a:pt x="210780" y="28501"/>
                </a:lnTo>
                <a:lnTo>
                  <a:pt x="210423" y="28547"/>
                </a:lnTo>
                <a:lnTo>
                  <a:pt x="210065" y="28592"/>
                </a:lnTo>
                <a:lnTo>
                  <a:pt x="209732" y="28638"/>
                </a:lnTo>
                <a:lnTo>
                  <a:pt x="209398" y="28706"/>
                </a:lnTo>
                <a:lnTo>
                  <a:pt x="209089" y="28786"/>
                </a:lnTo>
                <a:lnTo>
                  <a:pt x="208755" y="28877"/>
                </a:lnTo>
                <a:lnTo>
                  <a:pt x="208469" y="28968"/>
                </a:lnTo>
                <a:lnTo>
                  <a:pt x="208183" y="29071"/>
                </a:lnTo>
                <a:lnTo>
                  <a:pt x="207897" y="29196"/>
                </a:lnTo>
                <a:lnTo>
                  <a:pt x="204823" y="30608"/>
                </a:lnTo>
                <a:lnTo>
                  <a:pt x="201702" y="31998"/>
                </a:lnTo>
                <a:lnTo>
                  <a:pt x="198580" y="33365"/>
                </a:lnTo>
                <a:lnTo>
                  <a:pt x="195411" y="34721"/>
                </a:lnTo>
                <a:lnTo>
                  <a:pt x="192195" y="36065"/>
                </a:lnTo>
                <a:lnTo>
                  <a:pt x="188978" y="37375"/>
                </a:lnTo>
                <a:lnTo>
                  <a:pt x="185714" y="38673"/>
                </a:lnTo>
                <a:lnTo>
                  <a:pt x="182449" y="39949"/>
                </a:lnTo>
                <a:lnTo>
                  <a:pt x="179137" y="41213"/>
                </a:lnTo>
                <a:lnTo>
                  <a:pt x="175777" y="42455"/>
                </a:lnTo>
                <a:lnTo>
                  <a:pt x="172418" y="43685"/>
                </a:lnTo>
                <a:lnTo>
                  <a:pt x="169010" y="44893"/>
                </a:lnTo>
                <a:lnTo>
                  <a:pt x="165579" y="46089"/>
                </a:lnTo>
                <a:lnTo>
                  <a:pt x="162124" y="47262"/>
                </a:lnTo>
                <a:lnTo>
                  <a:pt x="158645" y="48424"/>
                </a:lnTo>
                <a:lnTo>
                  <a:pt x="155119" y="49563"/>
                </a:lnTo>
                <a:lnTo>
                  <a:pt x="149281" y="16780"/>
                </a:lnTo>
                <a:lnTo>
                  <a:pt x="149257" y="16609"/>
                </a:lnTo>
                <a:lnTo>
                  <a:pt x="149186" y="16438"/>
                </a:lnTo>
                <a:lnTo>
                  <a:pt x="149090" y="16267"/>
                </a:lnTo>
                <a:lnTo>
                  <a:pt x="148971" y="16096"/>
                </a:lnTo>
                <a:lnTo>
                  <a:pt x="148852" y="15925"/>
                </a:lnTo>
                <a:lnTo>
                  <a:pt x="148709" y="15766"/>
                </a:lnTo>
                <a:lnTo>
                  <a:pt x="148542" y="15606"/>
                </a:lnTo>
                <a:lnTo>
                  <a:pt x="148352" y="15447"/>
                </a:lnTo>
                <a:lnTo>
                  <a:pt x="148137" y="15299"/>
                </a:lnTo>
                <a:lnTo>
                  <a:pt x="147923" y="15151"/>
                </a:lnTo>
                <a:lnTo>
                  <a:pt x="147684" y="15014"/>
                </a:lnTo>
                <a:lnTo>
                  <a:pt x="147446" y="14877"/>
                </a:lnTo>
                <a:lnTo>
                  <a:pt x="147160" y="14752"/>
                </a:lnTo>
                <a:lnTo>
                  <a:pt x="146898" y="14627"/>
                </a:lnTo>
                <a:lnTo>
                  <a:pt x="146612" y="14513"/>
                </a:lnTo>
                <a:lnTo>
                  <a:pt x="146302" y="14410"/>
                </a:lnTo>
                <a:lnTo>
                  <a:pt x="145993" y="14319"/>
                </a:lnTo>
                <a:lnTo>
                  <a:pt x="145683" y="14239"/>
                </a:lnTo>
                <a:lnTo>
                  <a:pt x="145349" y="14160"/>
                </a:lnTo>
                <a:lnTo>
                  <a:pt x="145016" y="14103"/>
                </a:lnTo>
                <a:lnTo>
                  <a:pt x="144658" y="14046"/>
                </a:lnTo>
                <a:lnTo>
                  <a:pt x="144325" y="14012"/>
                </a:lnTo>
                <a:lnTo>
                  <a:pt x="143967" y="13977"/>
                </a:lnTo>
                <a:lnTo>
                  <a:pt x="143610" y="13966"/>
                </a:lnTo>
                <a:lnTo>
                  <a:pt x="143252" y="13977"/>
                </a:lnTo>
                <a:lnTo>
                  <a:pt x="142895" y="13989"/>
                </a:lnTo>
                <a:lnTo>
                  <a:pt x="142514" y="14023"/>
                </a:lnTo>
                <a:lnTo>
                  <a:pt x="142156" y="14069"/>
                </a:lnTo>
                <a:lnTo>
                  <a:pt x="141799" y="14126"/>
                </a:lnTo>
                <a:lnTo>
                  <a:pt x="141418" y="14205"/>
                </a:lnTo>
                <a:lnTo>
                  <a:pt x="141060" y="14308"/>
                </a:lnTo>
                <a:lnTo>
                  <a:pt x="140703" y="14422"/>
                </a:lnTo>
                <a:lnTo>
                  <a:pt x="124857" y="19981"/>
                </a:lnTo>
                <a:lnTo>
                  <a:pt x="108988" y="25528"/>
                </a:lnTo>
                <a:lnTo>
                  <a:pt x="77250" y="36612"/>
                </a:lnTo>
                <a:lnTo>
                  <a:pt x="77107" y="35518"/>
                </a:lnTo>
                <a:lnTo>
                  <a:pt x="76940" y="34413"/>
                </a:lnTo>
                <a:lnTo>
                  <a:pt x="76773" y="33319"/>
                </a:lnTo>
                <a:lnTo>
                  <a:pt x="76582" y="32226"/>
                </a:lnTo>
                <a:lnTo>
                  <a:pt x="76368" y="31132"/>
                </a:lnTo>
                <a:lnTo>
                  <a:pt x="76154" y="30039"/>
                </a:lnTo>
                <a:lnTo>
                  <a:pt x="75939" y="28957"/>
                </a:lnTo>
                <a:lnTo>
                  <a:pt x="75677" y="27863"/>
                </a:lnTo>
                <a:lnTo>
                  <a:pt x="75415" y="26781"/>
                </a:lnTo>
                <a:lnTo>
                  <a:pt x="75129" y="25699"/>
                </a:lnTo>
                <a:lnTo>
                  <a:pt x="74843" y="24617"/>
                </a:lnTo>
                <a:lnTo>
                  <a:pt x="74533" y="23535"/>
                </a:lnTo>
                <a:lnTo>
                  <a:pt x="74200" y="22452"/>
                </a:lnTo>
                <a:lnTo>
                  <a:pt x="73866" y="21370"/>
                </a:lnTo>
                <a:lnTo>
                  <a:pt x="73509" y="20288"/>
                </a:lnTo>
                <a:lnTo>
                  <a:pt x="73127" y="19206"/>
                </a:lnTo>
                <a:lnTo>
                  <a:pt x="72746" y="18135"/>
                </a:lnTo>
                <a:lnTo>
                  <a:pt x="72341" y="17053"/>
                </a:lnTo>
                <a:lnTo>
                  <a:pt x="71936" y="15982"/>
                </a:lnTo>
                <a:lnTo>
                  <a:pt x="71483" y="14912"/>
                </a:lnTo>
                <a:lnTo>
                  <a:pt x="71054" y="13829"/>
                </a:lnTo>
                <a:lnTo>
                  <a:pt x="70578" y="12759"/>
                </a:lnTo>
                <a:lnTo>
                  <a:pt x="70101" y="11688"/>
                </a:lnTo>
                <a:lnTo>
                  <a:pt x="69601" y="10617"/>
                </a:lnTo>
                <a:lnTo>
                  <a:pt x="69077" y="9546"/>
                </a:lnTo>
                <a:lnTo>
                  <a:pt x="68553" y="8476"/>
                </a:lnTo>
                <a:lnTo>
                  <a:pt x="68005" y="7405"/>
                </a:lnTo>
                <a:lnTo>
                  <a:pt x="67456" y="6334"/>
                </a:lnTo>
                <a:lnTo>
                  <a:pt x="66885" y="5263"/>
                </a:lnTo>
                <a:lnTo>
                  <a:pt x="66289" y="4193"/>
                </a:lnTo>
                <a:lnTo>
                  <a:pt x="65669" y="3122"/>
                </a:lnTo>
                <a:lnTo>
                  <a:pt x="65050" y="2051"/>
                </a:lnTo>
                <a:lnTo>
                  <a:pt x="64931" y="1857"/>
                </a:lnTo>
                <a:lnTo>
                  <a:pt x="64764" y="1664"/>
                </a:lnTo>
                <a:lnTo>
                  <a:pt x="64597" y="1481"/>
                </a:lnTo>
                <a:lnTo>
                  <a:pt x="64383" y="1322"/>
                </a:lnTo>
                <a:lnTo>
                  <a:pt x="64168" y="1163"/>
                </a:lnTo>
                <a:lnTo>
                  <a:pt x="63930" y="1003"/>
                </a:lnTo>
                <a:lnTo>
                  <a:pt x="63692" y="866"/>
                </a:lnTo>
                <a:lnTo>
                  <a:pt x="63430" y="741"/>
                </a:lnTo>
                <a:lnTo>
                  <a:pt x="63144" y="627"/>
                </a:lnTo>
                <a:lnTo>
                  <a:pt x="62834" y="513"/>
                </a:lnTo>
                <a:lnTo>
                  <a:pt x="62524" y="422"/>
                </a:lnTo>
                <a:lnTo>
                  <a:pt x="62214" y="331"/>
                </a:lnTo>
                <a:lnTo>
                  <a:pt x="61881" y="251"/>
                </a:lnTo>
                <a:lnTo>
                  <a:pt x="61523" y="183"/>
                </a:lnTo>
                <a:lnTo>
                  <a:pt x="61190" y="126"/>
                </a:lnTo>
                <a:lnTo>
                  <a:pt x="60832" y="80"/>
                </a:lnTo>
                <a:lnTo>
                  <a:pt x="60451" y="46"/>
                </a:lnTo>
                <a:lnTo>
                  <a:pt x="60094" y="23"/>
                </a:lnTo>
                <a:lnTo>
                  <a:pt x="59712" y="12"/>
                </a:lnTo>
                <a:lnTo>
                  <a:pt x="5935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15"/>
          <p:cNvSpPr/>
          <p:nvPr/>
        </p:nvSpPr>
        <p:spPr>
          <a:xfrm rot="10800000">
            <a:off x="8241378" y="4532032"/>
            <a:ext cx="304753" cy="221542"/>
          </a:xfrm>
          <a:custGeom>
            <a:avLst/>
            <a:gdLst/>
            <a:ahLst/>
            <a:cxnLst/>
            <a:rect l="l" t="t" r="r" b="b"/>
            <a:pathLst>
              <a:path w="77942" h="30974" extrusionOk="0">
                <a:moveTo>
                  <a:pt x="50492" y="1"/>
                </a:moveTo>
                <a:lnTo>
                  <a:pt x="49991" y="12"/>
                </a:lnTo>
                <a:lnTo>
                  <a:pt x="49515" y="46"/>
                </a:lnTo>
                <a:lnTo>
                  <a:pt x="49038" y="92"/>
                </a:lnTo>
                <a:lnTo>
                  <a:pt x="48585" y="149"/>
                </a:lnTo>
                <a:lnTo>
                  <a:pt x="48133" y="240"/>
                </a:lnTo>
                <a:lnTo>
                  <a:pt x="47704" y="343"/>
                </a:lnTo>
                <a:lnTo>
                  <a:pt x="47299" y="457"/>
                </a:lnTo>
                <a:lnTo>
                  <a:pt x="46941" y="593"/>
                </a:lnTo>
                <a:lnTo>
                  <a:pt x="46584" y="753"/>
                </a:lnTo>
                <a:lnTo>
                  <a:pt x="46274" y="924"/>
                </a:lnTo>
                <a:lnTo>
                  <a:pt x="46012" y="1129"/>
                </a:lnTo>
                <a:lnTo>
                  <a:pt x="45893" y="1231"/>
                </a:lnTo>
                <a:lnTo>
                  <a:pt x="45774" y="1345"/>
                </a:lnTo>
                <a:lnTo>
                  <a:pt x="45678" y="1459"/>
                </a:lnTo>
                <a:lnTo>
                  <a:pt x="45607" y="1573"/>
                </a:lnTo>
                <a:lnTo>
                  <a:pt x="45512" y="1698"/>
                </a:lnTo>
                <a:lnTo>
                  <a:pt x="45464" y="1835"/>
                </a:lnTo>
                <a:lnTo>
                  <a:pt x="45011" y="3042"/>
                </a:lnTo>
                <a:lnTo>
                  <a:pt x="44582" y="4273"/>
                </a:lnTo>
                <a:lnTo>
                  <a:pt x="44225" y="5503"/>
                </a:lnTo>
                <a:lnTo>
                  <a:pt x="43891" y="6756"/>
                </a:lnTo>
                <a:lnTo>
                  <a:pt x="43605" y="8009"/>
                </a:lnTo>
                <a:lnTo>
                  <a:pt x="43367" y="9285"/>
                </a:lnTo>
                <a:lnTo>
                  <a:pt x="43153" y="10549"/>
                </a:lnTo>
                <a:lnTo>
                  <a:pt x="42962" y="11825"/>
                </a:lnTo>
                <a:lnTo>
                  <a:pt x="33502" y="11745"/>
                </a:lnTo>
                <a:lnTo>
                  <a:pt x="24067" y="11643"/>
                </a:lnTo>
                <a:lnTo>
                  <a:pt x="19349" y="11586"/>
                </a:lnTo>
                <a:lnTo>
                  <a:pt x="14631" y="11529"/>
                </a:lnTo>
                <a:lnTo>
                  <a:pt x="9913" y="11449"/>
                </a:lnTo>
                <a:lnTo>
                  <a:pt x="5195" y="11369"/>
                </a:lnTo>
                <a:lnTo>
                  <a:pt x="4576" y="11369"/>
                </a:lnTo>
                <a:lnTo>
                  <a:pt x="4266" y="11381"/>
                </a:lnTo>
                <a:lnTo>
                  <a:pt x="3980" y="11403"/>
                </a:lnTo>
                <a:lnTo>
                  <a:pt x="3694" y="11438"/>
                </a:lnTo>
                <a:lnTo>
                  <a:pt x="3432" y="11472"/>
                </a:lnTo>
                <a:lnTo>
                  <a:pt x="3170" y="11506"/>
                </a:lnTo>
                <a:lnTo>
                  <a:pt x="2931" y="11551"/>
                </a:lnTo>
                <a:lnTo>
                  <a:pt x="2693" y="11608"/>
                </a:lnTo>
                <a:lnTo>
                  <a:pt x="2455" y="11665"/>
                </a:lnTo>
                <a:lnTo>
                  <a:pt x="2240" y="11734"/>
                </a:lnTo>
                <a:lnTo>
                  <a:pt x="2026" y="11802"/>
                </a:lnTo>
                <a:lnTo>
                  <a:pt x="1835" y="11882"/>
                </a:lnTo>
                <a:lnTo>
                  <a:pt x="1645" y="11962"/>
                </a:lnTo>
                <a:lnTo>
                  <a:pt x="1311" y="12132"/>
                </a:lnTo>
                <a:lnTo>
                  <a:pt x="1001" y="12326"/>
                </a:lnTo>
                <a:lnTo>
                  <a:pt x="739" y="12531"/>
                </a:lnTo>
                <a:lnTo>
                  <a:pt x="525" y="12748"/>
                </a:lnTo>
                <a:lnTo>
                  <a:pt x="334" y="12975"/>
                </a:lnTo>
                <a:lnTo>
                  <a:pt x="191" y="13203"/>
                </a:lnTo>
                <a:lnTo>
                  <a:pt x="96" y="13442"/>
                </a:lnTo>
                <a:lnTo>
                  <a:pt x="24" y="13693"/>
                </a:lnTo>
                <a:lnTo>
                  <a:pt x="1" y="13932"/>
                </a:lnTo>
                <a:lnTo>
                  <a:pt x="24" y="14183"/>
                </a:lnTo>
                <a:lnTo>
                  <a:pt x="96" y="14422"/>
                </a:lnTo>
                <a:lnTo>
                  <a:pt x="191" y="14673"/>
                </a:lnTo>
                <a:lnTo>
                  <a:pt x="334" y="14900"/>
                </a:lnTo>
                <a:lnTo>
                  <a:pt x="501" y="15128"/>
                </a:lnTo>
                <a:lnTo>
                  <a:pt x="739" y="15345"/>
                </a:lnTo>
                <a:lnTo>
                  <a:pt x="1001" y="15550"/>
                </a:lnTo>
                <a:lnTo>
                  <a:pt x="1311" y="15732"/>
                </a:lnTo>
                <a:lnTo>
                  <a:pt x="1645" y="15914"/>
                </a:lnTo>
                <a:lnTo>
                  <a:pt x="1835" y="15994"/>
                </a:lnTo>
                <a:lnTo>
                  <a:pt x="2026" y="16062"/>
                </a:lnTo>
                <a:lnTo>
                  <a:pt x="2240" y="16142"/>
                </a:lnTo>
                <a:lnTo>
                  <a:pt x="2455" y="16199"/>
                </a:lnTo>
                <a:lnTo>
                  <a:pt x="2693" y="16256"/>
                </a:lnTo>
                <a:lnTo>
                  <a:pt x="2931" y="16313"/>
                </a:lnTo>
                <a:lnTo>
                  <a:pt x="3170" y="16358"/>
                </a:lnTo>
                <a:lnTo>
                  <a:pt x="3432" y="16404"/>
                </a:lnTo>
                <a:lnTo>
                  <a:pt x="3694" y="16438"/>
                </a:lnTo>
                <a:lnTo>
                  <a:pt x="3980" y="16461"/>
                </a:lnTo>
                <a:lnTo>
                  <a:pt x="4266" y="16484"/>
                </a:lnTo>
                <a:lnTo>
                  <a:pt x="4576" y="16495"/>
                </a:lnTo>
                <a:lnTo>
                  <a:pt x="4885" y="16507"/>
                </a:lnTo>
                <a:lnTo>
                  <a:pt x="5195" y="16507"/>
                </a:lnTo>
                <a:lnTo>
                  <a:pt x="9865" y="16415"/>
                </a:lnTo>
                <a:lnTo>
                  <a:pt x="14512" y="16347"/>
                </a:lnTo>
                <a:lnTo>
                  <a:pt x="19182" y="16279"/>
                </a:lnTo>
                <a:lnTo>
                  <a:pt x="23828" y="16233"/>
                </a:lnTo>
                <a:lnTo>
                  <a:pt x="33145" y="16131"/>
                </a:lnTo>
                <a:lnTo>
                  <a:pt x="42485" y="16051"/>
                </a:lnTo>
                <a:lnTo>
                  <a:pt x="42462" y="16882"/>
                </a:lnTo>
                <a:lnTo>
                  <a:pt x="42438" y="17725"/>
                </a:lnTo>
                <a:lnTo>
                  <a:pt x="42438" y="18557"/>
                </a:lnTo>
                <a:lnTo>
                  <a:pt x="42462" y="19388"/>
                </a:lnTo>
                <a:lnTo>
                  <a:pt x="42509" y="20220"/>
                </a:lnTo>
                <a:lnTo>
                  <a:pt x="42557" y="21052"/>
                </a:lnTo>
                <a:lnTo>
                  <a:pt x="42605" y="21883"/>
                </a:lnTo>
                <a:lnTo>
                  <a:pt x="42700" y="22715"/>
                </a:lnTo>
                <a:lnTo>
                  <a:pt x="42795" y="23535"/>
                </a:lnTo>
                <a:lnTo>
                  <a:pt x="42914" y="24355"/>
                </a:lnTo>
                <a:lnTo>
                  <a:pt x="43034" y="25164"/>
                </a:lnTo>
                <a:lnTo>
                  <a:pt x="43176" y="25984"/>
                </a:lnTo>
                <a:lnTo>
                  <a:pt x="43343" y="26793"/>
                </a:lnTo>
                <a:lnTo>
                  <a:pt x="43534" y="27590"/>
                </a:lnTo>
                <a:lnTo>
                  <a:pt x="43725" y="28387"/>
                </a:lnTo>
                <a:lnTo>
                  <a:pt x="43939" y="29185"/>
                </a:lnTo>
                <a:lnTo>
                  <a:pt x="44010" y="29390"/>
                </a:lnTo>
                <a:lnTo>
                  <a:pt x="44130" y="29595"/>
                </a:lnTo>
                <a:lnTo>
                  <a:pt x="44273" y="29777"/>
                </a:lnTo>
                <a:lnTo>
                  <a:pt x="44439" y="29948"/>
                </a:lnTo>
                <a:lnTo>
                  <a:pt x="44654" y="30107"/>
                </a:lnTo>
                <a:lnTo>
                  <a:pt x="44868" y="30244"/>
                </a:lnTo>
                <a:lnTo>
                  <a:pt x="45130" y="30381"/>
                </a:lnTo>
                <a:lnTo>
                  <a:pt x="45392" y="30506"/>
                </a:lnTo>
                <a:lnTo>
                  <a:pt x="45678" y="30609"/>
                </a:lnTo>
                <a:lnTo>
                  <a:pt x="45988" y="30700"/>
                </a:lnTo>
                <a:lnTo>
                  <a:pt x="46322" y="30780"/>
                </a:lnTo>
                <a:lnTo>
                  <a:pt x="46632" y="30848"/>
                </a:lnTo>
                <a:lnTo>
                  <a:pt x="46989" y="30893"/>
                </a:lnTo>
                <a:lnTo>
                  <a:pt x="47323" y="30939"/>
                </a:lnTo>
                <a:lnTo>
                  <a:pt x="47680" y="30962"/>
                </a:lnTo>
                <a:lnTo>
                  <a:pt x="48014" y="30973"/>
                </a:lnTo>
                <a:lnTo>
                  <a:pt x="48371" y="30973"/>
                </a:lnTo>
                <a:lnTo>
                  <a:pt x="48705" y="30950"/>
                </a:lnTo>
                <a:lnTo>
                  <a:pt x="49038" y="30916"/>
                </a:lnTo>
                <a:lnTo>
                  <a:pt x="49372" y="30871"/>
                </a:lnTo>
                <a:lnTo>
                  <a:pt x="49681" y="30814"/>
                </a:lnTo>
                <a:lnTo>
                  <a:pt x="49991" y="30745"/>
                </a:lnTo>
                <a:lnTo>
                  <a:pt x="50277" y="30654"/>
                </a:lnTo>
                <a:lnTo>
                  <a:pt x="50539" y="30552"/>
                </a:lnTo>
                <a:lnTo>
                  <a:pt x="50778" y="30426"/>
                </a:lnTo>
                <a:lnTo>
                  <a:pt x="50992" y="30301"/>
                </a:lnTo>
                <a:lnTo>
                  <a:pt x="51206" y="30153"/>
                </a:lnTo>
                <a:lnTo>
                  <a:pt x="51373" y="29994"/>
                </a:lnTo>
                <a:lnTo>
                  <a:pt x="51516" y="29811"/>
                </a:lnTo>
                <a:lnTo>
                  <a:pt x="51612" y="29618"/>
                </a:lnTo>
                <a:lnTo>
                  <a:pt x="51683" y="29413"/>
                </a:lnTo>
                <a:lnTo>
                  <a:pt x="51707" y="29185"/>
                </a:lnTo>
                <a:lnTo>
                  <a:pt x="51802" y="27510"/>
                </a:lnTo>
                <a:lnTo>
                  <a:pt x="51921" y="25836"/>
                </a:lnTo>
                <a:lnTo>
                  <a:pt x="52064" y="24184"/>
                </a:lnTo>
                <a:lnTo>
                  <a:pt x="52231" y="22521"/>
                </a:lnTo>
                <a:lnTo>
                  <a:pt x="52422" y="20881"/>
                </a:lnTo>
                <a:lnTo>
                  <a:pt x="52636" y="19229"/>
                </a:lnTo>
                <a:lnTo>
                  <a:pt x="52874" y="17589"/>
                </a:lnTo>
                <a:lnTo>
                  <a:pt x="53136" y="15960"/>
                </a:lnTo>
                <a:lnTo>
                  <a:pt x="63740" y="15857"/>
                </a:lnTo>
                <a:lnTo>
                  <a:pt x="69030" y="15789"/>
                </a:lnTo>
                <a:lnTo>
                  <a:pt x="74319" y="15721"/>
                </a:lnTo>
                <a:lnTo>
                  <a:pt x="74748" y="15709"/>
                </a:lnTo>
                <a:lnTo>
                  <a:pt x="75153" y="15675"/>
                </a:lnTo>
                <a:lnTo>
                  <a:pt x="75535" y="15618"/>
                </a:lnTo>
                <a:lnTo>
                  <a:pt x="75892" y="15550"/>
                </a:lnTo>
                <a:lnTo>
                  <a:pt x="76226" y="15470"/>
                </a:lnTo>
                <a:lnTo>
                  <a:pt x="76511" y="15379"/>
                </a:lnTo>
                <a:lnTo>
                  <a:pt x="76774" y="15265"/>
                </a:lnTo>
                <a:lnTo>
                  <a:pt x="77036" y="15151"/>
                </a:lnTo>
                <a:lnTo>
                  <a:pt x="77226" y="15014"/>
                </a:lnTo>
                <a:lnTo>
                  <a:pt x="77417" y="14878"/>
                </a:lnTo>
                <a:lnTo>
                  <a:pt x="77584" y="14730"/>
                </a:lnTo>
                <a:lnTo>
                  <a:pt x="77703" y="14581"/>
                </a:lnTo>
                <a:lnTo>
                  <a:pt x="77798" y="14422"/>
                </a:lnTo>
                <a:lnTo>
                  <a:pt x="77870" y="14263"/>
                </a:lnTo>
                <a:lnTo>
                  <a:pt x="77917" y="14103"/>
                </a:lnTo>
                <a:lnTo>
                  <a:pt x="77941" y="13932"/>
                </a:lnTo>
                <a:lnTo>
                  <a:pt x="77917" y="13773"/>
                </a:lnTo>
                <a:lnTo>
                  <a:pt x="77870" y="13613"/>
                </a:lnTo>
                <a:lnTo>
                  <a:pt x="77798" y="13442"/>
                </a:lnTo>
                <a:lnTo>
                  <a:pt x="77703" y="13294"/>
                </a:lnTo>
                <a:lnTo>
                  <a:pt x="77584" y="13135"/>
                </a:lnTo>
                <a:lnTo>
                  <a:pt x="77417" y="12998"/>
                </a:lnTo>
                <a:lnTo>
                  <a:pt x="77250" y="12850"/>
                </a:lnTo>
                <a:lnTo>
                  <a:pt x="77036" y="12725"/>
                </a:lnTo>
                <a:lnTo>
                  <a:pt x="76797" y="12599"/>
                </a:lnTo>
                <a:lnTo>
                  <a:pt x="76511" y="12497"/>
                </a:lnTo>
                <a:lnTo>
                  <a:pt x="76226" y="12394"/>
                </a:lnTo>
                <a:lnTo>
                  <a:pt x="75892" y="12315"/>
                </a:lnTo>
                <a:lnTo>
                  <a:pt x="75535" y="12246"/>
                </a:lnTo>
                <a:lnTo>
                  <a:pt x="75153" y="12201"/>
                </a:lnTo>
                <a:lnTo>
                  <a:pt x="74748" y="12167"/>
                </a:lnTo>
                <a:lnTo>
                  <a:pt x="74319" y="12144"/>
                </a:lnTo>
                <a:lnTo>
                  <a:pt x="69220" y="12075"/>
                </a:lnTo>
                <a:lnTo>
                  <a:pt x="64121" y="12018"/>
                </a:lnTo>
                <a:lnTo>
                  <a:pt x="53923" y="11927"/>
                </a:lnTo>
                <a:lnTo>
                  <a:pt x="54399" y="9581"/>
                </a:lnTo>
                <a:lnTo>
                  <a:pt x="54924" y="7246"/>
                </a:lnTo>
                <a:lnTo>
                  <a:pt x="55472" y="4888"/>
                </a:lnTo>
                <a:lnTo>
                  <a:pt x="56067" y="2518"/>
                </a:lnTo>
                <a:lnTo>
                  <a:pt x="56091" y="2382"/>
                </a:lnTo>
                <a:lnTo>
                  <a:pt x="56091" y="2256"/>
                </a:lnTo>
                <a:lnTo>
                  <a:pt x="56091" y="2131"/>
                </a:lnTo>
                <a:lnTo>
                  <a:pt x="56067" y="2006"/>
                </a:lnTo>
                <a:lnTo>
                  <a:pt x="56043" y="1892"/>
                </a:lnTo>
                <a:lnTo>
                  <a:pt x="55996" y="1767"/>
                </a:lnTo>
                <a:lnTo>
                  <a:pt x="55948" y="1664"/>
                </a:lnTo>
                <a:lnTo>
                  <a:pt x="55853" y="1550"/>
                </a:lnTo>
                <a:lnTo>
                  <a:pt x="55686" y="1345"/>
                </a:lnTo>
                <a:lnTo>
                  <a:pt x="55448" y="1151"/>
                </a:lnTo>
                <a:lnTo>
                  <a:pt x="55186" y="969"/>
                </a:lnTo>
                <a:lnTo>
                  <a:pt x="54876" y="798"/>
                </a:lnTo>
                <a:lnTo>
                  <a:pt x="54542" y="650"/>
                </a:lnTo>
                <a:lnTo>
                  <a:pt x="54161" y="514"/>
                </a:lnTo>
                <a:lnTo>
                  <a:pt x="53756" y="400"/>
                </a:lnTo>
                <a:lnTo>
                  <a:pt x="53327" y="297"/>
                </a:lnTo>
                <a:lnTo>
                  <a:pt x="52898" y="206"/>
                </a:lnTo>
                <a:lnTo>
                  <a:pt x="52422" y="126"/>
                </a:lnTo>
                <a:lnTo>
                  <a:pt x="51945" y="69"/>
                </a:lnTo>
                <a:lnTo>
                  <a:pt x="51469" y="35"/>
                </a:lnTo>
                <a:lnTo>
                  <a:pt x="50992" y="12"/>
                </a:lnTo>
                <a:lnTo>
                  <a:pt x="5049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15"/>
          <p:cNvSpPr/>
          <p:nvPr/>
        </p:nvSpPr>
        <p:spPr>
          <a:xfrm rot="10800000">
            <a:off x="5124707" y="4691718"/>
            <a:ext cx="731913" cy="293645"/>
          </a:xfrm>
          <a:custGeom>
            <a:avLst/>
            <a:gdLst/>
            <a:ahLst/>
            <a:cxnLst/>
            <a:rect l="l" t="t" r="r" b="b"/>
            <a:pathLst>
              <a:path w="164198" h="36008" extrusionOk="0">
                <a:moveTo>
                  <a:pt x="160719" y="0"/>
                </a:moveTo>
                <a:lnTo>
                  <a:pt x="160433" y="12"/>
                </a:lnTo>
                <a:lnTo>
                  <a:pt x="160123" y="23"/>
                </a:lnTo>
                <a:lnTo>
                  <a:pt x="159837" y="57"/>
                </a:lnTo>
                <a:lnTo>
                  <a:pt x="159527" y="103"/>
                </a:lnTo>
                <a:lnTo>
                  <a:pt x="159265" y="160"/>
                </a:lnTo>
                <a:lnTo>
                  <a:pt x="158979" y="228"/>
                </a:lnTo>
                <a:lnTo>
                  <a:pt x="158717" y="308"/>
                </a:lnTo>
                <a:lnTo>
                  <a:pt x="158479" y="399"/>
                </a:lnTo>
                <a:lnTo>
                  <a:pt x="158241" y="501"/>
                </a:lnTo>
                <a:lnTo>
                  <a:pt x="158026" y="615"/>
                </a:lnTo>
                <a:lnTo>
                  <a:pt x="157835" y="752"/>
                </a:lnTo>
                <a:lnTo>
                  <a:pt x="157669" y="889"/>
                </a:lnTo>
                <a:lnTo>
                  <a:pt x="157526" y="1037"/>
                </a:lnTo>
                <a:lnTo>
                  <a:pt x="157407" y="1208"/>
                </a:lnTo>
                <a:lnTo>
                  <a:pt x="157335" y="1378"/>
                </a:lnTo>
                <a:lnTo>
                  <a:pt x="157287" y="1572"/>
                </a:lnTo>
                <a:lnTo>
                  <a:pt x="157097" y="2404"/>
                </a:lnTo>
                <a:lnTo>
                  <a:pt x="156882" y="3224"/>
                </a:lnTo>
                <a:lnTo>
                  <a:pt x="156620" y="4044"/>
                </a:lnTo>
                <a:lnTo>
                  <a:pt x="156311" y="4853"/>
                </a:lnTo>
                <a:lnTo>
                  <a:pt x="155977" y="5650"/>
                </a:lnTo>
                <a:lnTo>
                  <a:pt x="155620" y="6436"/>
                </a:lnTo>
                <a:lnTo>
                  <a:pt x="155214" y="7222"/>
                </a:lnTo>
                <a:lnTo>
                  <a:pt x="154786" y="7985"/>
                </a:lnTo>
                <a:lnTo>
                  <a:pt x="154309" y="8749"/>
                </a:lnTo>
                <a:lnTo>
                  <a:pt x="153785" y="9500"/>
                </a:lnTo>
                <a:lnTo>
                  <a:pt x="153237" y="10229"/>
                </a:lnTo>
                <a:lnTo>
                  <a:pt x="152665" y="10958"/>
                </a:lnTo>
                <a:lnTo>
                  <a:pt x="152069" y="11687"/>
                </a:lnTo>
                <a:lnTo>
                  <a:pt x="151426" y="12394"/>
                </a:lnTo>
                <a:lnTo>
                  <a:pt x="150735" y="13089"/>
                </a:lnTo>
                <a:lnTo>
                  <a:pt x="150044" y="13772"/>
                </a:lnTo>
                <a:lnTo>
                  <a:pt x="149305" y="14444"/>
                </a:lnTo>
                <a:lnTo>
                  <a:pt x="148519" y="15105"/>
                </a:lnTo>
                <a:lnTo>
                  <a:pt x="147733" y="15765"/>
                </a:lnTo>
                <a:lnTo>
                  <a:pt x="146899" y="16403"/>
                </a:lnTo>
                <a:lnTo>
                  <a:pt x="146041" y="17030"/>
                </a:lnTo>
                <a:lnTo>
                  <a:pt x="145159" y="17645"/>
                </a:lnTo>
                <a:lnTo>
                  <a:pt x="144230" y="18249"/>
                </a:lnTo>
                <a:lnTo>
                  <a:pt x="143277" y="18841"/>
                </a:lnTo>
                <a:lnTo>
                  <a:pt x="142300" y="19422"/>
                </a:lnTo>
                <a:lnTo>
                  <a:pt x="141299" y="19991"/>
                </a:lnTo>
                <a:lnTo>
                  <a:pt x="140274" y="20538"/>
                </a:lnTo>
                <a:lnTo>
                  <a:pt x="139202" y="21085"/>
                </a:lnTo>
                <a:lnTo>
                  <a:pt x="138130" y="21609"/>
                </a:lnTo>
                <a:lnTo>
                  <a:pt x="137010" y="22122"/>
                </a:lnTo>
                <a:lnTo>
                  <a:pt x="135890" y="22623"/>
                </a:lnTo>
                <a:lnTo>
                  <a:pt x="134723" y="23113"/>
                </a:lnTo>
                <a:lnTo>
                  <a:pt x="133531" y="23591"/>
                </a:lnTo>
                <a:lnTo>
                  <a:pt x="132316" y="24047"/>
                </a:lnTo>
                <a:lnTo>
                  <a:pt x="131077" y="24491"/>
                </a:lnTo>
                <a:lnTo>
                  <a:pt x="129814" y="24924"/>
                </a:lnTo>
                <a:lnTo>
                  <a:pt x="128551" y="25345"/>
                </a:lnTo>
                <a:lnTo>
                  <a:pt x="127241" y="25744"/>
                </a:lnTo>
                <a:lnTo>
                  <a:pt x="125906" y="26131"/>
                </a:lnTo>
                <a:lnTo>
                  <a:pt x="124548" y="26507"/>
                </a:lnTo>
                <a:lnTo>
                  <a:pt x="123190" y="26860"/>
                </a:lnTo>
                <a:lnTo>
                  <a:pt x="121784" y="27202"/>
                </a:lnTo>
                <a:lnTo>
                  <a:pt x="120378" y="27532"/>
                </a:lnTo>
                <a:lnTo>
                  <a:pt x="118949" y="27840"/>
                </a:lnTo>
                <a:lnTo>
                  <a:pt x="117495" y="28136"/>
                </a:lnTo>
                <a:lnTo>
                  <a:pt x="116018" y="28409"/>
                </a:lnTo>
                <a:lnTo>
                  <a:pt x="114517" y="28683"/>
                </a:lnTo>
                <a:lnTo>
                  <a:pt x="113016" y="28922"/>
                </a:lnTo>
                <a:lnTo>
                  <a:pt x="111491" y="29161"/>
                </a:lnTo>
                <a:lnTo>
                  <a:pt x="109942" y="29366"/>
                </a:lnTo>
                <a:lnTo>
                  <a:pt x="108369" y="29571"/>
                </a:lnTo>
                <a:lnTo>
                  <a:pt x="106796" y="29754"/>
                </a:lnTo>
                <a:lnTo>
                  <a:pt x="105200" y="29913"/>
                </a:lnTo>
                <a:lnTo>
                  <a:pt x="103580" y="30061"/>
                </a:lnTo>
                <a:lnTo>
                  <a:pt x="101936" y="30186"/>
                </a:lnTo>
                <a:lnTo>
                  <a:pt x="100292" y="30300"/>
                </a:lnTo>
                <a:lnTo>
                  <a:pt x="98647" y="30392"/>
                </a:lnTo>
                <a:lnTo>
                  <a:pt x="96956" y="30471"/>
                </a:lnTo>
                <a:lnTo>
                  <a:pt x="95264" y="30528"/>
                </a:lnTo>
                <a:lnTo>
                  <a:pt x="93572" y="30574"/>
                </a:lnTo>
                <a:lnTo>
                  <a:pt x="91856" y="30585"/>
                </a:lnTo>
                <a:lnTo>
                  <a:pt x="90117" y="30597"/>
                </a:lnTo>
                <a:lnTo>
                  <a:pt x="88378" y="30574"/>
                </a:lnTo>
                <a:lnTo>
                  <a:pt x="86614" y="30540"/>
                </a:lnTo>
                <a:lnTo>
                  <a:pt x="85018" y="30494"/>
                </a:lnTo>
                <a:lnTo>
                  <a:pt x="83421" y="30426"/>
                </a:lnTo>
                <a:lnTo>
                  <a:pt x="81825" y="30346"/>
                </a:lnTo>
                <a:lnTo>
                  <a:pt x="80276" y="30255"/>
                </a:lnTo>
                <a:lnTo>
                  <a:pt x="78704" y="30141"/>
                </a:lnTo>
                <a:lnTo>
                  <a:pt x="77179" y="30016"/>
                </a:lnTo>
                <a:lnTo>
                  <a:pt x="75630" y="29879"/>
                </a:lnTo>
                <a:lnTo>
                  <a:pt x="74129" y="29719"/>
                </a:lnTo>
                <a:lnTo>
                  <a:pt x="72628" y="29549"/>
                </a:lnTo>
                <a:lnTo>
                  <a:pt x="71126" y="29366"/>
                </a:lnTo>
                <a:lnTo>
                  <a:pt x="69649" y="29161"/>
                </a:lnTo>
                <a:lnTo>
                  <a:pt x="68172" y="28956"/>
                </a:lnTo>
                <a:lnTo>
                  <a:pt x="66742" y="28728"/>
                </a:lnTo>
                <a:lnTo>
                  <a:pt x="65289" y="28489"/>
                </a:lnTo>
                <a:lnTo>
                  <a:pt x="63859" y="28227"/>
                </a:lnTo>
                <a:lnTo>
                  <a:pt x="62453" y="27965"/>
                </a:lnTo>
                <a:lnTo>
                  <a:pt x="61047" y="27680"/>
                </a:lnTo>
                <a:lnTo>
                  <a:pt x="59665" y="27396"/>
                </a:lnTo>
                <a:lnTo>
                  <a:pt x="58307" y="27088"/>
                </a:lnTo>
                <a:lnTo>
                  <a:pt x="56949" y="26769"/>
                </a:lnTo>
                <a:lnTo>
                  <a:pt x="55591" y="26439"/>
                </a:lnTo>
                <a:lnTo>
                  <a:pt x="54256" y="26108"/>
                </a:lnTo>
                <a:lnTo>
                  <a:pt x="52946" y="25755"/>
                </a:lnTo>
                <a:lnTo>
                  <a:pt x="51635" y="25391"/>
                </a:lnTo>
                <a:lnTo>
                  <a:pt x="50349" y="25015"/>
                </a:lnTo>
                <a:lnTo>
                  <a:pt x="49062" y="24628"/>
                </a:lnTo>
                <a:lnTo>
                  <a:pt x="47799" y="24229"/>
                </a:lnTo>
                <a:lnTo>
                  <a:pt x="46560" y="23830"/>
                </a:lnTo>
                <a:lnTo>
                  <a:pt x="45321" y="23409"/>
                </a:lnTo>
                <a:lnTo>
                  <a:pt x="44106" y="22987"/>
                </a:lnTo>
                <a:lnTo>
                  <a:pt x="42890" y="22554"/>
                </a:lnTo>
                <a:lnTo>
                  <a:pt x="41675" y="22099"/>
                </a:lnTo>
                <a:lnTo>
                  <a:pt x="40508" y="21643"/>
                </a:lnTo>
                <a:lnTo>
                  <a:pt x="39340" y="21188"/>
                </a:lnTo>
                <a:lnTo>
                  <a:pt x="38173" y="20709"/>
                </a:lnTo>
                <a:lnTo>
                  <a:pt x="37029" y="20231"/>
                </a:lnTo>
                <a:lnTo>
                  <a:pt x="35909" y="19741"/>
                </a:lnTo>
                <a:lnTo>
                  <a:pt x="34789" y="19240"/>
                </a:lnTo>
                <a:lnTo>
                  <a:pt x="33693" y="18738"/>
                </a:lnTo>
                <a:lnTo>
                  <a:pt x="32597" y="18226"/>
                </a:lnTo>
                <a:lnTo>
                  <a:pt x="31525" y="17702"/>
                </a:lnTo>
                <a:lnTo>
                  <a:pt x="30452" y="17167"/>
                </a:lnTo>
                <a:lnTo>
                  <a:pt x="29404" y="16631"/>
                </a:lnTo>
                <a:lnTo>
                  <a:pt x="28379" y="16084"/>
                </a:lnTo>
                <a:lnTo>
                  <a:pt x="27355" y="15538"/>
                </a:lnTo>
                <a:lnTo>
                  <a:pt x="26354" y="14979"/>
                </a:lnTo>
                <a:lnTo>
                  <a:pt x="25353" y="14421"/>
                </a:lnTo>
                <a:lnTo>
                  <a:pt x="24376" y="13852"/>
                </a:lnTo>
                <a:lnTo>
                  <a:pt x="23423" y="13271"/>
                </a:lnTo>
                <a:lnTo>
                  <a:pt x="22470" y="12690"/>
                </a:lnTo>
                <a:lnTo>
                  <a:pt x="21541" y="12109"/>
                </a:lnTo>
                <a:lnTo>
                  <a:pt x="20612" y="11517"/>
                </a:lnTo>
                <a:lnTo>
                  <a:pt x="19706" y="10913"/>
                </a:lnTo>
                <a:lnTo>
                  <a:pt x="18801" y="10320"/>
                </a:lnTo>
                <a:lnTo>
                  <a:pt x="17919" y="9705"/>
                </a:lnTo>
                <a:lnTo>
                  <a:pt x="17061" y="9102"/>
                </a:lnTo>
                <a:lnTo>
                  <a:pt x="16203" y="8487"/>
                </a:lnTo>
                <a:lnTo>
                  <a:pt x="15369" y="7871"/>
                </a:lnTo>
                <a:lnTo>
                  <a:pt x="14535" y="7245"/>
                </a:lnTo>
                <a:lnTo>
                  <a:pt x="13725" y="6618"/>
                </a:lnTo>
                <a:lnTo>
                  <a:pt x="12939" y="5992"/>
                </a:lnTo>
                <a:lnTo>
                  <a:pt x="12153" y="5354"/>
                </a:lnTo>
                <a:lnTo>
                  <a:pt x="11390" y="4727"/>
                </a:lnTo>
                <a:lnTo>
                  <a:pt x="10628" y="4090"/>
                </a:lnTo>
                <a:lnTo>
                  <a:pt x="10461" y="3941"/>
                </a:lnTo>
                <a:lnTo>
                  <a:pt x="10270" y="3816"/>
                </a:lnTo>
                <a:lnTo>
                  <a:pt x="10080" y="3691"/>
                </a:lnTo>
                <a:lnTo>
                  <a:pt x="9889" y="3577"/>
                </a:lnTo>
                <a:lnTo>
                  <a:pt x="9675" y="3463"/>
                </a:lnTo>
                <a:lnTo>
                  <a:pt x="9460" y="3372"/>
                </a:lnTo>
                <a:lnTo>
                  <a:pt x="9246" y="3269"/>
                </a:lnTo>
                <a:lnTo>
                  <a:pt x="9007" y="3190"/>
                </a:lnTo>
                <a:lnTo>
                  <a:pt x="8793" y="3110"/>
                </a:lnTo>
                <a:lnTo>
                  <a:pt x="8555" y="3042"/>
                </a:lnTo>
                <a:lnTo>
                  <a:pt x="8316" y="2985"/>
                </a:lnTo>
                <a:lnTo>
                  <a:pt x="8078" y="2928"/>
                </a:lnTo>
                <a:lnTo>
                  <a:pt x="7816" y="2882"/>
                </a:lnTo>
                <a:lnTo>
                  <a:pt x="7578" y="2837"/>
                </a:lnTo>
                <a:lnTo>
                  <a:pt x="7077" y="2780"/>
                </a:lnTo>
                <a:lnTo>
                  <a:pt x="6553" y="2745"/>
                </a:lnTo>
                <a:lnTo>
                  <a:pt x="6029" y="2734"/>
                </a:lnTo>
                <a:lnTo>
                  <a:pt x="5505" y="2745"/>
                </a:lnTo>
                <a:lnTo>
                  <a:pt x="4981" y="2780"/>
                </a:lnTo>
                <a:lnTo>
                  <a:pt x="4480" y="2848"/>
                </a:lnTo>
                <a:lnTo>
                  <a:pt x="3980" y="2928"/>
                </a:lnTo>
                <a:lnTo>
                  <a:pt x="3503" y="3019"/>
                </a:lnTo>
                <a:lnTo>
                  <a:pt x="3027" y="3144"/>
                </a:lnTo>
                <a:lnTo>
                  <a:pt x="2574" y="3281"/>
                </a:lnTo>
                <a:lnTo>
                  <a:pt x="2145" y="3440"/>
                </a:lnTo>
                <a:lnTo>
                  <a:pt x="1740" y="3611"/>
                </a:lnTo>
                <a:lnTo>
                  <a:pt x="1383" y="3793"/>
                </a:lnTo>
                <a:lnTo>
                  <a:pt x="1049" y="3998"/>
                </a:lnTo>
                <a:lnTo>
                  <a:pt x="763" y="4215"/>
                </a:lnTo>
                <a:lnTo>
                  <a:pt x="501" y="4431"/>
                </a:lnTo>
                <a:lnTo>
                  <a:pt x="310" y="4671"/>
                </a:lnTo>
                <a:lnTo>
                  <a:pt x="144" y="4921"/>
                </a:lnTo>
                <a:lnTo>
                  <a:pt x="96" y="5046"/>
                </a:lnTo>
                <a:lnTo>
                  <a:pt x="48" y="5172"/>
                </a:lnTo>
                <a:lnTo>
                  <a:pt x="1" y="5308"/>
                </a:lnTo>
                <a:lnTo>
                  <a:pt x="1" y="5445"/>
                </a:lnTo>
                <a:lnTo>
                  <a:pt x="1" y="5582"/>
                </a:lnTo>
                <a:lnTo>
                  <a:pt x="1" y="5718"/>
                </a:lnTo>
                <a:lnTo>
                  <a:pt x="24" y="5855"/>
                </a:lnTo>
                <a:lnTo>
                  <a:pt x="72" y="5992"/>
                </a:lnTo>
                <a:lnTo>
                  <a:pt x="144" y="6129"/>
                </a:lnTo>
                <a:lnTo>
                  <a:pt x="215" y="6277"/>
                </a:lnTo>
                <a:lnTo>
                  <a:pt x="310" y="6413"/>
                </a:lnTo>
                <a:lnTo>
                  <a:pt x="429" y="6561"/>
                </a:lnTo>
                <a:lnTo>
                  <a:pt x="572" y="6710"/>
                </a:lnTo>
                <a:lnTo>
                  <a:pt x="715" y="6858"/>
                </a:lnTo>
                <a:lnTo>
                  <a:pt x="1669" y="7689"/>
                </a:lnTo>
                <a:lnTo>
                  <a:pt x="2622" y="8521"/>
                </a:lnTo>
                <a:lnTo>
                  <a:pt x="3622" y="9341"/>
                </a:lnTo>
                <a:lnTo>
                  <a:pt x="4647" y="10150"/>
                </a:lnTo>
                <a:lnTo>
                  <a:pt x="5695" y="10958"/>
                </a:lnTo>
                <a:lnTo>
                  <a:pt x="6768" y="11767"/>
                </a:lnTo>
                <a:lnTo>
                  <a:pt x="7864" y="12553"/>
                </a:lnTo>
                <a:lnTo>
                  <a:pt x="8984" y="13339"/>
                </a:lnTo>
                <a:lnTo>
                  <a:pt x="10127" y="14114"/>
                </a:lnTo>
                <a:lnTo>
                  <a:pt x="11295" y="14888"/>
                </a:lnTo>
                <a:lnTo>
                  <a:pt x="12486" y="15651"/>
                </a:lnTo>
                <a:lnTo>
                  <a:pt x="13702" y="16392"/>
                </a:lnTo>
                <a:lnTo>
                  <a:pt x="14941" y="17132"/>
                </a:lnTo>
                <a:lnTo>
                  <a:pt x="16180" y="17873"/>
                </a:lnTo>
                <a:lnTo>
                  <a:pt x="17466" y="18590"/>
                </a:lnTo>
                <a:lnTo>
                  <a:pt x="18777" y="19297"/>
                </a:lnTo>
                <a:lnTo>
                  <a:pt x="20111" y="20003"/>
                </a:lnTo>
                <a:lnTo>
                  <a:pt x="21469" y="20686"/>
                </a:lnTo>
                <a:lnTo>
                  <a:pt x="22828" y="21370"/>
                </a:lnTo>
                <a:lnTo>
                  <a:pt x="24233" y="22030"/>
                </a:lnTo>
                <a:lnTo>
                  <a:pt x="25639" y="22691"/>
                </a:lnTo>
                <a:lnTo>
                  <a:pt x="27069" y="23329"/>
                </a:lnTo>
                <a:lnTo>
                  <a:pt x="28522" y="23967"/>
                </a:lnTo>
                <a:lnTo>
                  <a:pt x="30000" y="24582"/>
                </a:lnTo>
                <a:lnTo>
                  <a:pt x="31501" y="25186"/>
                </a:lnTo>
                <a:lnTo>
                  <a:pt x="33002" y="25778"/>
                </a:lnTo>
                <a:lnTo>
                  <a:pt x="34551" y="26359"/>
                </a:lnTo>
                <a:lnTo>
                  <a:pt x="36100" y="26917"/>
                </a:lnTo>
                <a:lnTo>
                  <a:pt x="37672" y="27475"/>
                </a:lnTo>
                <a:lnTo>
                  <a:pt x="39269" y="28011"/>
                </a:lnTo>
                <a:lnTo>
                  <a:pt x="40865" y="28523"/>
                </a:lnTo>
                <a:lnTo>
                  <a:pt x="42509" y="29036"/>
                </a:lnTo>
                <a:lnTo>
                  <a:pt x="44153" y="29526"/>
                </a:lnTo>
                <a:lnTo>
                  <a:pt x="45821" y="30004"/>
                </a:lnTo>
                <a:lnTo>
                  <a:pt x="47489" y="30460"/>
                </a:lnTo>
                <a:lnTo>
                  <a:pt x="49181" y="30904"/>
                </a:lnTo>
                <a:lnTo>
                  <a:pt x="50897" y="31337"/>
                </a:lnTo>
                <a:lnTo>
                  <a:pt x="52636" y="31747"/>
                </a:lnTo>
                <a:lnTo>
                  <a:pt x="54375" y="32134"/>
                </a:lnTo>
                <a:lnTo>
                  <a:pt x="56139" y="32510"/>
                </a:lnTo>
                <a:lnTo>
                  <a:pt x="57926" y="32875"/>
                </a:lnTo>
                <a:lnTo>
                  <a:pt x="59737" y="33217"/>
                </a:lnTo>
                <a:lnTo>
                  <a:pt x="61524" y="33535"/>
                </a:lnTo>
                <a:lnTo>
                  <a:pt x="63359" y="33843"/>
                </a:lnTo>
                <a:lnTo>
                  <a:pt x="65193" y="34128"/>
                </a:lnTo>
                <a:lnTo>
                  <a:pt x="67052" y="34390"/>
                </a:lnTo>
                <a:lnTo>
                  <a:pt x="68934" y="34640"/>
                </a:lnTo>
                <a:lnTo>
                  <a:pt x="70817" y="34868"/>
                </a:lnTo>
                <a:lnTo>
                  <a:pt x="72699" y="35073"/>
                </a:lnTo>
                <a:lnTo>
                  <a:pt x="74605" y="35267"/>
                </a:lnTo>
                <a:lnTo>
                  <a:pt x="76535" y="35426"/>
                </a:lnTo>
                <a:lnTo>
                  <a:pt x="78465" y="35574"/>
                </a:lnTo>
                <a:lnTo>
                  <a:pt x="80419" y="35700"/>
                </a:lnTo>
                <a:lnTo>
                  <a:pt x="82373" y="35802"/>
                </a:lnTo>
                <a:lnTo>
                  <a:pt x="84351" y="35893"/>
                </a:lnTo>
                <a:lnTo>
                  <a:pt x="86328" y="35950"/>
                </a:lnTo>
                <a:lnTo>
                  <a:pt x="88330" y="35985"/>
                </a:lnTo>
                <a:lnTo>
                  <a:pt x="90332" y="36007"/>
                </a:lnTo>
                <a:lnTo>
                  <a:pt x="92357" y="35996"/>
                </a:lnTo>
                <a:lnTo>
                  <a:pt x="94382" y="35973"/>
                </a:lnTo>
                <a:lnTo>
                  <a:pt x="96431" y="35916"/>
                </a:lnTo>
                <a:lnTo>
                  <a:pt x="98481" y="35836"/>
                </a:lnTo>
                <a:lnTo>
                  <a:pt x="100530" y="35734"/>
                </a:lnTo>
                <a:lnTo>
                  <a:pt x="102603" y="35609"/>
                </a:lnTo>
                <a:lnTo>
                  <a:pt x="104247" y="35495"/>
                </a:lnTo>
                <a:lnTo>
                  <a:pt x="105891" y="35358"/>
                </a:lnTo>
                <a:lnTo>
                  <a:pt x="107535" y="35210"/>
                </a:lnTo>
                <a:lnTo>
                  <a:pt x="109155" y="35039"/>
                </a:lnTo>
                <a:lnTo>
                  <a:pt x="110752" y="34845"/>
                </a:lnTo>
                <a:lnTo>
                  <a:pt x="112348" y="34640"/>
                </a:lnTo>
                <a:lnTo>
                  <a:pt x="113921" y="34424"/>
                </a:lnTo>
                <a:lnTo>
                  <a:pt x="115494" y="34185"/>
                </a:lnTo>
                <a:lnTo>
                  <a:pt x="117042" y="33934"/>
                </a:lnTo>
                <a:lnTo>
                  <a:pt x="118591" y="33672"/>
                </a:lnTo>
                <a:lnTo>
                  <a:pt x="120092" y="33387"/>
                </a:lnTo>
                <a:lnTo>
                  <a:pt x="121617" y="33091"/>
                </a:lnTo>
                <a:lnTo>
                  <a:pt x="123095" y="32784"/>
                </a:lnTo>
                <a:lnTo>
                  <a:pt x="124572" y="32453"/>
                </a:lnTo>
                <a:lnTo>
                  <a:pt x="126025" y="32112"/>
                </a:lnTo>
                <a:lnTo>
                  <a:pt x="127455" y="31747"/>
                </a:lnTo>
                <a:lnTo>
                  <a:pt x="128861" y="31383"/>
                </a:lnTo>
                <a:lnTo>
                  <a:pt x="130267" y="30995"/>
                </a:lnTo>
                <a:lnTo>
                  <a:pt x="131649" y="30597"/>
                </a:lnTo>
                <a:lnTo>
                  <a:pt x="132983" y="30186"/>
                </a:lnTo>
                <a:lnTo>
                  <a:pt x="134318" y="29754"/>
                </a:lnTo>
                <a:lnTo>
                  <a:pt x="135628" y="29321"/>
                </a:lnTo>
                <a:lnTo>
                  <a:pt x="136939" y="28865"/>
                </a:lnTo>
                <a:lnTo>
                  <a:pt x="138201" y="28398"/>
                </a:lnTo>
                <a:lnTo>
                  <a:pt x="139440" y="27920"/>
                </a:lnTo>
                <a:lnTo>
                  <a:pt x="140656" y="27430"/>
                </a:lnTo>
                <a:lnTo>
                  <a:pt x="141847" y="26929"/>
                </a:lnTo>
                <a:lnTo>
                  <a:pt x="143038" y="26416"/>
                </a:lnTo>
                <a:lnTo>
                  <a:pt x="144182" y="25881"/>
                </a:lnTo>
                <a:lnTo>
                  <a:pt x="145302" y="25345"/>
                </a:lnTo>
                <a:lnTo>
                  <a:pt x="146398" y="24799"/>
                </a:lnTo>
                <a:lnTo>
                  <a:pt x="147447" y="24240"/>
                </a:lnTo>
                <a:lnTo>
                  <a:pt x="148495" y="23659"/>
                </a:lnTo>
                <a:lnTo>
                  <a:pt x="149496" y="23078"/>
                </a:lnTo>
                <a:lnTo>
                  <a:pt x="150497" y="22486"/>
                </a:lnTo>
                <a:lnTo>
                  <a:pt x="151450" y="21882"/>
                </a:lnTo>
                <a:lnTo>
                  <a:pt x="152355" y="21267"/>
                </a:lnTo>
                <a:lnTo>
                  <a:pt x="153261" y="20641"/>
                </a:lnTo>
                <a:lnTo>
                  <a:pt x="154118" y="20014"/>
                </a:lnTo>
                <a:lnTo>
                  <a:pt x="154952" y="19365"/>
                </a:lnTo>
                <a:lnTo>
                  <a:pt x="155739" y="18716"/>
                </a:lnTo>
                <a:lnTo>
                  <a:pt x="156525" y="18055"/>
                </a:lnTo>
                <a:lnTo>
                  <a:pt x="157240" y="17383"/>
                </a:lnTo>
                <a:lnTo>
                  <a:pt x="157955" y="16699"/>
                </a:lnTo>
                <a:lnTo>
                  <a:pt x="158622" y="16016"/>
                </a:lnTo>
                <a:lnTo>
                  <a:pt x="159241" y="15321"/>
                </a:lnTo>
                <a:lnTo>
                  <a:pt x="159837" y="14615"/>
                </a:lnTo>
                <a:lnTo>
                  <a:pt x="160409" y="13897"/>
                </a:lnTo>
                <a:lnTo>
                  <a:pt x="160933" y="13180"/>
                </a:lnTo>
                <a:lnTo>
                  <a:pt x="161410" y="12451"/>
                </a:lnTo>
                <a:lnTo>
                  <a:pt x="161862" y="11710"/>
                </a:lnTo>
                <a:lnTo>
                  <a:pt x="162291" y="10970"/>
                </a:lnTo>
                <a:lnTo>
                  <a:pt x="162649" y="10218"/>
                </a:lnTo>
                <a:lnTo>
                  <a:pt x="162982" y="9466"/>
                </a:lnTo>
                <a:lnTo>
                  <a:pt x="163292" y="8703"/>
                </a:lnTo>
                <a:lnTo>
                  <a:pt x="163530" y="7928"/>
                </a:lnTo>
                <a:lnTo>
                  <a:pt x="163745" y="7154"/>
                </a:lnTo>
                <a:lnTo>
                  <a:pt x="163935" y="6368"/>
                </a:lnTo>
                <a:lnTo>
                  <a:pt x="164055" y="5582"/>
                </a:lnTo>
                <a:lnTo>
                  <a:pt x="164150" y="4796"/>
                </a:lnTo>
                <a:lnTo>
                  <a:pt x="164198" y="3998"/>
                </a:lnTo>
                <a:lnTo>
                  <a:pt x="164198" y="3190"/>
                </a:lnTo>
                <a:lnTo>
                  <a:pt x="164174" y="2381"/>
                </a:lnTo>
                <a:lnTo>
                  <a:pt x="164078" y="1572"/>
                </a:lnTo>
                <a:lnTo>
                  <a:pt x="164031" y="1378"/>
                </a:lnTo>
                <a:lnTo>
                  <a:pt x="163959" y="1196"/>
                </a:lnTo>
                <a:lnTo>
                  <a:pt x="163864" y="1037"/>
                </a:lnTo>
                <a:lnTo>
                  <a:pt x="163721" y="877"/>
                </a:lnTo>
                <a:lnTo>
                  <a:pt x="163578" y="741"/>
                </a:lnTo>
                <a:lnTo>
                  <a:pt x="163387" y="604"/>
                </a:lnTo>
                <a:lnTo>
                  <a:pt x="163173" y="490"/>
                </a:lnTo>
                <a:lnTo>
                  <a:pt x="162958" y="387"/>
                </a:lnTo>
                <a:lnTo>
                  <a:pt x="162720" y="296"/>
                </a:lnTo>
                <a:lnTo>
                  <a:pt x="162458" y="217"/>
                </a:lnTo>
                <a:lnTo>
                  <a:pt x="162196" y="148"/>
                </a:lnTo>
                <a:lnTo>
                  <a:pt x="161910" y="91"/>
                </a:lnTo>
                <a:lnTo>
                  <a:pt x="161624" y="57"/>
                </a:lnTo>
                <a:lnTo>
                  <a:pt x="161338" y="23"/>
                </a:lnTo>
                <a:lnTo>
                  <a:pt x="16102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15"/>
          <p:cNvSpPr/>
          <p:nvPr/>
        </p:nvSpPr>
        <p:spPr>
          <a:xfrm rot="10800000">
            <a:off x="8180713" y="3029591"/>
            <a:ext cx="772837" cy="487926"/>
          </a:xfrm>
          <a:custGeom>
            <a:avLst/>
            <a:gdLst/>
            <a:ahLst/>
            <a:cxnLst/>
            <a:rect l="l" t="t" r="r" b="b"/>
            <a:pathLst>
              <a:path w="312573" h="107829" extrusionOk="0">
                <a:moveTo>
                  <a:pt x="124596" y="4523"/>
                </a:moveTo>
                <a:lnTo>
                  <a:pt x="130267" y="7382"/>
                </a:lnTo>
                <a:lnTo>
                  <a:pt x="135914" y="10241"/>
                </a:lnTo>
                <a:lnTo>
                  <a:pt x="141561" y="13111"/>
                </a:lnTo>
                <a:lnTo>
                  <a:pt x="147185" y="15982"/>
                </a:lnTo>
                <a:lnTo>
                  <a:pt x="152784" y="18853"/>
                </a:lnTo>
                <a:lnTo>
                  <a:pt x="158360" y="21735"/>
                </a:lnTo>
                <a:lnTo>
                  <a:pt x="163912" y="24628"/>
                </a:lnTo>
                <a:lnTo>
                  <a:pt x="169463" y="27533"/>
                </a:lnTo>
                <a:lnTo>
                  <a:pt x="174968" y="30437"/>
                </a:lnTo>
                <a:lnTo>
                  <a:pt x="180448" y="33342"/>
                </a:lnTo>
                <a:lnTo>
                  <a:pt x="185905" y="36269"/>
                </a:lnTo>
                <a:lnTo>
                  <a:pt x="191313" y="39197"/>
                </a:lnTo>
                <a:lnTo>
                  <a:pt x="196722" y="42147"/>
                </a:lnTo>
                <a:lnTo>
                  <a:pt x="202084" y="45098"/>
                </a:lnTo>
                <a:lnTo>
                  <a:pt x="207421" y="48059"/>
                </a:lnTo>
                <a:lnTo>
                  <a:pt x="212735" y="51032"/>
                </a:lnTo>
                <a:lnTo>
                  <a:pt x="218024" y="54028"/>
                </a:lnTo>
                <a:lnTo>
                  <a:pt x="223266" y="57024"/>
                </a:lnTo>
                <a:lnTo>
                  <a:pt x="228485" y="60043"/>
                </a:lnTo>
                <a:lnTo>
                  <a:pt x="233655" y="63073"/>
                </a:lnTo>
                <a:lnTo>
                  <a:pt x="238802" y="66114"/>
                </a:lnTo>
                <a:lnTo>
                  <a:pt x="243901" y="69178"/>
                </a:lnTo>
                <a:lnTo>
                  <a:pt x="248977" y="72242"/>
                </a:lnTo>
                <a:lnTo>
                  <a:pt x="254004" y="75341"/>
                </a:lnTo>
                <a:lnTo>
                  <a:pt x="259008" y="78451"/>
                </a:lnTo>
                <a:lnTo>
                  <a:pt x="263964" y="81572"/>
                </a:lnTo>
                <a:lnTo>
                  <a:pt x="268873" y="84716"/>
                </a:lnTo>
                <a:lnTo>
                  <a:pt x="273734" y="87871"/>
                </a:lnTo>
                <a:lnTo>
                  <a:pt x="276164" y="89466"/>
                </a:lnTo>
                <a:lnTo>
                  <a:pt x="278571" y="91049"/>
                </a:lnTo>
                <a:lnTo>
                  <a:pt x="280977" y="92655"/>
                </a:lnTo>
                <a:lnTo>
                  <a:pt x="283360" y="94250"/>
                </a:lnTo>
                <a:lnTo>
                  <a:pt x="285743" y="95868"/>
                </a:lnTo>
                <a:lnTo>
                  <a:pt x="288102" y="97474"/>
                </a:lnTo>
                <a:lnTo>
                  <a:pt x="290461" y="99091"/>
                </a:lnTo>
                <a:lnTo>
                  <a:pt x="292796" y="100720"/>
                </a:lnTo>
                <a:lnTo>
                  <a:pt x="257745" y="97371"/>
                </a:lnTo>
                <a:lnTo>
                  <a:pt x="222695" y="94034"/>
                </a:lnTo>
                <a:lnTo>
                  <a:pt x="187644" y="90719"/>
                </a:lnTo>
                <a:lnTo>
                  <a:pt x="152593" y="87404"/>
                </a:lnTo>
                <a:lnTo>
                  <a:pt x="82468" y="80786"/>
                </a:lnTo>
                <a:lnTo>
                  <a:pt x="12343" y="74156"/>
                </a:lnTo>
                <a:lnTo>
                  <a:pt x="12153" y="74145"/>
                </a:lnTo>
                <a:lnTo>
                  <a:pt x="11938" y="74133"/>
                </a:lnTo>
                <a:lnTo>
                  <a:pt x="11533" y="74122"/>
                </a:lnTo>
                <a:lnTo>
                  <a:pt x="15346" y="72072"/>
                </a:lnTo>
                <a:lnTo>
                  <a:pt x="19158" y="70010"/>
                </a:lnTo>
                <a:lnTo>
                  <a:pt x="22947" y="67948"/>
                </a:lnTo>
                <a:lnTo>
                  <a:pt x="26711" y="65875"/>
                </a:lnTo>
                <a:lnTo>
                  <a:pt x="30500" y="63790"/>
                </a:lnTo>
                <a:lnTo>
                  <a:pt x="34241" y="61706"/>
                </a:lnTo>
                <a:lnTo>
                  <a:pt x="38006" y="59610"/>
                </a:lnTo>
                <a:lnTo>
                  <a:pt x="41723" y="57502"/>
                </a:lnTo>
                <a:lnTo>
                  <a:pt x="45440" y="55384"/>
                </a:lnTo>
                <a:lnTo>
                  <a:pt x="49157" y="53265"/>
                </a:lnTo>
                <a:lnTo>
                  <a:pt x="52827" y="51146"/>
                </a:lnTo>
                <a:lnTo>
                  <a:pt x="56496" y="49005"/>
                </a:lnTo>
                <a:lnTo>
                  <a:pt x="60142" y="46863"/>
                </a:lnTo>
                <a:lnTo>
                  <a:pt x="63787" y="44710"/>
                </a:lnTo>
                <a:lnTo>
                  <a:pt x="67385" y="42557"/>
                </a:lnTo>
                <a:lnTo>
                  <a:pt x="70983" y="40382"/>
                </a:lnTo>
                <a:lnTo>
                  <a:pt x="74534" y="38206"/>
                </a:lnTo>
                <a:lnTo>
                  <a:pt x="78084" y="36030"/>
                </a:lnTo>
                <a:lnTo>
                  <a:pt x="81587" y="33832"/>
                </a:lnTo>
                <a:lnTo>
                  <a:pt x="85089" y="31633"/>
                </a:lnTo>
                <a:lnTo>
                  <a:pt x="88544" y="29423"/>
                </a:lnTo>
                <a:lnTo>
                  <a:pt x="91976" y="27202"/>
                </a:lnTo>
                <a:lnTo>
                  <a:pt x="95383" y="24970"/>
                </a:lnTo>
                <a:lnTo>
                  <a:pt x="98767" y="22737"/>
                </a:lnTo>
                <a:lnTo>
                  <a:pt x="102126" y="20493"/>
                </a:lnTo>
                <a:lnTo>
                  <a:pt x="105438" y="18237"/>
                </a:lnTo>
                <a:lnTo>
                  <a:pt x="108703" y="15971"/>
                </a:lnTo>
                <a:lnTo>
                  <a:pt x="111967" y="13704"/>
                </a:lnTo>
                <a:lnTo>
                  <a:pt x="115160" y="11426"/>
                </a:lnTo>
                <a:lnTo>
                  <a:pt x="118353" y="9136"/>
                </a:lnTo>
                <a:lnTo>
                  <a:pt x="121474" y="6835"/>
                </a:lnTo>
                <a:lnTo>
                  <a:pt x="124596" y="4523"/>
                </a:lnTo>
                <a:close/>
                <a:moveTo>
                  <a:pt x="123547" y="0"/>
                </a:moveTo>
                <a:lnTo>
                  <a:pt x="123309" y="12"/>
                </a:lnTo>
                <a:lnTo>
                  <a:pt x="123095" y="35"/>
                </a:lnTo>
                <a:lnTo>
                  <a:pt x="122880" y="57"/>
                </a:lnTo>
                <a:lnTo>
                  <a:pt x="122642" y="91"/>
                </a:lnTo>
                <a:lnTo>
                  <a:pt x="122451" y="126"/>
                </a:lnTo>
                <a:lnTo>
                  <a:pt x="122022" y="228"/>
                </a:lnTo>
                <a:lnTo>
                  <a:pt x="121665" y="342"/>
                </a:lnTo>
                <a:lnTo>
                  <a:pt x="121308" y="479"/>
                </a:lnTo>
                <a:lnTo>
                  <a:pt x="120998" y="638"/>
                </a:lnTo>
                <a:lnTo>
                  <a:pt x="120736" y="809"/>
                </a:lnTo>
                <a:lnTo>
                  <a:pt x="120521" y="1003"/>
                </a:lnTo>
                <a:lnTo>
                  <a:pt x="120426" y="1105"/>
                </a:lnTo>
                <a:lnTo>
                  <a:pt x="120355" y="1196"/>
                </a:lnTo>
                <a:lnTo>
                  <a:pt x="120283" y="1299"/>
                </a:lnTo>
                <a:lnTo>
                  <a:pt x="120235" y="1413"/>
                </a:lnTo>
                <a:lnTo>
                  <a:pt x="112849" y="5810"/>
                </a:lnTo>
                <a:lnTo>
                  <a:pt x="105462" y="10218"/>
                </a:lnTo>
                <a:lnTo>
                  <a:pt x="98099" y="14626"/>
                </a:lnTo>
                <a:lnTo>
                  <a:pt x="90760" y="19046"/>
                </a:lnTo>
                <a:lnTo>
                  <a:pt x="76083" y="27886"/>
                </a:lnTo>
                <a:lnTo>
                  <a:pt x="68744" y="32294"/>
                </a:lnTo>
                <a:lnTo>
                  <a:pt x="61405" y="36714"/>
                </a:lnTo>
                <a:lnTo>
                  <a:pt x="54042" y="41111"/>
                </a:lnTo>
                <a:lnTo>
                  <a:pt x="46655" y="45508"/>
                </a:lnTo>
                <a:lnTo>
                  <a:pt x="39221" y="49893"/>
                </a:lnTo>
                <a:lnTo>
                  <a:pt x="31763" y="54267"/>
                </a:lnTo>
                <a:lnTo>
                  <a:pt x="28022" y="56443"/>
                </a:lnTo>
                <a:lnTo>
                  <a:pt x="24257" y="58619"/>
                </a:lnTo>
                <a:lnTo>
                  <a:pt x="20492" y="60794"/>
                </a:lnTo>
                <a:lnTo>
                  <a:pt x="16704" y="62959"/>
                </a:lnTo>
                <a:lnTo>
                  <a:pt x="12915" y="65123"/>
                </a:lnTo>
                <a:lnTo>
                  <a:pt x="9103" y="67276"/>
                </a:lnTo>
                <a:lnTo>
                  <a:pt x="5267" y="69429"/>
                </a:lnTo>
                <a:lnTo>
                  <a:pt x="1430" y="71582"/>
                </a:lnTo>
                <a:lnTo>
                  <a:pt x="1121" y="71753"/>
                </a:lnTo>
                <a:lnTo>
                  <a:pt x="858" y="71935"/>
                </a:lnTo>
                <a:lnTo>
                  <a:pt x="644" y="72129"/>
                </a:lnTo>
                <a:lnTo>
                  <a:pt x="453" y="72311"/>
                </a:lnTo>
                <a:lnTo>
                  <a:pt x="310" y="72493"/>
                </a:lnTo>
                <a:lnTo>
                  <a:pt x="167" y="72687"/>
                </a:lnTo>
                <a:lnTo>
                  <a:pt x="96" y="72880"/>
                </a:lnTo>
                <a:lnTo>
                  <a:pt x="24" y="73063"/>
                </a:lnTo>
                <a:lnTo>
                  <a:pt x="1" y="73256"/>
                </a:lnTo>
                <a:lnTo>
                  <a:pt x="1" y="73439"/>
                </a:lnTo>
                <a:lnTo>
                  <a:pt x="24" y="73632"/>
                </a:lnTo>
                <a:lnTo>
                  <a:pt x="96" y="73814"/>
                </a:lnTo>
                <a:lnTo>
                  <a:pt x="167" y="73997"/>
                </a:lnTo>
                <a:lnTo>
                  <a:pt x="287" y="74168"/>
                </a:lnTo>
                <a:lnTo>
                  <a:pt x="406" y="74338"/>
                </a:lnTo>
                <a:lnTo>
                  <a:pt x="549" y="74509"/>
                </a:lnTo>
                <a:lnTo>
                  <a:pt x="739" y="74680"/>
                </a:lnTo>
                <a:lnTo>
                  <a:pt x="930" y="74840"/>
                </a:lnTo>
                <a:lnTo>
                  <a:pt x="1144" y="74988"/>
                </a:lnTo>
                <a:lnTo>
                  <a:pt x="1359" y="75136"/>
                </a:lnTo>
                <a:lnTo>
                  <a:pt x="1621" y="75272"/>
                </a:lnTo>
                <a:lnTo>
                  <a:pt x="1883" y="75409"/>
                </a:lnTo>
                <a:lnTo>
                  <a:pt x="2145" y="75523"/>
                </a:lnTo>
                <a:lnTo>
                  <a:pt x="2455" y="75648"/>
                </a:lnTo>
                <a:lnTo>
                  <a:pt x="2741" y="75751"/>
                </a:lnTo>
                <a:lnTo>
                  <a:pt x="3051" y="75842"/>
                </a:lnTo>
                <a:lnTo>
                  <a:pt x="3384" y="75933"/>
                </a:lnTo>
                <a:lnTo>
                  <a:pt x="3718" y="76002"/>
                </a:lnTo>
                <a:lnTo>
                  <a:pt x="4051" y="76070"/>
                </a:lnTo>
                <a:lnTo>
                  <a:pt x="4409" y="76115"/>
                </a:lnTo>
                <a:lnTo>
                  <a:pt x="4766" y="76150"/>
                </a:lnTo>
                <a:lnTo>
                  <a:pt x="5124" y="76184"/>
                </a:lnTo>
                <a:lnTo>
                  <a:pt x="4933" y="76457"/>
                </a:lnTo>
                <a:lnTo>
                  <a:pt x="4814" y="76742"/>
                </a:lnTo>
                <a:lnTo>
                  <a:pt x="4718" y="77027"/>
                </a:lnTo>
                <a:lnTo>
                  <a:pt x="4695" y="77311"/>
                </a:lnTo>
                <a:lnTo>
                  <a:pt x="4718" y="77596"/>
                </a:lnTo>
                <a:lnTo>
                  <a:pt x="4766" y="77733"/>
                </a:lnTo>
                <a:lnTo>
                  <a:pt x="4814" y="77870"/>
                </a:lnTo>
                <a:lnTo>
                  <a:pt x="4861" y="78006"/>
                </a:lnTo>
                <a:lnTo>
                  <a:pt x="4957" y="78143"/>
                </a:lnTo>
                <a:lnTo>
                  <a:pt x="5052" y="78268"/>
                </a:lnTo>
                <a:lnTo>
                  <a:pt x="5147" y="78394"/>
                </a:lnTo>
                <a:lnTo>
                  <a:pt x="5267" y="78519"/>
                </a:lnTo>
                <a:lnTo>
                  <a:pt x="5410" y="78644"/>
                </a:lnTo>
                <a:lnTo>
                  <a:pt x="5576" y="78758"/>
                </a:lnTo>
                <a:lnTo>
                  <a:pt x="5743" y="78872"/>
                </a:lnTo>
                <a:lnTo>
                  <a:pt x="5934" y="78986"/>
                </a:lnTo>
                <a:lnTo>
                  <a:pt x="6124" y="79089"/>
                </a:lnTo>
                <a:lnTo>
                  <a:pt x="6339" y="79191"/>
                </a:lnTo>
                <a:lnTo>
                  <a:pt x="6577" y="79282"/>
                </a:lnTo>
                <a:lnTo>
                  <a:pt x="6839" y="79373"/>
                </a:lnTo>
                <a:lnTo>
                  <a:pt x="7101" y="79453"/>
                </a:lnTo>
                <a:lnTo>
                  <a:pt x="7387" y="79533"/>
                </a:lnTo>
                <a:lnTo>
                  <a:pt x="7697" y="79601"/>
                </a:lnTo>
                <a:lnTo>
                  <a:pt x="8007" y="79658"/>
                </a:lnTo>
                <a:lnTo>
                  <a:pt x="8364" y="79715"/>
                </a:lnTo>
                <a:lnTo>
                  <a:pt x="8722" y="79761"/>
                </a:lnTo>
                <a:lnTo>
                  <a:pt x="9103" y="79806"/>
                </a:lnTo>
                <a:lnTo>
                  <a:pt x="82993" y="86823"/>
                </a:lnTo>
                <a:lnTo>
                  <a:pt x="156882" y="93840"/>
                </a:lnTo>
                <a:lnTo>
                  <a:pt x="193839" y="97337"/>
                </a:lnTo>
                <a:lnTo>
                  <a:pt x="230796" y="100834"/>
                </a:lnTo>
                <a:lnTo>
                  <a:pt x="267753" y="104308"/>
                </a:lnTo>
                <a:lnTo>
                  <a:pt x="304710" y="107771"/>
                </a:lnTo>
                <a:lnTo>
                  <a:pt x="305162" y="107805"/>
                </a:lnTo>
                <a:lnTo>
                  <a:pt x="305615" y="107828"/>
                </a:lnTo>
                <a:lnTo>
                  <a:pt x="306068" y="107828"/>
                </a:lnTo>
                <a:lnTo>
                  <a:pt x="306521" y="107817"/>
                </a:lnTo>
                <a:lnTo>
                  <a:pt x="306973" y="107783"/>
                </a:lnTo>
                <a:lnTo>
                  <a:pt x="307402" y="107737"/>
                </a:lnTo>
                <a:lnTo>
                  <a:pt x="307831" y="107680"/>
                </a:lnTo>
                <a:lnTo>
                  <a:pt x="308260" y="107612"/>
                </a:lnTo>
                <a:lnTo>
                  <a:pt x="308689" y="107532"/>
                </a:lnTo>
                <a:lnTo>
                  <a:pt x="309094" y="107441"/>
                </a:lnTo>
                <a:lnTo>
                  <a:pt x="309475" y="107327"/>
                </a:lnTo>
                <a:lnTo>
                  <a:pt x="309856" y="107213"/>
                </a:lnTo>
                <a:lnTo>
                  <a:pt x="310214" y="107088"/>
                </a:lnTo>
                <a:lnTo>
                  <a:pt x="310547" y="106951"/>
                </a:lnTo>
                <a:lnTo>
                  <a:pt x="310857" y="106803"/>
                </a:lnTo>
                <a:lnTo>
                  <a:pt x="311167" y="106655"/>
                </a:lnTo>
                <a:lnTo>
                  <a:pt x="311429" y="106495"/>
                </a:lnTo>
                <a:lnTo>
                  <a:pt x="311691" y="106325"/>
                </a:lnTo>
                <a:lnTo>
                  <a:pt x="311906" y="106142"/>
                </a:lnTo>
                <a:lnTo>
                  <a:pt x="312096" y="105960"/>
                </a:lnTo>
                <a:lnTo>
                  <a:pt x="312263" y="105778"/>
                </a:lnTo>
                <a:lnTo>
                  <a:pt x="312382" y="105584"/>
                </a:lnTo>
                <a:lnTo>
                  <a:pt x="312478" y="105390"/>
                </a:lnTo>
                <a:lnTo>
                  <a:pt x="312549" y="105185"/>
                </a:lnTo>
                <a:lnTo>
                  <a:pt x="312573" y="104980"/>
                </a:lnTo>
                <a:lnTo>
                  <a:pt x="312573" y="104775"/>
                </a:lnTo>
                <a:lnTo>
                  <a:pt x="312525" y="104559"/>
                </a:lnTo>
                <a:lnTo>
                  <a:pt x="312430" y="104354"/>
                </a:lnTo>
                <a:lnTo>
                  <a:pt x="312287" y="104137"/>
                </a:lnTo>
                <a:lnTo>
                  <a:pt x="312096" y="103921"/>
                </a:lnTo>
                <a:lnTo>
                  <a:pt x="311882" y="103705"/>
                </a:lnTo>
                <a:lnTo>
                  <a:pt x="311596" y="103500"/>
                </a:lnTo>
                <a:lnTo>
                  <a:pt x="306616" y="99991"/>
                </a:lnTo>
                <a:lnTo>
                  <a:pt x="301588" y="96483"/>
                </a:lnTo>
                <a:lnTo>
                  <a:pt x="296537" y="92997"/>
                </a:lnTo>
                <a:lnTo>
                  <a:pt x="291414" y="89523"/>
                </a:lnTo>
                <a:lnTo>
                  <a:pt x="286243" y="86048"/>
                </a:lnTo>
                <a:lnTo>
                  <a:pt x="281025" y="82597"/>
                </a:lnTo>
                <a:lnTo>
                  <a:pt x="278404" y="80877"/>
                </a:lnTo>
                <a:lnTo>
                  <a:pt x="275759" y="79157"/>
                </a:lnTo>
                <a:lnTo>
                  <a:pt x="273114" y="77437"/>
                </a:lnTo>
                <a:lnTo>
                  <a:pt x="270445" y="75728"/>
                </a:lnTo>
                <a:lnTo>
                  <a:pt x="267777" y="74019"/>
                </a:lnTo>
                <a:lnTo>
                  <a:pt x="265084" y="72322"/>
                </a:lnTo>
                <a:lnTo>
                  <a:pt x="262368" y="70625"/>
                </a:lnTo>
                <a:lnTo>
                  <a:pt x="259651" y="68928"/>
                </a:lnTo>
                <a:lnTo>
                  <a:pt x="256935" y="67242"/>
                </a:lnTo>
                <a:lnTo>
                  <a:pt x="254195" y="65556"/>
                </a:lnTo>
                <a:lnTo>
                  <a:pt x="251431" y="63870"/>
                </a:lnTo>
                <a:lnTo>
                  <a:pt x="248667" y="62196"/>
                </a:lnTo>
                <a:lnTo>
                  <a:pt x="245879" y="60521"/>
                </a:lnTo>
                <a:lnTo>
                  <a:pt x="243091" y="58858"/>
                </a:lnTo>
                <a:lnTo>
                  <a:pt x="240279" y="57195"/>
                </a:lnTo>
                <a:lnTo>
                  <a:pt x="237468" y="55543"/>
                </a:lnTo>
                <a:lnTo>
                  <a:pt x="234632" y="53891"/>
                </a:lnTo>
                <a:lnTo>
                  <a:pt x="231773" y="52240"/>
                </a:lnTo>
                <a:lnTo>
                  <a:pt x="228914" y="50611"/>
                </a:lnTo>
                <a:lnTo>
                  <a:pt x="226030" y="48971"/>
                </a:lnTo>
                <a:lnTo>
                  <a:pt x="223147" y="47342"/>
                </a:lnTo>
                <a:lnTo>
                  <a:pt x="220240" y="45724"/>
                </a:lnTo>
                <a:lnTo>
                  <a:pt x="217333" y="44107"/>
                </a:lnTo>
                <a:lnTo>
                  <a:pt x="214403" y="42500"/>
                </a:lnTo>
                <a:lnTo>
                  <a:pt x="211448" y="40894"/>
                </a:lnTo>
                <a:lnTo>
                  <a:pt x="208493" y="39300"/>
                </a:lnTo>
                <a:lnTo>
                  <a:pt x="205515" y="37705"/>
                </a:lnTo>
                <a:lnTo>
                  <a:pt x="202513" y="36121"/>
                </a:lnTo>
                <a:lnTo>
                  <a:pt x="199510" y="34549"/>
                </a:lnTo>
                <a:lnTo>
                  <a:pt x="196484" y="32977"/>
                </a:lnTo>
                <a:lnTo>
                  <a:pt x="193458" y="31417"/>
                </a:lnTo>
                <a:lnTo>
                  <a:pt x="190408" y="29856"/>
                </a:lnTo>
                <a:lnTo>
                  <a:pt x="187334" y="28307"/>
                </a:lnTo>
                <a:lnTo>
                  <a:pt x="184260" y="26769"/>
                </a:lnTo>
                <a:lnTo>
                  <a:pt x="181163" y="25232"/>
                </a:lnTo>
                <a:lnTo>
                  <a:pt x="178041" y="23705"/>
                </a:lnTo>
                <a:lnTo>
                  <a:pt x="174920" y="22190"/>
                </a:lnTo>
                <a:lnTo>
                  <a:pt x="171775" y="20687"/>
                </a:lnTo>
                <a:lnTo>
                  <a:pt x="168629" y="19183"/>
                </a:lnTo>
                <a:lnTo>
                  <a:pt x="165460" y="17691"/>
                </a:lnTo>
                <a:lnTo>
                  <a:pt x="162267" y="16198"/>
                </a:lnTo>
                <a:lnTo>
                  <a:pt x="159051" y="14718"/>
                </a:lnTo>
                <a:lnTo>
                  <a:pt x="155834" y="13248"/>
                </a:lnTo>
                <a:lnTo>
                  <a:pt x="152593" y="11790"/>
                </a:lnTo>
                <a:lnTo>
                  <a:pt x="149353" y="10343"/>
                </a:lnTo>
                <a:lnTo>
                  <a:pt x="146088" y="8897"/>
                </a:lnTo>
                <a:lnTo>
                  <a:pt x="142800" y="7461"/>
                </a:lnTo>
                <a:lnTo>
                  <a:pt x="139512" y="6038"/>
                </a:lnTo>
                <a:lnTo>
                  <a:pt x="136176" y="4625"/>
                </a:lnTo>
                <a:lnTo>
                  <a:pt x="132840" y="3224"/>
                </a:lnTo>
                <a:lnTo>
                  <a:pt x="129504" y="1823"/>
                </a:lnTo>
                <a:lnTo>
                  <a:pt x="126145" y="433"/>
                </a:lnTo>
                <a:lnTo>
                  <a:pt x="125906" y="353"/>
                </a:lnTo>
                <a:lnTo>
                  <a:pt x="125668" y="274"/>
                </a:lnTo>
                <a:lnTo>
                  <a:pt x="125430" y="205"/>
                </a:lnTo>
                <a:lnTo>
                  <a:pt x="125215" y="148"/>
                </a:lnTo>
                <a:lnTo>
                  <a:pt x="124977" y="103"/>
                </a:lnTo>
                <a:lnTo>
                  <a:pt x="124739" y="57"/>
                </a:lnTo>
                <a:lnTo>
                  <a:pt x="124501" y="35"/>
                </a:lnTo>
                <a:lnTo>
                  <a:pt x="124262" y="12"/>
                </a:lnTo>
                <a:lnTo>
                  <a:pt x="1240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5" name="Google Shape;285;p15"/>
          <p:cNvGrpSpPr/>
          <p:nvPr/>
        </p:nvGrpSpPr>
        <p:grpSpPr>
          <a:xfrm>
            <a:off x="4373653" y="76204"/>
            <a:ext cx="881421" cy="520583"/>
            <a:chOff x="3863003" y="76204"/>
            <a:chExt cx="881421" cy="520583"/>
          </a:xfrm>
        </p:grpSpPr>
        <p:sp>
          <p:nvSpPr>
            <p:cNvPr id="286" name="Google Shape;286;p15"/>
            <p:cNvSpPr/>
            <p:nvPr/>
          </p:nvSpPr>
          <p:spPr>
            <a:xfrm rot="10800000">
              <a:off x="4621886" y="493907"/>
              <a:ext cx="122538" cy="102880"/>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15"/>
            <p:cNvSpPr/>
            <p:nvPr/>
          </p:nvSpPr>
          <p:spPr>
            <a:xfrm rot="10800000">
              <a:off x="4461127" y="447397"/>
              <a:ext cx="103491" cy="34668"/>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15"/>
            <p:cNvSpPr/>
            <p:nvPr/>
          </p:nvSpPr>
          <p:spPr>
            <a:xfrm rot="10800000">
              <a:off x="4282720" y="389418"/>
              <a:ext cx="96698" cy="46388"/>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15"/>
            <p:cNvSpPr/>
            <p:nvPr/>
          </p:nvSpPr>
          <p:spPr>
            <a:xfrm rot="10800000">
              <a:off x="4011715" y="210766"/>
              <a:ext cx="95230" cy="71690"/>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5"/>
            <p:cNvSpPr/>
            <p:nvPr/>
          </p:nvSpPr>
          <p:spPr>
            <a:xfrm rot="10800000">
              <a:off x="3863003" y="76204"/>
              <a:ext cx="81156" cy="808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1" name="Google Shape;291;p15"/>
          <p:cNvSpPr/>
          <p:nvPr/>
        </p:nvSpPr>
        <p:spPr>
          <a:xfrm rot="10800000">
            <a:off x="888500" y="4639400"/>
            <a:ext cx="317800" cy="292625"/>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Quote">
  <p:cSld name="BLANK_1_1">
    <p:bg>
      <p:bgPr>
        <a:solidFill>
          <a:schemeClr val="lt2"/>
        </a:solidFill>
        <a:effectLst/>
      </p:bgPr>
    </p:bg>
    <p:spTree>
      <p:nvGrpSpPr>
        <p:cNvPr id="1" name="Shape 292"/>
        <p:cNvGrpSpPr/>
        <p:nvPr/>
      </p:nvGrpSpPr>
      <p:grpSpPr>
        <a:xfrm>
          <a:off x="0" y="0"/>
          <a:ext cx="0" cy="0"/>
          <a:chOff x="0" y="0"/>
          <a:chExt cx="0" cy="0"/>
        </a:xfrm>
      </p:grpSpPr>
      <p:sp>
        <p:nvSpPr>
          <p:cNvPr id="293" name="Google Shape;293;p16"/>
          <p:cNvSpPr txBox="1">
            <a:spLocks noGrp="1"/>
          </p:cNvSpPr>
          <p:nvPr>
            <p:ph type="title"/>
          </p:nvPr>
        </p:nvSpPr>
        <p:spPr>
          <a:xfrm>
            <a:off x="2290025" y="3392700"/>
            <a:ext cx="4563900" cy="531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1800"/>
              <a:buNone/>
              <a:defRPr sz="1800">
                <a:solidFill>
                  <a:schemeClr val="lt1"/>
                </a:solidFill>
              </a:defRPr>
            </a:lvl1pPr>
            <a:lvl2pPr lvl="1" algn="ctr" rtl="0">
              <a:spcBef>
                <a:spcPts val="0"/>
              </a:spcBef>
              <a:spcAft>
                <a:spcPts val="0"/>
              </a:spcAft>
              <a:buClr>
                <a:schemeClr val="lt1"/>
              </a:buClr>
              <a:buSzPts val="1800"/>
              <a:buNone/>
              <a:defRPr sz="1800">
                <a:solidFill>
                  <a:schemeClr val="lt1"/>
                </a:solidFill>
              </a:defRPr>
            </a:lvl2pPr>
            <a:lvl3pPr lvl="2" algn="ctr" rtl="0">
              <a:spcBef>
                <a:spcPts val="0"/>
              </a:spcBef>
              <a:spcAft>
                <a:spcPts val="0"/>
              </a:spcAft>
              <a:buClr>
                <a:schemeClr val="lt1"/>
              </a:buClr>
              <a:buSzPts val="1800"/>
              <a:buNone/>
              <a:defRPr sz="1800">
                <a:solidFill>
                  <a:schemeClr val="lt1"/>
                </a:solidFill>
              </a:defRPr>
            </a:lvl3pPr>
            <a:lvl4pPr lvl="3" algn="ctr" rtl="0">
              <a:spcBef>
                <a:spcPts val="0"/>
              </a:spcBef>
              <a:spcAft>
                <a:spcPts val="0"/>
              </a:spcAft>
              <a:buClr>
                <a:schemeClr val="lt1"/>
              </a:buClr>
              <a:buSzPts val="1800"/>
              <a:buNone/>
              <a:defRPr sz="1800">
                <a:solidFill>
                  <a:schemeClr val="lt1"/>
                </a:solidFill>
              </a:defRPr>
            </a:lvl4pPr>
            <a:lvl5pPr lvl="4" algn="ctr" rtl="0">
              <a:spcBef>
                <a:spcPts val="0"/>
              </a:spcBef>
              <a:spcAft>
                <a:spcPts val="0"/>
              </a:spcAft>
              <a:buClr>
                <a:schemeClr val="lt1"/>
              </a:buClr>
              <a:buSzPts val="1800"/>
              <a:buNone/>
              <a:defRPr sz="1800">
                <a:solidFill>
                  <a:schemeClr val="lt1"/>
                </a:solidFill>
              </a:defRPr>
            </a:lvl5pPr>
            <a:lvl6pPr lvl="5" algn="ctr" rtl="0">
              <a:spcBef>
                <a:spcPts val="0"/>
              </a:spcBef>
              <a:spcAft>
                <a:spcPts val="0"/>
              </a:spcAft>
              <a:buClr>
                <a:schemeClr val="lt1"/>
              </a:buClr>
              <a:buSzPts val="1800"/>
              <a:buNone/>
              <a:defRPr sz="1800">
                <a:solidFill>
                  <a:schemeClr val="lt1"/>
                </a:solidFill>
              </a:defRPr>
            </a:lvl6pPr>
            <a:lvl7pPr lvl="6" algn="ctr" rtl="0">
              <a:spcBef>
                <a:spcPts val="0"/>
              </a:spcBef>
              <a:spcAft>
                <a:spcPts val="0"/>
              </a:spcAft>
              <a:buClr>
                <a:schemeClr val="lt1"/>
              </a:buClr>
              <a:buSzPts val="1800"/>
              <a:buNone/>
              <a:defRPr sz="1800">
                <a:solidFill>
                  <a:schemeClr val="lt1"/>
                </a:solidFill>
              </a:defRPr>
            </a:lvl7pPr>
            <a:lvl8pPr lvl="7" algn="ctr" rtl="0">
              <a:spcBef>
                <a:spcPts val="0"/>
              </a:spcBef>
              <a:spcAft>
                <a:spcPts val="0"/>
              </a:spcAft>
              <a:buClr>
                <a:schemeClr val="lt1"/>
              </a:buClr>
              <a:buSzPts val="1800"/>
              <a:buNone/>
              <a:defRPr sz="1800">
                <a:solidFill>
                  <a:schemeClr val="lt1"/>
                </a:solidFill>
              </a:defRPr>
            </a:lvl8pPr>
            <a:lvl9pPr lvl="8" algn="ctr" rtl="0">
              <a:spcBef>
                <a:spcPts val="0"/>
              </a:spcBef>
              <a:spcAft>
                <a:spcPts val="0"/>
              </a:spcAft>
              <a:buClr>
                <a:schemeClr val="lt1"/>
              </a:buClr>
              <a:buSzPts val="1800"/>
              <a:buNone/>
              <a:defRPr sz="1800">
                <a:solidFill>
                  <a:schemeClr val="lt1"/>
                </a:solidFill>
              </a:defRPr>
            </a:lvl9pPr>
          </a:lstStyle>
          <a:p>
            <a:endParaRPr/>
          </a:p>
        </p:txBody>
      </p:sp>
      <p:sp>
        <p:nvSpPr>
          <p:cNvPr id="294" name="Google Shape;294;p16"/>
          <p:cNvSpPr txBox="1">
            <a:spLocks noGrp="1"/>
          </p:cNvSpPr>
          <p:nvPr>
            <p:ph type="subTitle" idx="1"/>
          </p:nvPr>
        </p:nvSpPr>
        <p:spPr>
          <a:xfrm>
            <a:off x="1896150" y="1812600"/>
            <a:ext cx="5351700" cy="15183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lt1"/>
              </a:buClr>
              <a:buSzPts val="1800"/>
              <a:buNone/>
              <a:defRPr sz="2600">
                <a:solidFill>
                  <a:schemeClr val="lt1"/>
                </a:solidFill>
              </a:defRPr>
            </a:lvl1pPr>
            <a:lvl2pPr lvl="1" algn="ctr" rtl="0">
              <a:lnSpc>
                <a:spcPct val="100000"/>
              </a:lnSpc>
              <a:spcBef>
                <a:spcPts val="1600"/>
              </a:spcBef>
              <a:spcAft>
                <a:spcPts val="0"/>
              </a:spcAft>
              <a:buClr>
                <a:schemeClr val="lt1"/>
              </a:buClr>
              <a:buSzPts val="1400"/>
              <a:buNone/>
              <a:defRPr>
                <a:solidFill>
                  <a:schemeClr val="lt1"/>
                </a:solidFill>
              </a:defRPr>
            </a:lvl2pPr>
            <a:lvl3pPr lvl="2" algn="ctr" rtl="0">
              <a:lnSpc>
                <a:spcPct val="100000"/>
              </a:lnSpc>
              <a:spcBef>
                <a:spcPts val="1600"/>
              </a:spcBef>
              <a:spcAft>
                <a:spcPts val="0"/>
              </a:spcAft>
              <a:buClr>
                <a:schemeClr val="lt1"/>
              </a:buClr>
              <a:buSzPts val="1400"/>
              <a:buNone/>
              <a:defRPr>
                <a:solidFill>
                  <a:schemeClr val="lt1"/>
                </a:solidFill>
              </a:defRPr>
            </a:lvl3pPr>
            <a:lvl4pPr lvl="3" algn="ctr" rtl="0">
              <a:lnSpc>
                <a:spcPct val="100000"/>
              </a:lnSpc>
              <a:spcBef>
                <a:spcPts val="1600"/>
              </a:spcBef>
              <a:spcAft>
                <a:spcPts val="0"/>
              </a:spcAft>
              <a:buClr>
                <a:schemeClr val="lt1"/>
              </a:buClr>
              <a:buSzPts val="1400"/>
              <a:buNone/>
              <a:defRPr>
                <a:solidFill>
                  <a:schemeClr val="lt1"/>
                </a:solidFill>
              </a:defRPr>
            </a:lvl4pPr>
            <a:lvl5pPr lvl="4" algn="ctr" rtl="0">
              <a:lnSpc>
                <a:spcPct val="100000"/>
              </a:lnSpc>
              <a:spcBef>
                <a:spcPts val="1600"/>
              </a:spcBef>
              <a:spcAft>
                <a:spcPts val="0"/>
              </a:spcAft>
              <a:buClr>
                <a:schemeClr val="lt1"/>
              </a:buClr>
              <a:buSzPts val="1400"/>
              <a:buNone/>
              <a:defRPr>
                <a:solidFill>
                  <a:schemeClr val="lt1"/>
                </a:solidFill>
              </a:defRPr>
            </a:lvl5pPr>
            <a:lvl6pPr lvl="5" algn="ctr" rtl="0">
              <a:lnSpc>
                <a:spcPct val="100000"/>
              </a:lnSpc>
              <a:spcBef>
                <a:spcPts val="1600"/>
              </a:spcBef>
              <a:spcAft>
                <a:spcPts val="0"/>
              </a:spcAft>
              <a:buClr>
                <a:schemeClr val="lt1"/>
              </a:buClr>
              <a:buSzPts val="1400"/>
              <a:buNone/>
              <a:defRPr>
                <a:solidFill>
                  <a:schemeClr val="lt1"/>
                </a:solidFill>
              </a:defRPr>
            </a:lvl6pPr>
            <a:lvl7pPr lvl="6" algn="ctr" rtl="0">
              <a:lnSpc>
                <a:spcPct val="100000"/>
              </a:lnSpc>
              <a:spcBef>
                <a:spcPts val="1600"/>
              </a:spcBef>
              <a:spcAft>
                <a:spcPts val="0"/>
              </a:spcAft>
              <a:buClr>
                <a:schemeClr val="lt1"/>
              </a:buClr>
              <a:buSzPts val="1400"/>
              <a:buNone/>
              <a:defRPr>
                <a:solidFill>
                  <a:schemeClr val="lt1"/>
                </a:solidFill>
              </a:defRPr>
            </a:lvl7pPr>
            <a:lvl8pPr lvl="7" algn="ctr" rtl="0">
              <a:lnSpc>
                <a:spcPct val="100000"/>
              </a:lnSpc>
              <a:spcBef>
                <a:spcPts val="1600"/>
              </a:spcBef>
              <a:spcAft>
                <a:spcPts val="0"/>
              </a:spcAft>
              <a:buClr>
                <a:schemeClr val="lt1"/>
              </a:buClr>
              <a:buSzPts val="1400"/>
              <a:buNone/>
              <a:defRPr>
                <a:solidFill>
                  <a:schemeClr val="lt1"/>
                </a:solidFill>
              </a:defRPr>
            </a:lvl8pPr>
            <a:lvl9pPr lvl="8" algn="ctr" rtl="0">
              <a:lnSpc>
                <a:spcPct val="100000"/>
              </a:lnSpc>
              <a:spcBef>
                <a:spcPts val="1600"/>
              </a:spcBef>
              <a:spcAft>
                <a:spcPts val="1600"/>
              </a:spcAft>
              <a:buClr>
                <a:schemeClr val="lt1"/>
              </a:buClr>
              <a:buSzPts val="1400"/>
              <a:buNone/>
              <a:defRPr>
                <a:solidFill>
                  <a:schemeClr val="lt1"/>
                </a:solidFill>
              </a:defRPr>
            </a:lvl9pPr>
          </a:lstStyle>
          <a:p>
            <a:endParaRPr/>
          </a:p>
        </p:txBody>
      </p:sp>
      <p:sp>
        <p:nvSpPr>
          <p:cNvPr id="295" name="Google Shape;295;p16"/>
          <p:cNvSpPr/>
          <p:nvPr/>
        </p:nvSpPr>
        <p:spPr>
          <a:xfrm rot="10800000">
            <a:off x="6582804" y="4657773"/>
            <a:ext cx="1289220" cy="570377"/>
          </a:xfrm>
          <a:custGeom>
            <a:avLst/>
            <a:gdLst/>
            <a:ahLst/>
            <a:cxnLst/>
            <a:rect l="l" t="t" r="r" b="b"/>
            <a:pathLst>
              <a:path w="644610" h="92971" extrusionOk="0">
                <a:moveTo>
                  <a:pt x="15034" y="0"/>
                </a:moveTo>
                <a:lnTo>
                  <a:pt x="14366" y="8"/>
                </a:lnTo>
                <a:lnTo>
                  <a:pt x="13697" y="23"/>
                </a:lnTo>
                <a:lnTo>
                  <a:pt x="13028" y="46"/>
                </a:lnTo>
                <a:lnTo>
                  <a:pt x="12359" y="85"/>
                </a:lnTo>
                <a:lnTo>
                  <a:pt x="11691" y="124"/>
                </a:lnTo>
                <a:lnTo>
                  <a:pt x="11049" y="170"/>
                </a:lnTo>
                <a:lnTo>
                  <a:pt x="10407" y="224"/>
                </a:lnTo>
                <a:lnTo>
                  <a:pt x="9765" y="286"/>
                </a:lnTo>
                <a:lnTo>
                  <a:pt x="9123" y="363"/>
                </a:lnTo>
                <a:lnTo>
                  <a:pt x="8507" y="440"/>
                </a:lnTo>
                <a:lnTo>
                  <a:pt x="7892" y="525"/>
                </a:lnTo>
                <a:lnTo>
                  <a:pt x="7304" y="618"/>
                </a:lnTo>
                <a:lnTo>
                  <a:pt x="6715" y="710"/>
                </a:lnTo>
                <a:lnTo>
                  <a:pt x="6153" y="818"/>
                </a:lnTo>
                <a:lnTo>
                  <a:pt x="5592" y="934"/>
                </a:lnTo>
                <a:lnTo>
                  <a:pt x="5057" y="1050"/>
                </a:lnTo>
                <a:lnTo>
                  <a:pt x="4548" y="1173"/>
                </a:lnTo>
                <a:lnTo>
                  <a:pt x="4067" y="1312"/>
                </a:lnTo>
                <a:lnTo>
                  <a:pt x="3585" y="1451"/>
                </a:lnTo>
                <a:lnTo>
                  <a:pt x="3157" y="1598"/>
                </a:lnTo>
                <a:lnTo>
                  <a:pt x="2729" y="1745"/>
                </a:lnTo>
                <a:lnTo>
                  <a:pt x="2328" y="1907"/>
                </a:lnTo>
                <a:lnTo>
                  <a:pt x="1953" y="2069"/>
                </a:lnTo>
                <a:lnTo>
                  <a:pt x="1606" y="2239"/>
                </a:lnTo>
                <a:lnTo>
                  <a:pt x="1311" y="2409"/>
                </a:lnTo>
                <a:lnTo>
                  <a:pt x="1017" y="2594"/>
                </a:lnTo>
                <a:lnTo>
                  <a:pt x="776" y="2779"/>
                </a:lnTo>
                <a:lnTo>
                  <a:pt x="536" y="2972"/>
                </a:lnTo>
                <a:lnTo>
                  <a:pt x="375" y="3173"/>
                </a:lnTo>
                <a:lnTo>
                  <a:pt x="215" y="3374"/>
                </a:lnTo>
                <a:lnTo>
                  <a:pt x="108" y="3582"/>
                </a:lnTo>
                <a:lnTo>
                  <a:pt x="27" y="3791"/>
                </a:lnTo>
                <a:lnTo>
                  <a:pt x="1" y="4014"/>
                </a:lnTo>
                <a:lnTo>
                  <a:pt x="27" y="4238"/>
                </a:lnTo>
                <a:lnTo>
                  <a:pt x="54" y="4462"/>
                </a:lnTo>
                <a:lnTo>
                  <a:pt x="161" y="4694"/>
                </a:lnTo>
                <a:lnTo>
                  <a:pt x="295" y="4933"/>
                </a:lnTo>
                <a:lnTo>
                  <a:pt x="482" y="5172"/>
                </a:lnTo>
                <a:lnTo>
                  <a:pt x="2221" y="7195"/>
                </a:lnTo>
                <a:lnTo>
                  <a:pt x="3960" y="9225"/>
                </a:lnTo>
                <a:lnTo>
                  <a:pt x="5752" y="11256"/>
                </a:lnTo>
                <a:lnTo>
                  <a:pt x="7544" y="13286"/>
                </a:lnTo>
                <a:lnTo>
                  <a:pt x="9390" y="15324"/>
                </a:lnTo>
                <a:lnTo>
                  <a:pt x="11263" y="17362"/>
                </a:lnTo>
                <a:lnTo>
                  <a:pt x="13189" y="19400"/>
                </a:lnTo>
                <a:lnTo>
                  <a:pt x="15142" y="21430"/>
                </a:lnTo>
                <a:lnTo>
                  <a:pt x="17148" y="23469"/>
                </a:lnTo>
                <a:lnTo>
                  <a:pt x="19234" y="25491"/>
                </a:lnTo>
                <a:lnTo>
                  <a:pt x="20278" y="26510"/>
                </a:lnTo>
                <a:lnTo>
                  <a:pt x="21348" y="27521"/>
                </a:lnTo>
                <a:lnTo>
                  <a:pt x="22444" y="28525"/>
                </a:lnTo>
                <a:lnTo>
                  <a:pt x="23568" y="29536"/>
                </a:lnTo>
                <a:lnTo>
                  <a:pt x="24691" y="30548"/>
                </a:lnTo>
                <a:lnTo>
                  <a:pt x="25815" y="31551"/>
                </a:lnTo>
                <a:lnTo>
                  <a:pt x="26992" y="32555"/>
                </a:lnTo>
                <a:lnTo>
                  <a:pt x="28169" y="33551"/>
                </a:lnTo>
                <a:lnTo>
                  <a:pt x="29373" y="34554"/>
                </a:lnTo>
                <a:lnTo>
                  <a:pt x="30577" y="35550"/>
                </a:lnTo>
                <a:lnTo>
                  <a:pt x="31807" y="36546"/>
                </a:lnTo>
                <a:lnTo>
                  <a:pt x="33091" y="37534"/>
                </a:lnTo>
                <a:lnTo>
                  <a:pt x="34375" y="38522"/>
                </a:lnTo>
                <a:lnTo>
                  <a:pt x="35659" y="39511"/>
                </a:lnTo>
                <a:lnTo>
                  <a:pt x="36997" y="40491"/>
                </a:lnTo>
                <a:lnTo>
                  <a:pt x="38361" y="41471"/>
                </a:lnTo>
                <a:lnTo>
                  <a:pt x="39725" y="42444"/>
                </a:lnTo>
                <a:lnTo>
                  <a:pt x="41143" y="43417"/>
                </a:lnTo>
                <a:lnTo>
                  <a:pt x="42561" y="44389"/>
                </a:lnTo>
                <a:lnTo>
                  <a:pt x="44005" y="45354"/>
                </a:lnTo>
                <a:lnTo>
                  <a:pt x="45503" y="46319"/>
                </a:lnTo>
                <a:lnTo>
                  <a:pt x="47001" y="47277"/>
                </a:lnTo>
                <a:lnTo>
                  <a:pt x="48526" y="48226"/>
                </a:lnTo>
                <a:lnTo>
                  <a:pt x="50105" y="49176"/>
                </a:lnTo>
                <a:lnTo>
                  <a:pt x="51683" y="50118"/>
                </a:lnTo>
                <a:lnTo>
                  <a:pt x="53315" y="51059"/>
                </a:lnTo>
                <a:lnTo>
                  <a:pt x="54946" y="51994"/>
                </a:lnTo>
                <a:lnTo>
                  <a:pt x="56632" y="52928"/>
                </a:lnTo>
                <a:lnTo>
                  <a:pt x="58344" y="53854"/>
                </a:lnTo>
                <a:lnTo>
                  <a:pt x="60083" y="54773"/>
                </a:lnTo>
                <a:lnTo>
                  <a:pt x="61875" y="55691"/>
                </a:lnTo>
                <a:lnTo>
                  <a:pt x="63667" y="56602"/>
                </a:lnTo>
                <a:lnTo>
                  <a:pt x="65513" y="57506"/>
                </a:lnTo>
                <a:lnTo>
                  <a:pt x="67385" y="58401"/>
                </a:lnTo>
                <a:lnTo>
                  <a:pt x="69311" y="59297"/>
                </a:lnTo>
                <a:lnTo>
                  <a:pt x="71264" y="60184"/>
                </a:lnTo>
                <a:lnTo>
                  <a:pt x="73244" y="61064"/>
                </a:lnTo>
                <a:lnTo>
                  <a:pt x="75250" y="61937"/>
                </a:lnTo>
                <a:lnTo>
                  <a:pt x="77310" y="62809"/>
                </a:lnTo>
                <a:lnTo>
                  <a:pt x="79396" y="63674"/>
                </a:lnTo>
                <a:lnTo>
                  <a:pt x="81537" y="64531"/>
                </a:lnTo>
                <a:lnTo>
                  <a:pt x="83703" y="65380"/>
                </a:lnTo>
                <a:lnTo>
                  <a:pt x="85897" y="66221"/>
                </a:lnTo>
                <a:lnTo>
                  <a:pt x="88144" y="67055"/>
                </a:lnTo>
                <a:lnTo>
                  <a:pt x="89401" y="67503"/>
                </a:lnTo>
                <a:lnTo>
                  <a:pt x="90632" y="67951"/>
                </a:lnTo>
                <a:lnTo>
                  <a:pt x="91889" y="68398"/>
                </a:lnTo>
                <a:lnTo>
                  <a:pt x="93173" y="68838"/>
                </a:lnTo>
                <a:lnTo>
                  <a:pt x="94457" y="69271"/>
                </a:lnTo>
                <a:lnTo>
                  <a:pt x="95741" y="69703"/>
                </a:lnTo>
                <a:lnTo>
                  <a:pt x="97052" y="70128"/>
                </a:lnTo>
                <a:lnTo>
                  <a:pt x="98363" y="70545"/>
                </a:lnTo>
                <a:lnTo>
                  <a:pt x="99673" y="70969"/>
                </a:lnTo>
                <a:lnTo>
                  <a:pt x="101011" y="71378"/>
                </a:lnTo>
                <a:lnTo>
                  <a:pt x="102348" y="71787"/>
                </a:lnTo>
                <a:lnTo>
                  <a:pt x="103686" y="72197"/>
                </a:lnTo>
                <a:lnTo>
                  <a:pt x="105050" y="72598"/>
                </a:lnTo>
                <a:lnTo>
                  <a:pt x="106415" y="72992"/>
                </a:lnTo>
                <a:lnTo>
                  <a:pt x="107779" y="73385"/>
                </a:lnTo>
                <a:lnTo>
                  <a:pt x="109170" y="73771"/>
                </a:lnTo>
                <a:lnTo>
                  <a:pt x="110561" y="74157"/>
                </a:lnTo>
                <a:lnTo>
                  <a:pt x="111952" y="74536"/>
                </a:lnTo>
                <a:lnTo>
                  <a:pt x="113370" y="74914"/>
                </a:lnTo>
                <a:lnTo>
                  <a:pt x="114788" y="75285"/>
                </a:lnTo>
                <a:lnTo>
                  <a:pt x="116205" y="75655"/>
                </a:lnTo>
                <a:lnTo>
                  <a:pt x="117650" y="76018"/>
                </a:lnTo>
                <a:lnTo>
                  <a:pt x="119094" y="76373"/>
                </a:lnTo>
                <a:lnTo>
                  <a:pt x="120539" y="76728"/>
                </a:lnTo>
                <a:lnTo>
                  <a:pt x="122010" y="77083"/>
                </a:lnTo>
                <a:lnTo>
                  <a:pt x="123481" y="77431"/>
                </a:lnTo>
                <a:lnTo>
                  <a:pt x="124953" y="77770"/>
                </a:lnTo>
                <a:lnTo>
                  <a:pt x="126451" y="78110"/>
                </a:lnTo>
                <a:lnTo>
                  <a:pt x="129447" y="78774"/>
                </a:lnTo>
                <a:lnTo>
                  <a:pt x="132470" y="79430"/>
                </a:lnTo>
                <a:lnTo>
                  <a:pt x="135519" y="80063"/>
                </a:lnTo>
                <a:lnTo>
                  <a:pt x="138622" y="80681"/>
                </a:lnTo>
                <a:lnTo>
                  <a:pt x="141725" y="81283"/>
                </a:lnTo>
                <a:lnTo>
                  <a:pt x="144882" y="81870"/>
                </a:lnTo>
                <a:lnTo>
                  <a:pt x="148065" y="82433"/>
                </a:lnTo>
                <a:lnTo>
                  <a:pt x="151275" y="82989"/>
                </a:lnTo>
                <a:lnTo>
                  <a:pt x="154512" y="83529"/>
                </a:lnTo>
                <a:lnTo>
                  <a:pt x="157776" y="84054"/>
                </a:lnTo>
                <a:lnTo>
                  <a:pt x="161066" y="84556"/>
                </a:lnTo>
                <a:lnTo>
                  <a:pt x="164383" y="85050"/>
                </a:lnTo>
                <a:lnTo>
                  <a:pt x="167727" y="85529"/>
                </a:lnTo>
                <a:lnTo>
                  <a:pt x="171098" y="85992"/>
                </a:lnTo>
                <a:lnTo>
                  <a:pt x="174495" y="86432"/>
                </a:lnTo>
                <a:lnTo>
                  <a:pt x="177919" y="86864"/>
                </a:lnTo>
                <a:lnTo>
                  <a:pt x="181343" y="87281"/>
                </a:lnTo>
                <a:lnTo>
                  <a:pt x="184821" y="87683"/>
                </a:lnTo>
                <a:lnTo>
                  <a:pt x="188298" y="88061"/>
                </a:lnTo>
                <a:lnTo>
                  <a:pt x="191802" y="88432"/>
                </a:lnTo>
                <a:lnTo>
                  <a:pt x="195334" y="88787"/>
                </a:lnTo>
                <a:lnTo>
                  <a:pt x="198891" y="89126"/>
                </a:lnTo>
                <a:lnTo>
                  <a:pt x="202449" y="89451"/>
                </a:lnTo>
                <a:lnTo>
                  <a:pt x="206061" y="89767"/>
                </a:lnTo>
                <a:lnTo>
                  <a:pt x="209672" y="90060"/>
                </a:lnTo>
                <a:lnTo>
                  <a:pt x="213283" y="90338"/>
                </a:lnTo>
                <a:lnTo>
                  <a:pt x="216948" y="90609"/>
                </a:lnTo>
                <a:lnTo>
                  <a:pt x="220613" y="90856"/>
                </a:lnTo>
                <a:lnTo>
                  <a:pt x="224278" y="91095"/>
                </a:lnTo>
                <a:lnTo>
                  <a:pt x="227996" y="91319"/>
                </a:lnTo>
                <a:lnTo>
                  <a:pt x="231688" y="91527"/>
                </a:lnTo>
                <a:lnTo>
                  <a:pt x="235433" y="91720"/>
                </a:lnTo>
                <a:lnTo>
                  <a:pt x="239178" y="91898"/>
                </a:lnTo>
                <a:lnTo>
                  <a:pt x="242923" y="92068"/>
                </a:lnTo>
                <a:lnTo>
                  <a:pt x="246695" y="92214"/>
                </a:lnTo>
                <a:lnTo>
                  <a:pt x="250493" y="92353"/>
                </a:lnTo>
                <a:lnTo>
                  <a:pt x="254292" y="92477"/>
                </a:lnTo>
                <a:lnTo>
                  <a:pt x="258090" y="92593"/>
                </a:lnTo>
                <a:lnTo>
                  <a:pt x="261916" y="92685"/>
                </a:lnTo>
                <a:lnTo>
                  <a:pt x="265768" y="92770"/>
                </a:lnTo>
                <a:lnTo>
                  <a:pt x="269593" y="92832"/>
                </a:lnTo>
                <a:lnTo>
                  <a:pt x="273445" y="92886"/>
                </a:lnTo>
                <a:lnTo>
                  <a:pt x="277324" y="92932"/>
                </a:lnTo>
                <a:lnTo>
                  <a:pt x="281176" y="92955"/>
                </a:lnTo>
                <a:lnTo>
                  <a:pt x="285082" y="92971"/>
                </a:lnTo>
                <a:lnTo>
                  <a:pt x="288961" y="92971"/>
                </a:lnTo>
                <a:lnTo>
                  <a:pt x="292840" y="92963"/>
                </a:lnTo>
                <a:lnTo>
                  <a:pt x="296745" y="92932"/>
                </a:lnTo>
                <a:lnTo>
                  <a:pt x="300651" y="92894"/>
                </a:lnTo>
                <a:lnTo>
                  <a:pt x="304583" y="92840"/>
                </a:lnTo>
                <a:lnTo>
                  <a:pt x="308489" y="92778"/>
                </a:lnTo>
                <a:lnTo>
                  <a:pt x="312394" y="92708"/>
                </a:lnTo>
                <a:lnTo>
                  <a:pt x="316300" y="92623"/>
                </a:lnTo>
                <a:lnTo>
                  <a:pt x="320205" y="92531"/>
                </a:lnTo>
                <a:lnTo>
                  <a:pt x="324111" y="92423"/>
                </a:lnTo>
                <a:lnTo>
                  <a:pt x="328043" y="92307"/>
                </a:lnTo>
                <a:lnTo>
                  <a:pt x="331949" y="92183"/>
                </a:lnTo>
                <a:lnTo>
                  <a:pt x="335855" y="92052"/>
                </a:lnTo>
                <a:lnTo>
                  <a:pt x="339733" y="91905"/>
                </a:lnTo>
                <a:lnTo>
                  <a:pt x="343639" y="91759"/>
                </a:lnTo>
                <a:lnTo>
                  <a:pt x="347545" y="91589"/>
                </a:lnTo>
                <a:lnTo>
                  <a:pt x="351423" y="91419"/>
                </a:lnTo>
                <a:lnTo>
                  <a:pt x="355329" y="91234"/>
                </a:lnTo>
                <a:lnTo>
                  <a:pt x="359208" y="91041"/>
                </a:lnTo>
                <a:lnTo>
                  <a:pt x="363087" y="90840"/>
                </a:lnTo>
                <a:lnTo>
                  <a:pt x="366965" y="90624"/>
                </a:lnTo>
                <a:lnTo>
                  <a:pt x="370818" y="90400"/>
                </a:lnTo>
                <a:lnTo>
                  <a:pt x="374696" y="90168"/>
                </a:lnTo>
                <a:lnTo>
                  <a:pt x="378548" y="89921"/>
                </a:lnTo>
                <a:lnTo>
                  <a:pt x="382374" y="89667"/>
                </a:lnTo>
                <a:lnTo>
                  <a:pt x="386226" y="89404"/>
                </a:lnTo>
                <a:lnTo>
                  <a:pt x="390051" y="89126"/>
                </a:lnTo>
                <a:lnTo>
                  <a:pt x="393877" y="88841"/>
                </a:lnTo>
                <a:lnTo>
                  <a:pt x="397675" y="88547"/>
                </a:lnTo>
                <a:lnTo>
                  <a:pt x="401501" y="88246"/>
                </a:lnTo>
                <a:lnTo>
                  <a:pt x="405272" y="87930"/>
                </a:lnTo>
                <a:lnTo>
                  <a:pt x="409071" y="87605"/>
                </a:lnTo>
                <a:lnTo>
                  <a:pt x="412843" y="87274"/>
                </a:lnTo>
                <a:lnTo>
                  <a:pt x="416588" y="86926"/>
                </a:lnTo>
                <a:lnTo>
                  <a:pt x="420360" y="86571"/>
                </a:lnTo>
                <a:lnTo>
                  <a:pt x="424078" y="86200"/>
                </a:lnTo>
                <a:lnTo>
                  <a:pt x="427823" y="85830"/>
                </a:lnTo>
                <a:lnTo>
                  <a:pt x="431515" y="85444"/>
                </a:lnTo>
                <a:lnTo>
                  <a:pt x="435233" y="85050"/>
                </a:lnTo>
                <a:lnTo>
                  <a:pt x="438898" y="84641"/>
                </a:lnTo>
                <a:lnTo>
                  <a:pt x="442563" y="84224"/>
                </a:lnTo>
                <a:lnTo>
                  <a:pt x="446228" y="83800"/>
                </a:lnTo>
                <a:lnTo>
                  <a:pt x="449866" y="83360"/>
                </a:lnTo>
                <a:lnTo>
                  <a:pt x="453504" y="82912"/>
                </a:lnTo>
                <a:lnTo>
                  <a:pt x="457088" y="82456"/>
                </a:lnTo>
                <a:lnTo>
                  <a:pt x="460700" y="81993"/>
                </a:lnTo>
                <a:lnTo>
                  <a:pt x="464257" y="81514"/>
                </a:lnTo>
                <a:lnTo>
                  <a:pt x="467815" y="81020"/>
                </a:lnTo>
                <a:lnTo>
                  <a:pt x="471346" y="80526"/>
                </a:lnTo>
                <a:lnTo>
                  <a:pt x="474877" y="80017"/>
                </a:lnTo>
                <a:lnTo>
                  <a:pt x="478382" y="79500"/>
                </a:lnTo>
                <a:lnTo>
                  <a:pt x="481859" y="78967"/>
                </a:lnTo>
                <a:lnTo>
                  <a:pt x="485310" y="78434"/>
                </a:lnTo>
                <a:lnTo>
                  <a:pt x="488761" y="77878"/>
                </a:lnTo>
                <a:lnTo>
                  <a:pt x="492185" y="77323"/>
                </a:lnTo>
                <a:lnTo>
                  <a:pt x="495582" y="76751"/>
                </a:lnTo>
                <a:lnTo>
                  <a:pt x="498953" y="76172"/>
                </a:lnTo>
                <a:lnTo>
                  <a:pt x="502324" y="75578"/>
                </a:lnTo>
                <a:lnTo>
                  <a:pt x="505641" y="74983"/>
                </a:lnTo>
                <a:lnTo>
                  <a:pt x="508958" y="74366"/>
                </a:lnTo>
                <a:lnTo>
                  <a:pt x="512248" y="73748"/>
                </a:lnTo>
                <a:lnTo>
                  <a:pt x="515512" y="73115"/>
                </a:lnTo>
                <a:lnTo>
                  <a:pt x="518748" y="72474"/>
                </a:lnTo>
                <a:lnTo>
                  <a:pt x="521985" y="71818"/>
                </a:lnTo>
                <a:lnTo>
                  <a:pt x="525169" y="71154"/>
                </a:lnTo>
                <a:lnTo>
                  <a:pt x="528325" y="70483"/>
                </a:lnTo>
                <a:lnTo>
                  <a:pt x="531455" y="69803"/>
                </a:lnTo>
                <a:lnTo>
                  <a:pt x="534585" y="69109"/>
                </a:lnTo>
                <a:lnTo>
                  <a:pt x="537661" y="68398"/>
                </a:lnTo>
                <a:lnTo>
                  <a:pt x="540523" y="67734"/>
                </a:lnTo>
                <a:lnTo>
                  <a:pt x="543359" y="67055"/>
                </a:lnTo>
                <a:lnTo>
                  <a:pt x="546195" y="66360"/>
                </a:lnTo>
                <a:lnTo>
                  <a:pt x="549003" y="65650"/>
                </a:lnTo>
                <a:lnTo>
                  <a:pt x="551785" y="64924"/>
                </a:lnTo>
                <a:lnTo>
                  <a:pt x="554567" y="64191"/>
                </a:lnTo>
                <a:lnTo>
                  <a:pt x="557323" y="63450"/>
                </a:lnTo>
                <a:lnTo>
                  <a:pt x="560051" y="62693"/>
                </a:lnTo>
                <a:lnTo>
                  <a:pt x="562753" y="61921"/>
                </a:lnTo>
                <a:lnTo>
                  <a:pt x="565428" y="61142"/>
                </a:lnTo>
                <a:lnTo>
                  <a:pt x="568103" y="60347"/>
                </a:lnTo>
                <a:lnTo>
                  <a:pt x="570725" y="59536"/>
                </a:lnTo>
                <a:lnTo>
                  <a:pt x="573346" y="58725"/>
                </a:lnTo>
                <a:lnTo>
                  <a:pt x="575914" y="57899"/>
                </a:lnTo>
                <a:lnTo>
                  <a:pt x="578456" y="57058"/>
                </a:lnTo>
                <a:lnTo>
                  <a:pt x="580970" y="56209"/>
                </a:lnTo>
                <a:lnTo>
                  <a:pt x="583458" y="55352"/>
                </a:lnTo>
                <a:lnTo>
                  <a:pt x="585919" y="54487"/>
                </a:lnTo>
                <a:lnTo>
                  <a:pt x="588354" y="53607"/>
                </a:lnTo>
                <a:lnTo>
                  <a:pt x="590734" y="52719"/>
                </a:lnTo>
                <a:lnTo>
                  <a:pt x="593088" y="51816"/>
                </a:lnTo>
                <a:lnTo>
                  <a:pt x="595389" y="50913"/>
                </a:lnTo>
                <a:lnTo>
                  <a:pt x="597663" y="49994"/>
                </a:lnTo>
                <a:lnTo>
                  <a:pt x="599910" y="49075"/>
                </a:lnTo>
                <a:lnTo>
                  <a:pt x="602103" y="48141"/>
                </a:lnTo>
                <a:lnTo>
                  <a:pt x="604270" y="47200"/>
                </a:lnTo>
                <a:lnTo>
                  <a:pt x="606383" y="46250"/>
                </a:lnTo>
                <a:lnTo>
                  <a:pt x="608443" y="45293"/>
                </a:lnTo>
                <a:lnTo>
                  <a:pt x="610450" y="44328"/>
                </a:lnTo>
                <a:lnTo>
                  <a:pt x="612429" y="43355"/>
                </a:lnTo>
                <a:lnTo>
                  <a:pt x="614355" y="42375"/>
                </a:lnTo>
                <a:lnTo>
                  <a:pt x="616254" y="41386"/>
                </a:lnTo>
                <a:lnTo>
                  <a:pt x="618073" y="40398"/>
                </a:lnTo>
                <a:lnTo>
                  <a:pt x="619866" y="39395"/>
                </a:lnTo>
                <a:lnTo>
                  <a:pt x="621578" y="38391"/>
                </a:lnTo>
                <a:lnTo>
                  <a:pt x="623263" y="37380"/>
                </a:lnTo>
                <a:lnTo>
                  <a:pt x="624868" y="36361"/>
                </a:lnTo>
                <a:lnTo>
                  <a:pt x="626446" y="35334"/>
                </a:lnTo>
                <a:lnTo>
                  <a:pt x="627944" y="34307"/>
                </a:lnTo>
                <a:lnTo>
                  <a:pt x="629416" y="33265"/>
                </a:lnTo>
                <a:lnTo>
                  <a:pt x="630807" y="32231"/>
                </a:lnTo>
                <a:lnTo>
                  <a:pt x="632118" y="31181"/>
                </a:lnTo>
                <a:lnTo>
                  <a:pt x="633402" y="30131"/>
                </a:lnTo>
                <a:lnTo>
                  <a:pt x="634017" y="29606"/>
                </a:lnTo>
                <a:lnTo>
                  <a:pt x="634605" y="29081"/>
                </a:lnTo>
                <a:lnTo>
                  <a:pt x="635194" y="28548"/>
                </a:lnTo>
                <a:lnTo>
                  <a:pt x="635756" y="28023"/>
                </a:lnTo>
                <a:lnTo>
                  <a:pt x="636317" y="27491"/>
                </a:lnTo>
                <a:lnTo>
                  <a:pt x="636852" y="26958"/>
                </a:lnTo>
                <a:lnTo>
                  <a:pt x="637361" y="26425"/>
                </a:lnTo>
                <a:lnTo>
                  <a:pt x="637869" y="25893"/>
                </a:lnTo>
                <a:lnTo>
                  <a:pt x="638350" y="25360"/>
                </a:lnTo>
                <a:lnTo>
                  <a:pt x="638805" y="24820"/>
                </a:lnTo>
                <a:lnTo>
                  <a:pt x="639260" y="24287"/>
                </a:lnTo>
                <a:lnTo>
                  <a:pt x="639688" y="23746"/>
                </a:lnTo>
                <a:lnTo>
                  <a:pt x="640116" y="23214"/>
                </a:lnTo>
                <a:lnTo>
                  <a:pt x="640517" y="22673"/>
                </a:lnTo>
                <a:lnTo>
                  <a:pt x="640892" y="22133"/>
                </a:lnTo>
                <a:lnTo>
                  <a:pt x="641239" y="21593"/>
                </a:lnTo>
                <a:lnTo>
                  <a:pt x="641587" y="21052"/>
                </a:lnTo>
                <a:lnTo>
                  <a:pt x="641935" y="20512"/>
                </a:lnTo>
                <a:lnTo>
                  <a:pt x="642229" y="19971"/>
                </a:lnTo>
                <a:lnTo>
                  <a:pt x="642523" y="19431"/>
                </a:lnTo>
                <a:lnTo>
                  <a:pt x="642791" y="18883"/>
                </a:lnTo>
                <a:lnTo>
                  <a:pt x="643059" y="18343"/>
                </a:lnTo>
                <a:lnTo>
                  <a:pt x="643299" y="17802"/>
                </a:lnTo>
                <a:lnTo>
                  <a:pt x="643513" y="17254"/>
                </a:lnTo>
                <a:lnTo>
                  <a:pt x="643701" y="16706"/>
                </a:lnTo>
                <a:lnTo>
                  <a:pt x="643888" y="16166"/>
                </a:lnTo>
                <a:lnTo>
                  <a:pt x="644048" y="15617"/>
                </a:lnTo>
                <a:lnTo>
                  <a:pt x="644182" y="15069"/>
                </a:lnTo>
                <a:lnTo>
                  <a:pt x="644289" y="14529"/>
                </a:lnTo>
                <a:lnTo>
                  <a:pt x="644396" y="13981"/>
                </a:lnTo>
                <a:lnTo>
                  <a:pt x="644476" y="13433"/>
                </a:lnTo>
                <a:lnTo>
                  <a:pt x="644557" y="12885"/>
                </a:lnTo>
                <a:lnTo>
                  <a:pt x="644583" y="12336"/>
                </a:lnTo>
                <a:lnTo>
                  <a:pt x="644610" y="11788"/>
                </a:lnTo>
                <a:lnTo>
                  <a:pt x="644610" y="11240"/>
                </a:lnTo>
                <a:lnTo>
                  <a:pt x="644583" y="10692"/>
                </a:lnTo>
                <a:lnTo>
                  <a:pt x="644557" y="10144"/>
                </a:lnTo>
                <a:lnTo>
                  <a:pt x="644476" y="9596"/>
                </a:lnTo>
                <a:lnTo>
                  <a:pt x="644396" y="9048"/>
                </a:lnTo>
                <a:lnTo>
                  <a:pt x="644316" y="8500"/>
                </a:lnTo>
                <a:lnTo>
                  <a:pt x="644182" y="7952"/>
                </a:lnTo>
                <a:lnTo>
                  <a:pt x="644048" y="7403"/>
                </a:lnTo>
                <a:lnTo>
                  <a:pt x="643995" y="7272"/>
                </a:lnTo>
                <a:lnTo>
                  <a:pt x="643915" y="7149"/>
                </a:lnTo>
                <a:lnTo>
                  <a:pt x="643834" y="7033"/>
                </a:lnTo>
                <a:lnTo>
                  <a:pt x="643727" y="6909"/>
                </a:lnTo>
                <a:lnTo>
                  <a:pt x="643620" y="6794"/>
                </a:lnTo>
                <a:lnTo>
                  <a:pt x="643460" y="6685"/>
                </a:lnTo>
                <a:lnTo>
                  <a:pt x="643326" y="6570"/>
                </a:lnTo>
                <a:lnTo>
                  <a:pt x="643139" y="6469"/>
                </a:lnTo>
                <a:lnTo>
                  <a:pt x="642952" y="6361"/>
                </a:lnTo>
                <a:lnTo>
                  <a:pt x="642737" y="6261"/>
                </a:lnTo>
                <a:lnTo>
                  <a:pt x="642523" y="6161"/>
                </a:lnTo>
                <a:lnTo>
                  <a:pt x="642309" y="6068"/>
                </a:lnTo>
                <a:lnTo>
                  <a:pt x="642069" y="5975"/>
                </a:lnTo>
                <a:lnTo>
                  <a:pt x="641801" y="5883"/>
                </a:lnTo>
                <a:lnTo>
                  <a:pt x="641534" y="5798"/>
                </a:lnTo>
                <a:lnTo>
                  <a:pt x="641239" y="5721"/>
                </a:lnTo>
                <a:lnTo>
                  <a:pt x="640651" y="5558"/>
                </a:lnTo>
                <a:lnTo>
                  <a:pt x="640036" y="5419"/>
                </a:lnTo>
                <a:lnTo>
                  <a:pt x="639367" y="5296"/>
                </a:lnTo>
                <a:lnTo>
                  <a:pt x="638671" y="5180"/>
                </a:lnTo>
                <a:lnTo>
                  <a:pt x="637949" y="5087"/>
                </a:lnTo>
                <a:lnTo>
                  <a:pt x="637227" y="5003"/>
                </a:lnTo>
                <a:lnTo>
                  <a:pt x="636478" y="4941"/>
                </a:lnTo>
                <a:lnTo>
                  <a:pt x="635729" y="4887"/>
                </a:lnTo>
                <a:lnTo>
                  <a:pt x="634953" y="4856"/>
                </a:lnTo>
                <a:lnTo>
                  <a:pt x="634204" y="4840"/>
                </a:lnTo>
                <a:lnTo>
                  <a:pt x="633428" y="4848"/>
                </a:lnTo>
                <a:lnTo>
                  <a:pt x="633081" y="4856"/>
                </a:lnTo>
                <a:lnTo>
                  <a:pt x="632706" y="4864"/>
                </a:lnTo>
                <a:lnTo>
                  <a:pt x="632332" y="4887"/>
                </a:lnTo>
                <a:lnTo>
                  <a:pt x="631957" y="4910"/>
                </a:lnTo>
                <a:lnTo>
                  <a:pt x="631609" y="4933"/>
                </a:lnTo>
                <a:lnTo>
                  <a:pt x="631261" y="4964"/>
                </a:lnTo>
                <a:lnTo>
                  <a:pt x="630914" y="5003"/>
                </a:lnTo>
                <a:lnTo>
                  <a:pt x="630593" y="5049"/>
                </a:lnTo>
                <a:lnTo>
                  <a:pt x="630245" y="5095"/>
                </a:lnTo>
                <a:lnTo>
                  <a:pt x="629924" y="5142"/>
                </a:lnTo>
                <a:lnTo>
                  <a:pt x="629630" y="5203"/>
                </a:lnTo>
                <a:lnTo>
                  <a:pt x="629309" y="5265"/>
                </a:lnTo>
                <a:lnTo>
                  <a:pt x="629014" y="5335"/>
                </a:lnTo>
                <a:lnTo>
                  <a:pt x="628747" y="5404"/>
                </a:lnTo>
                <a:lnTo>
                  <a:pt x="628453" y="5481"/>
                </a:lnTo>
                <a:lnTo>
                  <a:pt x="628212" y="5566"/>
                </a:lnTo>
                <a:lnTo>
                  <a:pt x="627944" y="5659"/>
                </a:lnTo>
                <a:lnTo>
                  <a:pt x="627730" y="5751"/>
                </a:lnTo>
                <a:lnTo>
                  <a:pt x="627490" y="5852"/>
                </a:lnTo>
                <a:lnTo>
                  <a:pt x="627302" y="5952"/>
                </a:lnTo>
                <a:lnTo>
                  <a:pt x="627115" y="6068"/>
                </a:lnTo>
                <a:lnTo>
                  <a:pt x="626928" y="6184"/>
                </a:lnTo>
                <a:lnTo>
                  <a:pt x="626767" y="6307"/>
                </a:lnTo>
                <a:lnTo>
                  <a:pt x="626634" y="6438"/>
                </a:lnTo>
                <a:lnTo>
                  <a:pt x="626500" y="6570"/>
                </a:lnTo>
                <a:lnTo>
                  <a:pt x="626393" y="6709"/>
                </a:lnTo>
                <a:lnTo>
                  <a:pt x="625376" y="8129"/>
                </a:lnTo>
                <a:lnTo>
                  <a:pt x="624333" y="9542"/>
                </a:lnTo>
                <a:lnTo>
                  <a:pt x="623263" y="10947"/>
                </a:lnTo>
                <a:lnTo>
                  <a:pt x="622140" y="12344"/>
                </a:lnTo>
                <a:lnTo>
                  <a:pt x="620963" y="13726"/>
                </a:lnTo>
                <a:lnTo>
                  <a:pt x="619732" y="15100"/>
                </a:lnTo>
                <a:lnTo>
                  <a:pt x="618475" y="16467"/>
                </a:lnTo>
                <a:lnTo>
                  <a:pt x="617164" y="17825"/>
                </a:lnTo>
                <a:lnTo>
                  <a:pt x="615826" y="19176"/>
                </a:lnTo>
                <a:lnTo>
                  <a:pt x="614409" y="20512"/>
                </a:lnTo>
                <a:lnTo>
                  <a:pt x="612964" y="21840"/>
                </a:lnTo>
                <a:lnTo>
                  <a:pt x="611439" y="23160"/>
                </a:lnTo>
                <a:lnTo>
                  <a:pt x="609888" y="24472"/>
                </a:lnTo>
                <a:lnTo>
                  <a:pt x="608283" y="25769"/>
                </a:lnTo>
                <a:lnTo>
                  <a:pt x="607453" y="26418"/>
                </a:lnTo>
                <a:lnTo>
                  <a:pt x="606597" y="27058"/>
                </a:lnTo>
                <a:lnTo>
                  <a:pt x="605741" y="27699"/>
                </a:lnTo>
                <a:lnTo>
                  <a:pt x="604885" y="28340"/>
                </a:lnTo>
                <a:lnTo>
                  <a:pt x="604003" y="28973"/>
                </a:lnTo>
                <a:lnTo>
                  <a:pt x="603093" y="29614"/>
                </a:lnTo>
                <a:lnTo>
                  <a:pt x="602184" y="30239"/>
                </a:lnTo>
                <a:lnTo>
                  <a:pt x="601247" y="30872"/>
                </a:lnTo>
                <a:lnTo>
                  <a:pt x="600311" y="31497"/>
                </a:lnTo>
                <a:lnTo>
                  <a:pt x="599348" y="32123"/>
                </a:lnTo>
                <a:lnTo>
                  <a:pt x="598385" y="32740"/>
                </a:lnTo>
                <a:lnTo>
                  <a:pt x="597395" y="33358"/>
                </a:lnTo>
                <a:lnTo>
                  <a:pt x="596379" y="33975"/>
                </a:lnTo>
                <a:lnTo>
                  <a:pt x="595362" y="34585"/>
                </a:lnTo>
                <a:lnTo>
                  <a:pt x="594346" y="35203"/>
                </a:lnTo>
                <a:lnTo>
                  <a:pt x="593276" y="35805"/>
                </a:lnTo>
                <a:lnTo>
                  <a:pt x="592206" y="36415"/>
                </a:lnTo>
                <a:lnTo>
                  <a:pt x="591136" y="37017"/>
                </a:lnTo>
                <a:lnTo>
                  <a:pt x="590039" y="37619"/>
                </a:lnTo>
                <a:lnTo>
                  <a:pt x="588915" y="38214"/>
                </a:lnTo>
                <a:lnTo>
                  <a:pt x="587792" y="38808"/>
                </a:lnTo>
                <a:lnTo>
                  <a:pt x="586641" y="39402"/>
                </a:lnTo>
                <a:lnTo>
                  <a:pt x="585464" y="39989"/>
                </a:lnTo>
                <a:lnTo>
                  <a:pt x="584287" y="40576"/>
                </a:lnTo>
                <a:lnTo>
                  <a:pt x="583084" y="41163"/>
                </a:lnTo>
                <a:lnTo>
                  <a:pt x="581853" y="41742"/>
                </a:lnTo>
                <a:lnTo>
                  <a:pt x="580623" y="42321"/>
                </a:lnTo>
                <a:lnTo>
                  <a:pt x="579365" y="42900"/>
                </a:lnTo>
                <a:lnTo>
                  <a:pt x="578081" y="43471"/>
                </a:lnTo>
                <a:lnTo>
                  <a:pt x="576797" y="44042"/>
                </a:lnTo>
                <a:lnTo>
                  <a:pt x="575486" y="44613"/>
                </a:lnTo>
                <a:lnTo>
                  <a:pt x="574149" y="45177"/>
                </a:lnTo>
                <a:lnTo>
                  <a:pt x="572811" y="45740"/>
                </a:lnTo>
                <a:lnTo>
                  <a:pt x="571447" y="46296"/>
                </a:lnTo>
                <a:lnTo>
                  <a:pt x="570056" y="46852"/>
                </a:lnTo>
                <a:lnTo>
                  <a:pt x="568665" y="47408"/>
                </a:lnTo>
                <a:lnTo>
                  <a:pt x="569254" y="46512"/>
                </a:lnTo>
                <a:lnTo>
                  <a:pt x="569815" y="45609"/>
                </a:lnTo>
                <a:lnTo>
                  <a:pt x="570350" y="44706"/>
                </a:lnTo>
                <a:lnTo>
                  <a:pt x="570859" y="43803"/>
                </a:lnTo>
                <a:lnTo>
                  <a:pt x="571367" y="42900"/>
                </a:lnTo>
                <a:lnTo>
                  <a:pt x="571848" y="41996"/>
                </a:lnTo>
                <a:lnTo>
                  <a:pt x="572303" y="41085"/>
                </a:lnTo>
                <a:lnTo>
                  <a:pt x="572758" y="40182"/>
                </a:lnTo>
                <a:lnTo>
                  <a:pt x="573186" y="39271"/>
                </a:lnTo>
                <a:lnTo>
                  <a:pt x="573587" y="38368"/>
                </a:lnTo>
                <a:lnTo>
                  <a:pt x="573962" y="37457"/>
                </a:lnTo>
                <a:lnTo>
                  <a:pt x="574309" y="36546"/>
                </a:lnTo>
                <a:lnTo>
                  <a:pt x="574657" y="35635"/>
                </a:lnTo>
                <a:lnTo>
                  <a:pt x="574978" y="34724"/>
                </a:lnTo>
                <a:lnTo>
                  <a:pt x="575272" y="33805"/>
                </a:lnTo>
                <a:lnTo>
                  <a:pt x="575567" y="32895"/>
                </a:lnTo>
                <a:lnTo>
                  <a:pt x="575995" y="31420"/>
                </a:lnTo>
                <a:lnTo>
                  <a:pt x="576369" y="29946"/>
                </a:lnTo>
                <a:lnTo>
                  <a:pt x="576690" y="28471"/>
                </a:lnTo>
                <a:lnTo>
                  <a:pt x="576985" y="26997"/>
                </a:lnTo>
                <a:lnTo>
                  <a:pt x="577225" y="25522"/>
                </a:lnTo>
                <a:lnTo>
                  <a:pt x="577413" y="24048"/>
                </a:lnTo>
                <a:lnTo>
                  <a:pt x="577546" y="22565"/>
                </a:lnTo>
                <a:lnTo>
                  <a:pt x="577627" y="21091"/>
                </a:lnTo>
                <a:lnTo>
                  <a:pt x="577627" y="20736"/>
                </a:lnTo>
                <a:lnTo>
                  <a:pt x="577627" y="20373"/>
                </a:lnTo>
                <a:lnTo>
                  <a:pt x="577546" y="19632"/>
                </a:lnTo>
                <a:lnTo>
                  <a:pt x="577386" y="18867"/>
                </a:lnTo>
                <a:lnTo>
                  <a:pt x="577199" y="18080"/>
                </a:lnTo>
                <a:lnTo>
                  <a:pt x="576985" y="17285"/>
                </a:lnTo>
                <a:lnTo>
                  <a:pt x="576744" y="16467"/>
                </a:lnTo>
                <a:lnTo>
                  <a:pt x="576262" y="14815"/>
                </a:lnTo>
                <a:lnTo>
                  <a:pt x="576048" y="13989"/>
                </a:lnTo>
                <a:lnTo>
                  <a:pt x="575861" y="13155"/>
                </a:lnTo>
                <a:lnTo>
                  <a:pt x="575727" y="12329"/>
                </a:lnTo>
                <a:lnTo>
                  <a:pt x="575674" y="11920"/>
                </a:lnTo>
                <a:lnTo>
                  <a:pt x="575620" y="11510"/>
                </a:lnTo>
                <a:lnTo>
                  <a:pt x="575620" y="11101"/>
                </a:lnTo>
                <a:lnTo>
                  <a:pt x="575620" y="10700"/>
                </a:lnTo>
                <a:lnTo>
                  <a:pt x="575647" y="10306"/>
                </a:lnTo>
                <a:lnTo>
                  <a:pt x="575700" y="9912"/>
                </a:lnTo>
                <a:lnTo>
                  <a:pt x="575781" y="9519"/>
                </a:lnTo>
                <a:lnTo>
                  <a:pt x="575861" y="9133"/>
                </a:lnTo>
                <a:lnTo>
                  <a:pt x="575995" y="8754"/>
                </a:lnTo>
                <a:lnTo>
                  <a:pt x="576155" y="8384"/>
                </a:lnTo>
                <a:lnTo>
                  <a:pt x="576610" y="8307"/>
                </a:lnTo>
                <a:lnTo>
                  <a:pt x="577065" y="8222"/>
                </a:lnTo>
                <a:lnTo>
                  <a:pt x="577466" y="8114"/>
                </a:lnTo>
                <a:lnTo>
                  <a:pt x="577653" y="8060"/>
                </a:lnTo>
                <a:lnTo>
                  <a:pt x="577841" y="7998"/>
                </a:lnTo>
                <a:lnTo>
                  <a:pt x="578028" y="7928"/>
                </a:lnTo>
                <a:lnTo>
                  <a:pt x="578188" y="7859"/>
                </a:lnTo>
                <a:lnTo>
                  <a:pt x="578349" y="7782"/>
                </a:lnTo>
                <a:lnTo>
                  <a:pt x="578483" y="7705"/>
                </a:lnTo>
                <a:lnTo>
                  <a:pt x="578616" y="7620"/>
                </a:lnTo>
                <a:lnTo>
                  <a:pt x="578723" y="7527"/>
                </a:lnTo>
                <a:lnTo>
                  <a:pt x="578830" y="7434"/>
                </a:lnTo>
                <a:lnTo>
                  <a:pt x="578937" y="7334"/>
                </a:lnTo>
                <a:lnTo>
                  <a:pt x="579392" y="6817"/>
                </a:lnTo>
                <a:lnTo>
                  <a:pt x="579526" y="6624"/>
                </a:lnTo>
                <a:lnTo>
                  <a:pt x="579579" y="6446"/>
                </a:lnTo>
                <a:lnTo>
                  <a:pt x="579606" y="6269"/>
                </a:lnTo>
                <a:lnTo>
                  <a:pt x="579526" y="6099"/>
                </a:lnTo>
                <a:lnTo>
                  <a:pt x="579419" y="5929"/>
                </a:lnTo>
                <a:lnTo>
                  <a:pt x="579258" y="5775"/>
                </a:lnTo>
                <a:lnTo>
                  <a:pt x="579018" y="5620"/>
                </a:lnTo>
                <a:lnTo>
                  <a:pt x="578750" y="5481"/>
                </a:lnTo>
                <a:lnTo>
                  <a:pt x="578429" y="5342"/>
                </a:lnTo>
                <a:lnTo>
                  <a:pt x="578081" y="5211"/>
                </a:lnTo>
                <a:lnTo>
                  <a:pt x="577653" y="5095"/>
                </a:lnTo>
                <a:lnTo>
                  <a:pt x="577225" y="4979"/>
                </a:lnTo>
                <a:lnTo>
                  <a:pt x="576744" y="4879"/>
                </a:lnTo>
                <a:lnTo>
                  <a:pt x="576209" y="4786"/>
                </a:lnTo>
                <a:lnTo>
                  <a:pt x="575674" y="4701"/>
                </a:lnTo>
                <a:lnTo>
                  <a:pt x="575085" y="4624"/>
                </a:lnTo>
                <a:lnTo>
                  <a:pt x="572892" y="4370"/>
                </a:lnTo>
                <a:lnTo>
                  <a:pt x="572571" y="4339"/>
                </a:lnTo>
                <a:lnTo>
                  <a:pt x="572276" y="4315"/>
                </a:lnTo>
                <a:lnTo>
                  <a:pt x="571955" y="4292"/>
                </a:lnTo>
                <a:lnTo>
                  <a:pt x="571634" y="4285"/>
                </a:lnTo>
                <a:lnTo>
                  <a:pt x="571340" y="4277"/>
                </a:lnTo>
                <a:lnTo>
                  <a:pt x="570698" y="4277"/>
                </a:lnTo>
                <a:lnTo>
                  <a:pt x="570404" y="4292"/>
                </a:lnTo>
                <a:lnTo>
                  <a:pt x="570083" y="4308"/>
                </a:lnTo>
                <a:lnTo>
                  <a:pt x="569789" y="4323"/>
                </a:lnTo>
                <a:lnTo>
                  <a:pt x="569468" y="4354"/>
                </a:lnTo>
                <a:lnTo>
                  <a:pt x="569173" y="4385"/>
                </a:lnTo>
                <a:lnTo>
                  <a:pt x="568585" y="4454"/>
                </a:lnTo>
                <a:lnTo>
                  <a:pt x="568023" y="4547"/>
                </a:lnTo>
                <a:lnTo>
                  <a:pt x="567488" y="4655"/>
                </a:lnTo>
                <a:lnTo>
                  <a:pt x="566980" y="4771"/>
                </a:lnTo>
                <a:lnTo>
                  <a:pt x="566525" y="4902"/>
                </a:lnTo>
                <a:lnTo>
                  <a:pt x="566097" y="5041"/>
                </a:lnTo>
                <a:lnTo>
                  <a:pt x="565749" y="5188"/>
                </a:lnTo>
                <a:lnTo>
                  <a:pt x="565428" y="5342"/>
                </a:lnTo>
                <a:lnTo>
                  <a:pt x="565161" y="5504"/>
                </a:lnTo>
                <a:lnTo>
                  <a:pt x="565054" y="5589"/>
                </a:lnTo>
                <a:lnTo>
                  <a:pt x="564973" y="5666"/>
                </a:lnTo>
                <a:lnTo>
                  <a:pt x="564679" y="5975"/>
                </a:lnTo>
                <a:lnTo>
                  <a:pt x="564385" y="6284"/>
                </a:lnTo>
                <a:lnTo>
                  <a:pt x="564144" y="6601"/>
                </a:lnTo>
                <a:lnTo>
                  <a:pt x="563903" y="6917"/>
                </a:lnTo>
                <a:lnTo>
                  <a:pt x="563689" y="7234"/>
                </a:lnTo>
                <a:lnTo>
                  <a:pt x="563475" y="7558"/>
                </a:lnTo>
                <a:lnTo>
                  <a:pt x="563288" y="7882"/>
                </a:lnTo>
                <a:lnTo>
                  <a:pt x="563128" y="8214"/>
                </a:lnTo>
                <a:lnTo>
                  <a:pt x="562967" y="8538"/>
                </a:lnTo>
                <a:lnTo>
                  <a:pt x="562833" y="8870"/>
                </a:lnTo>
                <a:lnTo>
                  <a:pt x="562619" y="9550"/>
                </a:lnTo>
                <a:lnTo>
                  <a:pt x="562432" y="10229"/>
                </a:lnTo>
                <a:lnTo>
                  <a:pt x="562325" y="10916"/>
                </a:lnTo>
                <a:lnTo>
                  <a:pt x="562245" y="11611"/>
                </a:lnTo>
                <a:lnTo>
                  <a:pt x="562218" y="12321"/>
                </a:lnTo>
                <a:lnTo>
                  <a:pt x="562245" y="13024"/>
                </a:lnTo>
                <a:lnTo>
                  <a:pt x="562272" y="13741"/>
                </a:lnTo>
                <a:lnTo>
                  <a:pt x="562352" y="14459"/>
                </a:lnTo>
                <a:lnTo>
                  <a:pt x="562486" y="15177"/>
                </a:lnTo>
                <a:lnTo>
                  <a:pt x="562619" y="15903"/>
                </a:lnTo>
                <a:lnTo>
                  <a:pt x="562753" y="16629"/>
                </a:lnTo>
                <a:lnTo>
                  <a:pt x="563128" y="18080"/>
                </a:lnTo>
                <a:lnTo>
                  <a:pt x="563502" y="19531"/>
                </a:lnTo>
                <a:lnTo>
                  <a:pt x="563903" y="20975"/>
                </a:lnTo>
                <a:lnTo>
                  <a:pt x="564278" y="22403"/>
                </a:lnTo>
                <a:lnTo>
                  <a:pt x="564438" y="23106"/>
                </a:lnTo>
                <a:lnTo>
                  <a:pt x="564599" y="23808"/>
                </a:lnTo>
                <a:lnTo>
                  <a:pt x="564733" y="24503"/>
                </a:lnTo>
                <a:lnTo>
                  <a:pt x="564813" y="25190"/>
                </a:lnTo>
                <a:lnTo>
                  <a:pt x="564893" y="25862"/>
                </a:lnTo>
                <a:lnTo>
                  <a:pt x="564920" y="26533"/>
                </a:lnTo>
                <a:lnTo>
                  <a:pt x="564920" y="27190"/>
                </a:lnTo>
                <a:lnTo>
                  <a:pt x="564866" y="27838"/>
                </a:lnTo>
                <a:lnTo>
                  <a:pt x="564679" y="29328"/>
                </a:lnTo>
                <a:lnTo>
                  <a:pt x="564438" y="30818"/>
                </a:lnTo>
                <a:lnTo>
                  <a:pt x="564171" y="32300"/>
                </a:lnTo>
                <a:lnTo>
                  <a:pt x="563823" y="33782"/>
                </a:lnTo>
                <a:lnTo>
                  <a:pt x="563449" y="35265"/>
                </a:lnTo>
                <a:lnTo>
                  <a:pt x="563047" y="36747"/>
                </a:lnTo>
                <a:lnTo>
                  <a:pt x="562593" y="38221"/>
                </a:lnTo>
                <a:lnTo>
                  <a:pt x="562111" y="39704"/>
                </a:lnTo>
                <a:lnTo>
                  <a:pt x="561603" y="41178"/>
                </a:lnTo>
                <a:lnTo>
                  <a:pt x="561041" y="42660"/>
                </a:lnTo>
                <a:lnTo>
                  <a:pt x="560479" y="44135"/>
                </a:lnTo>
                <a:lnTo>
                  <a:pt x="559891" y="45609"/>
                </a:lnTo>
                <a:lnTo>
                  <a:pt x="559276" y="47084"/>
                </a:lnTo>
                <a:lnTo>
                  <a:pt x="558660" y="48558"/>
                </a:lnTo>
                <a:lnTo>
                  <a:pt x="557376" y="51507"/>
                </a:lnTo>
                <a:lnTo>
                  <a:pt x="555370" y="52179"/>
                </a:lnTo>
                <a:lnTo>
                  <a:pt x="553364" y="52843"/>
                </a:lnTo>
                <a:lnTo>
                  <a:pt x="551331" y="53499"/>
                </a:lnTo>
                <a:lnTo>
                  <a:pt x="549244" y="54155"/>
                </a:lnTo>
                <a:lnTo>
                  <a:pt x="547131" y="54804"/>
                </a:lnTo>
                <a:lnTo>
                  <a:pt x="544991" y="55452"/>
                </a:lnTo>
                <a:lnTo>
                  <a:pt x="542797" y="56093"/>
                </a:lnTo>
                <a:lnTo>
                  <a:pt x="540604" y="56726"/>
                </a:lnTo>
                <a:lnTo>
                  <a:pt x="538357" y="57359"/>
                </a:lnTo>
                <a:lnTo>
                  <a:pt x="536056" y="57992"/>
                </a:lnTo>
                <a:lnTo>
                  <a:pt x="533756" y="58610"/>
                </a:lnTo>
                <a:lnTo>
                  <a:pt x="531401" y="59227"/>
                </a:lnTo>
                <a:lnTo>
                  <a:pt x="528994" y="59845"/>
                </a:lnTo>
                <a:lnTo>
                  <a:pt x="526586" y="60447"/>
                </a:lnTo>
                <a:lnTo>
                  <a:pt x="524099" y="61049"/>
                </a:lnTo>
                <a:lnTo>
                  <a:pt x="521611" y="61651"/>
                </a:lnTo>
                <a:lnTo>
                  <a:pt x="519925" y="62037"/>
                </a:lnTo>
                <a:lnTo>
                  <a:pt x="518213" y="62408"/>
                </a:lnTo>
                <a:lnTo>
                  <a:pt x="516501" y="62778"/>
                </a:lnTo>
                <a:lnTo>
                  <a:pt x="514816" y="63157"/>
                </a:lnTo>
                <a:lnTo>
                  <a:pt x="515084" y="61566"/>
                </a:lnTo>
                <a:lnTo>
                  <a:pt x="515324" y="59976"/>
                </a:lnTo>
                <a:lnTo>
                  <a:pt x="515565" y="58393"/>
                </a:lnTo>
                <a:lnTo>
                  <a:pt x="515779" y="56795"/>
                </a:lnTo>
                <a:lnTo>
                  <a:pt x="515966" y="55205"/>
                </a:lnTo>
                <a:lnTo>
                  <a:pt x="516154" y="53615"/>
                </a:lnTo>
                <a:lnTo>
                  <a:pt x="516287" y="52024"/>
                </a:lnTo>
                <a:lnTo>
                  <a:pt x="516421" y="50426"/>
                </a:lnTo>
                <a:lnTo>
                  <a:pt x="516501" y="48836"/>
                </a:lnTo>
                <a:lnTo>
                  <a:pt x="516582" y="47238"/>
                </a:lnTo>
                <a:lnTo>
                  <a:pt x="516608" y="45640"/>
                </a:lnTo>
                <a:lnTo>
                  <a:pt x="516635" y="44050"/>
                </a:lnTo>
                <a:lnTo>
                  <a:pt x="516608" y="42452"/>
                </a:lnTo>
                <a:lnTo>
                  <a:pt x="516555" y="40854"/>
                </a:lnTo>
                <a:lnTo>
                  <a:pt x="516475" y="39263"/>
                </a:lnTo>
                <a:lnTo>
                  <a:pt x="516368" y="37665"/>
                </a:lnTo>
                <a:lnTo>
                  <a:pt x="516207" y="36075"/>
                </a:lnTo>
                <a:lnTo>
                  <a:pt x="516020" y="34477"/>
                </a:lnTo>
                <a:lnTo>
                  <a:pt x="515806" y="32887"/>
                </a:lnTo>
                <a:lnTo>
                  <a:pt x="515538" y="31297"/>
                </a:lnTo>
                <a:lnTo>
                  <a:pt x="515244" y="29706"/>
                </a:lnTo>
                <a:lnTo>
                  <a:pt x="514923" y="28116"/>
                </a:lnTo>
                <a:lnTo>
                  <a:pt x="514549" y="26526"/>
                </a:lnTo>
                <a:lnTo>
                  <a:pt x="514121" y="24935"/>
                </a:lnTo>
                <a:lnTo>
                  <a:pt x="513666" y="23353"/>
                </a:lnTo>
                <a:lnTo>
                  <a:pt x="513184" y="21762"/>
                </a:lnTo>
                <a:lnTo>
                  <a:pt x="512623" y="20180"/>
                </a:lnTo>
                <a:lnTo>
                  <a:pt x="512034" y="18605"/>
                </a:lnTo>
                <a:lnTo>
                  <a:pt x="511419" y="17022"/>
                </a:lnTo>
                <a:lnTo>
                  <a:pt x="510723" y="15448"/>
                </a:lnTo>
                <a:lnTo>
                  <a:pt x="510001" y="13873"/>
                </a:lnTo>
                <a:lnTo>
                  <a:pt x="509225" y="12298"/>
                </a:lnTo>
                <a:lnTo>
                  <a:pt x="509172" y="12205"/>
                </a:lnTo>
                <a:lnTo>
                  <a:pt x="509091" y="12113"/>
                </a:lnTo>
                <a:lnTo>
                  <a:pt x="509011" y="12020"/>
                </a:lnTo>
                <a:lnTo>
                  <a:pt x="508904" y="11935"/>
                </a:lnTo>
                <a:lnTo>
                  <a:pt x="508770" y="11850"/>
                </a:lnTo>
                <a:lnTo>
                  <a:pt x="508637" y="11773"/>
                </a:lnTo>
                <a:lnTo>
                  <a:pt x="508503" y="11703"/>
                </a:lnTo>
                <a:lnTo>
                  <a:pt x="508342" y="11626"/>
                </a:lnTo>
                <a:lnTo>
                  <a:pt x="508155" y="11564"/>
                </a:lnTo>
                <a:lnTo>
                  <a:pt x="507995" y="11495"/>
                </a:lnTo>
                <a:lnTo>
                  <a:pt x="507781" y="11433"/>
                </a:lnTo>
                <a:lnTo>
                  <a:pt x="507593" y="11379"/>
                </a:lnTo>
                <a:lnTo>
                  <a:pt x="507139" y="11279"/>
                </a:lnTo>
                <a:lnTo>
                  <a:pt x="506657" y="11186"/>
                </a:lnTo>
                <a:lnTo>
                  <a:pt x="506149" y="11117"/>
                </a:lnTo>
                <a:lnTo>
                  <a:pt x="505614" y="11055"/>
                </a:lnTo>
                <a:lnTo>
                  <a:pt x="505052" y="11001"/>
                </a:lnTo>
                <a:lnTo>
                  <a:pt x="504490" y="10970"/>
                </a:lnTo>
                <a:lnTo>
                  <a:pt x="503902" y="10947"/>
                </a:lnTo>
                <a:lnTo>
                  <a:pt x="503313" y="10939"/>
                </a:lnTo>
                <a:lnTo>
                  <a:pt x="502698" y="10947"/>
                </a:lnTo>
                <a:lnTo>
                  <a:pt x="502110" y="10962"/>
                </a:lnTo>
                <a:lnTo>
                  <a:pt x="501521" y="10993"/>
                </a:lnTo>
                <a:lnTo>
                  <a:pt x="500933" y="11032"/>
                </a:lnTo>
                <a:lnTo>
                  <a:pt x="500344" y="11086"/>
                </a:lnTo>
                <a:lnTo>
                  <a:pt x="499809" y="11148"/>
                </a:lnTo>
                <a:lnTo>
                  <a:pt x="499274" y="11225"/>
                </a:lnTo>
                <a:lnTo>
                  <a:pt x="498766" y="11317"/>
                </a:lnTo>
                <a:lnTo>
                  <a:pt x="498311" y="11418"/>
                </a:lnTo>
                <a:lnTo>
                  <a:pt x="497856" y="11526"/>
                </a:lnTo>
                <a:lnTo>
                  <a:pt x="497482" y="11649"/>
                </a:lnTo>
                <a:lnTo>
                  <a:pt x="497134" y="11788"/>
                </a:lnTo>
                <a:lnTo>
                  <a:pt x="496973" y="11858"/>
                </a:lnTo>
                <a:lnTo>
                  <a:pt x="496813" y="11927"/>
                </a:lnTo>
                <a:lnTo>
                  <a:pt x="496706" y="12005"/>
                </a:lnTo>
                <a:lnTo>
                  <a:pt x="496572" y="12082"/>
                </a:lnTo>
                <a:lnTo>
                  <a:pt x="496492" y="12167"/>
                </a:lnTo>
                <a:lnTo>
                  <a:pt x="496412" y="12252"/>
                </a:lnTo>
                <a:lnTo>
                  <a:pt x="496331" y="12336"/>
                </a:lnTo>
                <a:lnTo>
                  <a:pt x="496278" y="12429"/>
                </a:lnTo>
                <a:lnTo>
                  <a:pt x="496251" y="12522"/>
                </a:lnTo>
                <a:lnTo>
                  <a:pt x="496224" y="12614"/>
                </a:lnTo>
                <a:lnTo>
                  <a:pt x="496224" y="12707"/>
                </a:lnTo>
                <a:lnTo>
                  <a:pt x="496251" y="12807"/>
                </a:lnTo>
                <a:lnTo>
                  <a:pt x="498124" y="19392"/>
                </a:lnTo>
                <a:lnTo>
                  <a:pt x="499006" y="22673"/>
                </a:lnTo>
                <a:lnTo>
                  <a:pt x="499889" y="25954"/>
                </a:lnTo>
                <a:lnTo>
                  <a:pt x="500719" y="29228"/>
                </a:lnTo>
                <a:lnTo>
                  <a:pt x="501521" y="32501"/>
                </a:lnTo>
                <a:lnTo>
                  <a:pt x="502243" y="35774"/>
                </a:lnTo>
                <a:lnTo>
                  <a:pt x="502591" y="37403"/>
                </a:lnTo>
                <a:lnTo>
                  <a:pt x="502912" y="39040"/>
                </a:lnTo>
                <a:lnTo>
                  <a:pt x="503206" y="40676"/>
                </a:lnTo>
                <a:lnTo>
                  <a:pt x="503501" y="42313"/>
                </a:lnTo>
                <a:lnTo>
                  <a:pt x="503768" y="43949"/>
                </a:lnTo>
                <a:lnTo>
                  <a:pt x="504009" y="45586"/>
                </a:lnTo>
                <a:lnTo>
                  <a:pt x="504223" y="47223"/>
                </a:lnTo>
                <a:lnTo>
                  <a:pt x="504410" y="48859"/>
                </a:lnTo>
                <a:lnTo>
                  <a:pt x="504597" y="50504"/>
                </a:lnTo>
                <a:lnTo>
                  <a:pt x="504731" y="52140"/>
                </a:lnTo>
                <a:lnTo>
                  <a:pt x="504838" y="53785"/>
                </a:lnTo>
                <a:lnTo>
                  <a:pt x="504918" y="55429"/>
                </a:lnTo>
                <a:lnTo>
                  <a:pt x="504972" y="57073"/>
                </a:lnTo>
                <a:lnTo>
                  <a:pt x="504999" y="58718"/>
                </a:lnTo>
                <a:lnTo>
                  <a:pt x="504999" y="60362"/>
                </a:lnTo>
                <a:lnTo>
                  <a:pt x="504945" y="62014"/>
                </a:lnTo>
                <a:lnTo>
                  <a:pt x="504865" y="63666"/>
                </a:lnTo>
                <a:lnTo>
                  <a:pt x="504758" y="65318"/>
                </a:lnTo>
                <a:lnTo>
                  <a:pt x="502083" y="65851"/>
                </a:lnTo>
                <a:lnTo>
                  <a:pt x="499408" y="66383"/>
                </a:lnTo>
                <a:lnTo>
                  <a:pt x="496706" y="66908"/>
                </a:lnTo>
                <a:lnTo>
                  <a:pt x="494004" y="67418"/>
                </a:lnTo>
                <a:lnTo>
                  <a:pt x="491249" y="67927"/>
                </a:lnTo>
                <a:lnTo>
                  <a:pt x="488493" y="68429"/>
                </a:lnTo>
                <a:lnTo>
                  <a:pt x="485738" y="68916"/>
                </a:lnTo>
                <a:lnTo>
                  <a:pt x="482956" y="69402"/>
                </a:lnTo>
                <a:lnTo>
                  <a:pt x="480147" y="69881"/>
                </a:lnTo>
                <a:lnTo>
                  <a:pt x="477312" y="70352"/>
                </a:lnTo>
                <a:lnTo>
                  <a:pt x="474476" y="70815"/>
                </a:lnTo>
                <a:lnTo>
                  <a:pt x="471614" y="71270"/>
                </a:lnTo>
                <a:lnTo>
                  <a:pt x="468752" y="71710"/>
                </a:lnTo>
                <a:lnTo>
                  <a:pt x="465862" y="72150"/>
                </a:lnTo>
                <a:lnTo>
                  <a:pt x="462947" y="72583"/>
                </a:lnTo>
                <a:lnTo>
                  <a:pt x="460031" y="73007"/>
                </a:lnTo>
                <a:lnTo>
                  <a:pt x="460031" y="73007"/>
                </a:lnTo>
                <a:lnTo>
                  <a:pt x="460379" y="72158"/>
                </a:lnTo>
                <a:lnTo>
                  <a:pt x="460700" y="71316"/>
                </a:lnTo>
                <a:lnTo>
                  <a:pt x="461021" y="70467"/>
                </a:lnTo>
                <a:lnTo>
                  <a:pt x="461288" y="69618"/>
                </a:lnTo>
                <a:lnTo>
                  <a:pt x="461582" y="68769"/>
                </a:lnTo>
                <a:lnTo>
                  <a:pt x="461823" y="67920"/>
                </a:lnTo>
                <a:lnTo>
                  <a:pt x="462305" y="66214"/>
                </a:lnTo>
                <a:lnTo>
                  <a:pt x="462706" y="64508"/>
                </a:lnTo>
                <a:lnTo>
                  <a:pt x="463054" y="62801"/>
                </a:lnTo>
                <a:lnTo>
                  <a:pt x="463375" y="61095"/>
                </a:lnTo>
                <a:lnTo>
                  <a:pt x="463642" y="59382"/>
                </a:lnTo>
                <a:lnTo>
                  <a:pt x="463883" y="57675"/>
                </a:lnTo>
                <a:lnTo>
                  <a:pt x="464097" y="55962"/>
                </a:lnTo>
                <a:lnTo>
                  <a:pt x="464471" y="52549"/>
                </a:lnTo>
                <a:lnTo>
                  <a:pt x="464846" y="49137"/>
                </a:lnTo>
                <a:lnTo>
                  <a:pt x="465220" y="45733"/>
                </a:lnTo>
                <a:lnTo>
                  <a:pt x="465488" y="43571"/>
                </a:lnTo>
                <a:lnTo>
                  <a:pt x="465782" y="41410"/>
                </a:lnTo>
                <a:lnTo>
                  <a:pt x="466371" y="37063"/>
                </a:lnTo>
                <a:lnTo>
                  <a:pt x="466638" y="34879"/>
                </a:lnTo>
                <a:lnTo>
                  <a:pt x="466879" y="32694"/>
                </a:lnTo>
                <a:lnTo>
                  <a:pt x="467093" y="30509"/>
                </a:lnTo>
                <a:lnTo>
                  <a:pt x="467227" y="28324"/>
                </a:lnTo>
                <a:lnTo>
                  <a:pt x="467307" y="27236"/>
                </a:lnTo>
                <a:lnTo>
                  <a:pt x="467334" y="26140"/>
                </a:lnTo>
                <a:lnTo>
                  <a:pt x="467361" y="25051"/>
                </a:lnTo>
                <a:lnTo>
                  <a:pt x="467361" y="23963"/>
                </a:lnTo>
                <a:lnTo>
                  <a:pt x="467334" y="22866"/>
                </a:lnTo>
                <a:lnTo>
                  <a:pt x="467280" y="21778"/>
                </a:lnTo>
                <a:lnTo>
                  <a:pt x="467227" y="20689"/>
                </a:lnTo>
                <a:lnTo>
                  <a:pt x="467120" y="19601"/>
                </a:lnTo>
                <a:lnTo>
                  <a:pt x="467013" y="18512"/>
                </a:lnTo>
                <a:lnTo>
                  <a:pt x="466852" y="17432"/>
                </a:lnTo>
                <a:lnTo>
                  <a:pt x="466692" y="16343"/>
                </a:lnTo>
                <a:lnTo>
                  <a:pt x="466478" y="15262"/>
                </a:lnTo>
                <a:lnTo>
                  <a:pt x="466237" y="14182"/>
                </a:lnTo>
                <a:lnTo>
                  <a:pt x="465969" y="13101"/>
                </a:lnTo>
                <a:lnTo>
                  <a:pt x="465648" y="12020"/>
                </a:lnTo>
                <a:lnTo>
                  <a:pt x="465301" y="10947"/>
                </a:lnTo>
                <a:lnTo>
                  <a:pt x="465247" y="10839"/>
                </a:lnTo>
                <a:lnTo>
                  <a:pt x="465194" y="10731"/>
                </a:lnTo>
                <a:lnTo>
                  <a:pt x="465113" y="10630"/>
                </a:lnTo>
                <a:lnTo>
                  <a:pt x="465033" y="10530"/>
                </a:lnTo>
                <a:lnTo>
                  <a:pt x="464926" y="10430"/>
                </a:lnTo>
                <a:lnTo>
                  <a:pt x="464792" y="10337"/>
                </a:lnTo>
                <a:lnTo>
                  <a:pt x="464685" y="10252"/>
                </a:lnTo>
                <a:lnTo>
                  <a:pt x="464525" y="10159"/>
                </a:lnTo>
                <a:lnTo>
                  <a:pt x="464204" y="10005"/>
                </a:lnTo>
                <a:lnTo>
                  <a:pt x="463856" y="9851"/>
                </a:lnTo>
                <a:lnTo>
                  <a:pt x="463455" y="9719"/>
                </a:lnTo>
                <a:lnTo>
                  <a:pt x="463000" y="9596"/>
                </a:lnTo>
                <a:lnTo>
                  <a:pt x="462545" y="9496"/>
                </a:lnTo>
                <a:lnTo>
                  <a:pt x="462037" y="9403"/>
                </a:lnTo>
                <a:lnTo>
                  <a:pt x="461529" y="9318"/>
                </a:lnTo>
                <a:lnTo>
                  <a:pt x="460994" y="9256"/>
                </a:lnTo>
                <a:lnTo>
                  <a:pt x="460432" y="9210"/>
                </a:lnTo>
                <a:lnTo>
                  <a:pt x="459870" y="9171"/>
                </a:lnTo>
                <a:lnTo>
                  <a:pt x="459282" y="9148"/>
                </a:lnTo>
                <a:lnTo>
                  <a:pt x="458720" y="9140"/>
                </a:lnTo>
                <a:lnTo>
                  <a:pt x="458132" y="9148"/>
                </a:lnTo>
                <a:lnTo>
                  <a:pt x="457570" y="9164"/>
                </a:lnTo>
                <a:lnTo>
                  <a:pt x="457008" y="9202"/>
                </a:lnTo>
                <a:lnTo>
                  <a:pt x="456446" y="9248"/>
                </a:lnTo>
                <a:lnTo>
                  <a:pt x="455911" y="9310"/>
                </a:lnTo>
                <a:lnTo>
                  <a:pt x="455403" y="9387"/>
                </a:lnTo>
                <a:lnTo>
                  <a:pt x="454921" y="9480"/>
                </a:lnTo>
                <a:lnTo>
                  <a:pt x="454467" y="9580"/>
                </a:lnTo>
                <a:lnTo>
                  <a:pt x="454039" y="9704"/>
                </a:lnTo>
                <a:lnTo>
                  <a:pt x="453637" y="9835"/>
                </a:lnTo>
                <a:lnTo>
                  <a:pt x="453290" y="9990"/>
                </a:lnTo>
                <a:lnTo>
                  <a:pt x="453129" y="10067"/>
                </a:lnTo>
                <a:lnTo>
                  <a:pt x="452995" y="10152"/>
                </a:lnTo>
                <a:lnTo>
                  <a:pt x="452862" y="10237"/>
                </a:lnTo>
                <a:lnTo>
                  <a:pt x="452728" y="10329"/>
                </a:lnTo>
                <a:lnTo>
                  <a:pt x="452621" y="10422"/>
                </a:lnTo>
                <a:lnTo>
                  <a:pt x="452541" y="10522"/>
                </a:lnTo>
                <a:lnTo>
                  <a:pt x="452460" y="10623"/>
                </a:lnTo>
                <a:lnTo>
                  <a:pt x="452380" y="10723"/>
                </a:lnTo>
                <a:lnTo>
                  <a:pt x="452327" y="10839"/>
                </a:lnTo>
                <a:lnTo>
                  <a:pt x="452300" y="10947"/>
                </a:lnTo>
                <a:lnTo>
                  <a:pt x="452086" y="11974"/>
                </a:lnTo>
                <a:lnTo>
                  <a:pt x="451872" y="12993"/>
                </a:lnTo>
                <a:lnTo>
                  <a:pt x="451711" y="14019"/>
                </a:lnTo>
                <a:lnTo>
                  <a:pt x="451551" y="15046"/>
                </a:lnTo>
                <a:lnTo>
                  <a:pt x="451444" y="16073"/>
                </a:lnTo>
                <a:lnTo>
                  <a:pt x="451337" y="17100"/>
                </a:lnTo>
                <a:lnTo>
                  <a:pt x="451257" y="18134"/>
                </a:lnTo>
                <a:lnTo>
                  <a:pt x="451203" y="19161"/>
                </a:lnTo>
                <a:lnTo>
                  <a:pt x="451176" y="20195"/>
                </a:lnTo>
                <a:lnTo>
                  <a:pt x="451150" y="21222"/>
                </a:lnTo>
                <a:lnTo>
                  <a:pt x="451150" y="23283"/>
                </a:lnTo>
                <a:lnTo>
                  <a:pt x="451203" y="25352"/>
                </a:lnTo>
                <a:lnTo>
                  <a:pt x="451310" y="27413"/>
                </a:lnTo>
                <a:lnTo>
                  <a:pt x="451417" y="29482"/>
                </a:lnTo>
                <a:lnTo>
                  <a:pt x="451578" y="31544"/>
                </a:lnTo>
                <a:lnTo>
                  <a:pt x="451872" y="35674"/>
                </a:lnTo>
                <a:lnTo>
                  <a:pt x="452006" y="37735"/>
                </a:lnTo>
                <a:lnTo>
                  <a:pt x="452139" y="39796"/>
                </a:lnTo>
                <a:lnTo>
                  <a:pt x="452193" y="41850"/>
                </a:lnTo>
                <a:lnTo>
                  <a:pt x="452220" y="43903"/>
                </a:lnTo>
                <a:lnTo>
                  <a:pt x="452220" y="45795"/>
                </a:lnTo>
                <a:lnTo>
                  <a:pt x="452139" y="47686"/>
                </a:lnTo>
                <a:lnTo>
                  <a:pt x="452032" y="49577"/>
                </a:lnTo>
                <a:lnTo>
                  <a:pt x="451899" y="51469"/>
                </a:lnTo>
                <a:lnTo>
                  <a:pt x="451604" y="55259"/>
                </a:lnTo>
                <a:lnTo>
                  <a:pt x="451310" y="59050"/>
                </a:lnTo>
                <a:lnTo>
                  <a:pt x="451176" y="60949"/>
                </a:lnTo>
                <a:lnTo>
                  <a:pt x="451069" y="62840"/>
                </a:lnTo>
                <a:lnTo>
                  <a:pt x="451016" y="64739"/>
                </a:lnTo>
                <a:lnTo>
                  <a:pt x="450989" y="66631"/>
                </a:lnTo>
                <a:lnTo>
                  <a:pt x="451016" y="68522"/>
                </a:lnTo>
                <a:lnTo>
                  <a:pt x="451043" y="69471"/>
                </a:lnTo>
                <a:lnTo>
                  <a:pt x="451096" y="70413"/>
                </a:lnTo>
                <a:lnTo>
                  <a:pt x="451176" y="71363"/>
                </a:lnTo>
                <a:lnTo>
                  <a:pt x="451257" y="72305"/>
                </a:lnTo>
                <a:lnTo>
                  <a:pt x="451390" y="73246"/>
                </a:lnTo>
                <a:lnTo>
                  <a:pt x="451497" y="74188"/>
                </a:lnTo>
                <a:lnTo>
                  <a:pt x="448368" y="74605"/>
                </a:lnTo>
                <a:lnTo>
                  <a:pt x="445211" y="75014"/>
                </a:lnTo>
                <a:lnTo>
                  <a:pt x="442028" y="75416"/>
                </a:lnTo>
                <a:lnTo>
                  <a:pt x="438844" y="75809"/>
                </a:lnTo>
                <a:lnTo>
                  <a:pt x="435634" y="76195"/>
                </a:lnTo>
                <a:lnTo>
                  <a:pt x="432424" y="76574"/>
                </a:lnTo>
                <a:lnTo>
                  <a:pt x="429187" y="76937"/>
                </a:lnTo>
                <a:lnTo>
                  <a:pt x="425951" y="77299"/>
                </a:lnTo>
                <a:lnTo>
                  <a:pt x="422687" y="77647"/>
                </a:lnTo>
                <a:lnTo>
                  <a:pt x="419423" y="77986"/>
                </a:lnTo>
                <a:lnTo>
                  <a:pt x="416160" y="78318"/>
                </a:lnTo>
                <a:lnTo>
                  <a:pt x="412870" y="78650"/>
                </a:lnTo>
                <a:lnTo>
                  <a:pt x="409579" y="78967"/>
                </a:lnTo>
                <a:lnTo>
                  <a:pt x="406262" y="79268"/>
                </a:lnTo>
                <a:lnTo>
                  <a:pt x="402945" y="79569"/>
                </a:lnTo>
                <a:lnTo>
                  <a:pt x="399628" y="79862"/>
                </a:lnTo>
                <a:lnTo>
                  <a:pt x="399628" y="79862"/>
                </a:lnTo>
                <a:lnTo>
                  <a:pt x="400350" y="78813"/>
                </a:lnTo>
                <a:lnTo>
                  <a:pt x="401046" y="77763"/>
                </a:lnTo>
                <a:lnTo>
                  <a:pt x="401741" y="76713"/>
                </a:lnTo>
                <a:lnTo>
                  <a:pt x="402410" y="75663"/>
                </a:lnTo>
                <a:lnTo>
                  <a:pt x="403079" y="74605"/>
                </a:lnTo>
                <a:lnTo>
                  <a:pt x="403694" y="73548"/>
                </a:lnTo>
                <a:lnTo>
                  <a:pt x="404336" y="72490"/>
                </a:lnTo>
                <a:lnTo>
                  <a:pt x="404925" y="71432"/>
                </a:lnTo>
                <a:lnTo>
                  <a:pt x="405513" y="70367"/>
                </a:lnTo>
                <a:lnTo>
                  <a:pt x="406075" y="69302"/>
                </a:lnTo>
                <a:lnTo>
                  <a:pt x="406637" y="68236"/>
                </a:lnTo>
                <a:lnTo>
                  <a:pt x="407172" y="67163"/>
                </a:lnTo>
                <a:lnTo>
                  <a:pt x="407680" y="66090"/>
                </a:lnTo>
                <a:lnTo>
                  <a:pt x="408188" y="65025"/>
                </a:lnTo>
                <a:lnTo>
                  <a:pt x="408670" y="63952"/>
                </a:lnTo>
                <a:lnTo>
                  <a:pt x="409151" y="62871"/>
                </a:lnTo>
                <a:lnTo>
                  <a:pt x="409579" y="61798"/>
                </a:lnTo>
                <a:lnTo>
                  <a:pt x="410034" y="60717"/>
                </a:lnTo>
                <a:lnTo>
                  <a:pt x="410435" y="59636"/>
                </a:lnTo>
                <a:lnTo>
                  <a:pt x="410836" y="58563"/>
                </a:lnTo>
                <a:lnTo>
                  <a:pt x="411211" y="57475"/>
                </a:lnTo>
                <a:lnTo>
                  <a:pt x="411585" y="56394"/>
                </a:lnTo>
                <a:lnTo>
                  <a:pt x="411933" y="55313"/>
                </a:lnTo>
                <a:lnTo>
                  <a:pt x="412281" y="54225"/>
                </a:lnTo>
                <a:lnTo>
                  <a:pt x="412575" y="53144"/>
                </a:lnTo>
                <a:lnTo>
                  <a:pt x="412896" y="52055"/>
                </a:lnTo>
                <a:lnTo>
                  <a:pt x="413164" y="50975"/>
                </a:lnTo>
                <a:lnTo>
                  <a:pt x="413431" y="49886"/>
                </a:lnTo>
                <a:lnTo>
                  <a:pt x="413699" y="48798"/>
                </a:lnTo>
                <a:lnTo>
                  <a:pt x="413913" y="47709"/>
                </a:lnTo>
                <a:lnTo>
                  <a:pt x="414154" y="46621"/>
                </a:lnTo>
                <a:lnTo>
                  <a:pt x="414341" y="45532"/>
                </a:lnTo>
                <a:lnTo>
                  <a:pt x="414528" y="44444"/>
                </a:lnTo>
                <a:lnTo>
                  <a:pt x="414689" y="43355"/>
                </a:lnTo>
                <a:lnTo>
                  <a:pt x="414849" y="42267"/>
                </a:lnTo>
                <a:lnTo>
                  <a:pt x="414983" y="41178"/>
                </a:lnTo>
                <a:lnTo>
                  <a:pt x="415117" y="40082"/>
                </a:lnTo>
                <a:lnTo>
                  <a:pt x="415197" y="38993"/>
                </a:lnTo>
                <a:lnTo>
                  <a:pt x="415304" y="37905"/>
                </a:lnTo>
                <a:lnTo>
                  <a:pt x="415357" y="36816"/>
                </a:lnTo>
                <a:lnTo>
                  <a:pt x="415464" y="34639"/>
                </a:lnTo>
                <a:lnTo>
                  <a:pt x="415491" y="32470"/>
                </a:lnTo>
                <a:lnTo>
                  <a:pt x="415464" y="30293"/>
                </a:lnTo>
                <a:lnTo>
                  <a:pt x="415357" y="28124"/>
                </a:lnTo>
                <a:lnTo>
                  <a:pt x="415197" y="25962"/>
                </a:lnTo>
                <a:lnTo>
                  <a:pt x="414983" y="23801"/>
                </a:lnTo>
                <a:lnTo>
                  <a:pt x="414689" y="21639"/>
                </a:lnTo>
                <a:lnTo>
                  <a:pt x="414341" y="19485"/>
                </a:lnTo>
                <a:lnTo>
                  <a:pt x="413940" y="17347"/>
                </a:lnTo>
                <a:lnTo>
                  <a:pt x="413485" y="15201"/>
                </a:lnTo>
                <a:lnTo>
                  <a:pt x="412950" y="13070"/>
                </a:lnTo>
                <a:lnTo>
                  <a:pt x="412335" y="10947"/>
                </a:lnTo>
                <a:lnTo>
                  <a:pt x="412308" y="10839"/>
                </a:lnTo>
                <a:lnTo>
                  <a:pt x="412254" y="10746"/>
                </a:lnTo>
                <a:lnTo>
                  <a:pt x="412174" y="10646"/>
                </a:lnTo>
                <a:lnTo>
                  <a:pt x="412094" y="10553"/>
                </a:lnTo>
                <a:lnTo>
                  <a:pt x="412013" y="10461"/>
                </a:lnTo>
                <a:lnTo>
                  <a:pt x="411880" y="10376"/>
                </a:lnTo>
                <a:lnTo>
                  <a:pt x="411773" y="10291"/>
                </a:lnTo>
                <a:lnTo>
                  <a:pt x="411639" y="10213"/>
                </a:lnTo>
                <a:lnTo>
                  <a:pt x="411318" y="10059"/>
                </a:lnTo>
                <a:lnTo>
                  <a:pt x="410970" y="9920"/>
                </a:lnTo>
                <a:lnTo>
                  <a:pt x="410569" y="9797"/>
                </a:lnTo>
                <a:lnTo>
                  <a:pt x="410141" y="9681"/>
                </a:lnTo>
                <a:lnTo>
                  <a:pt x="409686" y="9580"/>
                </a:lnTo>
                <a:lnTo>
                  <a:pt x="409205" y="9496"/>
                </a:lnTo>
                <a:lnTo>
                  <a:pt x="408696" y="9426"/>
                </a:lnTo>
                <a:lnTo>
                  <a:pt x="408161" y="9364"/>
                </a:lnTo>
                <a:lnTo>
                  <a:pt x="407626" y="9310"/>
                </a:lnTo>
                <a:lnTo>
                  <a:pt x="407065" y="9279"/>
                </a:lnTo>
                <a:lnTo>
                  <a:pt x="406530" y="9256"/>
                </a:lnTo>
                <a:lnTo>
                  <a:pt x="405968" y="9248"/>
                </a:lnTo>
                <a:lnTo>
                  <a:pt x="405406" y="9256"/>
                </a:lnTo>
                <a:lnTo>
                  <a:pt x="404844" y="9272"/>
                </a:lnTo>
                <a:lnTo>
                  <a:pt x="404309" y="9303"/>
                </a:lnTo>
                <a:lnTo>
                  <a:pt x="403774" y="9349"/>
                </a:lnTo>
                <a:lnTo>
                  <a:pt x="403266" y="9403"/>
                </a:lnTo>
                <a:lnTo>
                  <a:pt x="402785" y="9480"/>
                </a:lnTo>
                <a:lnTo>
                  <a:pt x="402330" y="9565"/>
                </a:lnTo>
                <a:lnTo>
                  <a:pt x="401902" y="9665"/>
                </a:lnTo>
                <a:lnTo>
                  <a:pt x="401527" y="9773"/>
                </a:lnTo>
                <a:lnTo>
                  <a:pt x="401180" y="9897"/>
                </a:lnTo>
                <a:lnTo>
                  <a:pt x="401019" y="9966"/>
                </a:lnTo>
                <a:lnTo>
                  <a:pt x="400858" y="10044"/>
                </a:lnTo>
                <a:lnTo>
                  <a:pt x="400725" y="10113"/>
                </a:lnTo>
                <a:lnTo>
                  <a:pt x="400618" y="10190"/>
                </a:lnTo>
                <a:lnTo>
                  <a:pt x="400511" y="10275"/>
                </a:lnTo>
                <a:lnTo>
                  <a:pt x="400404" y="10360"/>
                </a:lnTo>
                <a:lnTo>
                  <a:pt x="400323" y="10453"/>
                </a:lnTo>
                <a:lnTo>
                  <a:pt x="400243" y="10545"/>
                </a:lnTo>
                <a:lnTo>
                  <a:pt x="400190" y="10638"/>
                </a:lnTo>
                <a:lnTo>
                  <a:pt x="400163" y="10738"/>
                </a:lnTo>
                <a:lnTo>
                  <a:pt x="400136" y="10839"/>
                </a:lnTo>
                <a:lnTo>
                  <a:pt x="400136" y="10947"/>
                </a:lnTo>
                <a:lnTo>
                  <a:pt x="400243" y="13108"/>
                </a:lnTo>
                <a:lnTo>
                  <a:pt x="400297" y="15270"/>
                </a:lnTo>
                <a:lnTo>
                  <a:pt x="400350" y="17432"/>
                </a:lnTo>
                <a:lnTo>
                  <a:pt x="400350" y="19585"/>
                </a:lnTo>
                <a:lnTo>
                  <a:pt x="400350" y="21739"/>
                </a:lnTo>
                <a:lnTo>
                  <a:pt x="400323" y="23893"/>
                </a:lnTo>
                <a:lnTo>
                  <a:pt x="400270" y="26039"/>
                </a:lnTo>
                <a:lnTo>
                  <a:pt x="400216" y="28185"/>
                </a:lnTo>
                <a:lnTo>
                  <a:pt x="400109" y="30332"/>
                </a:lnTo>
                <a:lnTo>
                  <a:pt x="400002" y="32478"/>
                </a:lnTo>
                <a:lnTo>
                  <a:pt x="399869" y="34624"/>
                </a:lnTo>
                <a:lnTo>
                  <a:pt x="399708" y="36762"/>
                </a:lnTo>
                <a:lnTo>
                  <a:pt x="399521" y="38908"/>
                </a:lnTo>
                <a:lnTo>
                  <a:pt x="399334" y="41047"/>
                </a:lnTo>
                <a:lnTo>
                  <a:pt x="399120" y="43185"/>
                </a:lnTo>
                <a:lnTo>
                  <a:pt x="398879" y="45331"/>
                </a:lnTo>
                <a:lnTo>
                  <a:pt x="398611" y="47470"/>
                </a:lnTo>
                <a:lnTo>
                  <a:pt x="398344" y="49608"/>
                </a:lnTo>
                <a:lnTo>
                  <a:pt x="398050" y="51747"/>
                </a:lnTo>
                <a:lnTo>
                  <a:pt x="397755" y="53885"/>
                </a:lnTo>
                <a:lnTo>
                  <a:pt x="397434" y="56031"/>
                </a:lnTo>
                <a:lnTo>
                  <a:pt x="397087" y="58170"/>
                </a:lnTo>
                <a:lnTo>
                  <a:pt x="396712" y="60316"/>
                </a:lnTo>
                <a:lnTo>
                  <a:pt x="396338" y="62454"/>
                </a:lnTo>
                <a:lnTo>
                  <a:pt x="395535" y="66746"/>
                </a:lnTo>
                <a:lnTo>
                  <a:pt x="394679" y="71046"/>
                </a:lnTo>
                <a:lnTo>
                  <a:pt x="393770" y="75354"/>
                </a:lnTo>
                <a:lnTo>
                  <a:pt x="392807" y="79669"/>
                </a:lnTo>
                <a:lnTo>
                  <a:pt x="392807" y="79770"/>
                </a:lnTo>
                <a:lnTo>
                  <a:pt x="392833" y="79862"/>
                </a:lnTo>
                <a:lnTo>
                  <a:pt x="392887" y="79955"/>
                </a:lnTo>
                <a:lnTo>
                  <a:pt x="392994" y="80040"/>
                </a:lnTo>
                <a:lnTo>
                  <a:pt x="393101" y="80117"/>
                </a:lnTo>
                <a:lnTo>
                  <a:pt x="393261" y="80194"/>
                </a:lnTo>
                <a:lnTo>
                  <a:pt x="393422" y="80264"/>
                </a:lnTo>
                <a:lnTo>
                  <a:pt x="393636" y="80326"/>
                </a:lnTo>
                <a:lnTo>
                  <a:pt x="388954" y="80696"/>
                </a:lnTo>
                <a:lnTo>
                  <a:pt x="384273" y="81051"/>
                </a:lnTo>
                <a:lnTo>
                  <a:pt x="379592" y="81399"/>
                </a:lnTo>
                <a:lnTo>
                  <a:pt x="374884" y="81723"/>
                </a:lnTo>
                <a:lnTo>
                  <a:pt x="370149" y="82032"/>
                </a:lnTo>
                <a:lnTo>
                  <a:pt x="365441" y="82325"/>
                </a:lnTo>
                <a:lnTo>
                  <a:pt x="363060" y="82472"/>
                </a:lnTo>
                <a:lnTo>
                  <a:pt x="360679" y="82603"/>
                </a:lnTo>
                <a:lnTo>
                  <a:pt x="358325" y="82734"/>
                </a:lnTo>
                <a:lnTo>
                  <a:pt x="355944" y="82858"/>
                </a:lnTo>
                <a:lnTo>
                  <a:pt x="356533" y="81762"/>
                </a:lnTo>
                <a:lnTo>
                  <a:pt x="357094" y="80658"/>
                </a:lnTo>
                <a:lnTo>
                  <a:pt x="357656" y="79554"/>
                </a:lnTo>
                <a:lnTo>
                  <a:pt x="358165" y="78450"/>
                </a:lnTo>
                <a:lnTo>
                  <a:pt x="358673" y="77338"/>
                </a:lnTo>
                <a:lnTo>
                  <a:pt x="359128" y="76226"/>
                </a:lnTo>
                <a:lnTo>
                  <a:pt x="359582" y="75115"/>
                </a:lnTo>
                <a:lnTo>
                  <a:pt x="360037" y="74003"/>
                </a:lnTo>
                <a:lnTo>
                  <a:pt x="360438" y="72891"/>
                </a:lnTo>
                <a:lnTo>
                  <a:pt x="360840" y="71772"/>
                </a:lnTo>
                <a:lnTo>
                  <a:pt x="361187" y="70653"/>
                </a:lnTo>
                <a:lnTo>
                  <a:pt x="361562" y="69533"/>
                </a:lnTo>
                <a:lnTo>
                  <a:pt x="361883" y="68414"/>
                </a:lnTo>
                <a:lnTo>
                  <a:pt x="362204" y="67294"/>
                </a:lnTo>
                <a:lnTo>
                  <a:pt x="362471" y="66167"/>
                </a:lnTo>
                <a:lnTo>
                  <a:pt x="362766" y="65040"/>
                </a:lnTo>
                <a:lnTo>
                  <a:pt x="363006" y="63921"/>
                </a:lnTo>
                <a:lnTo>
                  <a:pt x="363247" y="62794"/>
                </a:lnTo>
                <a:lnTo>
                  <a:pt x="363461" y="61659"/>
                </a:lnTo>
                <a:lnTo>
                  <a:pt x="363675" y="60532"/>
                </a:lnTo>
                <a:lnTo>
                  <a:pt x="363862" y="59405"/>
                </a:lnTo>
                <a:lnTo>
                  <a:pt x="364023" y="58270"/>
                </a:lnTo>
                <a:lnTo>
                  <a:pt x="364183" y="57143"/>
                </a:lnTo>
                <a:lnTo>
                  <a:pt x="364317" y="56008"/>
                </a:lnTo>
                <a:lnTo>
                  <a:pt x="364558" y="53746"/>
                </a:lnTo>
                <a:lnTo>
                  <a:pt x="364718" y="51476"/>
                </a:lnTo>
                <a:lnTo>
                  <a:pt x="364825" y="49207"/>
                </a:lnTo>
                <a:lnTo>
                  <a:pt x="364879" y="46937"/>
                </a:lnTo>
                <a:lnTo>
                  <a:pt x="364879" y="44667"/>
                </a:lnTo>
                <a:lnTo>
                  <a:pt x="364852" y="42390"/>
                </a:lnTo>
                <a:lnTo>
                  <a:pt x="364772" y="40120"/>
                </a:lnTo>
                <a:lnTo>
                  <a:pt x="364638" y="37851"/>
                </a:lnTo>
                <a:lnTo>
                  <a:pt x="364451" y="35589"/>
                </a:lnTo>
                <a:lnTo>
                  <a:pt x="364237" y="33319"/>
                </a:lnTo>
                <a:lnTo>
                  <a:pt x="363996" y="31057"/>
                </a:lnTo>
                <a:lnTo>
                  <a:pt x="363729" y="28795"/>
                </a:lnTo>
                <a:lnTo>
                  <a:pt x="363408" y="26541"/>
                </a:lnTo>
                <a:lnTo>
                  <a:pt x="363087" y="24287"/>
                </a:lnTo>
                <a:lnTo>
                  <a:pt x="362739" y="22040"/>
                </a:lnTo>
                <a:lnTo>
                  <a:pt x="362338" y="19802"/>
                </a:lnTo>
                <a:lnTo>
                  <a:pt x="361963" y="17563"/>
                </a:lnTo>
                <a:lnTo>
                  <a:pt x="361535" y="15332"/>
                </a:lnTo>
                <a:lnTo>
                  <a:pt x="360679" y="10893"/>
                </a:lnTo>
                <a:lnTo>
                  <a:pt x="360652" y="10785"/>
                </a:lnTo>
                <a:lnTo>
                  <a:pt x="360599" y="10677"/>
                </a:lnTo>
                <a:lnTo>
                  <a:pt x="360545" y="10576"/>
                </a:lnTo>
                <a:lnTo>
                  <a:pt x="360438" y="10476"/>
                </a:lnTo>
                <a:lnTo>
                  <a:pt x="360358" y="10383"/>
                </a:lnTo>
                <a:lnTo>
                  <a:pt x="360251" y="10291"/>
                </a:lnTo>
                <a:lnTo>
                  <a:pt x="360117" y="10198"/>
                </a:lnTo>
                <a:lnTo>
                  <a:pt x="359957" y="10113"/>
                </a:lnTo>
                <a:lnTo>
                  <a:pt x="359823" y="10036"/>
                </a:lnTo>
                <a:lnTo>
                  <a:pt x="359636" y="9959"/>
                </a:lnTo>
                <a:lnTo>
                  <a:pt x="359449" y="9882"/>
                </a:lnTo>
                <a:lnTo>
                  <a:pt x="359261" y="9812"/>
                </a:lnTo>
                <a:lnTo>
                  <a:pt x="359074" y="9743"/>
                </a:lnTo>
                <a:lnTo>
                  <a:pt x="358860" y="9681"/>
                </a:lnTo>
                <a:lnTo>
                  <a:pt x="358379" y="9557"/>
                </a:lnTo>
                <a:lnTo>
                  <a:pt x="357897" y="9457"/>
                </a:lnTo>
                <a:lnTo>
                  <a:pt x="357362" y="9364"/>
                </a:lnTo>
                <a:lnTo>
                  <a:pt x="356827" y="9295"/>
                </a:lnTo>
                <a:lnTo>
                  <a:pt x="356238" y="9233"/>
                </a:lnTo>
                <a:lnTo>
                  <a:pt x="355677" y="9179"/>
                </a:lnTo>
                <a:lnTo>
                  <a:pt x="355061" y="9148"/>
                </a:lnTo>
                <a:lnTo>
                  <a:pt x="354473" y="9125"/>
                </a:lnTo>
                <a:lnTo>
                  <a:pt x="353858" y="9117"/>
                </a:lnTo>
                <a:lnTo>
                  <a:pt x="353269" y="9125"/>
                </a:lnTo>
                <a:lnTo>
                  <a:pt x="352681" y="9148"/>
                </a:lnTo>
                <a:lnTo>
                  <a:pt x="352092" y="9187"/>
                </a:lnTo>
                <a:lnTo>
                  <a:pt x="351530" y="9233"/>
                </a:lnTo>
                <a:lnTo>
                  <a:pt x="350995" y="9295"/>
                </a:lnTo>
                <a:lnTo>
                  <a:pt x="350460" y="9372"/>
                </a:lnTo>
                <a:lnTo>
                  <a:pt x="350006" y="9465"/>
                </a:lnTo>
                <a:lnTo>
                  <a:pt x="349551" y="9565"/>
                </a:lnTo>
                <a:lnTo>
                  <a:pt x="349337" y="9619"/>
                </a:lnTo>
                <a:lnTo>
                  <a:pt x="349150" y="9681"/>
                </a:lnTo>
                <a:lnTo>
                  <a:pt x="348962" y="9750"/>
                </a:lnTo>
                <a:lnTo>
                  <a:pt x="348802" y="9812"/>
                </a:lnTo>
                <a:lnTo>
                  <a:pt x="348641" y="9889"/>
                </a:lnTo>
                <a:lnTo>
                  <a:pt x="348481" y="9959"/>
                </a:lnTo>
                <a:lnTo>
                  <a:pt x="348347" y="10036"/>
                </a:lnTo>
                <a:lnTo>
                  <a:pt x="348240" y="10121"/>
                </a:lnTo>
                <a:lnTo>
                  <a:pt x="348133" y="10206"/>
                </a:lnTo>
                <a:lnTo>
                  <a:pt x="348053" y="10291"/>
                </a:lnTo>
                <a:lnTo>
                  <a:pt x="347999" y="10383"/>
                </a:lnTo>
                <a:lnTo>
                  <a:pt x="347946" y="10476"/>
                </a:lnTo>
                <a:lnTo>
                  <a:pt x="347892" y="10576"/>
                </a:lnTo>
                <a:lnTo>
                  <a:pt x="347892" y="10677"/>
                </a:lnTo>
                <a:lnTo>
                  <a:pt x="347892" y="10785"/>
                </a:lnTo>
                <a:lnTo>
                  <a:pt x="347919" y="10893"/>
                </a:lnTo>
                <a:lnTo>
                  <a:pt x="348534" y="13155"/>
                </a:lnTo>
                <a:lnTo>
                  <a:pt x="349096" y="15424"/>
                </a:lnTo>
                <a:lnTo>
                  <a:pt x="349604" y="17686"/>
                </a:lnTo>
                <a:lnTo>
                  <a:pt x="350059" y="19948"/>
                </a:lnTo>
                <a:lnTo>
                  <a:pt x="350460" y="22210"/>
                </a:lnTo>
                <a:lnTo>
                  <a:pt x="350781" y="24464"/>
                </a:lnTo>
                <a:lnTo>
                  <a:pt x="351102" y="26719"/>
                </a:lnTo>
                <a:lnTo>
                  <a:pt x="351343" y="28973"/>
                </a:lnTo>
                <a:lnTo>
                  <a:pt x="351557" y="31227"/>
                </a:lnTo>
                <a:lnTo>
                  <a:pt x="351718" y="33481"/>
                </a:lnTo>
                <a:lnTo>
                  <a:pt x="351851" y="35735"/>
                </a:lnTo>
                <a:lnTo>
                  <a:pt x="351958" y="37982"/>
                </a:lnTo>
                <a:lnTo>
                  <a:pt x="352039" y="40236"/>
                </a:lnTo>
                <a:lnTo>
                  <a:pt x="352092" y="42483"/>
                </a:lnTo>
                <a:lnTo>
                  <a:pt x="352119" y="44729"/>
                </a:lnTo>
                <a:lnTo>
                  <a:pt x="352119" y="46983"/>
                </a:lnTo>
                <a:lnTo>
                  <a:pt x="352092" y="49230"/>
                </a:lnTo>
                <a:lnTo>
                  <a:pt x="352065" y="51476"/>
                </a:lnTo>
                <a:lnTo>
                  <a:pt x="351958" y="55977"/>
                </a:lnTo>
                <a:lnTo>
                  <a:pt x="351718" y="64986"/>
                </a:lnTo>
                <a:lnTo>
                  <a:pt x="351611" y="69495"/>
                </a:lnTo>
                <a:lnTo>
                  <a:pt x="351557" y="74011"/>
                </a:lnTo>
                <a:lnTo>
                  <a:pt x="351557" y="76273"/>
                </a:lnTo>
                <a:lnTo>
                  <a:pt x="351557" y="78535"/>
                </a:lnTo>
                <a:lnTo>
                  <a:pt x="351611" y="80804"/>
                </a:lnTo>
                <a:lnTo>
                  <a:pt x="351664" y="83066"/>
                </a:lnTo>
                <a:lnTo>
                  <a:pt x="348775" y="83205"/>
                </a:lnTo>
                <a:lnTo>
                  <a:pt x="345886" y="83336"/>
                </a:lnTo>
                <a:lnTo>
                  <a:pt x="342997" y="83460"/>
                </a:lnTo>
                <a:lnTo>
                  <a:pt x="340108" y="83583"/>
                </a:lnTo>
                <a:lnTo>
                  <a:pt x="337192" y="83699"/>
                </a:lnTo>
                <a:lnTo>
                  <a:pt x="334303" y="83807"/>
                </a:lnTo>
                <a:lnTo>
                  <a:pt x="331414" y="83908"/>
                </a:lnTo>
                <a:lnTo>
                  <a:pt x="328525" y="84000"/>
                </a:lnTo>
                <a:lnTo>
                  <a:pt x="325636" y="84093"/>
                </a:lnTo>
                <a:lnTo>
                  <a:pt x="322720" y="84178"/>
                </a:lnTo>
                <a:lnTo>
                  <a:pt x="319831" y="84255"/>
                </a:lnTo>
                <a:lnTo>
                  <a:pt x="316942" y="84325"/>
                </a:lnTo>
                <a:lnTo>
                  <a:pt x="314053" y="84386"/>
                </a:lnTo>
                <a:lnTo>
                  <a:pt x="311164" y="84448"/>
                </a:lnTo>
                <a:lnTo>
                  <a:pt x="308275" y="84502"/>
                </a:lnTo>
                <a:lnTo>
                  <a:pt x="305386" y="84548"/>
                </a:lnTo>
                <a:lnTo>
                  <a:pt x="305600" y="83390"/>
                </a:lnTo>
                <a:lnTo>
                  <a:pt x="305787" y="82225"/>
                </a:lnTo>
                <a:lnTo>
                  <a:pt x="305974" y="81059"/>
                </a:lnTo>
                <a:lnTo>
                  <a:pt x="306135" y="79901"/>
                </a:lnTo>
                <a:lnTo>
                  <a:pt x="306295" y="78735"/>
                </a:lnTo>
                <a:lnTo>
                  <a:pt x="306429" y="77570"/>
                </a:lnTo>
                <a:lnTo>
                  <a:pt x="306536" y="76404"/>
                </a:lnTo>
                <a:lnTo>
                  <a:pt x="306643" y="75238"/>
                </a:lnTo>
                <a:lnTo>
                  <a:pt x="306777" y="72907"/>
                </a:lnTo>
                <a:lnTo>
                  <a:pt x="306884" y="70568"/>
                </a:lnTo>
                <a:lnTo>
                  <a:pt x="306910" y="68236"/>
                </a:lnTo>
                <a:lnTo>
                  <a:pt x="306857" y="65897"/>
                </a:lnTo>
                <a:lnTo>
                  <a:pt x="306777" y="63566"/>
                </a:lnTo>
                <a:lnTo>
                  <a:pt x="306643" y="61227"/>
                </a:lnTo>
                <a:lnTo>
                  <a:pt x="306429" y="58887"/>
                </a:lnTo>
                <a:lnTo>
                  <a:pt x="306188" y="56548"/>
                </a:lnTo>
                <a:lnTo>
                  <a:pt x="305867" y="54217"/>
                </a:lnTo>
                <a:lnTo>
                  <a:pt x="305519" y="51878"/>
                </a:lnTo>
                <a:lnTo>
                  <a:pt x="305118" y="49539"/>
                </a:lnTo>
                <a:lnTo>
                  <a:pt x="304663" y="47200"/>
                </a:lnTo>
                <a:lnTo>
                  <a:pt x="304155" y="44868"/>
                </a:lnTo>
                <a:lnTo>
                  <a:pt x="303620" y="42529"/>
                </a:lnTo>
                <a:lnTo>
                  <a:pt x="303032" y="40198"/>
                </a:lnTo>
                <a:lnTo>
                  <a:pt x="302416" y="37866"/>
                </a:lnTo>
                <a:lnTo>
                  <a:pt x="301747" y="35527"/>
                </a:lnTo>
                <a:lnTo>
                  <a:pt x="301025" y="33203"/>
                </a:lnTo>
                <a:lnTo>
                  <a:pt x="300303" y="30872"/>
                </a:lnTo>
                <a:lnTo>
                  <a:pt x="299527" y="28541"/>
                </a:lnTo>
                <a:lnTo>
                  <a:pt x="298698" y="26217"/>
                </a:lnTo>
                <a:lnTo>
                  <a:pt x="297869" y="23893"/>
                </a:lnTo>
                <a:lnTo>
                  <a:pt x="296986" y="21577"/>
                </a:lnTo>
                <a:lnTo>
                  <a:pt x="296076" y="19253"/>
                </a:lnTo>
                <a:lnTo>
                  <a:pt x="295167" y="16938"/>
                </a:lnTo>
                <a:lnTo>
                  <a:pt x="294204" y="14629"/>
                </a:lnTo>
                <a:lnTo>
                  <a:pt x="293214" y="12313"/>
                </a:lnTo>
                <a:lnTo>
                  <a:pt x="292224" y="10005"/>
                </a:lnTo>
                <a:lnTo>
                  <a:pt x="292144" y="9882"/>
                </a:lnTo>
                <a:lnTo>
                  <a:pt x="292064" y="9758"/>
                </a:lnTo>
                <a:lnTo>
                  <a:pt x="291957" y="9642"/>
                </a:lnTo>
                <a:lnTo>
                  <a:pt x="291850" y="9534"/>
                </a:lnTo>
                <a:lnTo>
                  <a:pt x="291689" y="9418"/>
                </a:lnTo>
                <a:lnTo>
                  <a:pt x="291556" y="9318"/>
                </a:lnTo>
                <a:lnTo>
                  <a:pt x="291368" y="9218"/>
                </a:lnTo>
                <a:lnTo>
                  <a:pt x="291181" y="9117"/>
                </a:lnTo>
                <a:lnTo>
                  <a:pt x="290994" y="9025"/>
                </a:lnTo>
                <a:lnTo>
                  <a:pt x="290753" y="8932"/>
                </a:lnTo>
                <a:lnTo>
                  <a:pt x="290539" y="8847"/>
                </a:lnTo>
                <a:lnTo>
                  <a:pt x="290298" y="8770"/>
                </a:lnTo>
                <a:lnTo>
                  <a:pt x="290031" y="8685"/>
                </a:lnTo>
                <a:lnTo>
                  <a:pt x="289763" y="8615"/>
                </a:lnTo>
                <a:lnTo>
                  <a:pt x="289496" y="8546"/>
                </a:lnTo>
                <a:lnTo>
                  <a:pt x="289201" y="8477"/>
                </a:lnTo>
                <a:lnTo>
                  <a:pt x="288907" y="8415"/>
                </a:lnTo>
                <a:lnTo>
                  <a:pt x="288613" y="8361"/>
                </a:lnTo>
                <a:lnTo>
                  <a:pt x="287998" y="8253"/>
                </a:lnTo>
                <a:lnTo>
                  <a:pt x="287329" y="8168"/>
                </a:lnTo>
                <a:lnTo>
                  <a:pt x="286660" y="8091"/>
                </a:lnTo>
                <a:lnTo>
                  <a:pt x="285965" y="8036"/>
                </a:lnTo>
                <a:lnTo>
                  <a:pt x="285269" y="7998"/>
                </a:lnTo>
                <a:lnTo>
                  <a:pt x="284547" y="7967"/>
                </a:lnTo>
                <a:lnTo>
                  <a:pt x="283851" y="7959"/>
                </a:lnTo>
                <a:lnTo>
                  <a:pt x="283156" y="7967"/>
                </a:lnTo>
                <a:lnTo>
                  <a:pt x="282487" y="7990"/>
                </a:lnTo>
                <a:lnTo>
                  <a:pt x="281818" y="8029"/>
                </a:lnTo>
                <a:lnTo>
                  <a:pt x="281176" y="8091"/>
                </a:lnTo>
                <a:lnTo>
                  <a:pt x="280561" y="8160"/>
                </a:lnTo>
                <a:lnTo>
                  <a:pt x="280267" y="8199"/>
                </a:lnTo>
                <a:lnTo>
                  <a:pt x="279972" y="8245"/>
                </a:lnTo>
                <a:lnTo>
                  <a:pt x="279705" y="8299"/>
                </a:lnTo>
                <a:lnTo>
                  <a:pt x="279437" y="8345"/>
                </a:lnTo>
                <a:lnTo>
                  <a:pt x="279197" y="8407"/>
                </a:lnTo>
                <a:lnTo>
                  <a:pt x="278956" y="8469"/>
                </a:lnTo>
                <a:lnTo>
                  <a:pt x="278715" y="8538"/>
                </a:lnTo>
                <a:lnTo>
                  <a:pt x="278501" y="8608"/>
                </a:lnTo>
                <a:lnTo>
                  <a:pt x="278314" y="8677"/>
                </a:lnTo>
                <a:lnTo>
                  <a:pt x="278127" y="8754"/>
                </a:lnTo>
                <a:lnTo>
                  <a:pt x="277966" y="8839"/>
                </a:lnTo>
                <a:lnTo>
                  <a:pt x="277806" y="8924"/>
                </a:lnTo>
                <a:lnTo>
                  <a:pt x="277672" y="9017"/>
                </a:lnTo>
                <a:lnTo>
                  <a:pt x="277538" y="9110"/>
                </a:lnTo>
                <a:lnTo>
                  <a:pt x="277431" y="9210"/>
                </a:lnTo>
                <a:lnTo>
                  <a:pt x="277351" y="9310"/>
                </a:lnTo>
                <a:lnTo>
                  <a:pt x="277297" y="9418"/>
                </a:lnTo>
                <a:lnTo>
                  <a:pt x="277244" y="9526"/>
                </a:lnTo>
                <a:lnTo>
                  <a:pt x="277244" y="9642"/>
                </a:lnTo>
                <a:lnTo>
                  <a:pt x="277244" y="9758"/>
                </a:lnTo>
                <a:lnTo>
                  <a:pt x="277244" y="9882"/>
                </a:lnTo>
                <a:lnTo>
                  <a:pt x="277297" y="10005"/>
                </a:lnTo>
                <a:lnTo>
                  <a:pt x="278314" y="12336"/>
                </a:lnTo>
                <a:lnTo>
                  <a:pt x="279277" y="14668"/>
                </a:lnTo>
                <a:lnTo>
                  <a:pt x="280187" y="16999"/>
                </a:lnTo>
                <a:lnTo>
                  <a:pt x="281069" y="19331"/>
                </a:lnTo>
                <a:lnTo>
                  <a:pt x="281899" y="21654"/>
                </a:lnTo>
                <a:lnTo>
                  <a:pt x="282701" y="23986"/>
                </a:lnTo>
                <a:lnTo>
                  <a:pt x="283477" y="26317"/>
                </a:lnTo>
                <a:lnTo>
                  <a:pt x="284199" y="28641"/>
                </a:lnTo>
                <a:lnTo>
                  <a:pt x="284921" y="30972"/>
                </a:lnTo>
                <a:lnTo>
                  <a:pt x="285590" y="33304"/>
                </a:lnTo>
                <a:lnTo>
                  <a:pt x="286232" y="35635"/>
                </a:lnTo>
                <a:lnTo>
                  <a:pt x="286847" y="37959"/>
                </a:lnTo>
                <a:lnTo>
                  <a:pt x="287436" y="40290"/>
                </a:lnTo>
                <a:lnTo>
                  <a:pt x="287998" y="42622"/>
                </a:lnTo>
                <a:lnTo>
                  <a:pt x="288533" y="44953"/>
                </a:lnTo>
                <a:lnTo>
                  <a:pt x="289041" y="47284"/>
                </a:lnTo>
                <a:lnTo>
                  <a:pt x="289549" y="49616"/>
                </a:lnTo>
                <a:lnTo>
                  <a:pt x="290031" y="51947"/>
                </a:lnTo>
                <a:lnTo>
                  <a:pt x="290485" y="54279"/>
                </a:lnTo>
                <a:lnTo>
                  <a:pt x="290940" y="56610"/>
                </a:lnTo>
                <a:lnTo>
                  <a:pt x="291796" y="61281"/>
                </a:lnTo>
                <a:lnTo>
                  <a:pt x="292599" y="65951"/>
                </a:lnTo>
                <a:lnTo>
                  <a:pt x="293375" y="70622"/>
                </a:lnTo>
                <a:lnTo>
                  <a:pt x="294124" y="75300"/>
                </a:lnTo>
                <a:lnTo>
                  <a:pt x="295622" y="84664"/>
                </a:lnTo>
                <a:lnTo>
                  <a:pt x="292733" y="84680"/>
                </a:lnTo>
                <a:lnTo>
                  <a:pt x="289870" y="84687"/>
                </a:lnTo>
                <a:lnTo>
                  <a:pt x="287008" y="84695"/>
                </a:lnTo>
                <a:lnTo>
                  <a:pt x="284172" y="84687"/>
                </a:lnTo>
                <a:lnTo>
                  <a:pt x="281310" y="84672"/>
                </a:lnTo>
                <a:lnTo>
                  <a:pt x="278474" y="84649"/>
                </a:lnTo>
                <a:lnTo>
                  <a:pt x="275666" y="84618"/>
                </a:lnTo>
                <a:lnTo>
                  <a:pt x="272830" y="84579"/>
                </a:lnTo>
                <a:lnTo>
                  <a:pt x="270021" y="84533"/>
                </a:lnTo>
                <a:lnTo>
                  <a:pt x="267212" y="84471"/>
                </a:lnTo>
                <a:lnTo>
                  <a:pt x="264404" y="84409"/>
                </a:lnTo>
                <a:lnTo>
                  <a:pt x="261622" y="84340"/>
                </a:lnTo>
                <a:lnTo>
                  <a:pt x="258840" y="84263"/>
                </a:lnTo>
                <a:lnTo>
                  <a:pt x="256057" y="84170"/>
                </a:lnTo>
                <a:lnTo>
                  <a:pt x="253302" y="84077"/>
                </a:lnTo>
                <a:lnTo>
                  <a:pt x="250547" y="83977"/>
                </a:lnTo>
                <a:lnTo>
                  <a:pt x="250788" y="83444"/>
                </a:lnTo>
                <a:lnTo>
                  <a:pt x="251028" y="82912"/>
                </a:lnTo>
                <a:lnTo>
                  <a:pt x="251242" y="82379"/>
                </a:lnTo>
                <a:lnTo>
                  <a:pt x="251456" y="81839"/>
                </a:lnTo>
                <a:lnTo>
                  <a:pt x="251617" y="81306"/>
                </a:lnTo>
                <a:lnTo>
                  <a:pt x="251777" y="80766"/>
                </a:lnTo>
                <a:lnTo>
                  <a:pt x="251938" y="80225"/>
                </a:lnTo>
                <a:lnTo>
                  <a:pt x="252072" y="79685"/>
                </a:lnTo>
                <a:lnTo>
                  <a:pt x="252179" y="79144"/>
                </a:lnTo>
                <a:lnTo>
                  <a:pt x="252259" y="78596"/>
                </a:lnTo>
                <a:lnTo>
                  <a:pt x="252419" y="77508"/>
                </a:lnTo>
                <a:lnTo>
                  <a:pt x="252500" y="76412"/>
                </a:lnTo>
                <a:lnTo>
                  <a:pt x="252526" y="75315"/>
                </a:lnTo>
                <a:lnTo>
                  <a:pt x="252526" y="74219"/>
                </a:lnTo>
                <a:lnTo>
                  <a:pt x="252446" y="73115"/>
                </a:lnTo>
                <a:lnTo>
                  <a:pt x="252339" y="72004"/>
                </a:lnTo>
                <a:lnTo>
                  <a:pt x="252179" y="70900"/>
                </a:lnTo>
                <a:lnTo>
                  <a:pt x="251991" y="69788"/>
                </a:lnTo>
                <a:lnTo>
                  <a:pt x="251751" y="68676"/>
                </a:lnTo>
                <a:lnTo>
                  <a:pt x="251510" y="67565"/>
                </a:lnTo>
                <a:lnTo>
                  <a:pt x="251216" y="66453"/>
                </a:lnTo>
                <a:lnTo>
                  <a:pt x="250921" y="65341"/>
                </a:lnTo>
                <a:lnTo>
                  <a:pt x="250574" y="64230"/>
                </a:lnTo>
                <a:lnTo>
                  <a:pt x="249878" y="62014"/>
                </a:lnTo>
                <a:lnTo>
                  <a:pt x="249129" y="59798"/>
                </a:lnTo>
                <a:lnTo>
                  <a:pt x="248353" y="57598"/>
                </a:lnTo>
                <a:lnTo>
                  <a:pt x="247604" y="55414"/>
                </a:lnTo>
                <a:lnTo>
                  <a:pt x="246882" y="53236"/>
                </a:lnTo>
                <a:lnTo>
                  <a:pt x="246561" y="52163"/>
                </a:lnTo>
                <a:lnTo>
                  <a:pt x="246240" y="51090"/>
                </a:lnTo>
                <a:lnTo>
                  <a:pt x="245946" y="50025"/>
                </a:lnTo>
                <a:lnTo>
                  <a:pt x="245705" y="48960"/>
                </a:lnTo>
                <a:lnTo>
                  <a:pt x="245143" y="46505"/>
                </a:lnTo>
                <a:lnTo>
                  <a:pt x="244635" y="44042"/>
                </a:lnTo>
                <a:lnTo>
                  <a:pt x="244153" y="41572"/>
                </a:lnTo>
                <a:lnTo>
                  <a:pt x="243699" y="39101"/>
                </a:lnTo>
                <a:lnTo>
                  <a:pt x="242762" y="34153"/>
                </a:lnTo>
                <a:lnTo>
                  <a:pt x="242254" y="31675"/>
                </a:lnTo>
                <a:lnTo>
                  <a:pt x="241746" y="29197"/>
                </a:lnTo>
                <a:lnTo>
                  <a:pt x="241157" y="26726"/>
                </a:lnTo>
                <a:lnTo>
                  <a:pt x="240863" y="25483"/>
                </a:lnTo>
                <a:lnTo>
                  <a:pt x="240542" y="24248"/>
                </a:lnTo>
                <a:lnTo>
                  <a:pt x="240194" y="23013"/>
                </a:lnTo>
                <a:lnTo>
                  <a:pt x="239820" y="21778"/>
                </a:lnTo>
                <a:lnTo>
                  <a:pt x="239445" y="20550"/>
                </a:lnTo>
                <a:lnTo>
                  <a:pt x="239044" y="19315"/>
                </a:lnTo>
                <a:lnTo>
                  <a:pt x="238616" y="18088"/>
                </a:lnTo>
                <a:lnTo>
                  <a:pt x="238161" y="16860"/>
                </a:lnTo>
                <a:lnTo>
                  <a:pt x="237707" y="15633"/>
                </a:lnTo>
                <a:lnTo>
                  <a:pt x="237198" y="14405"/>
                </a:lnTo>
                <a:lnTo>
                  <a:pt x="236663" y="13178"/>
                </a:lnTo>
                <a:lnTo>
                  <a:pt x="236101" y="11958"/>
                </a:lnTo>
                <a:lnTo>
                  <a:pt x="235486" y="10738"/>
                </a:lnTo>
                <a:lnTo>
                  <a:pt x="234871" y="9519"/>
                </a:lnTo>
                <a:lnTo>
                  <a:pt x="234791" y="9418"/>
                </a:lnTo>
                <a:lnTo>
                  <a:pt x="234710" y="9318"/>
                </a:lnTo>
                <a:lnTo>
                  <a:pt x="234630" y="9225"/>
                </a:lnTo>
                <a:lnTo>
                  <a:pt x="234496" y="9133"/>
                </a:lnTo>
                <a:lnTo>
                  <a:pt x="234389" y="9040"/>
                </a:lnTo>
                <a:lnTo>
                  <a:pt x="234256" y="8963"/>
                </a:lnTo>
                <a:lnTo>
                  <a:pt x="234095" y="8878"/>
                </a:lnTo>
                <a:lnTo>
                  <a:pt x="233935" y="8808"/>
                </a:lnTo>
                <a:lnTo>
                  <a:pt x="233747" y="8731"/>
                </a:lnTo>
                <a:lnTo>
                  <a:pt x="233560" y="8670"/>
                </a:lnTo>
                <a:lnTo>
                  <a:pt x="233373" y="8600"/>
                </a:lnTo>
                <a:lnTo>
                  <a:pt x="233159" y="8546"/>
                </a:lnTo>
                <a:lnTo>
                  <a:pt x="232945" y="8484"/>
                </a:lnTo>
                <a:lnTo>
                  <a:pt x="232731" y="8438"/>
                </a:lnTo>
                <a:lnTo>
                  <a:pt x="232249" y="8345"/>
                </a:lnTo>
                <a:lnTo>
                  <a:pt x="231741" y="8268"/>
                </a:lnTo>
                <a:lnTo>
                  <a:pt x="231179" y="8206"/>
                </a:lnTo>
                <a:lnTo>
                  <a:pt x="230618" y="8152"/>
                </a:lnTo>
                <a:lnTo>
                  <a:pt x="230056" y="8121"/>
                </a:lnTo>
                <a:lnTo>
                  <a:pt x="229467" y="8098"/>
                </a:lnTo>
                <a:lnTo>
                  <a:pt x="228852" y="8091"/>
                </a:lnTo>
                <a:lnTo>
                  <a:pt x="228264" y="8098"/>
                </a:lnTo>
                <a:lnTo>
                  <a:pt x="227648" y="8121"/>
                </a:lnTo>
                <a:lnTo>
                  <a:pt x="227033" y="8152"/>
                </a:lnTo>
                <a:lnTo>
                  <a:pt x="226445" y="8199"/>
                </a:lnTo>
                <a:lnTo>
                  <a:pt x="225856" y="8260"/>
                </a:lnTo>
                <a:lnTo>
                  <a:pt x="225294" y="8330"/>
                </a:lnTo>
                <a:lnTo>
                  <a:pt x="224759" y="8407"/>
                </a:lnTo>
                <a:lnTo>
                  <a:pt x="224224" y="8507"/>
                </a:lnTo>
                <a:lnTo>
                  <a:pt x="223743" y="8608"/>
                </a:lnTo>
                <a:lnTo>
                  <a:pt x="223288" y="8731"/>
                </a:lnTo>
                <a:lnTo>
                  <a:pt x="222860" y="8855"/>
                </a:lnTo>
                <a:lnTo>
                  <a:pt x="222485" y="8994"/>
                </a:lnTo>
                <a:lnTo>
                  <a:pt x="222138" y="9148"/>
                </a:lnTo>
                <a:lnTo>
                  <a:pt x="221870" y="9310"/>
                </a:lnTo>
                <a:lnTo>
                  <a:pt x="221736" y="9395"/>
                </a:lnTo>
                <a:lnTo>
                  <a:pt x="221629" y="9480"/>
                </a:lnTo>
                <a:lnTo>
                  <a:pt x="221549" y="9565"/>
                </a:lnTo>
                <a:lnTo>
                  <a:pt x="221469" y="9658"/>
                </a:lnTo>
                <a:lnTo>
                  <a:pt x="221389" y="9750"/>
                </a:lnTo>
                <a:lnTo>
                  <a:pt x="221362" y="9851"/>
                </a:lnTo>
                <a:lnTo>
                  <a:pt x="221335" y="9951"/>
                </a:lnTo>
                <a:lnTo>
                  <a:pt x="221308" y="10051"/>
                </a:lnTo>
                <a:lnTo>
                  <a:pt x="221308" y="11317"/>
                </a:lnTo>
                <a:lnTo>
                  <a:pt x="221362" y="12583"/>
                </a:lnTo>
                <a:lnTo>
                  <a:pt x="221442" y="13857"/>
                </a:lnTo>
                <a:lnTo>
                  <a:pt x="221549" y="15123"/>
                </a:lnTo>
                <a:lnTo>
                  <a:pt x="221683" y="16397"/>
                </a:lnTo>
                <a:lnTo>
                  <a:pt x="221843" y="17671"/>
                </a:lnTo>
                <a:lnTo>
                  <a:pt x="222031" y="18945"/>
                </a:lnTo>
                <a:lnTo>
                  <a:pt x="222271" y="20211"/>
                </a:lnTo>
                <a:lnTo>
                  <a:pt x="222512" y="21485"/>
                </a:lnTo>
                <a:lnTo>
                  <a:pt x="222780" y="22758"/>
                </a:lnTo>
                <a:lnTo>
                  <a:pt x="223101" y="24032"/>
                </a:lnTo>
                <a:lnTo>
                  <a:pt x="223395" y="25306"/>
                </a:lnTo>
                <a:lnTo>
                  <a:pt x="223743" y="26587"/>
                </a:lnTo>
                <a:lnTo>
                  <a:pt x="224090" y="27861"/>
                </a:lnTo>
                <a:lnTo>
                  <a:pt x="224839" y="30409"/>
                </a:lnTo>
                <a:lnTo>
                  <a:pt x="225642" y="32956"/>
                </a:lnTo>
                <a:lnTo>
                  <a:pt x="226471" y="35504"/>
                </a:lnTo>
                <a:lnTo>
                  <a:pt x="228157" y="40591"/>
                </a:lnTo>
                <a:lnTo>
                  <a:pt x="229013" y="43131"/>
                </a:lnTo>
                <a:lnTo>
                  <a:pt x="229842" y="45671"/>
                </a:lnTo>
                <a:lnTo>
                  <a:pt x="230644" y="48203"/>
                </a:lnTo>
                <a:lnTo>
                  <a:pt x="231393" y="50728"/>
                </a:lnTo>
                <a:lnTo>
                  <a:pt x="231955" y="52773"/>
                </a:lnTo>
                <a:lnTo>
                  <a:pt x="232490" y="54819"/>
                </a:lnTo>
                <a:lnTo>
                  <a:pt x="232998" y="56873"/>
                </a:lnTo>
                <a:lnTo>
                  <a:pt x="233480" y="58926"/>
                </a:lnTo>
                <a:lnTo>
                  <a:pt x="234416" y="63041"/>
                </a:lnTo>
                <a:lnTo>
                  <a:pt x="234898" y="65102"/>
                </a:lnTo>
                <a:lnTo>
                  <a:pt x="235406" y="67163"/>
                </a:lnTo>
                <a:lnTo>
                  <a:pt x="235941" y="69224"/>
                </a:lnTo>
                <a:lnTo>
                  <a:pt x="236476" y="71278"/>
                </a:lnTo>
                <a:lnTo>
                  <a:pt x="237091" y="73339"/>
                </a:lnTo>
                <a:lnTo>
                  <a:pt x="237733" y="75393"/>
                </a:lnTo>
                <a:lnTo>
                  <a:pt x="238429" y="77438"/>
                </a:lnTo>
                <a:lnTo>
                  <a:pt x="238803" y="78465"/>
                </a:lnTo>
                <a:lnTo>
                  <a:pt x="239205" y="79484"/>
                </a:lnTo>
                <a:lnTo>
                  <a:pt x="239606" y="80503"/>
                </a:lnTo>
                <a:lnTo>
                  <a:pt x="240034" y="81522"/>
                </a:lnTo>
                <a:lnTo>
                  <a:pt x="240489" y="82541"/>
                </a:lnTo>
                <a:lnTo>
                  <a:pt x="240970" y="83560"/>
                </a:lnTo>
                <a:lnTo>
                  <a:pt x="238215" y="83414"/>
                </a:lnTo>
                <a:lnTo>
                  <a:pt x="235459" y="83267"/>
                </a:lnTo>
                <a:lnTo>
                  <a:pt x="232731" y="83105"/>
                </a:lnTo>
                <a:lnTo>
                  <a:pt x="230029" y="82935"/>
                </a:lnTo>
                <a:lnTo>
                  <a:pt x="227327" y="82757"/>
                </a:lnTo>
                <a:lnTo>
                  <a:pt x="224625" y="82572"/>
                </a:lnTo>
                <a:lnTo>
                  <a:pt x="221950" y="82379"/>
                </a:lnTo>
                <a:lnTo>
                  <a:pt x="219275" y="82171"/>
                </a:lnTo>
                <a:lnTo>
                  <a:pt x="216627" y="81962"/>
                </a:lnTo>
                <a:lnTo>
                  <a:pt x="213979" y="81738"/>
                </a:lnTo>
                <a:lnTo>
                  <a:pt x="211357" y="81507"/>
                </a:lnTo>
                <a:lnTo>
                  <a:pt x="208736" y="81267"/>
                </a:lnTo>
                <a:lnTo>
                  <a:pt x="206114" y="81020"/>
                </a:lnTo>
                <a:lnTo>
                  <a:pt x="203519" y="80766"/>
                </a:lnTo>
                <a:lnTo>
                  <a:pt x="200951" y="80503"/>
                </a:lnTo>
                <a:lnTo>
                  <a:pt x="198383" y="80225"/>
                </a:lnTo>
                <a:lnTo>
                  <a:pt x="197821" y="75833"/>
                </a:lnTo>
                <a:lnTo>
                  <a:pt x="197179" y="71440"/>
                </a:lnTo>
                <a:lnTo>
                  <a:pt x="196511" y="67040"/>
                </a:lnTo>
                <a:lnTo>
                  <a:pt x="195788" y="62647"/>
                </a:lnTo>
                <a:lnTo>
                  <a:pt x="194986" y="58254"/>
                </a:lnTo>
                <a:lnTo>
                  <a:pt x="194157" y="53870"/>
                </a:lnTo>
                <a:lnTo>
                  <a:pt x="193247" y="49477"/>
                </a:lnTo>
                <a:lnTo>
                  <a:pt x="192257" y="45084"/>
                </a:lnTo>
                <a:lnTo>
                  <a:pt x="191749" y="42892"/>
                </a:lnTo>
                <a:lnTo>
                  <a:pt x="191214" y="40699"/>
                </a:lnTo>
                <a:lnTo>
                  <a:pt x="190679" y="38507"/>
                </a:lnTo>
                <a:lnTo>
                  <a:pt x="190117" y="36314"/>
                </a:lnTo>
                <a:lnTo>
                  <a:pt x="189555" y="34122"/>
                </a:lnTo>
                <a:lnTo>
                  <a:pt x="188967" y="31930"/>
                </a:lnTo>
                <a:lnTo>
                  <a:pt x="188352" y="29737"/>
                </a:lnTo>
                <a:lnTo>
                  <a:pt x="187710" y="27545"/>
                </a:lnTo>
                <a:lnTo>
                  <a:pt x="187068" y="25352"/>
                </a:lnTo>
                <a:lnTo>
                  <a:pt x="186426" y="23160"/>
                </a:lnTo>
                <a:lnTo>
                  <a:pt x="185730" y="20975"/>
                </a:lnTo>
                <a:lnTo>
                  <a:pt x="185035" y="18783"/>
                </a:lnTo>
                <a:lnTo>
                  <a:pt x="184312" y="16590"/>
                </a:lnTo>
                <a:lnTo>
                  <a:pt x="183590" y="14405"/>
                </a:lnTo>
                <a:lnTo>
                  <a:pt x="182841" y="12213"/>
                </a:lnTo>
                <a:lnTo>
                  <a:pt x="182065" y="10028"/>
                </a:lnTo>
                <a:lnTo>
                  <a:pt x="182012" y="9905"/>
                </a:lnTo>
                <a:lnTo>
                  <a:pt x="181932" y="9789"/>
                </a:lnTo>
                <a:lnTo>
                  <a:pt x="181851" y="9673"/>
                </a:lnTo>
                <a:lnTo>
                  <a:pt x="181718" y="9557"/>
                </a:lnTo>
                <a:lnTo>
                  <a:pt x="181611" y="9449"/>
                </a:lnTo>
                <a:lnTo>
                  <a:pt x="181450" y="9349"/>
                </a:lnTo>
                <a:lnTo>
                  <a:pt x="181290" y="9248"/>
                </a:lnTo>
                <a:lnTo>
                  <a:pt x="181129" y="9156"/>
                </a:lnTo>
                <a:lnTo>
                  <a:pt x="180942" y="9063"/>
                </a:lnTo>
                <a:lnTo>
                  <a:pt x="180728" y="8971"/>
                </a:lnTo>
                <a:lnTo>
                  <a:pt x="180514" y="8886"/>
                </a:lnTo>
                <a:lnTo>
                  <a:pt x="180273" y="8808"/>
                </a:lnTo>
                <a:lnTo>
                  <a:pt x="180032" y="8731"/>
                </a:lnTo>
                <a:lnTo>
                  <a:pt x="179791" y="8662"/>
                </a:lnTo>
                <a:lnTo>
                  <a:pt x="179524" y="8592"/>
                </a:lnTo>
                <a:lnTo>
                  <a:pt x="179256" y="8523"/>
                </a:lnTo>
                <a:lnTo>
                  <a:pt x="178962" y="8461"/>
                </a:lnTo>
                <a:lnTo>
                  <a:pt x="178668" y="8407"/>
                </a:lnTo>
                <a:lnTo>
                  <a:pt x="178079" y="8307"/>
                </a:lnTo>
                <a:lnTo>
                  <a:pt x="177437" y="8214"/>
                </a:lnTo>
                <a:lnTo>
                  <a:pt x="176795" y="8145"/>
                </a:lnTo>
                <a:lnTo>
                  <a:pt x="176127" y="8091"/>
                </a:lnTo>
                <a:lnTo>
                  <a:pt x="175431" y="8052"/>
                </a:lnTo>
                <a:lnTo>
                  <a:pt x="174762" y="8029"/>
                </a:lnTo>
                <a:lnTo>
                  <a:pt x="174067" y="8021"/>
                </a:lnTo>
                <a:lnTo>
                  <a:pt x="173398" y="8021"/>
                </a:lnTo>
                <a:lnTo>
                  <a:pt x="172729" y="8044"/>
                </a:lnTo>
                <a:lnTo>
                  <a:pt x="172061" y="8083"/>
                </a:lnTo>
                <a:lnTo>
                  <a:pt x="171445" y="8137"/>
                </a:lnTo>
                <a:lnTo>
                  <a:pt x="170830" y="8206"/>
                </a:lnTo>
                <a:lnTo>
                  <a:pt x="170536" y="8253"/>
                </a:lnTo>
                <a:lnTo>
                  <a:pt x="170268" y="8299"/>
                </a:lnTo>
                <a:lnTo>
                  <a:pt x="169974" y="8345"/>
                </a:lnTo>
                <a:lnTo>
                  <a:pt x="169733" y="8399"/>
                </a:lnTo>
                <a:lnTo>
                  <a:pt x="169466" y="8453"/>
                </a:lnTo>
                <a:lnTo>
                  <a:pt x="169225" y="8515"/>
                </a:lnTo>
                <a:lnTo>
                  <a:pt x="169011" y="8577"/>
                </a:lnTo>
                <a:lnTo>
                  <a:pt x="168797" y="8646"/>
                </a:lnTo>
                <a:lnTo>
                  <a:pt x="168583" y="8724"/>
                </a:lnTo>
                <a:lnTo>
                  <a:pt x="168396" y="8801"/>
                </a:lnTo>
                <a:lnTo>
                  <a:pt x="168235" y="8878"/>
                </a:lnTo>
                <a:lnTo>
                  <a:pt x="168075" y="8963"/>
                </a:lnTo>
                <a:lnTo>
                  <a:pt x="167914" y="9056"/>
                </a:lnTo>
                <a:lnTo>
                  <a:pt x="167807" y="9148"/>
                </a:lnTo>
                <a:lnTo>
                  <a:pt x="167700" y="9241"/>
                </a:lnTo>
                <a:lnTo>
                  <a:pt x="167593" y="9341"/>
                </a:lnTo>
                <a:lnTo>
                  <a:pt x="167540" y="9449"/>
                </a:lnTo>
                <a:lnTo>
                  <a:pt x="167486" y="9557"/>
                </a:lnTo>
                <a:lnTo>
                  <a:pt x="167459" y="9665"/>
                </a:lnTo>
                <a:lnTo>
                  <a:pt x="167433" y="9781"/>
                </a:lnTo>
                <a:lnTo>
                  <a:pt x="167459" y="9905"/>
                </a:lnTo>
                <a:lnTo>
                  <a:pt x="167486" y="10028"/>
                </a:lnTo>
                <a:lnTo>
                  <a:pt x="168957" y="14320"/>
                </a:lnTo>
                <a:lnTo>
                  <a:pt x="170402" y="18620"/>
                </a:lnTo>
                <a:lnTo>
                  <a:pt x="171820" y="22913"/>
                </a:lnTo>
                <a:lnTo>
                  <a:pt x="173211" y="27213"/>
                </a:lnTo>
                <a:lnTo>
                  <a:pt x="174548" y="31513"/>
                </a:lnTo>
                <a:lnTo>
                  <a:pt x="175859" y="35805"/>
                </a:lnTo>
                <a:lnTo>
                  <a:pt x="177143" y="40105"/>
                </a:lnTo>
                <a:lnTo>
                  <a:pt x="178374" y="44405"/>
                </a:lnTo>
                <a:lnTo>
                  <a:pt x="179577" y="48705"/>
                </a:lnTo>
                <a:lnTo>
                  <a:pt x="180728" y="53013"/>
                </a:lnTo>
                <a:lnTo>
                  <a:pt x="181851" y="57313"/>
                </a:lnTo>
                <a:lnTo>
                  <a:pt x="182921" y="61613"/>
                </a:lnTo>
                <a:lnTo>
                  <a:pt x="183965" y="65920"/>
                </a:lnTo>
                <a:lnTo>
                  <a:pt x="184928" y="70228"/>
                </a:lnTo>
                <a:lnTo>
                  <a:pt x="185864" y="74536"/>
                </a:lnTo>
                <a:lnTo>
                  <a:pt x="186747" y="78843"/>
                </a:lnTo>
                <a:lnTo>
                  <a:pt x="184821" y="78596"/>
                </a:lnTo>
                <a:lnTo>
                  <a:pt x="182921" y="78334"/>
                </a:lnTo>
                <a:lnTo>
                  <a:pt x="180995" y="78071"/>
                </a:lnTo>
                <a:lnTo>
                  <a:pt x="179123" y="77809"/>
                </a:lnTo>
                <a:lnTo>
                  <a:pt x="177223" y="77531"/>
                </a:lnTo>
                <a:lnTo>
                  <a:pt x="175351" y="77253"/>
                </a:lnTo>
                <a:lnTo>
                  <a:pt x="173478" y="76975"/>
                </a:lnTo>
                <a:lnTo>
                  <a:pt x="171606" y="76682"/>
                </a:lnTo>
                <a:lnTo>
                  <a:pt x="169760" y="76388"/>
                </a:lnTo>
                <a:lnTo>
                  <a:pt x="167941" y="76087"/>
                </a:lnTo>
                <a:lnTo>
                  <a:pt x="166095" y="75779"/>
                </a:lnTo>
                <a:lnTo>
                  <a:pt x="164276" y="75470"/>
                </a:lnTo>
                <a:lnTo>
                  <a:pt x="162484" y="75146"/>
                </a:lnTo>
                <a:lnTo>
                  <a:pt x="160665" y="74829"/>
                </a:lnTo>
                <a:lnTo>
                  <a:pt x="158899" y="74497"/>
                </a:lnTo>
                <a:lnTo>
                  <a:pt x="157107" y="74165"/>
                </a:lnTo>
                <a:lnTo>
                  <a:pt x="155341" y="73818"/>
                </a:lnTo>
                <a:lnTo>
                  <a:pt x="153603" y="73478"/>
                </a:lnTo>
                <a:lnTo>
                  <a:pt x="151837" y="73123"/>
                </a:lnTo>
                <a:lnTo>
                  <a:pt x="150125" y="72768"/>
                </a:lnTo>
                <a:lnTo>
                  <a:pt x="148386" y="72405"/>
                </a:lnTo>
                <a:lnTo>
                  <a:pt x="146674" y="72034"/>
                </a:lnTo>
                <a:lnTo>
                  <a:pt x="144989" y="71656"/>
                </a:lnTo>
                <a:lnTo>
                  <a:pt x="143304" y="71278"/>
                </a:lnTo>
                <a:lnTo>
                  <a:pt x="141618" y="70892"/>
                </a:lnTo>
                <a:lnTo>
                  <a:pt x="139960" y="70498"/>
                </a:lnTo>
                <a:lnTo>
                  <a:pt x="138301" y="70097"/>
                </a:lnTo>
                <a:lnTo>
                  <a:pt x="136670" y="69695"/>
                </a:lnTo>
                <a:lnTo>
                  <a:pt x="135038" y="69286"/>
                </a:lnTo>
                <a:lnTo>
                  <a:pt x="133433" y="68869"/>
                </a:lnTo>
                <a:lnTo>
                  <a:pt x="131828" y="68445"/>
                </a:lnTo>
                <a:lnTo>
                  <a:pt x="130223" y="68020"/>
                </a:lnTo>
                <a:lnTo>
                  <a:pt x="130169" y="66098"/>
                </a:lnTo>
                <a:lnTo>
                  <a:pt x="130116" y="64168"/>
                </a:lnTo>
                <a:lnTo>
                  <a:pt x="130009" y="62246"/>
                </a:lnTo>
                <a:lnTo>
                  <a:pt x="129902" y="60316"/>
                </a:lnTo>
                <a:lnTo>
                  <a:pt x="129768" y="58386"/>
                </a:lnTo>
                <a:lnTo>
                  <a:pt x="129607" y="56456"/>
                </a:lnTo>
                <a:lnTo>
                  <a:pt x="129420" y="54526"/>
                </a:lnTo>
                <a:lnTo>
                  <a:pt x="129233" y="52596"/>
                </a:lnTo>
                <a:lnTo>
                  <a:pt x="129019" y="50658"/>
                </a:lnTo>
                <a:lnTo>
                  <a:pt x="128778" y="48728"/>
                </a:lnTo>
                <a:lnTo>
                  <a:pt x="128511" y="46790"/>
                </a:lnTo>
                <a:lnTo>
                  <a:pt x="128243" y="44860"/>
                </a:lnTo>
                <a:lnTo>
                  <a:pt x="127949" y="42923"/>
                </a:lnTo>
                <a:lnTo>
                  <a:pt x="127655" y="40993"/>
                </a:lnTo>
                <a:lnTo>
                  <a:pt x="127307" y="39055"/>
                </a:lnTo>
                <a:lnTo>
                  <a:pt x="126986" y="37117"/>
                </a:lnTo>
                <a:lnTo>
                  <a:pt x="126611" y="35187"/>
                </a:lnTo>
                <a:lnTo>
                  <a:pt x="126237" y="33250"/>
                </a:lnTo>
                <a:lnTo>
                  <a:pt x="125434" y="29382"/>
                </a:lnTo>
                <a:lnTo>
                  <a:pt x="124578" y="25522"/>
                </a:lnTo>
                <a:lnTo>
                  <a:pt x="123669" y="21662"/>
                </a:lnTo>
                <a:lnTo>
                  <a:pt x="122706" y="17810"/>
                </a:lnTo>
                <a:lnTo>
                  <a:pt x="121716" y="13958"/>
                </a:lnTo>
                <a:lnTo>
                  <a:pt x="120646" y="10121"/>
                </a:lnTo>
                <a:lnTo>
                  <a:pt x="119549" y="6284"/>
                </a:lnTo>
                <a:lnTo>
                  <a:pt x="119496" y="6153"/>
                </a:lnTo>
                <a:lnTo>
                  <a:pt x="119442" y="6029"/>
                </a:lnTo>
                <a:lnTo>
                  <a:pt x="119335" y="5906"/>
                </a:lnTo>
                <a:lnTo>
                  <a:pt x="119228" y="5782"/>
                </a:lnTo>
                <a:lnTo>
                  <a:pt x="119094" y="5674"/>
                </a:lnTo>
                <a:lnTo>
                  <a:pt x="118961" y="5558"/>
                </a:lnTo>
                <a:lnTo>
                  <a:pt x="118800" y="5450"/>
                </a:lnTo>
                <a:lnTo>
                  <a:pt x="118613" y="5350"/>
                </a:lnTo>
                <a:lnTo>
                  <a:pt x="118426" y="5250"/>
                </a:lnTo>
                <a:lnTo>
                  <a:pt x="118238" y="5157"/>
                </a:lnTo>
                <a:lnTo>
                  <a:pt x="117998" y="5064"/>
                </a:lnTo>
                <a:lnTo>
                  <a:pt x="117757" y="4979"/>
                </a:lnTo>
                <a:lnTo>
                  <a:pt x="117516" y="4894"/>
                </a:lnTo>
                <a:lnTo>
                  <a:pt x="117275" y="4817"/>
                </a:lnTo>
                <a:lnTo>
                  <a:pt x="116981" y="4748"/>
                </a:lnTo>
                <a:lnTo>
                  <a:pt x="116714" y="4678"/>
                </a:lnTo>
                <a:lnTo>
                  <a:pt x="116419" y="4609"/>
                </a:lnTo>
                <a:lnTo>
                  <a:pt x="116125" y="4547"/>
                </a:lnTo>
                <a:lnTo>
                  <a:pt x="115804" y="4493"/>
                </a:lnTo>
                <a:lnTo>
                  <a:pt x="115483" y="4439"/>
                </a:lnTo>
                <a:lnTo>
                  <a:pt x="114841" y="4339"/>
                </a:lnTo>
                <a:lnTo>
                  <a:pt x="114146" y="4261"/>
                </a:lnTo>
                <a:lnTo>
                  <a:pt x="113450" y="4200"/>
                </a:lnTo>
                <a:lnTo>
                  <a:pt x="112754" y="4161"/>
                </a:lnTo>
                <a:lnTo>
                  <a:pt x="112032" y="4130"/>
                </a:lnTo>
                <a:lnTo>
                  <a:pt x="111310" y="4122"/>
                </a:lnTo>
                <a:lnTo>
                  <a:pt x="110588" y="4130"/>
                </a:lnTo>
                <a:lnTo>
                  <a:pt x="109892" y="4153"/>
                </a:lnTo>
                <a:lnTo>
                  <a:pt x="109197" y="4192"/>
                </a:lnTo>
                <a:lnTo>
                  <a:pt x="108501" y="4246"/>
                </a:lnTo>
                <a:lnTo>
                  <a:pt x="108180" y="4285"/>
                </a:lnTo>
                <a:lnTo>
                  <a:pt x="107859" y="4323"/>
                </a:lnTo>
                <a:lnTo>
                  <a:pt x="107565" y="4370"/>
                </a:lnTo>
                <a:lnTo>
                  <a:pt x="107244" y="4416"/>
                </a:lnTo>
                <a:lnTo>
                  <a:pt x="106950" y="4470"/>
                </a:lnTo>
                <a:lnTo>
                  <a:pt x="106655" y="4524"/>
                </a:lnTo>
                <a:lnTo>
                  <a:pt x="106388" y="4586"/>
                </a:lnTo>
                <a:lnTo>
                  <a:pt x="106120" y="4647"/>
                </a:lnTo>
                <a:lnTo>
                  <a:pt x="105880" y="4717"/>
                </a:lnTo>
                <a:lnTo>
                  <a:pt x="105639" y="4794"/>
                </a:lnTo>
                <a:lnTo>
                  <a:pt x="105398" y="4871"/>
                </a:lnTo>
                <a:lnTo>
                  <a:pt x="105184" y="4956"/>
                </a:lnTo>
                <a:lnTo>
                  <a:pt x="104997" y="5041"/>
                </a:lnTo>
                <a:lnTo>
                  <a:pt x="104810" y="5134"/>
                </a:lnTo>
                <a:lnTo>
                  <a:pt x="104649" y="5226"/>
                </a:lnTo>
                <a:lnTo>
                  <a:pt x="104489" y="5327"/>
                </a:lnTo>
                <a:lnTo>
                  <a:pt x="104355" y="5435"/>
                </a:lnTo>
                <a:lnTo>
                  <a:pt x="104248" y="5543"/>
                </a:lnTo>
                <a:lnTo>
                  <a:pt x="104141" y="5651"/>
                </a:lnTo>
                <a:lnTo>
                  <a:pt x="104061" y="5775"/>
                </a:lnTo>
                <a:lnTo>
                  <a:pt x="104007" y="5890"/>
                </a:lnTo>
                <a:lnTo>
                  <a:pt x="103954" y="6022"/>
                </a:lnTo>
                <a:lnTo>
                  <a:pt x="103954" y="6153"/>
                </a:lnTo>
                <a:lnTo>
                  <a:pt x="103954" y="6284"/>
                </a:lnTo>
                <a:lnTo>
                  <a:pt x="104408" y="9889"/>
                </a:lnTo>
                <a:lnTo>
                  <a:pt x="104890" y="13494"/>
                </a:lnTo>
                <a:lnTo>
                  <a:pt x="105425" y="17107"/>
                </a:lnTo>
                <a:lnTo>
                  <a:pt x="106013" y="20720"/>
                </a:lnTo>
                <a:lnTo>
                  <a:pt x="106629" y="24341"/>
                </a:lnTo>
                <a:lnTo>
                  <a:pt x="107297" y="27962"/>
                </a:lnTo>
                <a:lnTo>
                  <a:pt x="108020" y="31582"/>
                </a:lnTo>
                <a:lnTo>
                  <a:pt x="108795" y="35211"/>
                </a:lnTo>
                <a:lnTo>
                  <a:pt x="109625" y="38831"/>
                </a:lnTo>
                <a:lnTo>
                  <a:pt x="110534" y="42452"/>
                </a:lnTo>
                <a:lnTo>
                  <a:pt x="111470" y="46072"/>
                </a:lnTo>
                <a:lnTo>
                  <a:pt x="111979" y="47879"/>
                </a:lnTo>
                <a:lnTo>
                  <a:pt x="112487" y="49685"/>
                </a:lnTo>
                <a:lnTo>
                  <a:pt x="113022" y="51492"/>
                </a:lnTo>
                <a:lnTo>
                  <a:pt x="113584" y="53298"/>
                </a:lnTo>
                <a:lnTo>
                  <a:pt x="114146" y="55097"/>
                </a:lnTo>
                <a:lnTo>
                  <a:pt x="114707" y="56903"/>
                </a:lnTo>
                <a:lnTo>
                  <a:pt x="115323" y="58702"/>
                </a:lnTo>
                <a:lnTo>
                  <a:pt x="115938" y="60501"/>
                </a:lnTo>
                <a:lnTo>
                  <a:pt x="116580" y="62300"/>
                </a:lnTo>
                <a:lnTo>
                  <a:pt x="117222" y="64098"/>
                </a:lnTo>
                <a:lnTo>
                  <a:pt x="117222" y="64098"/>
                </a:lnTo>
                <a:lnTo>
                  <a:pt x="115323" y="63473"/>
                </a:lnTo>
                <a:lnTo>
                  <a:pt x="113450" y="62840"/>
                </a:lnTo>
                <a:lnTo>
                  <a:pt x="111604" y="62199"/>
                </a:lnTo>
                <a:lnTo>
                  <a:pt x="109785" y="61543"/>
                </a:lnTo>
                <a:lnTo>
                  <a:pt x="107993" y="60887"/>
                </a:lnTo>
                <a:lnTo>
                  <a:pt x="106201" y="60215"/>
                </a:lnTo>
                <a:lnTo>
                  <a:pt x="104462" y="59528"/>
                </a:lnTo>
                <a:lnTo>
                  <a:pt x="102723" y="58833"/>
                </a:lnTo>
                <a:lnTo>
                  <a:pt x="100850" y="58061"/>
                </a:lnTo>
                <a:lnTo>
                  <a:pt x="99031" y="57282"/>
                </a:lnTo>
                <a:lnTo>
                  <a:pt x="97239" y="56494"/>
                </a:lnTo>
                <a:lnTo>
                  <a:pt x="95474" y="55707"/>
                </a:lnTo>
                <a:lnTo>
                  <a:pt x="93735" y="54912"/>
                </a:lnTo>
                <a:lnTo>
                  <a:pt x="92023" y="54109"/>
                </a:lnTo>
                <a:lnTo>
                  <a:pt x="90337" y="53306"/>
                </a:lnTo>
                <a:lnTo>
                  <a:pt x="88679" y="52495"/>
                </a:lnTo>
                <a:lnTo>
                  <a:pt x="87074" y="51677"/>
                </a:lnTo>
                <a:lnTo>
                  <a:pt x="85469" y="50859"/>
                </a:lnTo>
                <a:lnTo>
                  <a:pt x="83917" y="50040"/>
                </a:lnTo>
                <a:lnTo>
                  <a:pt x="82366" y="49214"/>
                </a:lnTo>
                <a:lnTo>
                  <a:pt x="80868" y="48381"/>
                </a:lnTo>
                <a:lnTo>
                  <a:pt x="79370" y="47547"/>
                </a:lnTo>
                <a:lnTo>
                  <a:pt x="77925" y="46705"/>
                </a:lnTo>
                <a:lnTo>
                  <a:pt x="76481" y="45864"/>
                </a:lnTo>
                <a:lnTo>
                  <a:pt x="75090" y="45023"/>
                </a:lnTo>
                <a:lnTo>
                  <a:pt x="73699" y="44173"/>
                </a:lnTo>
                <a:lnTo>
                  <a:pt x="72334" y="43316"/>
                </a:lnTo>
                <a:lnTo>
                  <a:pt x="70997" y="42460"/>
                </a:lnTo>
                <a:lnTo>
                  <a:pt x="69686" y="41603"/>
                </a:lnTo>
                <a:lnTo>
                  <a:pt x="68402" y="40738"/>
                </a:lnTo>
                <a:lnTo>
                  <a:pt x="67145" y="39873"/>
                </a:lnTo>
                <a:lnTo>
                  <a:pt x="65887" y="39001"/>
                </a:lnTo>
                <a:lnTo>
                  <a:pt x="64657" y="38129"/>
                </a:lnTo>
                <a:lnTo>
                  <a:pt x="63453" y="37256"/>
                </a:lnTo>
                <a:lnTo>
                  <a:pt x="62276" y="36376"/>
                </a:lnTo>
                <a:lnTo>
                  <a:pt x="61099" y="35496"/>
                </a:lnTo>
                <a:lnTo>
                  <a:pt x="59949" y="34616"/>
                </a:lnTo>
                <a:lnTo>
                  <a:pt x="58825" y="33728"/>
                </a:lnTo>
                <a:lnTo>
                  <a:pt x="57728" y="32841"/>
                </a:lnTo>
                <a:lnTo>
                  <a:pt x="56632" y="31953"/>
                </a:lnTo>
                <a:lnTo>
                  <a:pt x="55562" y="31057"/>
                </a:lnTo>
                <a:lnTo>
                  <a:pt x="54518" y="30169"/>
                </a:lnTo>
                <a:lnTo>
                  <a:pt x="53475" y="29274"/>
                </a:lnTo>
                <a:lnTo>
                  <a:pt x="52432" y="28378"/>
                </a:lnTo>
                <a:lnTo>
                  <a:pt x="50452" y="26580"/>
                </a:lnTo>
                <a:lnTo>
                  <a:pt x="48500" y="24773"/>
                </a:lnTo>
                <a:lnTo>
                  <a:pt x="46600" y="22959"/>
                </a:lnTo>
                <a:lnTo>
                  <a:pt x="44754" y="21145"/>
                </a:lnTo>
                <a:lnTo>
                  <a:pt x="42962" y="19331"/>
                </a:lnTo>
                <a:lnTo>
                  <a:pt x="41223" y="17509"/>
                </a:lnTo>
                <a:lnTo>
                  <a:pt x="39511" y="15695"/>
                </a:lnTo>
                <a:lnTo>
                  <a:pt x="37826" y="13865"/>
                </a:lnTo>
                <a:lnTo>
                  <a:pt x="36167" y="12043"/>
                </a:lnTo>
                <a:lnTo>
                  <a:pt x="34562" y="10229"/>
                </a:lnTo>
                <a:lnTo>
                  <a:pt x="32957" y="8407"/>
                </a:lnTo>
                <a:lnTo>
                  <a:pt x="31379" y="6585"/>
                </a:lnTo>
                <a:lnTo>
                  <a:pt x="28276" y="2964"/>
                </a:lnTo>
                <a:lnTo>
                  <a:pt x="28035" y="2725"/>
                </a:lnTo>
                <a:lnTo>
                  <a:pt x="27795" y="2501"/>
                </a:lnTo>
                <a:lnTo>
                  <a:pt x="27500" y="2285"/>
                </a:lnTo>
                <a:lnTo>
                  <a:pt x="27179" y="2077"/>
                </a:lnTo>
                <a:lnTo>
                  <a:pt x="26832" y="1884"/>
                </a:lnTo>
                <a:lnTo>
                  <a:pt x="26457" y="1698"/>
                </a:lnTo>
                <a:lnTo>
                  <a:pt x="26056" y="1521"/>
                </a:lnTo>
                <a:lnTo>
                  <a:pt x="25628" y="1351"/>
                </a:lnTo>
                <a:lnTo>
                  <a:pt x="25173" y="1197"/>
                </a:lnTo>
                <a:lnTo>
                  <a:pt x="24691" y="1058"/>
                </a:lnTo>
                <a:lnTo>
                  <a:pt x="24183" y="919"/>
                </a:lnTo>
                <a:lnTo>
                  <a:pt x="23675" y="795"/>
                </a:lnTo>
                <a:lnTo>
                  <a:pt x="23140" y="679"/>
                </a:lnTo>
                <a:lnTo>
                  <a:pt x="22578" y="571"/>
                </a:lnTo>
                <a:lnTo>
                  <a:pt x="22016" y="471"/>
                </a:lnTo>
                <a:lnTo>
                  <a:pt x="21428" y="386"/>
                </a:lnTo>
                <a:lnTo>
                  <a:pt x="20839" y="309"/>
                </a:lnTo>
                <a:lnTo>
                  <a:pt x="20224" y="239"/>
                </a:lnTo>
                <a:lnTo>
                  <a:pt x="19609" y="178"/>
                </a:lnTo>
                <a:lnTo>
                  <a:pt x="18967" y="124"/>
                </a:lnTo>
                <a:lnTo>
                  <a:pt x="18325" y="85"/>
                </a:lnTo>
                <a:lnTo>
                  <a:pt x="17683" y="54"/>
                </a:lnTo>
                <a:lnTo>
                  <a:pt x="17014" y="23"/>
                </a:lnTo>
                <a:lnTo>
                  <a:pt x="16345" y="8"/>
                </a:lnTo>
                <a:lnTo>
                  <a:pt x="157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16"/>
          <p:cNvSpPr/>
          <p:nvPr/>
        </p:nvSpPr>
        <p:spPr>
          <a:xfrm rot="10800000">
            <a:off x="5504321" y="4515788"/>
            <a:ext cx="798311" cy="533414"/>
          </a:xfrm>
          <a:custGeom>
            <a:avLst/>
            <a:gdLst/>
            <a:ahLst/>
            <a:cxnLst/>
            <a:rect l="l" t="t" r="r" b="b"/>
            <a:pathLst>
              <a:path w="265661" h="57854" extrusionOk="0">
                <a:moveTo>
                  <a:pt x="6688" y="1"/>
                </a:moveTo>
                <a:lnTo>
                  <a:pt x="6126" y="16"/>
                </a:lnTo>
                <a:lnTo>
                  <a:pt x="5538" y="47"/>
                </a:lnTo>
                <a:lnTo>
                  <a:pt x="4976" y="93"/>
                </a:lnTo>
                <a:lnTo>
                  <a:pt x="4414" y="147"/>
                </a:lnTo>
                <a:lnTo>
                  <a:pt x="3879" y="217"/>
                </a:lnTo>
                <a:lnTo>
                  <a:pt x="3344" y="302"/>
                </a:lnTo>
                <a:lnTo>
                  <a:pt x="2863" y="402"/>
                </a:lnTo>
                <a:lnTo>
                  <a:pt x="2381" y="510"/>
                </a:lnTo>
                <a:lnTo>
                  <a:pt x="1926" y="626"/>
                </a:lnTo>
                <a:lnTo>
                  <a:pt x="1525" y="757"/>
                </a:lnTo>
                <a:lnTo>
                  <a:pt x="1151" y="904"/>
                </a:lnTo>
                <a:lnTo>
                  <a:pt x="830" y="1058"/>
                </a:lnTo>
                <a:lnTo>
                  <a:pt x="562" y="1228"/>
                </a:lnTo>
                <a:lnTo>
                  <a:pt x="428" y="1313"/>
                </a:lnTo>
                <a:lnTo>
                  <a:pt x="321" y="1406"/>
                </a:lnTo>
                <a:lnTo>
                  <a:pt x="241" y="1498"/>
                </a:lnTo>
                <a:lnTo>
                  <a:pt x="161" y="1591"/>
                </a:lnTo>
                <a:lnTo>
                  <a:pt x="107" y="1691"/>
                </a:lnTo>
                <a:lnTo>
                  <a:pt x="54" y="1792"/>
                </a:lnTo>
                <a:lnTo>
                  <a:pt x="27" y="1892"/>
                </a:lnTo>
                <a:lnTo>
                  <a:pt x="27" y="2000"/>
                </a:lnTo>
                <a:lnTo>
                  <a:pt x="0" y="2942"/>
                </a:lnTo>
                <a:lnTo>
                  <a:pt x="27" y="3891"/>
                </a:lnTo>
                <a:lnTo>
                  <a:pt x="81" y="4833"/>
                </a:lnTo>
                <a:lnTo>
                  <a:pt x="188" y="5775"/>
                </a:lnTo>
                <a:lnTo>
                  <a:pt x="321" y="6717"/>
                </a:lnTo>
                <a:lnTo>
                  <a:pt x="482" y="7659"/>
                </a:lnTo>
                <a:lnTo>
                  <a:pt x="696" y="8601"/>
                </a:lnTo>
                <a:lnTo>
                  <a:pt x="910" y="9535"/>
                </a:lnTo>
                <a:lnTo>
                  <a:pt x="1177" y="10476"/>
                </a:lnTo>
                <a:lnTo>
                  <a:pt x="1498" y="11411"/>
                </a:lnTo>
                <a:lnTo>
                  <a:pt x="1819" y="12345"/>
                </a:lnTo>
                <a:lnTo>
                  <a:pt x="2167" y="13279"/>
                </a:lnTo>
                <a:lnTo>
                  <a:pt x="2568" y="14213"/>
                </a:lnTo>
                <a:lnTo>
                  <a:pt x="2996" y="15147"/>
                </a:lnTo>
                <a:lnTo>
                  <a:pt x="3424" y="16081"/>
                </a:lnTo>
                <a:lnTo>
                  <a:pt x="3906" y="17007"/>
                </a:lnTo>
                <a:lnTo>
                  <a:pt x="4414" y="17934"/>
                </a:lnTo>
                <a:lnTo>
                  <a:pt x="4949" y="18868"/>
                </a:lnTo>
                <a:lnTo>
                  <a:pt x="5484" y="19794"/>
                </a:lnTo>
                <a:lnTo>
                  <a:pt x="6073" y="20721"/>
                </a:lnTo>
                <a:lnTo>
                  <a:pt x="6661" y="21647"/>
                </a:lnTo>
                <a:lnTo>
                  <a:pt x="7303" y="22566"/>
                </a:lnTo>
                <a:lnTo>
                  <a:pt x="7945" y="23492"/>
                </a:lnTo>
                <a:lnTo>
                  <a:pt x="8614" y="24411"/>
                </a:lnTo>
                <a:lnTo>
                  <a:pt x="9310" y="25337"/>
                </a:lnTo>
                <a:lnTo>
                  <a:pt x="10005" y="26256"/>
                </a:lnTo>
                <a:lnTo>
                  <a:pt x="10754" y="27175"/>
                </a:lnTo>
                <a:lnTo>
                  <a:pt x="11503" y="28093"/>
                </a:lnTo>
                <a:lnTo>
                  <a:pt x="12252" y="29004"/>
                </a:lnTo>
                <a:lnTo>
                  <a:pt x="13055" y="29923"/>
                </a:lnTo>
                <a:lnTo>
                  <a:pt x="13857" y="30834"/>
                </a:lnTo>
                <a:lnTo>
                  <a:pt x="14660" y="31752"/>
                </a:lnTo>
                <a:lnTo>
                  <a:pt x="14793" y="31868"/>
                </a:lnTo>
                <a:lnTo>
                  <a:pt x="14954" y="31976"/>
                </a:lnTo>
                <a:lnTo>
                  <a:pt x="15114" y="32077"/>
                </a:lnTo>
                <a:lnTo>
                  <a:pt x="15328" y="32177"/>
                </a:lnTo>
                <a:lnTo>
                  <a:pt x="15542" y="32270"/>
                </a:lnTo>
                <a:lnTo>
                  <a:pt x="15783" y="32355"/>
                </a:lnTo>
                <a:lnTo>
                  <a:pt x="16051" y="32432"/>
                </a:lnTo>
                <a:lnTo>
                  <a:pt x="16345" y="32509"/>
                </a:lnTo>
                <a:lnTo>
                  <a:pt x="16639" y="32571"/>
                </a:lnTo>
                <a:lnTo>
                  <a:pt x="16960" y="32640"/>
                </a:lnTo>
                <a:lnTo>
                  <a:pt x="17308" y="32694"/>
                </a:lnTo>
                <a:lnTo>
                  <a:pt x="17656" y="32741"/>
                </a:lnTo>
                <a:lnTo>
                  <a:pt x="18003" y="32787"/>
                </a:lnTo>
                <a:lnTo>
                  <a:pt x="18378" y="32826"/>
                </a:lnTo>
                <a:lnTo>
                  <a:pt x="18752" y="32856"/>
                </a:lnTo>
                <a:lnTo>
                  <a:pt x="19154" y="32887"/>
                </a:lnTo>
                <a:lnTo>
                  <a:pt x="19528" y="32910"/>
                </a:lnTo>
                <a:lnTo>
                  <a:pt x="19929" y="32926"/>
                </a:lnTo>
                <a:lnTo>
                  <a:pt x="20331" y="32934"/>
                </a:lnTo>
                <a:lnTo>
                  <a:pt x="21535" y="32934"/>
                </a:lnTo>
                <a:lnTo>
                  <a:pt x="21936" y="32918"/>
                </a:lnTo>
                <a:lnTo>
                  <a:pt x="22310" y="32903"/>
                </a:lnTo>
                <a:lnTo>
                  <a:pt x="22712" y="32880"/>
                </a:lnTo>
                <a:lnTo>
                  <a:pt x="23086" y="32849"/>
                </a:lnTo>
                <a:lnTo>
                  <a:pt x="23461" y="32818"/>
                </a:lnTo>
                <a:lnTo>
                  <a:pt x="23808" y="32779"/>
                </a:lnTo>
                <a:lnTo>
                  <a:pt x="24156" y="32733"/>
                </a:lnTo>
                <a:lnTo>
                  <a:pt x="24477" y="32679"/>
                </a:lnTo>
                <a:lnTo>
                  <a:pt x="24798" y="32625"/>
                </a:lnTo>
                <a:lnTo>
                  <a:pt x="25119" y="32563"/>
                </a:lnTo>
                <a:lnTo>
                  <a:pt x="29105" y="31722"/>
                </a:lnTo>
                <a:lnTo>
                  <a:pt x="33118" y="30888"/>
                </a:lnTo>
                <a:lnTo>
                  <a:pt x="37157" y="30070"/>
                </a:lnTo>
                <a:lnTo>
                  <a:pt x="41223" y="29267"/>
                </a:lnTo>
                <a:lnTo>
                  <a:pt x="45316" y="28479"/>
                </a:lnTo>
                <a:lnTo>
                  <a:pt x="49435" y="27700"/>
                </a:lnTo>
                <a:lnTo>
                  <a:pt x="53582" y="26935"/>
                </a:lnTo>
                <a:lnTo>
                  <a:pt x="57755" y="26194"/>
                </a:lnTo>
                <a:lnTo>
                  <a:pt x="61955" y="25453"/>
                </a:lnTo>
                <a:lnTo>
                  <a:pt x="66181" y="24735"/>
                </a:lnTo>
                <a:lnTo>
                  <a:pt x="70435" y="24025"/>
                </a:lnTo>
                <a:lnTo>
                  <a:pt x="74715" y="23330"/>
                </a:lnTo>
                <a:lnTo>
                  <a:pt x="79022" y="22651"/>
                </a:lnTo>
                <a:lnTo>
                  <a:pt x="83382" y="21979"/>
                </a:lnTo>
                <a:lnTo>
                  <a:pt x="87742" y="21323"/>
                </a:lnTo>
                <a:lnTo>
                  <a:pt x="92156" y="20682"/>
                </a:lnTo>
                <a:lnTo>
                  <a:pt x="99325" y="33374"/>
                </a:lnTo>
                <a:lnTo>
                  <a:pt x="102910" y="39719"/>
                </a:lnTo>
                <a:lnTo>
                  <a:pt x="106548" y="46065"/>
                </a:lnTo>
                <a:lnTo>
                  <a:pt x="106628" y="46204"/>
                </a:lnTo>
                <a:lnTo>
                  <a:pt x="106762" y="46335"/>
                </a:lnTo>
                <a:lnTo>
                  <a:pt x="106922" y="46467"/>
                </a:lnTo>
                <a:lnTo>
                  <a:pt x="107083" y="46590"/>
                </a:lnTo>
                <a:lnTo>
                  <a:pt x="107270" y="46706"/>
                </a:lnTo>
                <a:lnTo>
                  <a:pt x="107484" y="46814"/>
                </a:lnTo>
                <a:lnTo>
                  <a:pt x="107725" y="46922"/>
                </a:lnTo>
                <a:lnTo>
                  <a:pt x="107992" y="47022"/>
                </a:lnTo>
                <a:lnTo>
                  <a:pt x="108287" y="47123"/>
                </a:lnTo>
                <a:lnTo>
                  <a:pt x="108581" y="47208"/>
                </a:lnTo>
                <a:lnTo>
                  <a:pt x="108875" y="47293"/>
                </a:lnTo>
                <a:lnTo>
                  <a:pt x="109223" y="47370"/>
                </a:lnTo>
                <a:lnTo>
                  <a:pt x="109571" y="47439"/>
                </a:lnTo>
                <a:lnTo>
                  <a:pt x="109919" y="47501"/>
                </a:lnTo>
                <a:lnTo>
                  <a:pt x="110293" y="47563"/>
                </a:lnTo>
                <a:lnTo>
                  <a:pt x="110668" y="47609"/>
                </a:lnTo>
                <a:lnTo>
                  <a:pt x="111069" y="47655"/>
                </a:lnTo>
                <a:lnTo>
                  <a:pt x="111470" y="47694"/>
                </a:lnTo>
                <a:lnTo>
                  <a:pt x="111871" y="47717"/>
                </a:lnTo>
                <a:lnTo>
                  <a:pt x="112273" y="47740"/>
                </a:lnTo>
                <a:lnTo>
                  <a:pt x="112701" y="47756"/>
                </a:lnTo>
                <a:lnTo>
                  <a:pt x="113129" y="47764"/>
                </a:lnTo>
                <a:lnTo>
                  <a:pt x="113557" y="47764"/>
                </a:lnTo>
                <a:lnTo>
                  <a:pt x="113985" y="47756"/>
                </a:lnTo>
                <a:lnTo>
                  <a:pt x="114413" y="47740"/>
                </a:lnTo>
                <a:lnTo>
                  <a:pt x="114841" y="47717"/>
                </a:lnTo>
                <a:lnTo>
                  <a:pt x="115269" y="47679"/>
                </a:lnTo>
                <a:lnTo>
                  <a:pt x="115697" y="47640"/>
                </a:lnTo>
                <a:lnTo>
                  <a:pt x="116125" y="47586"/>
                </a:lnTo>
                <a:lnTo>
                  <a:pt x="116553" y="47532"/>
                </a:lnTo>
                <a:lnTo>
                  <a:pt x="116954" y="47462"/>
                </a:lnTo>
                <a:lnTo>
                  <a:pt x="117382" y="47385"/>
                </a:lnTo>
                <a:lnTo>
                  <a:pt x="133807" y="44097"/>
                </a:lnTo>
                <a:lnTo>
                  <a:pt x="150232" y="40800"/>
                </a:lnTo>
                <a:lnTo>
                  <a:pt x="166657" y="37496"/>
                </a:lnTo>
                <a:lnTo>
                  <a:pt x="174842" y="35836"/>
                </a:lnTo>
                <a:lnTo>
                  <a:pt x="183001" y="34177"/>
                </a:lnTo>
                <a:lnTo>
                  <a:pt x="183590" y="35574"/>
                </a:lnTo>
                <a:lnTo>
                  <a:pt x="184178" y="36971"/>
                </a:lnTo>
                <a:lnTo>
                  <a:pt x="184793" y="38361"/>
                </a:lnTo>
                <a:lnTo>
                  <a:pt x="185462" y="39750"/>
                </a:lnTo>
                <a:lnTo>
                  <a:pt x="186131" y="41148"/>
                </a:lnTo>
                <a:lnTo>
                  <a:pt x="186827" y="42537"/>
                </a:lnTo>
                <a:lnTo>
                  <a:pt x="187576" y="43919"/>
                </a:lnTo>
                <a:lnTo>
                  <a:pt x="188325" y="45309"/>
                </a:lnTo>
                <a:lnTo>
                  <a:pt x="189127" y="46690"/>
                </a:lnTo>
                <a:lnTo>
                  <a:pt x="189930" y="48080"/>
                </a:lnTo>
                <a:lnTo>
                  <a:pt x="190786" y="49462"/>
                </a:lnTo>
                <a:lnTo>
                  <a:pt x="191668" y="50844"/>
                </a:lnTo>
                <a:lnTo>
                  <a:pt x="192578" y="52226"/>
                </a:lnTo>
                <a:lnTo>
                  <a:pt x="193514" y="53608"/>
                </a:lnTo>
                <a:lnTo>
                  <a:pt x="194477" y="54982"/>
                </a:lnTo>
                <a:lnTo>
                  <a:pt x="195494" y="56364"/>
                </a:lnTo>
                <a:lnTo>
                  <a:pt x="195601" y="56487"/>
                </a:lnTo>
                <a:lnTo>
                  <a:pt x="195708" y="56611"/>
                </a:lnTo>
                <a:lnTo>
                  <a:pt x="195868" y="56726"/>
                </a:lnTo>
                <a:lnTo>
                  <a:pt x="196029" y="56834"/>
                </a:lnTo>
                <a:lnTo>
                  <a:pt x="196216" y="56935"/>
                </a:lnTo>
                <a:lnTo>
                  <a:pt x="196403" y="57035"/>
                </a:lnTo>
                <a:lnTo>
                  <a:pt x="196617" y="57136"/>
                </a:lnTo>
                <a:lnTo>
                  <a:pt x="196858" y="57220"/>
                </a:lnTo>
                <a:lnTo>
                  <a:pt x="197099" y="57305"/>
                </a:lnTo>
                <a:lnTo>
                  <a:pt x="197366" y="57383"/>
                </a:lnTo>
                <a:lnTo>
                  <a:pt x="197634" y="57452"/>
                </a:lnTo>
                <a:lnTo>
                  <a:pt x="197901" y="57522"/>
                </a:lnTo>
                <a:lnTo>
                  <a:pt x="198196" y="57583"/>
                </a:lnTo>
                <a:lnTo>
                  <a:pt x="198517" y="57637"/>
                </a:lnTo>
                <a:lnTo>
                  <a:pt x="198838" y="57684"/>
                </a:lnTo>
                <a:lnTo>
                  <a:pt x="199159" y="57730"/>
                </a:lnTo>
                <a:lnTo>
                  <a:pt x="199506" y="57769"/>
                </a:lnTo>
                <a:lnTo>
                  <a:pt x="199854" y="57792"/>
                </a:lnTo>
                <a:lnTo>
                  <a:pt x="200202" y="57823"/>
                </a:lnTo>
                <a:lnTo>
                  <a:pt x="200550" y="57838"/>
                </a:lnTo>
                <a:lnTo>
                  <a:pt x="200924" y="57846"/>
                </a:lnTo>
                <a:lnTo>
                  <a:pt x="201299" y="57853"/>
                </a:lnTo>
                <a:lnTo>
                  <a:pt x="201673" y="57853"/>
                </a:lnTo>
                <a:lnTo>
                  <a:pt x="202048" y="57846"/>
                </a:lnTo>
                <a:lnTo>
                  <a:pt x="202422" y="57830"/>
                </a:lnTo>
                <a:lnTo>
                  <a:pt x="202823" y="57807"/>
                </a:lnTo>
                <a:lnTo>
                  <a:pt x="203198" y="57784"/>
                </a:lnTo>
                <a:lnTo>
                  <a:pt x="203599" y="57745"/>
                </a:lnTo>
                <a:lnTo>
                  <a:pt x="203974" y="57707"/>
                </a:lnTo>
                <a:lnTo>
                  <a:pt x="204375" y="57653"/>
                </a:lnTo>
                <a:lnTo>
                  <a:pt x="204749" y="57599"/>
                </a:lnTo>
                <a:lnTo>
                  <a:pt x="205124" y="57537"/>
                </a:lnTo>
                <a:lnTo>
                  <a:pt x="209083" y="56834"/>
                </a:lnTo>
                <a:lnTo>
                  <a:pt x="213015" y="56124"/>
                </a:lnTo>
                <a:lnTo>
                  <a:pt x="216894" y="55406"/>
                </a:lnTo>
                <a:lnTo>
                  <a:pt x="220746" y="54673"/>
                </a:lnTo>
                <a:lnTo>
                  <a:pt x="224572" y="53932"/>
                </a:lnTo>
                <a:lnTo>
                  <a:pt x="228343" y="53175"/>
                </a:lnTo>
                <a:lnTo>
                  <a:pt x="232089" y="52411"/>
                </a:lnTo>
                <a:lnTo>
                  <a:pt x="235780" y="51631"/>
                </a:lnTo>
                <a:lnTo>
                  <a:pt x="239445" y="50836"/>
                </a:lnTo>
                <a:lnTo>
                  <a:pt x="243083" y="50025"/>
                </a:lnTo>
                <a:lnTo>
                  <a:pt x="246694" y="49207"/>
                </a:lnTo>
                <a:lnTo>
                  <a:pt x="250252" y="48366"/>
                </a:lnTo>
                <a:lnTo>
                  <a:pt x="253783" y="47517"/>
                </a:lnTo>
                <a:lnTo>
                  <a:pt x="255549" y="47084"/>
                </a:lnTo>
                <a:lnTo>
                  <a:pt x="257288" y="46644"/>
                </a:lnTo>
                <a:lnTo>
                  <a:pt x="259026" y="46204"/>
                </a:lnTo>
                <a:lnTo>
                  <a:pt x="260765" y="45756"/>
                </a:lnTo>
                <a:lnTo>
                  <a:pt x="262477" y="45309"/>
                </a:lnTo>
                <a:lnTo>
                  <a:pt x="264189" y="44853"/>
                </a:lnTo>
                <a:lnTo>
                  <a:pt x="264537" y="44753"/>
                </a:lnTo>
                <a:lnTo>
                  <a:pt x="264831" y="44652"/>
                </a:lnTo>
                <a:lnTo>
                  <a:pt x="265072" y="44544"/>
                </a:lnTo>
                <a:lnTo>
                  <a:pt x="265286" y="44429"/>
                </a:lnTo>
                <a:lnTo>
                  <a:pt x="265447" y="44313"/>
                </a:lnTo>
                <a:lnTo>
                  <a:pt x="265554" y="44197"/>
                </a:lnTo>
                <a:lnTo>
                  <a:pt x="265634" y="44081"/>
                </a:lnTo>
                <a:lnTo>
                  <a:pt x="265661" y="43965"/>
                </a:lnTo>
                <a:lnTo>
                  <a:pt x="265661" y="43850"/>
                </a:lnTo>
                <a:lnTo>
                  <a:pt x="265634" y="43734"/>
                </a:lnTo>
                <a:lnTo>
                  <a:pt x="265554" y="43626"/>
                </a:lnTo>
                <a:lnTo>
                  <a:pt x="265447" y="43510"/>
                </a:lnTo>
                <a:lnTo>
                  <a:pt x="265313" y="43402"/>
                </a:lnTo>
                <a:lnTo>
                  <a:pt x="265152" y="43301"/>
                </a:lnTo>
                <a:lnTo>
                  <a:pt x="264965" y="43201"/>
                </a:lnTo>
                <a:lnTo>
                  <a:pt x="264751" y="43108"/>
                </a:lnTo>
                <a:lnTo>
                  <a:pt x="264510" y="43024"/>
                </a:lnTo>
                <a:lnTo>
                  <a:pt x="264243" y="42939"/>
                </a:lnTo>
                <a:lnTo>
                  <a:pt x="263949" y="42869"/>
                </a:lnTo>
                <a:lnTo>
                  <a:pt x="263628" y="42800"/>
                </a:lnTo>
                <a:lnTo>
                  <a:pt x="263307" y="42746"/>
                </a:lnTo>
                <a:lnTo>
                  <a:pt x="262986" y="42699"/>
                </a:lnTo>
                <a:lnTo>
                  <a:pt x="262611" y="42661"/>
                </a:lnTo>
                <a:lnTo>
                  <a:pt x="262263" y="42638"/>
                </a:lnTo>
                <a:lnTo>
                  <a:pt x="261862" y="42622"/>
                </a:lnTo>
                <a:lnTo>
                  <a:pt x="261487" y="42622"/>
                </a:lnTo>
                <a:lnTo>
                  <a:pt x="261086" y="42630"/>
                </a:lnTo>
                <a:lnTo>
                  <a:pt x="260685" y="42653"/>
                </a:lnTo>
                <a:lnTo>
                  <a:pt x="260284" y="42692"/>
                </a:lnTo>
                <a:lnTo>
                  <a:pt x="259856" y="42746"/>
                </a:lnTo>
                <a:lnTo>
                  <a:pt x="259454" y="42815"/>
                </a:lnTo>
                <a:lnTo>
                  <a:pt x="259026" y="42900"/>
                </a:lnTo>
                <a:lnTo>
                  <a:pt x="255843" y="43626"/>
                </a:lnTo>
                <a:lnTo>
                  <a:pt x="252606" y="44336"/>
                </a:lnTo>
                <a:lnTo>
                  <a:pt x="249396" y="45038"/>
                </a:lnTo>
                <a:lnTo>
                  <a:pt x="246159" y="45741"/>
                </a:lnTo>
                <a:lnTo>
                  <a:pt x="242896" y="46428"/>
                </a:lnTo>
                <a:lnTo>
                  <a:pt x="239632" y="47107"/>
                </a:lnTo>
                <a:lnTo>
                  <a:pt x="236342" y="47779"/>
                </a:lnTo>
                <a:lnTo>
                  <a:pt x="233052" y="48435"/>
                </a:lnTo>
                <a:lnTo>
                  <a:pt x="229708" y="49091"/>
                </a:lnTo>
                <a:lnTo>
                  <a:pt x="226391" y="49740"/>
                </a:lnTo>
                <a:lnTo>
                  <a:pt x="223020" y="50373"/>
                </a:lnTo>
                <a:lnTo>
                  <a:pt x="219623" y="50998"/>
                </a:lnTo>
                <a:lnTo>
                  <a:pt x="216225" y="51616"/>
                </a:lnTo>
                <a:lnTo>
                  <a:pt x="212775" y="52226"/>
                </a:lnTo>
                <a:lnTo>
                  <a:pt x="209297" y="52828"/>
                </a:lnTo>
                <a:lnTo>
                  <a:pt x="205819" y="53422"/>
                </a:lnTo>
                <a:lnTo>
                  <a:pt x="204883" y="52010"/>
                </a:lnTo>
                <a:lnTo>
                  <a:pt x="203974" y="50597"/>
                </a:lnTo>
                <a:lnTo>
                  <a:pt x="203118" y="49192"/>
                </a:lnTo>
                <a:lnTo>
                  <a:pt x="202262" y="47779"/>
                </a:lnTo>
                <a:lnTo>
                  <a:pt x="201432" y="46366"/>
                </a:lnTo>
                <a:lnTo>
                  <a:pt x="200630" y="44954"/>
                </a:lnTo>
                <a:lnTo>
                  <a:pt x="199881" y="43533"/>
                </a:lnTo>
                <a:lnTo>
                  <a:pt x="199132" y="42120"/>
                </a:lnTo>
                <a:lnTo>
                  <a:pt x="198410" y="40700"/>
                </a:lnTo>
                <a:lnTo>
                  <a:pt x="197741" y="39279"/>
                </a:lnTo>
                <a:lnTo>
                  <a:pt x="197072" y="37859"/>
                </a:lnTo>
                <a:lnTo>
                  <a:pt x="196457" y="36438"/>
                </a:lnTo>
                <a:lnTo>
                  <a:pt x="195841" y="35018"/>
                </a:lnTo>
                <a:lnTo>
                  <a:pt x="195280" y="33590"/>
                </a:lnTo>
                <a:lnTo>
                  <a:pt x="194745" y="32162"/>
                </a:lnTo>
                <a:lnTo>
                  <a:pt x="194236" y="30733"/>
                </a:lnTo>
                <a:lnTo>
                  <a:pt x="194183" y="30602"/>
                </a:lnTo>
                <a:lnTo>
                  <a:pt x="194076" y="30479"/>
                </a:lnTo>
                <a:lnTo>
                  <a:pt x="193969" y="30355"/>
                </a:lnTo>
                <a:lnTo>
                  <a:pt x="193835" y="30239"/>
                </a:lnTo>
                <a:lnTo>
                  <a:pt x="193648" y="30131"/>
                </a:lnTo>
                <a:lnTo>
                  <a:pt x="193461" y="30023"/>
                </a:lnTo>
                <a:lnTo>
                  <a:pt x="193247" y="29923"/>
                </a:lnTo>
                <a:lnTo>
                  <a:pt x="193006" y="29830"/>
                </a:lnTo>
                <a:lnTo>
                  <a:pt x="192738" y="29745"/>
                </a:lnTo>
                <a:lnTo>
                  <a:pt x="192471" y="29668"/>
                </a:lnTo>
                <a:lnTo>
                  <a:pt x="192177" y="29591"/>
                </a:lnTo>
                <a:lnTo>
                  <a:pt x="191856" y="29521"/>
                </a:lnTo>
                <a:lnTo>
                  <a:pt x="191535" y="29460"/>
                </a:lnTo>
                <a:lnTo>
                  <a:pt x="191187" y="29406"/>
                </a:lnTo>
                <a:lnTo>
                  <a:pt x="190839" y="29352"/>
                </a:lnTo>
                <a:lnTo>
                  <a:pt x="190491" y="29313"/>
                </a:lnTo>
                <a:lnTo>
                  <a:pt x="190117" y="29274"/>
                </a:lnTo>
                <a:lnTo>
                  <a:pt x="189716" y="29244"/>
                </a:lnTo>
                <a:lnTo>
                  <a:pt x="189341" y="29220"/>
                </a:lnTo>
                <a:lnTo>
                  <a:pt x="188940" y="29197"/>
                </a:lnTo>
                <a:lnTo>
                  <a:pt x="188539" y="29189"/>
                </a:lnTo>
                <a:lnTo>
                  <a:pt x="188137" y="29182"/>
                </a:lnTo>
                <a:lnTo>
                  <a:pt x="187736" y="29182"/>
                </a:lnTo>
                <a:lnTo>
                  <a:pt x="187335" y="29189"/>
                </a:lnTo>
                <a:lnTo>
                  <a:pt x="186934" y="29205"/>
                </a:lnTo>
                <a:lnTo>
                  <a:pt x="186532" y="29228"/>
                </a:lnTo>
                <a:lnTo>
                  <a:pt x="186131" y="29259"/>
                </a:lnTo>
                <a:lnTo>
                  <a:pt x="185730" y="29298"/>
                </a:lnTo>
                <a:lnTo>
                  <a:pt x="185355" y="29344"/>
                </a:lnTo>
                <a:lnTo>
                  <a:pt x="184954" y="29390"/>
                </a:lnTo>
                <a:lnTo>
                  <a:pt x="184579" y="29452"/>
                </a:lnTo>
                <a:lnTo>
                  <a:pt x="184232" y="29514"/>
                </a:lnTo>
                <a:lnTo>
                  <a:pt x="175939" y="31119"/>
                </a:lnTo>
                <a:lnTo>
                  <a:pt x="167673" y="32725"/>
                </a:lnTo>
                <a:lnTo>
                  <a:pt x="159407" y="34346"/>
                </a:lnTo>
                <a:lnTo>
                  <a:pt x="151168" y="35968"/>
                </a:lnTo>
                <a:lnTo>
                  <a:pt x="134690" y="39218"/>
                </a:lnTo>
                <a:lnTo>
                  <a:pt x="118238" y="42475"/>
                </a:lnTo>
                <a:lnTo>
                  <a:pt x="114734" y="36230"/>
                </a:lnTo>
                <a:lnTo>
                  <a:pt x="111203" y="29977"/>
                </a:lnTo>
                <a:lnTo>
                  <a:pt x="104140" y="17478"/>
                </a:lnTo>
                <a:lnTo>
                  <a:pt x="104060" y="17370"/>
                </a:lnTo>
                <a:lnTo>
                  <a:pt x="103953" y="17262"/>
                </a:lnTo>
                <a:lnTo>
                  <a:pt x="103846" y="17154"/>
                </a:lnTo>
                <a:lnTo>
                  <a:pt x="103712" y="17046"/>
                </a:lnTo>
                <a:lnTo>
                  <a:pt x="103552" y="16946"/>
                </a:lnTo>
                <a:lnTo>
                  <a:pt x="103365" y="16845"/>
                </a:lnTo>
                <a:lnTo>
                  <a:pt x="103177" y="16745"/>
                </a:lnTo>
                <a:lnTo>
                  <a:pt x="102963" y="16652"/>
                </a:lnTo>
                <a:lnTo>
                  <a:pt x="102749" y="16560"/>
                </a:lnTo>
                <a:lnTo>
                  <a:pt x="102509" y="16467"/>
                </a:lnTo>
                <a:lnTo>
                  <a:pt x="102241" y="16382"/>
                </a:lnTo>
                <a:lnTo>
                  <a:pt x="101974" y="16305"/>
                </a:lnTo>
                <a:lnTo>
                  <a:pt x="101679" y="16228"/>
                </a:lnTo>
                <a:lnTo>
                  <a:pt x="101385" y="16158"/>
                </a:lnTo>
                <a:lnTo>
                  <a:pt x="101091" y="16089"/>
                </a:lnTo>
                <a:lnTo>
                  <a:pt x="100770" y="16027"/>
                </a:lnTo>
                <a:lnTo>
                  <a:pt x="100422" y="15973"/>
                </a:lnTo>
                <a:lnTo>
                  <a:pt x="100101" y="15919"/>
                </a:lnTo>
                <a:lnTo>
                  <a:pt x="99753" y="15873"/>
                </a:lnTo>
                <a:lnTo>
                  <a:pt x="99379" y="15834"/>
                </a:lnTo>
                <a:lnTo>
                  <a:pt x="99031" y="15803"/>
                </a:lnTo>
                <a:lnTo>
                  <a:pt x="98657" y="15772"/>
                </a:lnTo>
                <a:lnTo>
                  <a:pt x="98282" y="15749"/>
                </a:lnTo>
                <a:lnTo>
                  <a:pt x="97908" y="15741"/>
                </a:lnTo>
                <a:lnTo>
                  <a:pt x="97506" y="15734"/>
                </a:lnTo>
                <a:lnTo>
                  <a:pt x="97132" y="15734"/>
                </a:lnTo>
                <a:lnTo>
                  <a:pt x="96730" y="15741"/>
                </a:lnTo>
                <a:lnTo>
                  <a:pt x="96356" y="15757"/>
                </a:lnTo>
                <a:lnTo>
                  <a:pt x="95955" y="15780"/>
                </a:lnTo>
                <a:lnTo>
                  <a:pt x="95553" y="15811"/>
                </a:lnTo>
                <a:lnTo>
                  <a:pt x="95179" y="15849"/>
                </a:lnTo>
                <a:lnTo>
                  <a:pt x="94778" y="15904"/>
                </a:lnTo>
                <a:lnTo>
                  <a:pt x="90203" y="16537"/>
                </a:lnTo>
                <a:lnTo>
                  <a:pt x="85656" y="17193"/>
                </a:lnTo>
                <a:lnTo>
                  <a:pt x="81135" y="17857"/>
                </a:lnTo>
                <a:lnTo>
                  <a:pt x="76641" y="18536"/>
                </a:lnTo>
                <a:lnTo>
                  <a:pt x="72200" y="19231"/>
                </a:lnTo>
                <a:lnTo>
                  <a:pt x="67786" y="19933"/>
                </a:lnTo>
                <a:lnTo>
                  <a:pt x="63399" y="20651"/>
                </a:lnTo>
                <a:lnTo>
                  <a:pt x="59039" y="21385"/>
                </a:lnTo>
                <a:lnTo>
                  <a:pt x="54705" y="22133"/>
                </a:lnTo>
                <a:lnTo>
                  <a:pt x="50425" y="22890"/>
                </a:lnTo>
                <a:lnTo>
                  <a:pt x="46145" y="23662"/>
                </a:lnTo>
                <a:lnTo>
                  <a:pt x="41892" y="24449"/>
                </a:lnTo>
                <a:lnTo>
                  <a:pt x="37692" y="25252"/>
                </a:lnTo>
                <a:lnTo>
                  <a:pt x="33492" y="26063"/>
                </a:lnTo>
                <a:lnTo>
                  <a:pt x="29319" y="26897"/>
                </a:lnTo>
                <a:lnTo>
                  <a:pt x="25173" y="27738"/>
                </a:lnTo>
                <a:lnTo>
                  <a:pt x="24531" y="26928"/>
                </a:lnTo>
                <a:lnTo>
                  <a:pt x="23889" y="26109"/>
                </a:lnTo>
                <a:lnTo>
                  <a:pt x="23273" y="25299"/>
                </a:lnTo>
                <a:lnTo>
                  <a:pt x="22685" y="24488"/>
                </a:lnTo>
                <a:lnTo>
                  <a:pt x="22123" y="23677"/>
                </a:lnTo>
                <a:lnTo>
                  <a:pt x="21588" y="22867"/>
                </a:lnTo>
                <a:lnTo>
                  <a:pt x="21053" y="22056"/>
                </a:lnTo>
                <a:lnTo>
                  <a:pt x="20545" y="21246"/>
                </a:lnTo>
                <a:lnTo>
                  <a:pt x="20063" y="20435"/>
                </a:lnTo>
                <a:lnTo>
                  <a:pt x="19582" y="19617"/>
                </a:lnTo>
                <a:lnTo>
                  <a:pt x="19127" y="18806"/>
                </a:lnTo>
                <a:lnTo>
                  <a:pt x="18699" y="17996"/>
                </a:lnTo>
                <a:lnTo>
                  <a:pt x="17870" y="16367"/>
                </a:lnTo>
                <a:lnTo>
                  <a:pt x="17094" y="14738"/>
                </a:lnTo>
                <a:lnTo>
                  <a:pt x="16398" y="13109"/>
                </a:lnTo>
                <a:lnTo>
                  <a:pt x="15730" y="11472"/>
                </a:lnTo>
                <a:lnTo>
                  <a:pt x="15114" y="9828"/>
                </a:lnTo>
                <a:lnTo>
                  <a:pt x="14553" y="8184"/>
                </a:lnTo>
                <a:lnTo>
                  <a:pt x="14018" y="6539"/>
                </a:lnTo>
                <a:lnTo>
                  <a:pt x="13536" y="4880"/>
                </a:lnTo>
                <a:lnTo>
                  <a:pt x="13055" y="3220"/>
                </a:lnTo>
                <a:lnTo>
                  <a:pt x="12627" y="1552"/>
                </a:lnTo>
                <a:lnTo>
                  <a:pt x="12573" y="1444"/>
                </a:lnTo>
                <a:lnTo>
                  <a:pt x="12520" y="1336"/>
                </a:lnTo>
                <a:lnTo>
                  <a:pt x="12466" y="1236"/>
                </a:lnTo>
                <a:lnTo>
                  <a:pt x="12386" y="1135"/>
                </a:lnTo>
                <a:lnTo>
                  <a:pt x="12279" y="1043"/>
                </a:lnTo>
                <a:lnTo>
                  <a:pt x="12172" y="958"/>
                </a:lnTo>
                <a:lnTo>
                  <a:pt x="12038" y="865"/>
                </a:lnTo>
                <a:lnTo>
                  <a:pt x="11904" y="788"/>
                </a:lnTo>
                <a:lnTo>
                  <a:pt x="11744" y="711"/>
                </a:lnTo>
                <a:lnTo>
                  <a:pt x="11583" y="641"/>
                </a:lnTo>
                <a:lnTo>
                  <a:pt x="11423" y="572"/>
                </a:lnTo>
                <a:lnTo>
                  <a:pt x="11236" y="502"/>
                </a:lnTo>
                <a:lnTo>
                  <a:pt x="11048" y="441"/>
                </a:lnTo>
                <a:lnTo>
                  <a:pt x="10834" y="387"/>
                </a:lnTo>
                <a:lnTo>
                  <a:pt x="10620" y="332"/>
                </a:lnTo>
                <a:lnTo>
                  <a:pt x="10406" y="286"/>
                </a:lnTo>
                <a:lnTo>
                  <a:pt x="9925" y="201"/>
                </a:lnTo>
                <a:lnTo>
                  <a:pt x="9443" y="132"/>
                </a:lnTo>
                <a:lnTo>
                  <a:pt x="8908" y="78"/>
                </a:lnTo>
                <a:lnTo>
                  <a:pt x="8373" y="31"/>
                </a:lnTo>
                <a:lnTo>
                  <a:pt x="7838" y="8"/>
                </a:lnTo>
                <a:lnTo>
                  <a:pt x="72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16"/>
          <p:cNvSpPr/>
          <p:nvPr/>
        </p:nvSpPr>
        <p:spPr>
          <a:xfrm rot="10800000">
            <a:off x="7895333" y="4417750"/>
            <a:ext cx="591942" cy="545250"/>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16"/>
          <p:cNvSpPr/>
          <p:nvPr/>
        </p:nvSpPr>
        <p:spPr>
          <a:xfrm rot="10800000">
            <a:off x="6396268" y="4695082"/>
            <a:ext cx="74246" cy="79137"/>
          </a:xfrm>
          <a:custGeom>
            <a:avLst/>
            <a:gdLst/>
            <a:ahLst/>
            <a:cxnLst/>
            <a:rect l="l" t="t" r="r" b="b"/>
            <a:pathLst>
              <a:path w="32422" h="11265" extrusionOk="0">
                <a:moveTo>
                  <a:pt x="28115" y="1"/>
                </a:moveTo>
                <a:lnTo>
                  <a:pt x="27741" y="9"/>
                </a:lnTo>
                <a:lnTo>
                  <a:pt x="27339" y="32"/>
                </a:lnTo>
                <a:lnTo>
                  <a:pt x="26965" y="55"/>
                </a:lnTo>
                <a:lnTo>
                  <a:pt x="26590" y="94"/>
                </a:lnTo>
                <a:lnTo>
                  <a:pt x="26216" y="148"/>
                </a:lnTo>
                <a:lnTo>
                  <a:pt x="25841" y="209"/>
                </a:lnTo>
                <a:lnTo>
                  <a:pt x="25494" y="279"/>
                </a:lnTo>
                <a:lnTo>
                  <a:pt x="25146" y="364"/>
                </a:lnTo>
                <a:lnTo>
                  <a:pt x="24825" y="464"/>
                </a:lnTo>
                <a:lnTo>
                  <a:pt x="23327" y="966"/>
                </a:lnTo>
                <a:lnTo>
                  <a:pt x="21829" y="1460"/>
                </a:lnTo>
                <a:lnTo>
                  <a:pt x="18752" y="2456"/>
                </a:lnTo>
                <a:lnTo>
                  <a:pt x="15676" y="3444"/>
                </a:lnTo>
                <a:lnTo>
                  <a:pt x="12627" y="4448"/>
                </a:lnTo>
                <a:lnTo>
                  <a:pt x="11102" y="4957"/>
                </a:lnTo>
                <a:lnTo>
                  <a:pt x="9604" y="5467"/>
                </a:lnTo>
                <a:lnTo>
                  <a:pt x="8133" y="5976"/>
                </a:lnTo>
                <a:lnTo>
                  <a:pt x="6661" y="6493"/>
                </a:lnTo>
                <a:lnTo>
                  <a:pt x="5243" y="7011"/>
                </a:lnTo>
                <a:lnTo>
                  <a:pt x="3852" y="7536"/>
                </a:lnTo>
                <a:lnTo>
                  <a:pt x="2488" y="8068"/>
                </a:lnTo>
                <a:lnTo>
                  <a:pt x="1177" y="8609"/>
                </a:lnTo>
                <a:lnTo>
                  <a:pt x="963" y="8701"/>
                </a:lnTo>
                <a:lnTo>
                  <a:pt x="776" y="8786"/>
                </a:lnTo>
                <a:lnTo>
                  <a:pt x="616" y="8879"/>
                </a:lnTo>
                <a:lnTo>
                  <a:pt x="482" y="8964"/>
                </a:lnTo>
                <a:lnTo>
                  <a:pt x="348" y="9056"/>
                </a:lnTo>
                <a:lnTo>
                  <a:pt x="268" y="9141"/>
                </a:lnTo>
                <a:lnTo>
                  <a:pt x="161" y="9226"/>
                </a:lnTo>
                <a:lnTo>
                  <a:pt x="107" y="9319"/>
                </a:lnTo>
                <a:lnTo>
                  <a:pt x="54" y="9404"/>
                </a:lnTo>
                <a:lnTo>
                  <a:pt x="27" y="9489"/>
                </a:lnTo>
                <a:lnTo>
                  <a:pt x="0" y="9566"/>
                </a:lnTo>
                <a:lnTo>
                  <a:pt x="0" y="9651"/>
                </a:lnTo>
                <a:lnTo>
                  <a:pt x="54" y="9813"/>
                </a:lnTo>
                <a:lnTo>
                  <a:pt x="161" y="9967"/>
                </a:lnTo>
                <a:lnTo>
                  <a:pt x="321" y="10114"/>
                </a:lnTo>
                <a:lnTo>
                  <a:pt x="562" y="10261"/>
                </a:lnTo>
                <a:lnTo>
                  <a:pt x="830" y="10400"/>
                </a:lnTo>
                <a:lnTo>
                  <a:pt x="1124" y="10523"/>
                </a:lnTo>
                <a:lnTo>
                  <a:pt x="1498" y="10647"/>
                </a:lnTo>
                <a:lnTo>
                  <a:pt x="1873" y="10762"/>
                </a:lnTo>
                <a:lnTo>
                  <a:pt x="2301" y="10863"/>
                </a:lnTo>
                <a:lnTo>
                  <a:pt x="2756" y="10955"/>
                </a:lnTo>
                <a:lnTo>
                  <a:pt x="3264" y="11033"/>
                </a:lnTo>
                <a:lnTo>
                  <a:pt x="3772" y="11110"/>
                </a:lnTo>
                <a:lnTo>
                  <a:pt x="4307" y="11164"/>
                </a:lnTo>
                <a:lnTo>
                  <a:pt x="4842" y="11210"/>
                </a:lnTo>
                <a:lnTo>
                  <a:pt x="5404" y="11241"/>
                </a:lnTo>
                <a:lnTo>
                  <a:pt x="5992" y="11264"/>
                </a:lnTo>
                <a:lnTo>
                  <a:pt x="6554" y="11264"/>
                </a:lnTo>
                <a:lnTo>
                  <a:pt x="7143" y="11257"/>
                </a:lnTo>
                <a:lnTo>
                  <a:pt x="7731" y="11233"/>
                </a:lnTo>
                <a:lnTo>
                  <a:pt x="8293" y="11187"/>
                </a:lnTo>
                <a:lnTo>
                  <a:pt x="8855" y="11125"/>
                </a:lnTo>
                <a:lnTo>
                  <a:pt x="9417" y="11048"/>
                </a:lnTo>
                <a:lnTo>
                  <a:pt x="9952" y="10955"/>
                </a:lnTo>
                <a:lnTo>
                  <a:pt x="10219" y="10901"/>
                </a:lnTo>
                <a:lnTo>
                  <a:pt x="10487" y="10840"/>
                </a:lnTo>
                <a:lnTo>
                  <a:pt x="10727" y="10778"/>
                </a:lnTo>
                <a:lnTo>
                  <a:pt x="10968" y="10708"/>
                </a:lnTo>
                <a:lnTo>
                  <a:pt x="11209" y="10639"/>
                </a:lnTo>
                <a:lnTo>
                  <a:pt x="11450" y="10562"/>
                </a:lnTo>
                <a:lnTo>
                  <a:pt x="12867" y="10044"/>
                </a:lnTo>
                <a:lnTo>
                  <a:pt x="14232" y="9520"/>
                </a:lnTo>
                <a:lnTo>
                  <a:pt x="15569" y="8995"/>
                </a:lnTo>
                <a:lnTo>
                  <a:pt x="16907" y="8454"/>
                </a:lnTo>
                <a:lnTo>
                  <a:pt x="18191" y="7906"/>
                </a:lnTo>
                <a:lnTo>
                  <a:pt x="19475" y="7358"/>
                </a:lnTo>
                <a:lnTo>
                  <a:pt x="20732" y="6802"/>
                </a:lnTo>
                <a:lnTo>
                  <a:pt x="21963" y="6246"/>
                </a:lnTo>
                <a:lnTo>
                  <a:pt x="24424" y="5119"/>
                </a:lnTo>
                <a:lnTo>
                  <a:pt x="26831" y="3992"/>
                </a:lnTo>
                <a:lnTo>
                  <a:pt x="29265" y="2873"/>
                </a:lnTo>
                <a:lnTo>
                  <a:pt x="31700" y="1761"/>
                </a:lnTo>
                <a:lnTo>
                  <a:pt x="31941" y="1638"/>
                </a:lnTo>
                <a:lnTo>
                  <a:pt x="32128" y="1522"/>
                </a:lnTo>
                <a:lnTo>
                  <a:pt x="32288" y="1398"/>
                </a:lnTo>
                <a:lnTo>
                  <a:pt x="32369" y="1282"/>
                </a:lnTo>
                <a:lnTo>
                  <a:pt x="32422" y="1167"/>
                </a:lnTo>
                <a:lnTo>
                  <a:pt x="32422" y="1059"/>
                </a:lnTo>
                <a:lnTo>
                  <a:pt x="32395" y="950"/>
                </a:lnTo>
                <a:lnTo>
                  <a:pt x="32342" y="842"/>
                </a:lnTo>
                <a:lnTo>
                  <a:pt x="32208" y="750"/>
                </a:lnTo>
                <a:lnTo>
                  <a:pt x="32074" y="649"/>
                </a:lnTo>
                <a:lnTo>
                  <a:pt x="31887" y="564"/>
                </a:lnTo>
                <a:lnTo>
                  <a:pt x="31700" y="480"/>
                </a:lnTo>
                <a:lnTo>
                  <a:pt x="31459" y="402"/>
                </a:lnTo>
                <a:lnTo>
                  <a:pt x="31192" y="325"/>
                </a:lnTo>
                <a:lnTo>
                  <a:pt x="30924" y="263"/>
                </a:lnTo>
                <a:lnTo>
                  <a:pt x="30630" y="202"/>
                </a:lnTo>
                <a:lnTo>
                  <a:pt x="30309" y="148"/>
                </a:lnTo>
                <a:lnTo>
                  <a:pt x="29961" y="101"/>
                </a:lnTo>
                <a:lnTo>
                  <a:pt x="29613" y="63"/>
                </a:lnTo>
                <a:lnTo>
                  <a:pt x="29239" y="40"/>
                </a:lnTo>
                <a:lnTo>
                  <a:pt x="28864" y="16"/>
                </a:lnTo>
                <a:lnTo>
                  <a:pt x="28490" y="9"/>
                </a:lnTo>
                <a:lnTo>
                  <a:pt x="2811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16"/>
          <p:cNvSpPr/>
          <p:nvPr/>
        </p:nvSpPr>
        <p:spPr>
          <a:xfrm rot="10800000">
            <a:off x="6560404" y="4511162"/>
            <a:ext cx="137345" cy="99249"/>
          </a:xfrm>
          <a:custGeom>
            <a:avLst/>
            <a:gdLst/>
            <a:ahLst/>
            <a:cxnLst/>
            <a:rect l="l" t="t" r="r" b="b"/>
            <a:pathLst>
              <a:path w="59976" h="14128" extrusionOk="0">
                <a:moveTo>
                  <a:pt x="54812" y="0"/>
                </a:moveTo>
                <a:lnTo>
                  <a:pt x="54411" y="15"/>
                </a:lnTo>
                <a:lnTo>
                  <a:pt x="54010" y="46"/>
                </a:lnTo>
                <a:lnTo>
                  <a:pt x="53609" y="85"/>
                </a:lnTo>
                <a:lnTo>
                  <a:pt x="53234" y="139"/>
                </a:lnTo>
                <a:lnTo>
                  <a:pt x="52860" y="216"/>
                </a:lnTo>
                <a:lnTo>
                  <a:pt x="52485" y="301"/>
                </a:lnTo>
                <a:lnTo>
                  <a:pt x="52111" y="401"/>
                </a:lnTo>
                <a:lnTo>
                  <a:pt x="50800" y="818"/>
                </a:lnTo>
                <a:lnTo>
                  <a:pt x="49462" y="1220"/>
                </a:lnTo>
                <a:lnTo>
                  <a:pt x="48125" y="1621"/>
                </a:lnTo>
                <a:lnTo>
                  <a:pt x="46787" y="2007"/>
                </a:lnTo>
                <a:lnTo>
                  <a:pt x="45423" y="2393"/>
                </a:lnTo>
                <a:lnTo>
                  <a:pt x="44059" y="2771"/>
                </a:lnTo>
                <a:lnTo>
                  <a:pt x="42694" y="3134"/>
                </a:lnTo>
                <a:lnTo>
                  <a:pt x="41303" y="3497"/>
                </a:lnTo>
                <a:lnTo>
                  <a:pt x="39912" y="3852"/>
                </a:lnTo>
                <a:lnTo>
                  <a:pt x="38521" y="4207"/>
                </a:lnTo>
                <a:lnTo>
                  <a:pt x="37103" y="4547"/>
                </a:lnTo>
                <a:lnTo>
                  <a:pt x="35686" y="4879"/>
                </a:lnTo>
                <a:lnTo>
                  <a:pt x="34241" y="5211"/>
                </a:lnTo>
                <a:lnTo>
                  <a:pt x="32797" y="5535"/>
                </a:lnTo>
                <a:lnTo>
                  <a:pt x="31325" y="5852"/>
                </a:lnTo>
                <a:lnTo>
                  <a:pt x="29854" y="6160"/>
                </a:lnTo>
                <a:lnTo>
                  <a:pt x="28356" y="6469"/>
                </a:lnTo>
                <a:lnTo>
                  <a:pt x="26831" y="6770"/>
                </a:lnTo>
                <a:lnTo>
                  <a:pt x="25306" y="7064"/>
                </a:lnTo>
                <a:lnTo>
                  <a:pt x="23782" y="7349"/>
                </a:lnTo>
                <a:lnTo>
                  <a:pt x="22230" y="7635"/>
                </a:lnTo>
                <a:lnTo>
                  <a:pt x="20652" y="7913"/>
                </a:lnTo>
                <a:lnTo>
                  <a:pt x="19047" y="8183"/>
                </a:lnTo>
                <a:lnTo>
                  <a:pt x="17442" y="8453"/>
                </a:lnTo>
                <a:lnTo>
                  <a:pt x="15810" y="8716"/>
                </a:lnTo>
                <a:lnTo>
                  <a:pt x="14151" y="8971"/>
                </a:lnTo>
                <a:lnTo>
                  <a:pt x="12493" y="9225"/>
                </a:lnTo>
                <a:lnTo>
                  <a:pt x="10808" y="9472"/>
                </a:lnTo>
                <a:lnTo>
                  <a:pt x="9096" y="9712"/>
                </a:lnTo>
                <a:lnTo>
                  <a:pt x="7357" y="9951"/>
                </a:lnTo>
                <a:lnTo>
                  <a:pt x="5618" y="10183"/>
                </a:lnTo>
                <a:lnTo>
                  <a:pt x="3826" y="10414"/>
                </a:lnTo>
                <a:lnTo>
                  <a:pt x="3451" y="10468"/>
                </a:lnTo>
                <a:lnTo>
                  <a:pt x="3103" y="10522"/>
                </a:lnTo>
                <a:lnTo>
                  <a:pt x="2756" y="10576"/>
                </a:lnTo>
                <a:lnTo>
                  <a:pt x="2461" y="10638"/>
                </a:lnTo>
                <a:lnTo>
                  <a:pt x="2167" y="10700"/>
                </a:lnTo>
                <a:lnTo>
                  <a:pt x="1873" y="10769"/>
                </a:lnTo>
                <a:lnTo>
                  <a:pt x="1632" y="10839"/>
                </a:lnTo>
                <a:lnTo>
                  <a:pt x="1391" y="10908"/>
                </a:lnTo>
                <a:lnTo>
                  <a:pt x="1177" y="10985"/>
                </a:lnTo>
                <a:lnTo>
                  <a:pt x="990" y="11055"/>
                </a:lnTo>
                <a:lnTo>
                  <a:pt x="803" y="11132"/>
                </a:lnTo>
                <a:lnTo>
                  <a:pt x="642" y="11217"/>
                </a:lnTo>
                <a:lnTo>
                  <a:pt x="509" y="11294"/>
                </a:lnTo>
                <a:lnTo>
                  <a:pt x="375" y="11379"/>
                </a:lnTo>
                <a:lnTo>
                  <a:pt x="268" y="11464"/>
                </a:lnTo>
                <a:lnTo>
                  <a:pt x="188" y="11549"/>
                </a:lnTo>
                <a:lnTo>
                  <a:pt x="107" y="11634"/>
                </a:lnTo>
                <a:lnTo>
                  <a:pt x="54" y="11719"/>
                </a:lnTo>
                <a:lnTo>
                  <a:pt x="27" y="11804"/>
                </a:lnTo>
                <a:lnTo>
                  <a:pt x="0" y="11896"/>
                </a:lnTo>
                <a:lnTo>
                  <a:pt x="0" y="12074"/>
                </a:lnTo>
                <a:lnTo>
                  <a:pt x="54" y="12251"/>
                </a:lnTo>
                <a:lnTo>
                  <a:pt x="161" y="12421"/>
                </a:lnTo>
                <a:lnTo>
                  <a:pt x="321" y="12599"/>
                </a:lnTo>
                <a:lnTo>
                  <a:pt x="562" y="12769"/>
                </a:lnTo>
                <a:lnTo>
                  <a:pt x="830" y="12939"/>
                </a:lnTo>
                <a:lnTo>
                  <a:pt x="1151" y="13093"/>
                </a:lnTo>
                <a:lnTo>
                  <a:pt x="1525" y="13247"/>
                </a:lnTo>
                <a:lnTo>
                  <a:pt x="1926" y="13394"/>
                </a:lnTo>
                <a:lnTo>
                  <a:pt x="2381" y="13533"/>
                </a:lnTo>
                <a:lnTo>
                  <a:pt x="2863" y="13657"/>
                </a:lnTo>
                <a:lnTo>
                  <a:pt x="3398" y="13772"/>
                </a:lnTo>
                <a:lnTo>
                  <a:pt x="3959" y="13865"/>
                </a:lnTo>
                <a:lnTo>
                  <a:pt x="4548" y="13958"/>
                </a:lnTo>
                <a:lnTo>
                  <a:pt x="5163" y="14027"/>
                </a:lnTo>
                <a:lnTo>
                  <a:pt x="5484" y="14050"/>
                </a:lnTo>
                <a:lnTo>
                  <a:pt x="5832" y="14073"/>
                </a:lnTo>
                <a:lnTo>
                  <a:pt x="6153" y="14097"/>
                </a:lnTo>
                <a:lnTo>
                  <a:pt x="6501" y="14112"/>
                </a:lnTo>
                <a:lnTo>
                  <a:pt x="6848" y="14120"/>
                </a:lnTo>
                <a:lnTo>
                  <a:pt x="7196" y="14127"/>
                </a:lnTo>
                <a:lnTo>
                  <a:pt x="7544" y="14127"/>
                </a:lnTo>
                <a:lnTo>
                  <a:pt x="7892" y="14120"/>
                </a:lnTo>
                <a:lnTo>
                  <a:pt x="8266" y="14112"/>
                </a:lnTo>
                <a:lnTo>
                  <a:pt x="8641" y="14097"/>
                </a:lnTo>
                <a:lnTo>
                  <a:pt x="9015" y="14073"/>
                </a:lnTo>
                <a:lnTo>
                  <a:pt x="9390" y="14043"/>
                </a:lnTo>
                <a:lnTo>
                  <a:pt x="9764" y="14012"/>
                </a:lnTo>
                <a:lnTo>
                  <a:pt x="10139" y="13973"/>
                </a:lnTo>
                <a:lnTo>
                  <a:pt x="11985" y="13757"/>
                </a:lnTo>
                <a:lnTo>
                  <a:pt x="13830" y="13525"/>
                </a:lnTo>
                <a:lnTo>
                  <a:pt x="15649" y="13286"/>
                </a:lnTo>
                <a:lnTo>
                  <a:pt x="17468" y="13039"/>
                </a:lnTo>
                <a:lnTo>
                  <a:pt x="19261" y="12769"/>
                </a:lnTo>
                <a:lnTo>
                  <a:pt x="21053" y="12499"/>
                </a:lnTo>
                <a:lnTo>
                  <a:pt x="22819" y="12213"/>
                </a:lnTo>
                <a:lnTo>
                  <a:pt x="24584" y="11912"/>
                </a:lnTo>
                <a:lnTo>
                  <a:pt x="26323" y="11611"/>
                </a:lnTo>
                <a:lnTo>
                  <a:pt x="28035" y="11294"/>
                </a:lnTo>
                <a:lnTo>
                  <a:pt x="29720" y="10962"/>
                </a:lnTo>
                <a:lnTo>
                  <a:pt x="31406" y="10630"/>
                </a:lnTo>
                <a:lnTo>
                  <a:pt x="33064" y="10283"/>
                </a:lnTo>
                <a:lnTo>
                  <a:pt x="34696" y="9928"/>
                </a:lnTo>
                <a:lnTo>
                  <a:pt x="36301" y="9557"/>
                </a:lnTo>
                <a:lnTo>
                  <a:pt x="37906" y="9187"/>
                </a:lnTo>
                <a:lnTo>
                  <a:pt x="39457" y="8801"/>
                </a:lnTo>
                <a:lnTo>
                  <a:pt x="41009" y="8415"/>
                </a:lnTo>
                <a:lnTo>
                  <a:pt x="42507" y="8013"/>
                </a:lnTo>
                <a:lnTo>
                  <a:pt x="43978" y="7604"/>
                </a:lnTo>
                <a:lnTo>
                  <a:pt x="45450" y="7187"/>
                </a:lnTo>
                <a:lnTo>
                  <a:pt x="46867" y="6770"/>
                </a:lnTo>
                <a:lnTo>
                  <a:pt x="48258" y="6338"/>
                </a:lnTo>
                <a:lnTo>
                  <a:pt x="49623" y="5898"/>
                </a:lnTo>
                <a:lnTo>
                  <a:pt x="50960" y="5458"/>
                </a:lnTo>
                <a:lnTo>
                  <a:pt x="52244" y="5010"/>
                </a:lnTo>
                <a:lnTo>
                  <a:pt x="53502" y="4555"/>
                </a:lnTo>
                <a:lnTo>
                  <a:pt x="54732" y="4092"/>
                </a:lnTo>
                <a:lnTo>
                  <a:pt x="55936" y="3621"/>
                </a:lnTo>
                <a:lnTo>
                  <a:pt x="57086" y="3150"/>
                </a:lnTo>
                <a:lnTo>
                  <a:pt x="58210" y="2671"/>
                </a:lnTo>
                <a:lnTo>
                  <a:pt x="59280" y="2185"/>
                </a:lnTo>
                <a:lnTo>
                  <a:pt x="59520" y="2061"/>
                </a:lnTo>
                <a:lnTo>
                  <a:pt x="59681" y="1945"/>
                </a:lnTo>
                <a:lnTo>
                  <a:pt x="59815" y="1822"/>
                </a:lnTo>
                <a:lnTo>
                  <a:pt x="59922" y="1698"/>
                </a:lnTo>
                <a:lnTo>
                  <a:pt x="59948" y="1567"/>
                </a:lnTo>
                <a:lnTo>
                  <a:pt x="59975" y="1444"/>
                </a:lnTo>
                <a:lnTo>
                  <a:pt x="59922" y="1328"/>
                </a:lnTo>
                <a:lnTo>
                  <a:pt x="59841" y="1204"/>
                </a:lnTo>
                <a:lnTo>
                  <a:pt x="59734" y="1089"/>
                </a:lnTo>
                <a:lnTo>
                  <a:pt x="59601" y="973"/>
                </a:lnTo>
                <a:lnTo>
                  <a:pt x="59413" y="857"/>
                </a:lnTo>
                <a:lnTo>
                  <a:pt x="59226" y="749"/>
                </a:lnTo>
                <a:lnTo>
                  <a:pt x="58985" y="648"/>
                </a:lnTo>
                <a:lnTo>
                  <a:pt x="58718" y="548"/>
                </a:lnTo>
                <a:lnTo>
                  <a:pt x="58450" y="455"/>
                </a:lnTo>
                <a:lnTo>
                  <a:pt x="58156" y="371"/>
                </a:lnTo>
                <a:lnTo>
                  <a:pt x="57835" y="293"/>
                </a:lnTo>
                <a:lnTo>
                  <a:pt x="57487" y="224"/>
                </a:lnTo>
                <a:lnTo>
                  <a:pt x="57140" y="162"/>
                </a:lnTo>
                <a:lnTo>
                  <a:pt x="56765" y="108"/>
                </a:lnTo>
                <a:lnTo>
                  <a:pt x="56391" y="69"/>
                </a:lnTo>
                <a:lnTo>
                  <a:pt x="55989" y="31"/>
                </a:lnTo>
                <a:lnTo>
                  <a:pt x="55615" y="8"/>
                </a:lnTo>
                <a:lnTo>
                  <a:pt x="5521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16"/>
          <p:cNvSpPr/>
          <p:nvPr/>
        </p:nvSpPr>
        <p:spPr>
          <a:xfrm rot="10800000">
            <a:off x="6791066" y="4454801"/>
            <a:ext cx="103652" cy="39164"/>
          </a:xfrm>
          <a:custGeom>
            <a:avLst/>
            <a:gdLst/>
            <a:ahLst/>
            <a:cxnLst/>
            <a:rect l="l" t="t" r="r" b="b"/>
            <a:pathLst>
              <a:path w="45263" h="5575" extrusionOk="0">
                <a:moveTo>
                  <a:pt x="43256" y="1"/>
                </a:moveTo>
                <a:lnTo>
                  <a:pt x="43069" y="8"/>
                </a:lnTo>
                <a:lnTo>
                  <a:pt x="42855" y="16"/>
                </a:lnTo>
                <a:lnTo>
                  <a:pt x="40340" y="186"/>
                </a:lnTo>
                <a:lnTo>
                  <a:pt x="37852" y="333"/>
                </a:lnTo>
                <a:lnTo>
                  <a:pt x="35338" y="479"/>
                </a:lnTo>
                <a:lnTo>
                  <a:pt x="32823" y="611"/>
                </a:lnTo>
                <a:lnTo>
                  <a:pt x="30335" y="734"/>
                </a:lnTo>
                <a:lnTo>
                  <a:pt x="27794" y="850"/>
                </a:lnTo>
                <a:lnTo>
                  <a:pt x="22738" y="1081"/>
                </a:lnTo>
                <a:lnTo>
                  <a:pt x="21508" y="1135"/>
                </a:lnTo>
                <a:lnTo>
                  <a:pt x="20277" y="1182"/>
                </a:lnTo>
                <a:lnTo>
                  <a:pt x="17843" y="1274"/>
                </a:lnTo>
                <a:lnTo>
                  <a:pt x="15382" y="1359"/>
                </a:lnTo>
                <a:lnTo>
                  <a:pt x="12947" y="1452"/>
                </a:lnTo>
                <a:lnTo>
                  <a:pt x="11717" y="1514"/>
                </a:lnTo>
                <a:lnTo>
                  <a:pt x="10513" y="1575"/>
                </a:lnTo>
                <a:lnTo>
                  <a:pt x="9309" y="1645"/>
                </a:lnTo>
                <a:lnTo>
                  <a:pt x="8132" y="1722"/>
                </a:lnTo>
                <a:lnTo>
                  <a:pt x="6929" y="1815"/>
                </a:lnTo>
                <a:lnTo>
                  <a:pt x="5751" y="1915"/>
                </a:lnTo>
                <a:lnTo>
                  <a:pt x="4601" y="2031"/>
                </a:lnTo>
                <a:lnTo>
                  <a:pt x="3451" y="2154"/>
                </a:lnTo>
                <a:lnTo>
                  <a:pt x="3130" y="2201"/>
                </a:lnTo>
                <a:lnTo>
                  <a:pt x="2836" y="2239"/>
                </a:lnTo>
                <a:lnTo>
                  <a:pt x="2568" y="2286"/>
                </a:lnTo>
                <a:lnTo>
                  <a:pt x="2301" y="2332"/>
                </a:lnTo>
                <a:lnTo>
                  <a:pt x="2060" y="2386"/>
                </a:lnTo>
                <a:lnTo>
                  <a:pt x="1819" y="2440"/>
                </a:lnTo>
                <a:lnTo>
                  <a:pt x="1391" y="2548"/>
                </a:lnTo>
                <a:lnTo>
                  <a:pt x="1043" y="2672"/>
                </a:lnTo>
                <a:lnTo>
                  <a:pt x="722" y="2803"/>
                </a:lnTo>
                <a:lnTo>
                  <a:pt x="482" y="2942"/>
                </a:lnTo>
                <a:lnTo>
                  <a:pt x="294" y="3081"/>
                </a:lnTo>
                <a:lnTo>
                  <a:pt x="134" y="3228"/>
                </a:lnTo>
                <a:lnTo>
                  <a:pt x="54" y="3374"/>
                </a:lnTo>
                <a:lnTo>
                  <a:pt x="0" y="3529"/>
                </a:lnTo>
                <a:lnTo>
                  <a:pt x="0" y="3683"/>
                </a:lnTo>
                <a:lnTo>
                  <a:pt x="54" y="3837"/>
                </a:lnTo>
                <a:lnTo>
                  <a:pt x="134" y="3992"/>
                </a:lnTo>
                <a:lnTo>
                  <a:pt x="294" y="4146"/>
                </a:lnTo>
                <a:lnTo>
                  <a:pt x="455" y="4293"/>
                </a:lnTo>
                <a:lnTo>
                  <a:pt x="669" y="4440"/>
                </a:lnTo>
                <a:lnTo>
                  <a:pt x="936" y="4586"/>
                </a:lnTo>
                <a:lnTo>
                  <a:pt x="1231" y="4717"/>
                </a:lnTo>
                <a:lnTo>
                  <a:pt x="1552" y="4849"/>
                </a:lnTo>
                <a:lnTo>
                  <a:pt x="1899" y="4972"/>
                </a:lnTo>
                <a:lnTo>
                  <a:pt x="2301" y="5088"/>
                </a:lnTo>
                <a:lnTo>
                  <a:pt x="2729" y="5196"/>
                </a:lnTo>
                <a:lnTo>
                  <a:pt x="3183" y="5289"/>
                </a:lnTo>
                <a:lnTo>
                  <a:pt x="3665" y="5374"/>
                </a:lnTo>
                <a:lnTo>
                  <a:pt x="4173" y="5443"/>
                </a:lnTo>
                <a:lnTo>
                  <a:pt x="4708" y="5497"/>
                </a:lnTo>
                <a:lnTo>
                  <a:pt x="5243" y="5544"/>
                </a:lnTo>
                <a:lnTo>
                  <a:pt x="5832" y="5567"/>
                </a:lnTo>
                <a:lnTo>
                  <a:pt x="6420" y="5574"/>
                </a:lnTo>
                <a:lnTo>
                  <a:pt x="7036" y="5567"/>
                </a:lnTo>
                <a:lnTo>
                  <a:pt x="7651" y="5544"/>
                </a:lnTo>
                <a:lnTo>
                  <a:pt x="8855" y="5466"/>
                </a:lnTo>
                <a:lnTo>
                  <a:pt x="10005" y="5381"/>
                </a:lnTo>
                <a:lnTo>
                  <a:pt x="11182" y="5281"/>
                </a:lnTo>
                <a:lnTo>
                  <a:pt x="12305" y="5165"/>
                </a:lnTo>
                <a:lnTo>
                  <a:pt x="13456" y="5034"/>
                </a:lnTo>
                <a:lnTo>
                  <a:pt x="14579" y="4903"/>
                </a:lnTo>
                <a:lnTo>
                  <a:pt x="15703" y="4756"/>
                </a:lnTo>
                <a:lnTo>
                  <a:pt x="16799" y="4609"/>
                </a:lnTo>
                <a:lnTo>
                  <a:pt x="19020" y="4293"/>
                </a:lnTo>
                <a:lnTo>
                  <a:pt x="21187" y="3976"/>
                </a:lnTo>
                <a:lnTo>
                  <a:pt x="23380" y="3660"/>
                </a:lnTo>
                <a:lnTo>
                  <a:pt x="24477" y="3505"/>
                </a:lnTo>
                <a:lnTo>
                  <a:pt x="25574" y="3359"/>
                </a:lnTo>
                <a:lnTo>
                  <a:pt x="30202" y="2757"/>
                </a:lnTo>
                <a:lnTo>
                  <a:pt x="32502" y="2456"/>
                </a:lnTo>
                <a:lnTo>
                  <a:pt x="34803" y="2162"/>
                </a:lnTo>
                <a:lnTo>
                  <a:pt x="37103" y="1884"/>
                </a:lnTo>
                <a:lnTo>
                  <a:pt x="39431" y="1606"/>
                </a:lnTo>
                <a:lnTo>
                  <a:pt x="41811" y="1336"/>
                </a:lnTo>
                <a:lnTo>
                  <a:pt x="44192" y="1081"/>
                </a:lnTo>
                <a:lnTo>
                  <a:pt x="44379" y="1058"/>
                </a:lnTo>
                <a:lnTo>
                  <a:pt x="44540" y="1035"/>
                </a:lnTo>
                <a:lnTo>
                  <a:pt x="44700" y="1004"/>
                </a:lnTo>
                <a:lnTo>
                  <a:pt x="44834" y="966"/>
                </a:lnTo>
                <a:lnTo>
                  <a:pt x="44941" y="927"/>
                </a:lnTo>
                <a:lnTo>
                  <a:pt x="45048" y="888"/>
                </a:lnTo>
                <a:lnTo>
                  <a:pt x="45128" y="842"/>
                </a:lnTo>
                <a:lnTo>
                  <a:pt x="45182" y="804"/>
                </a:lnTo>
                <a:lnTo>
                  <a:pt x="45235" y="757"/>
                </a:lnTo>
                <a:lnTo>
                  <a:pt x="45262" y="703"/>
                </a:lnTo>
                <a:lnTo>
                  <a:pt x="45262" y="611"/>
                </a:lnTo>
                <a:lnTo>
                  <a:pt x="45235" y="510"/>
                </a:lnTo>
                <a:lnTo>
                  <a:pt x="45128" y="410"/>
                </a:lnTo>
                <a:lnTo>
                  <a:pt x="44968" y="317"/>
                </a:lnTo>
                <a:lnTo>
                  <a:pt x="44781" y="232"/>
                </a:lnTo>
                <a:lnTo>
                  <a:pt x="44540" y="155"/>
                </a:lnTo>
                <a:lnTo>
                  <a:pt x="44272" y="86"/>
                </a:lnTo>
                <a:lnTo>
                  <a:pt x="44112" y="62"/>
                </a:lnTo>
                <a:lnTo>
                  <a:pt x="43951" y="39"/>
                </a:lnTo>
                <a:lnTo>
                  <a:pt x="43791" y="24"/>
                </a:lnTo>
                <a:lnTo>
                  <a:pt x="43630" y="8"/>
                </a:lnTo>
                <a:lnTo>
                  <a:pt x="4344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16"/>
          <p:cNvSpPr/>
          <p:nvPr/>
        </p:nvSpPr>
        <p:spPr>
          <a:xfrm rot="10800000">
            <a:off x="8750826" y="4804301"/>
            <a:ext cx="716024" cy="390161"/>
          </a:xfrm>
          <a:custGeom>
            <a:avLst/>
            <a:gdLst/>
            <a:ahLst/>
            <a:cxnLst/>
            <a:rect l="l" t="t" r="r" b="b"/>
            <a:pathLst>
              <a:path w="243753" h="43472" extrusionOk="0">
                <a:moveTo>
                  <a:pt x="5966" y="1"/>
                </a:moveTo>
                <a:lnTo>
                  <a:pt x="5351" y="8"/>
                </a:lnTo>
                <a:lnTo>
                  <a:pt x="4762" y="24"/>
                </a:lnTo>
                <a:lnTo>
                  <a:pt x="4174" y="62"/>
                </a:lnTo>
                <a:lnTo>
                  <a:pt x="3585" y="109"/>
                </a:lnTo>
                <a:lnTo>
                  <a:pt x="3050" y="170"/>
                </a:lnTo>
                <a:lnTo>
                  <a:pt x="2542" y="248"/>
                </a:lnTo>
                <a:lnTo>
                  <a:pt x="2060" y="340"/>
                </a:lnTo>
                <a:lnTo>
                  <a:pt x="1820" y="394"/>
                </a:lnTo>
                <a:lnTo>
                  <a:pt x="1606" y="448"/>
                </a:lnTo>
                <a:lnTo>
                  <a:pt x="1418" y="510"/>
                </a:lnTo>
                <a:lnTo>
                  <a:pt x="1204" y="572"/>
                </a:lnTo>
                <a:lnTo>
                  <a:pt x="1044" y="634"/>
                </a:lnTo>
                <a:lnTo>
                  <a:pt x="857" y="703"/>
                </a:lnTo>
                <a:lnTo>
                  <a:pt x="723" y="773"/>
                </a:lnTo>
                <a:lnTo>
                  <a:pt x="562" y="850"/>
                </a:lnTo>
                <a:lnTo>
                  <a:pt x="455" y="935"/>
                </a:lnTo>
                <a:lnTo>
                  <a:pt x="322" y="1012"/>
                </a:lnTo>
                <a:lnTo>
                  <a:pt x="241" y="1104"/>
                </a:lnTo>
                <a:lnTo>
                  <a:pt x="161" y="1189"/>
                </a:lnTo>
                <a:lnTo>
                  <a:pt x="81" y="1282"/>
                </a:lnTo>
                <a:lnTo>
                  <a:pt x="54" y="1382"/>
                </a:lnTo>
                <a:lnTo>
                  <a:pt x="27" y="1483"/>
                </a:lnTo>
                <a:lnTo>
                  <a:pt x="1" y="1591"/>
                </a:lnTo>
                <a:lnTo>
                  <a:pt x="27" y="1699"/>
                </a:lnTo>
                <a:lnTo>
                  <a:pt x="54" y="1807"/>
                </a:lnTo>
                <a:lnTo>
                  <a:pt x="402" y="2733"/>
                </a:lnTo>
                <a:lnTo>
                  <a:pt x="803" y="3660"/>
                </a:lnTo>
                <a:lnTo>
                  <a:pt x="1285" y="4586"/>
                </a:lnTo>
                <a:lnTo>
                  <a:pt x="1793" y="5513"/>
                </a:lnTo>
                <a:lnTo>
                  <a:pt x="2355" y="6439"/>
                </a:lnTo>
                <a:lnTo>
                  <a:pt x="2970" y="7358"/>
                </a:lnTo>
                <a:lnTo>
                  <a:pt x="3639" y="8276"/>
                </a:lnTo>
                <a:lnTo>
                  <a:pt x="4361" y="9195"/>
                </a:lnTo>
                <a:lnTo>
                  <a:pt x="5110" y="10106"/>
                </a:lnTo>
                <a:lnTo>
                  <a:pt x="5939" y="11017"/>
                </a:lnTo>
                <a:lnTo>
                  <a:pt x="6822" y="11920"/>
                </a:lnTo>
                <a:lnTo>
                  <a:pt x="7732" y="12823"/>
                </a:lnTo>
                <a:lnTo>
                  <a:pt x="8721" y="13719"/>
                </a:lnTo>
                <a:lnTo>
                  <a:pt x="9738" y="14607"/>
                </a:lnTo>
                <a:lnTo>
                  <a:pt x="10808" y="15494"/>
                </a:lnTo>
                <a:lnTo>
                  <a:pt x="11931" y="16374"/>
                </a:lnTo>
                <a:lnTo>
                  <a:pt x="13108" y="17247"/>
                </a:lnTo>
                <a:lnTo>
                  <a:pt x="14339" y="18111"/>
                </a:lnTo>
                <a:lnTo>
                  <a:pt x="15623" y="18968"/>
                </a:lnTo>
                <a:lnTo>
                  <a:pt x="16961" y="19818"/>
                </a:lnTo>
                <a:lnTo>
                  <a:pt x="18325" y="20667"/>
                </a:lnTo>
                <a:lnTo>
                  <a:pt x="19769" y="21500"/>
                </a:lnTo>
                <a:lnTo>
                  <a:pt x="21241" y="22319"/>
                </a:lnTo>
                <a:lnTo>
                  <a:pt x="22765" y="23137"/>
                </a:lnTo>
                <a:lnTo>
                  <a:pt x="24344" y="23940"/>
                </a:lnTo>
                <a:lnTo>
                  <a:pt x="25975" y="24735"/>
                </a:lnTo>
                <a:lnTo>
                  <a:pt x="27661" y="25523"/>
                </a:lnTo>
                <a:lnTo>
                  <a:pt x="29373" y="26295"/>
                </a:lnTo>
                <a:lnTo>
                  <a:pt x="31165" y="27059"/>
                </a:lnTo>
                <a:lnTo>
                  <a:pt x="32075" y="27437"/>
                </a:lnTo>
                <a:lnTo>
                  <a:pt x="32984" y="27808"/>
                </a:lnTo>
                <a:lnTo>
                  <a:pt x="33920" y="28178"/>
                </a:lnTo>
                <a:lnTo>
                  <a:pt x="34857" y="28549"/>
                </a:lnTo>
                <a:lnTo>
                  <a:pt x="35820" y="28912"/>
                </a:lnTo>
                <a:lnTo>
                  <a:pt x="36783" y="29274"/>
                </a:lnTo>
                <a:lnTo>
                  <a:pt x="37772" y="29630"/>
                </a:lnTo>
                <a:lnTo>
                  <a:pt x="38762" y="29985"/>
                </a:lnTo>
                <a:lnTo>
                  <a:pt x="39779" y="30340"/>
                </a:lnTo>
                <a:lnTo>
                  <a:pt x="40795" y="30687"/>
                </a:lnTo>
                <a:lnTo>
                  <a:pt x="41812" y="31027"/>
                </a:lnTo>
                <a:lnTo>
                  <a:pt x="42855" y="31374"/>
                </a:lnTo>
                <a:lnTo>
                  <a:pt x="43925" y="31706"/>
                </a:lnTo>
                <a:lnTo>
                  <a:pt x="44968" y="32038"/>
                </a:lnTo>
                <a:lnTo>
                  <a:pt x="46065" y="32370"/>
                </a:lnTo>
                <a:lnTo>
                  <a:pt x="47162" y="32694"/>
                </a:lnTo>
                <a:lnTo>
                  <a:pt x="48259" y="33019"/>
                </a:lnTo>
                <a:lnTo>
                  <a:pt x="49382" y="33335"/>
                </a:lnTo>
                <a:lnTo>
                  <a:pt x="50506" y="33652"/>
                </a:lnTo>
                <a:lnTo>
                  <a:pt x="51629" y="33960"/>
                </a:lnTo>
                <a:lnTo>
                  <a:pt x="52780" y="34269"/>
                </a:lnTo>
                <a:lnTo>
                  <a:pt x="53957" y="34570"/>
                </a:lnTo>
                <a:lnTo>
                  <a:pt x="55134" y="34871"/>
                </a:lnTo>
                <a:lnTo>
                  <a:pt x="56311" y="35165"/>
                </a:lnTo>
                <a:lnTo>
                  <a:pt x="57514" y="35458"/>
                </a:lnTo>
                <a:lnTo>
                  <a:pt x="58745" y="35744"/>
                </a:lnTo>
                <a:lnTo>
                  <a:pt x="59975" y="36022"/>
                </a:lnTo>
                <a:lnTo>
                  <a:pt x="61206" y="36300"/>
                </a:lnTo>
                <a:lnTo>
                  <a:pt x="62437" y="36570"/>
                </a:lnTo>
                <a:lnTo>
                  <a:pt x="63721" y="36840"/>
                </a:lnTo>
                <a:lnTo>
                  <a:pt x="64978" y="37102"/>
                </a:lnTo>
                <a:lnTo>
                  <a:pt x="66262" y="37365"/>
                </a:lnTo>
                <a:lnTo>
                  <a:pt x="67573" y="37620"/>
                </a:lnTo>
                <a:lnTo>
                  <a:pt x="68883" y="37867"/>
                </a:lnTo>
                <a:lnTo>
                  <a:pt x="70194" y="38114"/>
                </a:lnTo>
                <a:lnTo>
                  <a:pt x="71532" y="38353"/>
                </a:lnTo>
                <a:lnTo>
                  <a:pt x="72869" y="38592"/>
                </a:lnTo>
                <a:lnTo>
                  <a:pt x="74234" y="38824"/>
                </a:lnTo>
                <a:lnTo>
                  <a:pt x="75598" y="39048"/>
                </a:lnTo>
                <a:lnTo>
                  <a:pt x="76989" y="39264"/>
                </a:lnTo>
                <a:lnTo>
                  <a:pt x="78380" y="39480"/>
                </a:lnTo>
                <a:lnTo>
                  <a:pt x="79798" y="39696"/>
                </a:lnTo>
                <a:lnTo>
                  <a:pt x="81215" y="39897"/>
                </a:lnTo>
                <a:lnTo>
                  <a:pt x="82633" y="40098"/>
                </a:lnTo>
                <a:lnTo>
                  <a:pt x="84078" y="40298"/>
                </a:lnTo>
                <a:lnTo>
                  <a:pt x="85522" y="40484"/>
                </a:lnTo>
                <a:lnTo>
                  <a:pt x="86994" y="40669"/>
                </a:lnTo>
                <a:lnTo>
                  <a:pt x="88465" y="40847"/>
                </a:lnTo>
                <a:lnTo>
                  <a:pt x="89963" y="41024"/>
                </a:lnTo>
                <a:lnTo>
                  <a:pt x="91461" y="41194"/>
                </a:lnTo>
                <a:lnTo>
                  <a:pt x="92959" y="41356"/>
                </a:lnTo>
                <a:lnTo>
                  <a:pt x="94484" y="41510"/>
                </a:lnTo>
                <a:lnTo>
                  <a:pt x="96035" y="41665"/>
                </a:lnTo>
                <a:lnTo>
                  <a:pt x="97587" y="41812"/>
                </a:lnTo>
                <a:lnTo>
                  <a:pt x="99138" y="41950"/>
                </a:lnTo>
                <a:lnTo>
                  <a:pt x="100717" y="42082"/>
                </a:lnTo>
                <a:lnTo>
                  <a:pt x="102295" y="42213"/>
                </a:lnTo>
                <a:lnTo>
                  <a:pt x="103873" y="42336"/>
                </a:lnTo>
                <a:lnTo>
                  <a:pt x="105505" y="42452"/>
                </a:lnTo>
                <a:lnTo>
                  <a:pt x="107110" y="42560"/>
                </a:lnTo>
                <a:lnTo>
                  <a:pt x="108742" y="42668"/>
                </a:lnTo>
                <a:lnTo>
                  <a:pt x="110374" y="42761"/>
                </a:lnTo>
                <a:lnTo>
                  <a:pt x="112032" y="42854"/>
                </a:lnTo>
                <a:lnTo>
                  <a:pt x="113691" y="42939"/>
                </a:lnTo>
                <a:lnTo>
                  <a:pt x="115376" y="43024"/>
                </a:lnTo>
                <a:lnTo>
                  <a:pt x="117061" y="43093"/>
                </a:lnTo>
                <a:lnTo>
                  <a:pt x="118773" y="43163"/>
                </a:lnTo>
                <a:lnTo>
                  <a:pt x="120485" y="43224"/>
                </a:lnTo>
                <a:lnTo>
                  <a:pt x="122197" y="43278"/>
                </a:lnTo>
                <a:lnTo>
                  <a:pt x="123936" y="43325"/>
                </a:lnTo>
                <a:lnTo>
                  <a:pt x="125835" y="43371"/>
                </a:lnTo>
                <a:lnTo>
                  <a:pt x="127708" y="43402"/>
                </a:lnTo>
                <a:lnTo>
                  <a:pt x="129581" y="43433"/>
                </a:lnTo>
                <a:lnTo>
                  <a:pt x="131426" y="43456"/>
                </a:lnTo>
                <a:lnTo>
                  <a:pt x="133245" y="43464"/>
                </a:lnTo>
                <a:lnTo>
                  <a:pt x="135064" y="43471"/>
                </a:lnTo>
                <a:lnTo>
                  <a:pt x="136883" y="43471"/>
                </a:lnTo>
                <a:lnTo>
                  <a:pt x="138676" y="43456"/>
                </a:lnTo>
                <a:lnTo>
                  <a:pt x="140441" y="43440"/>
                </a:lnTo>
                <a:lnTo>
                  <a:pt x="142180" y="43410"/>
                </a:lnTo>
                <a:lnTo>
                  <a:pt x="143946" y="43379"/>
                </a:lnTo>
                <a:lnTo>
                  <a:pt x="145658" y="43340"/>
                </a:lnTo>
                <a:lnTo>
                  <a:pt x="147370" y="43286"/>
                </a:lnTo>
                <a:lnTo>
                  <a:pt x="149082" y="43232"/>
                </a:lnTo>
                <a:lnTo>
                  <a:pt x="150767" y="43170"/>
                </a:lnTo>
                <a:lnTo>
                  <a:pt x="152426" y="43101"/>
                </a:lnTo>
                <a:lnTo>
                  <a:pt x="154084" y="43024"/>
                </a:lnTo>
                <a:lnTo>
                  <a:pt x="155716" y="42939"/>
                </a:lnTo>
                <a:lnTo>
                  <a:pt x="157348" y="42846"/>
                </a:lnTo>
                <a:lnTo>
                  <a:pt x="158953" y="42746"/>
                </a:lnTo>
                <a:lnTo>
                  <a:pt x="160531" y="42638"/>
                </a:lnTo>
                <a:lnTo>
                  <a:pt x="162109" y="42529"/>
                </a:lnTo>
                <a:lnTo>
                  <a:pt x="163688" y="42406"/>
                </a:lnTo>
                <a:lnTo>
                  <a:pt x="165212" y="42282"/>
                </a:lnTo>
                <a:lnTo>
                  <a:pt x="166764" y="42151"/>
                </a:lnTo>
                <a:lnTo>
                  <a:pt x="168262" y="42012"/>
                </a:lnTo>
                <a:lnTo>
                  <a:pt x="169787" y="41866"/>
                </a:lnTo>
                <a:lnTo>
                  <a:pt x="171258" y="41711"/>
                </a:lnTo>
                <a:lnTo>
                  <a:pt x="172729" y="41557"/>
                </a:lnTo>
                <a:lnTo>
                  <a:pt x="174201" y="41387"/>
                </a:lnTo>
                <a:lnTo>
                  <a:pt x="175645" y="41217"/>
                </a:lnTo>
                <a:lnTo>
                  <a:pt x="177063" y="41040"/>
                </a:lnTo>
                <a:lnTo>
                  <a:pt x="178481" y="40854"/>
                </a:lnTo>
                <a:lnTo>
                  <a:pt x="179872" y="40669"/>
                </a:lnTo>
                <a:lnTo>
                  <a:pt x="181263" y="40468"/>
                </a:lnTo>
                <a:lnTo>
                  <a:pt x="182627" y="40268"/>
                </a:lnTo>
                <a:lnTo>
                  <a:pt x="183965" y="40059"/>
                </a:lnTo>
                <a:lnTo>
                  <a:pt x="185302" y="39843"/>
                </a:lnTo>
                <a:lnTo>
                  <a:pt x="186640" y="39627"/>
                </a:lnTo>
                <a:lnTo>
                  <a:pt x="187924" y="39403"/>
                </a:lnTo>
                <a:lnTo>
                  <a:pt x="189234" y="39171"/>
                </a:lnTo>
                <a:lnTo>
                  <a:pt x="190492" y="38932"/>
                </a:lnTo>
                <a:lnTo>
                  <a:pt x="191749" y="38693"/>
                </a:lnTo>
                <a:lnTo>
                  <a:pt x="193006" y="38446"/>
                </a:lnTo>
                <a:lnTo>
                  <a:pt x="194237" y="38191"/>
                </a:lnTo>
                <a:lnTo>
                  <a:pt x="195467" y="37928"/>
                </a:lnTo>
                <a:lnTo>
                  <a:pt x="196644" y="37666"/>
                </a:lnTo>
                <a:lnTo>
                  <a:pt x="197848" y="37396"/>
                </a:lnTo>
                <a:lnTo>
                  <a:pt x="198998" y="37126"/>
                </a:lnTo>
                <a:lnTo>
                  <a:pt x="200175" y="36840"/>
                </a:lnTo>
                <a:lnTo>
                  <a:pt x="201299" y="36562"/>
                </a:lnTo>
                <a:lnTo>
                  <a:pt x="202422" y="36269"/>
                </a:lnTo>
                <a:lnTo>
                  <a:pt x="203546" y="35975"/>
                </a:lnTo>
                <a:lnTo>
                  <a:pt x="204643" y="35674"/>
                </a:lnTo>
                <a:lnTo>
                  <a:pt x="205713" y="35373"/>
                </a:lnTo>
                <a:lnTo>
                  <a:pt x="206783" y="35064"/>
                </a:lnTo>
                <a:lnTo>
                  <a:pt x="207826" y="34748"/>
                </a:lnTo>
                <a:lnTo>
                  <a:pt x="208869" y="34431"/>
                </a:lnTo>
                <a:lnTo>
                  <a:pt x="209886" y="34107"/>
                </a:lnTo>
                <a:lnTo>
                  <a:pt x="210902" y="33775"/>
                </a:lnTo>
                <a:lnTo>
                  <a:pt x="211892" y="33443"/>
                </a:lnTo>
                <a:lnTo>
                  <a:pt x="212855" y="33111"/>
                </a:lnTo>
                <a:lnTo>
                  <a:pt x="213818" y="32772"/>
                </a:lnTo>
                <a:lnTo>
                  <a:pt x="214755" y="32424"/>
                </a:lnTo>
                <a:lnTo>
                  <a:pt x="215691" y="32077"/>
                </a:lnTo>
                <a:lnTo>
                  <a:pt x="216600" y="31722"/>
                </a:lnTo>
                <a:lnTo>
                  <a:pt x="217510" y="31367"/>
                </a:lnTo>
                <a:lnTo>
                  <a:pt x="218393" y="31004"/>
                </a:lnTo>
                <a:lnTo>
                  <a:pt x="219249" y="30641"/>
                </a:lnTo>
                <a:lnTo>
                  <a:pt x="220105" y="30270"/>
                </a:lnTo>
                <a:lnTo>
                  <a:pt x="220934" y="29892"/>
                </a:lnTo>
                <a:lnTo>
                  <a:pt x="221763" y="29514"/>
                </a:lnTo>
                <a:lnTo>
                  <a:pt x="222566" y="29135"/>
                </a:lnTo>
                <a:lnTo>
                  <a:pt x="223368" y="28749"/>
                </a:lnTo>
                <a:lnTo>
                  <a:pt x="224144" y="28363"/>
                </a:lnTo>
                <a:lnTo>
                  <a:pt x="224920" y="27970"/>
                </a:lnTo>
                <a:lnTo>
                  <a:pt x="225669" y="27576"/>
                </a:lnTo>
                <a:lnTo>
                  <a:pt x="226391" y="27182"/>
                </a:lnTo>
                <a:lnTo>
                  <a:pt x="227113" y="26781"/>
                </a:lnTo>
                <a:lnTo>
                  <a:pt x="227809" y="26372"/>
                </a:lnTo>
                <a:lnTo>
                  <a:pt x="228504" y="25963"/>
                </a:lnTo>
                <a:lnTo>
                  <a:pt x="229173" y="25553"/>
                </a:lnTo>
                <a:lnTo>
                  <a:pt x="229815" y="25137"/>
                </a:lnTo>
                <a:lnTo>
                  <a:pt x="230457" y="24720"/>
                </a:lnTo>
                <a:lnTo>
                  <a:pt x="231099" y="24303"/>
                </a:lnTo>
                <a:lnTo>
                  <a:pt x="231714" y="23878"/>
                </a:lnTo>
                <a:lnTo>
                  <a:pt x="232303" y="23446"/>
                </a:lnTo>
                <a:lnTo>
                  <a:pt x="232891" y="23021"/>
                </a:lnTo>
                <a:lnTo>
                  <a:pt x="233453" y="22589"/>
                </a:lnTo>
                <a:lnTo>
                  <a:pt x="233988" y="22149"/>
                </a:lnTo>
                <a:lnTo>
                  <a:pt x="234523" y="21717"/>
                </a:lnTo>
                <a:lnTo>
                  <a:pt x="235058" y="21277"/>
                </a:lnTo>
                <a:lnTo>
                  <a:pt x="235566" y="20837"/>
                </a:lnTo>
                <a:lnTo>
                  <a:pt x="236048" y="20389"/>
                </a:lnTo>
                <a:lnTo>
                  <a:pt x="236529" y="19941"/>
                </a:lnTo>
                <a:lnTo>
                  <a:pt x="236984" y="19493"/>
                </a:lnTo>
                <a:lnTo>
                  <a:pt x="237439" y="19038"/>
                </a:lnTo>
                <a:lnTo>
                  <a:pt x="237867" y="18582"/>
                </a:lnTo>
                <a:lnTo>
                  <a:pt x="238268" y="18127"/>
                </a:lnTo>
                <a:lnTo>
                  <a:pt x="238670" y="17671"/>
                </a:lnTo>
                <a:lnTo>
                  <a:pt x="239071" y="17208"/>
                </a:lnTo>
                <a:lnTo>
                  <a:pt x="239419" y="16753"/>
                </a:lnTo>
                <a:lnTo>
                  <a:pt x="239793" y="16282"/>
                </a:lnTo>
                <a:lnTo>
                  <a:pt x="240114" y="15819"/>
                </a:lnTo>
                <a:lnTo>
                  <a:pt x="240756" y="14885"/>
                </a:lnTo>
                <a:lnTo>
                  <a:pt x="241318" y="13935"/>
                </a:lnTo>
                <a:lnTo>
                  <a:pt x="241826" y="12985"/>
                </a:lnTo>
                <a:lnTo>
                  <a:pt x="242281" y="12036"/>
                </a:lnTo>
                <a:lnTo>
                  <a:pt x="242682" y="11071"/>
                </a:lnTo>
                <a:lnTo>
                  <a:pt x="243003" y="10106"/>
                </a:lnTo>
                <a:lnTo>
                  <a:pt x="243271" y="9141"/>
                </a:lnTo>
                <a:lnTo>
                  <a:pt x="243485" y="8168"/>
                </a:lnTo>
                <a:lnTo>
                  <a:pt x="243618" y="7188"/>
                </a:lnTo>
                <a:lnTo>
                  <a:pt x="243725" y="6215"/>
                </a:lnTo>
                <a:lnTo>
                  <a:pt x="243752" y="5235"/>
                </a:lnTo>
                <a:lnTo>
                  <a:pt x="243699" y="4254"/>
                </a:lnTo>
                <a:lnTo>
                  <a:pt x="243672" y="4108"/>
                </a:lnTo>
                <a:lnTo>
                  <a:pt x="243592" y="3976"/>
                </a:lnTo>
                <a:lnTo>
                  <a:pt x="243485" y="3860"/>
                </a:lnTo>
                <a:lnTo>
                  <a:pt x="243351" y="3745"/>
                </a:lnTo>
                <a:lnTo>
                  <a:pt x="243164" y="3644"/>
                </a:lnTo>
                <a:lnTo>
                  <a:pt x="242950" y="3544"/>
                </a:lnTo>
                <a:lnTo>
                  <a:pt x="242709" y="3459"/>
                </a:lnTo>
                <a:lnTo>
                  <a:pt x="242441" y="3390"/>
                </a:lnTo>
                <a:lnTo>
                  <a:pt x="242147" y="3320"/>
                </a:lnTo>
                <a:lnTo>
                  <a:pt x="241826" y="3258"/>
                </a:lnTo>
                <a:lnTo>
                  <a:pt x="241505" y="3212"/>
                </a:lnTo>
                <a:lnTo>
                  <a:pt x="241157" y="3173"/>
                </a:lnTo>
                <a:lnTo>
                  <a:pt x="240810" y="3143"/>
                </a:lnTo>
                <a:lnTo>
                  <a:pt x="240435" y="3119"/>
                </a:lnTo>
                <a:lnTo>
                  <a:pt x="240061" y="3112"/>
                </a:lnTo>
                <a:lnTo>
                  <a:pt x="239686" y="3104"/>
                </a:lnTo>
                <a:lnTo>
                  <a:pt x="239312" y="3112"/>
                </a:lnTo>
                <a:lnTo>
                  <a:pt x="238937" y="3127"/>
                </a:lnTo>
                <a:lnTo>
                  <a:pt x="238589" y="3150"/>
                </a:lnTo>
                <a:lnTo>
                  <a:pt x="238215" y="3181"/>
                </a:lnTo>
                <a:lnTo>
                  <a:pt x="237867" y="3220"/>
                </a:lnTo>
                <a:lnTo>
                  <a:pt x="237519" y="3266"/>
                </a:lnTo>
                <a:lnTo>
                  <a:pt x="237198" y="3328"/>
                </a:lnTo>
                <a:lnTo>
                  <a:pt x="236904" y="3397"/>
                </a:lnTo>
                <a:lnTo>
                  <a:pt x="236610" y="3475"/>
                </a:lnTo>
                <a:lnTo>
                  <a:pt x="236369" y="3559"/>
                </a:lnTo>
                <a:lnTo>
                  <a:pt x="236128" y="3652"/>
                </a:lnTo>
                <a:lnTo>
                  <a:pt x="235941" y="3752"/>
                </a:lnTo>
                <a:lnTo>
                  <a:pt x="235754" y="3860"/>
                </a:lnTo>
                <a:lnTo>
                  <a:pt x="235620" y="3984"/>
                </a:lnTo>
                <a:lnTo>
                  <a:pt x="235540" y="4115"/>
                </a:lnTo>
                <a:lnTo>
                  <a:pt x="235459" y="4254"/>
                </a:lnTo>
                <a:lnTo>
                  <a:pt x="235245" y="5127"/>
                </a:lnTo>
                <a:lnTo>
                  <a:pt x="234951" y="6007"/>
                </a:lnTo>
                <a:lnTo>
                  <a:pt x="234630" y="6879"/>
                </a:lnTo>
                <a:lnTo>
                  <a:pt x="234282" y="7759"/>
                </a:lnTo>
                <a:lnTo>
                  <a:pt x="233881" y="8631"/>
                </a:lnTo>
                <a:lnTo>
                  <a:pt x="233426" y="9504"/>
                </a:lnTo>
                <a:lnTo>
                  <a:pt x="232945" y="10368"/>
                </a:lnTo>
                <a:lnTo>
                  <a:pt x="232437" y="11233"/>
                </a:lnTo>
                <a:lnTo>
                  <a:pt x="231848" y="12098"/>
                </a:lnTo>
                <a:lnTo>
                  <a:pt x="231260" y="12955"/>
                </a:lnTo>
                <a:lnTo>
                  <a:pt x="230591" y="13804"/>
                </a:lnTo>
                <a:lnTo>
                  <a:pt x="229895" y="14653"/>
                </a:lnTo>
                <a:lnTo>
                  <a:pt x="229146" y="15494"/>
                </a:lnTo>
                <a:lnTo>
                  <a:pt x="228371" y="16328"/>
                </a:lnTo>
                <a:lnTo>
                  <a:pt x="227541" y="17162"/>
                </a:lnTo>
                <a:lnTo>
                  <a:pt x="226659" y="17980"/>
                </a:lnTo>
                <a:lnTo>
                  <a:pt x="225749" y="18791"/>
                </a:lnTo>
                <a:lnTo>
                  <a:pt x="224786" y="19601"/>
                </a:lnTo>
                <a:lnTo>
                  <a:pt x="223769" y="20397"/>
                </a:lnTo>
                <a:lnTo>
                  <a:pt x="222699" y="21184"/>
                </a:lnTo>
                <a:lnTo>
                  <a:pt x="221603" y="21964"/>
                </a:lnTo>
                <a:lnTo>
                  <a:pt x="220452" y="22736"/>
                </a:lnTo>
                <a:lnTo>
                  <a:pt x="219249" y="23492"/>
                </a:lnTo>
                <a:lnTo>
                  <a:pt x="217991" y="24241"/>
                </a:lnTo>
                <a:lnTo>
                  <a:pt x="216681" y="24974"/>
                </a:lnTo>
                <a:lnTo>
                  <a:pt x="215343" y="25700"/>
                </a:lnTo>
                <a:lnTo>
                  <a:pt x="214648" y="26055"/>
                </a:lnTo>
                <a:lnTo>
                  <a:pt x="213952" y="26410"/>
                </a:lnTo>
                <a:lnTo>
                  <a:pt x="213230" y="26758"/>
                </a:lnTo>
                <a:lnTo>
                  <a:pt x="212507" y="27105"/>
                </a:lnTo>
                <a:lnTo>
                  <a:pt x="211758" y="27453"/>
                </a:lnTo>
                <a:lnTo>
                  <a:pt x="211009" y="27792"/>
                </a:lnTo>
                <a:lnTo>
                  <a:pt x="210234" y="28132"/>
                </a:lnTo>
                <a:lnTo>
                  <a:pt x="209458" y="28464"/>
                </a:lnTo>
                <a:lnTo>
                  <a:pt x="208655" y="28796"/>
                </a:lnTo>
                <a:lnTo>
                  <a:pt x="207853" y="29120"/>
                </a:lnTo>
                <a:lnTo>
                  <a:pt x="207024" y="29444"/>
                </a:lnTo>
                <a:lnTo>
                  <a:pt x="206194" y="29768"/>
                </a:lnTo>
                <a:lnTo>
                  <a:pt x="205365" y="30077"/>
                </a:lnTo>
                <a:lnTo>
                  <a:pt x="204509" y="30394"/>
                </a:lnTo>
                <a:lnTo>
                  <a:pt x="203626" y="30703"/>
                </a:lnTo>
                <a:lnTo>
                  <a:pt x="202743" y="31004"/>
                </a:lnTo>
                <a:lnTo>
                  <a:pt x="201861" y="31305"/>
                </a:lnTo>
                <a:lnTo>
                  <a:pt x="200951" y="31598"/>
                </a:lnTo>
                <a:lnTo>
                  <a:pt x="200015" y="31891"/>
                </a:lnTo>
                <a:lnTo>
                  <a:pt x="199079" y="32177"/>
                </a:lnTo>
                <a:lnTo>
                  <a:pt x="198142" y="32463"/>
                </a:lnTo>
                <a:lnTo>
                  <a:pt x="197153" y="32741"/>
                </a:lnTo>
                <a:lnTo>
                  <a:pt x="196190" y="33011"/>
                </a:lnTo>
                <a:lnTo>
                  <a:pt x="195200" y="33281"/>
                </a:lnTo>
                <a:lnTo>
                  <a:pt x="194183" y="33544"/>
                </a:lnTo>
                <a:lnTo>
                  <a:pt x="193167" y="33806"/>
                </a:lnTo>
                <a:lnTo>
                  <a:pt x="192150" y="34061"/>
                </a:lnTo>
                <a:lnTo>
                  <a:pt x="191107" y="34316"/>
                </a:lnTo>
                <a:lnTo>
                  <a:pt x="190037" y="34555"/>
                </a:lnTo>
                <a:lnTo>
                  <a:pt x="188967" y="34802"/>
                </a:lnTo>
                <a:lnTo>
                  <a:pt x="187897" y="35033"/>
                </a:lnTo>
                <a:lnTo>
                  <a:pt x="186773" y="35265"/>
                </a:lnTo>
                <a:lnTo>
                  <a:pt x="185677" y="35497"/>
                </a:lnTo>
                <a:lnTo>
                  <a:pt x="184553" y="35713"/>
                </a:lnTo>
                <a:lnTo>
                  <a:pt x="183403" y="35929"/>
                </a:lnTo>
                <a:lnTo>
                  <a:pt x="182253" y="36145"/>
                </a:lnTo>
                <a:lnTo>
                  <a:pt x="181075" y="36346"/>
                </a:lnTo>
                <a:lnTo>
                  <a:pt x="179898" y="36547"/>
                </a:lnTo>
                <a:lnTo>
                  <a:pt x="178695" y="36740"/>
                </a:lnTo>
                <a:lnTo>
                  <a:pt x="177491" y="36933"/>
                </a:lnTo>
                <a:lnTo>
                  <a:pt x="176260" y="37118"/>
                </a:lnTo>
                <a:lnTo>
                  <a:pt x="175003" y="37295"/>
                </a:lnTo>
                <a:lnTo>
                  <a:pt x="173773" y="37465"/>
                </a:lnTo>
                <a:lnTo>
                  <a:pt x="172489" y="37635"/>
                </a:lnTo>
                <a:lnTo>
                  <a:pt x="171205" y="37797"/>
                </a:lnTo>
                <a:lnTo>
                  <a:pt x="169894" y="37952"/>
                </a:lnTo>
                <a:lnTo>
                  <a:pt x="168583" y="38098"/>
                </a:lnTo>
                <a:lnTo>
                  <a:pt x="167272" y="38245"/>
                </a:lnTo>
                <a:lnTo>
                  <a:pt x="165935" y="38384"/>
                </a:lnTo>
                <a:lnTo>
                  <a:pt x="164570" y="38515"/>
                </a:lnTo>
                <a:lnTo>
                  <a:pt x="163179" y="38639"/>
                </a:lnTo>
                <a:lnTo>
                  <a:pt x="161815" y="38762"/>
                </a:lnTo>
                <a:lnTo>
                  <a:pt x="160397" y="38870"/>
                </a:lnTo>
                <a:lnTo>
                  <a:pt x="158979" y="38978"/>
                </a:lnTo>
                <a:lnTo>
                  <a:pt x="157562" y="39079"/>
                </a:lnTo>
                <a:lnTo>
                  <a:pt x="156117" y="39171"/>
                </a:lnTo>
                <a:lnTo>
                  <a:pt x="154646" y="39264"/>
                </a:lnTo>
                <a:lnTo>
                  <a:pt x="153175" y="39341"/>
                </a:lnTo>
                <a:lnTo>
                  <a:pt x="151677" y="39418"/>
                </a:lnTo>
                <a:lnTo>
                  <a:pt x="150179" y="39488"/>
                </a:lnTo>
                <a:lnTo>
                  <a:pt x="148654" y="39550"/>
                </a:lnTo>
                <a:lnTo>
                  <a:pt x="147102" y="39604"/>
                </a:lnTo>
                <a:lnTo>
                  <a:pt x="145551" y="39650"/>
                </a:lnTo>
                <a:lnTo>
                  <a:pt x="143972" y="39689"/>
                </a:lnTo>
                <a:lnTo>
                  <a:pt x="142394" y="39719"/>
                </a:lnTo>
                <a:lnTo>
                  <a:pt x="140789" y="39750"/>
                </a:lnTo>
                <a:lnTo>
                  <a:pt x="139184" y="39766"/>
                </a:lnTo>
                <a:lnTo>
                  <a:pt x="137552" y="39781"/>
                </a:lnTo>
                <a:lnTo>
                  <a:pt x="135894" y="39789"/>
                </a:lnTo>
                <a:lnTo>
                  <a:pt x="134235" y="39781"/>
                </a:lnTo>
                <a:lnTo>
                  <a:pt x="132577" y="39773"/>
                </a:lnTo>
                <a:lnTo>
                  <a:pt x="130865" y="39758"/>
                </a:lnTo>
                <a:lnTo>
                  <a:pt x="129153" y="39735"/>
                </a:lnTo>
                <a:lnTo>
                  <a:pt x="127441" y="39704"/>
                </a:lnTo>
                <a:lnTo>
                  <a:pt x="125702" y="39665"/>
                </a:lnTo>
                <a:lnTo>
                  <a:pt x="123936" y="39619"/>
                </a:lnTo>
                <a:lnTo>
                  <a:pt x="122385" y="39573"/>
                </a:lnTo>
                <a:lnTo>
                  <a:pt x="120833" y="39519"/>
                </a:lnTo>
                <a:lnTo>
                  <a:pt x="119308" y="39457"/>
                </a:lnTo>
                <a:lnTo>
                  <a:pt x="117784" y="39387"/>
                </a:lnTo>
                <a:lnTo>
                  <a:pt x="116286" y="39318"/>
                </a:lnTo>
                <a:lnTo>
                  <a:pt x="114761" y="39241"/>
                </a:lnTo>
                <a:lnTo>
                  <a:pt x="113289" y="39164"/>
                </a:lnTo>
                <a:lnTo>
                  <a:pt x="111791" y="39071"/>
                </a:lnTo>
                <a:lnTo>
                  <a:pt x="110347" y="38978"/>
                </a:lnTo>
                <a:lnTo>
                  <a:pt x="108876" y="38878"/>
                </a:lnTo>
                <a:lnTo>
                  <a:pt x="107431" y="38778"/>
                </a:lnTo>
                <a:lnTo>
                  <a:pt x="105987" y="38662"/>
                </a:lnTo>
                <a:lnTo>
                  <a:pt x="104569" y="38546"/>
                </a:lnTo>
                <a:lnTo>
                  <a:pt x="103151" y="38430"/>
                </a:lnTo>
                <a:lnTo>
                  <a:pt x="101733" y="38299"/>
                </a:lnTo>
                <a:lnTo>
                  <a:pt x="100342" y="38168"/>
                </a:lnTo>
                <a:lnTo>
                  <a:pt x="98951" y="38036"/>
                </a:lnTo>
                <a:lnTo>
                  <a:pt x="97587" y="37890"/>
                </a:lnTo>
                <a:lnTo>
                  <a:pt x="96223" y="37743"/>
                </a:lnTo>
                <a:lnTo>
                  <a:pt x="94858" y="37589"/>
                </a:lnTo>
                <a:lnTo>
                  <a:pt x="93521" y="37434"/>
                </a:lnTo>
                <a:lnTo>
                  <a:pt x="92183" y="37272"/>
                </a:lnTo>
                <a:lnTo>
                  <a:pt x="90872" y="37102"/>
                </a:lnTo>
                <a:lnTo>
                  <a:pt x="89562" y="36933"/>
                </a:lnTo>
                <a:lnTo>
                  <a:pt x="88251" y="36755"/>
                </a:lnTo>
                <a:lnTo>
                  <a:pt x="86967" y="36577"/>
                </a:lnTo>
                <a:lnTo>
                  <a:pt x="85683" y="36392"/>
                </a:lnTo>
                <a:lnTo>
                  <a:pt x="84426" y="36199"/>
                </a:lnTo>
                <a:lnTo>
                  <a:pt x="83168" y="35998"/>
                </a:lnTo>
                <a:lnTo>
                  <a:pt x="81911" y="35805"/>
                </a:lnTo>
                <a:lnTo>
                  <a:pt x="80680" y="35597"/>
                </a:lnTo>
                <a:lnTo>
                  <a:pt x="79450" y="35389"/>
                </a:lnTo>
                <a:lnTo>
                  <a:pt x="78246" y="35172"/>
                </a:lnTo>
                <a:lnTo>
                  <a:pt x="77042" y="34956"/>
                </a:lnTo>
                <a:lnTo>
                  <a:pt x="75839" y="34732"/>
                </a:lnTo>
                <a:lnTo>
                  <a:pt x="74662" y="34509"/>
                </a:lnTo>
                <a:lnTo>
                  <a:pt x="73485" y="34277"/>
                </a:lnTo>
                <a:lnTo>
                  <a:pt x="72334" y="34045"/>
                </a:lnTo>
                <a:lnTo>
                  <a:pt x="71184" y="33806"/>
                </a:lnTo>
                <a:lnTo>
                  <a:pt x="70060" y="33559"/>
                </a:lnTo>
                <a:lnTo>
                  <a:pt x="68910" y="33312"/>
                </a:lnTo>
                <a:lnTo>
                  <a:pt x="67813" y="33057"/>
                </a:lnTo>
                <a:lnTo>
                  <a:pt x="66690" y="32802"/>
                </a:lnTo>
                <a:lnTo>
                  <a:pt x="65593" y="32548"/>
                </a:lnTo>
                <a:lnTo>
                  <a:pt x="64523" y="32285"/>
                </a:lnTo>
                <a:lnTo>
                  <a:pt x="63453" y="32015"/>
                </a:lnTo>
                <a:lnTo>
                  <a:pt x="62383" y="31745"/>
                </a:lnTo>
                <a:lnTo>
                  <a:pt x="61340" y="31475"/>
                </a:lnTo>
                <a:lnTo>
                  <a:pt x="60296" y="31197"/>
                </a:lnTo>
                <a:lnTo>
                  <a:pt x="59253" y="30911"/>
                </a:lnTo>
                <a:lnTo>
                  <a:pt x="58237" y="30625"/>
                </a:lnTo>
                <a:lnTo>
                  <a:pt x="57220" y="30340"/>
                </a:lnTo>
                <a:lnTo>
                  <a:pt x="56230" y="30046"/>
                </a:lnTo>
                <a:lnTo>
                  <a:pt x="55241" y="29753"/>
                </a:lnTo>
                <a:lnTo>
                  <a:pt x="53315" y="29151"/>
                </a:lnTo>
                <a:lnTo>
                  <a:pt x="51415" y="28533"/>
                </a:lnTo>
                <a:lnTo>
                  <a:pt x="49543" y="27908"/>
                </a:lnTo>
                <a:lnTo>
                  <a:pt x="47750" y="27267"/>
                </a:lnTo>
                <a:lnTo>
                  <a:pt x="45985" y="26619"/>
                </a:lnTo>
                <a:lnTo>
                  <a:pt x="44246" y="25955"/>
                </a:lnTo>
                <a:lnTo>
                  <a:pt x="42588" y="25283"/>
                </a:lnTo>
                <a:lnTo>
                  <a:pt x="40956" y="24596"/>
                </a:lnTo>
                <a:lnTo>
                  <a:pt x="39351" y="23901"/>
                </a:lnTo>
                <a:lnTo>
                  <a:pt x="37826" y="23199"/>
                </a:lnTo>
                <a:lnTo>
                  <a:pt x="36328" y="22481"/>
                </a:lnTo>
                <a:lnTo>
                  <a:pt x="34857" y="21755"/>
                </a:lnTo>
                <a:lnTo>
                  <a:pt x="33466" y="21030"/>
                </a:lnTo>
                <a:lnTo>
                  <a:pt x="32101" y="20288"/>
                </a:lnTo>
                <a:lnTo>
                  <a:pt x="30764" y="19540"/>
                </a:lnTo>
                <a:lnTo>
                  <a:pt x="29480" y="18783"/>
                </a:lnTo>
                <a:lnTo>
                  <a:pt x="28249" y="18019"/>
                </a:lnTo>
                <a:lnTo>
                  <a:pt x="27072" y="17247"/>
                </a:lnTo>
                <a:lnTo>
                  <a:pt x="25922" y="16467"/>
                </a:lnTo>
                <a:lnTo>
                  <a:pt x="24825" y="15687"/>
                </a:lnTo>
                <a:lnTo>
                  <a:pt x="23782" y="14892"/>
                </a:lnTo>
                <a:lnTo>
                  <a:pt x="22792" y="14097"/>
                </a:lnTo>
                <a:lnTo>
                  <a:pt x="21829" y="13302"/>
                </a:lnTo>
                <a:lnTo>
                  <a:pt x="20920" y="12499"/>
                </a:lnTo>
                <a:lnTo>
                  <a:pt x="20037" y="11688"/>
                </a:lnTo>
                <a:lnTo>
                  <a:pt x="19208" y="10878"/>
                </a:lnTo>
                <a:lnTo>
                  <a:pt x="18432" y="10060"/>
                </a:lnTo>
                <a:lnTo>
                  <a:pt x="17710" y="9241"/>
                </a:lnTo>
                <a:lnTo>
                  <a:pt x="17014" y="8423"/>
                </a:lnTo>
                <a:lnTo>
                  <a:pt x="16372" y="7597"/>
                </a:lnTo>
                <a:lnTo>
                  <a:pt x="15783" y="6779"/>
                </a:lnTo>
                <a:lnTo>
                  <a:pt x="15222" y="5953"/>
                </a:lnTo>
                <a:lnTo>
                  <a:pt x="14740" y="5119"/>
                </a:lnTo>
                <a:lnTo>
                  <a:pt x="14259" y="4293"/>
                </a:lnTo>
                <a:lnTo>
                  <a:pt x="13857" y="3467"/>
                </a:lnTo>
                <a:lnTo>
                  <a:pt x="13483" y="2641"/>
                </a:lnTo>
                <a:lnTo>
                  <a:pt x="13189" y="1807"/>
                </a:lnTo>
                <a:lnTo>
                  <a:pt x="13135" y="1699"/>
                </a:lnTo>
                <a:lnTo>
                  <a:pt x="13055" y="1591"/>
                </a:lnTo>
                <a:lnTo>
                  <a:pt x="12975" y="1490"/>
                </a:lnTo>
                <a:lnTo>
                  <a:pt x="12868" y="1390"/>
                </a:lnTo>
                <a:lnTo>
                  <a:pt x="12761" y="1290"/>
                </a:lnTo>
                <a:lnTo>
                  <a:pt x="12627" y="1197"/>
                </a:lnTo>
                <a:lnTo>
                  <a:pt x="12493" y="1104"/>
                </a:lnTo>
                <a:lnTo>
                  <a:pt x="12333" y="1020"/>
                </a:lnTo>
                <a:lnTo>
                  <a:pt x="12172" y="935"/>
                </a:lnTo>
                <a:lnTo>
                  <a:pt x="11985" y="857"/>
                </a:lnTo>
                <a:lnTo>
                  <a:pt x="11771" y="780"/>
                </a:lnTo>
                <a:lnTo>
                  <a:pt x="11584" y="711"/>
                </a:lnTo>
                <a:lnTo>
                  <a:pt x="11129" y="572"/>
                </a:lnTo>
                <a:lnTo>
                  <a:pt x="10647" y="456"/>
                </a:lnTo>
                <a:lnTo>
                  <a:pt x="10112" y="348"/>
                </a:lnTo>
                <a:lnTo>
                  <a:pt x="9577" y="255"/>
                </a:lnTo>
                <a:lnTo>
                  <a:pt x="9016" y="178"/>
                </a:lnTo>
                <a:lnTo>
                  <a:pt x="8427" y="116"/>
                </a:lnTo>
                <a:lnTo>
                  <a:pt x="7812" y="62"/>
                </a:lnTo>
                <a:lnTo>
                  <a:pt x="7197" y="31"/>
                </a:lnTo>
                <a:lnTo>
                  <a:pt x="6581" y="8"/>
                </a:lnTo>
                <a:lnTo>
                  <a:pt x="596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16"/>
          <p:cNvSpPr/>
          <p:nvPr/>
        </p:nvSpPr>
        <p:spPr>
          <a:xfrm rot="10800000">
            <a:off x="5362504" y="4830432"/>
            <a:ext cx="179263" cy="147492"/>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16"/>
          <p:cNvSpPr/>
          <p:nvPr/>
        </p:nvSpPr>
        <p:spPr>
          <a:xfrm rot="-10659886">
            <a:off x="433681" y="771866"/>
            <a:ext cx="805122" cy="377435"/>
          </a:xfrm>
          <a:custGeom>
            <a:avLst/>
            <a:gdLst/>
            <a:ahLst/>
            <a:cxnLst/>
            <a:rect l="l" t="t" r="r" b="b"/>
            <a:pathLst>
              <a:path w="285267" h="73052" extrusionOk="0">
                <a:moveTo>
                  <a:pt x="36910" y="1"/>
                </a:moveTo>
                <a:lnTo>
                  <a:pt x="36362" y="12"/>
                </a:lnTo>
                <a:lnTo>
                  <a:pt x="35814" y="35"/>
                </a:lnTo>
                <a:lnTo>
                  <a:pt x="35289" y="69"/>
                </a:lnTo>
                <a:lnTo>
                  <a:pt x="34789" y="126"/>
                </a:lnTo>
                <a:lnTo>
                  <a:pt x="34289" y="183"/>
                </a:lnTo>
                <a:lnTo>
                  <a:pt x="33812" y="263"/>
                </a:lnTo>
                <a:lnTo>
                  <a:pt x="33359" y="354"/>
                </a:lnTo>
                <a:lnTo>
                  <a:pt x="32907" y="457"/>
                </a:lnTo>
                <a:lnTo>
                  <a:pt x="32478" y="570"/>
                </a:lnTo>
                <a:lnTo>
                  <a:pt x="31954" y="570"/>
                </a:lnTo>
                <a:lnTo>
                  <a:pt x="31429" y="582"/>
                </a:lnTo>
                <a:lnTo>
                  <a:pt x="30929" y="605"/>
                </a:lnTo>
                <a:lnTo>
                  <a:pt x="30405" y="662"/>
                </a:lnTo>
                <a:lnTo>
                  <a:pt x="29833" y="741"/>
                </a:lnTo>
                <a:lnTo>
                  <a:pt x="29261" y="821"/>
                </a:lnTo>
                <a:lnTo>
                  <a:pt x="28117" y="1015"/>
                </a:lnTo>
                <a:lnTo>
                  <a:pt x="26974" y="1231"/>
                </a:lnTo>
                <a:lnTo>
                  <a:pt x="25806" y="1482"/>
                </a:lnTo>
                <a:lnTo>
                  <a:pt x="24662" y="1755"/>
                </a:lnTo>
                <a:lnTo>
                  <a:pt x="23519" y="2051"/>
                </a:lnTo>
                <a:lnTo>
                  <a:pt x="22399" y="2370"/>
                </a:lnTo>
                <a:lnTo>
                  <a:pt x="21279" y="2712"/>
                </a:lnTo>
                <a:lnTo>
                  <a:pt x="20159" y="3076"/>
                </a:lnTo>
                <a:lnTo>
                  <a:pt x="19063" y="3464"/>
                </a:lnTo>
                <a:lnTo>
                  <a:pt x="17990" y="3862"/>
                </a:lnTo>
                <a:lnTo>
                  <a:pt x="16942" y="4295"/>
                </a:lnTo>
                <a:lnTo>
                  <a:pt x="15917" y="4728"/>
                </a:lnTo>
                <a:lnTo>
                  <a:pt x="14917" y="5195"/>
                </a:lnTo>
                <a:lnTo>
                  <a:pt x="13940" y="5674"/>
                </a:lnTo>
                <a:lnTo>
                  <a:pt x="12987" y="6163"/>
                </a:lnTo>
                <a:lnTo>
                  <a:pt x="12081" y="6665"/>
                </a:lnTo>
                <a:lnTo>
                  <a:pt x="11223" y="7189"/>
                </a:lnTo>
                <a:lnTo>
                  <a:pt x="10389" y="7713"/>
                </a:lnTo>
                <a:lnTo>
                  <a:pt x="9603" y="8259"/>
                </a:lnTo>
                <a:lnTo>
                  <a:pt x="8864" y="8806"/>
                </a:lnTo>
                <a:lnTo>
                  <a:pt x="8173" y="9376"/>
                </a:lnTo>
                <a:lnTo>
                  <a:pt x="7530" y="9945"/>
                </a:lnTo>
                <a:lnTo>
                  <a:pt x="6934" y="10526"/>
                </a:lnTo>
                <a:lnTo>
                  <a:pt x="6648" y="10811"/>
                </a:lnTo>
                <a:lnTo>
                  <a:pt x="6410" y="11107"/>
                </a:lnTo>
                <a:lnTo>
                  <a:pt x="6148" y="11403"/>
                </a:lnTo>
                <a:lnTo>
                  <a:pt x="5934" y="11688"/>
                </a:lnTo>
                <a:lnTo>
                  <a:pt x="5695" y="11984"/>
                </a:lnTo>
                <a:lnTo>
                  <a:pt x="5505" y="12292"/>
                </a:lnTo>
                <a:lnTo>
                  <a:pt x="5314" y="12588"/>
                </a:lnTo>
                <a:lnTo>
                  <a:pt x="5147" y="12884"/>
                </a:lnTo>
                <a:lnTo>
                  <a:pt x="5004" y="13180"/>
                </a:lnTo>
                <a:lnTo>
                  <a:pt x="4861" y="13488"/>
                </a:lnTo>
                <a:lnTo>
                  <a:pt x="4742" y="13784"/>
                </a:lnTo>
                <a:lnTo>
                  <a:pt x="4647" y="14080"/>
                </a:lnTo>
                <a:lnTo>
                  <a:pt x="4575" y="14388"/>
                </a:lnTo>
                <a:lnTo>
                  <a:pt x="4504" y="14684"/>
                </a:lnTo>
                <a:lnTo>
                  <a:pt x="4456" y="14980"/>
                </a:lnTo>
                <a:lnTo>
                  <a:pt x="4432" y="15288"/>
                </a:lnTo>
                <a:lnTo>
                  <a:pt x="3932" y="15516"/>
                </a:lnTo>
                <a:lnTo>
                  <a:pt x="3456" y="15755"/>
                </a:lnTo>
                <a:lnTo>
                  <a:pt x="3003" y="16005"/>
                </a:lnTo>
                <a:lnTo>
                  <a:pt x="2574" y="16256"/>
                </a:lnTo>
                <a:lnTo>
                  <a:pt x="2169" y="16529"/>
                </a:lnTo>
                <a:lnTo>
                  <a:pt x="1811" y="16803"/>
                </a:lnTo>
                <a:lnTo>
                  <a:pt x="1478" y="17087"/>
                </a:lnTo>
                <a:lnTo>
                  <a:pt x="1168" y="17372"/>
                </a:lnTo>
                <a:lnTo>
                  <a:pt x="906" y="17657"/>
                </a:lnTo>
                <a:lnTo>
                  <a:pt x="668" y="17953"/>
                </a:lnTo>
                <a:lnTo>
                  <a:pt x="453" y="18261"/>
                </a:lnTo>
                <a:lnTo>
                  <a:pt x="286" y="18557"/>
                </a:lnTo>
                <a:lnTo>
                  <a:pt x="167" y="18864"/>
                </a:lnTo>
                <a:lnTo>
                  <a:pt x="72" y="19172"/>
                </a:lnTo>
                <a:lnTo>
                  <a:pt x="1" y="19480"/>
                </a:lnTo>
                <a:lnTo>
                  <a:pt x="1" y="19776"/>
                </a:lnTo>
                <a:lnTo>
                  <a:pt x="24" y="20083"/>
                </a:lnTo>
                <a:lnTo>
                  <a:pt x="96" y="20391"/>
                </a:lnTo>
                <a:lnTo>
                  <a:pt x="215" y="20687"/>
                </a:lnTo>
                <a:lnTo>
                  <a:pt x="358" y="20983"/>
                </a:lnTo>
                <a:lnTo>
                  <a:pt x="572" y="21268"/>
                </a:lnTo>
                <a:lnTo>
                  <a:pt x="811" y="21553"/>
                </a:lnTo>
                <a:lnTo>
                  <a:pt x="1120" y="21826"/>
                </a:lnTo>
                <a:lnTo>
                  <a:pt x="1454" y="22100"/>
                </a:lnTo>
                <a:lnTo>
                  <a:pt x="1859" y="22362"/>
                </a:lnTo>
                <a:lnTo>
                  <a:pt x="2288" y="22612"/>
                </a:lnTo>
                <a:lnTo>
                  <a:pt x="2788" y="22863"/>
                </a:lnTo>
                <a:lnTo>
                  <a:pt x="3336" y="23091"/>
                </a:lnTo>
                <a:lnTo>
                  <a:pt x="3956" y="23318"/>
                </a:lnTo>
                <a:lnTo>
                  <a:pt x="4599" y="23523"/>
                </a:lnTo>
                <a:lnTo>
                  <a:pt x="5314" y="23717"/>
                </a:lnTo>
                <a:lnTo>
                  <a:pt x="6100" y="23911"/>
                </a:lnTo>
                <a:lnTo>
                  <a:pt x="13821" y="25597"/>
                </a:lnTo>
                <a:lnTo>
                  <a:pt x="21565" y="27282"/>
                </a:lnTo>
                <a:lnTo>
                  <a:pt x="29309" y="28957"/>
                </a:lnTo>
                <a:lnTo>
                  <a:pt x="37076" y="30609"/>
                </a:lnTo>
                <a:lnTo>
                  <a:pt x="44844" y="32260"/>
                </a:lnTo>
                <a:lnTo>
                  <a:pt x="52636" y="33901"/>
                </a:lnTo>
                <a:lnTo>
                  <a:pt x="60428" y="35530"/>
                </a:lnTo>
                <a:lnTo>
                  <a:pt x="68219" y="37159"/>
                </a:lnTo>
                <a:lnTo>
                  <a:pt x="76035" y="38765"/>
                </a:lnTo>
                <a:lnTo>
                  <a:pt x="83850" y="40371"/>
                </a:lnTo>
                <a:lnTo>
                  <a:pt x="91666" y="41977"/>
                </a:lnTo>
                <a:lnTo>
                  <a:pt x="99481" y="43572"/>
                </a:lnTo>
                <a:lnTo>
                  <a:pt x="115160" y="46738"/>
                </a:lnTo>
                <a:lnTo>
                  <a:pt x="130839" y="49894"/>
                </a:lnTo>
                <a:lnTo>
                  <a:pt x="138535" y="51443"/>
                </a:lnTo>
                <a:lnTo>
                  <a:pt x="146255" y="53026"/>
                </a:lnTo>
                <a:lnTo>
                  <a:pt x="161815" y="56239"/>
                </a:lnTo>
                <a:lnTo>
                  <a:pt x="169654" y="57856"/>
                </a:lnTo>
                <a:lnTo>
                  <a:pt x="177493" y="59451"/>
                </a:lnTo>
                <a:lnTo>
                  <a:pt x="181425" y="60248"/>
                </a:lnTo>
                <a:lnTo>
                  <a:pt x="185380" y="61034"/>
                </a:lnTo>
                <a:lnTo>
                  <a:pt x="189336" y="61820"/>
                </a:lnTo>
                <a:lnTo>
                  <a:pt x="193291" y="62595"/>
                </a:lnTo>
                <a:lnTo>
                  <a:pt x="197247" y="63358"/>
                </a:lnTo>
                <a:lnTo>
                  <a:pt x="201226" y="64110"/>
                </a:lnTo>
                <a:lnTo>
                  <a:pt x="205181" y="64862"/>
                </a:lnTo>
                <a:lnTo>
                  <a:pt x="209160" y="65591"/>
                </a:lnTo>
                <a:lnTo>
                  <a:pt x="213163" y="66308"/>
                </a:lnTo>
                <a:lnTo>
                  <a:pt x="217143" y="67003"/>
                </a:lnTo>
                <a:lnTo>
                  <a:pt x="221146" y="67687"/>
                </a:lnTo>
                <a:lnTo>
                  <a:pt x="225149" y="68359"/>
                </a:lnTo>
                <a:lnTo>
                  <a:pt x="229176" y="69008"/>
                </a:lnTo>
                <a:lnTo>
                  <a:pt x="233179" y="69646"/>
                </a:lnTo>
                <a:lnTo>
                  <a:pt x="237206" y="70250"/>
                </a:lnTo>
                <a:lnTo>
                  <a:pt x="241233" y="70842"/>
                </a:lnTo>
                <a:lnTo>
                  <a:pt x="245259" y="71411"/>
                </a:lnTo>
                <a:lnTo>
                  <a:pt x="249310" y="71947"/>
                </a:lnTo>
                <a:lnTo>
                  <a:pt x="253337" y="72471"/>
                </a:lnTo>
                <a:lnTo>
                  <a:pt x="257388" y="72961"/>
                </a:lnTo>
                <a:lnTo>
                  <a:pt x="257721" y="72995"/>
                </a:lnTo>
                <a:lnTo>
                  <a:pt x="258031" y="73018"/>
                </a:lnTo>
                <a:lnTo>
                  <a:pt x="258341" y="73040"/>
                </a:lnTo>
                <a:lnTo>
                  <a:pt x="258651" y="73052"/>
                </a:lnTo>
                <a:lnTo>
                  <a:pt x="259246" y="73052"/>
                </a:lnTo>
                <a:lnTo>
                  <a:pt x="259818" y="73029"/>
                </a:lnTo>
                <a:lnTo>
                  <a:pt x="260366" y="72983"/>
                </a:lnTo>
                <a:lnTo>
                  <a:pt x="260914" y="72904"/>
                </a:lnTo>
                <a:lnTo>
                  <a:pt x="261415" y="72813"/>
                </a:lnTo>
                <a:lnTo>
                  <a:pt x="261915" y="72699"/>
                </a:lnTo>
                <a:lnTo>
                  <a:pt x="262368" y="72562"/>
                </a:lnTo>
                <a:lnTo>
                  <a:pt x="262797" y="72402"/>
                </a:lnTo>
                <a:lnTo>
                  <a:pt x="263202" y="72232"/>
                </a:lnTo>
                <a:lnTo>
                  <a:pt x="263559" y="72049"/>
                </a:lnTo>
                <a:lnTo>
                  <a:pt x="263893" y="71856"/>
                </a:lnTo>
                <a:lnTo>
                  <a:pt x="264202" y="71639"/>
                </a:lnTo>
                <a:lnTo>
                  <a:pt x="264465" y="71423"/>
                </a:lnTo>
                <a:lnTo>
                  <a:pt x="264703" y="71195"/>
                </a:lnTo>
                <a:lnTo>
                  <a:pt x="264893" y="70956"/>
                </a:lnTo>
                <a:lnTo>
                  <a:pt x="265036" y="70705"/>
                </a:lnTo>
                <a:lnTo>
                  <a:pt x="265156" y="70466"/>
                </a:lnTo>
                <a:lnTo>
                  <a:pt x="265227" y="70215"/>
                </a:lnTo>
                <a:lnTo>
                  <a:pt x="265251" y="69953"/>
                </a:lnTo>
                <a:lnTo>
                  <a:pt x="265227" y="69703"/>
                </a:lnTo>
                <a:lnTo>
                  <a:pt x="265156" y="69452"/>
                </a:lnTo>
                <a:lnTo>
                  <a:pt x="265036" y="69202"/>
                </a:lnTo>
                <a:lnTo>
                  <a:pt x="264870" y="68962"/>
                </a:lnTo>
                <a:lnTo>
                  <a:pt x="264655" y="68723"/>
                </a:lnTo>
                <a:lnTo>
                  <a:pt x="264393" y="68484"/>
                </a:lnTo>
                <a:lnTo>
                  <a:pt x="264060" y="68268"/>
                </a:lnTo>
                <a:lnTo>
                  <a:pt x="263893" y="68154"/>
                </a:lnTo>
                <a:lnTo>
                  <a:pt x="263702" y="68051"/>
                </a:lnTo>
                <a:lnTo>
                  <a:pt x="263488" y="67949"/>
                </a:lnTo>
                <a:lnTo>
                  <a:pt x="263249" y="67846"/>
                </a:lnTo>
                <a:lnTo>
                  <a:pt x="263011" y="67755"/>
                </a:lnTo>
                <a:lnTo>
                  <a:pt x="262773" y="67664"/>
                </a:lnTo>
                <a:lnTo>
                  <a:pt x="262511" y="67573"/>
                </a:lnTo>
                <a:lnTo>
                  <a:pt x="262225" y="67493"/>
                </a:lnTo>
                <a:lnTo>
                  <a:pt x="259699" y="66775"/>
                </a:lnTo>
                <a:lnTo>
                  <a:pt x="257149" y="66069"/>
                </a:lnTo>
                <a:lnTo>
                  <a:pt x="254576" y="65374"/>
                </a:lnTo>
                <a:lnTo>
                  <a:pt x="251979" y="64691"/>
                </a:lnTo>
                <a:lnTo>
                  <a:pt x="249382" y="64019"/>
                </a:lnTo>
                <a:lnTo>
                  <a:pt x="246784" y="63347"/>
                </a:lnTo>
                <a:lnTo>
                  <a:pt x="244163" y="62686"/>
                </a:lnTo>
                <a:lnTo>
                  <a:pt x="241518" y="62037"/>
                </a:lnTo>
                <a:lnTo>
                  <a:pt x="241638" y="61854"/>
                </a:lnTo>
                <a:lnTo>
                  <a:pt x="241709" y="61672"/>
                </a:lnTo>
                <a:lnTo>
                  <a:pt x="241781" y="61490"/>
                </a:lnTo>
                <a:lnTo>
                  <a:pt x="241828" y="61308"/>
                </a:lnTo>
                <a:lnTo>
                  <a:pt x="241852" y="61125"/>
                </a:lnTo>
                <a:lnTo>
                  <a:pt x="241852" y="60943"/>
                </a:lnTo>
                <a:lnTo>
                  <a:pt x="241852" y="60761"/>
                </a:lnTo>
                <a:lnTo>
                  <a:pt x="241804" y="60590"/>
                </a:lnTo>
                <a:lnTo>
                  <a:pt x="241733" y="60408"/>
                </a:lnTo>
                <a:lnTo>
                  <a:pt x="241661" y="60237"/>
                </a:lnTo>
                <a:lnTo>
                  <a:pt x="241542" y="60066"/>
                </a:lnTo>
                <a:lnTo>
                  <a:pt x="241399" y="59895"/>
                </a:lnTo>
                <a:lnTo>
                  <a:pt x="241256" y="59724"/>
                </a:lnTo>
                <a:lnTo>
                  <a:pt x="241066" y="59565"/>
                </a:lnTo>
                <a:lnTo>
                  <a:pt x="240851" y="59405"/>
                </a:lnTo>
                <a:lnTo>
                  <a:pt x="240613" y="59257"/>
                </a:lnTo>
                <a:lnTo>
                  <a:pt x="245283" y="59895"/>
                </a:lnTo>
                <a:lnTo>
                  <a:pt x="247618" y="60214"/>
                </a:lnTo>
                <a:lnTo>
                  <a:pt x="249953" y="60522"/>
                </a:lnTo>
                <a:lnTo>
                  <a:pt x="250430" y="60579"/>
                </a:lnTo>
                <a:lnTo>
                  <a:pt x="250907" y="60624"/>
                </a:lnTo>
                <a:lnTo>
                  <a:pt x="251359" y="60658"/>
                </a:lnTo>
                <a:lnTo>
                  <a:pt x="251836" y="60681"/>
                </a:lnTo>
                <a:lnTo>
                  <a:pt x="252289" y="60704"/>
                </a:lnTo>
                <a:lnTo>
                  <a:pt x="253194" y="60704"/>
                </a:lnTo>
                <a:lnTo>
                  <a:pt x="253647" y="60692"/>
                </a:lnTo>
                <a:lnTo>
                  <a:pt x="254076" y="60670"/>
                </a:lnTo>
                <a:lnTo>
                  <a:pt x="254528" y="60647"/>
                </a:lnTo>
                <a:lnTo>
                  <a:pt x="254957" y="60613"/>
                </a:lnTo>
                <a:lnTo>
                  <a:pt x="255362" y="60567"/>
                </a:lnTo>
                <a:lnTo>
                  <a:pt x="255791" y="60510"/>
                </a:lnTo>
                <a:lnTo>
                  <a:pt x="256196" y="60453"/>
                </a:lnTo>
                <a:lnTo>
                  <a:pt x="256601" y="60385"/>
                </a:lnTo>
                <a:lnTo>
                  <a:pt x="257007" y="60305"/>
                </a:lnTo>
                <a:lnTo>
                  <a:pt x="257412" y="60225"/>
                </a:lnTo>
                <a:lnTo>
                  <a:pt x="257793" y="60134"/>
                </a:lnTo>
                <a:lnTo>
                  <a:pt x="258150" y="60043"/>
                </a:lnTo>
                <a:lnTo>
                  <a:pt x="258531" y="59941"/>
                </a:lnTo>
                <a:lnTo>
                  <a:pt x="258889" y="59827"/>
                </a:lnTo>
                <a:lnTo>
                  <a:pt x="259246" y="59713"/>
                </a:lnTo>
                <a:lnTo>
                  <a:pt x="259604" y="59588"/>
                </a:lnTo>
                <a:lnTo>
                  <a:pt x="259937" y="59462"/>
                </a:lnTo>
                <a:lnTo>
                  <a:pt x="260581" y="59200"/>
                </a:lnTo>
                <a:lnTo>
                  <a:pt x="261200" y="58915"/>
                </a:lnTo>
                <a:lnTo>
                  <a:pt x="261772" y="58608"/>
                </a:lnTo>
                <a:lnTo>
                  <a:pt x="262296" y="58289"/>
                </a:lnTo>
                <a:lnTo>
                  <a:pt x="262797" y="57947"/>
                </a:lnTo>
                <a:lnTo>
                  <a:pt x="263226" y="57594"/>
                </a:lnTo>
                <a:lnTo>
                  <a:pt x="263631" y="57241"/>
                </a:lnTo>
                <a:lnTo>
                  <a:pt x="263988" y="56865"/>
                </a:lnTo>
                <a:lnTo>
                  <a:pt x="264298" y="56489"/>
                </a:lnTo>
                <a:lnTo>
                  <a:pt x="264560" y="56102"/>
                </a:lnTo>
                <a:lnTo>
                  <a:pt x="264751" y="55715"/>
                </a:lnTo>
                <a:lnTo>
                  <a:pt x="264893" y="55327"/>
                </a:lnTo>
                <a:lnTo>
                  <a:pt x="264941" y="55122"/>
                </a:lnTo>
                <a:lnTo>
                  <a:pt x="264989" y="54929"/>
                </a:lnTo>
                <a:lnTo>
                  <a:pt x="265013" y="54735"/>
                </a:lnTo>
                <a:lnTo>
                  <a:pt x="265013" y="54541"/>
                </a:lnTo>
                <a:lnTo>
                  <a:pt x="265013" y="54348"/>
                </a:lnTo>
                <a:lnTo>
                  <a:pt x="264989" y="54154"/>
                </a:lnTo>
                <a:lnTo>
                  <a:pt x="264965" y="53960"/>
                </a:lnTo>
                <a:lnTo>
                  <a:pt x="264893" y="53767"/>
                </a:lnTo>
                <a:lnTo>
                  <a:pt x="264822" y="53573"/>
                </a:lnTo>
                <a:lnTo>
                  <a:pt x="264751" y="53379"/>
                </a:lnTo>
                <a:lnTo>
                  <a:pt x="264655" y="53197"/>
                </a:lnTo>
                <a:lnTo>
                  <a:pt x="264536" y="53003"/>
                </a:lnTo>
                <a:lnTo>
                  <a:pt x="264393" y="52821"/>
                </a:lnTo>
                <a:lnTo>
                  <a:pt x="264250" y="52639"/>
                </a:lnTo>
                <a:lnTo>
                  <a:pt x="264083" y="52468"/>
                </a:lnTo>
                <a:lnTo>
                  <a:pt x="263893" y="52286"/>
                </a:lnTo>
                <a:lnTo>
                  <a:pt x="265179" y="52525"/>
                </a:lnTo>
                <a:lnTo>
                  <a:pt x="266466" y="52753"/>
                </a:lnTo>
                <a:lnTo>
                  <a:pt x="267777" y="52958"/>
                </a:lnTo>
                <a:lnTo>
                  <a:pt x="269063" y="53129"/>
                </a:lnTo>
                <a:lnTo>
                  <a:pt x="269707" y="53209"/>
                </a:lnTo>
                <a:lnTo>
                  <a:pt x="270350" y="53288"/>
                </a:lnTo>
                <a:lnTo>
                  <a:pt x="270993" y="53345"/>
                </a:lnTo>
                <a:lnTo>
                  <a:pt x="271637" y="53402"/>
                </a:lnTo>
                <a:lnTo>
                  <a:pt x="272280" y="53448"/>
                </a:lnTo>
                <a:lnTo>
                  <a:pt x="272900" y="53482"/>
                </a:lnTo>
                <a:lnTo>
                  <a:pt x="273543" y="53505"/>
                </a:lnTo>
                <a:lnTo>
                  <a:pt x="274162" y="53516"/>
                </a:lnTo>
                <a:lnTo>
                  <a:pt x="274782" y="53527"/>
                </a:lnTo>
                <a:lnTo>
                  <a:pt x="275402" y="53516"/>
                </a:lnTo>
                <a:lnTo>
                  <a:pt x="276021" y="53493"/>
                </a:lnTo>
                <a:lnTo>
                  <a:pt x="276617" y="53459"/>
                </a:lnTo>
                <a:lnTo>
                  <a:pt x="277212" y="53414"/>
                </a:lnTo>
                <a:lnTo>
                  <a:pt x="277808" y="53357"/>
                </a:lnTo>
                <a:lnTo>
                  <a:pt x="278404" y="53288"/>
                </a:lnTo>
                <a:lnTo>
                  <a:pt x="278976" y="53197"/>
                </a:lnTo>
                <a:lnTo>
                  <a:pt x="279548" y="53095"/>
                </a:lnTo>
                <a:lnTo>
                  <a:pt x="280119" y="52981"/>
                </a:lnTo>
                <a:lnTo>
                  <a:pt x="280667" y="52844"/>
                </a:lnTo>
                <a:lnTo>
                  <a:pt x="281215" y="52685"/>
                </a:lnTo>
                <a:lnTo>
                  <a:pt x="281740" y="52525"/>
                </a:lnTo>
                <a:lnTo>
                  <a:pt x="282264" y="52331"/>
                </a:lnTo>
                <a:lnTo>
                  <a:pt x="282788" y="52126"/>
                </a:lnTo>
                <a:lnTo>
                  <a:pt x="283289" y="51910"/>
                </a:lnTo>
                <a:lnTo>
                  <a:pt x="283694" y="51705"/>
                </a:lnTo>
                <a:lnTo>
                  <a:pt x="284051" y="51488"/>
                </a:lnTo>
                <a:lnTo>
                  <a:pt x="284361" y="51249"/>
                </a:lnTo>
                <a:lnTo>
                  <a:pt x="284623" y="51010"/>
                </a:lnTo>
                <a:lnTo>
                  <a:pt x="284837" y="50759"/>
                </a:lnTo>
                <a:lnTo>
                  <a:pt x="285028" y="50509"/>
                </a:lnTo>
                <a:lnTo>
                  <a:pt x="285147" y="50247"/>
                </a:lnTo>
                <a:lnTo>
                  <a:pt x="285242" y="49973"/>
                </a:lnTo>
                <a:lnTo>
                  <a:pt x="285266" y="49711"/>
                </a:lnTo>
                <a:lnTo>
                  <a:pt x="285266" y="49438"/>
                </a:lnTo>
                <a:lnTo>
                  <a:pt x="285242" y="49165"/>
                </a:lnTo>
                <a:lnTo>
                  <a:pt x="285147" y="48903"/>
                </a:lnTo>
                <a:lnTo>
                  <a:pt x="285004" y="48629"/>
                </a:lnTo>
                <a:lnTo>
                  <a:pt x="284837" y="48367"/>
                </a:lnTo>
                <a:lnTo>
                  <a:pt x="284623" y="48117"/>
                </a:lnTo>
                <a:lnTo>
                  <a:pt x="284385" y="47866"/>
                </a:lnTo>
                <a:lnTo>
                  <a:pt x="283574" y="47148"/>
                </a:lnTo>
                <a:lnTo>
                  <a:pt x="283312" y="46932"/>
                </a:lnTo>
                <a:lnTo>
                  <a:pt x="282979" y="46738"/>
                </a:lnTo>
                <a:lnTo>
                  <a:pt x="282621" y="46545"/>
                </a:lnTo>
                <a:lnTo>
                  <a:pt x="282216" y="46363"/>
                </a:lnTo>
                <a:lnTo>
                  <a:pt x="281764" y="46192"/>
                </a:lnTo>
                <a:lnTo>
                  <a:pt x="281287" y="46044"/>
                </a:lnTo>
                <a:lnTo>
                  <a:pt x="280787" y="45907"/>
                </a:lnTo>
                <a:lnTo>
                  <a:pt x="280286" y="45782"/>
                </a:lnTo>
                <a:lnTo>
                  <a:pt x="279738" y="45690"/>
                </a:lnTo>
                <a:lnTo>
                  <a:pt x="279190" y="45611"/>
                </a:lnTo>
                <a:lnTo>
                  <a:pt x="278642" y="45554"/>
                </a:lnTo>
                <a:lnTo>
                  <a:pt x="278070" y="45520"/>
                </a:lnTo>
                <a:lnTo>
                  <a:pt x="277522" y="45508"/>
                </a:lnTo>
                <a:lnTo>
                  <a:pt x="277260" y="45520"/>
                </a:lnTo>
                <a:lnTo>
                  <a:pt x="276974" y="45531"/>
                </a:lnTo>
                <a:lnTo>
                  <a:pt x="276712" y="45554"/>
                </a:lnTo>
                <a:lnTo>
                  <a:pt x="276450" y="45577"/>
                </a:lnTo>
                <a:lnTo>
                  <a:pt x="276188" y="45622"/>
                </a:lnTo>
                <a:lnTo>
                  <a:pt x="275950" y="45656"/>
                </a:lnTo>
                <a:lnTo>
                  <a:pt x="274758" y="45895"/>
                </a:lnTo>
                <a:lnTo>
                  <a:pt x="274520" y="45952"/>
                </a:lnTo>
                <a:lnTo>
                  <a:pt x="274282" y="46009"/>
                </a:lnTo>
                <a:lnTo>
                  <a:pt x="272923" y="45884"/>
                </a:lnTo>
                <a:lnTo>
                  <a:pt x="271541" y="45736"/>
                </a:lnTo>
                <a:lnTo>
                  <a:pt x="270136" y="45554"/>
                </a:lnTo>
                <a:lnTo>
                  <a:pt x="268706" y="45349"/>
                </a:lnTo>
                <a:lnTo>
                  <a:pt x="267229" y="45121"/>
                </a:lnTo>
                <a:lnTo>
                  <a:pt x="265727" y="44870"/>
                </a:lnTo>
                <a:lnTo>
                  <a:pt x="264202" y="44608"/>
                </a:lnTo>
                <a:lnTo>
                  <a:pt x="262678" y="44324"/>
                </a:lnTo>
                <a:lnTo>
                  <a:pt x="261129" y="44016"/>
                </a:lnTo>
                <a:lnTo>
                  <a:pt x="259556" y="43697"/>
                </a:lnTo>
                <a:lnTo>
                  <a:pt x="257983" y="43367"/>
                </a:lnTo>
                <a:lnTo>
                  <a:pt x="256387" y="43025"/>
                </a:lnTo>
                <a:lnTo>
                  <a:pt x="254814" y="42672"/>
                </a:lnTo>
                <a:lnTo>
                  <a:pt x="253218" y="42307"/>
                </a:lnTo>
                <a:lnTo>
                  <a:pt x="250025" y="41555"/>
                </a:lnTo>
                <a:lnTo>
                  <a:pt x="246880" y="40804"/>
                </a:lnTo>
                <a:lnTo>
                  <a:pt x="243782" y="40040"/>
                </a:lnTo>
                <a:lnTo>
                  <a:pt x="237801" y="38582"/>
                </a:lnTo>
                <a:lnTo>
                  <a:pt x="234966" y="37899"/>
                </a:lnTo>
                <a:lnTo>
                  <a:pt x="232273" y="37272"/>
                </a:lnTo>
                <a:lnTo>
                  <a:pt x="231010" y="36976"/>
                </a:lnTo>
                <a:lnTo>
                  <a:pt x="229748" y="36703"/>
                </a:lnTo>
                <a:lnTo>
                  <a:pt x="228556" y="36452"/>
                </a:lnTo>
                <a:lnTo>
                  <a:pt x="227412" y="36213"/>
                </a:lnTo>
                <a:lnTo>
                  <a:pt x="211519" y="33092"/>
                </a:lnTo>
                <a:lnTo>
                  <a:pt x="195602" y="29994"/>
                </a:lnTo>
                <a:lnTo>
                  <a:pt x="179686" y="26907"/>
                </a:lnTo>
                <a:lnTo>
                  <a:pt x="163745" y="23842"/>
                </a:lnTo>
                <a:lnTo>
                  <a:pt x="148424" y="20892"/>
                </a:lnTo>
                <a:lnTo>
                  <a:pt x="133126" y="17930"/>
                </a:lnTo>
                <a:lnTo>
                  <a:pt x="117805" y="14957"/>
                </a:lnTo>
                <a:lnTo>
                  <a:pt x="102507" y="11996"/>
                </a:lnTo>
                <a:lnTo>
                  <a:pt x="87186" y="9057"/>
                </a:lnTo>
                <a:lnTo>
                  <a:pt x="79514" y="7587"/>
                </a:lnTo>
                <a:lnTo>
                  <a:pt x="71841" y="6129"/>
                </a:lnTo>
                <a:lnTo>
                  <a:pt x="64169" y="4683"/>
                </a:lnTo>
                <a:lnTo>
                  <a:pt x="56472" y="3236"/>
                </a:lnTo>
                <a:lnTo>
                  <a:pt x="48776" y="1812"/>
                </a:lnTo>
                <a:lnTo>
                  <a:pt x="41080" y="388"/>
                </a:lnTo>
                <a:lnTo>
                  <a:pt x="40436" y="286"/>
                </a:lnTo>
                <a:lnTo>
                  <a:pt x="39817" y="195"/>
                </a:lnTo>
                <a:lnTo>
                  <a:pt x="39221" y="115"/>
                </a:lnTo>
                <a:lnTo>
                  <a:pt x="38625" y="69"/>
                </a:lnTo>
                <a:lnTo>
                  <a:pt x="38030" y="24"/>
                </a:lnTo>
                <a:lnTo>
                  <a:pt x="3745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16"/>
          <p:cNvSpPr/>
          <p:nvPr/>
        </p:nvSpPr>
        <p:spPr>
          <a:xfrm rot="4776125">
            <a:off x="308892" y="4684009"/>
            <a:ext cx="478282" cy="440318"/>
          </a:xfrm>
          <a:custGeom>
            <a:avLst/>
            <a:gdLst/>
            <a:ahLst/>
            <a:cxnLst/>
            <a:rect l="l" t="t" r="r" b="b"/>
            <a:pathLst>
              <a:path w="108581" h="32602" extrusionOk="0">
                <a:moveTo>
                  <a:pt x="64442" y="0"/>
                </a:moveTo>
                <a:lnTo>
                  <a:pt x="62276" y="8"/>
                </a:lnTo>
                <a:lnTo>
                  <a:pt x="60135" y="23"/>
                </a:lnTo>
                <a:lnTo>
                  <a:pt x="57995" y="54"/>
                </a:lnTo>
                <a:lnTo>
                  <a:pt x="55855" y="108"/>
                </a:lnTo>
                <a:lnTo>
                  <a:pt x="53742" y="170"/>
                </a:lnTo>
                <a:lnTo>
                  <a:pt x="51629" y="247"/>
                </a:lnTo>
                <a:lnTo>
                  <a:pt x="49515" y="340"/>
                </a:lnTo>
                <a:lnTo>
                  <a:pt x="47456" y="448"/>
                </a:lnTo>
                <a:lnTo>
                  <a:pt x="45396" y="572"/>
                </a:lnTo>
                <a:lnTo>
                  <a:pt x="43363" y="718"/>
                </a:lnTo>
                <a:lnTo>
                  <a:pt x="41357" y="873"/>
                </a:lnTo>
                <a:lnTo>
                  <a:pt x="39350" y="1042"/>
                </a:lnTo>
                <a:lnTo>
                  <a:pt x="37397" y="1228"/>
                </a:lnTo>
                <a:lnTo>
                  <a:pt x="35471" y="1428"/>
                </a:lnTo>
                <a:lnTo>
                  <a:pt x="33572" y="1652"/>
                </a:lnTo>
                <a:lnTo>
                  <a:pt x="31700" y="1884"/>
                </a:lnTo>
                <a:lnTo>
                  <a:pt x="30763" y="2007"/>
                </a:lnTo>
                <a:lnTo>
                  <a:pt x="29854" y="2139"/>
                </a:lnTo>
                <a:lnTo>
                  <a:pt x="28944" y="2270"/>
                </a:lnTo>
                <a:lnTo>
                  <a:pt x="28061" y="2401"/>
                </a:lnTo>
                <a:lnTo>
                  <a:pt x="27179" y="2540"/>
                </a:lnTo>
                <a:lnTo>
                  <a:pt x="26296" y="2687"/>
                </a:lnTo>
                <a:lnTo>
                  <a:pt x="25440" y="2833"/>
                </a:lnTo>
                <a:lnTo>
                  <a:pt x="24584" y="2988"/>
                </a:lnTo>
                <a:lnTo>
                  <a:pt x="23728" y="3142"/>
                </a:lnTo>
                <a:lnTo>
                  <a:pt x="22899" y="3297"/>
                </a:lnTo>
                <a:lnTo>
                  <a:pt x="22069" y="3466"/>
                </a:lnTo>
                <a:lnTo>
                  <a:pt x="21267" y="3629"/>
                </a:lnTo>
                <a:lnTo>
                  <a:pt x="20464" y="3806"/>
                </a:lnTo>
                <a:lnTo>
                  <a:pt x="19662" y="3984"/>
                </a:lnTo>
                <a:lnTo>
                  <a:pt x="18886" y="4161"/>
                </a:lnTo>
                <a:lnTo>
                  <a:pt x="18137" y="4347"/>
                </a:lnTo>
                <a:lnTo>
                  <a:pt x="17361" y="4532"/>
                </a:lnTo>
                <a:lnTo>
                  <a:pt x="16639" y="4725"/>
                </a:lnTo>
                <a:lnTo>
                  <a:pt x="15890" y="4926"/>
                </a:lnTo>
                <a:lnTo>
                  <a:pt x="15194" y="5126"/>
                </a:lnTo>
                <a:lnTo>
                  <a:pt x="14499" y="5327"/>
                </a:lnTo>
                <a:lnTo>
                  <a:pt x="13803" y="5535"/>
                </a:lnTo>
                <a:lnTo>
                  <a:pt x="13135" y="5752"/>
                </a:lnTo>
                <a:lnTo>
                  <a:pt x="12466" y="5968"/>
                </a:lnTo>
                <a:lnTo>
                  <a:pt x="11824" y="6192"/>
                </a:lnTo>
                <a:lnTo>
                  <a:pt x="11182" y="6415"/>
                </a:lnTo>
                <a:lnTo>
                  <a:pt x="10567" y="6647"/>
                </a:lnTo>
                <a:lnTo>
                  <a:pt x="9978" y="6886"/>
                </a:lnTo>
                <a:lnTo>
                  <a:pt x="9390" y="7126"/>
                </a:lnTo>
                <a:lnTo>
                  <a:pt x="8801" y="7365"/>
                </a:lnTo>
                <a:lnTo>
                  <a:pt x="8239" y="7612"/>
                </a:lnTo>
                <a:lnTo>
                  <a:pt x="7704" y="7867"/>
                </a:lnTo>
                <a:lnTo>
                  <a:pt x="7196" y="8122"/>
                </a:lnTo>
                <a:lnTo>
                  <a:pt x="6688" y="8384"/>
                </a:lnTo>
                <a:lnTo>
                  <a:pt x="6179" y="8647"/>
                </a:lnTo>
                <a:lnTo>
                  <a:pt x="5698" y="8917"/>
                </a:lnTo>
                <a:lnTo>
                  <a:pt x="5243" y="9187"/>
                </a:lnTo>
                <a:lnTo>
                  <a:pt x="4815" y="9465"/>
                </a:lnTo>
                <a:lnTo>
                  <a:pt x="4387" y="9750"/>
                </a:lnTo>
                <a:lnTo>
                  <a:pt x="3986" y="10036"/>
                </a:lnTo>
                <a:lnTo>
                  <a:pt x="3611" y="10329"/>
                </a:lnTo>
                <a:lnTo>
                  <a:pt x="3237" y="10623"/>
                </a:lnTo>
                <a:lnTo>
                  <a:pt x="2889" y="10924"/>
                </a:lnTo>
                <a:lnTo>
                  <a:pt x="2541" y="11225"/>
                </a:lnTo>
                <a:lnTo>
                  <a:pt x="2247" y="11534"/>
                </a:lnTo>
                <a:lnTo>
                  <a:pt x="1953" y="11843"/>
                </a:lnTo>
                <a:lnTo>
                  <a:pt x="1659" y="12167"/>
                </a:lnTo>
                <a:lnTo>
                  <a:pt x="1418" y="12483"/>
                </a:lnTo>
                <a:lnTo>
                  <a:pt x="1177" y="12808"/>
                </a:lnTo>
                <a:lnTo>
                  <a:pt x="963" y="13140"/>
                </a:lnTo>
                <a:lnTo>
                  <a:pt x="776" y="13479"/>
                </a:lnTo>
                <a:lnTo>
                  <a:pt x="589" y="13819"/>
                </a:lnTo>
                <a:lnTo>
                  <a:pt x="455" y="14159"/>
                </a:lnTo>
                <a:lnTo>
                  <a:pt x="321" y="14506"/>
                </a:lnTo>
                <a:lnTo>
                  <a:pt x="187" y="14861"/>
                </a:lnTo>
                <a:lnTo>
                  <a:pt x="107" y="15216"/>
                </a:lnTo>
                <a:lnTo>
                  <a:pt x="54" y="15517"/>
                </a:lnTo>
                <a:lnTo>
                  <a:pt x="27" y="15818"/>
                </a:lnTo>
                <a:lnTo>
                  <a:pt x="0" y="16119"/>
                </a:lnTo>
                <a:lnTo>
                  <a:pt x="0" y="16420"/>
                </a:lnTo>
                <a:lnTo>
                  <a:pt x="0" y="16714"/>
                </a:lnTo>
                <a:lnTo>
                  <a:pt x="54" y="17007"/>
                </a:lnTo>
                <a:lnTo>
                  <a:pt x="107" y="17301"/>
                </a:lnTo>
                <a:lnTo>
                  <a:pt x="161" y="17586"/>
                </a:lnTo>
                <a:lnTo>
                  <a:pt x="241" y="17872"/>
                </a:lnTo>
                <a:lnTo>
                  <a:pt x="348" y="18157"/>
                </a:lnTo>
                <a:lnTo>
                  <a:pt x="482" y="18443"/>
                </a:lnTo>
                <a:lnTo>
                  <a:pt x="615" y="18721"/>
                </a:lnTo>
                <a:lnTo>
                  <a:pt x="776" y="18999"/>
                </a:lnTo>
                <a:lnTo>
                  <a:pt x="936" y="19277"/>
                </a:lnTo>
                <a:lnTo>
                  <a:pt x="1124" y="19555"/>
                </a:lnTo>
                <a:lnTo>
                  <a:pt x="1338" y="19825"/>
                </a:lnTo>
                <a:lnTo>
                  <a:pt x="1552" y="20095"/>
                </a:lnTo>
                <a:lnTo>
                  <a:pt x="1792" y="20365"/>
                </a:lnTo>
                <a:lnTo>
                  <a:pt x="2033" y="20636"/>
                </a:lnTo>
                <a:lnTo>
                  <a:pt x="2301" y="20898"/>
                </a:lnTo>
                <a:lnTo>
                  <a:pt x="2595" y="21160"/>
                </a:lnTo>
                <a:lnTo>
                  <a:pt x="2889" y="21415"/>
                </a:lnTo>
                <a:lnTo>
                  <a:pt x="3210" y="21678"/>
                </a:lnTo>
                <a:lnTo>
                  <a:pt x="3531" y="21932"/>
                </a:lnTo>
                <a:lnTo>
                  <a:pt x="3879" y="22180"/>
                </a:lnTo>
                <a:lnTo>
                  <a:pt x="4227" y="22434"/>
                </a:lnTo>
                <a:lnTo>
                  <a:pt x="4601" y="22681"/>
                </a:lnTo>
                <a:lnTo>
                  <a:pt x="4976" y="22921"/>
                </a:lnTo>
                <a:lnTo>
                  <a:pt x="5377" y="23168"/>
                </a:lnTo>
                <a:lnTo>
                  <a:pt x="5778" y="23407"/>
                </a:lnTo>
                <a:lnTo>
                  <a:pt x="6661" y="23878"/>
                </a:lnTo>
                <a:lnTo>
                  <a:pt x="7571" y="24341"/>
                </a:lnTo>
                <a:lnTo>
                  <a:pt x="8534" y="24797"/>
                </a:lnTo>
                <a:lnTo>
                  <a:pt x="9550" y="25237"/>
                </a:lnTo>
                <a:lnTo>
                  <a:pt x="10620" y="25669"/>
                </a:lnTo>
                <a:lnTo>
                  <a:pt x="11744" y="26086"/>
                </a:lnTo>
                <a:lnTo>
                  <a:pt x="12894" y="26495"/>
                </a:lnTo>
                <a:lnTo>
                  <a:pt x="14098" y="26889"/>
                </a:lnTo>
                <a:lnTo>
                  <a:pt x="15355" y="27275"/>
                </a:lnTo>
                <a:lnTo>
                  <a:pt x="16639" y="27653"/>
                </a:lnTo>
                <a:lnTo>
                  <a:pt x="17977" y="28008"/>
                </a:lnTo>
                <a:lnTo>
                  <a:pt x="19341" y="28363"/>
                </a:lnTo>
                <a:lnTo>
                  <a:pt x="20759" y="28695"/>
                </a:lnTo>
                <a:lnTo>
                  <a:pt x="22203" y="29019"/>
                </a:lnTo>
                <a:lnTo>
                  <a:pt x="23674" y="29336"/>
                </a:lnTo>
                <a:lnTo>
                  <a:pt x="25199" y="29637"/>
                </a:lnTo>
                <a:lnTo>
                  <a:pt x="26724" y="29923"/>
                </a:lnTo>
                <a:lnTo>
                  <a:pt x="28302" y="30193"/>
                </a:lnTo>
                <a:lnTo>
                  <a:pt x="29907" y="30448"/>
                </a:lnTo>
                <a:lnTo>
                  <a:pt x="31539" y="30695"/>
                </a:lnTo>
                <a:lnTo>
                  <a:pt x="33198" y="30926"/>
                </a:lnTo>
                <a:lnTo>
                  <a:pt x="34883" y="31142"/>
                </a:lnTo>
                <a:lnTo>
                  <a:pt x="36595" y="31351"/>
                </a:lnTo>
                <a:lnTo>
                  <a:pt x="38334" y="31536"/>
                </a:lnTo>
                <a:lnTo>
                  <a:pt x="40073" y="31714"/>
                </a:lnTo>
                <a:lnTo>
                  <a:pt x="41865" y="31868"/>
                </a:lnTo>
                <a:lnTo>
                  <a:pt x="43657" y="32015"/>
                </a:lnTo>
                <a:lnTo>
                  <a:pt x="45449" y="32138"/>
                </a:lnTo>
                <a:lnTo>
                  <a:pt x="47268" y="32254"/>
                </a:lnTo>
                <a:lnTo>
                  <a:pt x="49114" y="32354"/>
                </a:lnTo>
                <a:lnTo>
                  <a:pt x="50960" y="32432"/>
                </a:lnTo>
                <a:lnTo>
                  <a:pt x="52833" y="32501"/>
                </a:lnTo>
                <a:lnTo>
                  <a:pt x="54705" y="32547"/>
                </a:lnTo>
                <a:lnTo>
                  <a:pt x="56578" y="32586"/>
                </a:lnTo>
                <a:lnTo>
                  <a:pt x="58477" y="32601"/>
                </a:lnTo>
                <a:lnTo>
                  <a:pt x="60349" y="32601"/>
                </a:lnTo>
                <a:lnTo>
                  <a:pt x="62249" y="32586"/>
                </a:lnTo>
                <a:lnTo>
                  <a:pt x="64148" y="32547"/>
                </a:lnTo>
                <a:lnTo>
                  <a:pt x="66047" y="32501"/>
                </a:lnTo>
                <a:lnTo>
                  <a:pt x="67973" y="32432"/>
                </a:lnTo>
                <a:lnTo>
                  <a:pt x="69873" y="32339"/>
                </a:lnTo>
                <a:lnTo>
                  <a:pt x="71772" y="32239"/>
                </a:lnTo>
                <a:lnTo>
                  <a:pt x="73671" y="32115"/>
                </a:lnTo>
                <a:lnTo>
                  <a:pt x="75544" y="31976"/>
                </a:lnTo>
                <a:lnTo>
                  <a:pt x="77443" y="31814"/>
                </a:lnTo>
                <a:lnTo>
                  <a:pt x="78379" y="31729"/>
                </a:lnTo>
                <a:lnTo>
                  <a:pt x="79316" y="31636"/>
                </a:lnTo>
                <a:lnTo>
                  <a:pt x="80252" y="31536"/>
                </a:lnTo>
                <a:lnTo>
                  <a:pt x="81188" y="31436"/>
                </a:lnTo>
                <a:lnTo>
                  <a:pt x="82098" y="31335"/>
                </a:lnTo>
                <a:lnTo>
                  <a:pt x="83034" y="31220"/>
                </a:lnTo>
                <a:lnTo>
                  <a:pt x="83970" y="31104"/>
                </a:lnTo>
                <a:lnTo>
                  <a:pt x="84880" y="30988"/>
                </a:lnTo>
                <a:lnTo>
                  <a:pt x="85228" y="30934"/>
                </a:lnTo>
                <a:lnTo>
                  <a:pt x="85549" y="30872"/>
                </a:lnTo>
                <a:lnTo>
                  <a:pt x="85816" y="30810"/>
                </a:lnTo>
                <a:lnTo>
                  <a:pt x="86057" y="30733"/>
                </a:lnTo>
                <a:lnTo>
                  <a:pt x="86271" y="30664"/>
                </a:lnTo>
                <a:lnTo>
                  <a:pt x="86431" y="30579"/>
                </a:lnTo>
                <a:lnTo>
                  <a:pt x="86565" y="30494"/>
                </a:lnTo>
                <a:lnTo>
                  <a:pt x="86672" y="30409"/>
                </a:lnTo>
                <a:lnTo>
                  <a:pt x="86752" y="30316"/>
                </a:lnTo>
                <a:lnTo>
                  <a:pt x="86779" y="30224"/>
                </a:lnTo>
                <a:lnTo>
                  <a:pt x="86779" y="30131"/>
                </a:lnTo>
                <a:lnTo>
                  <a:pt x="86779" y="30038"/>
                </a:lnTo>
                <a:lnTo>
                  <a:pt x="86726" y="29946"/>
                </a:lnTo>
                <a:lnTo>
                  <a:pt x="86645" y="29853"/>
                </a:lnTo>
                <a:lnTo>
                  <a:pt x="86565" y="29760"/>
                </a:lnTo>
                <a:lnTo>
                  <a:pt x="86431" y="29668"/>
                </a:lnTo>
                <a:lnTo>
                  <a:pt x="86271" y="29583"/>
                </a:lnTo>
                <a:lnTo>
                  <a:pt x="86110" y="29498"/>
                </a:lnTo>
                <a:lnTo>
                  <a:pt x="85923" y="29413"/>
                </a:lnTo>
                <a:lnTo>
                  <a:pt x="85709" y="29344"/>
                </a:lnTo>
                <a:lnTo>
                  <a:pt x="85468" y="29266"/>
                </a:lnTo>
                <a:lnTo>
                  <a:pt x="85228" y="29205"/>
                </a:lnTo>
                <a:lnTo>
                  <a:pt x="84960" y="29143"/>
                </a:lnTo>
                <a:lnTo>
                  <a:pt x="84693" y="29089"/>
                </a:lnTo>
                <a:lnTo>
                  <a:pt x="84372" y="29043"/>
                </a:lnTo>
                <a:lnTo>
                  <a:pt x="84077" y="29004"/>
                </a:lnTo>
                <a:lnTo>
                  <a:pt x="83756" y="28981"/>
                </a:lnTo>
                <a:lnTo>
                  <a:pt x="83408" y="28958"/>
                </a:lnTo>
                <a:lnTo>
                  <a:pt x="83061" y="28950"/>
                </a:lnTo>
                <a:lnTo>
                  <a:pt x="82713" y="28950"/>
                </a:lnTo>
                <a:lnTo>
                  <a:pt x="82338" y="28965"/>
                </a:lnTo>
                <a:lnTo>
                  <a:pt x="81964" y="28988"/>
                </a:lnTo>
                <a:lnTo>
                  <a:pt x="80386" y="29104"/>
                </a:lnTo>
                <a:lnTo>
                  <a:pt x="78807" y="29205"/>
                </a:lnTo>
                <a:lnTo>
                  <a:pt x="77202" y="29297"/>
                </a:lnTo>
                <a:lnTo>
                  <a:pt x="75624" y="29382"/>
                </a:lnTo>
                <a:lnTo>
                  <a:pt x="74019" y="29452"/>
                </a:lnTo>
                <a:lnTo>
                  <a:pt x="72387" y="29513"/>
                </a:lnTo>
                <a:lnTo>
                  <a:pt x="70782" y="29560"/>
                </a:lnTo>
                <a:lnTo>
                  <a:pt x="69150" y="29598"/>
                </a:lnTo>
                <a:lnTo>
                  <a:pt x="67545" y="29622"/>
                </a:lnTo>
                <a:lnTo>
                  <a:pt x="65914" y="29637"/>
                </a:lnTo>
                <a:lnTo>
                  <a:pt x="64309" y="29637"/>
                </a:lnTo>
                <a:lnTo>
                  <a:pt x="62677" y="29629"/>
                </a:lnTo>
                <a:lnTo>
                  <a:pt x="61072" y="29614"/>
                </a:lnTo>
                <a:lnTo>
                  <a:pt x="59467" y="29583"/>
                </a:lnTo>
                <a:lnTo>
                  <a:pt x="57862" y="29544"/>
                </a:lnTo>
                <a:lnTo>
                  <a:pt x="56257" y="29490"/>
                </a:lnTo>
                <a:lnTo>
                  <a:pt x="54678" y="29429"/>
                </a:lnTo>
                <a:lnTo>
                  <a:pt x="53100" y="29351"/>
                </a:lnTo>
                <a:lnTo>
                  <a:pt x="51522" y="29266"/>
                </a:lnTo>
                <a:lnTo>
                  <a:pt x="49970" y="29174"/>
                </a:lnTo>
                <a:lnTo>
                  <a:pt x="48419" y="29066"/>
                </a:lnTo>
                <a:lnTo>
                  <a:pt x="46894" y="28950"/>
                </a:lnTo>
                <a:lnTo>
                  <a:pt x="45396" y="28819"/>
                </a:lnTo>
                <a:lnTo>
                  <a:pt x="43898" y="28680"/>
                </a:lnTo>
                <a:lnTo>
                  <a:pt x="42427" y="28533"/>
                </a:lnTo>
                <a:lnTo>
                  <a:pt x="40955" y="28371"/>
                </a:lnTo>
                <a:lnTo>
                  <a:pt x="39537" y="28201"/>
                </a:lnTo>
                <a:lnTo>
                  <a:pt x="38120" y="28016"/>
                </a:lnTo>
                <a:lnTo>
                  <a:pt x="36729" y="27830"/>
                </a:lnTo>
                <a:lnTo>
                  <a:pt x="35364" y="27622"/>
                </a:lnTo>
                <a:lnTo>
                  <a:pt x="34027" y="27414"/>
                </a:lnTo>
                <a:lnTo>
                  <a:pt x="32716" y="27190"/>
                </a:lnTo>
                <a:lnTo>
                  <a:pt x="31432" y="26958"/>
                </a:lnTo>
                <a:lnTo>
                  <a:pt x="30175" y="26711"/>
                </a:lnTo>
                <a:lnTo>
                  <a:pt x="28944" y="26456"/>
                </a:lnTo>
                <a:lnTo>
                  <a:pt x="27740" y="26194"/>
                </a:lnTo>
                <a:lnTo>
                  <a:pt x="26590" y="25916"/>
                </a:lnTo>
                <a:lnTo>
                  <a:pt x="25467" y="25630"/>
                </a:lnTo>
                <a:lnTo>
                  <a:pt x="24370" y="25337"/>
                </a:lnTo>
                <a:lnTo>
                  <a:pt x="23327" y="25028"/>
                </a:lnTo>
                <a:lnTo>
                  <a:pt x="22310" y="24712"/>
                </a:lnTo>
                <a:lnTo>
                  <a:pt x="21320" y="24387"/>
                </a:lnTo>
                <a:lnTo>
                  <a:pt x="20384" y="24055"/>
                </a:lnTo>
                <a:lnTo>
                  <a:pt x="19501" y="23708"/>
                </a:lnTo>
                <a:lnTo>
                  <a:pt x="18645" y="23353"/>
                </a:lnTo>
                <a:lnTo>
                  <a:pt x="17843" y="22990"/>
                </a:lnTo>
                <a:lnTo>
                  <a:pt x="17094" y="22612"/>
                </a:lnTo>
                <a:lnTo>
                  <a:pt x="16371" y="22226"/>
                </a:lnTo>
                <a:lnTo>
                  <a:pt x="15703" y="21832"/>
                </a:lnTo>
                <a:lnTo>
                  <a:pt x="15087" y="21423"/>
                </a:lnTo>
                <a:lnTo>
                  <a:pt x="14526" y="21014"/>
                </a:lnTo>
                <a:lnTo>
                  <a:pt x="14017" y="20589"/>
                </a:lnTo>
                <a:lnTo>
                  <a:pt x="13563" y="20149"/>
                </a:lnTo>
                <a:lnTo>
                  <a:pt x="13161" y="19709"/>
                </a:lnTo>
                <a:lnTo>
                  <a:pt x="12814" y="19254"/>
                </a:lnTo>
                <a:lnTo>
                  <a:pt x="12519" y="18790"/>
                </a:lnTo>
                <a:lnTo>
                  <a:pt x="12279" y="18320"/>
                </a:lnTo>
                <a:lnTo>
                  <a:pt x="12118" y="17833"/>
                </a:lnTo>
                <a:lnTo>
                  <a:pt x="12011" y="17347"/>
                </a:lnTo>
                <a:lnTo>
                  <a:pt x="11958" y="16845"/>
                </a:lnTo>
                <a:lnTo>
                  <a:pt x="11958" y="16336"/>
                </a:lnTo>
                <a:lnTo>
                  <a:pt x="12038" y="15811"/>
                </a:lnTo>
                <a:lnTo>
                  <a:pt x="12172" y="15286"/>
                </a:lnTo>
                <a:lnTo>
                  <a:pt x="12386" y="14745"/>
                </a:lnTo>
                <a:lnTo>
                  <a:pt x="12519" y="14436"/>
                </a:lnTo>
                <a:lnTo>
                  <a:pt x="12707" y="14128"/>
                </a:lnTo>
                <a:lnTo>
                  <a:pt x="12867" y="13834"/>
                </a:lnTo>
                <a:lnTo>
                  <a:pt x="13081" y="13533"/>
                </a:lnTo>
                <a:lnTo>
                  <a:pt x="13268" y="13248"/>
                </a:lnTo>
                <a:lnTo>
                  <a:pt x="13509" y="12962"/>
                </a:lnTo>
                <a:lnTo>
                  <a:pt x="13750" y="12684"/>
                </a:lnTo>
                <a:lnTo>
                  <a:pt x="14017" y="12414"/>
                </a:lnTo>
                <a:lnTo>
                  <a:pt x="14285" y="12144"/>
                </a:lnTo>
                <a:lnTo>
                  <a:pt x="14552" y="11881"/>
                </a:lnTo>
                <a:lnTo>
                  <a:pt x="14873" y="11619"/>
                </a:lnTo>
                <a:lnTo>
                  <a:pt x="15168" y="11364"/>
                </a:lnTo>
                <a:lnTo>
                  <a:pt x="15515" y="11117"/>
                </a:lnTo>
                <a:lnTo>
                  <a:pt x="15863" y="10870"/>
                </a:lnTo>
                <a:lnTo>
                  <a:pt x="16211" y="10631"/>
                </a:lnTo>
                <a:lnTo>
                  <a:pt x="16585" y="10399"/>
                </a:lnTo>
                <a:lnTo>
                  <a:pt x="16960" y="10167"/>
                </a:lnTo>
                <a:lnTo>
                  <a:pt x="17361" y="9943"/>
                </a:lnTo>
                <a:lnTo>
                  <a:pt x="17762" y="9727"/>
                </a:lnTo>
                <a:lnTo>
                  <a:pt x="18191" y="9511"/>
                </a:lnTo>
                <a:lnTo>
                  <a:pt x="18619" y="9303"/>
                </a:lnTo>
                <a:lnTo>
                  <a:pt x="19073" y="9094"/>
                </a:lnTo>
                <a:lnTo>
                  <a:pt x="19528" y="8894"/>
                </a:lnTo>
                <a:lnTo>
                  <a:pt x="20010" y="8693"/>
                </a:lnTo>
                <a:lnTo>
                  <a:pt x="20491" y="8500"/>
                </a:lnTo>
                <a:lnTo>
                  <a:pt x="20999" y="8315"/>
                </a:lnTo>
                <a:lnTo>
                  <a:pt x="21508" y="8129"/>
                </a:lnTo>
                <a:lnTo>
                  <a:pt x="22016" y="7952"/>
                </a:lnTo>
                <a:lnTo>
                  <a:pt x="22551" y="7774"/>
                </a:lnTo>
                <a:lnTo>
                  <a:pt x="23086" y="7604"/>
                </a:lnTo>
                <a:lnTo>
                  <a:pt x="23648" y="7442"/>
                </a:lnTo>
                <a:lnTo>
                  <a:pt x="24209" y="7280"/>
                </a:lnTo>
                <a:lnTo>
                  <a:pt x="24798" y="7118"/>
                </a:lnTo>
                <a:lnTo>
                  <a:pt x="25360" y="6964"/>
                </a:lnTo>
                <a:lnTo>
                  <a:pt x="25975" y="6817"/>
                </a:lnTo>
                <a:lnTo>
                  <a:pt x="26563" y="6670"/>
                </a:lnTo>
                <a:lnTo>
                  <a:pt x="27179" y="6531"/>
                </a:lnTo>
                <a:lnTo>
                  <a:pt x="27821" y="6392"/>
                </a:lnTo>
                <a:lnTo>
                  <a:pt x="28463" y="6261"/>
                </a:lnTo>
                <a:lnTo>
                  <a:pt x="29105" y="6130"/>
                </a:lnTo>
                <a:lnTo>
                  <a:pt x="29747" y="6006"/>
                </a:lnTo>
                <a:lnTo>
                  <a:pt x="30416" y="5883"/>
                </a:lnTo>
                <a:lnTo>
                  <a:pt x="31753" y="5651"/>
                </a:lnTo>
                <a:lnTo>
                  <a:pt x="33144" y="5435"/>
                </a:lnTo>
                <a:lnTo>
                  <a:pt x="34562" y="5234"/>
                </a:lnTo>
                <a:lnTo>
                  <a:pt x="36006" y="5041"/>
                </a:lnTo>
                <a:lnTo>
                  <a:pt x="37478" y="4872"/>
                </a:lnTo>
                <a:lnTo>
                  <a:pt x="39002" y="4709"/>
                </a:lnTo>
                <a:lnTo>
                  <a:pt x="40527" y="4563"/>
                </a:lnTo>
                <a:lnTo>
                  <a:pt x="42079" y="4431"/>
                </a:lnTo>
                <a:lnTo>
                  <a:pt x="43684" y="4308"/>
                </a:lnTo>
                <a:lnTo>
                  <a:pt x="45289" y="4208"/>
                </a:lnTo>
                <a:lnTo>
                  <a:pt x="46894" y="4107"/>
                </a:lnTo>
                <a:lnTo>
                  <a:pt x="48552" y="4030"/>
                </a:lnTo>
                <a:lnTo>
                  <a:pt x="50211" y="3953"/>
                </a:lnTo>
                <a:lnTo>
                  <a:pt x="51896" y="3899"/>
                </a:lnTo>
                <a:lnTo>
                  <a:pt x="53582" y="3845"/>
                </a:lnTo>
                <a:lnTo>
                  <a:pt x="55294" y="3814"/>
                </a:lnTo>
                <a:lnTo>
                  <a:pt x="57032" y="3783"/>
                </a:lnTo>
                <a:lnTo>
                  <a:pt x="58771" y="3768"/>
                </a:lnTo>
                <a:lnTo>
                  <a:pt x="60510" y="3760"/>
                </a:lnTo>
                <a:lnTo>
                  <a:pt x="62249" y="3768"/>
                </a:lnTo>
                <a:lnTo>
                  <a:pt x="64014" y="3783"/>
                </a:lnTo>
                <a:lnTo>
                  <a:pt x="65780" y="3798"/>
                </a:lnTo>
                <a:lnTo>
                  <a:pt x="67545" y="3837"/>
                </a:lnTo>
                <a:lnTo>
                  <a:pt x="69338" y="3876"/>
                </a:lnTo>
                <a:lnTo>
                  <a:pt x="71103" y="3922"/>
                </a:lnTo>
                <a:lnTo>
                  <a:pt x="72869" y="3976"/>
                </a:lnTo>
                <a:lnTo>
                  <a:pt x="74661" y="4038"/>
                </a:lnTo>
                <a:lnTo>
                  <a:pt x="76427" y="4115"/>
                </a:lnTo>
                <a:lnTo>
                  <a:pt x="78192" y="4192"/>
                </a:lnTo>
                <a:lnTo>
                  <a:pt x="79958" y="4277"/>
                </a:lnTo>
                <a:lnTo>
                  <a:pt x="81696" y="4370"/>
                </a:lnTo>
                <a:lnTo>
                  <a:pt x="83435" y="4470"/>
                </a:lnTo>
                <a:lnTo>
                  <a:pt x="85174" y="4570"/>
                </a:lnTo>
                <a:lnTo>
                  <a:pt x="86886" y="4679"/>
                </a:lnTo>
                <a:lnTo>
                  <a:pt x="88598" y="4794"/>
                </a:lnTo>
                <a:lnTo>
                  <a:pt x="90310" y="4918"/>
                </a:lnTo>
                <a:lnTo>
                  <a:pt x="91995" y="5041"/>
                </a:lnTo>
                <a:lnTo>
                  <a:pt x="93654" y="5173"/>
                </a:lnTo>
                <a:lnTo>
                  <a:pt x="95286" y="5304"/>
                </a:lnTo>
                <a:lnTo>
                  <a:pt x="96918" y="5443"/>
                </a:lnTo>
                <a:lnTo>
                  <a:pt x="98523" y="5582"/>
                </a:lnTo>
                <a:lnTo>
                  <a:pt x="100101" y="5728"/>
                </a:lnTo>
                <a:lnTo>
                  <a:pt x="101652" y="5875"/>
                </a:lnTo>
                <a:lnTo>
                  <a:pt x="102214" y="5921"/>
                </a:lnTo>
                <a:lnTo>
                  <a:pt x="102749" y="5945"/>
                </a:lnTo>
                <a:lnTo>
                  <a:pt x="103257" y="5952"/>
                </a:lnTo>
                <a:lnTo>
                  <a:pt x="103766" y="5945"/>
                </a:lnTo>
                <a:lnTo>
                  <a:pt x="104247" y="5929"/>
                </a:lnTo>
                <a:lnTo>
                  <a:pt x="104729" y="5891"/>
                </a:lnTo>
                <a:lnTo>
                  <a:pt x="105183" y="5844"/>
                </a:lnTo>
                <a:lnTo>
                  <a:pt x="105611" y="5775"/>
                </a:lnTo>
                <a:lnTo>
                  <a:pt x="106013" y="5705"/>
                </a:lnTo>
                <a:lnTo>
                  <a:pt x="106387" y="5620"/>
                </a:lnTo>
                <a:lnTo>
                  <a:pt x="106735" y="5528"/>
                </a:lnTo>
                <a:lnTo>
                  <a:pt x="107083" y="5427"/>
                </a:lnTo>
                <a:lnTo>
                  <a:pt x="107377" y="5312"/>
                </a:lnTo>
                <a:lnTo>
                  <a:pt x="107645" y="5196"/>
                </a:lnTo>
                <a:lnTo>
                  <a:pt x="107885" y="5072"/>
                </a:lnTo>
                <a:lnTo>
                  <a:pt x="108099" y="4949"/>
                </a:lnTo>
                <a:lnTo>
                  <a:pt x="108260" y="4817"/>
                </a:lnTo>
                <a:lnTo>
                  <a:pt x="108394" y="4679"/>
                </a:lnTo>
                <a:lnTo>
                  <a:pt x="108501" y="4540"/>
                </a:lnTo>
                <a:lnTo>
                  <a:pt x="108554" y="4401"/>
                </a:lnTo>
                <a:lnTo>
                  <a:pt x="108581" y="4262"/>
                </a:lnTo>
                <a:lnTo>
                  <a:pt x="108581" y="4123"/>
                </a:lnTo>
                <a:lnTo>
                  <a:pt x="108527" y="3984"/>
                </a:lnTo>
                <a:lnTo>
                  <a:pt x="108420" y="3845"/>
                </a:lnTo>
                <a:lnTo>
                  <a:pt x="108287" y="3714"/>
                </a:lnTo>
                <a:lnTo>
                  <a:pt x="108099" y="3590"/>
                </a:lnTo>
                <a:lnTo>
                  <a:pt x="107859" y="3466"/>
                </a:lnTo>
                <a:lnTo>
                  <a:pt x="107564" y="3343"/>
                </a:lnTo>
                <a:lnTo>
                  <a:pt x="107243" y="3235"/>
                </a:lnTo>
                <a:lnTo>
                  <a:pt x="106842" y="3135"/>
                </a:lnTo>
                <a:lnTo>
                  <a:pt x="106414" y="3034"/>
                </a:lnTo>
                <a:lnTo>
                  <a:pt x="105933" y="2949"/>
                </a:lnTo>
                <a:lnTo>
                  <a:pt x="104033" y="2671"/>
                </a:lnTo>
                <a:lnTo>
                  <a:pt x="102134" y="2409"/>
                </a:lnTo>
                <a:lnTo>
                  <a:pt x="100181" y="2154"/>
                </a:lnTo>
                <a:lnTo>
                  <a:pt x="98228" y="1915"/>
                </a:lnTo>
                <a:lnTo>
                  <a:pt x="96222" y="1691"/>
                </a:lnTo>
                <a:lnTo>
                  <a:pt x="94189" y="1482"/>
                </a:lnTo>
                <a:lnTo>
                  <a:pt x="92156" y="1282"/>
                </a:lnTo>
                <a:lnTo>
                  <a:pt x="90096" y="1096"/>
                </a:lnTo>
                <a:lnTo>
                  <a:pt x="88010" y="927"/>
                </a:lnTo>
                <a:lnTo>
                  <a:pt x="85923" y="772"/>
                </a:lnTo>
                <a:lnTo>
                  <a:pt x="83810" y="633"/>
                </a:lnTo>
                <a:lnTo>
                  <a:pt x="81670" y="502"/>
                </a:lnTo>
                <a:lnTo>
                  <a:pt x="79530" y="386"/>
                </a:lnTo>
                <a:lnTo>
                  <a:pt x="77390" y="294"/>
                </a:lnTo>
                <a:lnTo>
                  <a:pt x="75250" y="209"/>
                </a:lnTo>
                <a:lnTo>
                  <a:pt x="73083" y="139"/>
                </a:lnTo>
                <a:lnTo>
                  <a:pt x="70916" y="77"/>
                </a:lnTo>
                <a:lnTo>
                  <a:pt x="68749" y="39"/>
                </a:lnTo>
                <a:lnTo>
                  <a:pt x="66609" y="16"/>
                </a:lnTo>
                <a:lnTo>
                  <a:pt x="6444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6"/>
          <p:cNvSpPr/>
          <p:nvPr/>
        </p:nvSpPr>
        <p:spPr>
          <a:xfrm rot="10800000">
            <a:off x="956076" y="230411"/>
            <a:ext cx="229373" cy="188565"/>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6"/>
          <p:cNvSpPr/>
          <p:nvPr/>
        </p:nvSpPr>
        <p:spPr>
          <a:xfrm rot="10800000">
            <a:off x="831092" y="4223209"/>
            <a:ext cx="543762" cy="380280"/>
          </a:xfrm>
          <a:custGeom>
            <a:avLst/>
            <a:gdLst/>
            <a:ahLst/>
            <a:cxnLst/>
            <a:rect l="l" t="t" r="r" b="b"/>
            <a:pathLst>
              <a:path w="131106" h="29908" extrusionOk="0">
                <a:moveTo>
                  <a:pt x="4067" y="1"/>
                </a:moveTo>
                <a:lnTo>
                  <a:pt x="3719" y="8"/>
                </a:lnTo>
                <a:lnTo>
                  <a:pt x="3372" y="31"/>
                </a:lnTo>
                <a:lnTo>
                  <a:pt x="3024" y="62"/>
                </a:lnTo>
                <a:lnTo>
                  <a:pt x="2676" y="101"/>
                </a:lnTo>
                <a:lnTo>
                  <a:pt x="2355" y="155"/>
                </a:lnTo>
                <a:lnTo>
                  <a:pt x="2061" y="209"/>
                </a:lnTo>
                <a:lnTo>
                  <a:pt x="1767" y="278"/>
                </a:lnTo>
                <a:lnTo>
                  <a:pt x="1499" y="348"/>
                </a:lnTo>
                <a:lnTo>
                  <a:pt x="1232" y="425"/>
                </a:lnTo>
                <a:lnTo>
                  <a:pt x="991" y="510"/>
                </a:lnTo>
                <a:lnTo>
                  <a:pt x="777" y="595"/>
                </a:lnTo>
                <a:lnTo>
                  <a:pt x="563" y="688"/>
                </a:lnTo>
                <a:lnTo>
                  <a:pt x="402" y="780"/>
                </a:lnTo>
                <a:lnTo>
                  <a:pt x="268" y="881"/>
                </a:lnTo>
                <a:lnTo>
                  <a:pt x="135" y="981"/>
                </a:lnTo>
                <a:lnTo>
                  <a:pt x="54" y="1081"/>
                </a:lnTo>
                <a:lnTo>
                  <a:pt x="1" y="1189"/>
                </a:lnTo>
                <a:lnTo>
                  <a:pt x="1" y="1290"/>
                </a:lnTo>
                <a:lnTo>
                  <a:pt x="1" y="1398"/>
                </a:lnTo>
                <a:lnTo>
                  <a:pt x="54" y="1498"/>
                </a:lnTo>
                <a:lnTo>
                  <a:pt x="161" y="1599"/>
                </a:lnTo>
                <a:lnTo>
                  <a:pt x="268" y="1699"/>
                </a:lnTo>
                <a:lnTo>
                  <a:pt x="456" y="1792"/>
                </a:lnTo>
                <a:lnTo>
                  <a:pt x="670" y="1884"/>
                </a:lnTo>
                <a:lnTo>
                  <a:pt x="937" y="1977"/>
                </a:lnTo>
                <a:lnTo>
                  <a:pt x="1258" y="2062"/>
                </a:lnTo>
                <a:lnTo>
                  <a:pt x="5003" y="2973"/>
                </a:lnTo>
                <a:lnTo>
                  <a:pt x="8748" y="3884"/>
                </a:lnTo>
                <a:lnTo>
                  <a:pt x="12547" y="4787"/>
                </a:lnTo>
                <a:lnTo>
                  <a:pt x="16346" y="5682"/>
                </a:lnTo>
                <a:lnTo>
                  <a:pt x="20144" y="6578"/>
                </a:lnTo>
                <a:lnTo>
                  <a:pt x="23970" y="7473"/>
                </a:lnTo>
                <a:lnTo>
                  <a:pt x="27822" y="8361"/>
                </a:lnTo>
                <a:lnTo>
                  <a:pt x="31674" y="9241"/>
                </a:lnTo>
                <a:lnTo>
                  <a:pt x="35553" y="10121"/>
                </a:lnTo>
                <a:lnTo>
                  <a:pt x="39431" y="11001"/>
                </a:lnTo>
                <a:lnTo>
                  <a:pt x="47216" y="12746"/>
                </a:lnTo>
                <a:lnTo>
                  <a:pt x="55054" y="14483"/>
                </a:lnTo>
                <a:lnTo>
                  <a:pt x="62892" y="16205"/>
                </a:lnTo>
                <a:lnTo>
                  <a:pt x="70783" y="17918"/>
                </a:lnTo>
                <a:lnTo>
                  <a:pt x="78701" y="19625"/>
                </a:lnTo>
                <a:lnTo>
                  <a:pt x="86619" y="21323"/>
                </a:lnTo>
                <a:lnTo>
                  <a:pt x="94538" y="23014"/>
                </a:lnTo>
                <a:lnTo>
                  <a:pt x="110401" y="26387"/>
                </a:lnTo>
                <a:lnTo>
                  <a:pt x="126210" y="29753"/>
                </a:lnTo>
                <a:lnTo>
                  <a:pt x="126478" y="29799"/>
                </a:lnTo>
                <a:lnTo>
                  <a:pt x="126745" y="29846"/>
                </a:lnTo>
                <a:lnTo>
                  <a:pt x="127040" y="29877"/>
                </a:lnTo>
                <a:lnTo>
                  <a:pt x="127334" y="29892"/>
                </a:lnTo>
                <a:lnTo>
                  <a:pt x="127601" y="29900"/>
                </a:lnTo>
                <a:lnTo>
                  <a:pt x="127896" y="29907"/>
                </a:lnTo>
                <a:lnTo>
                  <a:pt x="128163" y="29892"/>
                </a:lnTo>
                <a:lnTo>
                  <a:pt x="128431" y="29877"/>
                </a:lnTo>
                <a:lnTo>
                  <a:pt x="128698" y="29853"/>
                </a:lnTo>
                <a:lnTo>
                  <a:pt x="128966" y="29823"/>
                </a:lnTo>
                <a:lnTo>
                  <a:pt x="129206" y="29784"/>
                </a:lnTo>
                <a:lnTo>
                  <a:pt x="129474" y="29738"/>
                </a:lnTo>
                <a:lnTo>
                  <a:pt x="129688" y="29684"/>
                </a:lnTo>
                <a:lnTo>
                  <a:pt x="129902" y="29630"/>
                </a:lnTo>
                <a:lnTo>
                  <a:pt x="130116" y="29568"/>
                </a:lnTo>
                <a:lnTo>
                  <a:pt x="130303" y="29506"/>
                </a:lnTo>
                <a:lnTo>
                  <a:pt x="130464" y="29437"/>
                </a:lnTo>
                <a:lnTo>
                  <a:pt x="130624" y="29367"/>
                </a:lnTo>
                <a:lnTo>
                  <a:pt x="130758" y="29290"/>
                </a:lnTo>
                <a:lnTo>
                  <a:pt x="130865" y="29213"/>
                </a:lnTo>
                <a:lnTo>
                  <a:pt x="130972" y="29135"/>
                </a:lnTo>
                <a:lnTo>
                  <a:pt x="131025" y="29051"/>
                </a:lnTo>
                <a:lnTo>
                  <a:pt x="131079" y="28973"/>
                </a:lnTo>
                <a:lnTo>
                  <a:pt x="131106" y="28888"/>
                </a:lnTo>
                <a:lnTo>
                  <a:pt x="131079" y="28811"/>
                </a:lnTo>
                <a:lnTo>
                  <a:pt x="131052" y="28726"/>
                </a:lnTo>
                <a:lnTo>
                  <a:pt x="130972" y="28649"/>
                </a:lnTo>
                <a:lnTo>
                  <a:pt x="130865" y="28572"/>
                </a:lnTo>
                <a:lnTo>
                  <a:pt x="130731" y="28495"/>
                </a:lnTo>
                <a:lnTo>
                  <a:pt x="130544" y="28425"/>
                </a:lnTo>
                <a:lnTo>
                  <a:pt x="130357" y="28356"/>
                </a:lnTo>
                <a:lnTo>
                  <a:pt x="130089" y="28294"/>
                </a:lnTo>
                <a:lnTo>
                  <a:pt x="114895" y="24704"/>
                </a:lnTo>
                <a:lnTo>
                  <a:pt x="99674" y="21099"/>
                </a:lnTo>
                <a:lnTo>
                  <a:pt x="92023" y="19300"/>
                </a:lnTo>
                <a:lnTo>
                  <a:pt x="84372" y="17509"/>
                </a:lnTo>
                <a:lnTo>
                  <a:pt x="76695" y="15718"/>
                </a:lnTo>
                <a:lnTo>
                  <a:pt x="68991" y="13935"/>
                </a:lnTo>
                <a:lnTo>
                  <a:pt x="61260" y="12167"/>
                </a:lnTo>
                <a:lnTo>
                  <a:pt x="53502" y="10407"/>
                </a:lnTo>
                <a:lnTo>
                  <a:pt x="45718" y="8655"/>
                </a:lnTo>
                <a:lnTo>
                  <a:pt x="41812" y="7790"/>
                </a:lnTo>
                <a:lnTo>
                  <a:pt x="37880" y="6925"/>
                </a:lnTo>
                <a:lnTo>
                  <a:pt x="33974" y="6068"/>
                </a:lnTo>
                <a:lnTo>
                  <a:pt x="30042" y="5212"/>
                </a:lnTo>
                <a:lnTo>
                  <a:pt x="26083" y="4362"/>
                </a:lnTo>
                <a:lnTo>
                  <a:pt x="22150" y="3513"/>
                </a:lnTo>
                <a:lnTo>
                  <a:pt x="18191" y="2679"/>
                </a:lnTo>
                <a:lnTo>
                  <a:pt x="14206" y="1846"/>
                </a:lnTo>
                <a:lnTo>
                  <a:pt x="10246" y="1012"/>
                </a:lnTo>
                <a:lnTo>
                  <a:pt x="6261" y="194"/>
                </a:lnTo>
                <a:lnTo>
                  <a:pt x="5886" y="124"/>
                </a:lnTo>
                <a:lnTo>
                  <a:pt x="5538" y="78"/>
                </a:lnTo>
                <a:lnTo>
                  <a:pt x="5164" y="39"/>
                </a:lnTo>
                <a:lnTo>
                  <a:pt x="4789" y="8"/>
                </a:lnTo>
                <a:lnTo>
                  <a:pt x="444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6"/>
          <p:cNvSpPr/>
          <p:nvPr/>
        </p:nvSpPr>
        <p:spPr>
          <a:xfrm rot="10800000">
            <a:off x="940571" y="4150564"/>
            <a:ext cx="482072" cy="352116"/>
          </a:xfrm>
          <a:custGeom>
            <a:avLst/>
            <a:gdLst/>
            <a:ahLst/>
            <a:cxnLst/>
            <a:rect l="l" t="t" r="r" b="b"/>
            <a:pathLst>
              <a:path w="116232" h="27693" extrusionOk="0">
                <a:moveTo>
                  <a:pt x="4388" y="1"/>
                </a:moveTo>
                <a:lnTo>
                  <a:pt x="3960" y="16"/>
                </a:lnTo>
                <a:lnTo>
                  <a:pt x="3532" y="40"/>
                </a:lnTo>
                <a:lnTo>
                  <a:pt x="3130" y="86"/>
                </a:lnTo>
                <a:lnTo>
                  <a:pt x="2729" y="140"/>
                </a:lnTo>
                <a:lnTo>
                  <a:pt x="2355" y="209"/>
                </a:lnTo>
                <a:lnTo>
                  <a:pt x="2007" y="287"/>
                </a:lnTo>
                <a:lnTo>
                  <a:pt x="1686" y="371"/>
                </a:lnTo>
                <a:lnTo>
                  <a:pt x="1365" y="472"/>
                </a:lnTo>
                <a:lnTo>
                  <a:pt x="1097" y="572"/>
                </a:lnTo>
                <a:lnTo>
                  <a:pt x="830" y="688"/>
                </a:lnTo>
                <a:lnTo>
                  <a:pt x="616" y="804"/>
                </a:lnTo>
                <a:lnTo>
                  <a:pt x="428" y="927"/>
                </a:lnTo>
                <a:lnTo>
                  <a:pt x="268" y="1059"/>
                </a:lnTo>
                <a:lnTo>
                  <a:pt x="134" y="1190"/>
                </a:lnTo>
                <a:lnTo>
                  <a:pt x="54" y="1329"/>
                </a:lnTo>
                <a:lnTo>
                  <a:pt x="27" y="1468"/>
                </a:lnTo>
                <a:lnTo>
                  <a:pt x="0" y="1599"/>
                </a:lnTo>
                <a:lnTo>
                  <a:pt x="54" y="1738"/>
                </a:lnTo>
                <a:lnTo>
                  <a:pt x="134" y="1877"/>
                </a:lnTo>
                <a:lnTo>
                  <a:pt x="268" y="2016"/>
                </a:lnTo>
                <a:lnTo>
                  <a:pt x="455" y="2147"/>
                </a:lnTo>
                <a:lnTo>
                  <a:pt x="669" y="2271"/>
                </a:lnTo>
                <a:lnTo>
                  <a:pt x="963" y="2394"/>
                </a:lnTo>
                <a:lnTo>
                  <a:pt x="1311" y="2518"/>
                </a:lnTo>
                <a:lnTo>
                  <a:pt x="1686" y="2626"/>
                </a:lnTo>
                <a:lnTo>
                  <a:pt x="2141" y="2734"/>
                </a:lnTo>
                <a:lnTo>
                  <a:pt x="9176" y="4201"/>
                </a:lnTo>
                <a:lnTo>
                  <a:pt x="16158" y="5683"/>
                </a:lnTo>
                <a:lnTo>
                  <a:pt x="23113" y="7180"/>
                </a:lnTo>
                <a:lnTo>
                  <a:pt x="30015" y="8686"/>
                </a:lnTo>
                <a:lnTo>
                  <a:pt x="36916" y="10207"/>
                </a:lnTo>
                <a:lnTo>
                  <a:pt x="43764" y="11735"/>
                </a:lnTo>
                <a:lnTo>
                  <a:pt x="50586" y="13271"/>
                </a:lnTo>
                <a:lnTo>
                  <a:pt x="57381" y="14823"/>
                </a:lnTo>
                <a:lnTo>
                  <a:pt x="64148" y="16375"/>
                </a:lnTo>
                <a:lnTo>
                  <a:pt x="70916" y="17942"/>
                </a:lnTo>
                <a:lnTo>
                  <a:pt x="77631" y="19517"/>
                </a:lnTo>
                <a:lnTo>
                  <a:pt x="84345" y="21099"/>
                </a:lnTo>
                <a:lnTo>
                  <a:pt x="91060" y="22682"/>
                </a:lnTo>
                <a:lnTo>
                  <a:pt x="97747" y="24272"/>
                </a:lnTo>
                <a:lnTo>
                  <a:pt x="104408" y="25870"/>
                </a:lnTo>
                <a:lnTo>
                  <a:pt x="111069" y="27476"/>
                </a:lnTo>
                <a:lnTo>
                  <a:pt x="111336" y="27530"/>
                </a:lnTo>
                <a:lnTo>
                  <a:pt x="111631" y="27584"/>
                </a:lnTo>
                <a:lnTo>
                  <a:pt x="111925" y="27623"/>
                </a:lnTo>
                <a:lnTo>
                  <a:pt x="112193" y="27654"/>
                </a:lnTo>
                <a:lnTo>
                  <a:pt x="112487" y="27669"/>
                </a:lnTo>
                <a:lnTo>
                  <a:pt x="112781" y="27684"/>
                </a:lnTo>
                <a:lnTo>
                  <a:pt x="113075" y="27692"/>
                </a:lnTo>
                <a:lnTo>
                  <a:pt x="113343" y="27684"/>
                </a:lnTo>
                <a:lnTo>
                  <a:pt x="113637" y="27669"/>
                </a:lnTo>
                <a:lnTo>
                  <a:pt x="113905" y="27654"/>
                </a:lnTo>
                <a:lnTo>
                  <a:pt x="114172" y="27630"/>
                </a:lnTo>
                <a:lnTo>
                  <a:pt x="114440" y="27600"/>
                </a:lnTo>
                <a:lnTo>
                  <a:pt x="114680" y="27561"/>
                </a:lnTo>
                <a:lnTo>
                  <a:pt x="114894" y="27515"/>
                </a:lnTo>
                <a:lnTo>
                  <a:pt x="115135" y="27468"/>
                </a:lnTo>
                <a:lnTo>
                  <a:pt x="115322" y="27414"/>
                </a:lnTo>
                <a:lnTo>
                  <a:pt x="115510" y="27353"/>
                </a:lnTo>
                <a:lnTo>
                  <a:pt x="115697" y="27291"/>
                </a:lnTo>
                <a:lnTo>
                  <a:pt x="115831" y="27229"/>
                </a:lnTo>
                <a:lnTo>
                  <a:pt x="115964" y="27160"/>
                </a:lnTo>
                <a:lnTo>
                  <a:pt x="116071" y="27090"/>
                </a:lnTo>
                <a:lnTo>
                  <a:pt x="116152" y="27021"/>
                </a:lnTo>
                <a:lnTo>
                  <a:pt x="116205" y="26943"/>
                </a:lnTo>
                <a:lnTo>
                  <a:pt x="116232" y="26866"/>
                </a:lnTo>
                <a:lnTo>
                  <a:pt x="116232" y="26789"/>
                </a:lnTo>
                <a:lnTo>
                  <a:pt x="116205" y="26712"/>
                </a:lnTo>
                <a:lnTo>
                  <a:pt x="116125" y="26635"/>
                </a:lnTo>
                <a:lnTo>
                  <a:pt x="116045" y="26557"/>
                </a:lnTo>
                <a:lnTo>
                  <a:pt x="115911" y="26480"/>
                </a:lnTo>
                <a:lnTo>
                  <a:pt x="115724" y="26403"/>
                </a:lnTo>
                <a:lnTo>
                  <a:pt x="115536" y="26333"/>
                </a:lnTo>
                <a:lnTo>
                  <a:pt x="115269" y="26256"/>
                </a:lnTo>
                <a:lnTo>
                  <a:pt x="112059" y="25399"/>
                </a:lnTo>
                <a:lnTo>
                  <a:pt x="108795" y="24535"/>
                </a:lnTo>
                <a:lnTo>
                  <a:pt x="105558" y="23686"/>
                </a:lnTo>
                <a:lnTo>
                  <a:pt x="102295" y="22836"/>
                </a:lnTo>
                <a:lnTo>
                  <a:pt x="99004" y="21987"/>
                </a:lnTo>
                <a:lnTo>
                  <a:pt x="95714" y="21146"/>
                </a:lnTo>
                <a:lnTo>
                  <a:pt x="92424" y="20304"/>
                </a:lnTo>
                <a:lnTo>
                  <a:pt x="89107" y="19471"/>
                </a:lnTo>
                <a:lnTo>
                  <a:pt x="82446" y="17811"/>
                </a:lnTo>
                <a:lnTo>
                  <a:pt x="75758" y="16159"/>
                </a:lnTo>
                <a:lnTo>
                  <a:pt x="69017" y="14522"/>
                </a:lnTo>
                <a:lnTo>
                  <a:pt x="62276" y="12901"/>
                </a:lnTo>
                <a:lnTo>
                  <a:pt x="55454" y="11287"/>
                </a:lnTo>
                <a:lnTo>
                  <a:pt x="48633" y="9689"/>
                </a:lnTo>
                <a:lnTo>
                  <a:pt x="41785" y="8099"/>
                </a:lnTo>
                <a:lnTo>
                  <a:pt x="34883" y="6517"/>
                </a:lnTo>
                <a:lnTo>
                  <a:pt x="27982" y="4949"/>
                </a:lnTo>
                <a:lnTo>
                  <a:pt x="21053" y="3382"/>
                </a:lnTo>
                <a:lnTo>
                  <a:pt x="14098" y="1823"/>
                </a:lnTo>
                <a:lnTo>
                  <a:pt x="7143" y="271"/>
                </a:lnTo>
                <a:lnTo>
                  <a:pt x="6661" y="178"/>
                </a:lnTo>
                <a:lnTo>
                  <a:pt x="6207" y="109"/>
                </a:lnTo>
                <a:lnTo>
                  <a:pt x="5725" y="55"/>
                </a:lnTo>
                <a:lnTo>
                  <a:pt x="5270" y="16"/>
                </a:lnTo>
                <a:lnTo>
                  <a:pt x="48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16"/>
          <p:cNvSpPr/>
          <p:nvPr/>
        </p:nvSpPr>
        <p:spPr>
          <a:xfrm rot="10800000">
            <a:off x="1444019" y="230407"/>
            <a:ext cx="76003" cy="134283"/>
          </a:xfrm>
          <a:custGeom>
            <a:avLst/>
            <a:gdLst/>
            <a:ahLst/>
            <a:cxnLst/>
            <a:rect l="l" t="t" r="r" b="b"/>
            <a:pathLst>
              <a:path w="18325" h="10561" extrusionOk="0">
                <a:moveTo>
                  <a:pt x="4574" y="0"/>
                </a:moveTo>
                <a:lnTo>
                  <a:pt x="4173" y="8"/>
                </a:lnTo>
                <a:lnTo>
                  <a:pt x="3772" y="31"/>
                </a:lnTo>
                <a:lnTo>
                  <a:pt x="3397" y="62"/>
                </a:lnTo>
                <a:lnTo>
                  <a:pt x="3023" y="101"/>
                </a:lnTo>
                <a:lnTo>
                  <a:pt x="2648" y="147"/>
                </a:lnTo>
                <a:lnTo>
                  <a:pt x="2274" y="201"/>
                </a:lnTo>
                <a:lnTo>
                  <a:pt x="1926" y="270"/>
                </a:lnTo>
                <a:lnTo>
                  <a:pt x="1605" y="340"/>
                </a:lnTo>
                <a:lnTo>
                  <a:pt x="1311" y="425"/>
                </a:lnTo>
                <a:lnTo>
                  <a:pt x="1043" y="517"/>
                </a:lnTo>
                <a:lnTo>
                  <a:pt x="776" y="610"/>
                </a:lnTo>
                <a:lnTo>
                  <a:pt x="562" y="718"/>
                </a:lnTo>
                <a:lnTo>
                  <a:pt x="375" y="834"/>
                </a:lnTo>
                <a:lnTo>
                  <a:pt x="214" y="957"/>
                </a:lnTo>
                <a:lnTo>
                  <a:pt x="107" y="1089"/>
                </a:lnTo>
                <a:lnTo>
                  <a:pt x="27" y="1220"/>
                </a:lnTo>
                <a:lnTo>
                  <a:pt x="0" y="1367"/>
                </a:lnTo>
                <a:lnTo>
                  <a:pt x="27" y="1668"/>
                </a:lnTo>
                <a:lnTo>
                  <a:pt x="54" y="1961"/>
                </a:lnTo>
                <a:lnTo>
                  <a:pt x="107" y="2254"/>
                </a:lnTo>
                <a:lnTo>
                  <a:pt x="214" y="2555"/>
                </a:lnTo>
                <a:lnTo>
                  <a:pt x="321" y="2849"/>
                </a:lnTo>
                <a:lnTo>
                  <a:pt x="482" y="3150"/>
                </a:lnTo>
                <a:lnTo>
                  <a:pt x="642" y="3443"/>
                </a:lnTo>
                <a:lnTo>
                  <a:pt x="829" y="3737"/>
                </a:lnTo>
                <a:lnTo>
                  <a:pt x="1070" y="4030"/>
                </a:lnTo>
                <a:lnTo>
                  <a:pt x="1311" y="4323"/>
                </a:lnTo>
                <a:lnTo>
                  <a:pt x="1578" y="4617"/>
                </a:lnTo>
                <a:lnTo>
                  <a:pt x="1873" y="4902"/>
                </a:lnTo>
                <a:lnTo>
                  <a:pt x="2194" y="5196"/>
                </a:lnTo>
                <a:lnTo>
                  <a:pt x="2541" y="5481"/>
                </a:lnTo>
                <a:lnTo>
                  <a:pt x="2889" y="5767"/>
                </a:lnTo>
                <a:lnTo>
                  <a:pt x="3264" y="6053"/>
                </a:lnTo>
                <a:lnTo>
                  <a:pt x="3665" y="6330"/>
                </a:lnTo>
                <a:lnTo>
                  <a:pt x="4093" y="6608"/>
                </a:lnTo>
                <a:lnTo>
                  <a:pt x="4548" y="6886"/>
                </a:lnTo>
                <a:lnTo>
                  <a:pt x="5002" y="7157"/>
                </a:lnTo>
                <a:lnTo>
                  <a:pt x="5484" y="7427"/>
                </a:lnTo>
                <a:lnTo>
                  <a:pt x="5966" y="7697"/>
                </a:lnTo>
                <a:lnTo>
                  <a:pt x="6474" y="7959"/>
                </a:lnTo>
                <a:lnTo>
                  <a:pt x="7009" y="8222"/>
                </a:lnTo>
                <a:lnTo>
                  <a:pt x="7544" y="8477"/>
                </a:lnTo>
                <a:lnTo>
                  <a:pt x="8106" y="8731"/>
                </a:lnTo>
                <a:lnTo>
                  <a:pt x="8694" y="8978"/>
                </a:lnTo>
                <a:lnTo>
                  <a:pt x="9283" y="9225"/>
                </a:lnTo>
                <a:lnTo>
                  <a:pt x="9871" y="9465"/>
                </a:lnTo>
                <a:lnTo>
                  <a:pt x="10486" y="9704"/>
                </a:lnTo>
                <a:lnTo>
                  <a:pt x="11128" y="9936"/>
                </a:lnTo>
                <a:lnTo>
                  <a:pt x="11770" y="10160"/>
                </a:lnTo>
                <a:lnTo>
                  <a:pt x="12065" y="10252"/>
                </a:lnTo>
                <a:lnTo>
                  <a:pt x="12359" y="10329"/>
                </a:lnTo>
                <a:lnTo>
                  <a:pt x="12653" y="10391"/>
                </a:lnTo>
                <a:lnTo>
                  <a:pt x="12974" y="10445"/>
                </a:lnTo>
                <a:lnTo>
                  <a:pt x="13322" y="10492"/>
                </a:lnTo>
                <a:lnTo>
                  <a:pt x="13643" y="10522"/>
                </a:lnTo>
                <a:lnTo>
                  <a:pt x="13964" y="10546"/>
                </a:lnTo>
                <a:lnTo>
                  <a:pt x="14312" y="10561"/>
                </a:lnTo>
                <a:lnTo>
                  <a:pt x="14659" y="10561"/>
                </a:lnTo>
                <a:lnTo>
                  <a:pt x="14980" y="10553"/>
                </a:lnTo>
                <a:lnTo>
                  <a:pt x="15301" y="10538"/>
                </a:lnTo>
                <a:lnTo>
                  <a:pt x="15622" y="10515"/>
                </a:lnTo>
                <a:lnTo>
                  <a:pt x="15943" y="10484"/>
                </a:lnTo>
                <a:lnTo>
                  <a:pt x="16238" y="10445"/>
                </a:lnTo>
                <a:lnTo>
                  <a:pt x="16532" y="10399"/>
                </a:lnTo>
                <a:lnTo>
                  <a:pt x="16826" y="10345"/>
                </a:lnTo>
                <a:lnTo>
                  <a:pt x="17067" y="10291"/>
                </a:lnTo>
                <a:lnTo>
                  <a:pt x="17308" y="10221"/>
                </a:lnTo>
                <a:lnTo>
                  <a:pt x="17549" y="10152"/>
                </a:lnTo>
                <a:lnTo>
                  <a:pt x="17736" y="10082"/>
                </a:lnTo>
                <a:lnTo>
                  <a:pt x="17896" y="9997"/>
                </a:lnTo>
                <a:lnTo>
                  <a:pt x="18057" y="9913"/>
                </a:lnTo>
                <a:lnTo>
                  <a:pt x="18164" y="9828"/>
                </a:lnTo>
                <a:lnTo>
                  <a:pt x="18271" y="9735"/>
                </a:lnTo>
                <a:lnTo>
                  <a:pt x="18324" y="9642"/>
                </a:lnTo>
                <a:lnTo>
                  <a:pt x="18324" y="9542"/>
                </a:lnTo>
                <a:lnTo>
                  <a:pt x="18324" y="9442"/>
                </a:lnTo>
                <a:lnTo>
                  <a:pt x="18271" y="9341"/>
                </a:lnTo>
                <a:lnTo>
                  <a:pt x="18164" y="9241"/>
                </a:lnTo>
                <a:lnTo>
                  <a:pt x="18030" y="9133"/>
                </a:lnTo>
                <a:lnTo>
                  <a:pt x="17870" y="9032"/>
                </a:lnTo>
                <a:lnTo>
                  <a:pt x="17629" y="8924"/>
                </a:lnTo>
                <a:lnTo>
                  <a:pt x="17094" y="8693"/>
                </a:lnTo>
                <a:lnTo>
                  <a:pt x="16586" y="8469"/>
                </a:lnTo>
                <a:lnTo>
                  <a:pt x="16077" y="8237"/>
                </a:lnTo>
                <a:lnTo>
                  <a:pt x="15596" y="8006"/>
                </a:lnTo>
                <a:lnTo>
                  <a:pt x="15141" y="7774"/>
                </a:lnTo>
                <a:lnTo>
                  <a:pt x="14713" y="7542"/>
                </a:lnTo>
                <a:lnTo>
                  <a:pt x="14285" y="7311"/>
                </a:lnTo>
                <a:lnTo>
                  <a:pt x="13884" y="7079"/>
                </a:lnTo>
                <a:lnTo>
                  <a:pt x="13509" y="6848"/>
                </a:lnTo>
                <a:lnTo>
                  <a:pt x="13161" y="6608"/>
                </a:lnTo>
                <a:lnTo>
                  <a:pt x="12814" y="6377"/>
                </a:lnTo>
                <a:lnTo>
                  <a:pt x="12466" y="6137"/>
                </a:lnTo>
                <a:lnTo>
                  <a:pt x="12145" y="5898"/>
                </a:lnTo>
                <a:lnTo>
                  <a:pt x="11851" y="5659"/>
                </a:lnTo>
                <a:lnTo>
                  <a:pt x="11316" y="5180"/>
                </a:lnTo>
                <a:lnTo>
                  <a:pt x="10807" y="4694"/>
                </a:lnTo>
                <a:lnTo>
                  <a:pt x="10379" y="4200"/>
                </a:lnTo>
                <a:lnTo>
                  <a:pt x="9978" y="3698"/>
                </a:lnTo>
                <a:lnTo>
                  <a:pt x="9657" y="3188"/>
                </a:lnTo>
                <a:lnTo>
                  <a:pt x="9336" y="2679"/>
                </a:lnTo>
                <a:lnTo>
                  <a:pt x="9095" y="2154"/>
                </a:lnTo>
                <a:lnTo>
                  <a:pt x="8881" y="1621"/>
                </a:lnTo>
                <a:lnTo>
                  <a:pt x="8694" y="1081"/>
                </a:lnTo>
                <a:lnTo>
                  <a:pt x="8614" y="934"/>
                </a:lnTo>
                <a:lnTo>
                  <a:pt x="8507" y="795"/>
                </a:lnTo>
                <a:lnTo>
                  <a:pt x="8346" y="664"/>
                </a:lnTo>
                <a:lnTo>
                  <a:pt x="8159" y="556"/>
                </a:lnTo>
                <a:lnTo>
                  <a:pt x="7945" y="448"/>
                </a:lnTo>
                <a:lnTo>
                  <a:pt x="7704" y="355"/>
                </a:lnTo>
                <a:lnTo>
                  <a:pt x="7437" y="278"/>
                </a:lnTo>
                <a:lnTo>
                  <a:pt x="7116" y="209"/>
                </a:lnTo>
                <a:lnTo>
                  <a:pt x="6795" y="147"/>
                </a:lnTo>
                <a:lnTo>
                  <a:pt x="6447" y="93"/>
                </a:lnTo>
                <a:lnTo>
                  <a:pt x="6099" y="54"/>
                </a:lnTo>
                <a:lnTo>
                  <a:pt x="5725" y="31"/>
                </a:lnTo>
                <a:lnTo>
                  <a:pt x="5350" y="8"/>
                </a:lnTo>
                <a:lnTo>
                  <a:pt x="494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16"/>
          <p:cNvSpPr/>
          <p:nvPr/>
        </p:nvSpPr>
        <p:spPr>
          <a:xfrm rot="10800000">
            <a:off x="1316162" y="713580"/>
            <a:ext cx="96641" cy="107683"/>
          </a:xfrm>
          <a:custGeom>
            <a:avLst/>
            <a:gdLst/>
            <a:ahLst/>
            <a:cxnLst/>
            <a:rect l="l" t="t" r="r" b="b"/>
            <a:pathLst>
              <a:path w="23301" h="8469" extrusionOk="0">
                <a:moveTo>
                  <a:pt x="18298" y="0"/>
                </a:moveTo>
                <a:lnTo>
                  <a:pt x="17763" y="8"/>
                </a:lnTo>
                <a:lnTo>
                  <a:pt x="17228" y="15"/>
                </a:lnTo>
                <a:lnTo>
                  <a:pt x="16666" y="39"/>
                </a:lnTo>
                <a:lnTo>
                  <a:pt x="16131" y="70"/>
                </a:lnTo>
                <a:lnTo>
                  <a:pt x="15596" y="108"/>
                </a:lnTo>
                <a:lnTo>
                  <a:pt x="15061" y="162"/>
                </a:lnTo>
                <a:lnTo>
                  <a:pt x="14526" y="216"/>
                </a:lnTo>
                <a:lnTo>
                  <a:pt x="14018" y="278"/>
                </a:lnTo>
                <a:lnTo>
                  <a:pt x="13483" y="347"/>
                </a:lnTo>
                <a:lnTo>
                  <a:pt x="12975" y="425"/>
                </a:lnTo>
                <a:lnTo>
                  <a:pt x="12466" y="510"/>
                </a:lnTo>
                <a:lnTo>
                  <a:pt x="11985" y="594"/>
                </a:lnTo>
                <a:lnTo>
                  <a:pt x="11477" y="687"/>
                </a:lnTo>
                <a:lnTo>
                  <a:pt x="10995" y="787"/>
                </a:lnTo>
                <a:lnTo>
                  <a:pt x="10514" y="896"/>
                </a:lnTo>
                <a:lnTo>
                  <a:pt x="10059" y="1004"/>
                </a:lnTo>
                <a:lnTo>
                  <a:pt x="9149" y="1227"/>
                </a:lnTo>
                <a:lnTo>
                  <a:pt x="8267" y="1467"/>
                </a:lnTo>
                <a:lnTo>
                  <a:pt x="7437" y="1714"/>
                </a:lnTo>
                <a:lnTo>
                  <a:pt x="6635" y="1976"/>
                </a:lnTo>
                <a:lnTo>
                  <a:pt x="5886" y="2231"/>
                </a:lnTo>
                <a:lnTo>
                  <a:pt x="5190" y="2494"/>
                </a:lnTo>
                <a:lnTo>
                  <a:pt x="4575" y="2748"/>
                </a:lnTo>
                <a:lnTo>
                  <a:pt x="3986" y="3003"/>
                </a:lnTo>
                <a:lnTo>
                  <a:pt x="3398" y="3273"/>
                </a:lnTo>
                <a:lnTo>
                  <a:pt x="2863" y="3551"/>
                </a:lnTo>
                <a:lnTo>
                  <a:pt x="2381" y="3837"/>
                </a:lnTo>
                <a:lnTo>
                  <a:pt x="1927" y="4122"/>
                </a:lnTo>
                <a:lnTo>
                  <a:pt x="1525" y="4416"/>
                </a:lnTo>
                <a:lnTo>
                  <a:pt x="1178" y="4709"/>
                </a:lnTo>
                <a:lnTo>
                  <a:pt x="857" y="5010"/>
                </a:lnTo>
                <a:lnTo>
                  <a:pt x="589" y="5319"/>
                </a:lnTo>
                <a:lnTo>
                  <a:pt x="375" y="5620"/>
                </a:lnTo>
                <a:lnTo>
                  <a:pt x="215" y="5929"/>
                </a:lnTo>
                <a:lnTo>
                  <a:pt x="81" y="6245"/>
                </a:lnTo>
                <a:lnTo>
                  <a:pt x="27" y="6554"/>
                </a:lnTo>
                <a:lnTo>
                  <a:pt x="1" y="6871"/>
                </a:lnTo>
                <a:lnTo>
                  <a:pt x="27" y="7187"/>
                </a:lnTo>
                <a:lnTo>
                  <a:pt x="134" y="7504"/>
                </a:lnTo>
                <a:lnTo>
                  <a:pt x="268" y="7820"/>
                </a:lnTo>
                <a:lnTo>
                  <a:pt x="322" y="7897"/>
                </a:lnTo>
                <a:lnTo>
                  <a:pt x="402" y="7967"/>
                </a:lnTo>
                <a:lnTo>
                  <a:pt x="509" y="8036"/>
                </a:lnTo>
                <a:lnTo>
                  <a:pt x="616" y="8098"/>
                </a:lnTo>
                <a:lnTo>
                  <a:pt x="750" y="8152"/>
                </a:lnTo>
                <a:lnTo>
                  <a:pt x="883" y="8206"/>
                </a:lnTo>
                <a:lnTo>
                  <a:pt x="1044" y="8253"/>
                </a:lnTo>
                <a:lnTo>
                  <a:pt x="1204" y="8299"/>
                </a:lnTo>
                <a:lnTo>
                  <a:pt x="1392" y="8338"/>
                </a:lnTo>
                <a:lnTo>
                  <a:pt x="1606" y="8368"/>
                </a:lnTo>
                <a:lnTo>
                  <a:pt x="1793" y="8399"/>
                </a:lnTo>
                <a:lnTo>
                  <a:pt x="2007" y="8422"/>
                </a:lnTo>
                <a:lnTo>
                  <a:pt x="2221" y="8446"/>
                </a:lnTo>
                <a:lnTo>
                  <a:pt x="2435" y="8453"/>
                </a:lnTo>
                <a:lnTo>
                  <a:pt x="2649" y="8469"/>
                </a:lnTo>
                <a:lnTo>
                  <a:pt x="3318" y="8469"/>
                </a:lnTo>
                <a:lnTo>
                  <a:pt x="3532" y="8453"/>
                </a:lnTo>
                <a:lnTo>
                  <a:pt x="3746" y="8438"/>
                </a:lnTo>
                <a:lnTo>
                  <a:pt x="3960" y="8422"/>
                </a:lnTo>
                <a:lnTo>
                  <a:pt x="4174" y="8399"/>
                </a:lnTo>
                <a:lnTo>
                  <a:pt x="4361" y="8368"/>
                </a:lnTo>
                <a:lnTo>
                  <a:pt x="4548" y="8330"/>
                </a:lnTo>
                <a:lnTo>
                  <a:pt x="4709" y="8291"/>
                </a:lnTo>
                <a:lnTo>
                  <a:pt x="4869" y="8245"/>
                </a:lnTo>
                <a:lnTo>
                  <a:pt x="5003" y="8191"/>
                </a:lnTo>
                <a:lnTo>
                  <a:pt x="5137" y="8137"/>
                </a:lnTo>
                <a:lnTo>
                  <a:pt x="5244" y="8067"/>
                </a:lnTo>
                <a:lnTo>
                  <a:pt x="5351" y="8006"/>
                </a:lnTo>
                <a:lnTo>
                  <a:pt x="5431" y="7928"/>
                </a:lnTo>
                <a:lnTo>
                  <a:pt x="5485" y="7851"/>
                </a:lnTo>
                <a:lnTo>
                  <a:pt x="5618" y="7604"/>
                </a:lnTo>
                <a:lnTo>
                  <a:pt x="5779" y="7365"/>
                </a:lnTo>
                <a:lnTo>
                  <a:pt x="5966" y="7133"/>
                </a:lnTo>
                <a:lnTo>
                  <a:pt x="6180" y="6894"/>
                </a:lnTo>
                <a:lnTo>
                  <a:pt x="6421" y="6662"/>
                </a:lnTo>
                <a:lnTo>
                  <a:pt x="6688" y="6438"/>
                </a:lnTo>
                <a:lnTo>
                  <a:pt x="6956" y="6215"/>
                </a:lnTo>
                <a:lnTo>
                  <a:pt x="7277" y="5991"/>
                </a:lnTo>
                <a:lnTo>
                  <a:pt x="7625" y="5775"/>
                </a:lnTo>
                <a:lnTo>
                  <a:pt x="7999" y="5566"/>
                </a:lnTo>
                <a:lnTo>
                  <a:pt x="8374" y="5358"/>
                </a:lnTo>
                <a:lnTo>
                  <a:pt x="8802" y="5149"/>
                </a:lnTo>
                <a:lnTo>
                  <a:pt x="9283" y="4948"/>
                </a:lnTo>
                <a:lnTo>
                  <a:pt x="9765" y="4748"/>
                </a:lnTo>
                <a:lnTo>
                  <a:pt x="10273" y="4555"/>
                </a:lnTo>
                <a:lnTo>
                  <a:pt x="10835" y="4369"/>
                </a:lnTo>
                <a:lnTo>
                  <a:pt x="11423" y="4184"/>
                </a:lnTo>
                <a:lnTo>
                  <a:pt x="12038" y="4022"/>
                </a:lnTo>
                <a:lnTo>
                  <a:pt x="12654" y="3875"/>
                </a:lnTo>
                <a:lnTo>
                  <a:pt x="13296" y="3736"/>
                </a:lnTo>
                <a:lnTo>
                  <a:pt x="13964" y="3605"/>
                </a:lnTo>
                <a:lnTo>
                  <a:pt x="14633" y="3489"/>
                </a:lnTo>
                <a:lnTo>
                  <a:pt x="15329" y="3374"/>
                </a:lnTo>
                <a:lnTo>
                  <a:pt x="15998" y="3266"/>
                </a:lnTo>
                <a:lnTo>
                  <a:pt x="17389" y="3057"/>
                </a:lnTo>
                <a:lnTo>
                  <a:pt x="18780" y="2841"/>
                </a:lnTo>
                <a:lnTo>
                  <a:pt x="19475" y="2725"/>
                </a:lnTo>
                <a:lnTo>
                  <a:pt x="20144" y="2609"/>
                </a:lnTo>
                <a:lnTo>
                  <a:pt x="20813" y="2478"/>
                </a:lnTo>
                <a:lnTo>
                  <a:pt x="21481" y="2331"/>
                </a:lnTo>
                <a:lnTo>
                  <a:pt x="21802" y="2254"/>
                </a:lnTo>
                <a:lnTo>
                  <a:pt x="22097" y="2169"/>
                </a:lnTo>
                <a:lnTo>
                  <a:pt x="22364" y="2077"/>
                </a:lnTo>
                <a:lnTo>
                  <a:pt x="22605" y="1984"/>
                </a:lnTo>
                <a:lnTo>
                  <a:pt x="22792" y="1891"/>
                </a:lnTo>
                <a:lnTo>
                  <a:pt x="22953" y="1799"/>
                </a:lnTo>
                <a:lnTo>
                  <a:pt x="23086" y="1706"/>
                </a:lnTo>
                <a:lnTo>
                  <a:pt x="23167" y="1606"/>
                </a:lnTo>
                <a:lnTo>
                  <a:pt x="23247" y="1513"/>
                </a:lnTo>
                <a:lnTo>
                  <a:pt x="23274" y="1413"/>
                </a:lnTo>
                <a:lnTo>
                  <a:pt x="23300" y="1320"/>
                </a:lnTo>
                <a:lnTo>
                  <a:pt x="23274" y="1220"/>
                </a:lnTo>
                <a:lnTo>
                  <a:pt x="23220" y="1127"/>
                </a:lnTo>
                <a:lnTo>
                  <a:pt x="23140" y="1035"/>
                </a:lnTo>
                <a:lnTo>
                  <a:pt x="23060" y="942"/>
                </a:lnTo>
                <a:lnTo>
                  <a:pt x="22926" y="849"/>
                </a:lnTo>
                <a:lnTo>
                  <a:pt x="22792" y="764"/>
                </a:lnTo>
                <a:lnTo>
                  <a:pt x="22605" y="679"/>
                </a:lnTo>
                <a:lnTo>
                  <a:pt x="22418" y="594"/>
                </a:lnTo>
                <a:lnTo>
                  <a:pt x="22204" y="517"/>
                </a:lnTo>
                <a:lnTo>
                  <a:pt x="21963" y="440"/>
                </a:lnTo>
                <a:lnTo>
                  <a:pt x="21722" y="371"/>
                </a:lnTo>
                <a:lnTo>
                  <a:pt x="21455" y="309"/>
                </a:lnTo>
                <a:lnTo>
                  <a:pt x="21160" y="247"/>
                </a:lnTo>
                <a:lnTo>
                  <a:pt x="20866" y="193"/>
                </a:lnTo>
                <a:lnTo>
                  <a:pt x="20545" y="147"/>
                </a:lnTo>
                <a:lnTo>
                  <a:pt x="20197" y="108"/>
                </a:lnTo>
                <a:lnTo>
                  <a:pt x="19850" y="70"/>
                </a:lnTo>
                <a:lnTo>
                  <a:pt x="19475" y="39"/>
                </a:lnTo>
                <a:lnTo>
                  <a:pt x="19101" y="23"/>
                </a:lnTo>
                <a:lnTo>
                  <a:pt x="18699" y="8"/>
                </a:lnTo>
                <a:lnTo>
                  <a:pt x="1829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16"/>
          <p:cNvSpPr/>
          <p:nvPr/>
        </p:nvSpPr>
        <p:spPr>
          <a:xfrm rot="10800000">
            <a:off x="724597" y="1279215"/>
            <a:ext cx="106512" cy="103767"/>
          </a:xfrm>
          <a:custGeom>
            <a:avLst/>
            <a:gdLst/>
            <a:ahLst/>
            <a:cxnLst/>
            <a:rect l="l" t="t" r="r" b="b"/>
            <a:pathLst>
              <a:path w="25681" h="8161" extrusionOk="0">
                <a:moveTo>
                  <a:pt x="20839" y="0"/>
                </a:moveTo>
                <a:lnTo>
                  <a:pt x="20438" y="16"/>
                </a:lnTo>
                <a:lnTo>
                  <a:pt x="20036" y="47"/>
                </a:lnTo>
                <a:lnTo>
                  <a:pt x="19635" y="78"/>
                </a:lnTo>
                <a:lnTo>
                  <a:pt x="19234" y="132"/>
                </a:lnTo>
                <a:lnTo>
                  <a:pt x="18859" y="193"/>
                </a:lnTo>
                <a:lnTo>
                  <a:pt x="18485" y="271"/>
                </a:lnTo>
                <a:lnTo>
                  <a:pt x="18137" y="363"/>
                </a:lnTo>
                <a:lnTo>
                  <a:pt x="16880" y="718"/>
                </a:lnTo>
                <a:lnTo>
                  <a:pt x="15649" y="1081"/>
                </a:lnTo>
                <a:lnTo>
                  <a:pt x="14445" y="1452"/>
                </a:lnTo>
                <a:lnTo>
                  <a:pt x="13242" y="1830"/>
                </a:lnTo>
                <a:lnTo>
                  <a:pt x="12091" y="2216"/>
                </a:lnTo>
                <a:lnTo>
                  <a:pt x="10941" y="2602"/>
                </a:lnTo>
                <a:lnTo>
                  <a:pt x="9818" y="2996"/>
                </a:lnTo>
                <a:lnTo>
                  <a:pt x="8721" y="3397"/>
                </a:lnTo>
                <a:lnTo>
                  <a:pt x="7651" y="3799"/>
                </a:lnTo>
                <a:lnTo>
                  <a:pt x="6581" y="4208"/>
                </a:lnTo>
                <a:lnTo>
                  <a:pt x="5537" y="4617"/>
                </a:lnTo>
                <a:lnTo>
                  <a:pt x="4521" y="5034"/>
                </a:lnTo>
                <a:lnTo>
                  <a:pt x="3504" y="5451"/>
                </a:lnTo>
                <a:lnTo>
                  <a:pt x="2515" y="5868"/>
                </a:lnTo>
                <a:lnTo>
                  <a:pt x="1525" y="6292"/>
                </a:lnTo>
                <a:lnTo>
                  <a:pt x="562" y="6717"/>
                </a:lnTo>
                <a:lnTo>
                  <a:pt x="401" y="6802"/>
                </a:lnTo>
                <a:lnTo>
                  <a:pt x="241" y="6894"/>
                </a:lnTo>
                <a:lnTo>
                  <a:pt x="134" y="6979"/>
                </a:lnTo>
                <a:lnTo>
                  <a:pt x="54" y="7072"/>
                </a:lnTo>
                <a:lnTo>
                  <a:pt x="27" y="7157"/>
                </a:lnTo>
                <a:lnTo>
                  <a:pt x="0" y="7242"/>
                </a:lnTo>
                <a:lnTo>
                  <a:pt x="27" y="7327"/>
                </a:lnTo>
                <a:lnTo>
                  <a:pt x="54" y="7412"/>
                </a:lnTo>
                <a:lnTo>
                  <a:pt x="107" y="7489"/>
                </a:lnTo>
                <a:lnTo>
                  <a:pt x="214" y="7566"/>
                </a:lnTo>
                <a:lnTo>
                  <a:pt x="321" y="7643"/>
                </a:lnTo>
                <a:lnTo>
                  <a:pt x="455" y="7713"/>
                </a:lnTo>
                <a:lnTo>
                  <a:pt x="615" y="7774"/>
                </a:lnTo>
                <a:lnTo>
                  <a:pt x="776" y="7844"/>
                </a:lnTo>
                <a:lnTo>
                  <a:pt x="963" y="7898"/>
                </a:lnTo>
                <a:lnTo>
                  <a:pt x="1150" y="7952"/>
                </a:lnTo>
                <a:lnTo>
                  <a:pt x="1391" y="7998"/>
                </a:lnTo>
                <a:lnTo>
                  <a:pt x="1605" y="8045"/>
                </a:lnTo>
                <a:lnTo>
                  <a:pt x="1846" y="8075"/>
                </a:lnTo>
                <a:lnTo>
                  <a:pt x="2087" y="8106"/>
                </a:lnTo>
                <a:lnTo>
                  <a:pt x="2354" y="8129"/>
                </a:lnTo>
                <a:lnTo>
                  <a:pt x="2622" y="8145"/>
                </a:lnTo>
                <a:lnTo>
                  <a:pt x="2889" y="8153"/>
                </a:lnTo>
                <a:lnTo>
                  <a:pt x="3157" y="8160"/>
                </a:lnTo>
                <a:lnTo>
                  <a:pt x="3424" y="8153"/>
                </a:lnTo>
                <a:lnTo>
                  <a:pt x="3718" y="8129"/>
                </a:lnTo>
                <a:lnTo>
                  <a:pt x="3986" y="8106"/>
                </a:lnTo>
                <a:lnTo>
                  <a:pt x="4253" y="8075"/>
                </a:lnTo>
                <a:lnTo>
                  <a:pt x="4521" y="8029"/>
                </a:lnTo>
                <a:lnTo>
                  <a:pt x="4788" y="7975"/>
                </a:lnTo>
                <a:lnTo>
                  <a:pt x="5056" y="7906"/>
                </a:lnTo>
                <a:lnTo>
                  <a:pt x="5323" y="7828"/>
                </a:lnTo>
                <a:lnTo>
                  <a:pt x="7651" y="7072"/>
                </a:lnTo>
                <a:lnTo>
                  <a:pt x="10032" y="6315"/>
                </a:lnTo>
                <a:lnTo>
                  <a:pt x="12439" y="5574"/>
                </a:lnTo>
                <a:lnTo>
                  <a:pt x="14847" y="4833"/>
                </a:lnTo>
                <a:lnTo>
                  <a:pt x="19715" y="3359"/>
                </a:lnTo>
                <a:lnTo>
                  <a:pt x="22150" y="2617"/>
                </a:lnTo>
                <a:lnTo>
                  <a:pt x="24557" y="1876"/>
                </a:lnTo>
                <a:lnTo>
                  <a:pt x="24878" y="1768"/>
                </a:lnTo>
                <a:lnTo>
                  <a:pt x="25146" y="1660"/>
                </a:lnTo>
                <a:lnTo>
                  <a:pt x="25360" y="1552"/>
                </a:lnTo>
                <a:lnTo>
                  <a:pt x="25520" y="1436"/>
                </a:lnTo>
                <a:lnTo>
                  <a:pt x="25627" y="1328"/>
                </a:lnTo>
                <a:lnTo>
                  <a:pt x="25681" y="1220"/>
                </a:lnTo>
                <a:lnTo>
                  <a:pt x="25681" y="1112"/>
                </a:lnTo>
                <a:lnTo>
                  <a:pt x="25654" y="1012"/>
                </a:lnTo>
                <a:lnTo>
                  <a:pt x="25600" y="904"/>
                </a:lnTo>
                <a:lnTo>
                  <a:pt x="25467" y="803"/>
                </a:lnTo>
                <a:lnTo>
                  <a:pt x="25333" y="711"/>
                </a:lnTo>
                <a:lnTo>
                  <a:pt x="25146" y="618"/>
                </a:lnTo>
                <a:lnTo>
                  <a:pt x="24932" y="533"/>
                </a:lnTo>
                <a:lnTo>
                  <a:pt x="24718" y="448"/>
                </a:lnTo>
                <a:lnTo>
                  <a:pt x="24450" y="371"/>
                </a:lnTo>
                <a:lnTo>
                  <a:pt x="24156" y="301"/>
                </a:lnTo>
                <a:lnTo>
                  <a:pt x="23835" y="232"/>
                </a:lnTo>
                <a:lnTo>
                  <a:pt x="23514" y="178"/>
                </a:lnTo>
                <a:lnTo>
                  <a:pt x="23166" y="124"/>
                </a:lnTo>
                <a:lnTo>
                  <a:pt x="22792" y="78"/>
                </a:lnTo>
                <a:lnTo>
                  <a:pt x="22417" y="47"/>
                </a:lnTo>
                <a:lnTo>
                  <a:pt x="22043" y="24"/>
                </a:lnTo>
                <a:lnTo>
                  <a:pt x="2164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16"/>
          <p:cNvSpPr/>
          <p:nvPr/>
        </p:nvSpPr>
        <p:spPr>
          <a:xfrm rot="10800000">
            <a:off x="484636" y="1502145"/>
            <a:ext cx="126814" cy="129579"/>
          </a:xfrm>
          <a:custGeom>
            <a:avLst/>
            <a:gdLst/>
            <a:ahLst/>
            <a:cxnLst/>
            <a:rect l="l" t="t" r="r" b="b"/>
            <a:pathLst>
              <a:path w="30576" h="10191" extrusionOk="0">
                <a:moveTo>
                  <a:pt x="26189" y="0"/>
                </a:moveTo>
                <a:lnTo>
                  <a:pt x="25841" y="8"/>
                </a:lnTo>
                <a:lnTo>
                  <a:pt x="25493" y="23"/>
                </a:lnTo>
                <a:lnTo>
                  <a:pt x="25146" y="46"/>
                </a:lnTo>
                <a:lnTo>
                  <a:pt x="24825" y="85"/>
                </a:lnTo>
                <a:lnTo>
                  <a:pt x="24504" y="131"/>
                </a:lnTo>
                <a:lnTo>
                  <a:pt x="24209" y="193"/>
                </a:lnTo>
                <a:lnTo>
                  <a:pt x="23915" y="270"/>
                </a:lnTo>
                <a:lnTo>
                  <a:pt x="23621" y="348"/>
                </a:lnTo>
                <a:lnTo>
                  <a:pt x="23353" y="448"/>
                </a:lnTo>
                <a:lnTo>
                  <a:pt x="20732" y="1536"/>
                </a:lnTo>
                <a:lnTo>
                  <a:pt x="18110" y="2609"/>
                </a:lnTo>
                <a:lnTo>
                  <a:pt x="16799" y="3142"/>
                </a:lnTo>
                <a:lnTo>
                  <a:pt x="15489" y="3667"/>
                </a:lnTo>
                <a:lnTo>
                  <a:pt x="14178" y="4192"/>
                </a:lnTo>
                <a:lnTo>
                  <a:pt x="12814" y="4709"/>
                </a:lnTo>
                <a:lnTo>
                  <a:pt x="11449" y="5219"/>
                </a:lnTo>
                <a:lnTo>
                  <a:pt x="10058" y="5728"/>
                </a:lnTo>
                <a:lnTo>
                  <a:pt x="8641" y="6230"/>
                </a:lnTo>
                <a:lnTo>
                  <a:pt x="7169" y="6724"/>
                </a:lnTo>
                <a:lnTo>
                  <a:pt x="5671" y="7211"/>
                </a:lnTo>
                <a:lnTo>
                  <a:pt x="4120" y="7697"/>
                </a:lnTo>
                <a:lnTo>
                  <a:pt x="2515" y="8176"/>
                </a:lnTo>
                <a:lnTo>
                  <a:pt x="856" y="8646"/>
                </a:lnTo>
                <a:lnTo>
                  <a:pt x="615" y="8716"/>
                </a:lnTo>
                <a:lnTo>
                  <a:pt x="428" y="8793"/>
                </a:lnTo>
                <a:lnTo>
                  <a:pt x="268" y="8870"/>
                </a:lnTo>
                <a:lnTo>
                  <a:pt x="161" y="8948"/>
                </a:lnTo>
                <a:lnTo>
                  <a:pt x="54" y="9025"/>
                </a:lnTo>
                <a:lnTo>
                  <a:pt x="27" y="9110"/>
                </a:lnTo>
                <a:lnTo>
                  <a:pt x="0" y="9187"/>
                </a:lnTo>
                <a:lnTo>
                  <a:pt x="0" y="9272"/>
                </a:lnTo>
                <a:lnTo>
                  <a:pt x="54" y="9349"/>
                </a:lnTo>
                <a:lnTo>
                  <a:pt x="107" y="9426"/>
                </a:lnTo>
                <a:lnTo>
                  <a:pt x="214" y="9503"/>
                </a:lnTo>
                <a:lnTo>
                  <a:pt x="321" y="9581"/>
                </a:lnTo>
                <a:lnTo>
                  <a:pt x="455" y="9650"/>
                </a:lnTo>
                <a:lnTo>
                  <a:pt x="615" y="9727"/>
                </a:lnTo>
                <a:lnTo>
                  <a:pt x="803" y="9789"/>
                </a:lnTo>
                <a:lnTo>
                  <a:pt x="990" y="9851"/>
                </a:lnTo>
                <a:lnTo>
                  <a:pt x="1204" y="9913"/>
                </a:lnTo>
                <a:lnTo>
                  <a:pt x="1445" y="9967"/>
                </a:lnTo>
                <a:lnTo>
                  <a:pt x="1685" y="10021"/>
                </a:lnTo>
                <a:lnTo>
                  <a:pt x="1926" y="10067"/>
                </a:lnTo>
                <a:lnTo>
                  <a:pt x="2194" y="10106"/>
                </a:lnTo>
                <a:lnTo>
                  <a:pt x="2461" y="10136"/>
                </a:lnTo>
                <a:lnTo>
                  <a:pt x="2755" y="10160"/>
                </a:lnTo>
                <a:lnTo>
                  <a:pt x="3050" y="10175"/>
                </a:lnTo>
                <a:lnTo>
                  <a:pt x="3317" y="10190"/>
                </a:lnTo>
                <a:lnTo>
                  <a:pt x="3611" y="10190"/>
                </a:lnTo>
                <a:lnTo>
                  <a:pt x="3906" y="10183"/>
                </a:lnTo>
                <a:lnTo>
                  <a:pt x="4200" y="10167"/>
                </a:lnTo>
                <a:lnTo>
                  <a:pt x="4494" y="10144"/>
                </a:lnTo>
                <a:lnTo>
                  <a:pt x="4788" y="10113"/>
                </a:lnTo>
                <a:lnTo>
                  <a:pt x="5083" y="10067"/>
                </a:lnTo>
                <a:lnTo>
                  <a:pt x="5350" y="10013"/>
                </a:lnTo>
                <a:lnTo>
                  <a:pt x="7196" y="9596"/>
                </a:lnTo>
                <a:lnTo>
                  <a:pt x="9042" y="9164"/>
                </a:lnTo>
                <a:lnTo>
                  <a:pt x="10861" y="8716"/>
                </a:lnTo>
                <a:lnTo>
                  <a:pt x="12653" y="8253"/>
                </a:lnTo>
                <a:lnTo>
                  <a:pt x="14419" y="7774"/>
                </a:lnTo>
                <a:lnTo>
                  <a:pt x="16157" y="7280"/>
                </a:lnTo>
                <a:lnTo>
                  <a:pt x="17013" y="7033"/>
                </a:lnTo>
                <a:lnTo>
                  <a:pt x="17843" y="6778"/>
                </a:lnTo>
                <a:lnTo>
                  <a:pt x="18672" y="6516"/>
                </a:lnTo>
                <a:lnTo>
                  <a:pt x="19501" y="6253"/>
                </a:lnTo>
                <a:lnTo>
                  <a:pt x="20304" y="5991"/>
                </a:lnTo>
                <a:lnTo>
                  <a:pt x="21106" y="5721"/>
                </a:lnTo>
                <a:lnTo>
                  <a:pt x="21882" y="5450"/>
                </a:lnTo>
                <a:lnTo>
                  <a:pt x="22631" y="5180"/>
                </a:lnTo>
                <a:lnTo>
                  <a:pt x="23380" y="4902"/>
                </a:lnTo>
                <a:lnTo>
                  <a:pt x="24102" y="4617"/>
                </a:lnTo>
                <a:lnTo>
                  <a:pt x="24798" y="4339"/>
                </a:lnTo>
                <a:lnTo>
                  <a:pt x="25493" y="4053"/>
                </a:lnTo>
                <a:lnTo>
                  <a:pt x="26162" y="3760"/>
                </a:lnTo>
                <a:lnTo>
                  <a:pt x="26804" y="3474"/>
                </a:lnTo>
                <a:lnTo>
                  <a:pt x="27446" y="3181"/>
                </a:lnTo>
                <a:lnTo>
                  <a:pt x="28035" y="2880"/>
                </a:lnTo>
                <a:lnTo>
                  <a:pt x="28623" y="2579"/>
                </a:lnTo>
                <a:lnTo>
                  <a:pt x="29185" y="2278"/>
                </a:lnTo>
                <a:lnTo>
                  <a:pt x="29693" y="1976"/>
                </a:lnTo>
                <a:lnTo>
                  <a:pt x="30201" y="1668"/>
                </a:lnTo>
                <a:lnTo>
                  <a:pt x="30362" y="1560"/>
                </a:lnTo>
                <a:lnTo>
                  <a:pt x="30469" y="1452"/>
                </a:lnTo>
                <a:lnTo>
                  <a:pt x="30549" y="1343"/>
                </a:lnTo>
                <a:lnTo>
                  <a:pt x="30576" y="1235"/>
                </a:lnTo>
                <a:lnTo>
                  <a:pt x="30549" y="1127"/>
                </a:lnTo>
                <a:lnTo>
                  <a:pt x="30522" y="1027"/>
                </a:lnTo>
                <a:lnTo>
                  <a:pt x="30442" y="927"/>
                </a:lnTo>
                <a:lnTo>
                  <a:pt x="30308" y="826"/>
                </a:lnTo>
                <a:lnTo>
                  <a:pt x="30175" y="734"/>
                </a:lnTo>
                <a:lnTo>
                  <a:pt x="30014" y="641"/>
                </a:lnTo>
                <a:lnTo>
                  <a:pt x="29800" y="556"/>
                </a:lnTo>
                <a:lnTo>
                  <a:pt x="29586" y="471"/>
                </a:lnTo>
                <a:lnTo>
                  <a:pt x="29345" y="402"/>
                </a:lnTo>
                <a:lnTo>
                  <a:pt x="29078" y="324"/>
                </a:lnTo>
                <a:lnTo>
                  <a:pt x="28810" y="263"/>
                </a:lnTo>
                <a:lnTo>
                  <a:pt x="28516" y="201"/>
                </a:lnTo>
                <a:lnTo>
                  <a:pt x="28195" y="147"/>
                </a:lnTo>
                <a:lnTo>
                  <a:pt x="27874" y="108"/>
                </a:lnTo>
                <a:lnTo>
                  <a:pt x="27553" y="70"/>
                </a:lnTo>
                <a:lnTo>
                  <a:pt x="27205" y="39"/>
                </a:lnTo>
                <a:lnTo>
                  <a:pt x="26858" y="16"/>
                </a:lnTo>
                <a:lnTo>
                  <a:pt x="26537"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16"/>
          <p:cNvSpPr/>
          <p:nvPr/>
        </p:nvSpPr>
        <p:spPr>
          <a:xfrm rot="10800000">
            <a:off x="347603" y="1720356"/>
            <a:ext cx="92535" cy="132630"/>
          </a:xfrm>
          <a:custGeom>
            <a:avLst/>
            <a:gdLst/>
            <a:ahLst/>
            <a:cxnLst/>
            <a:rect l="l" t="t" r="r" b="b"/>
            <a:pathLst>
              <a:path w="22311" h="10431" extrusionOk="0">
                <a:moveTo>
                  <a:pt x="18753" y="1"/>
                </a:moveTo>
                <a:lnTo>
                  <a:pt x="18459" y="8"/>
                </a:lnTo>
                <a:lnTo>
                  <a:pt x="18164" y="16"/>
                </a:lnTo>
                <a:lnTo>
                  <a:pt x="17870" y="31"/>
                </a:lnTo>
                <a:lnTo>
                  <a:pt x="17576" y="55"/>
                </a:lnTo>
                <a:lnTo>
                  <a:pt x="17282" y="85"/>
                </a:lnTo>
                <a:lnTo>
                  <a:pt x="17014" y="116"/>
                </a:lnTo>
                <a:lnTo>
                  <a:pt x="16747" y="155"/>
                </a:lnTo>
                <a:lnTo>
                  <a:pt x="16506" y="201"/>
                </a:lnTo>
                <a:lnTo>
                  <a:pt x="16265" y="248"/>
                </a:lnTo>
                <a:lnTo>
                  <a:pt x="16051" y="309"/>
                </a:lnTo>
                <a:lnTo>
                  <a:pt x="15837" y="371"/>
                </a:lnTo>
                <a:lnTo>
                  <a:pt x="15650" y="441"/>
                </a:lnTo>
                <a:lnTo>
                  <a:pt x="15489" y="518"/>
                </a:lnTo>
                <a:lnTo>
                  <a:pt x="15356" y="595"/>
                </a:lnTo>
                <a:lnTo>
                  <a:pt x="14553" y="1151"/>
                </a:lnTo>
                <a:lnTo>
                  <a:pt x="13751" y="1707"/>
                </a:lnTo>
                <a:lnTo>
                  <a:pt x="12226" y="2787"/>
                </a:lnTo>
                <a:lnTo>
                  <a:pt x="11450" y="3320"/>
                </a:lnTo>
                <a:lnTo>
                  <a:pt x="10674" y="3845"/>
                </a:lnTo>
                <a:lnTo>
                  <a:pt x="9898" y="4370"/>
                </a:lnTo>
                <a:lnTo>
                  <a:pt x="9069" y="4887"/>
                </a:lnTo>
                <a:lnTo>
                  <a:pt x="8240" y="5397"/>
                </a:lnTo>
                <a:lnTo>
                  <a:pt x="7357" y="5899"/>
                </a:lnTo>
                <a:lnTo>
                  <a:pt x="6421" y="6408"/>
                </a:lnTo>
                <a:lnTo>
                  <a:pt x="5431" y="6902"/>
                </a:lnTo>
                <a:lnTo>
                  <a:pt x="4896" y="7149"/>
                </a:lnTo>
                <a:lnTo>
                  <a:pt x="4361" y="7396"/>
                </a:lnTo>
                <a:lnTo>
                  <a:pt x="3799" y="7643"/>
                </a:lnTo>
                <a:lnTo>
                  <a:pt x="3211" y="7890"/>
                </a:lnTo>
                <a:lnTo>
                  <a:pt x="2622" y="8137"/>
                </a:lnTo>
                <a:lnTo>
                  <a:pt x="2007" y="8384"/>
                </a:lnTo>
                <a:lnTo>
                  <a:pt x="1338" y="8624"/>
                </a:lnTo>
                <a:lnTo>
                  <a:pt x="670" y="8871"/>
                </a:lnTo>
                <a:lnTo>
                  <a:pt x="482" y="8948"/>
                </a:lnTo>
                <a:lnTo>
                  <a:pt x="322" y="9025"/>
                </a:lnTo>
                <a:lnTo>
                  <a:pt x="215" y="9110"/>
                </a:lnTo>
                <a:lnTo>
                  <a:pt x="108" y="9187"/>
                </a:lnTo>
                <a:lnTo>
                  <a:pt x="54" y="9272"/>
                </a:lnTo>
                <a:lnTo>
                  <a:pt x="1" y="9357"/>
                </a:lnTo>
                <a:lnTo>
                  <a:pt x="1" y="9434"/>
                </a:lnTo>
                <a:lnTo>
                  <a:pt x="27" y="9519"/>
                </a:lnTo>
                <a:lnTo>
                  <a:pt x="54" y="9604"/>
                </a:lnTo>
                <a:lnTo>
                  <a:pt x="134" y="9681"/>
                </a:lnTo>
                <a:lnTo>
                  <a:pt x="215" y="9758"/>
                </a:lnTo>
                <a:lnTo>
                  <a:pt x="349" y="9836"/>
                </a:lnTo>
                <a:lnTo>
                  <a:pt x="482" y="9913"/>
                </a:lnTo>
                <a:lnTo>
                  <a:pt x="616" y="9982"/>
                </a:lnTo>
                <a:lnTo>
                  <a:pt x="803" y="10052"/>
                </a:lnTo>
                <a:lnTo>
                  <a:pt x="964" y="10114"/>
                </a:lnTo>
                <a:lnTo>
                  <a:pt x="1178" y="10168"/>
                </a:lnTo>
                <a:lnTo>
                  <a:pt x="1392" y="10222"/>
                </a:lnTo>
                <a:lnTo>
                  <a:pt x="1606" y="10276"/>
                </a:lnTo>
                <a:lnTo>
                  <a:pt x="1847" y="10314"/>
                </a:lnTo>
                <a:lnTo>
                  <a:pt x="2114" y="10353"/>
                </a:lnTo>
                <a:lnTo>
                  <a:pt x="2355" y="10384"/>
                </a:lnTo>
                <a:lnTo>
                  <a:pt x="2622" y="10407"/>
                </a:lnTo>
                <a:lnTo>
                  <a:pt x="2890" y="10422"/>
                </a:lnTo>
                <a:lnTo>
                  <a:pt x="3157" y="10430"/>
                </a:lnTo>
                <a:lnTo>
                  <a:pt x="3452" y="10430"/>
                </a:lnTo>
                <a:lnTo>
                  <a:pt x="3719" y="10415"/>
                </a:lnTo>
                <a:lnTo>
                  <a:pt x="4013" y="10399"/>
                </a:lnTo>
                <a:lnTo>
                  <a:pt x="4281" y="10368"/>
                </a:lnTo>
                <a:lnTo>
                  <a:pt x="4575" y="10330"/>
                </a:lnTo>
                <a:lnTo>
                  <a:pt x="4843" y="10283"/>
                </a:lnTo>
                <a:lnTo>
                  <a:pt x="5110" y="10222"/>
                </a:lnTo>
                <a:lnTo>
                  <a:pt x="5966" y="9998"/>
                </a:lnTo>
                <a:lnTo>
                  <a:pt x="6822" y="9774"/>
                </a:lnTo>
                <a:lnTo>
                  <a:pt x="7678" y="9550"/>
                </a:lnTo>
                <a:lnTo>
                  <a:pt x="8507" y="9311"/>
                </a:lnTo>
                <a:lnTo>
                  <a:pt x="9310" y="9071"/>
                </a:lnTo>
                <a:lnTo>
                  <a:pt x="10139" y="8824"/>
                </a:lnTo>
                <a:lnTo>
                  <a:pt x="10915" y="8570"/>
                </a:lnTo>
                <a:lnTo>
                  <a:pt x="11691" y="8307"/>
                </a:lnTo>
                <a:lnTo>
                  <a:pt x="12440" y="8045"/>
                </a:lnTo>
                <a:lnTo>
                  <a:pt x="13189" y="7774"/>
                </a:lnTo>
                <a:lnTo>
                  <a:pt x="13911" y="7504"/>
                </a:lnTo>
                <a:lnTo>
                  <a:pt x="14607" y="7226"/>
                </a:lnTo>
                <a:lnTo>
                  <a:pt x="15275" y="6941"/>
                </a:lnTo>
                <a:lnTo>
                  <a:pt x="15944" y="6655"/>
                </a:lnTo>
                <a:lnTo>
                  <a:pt x="16559" y="6362"/>
                </a:lnTo>
                <a:lnTo>
                  <a:pt x="17175" y="6061"/>
                </a:lnTo>
                <a:lnTo>
                  <a:pt x="17736" y="5760"/>
                </a:lnTo>
                <a:lnTo>
                  <a:pt x="18298" y="5458"/>
                </a:lnTo>
                <a:lnTo>
                  <a:pt x="18806" y="5150"/>
                </a:lnTo>
                <a:lnTo>
                  <a:pt x="19288" y="4841"/>
                </a:lnTo>
                <a:lnTo>
                  <a:pt x="19743" y="4524"/>
                </a:lnTo>
                <a:lnTo>
                  <a:pt x="20171" y="4208"/>
                </a:lnTo>
                <a:lnTo>
                  <a:pt x="20545" y="3891"/>
                </a:lnTo>
                <a:lnTo>
                  <a:pt x="20920" y="3567"/>
                </a:lnTo>
                <a:lnTo>
                  <a:pt x="21241" y="3243"/>
                </a:lnTo>
                <a:lnTo>
                  <a:pt x="21508" y="2919"/>
                </a:lnTo>
                <a:lnTo>
                  <a:pt x="21749" y="2587"/>
                </a:lnTo>
                <a:lnTo>
                  <a:pt x="21936" y="2255"/>
                </a:lnTo>
                <a:lnTo>
                  <a:pt x="22097" y="1923"/>
                </a:lnTo>
                <a:lnTo>
                  <a:pt x="22230" y="1583"/>
                </a:lnTo>
                <a:lnTo>
                  <a:pt x="22284" y="1243"/>
                </a:lnTo>
                <a:lnTo>
                  <a:pt x="22311" y="911"/>
                </a:lnTo>
                <a:lnTo>
                  <a:pt x="22311" y="811"/>
                </a:lnTo>
                <a:lnTo>
                  <a:pt x="22257" y="718"/>
                </a:lnTo>
                <a:lnTo>
                  <a:pt x="22177" y="634"/>
                </a:lnTo>
                <a:lnTo>
                  <a:pt x="22097" y="549"/>
                </a:lnTo>
                <a:lnTo>
                  <a:pt x="21963" y="471"/>
                </a:lnTo>
                <a:lnTo>
                  <a:pt x="21802" y="402"/>
                </a:lnTo>
                <a:lnTo>
                  <a:pt x="21615" y="340"/>
                </a:lnTo>
                <a:lnTo>
                  <a:pt x="21428" y="278"/>
                </a:lnTo>
                <a:lnTo>
                  <a:pt x="21214" y="224"/>
                </a:lnTo>
                <a:lnTo>
                  <a:pt x="20973" y="178"/>
                </a:lnTo>
                <a:lnTo>
                  <a:pt x="20732" y="139"/>
                </a:lnTo>
                <a:lnTo>
                  <a:pt x="20492" y="101"/>
                </a:lnTo>
                <a:lnTo>
                  <a:pt x="20197" y="70"/>
                </a:lnTo>
                <a:lnTo>
                  <a:pt x="19930" y="47"/>
                </a:lnTo>
                <a:lnTo>
                  <a:pt x="19636" y="24"/>
                </a:lnTo>
                <a:lnTo>
                  <a:pt x="19341" y="16"/>
                </a:lnTo>
                <a:lnTo>
                  <a:pt x="19047" y="8"/>
                </a:lnTo>
                <a:lnTo>
                  <a:pt x="1875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16"/>
          <p:cNvSpPr/>
          <p:nvPr/>
        </p:nvSpPr>
        <p:spPr>
          <a:xfrm rot="10800000">
            <a:off x="370567" y="1940151"/>
            <a:ext cx="46601" cy="102190"/>
          </a:xfrm>
          <a:custGeom>
            <a:avLst/>
            <a:gdLst/>
            <a:ahLst/>
            <a:cxnLst/>
            <a:rect l="l" t="t" r="r" b="b"/>
            <a:pathLst>
              <a:path w="11236" h="8037" extrusionOk="0">
                <a:moveTo>
                  <a:pt x="3318" y="1"/>
                </a:moveTo>
                <a:lnTo>
                  <a:pt x="3023" y="16"/>
                </a:lnTo>
                <a:lnTo>
                  <a:pt x="2756" y="31"/>
                </a:lnTo>
                <a:lnTo>
                  <a:pt x="2462" y="55"/>
                </a:lnTo>
                <a:lnTo>
                  <a:pt x="2194" y="86"/>
                </a:lnTo>
                <a:lnTo>
                  <a:pt x="1953" y="124"/>
                </a:lnTo>
                <a:lnTo>
                  <a:pt x="1686" y="170"/>
                </a:lnTo>
                <a:lnTo>
                  <a:pt x="1472" y="217"/>
                </a:lnTo>
                <a:lnTo>
                  <a:pt x="1231" y="271"/>
                </a:lnTo>
                <a:lnTo>
                  <a:pt x="1017" y="333"/>
                </a:lnTo>
                <a:lnTo>
                  <a:pt x="830" y="402"/>
                </a:lnTo>
                <a:lnTo>
                  <a:pt x="643" y="472"/>
                </a:lnTo>
                <a:lnTo>
                  <a:pt x="482" y="549"/>
                </a:lnTo>
                <a:lnTo>
                  <a:pt x="348" y="634"/>
                </a:lnTo>
                <a:lnTo>
                  <a:pt x="241" y="726"/>
                </a:lnTo>
                <a:lnTo>
                  <a:pt x="134" y="819"/>
                </a:lnTo>
                <a:lnTo>
                  <a:pt x="54" y="912"/>
                </a:lnTo>
                <a:lnTo>
                  <a:pt x="1" y="1020"/>
                </a:lnTo>
                <a:lnTo>
                  <a:pt x="1" y="1128"/>
                </a:lnTo>
                <a:lnTo>
                  <a:pt x="1" y="1328"/>
                </a:lnTo>
                <a:lnTo>
                  <a:pt x="54" y="1529"/>
                </a:lnTo>
                <a:lnTo>
                  <a:pt x="108" y="1730"/>
                </a:lnTo>
                <a:lnTo>
                  <a:pt x="215" y="1931"/>
                </a:lnTo>
                <a:lnTo>
                  <a:pt x="348" y="2131"/>
                </a:lnTo>
                <a:lnTo>
                  <a:pt x="509" y="2332"/>
                </a:lnTo>
                <a:lnTo>
                  <a:pt x="669" y="2533"/>
                </a:lnTo>
                <a:lnTo>
                  <a:pt x="857" y="2733"/>
                </a:lnTo>
                <a:lnTo>
                  <a:pt x="1258" y="3127"/>
                </a:lnTo>
                <a:lnTo>
                  <a:pt x="1686" y="3529"/>
                </a:lnTo>
                <a:lnTo>
                  <a:pt x="2114" y="3915"/>
                </a:lnTo>
                <a:lnTo>
                  <a:pt x="2488" y="4301"/>
                </a:lnTo>
                <a:lnTo>
                  <a:pt x="3291" y="5127"/>
                </a:lnTo>
                <a:lnTo>
                  <a:pt x="3692" y="5536"/>
                </a:lnTo>
                <a:lnTo>
                  <a:pt x="4120" y="5953"/>
                </a:lnTo>
                <a:lnTo>
                  <a:pt x="4548" y="6362"/>
                </a:lnTo>
                <a:lnTo>
                  <a:pt x="5030" y="6763"/>
                </a:lnTo>
                <a:lnTo>
                  <a:pt x="5538" y="7165"/>
                </a:lnTo>
                <a:lnTo>
                  <a:pt x="6100" y="7558"/>
                </a:lnTo>
                <a:lnTo>
                  <a:pt x="6207" y="7636"/>
                </a:lnTo>
                <a:lnTo>
                  <a:pt x="6340" y="7705"/>
                </a:lnTo>
                <a:lnTo>
                  <a:pt x="6501" y="7759"/>
                </a:lnTo>
                <a:lnTo>
                  <a:pt x="6661" y="7813"/>
                </a:lnTo>
                <a:lnTo>
                  <a:pt x="6849" y="7867"/>
                </a:lnTo>
                <a:lnTo>
                  <a:pt x="7036" y="7906"/>
                </a:lnTo>
                <a:lnTo>
                  <a:pt x="7223" y="7944"/>
                </a:lnTo>
                <a:lnTo>
                  <a:pt x="7437" y="7968"/>
                </a:lnTo>
                <a:lnTo>
                  <a:pt x="7651" y="7998"/>
                </a:lnTo>
                <a:lnTo>
                  <a:pt x="7865" y="8014"/>
                </a:lnTo>
                <a:lnTo>
                  <a:pt x="8079" y="8029"/>
                </a:lnTo>
                <a:lnTo>
                  <a:pt x="8293" y="8037"/>
                </a:lnTo>
                <a:lnTo>
                  <a:pt x="8507" y="8037"/>
                </a:lnTo>
                <a:lnTo>
                  <a:pt x="8748" y="8029"/>
                </a:lnTo>
                <a:lnTo>
                  <a:pt x="8962" y="8022"/>
                </a:lnTo>
                <a:lnTo>
                  <a:pt x="9176" y="8006"/>
                </a:lnTo>
                <a:lnTo>
                  <a:pt x="9390" y="7991"/>
                </a:lnTo>
                <a:lnTo>
                  <a:pt x="9604" y="7968"/>
                </a:lnTo>
                <a:lnTo>
                  <a:pt x="9818" y="7937"/>
                </a:lnTo>
                <a:lnTo>
                  <a:pt x="10005" y="7906"/>
                </a:lnTo>
                <a:lnTo>
                  <a:pt x="10193" y="7867"/>
                </a:lnTo>
                <a:lnTo>
                  <a:pt x="10353" y="7829"/>
                </a:lnTo>
                <a:lnTo>
                  <a:pt x="10514" y="7782"/>
                </a:lnTo>
                <a:lnTo>
                  <a:pt x="10674" y="7728"/>
                </a:lnTo>
                <a:lnTo>
                  <a:pt x="10808" y="7674"/>
                </a:lnTo>
                <a:lnTo>
                  <a:pt x="10915" y="7620"/>
                </a:lnTo>
                <a:lnTo>
                  <a:pt x="11022" y="7558"/>
                </a:lnTo>
                <a:lnTo>
                  <a:pt x="11102" y="7489"/>
                </a:lnTo>
                <a:lnTo>
                  <a:pt x="11182" y="7419"/>
                </a:lnTo>
                <a:lnTo>
                  <a:pt x="11209" y="7350"/>
                </a:lnTo>
                <a:lnTo>
                  <a:pt x="11236" y="7273"/>
                </a:lnTo>
                <a:lnTo>
                  <a:pt x="11236" y="7188"/>
                </a:lnTo>
                <a:lnTo>
                  <a:pt x="11129" y="6763"/>
                </a:lnTo>
                <a:lnTo>
                  <a:pt x="10968" y="6339"/>
                </a:lnTo>
                <a:lnTo>
                  <a:pt x="10781" y="5914"/>
                </a:lnTo>
                <a:lnTo>
                  <a:pt x="10567" y="5489"/>
                </a:lnTo>
                <a:lnTo>
                  <a:pt x="10300" y="5065"/>
                </a:lnTo>
                <a:lnTo>
                  <a:pt x="10032" y="4640"/>
                </a:lnTo>
                <a:lnTo>
                  <a:pt x="9497" y="3799"/>
                </a:lnTo>
                <a:lnTo>
                  <a:pt x="9256" y="3405"/>
                </a:lnTo>
                <a:lnTo>
                  <a:pt x="9042" y="2996"/>
                </a:lnTo>
                <a:lnTo>
                  <a:pt x="8828" y="2587"/>
                </a:lnTo>
                <a:lnTo>
                  <a:pt x="8588" y="2178"/>
                </a:lnTo>
                <a:lnTo>
                  <a:pt x="8427" y="1977"/>
                </a:lnTo>
                <a:lnTo>
                  <a:pt x="8266" y="1776"/>
                </a:lnTo>
                <a:lnTo>
                  <a:pt x="8106" y="1575"/>
                </a:lnTo>
                <a:lnTo>
                  <a:pt x="7919" y="1382"/>
                </a:lnTo>
                <a:lnTo>
                  <a:pt x="7705" y="1189"/>
                </a:lnTo>
                <a:lnTo>
                  <a:pt x="7464" y="996"/>
                </a:lnTo>
                <a:lnTo>
                  <a:pt x="7196" y="811"/>
                </a:lnTo>
                <a:lnTo>
                  <a:pt x="6875" y="634"/>
                </a:lnTo>
                <a:lnTo>
                  <a:pt x="6688" y="533"/>
                </a:lnTo>
                <a:lnTo>
                  <a:pt x="6501" y="448"/>
                </a:lnTo>
                <a:lnTo>
                  <a:pt x="6287" y="363"/>
                </a:lnTo>
                <a:lnTo>
                  <a:pt x="6046" y="294"/>
                </a:lnTo>
                <a:lnTo>
                  <a:pt x="5805" y="232"/>
                </a:lnTo>
                <a:lnTo>
                  <a:pt x="5538" y="178"/>
                </a:lnTo>
                <a:lnTo>
                  <a:pt x="5270" y="124"/>
                </a:lnTo>
                <a:lnTo>
                  <a:pt x="5003" y="86"/>
                </a:lnTo>
                <a:lnTo>
                  <a:pt x="4735" y="55"/>
                </a:lnTo>
                <a:lnTo>
                  <a:pt x="4441" y="31"/>
                </a:lnTo>
                <a:lnTo>
                  <a:pt x="4174" y="16"/>
                </a:lnTo>
                <a:lnTo>
                  <a:pt x="387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16"/>
          <p:cNvSpPr/>
          <p:nvPr/>
        </p:nvSpPr>
        <p:spPr>
          <a:xfrm rot="-7465185">
            <a:off x="1854951" y="4352780"/>
            <a:ext cx="102385" cy="109150"/>
          </a:xfrm>
          <a:custGeom>
            <a:avLst/>
            <a:gdLst/>
            <a:ahLst/>
            <a:cxnLst/>
            <a:rect l="l" t="t" r="r" b="b"/>
            <a:pathLst>
              <a:path w="32422" h="11265" extrusionOk="0">
                <a:moveTo>
                  <a:pt x="28115" y="1"/>
                </a:moveTo>
                <a:lnTo>
                  <a:pt x="27741" y="9"/>
                </a:lnTo>
                <a:lnTo>
                  <a:pt x="27339" y="32"/>
                </a:lnTo>
                <a:lnTo>
                  <a:pt x="26965" y="55"/>
                </a:lnTo>
                <a:lnTo>
                  <a:pt x="26590" y="94"/>
                </a:lnTo>
                <a:lnTo>
                  <a:pt x="26216" y="148"/>
                </a:lnTo>
                <a:lnTo>
                  <a:pt x="25841" y="209"/>
                </a:lnTo>
                <a:lnTo>
                  <a:pt x="25494" y="279"/>
                </a:lnTo>
                <a:lnTo>
                  <a:pt x="25146" y="364"/>
                </a:lnTo>
                <a:lnTo>
                  <a:pt x="24825" y="464"/>
                </a:lnTo>
                <a:lnTo>
                  <a:pt x="23327" y="966"/>
                </a:lnTo>
                <a:lnTo>
                  <a:pt x="21829" y="1460"/>
                </a:lnTo>
                <a:lnTo>
                  <a:pt x="18752" y="2456"/>
                </a:lnTo>
                <a:lnTo>
                  <a:pt x="15676" y="3444"/>
                </a:lnTo>
                <a:lnTo>
                  <a:pt x="12627" y="4448"/>
                </a:lnTo>
                <a:lnTo>
                  <a:pt x="11102" y="4957"/>
                </a:lnTo>
                <a:lnTo>
                  <a:pt x="9604" y="5467"/>
                </a:lnTo>
                <a:lnTo>
                  <a:pt x="8133" y="5976"/>
                </a:lnTo>
                <a:lnTo>
                  <a:pt x="6661" y="6493"/>
                </a:lnTo>
                <a:lnTo>
                  <a:pt x="5243" y="7011"/>
                </a:lnTo>
                <a:lnTo>
                  <a:pt x="3852" y="7536"/>
                </a:lnTo>
                <a:lnTo>
                  <a:pt x="2488" y="8068"/>
                </a:lnTo>
                <a:lnTo>
                  <a:pt x="1177" y="8609"/>
                </a:lnTo>
                <a:lnTo>
                  <a:pt x="963" y="8701"/>
                </a:lnTo>
                <a:lnTo>
                  <a:pt x="776" y="8786"/>
                </a:lnTo>
                <a:lnTo>
                  <a:pt x="616" y="8879"/>
                </a:lnTo>
                <a:lnTo>
                  <a:pt x="482" y="8964"/>
                </a:lnTo>
                <a:lnTo>
                  <a:pt x="348" y="9056"/>
                </a:lnTo>
                <a:lnTo>
                  <a:pt x="268" y="9141"/>
                </a:lnTo>
                <a:lnTo>
                  <a:pt x="161" y="9226"/>
                </a:lnTo>
                <a:lnTo>
                  <a:pt x="107" y="9319"/>
                </a:lnTo>
                <a:lnTo>
                  <a:pt x="54" y="9404"/>
                </a:lnTo>
                <a:lnTo>
                  <a:pt x="27" y="9489"/>
                </a:lnTo>
                <a:lnTo>
                  <a:pt x="0" y="9566"/>
                </a:lnTo>
                <a:lnTo>
                  <a:pt x="0" y="9651"/>
                </a:lnTo>
                <a:lnTo>
                  <a:pt x="54" y="9813"/>
                </a:lnTo>
                <a:lnTo>
                  <a:pt x="161" y="9967"/>
                </a:lnTo>
                <a:lnTo>
                  <a:pt x="321" y="10114"/>
                </a:lnTo>
                <a:lnTo>
                  <a:pt x="562" y="10261"/>
                </a:lnTo>
                <a:lnTo>
                  <a:pt x="830" y="10400"/>
                </a:lnTo>
                <a:lnTo>
                  <a:pt x="1124" y="10523"/>
                </a:lnTo>
                <a:lnTo>
                  <a:pt x="1498" y="10647"/>
                </a:lnTo>
                <a:lnTo>
                  <a:pt x="1873" y="10762"/>
                </a:lnTo>
                <a:lnTo>
                  <a:pt x="2301" y="10863"/>
                </a:lnTo>
                <a:lnTo>
                  <a:pt x="2756" y="10955"/>
                </a:lnTo>
                <a:lnTo>
                  <a:pt x="3264" y="11033"/>
                </a:lnTo>
                <a:lnTo>
                  <a:pt x="3772" y="11110"/>
                </a:lnTo>
                <a:lnTo>
                  <a:pt x="4307" y="11164"/>
                </a:lnTo>
                <a:lnTo>
                  <a:pt x="4842" y="11210"/>
                </a:lnTo>
                <a:lnTo>
                  <a:pt x="5404" y="11241"/>
                </a:lnTo>
                <a:lnTo>
                  <a:pt x="5992" y="11264"/>
                </a:lnTo>
                <a:lnTo>
                  <a:pt x="6554" y="11264"/>
                </a:lnTo>
                <a:lnTo>
                  <a:pt x="7143" y="11257"/>
                </a:lnTo>
                <a:lnTo>
                  <a:pt x="7731" y="11233"/>
                </a:lnTo>
                <a:lnTo>
                  <a:pt x="8293" y="11187"/>
                </a:lnTo>
                <a:lnTo>
                  <a:pt x="8855" y="11125"/>
                </a:lnTo>
                <a:lnTo>
                  <a:pt x="9417" y="11048"/>
                </a:lnTo>
                <a:lnTo>
                  <a:pt x="9952" y="10955"/>
                </a:lnTo>
                <a:lnTo>
                  <a:pt x="10219" y="10901"/>
                </a:lnTo>
                <a:lnTo>
                  <a:pt x="10487" y="10840"/>
                </a:lnTo>
                <a:lnTo>
                  <a:pt x="10727" y="10778"/>
                </a:lnTo>
                <a:lnTo>
                  <a:pt x="10968" y="10708"/>
                </a:lnTo>
                <a:lnTo>
                  <a:pt x="11209" y="10639"/>
                </a:lnTo>
                <a:lnTo>
                  <a:pt x="11450" y="10562"/>
                </a:lnTo>
                <a:lnTo>
                  <a:pt x="12867" y="10044"/>
                </a:lnTo>
                <a:lnTo>
                  <a:pt x="14232" y="9520"/>
                </a:lnTo>
                <a:lnTo>
                  <a:pt x="15569" y="8995"/>
                </a:lnTo>
                <a:lnTo>
                  <a:pt x="16907" y="8454"/>
                </a:lnTo>
                <a:lnTo>
                  <a:pt x="18191" y="7906"/>
                </a:lnTo>
                <a:lnTo>
                  <a:pt x="19475" y="7358"/>
                </a:lnTo>
                <a:lnTo>
                  <a:pt x="20732" y="6802"/>
                </a:lnTo>
                <a:lnTo>
                  <a:pt x="21963" y="6246"/>
                </a:lnTo>
                <a:lnTo>
                  <a:pt x="24424" y="5119"/>
                </a:lnTo>
                <a:lnTo>
                  <a:pt x="26831" y="3992"/>
                </a:lnTo>
                <a:lnTo>
                  <a:pt x="29265" y="2873"/>
                </a:lnTo>
                <a:lnTo>
                  <a:pt x="31700" y="1761"/>
                </a:lnTo>
                <a:lnTo>
                  <a:pt x="31941" y="1638"/>
                </a:lnTo>
                <a:lnTo>
                  <a:pt x="32128" y="1522"/>
                </a:lnTo>
                <a:lnTo>
                  <a:pt x="32288" y="1398"/>
                </a:lnTo>
                <a:lnTo>
                  <a:pt x="32369" y="1282"/>
                </a:lnTo>
                <a:lnTo>
                  <a:pt x="32422" y="1167"/>
                </a:lnTo>
                <a:lnTo>
                  <a:pt x="32422" y="1059"/>
                </a:lnTo>
                <a:lnTo>
                  <a:pt x="32395" y="950"/>
                </a:lnTo>
                <a:lnTo>
                  <a:pt x="32342" y="842"/>
                </a:lnTo>
                <a:lnTo>
                  <a:pt x="32208" y="750"/>
                </a:lnTo>
                <a:lnTo>
                  <a:pt x="32074" y="649"/>
                </a:lnTo>
                <a:lnTo>
                  <a:pt x="31887" y="564"/>
                </a:lnTo>
                <a:lnTo>
                  <a:pt x="31700" y="480"/>
                </a:lnTo>
                <a:lnTo>
                  <a:pt x="31459" y="402"/>
                </a:lnTo>
                <a:lnTo>
                  <a:pt x="31192" y="325"/>
                </a:lnTo>
                <a:lnTo>
                  <a:pt x="30924" y="263"/>
                </a:lnTo>
                <a:lnTo>
                  <a:pt x="30630" y="202"/>
                </a:lnTo>
                <a:lnTo>
                  <a:pt x="30309" y="148"/>
                </a:lnTo>
                <a:lnTo>
                  <a:pt x="29961" y="101"/>
                </a:lnTo>
                <a:lnTo>
                  <a:pt x="29613" y="63"/>
                </a:lnTo>
                <a:lnTo>
                  <a:pt x="29239" y="40"/>
                </a:lnTo>
                <a:lnTo>
                  <a:pt x="28864" y="16"/>
                </a:lnTo>
                <a:lnTo>
                  <a:pt x="28490" y="9"/>
                </a:lnTo>
                <a:lnTo>
                  <a:pt x="2811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16"/>
          <p:cNvSpPr/>
          <p:nvPr/>
        </p:nvSpPr>
        <p:spPr>
          <a:xfrm rot="-7465185">
            <a:off x="2161835" y="4426019"/>
            <a:ext cx="189397" cy="136891"/>
          </a:xfrm>
          <a:custGeom>
            <a:avLst/>
            <a:gdLst/>
            <a:ahLst/>
            <a:cxnLst/>
            <a:rect l="l" t="t" r="r" b="b"/>
            <a:pathLst>
              <a:path w="59976" h="14128" extrusionOk="0">
                <a:moveTo>
                  <a:pt x="54812" y="0"/>
                </a:moveTo>
                <a:lnTo>
                  <a:pt x="54411" y="15"/>
                </a:lnTo>
                <a:lnTo>
                  <a:pt x="54010" y="46"/>
                </a:lnTo>
                <a:lnTo>
                  <a:pt x="53609" y="85"/>
                </a:lnTo>
                <a:lnTo>
                  <a:pt x="53234" y="139"/>
                </a:lnTo>
                <a:lnTo>
                  <a:pt x="52860" y="216"/>
                </a:lnTo>
                <a:lnTo>
                  <a:pt x="52485" y="301"/>
                </a:lnTo>
                <a:lnTo>
                  <a:pt x="52111" y="401"/>
                </a:lnTo>
                <a:lnTo>
                  <a:pt x="50800" y="818"/>
                </a:lnTo>
                <a:lnTo>
                  <a:pt x="49462" y="1220"/>
                </a:lnTo>
                <a:lnTo>
                  <a:pt x="48125" y="1621"/>
                </a:lnTo>
                <a:lnTo>
                  <a:pt x="46787" y="2007"/>
                </a:lnTo>
                <a:lnTo>
                  <a:pt x="45423" y="2393"/>
                </a:lnTo>
                <a:lnTo>
                  <a:pt x="44059" y="2771"/>
                </a:lnTo>
                <a:lnTo>
                  <a:pt x="42694" y="3134"/>
                </a:lnTo>
                <a:lnTo>
                  <a:pt x="41303" y="3497"/>
                </a:lnTo>
                <a:lnTo>
                  <a:pt x="39912" y="3852"/>
                </a:lnTo>
                <a:lnTo>
                  <a:pt x="38521" y="4207"/>
                </a:lnTo>
                <a:lnTo>
                  <a:pt x="37103" y="4547"/>
                </a:lnTo>
                <a:lnTo>
                  <a:pt x="35686" y="4879"/>
                </a:lnTo>
                <a:lnTo>
                  <a:pt x="34241" y="5211"/>
                </a:lnTo>
                <a:lnTo>
                  <a:pt x="32797" y="5535"/>
                </a:lnTo>
                <a:lnTo>
                  <a:pt x="31325" y="5852"/>
                </a:lnTo>
                <a:lnTo>
                  <a:pt x="29854" y="6160"/>
                </a:lnTo>
                <a:lnTo>
                  <a:pt x="28356" y="6469"/>
                </a:lnTo>
                <a:lnTo>
                  <a:pt x="26831" y="6770"/>
                </a:lnTo>
                <a:lnTo>
                  <a:pt x="25306" y="7064"/>
                </a:lnTo>
                <a:lnTo>
                  <a:pt x="23782" y="7349"/>
                </a:lnTo>
                <a:lnTo>
                  <a:pt x="22230" y="7635"/>
                </a:lnTo>
                <a:lnTo>
                  <a:pt x="20652" y="7913"/>
                </a:lnTo>
                <a:lnTo>
                  <a:pt x="19047" y="8183"/>
                </a:lnTo>
                <a:lnTo>
                  <a:pt x="17442" y="8453"/>
                </a:lnTo>
                <a:lnTo>
                  <a:pt x="15810" y="8716"/>
                </a:lnTo>
                <a:lnTo>
                  <a:pt x="14151" y="8971"/>
                </a:lnTo>
                <a:lnTo>
                  <a:pt x="12493" y="9225"/>
                </a:lnTo>
                <a:lnTo>
                  <a:pt x="10808" y="9472"/>
                </a:lnTo>
                <a:lnTo>
                  <a:pt x="9096" y="9712"/>
                </a:lnTo>
                <a:lnTo>
                  <a:pt x="7357" y="9951"/>
                </a:lnTo>
                <a:lnTo>
                  <a:pt x="5618" y="10183"/>
                </a:lnTo>
                <a:lnTo>
                  <a:pt x="3826" y="10414"/>
                </a:lnTo>
                <a:lnTo>
                  <a:pt x="3451" y="10468"/>
                </a:lnTo>
                <a:lnTo>
                  <a:pt x="3103" y="10522"/>
                </a:lnTo>
                <a:lnTo>
                  <a:pt x="2756" y="10576"/>
                </a:lnTo>
                <a:lnTo>
                  <a:pt x="2461" y="10638"/>
                </a:lnTo>
                <a:lnTo>
                  <a:pt x="2167" y="10700"/>
                </a:lnTo>
                <a:lnTo>
                  <a:pt x="1873" y="10769"/>
                </a:lnTo>
                <a:lnTo>
                  <a:pt x="1632" y="10839"/>
                </a:lnTo>
                <a:lnTo>
                  <a:pt x="1391" y="10908"/>
                </a:lnTo>
                <a:lnTo>
                  <a:pt x="1177" y="10985"/>
                </a:lnTo>
                <a:lnTo>
                  <a:pt x="990" y="11055"/>
                </a:lnTo>
                <a:lnTo>
                  <a:pt x="803" y="11132"/>
                </a:lnTo>
                <a:lnTo>
                  <a:pt x="642" y="11217"/>
                </a:lnTo>
                <a:lnTo>
                  <a:pt x="509" y="11294"/>
                </a:lnTo>
                <a:lnTo>
                  <a:pt x="375" y="11379"/>
                </a:lnTo>
                <a:lnTo>
                  <a:pt x="268" y="11464"/>
                </a:lnTo>
                <a:lnTo>
                  <a:pt x="188" y="11549"/>
                </a:lnTo>
                <a:lnTo>
                  <a:pt x="107" y="11634"/>
                </a:lnTo>
                <a:lnTo>
                  <a:pt x="54" y="11719"/>
                </a:lnTo>
                <a:lnTo>
                  <a:pt x="27" y="11804"/>
                </a:lnTo>
                <a:lnTo>
                  <a:pt x="0" y="11896"/>
                </a:lnTo>
                <a:lnTo>
                  <a:pt x="0" y="12074"/>
                </a:lnTo>
                <a:lnTo>
                  <a:pt x="54" y="12251"/>
                </a:lnTo>
                <a:lnTo>
                  <a:pt x="161" y="12421"/>
                </a:lnTo>
                <a:lnTo>
                  <a:pt x="321" y="12599"/>
                </a:lnTo>
                <a:lnTo>
                  <a:pt x="562" y="12769"/>
                </a:lnTo>
                <a:lnTo>
                  <a:pt x="830" y="12939"/>
                </a:lnTo>
                <a:lnTo>
                  <a:pt x="1151" y="13093"/>
                </a:lnTo>
                <a:lnTo>
                  <a:pt x="1525" y="13247"/>
                </a:lnTo>
                <a:lnTo>
                  <a:pt x="1926" y="13394"/>
                </a:lnTo>
                <a:lnTo>
                  <a:pt x="2381" y="13533"/>
                </a:lnTo>
                <a:lnTo>
                  <a:pt x="2863" y="13657"/>
                </a:lnTo>
                <a:lnTo>
                  <a:pt x="3398" y="13772"/>
                </a:lnTo>
                <a:lnTo>
                  <a:pt x="3959" y="13865"/>
                </a:lnTo>
                <a:lnTo>
                  <a:pt x="4548" y="13958"/>
                </a:lnTo>
                <a:lnTo>
                  <a:pt x="5163" y="14027"/>
                </a:lnTo>
                <a:lnTo>
                  <a:pt x="5484" y="14050"/>
                </a:lnTo>
                <a:lnTo>
                  <a:pt x="5832" y="14073"/>
                </a:lnTo>
                <a:lnTo>
                  <a:pt x="6153" y="14097"/>
                </a:lnTo>
                <a:lnTo>
                  <a:pt x="6501" y="14112"/>
                </a:lnTo>
                <a:lnTo>
                  <a:pt x="6848" y="14120"/>
                </a:lnTo>
                <a:lnTo>
                  <a:pt x="7196" y="14127"/>
                </a:lnTo>
                <a:lnTo>
                  <a:pt x="7544" y="14127"/>
                </a:lnTo>
                <a:lnTo>
                  <a:pt x="7892" y="14120"/>
                </a:lnTo>
                <a:lnTo>
                  <a:pt x="8266" y="14112"/>
                </a:lnTo>
                <a:lnTo>
                  <a:pt x="8641" y="14097"/>
                </a:lnTo>
                <a:lnTo>
                  <a:pt x="9015" y="14073"/>
                </a:lnTo>
                <a:lnTo>
                  <a:pt x="9390" y="14043"/>
                </a:lnTo>
                <a:lnTo>
                  <a:pt x="9764" y="14012"/>
                </a:lnTo>
                <a:lnTo>
                  <a:pt x="10139" y="13973"/>
                </a:lnTo>
                <a:lnTo>
                  <a:pt x="11985" y="13757"/>
                </a:lnTo>
                <a:lnTo>
                  <a:pt x="13830" y="13525"/>
                </a:lnTo>
                <a:lnTo>
                  <a:pt x="15649" y="13286"/>
                </a:lnTo>
                <a:lnTo>
                  <a:pt x="17468" y="13039"/>
                </a:lnTo>
                <a:lnTo>
                  <a:pt x="19261" y="12769"/>
                </a:lnTo>
                <a:lnTo>
                  <a:pt x="21053" y="12499"/>
                </a:lnTo>
                <a:lnTo>
                  <a:pt x="22819" y="12213"/>
                </a:lnTo>
                <a:lnTo>
                  <a:pt x="24584" y="11912"/>
                </a:lnTo>
                <a:lnTo>
                  <a:pt x="26323" y="11611"/>
                </a:lnTo>
                <a:lnTo>
                  <a:pt x="28035" y="11294"/>
                </a:lnTo>
                <a:lnTo>
                  <a:pt x="29720" y="10962"/>
                </a:lnTo>
                <a:lnTo>
                  <a:pt x="31406" y="10630"/>
                </a:lnTo>
                <a:lnTo>
                  <a:pt x="33064" y="10283"/>
                </a:lnTo>
                <a:lnTo>
                  <a:pt x="34696" y="9928"/>
                </a:lnTo>
                <a:lnTo>
                  <a:pt x="36301" y="9557"/>
                </a:lnTo>
                <a:lnTo>
                  <a:pt x="37906" y="9187"/>
                </a:lnTo>
                <a:lnTo>
                  <a:pt x="39457" y="8801"/>
                </a:lnTo>
                <a:lnTo>
                  <a:pt x="41009" y="8415"/>
                </a:lnTo>
                <a:lnTo>
                  <a:pt x="42507" y="8013"/>
                </a:lnTo>
                <a:lnTo>
                  <a:pt x="43978" y="7604"/>
                </a:lnTo>
                <a:lnTo>
                  <a:pt x="45450" y="7187"/>
                </a:lnTo>
                <a:lnTo>
                  <a:pt x="46867" y="6770"/>
                </a:lnTo>
                <a:lnTo>
                  <a:pt x="48258" y="6338"/>
                </a:lnTo>
                <a:lnTo>
                  <a:pt x="49623" y="5898"/>
                </a:lnTo>
                <a:lnTo>
                  <a:pt x="50960" y="5458"/>
                </a:lnTo>
                <a:lnTo>
                  <a:pt x="52244" y="5010"/>
                </a:lnTo>
                <a:lnTo>
                  <a:pt x="53502" y="4555"/>
                </a:lnTo>
                <a:lnTo>
                  <a:pt x="54732" y="4092"/>
                </a:lnTo>
                <a:lnTo>
                  <a:pt x="55936" y="3621"/>
                </a:lnTo>
                <a:lnTo>
                  <a:pt x="57086" y="3150"/>
                </a:lnTo>
                <a:lnTo>
                  <a:pt x="58210" y="2671"/>
                </a:lnTo>
                <a:lnTo>
                  <a:pt x="59280" y="2185"/>
                </a:lnTo>
                <a:lnTo>
                  <a:pt x="59520" y="2061"/>
                </a:lnTo>
                <a:lnTo>
                  <a:pt x="59681" y="1945"/>
                </a:lnTo>
                <a:lnTo>
                  <a:pt x="59815" y="1822"/>
                </a:lnTo>
                <a:lnTo>
                  <a:pt x="59922" y="1698"/>
                </a:lnTo>
                <a:lnTo>
                  <a:pt x="59948" y="1567"/>
                </a:lnTo>
                <a:lnTo>
                  <a:pt x="59975" y="1444"/>
                </a:lnTo>
                <a:lnTo>
                  <a:pt x="59922" y="1328"/>
                </a:lnTo>
                <a:lnTo>
                  <a:pt x="59841" y="1204"/>
                </a:lnTo>
                <a:lnTo>
                  <a:pt x="59734" y="1089"/>
                </a:lnTo>
                <a:lnTo>
                  <a:pt x="59601" y="973"/>
                </a:lnTo>
                <a:lnTo>
                  <a:pt x="59413" y="857"/>
                </a:lnTo>
                <a:lnTo>
                  <a:pt x="59226" y="749"/>
                </a:lnTo>
                <a:lnTo>
                  <a:pt x="58985" y="648"/>
                </a:lnTo>
                <a:lnTo>
                  <a:pt x="58718" y="548"/>
                </a:lnTo>
                <a:lnTo>
                  <a:pt x="58450" y="455"/>
                </a:lnTo>
                <a:lnTo>
                  <a:pt x="58156" y="371"/>
                </a:lnTo>
                <a:lnTo>
                  <a:pt x="57835" y="293"/>
                </a:lnTo>
                <a:lnTo>
                  <a:pt x="57487" y="224"/>
                </a:lnTo>
                <a:lnTo>
                  <a:pt x="57140" y="162"/>
                </a:lnTo>
                <a:lnTo>
                  <a:pt x="56765" y="108"/>
                </a:lnTo>
                <a:lnTo>
                  <a:pt x="56391" y="69"/>
                </a:lnTo>
                <a:lnTo>
                  <a:pt x="55989" y="31"/>
                </a:lnTo>
                <a:lnTo>
                  <a:pt x="55615" y="8"/>
                </a:lnTo>
                <a:lnTo>
                  <a:pt x="5521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16"/>
          <p:cNvSpPr/>
          <p:nvPr/>
        </p:nvSpPr>
        <p:spPr>
          <a:xfrm rot="-7465185">
            <a:off x="2450075" y="4643371"/>
            <a:ext cx="142935" cy="54018"/>
          </a:xfrm>
          <a:custGeom>
            <a:avLst/>
            <a:gdLst/>
            <a:ahLst/>
            <a:cxnLst/>
            <a:rect l="l" t="t" r="r" b="b"/>
            <a:pathLst>
              <a:path w="45263" h="5575" extrusionOk="0">
                <a:moveTo>
                  <a:pt x="43256" y="1"/>
                </a:moveTo>
                <a:lnTo>
                  <a:pt x="43069" y="8"/>
                </a:lnTo>
                <a:lnTo>
                  <a:pt x="42855" y="16"/>
                </a:lnTo>
                <a:lnTo>
                  <a:pt x="40340" y="186"/>
                </a:lnTo>
                <a:lnTo>
                  <a:pt x="37852" y="333"/>
                </a:lnTo>
                <a:lnTo>
                  <a:pt x="35338" y="479"/>
                </a:lnTo>
                <a:lnTo>
                  <a:pt x="32823" y="611"/>
                </a:lnTo>
                <a:lnTo>
                  <a:pt x="30335" y="734"/>
                </a:lnTo>
                <a:lnTo>
                  <a:pt x="27794" y="850"/>
                </a:lnTo>
                <a:lnTo>
                  <a:pt x="22738" y="1081"/>
                </a:lnTo>
                <a:lnTo>
                  <a:pt x="21508" y="1135"/>
                </a:lnTo>
                <a:lnTo>
                  <a:pt x="20277" y="1182"/>
                </a:lnTo>
                <a:lnTo>
                  <a:pt x="17843" y="1274"/>
                </a:lnTo>
                <a:lnTo>
                  <a:pt x="15382" y="1359"/>
                </a:lnTo>
                <a:lnTo>
                  <a:pt x="12947" y="1452"/>
                </a:lnTo>
                <a:lnTo>
                  <a:pt x="11717" y="1514"/>
                </a:lnTo>
                <a:lnTo>
                  <a:pt x="10513" y="1575"/>
                </a:lnTo>
                <a:lnTo>
                  <a:pt x="9309" y="1645"/>
                </a:lnTo>
                <a:lnTo>
                  <a:pt x="8132" y="1722"/>
                </a:lnTo>
                <a:lnTo>
                  <a:pt x="6929" y="1815"/>
                </a:lnTo>
                <a:lnTo>
                  <a:pt x="5751" y="1915"/>
                </a:lnTo>
                <a:lnTo>
                  <a:pt x="4601" y="2031"/>
                </a:lnTo>
                <a:lnTo>
                  <a:pt x="3451" y="2154"/>
                </a:lnTo>
                <a:lnTo>
                  <a:pt x="3130" y="2201"/>
                </a:lnTo>
                <a:lnTo>
                  <a:pt x="2836" y="2239"/>
                </a:lnTo>
                <a:lnTo>
                  <a:pt x="2568" y="2286"/>
                </a:lnTo>
                <a:lnTo>
                  <a:pt x="2301" y="2332"/>
                </a:lnTo>
                <a:lnTo>
                  <a:pt x="2060" y="2386"/>
                </a:lnTo>
                <a:lnTo>
                  <a:pt x="1819" y="2440"/>
                </a:lnTo>
                <a:lnTo>
                  <a:pt x="1391" y="2548"/>
                </a:lnTo>
                <a:lnTo>
                  <a:pt x="1043" y="2672"/>
                </a:lnTo>
                <a:lnTo>
                  <a:pt x="722" y="2803"/>
                </a:lnTo>
                <a:lnTo>
                  <a:pt x="482" y="2942"/>
                </a:lnTo>
                <a:lnTo>
                  <a:pt x="294" y="3081"/>
                </a:lnTo>
                <a:lnTo>
                  <a:pt x="134" y="3228"/>
                </a:lnTo>
                <a:lnTo>
                  <a:pt x="54" y="3374"/>
                </a:lnTo>
                <a:lnTo>
                  <a:pt x="0" y="3529"/>
                </a:lnTo>
                <a:lnTo>
                  <a:pt x="0" y="3683"/>
                </a:lnTo>
                <a:lnTo>
                  <a:pt x="54" y="3837"/>
                </a:lnTo>
                <a:lnTo>
                  <a:pt x="134" y="3992"/>
                </a:lnTo>
                <a:lnTo>
                  <a:pt x="294" y="4146"/>
                </a:lnTo>
                <a:lnTo>
                  <a:pt x="455" y="4293"/>
                </a:lnTo>
                <a:lnTo>
                  <a:pt x="669" y="4440"/>
                </a:lnTo>
                <a:lnTo>
                  <a:pt x="936" y="4586"/>
                </a:lnTo>
                <a:lnTo>
                  <a:pt x="1231" y="4717"/>
                </a:lnTo>
                <a:lnTo>
                  <a:pt x="1552" y="4849"/>
                </a:lnTo>
                <a:lnTo>
                  <a:pt x="1899" y="4972"/>
                </a:lnTo>
                <a:lnTo>
                  <a:pt x="2301" y="5088"/>
                </a:lnTo>
                <a:lnTo>
                  <a:pt x="2729" y="5196"/>
                </a:lnTo>
                <a:lnTo>
                  <a:pt x="3183" y="5289"/>
                </a:lnTo>
                <a:lnTo>
                  <a:pt x="3665" y="5374"/>
                </a:lnTo>
                <a:lnTo>
                  <a:pt x="4173" y="5443"/>
                </a:lnTo>
                <a:lnTo>
                  <a:pt x="4708" y="5497"/>
                </a:lnTo>
                <a:lnTo>
                  <a:pt x="5243" y="5544"/>
                </a:lnTo>
                <a:lnTo>
                  <a:pt x="5832" y="5567"/>
                </a:lnTo>
                <a:lnTo>
                  <a:pt x="6420" y="5574"/>
                </a:lnTo>
                <a:lnTo>
                  <a:pt x="7036" y="5567"/>
                </a:lnTo>
                <a:lnTo>
                  <a:pt x="7651" y="5544"/>
                </a:lnTo>
                <a:lnTo>
                  <a:pt x="8855" y="5466"/>
                </a:lnTo>
                <a:lnTo>
                  <a:pt x="10005" y="5381"/>
                </a:lnTo>
                <a:lnTo>
                  <a:pt x="11182" y="5281"/>
                </a:lnTo>
                <a:lnTo>
                  <a:pt x="12305" y="5165"/>
                </a:lnTo>
                <a:lnTo>
                  <a:pt x="13456" y="5034"/>
                </a:lnTo>
                <a:lnTo>
                  <a:pt x="14579" y="4903"/>
                </a:lnTo>
                <a:lnTo>
                  <a:pt x="15703" y="4756"/>
                </a:lnTo>
                <a:lnTo>
                  <a:pt x="16799" y="4609"/>
                </a:lnTo>
                <a:lnTo>
                  <a:pt x="19020" y="4293"/>
                </a:lnTo>
                <a:lnTo>
                  <a:pt x="21187" y="3976"/>
                </a:lnTo>
                <a:lnTo>
                  <a:pt x="23380" y="3660"/>
                </a:lnTo>
                <a:lnTo>
                  <a:pt x="24477" y="3505"/>
                </a:lnTo>
                <a:lnTo>
                  <a:pt x="25574" y="3359"/>
                </a:lnTo>
                <a:lnTo>
                  <a:pt x="30202" y="2757"/>
                </a:lnTo>
                <a:lnTo>
                  <a:pt x="32502" y="2456"/>
                </a:lnTo>
                <a:lnTo>
                  <a:pt x="34803" y="2162"/>
                </a:lnTo>
                <a:lnTo>
                  <a:pt x="37103" y="1884"/>
                </a:lnTo>
                <a:lnTo>
                  <a:pt x="39431" y="1606"/>
                </a:lnTo>
                <a:lnTo>
                  <a:pt x="41811" y="1336"/>
                </a:lnTo>
                <a:lnTo>
                  <a:pt x="44192" y="1081"/>
                </a:lnTo>
                <a:lnTo>
                  <a:pt x="44379" y="1058"/>
                </a:lnTo>
                <a:lnTo>
                  <a:pt x="44540" y="1035"/>
                </a:lnTo>
                <a:lnTo>
                  <a:pt x="44700" y="1004"/>
                </a:lnTo>
                <a:lnTo>
                  <a:pt x="44834" y="966"/>
                </a:lnTo>
                <a:lnTo>
                  <a:pt x="44941" y="927"/>
                </a:lnTo>
                <a:lnTo>
                  <a:pt x="45048" y="888"/>
                </a:lnTo>
                <a:lnTo>
                  <a:pt x="45128" y="842"/>
                </a:lnTo>
                <a:lnTo>
                  <a:pt x="45182" y="804"/>
                </a:lnTo>
                <a:lnTo>
                  <a:pt x="45235" y="757"/>
                </a:lnTo>
                <a:lnTo>
                  <a:pt x="45262" y="703"/>
                </a:lnTo>
                <a:lnTo>
                  <a:pt x="45262" y="611"/>
                </a:lnTo>
                <a:lnTo>
                  <a:pt x="45235" y="510"/>
                </a:lnTo>
                <a:lnTo>
                  <a:pt x="45128" y="410"/>
                </a:lnTo>
                <a:lnTo>
                  <a:pt x="44968" y="317"/>
                </a:lnTo>
                <a:lnTo>
                  <a:pt x="44781" y="232"/>
                </a:lnTo>
                <a:lnTo>
                  <a:pt x="44540" y="155"/>
                </a:lnTo>
                <a:lnTo>
                  <a:pt x="44272" y="86"/>
                </a:lnTo>
                <a:lnTo>
                  <a:pt x="44112" y="62"/>
                </a:lnTo>
                <a:lnTo>
                  <a:pt x="43951" y="39"/>
                </a:lnTo>
                <a:lnTo>
                  <a:pt x="43791" y="24"/>
                </a:lnTo>
                <a:lnTo>
                  <a:pt x="43630" y="8"/>
                </a:lnTo>
                <a:lnTo>
                  <a:pt x="4344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16"/>
          <p:cNvSpPr/>
          <p:nvPr/>
        </p:nvSpPr>
        <p:spPr>
          <a:xfrm rot="-7465185">
            <a:off x="2604487" y="4776665"/>
            <a:ext cx="135420" cy="63969"/>
          </a:xfrm>
          <a:custGeom>
            <a:avLst/>
            <a:gdLst/>
            <a:ahLst/>
            <a:cxnLst/>
            <a:rect l="l" t="t" r="r" b="b"/>
            <a:pathLst>
              <a:path w="42883" h="6602" extrusionOk="0">
                <a:moveTo>
                  <a:pt x="38228" y="1"/>
                </a:moveTo>
                <a:lnTo>
                  <a:pt x="37746" y="8"/>
                </a:lnTo>
                <a:lnTo>
                  <a:pt x="37238" y="24"/>
                </a:lnTo>
                <a:lnTo>
                  <a:pt x="36703" y="55"/>
                </a:lnTo>
                <a:lnTo>
                  <a:pt x="28357" y="734"/>
                </a:lnTo>
                <a:lnTo>
                  <a:pt x="24184" y="1074"/>
                </a:lnTo>
                <a:lnTo>
                  <a:pt x="19984" y="1429"/>
                </a:lnTo>
                <a:lnTo>
                  <a:pt x="15837" y="1792"/>
                </a:lnTo>
                <a:lnTo>
                  <a:pt x="13751" y="1977"/>
                </a:lnTo>
                <a:lnTo>
                  <a:pt x="11691" y="2170"/>
                </a:lnTo>
                <a:lnTo>
                  <a:pt x="9631" y="2371"/>
                </a:lnTo>
                <a:lnTo>
                  <a:pt x="7571" y="2571"/>
                </a:lnTo>
                <a:lnTo>
                  <a:pt x="5538" y="2780"/>
                </a:lnTo>
                <a:lnTo>
                  <a:pt x="3505" y="2996"/>
                </a:lnTo>
                <a:lnTo>
                  <a:pt x="3184" y="3035"/>
                </a:lnTo>
                <a:lnTo>
                  <a:pt x="2890" y="3073"/>
                </a:lnTo>
                <a:lnTo>
                  <a:pt x="2596" y="3119"/>
                </a:lnTo>
                <a:lnTo>
                  <a:pt x="2328" y="3166"/>
                </a:lnTo>
                <a:lnTo>
                  <a:pt x="2087" y="3220"/>
                </a:lnTo>
                <a:lnTo>
                  <a:pt x="1847" y="3274"/>
                </a:lnTo>
                <a:lnTo>
                  <a:pt x="1633" y="3328"/>
                </a:lnTo>
                <a:lnTo>
                  <a:pt x="1419" y="3390"/>
                </a:lnTo>
                <a:lnTo>
                  <a:pt x="1231" y="3451"/>
                </a:lnTo>
                <a:lnTo>
                  <a:pt x="1044" y="3521"/>
                </a:lnTo>
                <a:lnTo>
                  <a:pt x="884" y="3590"/>
                </a:lnTo>
                <a:lnTo>
                  <a:pt x="750" y="3660"/>
                </a:lnTo>
                <a:lnTo>
                  <a:pt x="482" y="3806"/>
                </a:lnTo>
                <a:lnTo>
                  <a:pt x="295" y="3953"/>
                </a:lnTo>
                <a:lnTo>
                  <a:pt x="135" y="4115"/>
                </a:lnTo>
                <a:lnTo>
                  <a:pt x="54" y="4277"/>
                </a:lnTo>
                <a:lnTo>
                  <a:pt x="1" y="4447"/>
                </a:lnTo>
                <a:lnTo>
                  <a:pt x="1" y="4617"/>
                </a:lnTo>
                <a:lnTo>
                  <a:pt x="54" y="4787"/>
                </a:lnTo>
                <a:lnTo>
                  <a:pt x="135" y="4957"/>
                </a:lnTo>
                <a:lnTo>
                  <a:pt x="295" y="5127"/>
                </a:lnTo>
                <a:lnTo>
                  <a:pt x="456" y="5289"/>
                </a:lnTo>
                <a:lnTo>
                  <a:pt x="696" y="5451"/>
                </a:lnTo>
                <a:lnTo>
                  <a:pt x="937" y="5605"/>
                </a:lnTo>
                <a:lnTo>
                  <a:pt x="1231" y="5752"/>
                </a:lnTo>
                <a:lnTo>
                  <a:pt x="1579" y="5891"/>
                </a:lnTo>
                <a:lnTo>
                  <a:pt x="1954" y="6030"/>
                </a:lnTo>
                <a:lnTo>
                  <a:pt x="2355" y="6146"/>
                </a:lnTo>
                <a:lnTo>
                  <a:pt x="2783" y="6261"/>
                </a:lnTo>
                <a:lnTo>
                  <a:pt x="3238" y="6354"/>
                </a:lnTo>
                <a:lnTo>
                  <a:pt x="3746" y="6439"/>
                </a:lnTo>
                <a:lnTo>
                  <a:pt x="4254" y="6508"/>
                </a:lnTo>
                <a:lnTo>
                  <a:pt x="4549" y="6532"/>
                </a:lnTo>
                <a:lnTo>
                  <a:pt x="4816" y="6555"/>
                </a:lnTo>
                <a:lnTo>
                  <a:pt x="5084" y="6578"/>
                </a:lnTo>
                <a:lnTo>
                  <a:pt x="5378" y="6586"/>
                </a:lnTo>
                <a:lnTo>
                  <a:pt x="5672" y="6601"/>
                </a:lnTo>
                <a:lnTo>
                  <a:pt x="6287" y="6601"/>
                </a:lnTo>
                <a:lnTo>
                  <a:pt x="6582" y="6593"/>
                </a:lnTo>
                <a:lnTo>
                  <a:pt x="6903" y="6586"/>
                </a:lnTo>
                <a:lnTo>
                  <a:pt x="7224" y="6570"/>
                </a:lnTo>
                <a:lnTo>
                  <a:pt x="7545" y="6547"/>
                </a:lnTo>
                <a:lnTo>
                  <a:pt x="7892" y="6516"/>
                </a:lnTo>
                <a:lnTo>
                  <a:pt x="9925" y="6323"/>
                </a:lnTo>
                <a:lnTo>
                  <a:pt x="11985" y="6115"/>
                </a:lnTo>
                <a:lnTo>
                  <a:pt x="14018" y="5906"/>
                </a:lnTo>
                <a:lnTo>
                  <a:pt x="16051" y="5682"/>
                </a:lnTo>
                <a:lnTo>
                  <a:pt x="18084" y="5459"/>
                </a:lnTo>
                <a:lnTo>
                  <a:pt x="20117" y="5235"/>
                </a:lnTo>
                <a:lnTo>
                  <a:pt x="24130" y="4764"/>
                </a:lnTo>
                <a:lnTo>
                  <a:pt x="28169" y="4285"/>
                </a:lnTo>
                <a:lnTo>
                  <a:pt x="32182" y="3791"/>
                </a:lnTo>
                <a:lnTo>
                  <a:pt x="40154" y="2811"/>
                </a:lnTo>
                <a:lnTo>
                  <a:pt x="40635" y="2749"/>
                </a:lnTo>
                <a:lnTo>
                  <a:pt x="41063" y="2672"/>
                </a:lnTo>
                <a:lnTo>
                  <a:pt x="41438" y="2587"/>
                </a:lnTo>
                <a:lnTo>
                  <a:pt x="41759" y="2494"/>
                </a:lnTo>
                <a:lnTo>
                  <a:pt x="42053" y="2386"/>
                </a:lnTo>
                <a:lnTo>
                  <a:pt x="42294" y="2278"/>
                </a:lnTo>
                <a:lnTo>
                  <a:pt x="42481" y="2162"/>
                </a:lnTo>
                <a:lnTo>
                  <a:pt x="42641" y="2046"/>
                </a:lnTo>
                <a:lnTo>
                  <a:pt x="42775" y="1923"/>
                </a:lnTo>
                <a:lnTo>
                  <a:pt x="42829" y="1792"/>
                </a:lnTo>
                <a:lnTo>
                  <a:pt x="42882" y="1668"/>
                </a:lnTo>
                <a:lnTo>
                  <a:pt x="42882" y="1537"/>
                </a:lnTo>
                <a:lnTo>
                  <a:pt x="42855" y="1406"/>
                </a:lnTo>
                <a:lnTo>
                  <a:pt x="42775" y="1274"/>
                </a:lnTo>
                <a:lnTo>
                  <a:pt x="42668" y="1143"/>
                </a:lnTo>
                <a:lnTo>
                  <a:pt x="42534" y="1020"/>
                </a:lnTo>
                <a:lnTo>
                  <a:pt x="42347" y="896"/>
                </a:lnTo>
                <a:lnTo>
                  <a:pt x="42160" y="780"/>
                </a:lnTo>
                <a:lnTo>
                  <a:pt x="41919" y="664"/>
                </a:lnTo>
                <a:lnTo>
                  <a:pt x="41678" y="556"/>
                </a:lnTo>
                <a:lnTo>
                  <a:pt x="41384" y="456"/>
                </a:lnTo>
                <a:lnTo>
                  <a:pt x="41063" y="363"/>
                </a:lnTo>
                <a:lnTo>
                  <a:pt x="40715" y="279"/>
                </a:lnTo>
                <a:lnTo>
                  <a:pt x="40368" y="201"/>
                </a:lnTo>
                <a:lnTo>
                  <a:pt x="39966" y="140"/>
                </a:lnTo>
                <a:lnTo>
                  <a:pt x="39565" y="86"/>
                </a:lnTo>
                <a:lnTo>
                  <a:pt x="39137" y="47"/>
                </a:lnTo>
                <a:lnTo>
                  <a:pt x="38682" y="16"/>
                </a:lnTo>
                <a:lnTo>
                  <a:pt x="3822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16"/>
          <p:cNvSpPr/>
          <p:nvPr/>
        </p:nvSpPr>
        <p:spPr>
          <a:xfrm rot="8100000">
            <a:off x="7868732" y="685916"/>
            <a:ext cx="488502" cy="233958"/>
          </a:xfrm>
          <a:custGeom>
            <a:avLst/>
            <a:gdLst/>
            <a:ahLst/>
            <a:cxnLst/>
            <a:rect l="l" t="t" r="r" b="b"/>
            <a:pathLst>
              <a:path w="155072" h="40622" extrusionOk="0">
                <a:moveTo>
                  <a:pt x="151855" y="1"/>
                </a:moveTo>
                <a:lnTo>
                  <a:pt x="151545" y="12"/>
                </a:lnTo>
                <a:lnTo>
                  <a:pt x="151235" y="35"/>
                </a:lnTo>
                <a:lnTo>
                  <a:pt x="150925" y="69"/>
                </a:lnTo>
                <a:lnTo>
                  <a:pt x="150616" y="126"/>
                </a:lnTo>
                <a:lnTo>
                  <a:pt x="145826" y="1117"/>
                </a:lnTo>
                <a:lnTo>
                  <a:pt x="141061" y="2119"/>
                </a:lnTo>
                <a:lnTo>
                  <a:pt x="136271" y="3122"/>
                </a:lnTo>
                <a:lnTo>
                  <a:pt x="131506" y="4147"/>
                </a:lnTo>
                <a:lnTo>
                  <a:pt x="126740" y="5172"/>
                </a:lnTo>
                <a:lnTo>
                  <a:pt x="121975" y="6209"/>
                </a:lnTo>
                <a:lnTo>
                  <a:pt x="117209" y="7257"/>
                </a:lnTo>
                <a:lnTo>
                  <a:pt x="112444" y="8316"/>
                </a:lnTo>
                <a:lnTo>
                  <a:pt x="107678" y="9387"/>
                </a:lnTo>
                <a:lnTo>
                  <a:pt x="102936" y="10458"/>
                </a:lnTo>
                <a:lnTo>
                  <a:pt x="98195" y="11551"/>
                </a:lnTo>
                <a:lnTo>
                  <a:pt x="93453" y="12656"/>
                </a:lnTo>
                <a:lnTo>
                  <a:pt x="88735" y="13761"/>
                </a:lnTo>
                <a:lnTo>
                  <a:pt x="84017" y="14889"/>
                </a:lnTo>
                <a:lnTo>
                  <a:pt x="79323" y="16016"/>
                </a:lnTo>
                <a:lnTo>
                  <a:pt x="74629" y="17155"/>
                </a:lnTo>
                <a:lnTo>
                  <a:pt x="69959" y="18317"/>
                </a:lnTo>
                <a:lnTo>
                  <a:pt x="65289" y="19479"/>
                </a:lnTo>
                <a:lnTo>
                  <a:pt x="60642" y="20664"/>
                </a:lnTo>
                <a:lnTo>
                  <a:pt x="55996" y="21849"/>
                </a:lnTo>
                <a:lnTo>
                  <a:pt x="51397" y="23056"/>
                </a:lnTo>
                <a:lnTo>
                  <a:pt x="46774" y="24264"/>
                </a:lnTo>
                <a:lnTo>
                  <a:pt x="42200" y="25494"/>
                </a:lnTo>
                <a:lnTo>
                  <a:pt x="37625" y="26735"/>
                </a:lnTo>
                <a:lnTo>
                  <a:pt x="33074" y="27988"/>
                </a:lnTo>
                <a:lnTo>
                  <a:pt x="28546" y="29253"/>
                </a:lnTo>
                <a:lnTo>
                  <a:pt x="24043" y="30529"/>
                </a:lnTo>
                <a:lnTo>
                  <a:pt x="19563" y="31816"/>
                </a:lnTo>
                <a:lnTo>
                  <a:pt x="15107" y="33114"/>
                </a:lnTo>
                <a:lnTo>
                  <a:pt x="10675" y="34436"/>
                </a:lnTo>
                <a:lnTo>
                  <a:pt x="6243" y="35768"/>
                </a:lnTo>
                <a:lnTo>
                  <a:pt x="1859" y="37101"/>
                </a:lnTo>
                <a:lnTo>
                  <a:pt x="1478" y="37238"/>
                </a:lnTo>
                <a:lnTo>
                  <a:pt x="1168" y="37375"/>
                </a:lnTo>
                <a:lnTo>
                  <a:pt x="882" y="37511"/>
                </a:lnTo>
                <a:lnTo>
                  <a:pt x="620" y="37671"/>
                </a:lnTo>
                <a:lnTo>
                  <a:pt x="430" y="37830"/>
                </a:lnTo>
                <a:lnTo>
                  <a:pt x="263" y="37990"/>
                </a:lnTo>
                <a:lnTo>
                  <a:pt x="144" y="38161"/>
                </a:lnTo>
                <a:lnTo>
                  <a:pt x="72" y="38331"/>
                </a:lnTo>
                <a:lnTo>
                  <a:pt x="24" y="38502"/>
                </a:lnTo>
                <a:lnTo>
                  <a:pt x="1" y="38673"/>
                </a:lnTo>
                <a:lnTo>
                  <a:pt x="24" y="38855"/>
                </a:lnTo>
                <a:lnTo>
                  <a:pt x="72" y="39026"/>
                </a:lnTo>
                <a:lnTo>
                  <a:pt x="167" y="39186"/>
                </a:lnTo>
                <a:lnTo>
                  <a:pt x="287" y="39357"/>
                </a:lnTo>
                <a:lnTo>
                  <a:pt x="430" y="39516"/>
                </a:lnTo>
                <a:lnTo>
                  <a:pt x="596" y="39664"/>
                </a:lnTo>
                <a:lnTo>
                  <a:pt x="787" y="39812"/>
                </a:lnTo>
                <a:lnTo>
                  <a:pt x="1001" y="39949"/>
                </a:lnTo>
                <a:lnTo>
                  <a:pt x="1240" y="40074"/>
                </a:lnTo>
                <a:lnTo>
                  <a:pt x="1502" y="40200"/>
                </a:lnTo>
                <a:lnTo>
                  <a:pt x="1788" y="40302"/>
                </a:lnTo>
                <a:lnTo>
                  <a:pt x="2074" y="40393"/>
                </a:lnTo>
                <a:lnTo>
                  <a:pt x="2407" y="40473"/>
                </a:lnTo>
                <a:lnTo>
                  <a:pt x="2741" y="40530"/>
                </a:lnTo>
                <a:lnTo>
                  <a:pt x="3098" y="40576"/>
                </a:lnTo>
                <a:lnTo>
                  <a:pt x="3456" y="40610"/>
                </a:lnTo>
                <a:lnTo>
                  <a:pt x="3837" y="40621"/>
                </a:lnTo>
                <a:lnTo>
                  <a:pt x="4218" y="40610"/>
                </a:lnTo>
                <a:lnTo>
                  <a:pt x="4599" y="40576"/>
                </a:lnTo>
                <a:lnTo>
                  <a:pt x="5004" y="40530"/>
                </a:lnTo>
                <a:lnTo>
                  <a:pt x="5410" y="40450"/>
                </a:lnTo>
                <a:lnTo>
                  <a:pt x="5838" y="40359"/>
                </a:lnTo>
                <a:lnTo>
                  <a:pt x="24162" y="35472"/>
                </a:lnTo>
                <a:lnTo>
                  <a:pt x="42485" y="30597"/>
                </a:lnTo>
                <a:lnTo>
                  <a:pt x="51635" y="28171"/>
                </a:lnTo>
                <a:lnTo>
                  <a:pt x="60809" y="25756"/>
                </a:lnTo>
                <a:lnTo>
                  <a:pt x="69959" y="23352"/>
                </a:lnTo>
                <a:lnTo>
                  <a:pt x="79156" y="20971"/>
                </a:lnTo>
                <a:lnTo>
                  <a:pt x="88354" y="18591"/>
                </a:lnTo>
                <a:lnTo>
                  <a:pt x="97575" y="16233"/>
                </a:lnTo>
                <a:lnTo>
                  <a:pt x="106820" y="13898"/>
                </a:lnTo>
                <a:lnTo>
                  <a:pt x="116089" y="11574"/>
                </a:lnTo>
                <a:lnTo>
                  <a:pt x="120736" y="10423"/>
                </a:lnTo>
                <a:lnTo>
                  <a:pt x="125406" y="9273"/>
                </a:lnTo>
                <a:lnTo>
                  <a:pt x="130076" y="8134"/>
                </a:lnTo>
                <a:lnTo>
                  <a:pt x="134746" y="7006"/>
                </a:lnTo>
                <a:lnTo>
                  <a:pt x="139441" y="5878"/>
                </a:lnTo>
                <a:lnTo>
                  <a:pt x="144135" y="4751"/>
                </a:lnTo>
                <a:lnTo>
                  <a:pt x="148829" y="3646"/>
                </a:lnTo>
                <a:lnTo>
                  <a:pt x="153547" y="2529"/>
                </a:lnTo>
                <a:lnTo>
                  <a:pt x="153856" y="2450"/>
                </a:lnTo>
                <a:lnTo>
                  <a:pt x="154118" y="2370"/>
                </a:lnTo>
                <a:lnTo>
                  <a:pt x="154357" y="2279"/>
                </a:lnTo>
                <a:lnTo>
                  <a:pt x="154547" y="2176"/>
                </a:lnTo>
                <a:lnTo>
                  <a:pt x="154714" y="2062"/>
                </a:lnTo>
                <a:lnTo>
                  <a:pt x="154833" y="1960"/>
                </a:lnTo>
                <a:lnTo>
                  <a:pt x="154952" y="1846"/>
                </a:lnTo>
                <a:lnTo>
                  <a:pt x="155024" y="1721"/>
                </a:lnTo>
                <a:lnTo>
                  <a:pt x="155048" y="1607"/>
                </a:lnTo>
                <a:lnTo>
                  <a:pt x="155072" y="1481"/>
                </a:lnTo>
                <a:lnTo>
                  <a:pt x="155048" y="1356"/>
                </a:lnTo>
                <a:lnTo>
                  <a:pt x="155024" y="1242"/>
                </a:lnTo>
                <a:lnTo>
                  <a:pt x="154952" y="1117"/>
                </a:lnTo>
                <a:lnTo>
                  <a:pt x="154881" y="1003"/>
                </a:lnTo>
                <a:lnTo>
                  <a:pt x="154762" y="878"/>
                </a:lnTo>
                <a:lnTo>
                  <a:pt x="154643" y="775"/>
                </a:lnTo>
                <a:lnTo>
                  <a:pt x="154476" y="661"/>
                </a:lnTo>
                <a:lnTo>
                  <a:pt x="154309" y="559"/>
                </a:lnTo>
                <a:lnTo>
                  <a:pt x="154118" y="468"/>
                </a:lnTo>
                <a:lnTo>
                  <a:pt x="153928" y="376"/>
                </a:lnTo>
                <a:lnTo>
                  <a:pt x="153713" y="285"/>
                </a:lnTo>
                <a:lnTo>
                  <a:pt x="153475" y="217"/>
                </a:lnTo>
                <a:lnTo>
                  <a:pt x="153237" y="149"/>
                </a:lnTo>
                <a:lnTo>
                  <a:pt x="152975" y="103"/>
                </a:lnTo>
                <a:lnTo>
                  <a:pt x="152713" y="57"/>
                </a:lnTo>
                <a:lnTo>
                  <a:pt x="152427" y="23"/>
                </a:lnTo>
                <a:lnTo>
                  <a:pt x="15214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16"/>
          <p:cNvSpPr/>
          <p:nvPr/>
        </p:nvSpPr>
        <p:spPr>
          <a:xfrm rot="8100000">
            <a:off x="8084969" y="728706"/>
            <a:ext cx="429279" cy="208369"/>
          </a:xfrm>
          <a:custGeom>
            <a:avLst/>
            <a:gdLst/>
            <a:ahLst/>
            <a:cxnLst/>
            <a:rect l="l" t="t" r="r" b="b"/>
            <a:pathLst>
              <a:path w="136272" h="36179" extrusionOk="0">
                <a:moveTo>
                  <a:pt x="133484" y="0"/>
                </a:moveTo>
                <a:lnTo>
                  <a:pt x="133222" y="23"/>
                </a:lnTo>
                <a:lnTo>
                  <a:pt x="132960" y="46"/>
                </a:lnTo>
                <a:lnTo>
                  <a:pt x="132698" y="91"/>
                </a:lnTo>
                <a:lnTo>
                  <a:pt x="132435" y="148"/>
                </a:lnTo>
                <a:lnTo>
                  <a:pt x="116209" y="4192"/>
                </a:lnTo>
                <a:lnTo>
                  <a:pt x="99982" y="8236"/>
                </a:lnTo>
                <a:lnTo>
                  <a:pt x="83779" y="12291"/>
                </a:lnTo>
                <a:lnTo>
                  <a:pt x="67553" y="16324"/>
                </a:lnTo>
                <a:lnTo>
                  <a:pt x="59427" y="18340"/>
                </a:lnTo>
                <a:lnTo>
                  <a:pt x="51302" y="20345"/>
                </a:lnTo>
                <a:lnTo>
                  <a:pt x="43177" y="22338"/>
                </a:lnTo>
                <a:lnTo>
                  <a:pt x="35028" y="24332"/>
                </a:lnTo>
                <a:lnTo>
                  <a:pt x="26855" y="26302"/>
                </a:lnTo>
                <a:lnTo>
                  <a:pt x="18682" y="28261"/>
                </a:lnTo>
                <a:lnTo>
                  <a:pt x="10509" y="30221"/>
                </a:lnTo>
                <a:lnTo>
                  <a:pt x="2288" y="32146"/>
                </a:lnTo>
                <a:lnTo>
                  <a:pt x="1836" y="32271"/>
                </a:lnTo>
                <a:lnTo>
                  <a:pt x="1431" y="32408"/>
                </a:lnTo>
                <a:lnTo>
                  <a:pt x="1073" y="32556"/>
                </a:lnTo>
                <a:lnTo>
                  <a:pt x="787" y="32715"/>
                </a:lnTo>
                <a:lnTo>
                  <a:pt x="525" y="32886"/>
                </a:lnTo>
                <a:lnTo>
                  <a:pt x="334" y="33068"/>
                </a:lnTo>
                <a:lnTo>
                  <a:pt x="192" y="33251"/>
                </a:lnTo>
                <a:lnTo>
                  <a:pt x="72" y="33444"/>
                </a:lnTo>
                <a:lnTo>
                  <a:pt x="25" y="33638"/>
                </a:lnTo>
                <a:lnTo>
                  <a:pt x="1" y="33832"/>
                </a:lnTo>
                <a:lnTo>
                  <a:pt x="25" y="34037"/>
                </a:lnTo>
                <a:lnTo>
                  <a:pt x="96" y="34230"/>
                </a:lnTo>
                <a:lnTo>
                  <a:pt x="192" y="34424"/>
                </a:lnTo>
                <a:lnTo>
                  <a:pt x="334" y="34618"/>
                </a:lnTo>
                <a:lnTo>
                  <a:pt x="501" y="34811"/>
                </a:lnTo>
                <a:lnTo>
                  <a:pt x="692" y="34994"/>
                </a:lnTo>
                <a:lnTo>
                  <a:pt x="930" y="35164"/>
                </a:lnTo>
                <a:lnTo>
                  <a:pt x="1192" y="35335"/>
                </a:lnTo>
                <a:lnTo>
                  <a:pt x="1478" y="35483"/>
                </a:lnTo>
                <a:lnTo>
                  <a:pt x="1788" y="35631"/>
                </a:lnTo>
                <a:lnTo>
                  <a:pt x="2122" y="35757"/>
                </a:lnTo>
                <a:lnTo>
                  <a:pt x="2479" y="35882"/>
                </a:lnTo>
                <a:lnTo>
                  <a:pt x="2860" y="35973"/>
                </a:lnTo>
                <a:lnTo>
                  <a:pt x="3241" y="36053"/>
                </a:lnTo>
                <a:lnTo>
                  <a:pt x="3670" y="36121"/>
                </a:lnTo>
                <a:lnTo>
                  <a:pt x="4099" y="36167"/>
                </a:lnTo>
                <a:lnTo>
                  <a:pt x="4528" y="36178"/>
                </a:lnTo>
                <a:lnTo>
                  <a:pt x="4981" y="36178"/>
                </a:lnTo>
                <a:lnTo>
                  <a:pt x="5457" y="36155"/>
                </a:lnTo>
                <a:lnTo>
                  <a:pt x="5910" y="36098"/>
                </a:lnTo>
                <a:lnTo>
                  <a:pt x="6387" y="36007"/>
                </a:lnTo>
                <a:lnTo>
                  <a:pt x="6887" y="35905"/>
                </a:lnTo>
                <a:lnTo>
                  <a:pt x="22923" y="31724"/>
                </a:lnTo>
                <a:lnTo>
                  <a:pt x="38983" y="27555"/>
                </a:lnTo>
                <a:lnTo>
                  <a:pt x="55043" y="23397"/>
                </a:lnTo>
                <a:lnTo>
                  <a:pt x="71103" y="19228"/>
                </a:lnTo>
                <a:lnTo>
                  <a:pt x="79133" y="17132"/>
                </a:lnTo>
                <a:lnTo>
                  <a:pt x="87139" y="15036"/>
                </a:lnTo>
                <a:lnTo>
                  <a:pt x="95169" y="12940"/>
                </a:lnTo>
                <a:lnTo>
                  <a:pt x="103151" y="10822"/>
                </a:lnTo>
                <a:lnTo>
                  <a:pt x="111133" y="8703"/>
                </a:lnTo>
                <a:lnTo>
                  <a:pt x="119116" y="6573"/>
                </a:lnTo>
                <a:lnTo>
                  <a:pt x="127074" y="4420"/>
                </a:lnTo>
                <a:lnTo>
                  <a:pt x="135009" y="2256"/>
                </a:lnTo>
                <a:lnTo>
                  <a:pt x="135247" y="2187"/>
                </a:lnTo>
                <a:lnTo>
                  <a:pt x="135485" y="2096"/>
                </a:lnTo>
                <a:lnTo>
                  <a:pt x="135676" y="2005"/>
                </a:lnTo>
                <a:lnTo>
                  <a:pt x="135843" y="1914"/>
                </a:lnTo>
                <a:lnTo>
                  <a:pt x="135962" y="1811"/>
                </a:lnTo>
                <a:lnTo>
                  <a:pt x="136081" y="1709"/>
                </a:lnTo>
                <a:lnTo>
                  <a:pt x="136153" y="1606"/>
                </a:lnTo>
                <a:lnTo>
                  <a:pt x="136224" y="1492"/>
                </a:lnTo>
                <a:lnTo>
                  <a:pt x="136248" y="1390"/>
                </a:lnTo>
                <a:lnTo>
                  <a:pt x="136272" y="1276"/>
                </a:lnTo>
                <a:lnTo>
                  <a:pt x="136248" y="1173"/>
                </a:lnTo>
                <a:lnTo>
                  <a:pt x="136224" y="1060"/>
                </a:lnTo>
                <a:lnTo>
                  <a:pt x="136153" y="946"/>
                </a:lnTo>
                <a:lnTo>
                  <a:pt x="136081" y="843"/>
                </a:lnTo>
                <a:lnTo>
                  <a:pt x="135986" y="741"/>
                </a:lnTo>
                <a:lnTo>
                  <a:pt x="135890" y="638"/>
                </a:lnTo>
                <a:lnTo>
                  <a:pt x="135747" y="547"/>
                </a:lnTo>
                <a:lnTo>
                  <a:pt x="135605" y="456"/>
                </a:lnTo>
                <a:lnTo>
                  <a:pt x="135438" y="376"/>
                </a:lnTo>
                <a:lnTo>
                  <a:pt x="135271" y="296"/>
                </a:lnTo>
                <a:lnTo>
                  <a:pt x="135080" y="228"/>
                </a:lnTo>
                <a:lnTo>
                  <a:pt x="134890" y="160"/>
                </a:lnTo>
                <a:lnTo>
                  <a:pt x="134675" y="114"/>
                </a:lnTo>
                <a:lnTo>
                  <a:pt x="134461" y="69"/>
                </a:lnTo>
                <a:lnTo>
                  <a:pt x="134223" y="34"/>
                </a:lnTo>
                <a:lnTo>
                  <a:pt x="133984" y="12"/>
                </a:lnTo>
                <a:lnTo>
                  <a:pt x="13374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16"/>
          <p:cNvSpPr/>
          <p:nvPr/>
        </p:nvSpPr>
        <p:spPr>
          <a:xfrm rot="-900126">
            <a:off x="7899833" y="2751452"/>
            <a:ext cx="339047" cy="643114"/>
          </a:xfrm>
          <a:custGeom>
            <a:avLst/>
            <a:gdLst/>
            <a:ahLst/>
            <a:cxnLst/>
            <a:rect l="l" t="t" r="r" b="b"/>
            <a:pathLst>
              <a:path w="41892" h="79462" extrusionOk="0">
                <a:moveTo>
                  <a:pt x="2278" y="0"/>
                </a:moveTo>
                <a:lnTo>
                  <a:pt x="2191" y="7"/>
                </a:lnTo>
                <a:lnTo>
                  <a:pt x="2110" y="15"/>
                </a:lnTo>
                <a:lnTo>
                  <a:pt x="2029" y="29"/>
                </a:lnTo>
                <a:lnTo>
                  <a:pt x="1948" y="50"/>
                </a:lnTo>
                <a:lnTo>
                  <a:pt x="1861" y="72"/>
                </a:lnTo>
                <a:lnTo>
                  <a:pt x="1781" y="100"/>
                </a:lnTo>
                <a:lnTo>
                  <a:pt x="1700" y="129"/>
                </a:lnTo>
                <a:lnTo>
                  <a:pt x="1625" y="165"/>
                </a:lnTo>
                <a:lnTo>
                  <a:pt x="1468" y="251"/>
                </a:lnTo>
                <a:lnTo>
                  <a:pt x="1312" y="351"/>
                </a:lnTo>
                <a:lnTo>
                  <a:pt x="1168" y="473"/>
                </a:lnTo>
                <a:lnTo>
                  <a:pt x="1023" y="601"/>
                </a:lnTo>
                <a:lnTo>
                  <a:pt x="891" y="745"/>
                </a:lnTo>
                <a:lnTo>
                  <a:pt x="763" y="895"/>
                </a:lnTo>
                <a:lnTo>
                  <a:pt x="642" y="1059"/>
                </a:lnTo>
                <a:lnTo>
                  <a:pt x="526" y="1238"/>
                </a:lnTo>
                <a:lnTo>
                  <a:pt x="422" y="1424"/>
                </a:lnTo>
                <a:lnTo>
                  <a:pt x="330" y="1618"/>
                </a:lnTo>
                <a:lnTo>
                  <a:pt x="243" y="1818"/>
                </a:lnTo>
                <a:lnTo>
                  <a:pt x="174" y="2019"/>
                </a:lnTo>
                <a:lnTo>
                  <a:pt x="110" y="2233"/>
                </a:lnTo>
                <a:lnTo>
                  <a:pt x="64" y="2448"/>
                </a:lnTo>
                <a:lnTo>
                  <a:pt x="29" y="2670"/>
                </a:lnTo>
                <a:lnTo>
                  <a:pt x="18" y="2784"/>
                </a:lnTo>
                <a:lnTo>
                  <a:pt x="6" y="2892"/>
                </a:lnTo>
                <a:lnTo>
                  <a:pt x="0" y="3006"/>
                </a:lnTo>
                <a:lnTo>
                  <a:pt x="0" y="3121"/>
                </a:lnTo>
                <a:lnTo>
                  <a:pt x="0" y="3228"/>
                </a:lnTo>
                <a:lnTo>
                  <a:pt x="6" y="3343"/>
                </a:lnTo>
                <a:lnTo>
                  <a:pt x="18" y="3457"/>
                </a:lnTo>
                <a:lnTo>
                  <a:pt x="35" y="3572"/>
                </a:lnTo>
                <a:lnTo>
                  <a:pt x="700" y="8216"/>
                </a:lnTo>
                <a:lnTo>
                  <a:pt x="1382" y="12861"/>
                </a:lnTo>
                <a:lnTo>
                  <a:pt x="1723" y="15187"/>
                </a:lnTo>
                <a:lnTo>
                  <a:pt x="2075" y="17513"/>
                </a:lnTo>
                <a:lnTo>
                  <a:pt x="2422" y="19839"/>
                </a:lnTo>
                <a:lnTo>
                  <a:pt x="2780" y="22158"/>
                </a:lnTo>
                <a:lnTo>
                  <a:pt x="3139" y="24484"/>
                </a:lnTo>
                <a:lnTo>
                  <a:pt x="3503" y="26802"/>
                </a:lnTo>
                <a:lnTo>
                  <a:pt x="3873" y="29121"/>
                </a:lnTo>
                <a:lnTo>
                  <a:pt x="4249" y="31440"/>
                </a:lnTo>
                <a:lnTo>
                  <a:pt x="4630" y="33759"/>
                </a:lnTo>
                <a:lnTo>
                  <a:pt x="5017" y="36078"/>
                </a:lnTo>
                <a:lnTo>
                  <a:pt x="5410" y="38396"/>
                </a:lnTo>
                <a:lnTo>
                  <a:pt x="5815" y="40708"/>
                </a:lnTo>
                <a:lnTo>
                  <a:pt x="6219" y="43020"/>
                </a:lnTo>
                <a:lnTo>
                  <a:pt x="6636" y="45324"/>
                </a:lnTo>
                <a:lnTo>
                  <a:pt x="7057" y="47636"/>
                </a:lnTo>
                <a:lnTo>
                  <a:pt x="7485" y="49940"/>
                </a:lnTo>
                <a:lnTo>
                  <a:pt x="7924" y="52237"/>
                </a:lnTo>
                <a:lnTo>
                  <a:pt x="8369" y="54535"/>
                </a:lnTo>
                <a:lnTo>
                  <a:pt x="8826" y="56832"/>
                </a:lnTo>
                <a:lnTo>
                  <a:pt x="9294" y="59129"/>
                </a:lnTo>
                <a:lnTo>
                  <a:pt x="9768" y="61412"/>
                </a:lnTo>
                <a:lnTo>
                  <a:pt x="10248" y="63703"/>
                </a:lnTo>
                <a:lnTo>
                  <a:pt x="10745" y="65986"/>
                </a:lnTo>
                <a:lnTo>
                  <a:pt x="11248" y="68261"/>
                </a:lnTo>
                <a:lnTo>
                  <a:pt x="11768" y="70537"/>
                </a:lnTo>
                <a:lnTo>
                  <a:pt x="12294" y="72806"/>
                </a:lnTo>
                <a:lnTo>
                  <a:pt x="12831" y="75068"/>
                </a:lnTo>
                <a:lnTo>
                  <a:pt x="13380" y="77329"/>
                </a:lnTo>
                <a:lnTo>
                  <a:pt x="13415" y="77451"/>
                </a:lnTo>
                <a:lnTo>
                  <a:pt x="13450" y="77572"/>
                </a:lnTo>
                <a:lnTo>
                  <a:pt x="13496" y="77680"/>
                </a:lnTo>
                <a:lnTo>
                  <a:pt x="13542" y="77780"/>
                </a:lnTo>
                <a:lnTo>
                  <a:pt x="13589" y="77873"/>
                </a:lnTo>
                <a:lnTo>
                  <a:pt x="13641" y="77966"/>
                </a:lnTo>
                <a:lnTo>
                  <a:pt x="13698" y="78052"/>
                </a:lnTo>
                <a:lnTo>
                  <a:pt x="13756" y="78131"/>
                </a:lnTo>
                <a:lnTo>
                  <a:pt x="13808" y="78217"/>
                </a:lnTo>
                <a:lnTo>
                  <a:pt x="13872" y="78302"/>
                </a:lnTo>
                <a:lnTo>
                  <a:pt x="13935" y="78381"/>
                </a:lnTo>
                <a:lnTo>
                  <a:pt x="14005" y="78460"/>
                </a:lnTo>
                <a:lnTo>
                  <a:pt x="14074" y="78524"/>
                </a:lnTo>
                <a:lnTo>
                  <a:pt x="14155" y="78582"/>
                </a:lnTo>
                <a:lnTo>
                  <a:pt x="14236" y="78639"/>
                </a:lnTo>
                <a:lnTo>
                  <a:pt x="14317" y="78682"/>
                </a:lnTo>
                <a:lnTo>
                  <a:pt x="14375" y="78796"/>
                </a:lnTo>
                <a:lnTo>
                  <a:pt x="14438" y="78911"/>
                </a:lnTo>
                <a:lnTo>
                  <a:pt x="14508" y="79011"/>
                </a:lnTo>
                <a:lnTo>
                  <a:pt x="14588" y="79104"/>
                </a:lnTo>
                <a:lnTo>
                  <a:pt x="14675" y="79190"/>
                </a:lnTo>
                <a:lnTo>
                  <a:pt x="14768" y="79261"/>
                </a:lnTo>
                <a:lnTo>
                  <a:pt x="14866" y="79326"/>
                </a:lnTo>
                <a:lnTo>
                  <a:pt x="14970" y="79376"/>
                </a:lnTo>
                <a:lnTo>
                  <a:pt x="15074" y="79419"/>
                </a:lnTo>
                <a:lnTo>
                  <a:pt x="15190" y="79448"/>
                </a:lnTo>
                <a:lnTo>
                  <a:pt x="15311" y="79462"/>
                </a:lnTo>
                <a:lnTo>
                  <a:pt x="15432" y="79462"/>
                </a:lnTo>
                <a:lnTo>
                  <a:pt x="15559" y="79440"/>
                </a:lnTo>
                <a:lnTo>
                  <a:pt x="15687" y="79412"/>
                </a:lnTo>
                <a:lnTo>
                  <a:pt x="15820" y="79362"/>
                </a:lnTo>
                <a:lnTo>
                  <a:pt x="15958" y="79290"/>
                </a:lnTo>
                <a:lnTo>
                  <a:pt x="17530" y="78395"/>
                </a:lnTo>
                <a:lnTo>
                  <a:pt x="19097" y="77479"/>
                </a:lnTo>
                <a:lnTo>
                  <a:pt x="20669" y="76549"/>
                </a:lnTo>
                <a:lnTo>
                  <a:pt x="22229" y="75604"/>
                </a:lnTo>
                <a:lnTo>
                  <a:pt x="23790" y="74652"/>
                </a:lnTo>
                <a:lnTo>
                  <a:pt x="25350" y="73686"/>
                </a:lnTo>
                <a:lnTo>
                  <a:pt x="26905" y="72713"/>
                </a:lnTo>
                <a:lnTo>
                  <a:pt x="28460" y="71733"/>
                </a:lnTo>
                <a:lnTo>
                  <a:pt x="30009" y="70745"/>
                </a:lnTo>
                <a:lnTo>
                  <a:pt x="31552" y="69750"/>
                </a:lnTo>
                <a:lnTo>
                  <a:pt x="34644" y="67753"/>
                </a:lnTo>
                <a:lnTo>
                  <a:pt x="40788" y="63746"/>
                </a:lnTo>
                <a:lnTo>
                  <a:pt x="40938" y="63645"/>
                </a:lnTo>
                <a:lnTo>
                  <a:pt x="41065" y="63531"/>
                </a:lnTo>
                <a:lnTo>
                  <a:pt x="41187" y="63416"/>
                </a:lnTo>
                <a:lnTo>
                  <a:pt x="41297" y="63295"/>
                </a:lnTo>
                <a:lnTo>
                  <a:pt x="41389" y="63166"/>
                </a:lnTo>
                <a:lnTo>
                  <a:pt x="41470" y="63030"/>
                </a:lnTo>
                <a:lnTo>
                  <a:pt x="41545" y="62894"/>
                </a:lnTo>
                <a:lnTo>
                  <a:pt x="41603" y="62751"/>
                </a:lnTo>
                <a:lnTo>
                  <a:pt x="41649" y="62608"/>
                </a:lnTo>
                <a:lnTo>
                  <a:pt x="41690" y="62457"/>
                </a:lnTo>
                <a:lnTo>
                  <a:pt x="41713" y="62307"/>
                </a:lnTo>
                <a:lnTo>
                  <a:pt x="41730" y="62157"/>
                </a:lnTo>
                <a:lnTo>
                  <a:pt x="41736" y="62006"/>
                </a:lnTo>
                <a:lnTo>
                  <a:pt x="41736" y="61849"/>
                </a:lnTo>
                <a:lnTo>
                  <a:pt x="41724" y="61699"/>
                </a:lnTo>
                <a:lnTo>
                  <a:pt x="41701" y="61548"/>
                </a:lnTo>
                <a:lnTo>
                  <a:pt x="41753" y="61420"/>
                </a:lnTo>
                <a:lnTo>
                  <a:pt x="41794" y="61284"/>
                </a:lnTo>
                <a:lnTo>
                  <a:pt x="41828" y="61148"/>
                </a:lnTo>
                <a:lnTo>
                  <a:pt x="41857" y="61005"/>
                </a:lnTo>
                <a:lnTo>
                  <a:pt x="41874" y="60861"/>
                </a:lnTo>
                <a:lnTo>
                  <a:pt x="41886" y="60718"/>
                </a:lnTo>
                <a:lnTo>
                  <a:pt x="41892" y="60568"/>
                </a:lnTo>
                <a:lnTo>
                  <a:pt x="41880" y="60418"/>
                </a:lnTo>
                <a:lnTo>
                  <a:pt x="41869" y="60267"/>
                </a:lnTo>
                <a:lnTo>
                  <a:pt x="41840" y="60117"/>
                </a:lnTo>
                <a:lnTo>
                  <a:pt x="41805" y="59960"/>
                </a:lnTo>
                <a:lnTo>
                  <a:pt x="41759" y="59802"/>
                </a:lnTo>
                <a:lnTo>
                  <a:pt x="41701" y="59645"/>
                </a:lnTo>
                <a:lnTo>
                  <a:pt x="41632" y="59487"/>
                </a:lnTo>
                <a:lnTo>
                  <a:pt x="41557" y="59330"/>
                </a:lnTo>
                <a:lnTo>
                  <a:pt x="41464" y="59165"/>
                </a:lnTo>
                <a:lnTo>
                  <a:pt x="40337" y="57297"/>
                </a:lnTo>
                <a:lnTo>
                  <a:pt x="39204" y="55429"/>
                </a:lnTo>
                <a:lnTo>
                  <a:pt x="38066" y="53569"/>
                </a:lnTo>
                <a:lnTo>
                  <a:pt x="36927" y="51708"/>
                </a:lnTo>
                <a:lnTo>
                  <a:pt x="35777" y="49854"/>
                </a:lnTo>
                <a:lnTo>
                  <a:pt x="34627" y="48008"/>
                </a:lnTo>
                <a:lnTo>
                  <a:pt x="33477" y="46161"/>
                </a:lnTo>
                <a:lnTo>
                  <a:pt x="32315" y="44322"/>
                </a:lnTo>
                <a:lnTo>
                  <a:pt x="31153" y="42483"/>
                </a:lnTo>
                <a:lnTo>
                  <a:pt x="29986" y="40651"/>
                </a:lnTo>
                <a:lnTo>
                  <a:pt x="28818" y="38819"/>
                </a:lnTo>
                <a:lnTo>
                  <a:pt x="27645" y="36994"/>
                </a:lnTo>
                <a:lnTo>
                  <a:pt x="26472" y="35169"/>
                </a:lnTo>
                <a:lnTo>
                  <a:pt x="25292" y="33344"/>
                </a:lnTo>
                <a:lnTo>
                  <a:pt x="24108" y="31526"/>
                </a:lnTo>
                <a:lnTo>
                  <a:pt x="22929" y="29708"/>
                </a:lnTo>
                <a:lnTo>
                  <a:pt x="20547" y="26087"/>
                </a:lnTo>
                <a:lnTo>
                  <a:pt x="18166" y="22473"/>
                </a:lnTo>
                <a:lnTo>
                  <a:pt x="15773" y="18866"/>
                </a:lnTo>
                <a:lnTo>
                  <a:pt x="13369" y="15266"/>
                </a:lnTo>
                <a:lnTo>
                  <a:pt x="10965" y="11666"/>
                </a:lnTo>
                <a:lnTo>
                  <a:pt x="8554" y="8080"/>
                </a:lnTo>
                <a:lnTo>
                  <a:pt x="3728" y="902"/>
                </a:lnTo>
                <a:lnTo>
                  <a:pt x="3653" y="802"/>
                </a:lnTo>
                <a:lnTo>
                  <a:pt x="3578" y="702"/>
                </a:lnTo>
                <a:lnTo>
                  <a:pt x="3503" y="609"/>
                </a:lnTo>
                <a:lnTo>
                  <a:pt x="3428" y="530"/>
                </a:lnTo>
                <a:lnTo>
                  <a:pt x="3347" y="451"/>
                </a:lnTo>
                <a:lnTo>
                  <a:pt x="3266" y="380"/>
                </a:lnTo>
                <a:lnTo>
                  <a:pt x="3191" y="315"/>
                </a:lnTo>
                <a:lnTo>
                  <a:pt x="3110" y="258"/>
                </a:lnTo>
                <a:lnTo>
                  <a:pt x="3023" y="208"/>
                </a:lnTo>
                <a:lnTo>
                  <a:pt x="2942" y="158"/>
                </a:lnTo>
                <a:lnTo>
                  <a:pt x="2861" y="122"/>
                </a:lnTo>
                <a:lnTo>
                  <a:pt x="2780" y="86"/>
                </a:lnTo>
                <a:lnTo>
                  <a:pt x="2694" y="58"/>
                </a:lnTo>
                <a:lnTo>
                  <a:pt x="2613" y="36"/>
                </a:lnTo>
                <a:lnTo>
                  <a:pt x="2526" y="22"/>
                </a:lnTo>
                <a:lnTo>
                  <a:pt x="2445" y="7"/>
                </a:lnTo>
                <a:lnTo>
                  <a:pt x="23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hree columns ">
  <p:cSld name="BLANK_1_1_1_2">
    <p:spTree>
      <p:nvGrpSpPr>
        <p:cNvPr id="1" name="Shape 321"/>
        <p:cNvGrpSpPr/>
        <p:nvPr/>
      </p:nvGrpSpPr>
      <p:grpSpPr>
        <a:xfrm>
          <a:off x="0" y="0"/>
          <a:ext cx="0" cy="0"/>
          <a:chOff x="0" y="0"/>
          <a:chExt cx="0" cy="0"/>
        </a:xfrm>
      </p:grpSpPr>
      <p:sp>
        <p:nvSpPr>
          <p:cNvPr id="322" name="Google Shape;322;p17"/>
          <p:cNvSpPr txBox="1">
            <a:spLocks noGrp="1"/>
          </p:cNvSpPr>
          <p:nvPr>
            <p:ph type="title"/>
          </p:nvPr>
        </p:nvSpPr>
        <p:spPr>
          <a:xfrm flipH="1">
            <a:off x="719996" y="3269888"/>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2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23" name="Google Shape;323;p17"/>
          <p:cNvSpPr txBox="1">
            <a:spLocks noGrp="1"/>
          </p:cNvSpPr>
          <p:nvPr>
            <p:ph type="subTitle" idx="1"/>
          </p:nvPr>
        </p:nvSpPr>
        <p:spPr>
          <a:xfrm>
            <a:off x="720000" y="3710149"/>
            <a:ext cx="2336400" cy="89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24" name="Google Shape;324;p17"/>
          <p:cNvSpPr txBox="1">
            <a:spLocks noGrp="1"/>
          </p:cNvSpPr>
          <p:nvPr>
            <p:ph type="title" idx="2"/>
          </p:nvPr>
        </p:nvSpPr>
        <p:spPr>
          <a:xfrm>
            <a:off x="3403800" y="3269888"/>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2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25" name="Google Shape;325;p17"/>
          <p:cNvSpPr txBox="1">
            <a:spLocks noGrp="1"/>
          </p:cNvSpPr>
          <p:nvPr>
            <p:ph type="subTitle" idx="3"/>
          </p:nvPr>
        </p:nvSpPr>
        <p:spPr>
          <a:xfrm>
            <a:off x="3403803" y="3710149"/>
            <a:ext cx="2336400" cy="89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26" name="Google Shape;326;p17"/>
          <p:cNvSpPr txBox="1">
            <a:spLocks noGrp="1"/>
          </p:cNvSpPr>
          <p:nvPr>
            <p:ph type="title" idx="4"/>
          </p:nvPr>
        </p:nvSpPr>
        <p:spPr>
          <a:xfrm>
            <a:off x="6087600" y="3269888"/>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2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27" name="Google Shape;327;p17"/>
          <p:cNvSpPr txBox="1">
            <a:spLocks noGrp="1"/>
          </p:cNvSpPr>
          <p:nvPr>
            <p:ph type="subTitle" idx="5"/>
          </p:nvPr>
        </p:nvSpPr>
        <p:spPr>
          <a:xfrm>
            <a:off x="6087601" y="3710149"/>
            <a:ext cx="2336400" cy="89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28" name="Google Shape;328;p17"/>
          <p:cNvSpPr/>
          <p:nvPr/>
        </p:nvSpPr>
        <p:spPr>
          <a:xfrm rot="10800000" flipH="1">
            <a:off x="8462443" y="676756"/>
            <a:ext cx="457397" cy="421299"/>
          </a:xfrm>
          <a:custGeom>
            <a:avLst/>
            <a:gdLst/>
            <a:ahLst/>
            <a:cxnLst/>
            <a:rect l="l" t="t" r="r" b="b"/>
            <a:pathLst>
              <a:path w="108581" h="32602" extrusionOk="0">
                <a:moveTo>
                  <a:pt x="64442" y="0"/>
                </a:moveTo>
                <a:lnTo>
                  <a:pt x="62276" y="8"/>
                </a:lnTo>
                <a:lnTo>
                  <a:pt x="60135" y="23"/>
                </a:lnTo>
                <a:lnTo>
                  <a:pt x="57995" y="54"/>
                </a:lnTo>
                <a:lnTo>
                  <a:pt x="55855" y="108"/>
                </a:lnTo>
                <a:lnTo>
                  <a:pt x="53742" y="170"/>
                </a:lnTo>
                <a:lnTo>
                  <a:pt x="51629" y="247"/>
                </a:lnTo>
                <a:lnTo>
                  <a:pt x="49515" y="340"/>
                </a:lnTo>
                <a:lnTo>
                  <a:pt x="47456" y="448"/>
                </a:lnTo>
                <a:lnTo>
                  <a:pt x="45396" y="572"/>
                </a:lnTo>
                <a:lnTo>
                  <a:pt x="43363" y="718"/>
                </a:lnTo>
                <a:lnTo>
                  <a:pt x="41357" y="873"/>
                </a:lnTo>
                <a:lnTo>
                  <a:pt x="39350" y="1042"/>
                </a:lnTo>
                <a:lnTo>
                  <a:pt x="37397" y="1228"/>
                </a:lnTo>
                <a:lnTo>
                  <a:pt x="35471" y="1428"/>
                </a:lnTo>
                <a:lnTo>
                  <a:pt x="33572" y="1652"/>
                </a:lnTo>
                <a:lnTo>
                  <a:pt x="31700" y="1884"/>
                </a:lnTo>
                <a:lnTo>
                  <a:pt x="30763" y="2007"/>
                </a:lnTo>
                <a:lnTo>
                  <a:pt x="29854" y="2139"/>
                </a:lnTo>
                <a:lnTo>
                  <a:pt x="28944" y="2270"/>
                </a:lnTo>
                <a:lnTo>
                  <a:pt x="28061" y="2401"/>
                </a:lnTo>
                <a:lnTo>
                  <a:pt x="27179" y="2540"/>
                </a:lnTo>
                <a:lnTo>
                  <a:pt x="26296" y="2687"/>
                </a:lnTo>
                <a:lnTo>
                  <a:pt x="25440" y="2833"/>
                </a:lnTo>
                <a:lnTo>
                  <a:pt x="24584" y="2988"/>
                </a:lnTo>
                <a:lnTo>
                  <a:pt x="23728" y="3142"/>
                </a:lnTo>
                <a:lnTo>
                  <a:pt x="22899" y="3297"/>
                </a:lnTo>
                <a:lnTo>
                  <a:pt x="22069" y="3466"/>
                </a:lnTo>
                <a:lnTo>
                  <a:pt x="21267" y="3629"/>
                </a:lnTo>
                <a:lnTo>
                  <a:pt x="20464" y="3806"/>
                </a:lnTo>
                <a:lnTo>
                  <a:pt x="19662" y="3984"/>
                </a:lnTo>
                <a:lnTo>
                  <a:pt x="18886" y="4161"/>
                </a:lnTo>
                <a:lnTo>
                  <a:pt x="18137" y="4347"/>
                </a:lnTo>
                <a:lnTo>
                  <a:pt x="17361" y="4532"/>
                </a:lnTo>
                <a:lnTo>
                  <a:pt x="16639" y="4725"/>
                </a:lnTo>
                <a:lnTo>
                  <a:pt x="15890" y="4926"/>
                </a:lnTo>
                <a:lnTo>
                  <a:pt x="15194" y="5126"/>
                </a:lnTo>
                <a:lnTo>
                  <a:pt x="14499" y="5327"/>
                </a:lnTo>
                <a:lnTo>
                  <a:pt x="13803" y="5535"/>
                </a:lnTo>
                <a:lnTo>
                  <a:pt x="13135" y="5752"/>
                </a:lnTo>
                <a:lnTo>
                  <a:pt x="12466" y="5968"/>
                </a:lnTo>
                <a:lnTo>
                  <a:pt x="11824" y="6192"/>
                </a:lnTo>
                <a:lnTo>
                  <a:pt x="11182" y="6415"/>
                </a:lnTo>
                <a:lnTo>
                  <a:pt x="10567" y="6647"/>
                </a:lnTo>
                <a:lnTo>
                  <a:pt x="9978" y="6886"/>
                </a:lnTo>
                <a:lnTo>
                  <a:pt x="9390" y="7126"/>
                </a:lnTo>
                <a:lnTo>
                  <a:pt x="8801" y="7365"/>
                </a:lnTo>
                <a:lnTo>
                  <a:pt x="8239" y="7612"/>
                </a:lnTo>
                <a:lnTo>
                  <a:pt x="7704" y="7867"/>
                </a:lnTo>
                <a:lnTo>
                  <a:pt x="7196" y="8122"/>
                </a:lnTo>
                <a:lnTo>
                  <a:pt x="6688" y="8384"/>
                </a:lnTo>
                <a:lnTo>
                  <a:pt x="6179" y="8647"/>
                </a:lnTo>
                <a:lnTo>
                  <a:pt x="5698" y="8917"/>
                </a:lnTo>
                <a:lnTo>
                  <a:pt x="5243" y="9187"/>
                </a:lnTo>
                <a:lnTo>
                  <a:pt x="4815" y="9465"/>
                </a:lnTo>
                <a:lnTo>
                  <a:pt x="4387" y="9750"/>
                </a:lnTo>
                <a:lnTo>
                  <a:pt x="3986" y="10036"/>
                </a:lnTo>
                <a:lnTo>
                  <a:pt x="3611" y="10329"/>
                </a:lnTo>
                <a:lnTo>
                  <a:pt x="3237" y="10623"/>
                </a:lnTo>
                <a:lnTo>
                  <a:pt x="2889" y="10924"/>
                </a:lnTo>
                <a:lnTo>
                  <a:pt x="2541" y="11225"/>
                </a:lnTo>
                <a:lnTo>
                  <a:pt x="2247" y="11534"/>
                </a:lnTo>
                <a:lnTo>
                  <a:pt x="1953" y="11843"/>
                </a:lnTo>
                <a:lnTo>
                  <a:pt x="1659" y="12167"/>
                </a:lnTo>
                <a:lnTo>
                  <a:pt x="1418" y="12483"/>
                </a:lnTo>
                <a:lnTo>
                  <a:pt x="1177" y="12808"/>
                </a:lnTo>
                <a:lnTo>
                  <a:pt x="963" y="13140"/>
                </a:lnTo>
                <a:lnTo>
                  <a:pt x="776" y="13479"/>
                </a:lnTo>
                <a:lnTo>
                  <a:pt x="589" y="13819"/>
                </a:lnTo>
                <a:lnTo>
                  <a:pt x="455" y="14159"/>
                </a:lnTo>
                <a:lnTo>
                  <a:pt x="321" y="14506"/>
                </a:lnTo>
                <a:lnTo>
                  <a:pt x="187" y="14861"/>
                </a:lnTo>
                <a:lnTo>
                  <a:pt x="107" y="15216"/>
                </a:lnTo>
                <a:lnTo>
                  <a:pt x="54" y="15517"/>
                </a:lnTo>
                <a:lnTo>
                  <a:pt x="27" y="15818"/>
                </a:lnTo>
                <a:lnTo>
                  <a:pt x="0" y="16119"/>
                </a:lnTo>
                <a:lnTo>
                  <a:pt x="0" y="16420"/>
                </a:lnTo>
                <a:lnTo>
                  <a:pt x="0" y="16714"/>
                </a:lnTo>
                <a:lnTo>
                  <a:pt x="54" y="17007"/>
                </a:lnTo>
                <a:lnTo>
                  <a:pt x="107" y="17301"/>
                </a:lnTo>
                <a:lnTo>
                  <a:pt x="161" y="17586"/>
                </a:lnTo>
                <a:lnTo>
                  <a:pt x="241" y="17872"/>
                </a:lnTo>
                <a:lnTo>
                  <a:pt x="348" y="18157"/>
                </a:lnTo>
                <a:lnTo>
                  <a:pt x="482" y="18443"/>
                </a:lnTo>
                <a:lnTo>
                  <a:pt x="615" y="18721"/>
                </a:lnTo>
                <a:lnTo>
                  <a:pt x="776" y="18999"/>
                </a:lnTo>
                <a:lnTo>
                  <a:pt x="936" y="19277"/>
                </a:lnTo>
                <a:lnTo>
                  <a:pt x="1124" y="19555"/>
                </a:lnTo>
                <a:lnTo>
                  <a:pt x="1338" y="19825"/>
                </a:lnTo>
                <a:lnTo>
                  <a:pt x="1552" y="20095"/>
                </a:lnTo>
                <a:lnTo>
                  <a:pt x="1792" y="20365"/>
                </a:lnTo>
                <a:lnTo>
                  <a:pt x="2033" y="20636"/>
                </a:lnTo>
                <a:lnTo>
                  <a:pt x="2301" y="20898"/>
                </a:lnTo>
                <a:lnTo>
                  <a:pt x="2595" y="21160"/>
                </a:lnTo>
                <a:lnTo>
                  <a:pt x="2889" y="21415"/>
                </a:lnTo>
                <a:lnTo>
                  <a:pt x="3210" y="21678"/>
                </a:lnTo>
                <a:lnTo>
                  <a:pt x="3531" y="21932"/>
                </a:lnTo>
                <a:lnTo>
                  <a:pt x="3879" y="22180"/>
                </a:lnTo>
                <a:lnTo>
                  <a:pt x="4227" y="22434"/>
                </a:lnTo>
                <a:lnTo>
                  <a:pt x="4601" y="22681"/>
                </a:lnTo>
                <a:lnTo>
                  <a:pt x="4976" y="22921"/>
                </a:lnTo>
                <a:lnTo>
                  <a:pt x="5377" y="23168"/>
                </a:lnTo>
                <a:lnTo>
                  <a:pt x="5778" y="23407"/>
                </a:lnTo>
                <a:lnTo>
                  <a:pt x="6661" y="23878"/>
                </a:lnTo>
                <a:lnTo>
                  <a:pt x="7571" y="24341"/>
                </a:lnTo>
                <a:lnTo>
                  <a:pt x="8534" y="24797"/>
                </a:lnTo>
                <a:lnTo>
                  <a:pt x="9550" y="25237"/>
                </a:lnTo>
                <a:lnTo>
                  <a:pt x="10620" y="25669"/>
                </a:lnTo>
                <a:lnTo>
                  <a:pt x="11744" y="26086"/>
                </a:lnTo>
                <a:lnTo>
                  <a:pt x="12894" y="26495"/>
                </a:lnTo>
                <a:lnTo>
                  <a:pt x="14098" y="26889"/>
                </a:lnTo>
                <a:lnTo>
                  <a:pt x="15355" y="27275"/>
                </a:lnTo>
                <a:lnTo>
                  <a:pt x="16639" y="27653"/>
                </a:lnTo>
                <a:lnTo>
                  <a:pt x="17977" y="28008"/>
                </a:lnTo>
                <a:lnTo>
                  <a:pt x="19341" y="28363"/>
                </a:lnTo>
                <a:lnTo>
                  <a:pt x="20759" y="28695"/>
                </a:lnTo>
                <a:lnTo>
                  <a:pt x="22203" y="29019"/>
                </a:lnTo>
                <a:lnTo>
                  <a:pt x="23674" y="29336"/>
                </a:lnTo>
                <a:lnTo>
                  <a:pt x="25199" y="29637"/>
                </a:lnTo>
                <a:lnTo>
                  <a:pt x="26724" y="29923"/>
                </a:lnTo>
                <a:lnTo>
                  <a:pt x="28302" y="30193"/>
                </a:lnTo>
                <a:lnTo>
                  <a:pt x="29907" y="30448"/>
                </a:lnTo>
                <a:lnTo>
                  <a:pt x="31539" y="30695"/>
                </a:lnTo>
                <a:lnTo>
                  <a:pt x="33198" y="30926"/>
                </a:lnTo>
                <a:lnTo>
                  <a:pt x="34883" y="31142"/>
                </a:lnTo>
                <a:lnTo>
                  <a:pt x="36595" y="31351"/>
                </a:lnTo>
                <a:lnTo>
                  <a:pt x="38334" y="31536"/>
                </a:lnTo>
                <a:lnTo>
                  <a:pt x="40073" y="31714"/>
                </a:lnTo>
                <a:lnTo>
                  <a:pt x="41865" y="31868"/>
                </a:lnTo>
                <a:lnTo>
                  <a:pt x="43657" y="32015"/>
                </a:lnTo>
                <a:lnTo>
                  <a:pt x="45449" y="32138"/>
                </a:lnTo>
                <a:lnTo>
                  <a:pt x="47268" y="32254"/>
                </a:lnTo>
                <a:lnTo>
                  <a:pt x="49114" y="32354"/>
                </a:lnTo>
                <a:lnTo>
                  <a:pt x="50960" y="32432"/>
                </a:lnTo>
                <a:lnTo>
                  <a:pt x="52833" y="32501"/>
                </a:lnTo>
                <a:lnTo>
                  <a:pt x="54705" y="32547"/>
                </a:lnTo>
                <a:lnTo>
                  <a:pt x="56578" y="32586"/>
                </a:lnTo>
                <a:lnTo>
                  <a:pt x="58477" y="32601"/>
                </a:lnTo>
                <a:lnTo>
                  <a:pt x="60349" y="32601"/>
                </a:lnTo>
                <a:lnTo>
                  <a:pt x="62249" y="32586"/>
                </a:lnTo>
                <a:lnTo>
                  <a:pt x="64148" y="32547"/>
                </a:lnTo>
                <a:lnTo>
                  <a:pt x="66047" y="32501"/>
                </a:lnTo>
                <a:lnTo>
                  <a:pt x="67973" y="32432"/>
                </a:lnTo>
                <a:lnTo>
                  <a:pt x="69873" y="32339"/>
                </a:lnTo>
                <a:lnTo>
                  <a:pt x="71772" y="32239"/>
                </a:lnTo>
                <a:lnTo>
                  <a:pt x="73671" y="32115"/>
                </a:lnTo>
                <a:lnTo>
                  <a:pt x="75544" y="31976"/>
                </a:lnTo>
                <a:lnTo>
                  <a:pt x="77443" y="31814"/>
                </a:lnTo>
                <a:lnTo>
                  <a:pt x="78379" y="31729"/>
                </a:lnTo>
                <a:lnTo>
                  <a:pt x="79316" y="31636"/>
                </a:lnTo>
                <a:lnTo>
                  <a:pt x="80252" y="31536"/>
                </a:lnTo>
                <a:lnTo>
                  <a:pt x="81188" y="31436"/>
                </a:lnTo>
                <a:lnTo>
                  <a:pt x="82098" y="31335"/>
                </a:lnTo>
                <a:lnTo>
                  <a:pt x="83034" y="31220"/>
                </a:lnTo>
                <a:lnTo>
                  <a:pt x="83970" y="31104"/>
                </a:lnTo>
                <a:lnTo>
                  <a:pt x="84880" y="30988"/>
                </a:lnTo>
                <a:lnTo>
                  <a:pt x="85228" y="30934"/>
                </a:lnTo>
                <a:lnTo>
                  <a:pt x="85549" y="30872"/>
                </a:lnTo>
                <a:lnTo>
                  <a:pt x="85816" y="30810"/>
                </a:lnTo>
                <a:lnTo>
                  <a:pt x="86057" y="30733"/>
                </a:lnTo>
                <a:lnTo>
                  <a:pt x="86271" y="30664"/>
                </a:lnTo>
                <a:lnTo>
                  <a:pt x="86431" y="30579"/>
                </a:lnTo>
                <a:lnTo>
                  <a:pt x="86565" y="30494"/>
                </a:lnTo>
                <a:lnTo>
                  <a:pt x="86672" y="30409"/>
                </a:lnTo>
                <a:lnTo>
                  <a:pt x="86752" y="30316"/>
                </a:lnTo>
                <a:lnTo>
                  <a:pt x="86779" y="30224"/>
                </a:lnTo>
                <a:lnTo>
                  <a:pt x="86779" y="30131"/>
                </a:lnTo>
                <a:lnTo>
                  <a:pt x="86779" y="30038"/>
                </a:lnTo>
                <a:lnTo>
                  <a:pt x="86726" y="29946"/>
                </a:lnTo>
                <a:lnTo>
                  <a:pt x="86645" y="29853"/>
                </a:lnTo>
                <a:lnTo>
                  <a:pt x="86565" y="29760"/>
                </a:lnTo>
                <a:lnTo>
                  <a:pt x="86431" y="29668"/>
                </a:lnTo>
                <a:lnTo>
                  <a:pt x="86271" y="29583"/>
                </a:lnTo>
                <a:lnTo>
                  <a:pt x="86110" y="29498"/>
                </a:lnTo>
                <a:lnTo>
                  <a:pt x="85923" y="29413"/>
                </a:lnTo>
                <a:lnTo>
                  <a:pt x="85709" y="29344"/>
                </a:lnTo>
                <a:lnTo>
                  <a:pt x="85468" y="29266"/>
                </a:lnTo>
                <a:lnTo>
                  <a:pt x="85228" y="29205"/>
                </a:lnTo>
                <a:lnTo>
                  <a:pt x="84960" y="29143"/>
                </a:lnTo>
                <a:lnTo>
                  <a:pt x="84693" y="29089"/>
                </a:lnTo>
                <a:lnTo>
                  <a:pt x="84372" y="29043"/>
                </a:lnTo>
                <a:lnTo>
                  <a:pt x="84077" y="29004"/>
                </a:lnTo>
                <a:lnTo>
                  <a:pt x="83756" y="28981"/>
                </a:lnTo>
                <a:lnTo>
                  <a:pt x="83408" y="28958"/>
                </a:lnTo>
                <a:lnTo>
                  <a:pt x="83061" y="28950"/>
                </a:lnTo>
                <a:lnTo>
                  <a:pt x="82713" y="28950"/>
                </a:lnTo>
                <a:lnTo>
                  <a:pt x="82338" y="28965"/>
                </a:lnTo>
                <a:lnTo>
                  <a:pt x="81964" y="28988"/>
                </a:lnTo>
                <a:lnTo>
                  <a:pt x="80386" y="29104"/>
                </a:lnTo>
                <a:lnTo>
                  <a:pt x="78807" y="29205"/>
                </a:lnTo>
                <a:lnTo>
                  <a:pt x="77202" y="29297"/>
                </a:lnTo>
                <a:lnTo>
                  <a:pt x="75624" y="29382"/>
                </a:lnTo>
                <a:lnTo>
                  <a:pt x="74019" y="29452"/>
                </a:lnTo>
                <a:lnTo>
                  <a:pt x="72387" y="29513"/>
                </a:lnTo>
                <a:lnTo>
                  <a:pt x="70782" y="29560"/>
                </a:lnTo>
                <a:lnTo>
                  <a:pt x="69150" y="29598"/>
                </a:lnTo>
                <a:lnTo>
                  <a:pt x="67545" y="29622"/>
                </a:lnTo>
                <a:lnTo>
                  <a:pt x="65914" y="29637"/>
                </a:lnTo>
                <a:lnTo>
                  <a:pt x="64309" y="29637"/>
                </a:lnTo>
                <a:lnTo>
                  <a:pt x="62677" y="29629"/>
                </a:lnTo>
                <a:lnTo>
                  <a:pt x="61072" y="29614"/>
                </a:lnTo>
                <a:lnTo>
                  <a:pt x="59467" y="29583"/>
                </a:lnTo>
                <a:lnTo>
                  <a:pt x="57862" y="29544"/>
                </a:lnTo>
                <a:lnTo>
                  <a:pt x="56257" y="29490"/>
                </a:lnTo>
                <a:lnTo>
                  <a:pt x="54678" y="29429"/>
                </a:lnTo>
                <a:lnTo>
                  <a:pt x="53100" y="29351"/>
                </a:lnTo>
                <a:lnTo>
                  <a:pt x="51522" y="29266"/>
                </a:lnTo>
                <a:lnTo>
                  <a:pt x="49970" y="29174"/>
                </a:lnTo>
                <a:lnTo>
                  <a:pt x="48419" y="29066"/>
                </a:lnTo>
                <a:lnTo>
                  <a:pt x="46894" y="28950"/>
                </a:lnTo>
                <a:lnTo>
                  <a:pt x="45396" y="28819"/>
                </a:lnTo>
                <a:lnTo>
                  <a:pt x="43898" y="28680"/>
                </a:lnTo>
                <a:lnTo>
                  <a:pt x="42427" y="28533"/>
                </a:lnTo>
                <a:lnTo>
                  <a:pt x="40955" y="28371"/>
                </a:lnTo>
                <a:lnTo>
                  <a:pt x="39537" y="28201"/>
                </a:lnTo>
                <a:lnTo>
                  <a:pt x="38120" y="28016"/>
                </a:lnTo>
                <a:lnTo>
                  <a:pt x="36729" y="27830"/>
                </a:lnTo>
                <a:lnTo>
                  <a:pt x="35364" y="27622"/>
                </a:lnTo>
                <a:lnTo>
                  <a:pt x="34027" y="27414"/>
                </a:lnTo>
                <a:lnTo>
                  <a:pt x="32716" y="27190"/>
                </a:lnTo>
                <a:lnTo>
                  <a:pt x="31432" y="26958"/>
                </a:lnTo>
                <a:lnTo>
                  <a:pt x="30175" y="26711"/>
                </a:lnTo>
                <a:lnTo>
                  <a:pt x="28944" y="26456"/>
                </a:lnTo>
                <a:lnTo>
                  <a:pt x="27740" y="26194"/>
                </a:lnTo>
                <a:lnTo>
                  <a:pt x="26590" y="25916"/>
                </a:lnTo>
                <a:lnTo>
                  <a:pt x="25467" y="25630"/>
                </a:lnTo>
                <a:lnTo>
                  <a:pt x="24370" y="25337"/>
                </a:lnTo>
                <a:lnTo>
                  <a:pt x="23327" y="25028"/>
                </a:lnTo>
                <a:lnTo>
                  <a:pt x="22310" y="24712"/>
                </a:lnTo>
                <a:lnTo>
                  <a:pt x="21320" y="24387"/>
                </a:lnTo>
                <a:lnTo>
                  <a:pt x="20384" y="24055"/>
                </a:lnTo>
                <a:lnTo>
                  <a:pt x="19501" y="23708"/>
                </a:lnTo>
                <a:lnTo>
                  <a:pt x="18645" y="23353"/>
                </a:lnTo>
                <a:lnTo>
                  <a:pt x="17843" y="22990"/>
                </a:lnTo>
                <a:lnTo>
                  <a:pt x="17094" y="22612"/>
                </a:lnTo>
                <a:lnTo>
                  <a:pt x="16371" y="22226"/>
                </a:lnTo>
                <a:lnTo>
                  <a:pt x="15703" y="21832"/>
                </a:lnTo>
                <a:lnTo>
                  <a:pt x="15087" y="21423"/>
                </a:lnTo>
                <a:lnTo>
                  <a:pt x="14526" y="21014"/>
                </a:lnTo>
                <a:lnTo>
                  <a:pt x="14017" y="20589"/>
                </a:lnTo>
                <a:lnTo>
                  <a:pt x="13563" y="20149"/>
                </a:lnTo>
                <a:lnTo>
                  <a:pt x="13161" y="19709"/>
                </a:lnTo>
                <a:lnTo>
                  <a:pt x="12814" y="19254"/>
                </a:lnTo>
                <a:lnTo>
                  <a:pt x="12519" y="18790"/>
                </a:lnTo>
                <a:lnTo>
                  <a:pt x="12279" y="18320"/>
                </a:lnTo>
                <a:lnTo>
                  <a:pt x="12118" y="17833"/>
                </a:lnTo>
                <a:lnTo>
                  <a:pt x="12011" y="17347"/>
                </a:lnTo>
                <a:lnTo>
                  <a:pt x="11958" y="16845"/>
                </a:lnTo>
                <a:lnTo>
                  <a:pt x="11958" y="16336"/>
                </a:lnTo>
                <a:lnTo>
                  <a:pt x="12038" y="15811"/>
                </a:lnTo>
                <a:lnTo>
                  <a:pt x="12172" y="15286"/>
                </a:lnTo>
                <a:lnTo>
                  <a:pt x="12386" y="14745"/>
                </a:lnTo>
                <a:lnTo>
                  <a:pt x="12519" y="14436"/>
                </a:lnTo>
                <a:lnTo>
                  <a:pt x="12707" y="14128"/>
                </a:lnTo>
                <a:lnTo>
                  <a:pt x="12867" y="13834"/>
                </a:lnTo>
                <a:lnTo>
                  <a:pt x="13081" y="13533"/>
                </a:lnTo>
                <a:lnTo>
                  <a:pt x="13268" y="13248"/>
                </a:lnTo>
                <a:lnTo>
                  <a:pt x="13509" y="12962"/>
                </a:lnTo>
                <a:lnTo>
                  <a:pt x="13750" y="12684"/>
                </a:lnTo>
                <a:lnTo>
                  <a:pt x="14017" y="12414"/>
                </a:lnTo>
                <a:lnTo>
                  <a:pt x="14285" y="12144"/>
                </a:lnTo>
                <a:lnTo>
                  <a:pt x="14552" y="11881"/>
                </a:lnTo>
                <a:lnTo>
                  <a:pt x="14873" y="11619"/>
                </a:lnTo>
                <a:lnTo>
                  <a:pt x="15168" y="11364"/>
                </a:lnTo>
                <a:lnTo>
                  <a:pt x="15515" y="11117"/>
                </a:lnTo>
                <a:lnTo>
                  <a:pt x="15863" y="10870"/>
                </a:lnTo>
                <a:lnTo>
                  <a:pt x="16211" y="10631"/>
                </a:lnTo>
                <a:lnTo>
                  <a:pt x="16585" y="10399"/>
                </a:lnTo>
                <a:lnTo>
                  <a:pt x="16960" y="10167"/>
                </a:lnTo>
                <a:lnTo>
                  <a:pt x="17361" y="9943"/>
                </a:lnTo>
                <a:lnTo>
                  <a:pt x="17762" y="9727"/>
                </a:lnTo>
                <a:lnTo>
                  <a:pt x="18191" y="9511"/>
                </a:lnTo>
                <a:lnTo>
                  <a:pt x="18619" y="9303"/>
                </a:lnTo>
                <a:lnTo>
                  <a:pt x="19073" y="9094"/>
                </a:lnTo>
                <a:lnTo>
                  <a:pt x="19528" y="8894"/>
                </a:lnTo>
                <a:lnTo>
                  <a:pt x="20010" y="8693"/>
                </a:lnTo>
                <a:lnTo>
                  <a:pt x="20491" y="8500"/>
                </a:lnTo>
                <a:lnTo>
                  <a:pt x="20999" y="8315"/>
                </a:lnTo>
                <a:lnTo>
                  <a:pt x="21508" y="8129"/>
                </a:lnTo>
                <a:lnTo>
                  <a:pt x="22016" y="7952"/>
                </a:lnTo>
                <a:lnTo>
                  <a:pt x="22551" y="7774"/>
                </a:lnTo>
                <a:lnTo>
                  <a:pt x="23086" y="7604"/>
                </a:lnTo>
                <a:lnTo>
                  <a:pt x="23648" y="7442"/>
                </a:lnTo>
                <a:lnTo>
                  <a:pt x="24209" y="7280"/>
                </a:lnTo>
                <a:lnTo>
                  <a:pt x="24798" y="7118"/>
                </a:lnTo>
                <a:lnTo>
                  <a:pt x="25360" y="6964"/>
                </a:lnTo>
                <a:lnTo>
                  <a:pt x="25975" y="6817"/>
                </a:lnTo>
                <a:lnTo>
                  <a:pt x="26563" y="6670"/>
                </a:lnTo>
                <a:lnTo>
                  <a:pt x="27179" y="6531"/>
                </a:lnTo>
                <a:lnTo>
                  <a:pt x="27821" y="6392"/>
                </a:lnTo>
                <a:lnTo>
                  <a:pt x="28463" y="6261"/>
                </a:lnTo>
                <a:lnTo>
                  <a:pt x="29105" y="6130"/>
                </a:lnTo>
                <a:lnTo>
                  <a:pt x="29747" y="6006"/>
                </a:lnTo>
                <a:lnTo>
                  <a:pt x="30416" y="5883"/>
                </a:lnTo>
                <a:lnTo>
                  <a:pt x="31753" y="5651"/>
                </a:lnTo>
                <a:lnTo>
                  <a:pt x="33144" y="5435"/>
                </a:lnTo>
                <a:lnTo>
                  <a:pt x="34562" y="5234"/>
                </a:lnTo>
                <a:lnTo>
                  <a:pt x="36006" y="5041"/>
                </a:lnTo>
                <a:lnTo>
                  <a:pt x="37478" y="4872"/>
                </a:lnTo>
                <a:lnTo>
                  <a:pt x="39002" y="4709"/>
                </a:lnTo>
                <a:lnTo>
                  <a:pt x="40527" y="4563"/>
                </a:lnTo>
                <a:lnTo>
                  <a:pt x="42079" y="4431"/>
                </a:lnTo>
                <a:lnTo>
                  <a:pt x="43684" y="4308"/>
                </a:lnTo>
                <a:lnTo>
                  <a:pt x="45289" y="4208"/>
                </a:lnTo>
                <a:lnTo>
                  <a:pt x="46894" y="4107"/>
                </a:lnTo>
                <a:lnTo>
                  <a:pt x="48552" y="4030"/>
                </a:lnTo>
                <a:lnTo>
                  <a:pt x="50211" y="3953"/>
                </a:lnTo>
                <a:lnTo>
                  <a:pt x="51896" y="3899"/>
                </a:lnTo>
                <a:lnTo>
                  <a:pt x="53582" y="3845"/>
                </a:lnTo>
                <a:lnTo>
                  <a:pt x="55294" y="3814"/>
                </a:lnTo>
                <a:lnTo>
                  <a:pt x="57032" y="3783"/>
                </a:lnTo>
                <a:lnTo>
                  <a:pt x="58771" y="3768"/>
                </a:lnTo>
                <a:lnTo>
                  <a:pt x="60510" y="3760"/>
                </a:lnTo>
                <a:lnTo>
                  <a:pt x="62249" y="3768"/>
                </a:lnTo>
                <a:lnTo>
                  <a:pt x="64014" y="3783"/>
                </a:lnTo>
                <a:lnTo>
                  <a:pt x="65780" y="3798"/>
                </a:lnTo>
                <a:lnTo>
                  <a:pt x="67545" y="3837"/>
                </a:lnTo>
                <a:lnTo>
                  <a:pt x="69338" y="3876"/>
                </a:lnTo>
                <a:lnTo>
                  <a:pt x="71103" y="3922"/>
                </a:lnTo>
                <a:lnTo>
                  <a:pt x="72869" y="3976"/>
                </a:lnTo>
                <a:lnTo>
                  <a:pt x="74661" y="4038"/>
                </a:lnTo>
                <a:lnTo>
                  <a:pt x="76427" y="4115"/>
                </a:lnTo>
                <a:lnTo>
                  <a:pt x="78192" y="4192"/>
                </a:lnTo>
                <a:lnTo>
                  <a:pt x="79958" y="4277"/>
                </a:lnTo>
                <a:lnTo>
                  <a:pt x="81696" y="4370"/>
                </a:lnTo>
                <a:lnTo>
                  <a:pt x="83435" y="4470"/>
                </a:lnTo>
                <a:lnTo>
                  <a:pt x="85174" y="4570"/>
                </a:lnTo>
                <a:lnTo>
                  <a:pt x="86886" y="4679"/>
                </a:lnTo>
                <a:lnTo>
                  <a:pt x="88598" y="4794"/>
                </a:lnTo>
                <a:lnTo>
                  <a:pt x="90310" y="4918"/>
                </a:lnTo>
                <a:lnTo>
                  <a:pt x="91995" y="5041"/>
                </a:lnTo>
                <a:lnTo>
                  <a:pt x="93654" y="5173"/>
                </a:lnTo>
                <a:lnTo>
                  <a:pt x="95286" y="5304"/>
                </a:lnTo>
                <a:lnTo>
                  <a:pt x="96918" y="5443"/>
                </a:lnTo>
                <a:lnTo>
                  <a:pt x="98523" y="5582"/>
                </a:lnTo>
                <a:lnTo>
                  <a:pt x="100101" y="5728"/>
                </a:lnTo>
                <a:lnTo>
                  <a:pt x="101652" y="5875"/>
                </a:lnTo>
                <a:lnTo>
                  <a:pt x="102214" y="5921"/>
                </a:lnTo>
                <a:lnTo>
                  <a:pt x="102749" y="5945"/>
                </a:lnTo>
                <a:lnTo>
                  <a:pt x="103257" y="5952"/>
                </a:lnTo>
                <a:lnTo>
                  <a:pt x="103766" y="5945"/>
                </a:lnTo>
                <a:lnTo>
                  <a:pt x="104247" y="5929"/>
                </a:lnTo>
                <a:lnTo>
                  <a:pt x="104729" y="5891"/>
                </a:lnTo>
                <a:lnTo>
                  <a:pt x="105183" y="5844"/>
                </a:lnTo>
                <a:lnTo>
                  <a:pt x="105611" y="5775"/>
                </a:lnTo>
                <a:lnTo>
                  <a:pt x="106013" y="5705"/>
                </a:lnTo>
                <a:lnTo>
                  <a:pt x="106387" y="5620"/>
                </a:lnTo>
                <a:lnTo>
                  <a:pt x="106735" y="5528"/>
                </a:lnTo>
                <a:lnTo>
                  <a:pt x="107083" y="5427"/>
                </a:lnTo>
                <a:lnTo>
                  <a:pt x="107377" y="5312"/>
                </a:lnTo>
                <a:lnTo>
                  <a:pt x="107645" y="5196"/>
                </a:lnTo>
                <a:lnTo>
                  <a:pt x="107885" y="5072"/>
                </a:lnTo>
                <a:lnTo>
                  <a:pt x="108099" y="4949"/>
                </a:lnTo>
                <a:lnTo>
                  <a:pt x="108260" y="4817"/>
                </a:lnTo>
                <a:lnTo>
                  <a:pt x="108394" y="4679"/>
                </a:lnTo>
                <a:lnTo>
                  <a:pt x="108501" y="4540"/>
                </a:lnTo>
                <a:lnTo>
                  <a:pt x="108554" y="4401"/>
                </a:lnTo>
                <a:lnTo>
                  <a:pt x="108581" y="4262"/>
                </a:lnTo>
                <a:lnTo>
                  <a:pt x="108581" y="4123"/>
                </a:lnTo>
                <a:lnTo>
                  <a:pt x="108527" y="3984"/>
                </a:lnTo>
                <a:lnTo>
                  <a:pt x="108420" y="3845"/>
                </a:lnTo>
                <a:lnTo>
                  <a:pt x="108287" y="3714"/>
                </a:lnTo>
                <a:lnTo>
                  <a:pt x="108099" y="3590"/>
                </a:lnTo>
                <a:lnTo>
                  <a:pt x="107859" y="3466"/>
                </a:lnTo>
                <a:lnTo>
                  <a:pt x="107564" y="3343"/>
                </a:lnTo>
                <a:lnTo>
                  <a:pt x="107243" y="3235"/>
                </a:lnTo>
                <a:lnTo>
                  <a:pt x="106842" y="3135"/>
                </a:lnTo>
                <a:lnTo>
                  <a:pt x="106414" y="3034"/>
                </a:lnTo>
                <a:lnTo>
                  <a:pt x="105933" y="2949"/>
                </a:lnTo>
                <a:lnTo>
                  <a:pt x="104033" y="2671"/>
                </a:lnTo>
                <a:lnTo>
                  <a:pt x="102134" y="2409"/>
                </a:lnTo>
                <a:lnTo>
                  <a:pt x="100181" y="2154"/>
                </a:lnTo>
                <a:lnTo>
                  <a:pt x="98228" y="1915"/>
                </a:lnTo>
                <a:lnTo>
                  <a:pt x="96222" y="1691"/>
                </a:lnTo>
                <a:lnTo>
                  <a:pt x="94189" y="1482"/>
                </a:lnTo>
                <a:lnTo>
                  <a:pt x="92156" y="1282"/>
                </a:lnTo>
                <a:lnTo>
                  <a:pt x="90096" y="1096"/>
                </a:lnTo>
                <a:lnTo>
                  <a:pt x="88010" y="927"/>
                </a:lnTo>
                <a:lnTo>
                  <a:pt x="85923" y="772"/>
                </a:lnTo>
                <a:lnTo>
                  <a:pt x="83810" y="633"/>
                </a:lnTo>
                <a:lnTo>
                  <a:pt x="81670" y="502"/>
                </a:lnTo>
                <a:lnTo>
                  <a:pt x="79530" y="386"/>
                </a:lnTo>
                <a:lnTo>
                  <a:pt x="77390" y="294"/>
                </a:lnTo>
                <a:lnTo>
                  <a:pt x="75250" y="209"/>
                </a:lnTo>
                <a:lnTo>
                  <a:pt x="73083" y="139"/>
                </a:lnTo>
                <a:lnTo>
                  <a:pt x="70916" y="77"/>
                </a:lnTo>
                <a:lnTo>
                  <a:pt x="68749" y="39"/>
                </a:lnTo>
                <a:lnTo>
                  <a:pt x="66609" y="16"/>
                </a:lnTo>
                <a:lnTo>
                  <a:pt x="6444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17"/>
          <p:cNvSpPr/>
          <p:nvPr/>
        </p:nvSpPr>
        <p:spPr>
          <a:xfrm rot="10800000" flipH="1">
            <a:off x="8071191" y="150022"/>
            <a:ext cx="552284" cy="386486"/>
          </a:xfrm>
          <a:custGeom>
            <a:avLst/>
            <a:gdLst/>
            <a:ahLst/>
            <a:cxnLst/>
            <a:rect l="l" t="t" r="r" b="b"/>
            <a:pathLst>
              <a:path w="131106" h="29908" extrusionOk="0">
                <a:moveTo>
                  <a:pt x="4067" y="1"/>
                </a:moveTo>
                <a:lnTo>
                  <a:pt x="3719" y="8"/>
                </a:lnTo>
                <a:lnTo>
                  <a:pt x="3372" y="31"/>
                </a:lnTo>
                <a:lnTo>
                  <a:pt x="3024" y="62"/>
                </a:lnTo>
                <a:lnTo>
                  <a:pt x="2676" y="101"/>
                </a:lnTo>
                <a:lnTo>
                  <a:pt x="2355" y="155"/>
                </a:lnTo>
                <a:lnTo>
                  <a:pt x="2061" y="209"/>
                </a:lnTo>
                <a:lnTo>
                  <a:pt x="1767" y="278"/>
                </a:lnTo>
                <a:lnTo>
                  <a:pt x="1499" y="348"/>
                </a:lnTo>
                <a:lnTo>
                  <a:pt x="1232" y="425"/>
                </a:lnTo>
                <a:lnTo>
                  <a:pt x="991" y="510"/>
                </a:lnTo>
                <a:lnTo>
                  <a:pt x="777" y="595"/>
                </a:lnTo>
                <a:lnTo>
                  <a:pt x="563" y="688"/>
                </a:lnTo>
                <a:lnTo>
                  <a:pt x="402" y="780"/>
                </a:lnTo>
                <a:lnTo>
                  <a:pt x="268" y="881"/>
                </a:lnTo>
                <a:lnTo>
                  <a:pt x="135" y="981"/>
                </a:lnTo>
                <a:lnTo>
                  <a:pt x="54" y="1081"/>
                </a:lnTo>
                <a:lnTo>
                  <a:pt x="1" y="1189"/>
                </a:lnTo>
                <a:lnTo>
                  <a:pt x="1" y="1290"/>
                </a:lnTo>
                <a:lnTo>
                  <a:pt x="1" y="1398"/>
                </a:lnTo>
                <a:lnTo>
                  <a:pt x="54" y="1498"/>
                </a:lnTo>
                <a:lnTo>
                  <a:pt x="161" y="1599"/>
                </a:lnTo>
                <a:lnTo>
                  <a:pt x="268" y="1699"/>
                </a:lnTo>
                <a:lnTo>
                  <a:pt x="456" y="1792"/>
                </a:lnTo>
                <a:lnTo>
                  <a:pt x="670" y="1884"/>
                </a:lnTo>
                <a:lnTo>
                  <a:pt x="937" y="1977"/>
                </a:lnTo>
                <a:lnTo>
                  <a:pt x="1258" y="2062"/>
                </a:lnTo>
                <a:lnTo>
                  <a:pt x="5003" y="2973"/>
                </a:lnTo>
                <a:lnTo>
                  <a:pt x="8748" y="3884"/>
                </a:lnTo>
                <a:lnTo>
                  <a:pt x="12547" y="4787"/>
                </a:lnTo>
                <a:lnTo>
                  <a:pt x="16346" y="5682"/>
                </a:lnTo>
                <a:lnTo>
                  <a:pt x="20144" y="6578"/>
                </a:lnTo>
                <a:lnTo>
                  <a:pt x="23970" y="7473"/>
                </a:lnTo>
                <a:lnTo>
                  <a:pt x="27822" y="8361"/>
                </a:lnTo>
                <a:lnTo>
                  <a:pt x="31674" y="9241"/>
                </a:lnTo>
                <a:lnTo>
                  <a:pt x="35553" y="10121"/>
                </a:lnTo>
                <a:lnTo>
                  <a:pt x="39431" y="11001"/>
                </a:lnTo>
                <a:lnTo>
                  <a:pt x="47216" y="12746"/>
                </a:lnTo>
                <a:lnTo>
                  <a:pt x="55054" y="14483"/>
                </a:lnTo>
                <a:lnTo>
                  <a:pt x="62892" y="16205"/>
                </a:lnTo>
                <a:lnTo>
                  <a:pt x="70783" y="17918"/>
                </a:lnTo>
                <a:lnTo>
                  <a:pt x="78701" y="19625"/>
                </a:lnTo>
                <a:lnTo>
                  <a:pt x="86619" y="21323"/>
                </a:lnTo>
                <a:lnTo>
                  <a:pt x="94538" y="23014"/>
                </a:lnTo>
                <a:lnTo>
                  <a:pt x="110401" y="26387"/>
                </a:lnTo>
                <a:lnTo>
                  <a:pt x="126210" y="29753"/>
                </a:lnTo>
                <a:lnTo>
                  <a:pt x="126478" y="29799"/>
                </a:lnTo>
                <a:lnTo>
                  <a:pt x="126745" y="29846"/>
                </a:lnTo>
                <a:lnTo>
                  <a:pt x="127040" y="29877"/>
                </a:lnTo>
                <a:lnTo>
                  <a:pt x="127334" y="29892"/>
                </a:lnTo>
                <a:lnTo>
                  <a:pt x="127601" y="29900"/>
                </a:lnTo>
                <a:lnTo>
                  <a:pt x="127896" y="29907"/>
                </a:lnTo>
                <a:lnTo>
                  <a:pt x="128163" y="29892"/>
                </a:lnTo>
                <a:lnTo>
                  <a:pt x="128431" y="29877"/>
                </a:lnTo>
                <a:lnTo>
                  <a:pt x="128698" y="29853"/>
                </a:lnTo>
                <a:lnTo>
                  <a:pt x="128966" y="29823"/>
                </a:lnTo>
                <a:lnTo>
                  <a:pt x="129206" y="29784"/>
                </a:lnTo>
                <a:lnTo>
                  <a:pt x="129474" y="29738"/>
                </a:lnTo>
                <a:lnTo>
                  <a:pt x="129688" y="29684"/>
                </a:lnTo>
                <a:lnTo>
                  <a:pt x="129902" y="29630"/>
                </a:lnTo>
                <a:lnTo>
                  <a:pt x="130116" y="29568"/>
                </a:lnTo>
                <a:lnTo>
                  <a:pt x="130303" y="29506"/>
                </a:lnTo>
                <a:lnTo>
                  <a:pt x="130464" y="29437"/>
                </a:lnTo>
                <a:lnTo>
                  <a:pt x="130624" y="29367"/>
                </a:lnTo>
                <a:lnTo>
                  <a:pt x="130758" y="29290"/>
                </a:lnTo>
                <a:lnTo>
                  <a:pt x="130865" y="29213"/>
                </a:lnTo>
                <a:lnTo>
                  <a:pt x="130972" y="29135"/>
                </a:lnTo>
                <a:lnTo>
                  <a:pt x="131025" y="29051"/>
                </a:lnTo>
                <a:lnTo>
                  <a:pt x="131079" y="28973"/>
                </a:lnTo>
                <a:lnTo>
                  <a:pt x="131106" y="28888"/>
                </a:lnTo>
                <a:lnTo>
                  <a:pt x="131079" y="28811"/>
                </a:lnTo>
                <a:lnTo>
                  <a:pt x="131052" y="28726"/>
                </a:lnTo>
                <a:lnTo>
                  <a:pt x="130972" y="28649"/>
                </a:lnTo>
                <a:lnTo>
                  <a:pt x="130865" y="28572"/>
                </a:lnTo>
                <a:lnTo>
                  <a:pt x="130731" y="28495"/>
                </a:lnTo>
                <a:lnTo>
                  <a:pt x="130544" y="28425"/>
                </a:lnTo>
                <a:lnTo>
                  <a:pt x="130357" y="28356"/>
                </a:lnTo>
                <a:lnTo>
                  <a:pt x="130089" y="28294"/>
                </a:lnTo>
                <a:lnTo>
                  <a:pt x="114895" y="24704"/>
                </a:lnTo>
                <a:lnTo>
                  <a:pt x="99674" y="21099"/>
                </a:lnTo>
                <a:lnTo>
                  <a:pt x="92023" y="19300"/>
                </a:lnTo>
                <a:lnTo>
                  <a:pt x="84372" y="17509"/>
                </a:lnTo>
                <a:lnTo>
                  <a:pt x="76695" y="15718"/>
                </a:lnTo>
                <a:lnTo>
                  <a:pt x="68991" y="13935"/>
                </a:lnTo>
                <a:lnTo>
                  <a:pt x="61260" y="12167"/>
                </a:lnTo>
                <a:lnTo>
                  <a:pt x="53502" y="10407"/>
                </a:lnTo>
                <a:lnTo>
                  <a:pt x="45718" y="8655"/>
                </a:lnTo>
                <a:lnTo>
                  <a:pt x="41812" y="7790"/>
                </a:lnTo>
                <a:lnTo>
                  <a:pt x="37880" y="6925"/>
                </a:lnTo>
                <a:lnTo>
                  <a:pt x="33974" y="6068"/>
                </a:lnTo>
                <a:lnTo>
                  <a:pt x="30042" y="5212"/>
                </a:lnTo>
                <a:lnTo>
                  <a:pt x="26083" y="4362"/>
                </a:lnTo>
                <a:lnTo>
                  <a:pt x="22150" y="3513"/>
                </a:lnTo>
                <a:lnTo>
                  <a:pt x="18191" y="2679"/>
                </a:lnTo>
                <a:lnTo>
                  <a:pt x="14206" y="1846"/>
                </a:lnTo>
                <a:lnTo>
                  <a:pt x="10246" y="1012"/>
                </a:lnTo>
                <a:lnTo>
                  <a:pt x="6261" y="194"/>
                </a:lnTo>
                <a:lnTo>
                  <a:pt x="5886" y="124"/>
                </a:lnTo>
                <a:lnTo>
                  <a:pt x="5538" y="78"/>
                </a:lnTo>
                <a:lnTo>
                  <a:pt x="5164" y="39"/>
                </a:lnTo>
                <a:lnTo>
                  <a:pt x="4789" y="8"/>
                </a:lnTo>
                <a:lnTo>
                  <a:pt x="444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17"/>
          <p:cNvSpPr/>
          <p:nvPr/>
        </p:nvSpPr>
        <p:spPr>
          <a:xfrm rot="10800000" flipH="1">
            <a:off x="8022625" y="76195"/>
            <a:ext cx="489627" cy="357863"/>
          </a:xfrm>
          <a:custGeom>
            <a:avLst/>
            <a:gdLst/>
            <a:ahLst/>
            <a:cxnLst/>
            <a:rect l="l" t="t" r="r" b="b"/>
            <a:pathLst>
              <a:path w="116232" h="27693" extrusionOk="0">
                <a:moveTo>
                  <a:pt x="4388" y="1"/>
                </a:moveTo>
                <a:lnTo>
                  <a:pt x="3960" y="16"/>
                </a:lnTo>
                <a:lnTo>
                  <a:pt x="3532" y="40"/>
                </a:lnTo>
                <a:lnTo>
                  <a:pt x="3130" y="86"/>
                </a:lnTo>
                <a:lnTo>
                  <a:pt x="2729" y="140"/>
                </a:lnTo>
                <a:lnTo>
                  <a:pt x="2355" y="209"/>
                </a:lnTo>
                <a:lnTo>
                  <a:pt x="2007" y="287"/>
                </a:lnTo>
                <a:lnTo>
                  <a:pt x="1686" y="371"/>
                </a:lnTo>
                <a:lnTo>
                  <a:pt x="1365" y="472"/>
                </a:lnTo>
                <a:lnTo>
                  <a:pt x="1097" y="572"/>
                </a:lnTo>
                <a:lnTo>
                  <a:pt x="830" y="688"/>
                </a:lnTo>
                <a:lnTo>
                  <a:pt x="616" y="804"/>
                </a:lnTo>
                <a:lnTo>
                  <a:pt x="428" y="927"/>
                </a:lnTo>
                <a:lnTo>
                  <a:pt x="268" y="1059"/>
                </a:lnTo>
                <a:lnTo>
                  <a:pt x="134" y="1190"/>
                </a:lnTo>
                <a:lnTo>
                  <a:pt x="54" y="1329"/>
                </a:lnTo>
                <a:lnTo>
                  <a:pt x="27" y="1468"/>
                </a:lnTo>
                <a:lnTo>
                  <a:pt x="0" y="1599"/>
                </a:lnTo>
                <a:lnTo>
                  <a:pt x="54" y="1738"/>
                </a:lnTo>
                <a:lnTo>
                  <a:pt x="134" y="1877"/>
                </a:lnTo>
                <a:lnTo>
                  <a:pt x="268" y="2016"/>
                </a:lnTo>
                <a:lnTo>
                  <a:pt x="455" y="2147"/>
                </a:lnTo>
                <a:lnTo>
                  <a:pt x="669" y="2271"/>
                </a:lnTo>
                <a:lnTo>
                  <a:pt x="963" y="2394"/>
                </a:lnTo>
                <a:lnTo>
                  <a:pt x="1311" y="2518"/>
                </a:lnTo>
                <a:lnTo>
                  <a:pt x="1686" y="2626"/>
                </a:lnTo>
                <a:lnTo>
                  <a:pt x="2141" y="2734"/>
                </a:lnTo>
                <a:lnTo>
                  <a:pt x="9176" y="4201"/>
                </a:lnTo>
                <a:lnTo>
                  <a:pt x="16158" y="5683"/>
                </a:lnTo>
                <a:lnTo>
                  <a:pt x="23113" y="7180"/>
                </a:lnTo>
                <a:lnTo>
                  <a:pt x="30015" y="8686"/>
                </a:lnTo>
                <a:lnTo>
                  <a:pt x="36916" y="10207"/>
                </a:lnTo>
                <a:lnTo>
                  <a:pt x="43764" y="11735"/>
                </a:lnTo>
                <a:lnTo>
                  <a:pt x="50586" y="13271"/>
                </a:lnTo>
                <a:lnTo>
                  <a:pt x="57381" y="14823"/>
                </a:lnTo>
                <a:lnTo>
                  <a:pt x="64148" y="16375"/>
                </a:lnTo>
                <a:lnTo>
                  <a:pt x="70916" y="17942"/>
                </a:lnTo>
                <a:lnTo>
                  <a:pt x="77631" y="19517"/>
                </a:lnTo>
                <a:lnTo>
                  <a:pt x="84345" y="21099"/>
                </a:lnTo>
                <a:lnTo>
                  <a:pt x="91060" y="22682"/>
                </a:lnTo>
                <a:lnTo>
                  <a:pt x="97747" y="24272"/>
                </a:lnTo>
                <a:lnTo>
                  <a:pt x="104408" y="25870"/>
                </a:lnTo>
                <a:lnTo>
                  <a:pt x="111069" y="27476"/>
                </a:lnTo>
                <a:lnTo>
                  <a:pt x="111336" y="27530"/>
                </a:lnTo>
                <a:lnTo>
                  <a:pt x="111631" y="27584"/>
                </a:lnTo>
                <a:lnTo>
                  <a:pt x="111925" y="27623"/>
                </a:lnTo>
                <a:lnTo>
                  <a:pt x="112193" y="27654"/>
                </a:lnTo>
                <a:lnTo>
                  <a:pt x="112487" y="27669"/>
                </a:lnTo>
                <a:lnTo>
                  <a:pt x="112781" y="27684"/>
                </a:lnTo>
                <a:lnTo>
                  <a:pt x="113075" y="27692"/>
                </a:lnTo>
                <a:lnTo>
                  <a:pt x="113343" y="27684"/>
                </a:lnTo>
                <a:lnTo>
                  <a:pt x="113637" y="27669"/>
                </a:lnTo>
                <a:lnTo>
                  <a:pt x="113905" y="27654"/>
                </a:lnTo>
                <a:lnTo>
                  <a:pt x="114172" y="27630"/>
                </a:lnTo>
                <a:lnTo>
                  <a:pt x="114440" y="27600"/>
                </a:lnTo>
                <a:lnTo>
                  <a:pt x="114680" y="27561"/>
                </a:lnTo>
                <a:lnTo>
                  <a:pt x="114894" y="27515"/>
                </a:lnTo>
                <a:lnTo>
                  <a:pt x="115135" y="27468"/>
                </a:lnTo>
                <a:lnTo>
                  <a:pt x="115322" y="27414"/>
                </a:lnTo>
                <a:lnTo>
                  <a:pt x="115510" y="27353"/>
                </a:lnTo>
                <a:lnTo>
                  <a:pt x="115697" y="27291"/>
                </a:lnTo>
                <a:lnTo>
                  <a:pt x="115831" y="27229"/>
                </a:lnTo>
                <a:lnTo>
                  <a:pt x="115964" y="27160"/>
                </a:lnTo>
                <a:lnTo>
                  <a:pt x="116071" y="27090"/>
                </a:lnTo>
                <a:lnTo>
                  <a:pt x="116152" y="27021"/>
                </a:lnTo>
                <a:lnTo>
                  <a:pt x="116205" y="26943"/>
                </a:lnTo>
                <a:lnTo>
                  <a:pt x="116232" y="26866"/>
                </a:lnTo>
                <a:lnTo>
                  <a:pt x="116232" y="26789"/>
                </a:lnTo>
                <a:lnTo>
                  <a:pt x="116205" y="26712"/>
                </a:lnTo>
                <a:lnTo>
                  <a:pt x="116125" y="26635"/>
                </a:lnTo>
                <a:lnTo>
                  <a:pt x="116045" y="26557"/>
                </a:lnTo>
                <a:lnTo>
                  <a:pt x="115911" y="26480"/>
                </a:lnTo>
                <a:lnTo>
                  <a:pt x="115724" y="26403"/>
                </a:lnTo>
                <a:lnTo>
                  <a:pt x="115536" y="26333"/>
                </a:lnTo>
                <a:lnTo>
                  <a:pt x="115269" y="26256"/>
                </a:lnTo>
                <a:lnTo>
                  <a:pt x="112059" y="25399"/>
                </a:lnTo>
                <a:lnTo>
                  <a:pt x="108795" y="24535"/>
                </a:lnTo>
                <a:lnTo>
                  <a:pt x="105558" y="23686"/>
                </a:lnTo>
                <a:lnTo>
                  <a:pt x="102295" y="22836"/>
                </a:lnTo>
                <a:lnTo>
                  <a:pt x="99004" y="21987"/>
                </a:lnTo>
                <a:lnTo>
                  <a:pt x="95714" y="21146"/>
                </a:lnTo>
                <a:lnTo>
                  <a:pt x="92424" y="20304"/>
                </a:lnTo>
                <a:lnTo>
                  <a:pt x="89107" y="19471"/>
                </a:lnTo>
                <a:lnTo>
                  <a:pt x="82446" y="17811"/>
                </a:lnTo>
                <a:lnTo>
                  <a:pt x="75758" y="16159"/>
                </a:lnTo>
                <a:lnTo>
                  <a:pt x="69017" y="14522"/>
                </a:lnTo>
                <a:lnTo>
                  <a:pt x="62276" y="12901"/>
                </a:lnTo>
                <a:lnTo>
                  <a:pt x="55454" y="11287"/>
                </a:lnTo>
                <a:lnTo>
                  <a:pt x="48633" y="9689"/>
                </a:lnTo>
                <a:lnTo>
                  <a:pt x="41785" y="8099"/>
                </a:lnTo>
                <a:lnTo>
                  <a:pt x="34883" y="6517"/>
                </a:lnTo>
                <a:lnTo>
                  <a:pt x="27982" y="4949"/>
                </a:lnTo>
                <a:lnTo>
                  <a:pt x="21053" y="3382"/>
                </a:lnTo>
                <a:lnTo>
                  <a:pt x="14098" y="1823"/>
                </a:lnTo>
                <a:lnTo>
                  <a:pt x="7143" y="271"/>
                </a:lnTo>
                <a:lnTo>
                  <a:pt x="6661" y="178"/>
                </a:lnTo>
                <a:lnTo>
                  <a:pt x="6207" y="109"/>
                </a:lnTo>
                <a:lnTo>
                  <a:pt x="5725" y="55"/>
                </a:lnTo>
                <a:lnTo>
                  <a:pt x="5270" y="16"/>
                </a:lnTo>
                <a:lnTo>
                  <a:pt x="481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17"/>
          <p:cNvSpPr/>
          <p:nvPr/>
        </p:nvSpPr>
        <p:spPr>
          <a:xfrm rot="10800000">
            <a:off x="372571" y="1903223"/>
            <a:ext cx="347426" cy="252593"/>
          </a:xfrm>
          <a:custGeom>
            <a:avLst/>
            <a:gdLst/>
            <a:ahLst/>
            <a:cxnLst/>
            <a:rect l="l" t="t" r="r" b="b"/>
            <a:pathLst>
              <a:path w="77942" h="30974" extrusionOk="0">
                <a:moveTo>
                  <a:pt x="50492" y="1"/>
                </a:moveTo>
                <a:lnTo>
                  <a:pt x="49991" y="12"/>
                </a:lnTo>
                <a:lnTo>
                  <a:pt x="49515" y="46"/>
                </a:lnTo>
                <a:lnTo>
                  <a:pt x="49038" y="92"/>
                </a:lnTo>
                <a:lnTo>
                  <a:pt x="48585" y="149"/>
                </a:lnTo>
                <a:lnTo>
                  <a:pt x="48133" y="240"/>
                </a:lnTo>
                <a:lnTo>
                  <a:pt x="47704" y="343"/>
                </a:lnTo>
                <a:lnTo>
                  <a:pt x="47299" y="457"/>
                </a:lnTo>
                <a:lnTo>
                  <a:pt x="46941" y="593"/>
                </a:lnTo>
                <a:lnTo>
                  <a:pt x="46584" y="753"/>
                </a:lnTo>
                <a:lnTo>
                  <a:pt x="46274" y="924"/>
                </a:lnTo>
                <a:lnTo>
                  <a:pt x="46012" y="1129"/>
                </a:lnTo>
                <a:lnTo>
                  <a:pt x="45893" y="1231"/>
                </a:lnTo>
                <a:lnTo>
                  <a:pt x="45774" y="1345"/>
                </a:lnTo>
                <a:lnTo>
                  <a:pt x="45678" y="1459"/>
                </a:lnTo>
                <a:lnTo>
                  <a:pt x="45607" y="1573"/>
                </a:lnTo>
                <a:lnTo>
                  <a:pt x="45512" y="1698"/>
                </a:lnTo>
                <a:lnTo>
                  <a:pt x="45464" y="1835"/>
                </a:lnTo>
                <a:lnTo>
                  <a:pt x="45011" y="3042"/>
                </a:lnTo>
                <a:lnTo>
                  <a:pt x="44582" y="4273"/>
                </a:lnTo>
                <a:lnTo>
                  <a:pt x="44225" y="5503"/>
                </a:lnTo>
                <a:lnTo>
                  <a:pt x="43891" y="6756"/>
                </a:lnTo>
                <a:lnTo>
                  <a:pt x="43605" y="8009"/>
                </a:lnTo>
                <a:lnTo>
                  <a:pt x="43367" y="9285"/>
                </a:lnTo>
                <a:lnTo>
                  <a:pt x="43153" y="10549"/>
                </a:lnTo>
                <a:lnTo>
                  <a:pt x="42962" y="11825"/>
                </a:lnTo>
                <a:lnTo>
                  <a:pt x="33502" y="11745"/>
                </a:lnTo>
                <a:lnTo>
                  <a:pt x="24067" y="11643"/>
                </a:lnTo>
                <a:lnTo>
                  <a:pt x="19349" y="11586"/>
                </a:lnTo>
                <a:lnTo>
                  <a:pt x="14631" y="11529"/>
                </a:lnTo>
                <a:lnTo>
                  <a:pt x="9913" y="11449"/>
                </a:lnTo>
                <a:lnTo>
                  <a:pt x="5195" y="11369"/>
                </a:lnTo>
                <a:lnTo>
                  <a:pt x="4576" y="11369"/>
                </a:lnTo>
                <a:lnTo>
                  <a:pt x="4266" y="11381"/>
                </a:lnTo>
                <a:lnTo>
                  <a:pt x="3980" y="11403"/>
                </a:lnTo>
                <a:lnTo>
                  <a:pt x="3694" y="11438"/>
                </a:lnTo>
                <a:lnTo>
                  <a:pt x="3432" y="11472"/>
                </a:lnTo>
                <a:lnTo>
                  <a:pt x="3170" y="11506"/>
                </a:lnTo>
                <a:lnTo>
                  <a:pt x="2931" y="11551"/>
                </a:lnTo>
                <a:lnTo>
                  <a:pt x="2693" y="11608"/>
                </a:lnTo>
                <a:lnTo>
                  <a:pt x="2455" y="11665"/>
                </a:lnTo>
                <a:lnTo>
                  <a:pt x="2240" y="11734"/>
                </a:lnTo>
                <a:lnTo>
                  <a:pt x="2026" y="11802"/>
                </a:lnTo>
                <a:lnTo>
                  <a:pt x="1835" y="11882"/>
                </a:lnTo>
                <a:lnTo>
                  <a:pt x="1645" y="11962"/>
                </a:lnTo>
                <a:lnTo>
                  <a:pt x="1311" y="12132"/>
                </a:lnTo>
                <a:lnTo>
                  <a:pt x="1001" y="12326"/>
                </a:lnTo>
                <a:lnTo>
                  <a:pt x="739" y="12531"/>
                </a:lnTo>
                <a:lnTo>
                  <a:pt x="525" y="12748"/>
                </a:lnTo>
                <a:lnTo>
                  <a:pt x="334" y="12975"/>
                </a:lnTo>
                <a:lnTo>
                  <a:pt x="191" y="13203"/>
                </a:lnTo>
                <a:lnTo>
                  <a:pt x="96" y="13442"/>
                </a:lnTo>
                <a:lnTo>
                  <a:pt x="24" y="13693"/>
                </a:lnTo>
                <a:lnTo>
                  <a:pt x="1" y="13932"/>
                </a:lnTo>
                <a:lnTo>
                  <a:pt x="24" y="14183"/>
                </a:lnTo>
                <a:lnTo>
                  <a:pt x="96" y="14422"/>
                </a:lnTo>
                <a:lnTo>
                  <a:pt x="191" y="14673"/>
                </a:lnTo>
                <a:lnTo>
                  <a:pt x="334" y="14900"/>
                </a:lnTo>
                <a:lnTo>
                  <a:pt x="501" y="15128"/>
                </a:lnTo>
                <a:lnTo>
                  <a:pt x="739" y="15345"/>
                </a:lnTo>
                <a:lnTo>
                  <a:pt x="1001" y="15550"/>
                </a:lnTo>
                <a:lnTo>
                  <a:pt x="1311" y="15732"/>
                </a:lnTo>
                <a:lnTo>
                  <a:pt x="1645" y="15914"/>
                </a:lnTo>
                <a:lnTo>
                  <a:pt x="1835" y="15994"/>
                </a:lnTo>
                <a:lnTo>
                  <a:pt x="2026" y="16062"/>
                </a:lnTo>
                <a:lnTo>
                  <a:pt x="2240" y="16142"/>
                </a:lnTo>
                <a:lnTo>
                  <a:pt x="2455" y="16199"/>
                </a:lnTo>
                <a:lnTo>
                  <a:pt x="2693" y="16256"/>
                </a:lnTo>
                <a:lnTo>
                  <a:pt x="2931" y="16313"/>
                </a:lnTo>
                <a:lnTo>
                  <a:pt x="3170" y="16358"/>
                </a:lnTo>
                <a:lnTo>
                  <a:pt x="3432" y="16404"/>
                </a:lnTo>
                <a:lnTo>
                  <a:pt x="3694" y="16438"/>
                </a:lnTo>
                <a:lnTo>
                  <a:pt x="3980" y="16461"/>
                </a:lnTo>
                <a:lnTo>
                  <a:pt x="4266" y="16484"/>
                </a:lnTo>
                <a:lnTo>
                  <a:pt x="4576" y="16495"/>
                </a:lnTo>
                <a:lnTo>
                  <a:pt x="4885" y="16507"/>
                </a:lnTo>
                <a:lnTo>
                  <a:pt x="5195" y="16507"/>
                </a:lnTo>
                <a:lnTo>
                  <a:pt x="9865" y="16415"/>
                </a:lnTo>
                <a:lnTo>
                  <a:pt x="14512" y="16347"/>
                </a:lnTo>
                <a:lnTo>
                  <a:pt x="19182" y="16279"/>
                </a:lnTo>
                <a:lnTo>
                  <a:pt x="23828" y="16233"/>
                </a:lnTo>
                <a:lnTo>
                  <a:pt x="33145" y="16131"/>
                </a:lnTo>
                <a:lnTo>
                  <a:pt x="42485" y="16051"/>
                </a:lnTo>
                <a:lnTo>
                  <a:pt x="42462" y="16882"/>
                </a:lnTo>
                <a:lnTo>
                  <a:pt x="42438" y="17725"/>
                </a:lnTo>
                <a:lnTo>
                  <a:pt x="42438" y="18557"/>
                </a:lnTo>
                <a:lnTo>
                  <a:pt x="42462" y="19388"/>
                </a:lnTo>
                <a:lnTo>
                  <a:pt x="42509" y="20220"/>
                </a:lnTo>
                <a:lnTo>
                  <a:pt x="42557" y="21052"/>
                </a:lnTo>
                <a:lnTo>
                  <a:pt x="42605" y="21883"/>
                </a:lnTo>
                <a:lnTo>
                  <a:pt x="42700" y="22715"/>
                </a:lnTo>
                <a:lnTo>
                  <a:pt x="42795" y="23535"/>
                </a:lnTo>
                <a:lnTo>
                  <a:pt x="42914" y="24355"/>
                </a:lnTo>
                <a:lnTo>
                  <a:pt x="43034" y="25164"/>
                </a:lnTo>
                <a:lnTo>
                  <a:pt x="43176" y="25984"/>
                </a:lnTo>
                <a:lnTo>
                  <a:pt x="43343" y="26793"/>
                </a:lnTo>
                <a:lnTo>
                  <a:pt x="43534" y="27590"/>
                </a:lnTo>
                <a:lnTo>
                  <a:pt x="43725" y="28387"/>
                </a:lnTo>
                <a:lnTo>
                  <a:pt x="43939" y="29185"/>
                </a:lnTo>
                <a:lnTo>
                  <a:pt x="44010" y="29390"/>
                </a:lnTo>
                <a:lnTo>
                  <a:pt x="44130" y="29595"/>
                </a:lnTo>
                <a:lnTo>
                  <a:pt x="44273" y="29777"/>
                </a:lnTo>
                <a:lnTo>
                  <a:pt x="44439" y="29948"/>
                </a:lnTo>
                <a:lnTo>
                  <a:pt x="44654" y="30107"/>
                </a:lnTo>
                <a:lnTo>
                  <a:pt x="44868" y="30244"/>
                </a:lnTo>
                <a:lnTo>
                  <a:pt x="45130" y="30381"/>
                </a:lnTo>
                <a:lnTo>
                  <a:pt x="45392" y="30506"/>
                </a:lnTo>
                <a:lnTo>
                  <a:pt x="45678" y="30609"/>
                </a:lnTo>
                <a:lnTo>
                  <a:pt x="45988" y="30700"/>
                </a:lnTo>
                <a:lnTo>
                  <a:pt x="46322" y="30780"/>
                </a:lnTo>
                <a:lnTo>
                  <a:pt x="46632" y="30848"/>
                </a:lnTo>
                <a:lnTo>
                  <a:pt x="46989" y="30893"/>
                </a:lnTo>
                <a:lnTo>
                  <a:pt x="47323" y="30939"/>
                </a:lnTo>
                <a:lnTo>
                  <a:pt x="47680" y="30962"/>
                </a:lnTo>
                <a:lnTo>
                  <a:pt x="48014" y="30973"/>
                </a:lnTo>
                <a:lnTo>
                  <a:pt x="48371" y="30973"/>
                </a:lnTo>
                <a:lnTo>
                  <a:pt x="48705" y="30950"/>
                </a:lnTo>
                <a:lnTo>
                  <a:pt x="49038" y="30916"/>
                </a:lnTo>
                <a:lnTo>
                  <a:pt x="49372" y="30871"/>
                </a:lnTo>
                <a:lnTo>
                  <a:pt x="49681" y="30814"/>
                </a:lnTo>
                <a:lnTo>
                  <a:pt x="49991" y="30745"/>
                </a:lnTo>
                <a:lnTo>
                  <a:pt x="50277" y="30654"/>
                </a:lnTo>
                <a:lnTo>
                  <a:pt x="50539" y="30552"/>
                </a:lnTo>
                <a:lnTo>
                  <a:pt x="50778" y="30426"/>
                </a:lnTo>
                <a:lnTo>
                  <a:pt x="50992" y="30301"/>
                </a:lnTo>
                <a:lnTo>
                  <a:pt x="51206" y="30153"/>
                </a:lnTo>
                <a:lnTo>
                  <a:pt x="51373" y="29994"/>
                </a:lnTo>
                <a:lnTo>
                  <a:pt x="51516" y="29811"/>
                </a:lnTo>
                <a:lnTo>
                  <a:pt x="51612" y="29618"/>
                </a:lnTo>
                <a:lnTo>
                  <a:pt x="51683" y="29413"/>
                </a:lnTo>
                <a:lnTo>
                  <a:pt x="51707" y="29185"/>
                </a:lnTo>
                <a:lnTo>
                  <a:pt x="51802" y="27510"/>
                </a:lnTo>
                <a:lnTo>
                  <a:pt x="51921" y="25836"/>
                </a:lnTo>
                <a:lnTo>
                  <a:pt x="52064" y="24184"/>
                </a:lnTo>
                <a:lnTo>
                  <a:pt x="52231" y="22521"/>
                </a:lnTo>
                <a:lnTo>
                  <a:pt x="52422" y="20881"/>
                </a:lnTo>
                <a:lnTo>
                  <a:pt x="52636" y="19229"/>
                </a:lnTo>
                <a:lnTo>
                  <a:pt x="52874" y="17589"/>
                </a:lnTo>
                <a:lnTo>
                  <a:pt x="53136" y="15960"/>
                </a:lnTo>
                <a:lnTo>
                  <a:pt x="63740" y="15857"/>
                </a:lnTo>
                <a:lnTo>
                  <a:pt x="69030" y="15789"/>
                </a:lnTo>
                <a:lnTo>
                  <a:pt x="74319" y="15721"/>
                </a:lnTo>
                <a:lnTo>
                  <a:pt x="74748" y="15709"/>
                </a:lnTo>
                <a:lnTo>
                  <a:pt x="75153" y="15675"/>
                </a:lnTo>
                <a:lnTo>
                  <a:pt x="75535" y="15618"/>
                </a:lnTo>
                <a:lnTo>
                  <a:pt x="75892" y="15550"/>
                </a:lnTo>
                <a:lnTo>
                  <a:pt x="76226" y="15470"/>
                </a:lnTo>
                <a:lnTo>
                  <a:pt x="76511" y="15379"/>
                </a:lnTo>
                <a:lnTo>
                  <a:pt x="76774" y="15265"/>
                </a:lnTo>
                <a:lnTo>
                  <a:pt x="77036" y="15151"/>
                </a:lnTo>
                <a:lnTo>
                  <a:pt x="77226" y="15014"/>
                </a:lnTo>
                <a:lnTo>
                  <a:pt x="77417" y="14878"/>
                </a:lnTo>
                <a:lnTo>
                  <a:pt x="77584" y="14730"/>
                </a:lnTo>
                <a:lnTo>
                  <a:pt x="77703" y="14581"/>
                </a:lnTo>
                <a:lnTo>
                  <a:pt x="77798" y="14422"/>
                </a:lnTo>
                <a:lnTo>
                  <a:pt x="77870" y="14263"/>
                </a:lnTo>
                <a:lnTo>
                  <a:pt x="77917" y="14103"/>
                </a:lnTo>
                <a:lnTo>
                  <a:pt x="77941" y="13932"/>
                </a:lnTo>
                <a:lnTo>
                  <a:pt x="77917" y="13773"/>
                </a:lnTo>
                <a:lnTo>
                  <a:pt x="77870" y="13613"/>
                </a:lnTo>
                <a:lnTo>
                  <a:pt x="77798" y="13442"/>
                </a:lnTo>
                <a:lnTo>
                  <a:pt x="77703" y="13294"/>
                </a:lnTo>
                <a:lnTo>
                  <a:pt x="77584" y="13135"/>
                </a:lnTo>
                <a:lnTo>
                  <a:pt x="77417" y="12998"/>
                </a:lnTo>
                <a:lnTo>
                  <a:pt x="77250" y="12850"/>
                </a:lnTo>
                <a:lnTo>
                  <a:pt x="77036" y="12725"/>
                </a:lnTo>
                <a:lnTo>
                  <a:pt x="76797" y="12599"/>
                </a:lnTo>
                <a:lnTo>
                  <a:pt x="76511" y="12497"/>
                </a:lnTo>
                <a:lnTo>
                  <a:pt x="76226" y="12394"/>
                </a:lnTo>
                <a:lnTo>
                  <a:pt x="75892" y="12315"/>
                </a:lnTo>
                <a:lnTo>
                  <a:pt x="75535" y="12246"/>
                </a:lnTo>
                <a:lnTo>
                  <a:pt x="75153" y="12201"/>
                </a:lnTo>
                <a:lnTo>
                  <a:pt x="74748" y="12167"/>
                </a:lnTo>
                <a:lnTo>
                  <a:pt x="74319" y="12144"/>
                </a:lnTo>
                <a:lnTo>
                  <a:pt x="69220" y="12075"/>
                </a:lnTo>
                <a:lnTo>
                  <a:pt x="64121" y="12018"/>
                </a:lnTo>
                <a:lnTo>
                  <a:pt x="53923" y="11927"/>
                </a:lnTo>
                <a:lnTo>
                  <a:pt x="54399" y="9581"/>
                </a:lnTo>
                <a:lnTo>
                  <a:pt x="54924" y="7246"/>
                </a:lnTo>
                <a:lnTo>
                  <a:pt x="55472" y="4888"/>
                </a:lnTo>
                <a:lnTo>
                  <a:pt x="56067" y="2518"/>
                </a:lnTo>
                <a:lnTo>
                  <a:pt x="56091" y="2382"/>
                </a:lnTo>
                <a:lnTo>
                  <a:pt x="56091" y="2256"/>
                </a:lnTo>
                <a:lnTo>
                  <a:pt x="56091" y="2131"/>
                </a:lnTo>
                <a:lnTo>
                  <a:pt x="56067" y="2006"/>
                </a:lnTo>
                <a:lnTo>
                  <a:pt x="56043" y="1892"/>
                </a:lnTo>
                <a:lnTo>
                  <a:pt x="55996" y="1767"/>
                </a:lnTo>
                <a:lnTo>
                  <a:pt x="55948" y="1664"/>
                </a:lnTo>
                <a:lnTo>
                  <a:pt x="55853" y="1550"/>
                </a:lnTo>
                <a:lnTo>
                  <a:pt x="55686" y="1345"/>
                </a:lnTo>
                <a:lnTo>
                  <a:pt x="55448" y="1151"/>
                </a:lnTo>
                <a:lnTo>
                  <a:pt x="55186" y="969"/>
                </a:lnTo>
                <a:lnTo>
                  <a:pt x="54876" y="798"/>
                </a:lnTo>
                <a:lnTo>
                  <a:pt x="54542" y="650"/>
                </a:lnTo>
                <a:lnTo>
                  <a:pt x="54161" y="514"/>
                </a:lnTo>
                <a:lnTo>
                  <a:pt x="53756" y="400"/>
                </a:lnTo>
                <a:lnTo>
                  <a:pt x="53327" y="297"/>
                </a:lnTo>
                <a:lnTo>
                  <a:pt x="52898" y="206"/>
                </a:lnTo>
                <a:lnTo>
                  <a:pt x="52422" y="126"/>
                </a:lnTo>
                <a:lnTo>
                  <a:pt x="51945" y="69"/>
                </a:lnTo>
                <a:lnTo>
                  <a:pt x="51469" y="35"/>
                </a:lnTo>
                <a:lnTo>
                  <a:pt x="50992" y="12"/>
                </a:lnTo>
                <a:lnTo>
                  <a:pt x="5049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17"/>
          <p:cNvSpPr/>
          <p:nvPr/>
        </p:nvSpPr>
        <p:spPr>
          <a:xfrm rot="10800000" flipH="1">
            <a:off x="164335" y="793240"/>
            <a:ext cx="197208" cy="165511"/>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17"/>
          <p:cNvSpPr/>
          <p:nvPr/>
        </p:nvSpPr>
        <p:spPr>
          <a:xfrm rot="10800000" flipH="1">
            <a:off x="453603" y="718419"/>
            <a:ext cx="166554" cy="55774"/>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17"/>
          <p:cNvSpPr/>
          <p:nvPr/>
        </p:nvSpPr>
        <p:spPr>
          <a:xfrm rot="10800000" flipH="1">
            <a:off x="751549" y="625144"/>
            <a:ext cx="155622" cy="74627"/>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17"/>
          <p:cNvSpPr/>
          <p:nvPr/>
        </p:nvSpPr>
        <p:spPr>
          <a:xfrm rot="10800000" flipH="1">
            <a:off x="1189898" y="337735"/>
            <a:ext cx="153259" cy="115333"/>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17"/>
          <p:cNvSpPr/>
          <p:nvPr/>
        </p:nvSpPr>
        <p:spPr>
          <a:xfrm rot="10800000" flipH="1">
            <a:off x="1451784" y="121257"/>
            <a:ext cx="130609" cy="130091"/>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17"/>
          <p:cNvSpPr/>
          <p:nvPr/>
        </p:nvSpPr>
        <p:spPr>
          <a:xfrm rot="10800000" flipH="1">
            <a:off x="-473382" y="4518920"/>
            <a:ext cx="1288582" cy="813031"/>
          </a:xfrm>
          <a:custGeom>
            <a:avLst/>
            <a:gdLst/>
            <a:ahLst/>
            <a:cxnLst/>
            <a:rect l="l" t="t" r="r" b="b"/>
            <a:pathLst>
              <a:path w="312573" h="107829" extrusionOk="0">
                <a:moveTo>
                  <a:pt x="124596" y="4523"/>
                </a:moveTo>
                <a:lnTo>
                  <a:pt x="130267" y="7382"/>
                </a:lnTo>
                <a:lnTo>
                  <a:pt x="135914" y="10241"/>
                </a:lnTo>
                <a:lnTo>
                  <a:pt x="141561" y="13111"/>
                </a:lnTo>
                <a:lnTo>
                  <a:pt x="147185" y="15982"/>
                </a:lnTo>
                <a:lnTo>
                  <a:pt x="152784" y="18853"/>
                </a:lnTo>
                <a:lnTo>
                  <a:pt x="158360" y="21735"/>
                </a:lnTo>
                <a:lnTo>
                  <a:pt x="163912" y="24628"/>
                </a:lnTo>
                <a:lnTo>
                  <a:pt x="169463" y="27533"/>
                </a:lnTo>
                <a:lnTo>
                  <a:pt x="174968" y="30437"/>
                </a:lnTo>
                <a:lnTo>
                  <a:pt x="180448" y="33342"/>
                </a:lnTo>
                <a:lnTo>
                  <a:pt x="185905" y="36269"/>
                </a:lnTo>
                <a:lnTo>
                  <a:pt x="191313" y="39197"/>
                </a:lnTo>
                <a:lnTo>
                  <a:pt x="196722" y="42147"/>
                </a:lnTo>
                <a:lnTo>
                  <a:pt x="202084" y="45098"/>
                </a:lnTo>
                <a:lnTo>
                  <a:pt x="207421" y="48059"/>
                </a:lnTo>
                <a:lnTo>
                  <a:pt x="212735" y="51032"/>
                </a:lnTo>
                <a:lnTo>
                  <a:pt x="218024" y="54028"/>
                </a:lnTo>
                <a:lnTo>
                  <a:pt x="223266" y="57024"/>
                </a:lnTo>
                <a:lnTo>
                  <a:pt x="228485" y="60043"/>
                </a:lnTo>
                <a:lnTo>
                  <a:pt x="233655" y="63073"/>
                </a:lnTo>
                <a:lnTo>
                  <a:pt x="238802" y="66114"/>
                </a:lnTo>
                <a:lnTo>
                  <a:pt x="243901" y="69178"/>
                </a:lnTo>
                <a:lnTo>
                  <a:pt x="248977" y="72242"/>
                </a:lnTo>
                <a:lnTo>
                  <a:pt x="254004" y="75341"/>
                </a:lnTo>
                <a:lnTo>
                  <a:pt x="259008" y="78451"/>
                </a:lnTo>
                <a:lnTo>
                  <a:pt x="263964" y="81572"/>
                </a:lnTo>
                <a:lnTo>
                  <a:pt x="268873" y="84716"/>
                </a:lnTo>
                <a:lnTo>
                  <a:pt x="273734" y="87871"/>
                </a:lnTo>
                <a:lnTo>
                  <a:pt x="276164" y="89466"/>
                </a:lnTo>
                <a:lnTo>
                  <a:pt x="278571" y="91049"/>
                </a:lnTo>
                <a:lnTo>
                  <a:pt x="280977" y="92655"/>
                </a:lnTo>
                <a:lnTo>
                  <a:pt x="283360" y="94250"/>
                </a:lnTo>
                <a:lnTo>
                  <a:pt x="285743" y="95868"/>
                </a:lnTo>
                <a:lnTo>
                  <a:pt x="288102" y="97474"/>
                </a:lnTo>
                <a:lnTo>
                  <a:pt x="290461" y="99091"/>
                </a:lnTo>
                <a:lnTo>
                  <a:pt x="292796" y="100720"/>
                </a:lnTo>
                <a:lnTo>
                  <a:pt x="257745" y="97371"/>
                </a:lnTo>
                <a:lnTo>
                  <a:pt x="222695" y="94034"/>
                </a:lnTo>
                <a:lnTo>
                  <a:pt x="187644" y="90719"/>
                </a:lnTo>
                <a:lnTo>
                  <a:pt x="152593" y="87404"/>
                </a:lnTo>
                <a:lnTo>
                  <a:pt x="82468" y="80786"/>
                </a:lnTo>
                <a:lnTo>
                  <a:pt x="12343" y="74156"/>
                </a:lnTo>
                <a:lnTo>
                  <a:pt x="12153" y="74145"/>
                </a:lnTo>
                <a:lnTo>
                  <a:pt x="11938" y="74133"/>
                </a:lnTo>
                <a:lnTo>
                  <a:pt x="11533" y="74122"/>
                </a:lnTo>
                <a:lnTo>
                  <a:pt x="15346" y="72072"/>
                </a:lnTo>
                <a:lnTo>
                  <a:pt x="19158" y="70010"/>
                </a:lnTo>
                <a:lnTo>
                  <a:pt x="22947" y="67948"/>
                </a:lnTo>
                <a:lnTo>
                  <a:pt x="26711" y="65875"/>
                </a:lnTo>
                <a:lnTo>
                  <a:pt x="30500" y="63790"/>
                </a:lnTo>
                <a:lnTo>
                  <a:pt x="34241" y="61706"/>
                </a:lnTo>
                <a:lnTo>
                  <a:pt x="38006" y="59610"/>
                </a:lnTo>
                <a:lnTo>
                  <a:pt x="41723" y="57502"/>
                </a:lnTo>
                <a:lnTo>
                  <a:pt x="45440" y="55384"/>
                </a:lnTo>
                <a:lnTo>
                  <a:pt x="49157" y="53265"/>
                </a:lnTo>
                <a:lnTo>
                  <a:pt x="52827" y="51146"/>
                </a:lnTo>
                <a:lnTo>
                  <a:pt x="56496" y="49005"/>
                </a:lnTo>
                <a:lnTo>
                  <a:pt x="60142" y="46863"/>
                </a:lnTo>
                <a:lnTo>
                  <a:pt x="63787" y="44710"/>
                </a:lnTo>
                <a:lnTo>
                  <a:pt x="67385" y="42557"/>
                </a:lnTo>
                <a:lnTo>
                  <a:pt x="70983" y="40382"/>
                </a:lnTo>
                <a:lnTo>
                  <a:pt x="74534" y="38206"/>
                </a:lnTo>
                <a:lnTo>
                  <a:pt x="78084" y="36030"/>
                </a:lnTo>
                <a:lnTo>
                  <a:pt x="81587" y="33832"/>
                </a:lnTo>
                <a:lnTo>
                  <a:pt x="85089" y="31633"/>
                </a:lnTo>
                <a:lnTo>
                  <a:pt x="88544" y="29423"/>
                </a:lnTo>
                <a:lnTo>
                  <a:pt x="91976" y="27202"/>
                </a:lnTo>
                <a:lnTo>
                  <a:pt x="95383" y="24970"/>
                </a:lnTo>
                <a:lnTo>
                  <a:pt x="98767" y="22737"/>
                </a:lnTo>
                <a:lnTo>
                  <a:pt x="102126" y="20493"/>
                </a:lnTo>
                <a:lnTo>
                  <a:pt x="105438" y="18237"/>
                </a:lnTo>
                <a:lnTo>
                  <a:pt x="108703" y="15971"/>
                </a:lnTo>
                <a:lnTo>
                  <a:pt x="111967" y="13704"/>
                </a:lnTo>
                <a:lnTo>
                  <a:pt x="115160" y="11426"/>
                </a:lnTo>
                <a:lnTo>
                  <a:pt x="118353" y="9136"/>
                </a:lnTo>
                <a:lnTo>
                  <a:pt x="121474" y="6835"/>
                </a:lnTo>
                <a:lnTo>
                  <a:pt x="124596" y="4523"/>
                </a:lnTo>
                <a:close/>
                <a:moveTo>
                  <a:pt x="123547" y="0"/>
                </a:moveTo>
                <a:lnTo>
                  <a:pt x="123309" y="12"/>
                </a:lnTo>
                <a:lnTo>
                  <a:pt x="123095" y="35"/>
                </a:lnTo>
                <a:lnTo>
                  <a:pt x="122880" y="57"/>
                </a:lnTo>
                <a:lnTo>
                  <a:pt x="122642" y="91"/>
                </a:lnTo>
                <a:lnTo>
                  <a:pt x="122451" y="126"/>
                </a:lnTo>
                <a:lnTo>
                  <a:pt x="122022" y="228"/>
                </a:lnTo>
                <a:lnTo>
                  <a:pt x="121665" y="342"/>
                </a:lnTo>
                <a:lnTo>
                  <a:pt x="121308" y="479"/>
                </a:lnTo>
                <a:lnTo>
                  <a:pt x="120998" y="638"/>
                </a:lnTo>
                <a:lnTo>
                  <a:pt x="120736" y="809"/>
                </a:lnTo>
                <a:lnTo>
                  <a:pt x="120521" y="1003"/>
                </a:lnTo>
                <a:lnTo>
                  <a:pt x="120426" y="1105"/>
                </a:lnTo>
                <a:lnTo>
                  <a:pt x="120355" y="1196"/>
                </a:lnTo>
                <a:lnTo>
                  <a:pt x="120283" y="1299"/>
                </a:lnTo>
                <a:lnTo>
                  <a:pt x="120235" y="1413"/>
                </a:lnTo>
                <a:lnTo>
                  <a:pt x="112849" y="5810"/>
                </a:lnTo>
                <a:lnTo>
                  <a:pt x="105462" y="10218"/>
                </a:lnTo>
                <a:lnTo>
                  <a:pt x="98099" y="14626"/>
                </a:lnTo>
                <a:lnTo>
                  <a:pt x="90760" y="19046"/>
                </a:lnTo>
                <a:lnTo>
                  <a:pt x="76083" y="27886"/>
                </a:lnTo>
                <a:lnTo>
                  <a:pt x="68744" y="32294"/>
                </a:lnTo>
                <a:lnTo>
                  <a:pt x="61405" y="36714"/>
                </a:lnTo>
                <a:lnTo>
                  <a:pt x="54042" y="41111"/>
                </a:lnTo>
                <a:lnTo>
                  <a:pt x="46655" y="45508"/>
                </a:lnTo>
                <a:lnTo>
                  <a:pt x="39221" y="49893"/>
                </a:lnTo>
                <a:lnTo>
                  <a:pt x="31763" y="54267"/>
                </a:lnTo>
                <a:lnTo>
                  <a:pt x="28022" y="56443"/>
                </a:lnTo>
                <a:lnTo>
                  <a:pt x="24257" y="58619"/>
                </a:lnTo>
                <a:lnTo>
                  <a:pt x="20492" y="60794"/>
                </a:lnTo>
                <a:lnTo>
                  <a:pt x="16704" y="62959"/>
                </a:lnTo>
                <a:lnTo>
                  <a:pt x="12915" y="65123"/>
                </a:lnTo>
                <a:lnTo>
                  <a:pt x="9103" y="67276"/>
                </a:lnTo>
                <a:lnTo>
                  <a:pt x="5267" y="69429"/>
                </a:lnTo>
                <a:lnTo>
                  <a:pt x="1430" y="71582"/>
                </a:lnTo>
                <a:lnTo>
                  <a:pt x="1121" y="71753"/>
                </a:lnTo>
                <a:lnTo>
                  <a:pt x="858" y="71935"/>
                </a:lnTo>
                <a:lnTo>
                  <a:pt x="644" y="72129"/>
                </a:lnTo>
                <a:lnTo>
                  <a:pt x="453" y="72311"/>
                </a:lnTo>
                <a:lnTo>
                  <a:pt x="310" y="72493"/>
                </a:lnTo>
                <a:lnTo>
                  <a:pt x="167" y="72687"/>
                </a:lnTo>
                <a:lnTo>
                  <a:pt x="96" y="72880"/>
                </a:lnTo>
                <a:lnTo>
                  <a:pt x="24" y="73063"/>
                </a:lnTo>
                <a:lnTo>
                  <a:pt x="1" y="73256"/>
                </a:lnTo>
                <a:lnTo>
                  <a:pt x="1" y="73439"/>
                </a:lnTo>
                <a:lnTo>
                  <a:pt x="24" y="73632"/>
                </a:lnTo>
                <a:lnTo>
                  <a:pt x="96" y="73814"/>
                </a:lnTo>
                <a:lnTo>
                  <a:pt x="167" y="73997"/>
                </a:lnTo>
                <a:lnTo>
                  <a:pt x="287" y="74168"/>
                </a:lnTo>
                <a:lnTo>
                  <a:pt x="406" y="74338"/>
                </a:lnTo>
                <a:lnTo>
                  <a:pt x="549" y="74509"/>
                </a:lnTo>
                <a:lnTo>
                  <a:pt x="739" y="74680"/>
                </a:lnTo>
                <a:lnTo>
                  <a:pt x="930" y="74840"/>
                </a:lnTo>
                <a:lnTo>
                  <a:pt x="1144" y="74988"/>
                </a:lnTo>
                <a:lnTo>
                  <a:pt x="1359" y="75136"/>
                </a:lnTo>
                <a:lnTo>
                  <a:pt x="1621" y="75272"/>
                </a:lnTo>
                <a:lnTo>
                  <a:pt x="1883" y="75409"/>
                </a:lnTo>
                <a:lnTo>
                  <a:pt x="2145" y="75523"/>
                </a:lnTo>
                <a:lnTo>
                  <a:pt x="2455" y="75648"/>
                </a:lnTo>
                <a:lnTo>
                  <a:pt x="2741" y="75751"/>
                </a:lnTo>
                <a:lnTo>
                  <a:pt x="3051" y="75842"/>
                </a:lnTo>
                <a:lnTo>
                  <a:pt x="3384" y="75933"/>
                </a:lnTo>
                <a:lnTo>
                  <a:pt x="3718" y="76002"/>
                </a:lnTo>
                <a:lnTo>
                  <a:pt x="4051" y="76070"/>
                </a:lnTo>
                <a:lnTo>
                  <a:pt x="4409" y="76115"/>
                </a:lnTo>
                <a:lnTo>
                  <a:pt x="4766" y="76150"/>
                </a:lnTo>
                <a:lnTo>
                  <a:pt x="5124" y="76184"/>
                </a:lnTo>
                <a:lnTo>
                  <a:pt x="4933" y="76457"/>
                </a:lnTo>
                <a:lnTo>
                  <a:pt x="4814" y="76742"/>
                </a:lnTo>
                <a:lnTo>
                  <a:pt x="4718" y="77027"/>
                </a:lnTo>
                <a:lnTo>
                  <a:pt x="4695" y="77311"/>
                </a:lnTo>
                <a:lnTo>
                  <a:pt x="4718" y="77596"/>
                </a:lnTo>
                <a:lnTo>
                  <a:pt x="4766" y="77733"/>
                </a:lnTo>
                <a:lnTo>
                  <a:pt x="4814" y="77870"/>
                </a:lnTo>
                <a:lnTo>
                  <a:pt x="4861" y="78006"/>
                </a:lnTo>
                <a:lnTo>
                  <a:pt x="4957" y="78143"/>
                </a:lnTo>
                <a:lnTo>
                  <a:pt x="5052" y="78268"/>
                </a:lnTo>
                <a:lnTo>
                  <a:pt x="5147" y="78394"/>
                </a:lnTo>
                <a:lnTo>
                  <a:pt x="5267" y="78519"/>
                </a:lnTo>
                <a:lnTo>
                  <a:pt x="5410" y="78644"/>
                </a:lnTo>
                <a:lnTo>
                  <a:pt x="5576" y="78758"/>
                </a:lnTo>
                <a:lnTo>
                  <a:pt x="5743" y="78872"/>
                </a:lnTo>
                <a:lnTo>
                  <a:pt x="5934" y="78986"/>
                </a:lnTo>
                <a:lnTo>
                  <a:pt x="6124" y="79089"/>
                </a:lnTo>
                <a:lnTo>
                  <a:pt x="6339" y="79191"/>
                </a:lnTo>
                <a:lnTo>
                  <a:pt x="6577" y="79282"/>
                </a:lnTo>
                <a:lnTo>
                  <a:pt x="6839" y="79373"/>
                </a:lnTo>
                <a:lnTo>
                  <a:pt x="7101" y="79453"/>
                </a:lnTo>
                <a:lnTo>
                  <a:pt x="7387" y="79533"/>
                </a:lnTo>
                <a:lnTo>
                  <a:pt x="7697" y="79601"/>
                </a:lnTo>
                <a:lnTo>
                  <a:pt x="8007" y="79658"/>
                </a:lnTo>
                <a:lnTo>
                  <a:pt x="8364" y="79715"/>
                </a:lnTo>
                <a:lnTo>
                  <a:pt x="8722" y="79761"/>
                </a:lnTo>
                <a:lnTo>
                  <a:pt x="9103" y="79806"/>
                </a:lnTo>
                <a:lnTo>
                  <a:pt x="82993" y="86823"/>
                </a:lnTo>
                <a:lnTo>
                  <a:pt x="156882" y="93840"/>
                </a:lnTo>
                <a:lnTo>
                  <a:pt x="193839" y="97337"/>
                </a:lnTo>
                <a:lnTo>
                  <a:pt x="230796" y="100834"/>
                </a:lnTo>
                <a:lnTo>
                  <a:pt x="267753" y="104308"/>
                </a:lnTo>
                <a:lnTo>
                  <a:pt x="304710" y="107771"/>
                </a:lnTo>
                <a:lnTo>
                  <a:pt x="305162" y="107805"/>
                </a:lnTo>
                <a:lnTo>
                  <a:pt x="305615" y="107828"/>
                </a:lnTo>
                <a:lnTo>
                  <a:pt x="306068" y="107828"/>
                </a:lnTo>
                <a:lnTo>
                  <a:pt x="306521" y="107817"/>
                </a:lnTo>
                <a:lnTo>
                  <a:pt x="306973" y="107783"/>
                </a:lnTo>
                <a:lnTo>
                  <a:pt x="307402" y="107737"/>
                </a:lnTo>
                <a:lnTo>
                  <a:pt x="307831" y="107680"/>
                </a:lnTo>
                <a:lnTo>
                  <a:pt x="308260" y="107612"/>
                </a:lnTo>
                <a:lnTo>
                  <a:pt x="308689" y="107532"/>
                </a:lnTo>
                <a:lnTo>
                  <a:pt x="309094" y="107441"/>
                </a:lnTo>
                <a:lnTo>
                  <a:pt x="309475" y="107327"/>
                </a:lnTo>
                <a:lnTo>
                  <a:pt x="309856" y="107213"/>
                </a:lnTo>
                <a:lnTo>
                  <a:pt x="310214" y="107088"/>
                </a:lnTo>
                <a:lnTo>
                  <a:pt x="310547" y="106951"/>
                </a:lnTo>
                <a:lnTo>
                  <a:pt x="310857" y="106803"/>
                </a:lnTo>
                <a:lnTo>
                  <a:pt x="311167" y="106655"/>
                </a:lnTo>
                <a:lnTo>
                  <a:pt x="311429" y="106495"/>
                </a:lnTo>
                <a:lnTo>
                  <a:pt x="311691" y="106325"/>
                </a:lnTo>
                <a:lnTo>
                  <a:pt x="311906" y="106142"/>
                </a:lnTo>
                <a:lnTo>
                  <a:pt x="312096" y="105960"/>
                </a:lnTo>
                <a:lnTo>
                  <a:pt x="312263" y="105778"/>
                </a:lnTo>
                <a:lnTo>
                  <a:pt x="312382" y="105584"/>
                </a:lnTo>
                <a:lnTo>
                  <a:pt x="312478" y="105390"/>
                </a:lnTo>
                <a:lnTo>
                  <a:pt x="312549" y="105185"/>
                </a:lnTo>
                <a:lnTo>
                  <a:pt x="312573" y="104980"/>
                </a:lnTo>
                <a:lnTo>
                  <a:pt x="312573" y="104775"/>
                </a:lnTo>
                <a:lnTo>
                  <a:pt x="312525" y="104559"/>
                </a:lnTo>
                <a:lnTo>
                  <a:pt x="312430" y="104354"/>
                </a:lnTo>
                <a:lnTo>
                  <a:pt x="312287" y="104137"/>
                </a:lnTo>
                <a:lnTo>
                  <a:pt x="312096" y="103921"/>
                </a:lnTo>
                <a:lnTo>
                  <a:pt x="311882" y="103705"/>
                </a:lnTo>
                <a:lnTo>
                  <a:pt x="311596" y="103500"/>
                </a:lnTo>
                <a:lnTo>
                  <a:pt x="306616" y="99991"/>
                </a:lnTo>
                <a:lnTo>
                  <a:pt x="301588" y="96483"/>
                </a:lnTo>
                <a:lnTo>
                  <a:pt x="296537" y="92997"/>
                </a:lnTo>
                <a:lnTo>
                  <a:pt x="291414" y="89523"/>
                </a:lnTo>
                <a:lnTo>
                  <a:pt x="286243" y="86048"/>
                </a:lnTo>
                <a:lnTo>
                  <a:pt x="281025" y="82597"/>
                </a:lnTo>
                <a:lnTo>
                  <a:pt x="278404" y="80877"/>
                </a:lnTo>
                <a:lnTo>
                  <a:pt x="275759" y="79157"/>
                </a:lnTo>
                <a:lnTo>
                  <a:pt x="273114" y="77437"/>
                </a:lnTo>
                <a:lnTo>
                  <a:pt x="270445" y="75728"/>
                </a:lnTo>
                <a:lnTo>
                  <a:pt x="267777" y="74019"/>
                </a:lnTo>
                <a:lnTo>
                  <a:pt x="265084" y="72322"/>
                </a:lnTo>
                <a:lnTo>
                  <a:pt x="262368" y="70625"/>
                </a:lnTo>
                <a:lnTo>
                  <a:pt x="259651" y="68928"/>
                </a:lnTo>
                <a:lnTo>
                  <a:pt x="256935" y="67242"/>
                </a:lnTo>
                <a:lnTo>
                  <a:pt x="254195" y="65556"/>
                </a:lnTo>
                <a:lnTo>
                  <a:pt x="251431" y="63870"/>
                </a:lnTo>
                <a:lnTo>
                  <a:pt x="248667" y="62196"/>
                </a:lnTo>
                <a:lnTo>
                  <a:pt x="245879" y="60521"/>
                </a:lnTo>
                <a:lnTo>
                  <a:pt x="243091" y="58858"/>
                </a:lnTo>
                <a:lnTo>
                  <a:pt x="240279" y="57195"/>
                </a:lnTo>
                <a:lnTo>
                  <a:pt x="237468" y="55543"/>
                </a:lnTo>
                <a:lnTo>
                  <a:pt x="234632" y="53891"/>
                </a:lnTo>
                <a:lnTo>
                  <a:pt x="231773" y="52240"/>
                </a:lnTo>
                <a:lnTo>
                  <a:pt x="228914" y="50611"/>
                </a:lnTo>
                <a:lnTo>
                  <a:pt x="226030" y="48971"/>
                </a:lnTo>
                <a:lnTo>
                  <a:pt x="223147" y="47342"/>
                </a:lnTo>
                <a:lnTo>
                  <a:pt x="220240" y="45724"/>
                </a:lnTo>
                <a:lnTo>
                  <a:pt x="217333" y="44107"/>
                </a:lnTo>
                <a:lnTo>
                  <a:pt x="214403" y="42500"/>
                </a:lnTo>
                <a:lnTo>
                  <a:pt x="211448" y="40894"/>
                </a:lnTo>
                <a:lnTo>
                  <a:pt x="208493" y="39300"/>
                </a:lnTo>
                <a:lnTo>
                  <a:pt x="205515" y="37705"/>
                </a:lnTo>
                <a:lnTo>
                  <a:pt x="202513" y="36121"/>
                </a:lnTo>
                <a:lnTo>
                  <a:pt x="199510" y="34549"/>
                </a:lnTo>
                <a:lnTo>
                  <a:pt x="196484" y="32977"/>
                </a:lnTo>
                <a:lnTo>
                  <a:pt x="193458" y="31417"/>
                </a:lnTo>
                <a:lnTo>
                  <a:pt x="190408" y="29856"/>
                </a:lnTo>
                <a:lnTo>
                  <a:pt x="187334" y="28307"/>
                </a:lnTo>
                <a:lnTo>
                  <a:pt x="184260" y="26769"/>
                </a:lnTo>
                <a:lnTo>
                  <a:pt x="181163" y="25232"/>
                </a:lnTo>
                <a:lnTo>
                  <a:pt x="178041" y="23705"/>
                </a:lnTo>
                <a:lnTo>
                  <a:pt x="174920" y="22190"/>
                </a:lnTo>
                <a:lnTo>
                  <a:pt x="171775" y="20687"/>
                </a:lnTo>
                <a:lnTo>
                  <a:pt x="168629" y="19183"/>
                </a:lnTo>
                <a:lnTo>
                  <a:pt x="165460" y="17691"/>
                </a:lnTo>
                <a:lnTo>
                  <a:pt x="162267" y="16198"/>
                </a:lnTo>
                <a:lnTo>
                  <a:pt x="159051" y="14718"/>
                </a:lnTo>
                <a:lnTo>
                  <a:pt x="155834" y="13248"/>
                </a:lnTo>
                <a:lnTo>
                  <a:pt x="152593" y="11790"/>
                </a:lnTo>
                <a:lnTo>
                  <a:pt x="149353" y="10343"/>
                </a:lnTo>
                <a:lnTo>
                  <a:pt x="146088" y="8897"/>
                </a:lnTo>
                <a:lnTo>
                  <a:pt x="142800" y="7461"/>
                </a:lnTo>
                <a:lnTo>
                  <a:pt x="139512" y="6038"/>
                </a:lnTo>
                <a:lnTo>
                  <a:pt x="136176" y="4625"/>
                </a:lnTo>
                <a:lnTo>
                  <a:pt x="132840" y="3224"/>
                </a:lnTo>
                <a:lnTo>
                  <a:pt x="129504" y="1823"/>
                </a:lnTo>
                <a:lnTo>
                  <a:pt x="126145" y="433"/>
                </a:lnTo>
                <a:lnTo>
                  <a:pt x="125906" y="353"/>
                </a:lnTo>
                <a:lnTo>
                  <a:pt x="125668" y="274"/>
                </a:lnTo>
                <a:lnTo>
                  <a:pt x="125430" y="205"/>
                </a:lnTo>
                <a:lnTo>
                  <a:pt x="125215" y="148"/>
                </a:lnTo>
                <a:lnTo>
                  <a:pt x="124977" y="103"/>
                </a:lnTo>
                <a:lnTo>
                  <a:pt x="124739" y="57"/>
                </a:lnTo>
                <a:lnTo>
                  <a:pt x="124501" y="35"/>
                </a:lnTo>
                <a:lnTo>
                  <a:pt x="124262" y="12"/>
                </a:lnTo>
                <a:lnTo>
                  <a:pt x="1240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17"/>
          <p:cNvSpPr/>
          <p:nvPr/>
        </p:nvSpPr>
        <p:spPr>
          <a:xfrm rot="10800000">
            <a:off x="8330727" y="2602482"/>
            <a:ext cx="878674" cy="587218"/>
          </a:xfrm>
          <a:custGeom>
            <a:avLst/>
            <a:gdLst/>
            <a:ahLst/>
            <a:cxnLst/>
            <a:rect l="l" t="t" r="r" b="b"/>
            <a:pathLst>
              <a:path w="265661" h="57854" extrusionOk="0">
                <a:moveTo>
                  <a:pt x="6688" y="1"/>
                </a:moveTo>
                <a:lnTo>
                  <a:pt x="6126" y="16"/>
                </a:lnTo>
                <a:lnTo>
                  <a:pt x="5538" y="47"/>
                </a:lnTo>
                <a:lnTo>
                  <a:pt x="4976" y="93"/>
                </a:lnTo>
                <a:lnTo>
                  <a:pt x="4414" y="147"/>
                </a:lnTo>
                <a:lnTo>
                  <a:pt x="3879" y="217"/>
                </a:lnTo>
                <a:lnTo>
                  <a:pt x="3344" y="302"/>
                </a:lnTo>
                <a:lnTo>
                  <a:pt x="2863" y="402"/>
                </a:lnTo>
                <a:lnTo>
                  <a:pt x="2381" y="510"/>
                </a:lnTo>
                <a:lnTo>
                  <a:pt x="1926" y="626"/>
                </a:lnTo>
                <a:lnTo>
                  <a:pt x="1525" y="757"/>
                </a:lnTo>
                <a:lnTo>
                  <a:pt x="1151" y="904"/>
                </a:lnTo>
                <a:lnTo>
                  <a:pt x="830" y="1058"/>
                </a:lnTo>
                <a:lnTo>
                  <a:pt x="562" y="1228"/>
                </a:lnTo>
                <a:lnTo>
                  <a:pt x="428" y="1313"/>
                </a:lnTo>
                <a:lnTo>
                  <a:pt x="321" y="1406"/>
                </a:lnTo>
                <a:lnTo>
                  <a:pt x="241" y="1498"/>
                </a:lnTo>
                <a:lnTo>
                  <a:pt x="161" y="1591"/>
                </a:lnTo>
                <a:lnTo>
                  <a:pt x="107" y="1691"/>
                </a:lnTo>
                <a:lnTo>
                  <a:pt x="54" y="1792"/>
                </a:lnTo>
                <a:lnTo>
                  <a:pt x="27" y="1892"/>
                </a:lnTo>
                <a:lnTo>
                  <a:pt x="27" y="2000"/>
                </a:lnTo>
                <a:lnTo>
                  <a:pt x="0" y="2942"/>
                </a:lnTo>
                <a:lnTo>
                  <a:pt x="27" y="3891"/>
                </a:lnTo>
                <a:lnTo>
                  <a:pt x="81" y="4833"/>
                </a:lnTo>
                <a:lnTo>
                  <a:pt x="188" y="5775"/>
                </a:lnTo>
                <a:lnTo>
                  <a:pt x="321" y="6717"/>
                </a:lnTo>
                <a:lnTo>
                  <a:pt x="482" y="7659"/>
                </a:lnTo>
                <a:lnTo>
                  <a:pt x="696" y="8601"/>
                </a:lnTo>
                <a:lnTo>
                  <a:pt x="910" y="9535"/>
                </a:lnTo>
                <a:lnTo>
                  <a:pt x="1177" y="10476"/>
                </a:lnTo>
                <a:lnTo>
                  <a:pt x="1498" y="11411"/>
                </a:lnTo>
                <a:lnTo>
                  <a:pt x="1819" y="12345"/>
                </a:lnTo>
                <a:lnTo>
                  <a:pt x="2167" y="13279"/>
                </a:lnTo>
                <a:lnTo>
                  <a:pt x="2568" y="14213"/>
                </a:lnTo>
                <a:lnTo>
                  <a:pt x="2996" y="15147"/>
                </a:lnTo>
                <a:lnTo>
                  <a:pt x="3424" y="16081"/>
                </a:lnTo>
                <a:lnTo>
                  <a:pt x="3906" y="17007"/>
                </a:lnTo>
                <a:lnTo>
                  <a:pt x="4414" y="17934"/>
                </a:lnTo>
                <a:lnTo>
                  <a:pt x="4949" y="18868"/>
                </a:lnTo>
                <a:lnTo>
                  <a:pt x="5484" y="19794"/>
                </a:lnTo>
                <a:lnTo>
                  <a:pt x="6073" y="20721"/>
                </a:lnTo>
                <a:lnTo>
                  <a:pt x="6661" y="21647"/>
                </a:lnTo>
                <a:lnTo>
                  <a:pt x="7303" y="22566"/>
                </a:lnTo>
                <a:lnTo>
                  <a:pt x="7945" y="23492"/>
                </a:lnTo>
                <a:lnTo>
                  <a:pt x="8614" y="24411"/>
                </a:lnTo>
                <a:lnTo>
                  <a:pt x="9310" y="25337"/>
                </a:lnTo>
                <a:lnTo>
                  <a:pt x="10005" y="26256"/>
                </a:lnTo>
                <a:lnTo>
                  <a:pt x="10754" y="27175"/>
                </a:lnTo>
                <a:lnTo>
                  <a:pt x="11503" y="28093"/>
                </a:lnTo>
                <a:lnTo>
                  <a:pt x="12252" y="29004"/>
                </a:lnTo>
                <a:lnTo>
                  <a:pt x="13055" y="29923"/>
                </a:lnTo>
                <a:lnTo>
                  <a:pt x="13857" y="30834"/>
                </a:lnTo>
                <a:lnTo>
                  <a:pt x="14660" y="31752"/>
                </a:lnTo>
                <a:lnTo>
                  <a:pt x="14793" y="31868"/>
                </a:lnTo>
                <a:lnTo>
                  <a:pt x="14954" y="31976"/>
                </a:lnTo>
                <a:lnTo>
                  <a:pt x="15114" y="32077"/>
                </a:lnTo>
                <a:lnTo>
                  <a:pt x="15328" y="32177"/>
                </a:lnTo>
                <a:lnTo>
                  <a:pt x="15542" y="32270"/>
                </a:lnTo>
                <a:lnTo>
                  <a:pt x="15783" y="32355"/>
                </a:lnTo>
                <a:lnTo>
                  <a:pt x="16051" y="32432"/>
                </a:lnTo>
                <a:lnTo>
                  <a:pt x="16345" y="32509"/>
                </a:lnTo>
                <a:lnTo>
                  <a:pt x="16639" y="32571"/>
                </a:lnTo>
                <a:lnTo>
                  <a:pt x="16960" y="32640"/>
                </a:lnTo>
                <a:lnTo>
                  <a:pt x="17308" y="32694"/>
                </a:lnTo>
                <a:lnTo>
                  <a:pt x="17656" y="32741"/>
                </a:lnTo>
                <a:lnTo>
                  <a:pt x="18003" y="32787"/>
                </a:lnTo>
                <a:lnTo>
                  <a:pt x="18378" y="32826"/>
                </a:lnTo>
                <a:lnTo>
                  <a:pt x="18752" y="32856"/>
                </a:lnTo>
                <a:lnTo>
                  <a:pt x="19154" y="32887"/>
                </a:lnTo>
                <a:lnTo>
                  <a:pt x="19528" y="32910"/>
                </a:lnTo>
                <a:lnTo>
                  <a:pt x="19929" y="32926"/>
                </a:lnTo>
                <a:lnTo>
                  <a:pt x="20331" y="32934"/>
                </a:lnTo>
                <a:lnTo>
                  <a:pt x="21535" y="32934"/>
                </a:lnTo>
                <a:lnTo>
                  <a:pt x="21936" y="32918"/>
                </a:lnTo>
                <a:lnTo>
                  <a:pt x="22310" y="32903"/>
                </a:lnTo>
                <a:lnTo>
                  <a:pt x="22712" y="32880"/>
                </a:lnTo>
                <a:lnTo>
                  <a:pt x="23086" y="32849"/>
                </a:lnTo>
                <a:lnTo>
                  <a:pt x="23461" y="32818"/>
                </a:lnTo>
                <a:lnTo>
                  <a:pt x="23808" y="32779"/>
                </a:lnTo>
                <a:lnTo>
                  <a:pt x="24156" y="32733"/>
                </a:lnTo>
                <a:lnTo>
                  <a:pt x="24477" y="32679"/>
                </a:lnTo>
                <a:lnTo>
                  <a:pt x="24798" y="32625"/>
                </a:lnTo>
                <a:lnTo>
                  <a:pt x="25119" y="32563"/>
                </a:lnTo>
                <a:lnTo>
                  <a:pt x="29105" y="31722"/>
                </a:lnTo>
                <a:lnTo>
                  <a:pt x="33118" y="30888"/>
                </a:lnTo>
                <a:lnTo>
                  <a:pt x="37157" y="30070"/>
                </a:lnTo>
                <a:lnTo>
                  <a:pt x="41223" y="29267"/>
                </a:lnTo>
                <a:lnTo>
                  <a:pt x="45316" y="28479"/>
                </a:lnTo>
                <a:lnTo>
                  <a:pt x="49435" y="27700"/>
                </a:lnTo>
                <a:lnTo>
                  <a:pt x="53582" y="26935"/>
                </a:lnTo>
                <a:lnTo>
                  <a:pt x="57755" y="26194"/>
                </a:lnTo>
                <a:lnTo>
                  <a:pt x="61955" y="25453"/>
                </a:lnTo>
                <a:lnTo>
                  <a:pt x="66181" y="24735"/>
                </a:lnTo>
                <a:lnTo>
                  <a:pt x="70435" y="24025"/>
                </a:lnTo>
                <a:lnTo>
                  <a:pt x="74715" y="23330"/>
                </a:lnTo>
                <a:lnTo>
                  <a:pt x="79022" y="22651"/>
                </a:lnTo>
                <a:lnTo>
                  <a:pt x="83382" y="21979"/>
                </a:lnTo>
                <a:lnTo>
                  <a:pt x="87742" y="21323"/>
                </a:lnTo>
                <a:lnTo>
                  <a:pt x="92156" y="20682"/>
                </a:lnTo>
                <a:lnTo>
                  <a:pt x="99325" y="33374"/>
                </a:lnTo>
                <a:lnTo>
                  <a:pt x="102910" y="39719"/>
                </a:lnTo>
                <a:lnTo>
                  <a:pt x="106548" y="46065"/>
                </a:lnTo>
                <a:lnTo>
                  <a:pt x="106628" y="46204"/>
                </a:lnTo>
                <a:lnTo>
                  <a:pt x="106762" y="46335"/>
                </a:lnTo>
                <a:lnTo>
                  <a:pt x="106922" y="46467"/>
                </a:lnTo>
                <a:lnTo>
                  <a:pt x="107083" y="46590"/>
                </a:lnTo>
                <a:lnTo>
                  <a:pt x="107270" y="46706"/>
                </a:lnTo>
                <a:lnTo>
                  <a:pt x="107484" y="46814"/>
                </a:lnTo>
                <a:lnTo>
                  <a:pt x="107725" y="46922"/>
                </a:lnTo>
                <a:lnTo>
                  <a:pt x="107992" y="47022"/>
                </a:lnTo>
                <a:lnTo>
                  <a:pt x="108287" y="47123"/>
                </a:lnTo>
                <a:lnTo>
                  <a:pt x="108581" y="47208"/>
                </a:lnTo>
                <a:lnTo>
                  <a:pt x="108875" y="47293"/>
                </a:lnTo>
                <a:lnTo>
                  <a:pt x="109223" y="47370"/>
                </a:lnTo>
                <a:lnTo>
                  <a:pt x="109571" y="47439"/>
                </a:lnTo>
                <a:lnTo>
                  <a:pt x="109919" y="47501"/>
                </a:lnTo>
                <a:lnTo>
                  <a:pt x="110293" y="47563"/>
                </a:lnTo>
                <a:lnTo>
                  <a:pt x="110668" y="47609"/>
                </a:lnTo>
                <a:lnTo>
                  <a:pt x="111069" y="47655"/>
                </a:lnTo>
                <a:lnTo>
                  <a:pt x="111470" y="47694"/>
                </a:lnTo>
                <a:lnTo>
                  <a:pt x="111871" y="47717"/>
                </a:lnTo>
                <a:lnTo>
                  <a:pt x="112273" y="47740"/>
                </a:lnTo>
                <a:lnTo>
                  <a:pt x="112701" y="47756"/>
                </a:lnTo>
                <a:lnTo>
                  <a:pt x="113129" y="47764"/>
                </a:lnTo>
                <a:lnTo>
                  <a:pt x="113557" y="47764"/>
                </a:lnTo>
                <a:lnTo>
                  <a:pt x="113985" y="47756"/>
                </a:lnTo>
                <a:lnTo>
                  <a:pt x="114413" y="47740"/>
                </a:lnTo>
                <a:lnTo>
                  <a:pt x="114841" y="47717"/>
                </a:lnTo>
                <a:lnTo>
                  <a:pt x="115269" y="47679"/>
                </a:lnTo>
                <a:lnTo>
                  <a:pt x="115697" y="47640"/>
                </a:lnTo>
                <a:lnTo>
                  <a:pt x="116125" y="47586"/>
                </a:lnTo>
                <a:lnTo>
                  <a:pt x="116553" y="47532"/>
                </a:lnTo>
                <a:lnTo>
                  <a:pt x="116954" y="47462"/>
                </a:lnTo>
                <a:lnTo>
                  <a:pt x="117382" y="47385"/>
                </a:lnTo>
                <a:lnTo>
                  <a:pt x="133807" y="44097"/>
                </a:lnTo>
                <a:lnTo>
                  <a:pt x="150232" y="40800"/>
                </a:lnTo>
                <a:lnTo>
                  <a:pt x="166657" y="37496"/>
                </a:lnTo>
                <a:lnTo>
                  <a:pt x="174842" y="35836"/>
                </a:lnTo>
                <a:lnTo>
                  <a:pt x="183001" y="34177"/>
                </a:lnTo>
                <a:lnTo>
                  <a:pt x="183590" y="35574"/>
                </a:lnTo>
                <a:lnTo>
                  <a:pt x="184178" y="36971"/>
                </a:lnTo>
                <a:lnTo>
                  <a:pt x="184793" y="38361"/>
                </a:lnTo>
                <a:lnTo>
                  <a:pt x="185462" y="39750"/>
                </a:lnTo>
                <a:lnTo>
                  <a:pt x="186131" y="41148"/>
                </a:lnTo>
                <a:lnTo>
                  <a:pt x="186827" y="42537"/>
                </a:lnTo>
                <a:lnTo>
                  <a:pt x="187576" y="43919"/>
                </a:lnTo>
                <a:lnTo>
                  <a:pt x="188325" y="45309"/>
                </a:lnTo>
                <a:lnTo>
                  <a:pt x="189127" y="46690"/>
                </a:lnTo>
                <a:lnTo>
                  <a:pt x="189930" y="48080"/>
                </a:lnTo>
                <a:lnTo>
                  <a:pt x="190786" y="49462"/>
                </a:lnTo>
                <a:lnTo>
                  <a:pt x="191668" y="50844"/>
                </a:lnTo>
                <a:lnTo>
                  <a:pt x="192578" y="52226"/>
                </a:lnTo>
                <a:lnTo>
                  <a:pt x="193514" y="53608"/>
                </a:lnTo>
                <a:lnTo>
                  <a:pt x="194477" y="54982"/>
                </a:lnTo>
                <a:lnTo>
                  <a:pt x="195494" y="56364"/>
                </a:lnTo>
                <a:lnTo>
                  <a:pt x="195601" y="56487"/>
                </a:lnTo>
                <a:lnTo>
                  <a:pt x="195708" y="56611"/>
                </a:lnTo>
                <a:lnTo>
                  <a:pt x="195868" y="56726"/>
                </a:lnTo>
                <a:lnTo>
                  <a:pt x="196029" y="56834"/>
                </a:lnTo>
                <a:lnTo>
                  <a:pt x="196216" y="56935"/>
                </a:lnTo>
                <a:lnTo>
                  <a:pt x="196403" y="57035"/>
                </a:lnTo>
                <a:lnTo>
                  <a:pt x="196617" y="57136"/>
                </a:lnTo>
                <a:lnTo>
                  <a:pt x="196858" y="57220"/>
                </a:lnTo>
                <a:lnTo>
                  <a:pt x="197099" y="57305"/>
                </a:lnTo>
                <a:lnTo>
                  <a:pt x="197366" y="57383"/>
                </a:lnTo>
                <a:lnTo>
                  <a:pt x="197634" y="57452"/>
                </a:lnTo>
                <a:lnTo>
                  <a:pt x="197901" y="57522"/>
                </a:lnTo>
                <a:lnTo>
                  <a:pt x="198196" y="57583"/>
                </a:lnTo>
                <a:lnTo>
                  <a:pt x="198517" y="57637"/>
                </a:lnTo>
                <a:lnTo>
                  <a:pt x="198838" y="57684"/>
                </a:lnTo>
                <a:lnTo>
                  <a:pt x="199159" y="57730"/>
                </a:lnTo>
                <a:lnTo>
                  <a:pt x="199506" y="57769"/>
                </a:lnTo>
                <a:lnTo>
                  <a:pt x="199854" y="57792"/>
                </a:lnTo>
                <a:lnTo>
                  <a:pt x="200202" y="57823"/>
                </a:lnTo>
                <a:lnTo>
                  <a:pt x="200550" y="57838"/>
                </a:lnTo>
                <a:lnTo>
                  <a:pt x="200924" y="57846"/>
                </a:lnTo>
                <a:lnTo>
                  <a:pt x="201299" y="57853"/>
                </a:lnTo>
                <a:lnTo>
                  <a:pt x="201673" y="57853"/>
                </a:lnTo>
                <a:lnTo>
                  <a:pt x="202048" y="57846"/>
                </a:lnTo>
                <a:lnTo>
                  <a:pt x="202422" y="57830"/>
                </a:lnTo>
                <a:lnTo>
                  <a:pt x="202823" y="57807"/>
                </a:lnTo>
                <a:lnTo>
                  <a:pt x="203198" y="57784"/>
                </a:lnTo>
                <a:lnTo>
                  <a:pt x="203599" y="57745"/>
                </a:lnTo>
                <a:lnTo>
                  <a:pt x="203974" y="57707"/>
                </a:lnTo>
                <a:lnTo>
                  <a:pt x="204375" y="57653"/>
                </a:lnTo>
                <a:lnTo>
                  <a:pt x="204749" y="57599"/>
                </a:lnTo>
                <a:lnTo>
                  <a:pt x="205124" y="57537"/>
                </a:lnTo>
                <a:lnTo>
                  <a:pt x="209083" y="56834"/>
                </a:lnTo>
                <a:lnTo>
                  <a:pt x="213015" y="56124"/>
                </a:lnTo>
                <a:lnTo>
                  <a:pt x="216894" y="55406"/>
                </a:lnTo>
                <a:lnTo>
                  <a:pt x="220746" y="54673"/>
                </a:lnTo>
                <a:lnTo>
                  <a:pt x="224572" y="53932"/>
                </a:lnTo>
                <a:lnTo>
                  <a:pt x="228343" y="53175"/>
                </a:lnTo>
                <a:lnTo>
                  <a:pt x="232089" y="52411"/>
                </a:lnTo>
                <a:lnTo>
                  <a:pt x="235780" y="51631"/>
                </a:lnTo>
                <a:lnTo>
                  <a:pt x="239445" y="50836"/>
                </a:lnTo>
                <a:lnTo>
                  <a:pt x="243083" y="50025"/>
                </a:lnTo>
                <a:lnTo>
                  <a:pt x="246694" y="49207"/>
                </a:lnTo>
                <a:lnTo>
                  <a:pt x="250252" y="48366"/>
                </a:lnTo>
                <a:lnTo>
                  <a:pt x="253783" y="47517"/>
                </a:lnTo>
                <a:lnTo>
                  <a:pt x="255549" y="47084"/>
                </a:lnTo>
                <a:lnTo>
                  <a:pt x="257288" y="46644"/>
                </a:lnTo>
                <a:lnTo>
                  <a:pt x="259026" y="46204"/>
                </a:lnTo>
                <a:lnTo>
                  <a:pt x="260765" y="45756"/>
                </a:lnTo>
                <a:lnTo>
                  <a:pt x="262477" y="45309"/>
                </a:lnTo>
                <a:lnTo>
                  <a:pt x="264189" y="44853"/>
                </a:lnTo>
                <a:lnTo>
                  <a:pt x="264537" y="44753"/>
                </a:lnTo>
                <a:lnTo>
                  <a:pt x="264831" y="44652"/>
                </a:lnTo>
                <a:lnTo>
                  <a:pt x="265072" y="44544"/>
                </a:lnTo>
                <a:lnTo>
                  <a:pt x="265286" y="44429"/>
                </a:lnTo>
                <a:lnTo>
                  <a:pt x="265447" y="44313"/>
                </a:lnTo>
                <a:lnTo>
                  <a:pt x="265554" y="44197"/>
                </a:lnTo>
                <a:lnTo>
                  <a:pt x="265634" y="44081"/>
                </a:lnTo>
                <a:lnTo>
                  <a:pt x="265661" y="43965"/>
                </a:lnTo>
                <a:lnTo>
                  <a:pt x="265661" y="43850"/>
                </a:lnTo>
                <a:lnTo>
                  <a:pt x="265634" y="43734"/>
                </a:lnTo>
                <a:lnTo>
                  <a:pt x="265554" y="43626"/>
                </a:lnTo>
                <a:lnTo>
                  <a:pt x="265447" y="43510"/>
                </a:lnTo>
                <a:lnTo>
                  <a:pt x="265313" y="43402"/>
                </a:lnTo>
                <a:lnTo>
                  <a:pt x="265152" y="43301"/>
                </a:lnTo>
                <a:lnTo>
                  <a:pt x="264965" y="43201"/>
                </a:lnTo>
                <a:lnTo>
                  <a:pt x="264751" y="43108"/>
                </a:lnTo>
                <a:lnTo>
                  <a:pt x="264510" y="43024"/>
                </a:lnTo>
                <a:lnTo>
                  <a:pt x="264243" y="42939"/>
                </a:lnTo>
                <a:lnTo>
                  <a:pt x="263949" y="42869"/>
                </a:lnTo>
                <a:lnTo>
                  <a:pt x="263628" y="42800"/>
                </a:lnTo>
                <a:lnTo>
                  <a:pt x="263307" y="42746"/>
                </a:lnTo>
                <a:lnTo>
                  <a:pt x="262986" y="42699"/>
                </a:lnTo>
                <a:lnTo>
                  <a:pt x="262611" y="42661"/>
                </a:lnTo>
                <a:lnTo>
                  <a:pt x="262263" y="42638"/>
                </a:lnTo>
                <a:lnTo>
                  <a:pt x="261862" y="42622"/>
                </a:lnTo>
                <a:lnTo>
                  <a:pt x="261487" y="42622"/>
                </a:lnTo>
                <a:lnTo>
                  <a:pt x="261086" y="42630"/>
                </a:lnTo>
                <a:lnTo>
                  <a:pt x="260685" y="42653"/>
                </a:lnTo>
                <a:lnTo>
                  <a:pt x="260284" y="42692"/>
                </a:lnTo>
                <a:lnTo>
                  <a:pt x="259856" y="42746"/>
                </a:lnTo>
                <a:lnTo>
                  <a:pt x="259454" y="42815"/>
                </a:lnTo>
                <a:lnTo>
                  <a:pt x="259026" y="42900"/>
                </a:lnTo>
                <a:lnTo>
                  <a:pt x="255843" y="43626"/>
                </a:lnTo>
                <a:lnTo>
                  <a:pt x="252606" y="44336"/>
                </a:lnTo>
                <a:lnTo>
                  <a:pt x="249396" y="45038"/>
                </a:lnTo>
                <a:lnTo>
                  <a:pt x="246159" y="45741"/>
                </a:lnTo>
                <a:lnTo>
                  <a:pt x="242896" y="46428"/>
                </a:lnTo>
                <a:lnTo>
                  <a:pt x="239632" y="47107"/>
                </a:lnTo>
                <a:lnTo>
                  <a:pt x="236342" y="47779"/>
                </a:lnTo>
                <a:lnTo>
                  <a:pt x="233052" y="48435"/>
                </a:lnTo>
                <a:lnTo>
                  <a:pt x="229708" y="49091"/>
                </a:lnTo>
                <a:lnTo>
                  <a:pt x="226391" y="49740"/>
                </a:lnTo>
                <a:lnTo>
                  <a:pt x="223020" y="50373"/>
                </a:lnTo>
                <a:lnTo>
                  <a:pt x="219623" y="50998"/>
                </a:lnTo>
                <a:lnTo>
                  <a:pt x="216225" y="51616"/>
                </a:lnTo>
                <a:lnTo>
                  <a:pt x="212775" y="52226"/>
                </a:lnTo>
                <a:lnTo>
                  <a:pt x="209297" y="52828"/>
                </a:lnTo>
                <a:lnTo>
                  <a:pt x="205819" y="53422"/>
                </a:lnTo>
                <a:lnTo>
                  <a:pt x="204883" y="52010"/>
                </a:lnTo>
                <a:lnTo>
                  <a:pt x="203974" y="50597"/>
                </a:lnTo>
                <a:lnTo>
                  <a:pt x="203118" y="49192"/>
                </a:lnTo>
                <a:lnTo>
                  <a:pt x="202262" y="47779"/>
                </a:lnTo>
                <a:lnTo>
                  <a:pt x="201432" y="46366"/>
                </a:lnTo>
                <a:lnTo>
                  <a:pt x="200630" y="44954"/>
                </a:lnTo>
                <a:lnTo>
                  <a:pt x="199881" y="43533"/>
                </a:lnTo>
                <a:lnTo>
                  <a:pt x="199132" y="42120"/>
                </a:lnTo>
                <a:lnTo>
                  <a:pt x="198410" y="40700"/>
                </a:lnTo>
                <a:lnTo>
                  <a:pt x="197741" y="39279"/>
                </a:lnTo>
                <a:lnTo>
                  <a:pt x="197072" y="37859"/>
                </a:lnTo>
                <a:lnTo>
                  <a:pt x="196457" y="36438"/>
                </a:lnTo>
                <a:lnTo>
                  <a:pt x="195841" y="35018"/>
                </a:lnTo>
                <a:lnTo>
                  <a:pt x="195280" y="33590"/>
                </a:lnTo>
                <a:lnTo>
                  <a:pt x="194745" y="32162"/>
                </a:lnTo>
                <a:lnTo>
                  <a:pt x="194236" y="30733"/>
                </a:lnTo>
                <a:lnTo>
                  <a:pt x="194183" y="30602"/>
                </a:lnTo>
                <a:lnTo>
                  <a:pt x="194076" y="30479"/>
                </a:lnTo>
                <a:lnTo>
                  <a:pt x="193969" y="30355"/>
                </a:lnTo>
                <a:lnTo>
                  <a:pt x="193835" y="30239"/>
                </a:lnTo>
                <a:lnTo>
                  <a:pt x="193648" y="30131"/>
                </a:lnTo>
                <a:lnTo>
                  <a:pt x="193461" y="30023"/>
                </a:lnTo>
                <a:lnTo>
                  <a:pt x="193247" y="29923"/>
                </a:lnTo>
                <a:lnTo>
                  <a:pt x="193006" y="29830"/>
                </a:lnTo>
                <a:lnTo>
                  <a:pt x="192738" y="29745"/>
                </a:lnTo>
                <a:lnTo>
                  <a:pt x="192471" y="29668"/>
                </a:lnTo>
                <a:lnTo>
                  <a:pt x="192177" y="29591"/>
                </a:lnTo>
                <a:lnTo>
                  <a:pt x="191856" y="29521"/>
                </a:lnTo>
                <a:lnTo>
                  <a:pt x="191535" y="29460"/>
                </a:lnTo>
                <a:lnTo>
                  <a:pt x="191187" y="29406"/>
                </a:lnTo>
                <a:lnTo>
                  <a:pt x="190839" y="29352"/>
                </a:lnTo>
                <a:lnTo>
                  <a:pt x="190491" y="29313"/>
                </a:lnTo>
                <a:lnTo>
                  <a:pt x="190117" y="29274"/>
                </a:lnTo>
                <a:lnTo>
                  <a:pt x="189716" y="29244"/>
                </a:lnTo>
                <a:lnTo>
                  <a:pt x="189341" y="29220"/>
                </a:lnTo>
                <a:lnTo>
                  <a:pt x="188940" y="29197"/>
                </a:lnTo>
                <a:lnTo>
                  <a:pt x="188539" y="29189"/>
                </a:lnTo>
                <a:lnTo>
                  <a:pt x="188137" y="29182"/>
                </a:lnTo>
                <a:lnTo>
                  <a:pt x="187736" y="29182"/>
                </a:lnTo>
                <a:lnTo>
                  <a:pt x="187335" y="29189"/>
                </a:lnTo>
                <a:lnTo>
                  <a:pt x="186934" y="29205"/>
                </a:lnTo>
                <a:lnTo>
                  <a:pt x="186532" y="29228"/>
                </a:lnTo>
                <a:lnTo>
                  <a:pt x="186131" y="29259"/>
                </a:lnTo>
                <a:lnTo>
                  <a:pt x="185730" y="29298"/>
                </a:lnTo>
                <a:lnTo>
                  <a:pt x="185355" y="29344"/>
                </a:lnTo>
                <a:lnTo>
                  <a:pt x="184954" y="29390"/>
                </a:lnTo>
                <a:lnTo>
                  <a:pt x="184579" y="29452"/>
                </a:lnTo>
                <a:lnTo>
                  <a:pt x="184232" y="29514"/>
                </a:lnTo>
                <a:lnTo>
                  <a:pt x="175939" y="31119"/>
                </a:lnTo>
                <a:lnTo>
                  <a:pt x="167673" y="32725"/>
                </a:lnTo>
                <a:lnTo>
                  <a:pt x="159407" y="34346"/>
                </a:lnTo>
                <a:lnTo>
                  <a:pt x="151168" y="35968"/>
                </a:lnTo>
                <a:lnTo>
                  <a:pt x="134690" y="39218"/>
                </a:lnTo>
                <a:lnTo>
                  <a:pt x="118238" y="42475"/>
                </a:lnTo>
                <a:lnTo>
                  <a:pt x="114734" y="36230"/>
                </a:lnTo>
                <a:lnTo>
                  <a:pt x="111203" y="29977"/>
                </a:lnTo>
                <a:lnTo>
                  <a:pt x="104140" y="17478"/>
                </a:lnTo>
                <a:lnTo>
                  <a:pt x="104060" y="17370"/>
                </a:lnTo>
                <a:lnTo>
                  <a:pt x="103953" y="17262"/>
                </a:lnTo>
                <a:lnTo>
                  <a:pt x="103846" y="17154"/>
                </a:lnTo>
                <a:lnTo>
                  <a:pt x="103712" y="17046"/>
                </a:lnTo>
                <a:lnTo>
                  <a:pt x="103552" y="16946"/>
                </a:lnTo>
                <a:lnTo>
                  <a:pt x="103365" y="16845"/>
                </a:lnTo>
                <a:lnTo>
                  <a:pt x="103177" y="16745"/>
                </a:lnTo>
                <a:lnTo>
                  <a:pt x="102963" y="16652"/>
                </a:lnTo>
                <a:lnTo>
                  <a:pt x="102749" y="16560"/>
                </a:lnTo>
                <a:lnTo>
                  <a:pt x="102509" y="16467"/>
                </a:lnTo>
                <a:lnTo>
                  <a:pt x="102241" y="16382"/>
                </a:lnTo>
                <a:lnTo>
                  <a:pt x="101974" y="16305"/>
                </a:lnTo>
                <a:lnTo>
                  <a:pt x="101679" y="16228"/>
                </a:lnTo>
                <a:lnTo>
                  <a:pt x="101385" y="16158"/>
                </a:lnTo>
                <a:lnTo>
                  <a:pt x="101091" y="16089"/>
                </a:lnTo>
                <a:lnTo>
                  <a:pt x="100770" y="16027"/>
                </a:lnTo>
                <a:lnTo>
                  <a:pt x="100422" y="15973"/>
                </a:lnTo>
                <a:lnTo>
                  <a:pt x="100101" y="15919"/>
                </a:lnTo>
                <a:lnTo>
                  <a:pt x="99753" y="15873"/>
                </a:lnTo>
                <a:lnTo>
                  <a:pt x="99379" y="15834"/>
                </a:lnTo>
                <a:lnTo>
                  <a:pt x="99031" y="15803"/>
                </a:lnTo>
                <a:lnTo>
                  <a:pt x="98657" y="15772"/>
                </a:lnTo>
                <a:lnTo>
                  <a:pt x="98282" y="15749"/>
                </a:lnTo>
                <a:lnTo>
                  <a:pt x="97908" y="15741"/>
                </a:lnTo>
                <a:lnTo>
                  <a:pt x="97506" y="15734"/>
                </a:lnTo>
                <a:lnTo>
                  <a:pt x="97132" y="15734"/>
                </a:lnTo>
                <a:lnTo>
                  <a:pt x="96730" y="15741"/>
                </a:lnTo>
                <a:lnTo>
                  <a:pt x="96356" y="15757"/>
                </a:lnTo>
                <a:lnTo>
                  <a:pt x="95955" y="15780"/>
                </a:lnTo>
                <a:lnTo>
                  <a:pt x="95553" y="15811"/>
                </a:lnTo>
                <a:lnTo>
                  <a:pt x="95179" y="15849"/>
                </a:lnTo>
                <a:lnTo>
                  <a:pt x="94778" y="15904"/>
                </a:lnTo>
                <a:lnTo>
                  <a:pt x="90203" y="16537"/>
                </a:lnTo>
                <a:lnTo>
                  <a:pt x="85656" y="17193"/>
                </a:lnTo>
                <a:lnTo>
                  <a:pt x="81135" y="17857"/>
                </a:lnTo>
                <a:lnTo>
                  <a:pt x="76641" y="18536"/>
                </a:lnTo>
                <a:lnTo>
                  <a:pt x="72200" y="19231"/>
                </a:lnTo>
                <a:lnTo>
                  <a:pt x="67786" y="19933"/>
                </a:lnTo>
                <a:lnTo>
                  <a:pt x="63399" y="20651"/>
                </a:lnTo>
                <a:lnTo>
                  <a:pt x="59039" y="21385"/>
                </a:lnTo>
                <a:lnTo>
                  <a:pt x="54705" y="22133"/>
                </a:lnTo>
                <a:lnTo>
                  <a:pt x="50425" y="22890"/>
                </a:lnTo>
                <a:lnTo>
                  <a:pt x="46145" y="23662"/>
                </a:lnTo>
                <a:lnTo>
                  <a:pt x="41892" y="24449"/>
                </a:lnTo>
                <a:lnTo>
                  <a:pt x="37692" y="25252"/>
                </a:lnTo>
                <a:lnTo>
                  <a:pt x="33492" y="26063"/>
                </a:lnTo>
                <a:lnTo>
                  <a:pt x="29319" y="26897"/>
                </a:lnTo>
                <a:lnTo>
                  <a:pt x="25173" y="27738"/>
                </a:lnTo>
                <a:lnTo>
                  <a:pt x="24531" y="26928"/>
                </a:lnTo>
                <a:lnTo>
                  <a:pt x="23889" y="26109"/>
                </a:lnTo>
                <a:lnTo>
                  <a:pt x="23273" y="25299"/>
                </a:lnTo>
                <a:lnTo>
                  <a:pt x="22685" y="24488"/>
                </a:lnTo>
                <a:lnTo>
                  <a:pt x="22123" y="23677"/>
                </a:lnTo>
                <a:lnTo>
                  <a:pt x="21588" y="22867"/>
                </a:lnTo>
                <a:lnTo>
                  <a:pt x="21053" y="22056"/>
                </a:lnTo>
                <a:lnTo>
                  <a:pt x="20545" y="21246"/>
                </a:lnTo>
                <a:lnTo>
                  <a:pt x="20063" y="20435"/>
                </a:lnTo>
                <a:lnTo>
                  <a:pt x="19582" y="19617"/>
                </a:lnTo>
                <a:lnTo>
                  <a:pt x="19127" y="18806"/>
                </a:lnTo>
                <a:lnTo>
                  <a:pt x="18699" y="17996"/>
                </a:lnTo>
                <a:lnTo>
                  <a:pt x="17870" y="16367"/>
                </a:lnTo>
                <a:lnTo>
                  <a:pt x="17094" y="14738"/>
                </a:lnTo>
                <a:lnTo>
                  <a:pt x="16398" y="13109"/>
                </a:lnTo>
                <a:lnTo>
                  <a:pt x="15730" y="11472"/>
                </a:lnTo>
                <a:lnTo>
                  <a:pt x="15114" y="9828"/>
                </a:lnTo>
                <a:lnTo>
                  <a:pt x="14553" y="8184"/>
                </a:lnTo>
                <a:lnTo>
                  <a:pt x="14018" y="6539"/>
                </a:lnTo>
                <a:lnTo>
                  <a:pt x="13536" y="4880"/>
                </a:lnTo>
                <a:lnTo>
                  <a:pt x="13055" y="3220"/>
                </a:lnTo>
                <a:lnTo>
                  <a:pt x="12627" y="1552"/>
                </a:lnTo>
                <a:lnTo>
                  <a:pt x="12573" y="1444"/>
                </a:lnTo>
                <a:lnTo>
                  <a:pt x="12520" y="1336"/>
                </a:lnTo>
                <a:lnTo>
                  <a:pt x="12466" y="1236"/>
                </a:lnTo>
                <a:lnTo>
                  <a:pt x="12386" y="1135"/>
                </a:lnTo>
                <a:lnTo>
                  <a:pt x="12279" y="1043"/>
                </a:lnTo>
                <a:lnTo>
                  <a:pt x="12172" y="958"/>
                </a:lnTo>
                <a:lnTo>
                  <a:pt x="12038" y="865"/>
                </a:lnTo>
                <a:lnTo>
                  <a:pt x="11904" y="788"/>
                </a:lnTo>
                <a:lnTo>
                  <a:pt x="11744" y="711"/>
                </a:lnTo>
                <a:lnTo>
                  <a:pt x="11583" y="641"/>
                </a:lnTo>
                <a:lnTo>
                  <a:pt x="11423" y="572"/>
                </a:lnTo>
                <a:lnTo>
                  <a:pt x="11236" y="502"/>
                </a:lnTo>
                <a:lnTo>
                  <a:pt x="11048" y="441"/>
                </a:lnTo>
                <a:lnTo>
                  <a:pt x="10834" y="387"/>
                </a:lnTo>
                <a:lnTo>
                  <a:pt x="10620" y="332"/>
                </a:lnTo>
                <a:lnTo>
                  <a:pt x="10406" y="286"/>
                </a:lnTo>
                <a:lnTo>
                  <a:pt x="9925" y="201"/>
                </a:lnTo>
                <a:lnTo>
                  <a:pt x="9443" y="132"/>
                </a:lnTo>
                <a:lnTo>
                  <a:pt x="8908" y="78"/>
                </a:lnTo>
                <a:lnTo>
                  <a:pt x="8373" y="31"/>
                </a:lnTo>
                <a:lnTo>
                  <a:pt x="7838" y="8"/>
                </a:lnTo>
                <a:lnTo>
                  <a:pt x="72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17"/>
          <p:cNvSpPr/>
          <p:nvPr/>
        </p:nvSpPr>
        <p:spPr>
          <a:xfrm rot="10800000">
            <a:off x="-250184" y="14698"/>
            <a:ext cx="1026248" cy="480865"/>
          </a:xfrm>
          <a:custGeom>
            <a:avLst/>
            <a:gdLst/>
            <a:ahLst/>
            <a:cxnLst/>
            <a:rect l="l" t="t" r="r" b="b"/>
            <a:pathLst>
              <a:path w="285267" h="73052" extrusionOk="0">
                <a:moveTo>
                  <a:pt x="36910" y="1"/>
                </a:moveTo>
                <a:lnTo>
                  <a:pt x="36362" y="12"/>
                </a:lnTo>
                <a:lnTo>
                  <a:pt x="35814" y="35"/>
                </a:lnTo>
                <a:lnTo>
                  <a:pt x="35289" y="69"/>
                </a:lnTo>
                <a:lnTo>
                  <a:pt x="34789" y="126"/>
                </a:lnTo>
                <a:lnTo>
                  <a:pt x="34289" y="183"/>
                </a:lnTo>
                <a:lnTo>
                  <a:pt x="33812" y="263"/>
                </a:lnTo>
                <a:lnTo>
                  <a:pt x="33359" y="354"/>
                </a:lnTo>
                <a:lnTo>
                  <a:pt x="32907" y="457"/>
                </a:lnTo>
                <a:lnTo>
                  <a:pt x="32478" y="570"/>
                </a:lnTo>
                <a:lnTo>
                  <a:pt x="31954" y="570"/>
                </a:lnTo>
                <a:lnTo>
                  <a:pt x="31429" y="582"/>
                </a:lnTo>
                <a:lnTo>
                  <a:pt x="30929" y="605"/>
                </a:lnTo>
                <a:lnTo>
                  <a:pt x="30405" y="662"/>
                </a:lnTo>
                <a:lnTo>
                  <a:pt x="29833" y="741"/>
                </a:lnTo>
                <a:lnTo>
                  <a:pt x="29261" y="821"/>
                </a:lnTo>
                <a:lnTo>
                  <a:pt x="28117" y="1015"/>
                </a:lnTo>
                <a:lnTo>
                  <a:pt x="26974" y="1231"/>
                </a:lnTo>
                <a:lnTo>
                  <a:pt x="25806" y="1482"/>
                </a:lnTo>
                <a:lnTo>
                  <a:pt x="24662" y="1755"/>
                </a:lnTo>
                <a:lnTo>
                  <a:pt x="23519" y="2051"/>
                </a:lnTo>
                <a:lnTo>
                  <a:pt x="22399" y="2370"/>
                </a:lnTo>
                <a:lnTo>
                  <a:pt x="21279" y="2712"/>
                </a:lnTo>
                <a:lnTo>
                  <a:pt x="20159" y="3076"/>
                </a:lnTo>
                <a:lnTo>
                  <a:pt x="19063" y="3464"/>
                </a:lnTo>
                <a:lnTo>
                  <a:pt x="17990" y="3862"/>
                </a:lnTo>
                <a:lnTo>
                  <a:pt x="16942" y="4295"/>
                </a:lnTo>
                <a:lnTo>
                  <a:pt x="15917" y="4728"/>
                </a:lnTo>
                <a:lnTo>
                  <a:pt x="14917" y="5195"/>
                </a:lnTo>
                <a:lnTo>
                  <a:pt x="13940" y="5674"/>
                </a:lnTo>
                <a:lnTo>
                  <a:pt x="12987" y="6163"/>
                </a:lnTo>
                <a:lnTo>
                  <a:pt x="12081" y="6665"/>
                </a:lnTo>
                <a:lnTo>
                  <a:pt x="11223" y="7189"/>
                </a:lnTo>
                <a:lnTo>
                  <a:pt x="10389" y="7713"/>
                </a:lnTo>
                <a:lnTo>
                  <a:pt x="9603" y="8259"/>
                </a:lnTo>
                <a:lnTo>
                  <a:pt x="8864" y="8806"/>
                </a:lnTo>
                <a:lnTo>
                  <a:pt x="8173" y="9376"/>
                </a:lnTo>
                <a:lnTo>
                  <a:pt x="7530" y="9945"/>
                </a:lnTo>
                <a:lnTo>
                  <a:pt x="6934" y="10526"/>
                </a:lnTo>
                <a:lnTo>
                  <a:pt x="6648" y="10811"/>
                </a:lnTo>
                <a:lnTo>
                  <a:pt x="6410" y="11107"/>
                </a:lnTo>
                <a:lnTo>
                  <a:pt x="6148" y="11403"/>
                </a:lnTo>
                <a:lnTo>
                  <a:pt x="5934" y="11688"/>
                </a:lnTo>
                <a:lnTo>
                  <a:pt x="5695" y="11984"/>
                </a:lnTo>
                <a:lnTo>
                  <a:pt x="5505" y="12292"/>
                </a:lnTo>
                <a:lnTo>
                  <a:pt x="5314" y="12588"/>
                </a:lnTo>
                <a:lnTo>
                  <a:pt x="5147" y="12884"/>
                </a:lnTo>
                <a:lnTo>
                  <a:pt x="5004" y="13180"/>
                </a:lnTo>
                <a:lnTo>
                  <a:pt x="4861" y="13488"/>
                </a:lnTo>
                <a:lnTo>
                  <a:pt x="4742" y="13784"/>
                </a:lnTo>
                <a:lnTo>
                  <a:pt x="4647" y="14080"/>
                </a:lnTo>
                <a:lnTo>
                  <a:pt x="4575" y="14388"/>
                </a:lnTo>
                <a:lnTo>
                  <a:pt x="4504" y="14684"/>
                </a:lnTo>
                <a:lnTo>
                  <a:pt x="4456" y="14980"/>
                </a:lnTo>
                <a:lnTo>
                  <a:pt x="4432" y="15288"/>
                </a:lnTo>
                <a:lnTo>
                  <a:pt x="3932" y="15516"/>
                </a:lnTo>
                <a:lnTo>
                  <a:pt x="3456" y="15755"/>
                </a:lnTo>
                <a:lnTo>
                  <a:pt x="3003" y="16005"/>
                </a:lnTo>
                <a:lnTo>
                  <a:pt x="2574" y="16256"/>
                </a:lnTo>
                <a:lnTo>
                  <a:pt x="2169" y="16529"/>
                </a:lnTo>
                <a:lnTo>
                  <a:pt x="1811" y="16803"/>
                </a:lnTo>
                <a:lnTo>
                  <a:pt x="1478" y="17087"/>
                </a:lnTo>
                <a:lnTo>
                  <a:pt x="1168" y="17372"/>
                </a:lnTo>
                <a:lnTo>
                  <a:pt x="906" y="17657"/>
                </a:lnTo>
                <a:lnTo>
                  <a:pt x="668" y="17953"/>
                </a:lnTo>
                <a:lnTo>
                  <a:pt x="453" y="18261"/>
                </a:lnTo>
                <a:lnTo>
                  <a:pt x="286" y="18557"/>
                </a:lnTo>
                <a:lnTo>
                  <a:pt x="167" y="18864"/>
                </a:lnTo>
                <a:lnTo>
                  <a:pt x="72" y="19172"/>
                </a:lnTo>
                <a:lnTo>
                  <a:pt x="1" y="19480"/>
                </a:lnTo>
                <a:lnTo>
                  <a:pt x="1" y="19776"/>
                </a:lnTo>
                <a:lnTo>
                  <a:pt x="24" y="20083"/>
                </a:lnTo>
                <a:lnTo>
                  <a:pt x="96" y="20391"/>
                </a:lnTo>
                <a:lnTo>
                  <a:pt x="215" y="20687"/>
                </a:lnTo>
                <a:lnTo>
                  <a:pt x="358" y="20983"/>
                </a:lnTo>
                <a:lnTo>
                  <a:pt x="572" y="21268"/>
                </a:lnTo>
                <a:lnTo>
                  <a:pt x="811" y="21553"/>
                </a:lnTo>
                <a:lnTo>
                  <a:pt x="1120" y="21826"/>
                </a:lnTo>
                <a:lnTo>
                  <a:pt x="1454" y="22100"/>
                </a:lnTo>
                <a:lnTo>
                  <a:pt x="1859" y="22362"/>
                </a:lnTo>
                <a:lnTo>
                  <a:pt x="2288" y="22612"/>
                </a:lnTo>
                <a:lnTo>
                  <a:pt x="2788" y="22863"/>
                </a:lnTo>
                <a:lnTo>
                  <a:pt x="3336" y="23091"/>
                </a:lnTo>
                <a:lnTo>
                  <a:pt x="3956" y="23318"/>
                </a:lnTo>
                <a:lnTo>
                  <a:pt x="4599" y="23523"/>
                </a:lnTo>
                <a:lnTo>
                  <a:pt x="5314" y="23717"/>
                </a:lnTo>
                <a:lnTo>
                  <a:pt x="6100" y="23911"/>
                </a:lnTo>
                <a:lnTo>
                  <a:pt x="13821" y="25597"/>
                </a:lnTo>
                <a:lnTo>
                  <a:pt x="21565" y="27282"/>
                </a:lnTo>
                <a:lnTo>
                  <a:pt x="29309" y="28957"/>
                </a:lnTo>
                <a:lnTo>
                  <a:pt x="37076" y="30609"/>
                </a:lnTo>
                <a:lnTo>
                  <a:pt x="44844" y="32260"/>
                </a:lnTo>
                <a:lnTo>
                  <a:pt x="52636" y="33901"/>
                </a:lnTo>
                <a:lnTo>
                  <a:pt x="60428" y="35530"/>
                </a:lnTo>
                <a:lnTo>
                  <a:pt x="68219" y="37159"/>
                </a:lnTo>
                <a:lnTo>
                  <a:pt x="76035" y="38765"/>
                </a:lnTo>
                <a:lnTo>
                  <a:pt x="83850" y="40371"/>
                </a:lnTo>
                <a:lnTo>
                  <a:pt x="91666" y="41977"/>
                </a:lnTo>
                <a:lnTo>
                  <a:pt x="99481" y="43572"/>
                </a:lnTo>
                <a:lnTo>
                  <a:pt x="115160" y="46738"/>
                </a:lnTo>
                <a:lnTo>
                  <a:pt x="130839" y="49894"/>
                </a:lnTo>
                <a:lnTo>
                  <a:pt x="138535" y="51443"/>
                </a:lnTo>
                <a:lnTo>
                  <a:pt x="146255" y="53026"/>
                </a:lnTo>
                <a:lnTo>
                  <a:pt x="161815" y="56239"/>
                </a:lnTo>
                <a:lnTo>
                  <a:pt x="169654" y="57856"/>
                </a:lnTo>
                <a:lnTo>
                  <a:pt x="177493" y="59451"/>
                </a:lnTo>
                <a:lnTo>
                  <a:pt x="181425" y="60248"/>
                </a:lnTo>
                <a:lnTo>
                  <a:pt x="185380" y="61034"/>
                </a:lnTo>
                <a:lnTo>
                  <a:pt x="189336" y="61820"/>
                </a:lnTo>
                <a:lnTo>
                  <a:pt x="193291" y="62595"/>
                </a:lnTo>
                <a:lnTo>
                  <a:pt x="197247" y="63358"/>
                </a:lnTo>
                <a:lnTo>
                  <a:pt x="201226" y="64110"/>
                </a:lnTo>
                <a:lnTo>
                  <a:pt x="205181" y="64862"/>
                </a:lnTo>
                <a:lnTo>
                  <a:pt x="209160" y="65591"/>
                </a:lnTo>
                <a:lnTo>
                  <a:pt x="213163" y="66308"/>
                </a:lnTo>
                <a:lnTo>
                  <a:pt x="217143" y="67003"/>
                </a:lnTo>
                <a:lnTo>
                  <a:pt x="221146" y="67687"/>
                </a:lnTo>
                <a:lnTo>
                  <a:pt x="225149" y="68359"/>
                </a:lnTo>
                <a:lnTo>
                  <a:pt x="229176" y="69008"/>
                </a:lnTo>
                <a:lnTo>
                  <a:pt x="233179" y="69646"/>
                </a:lnTo>
                <a:lnTo>
                  <a:pt x="237206" y="70250"/>
                </a:lnTo>
                <a:lnTo>
                  <a:pt x="241233" y="70842"/>
                </a:lnTo>
                <a:lnTo>
                  <a:pt x="245259" y="71411"/>
                </a:lnTo>
                <a:lnTo>
                  <a:pt x="249310" y="71947"/>
                </a:lnTo>
                <a:lnTo>
                  <a:pt x="253337" y="72471"/>
                </a:lnTo>
                <a:lnTo>
                  <a:pt x="257388" y="72961"/>
                </a:lnTo>
                <a:lnTo>
                  <a:pt x="257721" y="72995"/>
                </a:lnTo>
                <a:lnTo>
                  <a:pt x="258031" y="73018"/>
                </a:lnTo>
                <a:lnTo>
                  <a:pt x="258341" y="73040"/>
                </a:lnTo>
                <a:lnTo>
                  <a:pt x="258651" y="73052"/>
                </a:lnTo>
                <a:lnTo>
                  <a:pt x="259246" y="73052"/>
                </a:lnTo>
                <a:lnTo>
                  <a:pt x="259818" y="73029"/>
                </a:lnTo>
                <a:lnTo>
                  <a:pt x="260366" y="72983"/>
                </a:lnTo>
                <a:lnTo>
                  <a:pt x="260914" y="72904"/>
                </a:lnTo>
                <a:lnTo>
                  <a:pt x="261415" y="72813"/>
                </a:lnTo>
                <a:lnTo>
                  <a:pt x="261915" y="72699"/>
                </a:lnTo>
                <a:lnTo>
                  <a:pt x="262368" y="72562"/>
                </a:lnTo>
                <a:lnTo>
                  <a:pt x="262797" y="72402"/>
                </a:lnTo>
                <a:lnTo>
                  <a:pt x="263202" y="72232"/>
                </a:lnTo>
                <a:lnTo>
                  <a:pt x="263559" y="72049"/>
                </a:lnTo>
                <a:lnTo>
                  <a:pt x="263893" y="71856"/>
                </a:lnTo>
                <a:lnTo>
                  <a:pt x="264202" y="71639"/>
                </a:lnTo>
                <a:lnTo>
                  <a:pt x="264465" y="71423"/>
                </a:lnTo>
                <a:lnTo>
                  <a:pt x="264703" y="71195"/>
                </a:lnTo>
                <a:lnTo>
                  <a:pt x="264893" y="70956"/>
                </a:lnTo>
                <a:lnTo>
                  <a:pt x="265036" y="70705"/>
                </a:lnTo>
                <a:lnTo>
                  <a:pt x="265156" y="70466"/>
                </a:lnTo>
                <a:lnTo>
                  <a:pt x="265227" y="70215"/>
                </a:lnTo>
                <a:lnTo>
                  <a:pt x="265251" y="69953"/>
                </a:lnTo>
                <a:lnTo>
                  <a:pt x="265227" y="69703"/>
                </a:lnTo>
                <a:lnTo>
                  <a:pt x="265156" y="69452"/>
                </a:lnTo>
                <a:lnTo>
                  <a:pt x="265036" y="69202"/>
                </a:lnTo>
                <a:lnTo>
                  <a:pt x="264870" y="68962"/>
                </a:lnTo>
                <a:lnTo>
                  <a:pt x="264655" y="68723"/>
                </a:lnTo>
                <a:lnTo>
                  <a:pt x="264393" y="68484"/>
                </a:lnTo>
                <a:lnTo>
                  <a:pt x="264060" y="68268"/>
                </a:lnTo>
                <a:lnTo>
                  <a:pt x="263893" y="68154"/>
                </a:lnTo>
                <a:lnTo>
                  <a:pt x="263702" y="68051"/>
                </a:lnTo>
                <a:lnTo>
                  <a:pt x="263488" y="67949"/>
                </a:lnTo>
                <a:lnTo>
                  <a:pt x="263249" y="67846"/>
                </a:lnTo>
                <a:lnTo>
                  <a:pt x="263011" y="67755"/>
                </a:lnTo>
                <a:lnTo>
                  <a:pt x="262773" y="67664"/>
                </a:lnTo>
                <a:lnTo>
                  <a:pt x="262511" y="67573"/>
                </a:lnTo>
                <a:lnTo>
                  <a:pt x="262225" y="67493"/>
                </a:lnTo>
                <a:lnTo>
                  <a:pt x="259699" y="66775"/>
                </a:lnTo>
                <a:lnTo>
                  <a:pt x="257149" y="66069"/>
                </a:lnTo>
                <a:lnTo>
                  <a:pt x="254576" y="65374"/>
                </a:lnTo>
                <a:lnTo>
                  <a:pt x="251979" y="64691"/>
                </a:lnTo>
                <a:lnTo>
                  <a:pt x="249382" y="64019"/>
                </a:lnTo>
                <a:lnTo>
                  <a:pt x="246784" y="63347"/>
                </a:lnTo>
                <a:lnTo>
                  <a:pt x="244163" y="62686"/>
                </a:lnTo>
                <a:lnTo>
                  <a:pt x="241518" y="62037"/>
                </a:lnTo>
                <a:lnTo>
                  <a:pt x="241638" y="61854"/>
                </a:lnTo>
                <a:lnTo>
                  <a:pt x="241709" y="61672"/>
                </a:lnTo>
                <a:lnTo>
                  <a:pt x="241781" y="61490"/>
                </a:lnTo>
                <a:lnTo>
                  <a:pt x="241828" y="61308"/>
                </a:lnTo>
                <a:lnTo>
                  <a:pt x="241852" y="61125"/>
                </a:lnTo>
                <a:lnTo>
                  <a:pt x="241852" y="60943"/>
                </a:lnTo>
                <a:lnTo>
                  <a:pt x="241852" y="60761"/>
                </a:lnTo>
                <a:lnTo>
                  <a:pt x="241804" y="60590"/>
                </a:lnTo>
                <a:lnTo>
                  <a:pt x="241733" y="60408"/>
                </a:lnTo>
                <a:lnTo>
                  <a:pt x="241661" y="60237"/>
                </a:lnTo>
                <a:lnTo>
                  <a:pt x="241542" y="60066"/>
                </a:lnTo>
                <a:lnTo>
                  <a:pt x="241399" y="59895"/>
                </a:lnTo>
                <a:lnTo>
                  <a:pt x="241256" y="59724"/>
                </a:lnTo>
                <a:lnTo>
                  <a:pt x="241066" y="59565"/>
                </a:lnTo>
                <a:lnTo>
                  <a:pt x="240851" y="59405"/>
                </a:lnTo>
                <a:lnTo>
                  <a:pt x="240613" y="59257"/>
                </a:lnTo>
                <a:lnTo>
                  <a:pt x="245283" y="59895"/>
                </a:lnTo>
                <a:lnTo>
                  <a:pt x="247618" y="60214"/>
                </a:lnTo>
                <a:lnTo>
                  <a:pt x="249953" y="60522"/>
                </a:lnTo>
                <a:lnTo>
                  <a:pt x="250430" y="60579"/>
                </a:lnTo>
                <a:lnTo>
                  <a:pt x="250907" y="60624"/>
                </a:lnTo>
                <a:lnTo>
                  <a:pt x="251359" y="60658"/>
                </a:lnTo>
                <a:lnTo>
                  <a:pt x="251836" y="60681"/>
                </a:lnTo>
                <a:lnTo>
                  <a:pt x="252289" y="60704"/>
                </a:lnTo>
                <a:lnTo>
                  <a:pt x="253194" y="60704"/>
                </a:lnTo>
                <a:lnTo>
                  <a:pt x="253647" y="60692"/>
                </a:lnTo>
                <a:lnTo>
                  <a:pt x="254076" y="60670"/>
                </a:lnTo>
                <a:lnTo>
                  <a:pt x="254528" y="60647"/>
                </a:lnTo>
                <a:lnTo>
                  <a:pt x="254957" y="60613"/>
                </a:lnTo>
                <a:lnTo>
                  <a:pt x="255362" y="60567"/>
                </a:lnTo>
                <a:lnTo>
                  <a:pt x="255791" y="60510"/>
                </a:lnTo>
                <a:lnTo>
                  <a:pt x="256196" y="60453"/>
                </a:lnTo>
                <a:lnTo>
                  <a:pt x="256601" y="60385"/>
                </a:lnTo>
                <a:lnTo>
                  <a:pt x="257007" y="60305"/>
                </a:lnTo>
                <a:lnTo>
                  <a:pt x="257412" y="60225"/>
                </a:lnTo>
                <a:lnTo>
                  <a:pt x="257793" y="60134"/>
                </a:lnTo>
                <a:lnTo>
                  <a:pt x="258150" y="60043"/>
                </a:lnTo>
                <a:lnTo>
                  <a:pt x="258531" y="59941"/>
                </a:lnTo>
                <a:lnTo>
                  <a:pt x="258889" y="59827"/>
                </a:lnTo>
                <a:lnTo>
                  <a:pt x="259246" y="59713"/>
                </a:lnTo>
                <a:lnTo>
                  <a:pt x="259604" y="59588"/>
                </a:lnTo>
                <a:lnTo>
                  <a:pt x="259937" y="59462"/>
                </a:lnTo>
                <a:lnTo>
                  <a:pt x="260581" y="59200"/>
                </a:lnTo>
                <a:lnTo>
                  <a:pt x="261200" y="58915"/>
                </a:lnTo>
                <a:lnTo>
                  <a:pt x="261772" y="58608"/>
                </a:lnTo>
                <a:lnTo>
                  <a:pt x="262296" y="58289"/>
                </a:lnTo>
                <a:lnTo>
                  <a:pt x="262797" y="57947"/>
                </a:lnTo>
                <a:lnTo>
                  <a:pt x="263226" y="57594"/>
                </a:lnTo>
                <a:lnTo>
                  <a:pt x="263631" y="57241"/>
                </a:lnTo>
                <a:lnTo>
                  <a:pt x="263988" y="56865"/>
                </a:lnTo>
                <a:lnTo>
                  <a:pt x="264298" y="56489"/>
                </a:lnTo>
                <a:lnTo>
                  <a:pt x="264560" y="56102"/>
                </a:lnTo>
                <a:lnTo>
                  <a:pt x="264751" y="55715"/>
                </a:lnTo>
                <a:lnTo>
                  <a:pt x="264893" y="55327"/>
                </a:lnTo>
                <a:lnTo>
                  <a:pt x="264941" y="55122"/>
                </a:lnTo>
                <a:lnTo>
                  <a:pt x="264989" y="54929"/>
                </a:lnTo>
                <a:lnTo>
                  <a:pt x="265013" y="54735"/>
                </a:lnTo>
                <a:lnTo>
                  <a:pt x="265013" y="54541"/>
                </a:lnTo>
                <a:lnTo>
                  <a:pt x="265013" y="54348"/>
                </a:lnTo>
                <a:lnTo>
                  <a:pt x="264989" y="54154"/>
                </a:lnTo>
                <a:lnTo>
                  <a:pt x="264965" y="53960"/>
                </a:lnTo>
                <a:lnTo>
                  <a:pt x="264893" y="53767"/>
                </a:lnTo>
                <a:lnTo>
                  <a:pt x="264822" y="53573"/>
                </a:lnTo>
                <a:lnTo>
                  <a:pt x="264751" y="53379"/>
                </a:lnTo>
                <a:lnTo>
                  <a:pt x="264655" y="53197"/>
                </a:lnTo>
                <a:lnTo>
                  <a:pt x="264536" y="53003"/>
                </a:lnTo>
                <a:lnTo>
                  <a:pt x="264393" y="52821"/>
                </a:lnTo>
                <a:lnTo>
                  <a:pt x="264250" y="52639"/>
                </a:lnTo>
                <a:lnTo>
                  <a:pt x="264083" y="52468"/>
                </a:lnTo>
                <a:lnTo>
                  <a:pt x="263893" y="52286"/>
                </a:lnTo>
                <a:lnTo>
                  <a:pt x="265179" y="52525"/>
                </a:lnTo>
                <a:lnTo>
                  <a:pt x="266466" y="52753"/>
                </a:lnTo>
                <a:lnTo>
                  <a:pt x="267777" y="52958"/>
                </a:lnTo>
                <a:lnTo>
                  <a:pt x="269063" y="53129"/>
                </a:lnTo>
                <a:lnTo>
                  <a:pt x="269707" y="53209"/>
                </a:lnTo>
                <a:lnTo>
                  <a:pt x="270350" y="53288"/>
                </a:lnTo>
                <a:lnTo>
                  <a:pt x="270993" y="53345"/>
                </a:lnTo>
                <a:lnTo>
                  <a:pt x="271637" y="53402"/>
                </a:lnTo>
                <a:lnTo>
                  <a:pt x="272280" y="53448"/>
                </a:lnTo>
                <a:lnTo>
                  <a:pt x="272900" y="53482"/>
                </a:lnTo>
                <a:lnTo>
                  <a:pt x="273543" y="53505"/>
                </a:lnTo>
                <a:lnTo>
                  <a:pt x="274162" y="53516"/>
                </a:lnTo>
                <a:lnTo>
                  <a:pt x="274782" y="53527"/>
                </a:lnTo>
                <a:lnTo>
                  <a:pt x="275402" y="53516"/>
                </a:lnTo>
                <a:lnTo>
                  <a:pt x="276021" y="53493"/>
                </a:lnTo>
                <a:lnTo>
                  <a:pt x="276617" y="53459"/>
                </a:lnTo>
                <a:lnTo>
                  <a:pt x="277212" y="53414"/>
                </a:lnTo>
                <a:lnTo>
                  <a:pt x="277808" y="53357"/>
                </a:lnTo>
                <a:lnTo>
                  <a:pt x="278404" y="53288"/>
                </a:lnTo>
                <a:lnTo>
                  <a:pt x="278976" y="53197"/>
                </a:lnTo>
                <a:lnTo>
                  <a:pt x="279548" y="53095"/>
                </a:lnTo>
                <a:lnTo>
                  <a:pt x="280119" y="52981"/>
                </a:lnTo>
                <a:lnTo>
                  <a:pt x="280667" y="52844"/>
                </a:lnTo>
                <a:lnTo>
                  <a:pt x="281215" y="52685"/>
                </a:lnTo>
                <a:lnTo>
                  <a:pt x="281740" y="52525"/>
                </a:lnTo>
                <a:lnTo>
                  <a:pt x="282264" y="52331"/>
                </a:lnTo>
                <a:lnTo>
                  <a:pt x="282788" y="52126"/>
                </a:lnTo>
                <a:lnTo>
                  <a:pt x="283289" y="51910"/>
                </a:lnTo>
                <a:lnTo>
                  <a:pt x="283694" y="51705"/>
                </a:lnTo>
                <a:lnTo>
                  <a:pt x="284051" y="51488"/>
                </a:lnTo>
                <a:lnTo>
                  <a:pt x="284361" y="51249"/>
                </a:lnTo>
                <a:lnTo>
                  <a:pt x="284623" y="51010"/>
                </a:lnTo>
                <a:lnTo>
                  <a:pt x="284837" y="50759"/>
                </a:lnTo>
                <a:lnTo>
                  <a:pt x="285028" y="50509"/>
                </a:lnTo>
                <a:lnTo>
                  <a:pt x="285147" y="50247"/>
                </a:lnTo>
                <a:lnTo>
                  <a:pt x="285242" y="49973"/>
                </a:lnTo>
                <a:lnTo>
                  <a:pt x="285266" y="49711"/>
                </a:lnTo>
                <a:lnTo>
                  <a:pt x="285266" y="49438"/>
                </a:lnTo>
                <a:lnTo>
                  <a:pt x="285242" y="49165"/>
                </a:lnTo>
                <a:lnTo>
                  <a:pt x="285147" y="48903"/>
                </a:lnTo>
                <a:lnTo>
                  <a:pt x="285004" y="48629"/>
                </a:lnTo>
                <a:lnTo>
                  <a:pt x="284837" y="48367"/>
                </a:lnTo>
                <a:lnTo>
                  <a:pt x="284623" y="48117"/>
                </a:lnTo>
                <a:lnTo>
                  <a:pt x="284385" y="47866"/>
                </a:lnTo>
                <a:lnTo>
                  <a:pt x="283574" y="47148"/>
                </a:lnTo>
                <a:lnTo>
                  <a:pt x="283312" y="46932"/>
                </a:lnTo>
                <a:lnTo>
                  <a:pt x="282979" y="46738"/>
                </a:lnTo>
                <a:lnTo>
                  <a:pt x="282621" y="46545"/>
                </a:lnTo>
                <a:lnTo>
                  <a:pt x="282216" y="46363"/>
                </a:lnTo>
                <a:lnTo>
                  <a:pt x="281764" y="46192"/>
                </a:lnTo>
                <a:lnTo>
                  <a:pt x="281287" y="46044"/>
                </a:lnTo>
                <a:lnTo>
                  <a:pt x="280787" y="45907"/>
                </a:lnTo>
                <a:lnTo>
                  <a:pt x="280286" y="45782"/>
                </a:lnTo>
                <a:lnTo>
                  <a:pt x="279738" y="45690"/>
                </a:lnTo>
                <a:lnTo>
                  <a:pt x="279190" y="45611"/>
                </a:lnTo>
                <a:lnTo>
                  <a:pt x="278642" y="45554"/>
                </a:lnTo>
                <a:lnTo>
                  <a:pt x="278070" y="45520"/>
                </a:lnTo>
                <a:lnTo>
                  <a:pt x="277522" y="45508"/>
                </a:lnTo>
                <a:lnTo>
                  <a:pt x="277260" y="45520"/>
                </a:lnTo>
                <a:lnTo>
                  <a:pt x="276974" y="45531"/>
                </a:lnTo>
                <a:lnTo>
                  <a:pt x="276712" y="45554"/>
                </a:lnTo>
                <a:lnTo>
                  <a:pt x="276450" y="45577"/>
                </a:lnTo>
                <a:lnTo>
                  <a:pt x="276188" y="45622"/>
                </a:lnTo>
                <a:lnTo>
                  <a:pt x="275950" y="45656"/>
                </a:lnTo>
                <a:lnTo>
                  <a:pt x="274758" y="45895"/>
                </a:lnTo>
                <a:lnTo>
                  <a:pt x="274520" y="45952"/>
                </a:lnTo>
                <a:lnTo>
                  <a:pt x="274282" y="46009"/>
                </a:lnTo>
                <a:lnTo>
                  <a:pt x="272923" y="45884"/>
                </a:lnTo>
                <a:lnTo>
                  <a:pt x="271541" y="45736"/>
                </a:lnTo>
                <a:lnTo>
                  <a:pt x="270136" y="45554"/>
                </a:lnTo>
                <a:lnTo>
                  <a:pt x="268706" y="45349"/>
                </a:lnTo>
                <a:lnTo>
                  <a:pt x="267229" y="45121"/>
                </a:lnTo>
                <a:lnTo>
                  <a:pt x="265727" y="44870"/>
                </a:lnTo>
                <a:lnTo>
                  <a:pt x="264202" y="44608"/>
                </a:lnTo>
                <a:lnTo>
                  <a:pt x="262678" y="44324"/>
                </a:lnTo>
                <a:lnTo>
                  <a:pt x="261129" y="44016"/>
                </a:lnTo>
                <a:lnTo>
                  <a:pt x="259556" y="43697"/>
                </a:lnTo>
                <a:lnTo>
                  <a:pt x="257983" y="43367"/>
                </a:lnTo>
                <a:lnTo>
                  <a:pt x="256387" y="43025"/>
                </a:lnTo>
                <a:lnTo>
                  <a:pt x="254814" y="42672"/>
                </a:lnTo>
                <a:lnTo>
                  <a:pt x="253218" y="42307"/>
                </a:lnTo>
                <a:lnTo>
                  <a:pt x="250025" y="41555"/>
                </a:lnTo>
                <a:lnTo>
                  <a:pt x="246880" y="40804"/>
                </a:lnTo>
                <a:lnTo>
                  <a:pt x="243782" y="40040"/>
                </a:lnTo>
                <a:lnTo>
                  <a:pt x="237801" y="38582"/>
                </a:lnTo>
                <a:lnTo>
                  <a:pt x="234966" y="37899"/>
                </a:lnTo>
                <a:lnTo>
                  <a:pt x="232273" y="37272"/>
                </a:lnTo>
                <a:lnTo>
                  <a:pt x="231010" y="36976"/>
                </a:lnTo>
                <a:lnTo>
                  <a:pt x="229748" y="36703"/>
                </a:lnTo>
                <a:lnTo>
                  <a:pt x="228556" y="36452"/>
                </a:lnTo>
                <a:lnTo>
                  <a:pt x="227412" y="36213"/>
                </a:lnTo>
                <a:lnTo>
                  <a:pt x="211519" y="33092"/>
                </a:lnTo>
                <a:lnTo>
                  <a:pt x="195602" y="29994"/>
                </a:lnTo>
                <a:lnTo>
                  <a:pt x="179686" y="26907"/>
                </a:lnTo>
                <a:lnTo>
                  <a:pt x="163745" y="23842"/>
                </a:lnTo>
                <a:lnTo>
                  <a:pt x="148424" y="20892"/>
                </a:lnTo>
                <a:lnTo>
                  <a:pt x="133126" y="17930"/>
                </a:lnTo>
                <a:lnTo>
                  <a:pt x="117805" y="14957"/>
                </a:lnTo>
                <a:lnTo>
                  <a:pt x="102507" y="11996"/>
                </a:lnTo>
                <a:lnTo>
                  <a:pt x="87186" y="9057"/>
                </a:lnTo>
                <a:lnTo>
                  <a:pt x="79514" y="7587"/>
                </a:lnTo>
                <a:lnTo>
                  <a:pt x="71841" y="6129"/>
                </a:lnTo>
                <a:lnTo>
                  <a:pt x="64169" y="4683"/>
                </a:lnTo>
                <a:lnTo>
                  <a:pt x="56472" y="3236"/>
                </a:lnTo>
                <a:lnTo>
                  <a:pt x="48776" y="1812"/>
                </a:lnTo>
                <a:lnTo>
                  <a:pt x="41080" y="388"/>
                </a:lnTo>
                <a:lnTo>
                  <a:pt x="40436" y="286"/>
                </a:lnTo>
                <a:lnTo>
                  <a:pt x="39817" y="195"/>
                </a:lnTo>
                <a:lnTo>
                  <a:pt x="39221" y="115"/>
                </a:lnTo>
                <a:lnTo>
                  <a:pt x="38625" y="69"/>
                </a:lnTo>
                <a:lnTo>
                  <a:pt x="38030" y="24"/>
                </a:lnTo>
                <a:lnTo>
                  <a:pt x="3745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17"/>
          <p:cNvSpPr/>
          <p:nvPr/>
        </p:nvSpPr>
        <p:spPr>
          <a:xfrm rot="10800000">
            <a:off x="5611999" y="1393446"/>
            <a:ext cx="410251" cy="377829"/>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17"/>
          <p:cNvSpPr txBox="1">
            <a:spLocks noGrp="1"/>
          </p:cNvSpPr>
          <p:nvPr>
            <p:ph type="title" idx="6"/>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342"/>
        <p:cNvGrpSpPr/>
        <p:nvPr/>
      </p:nvGrpSpPr>
      <p:grpSpPr>
        <a:xfrm>
          <a:off x="0" y="0"/>
          <a:ext cx="0" cy="0"/>
          <a:chOff x="0" y="0"/>
          <a:chExt cx="0" cy="0"/>
        </a:xfrm>
      </p:grpSpPr>
      <p:sp>
        <p:nvSpPr>
          <p:cNvPr id="343" name="Google Shape;343;p18"/>
          <p:cNvSpPr txBox="1">
            <a:spLocks noGrp="1"/>
          </p:cNvSpPr>
          <p:nvPr>
            <p:ph type="title"/>
          </p:nvPr>
        </p:nvSpPr>
        <p:spPr>
          <a:xfrm>
            <a:off x="984125" y="1158525"/>
            <a:ext cx="31383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4" name="Google Shape;344;p18"/>
          <p:cNvSpPr txBox="1">
            <a:spLocks noGrp="1"/>
          </p:cNvSpPr>
          <p:nvPr>
            <p:ph type="subTitle" idx="1"/>
          </p:nvPr>
        </p:nvSpPr>
        <p:spPr>
          <a:xfrm>
            <a:off x="984131" y="1897452"/>
            <a:ext cx="3138300" cy="992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5" name="Google Shape;345;p18"/>
          <p:cNvSpPr txBox="1">
            <a:spLocks noGrp="1"/>
          </p:cNvSpPr>
          <p:nvPr>
            <p:ph type="title" idx="2"/>
          </p:nvPr>
        </p:nvSpPr>
        <p:spPr>
          <a:xfrm>
            <a:off x="5021375" y="1158525"/>
            <a:ext cx="31383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6" name="Google Shape;346;p18"/>
          <p:cNvSpPr txBox="1">
            <a:spLocks noGrp="1"/>
          </p:cNvSpPr>
          <p:nvPr>
            <p:ph type="subTitle" idx="3"/>
          </p:nvPr>
        </p:nvSpPr>
        <p:spPr>
          <a:xfrm>
            <a:off x="5021375" y="1897452"/>
            <a:ext cx="3138300" cy="992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7" name="Google Shape;347;p18"/>
          <p:cNvSpPr txBox="1">
            <a:spLocks noGrp="1"/>
          </p:cNvSpPr>
          <p:nvPr>
            <p:ph type="title" idx="4"/>
          </p:nvPr>
        </p:nvSpPr>
        <p:spPr>
          <a:xfrm>
            <a:off x="984125" y="3000708"/>
            <a:ext cx="31383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8" name="Google Shape;348;p18"/>
          <p:cNvSpPr txBox="1">
            <a:spLocks noGrp="1"/>
          </p:cNvSpPr>
          <p:nvPr>
            <p:ph type="subTitle" idx="5"/>
          </p:nvPr>
        </p:nvSpPr>
        <p:spPr>
          <a:xfrm>
            <a:off x="984131" y="3663424"/>
            <a:ext cx="3138300" cy="1033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9" name="Google Shape;349;p18"/>
          <p:cNvSpPr txBox="1">
            <a:spLocks noGrp="1"/>
          </p:cNvSpPr>
          <p:nvPr>
            <p:ph type="title" idx="6"/>
          </p:nvPr>
        </p:nvSpPr>
        <p:spPr>
          <a:xfrm>
            <a:off x="5021375" y="3000706"/>
            <a:ext cx="31383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50" name="Google Shape;350;p18"/>
          <p:cNvSpPr txBox="1">
            <a:spLocks noGrp="1"/>
          </p:cNvSpPr>
          <p:nvPr>
            <p:ph type="subTitle" idx="7"/>
          </p:nvPr>
        </p:nvSpPr>
        <p:spPr>
          <a:xfrm>
            <a:off x="5021375" y="3663421"/>
            <a:ext cx="3138300" cy="1033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51" name="Google Shape;351;p18"/>
          <p:cNvSpPr/>
          <p:nvPr/>
        </p:nvSpPr>
        <p:spPr>
          <a:xfrm rot="-9974628" flipH="1">
            <a:off x="-91495" y="4189051"/>
            <a:ext cx="494362" cy="330240"/>
          </a:xfrm>
          <a:custGeom>
            <a:avLst/>
            <a:gdLst/>
            <a:ahLst/>
            <a:cxnLst/>
            <a:rect l="l" t="t" r="r" b="b"/>
            <a:pathLst>
              <a:path w="265661" h="57854" extrusionOk="0">
                <a:moveTo>
                  <a:pt x="6688" y="1"/>
                </a:moveTo>
                <a:lnTo>
                  <a:pt x="6126" y="16"/>
                </a:lnTo>
                <a:lnTo>
                  <a:pt x="5538" y="47"/>
                </a:lnTo>
                <a:lnTo>
                  <a:pt x="4976" y="93"/>
                </a:lnTo>
                <a:lnTo>
                  <a:pt x="4414" y="147"/>
                </a:lnTo>
                <a:lnTo>
                  <a:pt x="3879" y="217"/>
                </a:lnTo>
                <a:lnTo>
                  <a:pt x="3344" y="302"/>
                </a:lnTo>
                <a:lnTo>
                  <a:pt x="2863" y="402"/>
                </a:lnTo>
                <a:lnTo>
                  <a:pt x="2381" y="510"/>
                </a:lnTo>
                <a:lnTo>
                  <a:pt x="1926" y="626"/>
                </a:lnTo>
                <a:lnTo>
                  <a:pt x="1525" y="757"/>
                </a:lnTo>
                <a:lnTo>
                  <a:pt x="1151" y="904"/>
                </a:lnTo>
                <a:lnTo>
                  <a:pt x="830" y="1058"/>
                </a:lnTo>
                <a:lnTo>
                  <a:pt x="562" y="1228"/>
                </a:lnTo>
                <a:lnTo>
                  <a:pt x="428" y="1313"/>
                </a:lnTo>
                <a:lnTo>
                  <a:pt x="321" y="1406"/>
                </a:lnTo>
                <a:lnTo>
                  <a:pt x="241" y="1498"/>
                </a:lnTo>
                <a:lnTo>
                  <a:pt x="161" y="1591"/>
                </a:lnTo>
                <a:lnTo>
                  <a:pt x="107" y="1691"/>
                </a:lnTo>
                <a:lnTo>
                  <a:pt x="54" y="1792"/>
                </a:lnTo>
                <a:lnTo>
                  <a:pt x="27" y="1892"/>
                </a:lnTo>
                <a:lnTo>
                  <a:pt x="27" y="2000"/>
                </a:lnTo>
                <a:lnTo>
                  <a:pt x="0" y="2942"/>
                </a:lnTo>
                <a:lnTo>
                  <a:pt x="27" y="3891"/>
                </a:lnTo>
                <a:lnTo>
                  <a:pt x="81" y="4833"/>
                </a:lnTo>
                <a:lnTo>
                  <a:pt x="188" y="5775"/>
                </a:lnTo>
                <a:lnTo>
                  <a:pt x="321" y="6717"/>
                </a:lnTo>
                <a:lnTo>
                  <a:pt x="482" y="7659"/>
                </a:lnTo>
                <a:lnTo>
                  <a:pt x="696" y="8601"/>
                </a:lnTo>
                <a:lnTo>
                  <a:pt x="910" y="9535"/>
                </a:lnTo>
                <a:lnTo>
                  <a:pt x="1177" y="10476"/>
                </a:lnTo>
                <a:lnTo>
                  <a:pt x="1498" y="11411"/>
                </a:lnTo>
                <a:lnTo>
                  <a:pt x="1819" y="12345"/>
                </a:lnTo>
                <a:lnTo>
                  <a:pt x="2167" y="13279"/>
                </a:lnTo>
                <a:lnTo>
                  <a:pt x="2568" y="14213"/>
                </a:lnTo>
                <a:lnTo>
                  <a:pt x="2996" y="15147"/>
                </a:lnTo>
                <a:lnTo>
                  <a:pt x="3424" y="16081"/>
                </a:lnTo>
                <a:lnTo>
                  <a:pt x="3906" y="17007"/>
                </a:lnTo>
                <a:lnTo>
                  <a:pt x="4414" y="17934"/>
                </a:lnTo>
                <a:lnTo>
                  <a:pt x="4949" y="18868"/>
                </a:lnTo>
                <a:lnTo>
                  <a:pt x="5484" y="19794"/>
                </a:lnTo>
                <a:lnTo>
                  <a:pt x="6073" y="20721"/>
                </a:lnTo>
                <a:lnTo>
                  <a:pt x="6661" y="21647"/>
                </a:lnTo>
                <a:lnTo>
                  <a:pt x="7303" y="22566"/>
                </a:lnTo>
                <a:lnTo>
                  <a:pt x="7945" y="23492"/>
                </a:lnTo>
                <a:lnTo>
                  <a:pt x="8614" y="24411"/>
                </a:lnTo>
                <a:lnTo>
                  <a:pt x="9310" y="25337"/>
                </a:lnTo>
                <a:lnTo>
                  <a:pt x="10005" y="26256"/>
                </a:lnTo>
                <a:lnTo>
                  <a:pt x="10754" y="27175"/>
                </a:lnTo>
                <a:lnTo>
                  <a:pt x="11503" y="28093"/>
                </a:lnTo>
                <a:lnTo>
                  <a:pt x="12252" y="29004"/>
                </a:lnTo>
                <a:lnTo>
                  <a:pt x="13055" y="29923"/>
                </a:lnTo>
                <a:lnTo>
                  <a:pt x="13857" y="30834"/>
                </a:lnTo>
                <a:lnTo>
                  <a:pt x="14660" y="31752"/>
                </a:lnTo>
                <a:lnTo>
                  <a:pt x="14793" y="31868"/>
                </a:lnTo>
                <a:lnTo>
                  <a:pt x="14954" y="31976"/>
                </a:lnTo>
                <a:lnTo>
                  <a:pt x="15114" y="32077"/>
                </a:lnTo>
                <a:lnTo>
                  <a:pt x="15328" y="32177"/>
                </a:lnTo>
                <a:lnTo>
                  <a:pt x="15542" y="32270"/>
                </a:lnTo>
                <a:lnTo>
                  <a:pt x="15783" y="32355"/>
                </a:lnTo>
                <a:lnTo>
                  <a:pt x="16051" y="32432"/>
                </a:lnTo>
                <a:lnTo>
                  <a:pt x="16345" y="32509"/>
                </a:lnTo>
                <a:lnTo>
                  <a:pt x="16639" y="32571"/>
                </a:lnTo>
                <a:lnTo>
                  <a:pt x="16960" y="32640"/>
                </a:lnTo>
                <a:lnTo>
                  <a:pt x="17308" y="32694"/>
                </a:lnTo>
                <a:lnTo>
                  <a:pt x="17656" y="32741"/>
                </a:lnTo>
                <a:lnTo>
                  <a:pt x="18003" y="32787"/>
                </a:lnTo>
                <a:lnTo>
                  <a:pt x="18378" y="32826"/>
                </a:lnTo>
                <a:lnTo>
                  <a:pt x="18752" y="32856"/>
                </a:lnTo>
                <a:lnTo>
                  <a:pt x="19154" y="32887"/>
                </a:lnTo>
                <a:lnTo>
                  <a:pt x="19528" y="32910"/>
                </a:lnTo>
                <a:lnTo>
                  <a:pt x="19929" y="32926"/>
                </a:lnTo>
                <a:lnTo>
                  <a:pt x="20331" y="32934"/>
                </a:lnTo>
                <a:lnTo>
                  <a:pt x="21535" y="32934"/>
                </a:lnTo>
                <a:lnTo>
                  <a:pt x="21936" y="32918"/>
                </a:lnTo>
                <a:lnTo>
                  <a:pt x="22310" y="32903"/>
                </a:lnTo>
                <a:lnTo>
                  <a:pt x="22712" y="32880"/>
                </a:lnTo>
                <a:lnTo>
                  <a:pt x="23086" y="32849"/>
                </a:lnTo>
                <a:lnTo>
                  <a:pt x="23461" y="32818"/>
                </a:lnTo>
                <a:lnTo>
                  <a:pt x="23808" y="32779"/>
                </a:lnTo>
                <a:lnTo>
                  <a:pt x="24156" y="32733"/>
                </a:lnTo>
                <a:lnTo>
                  <a:pt x="24477" y="32679"/>
                </a:lnTo>
                <a:lnTo>
                  <a:pt x="24798" y="32625"/>
                </a:lnTo>
                <a:lnTo>
                  <a:pt x="25119" y="32563"/>
                </a:lnTo>
                <a:lnTo>
                  <a:pt x="29105" y="31722"/>
                </a:lnTo>
                <a:lnTo>
                  <a:pt x="33118" y="30888"/>
                </a:lnTo>
                <a:lnTo>
                  <a:pt x="37157" y="30070"/>
                </a:lnTo>
                <a:lnTo>
                  <a:pt x="41223" y="29267"/>
                </a:lnTo>
                <a:lnTo>
                  <a:pt x="45316" y="28479"/>
                </a:lnTo>
                <a:lnTo>
                  <a:pt x="49435" y="27700"/>
                </a:lnTo>
                <a:lnTo>
                  <a:pt x="53582" y="26935"/>
                </a:lnTo>
                <a:lnTo>
                  <a:pt x="57755" y="26194"/>
                </a:lnTo>
                <a:lnTo>
                  <a:pt x="61955" y="25453"/>
                </a:lnTo>
                <a:lnTo>
                  <a:pt x="66181" y="24735"/>
                </a:lnTo>
                <a:lnTo>
                  <a:pt x="70435" y="24025"/>
                </a:lnTo>
                <a:lnTo>
                  <a:pt x="74715" y="23330"/>
                </a:lnTo>
                <a:lnTo>
                  <a:pt x="79022" y="22651"/>
                </a:lnTo>
                <a:lnTo>
                  <a:pt x="83382" y="21979"/>
                </a:lnTo>
                <a:lnTo>
                  <a:pt x="87742" y="21323"/>
                </a:lnTo>
                <a:lnTo>
                  <a:pt x="92156" y="20682"/>
                </a:lnTo>
                <a:lnTo>
                  <a:pt x="99325" y="33374"/>
                </a:lnTo>
                <a:lnTo>
                  <a:pt x="102910" y="39719"/>
                </a:lnTo>
                <a:lnTo>
                  <a:pt x="106548" y="46065"/>
                </a:lnTo>
                <a:lnTo>
                  <a:pt x="106628" y="46204"/>
                </a:lnTo>
                <a:lnTo>
                  <a:pt x="106762" y="46335"/>
                </a:lnTo>
                <a:lnTo>
                  <a:pt x="106922" y="46467"/>
                </a:lnTo>
                <a:lnTo>
                  <a:pt x="107083" y="46590"/>
                </a:lnTo>
                <a:lnTo>
                  <a:pt x="107270" y="46706"/>
                </a:lnTo>
                <a:lnTo>
                  <a:pt x="107484" y="46814"/>
                </a:lnTo>
                <a:lnTo>
                  <a:pt x="107725" y="46922"/>
                </a:lnTo>
                <a:lnTo>
                  <a:pt x="107992" y="47022"/>
                </a:lnTo>
                <a:lnTo>
                  <a:pt x="108287" y="47123"/>
                </a:lnTo>
                <a:lnTo>
                  <a:pt x="108581" y="47208"/>
                </a:lnTo>
                <a:lnTo>
                  <a:pt x="108875" y="47293"/>
                </a:lnTo>
                <a:lnTo>
                  <a:pt x="109223" y="47370"/>
                </a:lnTo>
                <a:lnTo>
                  <a:pt x="109571" y="47439"/>
                </a:lnTo>
                <a:lnTo>
                  <a:pt x="109919" y="47501"/>
                </a:lnTo>
                <a:lnTo>
                  <a:pt x="110293" y="47563"/>
                </a:lnTo>
                <a:lnTo>
                  <a:pt x="110668" y="47609"/>
                </a:lnTo>
                <a:lnTo>
                  <a:pt x="111069" y="47655"/>
                </a:lnTo>
                <a:lnTo>
                  <a:pt x="111470" y="47694"/>
                </a:lnTo>
                <a:lnTo>
                  <a:pt x="111871" y="47717"/>
                </a:lnTo>
                <a:lnTo>
                  <a:pt x="112273" y="47740"/>
                </a:lnTo>
                <a:lnTo>
                  <a:pt x="112701" y="47756"/>
                </a:lnTo>
                <a:lnTo>
                  <a:pt x="113129" y="47764"/>
                </a:lnTo>
                <a:lnTo>
                  <a:pt x="113557" y="47764"/>
                </a:lnTo>
                <a:lnTo>
                  <a:pt x="113985" y="47756"/>
                </a:lnTo>
                <a:lnTo>
                  <a:pt x="114413" y="47740"/>
                </a:lnTo>
                <a:lnTo>
                  <a:pt x="114841" y="47717"/>
                </a:lnTo>
                <a:lnTo>
                  <a:pt x="115269" y="47679"/>
                </a:lnTo>
                <a:lnTo>
                  <a:pt x="115697" y="47640"/>
                </a:lnTo>
                <a:lnTo>
                  <a:pt x="116125" y="47586"/>
                </a:lnTo>
                <a:lnTo>
                  <a:pt x="116553" y="47532"/>
                </a:lnTo>
                <a:lnTo>
                  <a:pt x="116954" y="47462"/>
                </a:lnTo>
                <a:lnTo>
                  <a:pt x="117382" y="47385"/>
                </a:lnTo>
                <a:lnTo>
                  <a:pt x="133807" y="44097"/>
                </a:lnTo>
                <a:lnTo>
                  <a:pt x="150232" y="40800"/>
                </a:lnTo>
                <a:lnTo>
                  <a:pt x="166657" y="37496"/>
                </a:lnTo>
                <a:lnTo>
                  <a:pt x="174842" y="35836"/>
                </a:lnTo>
                <a:lnTo>
                  <a:pt x="183001" y="34177"/>
                </a:lnTo>
                <a:lnTo>
                  <a:pt x="183590" y="35574"/>
                </a:lnTo>
                <a:lnTo>
                  <a:pt x="184178" y="36971"/>
                </a:lnTo>
                <a:lnTo>
                  <a:pt x="184793" y="38361"/>
                </a:lnTo>
                <a:lnTo>
                  <a:pt x="185462" y="39750"/>
                </a:lnTo>
                <a:lnTo>
                  <a:pt x="186131" y="41148"/>
                </a:lnTo>
                <a:lnTo>
                  <a:pt x="186827" y="42537"/>
                </a:lnTo>
                <a:lnTo>
                  <a:pt x="187576" y="43919"/>
                </a:lnTo>
                <a:lnTo>
                  <a:pt x="188325" y="45309"/>
                </a:lnTo>
                <a:lnTo>
                  <a:pt x="189127" y="46690"/>
                </a:lnTo>
                <a:lnTo>
                  <a:pt x="189930" y="48080"/>
                </a:lnTo>
                <a:lnTo>
                  <a:pt x="190786" y="49462"/>
                </a:lnTo>
                <a:lnTo>
                  <a:pt x="191668" y="50844"/>
                </a:lnTo>
                <a:lnTo>
                  <a:pt x="192578" y="52226"/>
                </a:lnTo>
                <a:lnTo>
                  <a:pt x="193514" y="53608"/>
                </a:lnTo>
                <a:lnTo>
                  <a:pt x="194477" y="54982"/>
                </a:lnTo>
                <a:lnTo>
                  <a:pt x="195494" y="56364"/>
                </a:lnTo>
                <a:lnTo>
                  <a:pt x="195601" y="56487"/>
                </a:lnTo>
                <a:lnTo>
                  <a:pt x="195708" y="56611"/>
                </a:lnTo>
                <a:lnTo>
                  <a:pt x="195868" y="56726"/>
                </a:lnTo>
                <a:lnTo>
                  <a:pt x="196029" y="56834"/>
                </a:lnTo>
                <a:lnTo>
                  <a:pt x="196216" y="56935"/>
                </a:lnTo>
                <a:lnTo>
                  <a:pt x="196403" y="57035"/>
                </a:lnTo>
                <a:lnTo>
                  <a:pt x="196617" y="57136"/>
                </a:lnTo>
                <a:lnTo>
                  <a:pt x="196858" y="57220"/>
                </a:lnTo>
                <a:lnTo>
                  <a:pt x="197099" y="57305"/>
                </a:lnTo>
                <a:lnTo>
                  <a:pt x="197366" y="57383"/>
                </a:lnTo>
                <a:lnTo>
                  <a:pt x="197634" y="57452"/>
                </a:lnTo>
                <a:lnTo>
                  <a:pt x="197901" y="57522"/>
                </a:lnTo>
                <a:lnTo>
                  <a:pt x="198196" y="57583"/>
                </a:lnTo>
                <a:lnTo>
                  <a:pt x="198517" y="57637"/>
                </a:lnTo>
                <a:lnTo>
                  <a:pt x="198838" y="57684"/>
                </a:lnTo>
                <a:lnTo>
                  <a:pt x="199159" y="57730"/>
                </a:lnTo>
                <a:lnTo>
                  <a:pt x="199506" y="57769"/>
                </a:lnTo>
                <a:lnTo>
                  <a:pt x="199854" y="57792"/>
                </a:lnTo>
                <a:lnTo>
                  <a:pt x="200202" y="57823"/>
                </a:lnTo>
                <a:lnTo>
                  <a:pt x="200550" y="57838"/>
                </a:lnTo>
                <a:lnTo>
                  <a:pt x="200924" y="57846"/>
                </a:lnTo>
                <a:lnTo>
                  <a:pt x="201299" y="57853"/>
                </a:lnTo>
                <a:lnTo>
                  <a:pt x="201673" y="57853"/>
                </a:lnTo>
                <a:lnTo>
                  <a:pt x="202048" y="57846"/>
                </a:lnTo>
                <a:lnTo>
                  <a:pt x="202422" y="57830"/>
                </a:lnTo>
                <a:lnTo>
                  <a:pt x="202823" y="57807"/>
                </a:lnTo>
                <a:lnTo>
                  <a:pt x="203198" y="57784"/>
                </a:lnTo>
                <a:lnTo>
                  <a:pt x="203599" y="57745"/>
                </a:lnTo>
                <a:lnTo>
                  <a:pt x="203974" y="57707"/>
                </a:lnTo>
                <a:lnTo>
                  <a:pt x="204375" y="57653"/>
                </a:lnTo>
                <a:lnTo>
                  <a:pt x="204749" y="57599"/>
                </a:lnTo>
                <a:lnTo>
                  <a:pt x="205124" y="57537"/>
                </a:lnTo>
                <a:lnTo>
                  <a:pt x="209083" y="56834"/>
                </a:lnTo>
                <a:lnTo>
                  <a:pt x="213015" y="56124"/>
                </a:lnTo>
                <a:lnTo>
                  <a:pt x="216894" y="55406"/>
                </a:lnTo>
                <a:lnTo>
                  <a:pt x="220746" y="54673"/>
                </a:lnTo>
                <a:lnTo>
                  <a:pt x="224572" y="53932"/>
                </a:lnTo>
                <a:lnTo>
                  <a:pt x="228343" y="53175"/>
                </a:lnTo>
                <a:lnTo>
                  <a:pt x="232089" y="52411"/>
                </a:lnTo>
                <a:lnTo>
                  <a:pt x="235780" y="51631"/>
                </a:lnTo>
                <a:lnTo>
                  <a:pt x="239445" y="50836"/>
                </a:lnTo>
                <a:lnTo>
                  <a:pt x="243083" y="50025"/>
                </a:lnTo>
                <a:lnTo>
                  <a:pt x="246694" y="49207"/>
                </a:lnTo>
                <a:lnTo>
                  <a:pt x="250252" y="48366"/>
                </a:lnTo>
                <a:lnTo>
                  <a:pt x="253783" y="47517"/>
                </a:lnTo>
                <a:lnTo>
                  <a:pt x="255549" y="47084"/>
                </a:lnTo>
                <a:lnTo>
                  <a:pt x="257288" y="46644"/>
                </a:lnTo>
                <a:lnTo>
                  <a:pt x="259026" y="46204"/>
                </a:lnTo>
                <a:lnTo>
                  <a:pt x="260765" y="45756"/>
                </a:lnTo>
                <a:lnTo>
                  <a:pt x="262477" y="45309"/>
                </a:lnTo>
                <a:lnTo>
                  <a:pt x="264189" y="44853"/>
                </a:lnTo>
                <a:lnTo>
                  <a:pt x="264537" y="44753"/>
                </a:lnTo>
                <a:lnTo>
                  <a:pt x="264831" y="44652"/>
                </a:lnTo>
                <a:lnTo>
                  <a:pt x="265072" y="44544"/>
                </a:lnTo>
                <a:lnTo>
                  <a:pt x="265286" y="44429"/>
                </a:lnTo>
                <a:lnTo>
                  <a:pt x="265447" y="44313"/>
                </a:lnTo>
                <a:lnTo>
                  <a:pt x="265554" y="44197"/>
                </a:lnTo>
                <a:lnTo>
                  <a:pt x="265634" y="44081"/>
                </a:lnTo>
                <a:lnTo>
                  <a:pt x="265661" y="43965"/>
                </a:lnTo>
                <a:lnTo>
                  <a:pt x="265661" y="43850"/>
                </a:lnTo>
                <a:lnTo>
                  <a:pt x="265634" y="43734"/>
                </a:lnTo>
                <a:lnTo>
                  <a:pt x="265554" y="43626"/>
                </a:lnTo>
                <a:lnTo>
                  <a:pt x="265447" y="43510"/>
                </a:lnTo>
                <a:lnTo>
                  <a:pt x="265313" y="43402"/>
                </a:lnTo>
                <a:lnTo>
                  <a:pt x="265152" y="43301"/>
                </a:lnTo>
                <a:lnTo>
                  <a:pt x="264965" y="43201"/>
                </a:lnTo>
                <a:lnTo>
                  <a:pt x="264751" y="43108"/>
                </a:lnTo>
                <a:lnTo>
                  <a:pt x="264510" y="43024"/>
                </a:lnTo>
                <a:lnTo>
                  <a:pt x="264243" y="42939"/>
                </a:lnTo>
                <a:lnTo>
                  <a:pt x="263949" y="42869"/>
                </a:lnTo>
                <a:lnTo>
                  <a:pt x="263628" y="42800"/>
                </a:lnTo>
                <a:lnTo>
                  <a:pt x="263307" y="42746"/>
                </a:lnTo>
                <a:lnTo>
                  <a:pt x="262986" y="42699"/>
                </a:lnTo>
                <a:lnTo>
                  <a:pt x="262611" y="42661"/>
                </a:lnTo>
                <a:lnTo>
                  <a:pt x="262263" y="42638"/>
                </a:lnTo>
                <a:lnTo>
                  <a:pt x="261862" y="42622"/>
                </a:lnTo>
                <a:lnTo>
                  <a:pt x="261487" y="42622"/>
                </a:lnTo>
                <a:lnTo>
                  <a:pt x="261086" y="42630"/>
                </a:lnTo>
                <a:lnTo>
                  <a:pt x="260685" y="42653"/>
                </a:lnTo>
                <a:lnTo>
                  <a:pt x="260284" y="42692"/>
                </a:lnTo>
                <a:lnTo>
                  <a:pt x="259856" y="42746"/>
                </a:lnTo>
                <a:lnTo>
                  <a:pt x="259454" y="42815"/>
                </a:lnTo>
                <a:lnTo>
                  <a:pt x="259026" y="42900"/>
                </a:lnTo>
                <a:lnTo>
                  <a:pt x="255843" y="43626"/>
                </a:lnTo>
                <a:lnTo>
                  <a:pt x="252606" y="44336"/>
                </a:lnTo>
                <a:lnTo>
                  <a:pt x="249396" y="45038"/>
                </a:lnTo>
                <a:lnTo>
                  <a:pt x="246159" y="45741"/>
                </a:lnTo>
                <a:lnTo>
                  <a:pt x="242896" y="46428"/>
                </a:lnTo>
                <a:lnTo>
                  <a:pt x="239632" y="47107"/>
                </a:lnTo>
                <a:lnTo>
                  <a:pt x="236342" y="47779"/>
                </a:lnTo>
                <a:lnTo>
                  <a:pt x="233052" y="48435"/>
                </a:lnTo>
                <a:lnTo>
                  <a:pt x="229708" y="49091"/>
                </a:lnTo>
                <a:lnTo>
                  <a:pt x="226391" y="49740"/>
                </a:lnTo>
                <a:lnTo>
                  <a:pt x="223020" y="50373"/>
                </a:lnTo>
                <a:lnTo>
                  <a:pt x="219623" y="50998"/>
                </a:lnTo>
                <a:lnTo>
                  <a:pt x="216225" y="51616"/>
                </a:lnTo>
                <a:lnTo>
                  <a:pt x="212775" y="52226"/>
                </a:lnTo>
                <a:lnTo>
                  <a:pt x="209297" y="52828"/>
                </a:lnTo>
                <a:lnTo>
                  <a:pt x="205819" y="53422"/>
                </a:lnTo>
                <a:lnTo>
                  <a:pt x="204883" y="52010"/>
                </a:lnTo>
                <a:lnTo>
                  <a:pt x="203974" y="50597"/>
                </a:lnTo>
                <a:lnTo>
                  <a:pt x="203118" y="49192"/>
                </a:lnTo>
                <a:lnTo>
                  <a:pt x="202262" y="47779"/>
                </a:lnTo>
                <a:lnTo>
                  <a:pt x="201432" y="46366"/>
                </a:lnTo>
                <a:lnTo>
                  <a:pt x="200630" y="44954"/>
                </a:lnTo>
                <a:lnTo>
                  <a:pt x="199881" y="43533"/>
                </a:lnTo>
                <a:lnTo>
                  <a:pt x="199132" y="42120"/>
                </a:lnTo>
                <a:lnTo>
                  <a:pt x="198410" y="40700"/>
                </a:lnTo>
                <a:lnTo>
                  <a:pt x="197741" y="39279"/>
                </a:lnTo>
                <a:lnTo>
                  <a:pt x="197072" y="37859"/>
                </a:lnTo>
                <a:lnTo>
                  <a:pt x="196457" y="36438"/>
                </a:lnTo>
                <a:lnTo>
                  <a:pt x="195841" y="35018"/>
                </a:lnTo>
                <a:lnTo>
                  <a:pt x="195280" y="33590"/>
                </a:lnTo>
                <a:lnTo>
                  <a:pt x="194745" y="32162"/>
                </a:lnTo>
                <a:lnTo>
                  <a:pt x="194236" y="30733"/>
                </a:lnTo>
                <a:lnTo>
                  <a:pt x="194183" y="30602"/>
                </a:lnTo>
                <a:lnTo>
                  <a:pt x="194076" y="30479"/>
                </a:lnTo>
                <a:lnTo>
                  <a:pt x="193969" y="30355"/>
                </a:lnTo>
                <a:lnTo>
                  <a:pt x="193835" y="30239"/>
                </a:lnTo>
                <a:lnTo>
                  <a:pt x="193648" y="30131"/>
                </a:lnTo>
                <a:lnTo>
                  <a:pt x="193461" y="30023"/>
                </a:lnTo>
                <a:lnTo>
                  <a:pt x="193247" y="29923"/>
                </a:lnTo>
                <a:lnTo>
                  <a:pt x="193006" y="29830"/>
                </a:lnTo>
                <a:lnTo>
                  <a:pt x="192738" y="29745"/>
                </a:lnTo>
                <a:lnTo>
                  <a:pt x="192471" y="29668"/>
                </a:lnTo>
                <a:lnTo>
                  <a:pt x="192177" y="29591"/>
                </a:lnTo>
                <a:lnTo>
                  <a:pt x="191856" y="29521"/>
                </a:lnTo>
                <a:lnTo>
                  <a:pt x="191535" y="29460"/>
                </a:lnTo>
                <a:lnTo>
                  <a:pt x="191187" y="29406"/>
                </a:lnTo>
                <a:lnTo>
                  <a:pt x="190839" y="29352"/>
                </a:lnTo>
                <a:lnTo>
                  <a:pt x="190491" y="29313"/>
                </a:lnTo>
                <a:lnTo>
                  <a:pt x="190117" y="29274"/>
                </a:lnTo>
                <a:lnTo>
                  <a:pt x="189716" y="29244"/>
                </a:lnTo>
                <a:lnTo>
                  <a:pt x="189341" y="29220"/>
                </a:lnTo>
                <a:lnTo>
                  <a:pt x="188940" y="29197"/>
                </a:lnTo>
                <a:lnTo>
                  <a:pt x="188539" y="29189"/>
                </a:lnTo>
                <a:lnTo>
                  <a:pt x="188137" y="29182"/>
                </a:lnTo>
                <a:lnTo>
                  <a:pt x="187736" y="29182"/>
                </a:lnTo>
                <a:lnTo>
                  <a:pt x="187335" y="29189"/>
                </a:lnTo>
                <a:lnTo>
                  <a:pt x="186934" y="29205"/>
                </a:lnTo>
                <a:lnTo>
                  <a:pt x="186532" y="29228"/>
                </a:lnTo>
                <a:lnTo>
                  <a:pt x="186131" y="29259"/>
                </a:lnTo>
                <a:lnTo>
                  <a:pt x="185730" y="29298"/>
                </a:lnTo>
                <a:lnTo>
                  <a:pt x="185355" y="29344"/>
                </a:lnTo>
                <a:lnTo>
                  <a:pt x="184954" y="29390"/>
                </a:lnTo>
                <a:lnTo>
                  <a:pt x="184579" y="29452"/>
                </a:lnTo>
                <a:lnTo>
                  <a:pt x="184232" y="29514"/>
                </a:lnTo>
                <a:lnTo>
                  <a:pt x="175939" y="31119"/>
                </a:lnTo>
                <a:lnTo>
                  <a:pt x="167673" y="32725"/>
                </a:lnTo>
                <a:lnTo>
                  <a:pt x="159407" y="34346"/>
                </a:lnTo>
                <a:lnTo>
                  <a:pt x="151168" y="35968"/>
                </a:lnTo>
                <a:lnTo>
                  <a:pt x="134690" y="39218"/>
                </a:lnTo>
                <a:lnTo>
                  <a:pt x="118238" y="42475"/>
                </a:lnTo>
                <a:lnTo>
                  <a:pt x="114734" y="36230"/>
                </a:lnTo>
                <a:lnTo>
                  <a:pt x="111203" y="29977"/>
                </a:lnTo>
                <a:lnTo>
                  <a:pt x="104140" y="17478"/>
                </a:lnTo>
                <a:lnTo>
                  <a:pt x="104060" y="17370"/>
                </a:lnTo>
                <a:lnTo>
                  <a:pt x="103953" y="17262"/>
                </a:lnTo>
                <a:lnTo>
                  <a:pt x="103846" y="17154"/>
                </a:lnTo>
                <a:lnTo>
                  <a:pt x="103712" y="17046"/>
                </a:lnTo>
                <a:lnTo>
                  <a:pt x="103552" y="16946"/>
                </a:lnTo>
                <a:lnTo>
                  <a:pt x="103365" y="16845"/>
                </a:lnTo>
                <a:lnTo>
                  <a:pt x="103177" y="16745"/>
                </a:lnTo>
                <a:lnTo>
                  <a:pt x="102963" y="16652"/>
                </a:lnTo>
                <a:lnTo>
                  <a:pt x="102749" y="16560"/>
                </a:lnTo>
                <a:lnTo>
                  <a:pt x="102509" y="16467"/>
                </a:lnTo>
                <a:lnTo>
                  <a:pt x="102241" y="16382"/>
                </a:lnTo>
                <a:lnTo>
                  <a:pt x="101974" y="16305"/>
                </a:lnTo>
                <a:lnTo>
                  <a:pt x="101679" y="16228"/>
                </a:lnTo>
                <a:lnTo>
                  <a:pt x="101385" y="16158"/>
                </a:lnTo>
                <a:lnTo>
                  <a:pt x="101091" y="16089"/>
                </a:lnTo>
                <a:lnTo>
                  <a:pt x="100770" y="16027"/>
                </a:lnTo>
                <a:lnTo>
                  <a:pt x="100422" y="15973"/>
                </a:lnTo>
                <a:lnTo>
                  <a:pt x="100101" y="15919"/>
                </a:lnTo>
                <a:lnTo>
                  <a:pt x="99753" y="15873"/>
                </a:lnTo>
                <a:lnTo>
                  <a:pt x="99379" y="15834"/>
                </a:lnTo>
                <a:lnTo>
                  <a:pt x="99031" y="15803"/>
                </a:lnTo>
                <a:lnTo>
                  <a:pt x="98657" y="15772"/>
                </a:lnTo>
                <a:lnTo>
                  <a:pt x="98282" y="15749"/>
                </a:lnTo>
                <a:lnTo>
                  <a:pt x="97908" y="15741"/>
                </a:lnTo>
                <a:lnTo>
                  <a:pt x="97506" y="15734"/>
                </a:lnTo>
                <a:lnTo>
                  <a:pt x="97132" y="15734"/>
                </a:lnTo>
                <a:lnTo>
                  <a:pt x="96730" y="15741"/>
                </a:lnTo>
                <a:lnTo>
                  <a:pt x="96356" y="15757"/>
                </a:lnTo>
                <a:lnTo>
                  <a:pt x="95955" y="15780"/>
                </a:lnTo>
                <a:lnTo>
                  <a:pt x="95553" y="15811"/>
                </a:lnTo>
                <a:lnTo>
                  <a:pt x="95179" y="15849"/>
                </a:lnTo>
                <a:lnTo>
                  <a:pt x="94778" y="15904"/>
                </a:lnTo>
                <a:lnTo>
                  <a:pt x="90203" y="16537"/>
                </a:lnTo>
                <a:lnTo>
                  <a:pt x="85656" y="17193"/>
                </a:lnTo>
                <a:lnTo>
                  <a:pt x="81135" y="17857"/>
                </a:lnTo>
                <a:lnTo>
                  <a:pt x="76641" y="18536"/>
                </a:lnTo>
                <a:lnTo>
                  <a:pt x="72200" y="19231"/>
                </a:lnTo>
                <a:lnTo>
                  <a:pt x="67786" y="19933"/>
                </a:lnTo>
                <a:lnTo>
                  <a:pt x="63399" y="20651"/>
                </a:lnTo>
                <a:lnTo>
                  <a:pt x="59039" y="21385"/>
                </a:lnTo>
                <a:lnTo>
                  <a:pt x="54705" y="22133"/>
                </a:lnTo>
                <a:lnTo>
                  <a:pt x="50425" y="22890"/>
                </a:lnTo>
                <a:lnTo>
                  <a:pt x="46145" y="23662"/>
                </a:lnTo>
                <a:lnTo>
                  <a:pt x="41892" y="24449"/>
                </a:lnTo>
                <a:lnTo>
                  <a:pt x="37692" y="25252"/>
                </a:lnTo>
                <a:lnTo>
                  <a:pt x="33492" y="26063"/>
                </a:lnTo>
                <a:lnTo>
                  <a:pt x="29319" y="26897"/>
                </a:lnTo>
                <a:lnTo>
                  <a:pt x="25173" y="27738"/>
                </a:lnTo>
                <a:lnTo>
                  <a:pt x="24531" y="26928"/>
                </a:lnTo>
                <a:lnTo>
                  <a:pt x="23889" y="26109"/>
                </a:lnTo>
                <a:lnTo>
                  <a:pt x="23273" y="25299"/>
                </a:lnTo>
                <a:lnTo>
                  <a:pt x="22685" y="24488"/>
                </a:lnTo>
                <a:lnTo>
                  <a:pt x="22123" y="23677"/>
                </a:lnTo>
                <a:lnTo>
                  <a:pt x="21588" y="22867"/>
                </a:lnTo>
                <a:lnTo>
                  <a:pt x="21053" y="22056"/>
                </a:lnTo>
                <a:lnTo>
                  <a:pt x="20545" y="21246"/>
                </a:lnTo>
                <a:lnTo>
                  <a:pt x="20063" y="20435"/>
                </a:lnTo>
                <a:lnTo>
                  <a:pt x="19582" y="19617"/>
                </a:lnTo>
                <a:lnTo>
                  <a:pt x="19127" y="18806"/>
                </a:lnTo>
                <a:lnTo>
                  <a:pt x="18699" y="17996"/>
                </a:lnTo>
                <a:lnTo>
                  <a:pt x="17870" y="16367"/>
                </a:lnTo>
                <a:lnTo>
                  <a:pt x="17094" y="14738"/>
                </a:lnTo>
                <a:lnTo>
                  <a:pt x="16398" y="13109"/>
                </a:lnTo>
                <a:lnTo>
                  <a:pt x="15730" y="11472"/>
                </a:lnTo>
                <a:lnTo>
                  <a:pt x="15114" y="9828"/>
                </a:lnTo>
                <a:lnTo>
                  <a:pt x="14553" y="8184"/>
                </a:lnTo>
                <a:lnTo>
                  <a:pt x="14018" y="6539"/>
                </a:lnTo>
                <a:lnTo>
                  <a:pt x="13536" y="4880"/>
                </a:lnTo>
                <a:lnTo>
                  <a:pt x="13055" y="3220"/>
                </a:lnTo>
                <a:lnTo>
                  <a:pt x="12627" y="1552"/>
                </a:lnTo>
                <a:lnTo>
                  <a:pt x="12573" y="1444"/>
                </a:lnTo>
                <a:lnTo>
                  <a:pt x="12520" y="1336"/>
                </a:lnTo>
                <a:lnTo>
                  <a:pt x="12466" y="1236"/>
                </a:lnTo>
                <a:lnTo>
                  <a:pt x="12386" y="1135"/>
                </a:lnTo>
                <a:lnTo>
                  <a:pt x="12279" y="1043"/>
                </a:lnTo>
                <a:lnTo>
                  <a:pt x="12172" y="958"/>
                </a:lnTo>
                <a:lnTo>
                  <a:pt x="12038" y="865"/>
                </a:lnTo>
                <a:lnTo>
                  <a:pt x="11904" y="788"/>
                </a:lnTo>
                <a:lnTo>
                  <a:pt x="11744" y="711"/>
                </a:lnTo>
                <a:lnTo>
                  <a:pt x="11583" y="641"/>
                </a:lnTo>
                <a:lnTo>
                  <a:pt x="11423" y="572"/>
                </a:lnTo>
                <a:lnTo>
                  <a:pt x="11236" y="502"/>
                </a:lnTo>
                <a:lnTo>
                  <a:pt x="11048" y="441"/>
                </a:lnTo>
                <a:lnTo>
                  <a:pt x="10834" y="387"/>
                </a:lnTo>
                <a:lnTo>
                  <a:pt x="10620" y="332"/>
                </a:lnTo>
                <a:lnTo>
                  <a:pt x="10406" y="286"/>
                </a:lnTo>
                <a:lnTo>
                  <a:pt x="9925" y="201"/>
                </a:lnTo>
                <a:lnTo>
                  <a:pt x="9443" y="132"/>
                </a:lnTo>
                <a:lnTo>
                  <a:pt x="8908" y="78"/>
                </a:lnTo>
                <a:lnTo>
                  <a:pt x="8373" y="31"/>
                </a:lnTo>
                <a:lnTo>
                  <a:pt x="7838" y="8"/>
                </a:lnTo>
                <a:lnTo>
                  <a:pt x="72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18"/>
          <p:cNvSpPr/>
          <p:nvPr/>
        </p:nvSpPr>
        <p:spPr>
          <a:xfrm rot="10800000" flipH="1">
            <a:off x="8010209" y="721314"/>
            <a:ext cx="195072" cy="160410"/>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18"/>
          <p:cNvSpPr/>
          <p:nvPr/>
        </p:nvSpPr>
        <p:spPr>
          <a:xfrm rot="10800000" flipH="1">
            <a:off x="8598128" y="4168432"/>
            <a:ext cx="179263" cy="147492"/>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18"/>
          <p:cNvSpPr/>
          <p:nvPr/>
        </p:nvSpPr>
        <p:spPr>
          <a:xfrm rot="1151188">
            <a:off x="8296525" y="1391049"/>
            <a:ext cx="559957" cy="427688"/>
          </a:xfrm>
          <a:custGeom>
            <a:avLst/>
            <a:gdLst/>
            <a:ahLst/>
            <a:cxnLst/>
            <a:rect l="l" t="t" r="r" b="b"/>
            <a:pathLst>
              <a:path w="64514" h="49275" extrusionOk="0">
                <a:moveTo>
                  <a:pt x="5774" y="4767"/>
                </a:moveTo>
                <a:lnTo>
                  <a:pt x="12513" y="5497"/>
                </a:lnTo>
                <a:lnTo>
                  <a:pt x="19247" y="6234"/>
                </a:lnTo>
                <a:lnTo>
                  <a:pt x="25986" y="6978"/>
                </a:lnTo>
                <a:lnTo>
                  <a:pt x="32719" y="7730"/>
                </a:lnTo>
                <a:lnTo>
                  <a:pt x="46192" y="9240"/>
                </a:lnTo>
                <a:lnTo>
                  <a:pt x="52925" y="9984"/>
                </a:lnTo>
                <a:lnTo>
                  <a:pt x="59664" y="10729"/>
                </a:lnTo>
                <a:lnTo>
                  <a:pt x="57572" y="15631"/>
                </a:lnTo>
                <a:lnTo>
                  <a:pt x="55480" y="20526"/>
                </a:lnTo>
                <a:lnTo>
                  <a:pt x="51295" y="30317"/>
                </a:lnTo>
                <a:lnTo>
                  <a:pt x="50908" y="31211"/>
                </a:lnTo>
                <a:lnTo>
                  <a:pt x="50509" y="32120"/>
                </a:lnTo>
                <a:lnTo>
                  <a:pt x="49700" y="33945"/>
                </a:lnTo>
                <a:lnTo>
                  <a:pt x="49290" y="34868"/>
                </a:lnTo>
                <a:lnTo>
                  <a:pt x="48885" y="35799"/>
                </a:lnTo>
                <a:lnTo>
                  <a:pt x="48486" y="36736"/>
                </a:lnTo>
                <a:lnTo>
                  <a:pt x="48099" y="37681"/>
                </a:lnTo>
                <a:lnTo>
                  <a:pt x="47908" y="38153"/>
                </a:lnTo>
                <a:lnTo>
                  <a:pt x="47723" y="38633"/>
                </a:lnTo>
                <a:lnTo>
                  <a:pt x="47538" y="39112"/>
                </a:lnTo>
                <a:lnTo>
                  <a:pt x="47365" y="39592"/>
                </a:lnTo>
                <a:lnTo>
                  <a:pt x="47192" y="40071"/>
                </a:lnTo>
                <a:lnTo>
                  <a:pt x="47024" y="40558"/>
                </a:lnTo>
                <a:lnTo>
                  <a:pt x="46862" y="41045"/>
                </a:lnTo>
                <a:lnTo>
                  <a:pt x="46706" y="41531"/>
                </a:lnTo>
                <a:lnTo>
                  <a:pt x="46556" y="42018"/>
                </a:lnTo>
                <a:lnTo>
                  <a:pt x="46411" y="42512"/>
                </a:lnTo>
                <a:lnTo>
                  <a:pt x="46278" y="43006"/>
                </a:lnTo>
                <a:lnTo>
                  <a:pt x="46151" y="43499"/>
                </a:lnTo>
                <a:lnTo>
                  <a:pt x="46030" y="44000"/>
                </a:lnTo>
                <a:lnTo>
                  <a:pt x="45920" y="44501"/>
                </a:lnTo>
                <a:lnTo>
                  <a:pt x="45816" y="45002"/>
                </a:lnTo>
                <a:lnTo>
                  <a:pt x="45724" y="45503"/>
                </a:lnTo>
                <a:lnTo>
                  <a:pt x="45082" y="44766"/>
                </a:lnTo>
                <a:lnTo>
                  <a:pt x="44440" y="44036"/>
                </a:lnTo>
                <a:lnTo>
                  <a:pt x="43793" y="43313"/>
                </a:lnTo>
                <a:lnTo>
                  <a:pt x="43140" y="42590"/>
                </a:lnTo>
                <a:lnTo>
                  <a:pt x="42487" y="41868"/>
                </a:lnTo>
                <a:lnTo>
                  <a:pt x="41828" y="41159"/>
                </a:lnTo>
                <a:lnTo>
                  <a:pt x="41169" y="40443"/>
                </a:lnTo>
                <a:lnTo>
                  <a:pt x="40504" y="39742"/>
                </a:lnTo>
                <a:lnTo>
                  <a:pt x="39840" y="39041"/>
                </a:lnTo>
                <a:lnTo>
                  <a:pt x="39169" y="38339"/>
                </a:lnTo>
                <a:lnTo>
                  <a:pt x="37823" y="36951"/>
                </a:lnTo>
                <a:lnTo>
                  <a:pt x="36470" y="35570"/>
                </a:lnTo>
                <a:lnTo>
                  <a:pt x="35106" y="34203"/>
                </a:lnTo>
                <a:lnTo>
                  <a:pt x="33742" y="32843"/>
                </a:lnTo>
                <a:lnTo>
                  <a:pt x="32372" y="31490"/>
                </a:lnTo>
                <a:lnTo>
                  <a:pt x="31003" y="30138"/>
                </a:lnTo>
                <a:lnTo>
                  <a:pt x="29627" y="28792"/>
                </a:lnTo>
                <a:lnTo>
                  <a:pt x="26876" y="26108"/>
                </a:lnTo>
                <a:lnTo>
                  <a:pt x="25506" y="24763"/>
                </a:lnTo>
                <a:lnTo>
                  <a:pt x="24136" y="23417"/>
                </a:lnTo>
                <a:lnTo>
                  <a:pt x="23576" y="22866"/>
                </a:lnTo>
                <a:lnTo>
                  <a:pt x="23003" y="22315"/>
                </a:lnTo>
                <a:lnTo>
                  <a:pt x="22431" y="21771"/>
                </a:lnTo>
                <a:lnTo>
                  <a:pt x="21853" y="21220"/>
                </a:lnTo>
                <a:lnTo>
                  <a:pt x="20680" y="20118"/>
                </a:lnTo>
                <a:lnTo>
                  <a:pt x="19489" y="19016"/>
                </a:lnTo>
                <a:lnTo>
                  <a:pt x="17097" y="16805"/>
                </a:lnTo>
                <a:lnTo>
                  <a:pt x="15894" y="15681"/>
                </a:lnTo>
                <a:lnTo>
                  <a:pt x="14698" y="14550"/>
                </a:lnTo>
                <a:lnTo>
                  <a:pt x="14103" y="13978"/>
                </a:lnTo>
                <a:lnTo>
                  <a:pt x="13507" y="13405"/>
                </a:lnTo>
                <a:lnTo>
                  <a:pt x="12918" y="12825"/>
                </a:lnTo>
                <a:lnTo>
                  <a:pt x="12334" y="12239"/>
                </a:lnTo>
                <a:lnTo>
                  <a:pt x="11750" y="11652"/>
                </a:lnTo>
                <a:lnTo>
                  <a:pt x="11172" y="11058"/>
                </a:lnTo>
                <a:lnTo>
                  <a:pt x="10600" y="10457"/>
                </a:lnTo>
                <a:lnTo>
                  <a:pt x="10034" y="9855"/>
                </a:lnTo>
                <a:lnTo>
                  <a:pt x="9473" y="9240"/>
                </a:lnTo>
                <a:lnTo>
                  <a:pt x="8918" y="8624"/>
                </a:lnTo>
                <a:lnTo>
                  <a:pt x="8375" y="8002"/>
                </a:lnTo>
                <a:lnTo>
                  <a:pt x="7837" y="7365"/>
                </a:lnTo>
                <a:lnTo>
                  <a:pt x="7306" y="6728"/>
                </a:lnTo>
                <a:lnTo>
                  <a:pt x="6786" y="6084"/>
                </a:lnTo>
                <a:lnTo>
                  <a:pt x="6277" y="5425"/>
                </a:lnTo>
                <a:lnTo>
                  <a:pt x="5774" y="4767"/>
                </a:lnTo>
                <a:close/>
                <a:moveTo>
                  <a:pt x="1659" y="1"/>
                </a:moveTo>
                <a:lnTo>
                  <a:pt x="1543" y="8"/>
                </a:lnTo>
                <a:lnTo>
                  <a:pt x="1434" y="29"/>
                </a:lnTo>
                <a:lnTo>
                  <a:pt x="1324" y="58"/>
                </a:lnTo>
                <a:lnTo>
                  <a:pt x="1214" y="101"/>
                </a:lnTo>
                <a:lnTo>
                  <a:pt x="1110" y="151"/>
                </a:lnTo>
                <a:lnTo>
                  <a:pt x="1006" y="208"/>
                </a:lnTo>
                <a:lnTo>
                  <a:pt x="908" y="280"/>
                </a:lnTo>
                <a:lnTo>
                  <a:pt x="809" y="358"/>
                </a:lnTo>
                <a:lnTo>
                  <a:pt x="717" y="444"/>
                </a:lnTo>
                <a:lnTo>
                  <a:pt x="630" y="544"/>
                </a:lnTo>
                <a:lnTo>
                  <a:pt x="549" y="645"/>
                </a:lnTo>
                <a:lnTo>
                  <a:pt x="468" y="752"/>
                </a:lnTo>
                <a:lnTo>
                  <a:pt x="393" y="866"/>
                </a:lnTo>
                <a:lnTo>
                  <a:pt x="324" y="981"/>
                </a:lnTo>
                <a:lnTo>
                  <a:pt x="260" y="1103"/>
                </a:lnTo>
                <a:lnTo>
                  <a:pt x="208" y="1231"/>
                </a:lnTo>
                <a:lnTo>
                  <a:pt x="156" y="1367"/>
                </a:lnTo>
                <a:lnTo>
                  <a:pt x="110" y="1496"/>
                </a:lnTo>
                <a:lnTo>
                  <a:pt x="75" y="1632"/>
                </a:lnTo>
                <a:lnTo>
                  <a:pt x="46" y="1775"/>
                </a:lnTo>
                <a:lnTo>
                  <a:pt x="23" y="1911"/>
                </a:lnTo>
                <a:lnTo>
                  <a:pt x="6" y="2055"/>
                </a:lnTo>
                <a:lnTo>
                  <a:pt x="0" y="2198"/>
                </a:lnTo>
                <a:lnTo>
                  <a:pt x="0" y="2334"/>
                </a:lnTo>
                <a:lnTo>
                  <a:pt x="12" y="2477"/>
                </a:lnTo>
                <a:lnTo>
                  <a:pt x="29" y="2613"/>
                </a:lnTo>
                <a:lnTo>
                  <a:pt x="58" y="2749"/>
                </a:lnTo>
                <a:lnTo>
                  <a:pt x="93" y="2885"/>
                </a:lnTo>
                <a:lnTo>
                  <a:pt x="139" y="3014"/>
                </a:lnTo>
                <a:lnTo>
                  <a:pt x="197" y="3142"/>
                </a:lnTo>
                <a:lnTo>
                  <a:pt x="266" y="3264"/>
                </a:lnTo>
                <a:lnTo>
                  <a:pt x="526" y="3686"/>
                </a:lnTo>
                <a:lnTo>
                  <a:pt x="786" y="4101"/>
                </a:lnTo>
                <a:lnTo>
                  <a:pt x="1052" y="4516"/>
                </a:lnTo>
                <a:lnTo>
                  <a:pt x="1324" y="4924"/>
                </a:lnTo>
                <a:lnTo>
                  <a:pt x="1595" y="5332"/>
                </a:lnTo>
                <a:lnTo>
                  <a:pt x="1873" y="5733"/>
                </a:lnTo>
                <a:lnTo>
                  <a:pt x="2150" y="6134"/>
                </a:lnTo>
                <a:lnTo>
                  <a:pt x="2433" y="6527"/>
                </a:lnTo>
                <a:lnTo>
                  <a:pt x="2722" y="6921"/>
                </a:lnTo>
                <a:lnTo>
                  <a:pt x="3011" y="7308"/>
                </a:lnTo>
                <a:lnTo>
                  <a:pt x="3306" y="7701"/>
                </a:lnTo>
                <a:lnTo>
                  <a:pt x="3601" y="8081"/>
                </a:lnTo>
                <a:lnTo>
                  <a:pt x="3901" y="8460"/>
                </a:lnTo>
                <a:lnTo>
                  <a:pt x="4202" y="8839"/>
                </a:lnTo>
                <a:lnTo>
                  <a:pt x="4503" y="9218"/>
                </a:lnTo>
                <a:lnTo>
                  <a:pt x="4815" y="9591"/>
                </a:lnTo>
                <a:lnTo>
                  <a:pt x="5433" y="10328"/>
                </a:lnTo>
                <a:lnTo>
                  <a:pt x="6069" y="11051"/>
                </a:lnTo>
                <a:lnTo>
                  <a:pt x="6705" y="11766"/>
                </a:lnTo>
                <a:lnTo>
                  <a:pt x="7358" y="12475"/>
                </a:lnTo>
                <a:lnTo>
                  <a:pt x="8011" y="13176"/>
                </a:lnTo>
                <a:lnTo>
                  <a:pt x="8676" y="13870"/>
                </a:lnTo>
                <a:lnTo>
                  <a:pt x="9346" y="14557"/>
                </a:lnTo>
                <a:lnTo>
                  <a:pt x="10022" y="15237"/>
                </a:lnTo>
                <a:lnTo>
                  <a:pt x="10698" y="15903"/>
                </a:lnTo>
                <a:lnTo>
                  <a:pt x="11380" y="16576"/>
                </a:lnTo>
                <a:lnTo>
                  <a:pt x="12068" y="17234"/>
                </a:lnTo>
                <a:lnTo>
                  <a:pt x="12762" y="17892"/>
                </a:lnTo>
                <a:lnTo>
                  <a:pt x="14143" y="19195"/>
                </a:lnTo>
                <a:lnTo>
                  <a:pt x="15530" y="20490"/>
                </a:lnTo>
                <a:lnTo>
                  <a:pt x="16912" y="21771"/>
                </a:lnTo>
                <a:lnTo>
                  <a:pt x="18287" y="23060"/>
                </a:lnTo>
                <a:lnTo>
                  <a:pt x="18969" y="23697"/>
                </a:lnTo>
                <a:lnTo>
                  <a:pt x="19645" y="24341"/>
                </a:lnTo>
                <a:lnTo>
                  <a:pt x="20316" y="24992"/>
                </a:lnTo>
                <a:lnTo>
                  <a:pt x="20981" y="25636"/>
                </a:lnTo>
                <a:lnTo>
                  <a:pt x="22472" y="27096"/>
                </a:lnTo>
                <a:lnTo>
                  <a:pt x="23957" y="28563"/>
                </a:lnTo>
                <a:lnTo>
                  <a:pt x="26934" y="31512"/>
                </a:lnTo>
                <a:lnTo>
                  <a:pt x="28419" y="32986"/>
                </a:lnTo>
                <a:lnTo>
                  <a:pt x="29910" y="34460"/>
                </a:lnTo>
                <a:lnTo>
                  <a:pt x="31407" y="35920"/>
                </a:lnTo>
                <a:lnTo>
                  <a:pt x="32910" y="37380"/>
                </a:lnTo>
                <a:lnTo>
                  <a:pt x="34418" y="38826"/>
                </a:lnTo>
                <a:lnTo>
                  <a:pt x="35176" y="39542"/>
                </a:lnTo>
                <a:lnTo>
                  <a:pt x="35933" y="40257"/>
                </a:lnTo>
                <a:lnTo>
                  <a:pt x="36690" y="40973"/>
                </a:lnTo>
                <a:lnTo>
                  <a:pt x="37453" y="41682"/>
                </a:lnTo>
                <a:lnTo>
                  <a:pt x="38216" y="42383"/>
                </a:lnTo>
                <a:lnTo>
                  <a:pt x="38984" y="43077"/>
                </a:lnTo>
                <a:lnTo>
                  <a:pt x="39753" y="43771"/>
                </a:lnTo>
                <a:lnTo>
                  <a:pt x="40528" y="44458"/>
                </a:lnTo>
                <a:lnTo>
                  <a:pt x="41302" y="45145"/>
                </a:lnTo>
                <a:lnTo>
                  <a:pt x="42082" y="45818"/>
                </a:lnTo>
                <a:lnTo>
                  <a:pt x="42863" y="46491"/>
                </a:lnTo>
                <a:lnTo>
                  <a:pt x="43649" y="47156"/>
                </a:lnTo>
                <a:lnTo>
                  <a:pt x="44435" y="47815"/>
                </a:lnTo>
                <a:lnTo>
                  <a:pt x="45226" y="48459"/>
                </a:lnTo>
                <a:lnTo>
                  <a:pt x="45278" y="48495"/>
                </a:lnTo>
                <a:lnTo>
                  <a:pt x="45330" y="48523"/>
                </a:lnTo>
                <a:lnTo>
                  <a:pt x="45429" y="48559"/>
                </a:lnTo>
                <a:lnTo>
                  <a:pt x="45446" y="48638"/>
                </a:lnTo>
                <a:lnTo>
                  <a:pt x="45475" y="48702"/>
                </a:lnTo>
                <a:lnTo>
                  <a:pt x="45504" y="48774"/>
                </a:lnTo>
                <a:lnTo>
                  <a:pt x="45533" y="48831"/>
                </a:lnTo>
                <a:lnTo>
                  <a:pt x="45573" y="48896"/>
                </a:lnTo>
                <a:lnTo>
                  <a:pt x="45614" y="48946"/>
                </a:lnTo>
                <a:lnTo>
                  <a:pt x="45654" y="48996"/>
                </a:lnTo>
                <a:lnTo>
                  <a:pt x="45700" y="49046"/>
                </a:lnTo>
                <a:lnTo>
                  <a:pt x="45752" y="49089"/>
                </a:lnTo>
                <a:lnTo>
                  <a:pt x="45804" y="49125"/>
                </a:lnTo>
                <a:lnTo>
                  <a:pt x="45856" y="49160"/>
                </a:lnTo>
                <a:lnTo>
                  <a:pt x="45914" y="49189"/>
                </a:lnTo>
                <a:lnTo>
                  <a:pt x="45972" y="49218"/>
                </a:lnTo>
                <a:lnTo>
                  <a:pt x="46030" y="49239"/>
                </a:lnTo>
                <a:lnTo>
                  <a:pt x="46088" y="49253"/>
                </a:lnTo>
                <a:lnTo>
                  <a:pt x="46151" y="49268"/>
                </a:lnTo>
                <a:lnTo>
                  <a:pt x="46209" y="49275"/>
                </a:lnTo>
                <a:lnTo>
                  <a:pt x="46336" y="49275"/>
                </a:lnTo>
                <a:lnTo>
                  <a:pt x="46394" y="49268"/>
                </a:lnTo>
                <a:lnTo>
                  <a:pt x="46458" y="49253"/>
                </a:lnTo>
                <a:lnTo>
                  <a:pt x="46515" y="49239"/>
                </a:lnTo>
                <a:lnTo>
                  <a:pt x="46573" y="49218"/>
                </a:lnTo>
                <a:lnTo>
                  <a:pt x="46631" y="49189"/>
                </a:lnTo>
                <a:lnTo>
                  <a:pt x="46683" y="49153"/>
                </a:lnTo>
                <a:lnTo>
                  <a:pt x="46741" y="49117"/>
                </a:lnTo>
                <a:lnTo>
                  <a:pt x="46787" y="49074"/>
                </a:lnTo>
                <a:lnTo>
                  <a:pt x="46839" y="49024"/>
                </a:lnTo>
                <a:lnTo>
                  <a:pt x="46879" y="48974"/>
                </a:lnTo>
                <a:lnTo>
                  <a:pt x="46926" y="48910"/>
                </a:lnTo>
                <a:lnTo>
                  <a:pt x="46960" y="48845"/>
                </a:lnTo>
                <a:lnTo>
                  <a:pt x="46995" y="48774"/>
                </a:lnTo>
                <a:lnTo>
                  <a:pt x="48047" y="46412"/>
                </a:lnTo>
                <a:lnTo>
                  <a:pt x="49105" y="44058"/>
                </a:lnTo>
                <a:lnTo>
                  <a:pt x="50168" y="41710"/>
                </a:lnTo>
                <a:lnTo>
                  <a:pt x="51243" y="39363"/>
                </a:lnTo>
                <a:lnTo>
                  <a:pt x="52330" y="37022"/>
                </a:lnTo>
                <a:lnTo>
                  <a:pt x="53416" y="34682"/>
                </a:lnTo>
                <a:lnTo>
                  <a:pt x="55595" y="30002"/>
                </a:lnTo>
                <a:lnTo>
                  <a:pt x="57786" y="25321"/>
                </a:lnTo>
                <a:lnTo>
                  <a:pt x="58872" y="22981"/>
                </a:lnTo>
                <a:lnTo>
                  <a:pt x="59959" y="20633"/>
                </a:lnTo>
                <a:lnTo>
                  <a:pt x="61040" y="18286"/>
                </a:lnTo>
                <a:lnTo>
                  <a:pt x="62115" y="15939"/>
                </a:lnTo>
                <a:lnTo>
                  <a:pt x="63178" y="13584"/>
                </a:lnTo>
                <a:lnTo>
                  <a:pt x="64236" y="11222"/>
                </a:lnTo>
                <a:lnTo>
                  <a:pt x="64317" y="11029"/>
                </a:lnTo>
                <a:lnTo>
                  <a:pt x="64380" y="10836"/>
                </a:lnTo>
                <a:lnTo>
                  <a:pt x="64432" y="10650"/>
                </a:lnTo>
                <a:lnTo>
                  <a:pt x="64473" y="10464"/>
                </a:lnTo>
                <a:lnTo>
                  <a:pt x="64496" y="10278"/>
                </a:lnTo>
                <a:lnTo>
                  <a:pt x="64513" y="10092"/>
                </a:lnTo>
                <a:lnTo>
                  <a:pt x="64513" y="9913"/>
                </a:lnTo>
                <a:lnTo>
                  <a:pt x="64508" y="9741"/>
                </a:lnTo>
                <a:lnTo>
                  <a:pt x="64484" y="9569"/>
                </a:lnTo>
                <a:lnTo>
                  <a:pt x="64456" y="9397"/>
                </a:lnTo>
                <a:lnTo>
                  <a:pt x="64421" y="9233"/>
                </a:lnTo>
                <a:lnTo>
                  <a:pt x="64375" y="9068"/>
                </a:lnTo>
                <a:lnTo>
                  <a:pt x="64317" y="8918"/>
                </a:lnTo>
                <a:lnTo>
                  <a:pt x="64253" y="8768"/>
                </a:lnTo>
                <a:lnTo>
                  <a:pt x="64184" y="8617"/>
                </a:lnTo>
                <a:lnTo>
                  <a:pt x="64103" y="8481"/>
                </a:lnTo>
                <a:lnTo>
                  <a:pt x="64074" y="8274"/>
                </a:lnTo>
                <a:lnTo>
                  <a:pt x="64039" y="8066"/>
                </a:lnTo>
                <a:lnTo>
                  <a:pt x="63987" y="7866"/>
                </a:lnTo>
                <a:lnTo>
                  <a:pt x="63930" y="7665"/>
                </a:lnTo>
                <a:lnTo>
                  <a:pt x="63854" y="7479"/>
                </a:lnTo>
                <a:lnTo>
                  <a:pt x="63768" y="7293"/>
                </a:lnTo>
                <a:lnTo>
                  <a:pt x="63722" y="7207"/>
                </a:lnTo>
                <a:lnTo>
                  <a:pt x="63670" y="7114"/>
                </a:lnTo>
                <a:lnTo>
                  <a:pt x="63618" y="7036"/>
                </a:lnTo>
                <a:lnTo>
                  <a:pt x="63560" y="6950"/>
                </a:lnTo>
                <a:lnTo>
                  <a:pt x="63502" y="6878"/>
                </a:lnTo>
                <a:lnTo>
                  <a:pt x="63438" y="6799"/>
                </a:lnTo>
                <a:lnTo>
                  <a:pt x="63375" y="6728"/>
                </a:lnTo>
                <a:lnTo>
                  <a:pt x="63305" y="6663"/>
                </a:lnTo>
                <a:lnTo>
                  <a:pt x="63236" y="6592"/>
                </a:lnTo>
                <a:lnTo>
                  <a:pt x="63161" y="6535"/>
                </a:lnTo>
                <a:lnTo>
                  <a:pt x="63080" y="6477"/>
                </a:lnTo>
                <a:lnTo>
                  <a:pt x="62999" y="6420"/>
                </a:lnTo>
                <a:lnTo>
                  <a:pt x="62918" y="6377"/>
                </a:lnTo>
                <a:lnTo>
                  <a:pt x="62831" y="6327"/>
                </a:lnTo>
                <a:lnTo>
                  <a:pt x="62739" y="6291"/>
                </a:lnTo>
                <a:lnTo>
                  <a:pt x="62647" y="6256"/>
                </a:lnTo>
                <a:lnTo>
                  <a:pt x="62554" y="6227"/>
                </a:lnTo>
                <a:lnTo>
                  <a:pt x="62450" y="6198"/>
                </a:lnTo>
                <a:lnTo>
                  <a:pt x="62352" y="6177"/>
                </a:lnTo>
                <a:lnTo>
                  <a:pt x="62248" y="6163"/>
                </a:lnTo>
                <a:lnTo>
                  <a:pt x="58468" y="5747"/>
                </a:lnTo>
                <a:lnTo>
                  <a:pt x="54688" y="5339"/>
                </a:lnTo>
                <a:lnTo>
                  <a:pt x="50914" y="4932"/>
                </a:lnTo>
                <a:lnTo>
                  <a:pt x="47134" y="4531"/>
                </a:lnTo>
                <a:lnTo>
                  <a:pt x="43354" y="4137"/>
                </a:lnTo>
                <a:lnTo>
                  <a:pt x="39574" y="3751"/>
                </a:lnTo>
                <a:lnTo>
                  <a:pt x="32020" y="2985"/>
                </a:lnTo>
                <a:lnTo>
                  <a:pt x="24460" y="2233"/>
                </a:lnTo>
                <a:lnTo>
                  <a:pt x="16894" y="1489"/>
                </a:lnTo>
                <a:lnTo>
                  <a:pt x="1775" y="8"/>
                </a:lnTo>
                <a:lnTo>
                  <a:pt x="165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18"/>
          <p:cNvSpPr/>
          <p:nvPr/>
        </p:nvSpPr>
        <p:spPr>
          <a:xfrm rot="-9204418">
            <a:off x="224620" y="446285"/>
            <a:ext cx="680816" cy="187424"/>
          </a:xfrm>
          <a:custGeom>
            <a:avLst/>
            <a:gdLst/>
            <a:ahLst/>
            <a:cxnLst/>
            <a:rect l="l" t="t" r="r" b="b"/>
            <a:pathLst>
              <a:path w="297334" h="26681" extrusionOk="0">
                <a:moveTo>
                  <a:pt x="7036" y="1"/>
                </a:moveTo>
                <a:lnTo>
                  <a:pt x="6662" y="8"/>
                </a:lnTo>
                <a:lnTo>
                  <a:pt x="6287" y="16"/>
                </a:lnTo>
                <a:lnTo>
                  <a:pt x="5939" y="39"/>
                </a:lnTo>
                <a:lnTo>
                  <a:pt x="5618" y="62"/>
                </a:lnTo>
                <a:lnTo>
                  <a:pt x="5271" y="86"/>
                </a:lnTo>
                <a:lnTo>
                  <a:pt x="4976" y="124"/>
                </a:lnTo>
                <a:lnTo>
                  <a:pt x="4682" y="163"/>
                </a:lnTo>
                <a:lnTo>
                  <a:pt x="4388" y="201"/>
                </a:lnTo>
                <a:lnTo>
                  <a:pt x="4120" y="248"/>
                </a:lnTo>
                <a:lnTo>
                  <a:pt x="3853" y="302"/>
                </a:lnTo>
                <a:lnTo>
                  <a:pt x="3612" y="356"/>
                </a:lnTo>
                <a:lnTo>
                  <a:pt x="3398" y="417"/>
                </a:lnTo>
                <a:lnTo>
                  <a:pt x="3184" y="479"/>
                </a:lnTo>
                <a:lnTo>
                  <a:pt x="2970" y="541"/>
                </a:lnTo>
                <a:lnTo>
                  <a:pt x="2783" y="610"/>
                </a:lnTo>
                <a:lnTo>
                  <a:pt x="2596" y="680"/>
                </a:lnTo>
                <a:lnTo>
                  <a:pt x="2435" y="757"/>
                </a:lnTo>
                <a:lnTo>
                  <a:pt x="2141" y="919"/>
                </a:lnTo>
                <a:lnTo>
                  <a:pt x="1927" y="1081"/>
                </a:lnTo>
                <a:lnTo>
                  <a:pt x="1740" y="1259"/>
                </a:lnTo>
                <a:lnTo>
                  <a:pt x="1606" y="1444"/>
                </a:lnTo>
                <a:lnTo>
                  <a:pt x="1526" y="1629"/>
                </a:lnTo>
                <a:lnTo>
                  <a:pt x="1526" y="1815"/>
                </a:lnTo>
                <a:lnTo>
                  <a:pt x="1552" y="2008"/>
                </a:lnTo>
                <a:lnTo>
                  <a:pt x="1633" y="2201"/>
                </a:lnTo>
                <a:lnTo>
                  <a:pt x="1766" y="2394"/>
                </a:lnTo>
                <a:lnTo>
                  <a:pt x="1954" y="2579"/>
                </a:lnTo>
                <a:lnTo>
                  <a:pt x="2194" y="2764"/>
                </a:lnTo>
                <a:lnTo>
                  <a:pt x="2489" y="2942"/>
                </a:lnTo>
                <a:lnTo>
                  <a:pt x="2836" y="3119"/>
                </a:lnTo>
                <a:lnTo>
                  <a:pt x="3238" y="3282"/>
                </a:lnTo>
                <a:lnTo>
                  <a:pt x="3692" y="3436"/>
                </a:lnTo>
                <a:lnTo>
                  <a:pt x="3933" y="3505"/>
                </a:lnTo>
                <a:lnTo>
                  <a:pt x="4174" y="3575"/>
                </a:lnTo>
                <a:lnTo>
                  <a:pt x="4441" y="3644"/>
                </a:lnTo>
                <a:lnTo>
                  <a:pt x="4736" y="3706"/>
                </a:lnTo>
                <a:lnTo>
                  <a:pt x="5030" y="3768"/>
                </a:lnTo>
                <a:lnTo>
                  <a:pt x="5324" y="3822"/>
                </a:lnTo>
                <a:lnTo>
                  <a:pt x="5645" y="3876"/>
                </a:lnTo>
                <a:lnTo>
                  <a:pt x="5993" y="3922"/>
                </a:lnTo>
                <a:lnTo>
                  <a:pt x="6341" y="3961"/>
                </a:lnTo>
                <a:lnTo>
                  <a:pt x="6689" y="3999"/>
                </a:lnTo>
                <a:lnTo>
                  <a:pt x="7063" y="4038"/>
                </a:lnTo>
                <a:lnTo>
                  <a:pt x="7438" y="4061"/>
                </a:lnTo>
                <a:lnTo>
                  <a:pt x="7839" y="4092"/>
                </a:lnTo>
                <a:lnTo>
                  <a:pt x="8267" y="4108"/>
                </a:lnTo>
                <a:lnTo>
                  <a:pt x="16880" y="4440"/>
                </a:lnTo>
                <a:lnTo>
                  <a:pt x="25494" y="4764"/>
                </a:lnTo>
                <a:lnTo>
                  <a:pt x="34108" y="5080"/>
                </a:lnTo>
                <a:lnTo>
                  <a:pt x="42748" y="5389"/>
                </a:lnTo>
                <a:lnTo>
                  <a:pt x="51389" y="5698"/>
                </a:lnTo>
                <a:lnTo>
                  <a:pt x="60029" y="6007"/>
                </a:lnTo>
                <a:lnTo>
                  <a:pt x="68670" y="6300"/>
                </a:lnTo>
                <a:lnTo>
                  <a:pt x="77310" y="6593"/>
                </a:lnTo>
                <a:lnTo>
                  <a:pt x="85977" y="6879"/>
                </a:lnTo>
                <a:lnTo>
                  <a:pt x="94618" y="7165"/>
                </a:lnTo>
                <a:lnTo>
                  <a:pt x="103285" y="7443"/>
                </a:lnTo>
                <a:lnTo>
                  <a:pt x="111952" y="7713"/>
                </a:lnTo>
                <a:lnTo>
                  <a:pt x="120619" y="7975"/>
                </a:lnTo>
                <a:lnTo>
                  <a:pt x="129287" y="8230"/>
                </a:lnTo>
                <a:lnTo>
                  <a:pt x="137954" y="8485"/>
                </a:lnTo>
                <a:lnTo>
                  <a:pt x="146621" y="8732"/>
                </a:lnTo>
                <a:lnTo>
                  <a:pt x="155315" y="8971"/>
                </a:lnTo>
                <a:lnTo>
                  <a:pt x="163982" y="9203"/>
                </a:lnTo>
                <a:lnTo>
                  <a:pt x="172676" y="9434"/>
                </a:lnTo>
                <a:lnTo>
                  <a:pt x="181343" y="9650"/>
                </a:lnTo>
                <a:lnTo>
                  <a:pt x="190037" y="9867"/>
                </a:lnTo>
                <a:lnTo>
                  <a:pt x="198704" y="10075"/>
                </a:lnTo>
                <a:lnTo>
                  <a:pt x="207398" y="10276"/>
                </a:lnTo>
                <a:lnTo>
                  <a:pt x="216092" y="10469"/>
                </a:lnTo>
                <a:lnTo>
                  <a:pt x="224759" y="10654"/>
                </a:lnTo>
                <a:lnTo>
                  <a:pt x="233453" y="10832"/>
                </a:lnTo>
                <a:lnTo>
                  <a:pt x="242121" y="11009"/>
                </a:lnTo>
                <a:lnTo>
                  <a:pt x="250815" y="11171"/>
                </a:lnTo>
                <a:lnTo>
                  <a:pt x="259508" y="11333"/>
                </a:lnTo>
                <a:lnTo>
                  <a:pt x="268176" y="11480"/>
                </a:lnTo>
                <a:lnTo>
                  <a:pt x="276870" y="11627"/>
                </a:lnTo>
                <a:lnTo>
                  <a:pt x="285537" y="11758"/>
                </a:lnTo>
                <a:lnTo>
                  <a:pt x="285350" y="12491"/>
                </a:lnTo>
                <a:lnTo>
                  <a:pt x="285136" y="13217"/>
                </a:lnTo>
                <a:lnTo>
                  <a:pt x="284895" y="13943"/>
                </a:lnTo>
                <a:lnTo>
                  <a:pt x="284627" y="14661"/>
                </a:lnTo>
                <a:lnTo>
                  <a:pt x="284360" y="15379"/>
                </a:lnTo>
                <a:lnTo>
                  <a:pt x="284066" y="16097"/>
                </a:lnTo>
                <a:lnTo>
                  <a:pt x="283745" y="16815"/>
                </a:lnTo>
                <a:lnTo>
                  <a:pt x="283397" y="17525"/>
                </a:lnTo>
                <a:lnTo>
                  <a:pt x="283049" y="18235"/>
                </a:lnTo>
                <a:lnTo>
                  <a:pt x="282648" y="18945"/>
                </a:lnTo>
                <a:lnTo>
                  <a:pt x="282220" y="19655"/>
                </a:lnTo>
                <a:lnTo>
                  <a:pt x="281738" y="20358"/>
                </a:lnTo>
                <a:lnTo>
                  <a:pt x="281257" y="21068"/>
                </a:lnTo>
                <a:lnTo>
                  <a:pt x="280722" y="21771"/>
                </a:lnTo>
                <a:lnTo>
                  <a:pt x="280133" y="22481"/>
                </a:lnTo>
                <a:lnTo>
                  <a:pt x="279545" y="23183"/>
                </a:lnTo>
                <a:lnTo>
                  <a:pt x="271118" y="22828"/>
                </a:lnTo>
                <a:lnTo>
                  <a:pt x="262692" y="22481"/>
                </a:lnTo>
                <a:lnTo>
                  <a:pt x="254239" y="22141"/>
                </a:lnTo>
                <a:lnTo>
                  <a:pt x="245812" y="21809"/>
                </a:lnTo>
                <a:lnTo>
                  <a:pt x="237359" y="21485"/>
                </a:lnTo>
                <a:lnTo>
                  <a:pt x="228933" y="21169"/>
                </a:lnTo>
                <a:lnTo>
                  <a:pt x="220479" y="20852"/>
                </a:lnTo>
                <a:lnTo>
                  <a:pt x="212026" y="20551"/>
                </a:lnTo>
                <a:lnTo>
                  <a:pt x="195120" y="19957"/>
                </a:lnTo>
                <a:lnTo>
                  <a:pt x="178187" y="19378"/>
                </a:lnTo>
                <a:lnTo>
                  <a:pt x="161254" y="18799"/>
                </a:lnTo>
                <a:lnTo>
                  <a:pt x="144320" y="18235"/>
                </a:lnTo>
                <a:lnTo>
                  <a:pt x="127414" y="17664"/>
                </a:lnTo>
                <a:lnTo>
                  <a:pt x="110481" y="17085"/>
                </a:lnTo>
                <a:lnTo>
                  <a:pt x="93548" y="16490"/>
                </a:lnTo>
                <a:lnTo>
                  <a:pt x="85095" y="16189"/>
                </a:lnTo>
                <a:lnTo>
                  <a:pt x="76641" y="15880"/>
                </a:lnTo>
                <a:lnTo>
                  <a:pt x="68188" y="15564"/>
                </a:lnTo>
                <a:lnTo>
                  <a:pt x="59735" y="15247"/>
                </a:lnTo>
                <a:lnTo>
                  <a:pt x="51282" y="14915"/>
                </a:lnTo>
                <a:lnTo>
                  <a:pt x="42855" y="14583"/>
                </a:lnTo>
                <a:lnTo>
                  <a:pt x="34402" y="14236"/>
                </a:lnTo>
                <a:lnTo>
                  <a:pt x="25976" y="13881"/>
                </a:lnTo>
                <a:lnTo>
                  <a:pt x="17549" y="13518"/>
                </a:lnTo>
                <a:lnTo>
                  <a:pt x="9123" y="13140"/>
                </a:lnTo>
                <a:lnTo>
                  <a:pt x="8695" y="13124"/>
                </a:lnTo>
                <a:lnTo>
                  <a:pt x="8294" y="13117"/>
                </a:lnTo>
                <a:lnTo>
                  <a:pt x="7464" y="13117"/>
                </a:lnTo>
                <a:lnTo>
                  <a:pt x="7090" y="13124"/>
                </a:lnTo>
                <a:lnTo>
                  <a:pt x="6689" y="13140"/>
                </a:lnTo>
                <a:lnTo>
                  <a:pt x="6314" y="13163"/>
                </a:lnTo>
                <a:lnTo>
                  <a:pt x="5966" y="13186"/>
                </a:lnTo>
                <a:lnTo>
                  <a:pt x="5592" y="13217"/>
                </a:lnTo>
                <a:lnTo>
                  <a:pt x="5244" y="13248"/>
                </a:lnTo>
                <a:lnTo>
                  <a:pt x="4923" y="13287"/>
                </a:lnTo>
                <a:lnTo>
                  <a:pt x="4575" y="13333"/>
                </a:lnTo>
                <a:lnTo>
                  <a:pt x="4254" y="13379"/>
                </a:lnTo>
                <a:lnTo>
                  <a:pt x="3960" y="13433"/>
                </a:lnTo>
                <a:lnTo>
                  <a:pt x="3666" y="13487"/>
                </a:lnTo>
                <a:lnTo>
                  <a:pt x="3371" y="13549"/>
                </a:lnTo>
                <a:lnTo>
                  <a:pt x="2810" y="13680"/>
                </a:lnTo>
                <a:lnTo>
                  <a:pt x="2328" y="13827"/>
                </a:lnTo>
                <a:lnTo>
                  <a:pt x="1873" y="13974"/>
                </a:lnTo>
                <a:lnTo>
                  <a:pt x="1445" y="14143"/>
                </a:lnTo>
                <a:lnTo>
                  <a:pt x="1098" y="14313"/>
                </a:lnTo>
                <a:lnTo>
                  <a:pt x="777" y="14491"/>
                </a:lnTo>
                <a:lnTo>
                  <a:pt x="509" y="14676"/>
                </a:lnTo>
                <a:lnTo>
                  <a:pt x="295" y="14861"/>
                </a:lnTo>
                <a:lnTo>
                  <a:pt x="135" y="15054"/>
                </a:lnTo>
                <a:lnTo>
                  <a:pt x="28" y="15247"/>
                </a:lnTo>
                <a:lnTo>
                  <a:pt x="1" y="15433"/>
                </a:lnTo>
                <a:lnTo>
                  <a:pt x="1" y="15626"/>
                </a:lnTo>
                <a:lnTo>
                  <a:pt x="81" y="15811"/>
                </a:lnTo>
                <a:lnTo>
                  <a:pt x="135" y="15896"/>
                </a:lnTo>
                <a:lnTo>
                  <a:pt x="215" y="15988"/>
                </a:lnTo>
                <a:lnTo>
                  <a:pt x="295" y="16073"/>
                </a:lnTo>
                <a:lnTo>
                  <a:pt x="402" y="16158"/>
                </a:lnTo>
                <a:lnTo>
                  <a:pt x="536" y="16243"/>
                </a:lnTo>
                <a:lnTo>
                  <a:pt x="670" y="16328"/>
                </a:lnTo>
                <a:lnTo>
                  <a:pt x="830" y="16405"/>
                </a:lnTo>
                <a:lnTo>
                  <a:pt x="991" y="16483"/>
                </a:lnTo>
                <a:lnTo>
                  <a:pt x="1178" y="16560"/>
                </a:lnTo>
                <a:lnTo>
                  <a:pt x="1392" y="16629"/>
                </a:lnTo>
                <a:lnTo>
                  <a:pt x="1633" y="16699"/>
                </a:lnTo>
                <a:lnTo>
                  <a:pt x="1873" y="16760"/>
                </a:lnTo>
                <a:lnTo>
                  <a:pt x="2114" y="16822"/>
                </a:lnTo>
                <a:lnTo>
                  <a:pt x="2382" y="16876"/>
                </a:lnTo>
                <a:lnTo>
                  <a:pt x="2676" y="16930"/>
                </a:lnTo>
                <a:lnTo>
                  <a:pt x="2997" y="16984"/>
                </a:lnTo>
                <a:lnTo>
                  <a:pt x="3318" y="17031"/>
                </a:lnTo>
                <a:lnTo>
                  <a:pt x="3666" y="17069"/>
                </a:lnTo>
                <a:lnTo>
                  <a:pt x="4040" y="17108"/>
                </a:lnTo>
                <a:lnTo>
                  <a:pt x="4441" y="17139"/>
                </a:lnTo>
                <a:lnTo>
                  <a:pt x="4843" y="17170"/>
                </a:lnTo>
                <a:lnTo>
                  <a:pt x="5271" y="17185"/>
                </a:lnTo>
                <a:lnTo>
                  <a:pt x="22124" y="17942"/>
                </a:lnTo>
                <a:lnTo>
                  <a:pt x="39057" y="18690"/>
                </a:lnTo>
                <a:lnTo>
                  <a:pt x="56017" y="19432"/>
                </a:lnTo>
                <a:lnTo>
                  <a:pt x="64523" y="19802"/>
                </a:lnTo>
                <a:lnTo>
                  <a:pt x="73030" y="20165"/>
                </a:lnTo>
                <a:lnTo>
                  <a:pt x="81537" y="20520"/>
                </a:lnTo>
                <a:lnTo>
                  <a:pt x="90070" y="20875"/>
                </a:lnTo>
                <a:lnTo>
                  <a:pt x="98604" y="21223"/>
                </a:lnTo>
                <a:lnTo>
                  <a:pt x="107164" y="21562"/>
                </a:lnTo>
                <a:lnTo>
                  <a:pt x="115724" y="21894"/>
                </a:lnTo>
                <a:lnTo>
                  <a:pt x="124257" y="22211"/>
                </a:lnTo>
                <a:lnTo>
                  <a:pt x="132844" y="22527"/>
                </a:lnTo>
                <a:lnTo>
                  <a:pt x="141405" y="22828"/>
                </a:lnTo>
                <a:lnTo>
                  <a:pt x="149965" y="23122"/>
                </a:lnTo>
                <a:lnTo>
                  <a:pt x="158552" y="23407"/>
                </a:lnTo>
                <a:lnTo>
                  <a:pt x="167112" y="23678"/>
                </a:lnTo>
                <a:lnTo>
                  <a:pt x="175699" y="23932"/>
                </a:lnTo>
                <a:lnTo>
                  <a:pt x="184286" y="24179"/>
                </a:lnTo>
                <a:lnTo>
                  <a:pt x="192846" y="24403"/>
                </a:lnTo>
                <a:lnTo>
                  <a:pt x="201433" y="24619"/>
                </a:lnTo>
                <a:lnTo>
                  <a:pt x="210020" y="24820"/>
                </a:lnTo>
                <a:lnTo>
                  <a:pt x="218580" y="24998"/>
                </a:lnTo>
                <a:lnTo>
                  <a:pt x="227167" y="25167"/>
                </a:lnTo>
                <a:lnTo>
                  <a:pt x="235727" y="25314"/>
                </a:lnTo>
                <a:lnTo>
                  <a:pt x="240007" y="25376"/>
                </a:lnTo>
                <a:lnTo>
                  <a:pt x="244287" y="25438"/>
                </a:lnTo>
                <a:lnTo>
                  <a:pt x="248567" y="25499"/>
                </a:lnTo>
                <a:lnTo>
                  <a:pt x="252848" y="25553"/>
                </a:lnTo>
                <a:lnTo>
                  <a:pt x="257128" y="25600"/>
                </a:lnTo>
                <a:lnTo>
                  <a:pt x="261408" y="25638"/>
                </a:lnTo>
                <a:lnTo>
                  <a:pt x="265688" y="25677"/>
                </a:lnTo>
                <a:lnTo>
                  <a:pt x="269968" y="25708"/>
                </a:lnTo>
                <a:lnTo>
                  <a:pt x="274248" y="25731"/>
                </a:lnTo>
                <a:lnTo>
                  <a:pt x="278501" y="25754"/>
                </a:lnTo>
                <a:lnTo>
                  <a:pt x="278715" y="25862"/>
                </a:lnTo>
                <a:lnTo>
                  <a:pt x="278929" y="25963"/>
                </a:lnTo>
                <a:lnTo>
                  <a:pt x="279170" y="26055"/>
                </a:lnTo>
                <a:lnTo>
                  <a:pt x="279438" y="26140"/>
                </a:lnTo>
                <a:lnTo>
                  <a:pt x="279732" y="26225"/>
                </a:lnTo>
                <a:lnTo>
                  <a:pt x="280053" y="26302"/>
                </a:lnTo>
                <a:lnTo>
                  <a:pt x="280401" y="26372"/>
                </a:lnTo>
                <a:lnTo>
                  <a:pt x="280748" y="26434"/>
                </a:lnTo>
                <a:lnTo>
                  <a:pt x="281123" y="26488"/>
                </a:lnTo>
                <a:lnTo>
                  <a:pt x="281497" y="26534"/>
                </a:lnTo>
                <a:lnTo>
                  <a:pt x="281872" y="26580"/>
                </a:lnTo>
                <a:lnTo>
                  <a:pt x="282273" y="26611"/>
                </a:lnTo>
                <a:lnTo>
                  <a:pt x="282675" y="26642"/>
                </a:lnTo>
                <a:lnTo>
                  <a:pt x="283103" y="26657"/>
                </a:lnTo>
                <a:lnTo>
                  <a:pt x="283504" y="26673"/>
                </a:lnTo>
                <a:lnTo>
                  <a:pt x="283932" y="26681"/>
                </a:lnTo>
                <a:lnTo>
                  <a:pt x="284333" y="26673"/>
                </a:lnTo>
                <a:lnTo>
                  <a:pt x="284734" y="26665"/>
                </a:lnTo>
                <a:lnTo>
                  <a:pt x="285162" y="26642"/>
                </a:lnTo>
                <a:lnTo>
                  <a:pt x="285537" y="26611"/>
                </a:lnTo>
                <a:lnTo>
                  <a:pt x="285938" y="26572"/>
                </a:lnTo>
                <a:lnTo>
                  <a:pt x="286313" y="26526"/>
                </a:lnTo>
                <a:lnTo>
                  <a:pt x="286687" y="26472"/>
                </a:lnTo>
                <a:lnTo>
                  <a:pt x="287035" y="26410"/>
                </a:lnTo>
                <a:lnTo>
                  <a:pt x="287356" y="26333"/>
                </a:lnTo>
                <a:lnTo>
                  <a:pt x="287677" y="26248"/>
                </a:lnTo>
                <a:lnTo>
                  <a:pt x="287971" y="26156"/>
                </a:lnTo>
                <a:lnTo>
                  <a:pt x="288239" y="26055"/>
                </a:lnTo>
                <a:lnTo>
                  <a:pt x="288506" y="25939"/>
                </a:lnTo>
                <a:lnTo>
                  <a:pt x="288720" y="25816"/>
                </a:lnTo>
                <a:lnTo>
                  <a:pt x="288907" y="25685"/>
                </a:lnTo>
                <a:lnTo>
                  <a:pt x="289068" y="25538"/>
                </a:lnTo>
                <a:lnTo>
                  <a:pt x="289095" y="25523"/>
                </a:lnTo>
                <a:lnTo>
                  <a:pt x="289309" y="25453"/>
                </a:lnTo>
                <a:lnTo>
                  <a:pt x="289523" y="25384"/>
                </a:lnTo>
                <a:lnTo>
                  <a:pt x="289710" y="25314"/>
                </a:lnTo>
                <a:lnTo>
                  <a:pt x="289870" y="25237"/>
                </a:lnTo>
                <a:lnTo>
                  <a:pt x="290031" y="25152"/>
                </a:lnTo>
                <a:lnTo>
                  <a:pt x="290165" y="25067"/>
                </a:lnTo>
                <a:lnTo>
                  <a:pt x="290272" y="24982"/>
                </a:lnTo>
                <a:lnTo>
                  <a:pt x="290352" y="24890"/>
                </a:lnTo>
                <a:lnTo>
                  <a:pt x="290432" y="24805"/>
                </a:lnTo>
                <a:lnTo>
                  <a:pt x="290486" y="24712"/>
                </a:lnTo>
                <a:lnTo>
                  <a:pt x="290512" y="24619"/>
                </a:lnTo>
                <a:lnTo>
                  <a:pt x="290512" y="24527"/>
                </a:lnTo>
                <a:lnTo>
                  <a:pt x="290486" y="24442"/>
                </a:lnTo>
                <a:lnTo>
                  <a:pt x="290459" y="24349"/>
                </a:lnTo>
                <a:lnTo>
                  <a:pt x="290405" y="24264"/>
                </a:lnTo>
                <a:lnTo>
                  <a:pt x="290325" y="24179"/>
                </a:lnTo>
                <a:lnTo>
                  <a:pt x="290940" y="23423"/>
                </a:lnTo>
                <a:lnTo>
                  <a:pt x="291556" y="22666"/>
                </a:lnTo>
                <a:lnTo>
                  <a:pt x="292091" y="21902"/>
                </a:lnTo>
                <a:lnTo>
                  <a:pt x="292599" y="21138"/>
                </a:lnTo>
                <a:lnTo>
                  <a:pt x="293080" y="20366"/>
                </a:lnTo>
                <a:lnTo>
                  <a:pt x="293482" y="19594"/>
                </a:lnTo>
                <a:lnTo>
                  <a:pt x="293830" y="18822"/>
                </a:lnTo>
                <a:lnTo>
                  <a:pt x="294124" y="18042"/>
                </a:lnTo>
                <a:lnTo>
                  <a:pt x="294365" y="17262"/>
                </a:lnTo>
                <a:lnTo>
                  <a:pt x="294552" y="16483"/>
                </a:lnTo>
                <a:lnTo>
                  <a:pt x="294632" y="16097"/>
                </a:lnTo>
                <a:lnTo>
                  <a:pt x="294686" y="15711"/>
                </a:lnTo>
                <a:lnTo>
                  <a:pt x="294712" y="15317"/>
                </a:lnTo>
                <a:lnTo>
                  <a:pt x="294739" y="14931"/>
                </a:lnTo>
                <a:lnTo>
                  <a:pt x="294739" y="14537"/>
                </a:lnTo>
                <a:lnTo>
                  <a:pt x="294712" y="14151"/>
                </a:lnTo>
                <a:lnTo>
                  <a:pt x="294686" y="13765"/>
                </a:lnTo>
                <a:lnTo>
                  <a:pt x="294632" y="13379"/>
                </a:lnTo>
                <a:lnTo>
                  <a:pt x="294579" y="12985"/>
                </a:lnTo>
                <a:lnTo>
                  <a:pt x="294472" y="12599"/>
                </a:lnTo>
                <a:lnTo>
                  <a:pt x="294365" y="12213"/>
                </a:lnTo>
                <a:lnTo>
                  <a:pt x="294258" y="11827"/>
                </a:lnTo>
                <a:lnTo>
                  <a:pt x="294659" y="11797"/>
                </a:lnTo>
                <a:lnTo>
                  <a:pt x="295060" y="11758"/>
                </a:lnTo>
                <a:lnTo>
                  <a:pt x="295408" y="11704"/>
                </a:lnTo>
                <a:lnTo>
                  <a:pt x="295729" y="11642"/>
                </a:lnTo>
                <a:lnTo>
                  <a:pt x="296023" y="11580"/>
                </a:lnTo>
                <a:lnTo>
                  <a:pt x="296291" y="11503"/>
                </a:lnTo>
                <a:lnTo>
                  <a:pt x="296531" y="11418"/>
                </a:lnTo>
                <a:lnTo>
                  <a:pt x="296719" y="11333"/>
                </a:lnTo>
                <a:lnTo>
                  <a:pt x="296906" y="11241"/>
                </a:lnTo>
                <a:lnTo>
                  <a:pt x="297066" y="11140"/>
                </a:lnTo>
                <a:lnTo>
                  <a:pt x="297173" y="11040"/>
                </a:lnTo>
                <a:lnTo>
                  <a:pt x="297254" y="10932"/>
                </a:lnTo>
                <a:lnTo>
                  <a:pt x="297307" y="10824"/>
                </a:lnTo>
                <a:lnTo>
                  <a:pt x="297334" y="10716"/>
                </a:lnTo>
                <a:lnTo>
                  <a:pt x="297334" y="10608"/>
                </a:lnTo>
                <a:lnTo>
                  <a:pt x="297307" y="10500"/>
                </a:lnTo>
                <a:lnTo>
                  <a:pt x="297254" y="10384"/>
                </a:lnTo>
                <a:lnTo>
                  <a:pt x="297173" y="10276"/>
                </a:lnTo>
                <a:lnTo>
                  <a:pt x="297066" y="10168"/>
                </a:lnTo>
                <a:lnTo>
                  <a:pt x="296906" y="10060"/>
                </a:lnTo>
                <a:lnTo>
                  <a:pt x="296745" y="9959"/>
                </a:lnTo>
                <a:lnTo>
                  <a:pt x="296558" y="9859"/>
                </a:lnTo>
                <a:lnTo>
                  <a:pt x="296317" y="9766"/>
                </a:lnTo>
                <a:lnTo>
                  <a:pt x="296050" y="9681"/>
                </a:lnTo>
                <a:lnTo>
                  <a:pt x="295782" y="9596"/>
                </a:lnTo>
                <a:lnTo>
                  <a:pt x="295461" y="9519"/>
                </a:lnTo>
                <a:lnTo>
                  <a:pt x="295114" y="9450"/>
                </a:lnTo>
                <a:lnTo>
                  <a:pt x="294766" y="9388"/>
                </a:lnTo>
                <a:lnTo>
                  <a:pt x="294365" y="9342"/>
                </a:lnTo>
                <a:lnTo>
                  <a:pt x="293937" y="9295"/>
                </a:lnTo>
                <a:lnTo>
                  <a:pt x="293482" y="9264"/>
                </a:lnTo>
                <a:lnTo>
                  <a:pt x="293000" y="9241"/>
                </a:lnTo>
                <a:lnTo>
                  <a:pt x="257395" y="8099"/>
                </a:lnTo>
                <a:lnTo>
                  <a:pt x="221817" y="6956"/>
                </a:lnTo>
                <a:lnTo>
                  <a:pt x="150607" y="4694"/>
                </a:lnTo>
                <a:lnTo>
                  <a:pt x="115002" y="3552"/>
                </a:lnTo>
                <a:lnTo>
                  <a:pt x="79423" y="2394"/>
                </a:lnTo>
                <a:lnTo>
                  <a:pt x="61634" y="1807"/>
                </a:lnTo>
                <a:lnTo>
                  <a:pt x="43845" y="1220"/>
                </a:lnTo>
                <a:lnTo>
                  <a:pt x="26056" y="618"/>
                </a:lnTo>
                <a:lnTo>
                  <a:pt x="8267" y="16"/>
                </a:lnTo>
                <a:lnTo>
                  <a:pt x="7839" y="8"/>
                </a:lnTo>
                <a:lnTo>
                  <a:pt x="743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56" name="Google Shape;356;p18"/>
          <p:cNvGrpSpPr/>
          <p:nvPr/>
        </p:nvGrpSpPr>
        <p:grpSpPr>
          <a:xfrm>
            <a:off x="8247053" y="2773354"/>
            <a:ext cx="881421" cy="520583"/>
            <a:chOff x="3863003" y="76204"/>
            <a:chExt cx="881421" cy="520583"/>
          </a:xfrm>
        </p:grpSpPr>
        <p:sp>
          <p:nvSpPr>
            <p:cNvPr id="357" name="Google Shape;357;p18"/>
            <p:cNvSpPr/>
            <p:nvPr/>
          </p:nvSpPr>
          <p:spPr>
            <a:xfrm rot="10800000">
              <a:off x="4621886" y="493907"/>
              <a:ext cx="122538" cy="102880"/>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358" name="Google Shape;358;p18"/>
            <p:cNvSpPr/>
            <p:nvPr/>
          </p:nvSpPr>
          <p:spPr>
            <a:xfrm rot="10800000">
              <a:off x="4461127" y="447397"/>
              <a:ext cx="103491" cy="34668"/>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359" name="Google Shape;359;p18"/>
            <p:cNvSpPr/>
            <p:nvPr/>
          </p:nvSpPr>
          <p:spPr>
            <a:xfrm rot="10800000">
              <a:off x="4282720" y="389418"/>
              <a:ext cx="96698" cy="46388"/>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360" name="Google Shape;360;p18"/>
            <p:cNvSpPr/>
            <p:nvPr/>
          </p:nvSpPr>
          <p:spPr>
            <a:xfrm rot="10800000">
              <a:off x="4011715" y="210766"/>
              <a:ext cx="95230" cy="71690"/>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361" name="Google Shape;361;p18"/>
            <p:cNvSpPr/>
            <p:nvPr/>
          </p:nvSpPr>
          <p:spPr>
            <a:xfrm rot="10800000">
              <a:off x="3863003" y="76204"/>
              <a:ext cx="81156" cy="808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grpSp>
      <p:sp>
        <p:nvSpPr>
          <p:cNvPr id="362" name="Google Shape;362;p18"/>
          <p:cNvSpPr txBox="1">
            <a:spLocks noGrp="1"/>
          </p:cNvSpPr>
          <p:nvPr>
            <p:ph type="title" idx="8"/>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four columns 1">
  <p:cSld name="CUSTOM_5">
    <p:spTree>
      <p:nvGrpSpPr>
        <p:cNvPr id="1" name="Shape 363"/>
        <p:cNvGrpSpPr/>
        <p:nvPr/>
      </p:nvGrpSpPr>
      <p:grpSpPr>
        <a:xfrm>
          <a:off x="0" y="0"/>
          <a:ext cx="0" cy="0"/>
          <a:chOff x="0" y="0"/>
          <a:chExt cx="0" cy="0"/>
        </a:xfrm>
      </p:grpSpPr>
      <p:sp>
        <p:nvSpPr>
          <p:cNvPr id="364" name="Google Shape;364;p19"/>
          <p:cNvSpPr txBox="1">
            <a:spLocks noGrp="1"/>
          </p:cNvSpPr>
          <p:nvPr>
            <p:ph type="title"/>
          </p:nvPr>
        </p:nvSpPr>
        <p:spPr>
          <a:xfrm>
            <a:off x="720000" y="1480600"/>
            <a:ext cx="2192700" cy="527700"/>
          </a:xfrm>
          <a:prstGeom prst="rect">
            <a:avLst/>
          </a:prstGeom>
          <a:solidFill>
            <a:schemeClr val="lt2"/>
          </a:solidFill>
        </p:spPr>
        <p:txBody>
          <a:bodyPr spcFirstLastPara="1" wrap="square" lIns="91425" tIns="91425" rIns="91425" bIns="91425" anchor="ctr" anchorCtr="0">
            <a:noAutofit/>
          </a:bodyPr>
          <a:lstStyle>
            <a:lvl1pPr lvl="0" algn="ctr" rtl="0">
              <a:spcBef>
                <a:spcPts val="0"/>
              </a:spcBef>
              <a:spcAft>
                <a:spcPts val="0"/>
              </a:spcAft>
              <a:buSzPts val="2400"/>
              <a:buNone/>
              <a:defRPr sz="3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65" name="Google Shape;365;p19"/>
          <p:cNvSpPr txBox="1">
            <a:spLocks noGrp="1"/>
          </p:cNvSpPr>
          <p:nvPr>
            <p:ph type="subTitle" idx="1"/>
          </p:nvPr>
        </p:nvSpPr>
        <p:spPr>
          <a:xfrm>
            <a:off x="720000" y="2067125"/>
            <a:ext cx="2192700" cy="48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66" name="Google Shape;366;p19"/>
          <p:cNvSpPr txBox="1">
            <a:spLocks noGrp="1"/>
          </p:cNvSpPr>
          <p:nvPr>
            <p:ph type="title" idx="2"/>
          </p:nvPr>
        </p:nvSpPr>
        <p:spPr>
          <a:xfrm>
            <a:off x="6231300" y="1480600"/>
            <a:ext cx="2192700" cy="527700"/>
          </a:xfrm>
          <a:prstGeom prst="rect">
            <a:avLst/>
          </a:prstGeom>
          <a:solidFill>
            <a:schemeClr val="accent1"/>
          </a:solidFill>
        </p:spPr>
        <p:txBody>
          <a:bodyPr spcFirstLastPara="1" wrap="square" lIns="91425" tIns="91425" rIns="91425" bIns="91425" anchor="ctr" anchorCtr="0">
            <a:noAutofit/>
          </a:bodyPr>
          <a:lstStyle>
            <a:lvl1pPr lvl="0" algn="ctr" rtl="0">
              <a:spcBef>
                <a:spcPts val="0"/>
              </a:spcBef>
              <a:spcAft>
                <a:spcPts val="0"/>
              </a:spcAft>
              <a:buSzPts val="2400"/>
              <a:buNone/>
              <a:defRPr sz="3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67" name="Google Shape;367;p19"/>
          <p:cNvSpPr txBox="1">
            <a:spLocks noGrp="1"/>
          </p:cNvSpPr>
          <p:nvPr>
            <p:ph type="subTitle" idx="3"/>
          </p:nvPr>
        </p:nvSpPr>
        <p:spPr>
          <a:xfrm>
            <a:off x="6231300" y="2067125"/>
            <a:ext cx="2192700" cy="48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68" name="Google Shape;368;p19"/>
          <p:cNvSpPr txBox="1">
            <a:spLocks noGrp="1"/>
          </p:cNvSpPr>
          <p:nvPr>
            <p:ph type="title" idx="4"/>
          </p:nvPr>
        </p:nvSpPr>
        <p:spPr>
          <a:xfrm>
            <a:off x="720000" y="3279325"/>
            <a:ext cx="2192700" cy="527700"/>
          </a:xfrm>
          <a:prstGeom prst="rect">
            <a:avLst/>
          </a:prstGeom>
          <a:solidFill>
            <a:schemeClr val="dk1"/>
          </a:solidFill>
        </p:spPr>
        <p:txBody>
          <a:bodyPr spcFirstLastPara="1" wrap="square" lIns="91425" tIns="91425" rIns="91425" bIns="91425" anchor="ctr" anchorCtr="0">
            <a:noAutofit/>
          </a:bodyPr>
          <a:lstStyle>
            <a:lvl1pPr lvl="0" algn="ctr" rtl="0">
              <a:spcBef>
                <a:spcPts val="0"/>
              </a:spcBef>
              <a:spcAft>
                <a:spcPts val="0"/>
              </a:spcAft>
              <a:buSzPts val="2400"/>
              <a:buNone/>
              <a:defRPr sz="3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69" name="Google Shape;369;p19"/>
          <p:cNvSpPr txBox="1">
            <a:spLocks noGrp="1"/>
          </p:cNvSpPr>
          <p:nvPr>
            <p:ph type="subTitle" idx="5"/>
          </p:nvPr>
        </p:nvSpPr>
        <p:spPr>
          <a:xfrm>
            <a:off x="720000" y="3865850"/>
            <a:ext cx="2192700" cy="48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70" name="Google Shape;370;p19"/>
          <p:cNvSpPr txBox="1">
            <a:spLocks noGrp="1"/>
          </p:cNvSpPr>
          <p:nvPr>
            <p:ph type="title" idx="6"/>
          </p:nvPr>
        </p:nvSpPr>
        <p:spPr>
          <a:xfrm>
            <a:off x="6231300" y="3279325"/>
            <a:ext cx="2192700" cy="527700"/>
          </a:xfrm>
          <a:prstGeom prst="rect">
            <a:avLst/>
          </a:prstGeom>
          <a:solidFill>
            <a:schemeClr val="lt1"/>
          </a:solidFill>
        </p:spPr>
        <p:txBody>
          <a:bodyPr spcFirstLastPara="1" wrap="square" lIns="91425" tIns="91425" rIns="91425" bIns="91425" anchor="ctr" anchorCtr="0">
            <a:noAutofit/>
          </a:bodyPr>
          <a:lstStyle>
            <a:lvl1pPr lvl="0" algn="ctr" rtl="0">
              <a:spcBef>
                <a:spcPts val="0"/>
              </a:spcBef>
              <a:spcAft>
                <a:spcPts val="0"/>
              </a:spcAft>
              <a:buSzPts val="2400"/>
              <a:buNone/>
              <a:defRPr sz="3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71" name="Google Shape;371;p19"/>
          <p:cNvSpPr txBox="1">
            <a:spLocks noGrp="1"/>
          </p:cNvSpPr>
          <p:nvPr>
            <p:ph type="subTitle" idx="7"/>
          </p:nvPr>
        </p:nvSpPr>
        <p:spPr>
          <a:xfrm>
            <a:off x="6231300" y="3865850"/>
            <a:ext cx="2192700" cy="48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72" name="Google Shape;372;p19"/>
          <p:cNvSpPr/>
          <p:nvPr/>
        </p:nvSpPr>
        <p:spPr>
          <a:xfrm rot="10800000" flipH="1">
            <a:off x="588263" y="299573"/>
            <a:ext cx="1026248" cy="480865"/>
          </a:xfrm>
          <a:custGeom>
            <a:avLst/>
            <a:gdLst/>
            <a:ahLst/>
            <a:cxnLst/>
            <a:rect l="l" t="t" r="r" b="b"/>
            <a:pathLst>
              <a:path w="285267" h="73052" extrusionOk="0">
                <a:moveTo>
                  <a:pt x="36910" y="1"/>
                </a:moveTo>
                <a:lnTo>
                  <a:pt x="36362" y="12"/>
                </a:lnTo>
                <a:lnTo>
                  <a:pt x="35814" y="35"/>
                </a:lnTo>
                <a:lnTo>
                  <a:pt x="35289" y="69"/>
                </a:lnTo>
                <a:lnTo>
                  <a:pt x="34789" y="126"/>
                </a:lnTo>
                <a:lnTo>
                  <a:pt x="34289" y="183"/>
                </a:lnTo>
                <a:lnTo>
                  <a:pt x="33812" y="263"/>
                </a:lnTo>
                <a:lnTo>
                  <a:pt x="33359" y="354"/>
                </a:lnTo>
                <a:lnTo>
                  <a:pt x="32907" y="457"/>
                </a:lnTo>
                <a:lnTo>
                  <a:pt x="32478" y="570"/>
                </a:lnTo>
                <a:lnTo>
                  <a:pt x="31954" y="570"/>
                </a:lnTo>
                <a:lnTo>
                  <a:pt x="31429" y="582"/>
                </a:lnTo>
                <a:lnTo>
                  <a:pt x="30929" y="605"/>
                </a:lnTo>
                <a:lnTo>
                  <a:pt x="30405" y="662"/>
                </a:lnTo>
                <a:lnTo>
                  <a:pt x="29833" y="741"/>
                </a:lnTo>
                <a:lnTo>
                  <a:pt x="29261" y="821"/>
                </a:lnTo>
                <a:lnTo>
                  <a:pt x="28117" y="1015"/>
                </a:lnTo>
                <a:lnTo>
                  <a:pt x="26974" y="1231"/>
                </a:lnTo>
                <a:lnTo>
                  <a:pt x="25806" y="1482"/>
                </a:lnTo>
                <a:lnTo>
                  <a:pt x="24662" y="1755"/>
                </a:lnTo>
                <a:lnTo>
                  <a:pt x="23519" y="2051"/>
                </a:lnTo>
                <a:lnTo>
                  <a:pt x="22399" y="2370"/>
                </a:lnTo>
                <a:lnTo>
                  <a:pt x="21279" y="2712"/>
                </a:lnTo>
                <a:lnTo>
                  <a:pt x="20159" y="3076"/>
                </a:lnTo>
                <a:lnTo>
                  <a:pt x="19063" y="3464"/>
                </a:lnTo>
                <a:lnTo>
                  <a:pt x="17990" y="3862"/>
                </a:lnTo>
                <a:lnTo>
                  <a:pt x="16942" y="4295"/>
                </a:lnTo>
                <a:lnTo>
                  <a:pt x="15917" y="4728"/>
                </a:lnTo>
                <a:lnTo>
                  <a:pt x="14917" y="5195"/>
                </a:lnTo>
                <a:lnTo>
                  <a:pt x="13940" y="5674"/>
                </a:lnTo>
                <a:lnTo>
                  <a:pt x="12987" y="6163"/>
                </a:lnTo>
                <a:lnTo>
                  <a:pt x="12081" y="6665"/>
                </a:lnTo>
                <a:lnTo>
                  <a:pt x="11223" y="7189"/>
                </a:lnTo>
                <a:lnTo>
                  <a:pt x="10389" y="7713"/>
                </a:lnTo>
                <a:lnTo>
                  <a:pt x="9603" y="8259"/>
                </a:lnTo>
                <a:lnTo>
                  <a:pt x="8864" y="8806"/>
                </a:lnTo>
                <a:lnTo>
                  <a:pt x="8173" y="9376"/>
                </a:lnTo>
                <a:lnTo>
                  <a:pt x="7530" y="9945"/>
                </a:lnTo>
                <a:lnTo>
                  <a:pt x="6934" y="10526"/>
                </a:lnTo>
                <a:lnTo>
                  <a:pt x="6648" y="10811"/>
                </a:lnTo>
                <a:lnTo>
                  <a:pt x="6410" y="11107"/>
                </a:lnTo>
                <a:lnTo>
                  <a:pt x="6148" y="11403"/>
                </a:lnTo>
                <a:lnTo>
                  <a:pt x="5934" y="11688"/>
                </a:lnTo>
                <a:lnTo>
                  <a:pt x="5695" y="11984"/>
                </a:lnTo>
                <a:lnTo>
                  <a:pt x="5505" y="12292"/>
                </a:lnTo>
                <a:lnTo>
                  <a:pt x="5314" y="12588"/>
                </a:lnTo>
                <a:lnTo>
                  <a:pt x="5147" y="12884"/>
                </a:lnTo>
                <a:lnTo>
                  <a:pt x="5004" y="13180"/>
                </a:lnTo>
                <a:lnTo>
                  <a:pt x="4861" y="13488"/>
                </a:lnTo>
                <a:lnTo>
                  <a:pt x="4742" y="13784"/>
                </a:lnTo>
                <a:lnTo>
                  <a:pt x="4647" y="14080"/>
                </a:lnTo>
                <a:lnTo>
                  <a:pt x="4575" y="14388"/>
                </a:lnTo>
                <a:lnTo>
                  <a:pt x="4504" y="14684"/>
                </a:lnTo>
                <a:lnTo>
                  <a:pt x="4456" y="14980"/>
                </a:lnTo>
                <a:lnTo>
                  <a:pt x="4432" y="15288"/>
                </a:lnTo>
                <a:lnTo>
                  <a:pt x="3932" y="15516"/>
                </a:lnTo>
                <a:lnTo>
                  <a:pt x="3456" y="15755"/>
                </a:lnTo>
                <a:lnTo>
                  <a:pt x="3003" y="16005"/>
                </a:lnTo>
                <a:lnTo>
                  <a:pt x="2574" y="16256"/>
                </a:lnTo>
                <a:lnTo>
                  <a:pt x="2169" y="16529"/>
                </a:lnTo>
                <a:lnTo>
                  <a:pt x="1811" y="16803"/>
                </a:lnTo>
                <a:lnTo>
                  <a:pt x="1478" y="17087"/>
                </a:lnTo>
                <a:lnTo>
                  <a:pt x="1168" y="17372"/>
                </a:lnTo>
                <a:lnTo>
                  <a:pt x="906" y="17657"/>
                </a:lnTo>
                <a:lnTo>
                  <a:pt x="668" y="17953"/>
                </a:lnTo>
                <a:lnTo>
                  <a:pt x="453" y="18261"/>
                </a:lnTo>
                <a:lnTo>
                  <a:pt x="286" y="18557"/>
                </a:lnTo>
                <a:lnTo>
                  <a:pt x="167" y="18864"/>
                </a:lnTo>
                <a:lnTo>
                  <a:pt x="72" y="19172"/>
                </a:lnTo>
                <a:lnTo>
                  <a:pt x="1" y="19480"/>
                </a:lnTo>
                <a:lnTo>
                  <a:pt x="1" y="19776"/>
                </a:lnTo>
                <a:lnTo>
                  <a:pt x="24" y="20083"/>
                </a:lnTo>
                <a:lnTo>
                  <a:pt x="96" y="20391"/>
                </a:lnTo>
                <a:lnTo>
                  <a:pt x="215" y="20687"/>
                </a:lnTo>
                <a:lnTo>
                  <a:pt x="358" y="20983"/>
                </a:lnTo>
                <a:lnTo>
                  <a:pt x="572" y="21268"/>
                </a:lnTo>
                <a:lnTo>
                  <a:pt x="811" y="21553"/>
                </a:lnTo>
                <a:lnTo>
                  <a:pt x="1120" y="21826"/>
                </a:lnTo>
                <a:lnTo>
                  <a:pt x="1454" y="22100"/>
                </a:lnTo>
                <a:lnTo>
                  <a:pt x="1859" y="22362"/>
                </a:lnTo>
                <a:lnTo>
                  <a:pt x="2288" y="22612"/>
                </a:lnTo>
                <a:lnTo>
                  <a:pt x="2788" y="22863"/>
                </a:lnTo>
                <a:lnTo>
                  <a:pt x="3336" y="23091"/>
                </a:lnTo>
                <a:lnTo>
                  <a:pt x="3956" y="23318"/>
                </a:lnTo>
                <a:lnTo>
                  <a:pt x="4599" y="23523"/>
                </a:lnTo>
                <a:lnTo>
                  <a:pt x="5314" y="23717"/>
                </a:lnTo>
                <a:lnTo>
                  <a:pt x="6100" y="23911"/>
                </a:lnTo>
                <a:lnTo>
                  <a:pt x="13821" y="25597"/>
                </a:lnTo>
                <a:lnTo>
                  <a:pt x="21565" y="27282"/>
                </a:lnTo>
                <a:lnTo>
                  <a:pt x="29309" y="28957"/>
                </a:lnTo>
                <a:lnTo>
                  <a:pt x="37076" y="30609"/>
                </a:lnTo>
                <a:lnTo>
                  <a:pt x="44844" y="32260"/>
                </a:lnTo>
                <a:lnTo>
                  <a:pt x="52636" y="33901"/>
                </a:lnTo>
                <a:lnTo>
                  <a:pt x="60428" y="35530"/>
                </a:lnTo>
                <a:lnTo>
                  <a:pt x="68219" y="37159"/>
                </a:lnTo>
                <a:lnTo>
                  <a:pt x="76035" y="38765"/>
                </a:lnTo>
                <a:lnTo>
                  <a:pt x="83850" y="40371"/>
                </a:lnTo>
                <a:lnTo>
                  <a:pt x="91666" y="41977"/>
                </a:lnTo>
                <a:lnTo>
                  <a:pt x="99481" y="43572"/>
                </a:lnTo>
                <a:lnTo>
                  <a:pt x="115160" y="46738"/>
                </a:lnTo>
                <a:lnTo>
                  <a:pt x="130839" y="49894"/>
                </a:lnTo>
                <a:lnTo>
                  <a:pt x="138535" y="51443"/>
                </a:lnTo>
                <a:lnTo>
                  <a:pt x="146255" y="53026"/>
                </a:lnTo>
                <a:lnTo>
                  <a:pt x="161815" y="56239"/>
                </a:lnTo>
                <a:lnTo>
                  <a:pt x="169654" y="57856"/>
                </a:lnTo>
                <a:lnTo>
                  <a:pt x="177493" y="59451"/>
                </a:lnTo>
                <a:lnTo>
                  <a:pt x="181425" y="60248"/>
                </a:lnTo>
                <a:lnTo>
                  <a:pt x="185380" y="61034"/>
                </a:lnTo>
                <a:lnTo>
                  <a:pt x="189336" y="61820"/>
                </a:lnTo>
                <a:lnTo>
                  <a:pt x="193291" y="62595"/>
                </a:lnTo>
                <a:lnTo>
                  <a:pt x="197247" y="63358"/>
                </a:lnTo>
                <a:lnTo>
                  <a:pt x="201226" y="64110"/>
                </a:lnTo>
                <a:lnTo>
                  <a:pt x="205181" y="64862"/>
                </a:lnTo>
                <a:lnTo>
                  <a:pt x="209160" y="65591"/>
                </a:lnTo>
                <a:lnTo>
                  <a:pt x="213163" y="66308"/>
                </a:lnTo>
                <a:lnTo>
                  <a:pt x="217143" y="67003"/>
                </a:lnTo>
                <a:lnTo>
                  <a:pt x="221146" y="67687"/>
                </a:lnTo>
                <a:lnTo>
                  <a:pt x="225149" y="68359"/>
                </a:lnTo>
                <a:lnTo>
                  <a:pt x="229176" y="69008"/>
                </a:lnTo>
                <a:lnTo>
                  <a:pt x="233179" y="69646"/>
                </a:lnTo>
                <a:lnTo>
                  <a:pt x="237206" y="70250"/>
                </a:lnTo>
                <a:lnTo>
                  <a:pt x="241233" y="70842"/>
                </a:lnTo>
                <a:lnTo>
                  <a:pt x="245259" y="71411"/>
                </a:lnTo>
                <a:lnTo>
                  <a:pt x="249310" y="71947"/>
                </a:lnTo>
                <a:lnTo>
                  <a:pt x="253337" y="72471"/>
                </a:lnTo>
                <a:lnTo>
                  <a:pt x="257388" y="72961"/>
                </a:lnTo>
                <a:lnTo>
                  <a:pt x="257721" y="72995"/>
                </a:lnTo>
                <a:lnTo>
                  <a:pt x="258031" y="73018"/>
                </a:lnTo>
                <a:lnTo>
                  <a:pt x="258341" y="73040"/>
                </a:lnTo>
                <a:lnTo>
                  <a:pt x="258651" y="73052"/>
                </a:lnTo>
                <a:lnTo>
                  <a:pt x="259246" y="73052"/>
                </a:lnTo>
                <a:lnTo>
                  <a:pt x="259818" y="73029"/>
                </a:lnTo>
                <a:lnTo>
                  <a:pt x="260366" y="72983"/>
                </a:lnTo>
                <a:lnTo>
                  <a:pt x="260914" y="72904"/>
                </a:lnTo>
                <a:lnTo>
                  <a:pt x="261415" y="72813"/>
                </a:lnTo>
                <a:lnTo>
                  <a:pt x="261915" y="72699"/>
                </a:lnTo>
                <a:lnTo>
                  <a:pt x="262368" y="72562"/>
                </a:lnTo>
                <a:lnTo>
                  <a:pt x="262797" y="72402"/>
                </a:lnTo>
                <a:lnTo>
                  <a:pt x="263202" y="72232"/>
                </a:lnTo>
                <a:lnTo>
                  <a:pt x="263559" y="72049"/>
                </a:lnTo>
                <a:lnTo>
                  <a:pt x="263893" y="71856"/>
                </a:lnTo>
                <a:lnTo>
                  <a:pt x="264202" y="71639"/>
                </a:lnTo>
                <a:lnTo>
                  <a:pt x="264465" y="71423"/>
                </a:lnTo>
                <a:lnTo>
                  <a:pt x="264703" y="71195"/>
                </a:lnTo>
                <a:lnTo>
                  <a:pt x="264893" y="70956"/>
                </a:lnTo>
                <a:lnTo>
                  <a:pt x="265036" y="70705"/>
                </a:lnTo>
                <a:lnTo>
                  <a:pt x="265156" y="70466"/>
                </a:lnTo>
                <a:lnTo>
                  <a:pt x="265227" y="70215"/>
                </a:lnTo>
                <a:lnTo>
                  <a:pt x="265251" y="69953"/>
                </a:lnTo>
                <a:lnTo>
                  <a:pt x="265227" y="69703"/>
                </a:lnTo>
                <a:lnTo>
                  <a:pt x="265156" y="69452"/>
                </a:lnTo>
                <a:lnTo>
                  <a:pt x="265036" y="69202"/>
                </a:lnTo>
                <a:lnTo>
                  <a:pt x="264870" y="68962"/>
                </a:lnTo>
                <a:lnTo>
                  <a:pt x="264655" y="68723"/>
                </a:lnTo>
                <a:lnTo>
                  <a:pt x="264393" y="68484"/>
                </a:lnTo>
                <a:lnTo>
                  <a:pt x="264060" y="68268"/>
                </a:lnTo>
                <a:lnTo>
                  <a:pt x="263893" y="68154"/>
                </a:lnTo>
                <a:lnTo>
                  <a:pt x="263702" y="68051"/>
                </a:lnTo>
                <a:lnTo>
                  <a:pt x="263488" y="67949"/>
                </a:lnTo>
                <a:lnTo>
                  <a:pt x="263249" y="67846"/>
                </a:lnTo>
                <a:lnTo>
                  <a:pt x="263011" y="67755"/>
                </a:lnTo>
                <a:lnTo>
                  <a:pt x="262773" y="67664"/>
                </a:lnTo>
                <a:lnTo>
                  <a:pt x="262511" y="67573"/>
                </a:lnTo>
                <a:lnTo>
                  <a:pt x="262225" y="67493"/>
                </a:lnTo>
                <a:lnTo>
                  <a:pt x="259699" y="66775"/>
                </a:lnTo>
                <a:lnTo>
                  <a:pt x="257149" y="66069"/>
                </a:lnTo>
                <a:lnTo>
                  <a:pt x="254576" y="65374"/>
                </a:lnTo>
                <a:lnTo>
                  <a:pt x="251979" y="64691"/>
                </a:lnTo>
                <a:lnTo>
                  <a:pt x="249382" y="64019"/>
                </a:lnTo>
                <a:lnTo>
                  <a:pt x="246784" y="63347"/>
                </a:lnTo>
                <a:lnTo>
                  <a:pt x="244163" y="62686"/>
                </a:lnTo>
                <a:lnTo>
                  <a:pt x="241518" y="62037"/>
                </a:lnTo>
                <a:lnTo>
                  <a:pt x="241638" y="61854"/>
                </a:lnTo>
                <a:lnTo>
                  <a:pt x="241709" y="61672"/>
                </a:lnTo>
                <a:lnTo>
                  <a:pt x="241781" y="61490"/>
                </a:lnTo>
                <a:lnTo>
                  <a:pt x="241828" y="61308"/>
                </a:lnTo>
                <a:lnTo>
                  <a:pt x="241852" y="61125"/>
                </a:lnTo>
                <a:lnTo>
                  <a:pt x="241852" y="60943"/>
                </a:lnTo>
                <a:lnTo>
                  <a:pt x="241852" y="60761"/>
                </a:lnTo>
                <a:lnTo>
                  <a:pt x="241804" y="60590"/>
                </a:lnTo>
                <a:lnTo>
                  <a:pt x="241733" y="60408"/>
                </a:lnTo>
                <a:lnTo>
                  <a:pt x="241661" y="60237"/>
                </a:lnTo>
                <a:lnTo>
                  <a:pt x="241542" y="60066"/>
                </a:lnTo>
                <a:lnTo>
                  <a:pt x="241399" y="59895"/>
                </a:lnTo>
                <a:lnTo>
                  <a:pt x="241256" y="59724"/>
                </a:lnTo>
                <a:lnTo>
                  <a:pt x="241066" y="59565"/>
                </a:lnTo>
                <a:lnTo>
                  <a:pt x="240851" y="59405"/>
                </a:lnTo>
                <a:lnTo>
                  <a:pt x="240613" y="59257"/>
                </a:lnTo>
                <a:lnTo>
                  <a:pt x="245283" y="59895"/>
                </a:lnTo>
                <a:lnTo>
                  <a:pt x="247618" y="60214"/>
                </a:lnTo>
                <a:lnTo>
                  <a:pt x="249953" y="60522"/>
                </a:lnTo>
                <a:lnTo>
                  <a:pt x="250430" y="60579"/>
                </a:lnTo>
                <a:lnTo>
                  <a:pt x="250907" y="60624"/>
                </a:lnTo>
                <a:lnTo>
                  <a:pt x="251359" y="60658"/>
                </a:lnTo>
                <a:lnTo>
                  <a:pt x="251836" y="60681"/>
                </a:lnTo>
                <a:lnTo>
                  <a:pt x="252289" y="60704"/>
                </a:lnTo>
                <a:lnTo>
                  <a:pt x="253194" y="60704"/>
                </a:lnTo>
                <a:lnTo>
                  <a:pt x="253647" y="60692"/>
                </a:lnTo>
                <a:lnTo>
                  <a:pt x="254076" y="60670"/>
                </a:lnTo>
                <a:lnTo>
                  <a:pt x="254528" y="60647"/>
                </a:lnTo>
                <a:lnTo>
                  <a:pt x="254957" y="60613"/>
                </a:lnTo>
                <a:lnTo>
                  <a:pt x="255362" y="60567"/>
                </a:lnTo>
                <a:lnTo>
                  <a:pt x="255791" y="60510"/>
                </a:lnTo>
                <a:lnTo>
                  <a:pt x="256196" y="60453"/>
                </a:lnTo>
                <a:lnTo>
                  <a:pt x="256601" y="60385"/>
                </a:lnTo>
                <a:lnTo>
                  <a:pt x="257007" y="60305"/>
                </a:lnTo>
                <a:lnTo>
                  <a:pt x="257412" y="60225"/>
                </a:lnTo>
                <a:lnTo>
                  <a:pt x="257793" y="60134"/>
                </a:lnTo>
                <a:lnTo>
                  <a:pt x="258150" y="60043"/>
                </a:lnTo>
                <a:lnTo>
                  <a:pt x="258531" y="59941"/>
                </a:lnTo>
                <a:lnTo>
                  <a:pt x="258889" y="59827"/>
                </a:lnTo>
                <a:lnTo>
                  <a:pt x="259246" y="59713"/>
                </a:lnTo>
                <a:lnTo>
                  <a:pt x="259604" y="59588"/>
                </a:lnTo>
                <a:lnTo>
                  <a:pt x="259937" y="59462"/>
                </a:lnTo>
                <a:lnTo>
                  <a:pt x="260581" y="59200"/>
                </a:lnTo>
                <a:lnTo>
                  <a:pt x="261200" y="58915"/>
                </a:lnTo>
                <a:lnTo>
                  <a:pt x="261772" y="58608"/>
                </a:lnTo>
                <a:lnTo>
                  <a:pt x="262296" y="58289"/>
                </a:lnTo>
                <a:lnTo>
                  <a:pt x="262797" y="57947"/>
                </a:lnTo>
                <a:lnTo>
                  <a:pt x="263226" y="57594"/>
                </a:lnTo>
                <a:lnTo>
                  <a:pt x="263631" y="57241"/>
                </a:lnTo>
                <a:lnTo>
                  <a:pt x="263988" y="56865"/>
                </a:lnTo>
                <a:lnTo>
                  <a:pt x="264298" y="56489"/>
                </a:lnTo>
                <a:lnTo>
                  <a:pt x="264560" y="56102"/>
                </a:lnTo>
                <a:lnTo>
                  <a:pt x="264751" y="55715"/>
                </a:lnTo>
                <a:lnTo>
                  <a:pt x="264893" y="55327"/>
                </a:lnTo>
                <a:lnTo>
                  <a:pt x="264941" y="55122"/>
                </a:lnTo>
                <a:lnTo>
                  <a:pt x="264989" y="54929"/>
                </a:lnTo>
                <a:lnTo>
                  <a:pt x="265013" y="54735"/>
                </a:lnTo>
                <a:lnTo>
                  <a:pt x="265013" y="54541"/>
                </a:lnTo>
                <a:lnTo>
                  <a:pt x="265013" y="54348"/>
                </a:lnTo>
                <a:lnTo>
                  <a:pt x="264989" y="54154"/>
                </a:lnTo>
                <a:lnTo>
                  <a:pt x="264965" y="53960"/>
                </a:lnTo>
                <a:lnTo>
                  <a:pt x="264893" y="53767"/>
                </a:lnTo>
                <a:lnTo>
                  <a:pt x="264822" y="53573"/>
                </a:lnTo>
                <a:lnTo>
                  <a:pt x="264751" y="53379"/>
                </a:lnTo>
                <a:lnTo>
                  <a:pt x="264655" y="53197"/>
                </a:lnTo>
                <a:lnTo>
                  <a:pt x="264536" y="53003"/>
                </a:lnTo>
                <a:lnTo>
                  <a:pt x="264393" y="52821"/>
                </a:lnTo>
                <a:lnTo>
                  <a:pt x="264250" y="52639"/>
                </a:lnTo>
                <a:lnTo>
                  <a:pt x="264083" y="52468"/>
                </a:lnTo>
                <a:lnTo>
                  <a:pt x="263893" y="52286"/>
                </a:lnTo>
                <a:lnTo>
                  <a:pt x="265179" y="52525"/>
                </a:lnTo>
                <a:lnTo>
                  <a:pt x="266466" y="52753"/>
                </a:lnTo>
                <a:lnTo>
                  <a:pt x="267777" y="52958"/>
                </a:lnTo>
                <a:lnTo>
                  <a:pt x="269063" y="53129"/>
                </a:lnTo>
                <a:lnTo>
                  <a:pt x="269707" y="53209"/>
                </a:lnTo>
                <a:lnTo>
                  <a:pt x="270350" y="53288"/>
                </a:lnTo>
                <a:lnTo>
                  <a:pt x="270993" y="53345"/>
                </a:lnTo>
                <a:lnTo>
                  <a:pt x="271637" y="53402"/>
                </a:lnTo>
                <a:lnTo>
                  <a:pt x="272280" y="53448"/>
                </a:lnTo>
                <a:lnTo>
                  <a:pt x="272900" y="53482"/>
                </a:lnTo>
                <a:lnTo>
                  <a:pt x="273543" y="53505"/>
                </a:lnTo>
                <a:lnTo>
                  <a:pt x="274162" y="53516"/>
                </a:lnTo>
                <a:lnTo>
                  <a:pt x="274782" y="53527"/>
                </a:lnTo>
                <a:lnTo>
                  <a:pt x="275402" y="53516"/>
                </a:lnTo>
                <a:lnTo>
                  <a:pt x="276021" y="53493"/>
                </a:lnTo>
                <a:lnTo>
                  <a:pt x="276617" y="53459"/>
                </a:lnTo>
                <a:lnTo>
                  <a:pt x="277212" y="53414"/>
                </a:lnTo>
                <a:lnTo>
                  <a:pt x="277808" y="53357"/>
                </a:lnTo>
                <a:lnTo>
                  <a:pt x="278404" y="53288"/>
                </a:lnTo>
                <a:lnTo>
                  <a:pt x="278976" y="53197"/>
                </a:lnTo>
                <a:lnTo>
                  <a:pt x="279548" y="53095"/>
                </a:lnTo>
                <a:lnTo>
                  <a:pt x="280119" y="52981"/>
                </a:lnTo>
                <a:lnTo>
                  <a:pt x="280667" y="52844"/>
                </a:lnTo>
                <a:lnTo>
                  <a:pt x="281215" y="52685"/>
                </a:lnTo>
                <a:lnTo>
                  <a:pt x="281740" y="52525"/>
                </a:lnTo>
                <a:lnTo>
                  <a:pt x="282264" y="52331"/>
                </a:lnTo>
                <a:lnTo>
                  <a:pt x="282788" y="52126"/>
                </a:lnTo>
                <a:lnTo>
                  <a:pt x="283289" y="51910"/>
                </a:lnTo>
                <a:lnTo>
                  <a:pt x="283694" y="51705"/>
                </a:lnTo>
                <a:lnTo>
                  <a:pt x="284051" y="51488"/>
                </a:lnTo>
                <a:lnTo>
                  <a:pt x="284361" y="51249"/>
                </a:lnTo>
                <a:lnTo>
                  <a:pt x="284623" y="51010"/>
                </a:lnTo>
                <a:lnTo>
                  <a:pt x="284837" y="50759"/>
                </a:lnTo>
                <a:lnTo>
                  <a:pt x="285028" y="50509"/>
                </a:lnTo>
                <a:lnTo>
                  <a:pt x="285147" y="50247"/>
                </a:lnTo>
                <a:lnTo>
                  <a:pt x="285242" y="49973"/>
                </a:lnTo>
                <a:lnTo>
                  <a:pt x="285266" y="49711"/>
                </a:lnTo>
                <a:lnTo>
                  <a:pt x="285266" y="49438"/>
                </a:lnTo>
                <a:lnTo>
                  <a:pt x="285242" y="49165"/>
                </a:lnTo>
                <a:lnTo>
                  <a:pt x="285147" y="48903"/>
                </a:lnTo>
                <a:lnTo>
                  <a:pt x="285004" y="48629"/>
                </a:lnTo>
                <a:lnTo>
                  <a:pt x="284837" y="48367"/>
                </a:lnTo>
                <a:lnTo>
                  <a:pt x="284623" y="48117"/>
                </a:lnTo>
                <a:lnTo>
                  <a:pt x="284385" y="47866"/>
                </a:lnTo>
                <a:lnTo>
                  <a:pt x="283574" y="47148"/>
                </a:lnTo>
                <a:lnTo>
                  <a:pt x="283312" y="46932"/>
                </a:lnTo>
                <a:lnTo>
                  <a:pt x="282979" y="46738"/>
                </a:lnTo>
                <a:lnTo>
                  <a:pt x="282621" y="46545"/>
                </a:lnTo>
                <a:lnTo>
                  <a:pt x="282216" y="46363"/>
                </a:lnTo>
                <a:lnTo>
                  <a:pt x="281764" y="46192"/>
                </a:lnTo>
                <a:lnTo>
                  <a:pt x="281287" y="46044"/>
                </a:lnTo>
                <a:lnTo>
                  <a:pt x="280787" y="45907"/>
                </a:lnTo>
                <a:lnTo>
                  <a:pt x="280286" y="45782"/>
                </a:lnTo>
                <a:lnTo>
                  <a:pt x="279738" y="45690"/>
                </a:lnTo>
                <a:lnTo>
                  <a:pt x="279190" y="45611"/>
                </a:lnTo>
                <a:lnTo>
                  <a:pt x="278642" y="45554"/>
                </a:lnTo>
                <a:lnTo>
                  <a:pt x="278070" y="45520"/>
                </a:lnTo>
                <a:lnTo>
                  <a:pt x="277522" y="45508"/>
                </a:lnTo>
                <a:lnTo>
                  <a:pt x="277260" y="45520"/>
                </a:lnTo>
                <a:lnTo>
                  <a:pt x="276974" y="45531"/>
                </a:lnTo>
                <a:lnTo>
                  <a:pt x="276712" y="45554"/>
                </a:lnTo>
                <a:lnTo>
                  <a:pt x="276450" y="45577"/>
                </a:lnTo>
                <a:lnTo>
                  <a:pt x="276188" y="45622"/>
                </a:lnTo>
                <a:lnTo>
                  <a:pt x="275950" y="45656"/>
                </a:lnTo>
                <a:lnTo>
                  <a:pt x="274758" y="45895"/>
                </a:lnTo>
                <a:lnTo>
                  <a:pt x="274520" y="45952"/>
                </a:lnTo>
                <a:lnTo>
                  <a:pt x="274282" y="46009"/>
                </a:lnTo>
                <a:lnTo>
                  <a:pt x="272923" y="45884"/>
                </a:lnTo>
                <a:lnTo>
                  <a:pt x="271541" y="45736"/>
                </a:lnTo>
                <a:lnTo>
                  <a:pt x="270136" y="45554"/>
                </a:lnTo>
                <a:lnTo>
                  <a:pt x="268706" y="45349"/>
                </a:lnTo>
                <a:lnTo>
                  <a:pt x="267229" y="45121"/>
                </a:lnTo>
                <a:lnTo>
                  <a:pt x="265727" y="44870"/>
                </a:lnTo>
                <a:lnTo>
                  <a:pt x="264202" y="44608"/>
                </a:lnTo>
                <a:lnTo>
                  <a:pt x="262678" y="44324"/>
                </a:lnTo>
                <a:lnTo>
                  <a:pt x="261129" y="44016"/>
                </a:lnTo>
                <a:lnTo>
                  <a:pt x="259556" y="43697"/>
                </a:lnTo>
                <a:lnTo>
                  <a:pt x="257983" y="43367"/>
                </a:lnTo>
                <a:lnTo>
                  <a:pt x="256387" y="43025"/>
                </a:lnTo>
                <a:lnTo>
                  <a:pt x="254814" y="42672"/>
                </a:lnTo>
                <a:lnTo>
                  <a:pt x="253218" y="42307"/>
                </a:lnTo>
                <a:lnTo>
                  <a:pt x="250025" y="41555"/>
                </a:lnTo>
                <a:lnTo>
                  <a:pt x="246880" y="40804"/>
                </a:lnTo>
                <a:lnTo>
                  <a:pt x="243782" y="40040"/>
                </a:lnTo>
                <a:lnTo>
                  <a:pt x="237801" y="38582"/>
                </a:lnTo>
                <a:lnTo>
                  <a:pt x="234966" y="37899"/>
                </a:lnTo>
                <a:lnTo>
                  <a:pt x="232273" y="37272"/>
                </a:lnTo>
                <a:lnTo>
                  <a:pt x="231010" y="36976"/>
                </a:lnTo>
                <a:lnTo>
                  <a:pt x="229748" y="36703"/>
                </a:lnTo>
                <a:lnTo>
                  <a:pt x="228556" y="36452"/>
                </a:lnTo>
                <a:lnTo>
                  <a:pt x="227412" y="36213"/>
                </a:lnTo>
                <a:lnTo>
                  <a:pt x="211519" y="33092"/>
                </a:lnTo>
                <a:lnTo>
                  <a:pt x="195602" y="29994"/>
                </a:lnTo>
                <a:lnTo>
                  <a:pt x="179686" y="26907"/>
                </a:lnTo>
                <a:lnTo>
                  <a:pt x="163745" y="23842"/>
                </a:lnTo>
                <a:lnTo>
                  <a:pt x="148424" y="20892"/>
                </a:lnTo>
                <a:lnTo>
                  <a:pt x="133126" y="17930"/>
                </a:lnTo>
                <a:lnTo>
                  <a:pt x="117805" y="14957"/>
                </a:lnTo>
                <a:lnTo>
                  <a:pt x="102507" y="11996"/>
                </a:lnTo>
                <a:lnTo>
                  <a:pt x="87186" y="9057"/>
                </a:lnTo>
                <a:lnTo>
                  <a:pt x="79514" y="7587"/>
                </a:lnTo>
                <a:lnTo>
                  <a:pt x="71841" y="6129"/>
                </a:lnTo>
                <a:lnTo>
                  <a:pt x="64169" y="4683"/>
                </a:lnTo>
                <a:lnTo>
                  <a:pt x="56472" y="3236"/>
                </a:lnTo>
                <a:lnTo>
                  <a:pt x="48776" y="1812"/>
                </a:lnTo>
                <a:lnTo>
                  <a:pt x="41080" y="388"/>
                </a:lnTo>
                <a:lnTo>
                  <a:pt x="40436" y="286"/>
                </a:lnTo>
                <a:lnTo>
                  <a:pt x="39817" y="195"/>
                </a:lnTo>
                <a:lnTo>
                  <a:pt x="39221" y="115"/>
                </a:lnTo>
                <a:lnTo>
                  <a:pt x="38625" y="69"/>
                </a:lnTo>
                <a:lnTo>
                  <a:pt x="38030" y="24"/>
                </a:lnTo>
                <a:lnTo>
                  <a:pt x="3745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19"/>
          <p:cNvSpPr/>
          <p:nvPr/>
        </p:nvSpPr>
        <p:spPr>
          <a:xfrm rot="10800000">
            <a:off x="8143570" y="813706"/>
            <a:ext cx="793556" cy="552623"/>
          </a:xfrm>
          <a:custGeom>
            <a:avLst/>
            <a:gdLst/>
            <a:ahLst/>
            <a:cxnLst/>
            <a:rect l="l" t="t" r="r" b="b"/>
            <a:pathLst>
              <a:path w="265848" h="60363" extrusionOk="0">
                <a:moveTo>
                  <a:pt x="75544" y="0"/>
                </a:moveTo>
                <a:lnTo>
                  <a:pt x="74929" y="16"/>
                </a:lnTo>
                <a:lnTo>
                  <a:pt x="74313" y="39"/>
                </a:lnTo>
                <a:lnTo>
                  <a:pt x="73725" y="77"/>
                </a:lnTo>
                <a:lnTo>
                  <a:pt x="73110" y="139"/>
                </a:lnTo>
                <a:lnTo>
                  <a:pt x="72521" y="209"/>
                </a:lnTo>
                <a:lnTo>
                  <a:pt x="55829" y="2548"/>
                </a:lnTo>
                <a:lnTo>
                  <a:pt x="39136" y="4895"/>
                </a:lnTo>
                <a:lnTo>
                  <a:pt x="5778" y="9604"/>
                </a:lnTo>
                <a:lnTo>
                  <a:pt x="5270" y="9673"/>
                </a:lnTo>
                <a:lnTo>
                  <a:pt x="4789" y="9758"/>
                </a:lnTo>
                <a:lnTo>
                  <a:pt x="4334" y="9843"/>
                </a:lnTo>
                <a:lnTo>
                  <a:pt x="3906" y="9936"/>
                </a:lnTo>
                <a:lnTo>
                  <a:pt x="3505" y="10028"/>
                </a:lnTo>
                <a:lnTo>
                  <a:pt x="3103" y="10129"/>
                </a:lnTo>
                <a:lnTo>
                  <a:pt x="2755" y="10229"/>
                </a:lnTo>
                <a:lnTo>
                  <a:pt x="2408" y="10337"/>
                </a:lnTo>
                <a:lnTo>
                  <a:pt x="2113" y="10453"/>
                </a:lnTo>
                <a:lnTo>
                  <a:pt x="1819" y="10561"/>
                </a:lnTo>
                <a:lnTo>
                  <a:pt x="1552" y="10684"/>
                </a:lnTo>
                <a:lnTo>
                  <a:pt x="1311" y="10800"/>
                </a:lnTo>
                <a:lnTo>
                  <a:pt x="1070" y="10924"/>
                </a:lnTo>
                <a:lnTo>
                  <a:pt x="883" y="11047"/>
                </a:lnTo>
                <a:lnTo>
                  <a:pt x="696" y="11171"/>
                </a:lnTo>
                <a:lnTo>
                  <a:pt x="535" y="11302"/>
                </a:lnTo>
                <a:lnTo>
                  <a:pt x="401" y="11433"/>
                </a:lnTo>
                <a:lnTo>
                  <a:pt x="294" y="11565"/>
                </a:lnTo>
                <a:lnTo>
                  <a:pt x="187" y="11696"/>
                </a:lnTo>
                <a:lnTo>
                  <a:pt x="107" y="11827"/>
                </a:lnTo>
                <a:lnTo>
                  <a:pt x="54" y="11966"/>
                </a:lnTo>
                <a:lnTo>
                  <a:pt x="27" y="12097"/>
                </a:lnTo>
                <a:lnTo>
                  <a:pt x="0" y="12236"/>
                </a:lnTo>
                <a:lnTo>
                  <a:pt x="0" y="12367"/>
                </a:lnTo>
                <a:lnTo>
                  <a:pt x="27" y="12499"/>
                </a:lnTo>
                <a:lnTo>
                  <a:pt x="54" y="12638"/>
                </a:lnTo>
                <a:lnTo>
                  <a:pt x="107" y="12769"/>
                </a:lnTo>
                <a:lnTo>
                  <a:pt x="187" y="12900"/>
                </a:lnTo>
                <a:lnTo>
                  <a:pt x="268" y="13031"/>
                </a:lnTo>
                <a:lnTo>
                  <a:pt x="375" y="13155"/>
                </a:lnTo>
                <a:lnTo>
                  <a:pt x="508" y="13286"/>
                </a:lnTo>
                <a:lnTo>
                  <a:pt x="642" y="13410"/>
                </a:lnTo>
                <a:lnTo>
                  <a:pt x="803" y="13533"/>
                </a:lnTo>
                <a:lnTo>
                  <a:pt x="990" y="13649"/>
                </a:lnTo>
                <a:lnTo>
                  <a:pt x="1177" y="13765"/>
                </a:lnTo>
                <a:lnTo>
                  <a:pt x="1364" y="13881"/>
                </a:lnTo>
                <a:lnTo>
                  <a:pt x="1578" y="13989"/>
                </a:lnTo>
                <a:lnTo>
                  <a:pt x="1819" y="14097"/>
                </a:lnTo>
                <a:lnTo>
                  <a:pt x="2060" y="14205"/>
                </a:lnTo>
                <a:lnTo>
                  <a:pt x="2327" y="14297"/>
                </a:lnTo>
                <a:lnTo>
                  <a:pt x="2622" y="14398"/>
                </a:lnTo>
                <a:lnTo>
                  <a:pt x="2889" y="14483"/>
                </a:lnTo>
                <a:lnTo>
                  <a:pt x="3210" y="14575"/>
                </a:lnTo>
                <a:lnTo>
                  <a:pt x="3531" y="14653"/>
                </a:lnTo>
                <a:lnTo>
                  <a:pt x="3852" y="14730"/>
                </a:lnTo>
                <a:lnTo>
                  <a:pt x="4200" y="14799"/>
                </a:lnTo>
                <a:lnTo>
                  <a:pt x="4548" y="14861"/>
                </a:lnTo>
                <a:lnTo>
                  <a:pt x="4922" y="14923"/>
                </a:lnTo>
                <a:lnTo>
                  <a:pt x="5297" y="14977"/>
                </a:lnTo>
                <a:lnTo>
                  <a:pt x="5671" y="15023"/>
                </a:lnTo>
                <a:lnTo>
                  <a:pt x="6073" y="15062"/>
                </a:lnTo>
                <a:lnTo>
                  <a:pt x="6501" y="15093"/>
                </a:lnTo>
                <a:lnTo>
                  <a:pt x="6902" y="15116"/>
                </a:lnTo>
                <a:lnTo>
                  <a:pt x="7357" y="15139"/>
                </a:lnTo>
                <a:lnTo>
                  <a:pt x="7785" y="15147"/>
                </a:lnTo>
                <a:lnTo>
                  <a:pt x="8694" y="15147"/>
                </a:lnTo>
                <a:lnTo>
                  <a:pt x="9176" y="15131"/>
                </a:lnTo>
                <a:lnTo>
                  <a:pt x="9657" y="15108"/>
                </a:lnTo>
                <a:lnTo>
                  <a:pt x="10139" y="15077"/>
                </a:lnTo>
                <a:lnTo>
                  <a:pt x="10620" y="15039"/>
                </a:lnTo>
                <a:lnTo>
                  <a:pt x="11128" y="14984"/>
                </a:lnTo>
                <a:lnTo>
                  <a:pt x="11637" y="14930"/>
                </a:lnTo>
                <a:lnTo>
                  <a:pt x="12145" y="14861"/>
                </a:lnTo>
                <a:lnTo>
                  <a:pt x="37130" y="11302"/>
                </a:lnTo>
                <a:lnTo>
                  <a:pt x="62088" y="7735"/>
                </a:lnTo>
                <a:lnTo>
                  <a:pt x="60537" y="9712"/>
                </a:lnTo>
                <a:lnTo>
                  <a:pt x="59039" y="11696"/>
                </a:lnTo>
                <a:lnTo>
                  <a:pt x="57541" y="13680"/>
                </a:lnTo>
                <a:lnTo>
                  <a:pt x="56069" y="15656"/>
                </a:lnTo>
                <a:lnTo>
                  <a:pt x="54625" y="17648"/>
                </a:lnTo>
                <a:lnTo>
                  <a:pt x="53234" y="19632"/>
                </a:lnTo>
                <a:lnTo>
                  <a:pt x="51843" y="21624"/>
                </a:lnTo>
                <a:lnTo>
                  <a:pt x="50505" y="23615"/>
                </a:lnTo>
                <a:lnTo>
                  <a:pt x="50398" y="23801"/>
                </a:lnTo>
                <a:lnTo>
                  <a:pt x="50345" y="23994"/>
                </a:lnTo>
                <a:lnTo>
                  <a:pt x="50345" y="24171"/>
                </a:lnTo>
                <a:lnTo>
                  <a:pt x="50372" y="24349"/>
                </a:lnTo>
                <a:lnTo>
                  <a:pt x="50452" y="24526"/>
                </a:lnTo>
                <a:lnTo>
                  <a:pt x="50559" y="24696"/>
                </a:lnTo>
                <a:lnTo>
                  <a:pt x="50719" y="24858"/>
                </a:lnTo>
                <a:lnTo>
                  <a:pt x="50907" y="25013"/>
                </a:lnTo>
                <a:lnTo>
                  <a:pt x="51147" y="25167"/>
                </a:lnTo>
                <a:lnTo>
                  <a:pt x="51388" y="25314"/>
                </a:lnTo>
                <a:lnTo>
                  <a:pt x="51709" y="25453"/>
                </a:lnTo>
                <a:lnTo>
                  <a:pt x="52030" y="25584"/>
                </a:lnTo>
                <a:lnTo>
                  <a:pt x="52378" y="25715"/>
                </a:lnTo>
                <a:lnTo>
                  <a:pt x="52752" y="25831"/>
                </a:lnTo>
                <a:lnTo>
                  <a:pt x="53180" y="25947"/>
                </a:lnTo>
                <a:lnTo>
                  <a:pt x="53608" y="26047"/>
                </a:lnTo>
                <a:lnTo>
                  <a:pt x="54063" y="26147"/>
                </a:lnTo>
                <a:lnTo>
                  <a:pt x="54545" y="26240"/>
                </a:lnTo>
                <a:lnTo>
                  <a:pt x="55026" y="26317"/>
                </a:lnTo>
                <a:lnTo>
                  <a:pt x="55561" y="26394"/>
                </a:lnTo>
                <a:lnTo>
                  <a:pt x="56069" y="26464"/>
                </a:lnTo>
                <a:lnTo>
                  <a:pt x="56631" y="26518"/>
                </a:lnTo>
                <a:lnTo>
                  <a:pt x="57193" y="26564"/>
                </a:lnTo>
                <a:lnTo>
                  <a:pt x="57755" y="26603"/>
                </a:lnTo>
                <a:lnTo>
                  <a:pt x="58343" y="26634"/>
                </a:lnTo>
                <a:lnTo>
                  <a:pt x="58932" y="26657"/>
                </a:lnTo>
                <a:lnTo>
                  <a:pt x="59520" y="26665"/>
                </a:lnTo>
                <a:lnTo>
                  <a:pt x="60109" y="26665"/>
                </a:lnTo>
                <a:lnTo>
                  <a:pt x="60724" y="26657"/>
                </a:lnTo>
                <a:lnTo>
                  <a:pt x="61339" y="26642"/>
                </a:lnTo>
                <a:lnTo>
                  <a:pt x="61928" y="26611"/>
                </a:lnTo>
                <a:lnTo>
                  <a:pt x="62543" y="26564"/>
                </a:lnTo>
                <a:lnTo>
                  <a:pt x="124685" y="21724"/>
                </a:lnTo>
                <a:lnTo>
                  <a:pt x="124685" y="21724"/>
                </a:lnTo>
                <a:lnTo>
                  <a:pt x="123856" y="23013"/>
                </a:lnTo>
                <a:lnTo>
                  <a:pt x="123026" y="24295"/>
                </a:lnTo>
                <a:lnTo>
                  <a:pt x="122143" y="25584"/>
                </a:lnTo>
                <a:lnTo>
                  <a:pt x="121261" y="26873"/>
                </a:lnTo>
                <a:lnTo>
                  <a:pt x="120351" y="28155"/>
                </a:lnTo>
                <a:lnTo>
                  <a:pt x="119442" y="29436"/>
                </a:lnTo>
                <a:lnTo>
                  <a:pt x="118479" y="30718"/>
                </a:lnTo>
                <a:lnTo>
                  <a:pt x="117516" y="31999"/>
                </a:lnTo>
                <a:lnTo>
                  <a:pt x="116526" y="33273"/>
                </a:lnTo>
                <a:lnTo>
                  <a:pt x="115509" y="34547"/>
                </a:lnTo>
                <a:lnTo>
                  <a:pt x="114466" y="35828"/>
                </a:lnTo>
                <a:lnTo>
                  <a:pt x="113396" y="37102"/>
                </a:lnTo>
                <a:lnTo>
                  <a:pt x="112326" y="38376"/>
                </a:lnTo>
                <a:lnTo>
                  <a:pt x="111229" y="39642"/>
                </a:lnTo>
                <a:lnTo>
                  <a:pt x="110079" y="40916"/>
                </a:lnTo>
                <a:lnTo>
                  <a:pt x="108929" y="42189"/>
                </a:lnTo>
                <a:lnTo>
                  <a:pt x="108795" y="42367"/>
                </a:lnTo>
                <a:lnTo>
                  <a:pt x="108715" y="42545"/>
                </a:lnTo>
                <a:lnTo>
                  <a:pt x="108688" y="42722"/>
                </a:lnTo>
                <a:lnTo>
                  <a:pt x="108688" y="42892"/>
                </a:lnTo>
                <a:lnTo>
                  <a:pt x="108768" y="43062"/>
                </a:lnTo>
                <a:lnTo>
                  <a:pt x="108848" y="43224"/>
                </a:lnTo>
                <a:lnTo>
                  <a:pt x="109009" y="43386"/>
                </a:lnTo>
                <a:lnTo>
                  <a:pt x="109196" y="43540"/>
                </a:lnTo>
                <a:lnTo>
                  <a:pt x="109437" y="43695"/>
                </a:lnTo>
                <a:lnTo>
                  <a:pt x="109704" y="43841"/>
                </a:lnTo>
                <a:lnTo>
                  <a:pt x="109999" y="43980"/>
                </a:lnTo>
                <a:lnTo>
                  <a:pt x="110346" y="44119"/>
                </a:lnTo>
                <a:lnTo>
                  <a:pt x="110694" y="44251"/>
                </a:lnTo>
                <a:lnTo>
                  <a:pt x="111095" y="44374"/>
                </a:lnTo>
                <a:lnTo>
                  <a:pt x="111523" y="44490"/>
                </a:lnTo>
                <a:lnTo>
                  <a:pt x="111951" y="44598"/>
                </a:lnTo>
                <a:lnTo>
                  <a:pt x="112433" y="44698"/>
                </a:lnTo>
                <a:lnTo>
                  <a:pt x="112915" y="44791"/>
                </a:lnTo>
                <a:lnTo>
                  <a:pt x="113423" y="44876"/>
                </a:lnTo>
                <a:lnTo>
                  <a:pt x="113958" y="44953"/>
                </a:lnTo>
                <a:lnTo>
                  <a:pt x="114493" y="45023"/>
                </a:lnTo>
                <a:lnTo>
                  <a:pt x="115055" y="45084"/>
                </a:lnTo>
                <a:lnTo>
                  <a:pt x="115616" y="45131"/>
                </a:lnTo>
                <a:lnTo>
                  <a:pt x="116178" y="45169"/>
                </a:lnTo>
                <a:lnTo>
                  <a:pt x="116740" y="45200"/>
                </a:lnTo>
                <a:lnTo>
                  <a:pt x="117328" y="45223"/>
                </a:lnTo>
                <a:lnTo>
                  <a:pt x="117917" y="45231"/>
                </a:lnTo>
                <a:lnTo>
                  <a:pt x="118505" y="45231"/>
                </a:lnTo>
                <a:lnTo>
                  <a:pt x="119094" y="45216"/>
                </a:lnTo>
                <a:lnTo>
                  <a:pt x="119656" y="45185"/>
                </a:lnTo>
                <a:lnTo>
                  <a:pt x="120244" y="45154"/>
                </a:lnTo>
                <a:lnTo>
                  <a:pt x="120806" y="45100"/>
                </a:lnTo>
                <a:lnTo>
                  <a:pt x="139719" y="43178"/>
                </a:lnTo>
                <a:lnTo>
                  <a:pt x="158631" y="41248"/>
                </a:lnTo>
                <a:lnTo>
                  <a:pt x="196430" y="37372"/>
                </a:lnTo>
                <a:lnTo>
                  <a:pt x="194424" y="39920"/>
                </a:lnTo>
                <a:lnTo>
                  <a:pt x="192364" y="42467"/>
                </a:lnTo>
                <a:lnTo>
                  <a:pt x="190251" y="45007"/>
                </a:lnTo>
                <a:lnTo>
                  <a:pt x="188084" y="47547"/>
                </a:lnTo>
                <a:lnTo>
                  <a:pt x="185917" y="50079"/>
                </a:lnTo>
                <a:lnTo>
                  <a:pt x="183670" y="52619"/>
                </a:lnTo>
                <a:lnTo>
                  <a:pt x="181423" y="55151"/>
                </a:lnTo>
                <a:lnTo>
                  <a:pt x="179149" y="57676"/>
                </a:lnTo>
                <a:lnTo>
                  <a:pt x="178989" y="57884"/>
                </a:lnTo>
                <a:lnTo>
                  <a:pt x="178908" y="58077"/>
                </a:lnTo>
                <a:lnTo>
                  <a:pt x="178855" y="58270"/>
                </a:lnTo>
                <a:lnTo>
                  <a:pt x="178882" y="58448"/>
                </a:lnTo>
                <a:lnTo>
                  <a:pt x="178962" y="58625"/>
                </a:lnTo>
                <a:lnTo>
                  <a:pt x="179096" y="58795"/>
                </a:lnTo>
                <a:lnTo>
                  <a:pt x="179283" y="58949"/>
                </a:lnTo>
                <a:lnTo>
                  <a:pt x="179497" y="59104"/>
                </a:lnTo>
                <a:lnTo>
                  <a:pt x="179791" y="59250"/>
                </a:lnTo>
                <a:lnTo>
                  <a:pt x="180085" y="59382"/>
                </a:lnTo>
                <a:lnTo>
                  <a:pt x="180433" y="59513"/>
                </a:lnTo>
                <a:lnTo>
                  <a:pt x="180834" y="59629"/>
                </a:lnTo>
                <a:lnTo>
                  <a:pt x="181236" y="59744"/>
                </a:lnTo>
                <a:lnTo>
                  <a:pt x="181690" y="59845"/>
                </a:lnTo>
                <a:lnTo>
                  <a:pt x="182172" y="59937"/>
                </a:lnTo>
                <a:lnTo>
                  <a:pt x="182680" y="60022"/>
                </a:lnTo>
                <a:lnTo>
                  <a:pt x="183215" y="60100"/>
                </a:lnTo>
                <a:lnTo>
                  <a:pt x="183750" y="60161"/>
                </a:lnTo>
                <a:lnTo>
                  <a:pt x="184312" y="60223"/>
                </a:lnTo>
                <a:lnTo>
                  <a:pt x="184874" y="60269"/>
                </a:lnTo>
                <a:lnTo>
                  <a:pt x="185462" y="60308"/>
                </a:lnTo>
                <a:lnTo>
                  <a:pt x="186077" y="60339"/>
                </a:lnTo>
                <a:lnTo>
                  <a:pt x="186666" y="60354"/>
                </a:lnTo>
                <a:lnTo>
                  <a:pt x="187281" y="60362"/>
                </a:lnTo>
                <a:lnTo>
                  <a:pt x="187896" y="60362"/>
                </a:lnTo>
                <a:lnTo>
                  <a:pt x="188485" y="60354"/>
                </a:lnTo>
                <a:lnTo>
                  <a:pt x="189100" y="60331"/>
                </a:lnTo>
                <a:lnTo>
                  <a:pt x="189689" y="60300"/>
                </a:lnTo>
                <a:lnTo>
                  <a:pt x="190277" y="60262"/>
                </a:lnTo>
                <a:lnTo>
                  <a:pt x="190839" y="60208"/>
                </a:lnTo>
                <a:lnTo>
                  <a:pt x="191401" y="60146"/>
                </a:lnTo>
                <a:lnTo>
                  <a:pt x="191936" y="60069"/>
                </a:lnTo>
                <a:lnTo>
                  <a:pt x="209859" y="57374"/>
                </a:lnTo>
                <a:lnTo>
                  <a:pt x="218793" y="56016"/>
                </a:lnTo>
                <a:lnTo>
                  <a:pt x="227728" y="54657"/>
                </a:lnTo>
                <a:lnTo>
                  <a:pt x="236636" y="53283"/>
                </a:lnTo>
                <a:lnTo>
                  <a:pt x="241103" y="52588"/>
                </a:lnTo>
                <a:lnTo>
                  <a:pt x="245544" y="51893"/>
                </a:lnTo>
                <a:lnTo>
                  <a:pt x="249958" y="51191"/>
                </a:lnTo>
                <a:lnTo>
                  <a:pt x="254372" y="50481"/>
                </a:lnTo>
                <a:lnTo>
                  <a:pt x="258786" y="49770"/>
                </a:lnTo>
                <a:lnTo>
                  <a:pt x="263173" y="49052"/>
                </a:lnTo>
                <a:lnTo>
                  <a:pt x="263467" y="49006"/>
                </a:lnTo>
                <a:lnTo>
                  <a:pt x="263708" y="48952"/>
                </a:lnTo>
                <a:lnTo>
                  <a:pt x="263948" y="48898"/>
                </a:lnTo>
                <a:lnTo>
                  <a:pt x="264189" y="48844"/>
                </a:lnTo>
                <a:lnTo>
                  <a:pt x="264403" y="48790"/>
                </a:lnTo>
                <a:lnTo>
                  <a:pt x="264590" y="48728"/>
                </a:lnTo>
                <a:lnTo>
                  <a:pt x="264938" y="48597"/>
                </a:lnTo>
                <a:lnTo>
                  <a:pt x="265206" y="48466"/>
                </a:lnTo>
                <a:lnTo>
                  <a:pt x="265446" y="48327"/>
                </a:lnTo>
                <a:lnTo>
                  <a:pt x="265634" y="48180"/>
                </a:lnTo>
                <a:lnTo>
                  <a:pt x="265741" y="48033"/>
                </a:lnTo>
                <a:lnTo>
                  <a:pt x="265821" y="47879"/>
                </a:lnTo>
                <a:lnTo>
                  <a:pt x="265848" y="47725"/>
                </a:lnTo>
                <a:lnTo>
                  <a:pt x="265821" y="47562"/>
                </a:lnTo>
                <a:lnTo>
                  <a:pt x="265767" y="47408"/>
                </a:lnTo>
                <a:lnTo>
                  <a:pt x="265634" y="47254"/>
                </a:lnTo>
                <a:lnTo>
                  <a:pt x="265500" y="47099"/>
                </a:lnTo>
                <a:lnTo>
                  <a:pt x="265313" y="46953"/>
                </a:lnTo>
                <a:lnTo>
                  <a:pt x="265072" y="46806"/>
                </a:lnTo>
                <a:lnTo>
                  <a:pt x="264804" y="46667"/>
                </a:lnTo>
                <a:lnTo>
                  <a:pt x="264510" y="46528"/>
                </a:lnTo>
                <a:lnTo>
                  <a:pt x="264162" y="46404"/>
                </a:lnTo>
                <a:lnTo>
                  <a:pt x="263815" y="46281"/>
                </a:lnTo>
                <a:lnTo>
                  <a:pt x="263413" y="46173"/>
                </a:lnTo>
                <a:lnTo>
                  <a:pt x="262985" y="46080"/>
                </a:lnTo>
                <a:lnTo>
                  <a:pt x="262557" y="45988"/>
                </a:lnTo>
                <a:lnTo>
                  <a:pt x="262076" y="45918"/>
                </a:lnTo>
                <a:lnTo>
                  <a:pt x="261594" y="45856"/>
                </a:lnTo>
                <a:lnTo>
                  <a:pt x="261086" y="45810"/>
                </a:lnTo>
                <a:lnTo>
                  <a:pt x="260551" y="45787"/>
                </a:lnTo>
                <a:lnTo>
                  <a:pt x="260016" y="45771"/>
                </a:lnTo>
                <a:lnTo>
                  <a:pt x="259722" y="45771"/>
                </a:lnTo>
                <a:lnTo>
                  <a:pt x="259454" y="45779"/>
                </a:lnTo>
                <a:lnTo>
                  <a:pt x="259160" y="45787"/>
                </a:lnTo>
                <a:lnTo>
                  <a:pt x="258866" y="45802"/>
                </a:lnTo>
                <a:lnTo>
                  <a:pt x="258598" y="45825"/>
                </a:lnTo>
                <a:lnTo>
                  <a:pt x="258304" y="45849"/>
                </a:lnTo>
                <a:lnTo>
                  <a:pt x="258010" y="45880"/>
                </a:lnTo>
                <a:lnTo>
                  <a:pt x="257716" y="45918"/>
                </a:lnTo>
                <a:lnTo>
                  <a:pt x="250466" y="46860"/>
                </a:lnTo>
                <a:lnTo>
                  <a:pt x="243270" y="47825"/>
                </a:lnTo>
                <a:lnTo>
                  <a:pt x="236074" y="48790"/>
                </a:lnTo>
                <a:lnTo>
                  <a:pt x="228878" y="49763"/>
                </a:lnTo>
                <a:lnTo>
                  <a:pt x="221682" y="50743"/>
                </a:lnTo>
                <a:lnTo>
                  <a:pt x="214513" y="51731"/>
                </a:lnTo>
                <a:lnTo>
                  <a:pt x="200175" y="53700"/>
                </a:lnTo>
                <a:lnTo>
                  <a:pt x="201352" y="52472"/>
                </a:lnTo>
                <a:lnTo>
                  <a:pt x="202529" y="51237"/>
                </a:lnTo>
                <a:lnTo>
                  <a:pt x="203653" y="50010"/>
                </a:lnTo>
                <a:lnTo>
                  <a:pt x="204776" y="48774"/>
                </a:lnTo>
                <a:lnTo>
                  <a:pt x="206996" y="46304"/>
                </a:lnTo>
                <a:lnTo>
                  <a:pt x="209136" y="43826"/>
                </a:lnTo>
                <a:lnTo>
                  <a:pt x="211223" y="41348"/>
                </a:lnTo>
                <a:lnTo>
                  <a:pt x="213256" y="38862"/>
                </a:lnTo>
                <a:lnTo>
                  <a:pt x="215262" y="36376"/>
                </a:lnTo>
                <a:lnTo>
                  <a:pt x="217188" y="33883"/>
                </a:lnTo>
                <a:lnTo>
                  <a:pt x="217295" y="33705"/>
                </a:lnTo>
                <a:lnTo>
                  <a:pt x="217376" y="33535"/>
                </a:lnTo>
                <a:lnTo>
                  <a:pt x="217376" y="33366"/>
                </a:lnTo>
                <a:lnTo>
                  <a:pt x="217349" y="33196"/>
                </a:lnTo>
                <a:lnTo>
                  <a:pt x="217295" y="33026"/>
                </a:lnTo>
                <a:lnTo>
                  <a:pt x="217188" y="32864"/>
                </a:lnTo>
                <a:lnTo>
                  <a:pt x="217028" y="32709"/>
                </a:lnTo>
                <a:lnTo>
                  <a:pt x="216841" y="32555"/>
                </a:lnTo>
                <a:lnTo>
                  <a:pt x="216627" y="32408"/>
                </a:lnTo>
                <a:lnTo>
                  <a:pt x="216359" y="32262"/>
                </a:lnTo>
                <a:lnTo>
                  <a:pt x="216065" y="32123"/>
                </a:lnTo>
                <a:lnTo>
                  <a:pt x="215744" y="31991"/>
                </a:lnTo>
                <a:lnTo>
                  <a:pt x="215396" y="31868"/>
                </a:lnTo>
                <a:lnTo>
                  <a:pt x="215022" y="31744"/>
                </a:lnTo>
                <a:lnTo>
                  <a:pt x="214620" y="31629"/>
                </a:lnTo>
                <a:lnTo>
                  <a:pt x="214192" y="31521"/>
                </a:lnTo>
                <a:lnTo>
                  <a:pt x="213764" y="31420"/>
                </a:lnTo>
                <a:lnTo>
                  <a:pt x="213283" y="31328"/>
                </a:lnTo>
                <a:lnTo>
                  <a:pt x="212801" y="31250"/>
                </a:lnTo>
                <a:lnTo>
                  <a:pt x="212293" y="31173"/>
                </a:lnTo>
                <a:lnTo>
                  <a:pt x="211785" y="31104"/>
                </a:lnTo>
                <a:lnTo>
                  <a:pt x="211250" y="31050"/>
                </a:lnTo>
                <a:lnTo>
                  <a:pt x="210715" y="30996"/>
                </a:lnTo>
                <a:lnTo>
                  <a:pt x="210153" y="30957"/>
                </a:lnTo>
                <a:lnTo>
                  <a:pt x="209591" y="30926"/>
                </a:lnTo>
                <a:lnTo>
                  <a:pt x="209029" y="30911"/>
                </a:lnTo>
                <a:lnTo>
                  <a:pt x="208468" y="30903"/>
                </a:lnTo>
                <a:lnTo>
                  <a:pt x="207879" y="30903"/>
                </a:lnTo>
                <a:lnTo>
                  <a:pt x="207317" y="30918"/>
                </a:lnTo>
                <a:lnTo>
                  <a:pt x="206729" y="30949"/>
                </a:lnTo>
                <a:lnTo>
                  <a:pt x="206167" y="30988"/>
                </a:lnTo>
                <a:lnTo>
                  <a:pt x="205579" y="31034"/>
                </a:lnTo>
                <a:lnTo>
                  <a:pt x="168074" y="34809"/>
                </a:lnTo>
                <a:lnTo>
                  <a:pt x="149349" y="36701"/>
                </a:lnTo>
                <a:lnTo>
                  <a:pt x="130597" y="38592"/>
                </a:lnTo>
                <a:lnTo>
                  <a:pt x="131640" y="37357"/>
                </a:lnTo>
                <a:lnTo>
                  <a:pt x="132656" y="36114"/>
                </a:lnTo>
                <a:lnTo>
                  <a:pt x="133673" y="34871"/>
                </a:lnTo>
                <a:lnTo>
                  <a:pt x="134636" y="33628"/>
                </a:lnTo>
                <a:lnTo>
                  <a:pt x="135599" y="32385"/>
                </a:lnTo>
                <a:lnTo>
                  <a:pt x="136535" y="31135"/>
                </a:lnTo>
                <a:lnTo>
                  <a:pt x="137472" y="29892"/>
                </a:lnTo>
                <a:lnTo>
                  <a:pt x="138354" y="28641"/>
                </a:lnTo>
                <a:lnTo>
                  <a:pt x="139237" y="27390"/>
                </a:lnTo>
                <a:lnTo>
                  <a:pt x="140093" y="26140"/>
                </a:lnTo>
                <a:lnTo>
                  <a:pt x="140949" y="24889"/>
                </a:lnTo>
                <a:lnTo>
                  <a:pt x="141778" y="23638"/>
                </a:lnTo>
                <a:lnTo>
                  <a:pt x="142581" y="22380"/>
                </a:lnTo>
                <a:lnTo>
                  <a:pt x="143357" y="21130"/>
                </a:lnTo>
                <a:lnTo>
                  <a:pt x="144106" y="19871"/>
                </a:lnTo>
                <a:lnTo>
                  <a:pt x="144855" y="18613"/>
                </a:lnTo>
                <a:lnTo>
                  <a:pt x="144962" y="18420"/>
                </a:lnTo>
                <a:lnTo>
                  <a:pt x="144988" y="18235"/>
                </a:lnTo>
                <a:lnTo>
                  <a:pt x="144988" y="18057"/>
                </a:lnTo>
                <a:lnTo>
                  <a:pt x="144962" y="17879"/>
                </a:lnTo>
                <a:lnTo>
                  <a:pt x="144881" y="17710"/>
                </a:lnTo>
                <a:lnTo>
                  <a:pt x="144748" y="17547"/>
                </a:lnTo>
                <a:lnTo>
                  <a:pt x="144614" y="17385"/>
                </a:lnTo>
                <a:lnTo>
                  <a:pt x="144427" y="17231"/>
                </a:lnTo>
                <a:lnTo>
                  <a:pt x="144186" y="17077"/>
                </a:lnTo>
                <a:lnTo>
                  <a:pt x="143945" y="16938"/>
                </a:lnTo>
                <a:lnTo>
                  <a:pt x="143651" y="16799"/>
                </a:lnTo>
                <a:lnTo>
                  <a:pt x="143330" y="16667"/>
                </a:lnTo>
                <a:lnTo>
                  <a:pt x="142982" y="16544"/>
                </a:lnTo>
                <a:lnTo>
                  <a:pt x="142608" y="16428"/>
                </a:lnTo>
                <a:lnTo>
                  <a:pt x="142233" y="16312"/>
                </a:lnTo>
                <a:lnTo>
                  <a:pt x="141805" y="16212"/>
                </a:lnTo>
                <a:lnTo>
                  <a:pt x="141350" y="16112"/>
                </a:lnTo>
                <a:lnTo>
                  <a:pt x="140896" y="16027"/>
                </a:lnTo>
                <a:lnTo>
                  <a:pt x="140414" y="15942"/>
                </a:lnTo>
                <a:lnTo>
                  <a:pt x="139906" y="15872"/>
                </a:lnTo>
                <a:lnTo>
                  <a:pt x="139398" y="15803"/>
                </a:lnTo>
                <a:lnTo>
                  <a:pt x="138863" y="15749"/>
                </a:lnTo>
                <a:lnTo>
                  <a:pt x="138328" y="15702"/>
                </a:lnTo>
                <a:lnTo>
                  <a:pt x="137766" y="15664"/>
                </a:lnTo>
                <a:lnTo>
                  <a:pt x="137177" y="15633"/>
                </a:lnTo>
                <a:lnTo>
                  <a:pt x="136616" y="15618"/>
                </a:lnTo>
                <a:lnTo>
                  <a:pt x="136027" y="15602"/>
                </a:lnTo>
                <a:lnTo>
                  <a:pt x="135439" y="15602"/>
                </a:lnTo>
                <a:lnTo>
                  <a:pt x="134823" y="15610"/>
                </a:lnTo>
                <a:lnTo>
                  <a:pt x="134235" y="15633"/>
                </a:lnTo>
                <a:lnTo>
                  <a:pt x="133619" y="15664"/>
                </a:lnTo>
                <a:lnTo>
                  <a:pt x="133031" y="15702"/>
                </a:lnTo>
                <a:lnTo>
                  <a:pt x="71478" y="20435"/>
                </a:lnTo>
                <a:lnTo>
                  <a:pt x="73029" y="18281"/>
                </a:lnTo>
                <a:lnTo>
                  <a:pt x="74634" y="16127"/>
                </a:lnTo>
                <a:lnTo>
                  <a:pt x="76239" y="13973"/>
                </a:lnTo>
                <a:lnTo>
                  <a:pt x="77898" y="11827"/>
                </a:lnTo>
                <a:lnTo>
                  <a:pt x="79610" y="9681"/>
                </a:lnTo>
                <a:lnTo>
                  <a:pt x="81322" y="7542"/>
                </a:lnTo>
                <a:lnTo>
                  <a:pt x="83114" y="5396"/>
                </a:lnTo>
                <a:lnTo>
                  <a:pt x="84960" y="3258"/>
                </a:lnTo>
                <a:lnTo>
                  <a:pt x="85067" y="3088"/>
                </a:lnTo>
                <a:lnTo>
                  <a:pt x="85147" y="2911"/>
                </a:lnTo>
                <a:lnTo>
                  <a:pt x="85174" y="2733"/>
                </a:lnTo>
                <a:lnTo>
                  <a:pt x="85147" y="2563"/>
                </a:lnTo>
                <a:lnTo>
                  <a:pt x="85067" y="2386"/>
                </a:lnTo>
                <a:lnTo>
                  <a:pt x="84933" y="2216"/>
                </a:lnTo>
                <a:lnTo>
                  <a:pt x="84773" y="2046"/>
                </a:lnTo>
                <a:lnTo>
                  <a:pt x="84586" y="1876"/>
                </a:lnTo>
                <a:lnTo>
                  <a:pt x="84345" y="1714"/>
                </a:lnTo>
                <a:lnTo>
                  <a:pt x="84051" y="1552"/>
                </a:lnTo>
                <a:lnTo>
                  <a:pt x="83730" y="1397"/>
                </a:lnTo>
                <a:lnTo>
                  <a:pt x="83382" y="1243"/>
                </a:lnTo>
                <a:lnTo>
                  <a:pt x="83007" y="1104"/>
                </a:lnTo>
                <a:lnTo>
                  <a:pt x="82606" y="965"/>
                </a:lnTo>
                <a:lnTo>
                  <a:pt x="82151" y="834"/>
                </a:lnTo>
                <a:lnTo>
                  <a:pt x="81697" y="710"/>
                </a:lnTo>
                <a:lnTo>
                  <a:pt x="81215" y="595"/>
                </a:lnTo>
                <a:lnTo>
                  <a:pt x="80707" y="486"/>
                </a:lnTo>
                <a:lnTo>
                  <a:pt x="80199" y="386"/>
                </a:lnTo>
                <a:lnTo>
                  <a:pt x="79637" y="301"/>
                </a:lnTo>
                <a:lnTo>
                  <a:pt x="79102" y="224"/>
                </a:lnTo>
                <a:lnTo>
                  <a:pt x="78513" y="155"/>
                </a:lnTo>
                <a:lnTo>
                  <a:pt x="77925" y="101"/>
                </a:lnTo>
                <a:lnTo>
                  <a:pt x="77336" y="54"/>
                </a:lnTo>
                <a:lnTo>
                  <a:pt x="76748" y="23"/>
                </a:lnTo>
                <a:lnTo>
                  <a:pt x="76159" y="8"/>
                </a:lnTo>
                <a:lnTo>
                  <a:pt x="7554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19"/>
          <p:cNvSpPr txBox="1">
            <a:spLocks noGrp="1"/>
          </p:cNvSpPr>
          <p:nvPr>
            <p:ph type="title" idx="8"/>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six columns">
  <p:cSld name="BLANK_1_1_1_1_1">
    <p:spTree>
      <p:nvGrpSpPr>
        <p:cNvPr id="1" name="Shape 375"/>
        <p:cNvGrpSpPr/>
        <p:nvPr/>
      </p:nvGrpSpPr>
      <p:grpSpPr>
        <a:xfrm>
          <a:off x="0" y="0"/>
          <a:ext cx="0" cy="0"/>
          <a:chOff x="0" y="0"/>
          <a:chExt cx="0" cy="0"/>
        </a:xfrm>
      </p:grpSpPr>
      <p:sp>
        <p:nvSpPr>
          <p:cNvPr id="376" name="Google Shape;376;p20"/>
          <p:cNvSpPr/>
          <p:nvPr/>
        </p:nvSpPr>
        <p:spPr>
          <a:xfrm>
            <a:off x="-100" y="2771100"/>
            <a:ext cx="9144000" cy="23724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0"/>
          <p:cNvSpPr txBox="1">
            <a:spLocks noGrp="1"/>
          </p:cNvSpPr>
          <p:nvPr>
            <p:ph type="title"/>
          </p:nvPr>
        </p:nvSpPr>
        <p:spPr>
          <a:xfrm>
            <a:off x="720000" y="1711650"/>
            <a:ext cx="23055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78" name="Google Shape;378;p20"/>
          <p:cNvSpPr txBox="1">
            <a:spLocks noGrp="1"/>
          </p:cNvSpPr>
          <p:nvPr>
            <p:ph type="subTitle" idx="1"/>
          </p:nvPr>
        </p:nvSpPr>
        <p:spPr>
          <a:xfrm>
            <a:off x="720000" y="2086950"/>
            <a:ext cx="2305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79" name="Google Shape;379;p20"/>
          <p:cNvSpPr txBox="1">
            <a:spLocks noGrp="1"/>
          </p:cNvSpPr>
          <p:nvPr>
            <p:ph type="title" idx="2"/>
          </p:nvPr>
        </p:nvSpPr>
        <p:spPr>
          <a:xfrm>
            <a:off x="3419269" y="1711650"/>
            <a:ext cx="23055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80" name="Google Shape;380;p20"/>
          <p:cNvSpPr txBox="1">
            <a:spLocks noGrp="1"/>
          </p:cNvSpPr>
          <p:nvPr>
            <p:ph type="subTitle" idx="3"/>
          </p:nvPr>
        </p:nvSpPr>
        <p:spPr>
          <a:xfrm>
            <a:off x="3419271" y="2086950"/>
            <a:ext cx="2305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81" name="Google Shape;381;p20"/>
          <p:cNvSpPr txBox="1">
            <a:spLocks noGrp="1"/>
          </p:cNvSpPr>
          <p:nvPr>
            <p:ph type="title" idx="4"/>
          </p:nvPr>
        </p:nvSpPr>
        <p:spPr>
          <a:xfrm>
            <a:off x="719975" y="3663100"/>
            <a:ext cx="23055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82" name="Google Shape;382;p20"/>
          <p:cNvSpPr txBox="1">
            <a:spLocks noGrp="1"/>
          </p:cNvSpPr>
          <p:nvPr>
            <p:ph type="subTitle" idx="5"/>
          </p:nvPr>
        </p:nvSpPr>
        <p:spPr>
          <a:xfrm>
            <a:off x="720000" y="4045975"/>
            <a:ext cx="2305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83" name="Google Shape;383;p20"/>
          <p:cNvSpPr txBox="1">
            <a:spLocks noGrp="1"/>
          </p:cNvSpPr>
          <p:nvPr>
            <p:ph type="title" idx="6"/>
          </p:nvPr>
        </p:nvSpPr>
        <p:spPr>
          <a:xfrm>
            <a:off x="3419244" y="3663100"/>
            <a:ext cx="23055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400"/>
              <a:buNone/>
              <a:defRPr sz="2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84" name="Google Shape;384;p20"/>
          <p:cNvSpPr txBox="1">
            <a:spLocks noGrp="1"/>
          </p:cNvSpPr>
          <p:nvPr>
            <p:ph type="subTitle" idx="7"/>
          </p:nvPr>
        </p:nvSpPr>
        <p:spPr>
          <a:xfrm>
            <a:off x="3419271" y="4045975"/>
            <a:ext cx="2305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85" name="Google Shape;385;p20"/>
          <p:cNvSpPr txBox="1">
            <a:spLocks noGrp="1"/>
          </p:cNvSpPr>
          <p:nvPr>
            <p:ph type="title" idx="8"/>
          </p:nvPr>
        </p:nvSpPr>
        <p:spPr>
          <a:xfrm>
            <a:off x="6118545" y="1711650"/>
            <a:ext cx="23055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86" name="Google Shape;386;p20"/>
          <p:cNvSpPr txBox="1">
            <a:spLocks noGrp="1"/>
          </p:cNvSpPr>
          <p:nvPr>
            <p:ph type="subTitle" idx="9"/>
          </p:nvPr>
        </p:nvSpPr>
        <p:spPr>
          <a:xfrm>
            <a:off x="6118549" y="2086950"/>
            <a:ext cx="2305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87" name="Google Shape;387;p20"/>
          <p:cNvSpPr txBox="1">
            <a:spLocks noGrp="1"/>
          </p:cNvSpPr>
          <p:nvPr>
            <p:ph type="title" idx="13"/>
          </p:nvPr>
        </p:nvSpPr>
        <p:spPr>
          <a:xfrm>
            <a:off x="6118520" y="3663100"/>
            <a:ext cx="23055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solidFill>
                  <a:schemeClr val="lt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88" name="Google Shape;388;p20"/>
          <p:cNvSpPr txBox="1">
            <a:spLocks noGrp="1"/>
          </p:cNvSpPr>
          <p:nvPr>
            <p:ph type="subTitle" idx="14"/>
          </p:nvPr>
        </p:nvSpPr>
        <p:spPr>
          <a:xfrm>
            <a:off x="6118549" y="4045975"/>
            <a:ext cx="2305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89" name="Google Shape;389;p20"/>
          <p:cNvSpPr/>
          <p:nvPr/>
        </p:nvSpPr>
        <p:spPr>
          <a:xfrm rot="10800000" flipH="1">
            <a:off x="8413525" y="4523914"/>
            <a:ext cx="577190" cy="474636"/>
          </a:xfrm>
          <a:custGeom>
            <a:avLst/>
            <a:gdLst/>
            <a:ahLst/>
            <a:cxnLst/>
            <a:rect l="l" t="t" r="r" b="b"/>
            <a:pathLst>
              <a:path w="196323" h="52635" extrusionOk="0">
                <a:moveTo>
                  <a:pt x="167138" y="1"/>
                </a:moveTo>
                <a:lnTo>
                  <a:pt x="166630" y="16"/>
                </a:lnTo>
                <a:lnTo>
                  <a:pt x="166122" y="39"/>
                </a:lnTo>
                <a:lnTo>
                  <a:pt x="165613" y="78"/>
                </a:lnTo>
                <a:lnTo>
                  <a:pt x="165132" y="124"/>
                </a:lnTo>
                <a:lnTo>
                  <a:pt x="164650" y="178"/>
                </a:lnTo>
                <a:lnTo>
                  <a:pt x="164222" y="240"/>
                </a:lnTo>
                <a:lnTo>
                  <a:pt x="163794" y="317"/>
                </a:lnTo>
                <a:lnTo>
                  <a:pt x="163393" y="394"/>
                </a:lnTo>
                <a:lnTo>
                  <a:pt x="163018" y="487"/>
                </a:lnTo>
                <a:lnTo>
                  <a:pt x="162671" y="587"/>
                </a:lnTo>
                <a:lnTo>
                  <a:pt x="162350" y="695"/>
                </a:lnTo>
                <a:lnTo>
                  <a:pt x="162082" y="811"/>
                </a:lnTo>
                <a:lnTo>
                  <a:pt x="161868" y="935"/>
                </a:lnTo>
                <a:lnTo>
                  <a:pt x="161681" y="1066"/>
                </a:lnTo>
                <a:lnTo>
                  <a:pt x="161574" y="1205"/>
                </a:lnTo>
                <a:lnTo>
                  <a:pt x="161494" y="1352"/>
                </a:lnTo>
                <a:lnTo>
                  <a:pt x="161467" y="1506"/>
                </a:lnTo>
                <a:lnTo>
                  <a:pt x="161520" y="1660"/>
                </a:lnTo>
                <a:lnTo>
                  <a:pt x="161627" y="1822"/>
                </a:lnTo>
                <a:lnTo>
                  <a:pt x="161788" y="1992"/>
                </a:lnTo>
                <a:lnTo>
                  <a:pt x="165373" y="4964"/>
                </a:lnTo>
                <a:lnTo>
                  <a:pt x="167138" y="6454"/>
                </a:lnTo>
                <a:lnTo>
                  <a:pt x="168904" y="7944"/>
                </a:lnTo>
                <a:lnTo>
                  <a:pt x="170642" y="9434"/>
                </a:lnTo>
                <a:lnTo>
                  <a:pt x="172354" y="10924"/>
                </a:lnTo>
                <a:lnTo>
                  <a:pt x="174040" y="12422"/>
                </a:lnTo>
                <a:lnTo>
                  <a:pt x="175698" y="13920"/>
                </a:lnTo>
                <a:lnTo>
                  <a:pt x="173264" y="13603"/>
                </a:lnTo>
                <a:lnTo>
                  <a:pt x="170830" y="13286"/>
                </a:lnTo>
                <a:lnTo>
                  <a:pt x="168369" y="12985"/>
                </a:lnTo>
                <a:lnTo>
                  <a:pt x="165908" y="12684"/>
                </a:lnTo>
                <a:lnTo>
                  <a:pt x="163446" y="12391"/>
                </a:lnTo>
                <a:lnTo>
                  <a:pt x="160985" y="12113"/>
                </a:lnTo>
                <a:lnTo>
                  <a:pt x="158498" y="11835"/>
                </a:lnTo>
                <a:lnTo>
                  <a:pt x="155983" y="11565"/>
                </a:lnTo>
                <a:lnTo>
                  <a:pt x="153495" y="11302"/>
                </a:lnTo>
                <a:lnTo>
                  <a:pt x="150954" y="11048"/>
                </a:lnTo>
                <a:lnTo>
                  <a:pt x="148439" y="10793"/>
                </a:lnTo>
                <a:lnTo>
                  <a:pt x="145898" y="10554"/>
                </a:lnTo>
                <a:lnTo>
                  <a:pt x="143330" y="10322"/>
                </a:lnTo>
                <a:lnTo>
                  <a:pt x="140789" y="10098"/>
                </a:lnTo>
                <a:lnTo>
                  <a:pt x="138194" y="9874"/>
                </a:lnTo>
                <a:lnTo>
                  <a:pt x="135599" y="9666"/>
                </a:lnTo>
                <a:lnTo>
                  <a:pt x="135144" y="9635"/>
                </a:lnTo>
                <a:lnTo>
                  <a:pt x="134663" y="9612"/>
                </a:lnTo>
                <a:lnTo>
                  <a:pt x="134208" y="9596"/>
                </a:lnTo>
                <a:lnTo>
                  <a:pt x="133727" y="9589"/>
                </a:lnTo>
                <a:lnTo>
                  <a:pt x="133272" y="9596"/>
                </a:lnTo>
                <a:lnTo>
                  <a:pt x="132844" y="9612"/>
                </a:lnTo>
                <a:lnTo>
                  <a:pt x="132389" y="9635"/>
                </a:lnTo>
                <a:lnTo>
                  <a:pt x="131961" y="9666"/>
                </a:lnTo>
                <a:lnTo>
                  <a:pt x="131560" y="9704"/>
                </a:lnTo>
                <a:lnTo>
                  <a:pt x="131159" y="9751"/>
                </a:lnTo>
                <a:lnTo>
                  <a:pt x="130757" y="9797"/>
                </a:lnTo>
                <a:lnTo>
                  <a:pt x="130383" y="9859"/>
                </a:lnTo>
                <a:lnTo>
                  <a:pt x="130008" y="9928"/>
                </a:lnTo>
                <a:lnTo>
                  <a:pt x="129660" y="9998"/>
                </a:lnTo>
                <a:lnTo>
                  <a:pt x="129313" y="10075"/>
                </a:lnTo>
                <a:lnTo>
                  <a:pt x="128992" y="10160"/>
                </a:lnTo>
                <a:lnTo>
                  <a:pt x="128697" y="10253"/>
                </a:lnTo>
                <a:lnTo>
                  <a:pt x="128430" y="10353"/>
                </a:lnTo>
                <a:lnTo>
                  <a:pt x="128162" y="10446"/>
                </a:lnTo>
                <a:lnTo>
                  <a:pt x="127922" y="10554"/>
                </a:lnTo>
                <a:lnTo>
                  <a:pt x="127708" y="10662"/>
                </a:lnTo>
                <a:lnTo>
                  <a:pt x="127520" y="10778"/>
                </a:lnTo>
                <a:lnTo>
                  <a:pt x="127333" y="10893"/>
                </a:lnTo>
                <a:lnTo>
                  <a:pt x="127199" y="11009"/>
                </a:lnTo>
                <a:lnTo>
                  <a:pt x="127066" y="11133"/>
                </a:lnTo>
                <a:lnTo>
                  <a:pt x="126985" y="11264"/>
                </a:lnTo>
                <a:lnTo>
                  <a:pt x="126932" y="11387"/>
                </a:lnTo>
                <a:lnTo>
                  <a:pt x="126878" y="11519"/>
                </a:lnTo>
                <a:lnTo>
                  <a:pt x="126878" y="11650"/>
                </a:lnTo>
                <a:lnTo>
                  <a:pt x="126905" y="11789"/>
                </a:lnTo>
                <a:lnTo>
                  <a:pt x="126959" y="11920"/>
                </a:lnTo>
                <a:lnTo>
                  <a:pt x="127039" y="12059"/>
                </a:lnTo>
                <a:lnTo>
                  <a:pt x="128323" y="13719"/>
                </a:lnTo>
                <a:lnTo>
                  <a:pt x="129607" y="15379"/>
                </a:lnTo>
                <a:lnTo>
                  <a:pt x="130944" y="17038"/>
                </a:lnTo>
                <a:lnTo>
                  <a:pt x="132282" y="18698"/>
                </a:lnTo>
                <a:lnTo>
                  <a:pt x="133620" y="20350"/>
                </a:lnTo>
                <a:lnTo>
                  <a:pt x="135011" y="22002"/>
                </a:lnTo>
                <a:lnTo>
                  <a:pt x="137793" y="25314"/>
                </a:lnTo>
                <a:lnTo>
                  <a:pt x="135358" y="24936"/>
                </a:lnTo>
                <a:lnTo>
                  <a:pt x="132897" y="24565"/>
                </a:lnTo>
                <a:lnTo>
                  <a:pt x="130436" y="24202"/>
                </a:lnTo>
                <a:lnTo>
                  <a:pt x="127975" y="23840"/>
                </a:lnTo>
                <a:lnTo>
                  <a:pt x="125487" y="23492"/>
                </a:lnTo>
                <a:lnTo>
                  <a:pt x="123000" y="23137"/>
                </a:lnTo>
                <a:lnTo>
                  <a:pt x="120512" y="22797"/>
                </a:lnTo>
                <a:lnTo>
                  <a:pt x="117997" y="22458"/>
                </a:lnTo>
                <a:lnTo>
                  <a:pt x="115483" y="22126"/>
                </a:lnTo>
                <a:lnTo>
                  <a:pt x="112968" y="21802"/>
                </a:lnTo>
                <a:lnTo>
                  <a:pt x="110427" y="21477"/>
                </a:lnTo>
                <a:lnTo>
                  <a:pt x="107885" y="21161"/>
                </a:lnTo>
                <a:lnTo>
                  <a:pt x="105344" y="20844"/>
                </a:lnTo>
                <a:lnTo>
                  <a:pt x="102776" y="20543"/>
                </a:lnTo>
                <a:lnTo>
                  <a:pt x="100208" y="20234"/>
                </a:lnTo>
                <a:lnTo>
                  <a:pt x="97613" y="19941"/>
                </a:lnTo>
                <a:lnTo>
                  <a:pt x="97158" y="19895"/>
                </a:lnTo>
                <a:lnTo>
                  <a:pt x="96704" y="19864"/>
                </a:lnTo>
                <a:lnTo>
                  <a:pt x="96249" y="19841"/>
                </a:lnTo>
                <a:lnTo>
                  <a:pt x="95794" y="19825"/>
                </a:lnTo>
                <a:lnTo>
                  <a:pt x="95339" y="19825"/>
                </a:lnTo>
                <a:lnTo>
                  <a:pt x="94885" y="19841"/>
                </a:lnTo>
                <a:lnTo>
                  <a:pt x="94457" y="19856"/>
                </a:lnTo>
                <a:lnTo>
                  <a:pt x="94029" y="19887"/>
                </a:lnTo>
                <a:lnTo>
                  <a:pt x="93601" y="19933"/>
                </a:lnTo>
                <a:lnTo>
                  <a:pt x="93173" y="19980"/>
                </a:lnTo>
                <a:lnTo>
                  <a:pt x="92771" y="20034"/>
                </a:lnTo>
                <a:lnTo>
                  <a:pt x="92370" y="20103"/>
                </a:lnTo>
                <a:lnTo>
                  <a:pt x="91996" y="20173"/>
                </a:lnTo>
                <a:lnTo>
                  <a:pt x="91648" y="20250"/>
                </a:lnTo>
                <a:lnTo>
                  <a:pt x="91300" y="20335"/>
                </a:lnTo>
                <a:lnTo>
                  <a:pt x="90952" y="20427"/>
                </a:lnTo>
                <a:lnTo>
                  <a:pt x="90658" y="20528"/>
                </a:lnTo>
                <a:lnTo>
                  <a:pt x="90364" y="20628"/>
                </a:lnTo>
                <a:lnTo>
                  <a:pt x="90096" y="20736"/>
                </a:lnTo>
                <a:lnTo>
                  <a:pt x="89829" y="20844"/>
                </a:lnTo>
                <a:lnTo>
                  <a:pt x="89615" y="20960"/>
                </a:lnTo>
                <a:lnTo>
                  <a:pt x="89401" y="21084"/>
                </a:lnTo>
                <a:lnTo>
                  <a:pt x="89240" y="21199"/>
                </a:lnTo>
                <a:lnTo>
                  <a:pt x="89080" y="21323"/>
                </a:lnTo>
                <a:lnTo>
                  <a:pt x="88946" y="21454"/>
                </a:lnTo>
                <a:lnTo>
                  <a:pt x="88866" y="21578"/>
                </a:lnTo>
                <a:lnTo>
                  <a:pt x="88786" y="21709"/>
                </a:lnTo>
                <a:lnTo>
                  <a:pt x="88759" y="21840"/>
                </a:lnTo>
                <a:lnTo>
                  <a:pt x="88759" y="21971"/>
                </a:lnTo>
                <a:lnTo>
                  <a:pt x="88786" y="22095"/>
                </a:lnTo>
                <a:lnTo>
                  <a:pt x="88866" y="22226"/>
                </a:lnTo>
                <a:lnTo>
                  <a:pt x="88973" y="22357"/>
                </a:lnTo>
                <a:lnTo>
                  <a:pt x="102321" y="36191"/>
                </a:lnTo>
                <a:lnTo>
                  <a:pt x="99406" y="35859"/>
                </a:lnTo>
                <a:lnTo>
                  <a:pt x="96490" y="35535"/>
                </a:lnTo>
                <a:lnTo>
                  <a:pt x="93574" y="35219"/>
                </a:lnTo>
                <a:lnTo>
                  <a:pt x="90631" y="34910"/>
                </a:lnTo>
                <a:lnTo>
                  <a:pt x="87689" y="34609"/>
                </a:lnTo>
                <a:lnTo>
                  <a:pt x="84746" y="34315"/>
                </a:lnTo>
                <a:lnTo>
                  <a:pt x="81777" y="34030"/>
                </a:lnTo>
                <a:lnTo>
                  <a:pt x="78808" y="33752"/>
                </a:lnTo>
                <a:lnTo>
                  <a:pt x="75838" y="33474"/>
                </a:lnTo>
                <a:lnTo>
                  <a:pt x="72842" y="33212"/>
                </a:lnTo>
                <a:lnTo>
                  <a:pt x="69846" y="32949"/>
                </a:lnTo>
                <a:lnTo>
                  <a:pt x="66850" y="32702"/>
                </a:lnTo>
                <a:lnTo>
                  <a:pt x="63827" y="32455"/>
                </a:lnTo>
                <a:lnTo>
                  <a:pt x="60804" y="32216"/>
                </a:lnTo>
                <a:lnTo>
                  <a:pt x="57755" y="31992"/>
                </a:lnTo>
                <a:lnTo>
                  <a:pt x="54705" y="31768"/>
                </a:lnTo>
                <a:lnTo>
                  <a:pt x="54277" y="31737"/>
                </a:lnTo>
                <a:lnTo>
                  <a:pt x="53822" y="31722"/>
                </a:lnTo>
                <a:lnTo>
                  <a:pt x="53368" y="31714"/>
                </a:lnTo>
                <a:lnTo>
                  <a:pt x="52913" y="31714"/>
                </a:lnTo>
                <a:lnTo>
                  <a:pt x="52458" y="31722"/>
                </a:lnTo>
                <a:lnTo>
                  <a:pt x="52030" y="31737"/>
                </a:lnTo>
                <a:lnTo>
                  <a:pt x="51575" y="31760"/>
                </a:lnTo>
                <a:lnTo>
                  <a:pt x="51121" y="31799"/>
                </a:lnTo>
                <a:lnTo>
                  <a:pt x="50666" y="31837"/>
                </a:lnTo>
                <a:lnTo>
                  <a:pt x="50238" y="31884"/>
                </a:lnTo>
                <a:lnTo>
                  <a:pt x="49810" y="31938"/>
                </a:lnTo>
                <a:lnTo>
                  <a:pt x="49409" y="31992"/>
                </a:lnTo>
                <a:lnTo>
                  <a:pt x="49007" y="32061"/>
                </a:lnTo>
                <a:lnTo>
                  <a:pt x="48606" y="32131"/>
                </a:lnTo>
                <a:lnTo>
                  <a:pt x="48232" y="32208"/>
                </a:lnTo>
                <a:lnTo>
                  <a:pt x="47884" y="32293"/>
                </a:lnTo>
                <a:lnTo>
                  <a:pt x="47536" y="32386"/>
                </a:lnTo>
                <a:lnTo>
                  <a:pt x="47242" y="32478"/>
                </a:lnTo>
                <a:lnTo>
                  <a:pt x="46948" y="32579"/>
                </a:lnTo>
                <a:lnTo>
                  <a:pt x="46680" y="32679"/>
                </a:lnTo>
                <a:lnTo>
                  <a:pt x="46413" y="32795"/>
                </a:lnTo>
                <a:lnTo>
                  <a:pt x="46199" y="32903"/>
                </a:lnTo>
                <a:lnTo>
                  <a:pt x="46038" y="33019"/>
                </a:lnTo>
                <a:lnTo>
                  <a:pt x="45878" y="33142"/>
                </a:lnTo>
                <a:lnTo>
                  <a:pt x="45744" y="33266"/>
                </a:lnTo>
                <a:lnTo>
                  <a:pt x="45664" y="33389"/>
                </a:lnTo>
                <a:lnTo>
                  <a:pt x="45610" y="33520"/>
                </a:lnTo>
                <a:lnTo>
                  <a:pt x="45610" y="33652"/>
                </a:lnTo>
                <a:lnTo>
                  <a:pt x="45637" y="33791"/>
                </a:lnTo>
                <a:lnTo>
                  <a:pt x="45690" y="33922"/>
                </a:lnTo>
                <a:lnTo>
                  <a:pt x="45824" y="34061"/>
                </a:lnTo>
                <a:lnTo>
                  <a:pt x="45985" y="34200"/>
                </a:lnTo>
                <a:lnTo>
                  <a:pt x="61794" y="46521"/>
                </a:lnTo>
                <a:lnTo>
                  <a:pt x="58584" y="46088"/>
                </a:lnTo>
                <a:lnTo>
                  <a:pt x="55374" y="45671"/>
                </a:lnTo>
                <a:lnTo>
                  <a:pt x="52137" y="45262"/>
                </a:lnTo>
                <a:lnTo>
                  <a:pt x="48874" y="44853"/>
                </a:lnTo>
                <a:lnTo>
                  <a:pt x="45610" y="44467"/>
                </a:lnTo>
                <a:lnTo>
                  <a:pt x="42346" y="44081"/>
                </a:lnTo>
                <a:lnTo>
                  <a:pt x="39056" y="43711"/>
                </a:lnTo>
                <a:lnTo>
                  <a:pt x="35766" y="43348"/>
                </a:lnTo>
                <a:lnTo>
                  <a:pt x="32449" y="42993"/>
                </a:lnTo>
                <a:lnTo>
                  <a:pt x="29105" y="42645"/>
                </a:lnTo>
                <a:lnTo>
                  <a:pt x="25761" y="42313"/>
                </a:lnTo>
                <a:lnTo>
                  <a:pt x="22417" y="41989"/>
                </a:lnTo>
                <a:lnTo>
                  <a:pt x="19047" y="41673"/>
                </a:lnTo>
                <a:lnTo>
                  <a:pt x="15649" y="41371"/>
                </a:lnTo>
                <a:lnTo>
                  <a:pt x="12252" y="41070"/>
                </a:lnTo>
                <a:lnTo>
                  <a:pt x="8828" y="40785"/>
                </a:lnTo>
                <a:lnTo>
                  <a:pt x="8400" y="40754"/>
                </a:lnTo>
                <a:lnTo>
                  <a:pt x="7999" y="40731"/>
                </a:lnTo>
                <a:lnTo>
                  <a:pt x="7624" y="40715"/>
                </a:lnTo>
                <a:lnTo>
                  <a:pt x="7223" y="40700"/>
                </a:lnTo>
                <a:lnTo>
                  <a:pt x="6474" y="40700"/>
                </a:lnTo>
                <a:lnTo>
                  <a:pt x="6126" y="40708"/>
                </a:lnTo>
                <a:lnTo>
                  <a:pt x="5778" y="40715"/>
                </a:lnTo>
                <a:lnTo>
                  <a:pt x="5431" y="40738"/>
                </a:lnTo>
                <a:lnTo>
                  <a:pt x="5083" y="40762"/>
                </a:lnTo>
                <a:lnTo>
                  <a:pt x="4762" y="40785"/>
                </a:lnTo>
                <a:lnTo>
                  <a:pt x="4441" y="40823"/>
                </a:lnTo>
                <a:lnTo>
                  <a:pt x="4147" y="40854"/>
                </a:lnTo>
                <a:lnTo>
                  <a:pt x="3826" y="40901"/>
                </a:lnTo>
                <a:lnTo>
                  <a:pt x="3558" y="40947"/>
                </a:lnTo>
                <a:lnTo>
                  <a:pt x="3264" y="40993"/>
                </a:lnTo>
                <a:lnTo>
                  <a:pt x="2996" y="41047"/>
                </a:lnTo>
                <a:lnTo>
                  <a:pt x="2756" y="41109"/>
                </a:lnTo>
                <a:lnTo>
                  <a:pt x="2247" y="41233"/>
                </a:lnTo>
                <a:lnTo>
                  <a:pt x="1819" y="41379"/>
                </a:lnTo>
                <a:lnTo>
                  <a:pt x="1418" y="41526"/>
                </a:lnTo>
                <a:lnTo>
                  <a:pt x="1070" y="41688"/>
                </a:lnTo>
                <a:lnTo>
                  <a:pt x="749" y="41858"/>
                </a:lnTo>
                <a:lnTo>
                  <a:pt x="509" y="42035"/>
                </a:lnTo>
                <a:lnTo>
                  <a:pt x="295" y="42221"/>
                </a:lnTo>
                <a:lnTo>
                  <a:pt x="134" y="42406"/>
                </a:lnTo>
                <a:lnTo>
                  <a:pt x="54" y="42591"/>
                </a:lnTo>
                <a:lnTo>
                  <a:pt x="0" y="42784"/>
                </a:lnTo>
                <a:lnTo>
                  <a:pt x="0" y="42977"/>
                </a:lnTo>
                <a:lnTo>
                  <a:pt x="81" y="43162"/>
                </a:lnTo>
                <a:lnTo>
                  <a:pt x="188" y="43355"/>
                </a:lnTo>
                <a:lnTo>
                  <a:pt x="375" y="43533"/>
                </a:lnTo>
                <a:lnTo>
                  <a:pt x="509" y="43626"/>
                </a:lnTo>
                <a:lnTo>
                  <a:pt x="616" y="43711"/>
                </a:lnTo>
                <a:lnTo>
                  <a:pt x="776" y="43796"/>
                </a:lnTo>
                <a:lnTo>
                  <a:pt x="937" y="43880"/>
                </a:lnTo>
                <a:lnTo>
                  <a:pt x="1124" y="43958"/>
                </a:lnTo>
                <a:lnTo>
                  <a:pt x="1311" y="44043"/>
                </a:lnTo>
                <a:lnTo>
                  <a:pt x="1525" y="44112"/>
                </a:lnTo>
                <a:lnTo>
                  <a:pt x="1739" y="44189"/>
                </a:lnTo>
                <a:lnTo>
                  <a:pt x="2007" y="44259"/>
                </a:lnTo>
                <a:lnTo>
                  <a:pt x="2247" y="44328"/>
                </a:lnTo>
                <a:lnTo>
                  <a:pt x="2542" y="44390"/>
                </a:lnTo>
                <a:lnTo>
                  <a:pt x="2836" y="44452"/>
                </a:lnTo>
                <a:lnTo>
                  <a:pt x="3157" y="44506"/>
                </a:lnTo>
                <a:lnTo>
                  <a:pt x="3478" y="44560"/>
                </a:lnTo>
                <a:lnTo>
                  <a:pt x="3826" y="44614"/>
                </a:lnTo>
                <a:lnTo>
                  <a:pt x="4200" y="44652"/>
                </a:lnTo>
                <a:lnTo>
                  <a:pt x="4575" y="44699"/>
                </a:lnTo>
                <a:lnTo>
                  <a:pt x="4976" y="44730"/>
                </a:lnTo>
                <a:lnTo>
                  <a:pt x="9283" y="45092"/>
                </a:lnTo>
                <a:lnTo>
                  <a:pt x="13563" y="45471"/>
                </a:lnTo>
                <a:lnTo>
                  <a:pt x="17816" y="45864"/>
                </a:lnTo>
                <a:lnTo>
                  <a:pt x="22043" y="46274"/>
                </a:lnTo>
                <a:lnTo>
                  <a:pt x="26243" y="46690"/>
                </a:lnTo>
                <a:lnTo>
                  <a:pt x="30416" y="47131"/>
                </a:lnTo>
                <a:lnTo>
                  <a:pt x="34589" y="47586"/>
                </a:lnTo>
                <a:lnTo>
                  <a:pt x="38708" y="48057"/>
                </a:lnTo>
                <a:lnTo>
                  <a:pt x="42828" y="48543"/>
                </a:lnTo>
                <a:lnTo>
                  <a:pt x="46921" y="49053"/>
                </a:lnTo>
                <a:lnTo>
                  <a:pt x="50987" y="49570"/>
                </a:lnTo>
                <a:lnTo>
                  <a:pt x="55026" y="50103"/>
                </a:lnTo>
                <a:lnTo>
                  <a:pt x="59039" y="50659"/>
                </a:lnTo>
                <a:lnTo>
                  <a:pt x="63051" y="51230"/>
                </a:lnTo>
                <a:lnTo>
                  <a:pt x="67037" y="51816"/>
                </a:lnTo>
                <a:lnTo>
                  <a:pt x="70996" y="52419"/>
                </a:lnTo>
                <a:lnTo>
                  <a:pt x="71451" y="52480"/>
                </a:lnTo>
                <a:lnTo>
                  <a:pt x="71933" y="52534"/>
                </a:lnTo>
                <a:lnTo>
                  <a:pt x="72414" y="52573"/>
                </a:lnTo>
                <a:lnTo>
                  <a:pt x="72922" y="52604"/>
                </a:lnTo>
                <a:lnTo>
                  <a:pt x="73431" y="52627"/>
                </a:lnTo>
                <a:lnTo>
                  <a:pt x="73939" y="52635"/>
                </a:lnTo>
                <a:lnTo>
                  <a:pt x="74474" y="52635"/>
                </a:lnTo>
                <a:lnTo>
                  <a:pt x="74982" y="52627"/>
                </a:lnTo>
                <a:lnTo>
                  <a:pt x="75490" y="52612"/>
                </a:lnTo>
                <a:lnTo>
                  <a:pt x="76025" y="52581"/>
                </a:lnTo>
                <a:lnTo>
                  <a:pt x="76507" y="52542"/>
                </a:lnTo>
                <a:lnTo>
                  <a:pt x="77015" y="52496"/>
                </a:lnTo>
                <a:lnTo>
                  <a:pt x="77497" y="52442"/>
                </a:lnTo>
                <a:lnTo>
                  <a:pt x="77978" y="52380"/>
                </a:lnTo>
                <a:lnTo>
                  <a:pt x="78433" y="52311"/>
                </a:lnTo>
                <a:lnTo>
                  <a:pt x="78888" y="52233"/>
                </a:lnTo>
                <a:lnTo>
                  <a:pt x="79289" y="52148"/>
                </a:lnTo>
                <a:lnTo>
                  <a:pt x="79690" y="52056"/>
                </a:lnTo>
                <a:lnTo>
                  <a:pt x="80065" y="51955"/>
                </a:lnTo>
                <a:lnTo>
                  <a:pt x="80413" y="51855"/>
                </a:lnTo>
                <a:lnTo>
                  <a:pt x="80734" y="51739"/>
                </a:lnTo>
                <a:lnTo>
                  <a:pt x="81001" y="51624"/>
                </a:lnTo>
                <a:lnTo>
                  <a:pt x="81242" y="51500"/>
                </a:lnTo>
                <a:lnTo>
                  <a:pt x="81456" y="51369"/>
                </a:lnTo>
                <a:lnTo>
                  <a:pt x="81616" y="51238"/>
                </a:lnTo>
                <a:lnTo>
                  <a:pt x="81750" y="51099"/>
                </a:lnTo>
                <a:lnTo>
                  <a:pt x="81830" y="50952"/>
                </a:lnTo>
                <a:lnTo>
                  <a:pt x="81857" y="50805"/>
                </a:lnTo>
                <a:lnTo>
                  <a:pt x="81830" y="50659"/>
                </a:lnTo>
                <a:lnTo>
                  <a:pt x="81777" y="50496"/>
                </a:lnTo>
                <a:lnTo>
                  <a:pt x="81643" y="50342"/>
                </a:lnTo>
                <a:lnTo>
                  <a:pt x="81456" y="50172"/>
                </a:lnTo>
                <a:lnTo>
                  <a:pt x="64095" y="36693"/>
                </a:lnTo>
                <a:lnTo>
                  <a:pt x="66984" y="36940"/>
                </a:lnTo>
                <a:lnTo>
                  <a:pt x="69873" y="37187"/>
                </a:lnTo>
                <a:lnTo>
                  <a:pt x="72735" y="37434"/>
                </a:lnTo>
                <a:lnTo>
                  <a:pt x="75597" y="37697"/>
                </a:lnTo>
                <a:lnTo>
                  <a:pt x="78460" y="37967"/>
                </a:lnTo>
                <a:lnTo>
                  <a:pt x="81322" y="38237"/>
                </a:lnTo>
                <a:lnTo>
                  <a:pt x="84158" y="38523"/>
                </a:lnTo>
                <a:lnTo>
                  <a:pt x="86993" y="38808"/>
                </a:lnTo>
                <a:lnTo>
                  <a:pt x="89802" y="39102"/>
                </a:lnTo>
                <a:lnTo>
                  <a:pt x="92638" y="39403"/>
                </a:lnTo>
                <a:lnTo>
                  <a:pt x="95446" y="39712"/>
                </a:lnTo>
                <a:lnTo>
                  <a:pt x="98229" y="40028"/>
                </a:lnTo>
                <a:lnTo>
                  <a:pt x="101037" y="40352"/>
                </a:lnTo>
                <a:lnTo>
                  <a:pt x="103819" y="40684"/>
                </a:lnTo>
                <a:lnTo>
                  <a:pt x="106601" y="41024"/>
                </a:lnTo>
                <a:lnTo>
                  <a:pt x="109357" y="41371"/>
                </a:lnTo>
                <a:lnTo>
                  <a:pt x="109838" y="41433"/>
                </a:lnTo>
                <a:lnTo>
                  <a:pt x="110347" y="41480"/>
                </a:lnTo>
                <a:lnTo>
                  <a:pt x="110828" y="41510"/>
                </a:lnTo>
                <a:lnTo>
                  <a:pt x="111336" y="41541"/>
                </a:lnTo>
                <a:lnTo>
                  <a:pt x="111845" y="41557"/>
                </a:lnTo>
                <a:lnTo>
                  <a:pt x="112380" y="41564"/>
                </a:lnTo>
                <a:lnTo>
                  <a:pt x="112888" y="41564"/>
                </a:lnTo>
                <a:lnTo>
                  <a:pt x="113396" y="41557"/>
                </a:lnTo>
                <a:lnTo>
                  <a:pt x="113878" y="41541"/>
                </a:lnTo>
                <a:lnTo>
                  <a:pt x="114386" y="41518"/>
                </a:lnTo>
                <a:lnTo>
                  <a:pt x="114867" y="41480"/>
                </a:lnTo>
                <a:lnTo>
                  <a:pt x="115349" y="41441"/>
                </a:lnTo>
                <a:lnTo>
                  <a:pt x="115830" y="41387"/>
                </a:lnTo>
                <a:lnTo>
                  <a:pt x="116285" y="41333"/>
                </a:lnTo>
                <a:lnTo>
                  <a:pt x="116713" y="41263"/>
                </a:lnTo>
                <a:lnTo>
                  <a:pt x="117114" y="41194"/>
                </a:lnTo>
                <a:lnTo>
                  <a:pt x="117516" y="41117"/>
                </a:lnTo>
                <a:lnTo>
                  <a:pt x="117890" y="41024"/>
                </a:lnTo>
                <a:lnTo>
                  <a:pt x="118238" y="40931"/>
                </a:lnTo>
                <a:lnTo>
                  <a:pt x="118586" y="40831"/>
                </a:lnTo>
                <a:lnTo>
                  <a:pt x="118880" y="40723"/>
                </a:lnTo>
                <a:lnTo>
                  <a:pt x="119147" y="40615"/>
                </a:lnTo>
                <a:lnTo>
                  <a:pt x="119388" y="40491"/>
                </a:lnTo>
                <a:lnTo>
                  <a:pt x="119575" y="40368"/>
                </a:lnTo>
                <a:lnTo>
                  <a:pt x="119736" y="40237"/>
                </a:lnTo>
                <a:lnTo>
                  <a:pt x="119870" y="40098"/>
                </a:lnTo>
                <a:lnTo>
                  <a:pt x="119950" y="39951"/>
                </a:lnTo>
                <a:lnTo>
                  <a:pt x="120003" y="39804"/>
                </a:lnTo>
                <a:lnTo>
                  <a:pt x="120003" y="39650"/>
                </a:lnTo>
                <a:lnTo>
                  <a:pt x="119950" y="39488"/>
                </a:lnTo>
                <a:lnTo>
                  <a:pt x="119870" y="39326"/>
                </a:lnTo>
                <a:lnTo>
                  <a:pt x="119736" y="39156"/>
                </a:lnTo>
                <a:lnTo>
                  <a:pt x="106307" y="25322"/>
                </a:lnTo>
                <a:lnTo>
                  <a:pt x="108795" y="25638"/>
                </a:lnTo>
                <a:lnTo>
                  <a:pt x="111256" y="25963"/>
                </a:lnTo>
                <a:lnTo>
                  <a:pt x="113717" y="26295"/>
                </a:lnTo>
                <a:lnTo>
                  <a:pt x="116178" y="26626"/>
                </a:lnTo>
                <a:lnTo>
                  <a:pt x="118612" y="26966"/>
                </a:lnTo>
                <a:lnTo>
                  <a:pt x="121047" y="27314"/>
                </a:lnTo>
                <a:lnTo>
                  <a:pt x="123454" y="27661"/>
                </a:lnTo>
                <a:lnTo>
                  <a:pt x="125862" y="28016"/>
                </a:lnTo>
                <a:lnTo>
                  <a:pt x="128269" y="28379"/>
                </a:lnTo>
                <a:lnTo>
                  <a:pt x="130650" y="28742"/>
                </a:lnTo>
                <a:lnTo>
                  <a:pt x="133058" y="29120"/>
                </a:lnTo>
                <a:lnTo>
                  <a:pt x="135412" y="29498"/>
                </a:lnTo>
                <a:lnTo>
                  <a:pt x="137793" y="29877"/>
                </a:lnTo>
                <a:lnTo>
                  <a:pt x="140147" y="30270"/>
                </a:lnTo>
                <a:lnTo>
                  <a:pt x="142501" y="30664"/>
                </a:lnTo>
                <a:lnTo>
                  <a:pt x="144855" y="31058"/>
                </a:lnTo>
                <a:lnTo>
                  <a:pt x="145336" y="31135"/>
                </a:lnTo>
                <a:lnTo>
                  <a:pt x="145818" y="31197"/>
                </a:lnTo>
                <a:lnTo>
                  <a:pt x="146326" y="31251"/>
                </a:lnTo>
                <a:lnTo>
                  <a:pt x="146834" y="31289"/>
                </a:lnTo>
                <a:lnTo>
                  <a:pt x="147316" y="31312"/>
                </a:lnTo>
                <a:lnTo>
                  <a:pt x="147824" y="31328"/>
                </a:lnTo>
                <a:lnTo>
                  <a:pt x="148332" y="31328"/>
                </a:lnTo>
                <a:lnTo>
                  <a:pt x="148814" y="31320"/>
                </a:lnTo>
                <a:lnTo>
                  <a:pt x="149322" y="31305"/>
                </a:lnTo>
                <a:lnTo>
                  <a:pt x="149804" y="31274"/>
                </a:lnTo>
                <a:lnTo>
                  <a:pt x="150285" y="31235"/>
                </a:lnTo>
                <a:lnTo>
                  <a:pt x="150740" y="31189"/>
                </a:lnTo>
                <a:lnTo>
                  <a:pt x="151195" y="31135"/>
                </a:lnTo>
                <a:lnTo>
                  <a:pt x="151623" y="31065"/>
                </a:lnTo>
                <a:lnTo>
                  <a:pt x="152051" y="30996"/>
                </a:lnTo>
                <a:lnTo>
                  <a:pt x="152452" y="30919"/>
                </a:lnTo>
                <a:lnTo>
                  <a:pt x="152853" y="30826"/>
                </a:lnTo>
                <a:lnTo>
                  <a:pt x="153228" y="30733"/>
                </a:lnTo>
                <a:lnTo>
                  <a:pt x="153549" y="30633"/>
                </a:lnTo>
                <a:lnTo>
                  <a:pt x="153870" y="30525"/>
                </a:lnTo>
                <a:lnTo>
                  <a:pt x="154164" y="30409"/>
                </a:lnTo>
                <a:lnTo>
                  <a:pt x="154432" y="30286"/>
                </a:lnTo>
                <a:lnTo>
                  <a:pt x="154672" y="30162"/>
                </a:lnTo>
                <a:lnTo>
                  <a:pt x="154860" y="30031"/>
                </a:lnTo>
                <a:lnTo>
                  <a:pt x="155047" y="29900"/>
                </a:lnTo>
                <a:lnTo>
                  <a:pt x="155181" y="29761"/>
                </a:lnTo>
                <a:lnTo>
                  <a:pt x="155261" y="29614"/>
                </a:lnTo>
                <a:lnTo>
                  <a:pt x="155314" y="29467"/>
                </a:lnTo>
                <a:lnTo>
                  <a:pt x="155341" y="29321"/>
                </a:lnTo>
                <a:lnTo>
                  <a:pt x="155314" y="29166"/>
                </a:lnTo>
                <a:lnTo>
                  <a:pt x="155234" y="29020"/>
                </a:lnTo>
                <a:lnTo>
                  <a:pt x="155127" y="28858"/>
                </a:lnTo>
                <a:lnTo>
                  <a:pt x="153549" y="27082"/>
                </a:lnTo>
                <a:lnTo>
                  <a:pt x="152024" y="25306"/>
                </a:lnTo>
                <a:lnTo>
                  <a:pt x="150499" y="23523"/>
                </a:lnTo>
                <a:lnTo>
                  <a:pt x="149001" y="21740"/>
                </a:lnTo>
                <a:lnTo>
                  <a:pt x="147530" y="19956"/>
                </a:lnTo>
                <a:lnTo>
                  <a:pt x="146085" y="18173"/>
                </a:lnTo>
                <a:lnTo>
                  <a:pt x="144641" y="16390"/>
                </a:lnTo>
                <a:lnTo>
                  <a:pt x="143223" y="14599"/>
                </a:lnTo>
                <a:lnTo>
                  <a:pt x="145925" y="14884"/>
                </a:lnTo>
                <a:lnTo>
                  <a:pt x="148573" y="15170"/>
                </a:lnTo>
                <a:lnTo>
                  <a:pt x="151248" y="15471"/>
                </a:lnTo>
                <a:lnTo>
                  <a:pt x="153870" y="15780"/>
                </a:lnTo>
                <a:lnTo>
                  <a:pt x="156491" y="16097"/>
                </a:lnTo>
                <a:lnTo>
                  <a:pt x="159113" y="16421"/>
                </a:lnTo>
                <a:lnTo>
                  <a:pt x="161708" y="16753"/>
                </a:lnTo>
                <a:lnTo>
                  <a:pt x="164276" y="17100"/>
                </a:lnTo>
                <a:lnTo>
                  <a:pt x="166844" y="17455"/>
                </a:lnTo>
                <a:lnTo>
                  <a:pt x="169412" y="17818"/>
                </a:lnTo>
                <a:lnTo>
                  <a:pt x="171953" y="18189"/>
                </a:lnTo>
                <a:lnTo>
                  <a:pt x="174494" y="18575"/>
                </a:lnTo>
                <a:lnTo>
                  <a:pt x="177009" y="18968"/>
                </a:lnTo>
                <a:lnTo>
                  <a:pt x="179497" y="19370"/>
                </a:lnTo>
                <a:lnTo>
                  <a:pt x="182011" y="19787"/>
                </a:lnTo>
                <a:lnTo>
                  <a:pt x="184499" y="20211"/>
                </a:lnTo>
                <a:lnTo>
                  <a:pt x="185034" y="20296"/>
                </a:lnTo>
                <a:lnTo>
                  <a:pt x="185569" y="20366"/>
                </a:lnTo>
                <a:lnTo>
                  <a:pt x="186131" y="20420"/>
                </a:lnTo>
                <a:lnTo>
                  <a:pt x="186666" y="20466"/>
                </a:lnTo>
                <a:lnTo>
                  <a:pt x="187255" y="20489"/>
                </a:lnTo>
                <a:lnTo>
                  <a:pt x="187816" y="20505"/>
                </a:lnTo>
                <a:lnTo>
                  <a:pt x="188378" y="20512"/>
                </a:lnTo>
                <a:lnTo>
                  <a:pt x="188940" y="20497"/>
                </a:lnTo>
                <a:lnTo>
                  <a:pt x="189475" y="20481"/>
                </a:lnTo>
                <a:lnTo>
                  <a:pt x="190037" y="20451"/>
                </a:lnTo>
                <a:lnTo>
                  <a:pt x="190572" y="20404"/>
                </a:lnTo>
                <a:lnTo>
                  <a:pt x="191107" y="20350"/>
                </a:lnTo>
                <a:lnTo>
                  <a:pt x="191615" y="20288"/>
                </a:lnTo>
                <a:lnTo>
                  <a:pt x="192123" y="20219"/>
                </a:lnTo>
                <a:lnTo>
                  <a:pt x="192605" y="20134"/>
                </a:lnTo>
                <a:lnTo>
                  <a:pt x="193059" y="20041"/>
                </a:lnTo>
                <a:lnTo>
                  <a:pt x="193514" y="19949"/>
                </a:lnTo>
                <a:lnTo>
                  <a:pt x="193915" y="19841"/>
                </a:lnTo>
                <a:lnTo>
                  <a:pt x="194317" y="19725"/>
                </a:lnTo>
                <a:lnTo>
                  <a:pt x="194691" y="19601"/>
                </a:lnTo>
                <a:lnTo>
                  <a:pt x="195012" y="19470"/>
                </a:lnTo>
                <a:lnTo>
                  <a:pt x="195306" y="19339"/>
                </a:lnTo>
                <a:lnTo>
                  <a:pt x="195574" y="19200"/>
                </a:lnTo>
                <a:lnTo>
                  <a:pt x="195815" y="19053"/>
                </a:lnTo>
                <a:lnTo>
                  <a:pt x="196002" y="18899"/>
                </a:lnTo>
                <a:lnTo>
                  <a:pt x="196136" y="18744"/>
                </a:lnTo>
                <a:lnTo>
                  <a:pt x="196243" y="18582"/>
                </a:lnTo>
                <a:lnTo>
                  <a:pt x="196323" y="18420"/>
                </a:lnTo>
                <a:lnTo>
                  <a:pt x="196323" y="18250"/>
                </a:lnTo>
                <a:lnTo>
                  <a:pt x="196296" y="18081"/>
                </a:lnTo>
                <a:lnTo>
                  <a:pt x="196189" y="17911"/>
                </a:lnTo>
                <a:lnTo>
                  <a:pt x="196055" y="17733"/>
                </a:lnTo>
                <a:lnTo>
                  <a:pt x="194959" y="16629"/>
                </a:lnTo>
                <a:lnTo>
                  <a:pt x="193808" y="15533"/>
                </a:lnTo>
                <a:lnTo>
                  <a:pt x="192631" y="14444"/>
                </a:lnTo>
                <a:lnTo>
                  <a:pt x="191401" y="13356"/>
                </a:lnTo>
                <a:lnTo>
                  <a:pt x="190117" y="12275"/>
                </a:lnTo>
                <a:lnTo>
                  <a:pt x="188779" y="11202"/>
                </a:lnTo>
                <a:lnTo>
                  <a:pt x="187388" y="10129"/>
                </a:lnTo>
                <a:lnTo>
                  <a:pt x="185944" y="9064"/>
                </a:lnTo>
                <a:lnTo>
                  <a:pt x="184446" y="8014"/>
                </a:lnTo>
                <a:lnTo>
                  <a:pt x="182921" y="6956"/>
                </a:lnTo>
                <a:lnTo>
                  <a:pt x="181316" y="5914"/>
                </a:lnTo>
                <a:lnTo>
                  <a:pt x="179657" y="4879"/>
                </a:lnTo>
                <a:lnTo>
                  <a:pt x="177919" y="3845"/>
                </a:lnTo>
                <a:lnTo>
                  <a:pt x="177036" y="3336"/>
                </a:lnTo>
                <a:lnTo>
                  <a:pt x="176153" y="2826"/>
                </a:lnTo>
                <a:lnTo>
                  <a:pt x="175244" y="2316"/>
                </a:lnTo>
                <a:lnTo>
                  <a:pt x="174307" y="1815"/>
                </a:lnTo>
                <a:lnTo>
                  <a:pt x="173371" y="1305"/>
                </a:lnTo>
                <a:lnTo>
                  <a:pt x="172408" y="803"/>
                </a:lnTo>
                <a:lnTo>
                  <a:pt x="172114" y="664"/>
                </a:lnTo>
                <a:lnTo>
                  <a:pt x="171766" y="533"/>
                </a:lnTo>
                <a:lnTo>
                  <a:pt x="171391" y="425"/>
                </a:lnTo>
                <a:lnTo>
                  <a:pt x="170990" y="325"/>
                </a:lnTo>
                <a:lnTo>
                  <a:pt x="170562" y="240"/>
                </a:lnTo>
                <a:lnTo>
                  <a:pt x="170107" y="170"/>
                </a:lnTo>
                <a:lnTo>
                  <a:pt x="169653" y="109"/>
                </a:lnTo>
                <a:lnTo>
                  <a:pt x="169144" y="62"/>
                </a:lnTo>
                <a:lnTo>
                  <a:pt x="168663" y="31"/>
                </a:lnTo>
                <a:lnTo>
                  <a:pt x="168155" y="8"/>
                </a:lnTo>
                <a:lnTo>
                  <a:pt x="1676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0"/>
          <p:cNvSpPr/>
          <p:nvPr/>
        </p:nvSpPr>
        <p:spPr>
          <a:xfrm rot="10800000" flipH="1">
            <a:off x="221950" y="4508898"/>
            <a:ext cx="398694" cy="367227"/>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0"/>
          <p:cNvSpPr/>
          <p:nvPr/>
        </p:nvSpPr>
        <p:spPr>
          <a:xfrm rot="10800000" flipH="1">
            <a:off x="8676511" y="642424"/>
            <a:ext cx="355060" cy="326917"/>
          </a:xfrm>
          <a:custGeom>
            <a:avLst/>
            <a:gdLst/>
            <a:ahLst/>
            <a:cxnLst/>
            <a:rect l="l" t="t" r="r" b="b"/>
            <a:pathLst>
              <a:path w="108581" h="32602" extrusionOk="0">
                <a:moveTo>
                  <a:pt x="64442" y="0"/>
                </a:moveTo>
                <a:lnTo>
                  <a:pt x="62276" y="8"/>
                </a:lnTo>
                <a:lnTo>
                  <a:pt x="60135" y="23"/>
                </a:lnTo>
                <a:lnTo>
                  <a:pt x="57995" y="54"/>
                </a:lnTo>
                <a:lnTo>
                  <a:pt x="55855" y="108"/>
                </a:lnTo>
                <a:lnTo>
                  <a:pt x="53742" y="170"/>
                </a:lnTo>
                <a:lnTo>
                  <a:pt x="51629" y="247"/>
                </a:lnTo>
                <a:lnTo>
                  <a:pt x="49515" y="340"/>
                </a:lnTo>
                <a:lnTo>
                  <a:pt x="47456" y="448"/>
                </a:lnTo>
                <a:lnTo>
                  <a:pt x="45396" y="572"/>
                </a:lnTo>
                <a:lnTo>
                  <a:pt x="43363" y="718"/>
                </a:lnTo>
                <a:lnTo>
                  <a:pt x="41357" y="873"/>
                </a:lnTo>
                <a:lnTo>
                  <a:pt x="39350" y="1042"/>
                </a:lnTo>
                <a:lnTo>
                  <a:pt x="37397" y="1228"/>
                </a:lnTo>
                <a:lnTo>
                  <a:pt x="35471" y="1428"/>
                </a:lnTo>
                <a:lnTo>
                  <a:pt x="33572" y="1652"/>
                </a:lnTo>
                <a:lnTo>
                  <a:pt x="31700" y="1884"/>
                </a:lnTo>
                <a:lnTo>
                  <a:pt x="30763" y="2007"/>
                </a:lnTo>
                <a:lnTo>
                  <a:pt x="29854" y="2139"/>
                </a:lnTo>
                <a:lnTo>
                  <a:pt x="28944" y="2270"/>
                </a:lnTo>
                <a:lnTo>
                  <a:pt x="28061" y="2401"/>
                </a:lnTo>
                <a:lnTo>
                  <a:pt x="27179" y="2540"/>
                </a:lnTo>
                <a:lnTo>
                  <a:pt x="26296" y="2687"/>
                </a:lnTo>
                <a:lnTo>
                  <a:pt x="25440" y="2833"/>
                </a:lnTo>
                <a:lnTo>
                  <a:pt x="24584" y="2988"/>
                </a:lnTo>
                <a:lnTo>
                  <a:pt x="23728" y="3142"/>
                </a:lnTo>
                <a:lnTo>
                  <a:pt x="22899" y="3297"/>
                </a:lnTo>
                <a:lnTo>
                  <a:pt x="22069" y="3466"/>
                </a:lnTo>
                <a:lnTo>
                  <a:pt x="21267" y="3629"/>
                </a:lnTo>
                <a:lnTo>
                  <a:pt x="20464" y="3806"/>
                </a:lnTo>
                <a:lnTo>
                  <a:pt x="19662" y="3984"/>
                </a:lnTo>
                <a:lnTo>
                  <a:pt x="18886" y="4161"/>
                </a:lnTo>
                <a:lnTo>
                  <a:pt x="18137" y="4347"/>
                </a:lnTo>
                <a:lnTo>
                  <a:pt x="17361" y="4532"/>
                </a:lnTo>
                <a:lnTo>
                  <a:pt x="16639" y="4725"/>
                </a:lnTo>
                <a:lnTo>
                  <a:pt x="15890" y="4926"/>
                </a:lnTo>
                <a:lnTo>
                  <a:pt x="15194" y="5126"/>
                </a:lnTo>
                <a:lnTo>
                  <a:pt x="14499" y="5327"/>
                </a:lnTo>
                <a:lnTo>
                  <a:pt x="13803" y="5535"/>
                </a:lnTo>
                <a:lnTo>
                  <a:pt x="13135" y="5752"/>
                </a:lnTo>
                <a:lnTo>
                  <a:pt x="12466" y="5968"/>
                </a:lnTo>
                <a:lnTo>
                  <a:pt x="11824" y="6192"/>
                </a:lnTo>
                <a:lnTo>
                  <a:pt x="11182" y="6415"/>
                </a:lnTo>
                <a:lnTo>
                  <a:pt x="10567" y="6647"/>
                </a:lnTo>
                <a:lnTo>
                  <a:pt x="9978" y="6886"/>
                </a:lnTo>
                <a:lnTo>
                  <a:pt x="9390" y="7126"/>
                </a:lnTo>
                <a:lnTo>
                  <a:pt x="8801" y="7365"/>
                </a:lnTo>
                <a:lnTo>
                  <a:pt x="8239" y="7612"/>
                </a:lnTo>
                <a:lnTo>
                  <a:pt x="7704" y="7867"/>
                </a:lnTo>
                <a:lnTo>
                  <a:pt x="7196" y="8122"/>
                </a:lnTo>
                <a:lnTo>
                  <a:pt x="6688" y="8384"/>
                </a:lnTo>
                <a:lnTo>
                  <a:pt x="6179" y="8647"/>
                </a:lnTo>
                <a:lnTo>
                  <a:pt x="5698" y="8917"/>
                </a:lnTo>
                <a:lnTo>
                  <a:pt x="5243" y="9187"/>
                </a:lnTo>
                <a:lnTo>
                  <a:pt x="4815" y="9465"/>
                </a:lnTo>
                <a:lnTo>
                  <a:pt x="4387" y="9750"/>
                </a:lnTo>
                <a:lnTo>
                  <a:pt x="3986" y="10036"/>
                </a:lnTo>
                <a:lnTo>
                  <a:pt x="3611" y="10329"/>
                </a:lnTo>
                <a:lnTo>
                  <a:pt x="3237" y="10623"/>
                </a:lnTo>
                <a:lnTo>
                  <a:pt x="2889" y="10924"/>
                </a:lnTo>
                <a:lnTo>
                  <a:pt x="2541" y="11225"/>
                </a:lnTo>
                <a:lnTo>
                  <a:pt x="2247" y="11534"/>
                </a:lnTo>
                <a:lnTo>
                  <a:pt x="1953" y="11843"/>
                </a:lnTo>
                <a:lnTo>
                  <a:pt x="1659" y="12167"/>
                </a:lnTo>
                <a:lnTo>
                  <a:pt x="1418" y="12483"/>
                </a:lnTo>
                <a:lnTo>
                  <a:pt x="1177" y="12808"/>
                </a:lnTo>
                <a:lnTo>
                  <a:pt x="963" y="13140"/>
                </a:lnTo>
                <a:lnTo>
                  <a:pt x="776" y="13479"/>
                </a:lnTo>
                <a:lnTo>
                  <a:pt x="589" y="13819"/>
                </a:lnTo>
                <a:lnTo>
                  <a:pt x="455" y="14159"/>
                </a:lnTo>
                <a:lnTo>
                  <a:pt x="321" y="14506"/>
                </a:lnTo>
                <a:lnTo>
                  <a:pt x="187" y="14861"/>
                </a:lnTo>
                <a:lnTo>
                  <a:pt x="107" y="15216"/>
                </a:lnTo>
                <a:lnTo>
                  <a:pt x="54" y="15517"/>
                </a:lnTo>
                <a:lnTo>
                  <a:pt x="27" y="15818"/>
                </a:lnTo>
                <a:lnTo>
                  <a:pt x="0" y="16119"/>
                </a:lnTo>
                <a:lnTo>
                  <a:pt x="0" y="16420"/>
                </a:lnTo>
                <a:lnTo>
                  <a:pt x="0" y="16714"/>
                </a:lnTo>
                <a:lnTo>
                  <a:pt x="54" y="17007"/>
                </a:lnTo>
                <a:lnTo>
                  <a:pt x="107" y="17301"/>
                </a:lnTo>
                <a:lnTo>
                  <a:pt x="161" y="17586"/>
                </a:lnTo>
                <a:lnTo>
                  <a:pt x="241" y="17872"/>
                </a:lnTo>
                <a:lnTo>
                  <a:pt x="348" y="18157"/>
                </a:lnTo>
                <a:lnTo>
                  <a:pt x="482" y="18443"/>
                </a:lnTo>
                <a:lnTo>
                  <a:pt x="615" y="18721"/>
                </a:lnTo>
                <a:lnTo>
                  <a:pt x="776" y="18999"/>
                </a:lnTo>
                <a:lnTo>
                  <a:pt x="936" y="19277"/>
                </a:lnTo>
                <a:lnTo>
                  <a:pt x="1124" y="19555"/>
                </a:lnTo>
                <a:lnTo>
                  <a:pt x="1338" y="19825"/>
                </a:lnTo>
                <a:lnTo>
                  <a:pt x="1552" y="20095"/>
                </a:lnTo>
                <a:lnTo>
                  <a:pt x="1792" y="20365"/>
                </a:lnTo>
                <a:lnTo>
                  <a:pt x="2033" y="20636"/>
                </a:lnTo>
                <a:lnTo>
                  <a:pt x="2301" y="20898"/>
                </a:lnTo>
                <a:lnTo>
                  <a:pt x="2595" y="21160"/>
                </a:lnTo>
                <a:lnTo>
                  <a:pt x="2889" y="21415"/>
                </a:lnTo>
                <a:lnTo>
                  <a:pt x="3210" y="21678"/>
                </a:lnTo>
                <a:lnTo>
                  <a:pt x="3531" y="21932"/>
                </a:lnTo>
                <a:lnTo>
                  <a:pt x="3879" y="22180"/>
                </a:lnTo>
                <a:lnTo>
                  <a:pt x="4227" y="22434"/>
                </a:lnTo>
                <a:lnTo>
                  <a:pt x="4601" y="22681"/>
                </a:lnTo>
                <a:lnTo>
                  <a:pt x="4976" y="22921"/>
                </a:lnTo>
                <a:lnTo>
                  <a:pt x="5377" y="23168"/>
                </a:lnTo>
                <a:lnTo>
                  <a:pt x="5778" y="23407"/>
                </a:lnTo>
                <a:lnTo>
                  <a:pt x="6661" y="23878"/>
                </a:lnTo>
                <a:lnTo>
                  <a:pt x="7571" y="24341"/>
                </a:lnTo>
                <a:lnTo>
                  <a:pt x="8534" y="24797"/>
                </a:lnTo>
                <a:lnTo>
                  <a:pt x="9550" y="25237"/>
                </a:lnTo>
                <a:lnTo>
                  <a:pt x="10620" y="25669"/>
                </a:lnTo>
                <a:lnTo>
                  <a:pt x="11744" y="26086"/>
                </a:lnTo>
                <a:lnTo>
                  <a:pt x="12894" y="26495"/>
                </a:lnTo>
                <a:lnTo>
                  <a:pt x="14098" y="26889"/>
                </a:lnTo>
                <a:lnTo>
                  <a:pt x="15355" y="27275"/>
                </a:lnTo>
                <a:lnTo>
                  <a:pt x="16639" y="27653"/>
                </a:lnTo>
                <a:lnTo>
                  <a:pt x="17977" y="28008"/>
                </a:lnTo>
                <a:lnTo>
                  <a:pt x="19341" y="28363"/>
                </a:lnTo>
                <a:lnTo>
                  <a:pt x="20759" y="28695"/>
                </a:lnTo>
                <a:lnTo>
                  <a:pt x="22203" y="29019"/>
                </a:lnTo>
                <a:lnTo>
                  <a:pt x="23674" y="29336"/>
                </a:lnTo>
                <a:lnTo>
                  <a:pt x="25199" y="29637"/>
                </a:lnTo>
                <a:lnTo>
                  <a:pt x="26724" y="29923"/>
                </a:lnTo>
                <a:lnTo>
                  <a:pt x="28302" y="30193"/>
                </a:lnTo>
                <a:lnTo>
                  <a:pt x="29907" y="30448"/>
                </a:lnTo>
                <a:lnTo>
                  <a:pt x="31539" y="30695"/>
                </a:lnTo>
                <a:lnTo>
                  <a:pt x="33198" y="30926"/>
                </a:lnTo>
                <a:lnTo>
                  <a:pt x="34883" y="31142"/>
                </a:lnTo>
                <a:lnTo>
                  <a:pt x="36595" y="31351"/>
                </a:lnTo>
                <a:lnTo>
                  <a:pt x="38334" y="31536"/>
                </a:lnTo>
                <a:lnTo>
                  <a:pt x="40073" y="31714"/>
                </a:lnTo>
                <a:lnTo>
                  <a:pt x="41865" y="31868"/>
                </a:lnTo>
                <a:lnTo>
                  <a:pt x="43657" y="32015"/>
                </a:lnTo>
                <a:lnTo>
                  <a:pt x="45449" y="32138"/>
                </a:lnTo>
                <a:lnTo>
                  <a:pt x="47268" y="32254"/>
                </a:lnTo>
                <a:lnTo>
                  <a:pt x="49114" y="32354"/>
                </a:lnTo>
                <a:lnTo>
                  <a:pt x="50960" y="32432"/>
                </a:lnTo>
                <a:lnTo>
                  <a:pt x="52833" y="32501"/>
                </a:lnTo>
                <a:lnTo>
                  <a:pt x="54705" y="32547"/>
                </a:lnTo>
                <a:lnTo>
                  <a:pt x="56578" y="32586"/>
                </a:lnTo>
                <a:lnTo>
                  <a:pt x="58477" y="32601"/>
                </a:lnTo>
                <a:lnTo>
                  <a:pt x="60349" y="32601"/>
                </a:lnTo>
                <a:lnTo>
                  <a:pt x="62249" y="32586"/>
                </a:lnTo>
                <a:lnTo>
                  <a:pt x="64148" y="32547"/>
                </a:lnTo>
                <a:lnTo>
                  <a:pt x="66047" y="32501"/>
                </a:lnTo>
                <a:lnTo>
                  <a:pt x="67973" y="32432"/>
                </a:lnTo>
                <a:lnTo>
                  <a:pt x="69873" y="32339"/>
                </a:lnTo>
                <a:lnTo>
                  <a:pt x="71772" y="32239"/>
                </a:lnTo>
                <a:lnTo>
                  <a:pt x="73671" y="32115"/>
                </a:lnTo>
                <a:lnTo>
                  <a:pt x="75544" y="31976"/>
                </a:lnTo>
                <a:lnTo>
                  <a:pt x="77443" y="31814"/>
                </a:lnTo>
                <a:lnTo>
                  <a:pt x="78379" y="31729"/>
                </a:lnTo>
                <a:lnTo>
                  <a:pt x="79316" y="31636"/>
                </a:lnTo>
                <a:lnTo>
                  <a:pt x="80252" y="31536"/>
                </a:lnTo>
                <a:lnTo>
                  <a:pt x="81188" y="31436"/>
                </a:lnTo>
                <a:lnTo>
                  <a:pt x="82098" y="31335"/>
                </a:lnTo>
                <a:lnTo>
                  <a:pt x="83034" y="31220"/>
                </a:lnTo>
                <a:lnTo>
                  <a:pt x="83970" y="31104"/>
                </a:lnTo>
                <a:lnTo>
                  <a:pt x="84880" y="30988"/>
                </a:lnTo>
                <a:lnTo>
                  <a:pt x="85228" y="30934"/>
                </a:lnTo>
                <a:lnTo>
                  <a:pt x="85549" y="30872"/>
                </a:lnTo>
                <a:lnTo>
                  <a:pt x="85816" y="30810"/>
                </a:lnTo>
                <a:lnTo>
                  <a:pt x="86057" y="30733"/>
                </a:lnTo>
                <a:lnTo>
                  <a:pt x="86271" y="30664"/>
                </a:lnTo>
                <a:lnTo>
                  <a:pt x="86431" y="30579"/>
                </a:lnTo>
                <a:lnTo>
                  <a:pt x="86565" y="30494"/>
                </a:lnTo>
                <a:lnTo>
                  <a:pt x="86672" y="30409"/>
                </a:lnTo>
                <a:lnTo>
                  <a:pt x="86752" y="30316"/>
                </a:lnTo>
                <a:lnTo>
                  <a:pt x="86779" y="30224"/>
                </a:lnTo>
                <a:lnTo>
                  <a:pt x="86779" y="30131"/>
                </a:lnTo>
                <a:lnTo>
                  <a:pt x="86779" y="30038"/>
                </a:lnTo>
                <a:lnTo>
                  <a:pt x="86726" y="29946"/>
                </a:lnTo>
                <a:lnTo>
                  <a:pt x="86645" y="29853"/>
                </a:lnTo>
                <a:lnTo>
                  <a:pt x="86565" y="29760"/>
                </a:lnTo>
                <a:lnTo>
                  <a:pt x="86431" y="29668"/>
                </a:lnTo>
                <a:lnTo>
                  <a:pt x="86271" y="29583"/>
                </a:lnTo>
                <a:lnTo>
                  <a:pt x="86110" y="29498"/>
                </a:lnTo>
                <a:lnTo>
                  <a:pt x="85923" y="29413"/>
                </a:lnTo>
                <a:lnTo>
                  <a:pt x="85709" y="29344"/>
                </a:lnTo>
                <a:lnTo>
                  <a:pt x="85468" y="29266"/>
                </a:lnTo>
                <a:lnTo>
                  <a:pt x="85228" y="29205"/>
                </a:lnTo>
                <a:lnTo>
                  <a:pt x="84960" y="29143"/>
                </a:lnTo>
                <a:lnTo>
                  <a:pt x="84693" y="29089"/>
                </a:lnTo>
                <a:lnTo>
                  <a:pt x="84372" y="29043"/>
                </a:lnTo>
                <a:lnTo>
                  <a:pt x="84077" y="29004"/>
                </a:lnTo>
                <a:lnTo>
                  <a:pt x="83756" y="28981"/>
                </a:lnTo>
                <a:lnTo>
                  <a:pt x="83408" y="28958"/>
                </a:lnTo>
                <a:lnTo>
                  <a:pt x="83061" y="28950"/>
                </a:lnTo>
                <a:lnTo>
                  <a:pt x="82713" y="28950"/>
                </a:lnTo>
                <a:lnTo>
                  <a:pt x="82338" y="28965"/>
                </a:lnTo>
                <a:lnTo>
                  <a:pt x="81964" y="28988"/>
                </a:lnTo>
                <a:lnTo>
                  <a:pt x="80386" y="29104"/>
                </a:lnTo>
                <a:lnTo>
                  <a:pt x="78807" y="29205"/>
                </a:lnTo>
                <a:lnTo>
                  <a:pt x="77202" y="29297"/>
                </a:lnTo>
                <a:lnTo>
                  <a:pt x="75624" y="29382"/>
                </a:lnTo>
                <a:lnTo>
                  <a:pt x="74019" y="29452"/>
                </a:lnTo>
                <a:lnTo>
                  <a:pt x="72387" y="29513"/>
                </a:lnTo>
                <a:lnTo>
                  <a:pt x="70782" y="29560"/>
                </a:lnTo>
                <a:lnTo>
                  <a:pt x="69150" y="29598"/>
                </a:lnTo>
                <a:lnTo>
                  <a:pt x="67545" y="29622"/>
                </a:lnTo>
                <a:lnTo>
                  <a:pt x="65914" y="29637"/>
                </a:lnTo>
                <a:lnTo>
                  <a:pt x="64309" y="29637"/>
                </a:lnTo>
                <a:lnTo>
                  <a:pt x="62677" y="29629"/>
                </a:lnTo>
                <a:lnTo>
                  <a:pt x="61072" y="29614"/>
                </a:lnTo>
                <a:lnTo>
                  <a:pt x="59467" y="29583"/>
                </a:lnTo>
                <a:lnTo>
                  <a:pt x="57862" y="29544"/>
                </a:lnTo>
                <a:lnTo>
                  <a:pt x="56257" y="29490"/>
                </a:lnTo>
                <a:lnTo>
                  <a:pt x="54678" y="29429"/>
                </a:lnTo>
                <a:lnTo>
                  <a:pt x="53100" y="29351"/>
                </a:lnTo>
                <a:lnTo>
                  <a:pt x="51522" y="29266"/>
                </a:lnTo>
                <a:lnTo>
                  <a:pt x="49970" y="29174"/>
                </a:lnTo>
                <a:lnTo>
                  <a:pt x="48419" y="29066"/>
                </a:lnTo>
                <a:lnTo>
                  <a:pt x="46894" y="28950"/>
                </a:lnTo>
                <a:lnTo>
                  <a:pt x="45396" y="28819"/>
                </a:lnTo>
                <a:lnTo>
                  <a:pt x="43898" y="28680"/>
                </a:lnTo>
                <a:lnTo>
                  <a:pt x="42427" y="28533"/>
                </a:lnTo>
                <a:lnTo>
                  <a:pt x="40955" y="28371"/>
                </a:lnTo>
                <a:lnTo>
                  <a:pt x="39537" y="28201"/>
                </a:lnTo>
                <a:lnTo>
                  <a:pt x="38120" y="28016"/>
                </a:lnTo>
                <a:lnTo>
                  <a:pt x="36729" y="27830"/>
                </a:lnTo>
                <a:lnTo>
                  <a:pt x="35364" y="27622"/>
                </a:lnTo>
                <a:lnTo>
                  <a:pt x="34027" y="27414"/>
                </a:lnTo>
                <a:lnTo>
                  <a:pt x="32716" y="27190"/>
                </a:lnTo>
                <a:lnTo>
                  <a:pt x="31432" y="26958"/>
                </a:lnTo>
                <a:lnTo>
                  <a:pt x="30175" y="26711"/>
                </a:lnTo>
                <a:lnTo>
                  <a:pt x="28944" y="26456"/>
                </a:lnTo>
                <a:lnTo>
                  <a:pt x="27740" y="26194"/>
                </a:lnTo>
                <a:lnTo>
                  <a:pt x="26590" y="25916"/>
                </a:lnTo>
                <a:lnTo>
                  <a:pt x="25467" y="25630"/>
                </a:lnTo>
                <a:lnTo>
                  <a:pt x="24370" y="25337"/>
                </a:lnTo>
                <a:lnTo>
                  <a:pt x="23327" y="25028"/>
                </a:lnTo>
                <a:lnTo>
                  <a:pt x="22310" y="24712"/>
                </a:lnTo>
                <a:lnTo>
                  <a:pt x="21320" y="24387"/>
                </a:lnTo>
                <a:lnTo>
                  <a:pt x="20384" y="24055"/>
                </a:lnTo>
                <a:lnTo>
                  <a:pt x="19501" y="23708"/>
                </a:lnTo>
                <a:lnTo>
                  <a:pt x="18645" y="23353"/>
                </a:lnTo>
                <a:lnTo>
                  <a:pt x="17843" y="22990"/>
                </a:lnTo>
                <a:lnTo>
                  <a:pt x="17094" y="22612"/>
                </a:lnTo>
                <a:lnTo>
                  <a:pt x="16371" y="22226"/>
                </a:lnTo>
                <a:lnTo>
                  <a:pt x="15703" y="21832"/>
                </a:lnTo>
                <a:lnTo>
                  <a:pt x="15087" y="21423"/>
                </a:lnTo>
                <a:lnTo>
                  <a:pt x="14526" y="21014"/>
                </a:lnTo>
                <a:lnTo>
                  <a:pt x="14017" y="20589"/>
                </a:lnTo>
                <a:lnTo>
                  <a:pt x="13563" y="20149"/>
                </a:lnTo>
                <a:lnTo>
                  <a:pt x="13161" y="19709"/>
                </a:lnTo>
                <a:lnTo>
                  <a:pt x="12814" y="19254"/>
                </a:lnTo>
                <a:lnTo>
                  <a:pt x="12519" y="18790"/>
                </a:lnTo>
                <a:lnTo>
                  <a:pt x="12279" y="18320"/>
                </a:lnTo>
                <a:lnTo>
                  <a:pt x="12118" y="17833"/>
                </a:lnTo>
                <a:lnTo>
                  <a:pt x="12011" y="17347"/>
                </a:lnTo>
                <a:lnTo>
                  <a:pt x="11958" y="16845"/>
                </a:lnTo>
                <a:lnTo>
                  <a:pt x="11958" y="16336"/>
                </a:lnTo>
                <a:lnTo>
                  <a:pt x="12038" y="15811"/>
                </a:lnTo>
                <a:lnTo>
                  <a:pt x="12172" y="15286"/>
                </a:lnTo>
                <a:lnTo>
                  <a:pt x="12386" y="14745"/>
                </a:lnTo>
                <a:lnTo>
                  <a:pt x="12519" y="14436"/>
                </a:lnTo>
                <a:lnTo>
                  <a:pt x="12707" y="14128"/>
                </a:lnTo>
                <a:lnTo>
                  <a:pt x="12867" y="13834"/>
                </a:lnTo>
                <a:lnTo>
                  <a:pt x="13081" y="13533"/>
                </a:lnTo>
                <a:lnTo>
                  <a:pt x="13268" y="13248"/>
                </a:lnTo>
                <a:lnTo>
                  <a:pt x="13509" y="12962"/>
                </a:lnTo>
                <a:lnTo>
                  <a:pt x="13750" y="12684"/>
                </a:lnTo>
                <a:lnTo>
                  <a:pt x="14017" y="12414"/>
                </a:lnTo>
                <a:lnTo>
                  <a:pt x="14285" y="12144"/>
                </a:lnTo>
                <a:lnTo>
                  <a:pt x="14552" y="11881"/>
                </a:lnTo>
                <a:lnTo>
                  <a:pt x="14873" y="11619"/>
                </a:lnTo>
                <a:lnTo>
                  <a:pt x="15168" y="11364"/>
                </a:lnTo>
                <a:lnTo>
                  <a:pt x="15515" y="11117"/>
                </a:lnTo>
                <a:lnTo>
                  <a:pt x="15863" y="10870"/>
                </a:lnTo>
                <a:lnTo>
                  <a:pt x="16211" y="10631"/>
                </a:lnTo>
                <a:lnTo>
                  <a:pt x="16585" y="10399"/>
                </a:lnTo>
                <a:lnTo>
                  <a:pt x="16960" y="10167"/>
                </a:lnTo>
                <a:lnTo>
                  <a:pt x="17361" y="9943"/>
                </a:lnTo>
                <a:lnTo>
                  <a:pt x="17762" y="9727"/>
                </a:lnTo>
                <a:lnTo>
                  <a:pt x="18191" y="9511"/>
                </a:lnTo>
                <a:lnTo>
                  <a:pt x="18619" y="9303"/>
                </a:lnTo>
                <a:lnTo>
                  <a:pt x="19073" y="9094"/>
                </a:lnTo>
                <a:lnTo>
                  <a:pt x="19528" y="8894"/>
                </a:lnTo>
                <a:lnTo>
                  <a:pt x="20010" y="8693"/>
                </a:lnTo>
                <a:lnTo>
                  <a:pt x="20491" y="8500"/>
                </a:lnTo>
                <a:lnTo>
                  <a:pt x="20999" y="8315"/>
                </a:lnTo>
                <a:lnTo>
                  <a:pt x="21508" y="8129"/>
                </a:lnTo>
                <a:lnTo>
                  <a:pt x="22016" y="7952"/>
                </a:lnTo>
                <a:lnTo>
                  <a:pt x="22551" y="7774"/>
                </a:lnTo>
                <a:lnTo>
                  <a:pt x="23086" y="7604"/>
                </a:lnTo>
                <a:lnTo>
                  <a:pt x="23648" y="7442"/>
                </a:lnTo>
                <a:lnTo>
                  <a:pt x="24209" y="7280"/>
                </a:lnTo>
                <a:lnTo>
                  <a:pt x="24798" y="7118"/>
                </a:lnTo>
                <a:lnTo>
                  <a:pt x="25360" y="6964"/>
                </a:lnTo>
                <a:lnTo>
                  <a:pt x="25975" y="6817"/>
                </a:lnTo>
                <a:lnTo>
                  <a:pt x="26563" y="6670"/>
                </a:lnTo>
                <a:lnTo>
                  <a:pt x="27179" y="6531"/>
                </a:lnTo>
                <a:lnTo>
                  <a:pt x="27821" y="6392"/>
                </a:lnTo>
                <a:lnTo>
                  <a:pt x="28463" y="6261"/>
                </a:lnTo>
                <a:lnTo>
                  <a:pt x="29105" y="6130"/>
                </a:lnTo>
                <a:lnTo>
                  <a:pt x="29747" y="6006"/>
                </a:lnTo>
                <a:lnTo>
                  <a:pt x="30416" y="5883"/>
                </a:lnTo>
                <a:lnTo>
                  <a:pt x="31753" y="5651"/>
                </a:lnTo>
                <a:lnTo>
                  <a:pt x="33144" y="5435"/>
                </a:lnTo>
                <a:lnTo>
                  <a:pt x="34562" y="5234"/>
                </a:lnTo>
                <a:lnTo>
                  <a:pt x="36006" y="5041"/>
                </a:lnTo>
                <a:lnTo>
                  <a:pt x="37478" y="4872"/>
                </a:lnTo>
                <a:lnTo>
                  <a:pt x="39002" y="4709"/>
                </a:lnTo>
                <a:lnTo>
                  <a:pt x="40527" y="4563"/>
                </a:lnTo>
                <a:lnTo>
                  <a:pt x="42079" y="4431"/>
                </a:lnTo>
                <a:lnTo>
                  <a:pt x="43684" y="4308"/>
                </a:lnTo>
                <a:lnTo>
                  <a:pt x="45289" y="4208"/>
                </a:lnTo>
                <a:lnTo>
                  <a:pt x="46894" y="4107"/>
                </a:lnTo>
                <a:lnTo>
                  <a:pt x="48552" y="4030"/>
                </a:lnTo>
                <a:lnTo>
                  <a:pt x="50211" y="3953"/>
                </a:lnTo>
                <a:lnTo>
                  <a:pt x="51896" y="3899"/>
                </a:lnTo>
                <a:lnTo>
                  <a:pt x="53582" y="3845"/>
                </a:lnTo>
                <a:lnTo>
                  <a:pt x="55294" y="3814"/>
                </a:lnTo>
                <a:lnTo>
                  <a:pt x="57032" y="3783"/>
                </a:lnTo>
                <a:lnTo>
                  <a:pt x="58771" y="3768"/>
                </a:lnTo>
                <a:lnTo>
                  <a:pt x="60510" y="3760"/>
                </a:lnTo>
                <a:lnTo>
                  <a:pt x="62249" y="3768"/>
                </a:lnTo>
                <a:lnTo>
                  <a:pt x="64014" y="3783"/>
                </a:lnTo>
                <a:lnTo>
                  <a:pt x="65780" y="3798"/>
                </a:lnTo>
                <a:lnTo>
                  <a:pt x="67545" y="3837"/>
                </a:lnTo>
                <a:lnTo>
                  <a:pt x="69338" y="3876"/>
                </a:lnTo>
                <a:lnTo>
                  <a:pt x="71103" y="3922"/>
                </a:lnTo>
                <a:lnTo>
                  <a:pt x="72869" y="3976"/>
                </a:lnTo>
                <a:lnTo>
                  <a:pt x="74661" y="4038"/>
                </a:lnTo>
                <a:lnTo>
                  <a:pt x="76427" y="4115"/>
                </a:lnTo>
                <a:lnTo>
                  <a:pt x="78192" y="4192"/>
                </a:lnTo>
                <a:lnTo>
                  <a:pt x="79958" y="4277"/>
                </a:lnTo>
                <a:lnTo>
                  <a:pt x="81696" y="4370"/>
                </a:lnTo>
                <a:lnTo>
                  <a:pt x="83435" y="4470"/>
                </a:lnTo>
                <a:lnTo>
                  <a:pt x="85174" y="4570"/>
                </a:lnTo>
                <a:lnTo>
                  <a:pt x="86886" y="4679"/>
                </a:lnTo>
                <a:lnTo>
                  <a:pt x="88598" y="4794"/>
                </a:lnTo>
                <a:lnTo>
                  <a:pt x="90310" y="4918"/>
                </a:lnTo>
                <a:lnTo>
                  <a:pt x="91995" y="5041"/>
                </a:lnTo>
                <a:lnTo>
                  <a:pt x="93654" y="5173"/>
                </a:lnTo>
                <a:lnTo>
                  <a:pt x="95286" y="5304"/>
                </a:lnTo>
                <a:lnTo>
                  <a:pt x="96918" y="5443"/>
                </a:lnTo>
                <a:lnTo>
                  <a:pt x="98523" y="5582"/>
                </a:lnTo>
                <a:lnTo>
                  <a:pt x="100101" y="5728"/>
                </a:lnTo>
                <a:lnTo>
                  <a:pt x="101652" y="5875"/>
                </a:lnTo>
                <a:lnTo>
                  <a:pt x="102214" y="5921"/>
                </a:lnTo>
                <a:lnTo>
                  <a:pt x="102749" y="5945"/>
                </a:lnTo>
                <a:lnTo>
                  <a:pt x="103257" y="5952"/>
                </a:lnTo>
                <a:lnTo>
                  <a:pt x="103766" y="5945"/>
                </a:lnTo>
                <a:lnTo>
                  <a:pt x="104247" y="5929"/>
                </a:lnTo>
                <a:lnTo>
                  <a:pt x="104729" y="5891"/>
                </a:lnTo>
                <a:lnTo>
                  <a:pt x="105183" y="5844"/>
                </a:lnTo>
                <a:lnTo>
                  <a:pt x="105611" y="5775"/>
                </a:lnTo>
                <a:lnTo>
                  <a:pt x="106013" y="5705"/>
                </a:lnTo>
                <a:lnTo>
                  <a:pt x="106387" y="5620"/>
                </a:lnTo>
                <a:lnTo>
                  <a:pt x="106735" y="5528"/>
                </a:lnTo>
                <a:lnTo>
                  <a:pt x="107083" y="5427"/>
                </a:lnTo>
                <a:lnTo>
                  <a:pt x="107377" y="5312"/>
                </a:lnTo>
                <a:lnTo>
                  <a:pt x="107645" y="5196"/>
                </a:lnTo>
                <a:lnTo>
                  <a:pt x="107885" y="5072"/>
                </a:lnTo>
                <a:lnTo>
                  <a:pt x="108099" y="4949"/>
                </a:lnTo>
                <a:lnTo>
                  <a:pt x="108260" y="4817"/>
                </a:lnTo>
                <a:lnTo>
                  <a:pt x="108394" y="4679"/>
                </a:lnTo>
                <a:lnTo>
                  <a:pt x="108501" y="4540"/>
                </a:lnTo>
                <a:lnTo>
                  <a:pt x="108554" y="4401"/>
                </a:lnTo>
                <a:lnTo>
                  <a:pt x="108581" y="4262"/>
                </a:lnTo>
                <a:lnTo>
                  <a:pt x="108581" y="4123"/>
                </a:lnTo>
                <a:lnTo>
                  <a:pt x="108527" y="3984"/>
                </a:lnTo>
                <a:lnTo>
                  <a:pt x="108420" y="3845"/>
                </a:lnTo>
                <a:lnTo>
                  <a:pt x="108287" y="3714"/>
                </a:lnTo>
                <a:lnTo>
                  <a:pt x="108099" y="3590"/>
                </a:lnTo>
                <a:lnTo>
                  <a:pt x="107859" y="3466"/>
                </a:lnTo>
                <a:lnTo>
                  <a:pt x="107564" y="3343"/>
                </a:lnTo>
                <a:lnTo>
                  <a:pt x="107243" y="3235"/>
                </a:lnTo>
                <a:lnTo>
                  <a:pt x="106842" y="3135"/>
                </a:lnTo>
                <a:lnTo>
                  <a:pt x="106414" y="3034"/>
                </a:lnTo>
                <a:lnTo>
                  <a:pt x="105933" y="2949"/>
                </a:lnTo>
                <a:lnTo>
                  <a:pt x="104033" y="2671"/>
                </a:lnTo>
                <a:lnTo>
                  <a:pt x="102134" y="2409"/>
                </a:lnTo>
                <a:lnTo>
                  <a:pt x="100181" y="2154"/>
                </a:lnTo>
                <a:lnTo>
                  <a:pt x="98228" y="1915"/>
                </a:lnTo>
                <a:lnTo>
                  <a:pt x="96222" y="1691"/>
                </a:lnTo>
                <a:lnTo>
                  <a:pt x="94189" y="1482"/>
                </a:lnTo>
                <a:lnTo>
                  <a:pt x="92156" y="1282"/>
                </a:lnTo>
                <a:lnTo>
                  <a:pt x="90096" y="1096"/>
                </a:lnTo>
                <a:lnTo>
                  <a:pt x="88010" y="927"/>
                </a:lnTo>
                <a:lnTo>
                  <a:pt x="85923" y="772"/>
                </a:lnTo>
                <a:lnTo>
                  <a:pt x="83810" y="633"/>
                </a:lnTo>
                <a:lnTo>
                  <a:pt x="81670" y="502"/>
                </a:lnTo>
                <a:lnTo>
                  <a:pt x="79530" y="386"/>
                </a:lnTo>
                <a:lnTo>
                  <a:pt x="77390" y="294"/>
                </a:lnTo>
                <a:lnTo>
                  <a:pt x="75250" y="209"/>
                </a:lnTo>
                <a:lnTo>
                  <a:pt x="73083" y="139"/>
                </a:lnTo>
                <a:lnTo>
                  <a:pt x="70916" y="77"/>
                </a:lnTo>
                <a:lnTo>
                  <a:pt x="68749" y="39"/>
                </a:lnTo>
                <a:lnTo>
                  <a:pt x="66609" y="16"/>
                </a:lnTo>
                <a:lnTo>
                  <a:pt x="644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0"/>
          <p:cNvSpPr/>
          <p:nvPr/>
        </p:nvSpPr>
        <p:spPr>
          <a:xfrm rot="10800000" flipH="1">
            <a:off x="8039342" y="573214"/>
            <a:ext cx="195072" cy="160410"/>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0"/>
          <p:cNvSpPr/>
          <p:nvPr/>
        </p:nvSpPr>
        <p:spPr>
          <a:xfrm rot="10800000" flipH="1">
            <a:off x="8372919" y="233707"/>
            <a:ext cx="428717" cy="299902"/>
          </a:xfrm>
          <a:custGeom>
            <a:avLst/>
            <a:gdLst/>
            <a:ahLst/>
            <a:cxnLst/>
            <a:rect l="l" t="t" r="r" b="b"/>
            <a:pathLst>
              <a:path w="131106" h="29908" extrusionOk="0">
                <a:moveTo>
                  <a:pt x="4067" y="1"/>
                </a:moveTo>
                <a:lnTo>
                  <a:pt x="3719" y="8"/>
                </a:lnTo>
                <a:lnTo>
                  <a:pt x="3372" y="31"/>
                </a:lnTo>
                <a:lnTo>
                  <a:pt x="3024" y="62"/>
                </a:lnTo>
                <a:lnTo>
                  <a:pt x="2676" y="101"/>
                </a:lnTo>
                <a:lnTo>
                  <a:pt x="2355" y="155"/>
                </a:lnTo>
                <a:lnTo>
                  <a:pt x="2061" y="209"/>
                </a:lnTo>
                <a:lnTo>
                  <a:pt x="1767" y="278"/>
                </a:lnTo>
                <a:lnTo>
                  <a:pt x="1499" y="348"/>
                </a:lnTo>
                <a:lnTo>
                  <a:pt x="1232" y="425"/>
                </a:lnTo>
                <a:lnTo>
                  <a:pt x="991" y="510"/>
                </a:lnTo>
                <a:lnTo>
                  <a:pt x="777" y="595"/>
                </a:lnTo>
                <a:lnTo>
                  <a:pt x="563" y="688"/>
                </a:lnTo>
                <a:lnTo>
                  <a:pt x="402" y="780"/>
                </a:lnTo>
                <a:lnTo>
                  <a:pt x="268" y="881"/>
                </a:lnTo>
                <a:lnTo>
                  <a:pt x="135" y="981"/>
                </a:lnTo>
                <a:lnTo>
                  <a:pt x="54" y="1081"/>
                </a:lnTo>
                <a:lnTo>
                  <a:pt x="1" y="1189"/>
                </a:lnTo>
                <a:lnTo>
                  <a:pt x="1" y="1290"/>
                </a:lnTo>
                <a:lnTo>
                  <a:pt x="1" y="1398"/>
                </a:lnTo>
                <a:lnTo>
                  <a:pt x="54" y="1498"/>
                </a:lnTo>
                <a:lnTo>
                  <a:pt x="161" y="1599"/>
                </a:lnTo>
                <a:lnTo>
                  <a:pt x="268" y="1699"/>
                </a:lnTo>
                <a:lnTo>
                  <a:pt x="456" y="1792"/>
                </a:lnTo>
                <a:lnTo>
                  <a:pt x="670" y="1884"/>
                </a:lnTo>
                <a:lnTo>
                  <a:pt x="937" y="1977"/>
                </a:lnTo>
                <a:lnTo>
                  <a:pt x="1258" y="2062"/>
                </a:lnTo>
                <a:lnTo>
                  <a:pt x="5003" y="2973"/>
                </a:lnTo>
                <a:lnTo>
                  <a:pt x="8748" y="3884"/>
                </a:lnTo>
                <a:lnTo>
                  <a:pt x="12547" y="4787"/>
                </a:lnTo>
                <a:lnTo>
                  <a:pt x="16346" y="5682"/>
                </a:lnTo>
                <a:lnTo>
                  <a:pt x="20144" y="6578"/>
                </a:lnTo>
                <a:lnTo>
                  <a:pt x="23970" y="7473"/>
                </a:lnTo>
                <a:lnTo>
                  <a:pt x="27822" y="8361"/>
                </a:lnTo>
                <a:lnTo>
                  <a:pt x="31674" y="9241"/>
                </a:lnTo>
                <a:lnTo>
                  <a:pt x="35553" y="10121"/>
                </a:lnTo>
                <a:lnTo>
                  <a:pt x="39431" y="11001"/>
                </a:lnTo>
                <a:lnTo>
                  <a:pt x="47216" y="12746"/>
                </a:lnTo>
                <a:lnTo>
                  <a:pt x="55054" y="14483"/>
                </a:lnTo>
                <a:lnTo>
                  <a:pt x="62892" y="16205"/>
                </a:lnTo>
                <a:lnTo>
                  <a:pt x="70783" y="17918"/>
                </a:lnTo>
                <a:lnTo>
                  <a:pt x="78701" y="19625"/>
                </a:lnTo>
                <a:lnTo>
                  <a:pt x="86619" y="21323"/>
                </a:lnTo>
                <a:lnTo>
                  <a:pt x="94538" y="23014"/>
                </a:lnTo>
                <a:lnTo>
                  <a:pt x="110401" y="26387"/>
                </a:lnTo>
                <a:lnTo>
                  <a:pt x="126210" y="29753"/>
                </a:lnTo>
                <a:lnTo>
                  <a:pt x="126478" y="29799"/>
                </a:lnTo>
                <a:lnTo>
                  <a:pt x="126745" y="29846"/>
                </a:lnTo>
                <a:lnTo>
                  <a:pt x="127040" y="29877"/>
                </a:lnTo>
                <a:lnTo>
                  <a:pt x="127334" y="29892"/>
                </a:lnTo>
                <a:lnTo>
                  <a:pt x="127601" y="29900"/>
                </a:lnTo>
                <a:lnTo>
                  <a:pt x="127896" y="29907"/>
                </a:lnTo>
                <a:lnTo>
                  <a:pt x="128163" y="29892"/>
                </a:lnTo>
                <a:lnTo>
                  <a:pt x="128431" y="29877"/>
                </a:lnTo>
                <a:lnTo>
                  <a:pt x="128698" y="29853"/>
                </a:lnTo>
                <a:lnTo>
                  <a:pt x="128966" y="29823"/>
                </a:lnTo>
                <a:lnTo>
                  <a:pt x="129206" y="29784"/>
                </a:lnTo>
                <a:lnTo>
                  <a:pt x="129474" y="29738"/>
                </a:lnTo>
                <a:lnTo>
                  <a:pt x="129688" y="29684"/>
                </a:lnTo>
                <a:lnTo>
                  <a:pt x="129902" y="29630"/>
                </a:lnTo>
                <a:lnTo>
                  <a:pt x="130116" y="29568"/>
                </a:lnTo>
                <a:lnTo>
                  <a:pt x="130303" y="29506"/>
                </a:lnTo>
                <a:lnTo>
                  <a:pt x="130464" y="29437"/>
                </a:lnTo>
                <a:lnTo>
                  <a:pt x="130624" y="29367"/>
                </a:lnTo>
                <a:lnTo>
                  <a:pt x="130758" y="29290"/>
                </a:lnTo>
                <a:lnTo>
                  <a:pt x="130865" y="29213"/>
                </a:lnTo>
                <a:lnTo>
                  <a:pt x="130972" y="29135"/>
                </a:lnTo>
                <a:lnTo>
                  <a:pt x="131025" y="29051"/>
                </a:lnTo>
                <a:lnTo>
                  <a:pt x="131079" y="28973"/>
                </a:lnTo>
                <a:lnTo>
                  <a:pt x="131106" y="28888"/>
                </a:lnTo>
                <a:lnTo>
                  <a:pt x="131079" y="28811"/>
                </a:lnTo>
                <a:lnTo>
                  <a:pt x="131052" y="28726"/>
                </a:lnTo>
                <a:lnTo>
                  <a:pt x="130972" y="28649"/>
                </a:lnTo>
                <a:lnTo>
                  <a:pt x="130865" y="28572"/>
                </a:lnTo>
                <a:lnTo>
                  <a:pt x="130731" y="28495"/>
                </a:lnTo>
                <a:lnTo>
                  <a:pt x="130544" y="28425"/>
                </a:lnTo>
                <a:lnTo>
                  <a:pt x="130357" y="28356"/>
                </a:lnTo>
                <a:lnTo>
                  <a:pt x="130089" y="28294"/>
                </a:lnTo>
                <a:lnTo>
                  <a:pt x="114895" y="24704"/>
                </a:lnTo>
                <a:lnTo>
                  <a:pt x="99674" y="21099"/>
                </a:lnTo>
                <a:lnTo>
                  <a:pt x="92023" y="19300"/>
                </a:lnTo>
                <a:lnTo>
                  <a:pt x="84372" y="17509"/>
                </a:lnTo>
                <a:lnTo>
                  <a:pt x="76695" y="15718"/>
                </a:lnTo>
                <a:lnTo>
                  <a:pt x="68991" y="13935"/>
                </a:lnTo>
                <a:lnTo>
                  <a:pt x="61260" y="12167"/>
                </a:lnTo>
                <a:lnTo>
                  <a:pt x="53502" y="10407"/>
                </a:lnTo>
                <a:lnTo>
                  <a:pt x="45718" y="8655"/>
                </a:lnTo>
                <a:lnTo>
                  <a:pt x="41812" y="7790"/>
                </a:lnTo>
                <a:lnTo>
                  <a:pt x="37880" y="6925"/>
                </a:lnTo>
                <a:lnTo>
                  <a:pt x="33974" y="6068"/>
                </a:lnTo>
                <a:lnTo>
                  <a:pt x="30042" y="5212"/>
                </a:lnTo>
                <a:lnTo>
                  <a:pt x="26083" y="4362"/>
                </a:lnTo>
                <a:lnTo>
                  <a:pt x="22150" y="3513"/>
                </a:lnTo>
                <a:lnTo>
                  <a:pt x="18191" y="2679"/>
                </a:lnTo>
                <a:lnTo>
                  <a:pt x="14206" y="1846"/>
                </a:lnTo>
                <a:lnTo>
                  <a:pt x="10246" y="1012"/>
                </a:lnTo>
                <a:lnTo>
                  <a:pt x="6261" y="194"/>
                </a:lnTo>
                <a:lnTo>
                  <a:pt x="5886" y="124"/>
                </a:lnTo>
                <a:lnTo>
                  <a:pt x="5538" y="78"/>
                </a:lnTo>
                <a:lnTo>
                  <a:pt x="5164" y="39"/>
                </a:lnTo>
                <a:lnTo>
                  <a:pt x="4789" y="8"/>
                </a:lnTo>
                <a:lnTo>
                  <a:pt x="444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0"/>
          <p:cNvSpPr/>
          <p:nvPr/>
        </p:nvSpPr>
        <p:spPr>
          <a:xfrm rot="10800000" flipH="1">
            <a:off x="8335234" y="176423"/>
            <a:ext cx="380079" cy="277692"/>
          </a:xfrm>
          <a:custGeom>
            <a:avLst/>
            <a:gdLst/>
            <a:ahLst/>
            <a:cxnLst/>
            <a:rect l="l" t="t" r="r" b="b"/>
            <a:pathLst>
              <a:path w="116232" h="27693" extrusionOk="0">
                <a:moveTo>
                  <a:pt x="4388" y="1"/>
                </a:moveTo>
                <a:lnTo>
                  <a:pt x="3960" y="16"/>
                </a:lnTo>
                <a:lnTo>
                  <a:pt x="3532" y="40"/>
                </a:lnTo>
                <a:lnTo>
                  <a:pt x="3130" y="86"/>
                </a:lnTo>
                <a:lnTo>
                  <a:pt x="2729" y="140"/>
                </a:lnTo>
                <a:lnTo>
                  <a:pt x="2355" y="209"/>
                </a:lnTo>
                <a:lnTo>
                  <a:pt x="2007" y="287"/>
                </a:lnTo>
                <a:lnTo>
                  <a:pt x="1686" y="371"/>
                </a:lnTo>
                <a:lnTo>
                  <a:pt x="1365" y="472"/>
                </a:lnTo>
                <a:lnTo>
                  <a:pt x="1097" y="572"/>
                </a:lnTo>
                <a:lnTo>
                  <a:pt x="830" y="688"/>
                </a:lnTo>
                <a:lnTo>
                  <a:pt x="616" y="804"/>
                </a:lnTo>
                <a:lnTo>
                  <a:pt x="428" y="927"/>
                </a:lnTo>
                <a:lnTo>
                  <a:pt x="268" y="1059"/>
                </a:lnTo>
                <a:lnTo>
                  <a:pt x="134" y="1190"/>
                </a:lnTo>
                <a:lnTo>
                  <a:pt x="54" y="1329"/>
                </a:lnTo>
                <a:lnTo>
                  <a:pt x="27" y="1468"/>
                </a:lnTo>
                <a:lnTo>
                  <a:pt x="0" y="1599"/>
                </a:lnTo>
                <a:lnTo>
                  <a:pt x="54" y="1738"/>
                </a:lnTo>
                <a:lnTo>
                  <a:pt x="134" y="1877"/>
                </a:lnTo>
                <a:lnTo>
                  <a:pt x="268" y="2016"/>
                </a:lnTo>
                <a:lnTo>
                  <a:pt x="455" y="2147"/>
                </a:lnTo>
                <a:lnTo>
                  <a:pt x="669" y="2271"/>
                </a:lnTo>
                <a:lnTo>
                  <a:pt x="963" y="2394"/>
                </a:lnTo>
                <a:lnTo>
                  <a:pt x="1311" y="2518"/>
                </a:lnTo>
                <a:lnTo>
                  <a:pt x="1686" y="2626"/>
                </a:lnTo>
                <a:lnTo>
                  <a:pt x="2141" y="2734"/>
                </a:lnTo>
                <a:lnTo>
                  <a:pt x="9176" y="4201"/>
                </a:lnTo>
                <a:lnTo>
                  <a:pt x="16158" y="5683"/>
                </a:lnTo>
                <a:lnTo>
                  <a:pt x="23113" y="7180"/>
                </a:lnTo>
                <a:lnTo>
                  <a:pt x="30015" y="8686"/>
                </a:lnTo>
                <a:lnTo>
                  <a:pt x="36916" y="10207"/>
                </a:lnTo>
                <a:lnTo>
                  <a:pt x="43764" y="11735"/>
                </a:lnTo>
                <a:lnTo>
                  <a:pt x="50586" y="13271"/>
                </a:lnTo>
                <a:lnTo>
                  <a:pt x="57381" y="14823"/>
                </a:lnTo>
                <a:lnTo>
                  <a:pt x="64148" y="16375"/>
                </a:lnTo>
                <a:lnTo>
                  <a:pt x="70916" y="17942"/>
                </a:lnTo>
                <a:lnTo>
                  <a:pt x="77631" y="19517"/>
                </a:lnTo>
                <a:lnTo>
                  <a:pt x="84345" y="21099"/>
                </a:lnTo>
                <a:lnTo>
                  <a:pt x="91060" y="22682"/>
                </a:lnTo>
                <a:lnTo>
                  <a:pt x="97747" y="24272"/>
                </a:lnTo>
                <a:lnTo>
                  <a:pt x="104408" y="25870"/>
                </a:lnTo>
                <a:lnTo>
                  <a:pt x="111069" y="27476"/>
                </a:lnTo>
                <a:lnTo>
                  <a:pt x="111336" y="27530"/>
                </a:lnTo>
                <a:lnTo>
                  <a:pt x="111631" y="27584"/>
                </a:lnTo>
                <a:lnTo>
                  <a:pt x="111925" y="27623"/>
                </a:lnTo>
                <a:lnTo>
                  <a:pt x="112193" y="27654"/>
                </a:lnTo>
                <a:lnTo>
                  <a:pt x="112487" y="27669"/>
                </a:lnTo>
                <a:lnTo>
                  <a:pt x="112781" y="27684"/>
                </a:lnTo>
                <a:lnTo>
                  <a:pt x="113075" y="27692"/>
                </a:lnTo>
                <a:lnTo>
                  <a:pt x="113343" y="27684"/>
                </a:lnTo>
                <a:lnTo>
                  <a:pt x="113637" y="27669"/>
                </a:lnTo>
                <a:lnTo>
                  <a:pt x="113905" y="27654"/>
                </a:lnTo>
                <a:lnTo>
                  <a:pt x="114172" y="27630"/>
                </a:lnTo>
                <a:lnTo>
                  <a:pt x="114440" y="27600"/>
                </a:lnTo>
                <a:lnTo>
                  <a:pt x="114680" y="27561"/>
                </a:lnTo>
                <a:lnTo>
                  <a:pt x="114894" y="27515"/>
                </a:lnTo>
                <a:lnTo>
                  <a:pt x="115135" y="27468"/>
                </a:lnTo>
                <a:lnTo>
                  <a:pt x="115322" y="27414"/>
                </a:lnTo>
                <a:lnTo>
                  <a:pt x="115510" y="27353"/>
                </a:lnTo>
                <a:lnTo>
                  <a:pt x="115697" y="27291"/>
                </a:lnTo>
                <a:lnTo>
                  <a:pt x="115831" y="27229"/>
                </a:lnTo>
                <a:lnTo>
                  <a:pt x="115964" y="27160"/>
                </a:lnTo>
                <a:lnTo>
                  <a:pt x="116071" y="27090"/>
                </a:lnTo>
                <a:lnTo>
                  <a:pt x="116152" y="27021"/>
                </a:lnTo>
                <a:lnTo>
                  <a:pt x="116205" y="26943"/>
                </a:lnTo>
                <a:lnTo>
                  <a:pt x="116232" y="26866"/>
                </a:lnTo>
                <a:lnTo>
                  <a:pt x="116232" y="26789"/>
                </a:lnTo>
                <a:lnTo>
                  <a:pt x="116205" y="26712"/>
                </a:lnTo>
                <a:lnTo>
                  <a:pt x="116125" y="26635"/>
                </a:lnTo>
                <a:lnTo>
                  <a:pt x="116045" y="26557"/>
                </a:lnTo>
                <a:lnTo>
                  <a:pt x="115911" y="26480"/>
                </a:lnTo>
                <a:lnTo>
                  <a:pt x="115724" y="26403"/>
                </a:lnTo>
                <a:lnTo>
                  <a:pt x="115536" y="26333"/>
                </a:lnTo>
                <a:lnTo>
                  <a:pt x="115269" y="26256"/>
                </a:lnTo>
                <a:lnTo>
                  <a:pt x="112059" y="25399"/>
                </a:lnTo>
                <a:lnTo>
                  <a:pt x="108795" y="24535"/>
                </a:lnTo>
                <a:lnTo>
                  <a:pt x="105558" y="23686"/>
                </a:lnTo>
                <a:lnTo>
                  <a:pt x="102295" y="22836"/>
                </a:lnTo>
                <a:lnTo>
                  <a:pt x="99004" y="21987"/>
                </a:lnTo>
                <a:lnTo>
                  <a:pt x="95714" y="21146"/>
                </a:lnTo>
                <a:lnTo>
                  <a:pt x="92424" y="20304"/>
                </a:lnTo>
                <a:lnTo>
                  <a:pt x="89107" y="19471"/>
                </a:lnTo>
                <a:lnTo>
                  <a:pt x="82446" y="17811"/>
                </a:lnTo>
                <a:lnTo>
                  <a:pt x="75758" y="16159"/>
                </a:lnTo>
                <a:lnTo>
                  <a:pt x="69017" y="14522"/>
                </a:lnTo>
                <a:lnTo>
                  <a:pt x="62276" y="12901"/>
                </a:lnTo>
                <a:lnTo>
                  <a:pt x="55454" y="11287"/>
                </a:lnTo>
                <a:lnTo>
                  <a:pt x="48633" y="9689"/>
                </a:lnTo>
                <a:lnTo>
                  <a:pt x="41785" y="8099"/>
                </a:lnTo>
                <a:lnTo>
                  <a:pt x="34883" y="6517"/>
                </a:lnTo>
                <a:lnTo>
                  <a:pt x="27982" y="4949"/>
                </a:lnTo>
                <a:lnTo>
                  <a:pt x="21053" y="3382"/>
                </a:lnTo>
                <a:lnTo>
                  <a:pt x="14098" y="1823"/>
                </a:lnTo>
                <a:lnTo>
                  <a:pt x="7143" y="271"/>
                </a:lnTo>
                <a:lnTo>
                  <a:pt x="6661" y="178"/>
                </a:lnTo>
                <a:lnTo>
                  <a:pt x="6207" y="109"/>
                </a:lnTo>
                <a:lnTo>
                  <a:pt x="5725" y="55"/>
                </a:lnTo>
                <a:lnTo>
                  <a:pt x="5270" y="16"/>
                </a:lnTo>
                <a:lnTo>
                  <a:pt x="481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0"/>
          <p:cNvSpPr/>
          <p:nvPr/>
        </p:nvSpPr>
        <p:spPr>
          <a:xfrm rot="10800000" flipH="1">
            <a:off x="310348" y="320792"/>
            <a:ext cx="544988" cy="379834"/>
          </a:xfrm>
          <a:custGeom>
            <a:avLst/>
            <a:gdLst/>
            <a:ahLst/>
            <a:cxnLst/>
            <a:rect l="l" t="t" r="r" b="b"/>
            <a:pathLst>
              <a:path w="265848" h="60363" extrusionOk="0">
                <a:moveTo>
                  <a:pt x="75544" y="0"/>
                </a:moveTo>
                <a:lnTo>
                  <a:pt x="74929" y="16"/>
                </a:lnTo>
                <a:lnTo>
                  <a:pt x="74313" y="39"/>
                </a:lnTo>
                <a:lnTo>
                  <a:pt x="73725" y="77"/>
                </a:lnTo>
                <a:lnTo>
                  <a:pt x="73110" y="139"/>
                </a:lnTo>
                <a:lnTo>
                  <a:pt x="72521" y="209"/>
                </a:lnTo>
                <a:lnTo>
                  <a:pt x="55829" y="2548"/>
                </a:lnTo>
                <a:lnTo>
                  <a:pt x="39136" y="4895"/>
                </a:lnTo>
                <a:lnTo>
                  <a:pt x="5778" y="9604"/>
                </a:lnTo>
                <a:lnTo>
                  <a:pt x="5270" y="9673"/>
                </a:lnTo>
                <a:lnTo>
                  <a:pt x="4789" y="9758"/>
                </a:lnTo>
                <a:lnTo>
                  <a:pt x="4334" y="9843"/>
                </a:lnTo>
                <a:lnTo>
                  <a:pt x="3906" y="9936"/>
                </a:lnTo>
                <a:lnTo>
                  <a:pt x="3505" y="10028"/>
                </a:lnTo>
                <a:lnTo>
                  <a:pt x="3103" y="10129"/>
                </a:lnTo>
                <a:lnTo>
                  <a:pt x="2755" y="10229"/>
                </a:lnTo>
                <a:lnTo>
                  <a:pt x="2408" y="10337"/>
                </a:lnTo>
                <a:lnTo>
                  <a:pt x="2113" y="10453"/>
                </a:lnTo>
                <a:lnTo>
                  <a:pt x="1819" y="10561"/>
                </a:lnTo>
                <a:lnTo>
                  <a:pt x="1552" y="10684"/>
                </a:lnTo>
                <a:lnTo>
                  <a:pt x="1311" y="10800"/>
                </a:lnTo>
                <a:lnTo>
                  <a:pt x="1070" y="10924"/>
                </a:lnTo>
                <a:lnTo>
                  <a:pt x="883" y="11047"/>
                </a:lnTo>
                <a:lnTo>
                  <a:pt x="696" y="11171"/>
                </a:lnTo>
                <a:lnTo>
                  <a:pt x="535" y="11302"/>
                </a:lnTo>
                <a:lnTo>
                  <a:pt x="401" y="11433"/>
                </a:lnTo>
                <a:lnTo>
                  <a:pt x="294" y="11565"/>
                </a:lnTo>
                <a:lnTo>
                  <a:pt x="187" y="11696"/>
                </a:lnTo>
                <a:lnTo>
                  <a:pt x="107" y="11827"/>
                </a:lnTo>
                <a:lnTo>
                  <a:pt x="54" y="11966"/>
                </a:lnTo>
                <a:lnTo>
                  <a:pt x="27" y="12097"/>
                </a:lnTo>
                <a:lnTo>
                  <a:pt x="0" y="12236"/>
                </a:lnTo>
                <a:lnTo>
                  <a:pt x="0" y="12367"/>
                </a:lnTo>
                <a:lnTo>
                  <a:pt x="27" y="12499"/>
                </a:lnTo>
                <a:lnTo>
                  <a:pt x="54" y="12638"/>
                </a:lnTo>
                <a:lnTo>
                  <a:pt x="107" y="12769"/>
                </a:lnTo>
                <a:lnTo>
                  <a:pt x="187" y="12900"/>
                </a:lnTo>
                <a:lnTo>
                  <a:pt x="268" y="13031"/>
                </a:lnTo>
                <a:lnTo>
                  <a:pt x="375" y="13155"/>
                </a:lnTo>
                <a:lnTo>
                  <a:pt x="508" y="13286"/>
                </a:lnTo>
                <a:lnTo>
                  <a:pt x="642" y="13410"/>
                </a:lnTo>
                <a:lnTo>
                  <a:pt x="803" y="13533"/>
                </a:lnTo>
                <a:lnTo>
                  <a:pt x="990" y="13649"/>
                </a:lnTo>
                <a:lnTo>
                  <a:pt x="1177" y="13765"/>
                </a:lnTo>
                <a:lnTo>
                  <a:pt x="1364" y="13881"/>
                </a:lnTo>
                <a:lnTo>
                  <a:pt x="1578" y="13989"/>
                </a:lnTo>
                <a:lnTo>
                  <a:pt x="1819" y="14097"/>
                </a:lnTo>
                <a:lnTo>
                  <a:pt x="2060" y="14205"/>
                </a:lnTo>
                <a:lnTo>
                  <a:pt x="2327" y="14297"/>
                </a:lnTo>
                <a:lnTo>
                  <a:pt x="2622" y="14398"/>
                </a:lnTo>
                <a:lnTo>
                  <a:pt x="2889" y="14483"/>
                </a:lnTo>
                <a:lnTo>
                  <a:pt x="3210" y="14575"/>
                </a:lnTo>
                <a:lnTo>
                  <a:pt x="3531" y="14653"/>
                </a:lnTo>
                <a:lnTo>
                  <a:pt x="3852" y="14730"/>
                </a:lnTo>
                <a:lnTo>
                  <a:pt x="4200" y="14799"/>
                </a:lnTo>
                <a:lnTo>
                  <a:pt x="4548" y="14861"/>
                </a:lnTo>
                <a:lnTo>
                  <a:pt x="4922" y="14923"/>
                </a:lnTo>
                <a:lnTo>
                  <a:pt x="5297" y="14977"/>
                </a:lnTo>
                <a:lnTo>
                  <a:pt x="5671" y="15023"/>
                </a:lnTo>
                <a:lnTo>
                  <a:pt x="6073" y="15062"/>
                </a:lnTo>
                <a:lnTo>
                  <a:pt x="6501" y="15093"/>
                </a:lnTo>
                <a:lnTo>
                  <a:pt x="6902" y="15116"/>
                </a:lnTo>
                <a:lnTo>
                  <a:pt x="7357" y="15139"/>
                </a:lnTo>
                <a:lnTo>
                  <a:pt x="7785" y="15147"/>
                </a:lnTo>
                <a:lnTo>
                  <a:pt x="8694" y="15147"/>
                </a:lnTo>
                <a:lnTo>
                  <a:pt x="9176" y="15131"/>
                </a:lnTo>
                <a:lnTo>
                  <a:pt x="9657" y="15108"/>
                </a:lnTo>
                <a:lnTo>
                  <a:pt x="10139" y="15077"/>
                </a:lnTo>
                <a:lnTo>
                  <a:pt x="10620" y="15039"/>
                </a:lnTo>
                <a:lnTo>
                  <a:pt x="11128" y="14984"/>
                </a:lnTo>
                <a:lnTo>
                  <a:pt x="11637" y="14930"/>
                </a:lnTo>
                <a:lnTo>
                  <a:pt x="12145" y="14861"/>
                </a:lnTo>
                <a:lnTo>
                  <a:pt x="37130" y="11302"/>
                </a:lnTo>
                <a:lnTo>
                  <a:pt x="62088" y="7735"/>
                </a:lnTo>
                <a:lnTo>
                  <a:pt x="60537" y="9712"/>
                </a:lnTo>
                <a:lnTo>
                  <a:pt x="59039" y="11696"/>
                </a:lnTo>
                <a:lnTo>
                  <a:pt x="57541" y="13680"/>
                </a:lnTo>
                <a:lnTo>
                  <a:pt x="56069" y="15656"/>
                </a:lnTo>
                <a:lnTo>
                  <a:pt x="54625" y="17648"/>
                </a:lnTo>
                <a:lnTo>
                  <a:pt x="53234" y="19632"/>
                </a:lnTo>
                <a:lnTo>
                  <a:pt x="51843" y="21624"/>
                </a:lnTo>
                <a:lnTo>
                  <a:pt x="50505" y="23615"/>
                </a:lnTo>
                <a:lnTo>
                  <a:pt x="50398" y="23801"/>
                </a:lnTo>
                <a:lnTo>
                  <a:pt x="50345" y="23994"/>
                </a:lnTo>
                <a:lnTo>
                  <a:pt x="50345" y="24171"/>
                </a:lnTo>
                <a:lnTo>
                  <a:pt x="50372" y="24349"/>
                </a:lnTo>
                <a:lnTo>
                  <a:pt x="50452" y="24526"/>
                </a:lnTo>
                <a:lnTo>
                  <a:pt x="50559" y="24696"/>
                </a:lnTo>
                <a:lnTo>
                  <a:pt x="50719" y="24858"/>
                </a:lnTo>
                <a:lnTo>
                  <a:pt x="50907" y="25013"/>
                </a:lnTo>
                <a:lnTo>
                  <a:pt x="51147" y="25167"/>
                </a:lnTo>
                <a:lnTo>
                  <a:pt x="51388" y="25314"/>
                </a:lnTo>
                <a:lnTo>
                  <a:pt x="51709" y="25453"/>
                </a:lnTo>
                <a:lnTo>
                  <a:pt x="52030" y="25584"/>
                </a:lnTo>
                <a:lnTo>
                  <a:pt x="52378" y="25715"/>
                </a:lnTo>
                <a:lnTo>
                  <a:pt x="52752" y="25831"/>
                </a:lnTo>
                <a:lnTo>
                  <a:pt x="53180" y="25947"/>
                </a:lnTo>
                <a:lnTo>
                  <a:pt x="53608" y="26047"/>
                </a:lnTo>
                <a:lnTo>
                  <a:pt x="54063" y="26147"/>
                </a:lnTo>
                <a:lnTo>
                  <a:pt x="54545" y="26240"/>
                </a:lnTo>
                <a:lnTo>
                  <a:pt x="55026" y="26317"/>
                </a:lnTo>
                <a:lnTo>
                  <a:pt x="55561" y="26394"/>
                </a:lnTo>
                <a:lnTo>
                  <a:pt x="56069" y="26464"/>
                </a:lnTo>
                <a:lnTo>
                  <a:pt x="56631" y="26518"/>
                </a:lnTo>
                <a:lnTo>
                  <a:pt x="57193" y="26564"/>
                </a:lnTo>
                <a:lnTo>
                  <a:pt x="57755" y="26603"/>
                </a:lnTo>
                <a:lnTo>
                  <a:pt x="58343" y="26634"/>
                </a:lnTo>
                <a:lnTo>
                  <a:pt x="58932" y="26657"/>
                </a:lnTo>
                <a:lnTo>
                  <a:pt x="59520" y="26665"/>
                </a:lnTo>
                <a:lnTo>
                  <a:pt x="60109" y="26665"/>
                </a:lnTo>
                <a:lnTo>
                  <a:pt x="60724" y="26657"/>
                </a:lnTo>
                <a:lnTo>
                  <a:pt x="61339" y="26642"/>
                </a:lnTo>
                <a:lnTo>
                  <a:pt x="61928" y="26611"/>
                </a:lnTo>
                <a:lnTo>
                  <a:pt x="62543" y="26564"/>
                </a:lnTo>
                <a:lnTo>
                  <a:pt x="124685" y="21724"/>
                </a:lnTo>
                <a:lnTo>
                  <a:pt x="124685" y="21724"/>
                </a:lnTo>
                <a:lnTo>
                  <a:pt x="123856" y="23013"/>
                </a:lnTo>
                <a:lnTo>
                  <a:pt x="123026" y="24295"/>
                </a:lnTo>
                <a:lnTo>
                  <a:pt x="122143" y="25584"/>
                </a:lnTo>
                <a:lnTo>
                  <a:pt x="121261" y="26873"/>
                </a:lnTo>
                <a:lnTo>
                  <a:pt x="120351" y="28155"/>
                </a:lnTo>
                <a:lnTo>
                  <a:pt x="119442" y="29436"/>
                </a:lnTo>
                <a:lnTo>
                  <a:pt x="118479" y="30718"/>
                </a:lnTo>
                <a:lnTo>
                  <a:pt x="117516" y="31999"/>
                </a:lnTo>
                <a:lnTo>
                  <a:pt x="116526" y="33273"/>
                </a:lnTo>
                <a:lnTo>
                  <a:pt x="115509" y="34547"/>
                </a:lnTo>
                <a:lnTo>
                  <a:pt x="114466" y="35828"/>
                </a:lnTo>
                <a:lnTo>
                  <a:pt x="113396" y="37102"/>
                </a:lnTo>
                <a:lnTo>
                  <a:pt x="112326" y="38376"/>
                </a:lnTo>
                <a:lnTo>
                  <a:pt x="111229" y="39642"/>
                </a:lnTo>
                <a:lnTo>
                  <a:pt x="110079" y="40916"/>
                </a:lnTo>
                <a:lnTo>
                  <a:pt x="108929" y="42189"/>
                </a:lnTo>
                <a:lnTo>
                  <a:pt x="108795" y="42367"/>
                </a:lnTo>
                <a:lnTo>
                  <a:pt x="108715" y="42545"/>
                </a:lnTo>
                <a:lnTo>
                  <a:pt x="108688" y="42722"/>
                </a:lnTo>
                <a:lnTo>
                  <a:pt x="108688" y="42892"/>
                </a:lnTo>
                <a:lnTo>
                  <a:pt x="108768" y="43062"/>
                </a:lnTo>
                <a:lnTo>
                  <a:pt x="108848" y="43224"/>
                </a:lnTo>
                <a:lnTo>
                  <a:pt x="109009" y="43386"/>
                </a:lnTo>
                <a:lnTo>
                  <a:pt x="109196" y="43540"/>
                </a:lnTo>
                <a:lnTo>
                  <a:pt x="109437" y="43695"/>
                </a:lnTo>
                <a:lnTo>
                  <a:pt x="109704" y="43841"/>
                </a:lnTo>
                <a:lnTo>
                  <a:pt x="109999" y="43980"/>
                </a:lnTo>
                <a:lnTo>
                  <a:pt x="110346" y="44119"/>
                </a:lnTo>
                <a:lnTo>
                  <a:pt x="110694" y="44251"/>
                </a:lnTo>
                <a:lnTo>
                  <a:pt x="111095" y="44374"/>
                </a:lnTo>
                <a:lnTo>
                  <a:pt x="111523" y="44490"/>
                </a:lnTo>
                <a:lnTo>
                  <a:pt x="111951" y="44598"/>
                </a:lnTo>
                <a:lnTo>
                  <a:pt x="112433" y="44698"/>
                </a:lnTo>
                <a:lnTo>
                  <a:pt x="112915" y="44791"/>
                </a:lnTo>
                <a:lnTo>
                  <a:pt x="113423" y="44876"/>
                </a:lnTo>
                <a:lnTo>
                  <a:pt x="113958" y="44953"/>
                </a:lnTo>
                <a:lnTo>
                  <a:pt x="114493" y="45023"/>
                </a:lnTo>
                <a:lnTo>
                  <a:pt x="115055" y="45084"/>
                </a:lnTo>
                <a:lnTo>
                  <a:pt x="115616" y="45131"/>
                </a:lnTo>
                <a:lnTo>
                  <a:pt x="116178" y="45169"/>
                </a:lnTo>
                <a:lnTo>
                  <a:pt x="116740" y="45200"/>
                </a:lnTo>
                <a:lnTo>
                  <a:pt x="117328" y="45223"/>
                </a:lnTo>
                <a:lnTo>
                  <a:pt x="117917" y="45231"/>
                </a:lnTo>
                <a:lnTo>
                  <a:pt x="118505" y="45231"/>
                </a:lnTo>
                <a:lnTo>
                  <a:pt x="119094" y="45216"/>
                </a:lnTo>
                <a:lnTo>
                  <a:pt x="119656" y="45185"/>
                </a:lnTo>
                <a:lnTo>
                  <a:pt x="120244" y="45154"/>
                </a:lnTo>
                <a:lnTo>
                  <a:pt x="120806" y="45100"/>
                </a:lnTo>
                <a:lnTo>
                  <a:pt x="139719" y="43178"/>
                </a:lnTo>
                <a:lnTo>
                  <a:pt x="158631" y="41248"/>
                </a:lnTo>
                <a:lnTo>
                  <a:pt x="196430" y="37372"/>
                </a:lnTo>
                <a:lnTo>
                  <a:pt x="194424" y="39920"/>
                </a:lnTo>
                <a:lnTo>
                  <a:pt x="192364" y="42467"/>
                </a:lnTo>
                <a:lnTo>
                  <a:pt x="190251" y="45007"/>
                </a:lnTo>
                <a:lnTo>
                  <a:pt x="188084" y="47547"/>
                </a:lnTo>
                <a:lnTo>
                  <a:pt x="185917" y="50079"/>
                </a:lnTo>
                <a:lnTo>
                  <a:pt x="183670" y="52619"/>
                </a:lnTo>
                <a:lnTo>
                  <a:pt x="181423" y="55151"/>
                </a:lnTo>
                <a:lnTo>
                  <a:pt x="179149" y="57676"/>
                </a:lnTo>
                <a:lnTo>
                  <a:pt x="178989" y="57884"/>
                </a:lnTo>
                <a:lnTo>
                  <a:pt x="178908" y="58077"/>
                </a:lnTo>
                <a:lnTo>
                  <a:pt x="178855" y="58270"/>
                </a:lnTo>
                <a:lnTo>
                  <a:pt x="178882" y="58448"/>
                </a:lnTo>
                <a:lnTo>
                  <a:pt x="178962" y="58625"/>
                </a:lnTo>
                <a:lnTo>
                  <a:pt x="179096" y="58795"/>
                </a:lnTo>
                <a:lnTo>
                  <a:pt x="179283" y="58949"/>
                </a:lnTo>
                <a:lnTo>
                  <a:pt x="179497" y="59104"/>
                </a:lnTo>
                <a:lnTo>
                  <a:pt x="179791" y="59250"/>
                </a:lnTo>
                <a:lnTo>
                  <a:pt x="180085" y="59382"/>
                </a:lnTo>
                <a:lnTo>
                  <a:pt x="180433" y="59513"/>
                </a:lnTo>
                <a:lnTo>
                  <a:pt x="180834" y="59629"/>
                </a:lnTo>
                <a:lnTo>
                  <a:pt x="181236" y="59744"/>
                </a:lnTo>
                <a:lnTo>
                  <a:pt x="181690" y="59845"/>
                </a:lnTo>
                <a:lnTo>
                  <a:pt x="182172" y="59937"/>
                </a:lnTo>
                <a:lnTo>
                  <a:pt x="182680" y="60022"/>
                </a:lnTo>
                <a:lnTo>
                  <a:pt x="183215" y="60100"/>
                </a:lnTo>
                <a:lnTo>
                  <a:pt x="183750" y="60161"/>
                </a:lnTo>
                <a:lnTo>
                  <a:pt x="184312" y="60223"/>
                </a:lnTo>
                <a:lnTo>
                  <a:pt x="184874" y="60269"/>
                </a:lnTo>
                <a:lnTo>
                  <a:pt x="185462" y="60308"/>
                </a:lnTo>
                <a:lnTo>
                  <a:pt x="186077" y="60339"/>
                </a:lnTo>
                <a:lnTo>
                  <a:pt x="186666" y="60354"/>
                </a:lnTo>
                <a:lnTo>
                  <a:pt x="187281" y="60362"/>
                </a:lnTo>
                <a:lnTo>
                  <a:pt x="187896" y="60362"/>
                </a:lnTo>
                <a:lnTo>
                  <a:pt x="188485" y="60354"/>
                </a:lnTo>
                <a:lnTo>
                  <a:pt x="189100" y="60331"/>
                </a:lnTo>
                <a:lnTo>
                  <a:pt x="189689" y="60300"/>
                </a:lnTo>
                <a:lnTo>
                  <a:pt x="190277" y="60262"/>
                </a:lnTo>
                <a:lnTo>
                  <a:pt x="190839" y="60208"/>
                </a:lnTo>
                <a:lnTo>
                  <a:pt x="191401" y="60146"/>
                </a:lnTo>
                <a:lnTo>
                  <a:pt x="191936" y="60069"/>
                </a:lnTo>
                <a:lnTo>
                  <a:pt x="209859" y="57374"/>
                </a:lnTo>
                <a:lnTo>
                  <a:pt x="218793" y="56016"/>
                </a:lnTo>
                <a:lnTo>
                  <a:pt x="227728" y="54657"/>
                </a:lnTo>
                <a:lnTo>
                  <a:pt x="236636" y="53283"/>
                </a:lnTo>
                <a:lnTo>
                  <a:pt x="241103" y="52588"/>
                </a:lnTo>
                <a:lnTo>
                  <a:pt x="245544" y="51893"/>
                </a:lnTo>
                <a:lnTo>
                  <a:pt x="249958" y="51191"/>
                </a:lnTo>
                <a:lnTo>
                  <a:pt x="254372" y="50481"/>
                </a:lnTo>
                <a:lnTo>
                  <a:pt x="258786" y="49770"/>
                </a:lnTo>
                <a:lnTo>
                  <a:pt x="263173" y="49052"/>
                </a:lnTo>
                <a:lnTo>
                  <a:pt x="263467" y="49006"/>
                </a:lnTo>
                <a:lnTo>
                  <a:pt x="263708" y="48952"/>
                </a:lnTo>
                <a:lnTo>
                  <a:pt x="263948" y="48898"/>
                </a:lnTo>
                <a:lnTo>
                  <a:pt x="264189" y="48844"/>
                </a:lnTo>
                <a:lnTo>
                  <a:pt x="264403" y="48790"/>
                </a:lnTo>
                <a:lnTo>
                  <a:pt x="264590" y="48728"/>
                </a:lnTo>
                <a:lnTo>
                  <a:pt x="264938" y="48597"/>
                </a:lnTo>
                <a:lnTo>
                  <a:pt x="265206" y="48466"/>
                </a:lnTo>
                <a:lnTo>
                  <a:pt x="265446" y="48327"/>
                </a:lnTo>
                <a:lnTo>
                  <a:pt x="265634" y="48180"/>
                </a:lnTo>
                <a:lnTo>
                  <a:pt x="265741" y="48033"/>
                </a:lnTo>
                <a:lnTo>
                  <a:pt x="265821" y="47879"/>
                </a:lnTo>
                <a:lnTo>
                  <a:pt x="265848" y="47725"/>
                </a:lnTo>
                <a:lnTo>
                  <a:pt x="265821" y="47562"/>
                </a:lnTo>
                <a:lnTo>
                  <a:pt x="265767" y="47408"/>
                </a:lnTo>
                <a:lnTo>
                  <a:pt x="265634" y="47254"/>
                </a:lnTo>
                <a:lnTo>
                  <a:pt x="265500" y="47099"/>
                </a:lnTo>
                <a:lnTo>
                  <a:pt x="265313" y="46953"/>
                </a:lnTo>
                <a:lnTo>
                  <a:pt x="265072" y="46806"/>
                </a:lnTo>
                <a:lnTo>
                  <a:pt x="264804" y="46667"/>
                </a:lnTo>
                <a:lnTo>
                  <a:pt x="264510" y="46528"/>
                </a:lnTo>
                <a:lnTo>
                  <a:pt x="264162" y="46404"/>
                </a:lnTo>
                <a:lnTo>
                  <a:pt x="263815" y="46281"/>
                </a:lnTo>
                <a:lnTo>
                  <a:pt x="263413" y="46173"/>
                </a:lnTo>
                <a:lnTo>
                  <a:pt x="262985" y="46080"/>
                </a:lnTo>
                <a:lnTo>
                  <a:pt x="262557" y="45988"/>
                </a:lnTo>
                <a:lnTo>
                  <a:pt x="262076" y="45918"/>
                </a:lnTo>
                <a:lnTo>
                  <a:pt x="261594" y="45856"/>
                </a:lnTo>
                <a:lnTo>
                  <a:pt x="261086" y="45810"/>
                </a:lnTo>
                <a:lnTo>
                  <a:pt x="260551" y="45787"/>
                </a:lnTo>
                <a:lnTo>
                  <a:pt x="260016" y="45771"/>
                </a:lnTo>
                <a:lnTo>
                  <a:pt x="259722" y="45771"/>
                </a:lnTo>
                <a:lnTo>
                  <a:pt x="259454" y="45779"/>
                </a:lnTo>
                <a:lnTo>
                  <a:pt x="259160" y="45787"/>
                </a:lnTo>
                <a:lnTo>
                  <a:pt x="258866" y="45802"/>
                </a:lnTo>
                <a:lnTo>
                  <a:pt x="258598" y="45825"/>
                </a:lnTo>
                <a:lnTo>
                  <a:pt x="258304" y="45849"/>
                </a:lnTo>
                <a:lnTo>
                  <a:pt x="258010" y="45880"/>
                </a:lnTo>
                <a:lnTo>
                  <a:pt x="257716" y="45918"/>
                </a:lnTo>
                <a:lnTo>
                  <a:pt x="250466" y="46860"/>
                </a:lnTo>
                <a:lnTo>
                  <a:pt x="243270" y="47825"/>
                </a:lnTo>
                <a:lnTo>
                  <a:pt x="236074" y="48790"/>
                </a:lnTo>
                <a:lnTo>
                  <a:pt x="228878" y="49763"/>
                </a:lnTo>
                <a:lnTo>
                  <a:pt x="221682" y="50743"/>
                </a:lnTo>
                <a:lnTo>
                  <a:pt x="214513" y="51731"/>
                </a:lnTo>
                <a:lnTo>
                  <a:pt x="200175" y="53700"/>
                </a:lnTo>
                <a:lnTo>
                  <a:pt x="201352" y="52472"/>
                </a:lnTo>
                <a:lnTo>
                  <a:pt x="202529" y="51237"/>
                </a:lnTo>
                <a:lnTo>
                  <a:pt x="203653" y="50010"/>
                </a:lnTo>
                <a:lnTo>
                  <a:pt x="204776" y="48774"/>
                </a:lnTo>
                <a:lnTo>
                  <a:pt x="206996" y="46304"/>
                </a:lnTo>
                <a:lnTo>
                  <a:pt x="209136" y="43826"/>
                </a:lnTo>
                <a:lnTo>
                  <a:pt x="211223" y="41348"/>
                </a:lnTo>
                <a:lnTo>
                  <a:pt x="213256" y="38862"/>
                </a:lnTo>
                <a:lnTo>
                  <a:pt x="215262" y="36376"/>
                </a:lnTo>
                <a:lnTo>
                  <a:pt x="217188" y="33883"/>
                </a:lnTo>
                <a:lnTo>
                  <a:pt x="217295" y="33705"/>
                </a:lnTo>
                <a:lnTo>
                  <a:pt x="217376" y="33535"/>
                </a:lnTo>
                <a:lnTo>
                  <a:pt x="217376" y="33366"/>
                </a:lnTo>
                <a:lnTo>
                  <a:pt x="217349" y="33196"/>
                </a:lnTo>
                <a:lnTo>
                  <a:pt x="217295" y="33026"/>
                </a:lnTo>
                <a:lnTo>
                  <a:pt x="217188" y="32864"/>
                </a:lnTo>
                <a:lnTo>
                  <a:pt x="217028" y="32709"/>
                </a:lnTo>
                <a:lnTo>
                  <a:pt x="216841" y="32555"/>
                </a:lnTo>
                <a:lnTo>
                  <a:pt x="216627" y="32408"/>
                </a:lnTo>
                <a:lnTo>
                  <a:pt x="216359" y="32262"/>
                </a:lnTo>
                <a:lnTo>
                  <a:pt x="216065" y="32123"/>
                </a:lnTo>
                <a:lnTo>
                  <a:pt x="215744" y="31991"/>
                </a:lnTo>
                <a:lnTo>
                  <a:pt x="215396" y="31868"/>
                </a:lnTo>
                <a:lnTo>
                  <a:pt x="215022" y="31744"/>
                </a:lnTo>
                <a:lnTo>
                  <a:pt x="214620" y="31629"/>
                </a:lnTo>
                <a:lnTo>
                  <a:pt x="214192" y="31521"/>
                </a:lnTo>
                <a:lnTo>
                  <a:pt x="213764" y="31420"/>
                </a:lnTo>
                <a:lnTo>
                  <a:pt x="213283" y="31328"/>
                </a:lnTo>
                <a:lnTo>
                  <a:pt x="212801" y="31250"/>
                </a:lnTo>
                <a:lnTo>
                  <a:pt x="212293" y="31173"/>
                </a:lnTo>
                <a:lnTo>
                  <a:pt x="211785" y="31104"/>
                </a:lnTo>
                <a:lnTo>
                  <a:pt x="211250" y="31050"/>
                </a:lnTo>
                <a:lnTo>
                  <a:pt x="210715" y="30996"/>
                </a:lnTo>
                <a:lnTo>
                  <a:pt x="210153" y="30957"/>
                </a:lnTo>
                <a:lnTo>
                  <a:pt x="209591" y="30926"/>
                </a:lnTo>
                <a:lnTo>
                  <a:pt x="209029" y="30911"/>
                </a:lnTo>
                <a:lnTo>
                  <a:pt x="208468" y="30903"/>
                </a:lnTo>
                <a:lnTo>
                  <a:pt x="207879" y="30903"/>
                </a:lnTo>
                <a:lnTo>
                  <a:pt x="207317" y="30918"/>
                </a:lnTo>
                <a:lnTo>
                  <a:pt x="206729" y="30949"/>
                </a:lnTo>
                <a:lnTo>
                  <a:pt x="206167" y="30988"/>
                </a:lnTo>
                <a:lnTo>
                  <a:pt x="205579" y="31034"/>
                </a:lnTo>
                <a:lnTo>
                  <a:pt x="168074" y="34809"/>
                </a:lnTo>
                <a:lnTo>
                  <a:pt x="149349" y="36701"/>
                </a:lnTo>
                <a:lnTo>
                  <a:pt x="130597" y="38592"/>
                </a:lnTo>
                <a:lnTo>
                  <a:pt x="131640" y="37357"/>
                </a:lnTo>
                <a:lnTo>
                  <a:pt x="132656" y="36114"/>
                </a:lnTo>
                <a:lnTo>
                  <a:pt x="133673" y="34871"/>
                </a:lnTo>
                <a:lnTo>
                  <a:pt x="134636" y="33628"/>
                </a:lnTo>
                <a:lnTo>
                  <a:pt x="135599" y="32385"/>
                </a:lnTo>
                <a:lnTo>
                  <a:pt x="136535" y="31135"/>
                </a:lnTo>
                <a:lnTo>
                  <a:pt x="137472" y="29892"/>
                </a:lnTo>
                <a:lnTo>
                  <a:pt x="138354" y="28641"/>
                </a:lnTo>
                <a:lnTo>
                  <a:pt x="139237" y="27390"/>
                </a:lnTo>
                <a:lnTo>
                  <a:pt x="140093" y="26140"/>
                </a:lnTo>
                <a:lnTo>
                  <a:pt x="140949" y="24889"/>
                </a:lnTo>
                <a:lnTo>
                  <a:pt x="141778" y="23638"/>
                </a:lnTo>
                <a:lnTo>
                  <a:pt x="142581" y="22380"/>
                </a:lnTo>
                <a:lnTo>
                  <a:pt x="143357" y="21130"/>
                </a:lnTo>
                <a:lnTo>
                  <a:pt x="144106" y="19871"/>
                </a:lnTo>
                <a:lnTo>
                  <a:pt x="144855" y="18613"/>
                </a:lnTo>
                <a:lnTo>
                  <a:pt x="144962" y="18420"/>
                </a:lnTo>
                <a:lnTo>
                  <a:pt x="144988" y="18235"/>
                </a:lnTo>
                <a:lnTo>
                  <a:pt x="144988" y="18057"/>
                </a:lnTo>
                <a:lnTo>
                  <a:pt x="144962" y="17879"/>
                </a:lnTo>
                <a:lnTo>
                  <a:pt x="144881" y="17710"/>
                </a:lnTo>
                <a:lnTo>
                  <a:pt x="144748" y="17547"/>
                </a:lnTo>
                <a:lnTo>
                  <a:pt x="144614" y="17385"/>
                </a:lnTo>
                <a:lnTo>
                  <a:pt x="144427" y="17231"/>
                </a:lnTo>
                <a:lnTo>
                  <a:pt x="144186" y="17077"/>
                </a:lnTo>
                <a:lnTo>
                  <a:pt x="143945" y="16938"/>
                </a:lnTo>
                <a:lnTo>
                  <a:pt x="143651" y="16799"/>
                </a:lnTo>
                <a:lnTo>
                  <a:pt x="143330" y="16667"/>
                </a:lnTo>
                <a:lnTo>
                  <a:pt x="142982" y="16544"/>
                </a:lnTo>
                <a:lnTo>
                  <a:pt x="142608" y="16428"/>
                </a:lnTo>
                <a:lnTo>
                  <a:pt x="142233" y="16312"/>
                </a:lnTo>
                <a:lnTo>
                  <a:pt x="141805" y="16212"/>
                </a:lnTo>
                <a:lnTo>
                  <a:pt x="141350" y="16112"/>
                </a:lnTo>
                <a:lnTo>
                  <a:pt x="140896" y="16027"/>
                </a:lnTo>
                <a:lnTo>
                  <a:pt x="140414" y="15942"/>
                </a:lnTo>
                <a:lnTo>
                  <a:pt x="139906" y="15872"/>
                </a:lnTo>
                <a:lnTo>
                  <a:pt x="139398" y="15803"/>
                </a:lnTo>
                <a:lnTo>
                  <a:pt x="138863" y="15749"/>
                </a:lnTo>
                <a:lnTo>
                  <a:pt x="138328" y="15702"/>
                </a:lnTo>
                <a:lnTo>
                  <a:pt x="137766" y="15664"/>
                </a:lnTo>
                <a:lnTo>
                  <a:pt x="137177" y="15633"/>
                </a:lnTo>
                <a:lnTo>
                  <a:pt x="136616" y="15618"/>
                </a:lnTo>
                <a:lnTo>
                  <a:pt x="136027" y="15602"/>
                </a:lnTo>
                <a:lnTo>
                  <a:pt x="135439" y="15602"/>
                </a:lnTo>
                <a:lnTo>
                  <a:pt x="134823" y="15610"/>
                </a:lnTo>
                <a:lnTo>
                  <a:pt x="134235" y="15633"/>
                </a:lnTo>
                <a:lnTo>
                  <a:pt x="133619" y="15664"/>
                </a:lnTo>
                <a:lnTo>
                  <a:pt x="133031" y="15702"/>
                </a:lnTo>
                <a:lnTo>
                  <a:pt x="71478" y="20435"/>
                </a:lnTo>
                <a:lnTo>
                  <a:pt x="73029" y="18281"/>
                </a:lnTo>
                <a:lnTo>
                  <a:pt x="74634" y="16127"/>
                </a:lnTo>
                <a:lnTo>
                  <a:pt x="76239" y="13973"/>
                </a:lnTo>
                <a:lnTo>
                  <a:pt x="77898" y="11827"/>
                </a:lnTo>
                <a:lnTo>
                  <a:pt x="79610" y="9681"/>
                </a:lnTo>
                <a:lnTo>
                  <a:pt x="81322" y="7542"/>
                </a:lnTo>
                <a:lnTo>
                  <a:pt x="83114" y="5396"/>
                </a:lnTo>
                <a:lnTo>
                  <a:pt x="84960" y="3258"/>
                </a:lnTo>
                <a:lnTo>
                  <a:pt x="85067" y="3088"/>
                </a:lnTo>
                <a:lnTo>
                  <a:pt x="85147" y="2911"/>
                </a:lnTo>
                <a:lnTo>
                  <a:pt x="85174" y="2733"/>
                </a:lnTo>
                <a:lnTo>
                  <a:pt x="85147" y="2563"/>
                </a:lnTo>
                <a:lnTo>
                  <a:pt x="85067" y="2386"/>
                </a:lnTo>
                <a:lnTo>
                  <a:pt x="84933" y="2216"/>
                </a:lnTo>
                <a:lnTo>
                  <a:pt x="84773" y="2046"/>
                </a:lnTo>
                <a:lnTo>
                  <a:pt x="84586" y="1876"/>
                </a:lnTo>
                <a:lnTo>
                  <a:pt x="84345" y="1714"/>
                </a:lnTo>
                <a:lnTo>
                  <a:pt x="84051" y="1552"/>
                </a:lnTo>
                <a:lnTo>
                  <a:pt x="83730" y="1397"/>
                </a:lnTo>
                <a:lnTo>
                  <a:pt x="83382" y="1243"/>
                </a:lnTo>
                <a:lnTo>
                  <a:pt x="83007" y="1104"/>
                </a:lnTo>
                <a:lnTo>
                  <a:pt x="82606" y="965"/>
                </a:lnTo>
                <a:lnTo>
                  <a:pt x="82151" y="834"/>
                </a:lnTo>
                <a:lnTo>
                  <a:pt x="81697" y="710"/>
                </a:lnTo>
                <a:lnTo>
                  <a:pt x="81215" y="595"/>
                </a:lnTo>
                <a:lnTo>
                  <a:pt x="80707" y="486"/>
                </a:lnTo>
                <a:lnTo>
                  <a:pt x="80199" y="386"/>
                </a:lnTo>
                <a:lnTo>
                  <a:pt x="79637" y="301"/>
                </a:lnTo>
                <a:lnTo>
                  <a:pt x="79102" y="224"/>
                </a:lnTo>
                <a:lnTo>
                  <a:pt x="78513" y="155"/>
                </a:lnTo>
                <a:lnTo>
                  <a:pt x="77925" y="101"/>
                </a:lnTo>
                <a:lnTo>
                  <a:pt x="77336" y="54"/>
                </a:lnTo>
                <a:lnTo>
                  <a:pt x="76748" y="23"/>
                </a:lnTo>
                <a:lnTo>
                  <a:pt x="76159" y="8"/>
                </a:lnTo>
                <a:lnTo>
                  <a:pt x="7554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0"/>
          <p:cNvSpPr txBox="1">
            <a:spLocks noGrp="1"/>
          </p:cNvSpPr>
          <p:nvPr>
            <p:ph type="title" idx="15"/>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40"/>
        <p:cNvGrpSpPr/>
        <p:nvPr/>
      </p:nvGrpSpPr>
      <p:grpSpPr>
        <a:xfrm>
          <a:off x="0" y="0"/>
          <a:ext cx="0" cy="0"/>
          <a:chOff x="0" y="0"/>
          <a:chExt cx="0" cy="0"/>
        </a:xfrm>
      </p:grpSpPr>
      <p:sp>
        <p:nvSpPr>
          <p:cNvPr id="41" name="Google Shape;41;p3"/>
          <p:cNvSpPr txBox="1">
            <a:spLocks noGrp="1"/>
          </p:cNvSpPr>
          <p:nvPr>
            <p:ph type="title"/>
          </p:nvPr>
        </p:nvSpPr>
        <p:spPr>
          <a:xfrm>
            <a:off x="1145775" y="2488800"/>
            <a:ext cx="3699600" cy="841800"/>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42" name="Google Shape;42;p3"/>
          <p:cNvSpPr txBox="1">
            <a:spLocks noGrp="1"/>
          </p:cNvSpPr>
          <p:nvPr>
            <p:ph type="title" idx="2" hasCustomPrompt="1"/>
          </p:nvPr>
        </p:nvSpPr>
        <p:spPr>
          <a:xfrm>
            <a:off x="1145775" y="1102925"/>
            <a:ext cx="3699600" cy="12291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8800">
                <a:solidFill>
                  <a:schemeClr val="l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43" name="Google Shape;43;p3"/>
          <p:cNvSpPr txBox="1">
            <a:spLocks noGrp="1"/>
          </p:cNvSpPr>
          <p:nvPr>
            <p:ph type="subTitle" idx="1"/>
          </p:nvPr>
        </p:nvSpPr>
        <p:spPr>
          <a:xfrm>
            <a:off x="1326725" y="3614425"/>
            <a:ext cx="33378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44" name="Google Shape;44;p3"/>
          <p:cNvSpPr/>
          <p:nvPr/>
        </p:nvSpPr>
        <p:spPr>
          <a:xfrm>
            <a:off x="8423991" y="4733877"/>
            <a:ext cx="745333" cy="655134"/>
          </a:xfrm>
          <a:custGeom>
            <a:avLst/>
            <a:gdLst/>
            <a:ahLst/>
            <a:cxnLst/>
            <a:rect l="l" t="t" r="r" b="b"/>
            <a:pathLst>
              <a:path w="45621" h="40100" extrusionOk="0">
                <a:moveTo>
                  <a:pt x="21426" y="0"/>
                </a:moveTo>
                <a:lnTo>
                  <a:pt x="21074" y="8"/>
                </a:lnTo>
                <a:lnTo>
                  <a:pt x="20721" y="29"/>
                </a:lnTo>
                <a:lnTo>
                  <a:pt x="20369" y="51"/>
                </a:lnTo>
                <a:lnTo>
                  <a:pt x="20016" y="86"/>
                </a:lnTo>
                <a:lnTo>
                  <a:pt x="19669" y="122"/>
                </a:lnTo>
                <a:lnTo>
                  <a:pt x="19317" y="165"/>
                </a:lnTo>
                <a:lnTo>
                  <a:pt x="18970" y="215"/>
                </a:lnTo>
                <a:lnTo>
                  <a:pt x="18623" y="280"/>
                </a:lnTo>
                <a:lnTo>
                  <a:pt x="18276" y="344"/>
                </a:lnTo>
                <a:lnTo>
                  <a:pt x="17930" y="408"/>
                </a:lnTo>
                <a:lnTo>
                  <a:pt x="17583" y="487"/>
                </a:lnTo>
                <a:lnTo>
                  <a:pt x="17242" y="573"/>
                </a:lnTo>
                <a:lnTo>
                  <a:pt x="16901" y="666"/>
                </a:lnTo>
                <a:lnTo>
                  <a:pt x="16560" y="759"/>
                </a:lnTo>
                <a:lnTo>
                  <a:pt x="16219" y="859"/>
                </a:lnTo>
                <a:lnTo>
                  <a:pt x="15878" y="974"/>
                </a:lnTo>
                <a:lnTo>
                  <a:pt x="15543" y="1088"/>
                </a:lnTo>
                <a:lnTo>
                  <a:pt x="15207" y="1210"/>
                </a:lnTo>
                <a:lnTo>
                  <a:pt x="14872" y="1332"/>
                </a:lnTo>
                <a:lnTo>
                  <a:pt x="14537" y="1468"/>
                </a:lnTo>
                <a:lnTo>
                  <a:pt x="14207" y="1604"/>
                </a:lnTo>
                <a:lnTo>
                  <a:pt x="13878" y="1754"/>
                </a:lnTo>
                <a:lnTo>
                  <a:pt x="13554" y="1904"/>
                </a:lnTo>
                <a:lnTo>
                  <a:pt x="13231" y="2054"/>
                </a:lnTo>
                <a:lnTo>
                  <a:pt x="12907" y="2219"/>
                </a:lnTo>
                <a:lnTo>
                  <a:pt x="12583" y="2384"/>
                </a:lnTo>
                <a:lnTo>
                  <a:pt x="12265" y="2563"/>
                </a:lnTo>
                <a:lnTo>
                  <a:pt x="11948" y="2734"/>
                </a:lnTo>
                <a:lnTo>
                  <a:pt x="11635" y="2920"/>
                </a:lnTo>
                <a:lnTo>
                  <a:pt x="11323" y="3114"/>
                </a:lnTo>
                <a:lnTo>
                  <a:pt x="11017" y="3307"/>
                </a:lnTo>
                <a:lnTo>
                  <a:pt x="10711" y="3507"/>
                </a:lnTo>
                <a:lnTo>
                  <a:pt x="10410" y="3708"/>
                </a:lnTo>
                <a:lnTo>
                  <a:pt x="10110" y="3922"/>
                </a:lnTo>
                <a:lnTo>
                  <a:pt x="9809" y="4137"/>
                </a:lnTo>
                <a:lnTo>
                  <a:pt x="9514" y="4352"/>
                </a:lnTo>
                <a:lnTo>
                  <a:pt x="9220" y="4581"/>
                </a:lnTo>
                <a:lnTo>
                  <a:pt x="8936" y="4810"/>
                </a:lnTo>
                <a:lnTo>
                  <a:pt x="8647" y="5046"/>
                </a:lnTo>
                <a:lnTo>
                  <a:pt x="8364" y="5282"/>
                </a:lnTo>
                <a:lnTo>
                  <a:pt x="8087" y="5525"/>
                </a:lnTo>
                <a:lnTo>
                  <a:pt x="7809" y="5776"/>
                </a:lnTo>
                <a:lnTo>
                  <a:pt x="7538" y="6034"/>
                </a:lnTo>
                <a:lnTo>
                  <a:pt x="7272" y="6291"/>
                </a:lnTo>
                <a:lnTo>
                  <a:pt x="7006" y="6549"/>
                </a:lnTo>
                <a:lnTo>
                  <a:pt x="6746" y="6821"/>
                </a:lnTo>
                <a:lnTo>
                  <a:pt x="6486" y="7086"/>
                </a:lnTo>
                <a:lnTo>
                  <a:pt x="6231" y="7365"/>
                </a:lnTo>
                <a:lnTo>
                  <a:pt x="5983" y="7644"/>
                </a:lnTo>
                <a:lnTo>
                  <a:pt x="5734" y="7930"/>
                </a:lnTo>
                <a:lnTo>
                  <a:pt x="5492" y="8216"/>
                </a:lnTo>
                <a:lnTo>
                  <a:pt x="5255" y="8510"/>
                </a:lnTo>
                <a:lnTo>
                  <a:pt x="5023" y="8803"/>
                </a:lnTo>
                <a:lnTo>
                  <a:pt x="4792" y="9104"/>
                </a:lnTo>
                <a:lnTo>
                  <a:pt x="4567" y="9412"/>
                </a:lnTo>
                <a:lnTo>
                  <a:pt x="4347" y="9719"/>
                </a:lnTo>
                <a:lnTo>
                  <a:pt x="4133" y="10034"/>
                </a:lnTo>
                <a:lnTo>
                  <a:pt x="3920" y="10349"/>
                </a:lnTo>
                <a:lnTo>
                  <a:pt x="3711" y="10664"/>
                </a:lnTo>
                <a:lnTo>
                  <a:pt x="3509" y="10993"/>
                </a:lnTo>
                <a:lnTo>
                  <a:pt x="3313" y="11315"/>
                </a:lnTo>
                <a:lnTo>
                  <a:pt x="3122" y="11644"/>
                </a:lnTo>
                <a:lnTo>
                  <a:pt x="2937" y="11981"/>
                </a:lnTo>
                <a:lnTo>
                  <a:pt x="2752" y="12317"/>
                </a:lnTo>
                <a:lnTo>
                  <a:pt x="2573" y="12661"/>
                </a:lnTo>
                <a:lnTo>
                  <a:pt x="2405" y="13004"/>
                </a:lnTo>
                <a:lnTo>
                  <a:pt x="2238" y="13348"/>
                </a:lnTo>
                <a:lnTo>
                  <a:pt x="2076" y="13698"/>
                </a:lnTo>
                <a:lnTo>
                  <a:pt x="1920" y="14049"/>
                </a:lnTo>
                <a:lnTo>
                  <a:pt x="1769" y="14407"/>
                </a:lnTo>
                <a:lnTo>
                  <a:pt x="1625" y="14772"/>
                </a:lnTo>
                <a:lnTo>
                  <a:pt x="1486" y="15130"/>
                </a:lnTo>
                <a:lnTo>
                  <a:pt x="1353" y="15495"/>
                </a:lnTo>
                <a:lnTo>
                  <a:pt x="1226" y="15867"/>
                </a:lnTo>
                <a:lnTo>
                  <a:pt x="1105" y="16232"/>
                </a:lnTo>
                <a:lnTo>
                  <a:pt x="989" y="16611"/>
                </a:lnTo>
                <a:lnTo>
                  <a:pt x="879" y="16983"/>
                </a:lnTo>
                <a:lnTo>
                  <a:pt x="775" y="17363"/>
                </a:lnTo>
                <a:lnTo>
                  <a:pt x="677" y="17742"/>
                </a:lnTo>
                <a:lnTo>
                  <a:pt x="585" y="18129"/>
                </a:lnTo>
                <a:lnTo>
                  <a:pt x="498" y="18515"/>
                </a:lnTo>
                <a:lnTo>
                  <a:pt x="423" y="18901"/>
                </a:lnTo>
                <a:lnTo>
                  <a:pt x="348" y="19295"/>
                </a:lnTo>
                <a:lnTo>
                  <a:pt x="284" y="19689"/>
                </a:lnTo>
                <a:lnTo>
                  <a:pt x="226" y="20082"/>
                </a:lnTo>
                <a:lnTo>
                  <a:pt x="174" y="20483"/>
                </a:lnTo>
                <a:lnTo>
                  <a:pt x="128" y="20884"/>
                </a:lnTo>
                <a:lnTo>
                  <a:pt x="88" y="21285"/>
                </a:lnTo>
                <a:lnTo>
                  <a:pt x="59" y="21685"/>
                </a:lnTo>
                <a:lnTo>
                  <a:pt x="36" y="22093"/>
                </a:lnTo>
                <a:lnTo>
                  <a:pt x="18" y="22501"/>
                </a:lnTo>
                <a:lnTo>
                  <a:pt x="7" y="22909"/>
                </a:lnTo>
                <a:lnTo>
                  <a:pt x="1" y="23324"/>
                </a:lnTo>
                <a:lnTo>
                  <a:pt x="7" y="23732"/>
                </a:lnTo>
                <a:lnTo>
                  <a:pt x="18" y="24147"/>
                </a:lnTo>
                <a:lnTo>
                  <a:pt x="36" y="24562"/>
                </a:lnTo>
                <a:lnTo>
                  <a:pt x="64" y="24985"/>
                </a:lnTo>
                <a:lnTo>
                  <a:pt x="99" y="25400"/>
                </a:lnTo>
                <a:lnTo>
                  <a:pt x="140" y="25822"/>
                </a:lnTo>
                <a:lnTo>
                  <a:pt x="192" y="26244"/>
                </a:lnTo>
                <a:lnTo>
                  <a:pt x="249" y="26667"/>
                </a:lnTo>
                <a:lnTo>
                  <a:pt x="313" y="27089"/>
                </a:lnTo>
                <a:lnTo>
                  <a:pt x="388" y="27518"/>
                </a:lnTo>
                <a:lnTo>
                  <a:pt x="469" y="27940"/>
                </a:lnTo>
                <a:lnTo>
                  <a:pt x="562" y="28370"/>
                </a:lnTo>
                <a:lnTo>
                  <a:pt x="660" y="28799"/>
                </a:lnTo>
                <a:lnTo>
                  <a:pt x="764" y="29229"/>
                </a:lnTo>
                <a:lnTo>
                  <a:pt x="879" y="29658"/>
                </a:lnTo>
                <a:lnTo>
                  <a:pt x="1001" y="30087"/>
                </a:lnTo>
                <a:lnTo>
                  <a:pt x="1134" y="30524"/>
                </a:lnTo>
                <a:lnTo>
                  <a:pt x="1278" y="30953"/>
                </a:lnTo>
                <a:lnTo>
                  <a:pt x="1423" y="31390"/>
                </a:lnTo>
                <a:lnTo>
                  <a:pt x="1585" y="31819"/>
                </a:lnTo>
                <a:lnTo>
                  <a:pt x="1752" y="32256"/>
                </a:lnTo>
                <a:lnTo>
                  <a:pt x="1926" y="32693"/>
                </a:lnTo>
                <a:lnTo>
                  <a:pt x="2110" y="33129"/>
                </a:lnTo>
                <a:lnTo>
                  <a:pt x="2301" y="33566"/>
                </a:lnTo>
                <a:lnTo>
                  <a:pt x="2509" y="34002"/>
                </a:lnTo>
                <a:lnTo>
                  <a:pt x="2717" y="34439"/>
                </a:lnTo>
                <a:lnTo>
                  <a:pt x="2775" y="34539"/>
                </a:lnTo>
                <a:lnTo>
                  <a:pt x="2833" y="34632"/>
                </a:lnTo>
                <a:lnTo>
                  <a:pt x="2891" y="34718"/>
                </a:lnTo>
                <a:lnTo>
                  <a:pt x="2960" y="34797"/>
                </a:lnTo>
                <a:lnTo>
                  <a:pt x="3024" y="34861"/>
                </a:lnTo>
                <a:lnTo>
                  <a:pt x="3099" y="34925"/>
                </a:lnTo>
                <a:lnTo>
                  <a:pt x="3168" y="34983"/>
                </a:lnTo>
                <a:lnTo>
                  <a:pt x="3243" y="35026"/>
                </a:lnTo>
                <a:lnTo>
                  <a:pt x="3324" y="35069"/>
                </a:lnTo>
                <a:lnTo>
                  <a:pt x="3399" y="35104"/>
                </a:lnTo>
                <a:lnTo>
                  <a:pt x="3480" y="35133"/>
                </a:lnTo>
                <a:lnTo>
                  <a:pt x="3561" y="35154"/>
                </a:lnTo>
                <a:lnTo>
                  <a:pt x="3642" y="35169"/>
                </a:lnTo>
                <a:lnTo>
                  <a:pt x="3723" y="35176"/>
                </a:lnTo>
                <a:lnTo>
                  <a:pt x="3810" y="35176"/>
                </a:lnTo>
                <a:lnTo>
                  <a:pt x="3891" y="35169"/>
                </a:lnTo>
                <a:lnTo>
                  <a:pt x="3972" y="35162"/>
                </a:lnTo>
                <a:lnTo>
                  <a:pt x="4052" y="35140"/>
                </a:lnTo>
                <a:lnTo>
                  <a:pt x="4133" y="35119"/>
                </a:lnTo>
                <a:lnTo>
                  <a:pt x="4214" y="35090"/>
                </a:lnTo>
                <a:lnTo>
                  <a:pt x="4289" y="35061"/>
                </a:lnTo>
                <a:lnTo>
                  <a:pt x="4365" y="35018"/>
                </a:lnTo>
                <a:lnTo>
                  <a:pt x="4440" y="34976"/>
                </a:lnTo>
                <a:lnTo>
                  <a:pt x="4515" y="34925"/>
                </a:lnTo>
                <a:lnTo>
                  <a:pt x="4578" y="34875"/>
                </a:lnTo>
                <a:lnTo>
                  <a:pt x="4648" y="34818"/>
                </a:lnTo>
                <a:lnTo>
                  <a:pt x="4711" y="34754"/>
                </a:lnTo>
                <a:lnTo>
                  <a:pt x="4769" y="34682"/>
                </a:lnTo>
                <a:lnTo>
                  <a:pt x="4821" y="34611"/>
                </a:lnTo>
                <a:lnTo>
                  <a:pt x="4873" y="34532"/>
                </a:lnTo>
                <a:lnTo>
                  <a:pt x="4919" y="34453"/>
                </a:lnTo>
                <a:lnTo>
                  <a:pt x="4966" y="34367"/>
                </a:lnTo>
                <a:lnTo>
                  <a:pt x="5052" y="34417"/>
                </a:lnTo>
                <a:lnTo>
                  <a:pt x="5139" y="34453"/>
                </a:lnTo>
                <a:lnTo>
                  <a:pt x="5232" y="34489"/>
                </a:lnTo>
                <a:lnTo>
                  <a:pt x="5324" y="34517"/>
                </a:lnTo>
                <a:lnTo>
                  <a:pt x="5411" y="34539"/>
                </a:lnTo>
                <a:lnTo>
                  <a:pt x="5503" y="34553"/>
                </a:lnTo>
                <a:lnTo>
                  <a:pt x="5596" y="34560"/>
                </a:lnTo>
                <a:lnTo>
                  <a:pt x="5694" y="34568"/>
                </a:lnTo>
                <a:lnTo>
                  <a:pt x="5786" y="34560"/>
                </a:lnTo>
                <a:lnTo>
                  <a:pt x="5879" y="34553"/>
                </a:lnTo>
                <a:lnTo>
                  <a:pt x="5971" y="34532"/>
                </a:lnTo>
                <a:lnTo>
                  <a:pt x="6070" y="34510"/>
                </a:lnTo>
                <a:lnTo>
                  <a:pt x="6162" y="34475"/>
                </a:lnTo>
                <a:lnTo>
                  <a:pt x="6255" y="34439"/>
                </a:lnTo>
                <a:lnTo>
                  <a:pt x="6347" y="34389"/>
                </a:lnTo>
                <a:lnTo>
                  <a:pt x="6439" y="34339"/>
                </a:lnTo>
                <a:lnTo>
                  <a:pt x="6561" y="34424"/>
                </a:lnTo>
                <a:lnTo>
                  <a:pt x="6688" y="34503"/>
                </a:lnTo>
                <a:lnTo>
                  <a:pt x="6815" y="34568"/>
                </a:lnTo>
                <a:lnTo>
                  <a:pt x="6948" y="34625"/>
                </a:lnTo>
                <a:lnTo>
                  <a:pt x="7081" y="34668"/>
                </a:lnTo>
                <a:lnTo>
                  <a:pt x="7220" y="34704"/>
                </a:lnTo>
                <a:lnTo>
                  <a:pt x="7353" y="34725"/>
                </a:lnTo>
                <a:lnTo>
                  <a:pt x="7491" y="34739"/>
                </a:lnTo>
                <a:lnTo>
                  <a:pt x="7630" y="34739"/>
                </a:lnTo>
                <a:lnTo>
                  <a:pt x="7769" y="34718"/>
                </a:lnTo>
                <a:lnTo>
                  <a:pt x="7902" y="34689"/>
                </a:lnTo>
                <a:lnTo>
                  <a:pt x="8040" y="34646"/>
                </a:lnTo>
                <a:lnTo>
                  <a:pt x="8173" y="34589"/>
                </a:lnTo>
                <a:lnTo>
                  <a:pt x="8306" y="34517"/>
                </a:lnTo>
                <a:lnTo>
                  <a:pt x="8439" y="34424"/>
                </a:lnTo>
                <a:lnTo>
                  <a:pt x="8566" y="34317"/>
                </a:lnTo>
                <a:lnTo>
                  <a:pt x="8861" y="34045"/>
                </a:lnTo>
                <a:lnTo>
                  <a:pt x="9156" y="33773"/>
                </a:lnTo>
                <a:lnTo>
                  <a:pt x="9439" y="33494"/>
                </a:lnTo>
                <a:lnTo>
                  <a:pt x="9722" y="33208"/>
                </a:lnTo>
                <a:lnTo>
                  <a:pt x="10000" y="32922"/>
                </a:lnTo>
                <a:lnTo>
                  <a:pt x="10271" y="32628"/>
                </a:lnTo>
                <a:lnTo>
                  <a:pt x="10537" y="32328"/>
                </a:lnTo>
                <a:lnTo>
                  <a:pt x="10803" y="32020"/>
                </a:lnTo>
                <a:lnTo>
                  <a:pt x="11057" y="31712"/>
                </a:lnTo>
                <a:lnTo>
                  <a:pt x="11312" y="31397"/>
                </a:lnTo>
                <a:lnTo>
                  <a:pt x="11560" y="31082"/>
                </a:lnTo>
                <a:lnTo>
                  <a:pt x="11797" y="30753"/>
                </a:lnTo>
                <a:lnTo>
                  <a:pt x="12034" y="30424"/>
                </a:lnTo>
                <a:lnTo>
                  <a:pt x="12265" y="30095"/>
                </a:lnTo>
                <a:lnTo>
                  <a:pt x="12491" y="29751"/>
                </a:lnTo>
                <a:lnTo>
                  <a:pt x="12710" y="29408"/>
                </a:lnTo>
                <a:lnTo>
                  <a:pt x="12947" y="29415"/>
                </a:lnTo>
                <a:lnTo>
                  <a:pt x="13179" y="29400"/>
                </a:lnTo>
                <a:lnTo>
                  <a:pt x="13404" y="29379"/>
                </a:lnTo>
                <a:lnTo>
                  <a:pt x="13624" y="29343"/>
                </a:lnTo>
                <a:lnTo>
                  <a:pt x="13843" y="29293"/>
                </a:lnTo>
                <a:lnTo>
                  <a:pt x="14057" y="29229"/>
                </a:lnTo>
                <a:lnTo>
                  <a:pt x="14265" y="29157"/>
                </a:lnTo>
                <a:lnTo>
                  <a:pt x="14468" y="29071"/>
                </a:lnTo>
                <a:lnTo>
                  <a:pt x="14566" y="29171"/>
                </a:lnTo>
                <a:lnTo>
                  <a:pt x="14664" y="29279"/>
                </a:lnTo>
                <a:lnTo>
                  <a:pt x="14762" y="29379"/>
                </a:lnTo>
                <a:lnTo>
                  <a:pt x="14866" y="29479"/>
                </a:lnTo>
                <a:lnTo>
                  <a:pt x="14988" y="29565"/>
                </a:lnTo>
                <a:lnTo>
                  <a:pt x="15115" y="29644"/>
                </a:lnTo>
                <a:lnTo>
                  <a:pt x="15248" y="29715"/>
                </a:lnTo>
                <a:lnTo>
                  <a:pt x="15386" y="29765"/>
                </a:lnTo>
                <a:lnTo>
                  <a:pt x="15531" y="29808"/>
                </a:lnTo>
                <a:lnTo>
                  <a:pt x="15675" y="29837"/>
                </a:lnTo>
                <a:lnTo>
                  <a:pt x="15820" y="29851"/>
                </a:lnTo>
                <a:lnTo>
                  <a:pt x="15970" y="29851"/>
                </a:lnTo>
                <a:lnTo>
                  <a:pt x="16121" y="29844"/>
                </a:lnTo>
                <a:lnTo>
                  <a:pt x="16265" y="29830"/>
                </a:lnTo>
                <a:lnTo>
                  <a:pt x="16410" y="29794"/>
                </a:lnTo>
                <a:lnTo>
                  <a:pt x="16554" y="29751"/>
                </a:lnTo>
                <a:lnTo>
                  <a:pt x="16693" y="29701"/>
                </a:lnTo>
                <a:lnTo>
                  <a:pt x="16826" y="29637"/>
                </a:lnTo>
                <a:lnTo>
                  <a:pt x="16953" y="29565"/>
                </a:lnTo>
                <a:lnTo>
                  <a:pt x="17080" y="29479"/>
                </a:lnTo>
                <a:lnTo>
                  <a:pt x="17305" y="29300"/>
                </a:lnTo>
                <a:lnTo>
                  <a:pt x="17525" y="29107"/>
                </a:lnTo>
                <a:lnTo>
                  <a:pt x="17739" y="28914"/>
                </a:lnTo>
                <a:lnTo>
                  <a:pt x="17947" y="28713"/>
                </a:lnTo>
                <a:lnTo>
                  <a:pt x="18149" y="28506"/>
                </a:lnTo>
                <a:lnTo>
                  <a:pt x="18346" y="28291"/>
                </a:lnTo>
                <a:lnTo>
                  <a:pt x="18536" y="28069"/>
                </a:lnTo>
                <a:lnTo>
                  <a:pt x="18727" y="27847"/>
                </a:lnTo>
                <a:lnTo>
                  <a:pt x="19045" y="28513"/>
                </a:lnTo>
                <a:lnTo>
                  <a:pt x="19369" y="29164"/>
                </a:lnTo>
                <a:lnTo>
                  <a:pt x="19692" y="29801"/>
                </a:lnTo>
                <a:lnTo>
                  <a:pt x="20016" y="30417"/>
                </a:lnTo>
                <a:lnTo>
                  <a:pt x="20103" y="30560"/>
                </a:lnTo>
                <a:lnTo>
                  <a:pt x="20189" y="30696"/>
                </a:lnTo>
                <a:lnTo>
                  <a:pt x="20288" y="30825"/>
                </a:lnTo>
                <a:lnTo>
                  <a:pt x="20392" y="30946"/>
                </a:lnTo>
                <a:lnTo>
                  <a:pt x="20502" y="31061"/>
                </a:lnTo>
                <a:lnTo>
                  <a:pt x="20611" y="31168"/>
                </a:lnTo>
                <a:lnTo>
                  <a:pt x="20733" y="31261"/>
                </a:lnTo>
                <a:lnTo>
                  <a:pt x="20854" y="31354"/>
                </a:lnTo>
                <a:lnTo>
                  <a:pt x="20987" y="31433"/>
                </a:lnTo>
                <a:lnTo>
                  <a:pt x="21114" y="31505"/>
                </a:lnTo>
                <a:lnTo>
                  <a:pt x="21247" y="31569"/>
                </a:lnTo>
                <a:lnTo>
                  <a:pt x="21386" y="31626"/>
                </a:lnTo>
                <a:lnTo>
                  <a:pt x="21525" y="31669"/>
                </a:lnTo>
                <a:lnTo>
                  <a:pt x="21663" y="31705"/>
                </a:lnTo>
                <a:lnTo>
                  <a:pt x="21802" y="31726"/>
                </a:lnTo>
                <a:lnTo>
                  <a:pt x="21946" y="31741"/>
                </a:lnTo>
                <a:lnTo>
                  <a:pt x="22085" y="31748"/>
                </a:lnTo>
                <a:lnTo>
                  <a:pt x="22224" y="31741"/>
                </a:lnTo>
                <a:lnTo>
                  <a:pt x="22363" y="31726"/>
                </a:lnTo>
                <a:lnTo>
                  <a:pt x="22501" y="31698"/>
                </a:lnTo>
                <a:lnTo>
                  <a:pt x="22634" y="31655"/>
                </a:lnTo>
                <a:lnTo>
                  <a:pt x="22767" y="31605"/>
                </a:lnTo>
                <a:lnTo>
                  <a:pt x="22894" y="31540"/>
                </a:lnTo>
                <a:lnTo>
                  <a:pt x="23022" y="31469"/>
                </a:lnTo>
                <a:lnTo>
                  <a:pt x="23137" y="31383"/>
                </a:lnTo>
                <a:lnTo>
                  <a:pt x="23253" y="31283"/>
                </a:lnTo>
                <a:lnTo>
                  <a:pt x="23363" y="31175"/>
                </a:lnTo>
                <a:lnTo>
                  <a:pt x="23467" y="31046"/>
                </a:lnTo>
                <a:lnTo>
                  <a:pt x="23565" y="30910"/>
                </a:lnTo>
                <a:lnTo>
                  <a:pt x="23651" y="30760"/>
                </a:lnTo>
                <a:lnTo>
                  <a:pt x="23738" y="30596"/>
                </a:lnTo>
                <a:lnTo>
                  <a:pt x="23808" y="30417"/>
                </a:lnTo>
                <a:lnTo>
                  <a:pt x="24004" y="29894"/>
                </a:lnTo>
                <a:lnTo>
                  <a:pt x="24189" y="29365"/>
                </a:lnTo>
                <a:lnTo>
                  <a:pt x="24362" y="28835"/>
                </a:lnTo>
                <a:lnTo>
                  <a:pt x="24530" y="28305"/>
                </a:lnTo>
                <a:lnTo>
                  <a:pt x="24721" y="28477"/>
                </a:lnTo>
                <a:lnTo>
                  <a:pt x="24911" y="28642"/>
                </a:lnTo>
                <a:lnTo>
                  <a:pt x="25102" y="28792"/>
                </a:lnTo>
                <a:lnTo>
                  <a:pt x="25293" y="28942"/>
                </a:lnTo>
                <a:lnTo>
                  <a:pt x="25484" y="29078"/>
                </a:lnTo>
                <a:lnTo>
                  <a:pt x="25674" y="29214"/>
                </a:lnTo>
                <a:lnTo>
                  <a:pt x="25865" y="29336"/>
                </a:lnTo>
                <a:lnTo>
                  <a:pt x="26056" y="29451"/>
                </a:lnTo>
                <a:lnTo>
                  <a:pt x="26247" y="29551"/>
                </a:lnTo>
                <a:lnTo>
                  <a:pt x="26437" y="29651"/>
                </a:lnTo>
                <a:lnTo>
                  <a:pt x="26628" y="29730"/>
                </a:lnTo>
                <a:lnTo>
                  <a:pt x="26819" y="29808"/>
                </a:lnTo>
                <a:lnTo>
                  <a:pt x="27010" y="29873"/>
                </a:lnTo>
                <a:lnTo>
                  <a:pt x="27194" y="29923"/>
                </a:lnTo>
                <a:lnTo>
                  <a:pt x="27385" y="29966"/>
                </a:lnTo>
                <a:lnTo>
                  <a:pt x="27570" y="30002"/>
                </a:lnTo>
                <a:lnTo>
                  <a:pt x="27761" y="30016"/>
                </a:lnTo>
                <a:lnTo>
                  <a:pt x="27946" y="30023"/>
                </a:lnTo>
                <a:lnTo>
                  <a:pt x="28131" y="30023"/>
                </a:lnTo>
                <a:lnTo>
                  <a:pt x="28310" y="30002"/>
                </a:lnTo>
                <a:lnTo>
                  <a:pt x="28495" y="29973"/>
                </a:lnTo>
                <a:lnTo>
                  <a:pt x="28674" y="29930"/>
                </a:lnTo>
                <a:lnTo>
                  <a:pt x="28853" y="29873"/>
                </a:lnTo>
                <a:lnTo>
                  <a:pt x="29032" y="29801"/>
                </a:lnTo>
                <a:lnTo>
                  <a:pt x="29206" y="29715"/>
                </a:lnTo>
                <a:lnTo>
                  <a:pt x="29379" y="29608"/>
                </a:lnTo>
                <a:lnTo>
                  <a:pt x="29553" y="29493"/>
                </a:lnTo>
                <a:lnTo>
                  <a:pt x="29720" y="29365"/>
                </a:lnTo>
                <a:lnTo>
                  <a:pt x="29888" y="29221"/>
                </a:lnTo>
                <a:lnTo>
                  <a:pt x="30055" y="29057"/>
                </a:lnTo>
                <a:lnTo>
                  <a:pt x="30217" y="28878"/>
                </a:lnTo>
                <a:lnTo>
                  <a:pt x="30379" y="28685"/>
                </a:lnTo>
                <a:lnTo>
                  <a:pt x="30628" y="28985"/>
                </a:lnTo>
                <a:lnTo>
                  <a:pt x="30888" y="29279"/>
                </a:lnTo>
                <a:lnTo>
                  <a:pt x="31148" y="29558"/>
                </a:lnTo>
                <a:lnTo>
                  <a:pt x="31419" y="29830"/>
                </a:lnTo>
                <a:lnTo>
                  <a:pt x="31691" y="30087"/>
                </a:lnTo>
                <a:lnTo>
                  <a:pt x="31980" y="30331"/>
                </a:lnTo>
                <a:lnTo>
                  <a:pt x="32125" y="30445"/>
                </a:lnTo>
                <a:lnTo>
                  <a:pt x="32269" y="30560"/>
                </a:lnTo>
                <a:lnTo>
                  <a:pt x="32419" y="30667"/>
                </a:lnTo>
                <a:lnTo>
                  <a:pt x="32570" y="30775"/>
                </a:lnTo>
                <a:lnTo>
                  <a:pt x="32720" y="30875"/>
                </a:lnTo>
                <a:lnTo>
                  <a:pt x="32876" y="30975"/>
                </a:lnTo>
                <a:lnTo>
                  <a:pt x="33032" y="31068"/>
                </a:lnTo>
                <a:lnTo>
                  <a:pt x="33194" y="31154"/>
                </a:lnTo>
                <a:lnTo>
                  <a:pt x="33356" y="31240"/>
                </a:lnTo>
                <a:lnTo>
                  <a:pt x="33517" y="31326"/>
                </a:lnTo>
                <a:lnTo>
                  <a:pt x="33685" y="31397"/>
                </a:lnTo>
                <a:lnTo>
                  <a:pt x="33858" y="31469"/>
                </a:lnTo>
                <a:lnTo>
                  <a:pt x="34026" y="31540"/>
                </a:lnTo>
                <a:lnTo>
                  <a:pt x="34205" y="31605"/>
                </a:lnTo>
                <a:lnTo>
                  <a:pt x="34379" y="31662"/>
                </a:lnTo>
                <a:lnTo>
                  <a:pt x="34564" y="31712"/>
                </a:lnTo>
                <a:lnTo>
                  <a:pt x="34743" y="31762"/>
                </a:lnTo>
                <a:lnTo>
                  <a:pt x="34928" y="31805"/>
                </a:lnTo>
                <a:lnTo>
                  <a:pt x="35118" y="31848"/>
                </a:lnTo>
                <a:lnTo>
                  <a:pt x="35309" y="31877"/>
                </a:lnTo>
                <a:lnTo>
                  <a:pt x="35396" y="31891"/>
                </a:lnTo>
                <a:lnTo>
                  <a:pt x="35563" y="31891"/>
                </a:lnTo>
                <a:lnTo>
                  <a:pt x="35650" y="31884"/>
                </a:lnTo>
                <a:lnTo>
                  <a:pt x="35731" y="31869"/>
                </a:lnTo>
                <a:lnTo>
                  <a:pt x="35812" y="31848"/>
                </a:lnTo>
                <a:lnTo>
                  <a:pt x="35893" y="31819"/>
                </a:lnTo>
                <a:lnTo>
                  <a:pt x="35968" y="31791"/>
                </a:lnTo>
                <a:lnTo>
                  <a:pt x="36205" y="31805"/>
                </a:lnTo>
                <a:lnTo>
                  <a:pt x="36442" y="31805"/>
                </a:lnTo>
                <a:lnTo>
                  <a:pt x="36673" y="31791"/>
                </a:lnTo>
                <a:lnTo>
                  <a:pt x="36904" y="31762"/>
                </a:lnTo>
                <a:lnTo>
                  <a:pt x="37136" y="31719"/>
                </a:lnTo>
                <a:lnTo>
                  <a:pt x="37367" y="31669"/>
                </a:lnTo>
                <a:lnTo>
                  <a:pt x="37598" y="31598"/>
                </a:lnTo>
                <a:lnTo>
                  <a:pt x="37829" y="31519"/>
                </a:lnTo>
                <a:lnTo>
                  <a:pt x="38055" y="31419"/>
                </a:lnTo>
                <a:lnTo>
                  <a:pt x="38280" y="31311"/>
                </a:lnTo>
                <a:lnTo>
                  <a:pt x="38505" y="31182"/>
                </a:lnTo>
                <a:lnTo>
                  <a:pt x="38731" y="31039"/>
                </a:lnTo>
                <a:lnTo>
                  <a:pt x="38950" y="30882"/>
                </a:lnTo>
                <a:lnTo>
                  <a:pt x="39176" y="30710"/>
                </a:lnTo>
                <a:lnTo>
                  <a:pt x="39390" y="30517"/>
                </a:lnTo>
                <a:lnTo>
                  <a:pt x="39609" y="30309"/>
                </a:lnTo>
                <a:lnTo>
                  <a:pt x="39754" y="30166"/>
                </a:lnTo>
                <a:lnTo>
                  <a:pt x="39887" y="30009"/>
                </a:lnTo>
                <a:lnTo>
                  <a:pt x="40020" y="29858"/>
                </a:lnTo>
                <a:lnTo>
                  <a:pt x="40141" y="29701"/>
                </a:lnTo>
                <a:lnTo>
                  <a:pt x="40251" y="29544"/>
                </a:lnTo>
                <a:lnTo>
                  <a:pt x="40361" y="29379"/>
                </a:lnTo>
                <a:lnTo>
                  <a:pt x="40459" y="29214"/>
                </a:lnTo>
                <a:lnTo>
                  <a:pt x="40551" y="29050"/>
                </a:lnTo>
                <a:lnTo>
                  <a:pt x="40638" y="28878"/>
                </a:lnTo>
                <a:lnTo>
                  <a:pt x="40713" y="28706"/>
                </a:lnTo>
                <a:lnTo>
                  <a:pt x="40788" y="28534"/>
                </a:lnTo>
                <a:lnTo>
                  <a:pt x="40852" y="28356"/>
                </a:lnTo>
                <a:lnTo>
                  <a:pt x="40916" y="28177"/>
                </a:lnTo>
                <a:lnTo>
                  <a:pt x="40968" y="27998"/>
                </a:lnTo>
                <a:lnTo>
                  <a:pt x="41014" y="27812"/>
                </a:lnTo>
                <a:lnTo>
                  <a:pt x="41054" y="27626"/>
                </a:lnTo>
                <a:lnTo>
                  <a:pt x="41031" y="27890"/>
                </a:lnTo>
                <a:lnTo>
                  <a:pt x="41002" y="28162"/>
                </a:lnTo>
                <a:lnTo>
                  <a:pt x="40973" y="28427"/>
                </a:lnTo>
                <a:lnTo>
                  <a:pt x="40939" y="28692"/>
                </a:lnTo>
                <a:lnTo>
                  <a:pt x="40904" y="28957"/>
                </a:lnTo>
                <a:lnTo>
                  <a:pt x="40858" y="29229"/>
                </a:lnTo>
                <a:lnTo>
                  <a:pt x="40811" y="29493"/>
                </a:lnTo>
                <a:lnTo>
                  <a:pt x="40759" y="29765"/>
                </a:lnTo>
                <a:lnTo>
                  <a:pt x="40707" y="30030"/>
                </a:lnTo>
                <a:lnTo>
                  <a:pt x="40650" y="30295"/>
                </a:lnTo>
                <a:lnTo>
                  <a:pt x="40586" y="30567"/>
                </a:lnTo>
                <a:lnTo>
                  <a:pt x="40517" y="30832"/>
                </a:lnTo>
                <a:lnTo>
                  <a:pt x="40447" y="31104"/>
                </a:lnTo>
                <a:lnTo>
                  <a:pt x="40366" y="31376"/>
                </a:lnTo>
                <a:lnTo>
                  <a:pt x="40286" y="31640"/>
                </a:lnTo>
                <a:lnTo>
                  <a:pt x="40205" y="31912"/>
                </a:lnTo>
                <a:lnTo>
                  <a:pt x="40112" y="32177"/>
                </a:lnTo>
                <a:lnTo>
                  <a:pt x="40020" y="32449"/>
                </a:lnTo>
                <a:lnTo>
                  <a:pt x="39921" y="32714"/>
                </a:lnTo>
                <a:lnTo>
                  <a:pt x="39817" y="32986"/>
                </a:lnTo>
                <a:lnTo>
                  <a:pt x="39708" y="33251"/>
                </a:lnTo>
                <a:lnTo>
                  <a:pt x="39592" y="33523"/>
                </a:lnTo>
                <a:lnTo>
                  <a:pt x="39476" y="33788"/>
                </a:lnTo>
                <a:lnTo>
                  <a:pt x="39355" y="34059"/>
                </a:lnTo>
                <a:lnTo>
                  <a:pt x="39228" y="34324"/>
                </a:lnTo>
                <a:lnTo>
                  <a:pt x="39095" y="34596"/>
                </a:lnTo>
                <a:lnTo>
                  <a:pt x="38956" y="34861"/>
                </a:lnTo>
                <a:lnTo>
                  <a:pt x="38817" y="35133"/>
                </a:lnTo>
                <a:lnTo>
                  <a:pt x="38667" y="35398"/>
                </a:lnTo>
                <a:lnTo>
                  <a:pt x="38517" y="35663"/>
                </a:lnTo>
                <a:lnTo>
                  <a:pt x="38361" y="35935"/>
                </a:lnTo>
                <a:lnTo>
                  <a:pt x="38199" y="36199"/>
                </a:lnTo>
                <a:lnTo>
                  <a:pt x="38124" y="36328"/>
                </a:lnTo>
                <a:lnTo>
                  <a:pt x="38055" y="36457"/>
                </a:lnTo>
                <a:lnTo>
                  <a:pt x="37991" y="36586"/>
                </a:lnTo>
                <a:lnTo>
                  <a:pt x="37939" y="36722"/>
                </a:lnTo>
                <a:lnTo>
                  <a:pt x="37893" y="36851"/>
                </a:lnTo>
                <a:lnTo>
                  <a:pt x="37858" y="36979"/>
                </a:lnTo>
                <a:lnTo>
                  <a:pt x="37823" y="37101"/>
                </a:lnTo>
                <a:lnTo>
                  <a:pt x="37800" y="37230"/>
                </a:lnTo>
                <a:lnTo>
                  <a:pt x="37783" y="37359"/>
                </a:lnTo>
                <a:lnTo>
                  <a:pt x="37771" y="37480"/>
                </a:lnTo>
                <a:lnTo>
                  <a:pt x="37766" y="37602"/>
                </a:lnTo>
                <a:lnTo>
                  <a:pt x="37766" y="37724"/>
                </a:lnTo>
                <a:lnTo>
                  <a:pt x="37771" y="37845"/>
                </a:lnTo>
                <a:lnTo>
                  <a:pt x="37789" y="37960"/>
                </a:lnTo>
                <a:lnTo>
                  <a:pt x="37806" y="38074"/>
                </a:lnTo>
                <a:lnTo>
                  <a:pt x="37829" y="38189"/>
                </a:lnTo>
                <a:lnTo>
                  <a:pt x="37858" y="38303"/>
                </a:lnTo>
                <a:lnTo>
                  <a:pt x="37893" y="38411"/>
                </a:lnTo>
                <a:lnTo>
                  <a:pt x="37933" y="38518"/>
                </a:lnTo>
                <a:lnTo>
                  <a:pt x="37979" y="38625"/>
                </a:lnTo>
                <a:lnTo>
                  <a:pt x="38026" y="38733"/>
                </a:lnTo>
                <a:lnTo>
                  <a:pt x="38078" y="38826"/>
                </a:lnTo>
                <a:lnTo>
                  <a:pt x="38135" y="38926"/>
                </a:lnTo>
                <a:lnTo>
                  <a:pt x="38199" y="39019"/>
                </a:lnTo>
                <a:lnTo>
                  <a:pt x="38263" y="39112"/>
                </a:lnTo>
                <a:lnTo>
                  <a:pt x="38332" y="39198"/>
                </a:lnTo>
                <a:lnTo>
                  <a:pt x="38407" y="39284"/>
                </a:lnTo>
                <a:lnTo>
                  <a:pt x="38482" y="39363"/>
                </a:lnTo>
                <a:lnTo>
                  <a:pt x="38563" y="39441"/>
                </a:lnTo>
                <a:lnTo>
                  <a:pt x="38644" y="39513"/>
                </a:lnTo>
                <a:lnTo>
                  <a:pt x="38731" y="39584"/>
                </a:lnTo>
                <a:lnTo>
                  <a:pt x="38817" y="39649"/>
                </a:lnTo>
                <a:lnTo>
                  <a:pt x="38910" y="39713"/>
                </a:lnTo>
                <a:lnTo>
                  <a:pt x="39002" y="39771"/>
                </a:lnTo>
                <a:lnTo>
                  <a:pt x="39095" y="39828"/>
                </a:lnTo>
                <a:lnTo>
                  <a:pt x="39193" y="39878"/>
                </a:lnTo>
                <a:lnTo>
                  <a:pt x="39291" y="39921"/>
                </a:lnTo>
                <a:lnTo>
                  <a:pt x="39395" y="39957"/>
                </a:lnTo>
                <a:lnTo>
                  <a:pt x="39494" y="39992"/>
                </a:lnTo>
                <a:lnTo>
                  <a:pt x="39598" y="40021"/>
                </a:lnTo>
                <a:lnTo>
                  <a:pt x="39702" y="40050"/>
                </a:lnTo>
                <a:lnTo>
                  <a:pt x="39812" y="40071"/>
                </a:lnTo>
                <a:lnTo>
                  <a:pt x="39916" y="40085"/>
                </a:lnTo>
                <a:lnTo>
                  <a:pt x="40020" y="40093"/>
                </a:lnTo>
                <a:lnTo>
                  <a:pt x="40129" y="40100"/>
                </a:lnTo>
                <a:lnTo>
                  <a:pt x="40234" y="40093"/>
                </a:lnTo>
                <a:lnTo>
                  <a:pt x="40343" y="40085"/>
                </a:lnTo>
                <a:lnTo>
                  <a:pt x="40447" y="40071"/>
                </a:lnTo>
                <a:lnTo>
                  <a:pt x="40557" y="40057"/>
                </a:lnTo>
                <a:lnTo>
                  <a:pt x="40661" y="40028"/>
                </a:lnTo>
                <a:lnTo>
                  <a:pt x="40771" y="39992"/>
                </a:lnTo>
                <a:lnTo>
                  <a:pt x="40875" y="39957"/>
                </a:lnTo>
                <a:lnTo>
                  <a:pt x="40979" y="39914"/>
                </a:lnTo>
                <a:lnTo>
                  <a:pt x="41083" y="39864"/>
                </a:lnTo>
                <a:lnTo>
                  <a:pt x="41181" y="39799"/>
                </a:lnTo>
                <a:lnTo>
                  <a:pt x="41280" y="39735"/>
                </a:lnTo>
                <a:lnTo>
                  <a:pt x="41378" y="39663"/>
                </a:lnTo>
                <a:lnTo>
                  <a:pt x="41476" y="39584"/>
                </a:lnTo>
                <a:lnTo>
                  <a:pt x="41569" y="39499"/>
                </a:lnTo>
                <a:lnTo>
                  <a:pt x="41661" y="39406"/>
                </a:lnTo>
                <a:lnTo>
                  <a:pt x="41754" y="39298"/>
                </a:lnTo>
                <a:lnTo>
                  <a:pt x="41840" y="39191"/>
                </a:lnTo>
                <a:lnTo>
                  <a:pt x="41921" y="39076"/>
                </a:lnTo>
                <a:lnTo>
                  <a:pt x="42002" y="38948"/>
                </a:lnTo>
                <a:lnTo>
                  <a:pt x="42239" y="38561"/>
                </a:lnTo>
                <a:lnTo>
                  <a:pt x="42470" y="38167"/>
                </a:lnTo>
                <a:lnTo>
                  <a:pt x="42690" y="37774"/>
                </a:lnTo>
                <a:lnTo>
                  <a:pt x="42898" y="37380"/>
                </a:lnTo>
                <a:lnTo>
                  <a:pt x="43106" y="36979"/>
                </a:lnTo>
                <a:lnTo>
                  <a:pt x="43297" y="36586"/>
                </a:lnTo>
                <a:lnTo>
                  <a:pt x="43482" y="36185"/>
                </a:lnTo>
                <a:lnTo>
                  <a:pt x="43661" y="35791"/>
                </a:lnTo>
                <a:lnTo>
                  <a:pt x="43834" y="35391"/>
                </a:lnTo>
                <a:lnTo>
                  <a:pt x="43996" y="34990"/>
                </a:lnTo>
                <a:lnTo>
                  <a:pt x="44146" y="34596"/>
                </a:lnTo>
                <a:lnTo>
                  <a:pt x="44291" y="34195"/>
                </a:lnTo>
                <a:lnTo>
                  <a:pt x="44430" y="33795"/>
                </a:lnTo>
                <a:lnTo>
                  <a:pt x="44557" y="33394"/>
                </a:lnTo>
                <a:lnTo>
                  <a:pt x="44684" y="32993"/>
                </a:lnTo>
                <a:lnTo>
                  <a:pt x="44794" y="32592"/>
                </a:lnTo>
                <a:lnTo>
                  <a:pt x="44904" y="32184"/>
                </a:lnTo>
                <a:lnTo>
                  <a:pt x="45002" y="31784"/>
                </a:lnTo>
                <a:lnTo>
                  <a:pt x="45094" y="31383"/>
                </a:lnTo>
                <a:lnTo>
                  <a:pt x="45175" y="30982"/>
                </a:lnTo>
                <a:lnTo>
                  <a:pt x="45250" y="30581"/>
                </a:lnTo>
                <a:lnTo>
                  <a:pt x="45320" y="30181"/>
                </a:lnTo>
                <a:lnTo>
                  <a:pt x="45383" y="29780"/>
                </a:lnTo>
                <a:lnTo>
                  <a:pt x="45435" y="29379"/>
                </a:lnTo>
                <a:lnTo>
                  <a:pt x="45487" y="28978"/>
                </a:lnTo>
                <a:lnTo>
                  <a:pt x="45522" y="28577"/>
                </a:lnTo>
                <a:lnTo>
                  <a:pt x="45557" y="28177"/>
                </a:lnTo>
                <a:lnTo>
                  <a:pt x="45586" y="27776"/>
                </a:lnTo>
                <a:lnTo>
                  <a:pt x="45603" y="27382"/>
                </a:lnTo>
                <a:lnTo>
                  <a:pt x="45614" y="26981"/>
                </a:lnTo>
                <a:lnTo>
                  <a:pt x="45620" y="26581"/>
                </a:lnTo>
                <a:lnTo>
                  <a:pt x="45620" y="26187"/>
                </a:lnTo>
                <a:lnTo>
                  <a:pt x="45614" y="25793"/>
                </a:lnTo>
                <a:lnTo>
                  <a:pt x="45603" y="25393"/>
                </a:lnTo>
                <a:lnTo>
                  <a:pt x="45580" y="24999"/>
                </a:lnTo>
                <a:lnTo>
                  <a:pt x="45551" y="24605"/>
                </a:lnTo>
                <a:lnTo>
                  <a:pt x="45522" y="24219"/>
                </a:lnTo>
                <a:lnTo>
                  <a:pt x="45481" y="23825"/>
                </a:lnTo>
                <a:lnTo>
                  <a:pt x="45435" y="23432"/>
                </a:lnTo>
                <a:lnTo>
                  <a:pt x="45383" y="23045"/>
                </a:lnTo>
                <a:lnTo>
                  <a:pt x="45325" y="22659"/>
                </a:lnTo>
                <a:lnTo>
                  <a:pt x="45262" y="22272"/>
                </a:lnTo>
                <a:lnTo>
                  <a:pt x="45192" y="21886"/>
                </a:lnTo>
                <a:lnTo>
                  <a:pt x="45117" y="21499"/>
                </a:lnTo>
                <a:lnTo>
                  <a:pt x="45031" y="21120"/>
                </a:lnTo>
                <a:lnTo>
                  <a:pt x="44944" y="20741"/>
                </a:lnTo>
                <a:lnTo>
                  <a:pt x="44851" y="20361"/>
                </a:lnTo>
                <a:lnTo>
                  <a:pt x="44753" y="19982"/>
                </a:lnTo>
                <a:lnTo>
                  <a:pt x="44649" y="19603"/>
                </a:lnTo>
                <a:lnTo>
                  <a:pt x="44539" y="19231"/>
                </a:lnTo>
                <a:lnTo>
                  <a:pt x="44424" y="18859"/>
                </a:lnTo>
                <a:lnTo>
                  <a:pt x="44302" y="18486"/>
                </a:lnTo>
                <a:lnTo>
                  <a:pt x="44181" y="18121"/>
                </a:lnTo>
                <a:lnTo>
                  <a:pt x="44048" y="17756"/>
                </a:lnTo>
                <a:lnTo>
                  <a:pt x="43915" y="17391"/>
                </a:lnTo>
                <a:lnTo>
                  <a:pt x="43771" y="17026"/>
                </a:lnTo>
                <a:lnTo>
                  <a:pt x="43626" y="16669"/>
                </a:lnTo>
                <a:lnTo>
                  <a:pt x="43476" y="16311"/>
                </a:lnTo>
                <a:lnTo>
                  <a:pt x="43320" y="15953"/>
                </a:lnTo>
                <a:lnTo>
                  <a:pt x="43158" y="15602"/>
                </a:lnTo>
                <a:lnTo>
                  <a:pt x="42990" y="15251"/>
                </a:lnTo>
                <a:lnTo>
                  <a:pt x="42823" y="14901"/>
                </a:lnTo>
                <a:lnTo>
                  <a:pt x="42649" y="14557"/>
                </a:lnTo>
                <a:lnTo>
                  <a:pt x="42470" y="14214"/>
                </a:lnTo>
                <a:lnTo>
                  <a:pt x="42285" y="13870"/>
                </a:lnTo>
                <a:lnTo>
                  <a:pt x="42095" y="13534"/>
                </a:lnTo>
                <a:lnTo>
                  <a:pt x="41904" y="13198"/>
                </a:lnTo>
                <a:lnTo>
                  <a:pt x="41707" y="12861"/>
                </a:lnTo>
                <a:lnTo>
                  <a:pt x="41505" y="12532"/>
                </a:lnTo>
                <a:lnTo>
                  <a:pt x="41303" y="12210"/>
                </a:lnTo>
                <a:lnTo>
                  <a:pt x="41089" y="11881"/>
                </a:lnTo>
                <a:lnTo>
                  <a:pt x="40875" y="11566"/>
                </a:lnTo>
                <a:lnTo>
                  <a:pt x="40661" y="11244"/>
                </a:lnTo>
                <a:lnTo>
                  <a:pt x="40442" y="10929"/>
                </a:lnTo>
                <a:lnTo>
                  <a:pt x="40216" y="10621"/>
                </a:lnTo>
                <a:lnTo>
                  <a:pt x="39985" y="10313"/>
                </a:lnTo>
                <a:lnTo>
                  <a:pt x="39754" y="10006"/>
                </a:lnTo>
                <a:lnTo>
                  <a:pt x="39517" y="9705"/>
                </a:lnTo>
                <a:lnTo>
                  <a:pt x="39280" y="9404"/>
                </a:lnTo>
                <a:lnTo>
                  <a:pt x="39037" y="9111"/>
                </a:lnTo>
                <a:lnTo>
                  <a:pt x="38789" y="8825"/>
                </a:lnTo>
                <a:lnTo>
                  <a:pt x="38540" y="8531"/>
                </a:lnTo>
                <a:lnTo>
                  <a:pt x="38286" y="8252"/>
                </a:lnTo>
                <a:lnTo>
                  <a:pt x="38031" y="7973"/>
                </a:lnTo>
                <a:lnTo>
                  <a:pt x="37771" y="7694"/>
                </a:lnTo>
                <a:lnTo>
                  <a:pt x="37505" y="7422"/>
                </a:lnTo>
                <a:lnTo>
                  <a:pt x="37240" y="7157"/>
                </a:lnTo>
                <a:lnTo>
                  <a:pt x="36974" y="6892"/>
                </a:lnTo>
                <a:lnTo>
                  <a:pt x="36702" y="6628"/>
                </a:lnTo>
                <a:lnTo>
                  <a:pt x="36430" y="6370"/>
                </a:lnTo>
                <a:lnTo>
                  <a:pt x="36153" y="6119"/>
                </a:lnTo>
                <a:lnTo>
                  <a:pt x="35870" y="5876"/>
                </a:lnTo>
                <a:lnTo>
                  <a:pt x="35592" y="5626"/>
                </a:lnTo>
                <a:lnTo>
                  <a:pt x="35303" y="5389"/>
                </a:lnTo>
                <a:lnTo>
                  <a:pt x="35020" y="5153"/>
                </a:lnTo>
                <a:lnTo>
                  <a:pt x="34731" y="4924"/>
                </a:lnTo>
                <a:lnTo>
                  <a:pt x="34436" y="4695"/>
                </a:lnTo>
                <a:lnTo>
                  <a:pt x="34142" y="4473"/>
                </a:lnTo>
                <a:lnTo>
                  <a:pt x="33847" y="4259"/>
                </a:lnTo>
                <a:lnTo>
                  <a:pt x="33546" y="4044"/>
                </a:lnTo>
                <a:lnTo>
                  <a:pt x="33246" y="3836"/>
                </a:lnTo>
                <a:lnTo>
                  <a:pt x="32945" y="3636"/>
                </a:lnTo>
                <a:lnTo>
                  <a:pt x="32639" y="3436"/>
                </a:lnTo>
                <a:lnTo>
                  <a:pt x="32333" y="3242"/>
                </a:lnTo>
                <a:lnTo>
                  <a:pt x="32026" y="3056"/>
                </a:lnTo>
                <a:lnTo>
                  <a:pt x="31714" y="2877"/>
                </a:lnTo>
                <a:lnTo>
                  <a:pt x="31402" y="2699"/>
                </a:lnTo>
                <a:lnTo>
                  <a:pt x="31090" y="2520"/>
                </a:lnTo>
                <a:lnTo>
                  <a:pt x="30778" y="2355"/>
                </a:lnTo>
                <a:lnTo>
                  <a:pt x="30460" y="2190"/>
                </a:lnTo>
                <a:lnTo>
                  <a:pt x="30142" y="2033"/>
                </a:lnTo>
                <a:lnTo>
                  <a:pt x="29824" y="1883"/>
                </a:lnTo>
                <a:lnTo>
                  <a:pt x="29501" y="1740"/>
                </a:lnTo>
                <a:lnTo>
                  <a:pt x="29183" y="1596"/>
                </a:lnTo>
                <a:lnTo>
                  <a:pt x="28859" y="1460"/>
                </a:lnTo>
                <a:lnTo>
                  <a:pt x="28535" y="1332"/>
                </a:lnTo>
                <a:lnTo>
                  <a:pt x="28212" y="1203"/>
                </a:lnTo>
                <a:lnTo>
                  <a:pt x="27888" y="1088"/>
                </a:lnTo>
                <a:lnTo>
                  <a:pt x="27559" y="974"/>
                </a:lnTo>
                <a:lnTo>
                  <a:pt x="27229" y="866"/>
                </a:lnTo>
                <a:lnTo>
                  <a:pt x="26905" y="766"/>
                </a:lnTo>
                <a:lnTo>
                  <a:pt x="26576" y="673"/>
                </a:lnTo>
                <a:lnTo>
                  <a:pt x="26247" y="580"/>
                </a:lnTo>
                <a:lnTo>
                  <a:pt x="25917" y="501"/>
                </a:lnTo>
                <a:lnTo>
                  <a:pt x="25588" y="423"/>
                </a:lnTo>
                <a:lnTo>
                  <a:pt x="25252" y="351"/>
                </a:lnTo>
                <a:lnTo>
                  <a:pt x="24923" y="287"/>
                </a:lnTo>
                <a:lnTo>
                  <a:pt x="24594" y="229"/>
                </a:lnTo>
                <a:lnTo>
                  <a:pt x="24241" y="172"/>
                </a:lnTo>
                <a:lnTo>
                  <a:pt x="23888" y="129"/>
                </a:lnTo>
                <a:lnTo>
                  <a:pt x="23536" y="86"/>
                </a:lnTo>
                <a:lnTo>
                  <a:pt x="23183" y="58"/>
                </a:lnTo>
                <a:lnTo>
                  <a:pt x="22831" y="29"/>
                </a:lnTo>
                <a:lnTo>
                  <a:pt x="22478" y="15"/>
                </a:lnTo>
                <a:lnTo>
                  <a:pt x="2212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3"/>
          <p:cNvSpPr/>
          <p:nvPr/>
        </p:nvSpPr>
        <p:spPr>
          <a:xfrm>
            <a:off x="8280730" y="3808411"/>
            <a:ext cx="644656" cy="492380"/>
          </a:xfrm>
          <a:custGeom>
            <a:avLst/>
            <a:gdLst/>
            <a:ahLst/>
            <a:cxnLst/>
            <a:rect l="l" t="t" r="r" b="b"/>
            <a:pathLst>
              <a:path w="64514" h="49275" extrusionOk="0">
                <a:moveTo>
                  <a:pt x="5774" y="4767"/>
                </a:moveTo>
                <a:lnTo>
                  <a:pt x="12513" y="5497"/>
                </a:lnTo>
                <a:lnTo>
                  <a:pt x="19247" y="6234"/>
                </a:lnTo>
                <a:lnTo>
                  <a:pt x="25986" y="6978"/>
                </a:lnTo>
                <a:lnTo>
                  <a:pt x="32719" y="7730"/>
                </a:lnTo>
                <a:lnTo>
                  <a:pt x="46192" y="9240"/>
                </a:lnTo>
                <a:lnTo>
                  <a:pt x="52925" y="9984"/>
                </a:lnTo>
                <a:lnTo>
                  <a:pt x="59664" y="10729"/>
                </a:lnTo>
                <a:lnTo>
                  <a:pt x="57572" y="15631"/>
                </a:lnTo>
                <a:lnTo>
                  <a:pt x="55480" y="20526"/>
                </a:lnTo>
                <a:lnTo>
                  <a:pt x="51295" y="30317"/>
                </a:lnTo>
                <a:lnTo>
                  <a:pt x="50908" y="31211"/>
                </a:lnTo>
                <a:lnTo>
                  <a:pt x="50509" y="32120"/>
                </a:lnTo>
                <a:lnTo>
                  <a:pt x="49700" y="33945"/>
                </a:lnTo>
                <a:lnTo>
                  <a:pt x="49290" y="34868"/>
                </a:lnTo>
                <a:lnTo>
                  <a:pt x="48885" y="35799"/>
                </a:lnTo>
                <a:lnTo>
                  <a:pt x="48486" y="36736"/>
                </a:lnTo>
                <a:lnTo>
                  <a:pt x="48099" y="37681"/>
                </a:lnTo>
                <a:lnTo>
                  <a:pt x="47908" y="38153"/>
                </a:lnTo>
                <a:lnTo>
                  <a:pt x="47723" y="38633"/>
                </a:lnTo>
                <a:lnTo>
                  <a:pt x="47538" y="39112"/>
                </a:lnTo>
                <a:lnTo>
                  <a:pt x="47365" y="39592"/>
                </a:lnTo>
                <a:lnTo>
                  <a:pt x="47192" y="40071"/>
                </a:lnTo>
                <a:lnTo>
                  <a:pt x="47024" y="40558"/>
                </a:lnTo>
                <a:lnTo>
                  <a:pt x="46862" y="41045"/>
                </a:lnTo>
                <a:lnTo>
                  <a:pt x="46706" y="41531"/>
                </a:lnTo>
                <a:lnTo>
                  <a:pt x="46556" y="42018"/>
                </a:lnTo>
                <a:lnTo>
                  <a:pt x="46411" y="42512"/>
                </a:lnTo>
                <a:lnTo>
                  <a:pt x="46278" y="43006"/>
                </a:lnTo>
                <a:lnTo>
                  <a:pt x="46151" y="43499"/>
                </a:lnTo>
                <a:lnTo>
                  <a:pt x="46030" y="44000"/>
                </a:lnTo>
                <a:lnTo>
                  <a:pt x="45920" y="44501"/>
                </a:lnTo>
                <a:lnTo>
                  <a:pt x="45816" y="45002"/>
                </a:lnTo>
                <a:lnTo>
                  <a:pt x="45724" y="45503"/>
                </a:lnTo>
                <a:lnTo>
                  <a:pt x="45082" y="44766"/>
                </a:lnTo>
                <a:lnTo>
                  <a:pt x="44440" y="44036"/>
                </a:lnTo>
                <a:lnTo>
                  <a:pt x="43793" y="43313"/>
                </a:lnTo>
                <a:lnTo>
                  <a:pt x="43140" y="42590"/>
                </a:lnTo>
                <a:lnTo>
                  <a:pt x="42487" y="41868"/>
                </a:lnTo>
                <a:lnTo>
                  <a:pt x="41828" y="41159"/>
                </a:lnTo>
                <a:lnTo>
                  <a:pt x="41169" y="40443"/>
                </a:lnTo>
                <a:lnTo>
                  <a:pt x="40504" y="39742"/>
                </a:lnTo>
                <a:lnTo>
                  <a:pt x="39840" y="39041"/>
                </a:lnTo>
                <a:lnTo>
                  <a:pt x="39169" y="38339"/>
                </a:lnTo>
                <a:lnTo>
                  <a:pt x="37823" y="36951"/>
                </a:lnTo>
                <a:lnTo>
                  <a:pt x="36470" y="35570"/>
                </a:lnTo>
                <a:lnTo>
                  <a:pt x="35106" y="34203"/>
                </a:lnTo>
                <a:lnTo>
                  <a:pt x="33742" y="32843"/>
                </a:lnTo>
                <a:lnTo>
                  <a:pt x="32372" y="31490"/>
                </a:lnTo>
                <a:lnTo>
                  <a:pt x="31003" y="30138"/>
                </a:lnTo>
                <a:lnTo>
                  <a:pt x="29627" y="28792"/>
                </a:lnTo>
                <a:lnTo>
                  <a:pt x="26876" y="26108"/>
                </a:lnTo>
                <a:lnTo>
                  <a:pt x="25506" y="24763"/>
                </a:lnTo>
                <a:lnTo>
                  <a:pt x="24136" y="23417"/>
                </a:lnTo>
                <a:lnTo>
                  <a:pt x="23576" y="22866"/>
                </a:lnTo>
                <a:lnTo>
                  <a:pt x="23003" y="22315"/>
                </a:lnTo>
                <a:lnTo>
                  <a:pt x="22431" y="21771"/>
                </a:lnTo>
                <a:lnTo>
                  <a:pt x="21853" y="21220"/>
                </a:lnTo>
                <a:lnTo>
                  <a:pt x="20680" y="20118"/>
                </a:lnTo>
                <a:lnTo>
                  <a:pt x="19489" y="19016"/>
                </a:lnTo>
                <a:lnTo>
                  <a:pt x="17097" y="16805"/>
                </a:lnTo>
                <a:lnTo>
                  <a:pt x="15894" y="15681"/>
                </a:lnTo>
                <a:lnTo>
                  <a:pt x="14698" y="14550"/>
                </a:lnTo>
                <a:lnTo>
                  <a:pt x="14103" y="13978"/>
                </a:lnTo>
                <a:lnTo>
                  <a:pt x="13507" y="13405"/>
                </a:lnTo>
                <a:lnTo>
                  <a:pt x="12918" y="12825"/>
                </a:lnTo>
                <a:lnTo>
                  <a:pt x="12334" y="12239"/>
                </a:lnTo>
                <a:lnTo>
                  <a:pt x="11750" y="11652"/>
                </a:lnTo>
                <a:lnTo>
                  <a:pt x="11172" y="11058"/>
                </a:lnTo>
                <a:lnTo>
                  <a:pt x="10600" y="10457"/>
                </a:lnTo>
                <a:lnTo>
                  <a:pt x="10034" y="9855"/>
                </a:lnTo>
                <a:lnTo>
                  <a:pt x="9473" y="9240"/>
                </a:lnTo>
                <a:lnTo>
                  <a:pt x="8918" y="8624"/>
                </a:lnTo>
                <a:lnTo>
                  <a:pt x="8375" y="8002"/>
                </a:lnTo>
                <a:lnTo>
                  <a:pt x="7837" y="7365"/>
                </a:lnTo>
                <a:lnTo>
                  <a:pt x="7306" y="6728"/>
                </a:lnTo>
                <a:lnTo>
                  <a:pt x="6786" y="6084"/>
                </a:lnTo>
                <a:lnTo>
                  <a:pt x="6277" y="5425"/>
                </a:lnTo>
                <a:lnTo>
                  <a:pt x="5774" y="4767"/>
                </a:lnTo>
                <a:close/>
                <a:moveTo>
                  <a:pt x="1659" y="1"/>
                </a:moveTo>
                <a:lnTo>
                  <a:pt x="1543" y="8"/>
                </a:lnTo>
                <a:lnTo>
                  <a:pt x="1434" y="29"/>
                </a:lnTo>
                <a:lnTo>
                  <a:pt x="1324" y="58"/>
                </a:lnTo>
                <a:lnTo>
                  <a:pt x="1214" y="101"/>
                </a:lnTo>
                <a:lnTo>
                  <a:pt x="1110" y="151"/>
                </a:lnTo>
                <a:lnTo>
                  <a:pt x="1006" y="208"/>
                </a:lnTo>
                <a:lnTo>
                  <a:pt x="908" y="280"/>
                </a:lnTo>
                <a:lnTo>
                  <a:pt x="809" y="358"/>
                </a:lnTo>
                <a:lnTo>
                  <a:pt x="717" y="444"/>
                </a:lnTo>
                <a:lnTo>
                  <a:pt x="630" y="544"/>
                </a:lnTo>
                <a:lnTo>
                  <a:pt x="549" y="645"/>
                </a:lnTo>
                <a:lnTo>
                  <a:pt x="468" y="752"/>
                </a:lnTo>
                <a:lnTo>
                  <a:pt x="393" y="866"/>
                </a:lnTo>
                <a:lnTo>
                  <a:pt x="324" y="981"/>
                </a:lnTo>
                <a:lnTo>
                  <a:pt x="260" y="1103"/>
                </a:lnTo>
                <a:lnTo>
                  <a:pt x="208" y="1231"/>
                </a:lnTo>
                <a:lnTo>
                  <a:pt x="156" y="1367"/>
                </a:lnTo>
                <a:lnTo>
                  <a:pt x="110" y="1496"/>
                </a:lnTo>
                <a:lnTo>
                  <a:pt x="75" y="1632"/>
                </a:lnTo>
                <a:lnTo>
                  <a:pt x="46" y="1775"/>
                </a:lnTo>
                <a:lnTo>
                  <a:pt x="23" y="1911"/>
                </a:lnTo>
                <a:lnTo>
                  <a:pt x="6" y="2055"/>
                </a:lnTo>
                <a:lnTo>
                  <a:pt x="0" y="2198"/>
                </a:lnTo>
                <a:lnTo>
                  <a:pt x="0" y="2334"/>
                </a:lnTo>
                <a:lnTo>
                  <a:pt x="12" y="2477"/>
                </a:lnTo>
                <a:lnTo>
                  <a:pt x="29" y="2613"/>
                </a:lnTo>
                <a:lnTo>
                  <a:pt x="58" y="2749"/>
                </a:lnTo>
                <a:lnTo>
                  <a:pt x="93" y="2885"/>
                </a:lnTo>
                <a:lnTo>
                  <a:pt x="139" y="3014"/>
                </a:lnTo>
                <a:lnTo>
                  <a:pt x="197" y="3142"/>
                </a:lnTo>
                <a:lnTo>
                  <a:pt x="266" y="3264"/>
                </a:lnTo>
                <a:lnTo>
                  <a:pt x="526" y="3686"/>
                </a:lnTo>
                <a:lnTo>
                  <a:pt x="786" y="4101"/>
                </a:lnTo>
                <a:lnTo>
                  <a:pt x="1052" y="4516"/>
                </a:lnTo>
                <a:lnTo>
                  <a:pt x="1324" y="4924"/>
                </a:lnTo>
                <a:lnTo>
                  <a:pt x="1595" y="5332"/>
                </a:lnTo>
                <a:lnTo>
                  <a:pt x="1873" y="5733"/>
                </a:lnTo>
                <a:lnTo>
                  <a:pt x="2150" y="6134"/>
                </a:lnTo>
                <a:lnTo>
                  <a:pt x="2433" y="6527"/>
                </a:lnTo>
                <a:lnTo>
                  <a:pt x="2722" y="6921"/>
                </a:lnTo>
                <a:lnTo>
                  <a:pt x="3011" y="7308"/>
                </a:lnTo>
                <a:lnTo>
                  <a:pt x="3306" y="7701"/>
                </a:lnTo>
                <a:lnTo>
                  <a:pt x="3601" y="8081"/>
                </a:lnTo>
                <a:lnTo>
                  <a:pt x="3901" y="8460"/>
                </a:lnTo>
                <a:lnTo>
                  <a:pt x="4202" y="8839"/>
                </a:lnTo>
                <a:lnTo>
                  <a:pt x="4503" y="9218"/>
                </a:lnTo>
                <a:lnTo>
                  <a:pt x="4815" y="9591"/>
                </a:lnTo>
                <a:lnTo>
                  <a:pt x="5433" y="10328"/>
                </a:lnTo>
                <a:lnTo>
                  <a:pt x="6069" y="11051"/>
                </a:lnTo>
                <a:lnTo>
                  <a:pt x="6705" y="11766"/>
                </a:lnTo>
                <a:lnTo>
                  <a:pt x="7358" y="12475"/>
                </a:lnTo>
                <a:lnTo>
                  <a:pt x="8011" y="13176"/>
                </a:lnTo>
                <a:lnTo>
                  <a:pt x="8676" y="13870"/>
                </a:lnTo>
                <a:lnTo>
                  <a:pt x="9346" y="14557"/>
                </a:lnTo>
                <a:lnTo>
                  <a:pt x="10022" y="15237"/>
                </a:lnTo>
                <a:lnTo>
                  <a:pt x="10698" y="15903"/>
                </a:lnTo>
                <a:lnTo>
                  <a:pt x="11380" y="16576"/>
                </a:lnTo>
                <a:lnTo>
                  <a:pt x="12068" y="17234"/>
                </a:lnTo>
                <a:lnTo>
                  <a:pt x="12762" y="17892"/>
                </a:lnTo>
                <a:lnTo>
                  <a:pt x="14143" y="19195"/>
                </a:lnTo>
                <a:lnTo>
                  <a:pt x="15530" y="20490"/>
                </a:lnTo>
                <a:lnTo>
                  <a:pt x="16912" y="21771"/>
                </a:lnTo>
                <a:lnTo>
                  <a:pt x="18287" y="23060"/>
                </a:lnTo>
                <a:lnTo>
                  <a:pt x="18969" y="23697"/>
                </a:lnTo>
                <a:lnTo>
                  <a:pt x="19645" y="24341"/>
                </a:lnTo>
                <a:lnTo>
                  <a:pt x="20316" y="24992"/>
                </a:lnTo>
                <a:lnTo>
                  <a:pt x="20981" y="25636"/>
                </a:lnTo>
                <a:lnTo>
                  <a:pt x="22472" y="27096"/>
                </a:lnTo>
                <a:lnTo>
                  <a:pt x="23957" y="28563"/>
                </a:lnTo>
                <a:lnTo>
                  <a:pt x="26934" y="31512"/>
                </a:lnTo>
                <a:lnTo>
                  <a:pt x="28419" y="32986"/>
                </a:lnTo>
                <a:lnTo>
                  <a:pt x="29910" y="34460"/>
                </a:lnTo>
                <a:lnTo>
                  <a:pt x="31407" y="35920"/>
                </a:lnTo>
                <a:lnTo>
                  <a:pt x="32910" y="37380"/>
                </a:lnTo>
                <a:lnTo>
                  <a:pt x="34418" y="38826"/>
                </a:lnTo>
                <a:lnTo>
                  <a:pt x="35176" y="39542"/>
                </a:lnTo>
                <a:lnTo>
                  <a:pt x="35933" y="40257"/>
                </a:lnTo>
                <a:lnTo>
                  <a:pt x="36690" y="40973"/>
                </a:lnTo>
                <a:lnTo>
                  <a:pt x="37453" y="41682"/>
                </a:lnTo>
                <a:lnTo>
                  <a:pt x="38216" y="42383"/>
                </a:lnTo>
                <a:lnTo>
                  <a:pt x="38984" y="43077"/>
                </a:lnTo>
                <a:lnTo>
                  <a:pt x="39753" y="43771"/>
                </a:lnTo>
                <a:lnTo>
                  <a:pt x="40528" y="44458"/>
                </a:lnTo>
                <a:lnTo>
                  <a:pt x="41302" y="45145"/>
                </a:lnTo>
                <a:lnTo>
                  <a:pt x="42082" y="45818"/>
                </a:lnTo>
                <a:lnTo>
                  <a:pt x="42863" y="46491"/>
                </a:lnTo>
                <a:lnTo>
                  <a:pt x="43649" y="47156"/>
                </a:lnTo>
                <a:lnTo>
                  <a:pt x="44435" y="47815"/>
                </a:lnTo>
                <a:lnTo>
                  <a:pt x="45226" y="48459"/>
                </a:lnTo>
                <a:lnTo>
                  <a:pt x="45278" y="48495"/>
                </a:lnTo>
                <a:lnTo>
                  <a:pt x="45330" y="48523"/>
                </a:lnTo>
                <a:lnTo>
                  <a:pt x="45429" y="48559"/>
                </a:lnTo>
                <a:lnTo>
                  <a:pt x="45446" y="48638"/>
                </a:lnTo>
                <a:lnTo>
                  <a:pt x="45475" y="48702"/>
                </a:lnTo>
                <a:lnTo>
                  <a:pt x="45504" y="48774"/>
                </a:lnTo>
                <a:lnTo>
                  <a:pt x="45533" y="48831"/>
                </a:lnTo>
                <a:lnTo>
                  <a:pt x="45573" y="48896"/>
                </a:lnTo>
                <a:lnTo>
                  <a:pt x="45614" y="48946"/>
                </a:lnTo>
                <a:lnTo>
                  <a:pt x="45654" y="48996"/>
                </a:lnTo>
                <a:lnTo>
                  <a:pt x="45700" y="49046"/>
                </a:lnTo>
                <a:lnTo>
                  <a:pt x="45752" y="49089"/>
                </a:lnTo>
                <a:lnTo>
                  <a:pt x="45804" y="49125"/>
                </a:lnTo>
                <a:lnTo>
                  <a:pt x="45856" y="49160"/>
                </a:lnTo>
                <a:lnTo>
                  <a:pt x="45914" y="49189"/>
                </a:lnTo>
                <a:lnTo>
                  <a:pt x="45972" y="49218"/>
                </a:lnTo>
                <a:lnTo>
                  <a:pt x="46030" y="49239"/>
                </a:lnTo>
                <a:lnTo>
                  <a:pt x="46088" y="49253"/>
                </a:lnTo>
                <a:lnTo>
                  <a:pt x="46151" y="49268"/>
                </a:lnTo>
                <a:lnTo>
                  <a:pt x="46209" y="49275"/>
                </a:lnTo>
                <a:lnTo>
                  <a:pt x="46336" y="49275"/>
                </a:lnTo>
                <a:lnTo>
                  <a:pt x="46394" y="49268"/>
                </a:lnTo>
                <a:lnTo>
                  <a:pt x="46458" y="49253"/>
                </a:lnTo>
                <a:lnTo>
                  <a:pt x="46515" y="49239"/>
                </a:lnTo>
                <a:lnTo>
                  <a:pt x="46573" y="49218"/>
                </a:lnTo>
                <a:lnTo>
                  <a:pt x="46631" y="49189"/>
                </a:lnTo>
                <a:lnTo>
                  <a:pt x="46683" y="49153"/>
                </a:lnTo>
                <a:lnTo>
                  <a:pt x="46741" y="49117"/>
                </a:lnTo>
                <a:lnTo>
                  <a:pt x="46787" y="49074"/>
                </a:lnTo>
                <a:lnTo>
                  <a:pt x="46839" y="49024"/>
                </a:lnTo>
                <a:lnTo>
                  <a:pt x="46879" y="48974"/>
                </a:lnTo>
                <a:lnTo>
                  <a:pt x="46926" y="48910"/>
                </a:lnTo>
                <a:lnTo>
                  <a:pt x="46960" y="48845"/>
                </a:lnTo>
                <a:lnTo>
                  <a:pt x="46995" y="48774"/>
                </a:lnTo>
                <a:lnTo>
                  <a:pt x="48047" y="46412"/>
                </a:lnTo>
                <a:lnTo>
                  <a:pt x="49105" y="44058"/>
                </a:lnTo>
                <a:lnTo>
                  <a:pt x="50168" y="41710"/>
                </a:lnTo>
                <a:lnTo>
                  <a:pt x="51243" y="39363"/>
                </a:lnTo>
                <a:lnTo>
                  <a:pt x="52330" y="37022"/>
                </a:lnTo>
                <a:lnTo>
                  <a:pt x="53416" y="34682"/>
                </a:lnTo>
                <a:lnTo>
                  <a:pt x="55595" y="30002"/>
                </a:lnTo>
                <a:lnTo>
                  <a:pt x="57786" y="25321"/>
                </a:lnTo>
                <a:lnTo>
                  <a:pt x="58872" y="22981"/>
                </a:lnTo>
                <a:lnTo>
                  <a:pt x="59959" y="20633"/>
                </a:lnTo>
                <a:lnTo>
                  <a:pt x="61040" y="18286"/>
                </a:lnTo>
                <a:lnTo>
                  <a:pt x="62115" y="15939"/>
                </a:lnTo>
                <a:lnTo>
                  <a:pt x="63178" y="13584"/>
                </a:lnTo>
                <a:lnTo>
                  <a:pt x="64236" y="11222"/>
                </a:lnTo>
                <a:lnTo>
                  <a:pt x="64317" y="11029"/>
                </a:lnTo>
                <a:lnTo>
                  <a:pt x="64380" y="10836"/>
                </a:lnTo>
                <a:lnTo>
                  <a:pt x="64432" y="10650"/>
                </a:lnTo>
                <a:lnTo>
                  <a:pt x="64473" y="10464"/>
                </a:lnTo>
                <a:lnTo>
                  <a:pt x="64496" y="10278"/>
                </a:lnTo>
                <a:lnTo>
                  <a:pt x="64513" y="10092"/>
                </a:lnTo>
                <a:lnTo>
                  <a:pt x="64513" y="9913"/>
                </a:lnTo>
                <a:lnTo>
                  <a:pt x="64508" y="9741"/>
                </a:lnTo>
                <a:lnTo>
                  <a:pt x="64484" y="9569"/>
                </a:lnTo>
                <a:lnTo>
                  <a:pt x="64456" y="9397"/>
                </a:lnTo>
                <a:lnTo>
                  <a:pt x="64421" y="9233"/>
                </a:lnTo>
                <a:lnTo>
                  <a:pt x="64375" y="9068"/>
                </a:lnTo>
                <a:lnTo>
                  <a:pt x="64317" y="8918"/>
                </a:lnTo>
                <a:lnTo>
                  <a:pt x="64253" y="8768"/>
                </a:lnTo>
                <a:lnTo>
                  <a:pt x="64184" y="8617"/>
                </a:lnTo>
                <a:lnTo>
                  <a:pt x="64103" y="8481"/>
                </a:lnTo>
                <a:lnTo>
                  <a:pt x="64074" y="8274"/>
                </a:lnTo>
                <a:lnTo>
                  <a:pt x="64039" y="8066"/>
                </a:lnTo>
                <a:lnTo>
                  <a:pt x="63987" y="7866"/>
                </a:lnTo>
                <a:lnTo>
                  <a:pt x="63930" y="7665"/>
                </a:lnTo>
                <a:lnTo>
                  <a:pt x="63854" y="7479"/>
                </a:lnTo>
                <a:lnTo>
                  <a:pt x="63768" y="7293"/>
                </a:lnTo>
                <a:lnTo>
                  <a:pt x="63722" y="7207"/>
                </a:lnTo>
                <a:lnTo>
                  <a:pt x="63670" y="7114"/>
                </a:lnTo>
                <a:lnTo>
                  <a:pt x="63618" y="7036"/>
                </a:lnTo>
                <a:lnTo>
                  <a:pt x="63560" y="6950"/>
                </a:lnTo>
                <a:lnTo>
                  <a:pt x="63502" y="6878"/>
                </a:lnTo>
                <a:lnTo>
                  <a:pt x="63438" y="6799"/>
                </a:lnTo>
                <a:lnTo>
                  <a:pt x="63375" y="6728"/>
                </a:lnTo>
                <a:lnTo>
                  <a:pt x="63305" y="6663"/>
                </a:lnTo>
                <a:lnTo>
                  <a:pt x="63236" y="6592"/>
                </a:lnTo>
                <a:lnTo>
                  <a:pt x="63161" y="6535"/>
                </a:lnTo>
                <a:lnTo>
                  <a:pt x="63080" y="6477"/>
                </a:lnTo>
                <a:lnTo>
                  <a:pt x="62999" y="6420"/>
                </a:lnTo>
                <a:lnTo>
                  <a:pt x="62918" y="6377"/>
                </a:lnTo>
                <a:lnTo>
                  <a:pt x="62831" y="6327"/>
                </a:lnTo>
                <a:lnTo>
                  <a:pt x="62739" y="6291"/>
                </a:lnTo>
                <a:lnTo>
                  <a:pt x="62647" y="6256"/>
                </a:lnTo>
                <a:lnTo>
                  <a:pt x="62554" y="6227"/>
                </a:lnTo>
                <a:lnTo>
                  <a:pt x="62450" y="6198"/>
                </a:lnTo>
                <a:lnTo>
                  <a:pt x="62352" y="6177"/>
                </a:lnTo>
                <a:lnTo>
                  <a:pt x="62248" y="6163"/>
                </a:lnTo>
                <a:lnTo>
                  <a:pt x="58468" y="5747"/>
                </a:lnTo>
                <a:lnTo>
                  <a:pt x="54688" y="5339"/>
                </a:lnTo>
                <a:lnTo>
                  <a:pt x="50914" y="4932"/>
                </a:lnTo>
                <a:lnTo>
                  <a:pt x="47134" y="4531"/>
                </a:lnTo>
                <a:lnTo>
                  <a:pt x="43354" y="4137"/>
                </a:lnTo>
                <a:lnTo>
                  <a:pt x="39574" y="3751"/>
                </a:lnTo>
                <a:lnTo>
                  <a:pt x="32020" y="2985"/>
                </a:lnTo>
                <a:lnTo>
                  <a:pt x="24460" y="2233"/>
                </a:lnTo>
                <a:lnTo>
                  <a:pt x="16894" y="1489"/>
                </a:lnTo>
                <a:lnTo>
                  <a:pt x="1775" y="8"/>
                </a:lnTo>
                <a:lnTo>
                  <a:pt x="165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3"/>
          <p:cNvSpPr/>
          <p:nvPr/>
        </p:nvSpPr>
        <p:spPr>
          <a:xfrm>
            <a:off x="8879040" y="1404791"/>
            <a:ext cx="303208" cy="815895"/>
          </a:xfrm>
          <a:custGeom>
            <a:avLst/>
            <a:gdLst/>
            <a:ahLst/>
            <a:cxnLst/>
            <a:rect l="l" t="t" r="r" b="b"/>
            <a:pathLst>
              <a:path w="18559" h="49940" extrusionOk="0">
                <a:moveTo>
                  <a:pt x="15276" y="0"/>
                </a:moveTo>
                <a:lnTo>
                  <a:pt x="15201" y="7"/>
                </a:lnTo>
                <a:lnTo>
                  <a:pt x="15126" y="22"/>
                </a:lnTo>
                <a:lnTo>
                  <a:pt x="14663" y="143"/>
                </a:lnTo>
                <a:lnTo>
                  <a:pt x="14213" y="279"/>
                </a:lnTo>
                <a:lnTo>
                  <a:pt x="13767" y="429"/>
                </a:lnTo>
                <a:lnTo>
                  <a:pt x="13322" y="587"/>
                </a:lnTo>
                <a:lnTo>
                  <a:pt x="12889" y="766"/>
                </a:lnTo>
                <a:lnTo>
                  <a:pt x="12461" y="952"/>
                </a:lnTo>
                <a:lnTo>
                  <a:pt x="12039" y="1152"/>
                </a:lnTo>
                <a:lnTo>
                  <a:pt x="11623" y="1367"/>
                </a:lnTo>
                <a:lnTo>
                  <a:pt x="11213" y="1596"/>
                </a:lnTo>
                <a:lnTo>
                  <a:pt x="10808" y="1832"/>
                </a:lnTo>
                <a:lnTo>
                  <a:pt x="10409" y="2083"/>
                </a:lnTo>
                <a:lnTo>
                  <a:pt x="10016" y="2340"/>
                </a:lnTo>
                <a:lnTo>
                  <a:pt x="9629" y="2612"/>
                </a:lnTo>
                <a:lnTo>
                  <a:pt x="9254" y="2899"/>
                </a:lnTo>
                <a:lnTo>
                  <a:pt x="8884" y="3192"/>
                </a:lnTo>
                <a:lnTo>
                  <a:pt x="8514" y="3500"/>
                </a:lnTo>
                <a:lnTo>
                  <a:pt x="8155" y="3815"/>
                </a:lnTo>
                <a:lnTo>
                  <a:pt x="7803" y="4144"/>
                </a:lnTo>
                <a:lnTo>
                  <a:pt x="7462" y="4480"/>
                </a:lnTo>
                <a:lnTo>
                  <a:pt x="7121" y="4824"/>
                </a:lnTo>
                <a:lnTo>
                  <a:pt x="6791" y="5182"/>
                </a:lnTo>
                <a:lnTo>
                  <a:pt x="6468" y="5547"/>
                </a:lnTo>
                <a:lnTo>
                  <a:pt x="6150" y="5926"/>
                </a:lnTo>
                <a:lnTo>
                  <a:pt x="5838" y="6305"/>
                </a:lnTo>
                <a:lnTo>
                  <a:pt x="5537" y="6699"/>
                </a:lnTo>
                <a:lnTo>
                  <a:pt x="5242" y="7100"/>
                </a:lnTo>
                <a:lnTo>
                  <a:pt x="4953" y="7515"/>
                </a:lnTo>
                <a:lnTo>
                  <a:pt x="4676" y="7930"/>
                </a:lnTo>
                <a:lnTo>
                  <a:pt x="4399" y="8352"/>
                </a:lnTo>
                <a:lnTo>
                  <a:pt x="4138" y="8789"/>
                </a:lnTo>
                <a:lnTo>
                  <a:pt x="3878" y="9232"/>
                </a:lnTo>
                <a:lnTo>
                  <a:pt x="3630" y="9676"/>
                </a:lnTo>
                <a:lnTo>
                  <a:pt x="3387" y="10134"/>
                </a:lnTo>
                <a:lnTo>
                  <a:pt x="3150" y="10592"/>
                </a:lnTo>
                <a:lnTo>
                  <a:pt x="2925" y="11064"/>
                </a:lnTo>
                <a:lnTo>
                  <a:pt x="2705" y="11537"/>
                </a:lnTo>
                <a:lnTo>
                  <a:pt x="2497" y="12016"/>
                </a:lnTo>
                <a:lnTo>
                  <a:pt x="2295" y="12503"/>
                </a:lnTo>
                <a:lnTo>
                  <a:pt x="2098" y="12997"/>
                </a:lnTo>
                <a:lnTo>
                  <a:pt x="1913" y="13491"/>
                </a:lnTo>
                <a:lnTo>
                  <a:pt x="1734" y="13999"/>
                </a:lnTo>
                <a:lnTo>
                  <a:pt x="1561" y="14507"/>
                </a:lnTo>
                <a:lnTo>
                  <a:pt x="1399" y="15015"/>
                </a:lnTo>
                <a:lnTo>
                  <a:pt x="1249" y="15530"/>
                </a:lnTo>
                <a:lnTo>
                  <a:pt x="1104" y="16053"/>
                </a:lnTo>
                <a:lnTo>
                  <a:pt x="965" y="16582"/>
                </a:lnTo>
                <a:lnTo>
                  <a:pt x="838" y="17112"/>
                </a:lnTo>
                <a:lnTo>
                  <a:pt x="723" y="17641"/>
                </a:lnTo>
                <a:lnTo>
                  <a:pt x="613" y="18178"/>
                </a:lnTo>
                <a:lnTo>
                  <a:pt x="509" y="18722"/>
                </a:lnTo>
                <a:lnTo>
                  <a:pt x="416" y="19266"/>
                </a:lnTo>
                <a:lnTo>
                  <a:pt x="335" y="19810"/>
                </a:lnTo>
                <a:lnTo>
                  <a:pt x="260" y="20354"/>
                </a:lnTo>
                <a:lnTo>
                  <a:pt x="197" y="20905"/>
                </a:lnTo>
                <a:lnTo>
                  <a:pt x="139" y="21463"/>
                </a:lnTo>
                <a:lnTo>
                  <a:pt x="93" y="22014"/>
                </a:lnTo>
                <a:lnTo>
                  <a:pt x="52" y="22572"/>
                </a:lnTo>
                <a:lnTo>
                  <a:pt x="29" y="23131"/>
                </a:lnTo>
                <a:lnTo>
                  <a:pt x="6" y="23689"/>
                </a:lnTo>
                <a:lnTo>
                  <a:pt x="0" y="24247"/>
                </a:lnTo>
                <a:lnTo>
                  <a:pt x="0" y="24805"/>
                </a:lnTo>
                <a:lnTo>
                  <a:pt x="6" y="25371"/>
                </a:lnTo>
                <a:lnTo>
                  <a:pt x="29" y="25929"/>
                </a:lnTo>
                <a:lnTo>
                  <a:pt x="58" y="26494"/>
                </a:lnTo>
                <a:lnTo>
                  <a:pt x="93" y="27031"/>
                </a:lnTo>
                <a:lnTo>
                  <a:pt x="139" y="27568"/>
                </a:lnTo>
                <a:lnTo>
                  <a:pt x="191" y="28112"/>
                </a:lnTo>
                <a:lnTo>
                  <a:pt x="255" y="28656"/>
                </a:lnTo>
                <a:lnTo>
                  <a:pt x="324" y="29200"/>
                </a:lnTo>
                <a:lnTo>
                  <a:pt x="399" y="29744"/>
                </a:lnTo>
                <a:lnTo>
                  <a:pt x="486" y="30295"/>
                </a:lnTo>
                <a:lnTo>
                  <a:pt x="578" y="30839"/>
                </a:lnTo>
                <a:lnTo>
                  <a:pt x="682" y="31382"/>
                </a:lnTo>
                <a:lnTo>
                  <a:pt x="792" y="31934"/>
                </a:lnTo>
                <a:lnTo>
                  <a:pt x="913" y="32477"/>
                </a:lnTo>
                <a:lnTo>
                  <a:pt x="1035" y="33021"/>
                </a:lnTo>
                <a:lnTo>
                  <a:pt x="1173" y="33565"/>
                </a:lnTo>
                <a:lnTo>
                  <a:pt x="1312" y="34102"/>
                </a:lnTo>
                <a:lnTo>
                  <a:pt x="1462" y="34639"/>
                </a:lnTo>
                <a:lnTo>
                  <a:pt x="1619" y="35176"/>
                </a:lnTo>
                <a:lnTo>
                  <a:pt x="1786" y="35705"/>
                </a:lnTo>
                <a:lnTo>
                  <a:pt x="1960" y="36235"/>
                </a:lnTo>
                <a:lnTo>
                  <a:pt x="2139" y="36757"/>
                </a:lnTo>
                <a:lnTo>
                  <a:pt x="2329" y="37272"/>
                </a:lnTo>
                <a:lnTo>
                  <a:pt x="2526" y="37788"/>
                </a:lnTo>
                <a:lnTo>
                  <a:pt x="2728" y="38303"/>
                </a:lnTo>
                <a:lnTo>
                  <a:pt x="2942" y="38804"/>
                </a:lnTo>
                <a:lnTo>
                  <a:pt x="3162" y="39298"/>
                </a:lnTo>
                <a:lnTo>
                  <a:pt x="3387" y="39792"/>
                </a:lnTo>
                <a:lnTo>
                  <a:pt x="3618" y="40278"/>
                </a:lnTo>
                <a:lnTo>
                  <a:pt x="3861" y="40751"/>
                </a:lnTo>
                <a:lnTo>
                  <a:pt x="4110" y="41223"/>
                </a:lnTo>
                <a:lnTo>
                  <a:pt x="4370" y="41688"/>
                </a:lnTo>
                <a:lnTo>
                  <a:pt x="4630" y="42139"/>
                </a:lnTo>
                <a:lnTo>
                  <a:pt x="4901" y="42583"/>
                </a:lnTo>
                <a:lnTo>
                  <a:pt x="5179" y="43019"/>
                </a:lnTo>
                <a:lnTo>
                  <a:pt x="5462" y="43449"/>
                </a:lnTo>
                <a:lnTo>
                  <a:pt x="5757" y="43864"/>
                </a:lnTo>
                <a:lnTo>
                  <a:pt x="6057" y="44265"/>
                </a:lnTo>
                <a:lnTo>
                  <a:pt x="6364" y="44665"/>
                </a:lnTo>
                <a:lnTo>
                  <a:pt x="6676" y="45045"/>
                </a:lnTo>
                <a:lnTo>
                  <a:pt x="6994" y="45417"/>
                </a:lnTo>
                <a:lnTo>
                  <a:pt x="7323" y="45782"/>
                </a:lnTo>
                <a:lnTo>
                  <a:pt x="7653" y="46133"/>
                </a:lnTo>
                <a:lnTo>
                  <a:pt x="7994" y="46469"/>
                </a:lnTo>
                <a:lnTo>
                  <a:pt x="8346" y="46791"/>
                </a:lnTo>
                <a:lnTo>
                  <a:pt x="8699" y="47099"/>
                </a:lnTo>
                <a:lnTo>
                  <a:pt x="9057" y="47392"/>
                </a:lnTo>
                <a:lnTo>
                  <a:pt x="9427" y="47678"/>
                </a:lnTo>
                <a:lnTo>
                  <a:pt x="9803" y="47943"/>
                </a:lnTo>
                <a:lnTo>
                  <a:pt x="9993" y="48072"/>
                </a:lnTo>
                <a:lnTo>
                  <a:pt x="10184" y="48194"/>
                </a:lnTo>
                <a:lnTo>
                  <a:pt x="10375" y="48315"/>
                </a:lnTo>
                <a:lnTo>
                  <a:pt x="10571" y="48430"/>
                </a:lnTo>
                <a:lnTo>
                  <a:pt x="10768" y="48544"/>
                </a:lnTo>
                <a:lnTo>
                  <a:pt x="10964" y="48652"/>
                </a:lnTo>
                <a:lnTo>
                  <a:pt x="11167" y="48759"/>
                </a:lnTo>
                <a:lnTo>
                  <a:pt x="11369" y="48859"/>
                </a:lnTo>
                <a:lnTo>
                  <a:pt x="11571" y="48952"/>
                </a:lnTo>
                <a:lnTo>
                  <a:pt x="11773" y="49045"/>
                </a:lnTo>
                <a:lnTo>
                  <a:pt x="11982" y="49138"/>
                </a:lnTo>
                <a:lnTo>
                  <a:pt x="12190" y="49217"/>
                </a:lnTo>
                <a:lnTo>
                  <a:pt x="12398" y="49296"/>
                </a:lnTo>
                <a:lnTo>
                  <a:pt x="12606" y="49375"/>
                </a:lnTo>
                <a:lnTo>
                  <a:pt x="12820" y="49446"/>
                </a:lnTo>
                <a:lnTo>
                  <a:pt x="13033" y="49511"/>
                </a:lnTo>
                <a:lnTo>
                  <a:pt x="13247" y="49568"/>
                </a:lnTo>
                <a:lnTo>
                  <a:pt x="13467" y="49625"/>
                </a:lnTo>
                <a:lnTo>
                  <a:pt x="13687" y="49682"/>
                </a:lnTo>
                <a:lnTo>
                  <a:pt x="13906" y="49725"/>
                </a:lnTo>
                <a:lnTo>
                  <a:pt x="14126" y="49768"/>
                </a:lnTo>
                <a:lnTo>
                  <a:pt x="14351" y="49811"/>
                </a:lnTo>
                <a:lnTo>
                  <a:pt x="14577" y="49840"/>
                </a:lnTo>
                <a:lnTo>
                  <a:pt x="14802" y="49868"/>
                </a:lnTo>
                <a:lnTo>
                  <a:pt x="15033" y="49897"/>
                </a:lnTo>
                <a:lnTo>
                  <a:pt x="15259" y="49911"/>
                </a:lnTo>
                <a:lnTo>
                  <a:pt x="15490" y="49926"/>
                </a:lnTo>
                <a:lnTo>
                  <a:pt x="15727" y="49933"/>
                </a:lnTo>
                <a:lnTo>
                  <a:pt x="15958" y="49940"/>
                </a:lnTo>
                <a:lnTo>
                  <a:pt x="16195" y="49940"/>
                </a:lnTo>
                <a:lnTo>
                  <a:pt x="16432" y="49933"/>
                </a:lnTo>
                <a:lnTo>
                  <a:pt x="16669" y="49918"/>
                </a:lnTo>
                <a:lnTo>
                  <a:pt x="16912" y="49904"/>
                </a:lnTo>
                <a:lnTo>
                  <a:pt x="17154" y="49876"/>
                </a:lnTo>
                <a:lnTo>
                  <a:pt x="17397" y="49854"/>
                </a:lnTo>
                <a:lnTo>
                  <a:pt x="17640" y="49818"/>
                </a:lnTo>
                <a:lnTo>
                  <a:pt x="17750" y="49797"/>
                </a:lnTo>
                <a:lnTo>
                  <a:pt x="17854" y="49761"/>
                </a:lnTo>
                <a:lnTo>
                  <a:pt x="17946" y="49718"/>
                </a:lnTo>
                <a:lnTo>
                  <a:pt x="18033" y="49661"/>
                </a:lnTo>
                <a:lnTo>
                  <a:pt x="18114" y="49604"/>
                </a:lnTo>
                <a:lnTo>
                  <a:pt x="18189" y="49532"/>
                </a:lnTo>
                <a:lnTo>
                  <a:pt x="18258" y="49453"/>
                </a:lnTo>
                <a:lnTo>
                  <a:pt x="18322" y="49367"/>
                </a:lnTo>
                <a:lnTo>
                  <a:pt x="18374" y="49282"/>
                </a:lnTo>
                <a:lnTo>
                  <a:pt x="18420" y="49188"/>
                </a:lnTo>
                <a:lnTo>
                  <a:pt x="18461" y="49088"/>
                </a:lnTo>
                <a:lnTo>
                  <a:pt x="18495" y="48981"/>
                </a:lnTo>
                <a:lnTo>
                  <a:pt x="18524" y="48881"/>
                </a:lnTo>
                <a:lnTo>
                  <a:pt x="18542" y="48773"/>
                </a:lnTo>
                <a:lnTo>
                  <a:pt x="18553" y="48666"/>
                </a:lnTo>
                <a:lnTo>
                  <a:pt x="18559" y="48559"/>
                </a:lnTo>
                <a:lnTo>
                  <a:pt x="18559" y="48451"/>
                </a:lnTo>
                <a:lnTo>
                  <a:pt x="18547" y="48344"/>
                </a:lnTo>
                <a:lnTo>
                  <a:pt x="18530" y="48244"/>
                </a:lnTo>
                <a:lnTo>
                  <a:pt x="18507" y="48144"/>
                </a:lnTo>
                <a:lnTo>
                  <a:pt x="18478" y="48043"/>
                </a:lnTo>
                <a:lnTo>
                  <a:pt x="18438" y="47950"/>
                </a:lnTo>
                <a:lnTo>
                  <a:pt x="18391" y="47864"/>
                </a:lnTo>
                <a:lnTo>
                  <a:pt x="18339" y="47786"/>
                </a:lnTo>
                <a:lnTo>
                  <a:pt x="18281" y="47714"/>
                </a:lnTo>
                <a:lnTo>
                  <a:pt x="18212" y="47643"/>
                </a:lnTo>
                <a:lnTo>
                  <a:pt x="18137" y="47585"/>
                </a:lnTo>
                <a:lnTo>
                  <a:pt x="18050" y="47535"/>
                </a:lnTo>
                <a:lnTo>
                  <a:pt x="17964" y="47499"/>
                </a:lnTo>
                <a:lnTo>
                  <a:pt x="17865" y="47471"/>
                </a:lnTo>
                <a:lnTo>
                  <a:pt x="17755" y="47457"/>
                </a:lnTo>
                <a:lnTo>
                  <a:pt x="17640" y="47449"/>
                </a:lnTo>
                <a:lnTo>
                  <a:pt x="17178" y="47449"/>
                </a:lnTo>
                <a:lnTo>
                  <a:pt x="16946" y="47442"/>
                </a:lnTo>
                <a:lnTo>
                  <a:pt x="16721" y="47435"/>
                </a:lnTo>
                <a:lnTo>
                  <a:pt x="16496" y="47421"/>
                </a:lnTo>
                <a:lnTo>
                  <a:pt x="16270" y="47399"/>
                </a:lnTo>
                <a:lnTo>
                  <a:pt x="16045" y="47378"/>
                </a:lnTo>
                <a:lnTo>
                  <a:pt x="15825" y="47349"/>
                </a:lnTo>
                <a:lnTo>
                  <a:pt x="15605" y="47321"/>
                </a:lnTo>
                <a:lnTo>
                  <a:pt x="15386" y="47285"/>
                </a:lnTo>
                <a:lnTo>
                  <a:pt x="14958" y="47199"/>
                </a:lnTo>
                <a:lnTo>
                  <a:pt x="14530" y="47099"/>
                </a:lnTo>
                <a:lnTo>
                  <a:pt x="14114" y="46984"/>
                </a:lnTo>
                <a:lnTo>
                  <a:pt x="13704" y="46855"/>
                </a:lnTo>
                <a:lnTo>
                  <a:pt x="13299" y="46712"/>
                </a:lnTo>
                <a:lnTo>
                  <a:pt x="12901" y="46555"/>
                </a:lnTo>
                <a:lnTo>
                  <a:pt x="12513" y="46376"/>
                </a:lnTo>
                <a:lnTo>
                  <a:pt x="12132" y="46190"/>
                </a:lnTo>
                <a:lnTo>
                  <a:pt x="11750" y="45989"/>
                </a:lnTo>
                <a:lnTo>
                  <a:pt x="11380" y="45775"/>
                </a:lnTo>
                <a:lnTo>
                  <a:pt x="11022" y="45546"/>
                </a:lnTo>
                <a:lnTo>
                  <a:pt x="10664" y="45302"/>
                </a:lnTo>
                <a:lnTo>
                  <a:pt x="10317" y="45052"/>
                </a:lnTo>
                <a:lnTo>
                  <a:pt x="9976" y="44787"/>
                </a:lnTo>
                <a:lnTo>
                  <a:pt x="9641" y="44508"/>
                </a:lnTo>
                <a:lnTo>
                  <a:pt x="9311" y="44215"/>
                </a:lnTo>
                <a:lnTo>
                  <a:pt x="8988" y="43914"/>
                </a:lnTo>
                <a:lnTo>
                  <a:pt x="8676" y="43599"/>
                </a:lnTo>
                <a:lnTo>
                  <a:pt x="8369" y="43277"/>
                </a:lnTo>
                <a:lnTo>
                  <a:pt x="8069" y="42941"/>
                </a:lnTo>
                <a:lnTo>
                  <a:pt x="7780" y="42597"/>
                </a:lnTo>
                <a:lnTo>
                  <a:pt x="7491" y="42246"/>
                </a:lnTo>
                <a:lnTo>
                  <a:pt x="7213" y="41881"/>
                </a:lnTo>
                <a:lnTo>
                  <a:pt x="6942" y="41502"/>
                </a:lnTo>
                <a:lnTo>
                  <a:pt x="6676" y="41123"/>
                </a:lnTo>
                <a:lnTo>
                  <a:pt x="6421" y="40729"/>
                </a:lnTo>
                <a:lnTo>
                  <a:pt x="6167" y="40328"/>
                </a:lnTo>
                <a:lnTo>
                  <a:pt x="5924" y="39913"/>
                </a:lnTo>
                <a:lnTo>
                  <a:pt x="5687" y="39498"/>
                </a:lnTo>
                <a:lnTo>
                  <a:pt x="5462" y="39076"/>
                </a:lnTo>
                <a:lnTo>
                  <a:pt x="5242" y="38639"/>
                </a:lnTo>
                <a:lnTo>
                  <a:pt x="5029" y="38203"/>
                </a:lnTo>
                <a:lnTo>
                  <a:pt x="4820" y="37752"/>
                </a:lnTo>
                <a:lnTo>
                  <a:pt x="4618" y="37301"/>
                </a:lnTo>
                <a:lnTo>
                  <a:pt x="4427" y="36836"/>
                </a:lnTo>
                <a:lnTo>
                  <a:pt x="4243" y="36371"/>
                </a:lnTo>
                <a:lnTo>
                  <a:pt x="4063" y="35898"/>
                </a:lnTo>
                <a:lnTo>
                  <a:pt x="3896" y="35419"/>
                </a:lnTo>
                <a:lnTo>
                  <a:pt x="3734" y="34939"/>
                </a:lnTo>
                <a:lnTo>
                  <a:pt x="3578" y="34453"/>
                </a:lnTo>
                <a:lnTo>
                  <a:pt x="3428" y="33959"/>
                </a:lnTo>
                <a:lnTo>
                  <a:pt x="3289" y="33458"/>
                </a:lnTo>
                <a:lnTo>
                  <a:pt x="3150" y="32957"/>
                </a:lnTo>
                <a:lnTo>
                  <a:pt x="3029" y="32456"/>
                </a:lnTo>
                <a:lnTo>
                  <a:pt x="2907" y="31948"/>
                </a:lnTo>
                <a:lnTo>
                  <a:pt x="2798" y="31433"/>
                </a:lnTo>
                <a:lnTo>
                  <a:pt x="2694" y="30917"/>
                </a:lnTo>
                <a:lnTo>
                  <a:pt x="2595" y="30402"/>
                </a:lnTo>
                <a:lnTo>
                  <a:pt x="2509" y="29880"/>
                </a:lnTo>
                <a:lnTo>
                  <a:pt x="2428" y="29357"/>
                </a:lnTo>
                <a:lnTo>
                  <a:pt x="2353" y="28835"/>
                </a:lnTo>
                <a:lnTo>
                  <a:pt x="2289" y="28312"/>
                </a:lnTo>
                <a:lnTo>
                  <a:pt x="2225" y="27783"/>
                </a:lnTo>
                <a:lnTo>
                  <a:pt x="2179" y="27253"/>
                </a:lnTo>
                <a:lnTo>
                  <a:pt x="2133" y="26731"/>
                </a:lnTo>
                <a:lnTo>
                  <a:pt x="2098" y="26201"/>
                </a:lnTo>
                <a:lnTo>
                  <a:pt x="2069" y="25671"/>
                </a:lnTo>
                <a:lnTo>
                  <a:pt x="2052" y="25142"/>
                </a:lnTo>
                <a:lnTo>
                  <a:pt x="2035" y="24612"/>
                </a:lnTo>
                <a:lnTo>
                  <a:pt x="2035" y="24111"/>
                </a:lnTo>
                <a:lnTo>
                  <a:pt x="2035" y="23610"/>
                </a:lnTo>
                <a:lnTo>
                  <a:pt x="2046" y="23116"/>
                </a:lnTo>
                <a:lnTo>
                  <a:pt x="2069" y="22623"/>
                </a:lnTo>
                <a:lnTo>
                  <a:pt x="2098" y="22136"/>
                </a:lnTo>
                <a:lnTo>
                  <a:pt x="2133" y="21649"/>
                </a:lnTo>
                <a:lnTo>
                  <a:pt x="2179" y="21163"/>
                </a:lnTo>
                <a:lnTo>
                  <a:pt x="2231" y="20683"/>
                </a:lnTo>
                <a:lnTo>
                  <a:pt x="2295" y="20204"/>
                </a:lnTo>
                <a:lnTo>
                  <a:pt x="2364" y="19731"/>
                </a:lnTo>
                <a:lnTo>
                  <a:pt x="2439" y="19266"/>
                </a:lnTo>
                <a:lnTo>
                  <a:pt x="2526" y="18801"/>
                </a:lnTo>
                <a:lnTo>
                  <a:pt x="2618" y="18336"/>
                </a:lnTo>
                <a:lnTo>
                  <a:pt x="2717" y="17878"/>
                </a:lnTo>
                <a:lnTo>
                  <a:pt x="2821" y="17427"/>
                </a:lnTo>
                <a:lnTo>
                  <a:pt x="2936" y="16976"/>
                </a:lnTo>
                <a:lnTo>
                  <a:pt x="3058" y="16532"/>
                </a:lnTo>
                <a:lnTo>
                  <a:pt x="3185" y="16088"/>
                </a:lnTo>
                <a:lnTo>
                  <a:pt x="3318" y="15652"/>
                </a:lnTo>
                <a:lnTo>
                  <a:pt x="3462" y="15215"/>
                </a:lnTo>
                <a:lnTo>
                  <a:pt x="3613" y="14786"/>
                </a:lnTo>
                <a:lnTo>
                  <a:pt x="3769" y="14364"/>
                </a:lnTo>
                <a:lnTo>
                  <a:pt x="3930" y="13941"/>
                </a:lnTo>
                <a:lnTo>
                  <a:pt x="4098" y="13526"/>
                </a:lnTo>
                <a:lnTo>
                  <a:pt x="4277" y="13118"/>
                </a:lnTo>
                <a:lnTo>
                  <a:pt x="4462" y="12710"/>
                </a:lnTo>
                <a:lnTo>
                  <a:pt x="4647" y="12310"/>
                </a:lnTo>
                <a:lnTo>
                  <a:pt x="4844" y="11916"/>
                </a:lnTo>
                <a:lnTo>
                  <a:pt x="5046" y="11522"/>
                </a:lnTo>
                <a:lnTo>
                  <a:pt x="5254" y="11143"/>
                </a:lnTo>
                <a:lnTo>
                  <a:pt x="5468" y="10757"/>
                </a:lnTo>
                <a:lnTo>
                  <a:pt x="5687" y="10385"/>
                </a:lnTo>
                <a:lnTo>
                  <a:pt x="5919" y="10012"/>
                </a:lnTo>
                <a:lnTo>
                  <a:pt x="6150" y="9647"/>
                </a:lnTo>
                <a:lnTo>
                  <a:pt x="6387" y="9290"/>
                </a:lnTo>
                <a:lnTo>
                  <a:pt x="6630" y="8939"/>
                </a:lnTo>
                <a:lnTo>
                  <a:pt x="6878" y="8588"/>
                </a:lnTo>
                <a:lnTo>
                  <a:pt x="7138" y="8245"/>
                </a:lnTo>
                <a:lnTo>
                  <a:pt x="7398" y="7915"/>
                </a:lnTo>
                <a:lnTo>
                  <a:pt x="7664" y="7579"/>
                </a:lnTo>
                <a:lnTo>
                  <a:pt x="7936" y="7257"/>
                </a:lnTo>
                <a:lnTo>
                  <a:pt x="8213" y="6942"/>
                </a:lnTo>
                <a:lnTo>
                  <a:pt x="8496" y="6627"/>
                </a:lnTo>
                <a:lnTo>
                  <a:pt x="8780" y="6319"/>
                </a:lnTo>
                <a:lnTo>
                  <a:pt x="9074" y="6019"/>
                </a:lnTo>
                <a:lnTo>
                  <a:pt x="9369" y="5725"/>
                </a:lnTo>
                <a:lnTo>
                  <a:pt x="9670" y="5439"/>
                </a:lnTo>
                <a:lnTo>
                  <a:pt x="9982" y="5160"/>
                </a:lnTo>
                <a:lnTo>
                  <a:pt x="10288" y="4888"/>
                </a:lnTo>
                <a:lnTo>
                  <a:pt x="10606" y="4623"/>
                </a:lnTo>
                <a:lnTo>
                  <a:pt x="10930" y="4359"/>
                </a:lnTo>
                <a:lnTo>
                  <a:pt x="11253" y="4108"/>
                </a:lnTo>
                <a:lnTo>
                  <a:pt x="11583" y="3858"/>
                </a:lnTo>
                <a:lnTo>
                  <a:pt x="11918" y="3621"/>
                </a:lnTo>
                <a:lnTo>
                  <a:pt x="12253" y="3385"/>
                </a:lnTo>
                <a:lnTo>
                  <a:pt x="12600" y="3163"/>
                </a:lnTo>
                <a:lnTo>
                  <a:pt x="12947" y="2941"/>
                </a:lnTo>
                <a:lnTo>
                  <a:pt x="13294" y="2734"/>
                </a:lnTo>
                <a:lnTo>
                  <a:pt x="13652" y="2534"/>
                </a:lnTo>
                <a:lnTo>
                  <a:pt x="14010" y="2333"/>
                </a:lnTo>
                <a:lnTo>
                  <a:pt x="14369" y="2147"/>
                </a:lnTo>
                <a:lnTo>
                  <a:pt x="14738" y="1968"/>
                </a:lnTo>
                <a:lnTo>
                  <a:pt x="15108" y="1789"/>
                </a:lnTo>
                <a:lnTo>
                  <a:pt x="15478" y="1625"/>
                </a:lnTo>
                <a:lnTo>
                  <a:pt x="15553" y="1589"/>
                </a:lnTo>
                <a:lnTo>
                  <a:pt x="15623" y="1546"/>
                </a:lnTo>
                <a:lnTo>
                  <a:pt x="15681" y="1503"/>
                </a:lnTo>
                <a:lnTo>
                  <a:pt x="15733" y="1446"/>
                </a:lnTo>
                <a:lnTo>
                  <a:pt x="15785" y="1388"/>
                </a:lnTo>
                <a:lnTo>
                  <a:pt x="15825" y="1331"/>
                </a:lnTo>
                <a:lnTo>
                  <a:pt x="15860" y="1267"/>
                </a:lnTo>
                <a:lnTo>
                  <a:pt x="15889" y="1195"/>
                </a:lnTo>
                <a:lnTo>
                  <a:pt x="15912" y="1131"/>
                </a:lnTo>
                <a:lnTo>
                  <a:pt x="15929" y="1052"/>
                </a:lnTo>
                <a:lnTo>
                  <a:pt x="15946" y="981"/>
                </a:lnTo>
                <a:lnTo>
                  <a:pt x="15952" y="909"/>
                </a:lnTo>
                <a:lnTo>
                  <a:pt x="15952" y="830"/>
                </a:lnTo>
                <a:lnTo>
                  <a:pt x="15952" y="759"/>
                </a:lnTo>
                <a:lnTo>
                  <a:pt x="15941" y="687"/>
                </a:lnTo>
                <a:lnTo>
                  <a:pt x="15929" y="616"/>
                </a:lnTo>
                <a:lnTo>
                  <a:pt x="15906" y="544"/>
                </a:lnTo>
                <a:lnTo>
                  <a:pt x="15883" y="472"/>
                </a:lnTo>
                <a:lnTo>
                  <a:pt x="15860" y="408"/>
                </a:lnTo>
                <a:lnTo>
                  <a:pt x="15825" y="344"/>
                </a:lnTo>
                <a:lnTo>
                  <a:pt x="15790" y="286"/>
                </a:lnTo>
                <a:lnTo>
                  <a:pt x="15750" y="229"/>
                </a:lnTo>
                <a:lnTo>
                  <a:pt x="15704" y="179"/>
                </a:lnTo>
                <a:lnTo>
                  <a:pt x="15652" y="136"/>
                </a:lnTo>
                <a:lnTo>
                  <a:pt x="15600" y="93"/>
                </a:lnTo>
                <a:lnTo>
                  <a:pt x="15542" y="64"/>
                </a:lnTo>
                <a:lnTo>
                  <a:pt x="15478" y="36"/>
                </a:lnTo>
                <a:lnTo>
                  <a:pt x="15415" y="14"/>
                </a:lnTo>
                <a:lnTo>
                  <a:pt x="15345" y="7"/>
                </a:lnTo>
                <a:lnTo>
                  <a:pt x="1527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47" name="Google Shape;47;p3"/>
          <p:cNvSpPr/>
          <p:nvPr/>
        </p:nvSpPr>
        <p:spPr>
          <a:xfrm>
            <a:off x="8724337" y="3311008"/>
            <a:ext cx="201049" cy="213760"/>
          </a:xfrm>
          <a:custGeom>
            <a:avLst/>
            <a:gdLst/>
            <a:ahLst/>
            <a:cxnLst/>
            <a:rect l="l" t="t" r="r" b="b"/>
            <a:pathLst>
              <a:path w="12306" h="13084" extrusionOk="0">
                <a:moveTo>
                  <a:pt x="5451" y="1"/>
                </a:moveTo>
                <a:lnTo>
                  <a:pt x="5370" y="15"/>
                </a:lnTo>
                <a:lnTo>
                  <a:pt x="5289" y="29"/>
                </a:lnTo>
                <a:lnTo>
                  <a:pt x="5214" y="58"/>
                </a:lnTo>
                <a:lnTo>
                  <a:pt x="5139" y="87"/>
                </a:lnTo>
                <a:lnTo>
                  <a:pt x="5064" y="122"/>
                </a:lnTo>
                <a:lnTo>
                  <a:pt x="4994" y="165"/>
                </a:lnTo>
                <a:lnTo>
                  <a:pt x="4925" y="215"/>
                </a:lnTo>
                <a:lnTo>
                  <a:pt x="4867" y="280"/>
                </a:lnTo>
                <a:lnTo>
                  <a:pt x="4809" y="344"/>
                </a:lnTo>
                <a:lnTo>
                  <a:pt x="4751" y="416"/>
                </a:lnTo>
                <a:lnTo>
                  <a:pt x="4705" y="487"/>
                </a:lnTo>
                <a:lnTo>
                  <a:pt x="4665" y="573"/>
                </a:lnTo>
                <a:lnTo>
                  <a:pt x="4630" y="666"/>
                </a:lnTo>
                <a:lnTo>
                  <a:pt x="4601" y="767"/>
                </a:lnTo>
                <a:lnTo>
                  <a:pt x="4578" y="874"/>
                </a:lnTo>
                <a:lnTo>
                  <a:pt x="4538" y="1160"/>
                </a:lnTo>
                <a:lnTo>
                  <a:pt x="4503" y="1454"/>
                </a:lnTo>
                <a:lnTo>
                  <a:pt x="4480" y="1747"/>
                </a:lnTo>
                <a:lnTo>
                  <a:pt x="4457" y="2040"/>
                </a:lnTo>
                <a:lnTo>
                  <a:pt x="4439" y="2341"/>
                </a:lnTo>
                <a:lnTo>
                  <a:pt x="4428" y="2634"/>
                </a:lnTo>
                <a:lnTo>
                  <a:pt x="4422" y="2928"/>
                </a:lnTo>
                <a:lnTo>
                  <a:pt x="4416" y="3228"/>
                </a:lnTo>
                <a:lnTo>
                  <a:pt x="4416" y="3822"/>
                </a:lnTo>
                <a:lnTo>
                  <a:pt x="4434" y="4417"/>
                </a:lnTo>
                <a:lnTo>
                  <a:pt x="4451" y="5011"/>
                </a:lnTo>
                <a:lnTo>
                  <a:pt x="4474" y="5605"/>
                </a:lnTo>
                <a:lnTo>
                  <a:pt x="3503" y="5540"/>
                </a:lnTo>
                <a:lnTo>
                  <a:pt x="2532" y="5469"/>
                </a:lnTo>
                <a:lnTo>
                  <a:pt x="1561" y="5397"/>
                </a:lnTo>
                <a:lnTo>
                  <a:pt x="596" y="5325"/>
                </a:lnTo>
                <a:lnTo>
                  <a:pt x="532" y="5325"/>
                </a:lnTo>
                <a:lnTo>
                  <a:pt x="474" y="5333"/>
                </a:lnTo>
                <a:lnTo>
                  <a:pt x="417" y="5347"/>
                </a:lnTo>
                <a:lnTo>
                  <a:pt x="365" y="5368"/>
                </a:lnTo>
                <a:lnTo>
                  <a:pt x="313" y="5397"/>
                </a:lnTo>
                <a:lnTo>
                  <a:pt x="266" y="5433"/>
                </a:lnTo>
                <a:lnTo>
                  <a:pt x="226" y="5469"/>
                </a:lnTo>
                <a:lnTo>
                  <a:pt x="185" y="5519"/>
                </a:lnTo>
                <a:lnTo>
                  <a:pt x="151" y="5562"/>
                </a:lnTo>
                <a:lnTo>
                  <a:pt x="122" y="5619"/>
                </a:lnTo>
                <a:lnTo>
                  <a:pt x="93" y="5669"/>
                </a:lnTo>
                <a:lnTo>
                  <a:pt x="64" y="5733"/>
                </a:lnTo>
                <a:lnTo>
                  <a:pt x="47" y="5791"/>
                </a:lnTo>
                <a:lnTo>
                  <a:pt x="29" y="5855"/>
                </a:lnTo>
                <a:lnTo>
                  <a:pt x="18" y="5919"/>
                </a:lnTo>
                <a:lnTo>
                  <a:pt x="6" y="5984"/>
                </a:lnTo>
                <a:lnTo>
                  <a:pt x="1" y="6055"/>
                </a:lnTo>
                <a:lnTo>
                  <a:pt x="1" y="6120"/>
                </a:lnTo>
                <a:lnTo>
                  <a:pt x="6" y="6184"/>
                </a:lnTo>
                <a:lnTo>
                  <a:pt x="12" y="6249"/>
                </a:lnTo>
                <a:lnTo>
                  <a:pt x="24" y="6313"/>
                </a:lnTo>
                <a:lnTo>
                  <a:pt x="35" y="6377"/>
                </a:lnTo>
                <a:lnTo>
                  <a:pt x="58" y="6442"/>
                </a:lnTo>
                <a:lnTo>
                  <a:pt x="81" y="6499"/>
                </a:lnTo>
                <a:lnTo>
                  <a:pt x="110" y="6549"/>
                </a:lnTo>
                <a:lnTo>
                  <a:pt x="145" y="6599"/>
                </a:lnTo>
                <a:lnTo>
                  <a:pt x="180" y="6649"/>
                </a:lnTo>
                <a:lnTo>
                  <a:pt x="220" y="6692"/>
                </a:lnTo>
                <a:lnTo>
                  <a:pt x="266" y="6728"/>
                </a:lnTo>
                <a:lnTo>
                  <a:pt x="318" y="6764"/>
                </a:lnTo>
                <a:lnTo>
                  <a:pt x="376" y="6785"/>
                </a:lnTo>
                <a:lnTo>
                  <a:pt x="434" y="6807"/>
                </a:lnTo>
                <a:lnTo>
                  <a:pt x="937" y="6936"/>
                </a:lnTo>
                <a:lnTo>
                  <a:pt x="1445" y="7050"/>
                </a:lnTo>
                <a:lnTo>
                  <a:pt x="1954" y="7150"/>
                </a:lnTo>
                <a:lnTo>
                  <a:pt x="2463" y="7243"/>
                </a:lnTo>
                <a:lnTo>
                  <a:pt x="2977" y="7322"/>
                </a:lnTo>
                <a:lnTo>
                  <a:pt x="3491" y="7394"/>
                </a:lnTo>
                <a:lnTo>
                  <a:pt x="4006" y="7458"/>
                </a:lnTo>
                <a:lnTo>
                  <a:pt x="4520" y="7515"/>
                </a:lnTo>
                <a:lnTo>
                  <a:pt x="4532" y="8754"/>
                </a:lnTo>
                <a:lnTo>
                  <a:pt x="4543" y="9376"/>
                </a:lnTo>
                <a:lnTo>
                  <a:pt x="4567" y="9992"/>
                </a:lnTo>
                <a:lnTo>
                  <a:pt x="4578" y="10299"/>
                </a:lnTo>
                <a:lnTo>
                  <a:pt x="4601" y="10607"/>
                </a:lnTo>
                <a:lnTo>
                  <a:pt x="4624" y="10915"/>
                </a:lnTo>
                <a:lnTo>
                  <a:pt x="4653" y="11223"/>
                </a:lnTo>
                <a:lnTo>
                  <a:pt x="4682" y="11523"/>
                </a:lnTo>
                <a:lnTo>
                  <a:pt x="4723" y="11831"/>
                </a:lnTo>
                <a:lnTo>
                  <a:pt x="4769" y="12131"/>
                </a:lnTo>
                <a:lnTo>
                  <a:pt x="4821" y="12432"/>
                </a:lnTo>
                <a:lnTo>
                  <a:pt x="4838" y="12511"/>
                </a:lnTo>
                <a:lnTo>
                  <a:pt x="4861" y="12582"/>
                </a:lnTo>
                <a:lnTo>
                  <a:pt x="4890" y="12654"/>
                </a:lnTo>
                <a:lnTo>
                  <a:pt x="4919" y="12718"/>
                </a:lnTo>
                <a:lnTo>
                  <a:pt x="4954" y="12776"/>
                </a:lnTo>
                <a:lnTo>
                  <a:pt x="4994" y="12826"/>
                </a:lnTo>
                <a:lnTo>
                  <a:pt x="5040" y="12876"/>
                </a:lnTo>
                <a:lnTo>
                  <a:pt x="5087" y="12919"/>
                </a:lnTo>
                <a:lnTo>
                  <a:pt x="5133" y="12955"/>
                </a:lnTo>
                <a:lnTo>
                  <a:pt x="5185" y="12990"/>
                </a:lnTo>
                <a:lnTo>
                  <a:pt x="5243" y="13019"/>
                </a:lnTo>
                <a:lnTo>
                  <a:pt x="5295" y="13040"/>
                </a:lnTo>
                <a:lnTo>
                  <a:pt x="5353" y="13062"/>
                </a:lnTo>
                <a:lnTo>
                  <a:pt x="5410" y="13069"/>
                </a:lnTo>
                <a:lnTo>
                  <a:pt x="5468" y="13083"/>
                </a:lnTo>
                <a:lnTo>
                  <a:pt x="5526" y="13083"/>
                </a:lnTo>
                <a:lnTo>
                  <a:pt x="5590" y="13076"/>
                </a:lnTo>
                <a:lnTo>
                  <a:pt x="5647" y="13069"/>
                </a:lnTo>
                <a:lnTo>
                  <a:pt x="5705" y="13062"/>
                </a:lnTo>
                <a:lnTo>
                  <a:pt x="5763" y="13040"/>
                </a:lnTo>
                <a:lnTo>
                  <a:pt x="5815" y="13019"/>
                </a:lnTo>
                <a:lnTo>
                  <a:pt x="5873" y="12990"/>
                </a:lnTo>
                <a:lnTo>
                  <a:pt x="5919" y="12955"/>
                </a:lnTo>
                <a:lnTo>
                  <a:pt x="5971" y="12919"/>
                </a:lnTo>
                <a:lnTo>
                  <a:pt x="6017" y="12876"/>
                </a:lnTo>
                <a:lnTo>
                  <a:pt x="6063" y="12826"/>
                </a:lnTo>
                <a:lnTo>
                  <a:pt x="6098" y="12776"/>
                </a:lnTo>
                <a:lnTo>
                  <a:pt x="6139" y="12718"/>
                </a:lnTo>
                <a:lnTo>
                  <a:pt x="6167" y="12654"/>
                </a:lnTo>
                <a:lnTo>
                  <a:pt x="6196" y="12582"/>
                </a:lnTo>
                <a:lnTo>
                  <a:pt x="6220" y="12511"/>
                </a:lnTo>
                <a:lnTo>
                  <a:pt x="6237" y="12432"/>
                </a:lnTo>
                <a:lnTo>
                  <a:pt x="6289" y="12139"/>
                </a:lnTo>
                <a:lnTo>
                  <a:pt x="6329" y="11845"/>
                </a:lnTo>
                <a:lnTo>
                  <a:pt x="6370" y="11552"/>
                </a:lnTo>
                <a:lnTo>
                  <a:pt x="6404" y="11258"/>
                </a:lnTo>
                <a:lnTo>
                  <a:pt x="6428" y="10958"/>
                </a:lnTo>
                <a:lnTo>
                  <a:pt x="6451" y="10664"/>
                </a:lnTo>
                <a:lnTo>
                  <a:pt x="6474" y="10364"/>
                </a:lnTo>
                <a:lnTo>
                  <a:pt x="6485" y="10070"/>
                </a:lnTo>
                <a:lnTo>
                  <a:pt x="6508" y="9469"/>
                </a:lnTo>
                <a:lnTo>
                  <a:pt x="6526" y="8868"/>
                </a:lnTo>
                <a:lnTo>
                  <a:pt x="6537" y="7673"/>
                </a:lnTo>
                <a:lnTo>
                  <a:pt x="7422" y="7716"/>
                </a:lnTo>
                <a:lnTo>
                  <a:pt x="8300" y="7752"/>
                </a:lnTo>
                <a:lnTo>
                  <a:pt x="10063" y="7809"/>
                </a:lnTo>
                <a:lnTo>
                  <a:pt x="10155" y="7852"/>
                </a:lnTo>
                <a:lnTo>
                  <a:pt x="10248" y="7888"/>
                </a:lnTo>
                <a:lnTo>
                  <a:pt x="10352" y="7909"/>
                </a:lnTo>
                <a:lnTo>
                  <a:pt x="10462" y="7909"/>
                </a:lnTo>
                <a:lnTo>
                  <a:pt x="10872" y="7888"/>
                </a:lnTo>
                <a:lnTo>
                  <a:pt x="11080" y="7873"/>
                </a:lnTo>
                <a:lnTo>
                  <a:pt x="11294" y="7845"/>
                </a:lnTo>
                <a:lnTo>
                  <a:pt x="11433" y="7830"/>
                </a:lnTo>
                <a:lnTo>
                  <a:pt x="11502" y="7816"/>
                </a:lnTo>
                <a:lnTo>
                  <a:pt x="11572" y="7802"/>
                </a:lnTo>
                <a:lnTo>
                  <a:pt x="11652" y="7766"/>
                </a:lnTo>
                <a:lnTo>
                  <a:pt x="11733" y="7723"/>
                </a:lnTo>
                <a:lnTo>
                  <a:pt x="11808" y="7673"/>
                </a:lnTo>
                <a:lnTo>
                  <a:pt x="11878" y="7616"/>
                </a:lnTo>
                <a:lnTo>
                  <a:pt x="11941" y="7551"/>
                </a:lnTo>
                <a:lnTo>
                  <a:pt x="11999" y="7480"/>
                </a:lnTo>
                <a:lnTo>
                  <a:pt x="12057" y="7401"/>
                </a:lnTo>
                <a:lnTo>
                  <a:pt x="12103" y="7315"/>
                </a:lnTo>
                <a:lnTo>
                  <a:pt x="12150" y="7222"/>
                </a:lnTo>
                <a:lnTo>
                  <a:pt x="12190" y="7136"/>
                </a:lnTo>
                <a:lnTo>
                  <a:pt x="12219" y="7036"/>
                </a:lnTo>
                <a:lnTo>
                  <a:pt x="12248" y="6936"/>
                </a:lnTo>
                <a:lnTo>
                  <a:pt x="12271" y="6835"/>
                </a:lnTo>
                <a:lnTo>
                  <a:pt x="12288" y="6735"/>
                </a:lnTo>
                <a:lnTo>
                  <a:pt x="12300" y="6628"/>
                </a:lnTo>
                <a:lnTo>
                  <a:pt x="12306" y="6528"/>
                </a:lnTo>
                <a:lnTo>
                  <a:pt x="12306" y="6420"/>
                </a:lnTo>
                <a:lnTo>
                  <a:pt x="12300" y="6320"/>
                </a:lnTo>
                <a:lnTo>
                  <a:pt x="12288" y="6220"/>
                </a:lnTo>
                <a:lnTo>
                  <a:pt x="12271" y="6120"/>
                </a:lnTo>
                <a:lnTo>
                  <a:pt x="12248" y="6020"/>
                </a:lnTo>
                <a:lnTo>
                  <a:pt x="12219" y="5927"/>
                </a:lnTo>
                <a:lnTo>
                  <a:pt x="12184" y="5841"/>
                </a:lnTo>
                <a:lnTo>
                  <a:pt x="12144" y="5755"/>
                </a:lnTo>
                <a:lnTo>
                  <a:pt x="12092" y="5676"/>
                </a:lnTo>
                <a:lnTo>
                  <a:pt x="12040" y="5605"/>
                </a:lnTo>
                <a:lnTo>
                  <a:pt x="11976" y="5540"/>
                </a:lnTo>
                <a:lnTo>
                  <a:pt x="11907" y="5483"/>
                </a:lnTo>
                <a:lnTo>
                  <a:pt x="11832" y="5433"/>
                </a:lnTo>
                <a:lnTo>
                  <a:pt x="11751" y="5390"/>
                </a:lnTo>
                <a:lnTo>
                  <a:pt x="11664" y="5361"/>
                </a:lnTo>
                <a:lnTo>
                  <a:pt x="11572" y="5333"/>
                </a:lnTo>
                <a:lnTo>
                  <a:pt x="11375" y="5311"/>
                </a:lnTo>
                <a:lnTo>
                  <a:pt x="11184" y="5290"/>
                </a:lnTo>
                <a:lnTo>
                  <a:pt x="10982" y="5290"/>
                </a:lnTo>
                <a:lnTo>
                  <a:pt x="10785" y="5297"/>
                </a:lnTo>
                <a:lnTo>
                  <a:pt x="10589" y="5311"/>
                </a:lnTo>
                <a:lnTo>
                  <a:pt x="10387" y="5333"/>
                </a:lnTo>
                <a:lnTo>
                  <a:pt x="10184" y="5361"/>
                </a:lnTo>
                <a:lnTo>
                  <a:pt x="9982" y="5397"/>
                </a:lnTo>
                <a:lnTo>
                  <a:pt x="9179" y="5540"/>
                </a:lnTo>
                <a:lnTo>
                  <a:pt x="8976" y="5576"/>
                </a:lnTo>
                <a:lnTo>
                  <a:pt x="8780" y="5605"/>
                </a:lnTo>
                <a:lnTo>
                  <a:pt x="8583" y="5626"/>
                </a:lnTo>
                <a:lnTo>
                  <a:pt x="8393" y="5640"/>
                </a:lnTo>
                <a:lnTo>
                  <a:pt x="7936" y="5662"/>
                </a:lnTo>
                <a:lnTo>
                  <a:pt x="7485" y="5676"/>
                </a:lnTo>
                <a:lnTo>
                  <a:pt x="7034" y="5683"/>
                </a:lnTo>
                <a:lnTo>
                  <a:pt x="6584" y="5676"/>
                </a:lnTo>
                <a:lnTo>
                  <a:pt x="6624" y="4474"/>
                </a:lnTo>
                <a:lnTo>
                  <a:pt x="6636" y="3865"/>
                </a:lnTo>
                <a:lnTo>
                  <a:pt x="6641" y="3264"/>
                </a:lnTo>
                <a:lnTo>
                  <a:pt x="6636" y="2964"/>
                </a:lnTo>
                <a:lnTo>
                  <a:pt x="6630" y="2663"/>
                </a:lnTo>
                <a:lnTo>
                  <a:pt x="6618" y="2363"/>
                </a:lnTo>
                <a:lnTo>
                  <a:pt x="6601" y="2062"/>
                </a:lnTo>
                <a:lnTo>
                  <a:pt x="6584" y="1761"/>
                </a:lnTo>
                <a:lnTo>
                  <a:pt x="6555" y="1468"/>
                </a:lnTo>
                <a:lnTo>
                  <a:pt x="6520" y="1167"/>
                </a:lnTo>
                <a:lnTo>
                  <a:pt x="6474" y="874"/>
                </a:lnTo>
                <a:lnTo>
                  <a:pt x="6456" y="767"/>
                </a:lnTo>
                <a:lnTo>
                  <a:pt x="6428" y="666"/>
                </a:lnTo>
                <a:lnTo>
                  <a:pt x="6393" y="573"/>
                </a:lnTo>
                <a:lnTo>
                  <a:pt x="6352" y="487"/>
                </a:lnTo>
                <a:lnTo>
                  <a:pt x="6300" y="409"/>
                </a:lnTo>
                <a:lnTo>
                  <a:pt x="6248" y="344"/>
                </a:lnTo>
                <a:lnTo>
                  <a:pt x="6191" y="273"/>
                </a:lnTo>
                <a:lnTo>
                  <a:pt x="6127" y="215"/>
                </a:lnTo>
                <a:lnTo>
                  <a:pt x="6063" y="165"/>
                </a:lnTo>
                <a:lnTo>
                  <a:pt x="5994" y="122"/>
                </a:lnTo>
                <a:lnTo>
                  <a:pt x="5919" y="87"/>
                </a:lnTo>
                <a:lnTo>
                  <a:pt x="5844" y="58"/>
                </a:lnTo>
                <a:lnTo>
                  <a:pt x="5769" y="29"/>
                </a:lnTo>
                <a:lnTo>
                  <a:pt x="5688" y="15"/>
                </a:lnTo>
                <a:lnTo>
                  <a:pt x="560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3"/>
          <p:cNvSpPr/>
          <p:nvPr/>
        </p:nvSpPr>
        <p:spPr>
          <a:xfrm>
            <a:off x="8590567" y="2634351"/>
            <a:ext cx="285661" cy="216799"/>
          </a:xfrm>
          <a:custGeom>
            <a:avLst/>
            <a:gdLst/>
            <a:ahLst/>
            <a:cxnLst/>
            <a:rect l="l" t="t" r="r" b="b"/>
            <a:pathLst>
              <a:path w="17485" h="13270" extrusionOk="0">
                <a:moveTo>
                  <a:pt x="16681" y="1"/>
                </a:moveTo>
                <a:lnTo>
                  <a:pt x="16606" y="15"/>
                </a:lnTo>
                <a:lnTo>
                  <a:pt x="16525" y="36"/>
                </a:lnTo>
                <a:lnTo>
                  <a:pt x="16438" y="72"/>
                </a:lnTo>
                <a:lnTo>
                  <a:pt x="15901" y="337"/>
                </a:lnTo>
                <a:lnTo>
                  <a:pt x="15363" y="616"/>
                </a:lnTo>
                <a:lnTo>
                  <a:pt x="14831" y="902"/>
                </a:lnTo>
                <a:lnTo>
                  <a:pt x="14300" y="1196"/>
                </a:lnTo>
                <a:lnTo>
                  <a:pt x="13768" y="1503"/>
                </a:lnTo>
                <a:lnTo>
                  <a:pt x="13242" y="1818"/>
                </a:lnTo>
                <a:lnTo>
                  <a:pt x="12716" y="2140"/>
                </a:lnTo>
                <a:lnTo>
                  <a:pt x="12190" y="2470"/>
                </a:lnTo>
                <a:lnTo>
                  <a:pt x="11670" y="2813"/>
                </a:lnTo>
                <a:lnTo>
                  <a:pt x="11150" y="3157"/>
                </a:lnTo>
                <a:lnTo>
                  <a:pt x="10629" y="3507"/>
                </a:lnTo>
                <a:lnTo>
                  <a:pt x="10115" y="3865"/>
                </a:lnTo>
                <a:lnTo>
                  <a:pt x="9601" y="4230"/>
                </a:lnTo>
                <a:lnTo>
                  <a:pt x="9092" y="4602"/>
                </a:lnTo>
                <a:lnTo>
                  <a:pt x="8578" y="4982"/>
                </a:lnTo>
                <a:lnTo>
                  <a:pt x="8075" y="5361"/>
                </a:lnTo>
                <a:lnTo>
                  <a:pt x="7566" y="5747"/>
                </a:lnTo>
                <a:lnTo>
                  <a:pt x="7063" y="6141"/>
                </a:lnTo>
                <a:lnTo>
                  <a:pt x="6566" y="6535"/>
                </a:lnTo>
                <a:lnTo>
                  <a:pt x="6063" y="6935"/>
                </a:lnTo>
                <a:lnTo>
                  <a:pt x="5075" y="7744"/>
                </a:lnTo>
                <a:lnTo>
                  <a:pt x="4093" y="8560"/>
                </a:lnTo>
                <a:lnTo>
                  <a:pt x="3122" y="9383"/>
                </a:lnTo>
                <a:lnTo>
                  <a:pt x="2156" y="10213"/>
                </a:lnTo>
                <a:lnTo>
                  <a:pt x="1203" y="11051"/>
                </a:lnTo>
                <a:lnTo>
                  <a:pt x="261" y="11881"/>
                </a:lnTo>
                <a:lnTo>
                  <a:pt x="209" y="11931"/>
                </a:lnTo>
                <a:lnTo>
                  <a:pt x="162" y="11988"/>
                </a:lnTo>
                <a:lnTo>
                  <a:pt x="122" y="12045"/>
                </a:lnTo>
                <a:lnTo>
                  <a:pt x="87" y="12110"/>
                </a:lnTo>
                <a:lnTo>
                  <a:pt x="58" y="12174"/>
                </a:lnTo>
                <a:lnTo>
                  <a:pt x="35" y="12239"/>
                </a:lnTo>
                <a:lnTo>
                  <a:pt x="18" y="12310"/>
                </a:lnTo>
                <a:lnTo>
                  <a:pt x="6" y="12375"/>
                </a:lnTo>
                <a:lnTo>
                  <a:pt x="1" y="12446"/>
                </a:lnTo>
                <a:lnTo>
                  <a:pt x="1" y="12518"/>
                </a:lnTo>
                <a:lnTo>
                  <a:pt x="6" y="12582"/>
                </a:lnTo>
                <a:lnTo>
                  <a:pt x="12" y="12654"/>
                </a:lnTo>
                <a:lnTo>
                  <a:pt x="24" y="12718"/>
                </a:lnTo>
                <a:lnTo>
                  <a:pt x="41" y="12783"/>
                </a:lnTo>
                <a:lnTo>
                  <a:pt x="64" y="12847"/>
                </a:lnTo>
                <a:lnTo>
                  <a:pt x="87" y="12911"/>
                </a:lnTo>
                <a:lnTo>
                  <a:pt x="122" y="12969"/>
                </a:lnTo>
                <a:lnTo>
                  <a:pt x="151" y="13019"/>
                </a:lnTo>
                <a:lnTo>
                  <a:pt x="185" y="13069"/>
                </a:lnTo>
                <a:lnTo>
                  <a:pt x="226" y="13112"/>
                </a:lnTo>
                <a:lnTo>
                  <a:pt x="266" y="13155"/>
                </a:lnTo>
                <a:lnTo>
                  <a:pt x="313" y="13190"/>
                </a:lnTo>
                <a:lnTo>
                  <a:pt x="359" y="13219"/>
                </a:lnTo>
                <a:lnTo>
                  <a:pt x="405" y="13241"/>
                </a:lnTo>
                <a:lnTo>
                  <a:pt x="457" y="13255"/>
                </a:lnTo>
                <a:lnTo>
                  <a:pt x="509" y="13262"/>
                </a:lnTo>
                <a:lnTo>
                  <a:pt x="567" y="13269"/>
                </a:lnTo>
                <a:lnTo>
                  <a:pt x="625" y="13262"/>
                </a:lnTo>
                <a:lnTo>
                  <a:pt x="683" y="13241"/>
                </a:lnTo>
                <a:lnTo>
                  <a:pt x="740" y="13219"/>
                </a:lnTo>
                <a:lnTo>
                  <a:pt x="798" y="13183"/>
                </a:lnTo>
                <a:lnTo>
                  <a:pt x="856" y="13140"/>
                </a:lnTo>
                <a:lnTo>
                  <a:pt x="1347" y="12740"/>
                </a:lnTo>
                <a:lnTo>
                  <a:pt x="1838" y="12346"/>
                </a:lnTo>
                <a:lnTo>
                  <a:pt x="2336" y="11967"/>
                </a:lnTo>
                <a:lnTo>
                  <a:pt x="2833" y="11580"/>
                </a:lnTo>
                <a:lnTo>
                  <a:pt x="3330" y="11208"/>
                </a:lnTo>
                <a:lnTo>
                  <a:pt x="3827" y="10836"/>
                </a:lnTo>
                <a:lnTo>
                  <a:pt x="4330" y="10471"/>
                </a:lnTo>
                <a:lnTo>
                  <a:pt x="4827" y="10113"/>
                </a:lnTo>
                <a:lnTo>
                  <a:pt x="5838" y="9405"/>
                </a:lnTo>
                <a:lnTo>
                  <a:pt x="6850" y="8703"/>
                </a:lnTo>
                <a:lnTo>
                  <a:pt x="7867" y="8023"/>
                </a:lnTo>
                <a:lnTo>
                  <a:pt x="8884" y="7343"/>
                </a:lnTo>
                <a:lnTo>
                  <a:pt x="9907" y="6678"/>
                </a:lnTo>
                <a:lnTo>
                  <a:pt x="10936" y="6012"/>
                </a:lnTo>
                <a:lnTo>
                  <a:pt x="12988" y="4688"/>
                </a:lnTo>
                <a:lnTo>
                  <a:pt x="14016" y="4023"/>
                </a:lnTo>
                <a:lnTo>
                  <a:pt x="15039" y="3350"/>
                </a:lnTo>
                <a:lnTo>
                  <a:pt x="16068" y="2670"/>
                </a:lnTo>
                <a:lnTo>
                  <a:pt x="17091" y="1976"/>
                </a:lnTo>
                <a:lnTo>
                  <a:pt x="17161" y="1919"/>
                </a:lnTo>
                <a:lnTo>
                  <a:pt x="17230" y="1861"/>
                </a:lnTo>
                <a:lnTo>
                  <a:pt x="17288" y="1790"/>
                </a:lnTo>
                <a:lnTo>
                  <a:pt x="17334" y="1718"/>
                </a:lnTo>
                <a:lnTo>
                  <a:pt x="17380" y="1639"/>
                </a:lnTo>
                <a:lnTo>
                  <a:pt x="17415" y="1554"/>
                </a:lnTo>
                <a:lnTo>
                  <a:pt x="17438" y="1468"/>
                </a:lnTo>
                <a:lnTo>
                  <a:pt x="17461" y="1382"/>
                </a:lnTo>
                <a:lnTo>
                  <a:pt x="17478" y="1289"/>
                </a:lnTo>
                <a:lnTo>
                  <a:pt x="17484" y="1196"/>
                </a:lnTo>
                <a:lnTo>
                  <a:pt x="17484" y="1103"/>
                </a:lnTo>
                <a:lnTo>
                  <a:pt x="17484" y="1010"/>
                </a:lnTo>
                <a:lnTo>
                  <a:pt x="17473" y="917"/>
                </a:lnTo>
                <a:lnTo>
                  <a:pt x="17455" y="824"/>
                </a:lnTo>
                <a:lnTo>
                  <a:pt x="17438" y="738"/>
                </a:lnTo>
                <a:lnTo>
                  <a:pt x="17409" y="652"/>
                </a:lnTo>
                <a:lnTo>
                  <a:pt x="17380" y="566"/>
                </a:lnTo>
                <a:lnTo>
                  <a:pt x="17345" y="480"/>
                </a:lnTo>
                <a:lnTo>
                  <a:pt x="17299" y="408"/>
                </a:lnTo>
                <a:lnTo>
                  <a:pt x="17259" y="330"/>
                </a:lnTo>
                <a:lnTo>
                  <a:pt x="17207" y="265"/>
                </a:lnTo>
                <a:lnTo>
                  <a:pt x="17155" y="208"/>
                </a:lnTo>
                <a:lnTo>
                  <a:pt x="17097" y="151"/>
                </a:lnTo>
                <a:lnTo>
                  <a:pt x="17033" y="101"/>
                </a:lnTo>
                <a:lnTo>
                  <a:pt x="16970" y="65"/>
                </a:lnTo>
                <a:lnTo>
                  <a:pt x="16906" y="36"/>
                </a:lnTo>
                <a:lnTo>
                  <a:pt x="16831" y="15"/>
                </a:lnTo>
                <a:lnTo>
                  <a:pt x="1676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3"/>
          <p:cNvSpPr/>
          <p:nvPr/>
        </p:nvSpPr>
        <p:spPr>
          <a:xfrm>
            <a:off x="8646948" y="2686729"/>
            <a:ext cx="355798" cy="241697"/>
          </a:xfrm>
          <a:custGeom>
            <a:avLst/>
            <a:gdLst/>
            <a:ahLst/>
            <a:cxnLst/>
            <a:rect l="l" t="t" r="r" b="b"/>
            <a:pathLst>
              <a:path w="21778" h="14794" extrusionOk="0">
                <a:moveTo>
                  <a:pt x="20859" y="1"/>
                </a:moveTo>
                <a:lnTo>
                  <a:pt x="20755" y="8"/>
                </a:lnTo>
                <a:lnTo>
                  <a:pt x="20651" y="29"/>
                </a:lnTo>
                <a:lnTo>
                  <a:pt x="20541" y="72"/>
                </a:lnTo>
                <a:lnTo>
                  <a:pt x="20426" y="122"/>
                </a:lnTo>
                <a:lnTo>
                  <a:pt x="19125" y="838"/>
                </a:lnTo>
                <a:lnTo>
                  <a:pt x="17819" y="1568"/>
                </a:lnTo>
                <a:lnTo>
                  <a:pt x="16518" y="2312"/>
                </a:lnTo>
                <a:lnTo>
                  <a:pt x="15224" y="3071"/>
                </a:lnTo>
                <a:lnTo>
                  <a:pt x="13929" y="3844"/>
                </a:lnTo>
                <a:lnTo>
                  <a:pt x="13288" y="4238"/>
                </a:lnTo>
                <a:lnTo>
                  <a:pt x="12640" y="4631"/>
                </a:lnTo>
                <a:lnTo>
                  <a:pt x="11999" y="5032"/>
                </a:lnTo>
                <a:lnTo>
                  <a:pt x="11363" y="5440"/>
                </a:lnTo>
                <a:lnTo>
                  <a:pt x="10721" y="5848"/>
                </a:lnTo>
                <a:lnTo>
                  <a:pt x="10086" y="6263"/>
                </a:lnTo>
                <a:lnTo>
                  <a:pt x="9450" y="6678"/>
                </a:lnTo>
                <a:lnTo>
                  <a:pt x="8820" y="7100"/>
                </a:lnTo>
                <a:lnTo>
                  <a:pt x="8190" y="7530"/>
                </a:lnTo>
                <a:lnTo>
                  <a:pt x="7560" y="7959"/>
                </a:lnTo>
                <a:lnTo>
                  <a:pt x="6936" y="8396"/>
                </a:lnTo>
                <a:lnTo>
                  <a:pt x="6311" y="8832"/>
                </a:lnTo>
                <a:lnTo>
                  <a:pt x="5693" y="9283"/>
                </a:lnTo>
                <a:lnTo>
                  <a:pt x="5075" y="9734"/>
                </a:lnTo>
                <a:lnTo>
                  <a:pt x="4462" y="10192"/>
                </a:lnTo>
                <a:lnTo>
                  <a:pt x="3849" y="10650"/>
                </a:lnTo>
                <a:lnTo>
                  <a:pt x="3242" y="11115"/>
                </a:lnTo>
                <a:lnTo>
                  <a:pt x="2636" y="11595"/>
                </a:lnTo>
                <a:lnTo>
                  <a:pt x="2034" y="12067"/>
                </a:lnTo>
                <a:lnTo>
                  <a:pt x="1433" y="12554"/>
                </a:lnTo>
                <a:lnTo>
                  <a:pt x="838" y="13040"/>
                </a:lnTo>
                <a:lnTo>
                  <a:pt x="249" y="13541"/>
                </a:lnTo>
                <a:lnTo>
                  <a:pt x="197" y="13584"/>
                </a:lnTo>
                <a:lnTo>
                  <a:pt x="156" y="13634"/>
                </a:lnTo>
                <a:lnTo>
                  <a:pt x="116" y="13692"/>
                </a:lnTo>
                <a:lnTo>
                  <a:pt x="81" y="13742"/>
                </a:lnTo>
                <a:lnTo>
                  <a:pt x="58" y="13799"/>
                </a:lnTo>
                <a:lnTo>
                  <a:pt x="35" y="13863"/>
                </a:lnTo>
                <a:lnTo>
                  <a:pt x="17" y="13921"/>
                </a:lnTo>
                <a:lnTo>
                  <a:pt x="6" y="13985"/>
                </a:lnTo>
                <a:lnTo>
                  <a:pt x="0" y="14042"/>
                </a:lnTo>
                <a:lnTo>
                  <a:pt x="0" y="14107"/>
                </a:lnTo>
                <a:lnTo>
                  <a:pt x="0" y="14171"/>
                </a:lnTo>
                <a:lnTo>
                  <a:pt x="12" y="14228"/>
                </a:lnTo>
                <a:lnTo>
                  <a:pt x="23" y="14293"/>
                </a:lnTo>
                <a:lnTo>
                  <a:pt x="35" y="14350"/>
                </a:lnTo>
                <a:lnTo>
                  <a:pt x="58" y="14407"/>
                </a:lnTo>
                <a:lnTo>
                  <a:pt x="81" y="14457"/>
                </a:lnTo>
                <a:lnTo>
                  <a:pt x="104" y="14515"/>
                </a:lnTo>
                <a:lnTo>
                  <a:pt x="133" y="14558"/>
                </a:lnTo>
                <a:lnTo>
                  <a:pt x="168" y="14608"/>
                </a:lnTo>
                <a:lnTo>
                  <a:pt x="202" y="14644"/>
                </a:lnTo>
                <a:lnTo>
                  <a:pt x="243" y="14686"/>
                </a:lnTo>
                <a:lnTo>
                  <a:pt x="283" y="14715"/>
                </a:lnTo>
                <a:lnTo>
                  <a:pt x="324" y="14744"/>
                </a:lnTo>
                <a:lnTo>
                  <a:pt x="370" y="14765"/>
                </a:lnTo>
                <a:lnTo>
                  <a:pt x="416" y="14779"/>
                </a:lnTo>
                <a:lnTo>
                  <a:pt x="468" y="14794"/>
                </a:lnTo>
                <a:lnTo>
                  <a:pt x="520" y="14794"/>
                </a:lnTo>
                <a:lnTo>
                  <a:pt x="572" y="14787"/>
                </a:lnTo>
                <a:lnTo>
                  <a:pt x="624" y="14779"/>
                </a:lnTo>
                <a:lnTo>
                  <a:pt x="682" y="14758"/>
                </a:lnTo>
                <a:lnTo>
                  <a:pt x="740" y="14729"/>
                </a:lnTo>
                <a:lnTo>
                  <a:pt x="798" y="14694"/>
                </a:lnTo>
                <a:lnTo>
                  <a:pt x="2040" y="13820"/>
                </a:lnTo>
                <a:lnTo>
                  <a:pt x="3283" y="12955"/>
                </a:lnTo>
                <a:lnTo>
                  <a:pt x="4526" y="12096"/>
                </a:lnTo>
                <a:lnTo>
                  <a:pt x="5768" y="11244"/>
                </a:lnTo>
                <a:lnTo>
                  <a:pt x="7017" y="10414"/>
                </a:lnTo>
                <a:lnTo>
                  <a:pt x="8265" y="9591"/>
                </a:lnTo>
                <a:lnTo>
                  <a:pt x="9519" y="8775"/>
                </a:lnTo>
                <a:lnTo>
                  <a:pt x="10779" y="7981"/>
                </a:lnTo>
                <a:lnTo>
                  <a:pt x="11409" y="7587"/>
                </a:lnTo>
                <a:lnTo>
                  <a:pt x="12039" y="7200"/>
                </a:lnTo>
                <a:lnTo>
                  <a:pt x="12675" y="6814"/>
                </a:lnTo>
                <a:lnTo>
                  <a:pt x="13311" y="6435"/>
                </a:lnTo>
                <a:lnTo>
                  <a:pt x="13952" y="6055"/>
                </a:lnTo>
                <a:lnTo>
                  <a:pt x="14594" y="5683"/>
                </a:lnTo>
                <a:lnTo>
                  <a:pt x="15235" y="5318"/>
                </a:lnTo>
                <a:lnTo>
                  <a:pt x="15877" y="4953"/>
                </a:lnTo>
                <a:lnTo>
                  <a:pt x="16524" y="4595"/>
                </a:lnTo>
                <a:lnTo>
                  <a:pt x="17177" y="4238"/>
                </a:lnTo>
                <a:lnTo>
                  <a:pt x="17830" y="3887"/>
                </a:lnTo>
                <a:lnTo>
                  <a:pt x="18484" y="3543"/>
                </a:lnTo>
                <a:lnTo>
                  <a:pt x="19142" y="3200"/>
                </a:lnTo>
                <a:lnTo>
                  <a:pt x="19807" y="2863"/>
                </a:lnTo>
                <a:lnTo>
                  <a:pt x="20466" y="2534"/>
                </a:lnTo>
                <a:lnTo>
                  <a:pt x="21136" y="2205"/>
                </a:lnTo>
                <a:lnTo>
                  <a:pt x="21246" y="2148"/>
                </a:lnTo>
                <a:lnTo>
                  <a:pt x="21345" y="2076"/>
                </a:lnTo>
                <a:lnTo>
                  <a:pt x="21437" y="1998"/>
                </a:lnTo>
                <a:lnTo>
                  <a:pt x="21512" y="1919"/>
                </a:lnTo>
                <a:lnTo>
                  <a:pt x="21581" y="1826"/>
                </a:lnTo>
                <a:lnTo>
                  <a:pt x="21639" y="1733"/>
                </a:lnTo>
                <a:lnTo>
                  <a:pt x="21686" y="1640"/>
                </a:lnTo>
                <a:lnTo>
                  <a:pt x="21720" y="1532"/>
                </a:lnTo>
                <a:lnTo>
                  <a:pt x="21749" y="1432"/>
                </a:lnTo>
                <a:lnTo>
                  <a:pt x="21766" y="1325"/>
                </a:lnTo>
                <a:lnTo>
                  <a:pt x="21778" y="1217"/>
                </a:lnTo>
                <a:lnTo>
                  <a:pt x="21778" y="1110"/>
                </a:lnTo>
                <a:lnTo>
                  <a:pt x="21772" y="1003"/>
                </a:lnTo>
                <a:lnTo>
                  <a:pt x="21755" y="895"/>
                </a:lnTo>
                <a:lnTo>
                  <a:pt x="21732" y="795"/>
                </a:lnTo>
                <a:lnTo>
                  <a:pt x="21703" y="695"/>
                </a:lnTo>
                <a:lnTo>
                  <a:pt x="21668" y="595"/>
                </a:lnTo>
                <a:lnTo>
                  <a:pt x="21622" y="502"/>
                </a:lnTo>
                <a:lnTo>
                  <a:pt x="21570" y="416"/>
                </a:lnTo>
                <a:lnTo>
                  <a:pt x="21512" y="337"/>
                </a:lnTo>
                <a:lnTo>
                  <a:pt x="21449" y="258"/>
                </a:lnTo>
                <a:lnTo>
                  <a:pt x="21379" y="194"/>
                </a:lnTo>
                <a:lnTo>
                  <a:pt x="21304" y="137"/>
                </a:lnTo>
                <a:lnTo>
                  <a:pt x="21223" y="87"/>
                </a:lnTo>
                <a:lnTo>
                  <a:pt x="21142" y="51"/>
                </a:lnTo>
                <a:lnTo>
                  <a:pt x="21050" y="22"/>
                </a:lnTo>
                <a:lnTo>
                  <a:pt x="2095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3"/>
          <p:cNvSpPr/>
          <p:nvPr/>
        </p:nvSpPr>
        <p:spPr>
          <a:xfrm>
            <a:off x="8824371" y="4289426"/>
            <a:ext cx="90657" cy="137055"/>
          </a:xfrm>
          <a:custGeom>
            <a:avLst/>
            <a:gdLst/>
            <a:ahLst/>
            <a:cxnLst/>
            <a:rect l="l" t="t" r="r" b="b"/>
            <a:pathLst>
              <a:path w="5549" h="8389" extrusionOk="0">
                <a:moveTo>
                  <a:pt x="526" y="1"/>
                </a:moveTo>
                <a:lnTo>
                  <a:pt x="474" y="15"/>
                </a:lnTo>
                <a:lnTo>
                  <a:pt x="422" y="29"/>
                </a:lnTo>
                <a:lnTo>
                  <a:pt x="370" y="44"/>
                </a:lnTo>
                <a:lnTo>
                  <a:pt x="318" y="72"/>
                </a:lnTo>
                <a:lnTo>
                  <a:pt x="272" y="101"/>
                </a:lnTo>
                <a:lnTo>
                  <a:pt x="226" y="137"/>
                </a:lnTo>
                <a:lnTo>
                  <a:pt x="185" y="172"/>
                </a:lnTo>
                <a:lnTo>
                  <a:pt x="150" y="215"/>
                </a:lnTo>
                <a:lnTo>
                  <a:pt x="116" y="266"/>
                </a:lnTo>
                <a:lnTo>
                  <a:pt x="81" y="323"/>
                </a:lnTo>
                <a:lnTo>
                  <a:pt x="58" y="380"/>
                </a:lnTo>
                <a:lnTo>
                  <a:pt x="35" y="452"/>
                </a:lnTo>
                <a:lnTo>
                  <a:pt x="18" y="516"/>
                </a:lnTo>
                <a:lnTo>
                  <a:pt x="6" y="595"/>
                </a:lnTo>
                <a:lnTo>
                  <a:pt x="0" y="673"/>
                </a:lnTo>
                <a:lnTo>
                  <a:pt x="6" y="759"/>
                </a:lnTo>
                <a:lnTo>
                  <a:pt x="23" y="1067"/>
                </a:lnTo>
                <a:lnTo>
                  <a:pt x="52" y="1368"/>
                </a:lnTo>
                <a:lnTo>
                  <a:pt x="93" y="1668"/>
                </a:lnTo>
                <a:lnTo>
                  <a:pt x="145" y="1969"/>
                </a:lnTo>
                <a:lnTo>
                  <a:pt x="203" y="2262"/>
                </a:lnTo>
                <a:lnTo>
                  <a:pt x="272" y="2563"/>
                </a:lnTo>
                <a:lnTo>
                  <a:pt x="347" y="2856"/>
                </a:lnTo>
                <a:lnTo>
                  <a:pt x="434" y="3143"/>
                </a:lnTo>
                <a:lnTo>
                  <a:pt x="526" y="3429"/>
                </a:lnTo>
                <a:lnTo>
                  <a:pt x="630" y="3715"/>
                </a:lnTo>
                <a:lnTo>
                  <a:pt x="740" y="3994"/>
                </a:lnTo>
                <a:lnTo>
                  <a:pt x="861" y="4266"/>
                </a:lnTo>
                <a:lnTo>
                  <a:pt x="983" y="4538"/>
                </a:lnTo>
                <a:lnTo>
                  <a:pt x="1121" y="4803"/>
                </a:lnTo>
                <a:lnTo>
                  <a:pt x="1260" y="5061"/>
                </a:lnTo>
                <a:lnTo>
                  <a:pt x="1405" y="5311"/>
                </a:lnTo>
                <a:lnTo>
                  <a:pt x="1561" y="5562"/>
                </a:lnTo>
                <a:lnTo>
                  <a:pt x="1723" y="5805"/>
                </a:lnTo>
                <a:lnTo>
                  <a:pt x="1890" y="6041"/>
                </a:lnTo>
                <a:lnTo>
                  <a:pt x="2064" y="6263"/>
                </a:lnTo>
                <a:lnTo>
                  <a:pt x="2237" y="6485"/>
                </a:lnTo>
                <a:lnTo>
                  <a:pt x="2422" y="6699"/>
                </a:lnTo>
                <a:lnTo>
                  <a:pt x="2613" y="6900"/>
                </a:lnTo>
                <a:lnTo>
                  <a:pt x="2809" y="7100"/>
                </a:lnTo>
                <a:lnTo>
                  <a:pt x="3006" y="7286"/>
                </a:lnTo>
                <a:lnTo>
                  <a:pt x="3208" y="7465"/>
                </a:lnTo>
                <a:lnTo>
                  <a:pt x="3422" y="7630"/>
                </a:lnTo>
                <a:lnTo>
                  <a:pt x="3630" y="7794"/>
                </a:lnTo>
                <a:lnTo>
                  <a:pt x="3850" y="7938"/>
                </a:lnTo>
                <a:lnTo>
                  <a:pt x="4069" y="8081"/>
                </a:lnTo>
                <a:lnTo>
                  <a:pt x="4295" y="8202"/>
                </a:lnTo>
                <a:lnTo>
                  <a:pt x="4520" y="8324"/>
                </a:lnTo>
                <a:lnTo>
                  <a:pt x="4601" y="8353"/>
                </a:lnTo>
                <a:lnTo>
                  <a:pt x="4688" y="8381"/>
                </a:lnTo>
                <a:lnTo>
                  <a:pt x="4763" y="8388"/>
                </a:lnTo>
                <a:lnTo>
                  <a:pt x="4844" y="8388"/>
                </a:lnTo>
                <a:lnTo>
                  <a:pt x="4913" y="8381"/>
                </a:lnTo>
                <a:lnTo>
                  <a:pt x="4988" y="8360"/>
                </a:lnTo>
                <a:lnTo>
                  <a:pt x="5052" y="8331"/>
                </a:lnTo>
                <a:lnTo>
                  <a:pt x="5115" y="8295"/>
                </a:lnTo>
                <a:lnTo>
                  <a:pt x="5179" y="8245"/>
                </a:lnTo>
                <a:lnTo>
                  <a:pt x="5231" y="8195"/>
                </a:lnTo>
                <a:lnTo>
                  <a:pt x="5283" y="8138"/>
                </a:lnTo>
                <a:lnTo>
                  <a:pt x="5329" y="8066"/>
                </a:lnTo>
                <a:lnTo>
                  <a:pt x="5375" y="7995"/>
                </a:lnTo>
                <a:lnTo>
                  <a:pt x="5416" y="7923"/>
                </a:lnTo>
                <a:lnTo>
                  <a:pt x="5450" y="7837"/>
                </a:lnTo>
                <a:lnTo>
                  <a:pt x="5479" y="7759"/>
                </a:lnTo>
                <a:lnTo>
                  <a:pt x="5503" y="7673"/>
                </a:lnTo>
                <a:lnTo>
                  <a:pt x="5520" y="7580"/>
                </a:lnTo>
                <a:lnTo>
                  <a:pt x="5537" y="7487"/>
                </a:lnTo>
                <a:lnTo>
                  <a:pt x="5543" y="7394"/>
                </a:lnTo>
                <a:lnTo>
                  <a:pt x="5549" y="7301"/>
                </a:lnTo>
                <a:lnTo>
                  <a:pt x="5543" y="7208"/>
                </a:lnTo>
                <a:lnTo>
                  <a:pt x="5537" y="7122"/>
                </a:lnTo>
                <a:lnTo>
                  <a:pt x="5520" y="7029"/>
                </a:lnTo>
                <a:lnTo>
                  <a:pt x="5503" y="6943"/>
                </a:lnTo>
                <a:lnTo>
                  <a:pt x="5474" y="6850"/>
                </a:lnTo>
                <a:lnTo>
                  <a:pt x="5439" y="6771"/>
                </a:lnTo>
                <a:lnTo>
                  <a:pt x="5398" y="6692"/>
                </a:lnTo>
                <a:lnTo>
                  <a:pt x="5352" y="6614"/>
                </a:lnTo>
                <a:lnTo>
                  <a:pt x="5294" y="6542"/>
                </a:lnTo>
                <a:lnTo>
                  <a:pt x="5237" y="6478"/>
                </a:lnTo>
                <a:lnTo>
                  <a:pt x="5167" y="6420"/>
                </a:lnTo>
                <a:lnTo>
                  <a:pt x="4982" y="6284"/>
                </a:lnTo>
                <a:lnTo>
                  <a:pt x="4809" y="6141"/>
                </a:lnTo>
                <a:lnTo>
                  <a:pt x="4636" y="6005"/>
                </a:lnTo>
                <a:lnTo>
                  <a:pt x="4468" y="5855"/>
                </a:lnTo>
                <a:lnTo>
                  <a:pt x="4300" y="5712"/>
                </a:lnTo>
                <a:lnTo>
                  <a:pt x="4144" y="5562"/>
                </a:lnTo>
                <a:lnTo>
                  <a:pt x="3988" y="5411"/>
                </a:lnTo>
                <a:lnTo>
                  <a:pt x="3838" y="5261"/>
                </a:lnTo>
                <a:lnTo>
                  <a:pt x="3688" y="5104"/>
                </a:lnTo>
                <a:lnTo>
                  <a:pt x="3549" y="4946"/>
                </a:lnTo>
                <a:lnTo>
                  <a:pt x="3410" y="4789"/>
                </a:lnTo>
                <a:lnTo>
                  <a:pt x="3272" y="4624"/>
                </a:lnTo>
                <a:lnTo>
                  <a:pt x="3144" y="4459"/>
                </a:lnTo>
                <a:lnTo>
                  <a:pt x="3017" y="4288"/>
                </a:lnTo>
                <a:lnTo>
                  <a:pt x="2890" y="4116"/>
                </a:lnTo>
                <a:lnTo>
                  <a:pt x="2769" y="3944"/>
                </a:lnTo>
                <a:lnTo>
                  <a:pt x="2653" y="3758"/>
                </a:lnTo>
                <a:lnTo>
                  <a:pt x="2538" y="3579"/>
                </a:lnTo>
                <a:lnTo>
                  <a:pt x="2428" y="3393"/>
                </a:lnTo>
                <a:lnTo>
                  <a:pt x="2324" y="3200"/>
                </a:lnTo>
                <a:lnTo>
                  <a:pt x="2220" y="3007"/>
                </a:lnTo>
                <a:lnTo>
                  <a:pt x="2116" y="2806"/>
                </a:lnTo>
                <a:lnTo>
                  <a:pt x="2017" y="2599"/>
                </a:lnTo>
                <a:lnTo>
                  <a:pt x="1925" y="2391"/>
                </a:lnTo>
                <a:lnTo>
                  <a:pt x="1832" y="2184"/>
                </a:lnTo>
                <a:lnTo>
                  <a:pt x="1746" y="1962"/>
                </a:lnTo>
                <a:lnTo>
                  <a:pt x="1659" y="1740"/>
                </a:lnTo>
                <a:lnTo>
                  <a:pt x="1572" y="1511"/>
                </a:lnTo>
                <a:lnTo>
                  <a:pt x="1491" y="1282"/>
                </a:lnTo>
                <a:lnTo>
                  <a:pt x="1410" y="1046"/>
                </a:lnTo>
                <a:lnTo>
                  <a:pt x="1335" y="802"/>
                </a:lnTo>
                <a:lnTo>
                  <a:pt x="1260" y="552"/>
                </a:lnTo>
                <a:lnTo>
                  <a:pt x="1237" y="480"/>
                </a:lnTo>
                <a:lnTo>
                  <a:pt x="1208" y="409"/>
                </a:lnTo>
                <a:lnTo>
                  <a:pt x="1173" y="351"/>
                </a:lnTo>
                <a:lnTo>
                  <a:pt x="1139" y="294"/>
                </a:lnTo>
                <a:lnTo>
                  <a:pt x="1098" y="244"/>
                </a:lnTo>
                <a:lnTo>
                  <a:pt x="1052" y="194"/>
                </a:lnTo>
                <a:lnTo>
                  <a:pt x="1006" y="151"/>
                </a:lnTo>
                <a:lnTo>
                  <a:pt x="960" y="115"/>
                </a:lnTo>
                <a:lnTo>
                  <a:pt x="908" y="87"/>
                </a:lnTo>
                <a:lnTo>
                  <a:pt x="856" y="58"/>
                </a:lnTo>
                <a:lnTo>
                  <a:pt x="804" y="37"/>
                </a:lnTo>
                <a:lnTo>
                  <a:pt x="752" y="22"/>
                </a:lnTo>
                <a:lnTo>
                  <a:pt x="694" y="8"/>
                </a:lnTo>
                <a:lnTo>
                  <a:pt x="63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3"/>
          <p:cNvSpPr/>
          <p:nvPr/>
        </p:nvSpPr>
        <p:spPr>
          <a:xfrm>
            <a:off x="8977812" y="4476033"/>
            <a:ext cx="113611" cy="82929"/>
          </a:xfrm>
          <a:custGeom>
            <a:avLst/>
            <a:gdLst/>
            <a:ahLst/>
            <a:cxnLst/>
            <a:rect l="l" t="t" r="r" b="b"/>
            <a:pathLst>
              <a:path w="6954" h="5076" extrusionOk="0">
                <a:moveTo>
                  <a:pt x="717" y="1"/>
                </a:moveTo>
                <a:lnTo>
                  <a:pt x="648" y="15"/>
                </a:lnTo>
                <a:lnTo>
                  <a:pt x="578" y="30"/>
                </a:lnTo>
                <a:lnTo>
                  <a:pt x="515" y="58"/>
                </a:lnTo>
                <a:lnTo>
                  <a:pt x="451" y="94"/>
                </a:lnTo>
                <a:lnTo>
                  <a:pt x="393" y="130"/>
                </a:lnTo>
                <a:lnTo>
                  <a:pt x="335" y="180"/>
                </a:lnTo>
                <a:lnTo>
                  <a:pt x="283" y="230"/>
                </a:lnTo>
                <a:lnTo>
                  <a:pt x="231" y="287"/>
                </a:lnTo>
                <a:lnTo>
                  <a:pt x="185" y="352"/>
                </a:lnTo>
                <a:lnTo>
                  <a:pt x="145" y="416"/>
                </a:lnTo>
                <a:lnTo>
                  <a:pt x="104" y="488"/>
                </a:lnTo>
                <a:lnTo>
                  <a:pt x="75" y="559"/>
                </a:lnTo>
                <a:lnTo>
                  <a:pt x="46" y="638"/>
                </a:lnTo>
                <a:lnTo>
                  <a:pt x="23" y="717"/>
                </a:lnTo>
                <a:lnTo>
                  <a:pt x="12" y="795"/>
                </a:lnTo>
                <a:lnTo>
                  <a:pt x="0" y="881"/>
                </a:lnTo>
                <a:lnTo>
                  <a:pt x="0" y="967"/>
                </a:lnTo>
                <a:lnTo>
                  <a:pt x="6" y="1046"/>
                </a:lnTo>
                <a:lnTo>
                  <a:pt x="23" y="1132"/>
                </a:lnTo>
                <a:lnTo>
                  <a:pt x="46" y="1218"/>
                </a:lnTo>
                <a:lnTo>
                  <a:pt x="75" y="1303"/>
                </a:lnTo>
                <a:lnTo>
                  <a:pt x="116" y="1382"/>
                </a:lnTo>
                <a:lnTo>
                  <a:pt x="162" y="1468"/>
                </a:lnTo>
                <a:lnTo>
                  <a:pt x="220" y="1547"/>
                </a:lnTo>
                <a:lnTo>
                  <a:pt x="370" y="1726"/>
                </a:lnTo>
                <a:lnTo>
                  <a:pt x="526" y="1905"/>
                </a:lnTo>
                <a:lnTo>
                  <a:pt x="682" y="2076"/>
                </a:lnTo>
                <a:lnTo>
                  <a:pt x="838" y="2248"/>
                </a:lnTo>
                <a:lnTo>
                  <a:pt x="1000" y="2413"/>
                </a:lnTo>
                <a:lnTo>
                  <a:pt x="1168" y="2577"/>
                </a:lnTo>
                <a:lnTo>
                  <a:pt x="1330" y="2735"/>
                </a:lnTo>
                <a:lnTo>
                  <a:pt x="1503" y="2885"/>
                </a:lnTo>
                <a:lnTo>
                  <a:pt x="1671" y="3035"/>
                </a:lnTo>
                <a:lnTo>
                  <a:pt x="1844" y="3186"/>
                </a:lnTo>
                <a:lnTo>
                  <a:pt x="2023" y="3329"/>
                </a:lnTo>
                <a:lnTo>
                  <a:pt x="2202" y="3465"/>
                </a:lnTo>
                <a:lnTo>
                  <a:pt x="2381" y="3594"/>
                </a:lnTo>
                <a:lnTo>
                  <a:pt x="2566" y="3722"/>
                </a:lnTo>
                <a:lnTo>
                  <a:pt x="2746" y="3844"/>
                </a:lnTo>
                <a:lnTo>
                  <a:pt x="2936" y="3966"/>
                </a:lnTo>
                <a:lnTo>
                  <a:pt x="3121" y="4080"/>
                </a:lnTo>
                <a:lnTo>
                  <a:pt x="3312" y="4188"/>
                </a:lnTo>
                <a:lnTo>
                  <a:pt x="3509" y="4288"/>
                </a:lnTo>
                <a:lnTo>
                  <a:pt x="3699" y="4388"/>
                </a:lnTo>
                <a:lnTo>
                  <a:pt x="3896" y="4474"/>
                </a:lnTo>
                <a:lnTo>
                  <a:pt x="4092" y="4560"/>
                </a:lnTo>
                <a:lnTo>
                  <a:pt x="4295" y="4639"/>
                </a:lnTo>
                <a:lnTo>
                  <a:pt x="4491" y="4717"/>
                </a:lnTo>
                <a:lnTo>
                  <a:pt x="4693" y="4782"/>
                </a:lnTo>
                <a:lnTo>
                  <a:pt x="4896" y="4839"/>
                </a:lnTo>
                <a:lnTo>
                  <a:pt x="5104" y="4896"/>
                </a:lnTo>
                <a:lnTo>
                  <a:pt x="5312" y="4946"/>
                </a:lnTo>
                <a:lnTo>
                  <a:pt x="5514" y="4989"/>
                </a:lnTo>
                <a:lnTo>
                  <a:pt x="5722" y="5025"/>
                </a:lnTo>
                <a:lnTo>
                  <a:pt x="5936" y="5046"/>
                </a:lnTo>
                <a:lnTo>
                  <a:pt x="6144" y="5068"/>
                </a:lnTo>
                <a:lnTo>
                  <a:pt x="6231" y="5075"/>
                </a:lnTo>
                <a:lnTo>
                  <a:pt x="6312" y="5061"/>
                </a:lnTo>
                <a:lnTo>
                  <a:pt x="6387" y="5039"/>
                </a:lnTo>
                <a:lnTo>
                  <a:pt x="6456" y="5011"/>
                </a:lnTo>
                <a:lnTo>
                  <a:pt x="6526" y="4975"/>
                </a:lnTo>
                <a:lnTo>
                  <a:pt x="6589" y="4932"/>
                </a:lnTo>
                <a:lnTo>
                  <a:pt x="6647" y="4875"/>
                </a:lnTo>
                <a:lnTo>
                  <a:pt x="6699" y="4817"/>
                </a:lnTo>
                <a:lnTo>
                  <a:pt x="6745" y="4746"/>
                </a:lnTo>
                <a:lnTo>
                  <a:pt x="6791" y="4674"/>
                </a:lnTo>
                <a:lnTo>
                  <a:pt x="6826" y="4596"/>
                </a:lnTo>
                <a:lnTo>
                  <a:pt x="6861" y="4517"/>
                </a:lnTo>
                <a:lnTo>
                  <a:pt x="6890" y="4431"/>
                </a:lnTo>
                <a:lnTo>
                  <a:pt x="6913" y="4345"/>
                </a:lnTo>
                <a:lnTo>
                  <a:pt x="6930" y="4252"/>
                </a:lnTo>
                <a:lnTo>
                  <a:pt x="6942" y="4159"/>
                </a:lnTo>
                <a:lnTo>
                  <a:pt x="6953" y="4073"/>
                </a:lnTo>
                <a:lnTo>
                  <a:pt x="6953" y="3980"/>
                </a:lnTo>
                <a:lnTo>
                  <a:pt x="6947" y="3887"/>
                </a:lnTo>
                <a:lnTo>
                  <a:pt x="6942" y="3794"/>
                </a:lnTo>
                <a:lnTo>
                  <a:pt x="6924" y="3708"/>
                </a:lnTo>
                <a:lnTo>
                  <a:pt x="6907" y="3622"/>
                </a:lnTo>
                <a:lnTo>
                  <a:pt x="6878" y="3544"/>
                </a:lnTo>
                <a:lnTo>
                  <a:pt x="6843" y="3465"/>
                </a:lnTo>
                <a:lnTo>
                  <a:pt x="6809" y="3386"/>
                </a:lnTo>
                <a:lnTo>
                  <a:pt x="6763" y="3322"/>
                </a:lnTo>
                <a:lnTo>
                  <a:pt x="6711" y="3257"/>
                </a:lnTo>
                <a:lnTo>
                  <a:pt x="6653" y="3200"/>
                </a:lnTo>
                <a:lnTo>
                  <a:pt x="6595" y="3157"/>
                </a:lnTo>
                <a:lnTo>
                  <a:pt x="6526" y="3114"/>
                </a:lnTo>
                <a:lnTo>
                  <a:pt x="6445" y="3085"/>
                </a:lnTo>
                <a:lnTo>
                  <a:pt x="6364" y="3064"/>
                </a:lnTo>
                <a:lnTo>
                  <a:pt x="6000" y="2985"/>
                </a:lnTo>
                <a:lnTo>
                  <a:pt x="5647" y="2907"/>
                </a:lnTo>
                <a:lnTo>
                  <a:pt x="5294" y="2814"/>
                </a:lnTo>
                <a:lnTo>
                  <a:pt x="4948" y="2706"/>
                </a:lnTo>
                <a:lnTo>
                  <a:pt x="4612" y="2592"/>
                </a:lnTo>
                <a:lnTo>
                  <a:pt x="4277" y="2463"/>
                </a:lnTo>
                <a:lnTo>
                  <a:pt x="3948" y="2320"/>
                </a:lnTo>
                <a:lnTo>
                  <a:pt x="3630" y="2162"/>
                </a:lnTo>
                <a:lnTo>
                  <a:pt x="3468" y="2076"/>
                </a:lnTo>
                <a:lnTo>
                  <a:pt x="3312" y="1983"/>
                </a:lnTo>
                <a:lnTo>
                  <a:pt x="3156" y="1897"/>
                </a:lnTo>
                <a:lnTo>
                  <a:pt x="3000" y="1797"/>
                </a:lnTo>
                <a:lnTo>
                  <a:pt x="2850" y="1697"/>
                </a:lnTo>
                <a:lnTo>
                  <a:pt x="2699" y="1590"/>
                </a:lnTo>
                <a:lnTo>
                  <a:pt x="2549" y="1482"/>
                </a:lnTo>
                <a:lnTo>
                  <a:pt x="2399" y="1361"/>
                </a:lnTo>
                <a:lnTo>
                  <a:pt x="2254" y="1246"/>
                </a:lnTo>
                <a:lnTo>
                  <a:pt x="2104" y="1117"/>
                </a:lnTo>
                <a:lnTo>
                  <a:pt x="1960" y="989"/>
                </a:lnTo>
                <a:lnTo>
                  <a:pt x="1821" y="853"/>
                </a:lnTo>
                <a:lnTo>
                  <a:pt x="1676" y="709"/>
                </a:lnTo>
                <a:lnTo>
                  <a:pt x="1538" y="566"/>
                </a:lnTo>
                <a:lnTo>
                  <a:pt x="1399" y="416"/>
                </a:lnTo>
                <a:lnTo>
                  <a:pt x="1260" y="259"/>
                </a:lnTo>
                <a:lnTo>
                  <a:pt x="1197" y="187"/>
                </a:lnTo>
                <a:lnTo>
                  <a:pt x="1127" y="130"/>
                </a:lnTo>
                <a:lnTo>
                  <a:pt x="1064" y="80"/>
                </a:lnTo>
                <a:lnTo>
                  <a:pt x="994" y="44"/>
                </a:lnTo>
                <a:lnTo>
                  <a:pt x="925" y="22"/>
                </a:lnTo>
                <a:lnTo>
                  <a:pt x="850" y="8"/>
                </a:lnTo>
                <a:lnTo>
                  <a:pt x="78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3"/>
          <p:cNvSpPr/>
          <p:nvPr/>
        </p:nvSpPr>
        <p:spPr>
          <a:xfrm>
            <a:off x="9156185" y="4531695"/>
            <a:ext cx="101619" cy="38491"/>
          </a:xfrm>
          <a:custGeom>
            <a:avLst/>
            <a:gdLst/>
            <a:ahLst/>
            <a:cxnLst/>
            <a:rect l="l" t="t" r="r" b="b"/>
            <a:pathLst>
              <a:path w="6220" h="2356" extrusionOk="0">
                <a:moveTo>
                  <a:pt x="5306" y="1"/>
                </a:moveTo>
                <a:lnTo>
                  <a:pt x="3618" y="51"/>
                </a:lnTo>
                <a:lnTo>
                  <a:pt x="3532" y="58"/>
                </a:lnTo>
                <a:lnTo>
                  <a:pt x="3456" y="79"/>
                </a:lnTo>
                <a:lnTo>
                  <a:pt x="3381" y="108"/>
                </a:lnTo>
                <a:lnTo>
                  <a:pt x="3312" y="137"/>
                </a:lnTo>
                <a:lnTo>
                  <a:pt x="2647" y="172"/>
                </a:lnTo>
                <a:lnTo>
                  <a:pt x="1983" y="215"/>
                </a:lnTo>
                <a:lnTo>
                  <a:pt x="1324" y="272"/>
                </a:lnTo>
                <a:lnTo>
                  <a:pt x="659" y="337"/>
                </a:lnTo>
                <a:lnTo>
                  <a:pt x="578" y="351"/>
                </a:lnTo>
                <a:lnTo>
                  <a:pt x="503" y="373"/>
                </a:lnTo>
                <a:lnTo>
                  <a:pt x="434" y="401"/>
                </a:lnTo>
                <a:lnTo>
                  <a:pt x="370" y="430"/>
                </a:lnTo>
                <a:lnTo>
                  <a:pt x="312" y="473"/>
                </a:lnTo>
                <a:lnTo>
                  <a:pt x="260" y="523"/>
                </a:lnTo>
                <a:lnTo>
                  <a:pt x="208" y="573"/>
                </a:lnTo>
                <a:lnTo>
                  <a:pt x="168" y="630"/>
                </a:lnTo>
                <a:lnTo>
                  <a:pt x="127" y="688"/>
                </a:lnTo>
                <a:lnTo>
                  <a:pt x="93" y="752"/>
                </a:lnTo>
                <a:lnTo>
                  <a:pt x="64" y="816"/>
                </a:lnTo>
                <a:lnTo>
                  <a:pt x="41" y="888"/>
                </a:lnTo>
                <a:lnTo>
                  <a:pt x="23" y="960"/>
                </a:lnTo>
                <a:lnTo>
                  <a:pt x="12" y="1031"/>
                </a:lnTo>
                <a:lnTo>
                  <a:pt x="6" y="1103"/>
                </a:lnTo>
                <a:lnTo>
                  <a:pt x="0" y="1181"/>
                </a:lnTo>
                <a:lnTo>
                  <a:pt x="6" y="1253"/>
                </a:lnTo>
                <a:lnTo>
                  <a:pt x="12" y="1325"/>
                </a:lnTo>
                <a:lnTo>
                  <a:pt x="23" y="1403"/>
                </a:lnTo>
                <a:lnTo>
                  <a:pt x="41" y="1475"/>
                </a:lnTo>
                <a:lnTo>
                  <a:pt x="64" y="1539"/>
                </a:lnTo>
                <a:lnTo>
                  <a:pt x="93" y="1611"/>
                </a:lnTo>
                <a:lnTo>
                  <a:pt x="127" y="1668"/>
                </a:lnTo>
                <a:lnTo>
                  <a:pt x="168" y="1732"/>
                </a:lnTo>
                <a:lnTo>
                  <a:pt x="208" y="1790"/>
                </a:lnTo>
                <a:lnTo>
                  <a:pt x="260" y="1840"/>
                </a:lnTo>
                <a:lnTo>
                  <a:pt x="312" y="1883"/>
                </a:lnTo>
                <a:lnTo>
                  <a:pt x="370" y="1926"/>
                </a:lnTo>
                <a:lnTo>
                  <a:pt x="434" y="1961"/>
                </a:lnTo>
                <a:lnTo>
                  <a:pt x="503" y="1990"/>
                </a:lnTo>
                <a:lnTo>
                  <a:pt x="578" y="2012"/>
                </a:lnTo>
                <a:lnTo>
                  <a:pt x="659" y="2019"/>
                </a:lnTo>
                <a:lnTo>
                  <a:pt x="1324" y="2090"/>
                </a:lnTo>
                <a:lnTo>
                  <a:pt x="1983" y="2140"/>
                </a:lnTo>
                <a:lnTo>
                  <a:pt x="2647" y="2183"/>
                </a:lnTo>
                <a:lnTo>
                  <a:pt x="3312" y="2226"/>
                </a:lnTo>
                <a:lnTo>
                  <a:pt x="3381" y="2255"/>
                </a:lnTo>
                <a:lnTo>
                  <a:pt x="3456" y="2276"/>
                </a:lnTo>
                <a:lnTo>
                  <a:pt x="3537" y="2298"/>
                </a:lnTo>
                <a:lnTo>
                  <a:pt x="3618" y="2305"/>
                </a:lnTo>
                <a:lnTo>
                  <a:pt x="5306" y="2355"/>
                </a:lnTo>
                <a:lnTo>
                  <a:pt x="5422" y="2355"/>
                </a:lnTo>
                <a:lnTo>
                  <a:pt x="5526" y="2348"/>
                </a:lnTo>
                <a:lnTo>
                  <a:pt x="5624" y="2319"/>
                </a:lnTo>
                <a:lnTo>
                  <a:pt x="5710" y="2284"/>
                </a:lnTo>
                <a:lnTo>
                  <a:pt x="5791" y="2233"/>
                </a:lnTo>
                <a:lnTo>
                  <a:pt x="5867" y="2169"/>
                </a:lnTo>
                <a:lnTo>
                  <a:pt x="5936" y="2097"/>
                </a:lnTo>
                <a:lnTo>
                  <a:pt x="5999" y="2019"/>
                </a:lnTo>
                <a:lnTo>
                  <a:pt x="6052" y="1933"/>
                </a:lnTo>
                <a:lnTo>
                  <a:pt x="6098" y="1840"/>
                </a:lnTo>
                <a:lnTo>
                  <a:pt x="6138" y="1732"/>
                </a:lnTo>
                <a:lnTo>
                  <a:pt x="6167" y="1632"/>
                </a:lnTo>
                <a:lnTo>
                  <a:pt x="6190" y="1518"/>
                </a:lnTo>
                <a:lnTo>
                  <a:pt x="6208" y="1410"/>
                </a:lnTo>
                <a:lnTo>
                  <a:pt x="6219" y="1296"/>
                </a:lnTo>
                <a:lnTo>
                  <a:pt x="6219" y="1181"/>
                </a:lnTo>
                <a:lnTo>
                  <a:pt x="6219" y="1067"/>
                </a:lnTo>
                <a:lnTo>
                  <a:pt x="6208" y="952"/>
                </a:lnTo>
                <a:lnTo>
                  <a:pt x="6190" y="838"/>
                </a:lnTo>
                <a:lnTo>
                  <a:pt x="6167" y="731"/>
                </a:lnTo>
                <a:lnTo>
                  <a:pt x="6138" y="623"/>
                </a:lnTo>
                <a:lnTo>
                  <a:pt x="6098" y="523"/>
                </a:lnTo>
                <a:lnTo>
                  <a:pt x="6052" y="430"/>
                </a:lnTo>
                <a:lnTo>
                  <a:pt x="5999" y="337"/>
                </a:lnTo>
                <a:lnTo>
                  <a:pt x="5936" y="258"/>
                </a:lnTo>
                <a:lnTo>
                  <a:pt x="5867" y="187"/>
                </a:lnTo>
                <a:lnTo>
                  <a:pt x="5791" y="129"/>
                </a:lnTo>
                <a:lnTo>
                  <a:pt x="5710" y="79"/>
                </a:lnTo>
                <a:lnTo>
                  <a:pt x="5618" y="36"/>
                </a:lnTo>
                <a:lnTo>
                  <a:pt x="5526" y="15"/>
                </a:lnTo>
                <a:lnTo>
                  <a:pt x="542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3"/>
          <p:cNvSpPr/>
          <p:nvPr/>
        </p:nvSpPr>
        <p:spPr>
          <a:xfrm>
            <a:off x="5118598" y="4384806"/>
            <a:ext cx="260812" cy="492380"/>
          </a:xfrm>
          <a:custGeom>
            <a:avLst/>
            <a:gdLst/>
            <a:ahLst/>
            <a:cxnLst/>
            <a:rect l="l" t="t" r="r" b="b"/>
            <a:pathLst>
              <a:path w="15964" h="30138" extrusionOk="0">
                <a:moveTo>
                  <a:pt x="497" y="1"/>
                </a:moveTo>
                <a:lnTo>
                  <a:pt x="445" y="15"/>
                </a:lnTo>
                <a:lnTo>
                  <a:pt x="399" y="29"/>
                </a:lnTo>
                <a:lnTo>
                  <a:pt x="353" y="44"/>
                </a:lnTo>
                <a:lnTo>
                  <a:pt x="307" y="72"/>
                </a:lnTo>
                <a:lnTo>
                  <a:pt x="266" y="94"/>
                </a:lnTo>
                <a:lnTo>
                  <a:pt x="226" y="129"/>
                </a:lnTo>
                <a:lnTo>
                  <a:pt x="185" y="165"/>
                </a:lnTo>
                <a:lnTo>
                  <a:pt x="151" y="201"/>
                </a:lnTo>
                <a:lnTo>
                  <a:pt x="116" y="251"/>
                </a:lnTo>
                <a:lnTo>
                  <a:pt x="87" y="294"/>
                </a:lnTo>
                <a:lnTo>
                  <a:pt x="64" y="344"/>
                </a:lnTo>
                <a:lnTo>
                  <a:pt x="41" y="394"/>
                </a:lnTo>
                <a:lnTo>
                  <a:pt x="23" y="451"/>
                </a:lnTo>
                <a:lnTo>
                  <a:pt x="12" y="509"/>
                </a:lnTo>
                <a:lnTo>
                  <a:pt x="6" y="566"/>
                </a:lnTo>
                <a:lnTo>
                  <a:pt x="0" y="630"/>
                </a:lnTo>
                <a:lnTo>
                  <a:pt x="6" y="695"/>
                </a:lnTo>
                <a:lnTo>
                  <a:pt x="12" y="759"/>
                </a:lnTo>
                <a:lnTo>
                  <a:pt x="29" y="824"/>
                </a:lnTo>
                <a:lnTo>
                  <a:pt x="52" y="895"/>
                </a:lnTo>
                <a:lnTo>
                  <a:pt x="81" y="960"/>
                </a:lnTo>
                <a:lnTo>
                  <a:pt x="584" y="2040"/>
                </a:lnTo>
                <a:lnTo>
                  <a:pt x="1093" y="3114"/>
                </a:lnTo>
                <a:lnTo>
                  <a:pt x="1607" y="4180"/>
                </a:lnTo>
                <a:lnTo>
                  <a:pt x="2122" y="5247"/>
                </a:lnTo>
                <a:lnTo>
                  <a:pt x="3162" y="7379"/>
                </a:lnTo>
                <a:lnTo>
                  <a:pt x="4208" y="9505"/>
                </a:lnTo>
                <a:lnTo>
                  <a:pt x="5266" y="11630"/>
                </a:lnTo>
                <a:lnTo>
                  <a:pt x="6318" y="13749"/>
                </a:lnTo>
                <a:lnTo>
                  <a:pt x="7375" y="15867"/>
                </a:lnTo>
                <a:lnTo>
                  <a:pt x="8427" y="17986"/>
                </a:lnTo>
                <a:lnTo>
                  <a:pt x="8577" y="18308"/>
                </a:lnTo>
                <a:lnTo>
                  <a:pt x="8739" y="18644"/>
                </a:lnTo>
                <a:lnTo>
                  <a:pt x="8895" y="19002"/>
                </a:lnTo>
                <a:lnTo>
                  <a:pt x="9057" y="19374"/>
                </a:lnTo>
                <a:lnTo>
                  <a:pt x="9387" y="20161"/>
                </a:lnTo>
                <a:lnTo>
                  <a:pt x="9728" y="20991"/>
                </a:lnTo>
                <a:lnTo>
                  <a:pt x="10080" y="21857"/>
                </a:lnTo>
                <a:lnTo>
                  <a:pt x="10444" y="22738"/>
                </a:lnTo>
                <a:lnTo>
                  <a:pt x="10826" y="23632"/>
                </a:lnTo>
                <a:lnTo>
                  <a:pt x="11017" y="24083"/>
                </a:lnTo>
                <a:lnTo>
                  <a:pt x="11213" y="24527"/>
                </a:lnTo>
                <a:lnTo>
                  <a:pt x="11415" y="24963"/>
                </a:lnTo>
                <a:lnTo>
                  <a:pt x="11618" y="25400"/>
                </a:lnTo>
                <a:lnTo>
                  <a:pt x="11820" y="25822"/>
                </a:lnTo>
                <a:lnTo>
                  <a:pt x="12034" y="26244"/>
                </a:lnTo>
                <a:lnTo>
                  <a:pt x="12248" y="26652"/>
                </a:lnTo>
                <a:lnTo>
                  <a:pt x="12461" y="27046"/>
                </a:lnTo>
                <a:lnTo>
                  <a:pt x="12681" y="27432"/>
                </a:lnTo>
                <a:lnTo>
                  <a:pt x="12906" y="27797"/>
                </a:lnTo>
                <a:lnTo>
                  <a:pt x="13138" y="28148"/>
                </a:lnTo>
                <a:lnTo>
                  <a:pt x="13369" y="28485"/>
                </a:lnTo>
                <a:lnTo>
                  <a:pt x="13484" y="28649"/>
                </a:lnTo>
                <a:lnTo>
                  <a:pt x="13606" y="28799"/>
                </a:lnTo>
                <a:lnTo>
                  <a:pt x="13721" y="28950"/>
                </a:lnTo>
                <a:lnTo>
                  <a:pt x="13843" y="29093"/>
                </a:lnTo>
                <a:lnTo>
                  <a:pt x="13964" y="29236"/>
                </a:lnTo>
                <a:lnTo>
                  <a:pt x="14086" y="29365"/>
                </a:lnTo>
                <a:lnTo>
                  <a:pt x="14213" y="29494"/>
                </a:lnTo>
                <a:lnTo>
                  <a:pt x="14334" y="29615"/>
                </a:lnTo>
                <a:lnTo>
                  <a:pt x="14461" y="29730"/>
                </a:lnTo>
                <a:lnTo>
                  <a:pt x="14588" y="29837"/>
                </a:lnTo>
                <a:lnTo>
                  <a:pt x="14716" y="29937"/>
                </a:lnTo>
                <a:lnTo>
                  <a:pt x="14843" y="30030"/>
                </a:lnTo>
                <a:lnTo>
                  <a:pt x="14918" y="30073"/>
                </a:lnTo>
                <a:lnTo>
                  <a:pt x="14993" y="30109"/>
                </a:lnTo>
                <a:lnTo>
                  <a:pt x="15074" y="30131"/>
                </a:lnTo>
                <a:lnTo>
                  <a:pt x="15155" y="30138"/>
                </a:lnTo>
                <a:lnTo>
                  <a:pt x="15236" y="30138"/>
                </a:lnTo>
                <a:lnTo>
                  <a:pt x="15317" y="30131"/>
                </a:lnTo>
                <a:lnTo>
                  <a:pt x="15398" y="30109"/>
                </a:lnTo>
                <a:lnTo>
                  <a:pt x="15473" y="30080"/>
                </a:lnTo>
                <a:lnTo>
                  <a:pt x="15548" y="30038"/>
                </a:lnTo>
                <a:lnTo>
                  <a:pt x="15617" y="29987"/>
                </a:lnTo>
                <a:lnTo>
                  <a:pt x="15687" y="29930"/>
                </a:lnTo>
                <a:lnTo>
                  <a:pt x="15744" y="29859"/>
                </a:lnTo>
                <a:lnTo>
                  <a:pt x="15796" y="29787"/>
                </a:lnTo>
                <a:lnTo>
                  <a:pt x="15837" y="29701"/>
                </a:lnTo>
                <a:lnTo>
                  <a:pt x="15871" y="29601"/>
                </a:lnTo>
                <a:lnTo>
                  <a:pt x="15895" y="29501"/>
                </a:lnTo>
                <a:lnTo>
                  <a:pt x="15947" y="29186"/>
                </a:lnTo>
                <a:lnTo>
                  <a:pt x="15958" y="29100"/>
                </a:lnTo>
                <a:lnTo>
                  <a:pt x="15964" y="29014"/>
                </a:lnTo>
                <a:lnTo>
                  <a:pt x="15964" y="28935"/>
                </a:lnTo>
                <a:lnTo>
                  <a:pt x="15958" y="28850"/>
                </a:lnTo>
                <a:lnTo>
                  <a:pt x="15947" y="28771"/>
                </a:lnTo>
                <a:lnTo>
                  <a:pt x="15929" y="28692"/>
                </a:lnTo>
                <a:lnTo>
                  <a:pt x="15906" y="28613"/>
                </a:lnTo>
                <a:lnTo>
                  <a:pt x="15877" y="28542"/>
                </a:lnTo>
                <a:lnTo>
                  <a:pt x="15843" y="28470"/>
                </a:lnTo>
                <a:lnTo>
                  <a:pt x="15808" y="28406"/>
                </a:lnTo>
                <a:lnTo>
                  <a:pt x="15762" y="28349"/>
                </a:lnTo>
                <a:lnTo>
                  <a:pt x="15710" y="28291"/>
                </a:lnTo>
                <a:lnTo>
                  <a:pt x="15658" y="28241"/>
                </a:lnTo>
                <a:lnTo>
                  <a:pt x="15600" y="28198"/>
                </a:lnTo>
                <a:lnTo>
                  <a:pt x="15536" y="28162"/>
                </a:lnTo>
                <a:lnTo>
                  <a:pt x="15467" y="28141"/>
                </a:lnTo>
                <a:lnTo>
                  <a:pt x="15282" y="28077"/>
                </a:lnTo>
                <a:lnTo>
                  <a:pt x="15207" y="28055"/>
                </a:lnTo>
                <a:lnTo>
                  <a:pt x="15132" y="28048"/>
                </a:lnTo>
                <a:lnTo>
                  <a:pt x="15062" y="28055"/>
                </a:lnTo>
                <a:lnTo>
                  <a:pt x="14999" y="28069"/>
                </a:lnTo>
                <a:lnTo>
                  <a:pt x="14929" y="28091"/>
                </a:lnTo>
                <a:lnTo>
                  <a:pt x="14872" y="28120"/>
                </a:lnTo>
                <a:lnTo>
                  <a:pt x="14808" y="28155"/>
                </a:lnTo>
                <a:lnTo>
                  <a:pt x="14756" y="28198"/>
                </a:lnTo>
                <a:lnTo>
                  <a:pt x="14727" y="27948"/>
                </a:lnTo>
                <a:lnTo>
                  <a:pt x="14698" y="27704"/>
                </a:lnTo>
                <a:lnTo>
                  <a:pt x="14652" y="27461"/>
                </a:lnTo>
                <a:lnTo>
                  <a:pt x="14606" y="27218"/>
                </a:lnTo>
                <a:lnTo>
                  <a:pt x="14548" y="26982"/>
                </a:lnTo>
                <a:lnTo>
                  <a:pt x="14490" y="26753"/>
                </a:lnTo>
                <a:lnTo>
                  <a:pt x="14415" y="26524"/>
                </a:lnTo>
                <a:lnTo>
                  <a:pt x="14340" y="26295"/>
                </a:lnTo>
                <a:lnTo>
                  <a:pt x="14253" y="26073"/>
                </a:lnTo>
                <a:lnTo>
                  <a:pt x="14161" y="25851"/>
                </a:lnTo>
                <a:lnTo>
                  <a:pt x="14062" y="25636"/>
                </a:lnTo>
                <a:lnTo>
                  <a:pt x="13953" y="25421"/>
                </a:lnTo>
                <a:lnTo>
                  <a:pt x="13837" y="25214"/>
                </a:lnTo>
                <a:lnTo>
                  <a:pt x="13716" y="25006"/>
                </a:lnTo>
                <a:lnTo>
                  <a:pt x="13583" y="24806"/>
                </a:lnTo>
                <a:lnTo>
                  <a:pt x="13450" y="24606"/>
                </a:lnTo>
                <a:lnTo>
                  <a:pt x="11537" y="20863"/>
                </a:lnTo>
                <a:lnTo>
                  <a:pt x="8196" y="14307"/>
                </a:lnTo>
                <a:lnTo>
                  <a:pt x="6416" y="10793"/>
                </a:lnTo>
                <a:lnTo>
                  <a:pt x="4630" y="7279"/>
                </a:lnTo>
                <a:lnTo>
                  <a:pt x="3728" y="5526"/>
                </a:lnTo>
                <a:lnTo>
                  <a:pt x="2827" y="3779"/>
                </a:lnTo>
                <a:lnTo>
                  <a:pt x="1913" y="2033"/>
                </a:lnTo>
                <a:lnTo>
                  <a:pt x="1451" y="1167"/>
                </a:lnTo>
                <a:lnTo>
                  <a:pt x="989" y="301"/>
                </a:lnTo>
                <a:lnTo>
                  <a:pt x="954" y="244"/>
                </a:lnTo>
                <a:lnTo>
                  <a:pt x="914" y="187"/>
                </a:lnTo>
                <a:lnTo>
                  <a:pt x="873" y="144"/>
                </a:lnTo>
                <a:lnTo>
                  <a:pt x="827" y="101"/>
                </a:lnTo>
                <a:lnTo>
                  <a:pt x="786" y="72"/>
                </a:lnTo>
                <a:lnTo>
                  <a:pt x="740" y="44"/>
                </a:lnTo>
                <a:lnTo>
                  <a:pt x="688" y="22"/>
                </a:lnTo>
                <a:lnTo>
                  <a:pt x="642" y="8"/>
                </a:lnTo>
                <a:lnTo>
                  <a:pt x="59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3"/>
          <p:cNvSpPr/>
          <p:nvPr/>
        </p:nvSpPr>
        <p:spPr>
          <a:xfrm>
            <a:off x="5230020" y="4386685"/>
            <a:ext cx="265158" cy="471794"/>
          </a:xfrm>
          <a:custGeom>
            <a:avLst/>
            <a:gdLst/>
            <a:ahLst/>
            <a:cxnLst/>
            <a:rect l="l" t="t" r="r" b="b"/>
            <a:pathLst>
              <a:path w="16230" h="28878" extrusionOk="0">
                <a:moveTo>
                  <a:pt x="526" y="0"/>
                </a:moveTo>
                <a:lnTo>
                  <a:pt x="474" y="7"/>
                </a:lnTo>
                <a:lnTo>
                  <a:pt x="428" y="14"/>
                </a:lnTo>
                <a:lnTo>
                  <a:pt x="382" y="29"/>
                </a:lnTo>
                <a:lnTo>
                  <a:pt x="336" y="43"/>
                </a:lnTo>
                <a:lnTo>
                  <a:pt x="295" y="65"/>
                </a:lnTo>
                <a:lnTo>
                  <a:pt x="249" y="93"/>
                </a:lnTo>
                <a:lnTo>
                  <a:pt x="209" y="122"/>
                </a:lnTo>
                <a:lnTo>
                  <a:pt x="174" y="158"/>
                </a:lnTo>
                <a:lnTo>
                  <a:pt x="139" y="193"/>
                </a:lnTo>
                <a:lnTo>
                  <a:pt x="110" y="236"/>
                </a:lnTo>
                <a:lnTo>
                  <a:pt x="81" y="279"/>
                </a:lnTo>
                <a:lnTo>
                  <a:pt x="58" y="329"/>
                </a:lnTo>
                <a:lnTo>
                  <a:pt x="35" y="379"/>
                </a:lnTo>
                <a:lnTo>
                  <a:pt x="18" y="430"/>
                </a:lnTo>
                <a:lnTo>
                  <a:pt x="6" y="487"/>
                </a:lnTo>
                <a:lnTo>
                  <a:pt x="0" y="544"/>
                </a:lnTo>
                <a:lnTo>
                  <a:pt x="0" y="601"/>
                </a:lnTo>
                <a:lnTo>
                  <a:pt x="6" y="659"/>
                </a:lnTo>
                <a:lnTo>
                  <a:pt x="18" y="723"/>
                </a:lnTo>
                <a:lnTo>
                  <a:pt x="35" y="787"/>
                </a:lnTo>
                <a:lnTo>
                  <a:pt x="58" y="852"/>
                </a:lnTo>
                <a:lnTo>
                  <a:pt x="87" y="916"/>
                </a:lnTo>
                <a:lnTo>
                  <a:pt x="515" y="1739"/>
                </a:lnTo>
                <a:lnTo>
                  <a:pt x="943" y="2562"/>
                </a:lnTo>
                <a:lnTo>
                  <a:pt x="1370" y="3378"/>
                </a:lnTo>
                <a:lnTo>
                  <a:pt x="1804" y="4194"/>
                </a:lnTo>
                <a:lnTo>
                  <a:pt x="2682" y="5811"/>
                </a:lnTo>
                <a:lnTo>
                  <a:pt x="3567" y="7429"/>
                </a:lnTo>
                <a:lnTo>
                  <a:pt x="4457" y="9039"/>
                </a:lnTo>
                <a:lnTo>
                  <a:pt x="5347" y="10649"/>
                </a:lnTo>
                <a:lnTo>
                  <a:pt x="6243" y="12260"/>
                </a:lnTo>
                <a:lnTo>
                  <a:pt x="7127" y="13870"/>
                </a:lnTo>
                <a:lnTo>
                  <a:pt x="10444" y="19896"/>
                </a:lnTo>
                <a:lnTo>
                  <a:pt x="10624" y="20204"/>
                </a:lnTo>
                <a:lnTo>
                  <a:pt x="10849" y="20569"/>
                </a:lnTo>
                <a:lnTo>
                  <a:pt x="11398" y="21420"/>
                </a:lnTo>
                <a:lnTo>
                  <a:pt x="11704" y="21900"/>
                </a:lnTo>
                <a:lnTo>
                  <a:pt x="12022" y="22401"/>
                </a:lnTo>
                <a:lnTo>
                  <a:pt x="12346" y="22923"/>
                </a:lnTo>
                <a:lnTo>
                  <a:pt x="12664" y="23453"/>
                </a:lnTo>
                <a:lnTo>
                  <a:pt x="12820" y="23725"/>
                </a:lnTo>
                <a:lnTo>
                  <a:pt x="12970" y="23990"/>
                </a:lnTo>
                <a:lnTo>
                  <a:pt x="13115" y="24262"/>
                </a:lnTo>
                <a:lnTo>
                  <a:pt x="13253" y="24526"/>
                </a:lnTo>
                <a:lnTo>
                  <a:pt x="13386" y="24791"/>
                </a:lnTo>
                <a:lnTo>
                  <a:pt x="13508" y="25056"/>
                </a:lnTo>
                <a:lnTo>
                  <a:pt x="13623" y="25314"/>
                </a:lnTo>
                <a:lnTo>
                  <a:pt x="13727" y="25564"/>
                </a:lnTo>
                <a:lnTo>
                  <a:pt x="13820" y="25815"/>
                </a:lnTo>
                <a:lnTo>
                  <a:pt x="13901" y="26058"/>
                </a:lnTo>
                <a:lnTo>
                  <a:pt x="13970" y="26287"/>
                </a:lnTo>
                <a:lnTo>
                  <a:pt x="14022" y="26516"/>
                </a:lnTo>
                <a:lnTo>
                  <a:pt x="14039" y="26623"/>
                </a:lnTo>
                <a:lnTo>
                  <a:pt x="14057" y="26731"/>
                </a:lnTo>
                <a:lnTo>
                  <a:pt x="14074" y="26838"/>
                </a:lnTo>
                <a:lnTo>
                  <a:pt x="14080" y="26945"/>
                </a:lnTo>
                <a:lnTo>
                  <a:pt x="14086" y="27046"/>
                </a:lnTo>
                <a:lnTo>
                  <a:pt x="14086" y="27139"/>
                </a:lnTo>
                <a:lnTo>
                  <a:pt x="14080" y="27239"/>
                </a:lnTo>
                <a:lnTo>
                  <a:pt x="14068" y="27325"/>
                </a:lnTo>
                <a:lnTo>
                  <a:pt x="14062" y="27418"/>
                </a:lnTo>
                <a:lnTo>
                  <a:pt x="14057" y="27511"/>
                </a:lnTo>
                <a:lnTo>
                  <a:pt x="14051" y="27604"/>
                </a:lnTo>
                <a:lnTo>
                  <a:pt x="14057" y="27690"/>
                </a:lnTo>
                <a:lnTo>
                  <a:pt x="14062" y="27783"/>
                </a:lnTo>
                <a:lnTo>
                  <a:pt x="14074" y="27869"/>
                </a:lnTo>
                <a:lnTo>
                  <a:pt x="14091" y="27954"/>
                </a:lnTo>
                <a:lnTo>
                  <a:pt x="14115" y="28033"/>
                </a:lnTo>
                <a:lnTo>
                  <a:pt x="14138" y="28112"/>
                </a:lnTo>
                <a:lnTo>
                  <a:pt x="14172" y="28191"/>
                </a:lnTo>
                <a:lnTo>
                  <a:pt x="14207" y="28269"/>
                </a:lnTo>
                <a:lnTo>
                  <a:pt x="14253" y="28334"/>
                </a:lnTo>
                <a:lnTo>
                  <a:pt x="14299" y="28405"/>
                </a:lnTo>
                <a:lnTo>
                  <a:pt x="14351" y="28463"/>
                </a:lnTo>
                <a:lnTo>
                  <a:pt x="14415" y="28520"/>
                </a:lnTo>
                <a:lnTo>
                  <a:pt x="14479" y="28577"/>
                </a:lnTo>
                <a:lnTo>
                  <a:pt x="14687" y="28727"/>
                </a:lnTo>
                <a:lnTo>
                  <a:pt x="14739" y="28763"/>
                </a:lnTo>
                <a:lnTo>
                  <a:pt x="14791" y="28792"/>
                </a:lnTo>
                <a:lnTo>
                  <a:pt x="14849" y="28820"/>
                </a:lnTo>
                <a:lnTo>
                  <a:pt x="14901" y="28842"/>
                </a:lnTo>
                <a:lnTo>
                  <a:pt x="14958" y="28856"/>
                </a:lnTo>
                <a:lnTo>
                  <a:pt x="15022" y="28870"/>
                </a:lnTo>
                <a:lnTo>
                  <a:pt x="15080" y="28878"/>
                </a:lnTo>
                <a:lnTo>
                  <a:pt x="15195" y="28878"/>
                </a:lnTo>
                <a:lnTo>
                  <a:pt x="15259" y="28870"/>
                </a:lnTo>
                <a:lnTo>
                  <a:pt x="15317" y="28863"/>
                </a:lnTo>
                <a:lnTo>
                  <a:pt x="15374" y="28849"/>
                </a:lnTo>
                <a:lnTo>
                  <a:pt x="15432" y="28828"/>
                </a:lnTo>
                <a:lnTo>
                  <a:pt x="15484" y="28799"/>
                </a:lnTo>
                <a:lnTo>
                  <a:pt x="15536" y="28763"/>
                </a:lnTo>
                <a:lnTo>
                  <a:pt x="15588" y="28727"/>
                </a:lnTo>
                <a:lnTo>
                  <a:pt x="15814" y="28541"/>
                </a:lnTo>
                <a:lnTo>
                  <a:pt x="15860" y="28498"/>
                </a:lnTo>
                <a:lnTo>
                  <a:pt x="15906" y="28448"/>
                </a:lnTo>
                <a:lnTo>
                  <a:pt x="15993" y="28348"/>
                </a:lnTo>
                <a:lnTo>
                  <a:pt x="16062" y="28241"/>
                </a:lnTo>
                <a:lnTo>
                  <a:pt x="16120" y="28126"/>
                </a:lnTo>
                <a:lnTo>
                  <a:pt x="16166" y="28005"/>
                </a:lnTo>
                <a:lnTo>
                  <a:pt x="16201" y="27883"/>
                </a:lnTo>
                <a:lnTo>
                  <a:pt x="16218" y="27754"/>
                </a:lnTo>
                <a:lnTo>
                  <a:pt x="16230" y="27625"/>
                </a:lnTo>
                <a:lnTo>
                  <a:pt x="16224" y="27496"/>
                </a:lnTo>
                <a:lnTo>
                  <a:pt x="16207" y="27368"/>
                </a:lnTo>
                <a:lnTo>
                  <a:pt x="16178" y="27239"/>
                </a:lnTo>
                <a:lnTo>
                  <a:pt x="16132" y="27124"/>
                </a:lnTo>
                <a:lnTo>
                  <a:pt x="16080" y="27003"/>
                </a:lnTo>
                <a:lnTo>
                  <a:pt x="16045" y="26952"/>
                </a:lnTo>
                <a:lnTo>
                  <a:pt x="16010" y="26895"/>
                </a:lnTo>
                <a:lnTo>
                  <a:pt x="15970" y="26845"/>
                </a:lnTo>
                <a:lnTo>
                  <a:pt x="15929" y="26795"/>
                </a:lnTo>
                <a:lnTo>
                  <a:pt x="15883" y="26745"/>
                </a:lnTo>
                <a:lnTo>
                  <a:pt x="15831" y="26702"/>
                </a:lnTo>
                <a:lnTo>
                  <a:pt x="15848" y="26695"/>
                </a:lnTo>
                <a:lnTo>
                  <a:pt x="15860" y="26688"/>
                </a:lnTo>
                <a:lnTo>
                  <a:pt x="15872" y="26673"/>
                </a:lnTo>
                <a:lnTo>
                  <a:pt x="15877" y="26659"/>
                </a:lnTo>
                <a:lnTo>
                  <a:pt x="15889" y="26609"/>
                </a:lnTo>
                <a:lnTo>
                  <a:pt x="15889" y="26537"/>
                </a:lnTo>
                <a:lnTo>
                  <a:pt x="15883" y="26437"/>
                </a:lnTo>
                <a:lnTo>
                  <a:pt x="15866" y="26316"/>
                </a:lnTo>
                <a:lnTo>
                  <a:pt x="15837" y="26158"/>
                </a:lnTo>
                <a:lnTo>
                  <a:pt x="15796" y="25965"/>
                </a:lnTo>
                <a:lnTo>
                  <a:pt x="15762" y="25836"/>
                </a:lnTo>
                <a:lnTo>
                  <a:pt x="15721" y="25707"/>
                </a:lnTo>
                <a:lnTo>
                  <a:pt x="15669" y="25578"/>
                </a:lnTo>
                <a:lnTo>
                  <a:pt x="15611" y="25450"/>
                </a:lnTo>
                <a:lnTo>
                  <a:pt x="15542" y="25321"/>
                </a:lnTo>
                <a:lnTo>
                  <a:pt x="15473" y="25199"/>
                </a:lnTo>
                <a:lnTo>
                  <a:pt x="15322" y="24949"/>
                </a:lnTo>
                <a:lnTo>
                  <a:pt x="15161" y="24705"/>
                </a:lnTo>
                <a:lnTo>
                  <a:pt x="15005" y="24462"/>
                </a:lnTo>
                <a:lnTo>
                  <a:pt x="14854" y="24233"/>
                </a:lnTo>
                <a:lnTo>
                  <a:pt x="14721" y="24018"/>
                </a:lnTo>
                <a:lnTo>
                  <a:pt x="13623" y="22100"/>
                </a:lnTo>
                <a:lnTo>
                  <a:pt x="12525" y="20189"/>
                </a:lnTo>
                <a:lnTo>
                  <a:pt x="10323" y="16375"/>
                </a:lnTo>
                <a:lnTo>
                  <a:pt x="9167" y="14349"/>
                </a:lnTo>
                <a:lnTo>
                  <a:pt x="8011" y="12324"/>
                </a:lnTo>
                <a:lnTo>
                  <a:pt x="6861" y="10299"/>
                </a:lnTo>
                <a:lnTo>
                  <a:pt x="5705" y="8273"/>
                </a:lnTo>
                <a:lnTo>
                  <a:pt x="4538" y="6255"/>
                </a:lnTo>
                <a:lnTo>
                  <a:pt x="3954" y="5253"/>
                </a:lnTo>
                <a:lnTo>
                  <a:pt x="3364" y="4251"/>
                </a:lnTo>
                <a:lnTo>
                  <a:pt x="2775" y="3249"/>
                </a:lnTo>
                <a:lnTo>
                  <a:pt x="2179" y="2254"/>
                </a:lnTo>
                <a:lnTo>
                  <a:pt x="1578" y="1260"/>
                </a:lnTo>
                <a:lnTo>
                  <a:pt x="977" y="279"/>
                </a:lnTo>
                <a:lnTo>
                  <a:pt x="937" y="222"/>
                </a:lnTo>
                <a:lnTo>
                  <a:pt x="896" y="172"/>
                </a:lnTo>
                <a:lnTo>
                  <a:pt x="856" y="129"/>
                </a:lnTo>
                <a:lnTo>
                  <a:pt x="810" y="93"/>
                </a:lnTo>
                <a:lnTo>
                  <a:pt x="763" y="65"/>
                </a:lnTo>
                <a:lnTo>
                  <a:pt x="717" y="43"/>
                </a:lnTo>
                <a:lnTo>
                  <a:pt x="671" y="22"/>
                </a:lnTo>
                <a:lnTo>
                  <a:pt x="625" y="7"/>
                </a:lnTo>
                <a:lnTo>
                  <a:pt x="5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3"/>
          <p:cNvSpPr/>
          <p:nvPr/>
        </p:nvSpPr>
        <p:spPr>
          <a:xfrm>
            <a:off x="4572000" y="636650"/>
            <a:ext cx="273375" cy="244881"/>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3"/>
          <p:cNvSpPr/>
          <p:nvPr/>
        </p:nvSpPr>
        <p:spPr>
          <a:xfrm rot="-1027247">
            <a:off x="6075657" y="1097566"/>
            <a:ext cx="684475" cy="1298333"/>
          </a:xfrm>
          <a:custGeom>
            <a:avLst/>
            <a:gdLst/>
            <a:ahLst/>
            <a:cxnLst/>
            <a:rect l="l" t="t" r="r" b="b"/>
            <a:pathLst>
              <a:path w="41892" h="79462" extrusionOk="0">
                <a:moveTo>
                  <a:pt x="2278" y="0"/>
                </a:moveTo>
                <a:lnTo>
                  <a:pt x="2191" y="7"/>
                </a:lnTo>
                <a:lnTo>
                  <a:pt x="2110" y="15"/>
                </a:lnTo>
                <a:lnTo>
                  <a:pt x="2029" y="29"/>
                </a:lnTo>
                <a:lnTo>
                  <a:pt x="1948" y="50"/>
                </a:lnTo>
                <a:lnTo>
                  <a:pt x="1861" y="72"/>
                </a:lnTo>
                <a:lnTo>
                  <a:pt x="1781" y="100"/>
                </a:lnTo>
                <a:lnTo>
                  <a:pt x="1700" y="129"/>
                </a:lnTo>
                <a:lnTo>
                  <a:pt x="1625" y="165"/>
                </a:lnTo>
                <a:lnTo>
                  <a:pt x="1468" y="251"/>
                </a:lnTo>
                <a:lnTo>
                  <a:pt x="1312" y="351"/>
                </a:lnTo>
                <a:lnTo>
                  <a:pt x="1168" y="473"/>
                </a:lnTo>
                <a:lnTo>
                  <a:pt x="1023" y="601"/>
                </a:lnTo>
                <a:lnTo>
                  <a:pt x="891" y="745"/>
                </a:lnTo>
                <a:lnTo>
                  <a:pt x="763" y="895"/>
                </a:lnTo>
                <a:lnTo>
                  <a:pt x="642" y="1059"/>
                </a:lnTo>
                <a:lnTo>
                  <a:pt x="526" y="1238"/>
                </a:lnTo>
                <a:lnTo>
                  <a:pt x="422" y="1424"/>
                </a:lnTo>
                <a:lnTo>
                  <a:pt x="330" y="1618"/>
                </a:lnTo>
                <a:lnTo>
                  <a:pt x="243" y="1818"/>
                </a:lnTo>
                <a:lnTo>
                  <a:pt x="174" y="2019"/>
                </a:lnTo>
                <a:lnTo>
                  <a:pt x="110" y="2233"/>
                </a:lnTo>
                <a:lnTo>
                  <a:pt x="64" y="2448"/>
                </a:lnTo>
                <a:lnTo>
                  <a:pt x="29" y="2670"/>
                </a:lnTo>
                <a:lnTo>
                  <a:pt x="18" y="2784"/>
                </a:lnTo>
                <a:lnTo>
                  <a:pt x="6" y="2892"/>
                </a:lnTo>
                <a:lnTo>
                  <a:pt x="0" y="3006"/>
                </a:lnTo>
                <a:lnTo>
                  <a:pt x="0" y="3121"/>
                </a:lnTo>
                <a:lnTo>
                  <a:pt x="0" y="3228"/>
                </a:lnTo>
                <a:lnTo>
                  <a:pt x="6" y="3343"/>
                </a:lnTo>
                <a:lnTo>
                  <a:pt x="18" y="3457"/>
                </a:lnTo>
                <a:lnTo>
                  <a:pt x="35" y="3572"/>
                </a:lnTo>
                <a:lnTo>
                  <a:pt x="700" y="8216"/>
                </a:lnTo>
                <a:lnTo>
                  <a:pt x="1382" y="12861"/>
                </a:lnTo>
                <a:lnTo>
                  <a:pt x="1723" y="15187"/>
                </a:lnTo>
                <a:lnTo>
                  <a:pt x="2075" y="17513"/>
                </a:lnTo>
                <a:lnTo>
                  <a:pt x="2422" y="19839"/>
                </a:lnTo>
                <a:lnTo>
                  <a:pt x="2780" y="22158"/>
                </a:lnTo>
                <a:lnTo>
                  <a:pt x="3139" y="24484"/>
                </a:lnTo>
                <a:lnTo>
                  <a:pt x="3503" y="26802"/>
                </a:lnTo>
                <a:lnTo>
                  <a:pt x="3873" y="29121"/>
                </a:lnTo>
                <a:lnTo>
                  <a:pt x="4249" y="31440"/>
                </a:lnTo>
                <a:lnTo>
                  <a:pt x="4630" y="33759"/>
                </a:lnTo>
                <a:lnTo>
                  <a:pt x="5017" y="36078"/>
                </a:lnTo>
                <a:lnTo>
                  <a:pt x="5410" y="38396"/>
                </a:lnTo>
                <a:lnTo>
                  <a:pt x="5815" y="40708"/>
                </a:lnTo>
                <a:lnTo>
                  <a:pt x="6219" y="43020"/>
                </a:lnTo>
                <a:lnTo>
                  <a:pt x="6636" y="45324"/>
                </a:lnTo>
                <a:lnTo>
                  <a:pt x="7057" y="47636"/>
                </a:lnTo>
                <a:lnTo>
                  <a:pt x="7485" y="49940"/>
                </a:lnTo>
                <a:lnTo>
                  <a:pt x="7924" y="52237"/>
                </a:lnTo>
                <a:lnTo>
                  <a:pt x="8369" y="54535"/>
                </a:lnTo>
                <a:lnTo>
                  <a:pt x="8826" y="56832"/>
                </a:lnTo>
                <a:lnTo>
                  <a:pt x="9294" y="59129"/>
                </a:lnTo>
                <a:lnTo>
                  <a:pt x="9768" y="61412"/>
                </a:lnTo>
                <a:lnTo>
                  <a:pt x="10248" y="63703"/>
                </a:lnTo>
                <a:lnTo>
                  <a:pt x="10745" y="65986"/>
                </a:lnTo>
                <a:lnTo>
                  <a:pt x="11248" y="68261"/>
                </a:lnTo>
                <a:lnTo>
                  <a:pt x="11768" y="70537"/>
                </a:lnTo>
                <a:lnTo>
                  <a:pt x="12294" y="72806"/>
                </a:lnTo>
                <a:lnTo>
                  <a:pt x="12831" y="75068"/>
                </a:lnTo>
                <a:lnTo>
                  <a:pt x="13380" y="77329"/>
                </a:lnTo>
                <a:lnTo>
                  <a:pt x="13415" y="77451"/>
                </a:lnTo>
                <a:lnTo>
                  <a:pt x="13450" y="77572"/>
                </a:lnTo>
                <a:lnTo>
                  <a:pt x="13496" y="77680"/>
                </a:lnTo>
                <a:lnTo>
                  <a:pt x="13542" y="77780"/>
                </a:lnTo>
                <a:lnTo>
                  <a:pt x="13589" y="77873"/>
                </a:lnTo>
                <a:lnTo>
                  <a:pt x="13641" y="77966"/>
                </a:lnTo>
                <a:lnTo>
                  <a:pt x="13698" y="78052"/>
                </a:lnTo>
                <a:lnTo>
                  <a:pt x="13756" y="78131"/>
                </a:lnTo>
                <a:lnTo>
                  <a:pt x="13808" y="78217"/>
                </a:lnTo>
                <a:lnTo>
                  <a:pt x="13872" y="78302"/>
                </a:lnTo>
                <a:lnTo>
                  <a:pt x="13935" y="78381"/>
                </a:lnTo>
                <a:lnTo>
                  <a:pt x="14005" y="78460"/>
                </a:lnTo>
                <a:lnTo>
                  <a:pt x="14074" y="78524"/>
                </a:lnTo>
                <a:lnTo>
                  <a:pt x="14155" y="78582"/>
                </a:lnTo>
                <a:lnTo>
                  <a:pt x="14236" y="78639"/>
                </a:lnTo>
                <a:lnTo>
                  <a:pt x="14317" y="78682"/>
                </a:lnTo>
                <a:lnTo>
                  <a:pt x="14375" y="78796"/>
                </a:lnTo>
                <a:lnTo>
                  <a:pt x="14438" y="78911"/>
                </a:lnTo>
                <a:lnTo>
                  <a:pt x="14508" y="79011"/>
                </a:lnTo>
                <a:lnTo>
                  <a:pt x="14588" y="79104"/>
                </a:lnTo>
                <a:lnTo>
                  <a:pt x="14675" y="79190"/>
                </a:lnTo>
                <a:lnTo>
                  <a:pt x="14768" y="79261"/>
                </a:lnTo>
                <a:lnTo>
                  <a:pt x="14866" y="79326"/>
                </a:lnTo>
                <a:lnTo>
                  <a:pt x="14970" y="79376"/>
                </a:lnTo>
                <a:lnTo>
                  <a:pt x="15074" y="79419"/>
                </a:lnTo>
                <a:lnTo>
                  <a:pt x="15190" y="79448"/>
                </a:lnTo>
                <a:lnTo>
                  <a:pt x="15311" y="79462"/>
                </a:lnTo>
                <a:lnTo>
                  <a:pt x="15432" y="79462"/>
                </a:lnTo>
                <a:lnTo>
                  <a:pt x="15559" y="79440"/>
                </a:lnTo>
                <a:lnTo>
                  <a:pt x="15687" y="79412"/>
                </a:lnTo>
                <a:lnTo>
                  <a:pt x="15820" y="79362"/>
                </a:lnTo>
                <a:lnTo>
                  <a:pt x="15958" y="79290"/>
                </a:lnTo>
                <a:lnTo>
                  <a:pt x="17530" y="78395"/>
                </a:lnTo>
                <a:lnTo>
                  <a:pt x="19097" y="77479"/>
                </a:lnTo>
                <a:lnTo>
                  <a:pt x="20669" y="76549"/>
                </a:lnTo>
                <a:lnTo>
                  <a:pt x="22229" y="75604"/>
                </a:lnTo>
                <a:lnTo>
                  <a:pt x="23790" y="74652"/>
                </a:lnTo>
                <a:lnTo>
                  <a:pt x="25350" y="73686"/>
                </a:lnTo>
                <a:lnTo>
                  <a:pt x="26905" y="72713"/>
                </a:lnTo>
                <a:lnTo>
                  <a:pt x="28460" y="71733"/>
                </a:lnTo>
                <a:lnTo>
                  <a:pt x="30009" y="70745"/>
                </a:lnTo>
                <a:lnTo>
                  <a:pt x="31552" y="69750"/>
                </a:lnTo>
                <a:lnTo>
                  <a:pt x="34644" y="67753"/>
                </a:lnTo>
                <a:lnTo>
                  <a:pt x="40788" y="63746"/>
                </a:lnTo>
                <a:lnTo>
                  <a:pt x="40938" y="63645"/>
                </a:lnTo>
                <a:lnTo>
                  <a:pt x="41065" y="63531"/>
                </a:lnTo>
                <a:lnTo>
                  <a:pt x="41187" y="63416"/>
                </a:lnTo>
                <a:lnTo>
                  <a:pt x="41297" y="63295"/>
                </a:lnTo>
                <a:lnTo>
                  <a:pt x="41389" y="63166"/>
                </a:lnTo>
                <a:lnTo>
                  <a:pt x="41470" y="63030"/>
                </a:lnTo>
                <a:lnTo>
                  <a:pt x="41545" y="62894"/>
                </a:lnTo>
                <a:lnTo>
                  <a:pt x="41603" y="62751"/>
                </a:lnTo>
                <a:lnTo>
                  <a:pt x="41649" y="62608"/>
                </a:lnTo>
                <a:lnTo>
                  <a:pt x="41690" y="62457"/>
                </a:lnTo>
                <a:lnTo>
                  <a:pt x="41713" y="62307"/>
                </a:lnTo>
                <a:lnTo>
                  <a:pt x="41730" y="62157"/>
                </a:lnTo>
                <a:lnTo>
                  <a:pt x="41736" y="62006"/>
                </a:lnTo>
                <a:lnTo>
                  <a:pt x="41736" y="61849"/>
                </a:lnTo>
                <a:lnTo>
                  <a:pt x="41724" y="61699"/>
                </a:lnTo>
                <a:lnTo>
                  <a:pt x="41701" y="61548"/>
                </a:lnTo>
                <a:lnTo>
                  <a:pt x="41753" y="61420"/>
                </a:lnTo>
                <a:lnTo>
                  <a:pt x="41794" y="61284"/>
                </a:lnTo>
                <a:lnTo>
                  <a:pt x="41828" y="61148"/>
                </a:lnTo>
                <a:lnTo>
                  <a:pt x="41857" y="61005"/>
                </a:lnTo>
                <a:lnTo>
                  <a:pt x="41874" y="60861"/>
                </a:lnTo>
                <a:lnTo>
                  <a:pt x="41886" y="60718"/>
                </a:lnTo>
                <a:lnTo>
                  <a:pt x="41892" y="60568"/>
                </a:lnTo>
                <a:lnTo>
                  <a:pt x="41880" y="60418"/>
                </a:lnTo>
                <a:lnTo>
                  <a:pt x="41869" y="60267"/>
                </a:lnTo>
                <a:lnTo>
                  <a:pt x="41840" y="60117"/>
                </a:lnTo>
                <a:lnTo>
                  <a:pt x="41805" y="59960"/>
                </a:lnTo>
                <a:lnTo>
                  <a:pt x="41759" y="59802"/>
                </a:lnTo>
                <a:lnTo>
                  <a:pt x="41701" y="59645"/>
                </a:lnTo>
                <a:lnTo>
                  <a:pt x="41632" y="59487"/>
                </a:lnTo>
                <a:lnTo>
                  <a:pt x="41557" y="59330"/>
                </a:lnTo>
                <a:lnTo>
                  <a:pt x="41464" y="59165"/>
                </a:lnTo>
                <a:lnTo>
                  <a:pt x="40337" y="57297"/>
                </a:lnTo>
                <a:lnTo>
                  <a:pt x="39204" y="55429"/>
                </a:lnTo>
                <a:lnTo>
                  <a:pt x="38066" y="53569"/>
                </a:lnTo>
                <a:lnTo>
                  <a:pt x="36927" y="51708"/>
                </a:lnTo>
                <a:lnTo>
                  <a:pt x="35777" y="49854"/>
                </a:lnTo>
                <a:lnTo>
                  <a:pt x="34627" y="48008"/>
                </a:lnTo>
                <a:lnTo>
                  <a:pt x="33477" y="46161"/>
                </a:lnTo>
                <a:lnTo>
                  <a:pt x="32315" y="44322"/>
                </a:lnTo>
                <a:lnTo>
                  <a:pt x="31153" y="42483"/>
                </a:lnTo>
                <a:lnTo>
                  <a:pt x="29986" y="40651"/>
                </a:lnTo>
                <a:lnTo>
                  <a:pt x="28818" y="38819"/>
                </a:lnTo>
                <a:lnTo>
                  <a:pt x="27645" y="36994"/>
                </a:lnTo>
                <a:lnTo>
                  <a:pt x="26472" y="35169"/>
                </a:lnTo>
                <a:lnTo>
                  <a:pt x="25292" y="33344"/>
                </a:lnTo>
                <a:lnTo>
                  <a:pt x="24108" y="31526"/>
                </a:lnTo>
                <a:lnTo>
                  <a:pt x="22929" y="29708"/>
                </a:lnTo>
                <a:lnTo>
                  <a:pt x="20547" y="26087"/>
                </a:lnTo>
                <a:lnTo>
                  <a:pt x="18166" y="22473"/>
                </a:lnTo>
                <a:lnTo>
                  <a:pt x="15773" y="18866"/>
                </a:lnTo>
                <a:lnTo>
                  <a:pt x="13369" y="15266"/>
                </a:lnTo>
                <a:lnTo>
                  <a:pt x="10965" y="11666"/>
                </a:lnTo>
                <a:lnTo>
                  <a:pt x="8554" y="8080"/>
                </a:lnTo>
                <a:lnTo>
                  <a:pt x="3728" y="902"/>
                </a:lnTo>
                <a:lnTo>
                  <a:pt x="3653" y="802"/>
                </a:lnTo>
                <a:lnTo>
                  <a:pt x="3578" y="702"/>
                </a:lnTo>
                <a:lnTo>
                  <a:pt x="3503" y="609"/>
                </a:lnTo>
                <a:lnTo>
                  <a:pt x="3428" y="530"/>
                </a:lnTo>
                <a:lnTo>
                  <a:pt x="3347" y="451"/>
                </a:lnTo>
                <a:lnTo>
                  <a:pt x="3266" y="380"/>
                </a:lnTo>
                <a:lnTo>
                  <a:pt x="3191" y="315"/>
                </a:lnTo>
                <a:lnTo>
                  <a:pt x="3110" y="258"/>
                </a:lnTo>
                <a:lnTo>
                  <a:pt x="3023" y="208"/>
                </a:lnTo>
                <a:lnTo>
                  <a:pt x="2942" y="158"/>
                </a:lnTo>
                <a:lnTo>
                  <a:pt x="2861" y="122"/>
                </a:lnTo>
                <a:lnTo>
                  <a:pt x="2780" y="86"/>
                </a:lnTo>
                <a:lnTo>
                  <a:pt x="2694" y="58"/>
                </a:lnTo>
                <a:lnTo>
                  <a:pt x="2613" y="36"/>
                </a:lnTo>
                <a:lnTo>
                  <a:pt x="2526" y="22"/>
                </a:lnTo>
                <a:lnTo>
                  <a:pt x="2445" y="7"/>
                </a:lnTo>
                <a:lnTo>
                  <a:pt x="23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3"/>
          <p:cNvSpPr/>
          <p:nvPr/>
        </p:nvSpPr>
        <p:spPr>
          <a:xfrm>
            <a:off x="7099796" y="718850"/>
            <a:ext cx="793686" cy="492380"/>
          </a:xfrm>
          <a:custGeom>
            <a:avLst/>
            <a:gdLst/>
            <a:ahLst/>
            <a:cxnLst/>
            <a:rect l="l" t="t" r="r" b="b"/>
            <a:pathLst>
              <a:path w="54822" h="34010" extrusionOk="0">
                <a:moveTo>
                  <a:pt x="42534" y="1"/>
                </a:moveTo>
                <a:lnTo>
                  <a:pt x="42435" y="15"/>
                </a:lnTo>
                <a:lnTo>
                  <a:pt x="42331" y="29"/>
                </a:lnTo>
                <a:lnTo>
                  <a:pt x="42233" y="51"/>
                </a:lnTo>
                <a:lnTo>
                  <a:pt x="42141" y="79"/>
                </a:lnTo>
                <a:lnTo>
                  <a:pt x="42048" y="115"/>
                </a:lnTo>
                <a:lnTo>
                  <a:pt x="41956" y="158"/>
                </a:lnTo>
                <a:lnTo>
                  <a:pt x="41863" y="215"/>
                </a:lnTo>
                <a:lnTo>
                  <a:pt x="41777" y="273"/>
                </a:lnTo>
                <a:lnTo>
                  <a:pt x="41696" y="337"/>
                </a:lnTo>
                <a:lnTo>
                  <a:pt x="41620" y="409"/>
                </a:lnTo>
                <a:lnTo>
                  <a:pt x="41545" y="487"/>
                </a:lnTo>
                <a:lnTo>
                  <a:pt x="41476" y="566"/>
                </a:lnTo>
                <a:lnTo>
                  <a:pt x="41412" y="659"/>
                </a:lnTo>
                <a:lnTo>
                  <a:pt x="41355" y="759"/>
                </a:lnTo>
                <a:lnTo>
                  <a:pt x="41303" y="867"/>
                </a:lnTo>
                <a:lnTo>
                  <a:pt x="41262" y="981"/>
                </a:lnTo>
                <a:lnTo>
                  <a:pt x="41222" y="1096"/>
                </a:lnTo>
                <a:lnTo>
                  <a:pt x="41193" y="1225"/>
                </a:lnTo>
                <a:lnTo>
                  <a:pt x="41170" y="1360"/>
                </a:lnTo>
                <a:lnTo>
                  <a:pt x="41031" y="2319"/>
                </a:lnTo>
                <a:lnTo>
                  <a:pt x="40886" y="3286"/>
                </a:lnTo>
                <a:lnTo>
                  <a:pt x="40736" y="4252"/>
                </a:lnTo>
                <a:lnTo>
                  <a:pt x="40586" y="5211"/>
                </a:lnTo>
                <a:lnTo>
                  <a:pt x="40430" y="6170"/>
                </a:lnTo>
                <a:lnTo>
                  <a:pt x="40268" y="7129"/>
                </a:lnTo>
                <a:lnTo>
                  <a:pt x="40106" y="8081"/>
                </a:lnTo>
                <a:lnTo>
                  <a:pt x="39933" y="9040"/>
                </a:lnTo>
                <a:lnTo>
                  <a:pt x="39759" y="9992"/>
                </a:lnTo>
                <a:lnTo>
                  <a:pt x="39580" y="10943"/>
                </a:lnTo>
                <a:lnTo>
                  <a:pt x="39401" y="11895"/>
                </a:lnTo>
                <a:lnTo>
                  <a:pt x="39210" y="12847"/>
                </a:lnTo>
                <a:lnTo>
                  <a:pt x="39020" y="13792"/>
                </a:lnTo>
                <a:lnTo>
                  <a:pt x="38823" y="14744"/>
                </a:lnTo>
                <a:lnTo>
                  <a:pt x="38627" y="15688"/>
                </a:lnTo>
                <a:lnTo>
                  <a:pt x="38424" y="16633"/>
                </a:lnTo>
                <a:lnTo>
                  <a:pt x="33211" y="11316"/>
                </a:lnTo>
                <a:lnTo>
                  <a:pt x="28003" y="5991"/>
                </a:lnTo>
                <a:lnTo>
                  <a:pt x="27905" y="5898"/>
                </a:lnTo>
                <a:lnTo>
                  <a:pt x="27801" y="5812"/>
                </a:lnTo>
                <a:lnTo>
                  <a:pt x="27697" y="5740"/>
                </a:lnTo>
                <a:lnTo>
                  <a:pt x="27593" y="5669"/>
                </a:lnTo>
                <a:lnTo>
                  <a:pt x="27483" y="5619"/>
                </a:lnTo>
                <a:lnTo>
                  <a:pt x="27373" y="5569"/>
                </a:lnTo>
                <a:lnTo>
                  <a:pt x="27264" y="5533"/>
                </a:lnTo>
                <a:lnTo>
                  <a:pt x="27154" y="5504"/>
                </a:lnTo>
                <a:lnTo>
                  <a:pt x="27044" y="5490"/>
                </a:lnTo>
                <a:lnTo>
                  <a:pt x="26934" y="5483"/>
                </a:lnTo>
                <a:lnTo>
                  <a:pt x="26824" y="5483"/>
                </a:lnTo>
                <a:lnTo>
                  <a:pt x="26720" y="5490"/>
                </a:lnTo>
                <a:lnTo>
                  <a:pt x="26611" y="5511"/>
                </a:lnTo>
                <a:lnTo>
                  <a:pt x="26507" y="5533"/>
                </a:lnTo>
                <a:lnTo>
                  <a:pt x="26402" y="5569"/>
                </a:lnTo>
                <a:lnTo>
                  <a:pt x="26304" y="5612"/>
                </a:lnTo>
                <a:lnTo>
                  <a:pt x="26206" y="5669"/>
                </a:lnTo>
                <a:lnTo>
                  <a:pt x="26108" y="5726"/>
                </a:lnTo>
                <a:lnTo>
                  <a:pt x="26021" y="5791"/>
                </a:lnTo>
                <a:lnTo>
                  <a:pt x="25934" y="5869"/>
                </a:lnTo>
                <a:lnTo>
                  <a:pt x="25848" y="5955"/>
                </a:lnTo>
                <a:lnTo>
                  <a:pt x="25772" y="6048"/>
                </a:lnTo>
                <a:lnTo>
                  <a:pt x="25697" y="6141"/>
                </a:lnTo>
                <a:lnTo>
                  <a:pt x="25634" y="6249"/>
                </a:lnTo>
                <a:lnTo>
                  <a:pt x="25570" y="6363"/>
                </a:lnTo>
                <a:lnTo>
                  <a:pt x="25512" y="6485"/>
                </a:lnTo>
                <a:lnTo>
                  <a:pt x="25466" y="6614"/>
                </a:lnTo>
                <a:lnTo>
                  <a:pt x="25426" y="6750"/>
                </a:lnTo>
                <a:lnTo>
                  <a:pt x="25391" y="6893"/>
                </a:lnTo>
                <a:lnTo>
                  <a:pt x="25362" y="7043"/>
                </a:lnTo>
                <a:lnTo>
                  <a:pt x="25345" y="7200"/>
                </a:lnTo>
                <a:lnTo>
                  <a:pt x="25333" y="7358"/>
                </a:lnTo>
                <a:lnTo>
                  <a:pt x="25067" y="14708"/>
                </a:lnTo>
                <a:lnTo>
                  <a:pt x="24807" y="22051"/>
                </a:lnTo>
                <a:lnTo>
                  <a:pt x="14317" y="12554"/>
                </a:lnTo>
                <a:lnTo>
                  <a:pt x="14236" y="12482"/>
                </a:lnTo>
                <a:lnTo>
                  <a:pt x="14155" y="12432"/>
                </a:lnTo>
                <a:lnTo>
                  <a:pt x="14074" y="12382"/>
                </a:lnTo>
                <a:lnTo>
                  <a:pt x="13988" y="12339"/>
                </a:lnTo>
                <a:lnTo>
                  <a:pt x="13901" y="12310"/>
                </a:lnTo>
                <a:lnTo>
                  <a:pt x="13808" y="12282"/>
                </a:lnTo>
                <a:lnTo>
                  <a:pt x="13716" y="12267"/>
                </a:lnTo>
                <a:lnTo>
                  <a:pt x="13629" y="12260"/>
                </a:lnTo>
                <a:lnTo>
                  <a:pt x="13537" y="12253"/>
                </a:lnTo>
                <a:lnTo>
                  <a:pt x="13439" y="12260"/>
                </a:lnTo>
                <a:lnTo>
                  <a:pt x="13346" y="12275"/>
                </a:lnTo>
                <a:lnTo>
                  <a:pt x="13254" y="12289"/>
                </a:lnTo>
                <a:lnTo>
                  <a:pt x="13161" y="12317"/>
                </a:lnTo>
                <a:lnTo>
                  <a:pt x="13074" y="12346"/>
                </a:lnTo>
                <a:lnTo>
                  <a:pt x="12982" y="12382"/>
                </a:lnTo>
                <a:lnTo>
                  <a:pt x="12895" y="12425"/>
                </a:lnTo>
                <a:lnTo>
                  <a:pt x="12809" y="12475"/>
                </a:lnTo>
                <a:lnTo>
                  <a:pt x="12722" y="12532"/>
                </a:lnTo>
                <a:lnTo>
                  <a:pt x="12641" y="12589"/>
                </a:lnTo>
                <a:lnTo>
                  <a:pt x="12560" y="12654"/>
                </a:lnTo>
                <a:lnTo>
                  <a:pt x="12485" y="12725"/>
                </a:lnTo>
                <a:lnTo>
                  <a:pt x="12410" y="12797"/>
                </a:lnTo>
                <a:lnTo>
                  <a:pt x="12340" y="12876"/>
                </a:lnTo>
                <a:lnTo>
                  <a:pt x="12277" y="12962"/>
                </a:lnTo>
                <a:lnTo>
                  <a:pt x="12219" y="13047"/>
                </a:lnTo>
                <a:lnTo>
                  <a:pt x="12161" y="13133"/>
                </a:lnTo>
                <a:lnTo>
                  <a:pt x="12109" y="13226"/>
                </a:lnTo>
                <a:lnTo>
                  <a:pt x="12063" y="13327"/>
                </a:lnTo>
                <a:lnTo>
                  <a:pt x="12023" y="13427"/>
                </a:lnTo>
                <a:lnTo>
                  <a:pt x="11988" y="13534"/>
                </a:lnTo>
                <a:lnTo>
                  <a:pt x="11959" y="13641"/>
                </a:lnTo>
                <a:lnTo>
                  <a:pt x="11936" y="13749"/>
                </a:lnTo>
                <a:lnTo>
                  <a:pt x="11641" y="15567"/>
                </a:lnTo>
                <a:lnTo>
                  <a:pt x="11352" y="17384"/>
                </a:lnTo>
                <a:lnTo>
                  <a:pt x="11080" y="19202"/>
                </a:lnTo>
                <a:lnTo>
                  <a:pt x="10820" y="21027"/>
                </a:lnTo>
                <a:lnTo>
                  <a:pt x="10572" y="22852"/>
                </a:lnTo>
                <a:lnTo>
                  <a:pt x="10329" y="24677"/>
                </a:lnTo>
                <a:lnTo>
                  <a:pt x="10098" y="26502"/>
                </a:lnTo>
                <a:lnTo>
                  <a:pt x="9878" y="28334"/>
                </a:lnTo>
                <a:lnTo>
                  <a:pt x="8844" y="27218"/>
                </a:lnTo>
                <a:lnTo>
                  <a:pt x="7821" y="26087"/>
                </a:lnTo>
                <a:lnTo>
                  <a:pt x="6798" y="24956"/>
                </a:lnTo>
                <a:lnTo>
                  <a:pt x="5769" y="23826"/>
                </a:lnTo>
                <a:lnTo>
                  <a:pt x="4740" y="22702"/>
                </a:lnTo>
                <a:lnTo>
                  <a:pt x="4220" y="22151"/>
                </a:lnTo>
                <a:lnTo>
                  <a:pt x="3700" y="21593"/>
                </a:lnTo>
                <a:lnTo>
                  <a:pt x="3174" y="21049"/>
                </a:lnTo>
                <a:lnTo>
                  <a:pt x="2648" y="20505"/>
                </a:lnTo>
                <a:lnTo>
                  <a:pt x="2116" y="19961"/>
                </a:lnTo>
                <a:lnTo>
                  <a:pt x="1579" y="19431"/>
                </a:lnTo>
                <a:lnTo>
                  <a:pt x="1492" y="19353"/>
                </a:lnTo>
                <a:lnTo>
                  <a:pt x="1405" y="19288"/>
                </a:lnTo>
                <a:lnTo>
                  <a:pt x="1319" y="19238"/>
                </a:lnTo>
                <a:lnTo>
                  <a:pt x="1226" y="19195"/>
                </a:lnTo>
                <a:lnTo>
                  <a:pt x="1139" y="19167"/>
                </a:lnTo>
                <a:lnTo>
                  <a:pt x="1047" y="19145"/>
                </a:lnTo>
                <a:lnTo>
                  <a:pt x="960" y="19138"/>
                </a:lnTo>
                <a:lnTo>
                  <a:pt x="873" y="19145"/>
                </a:lnTo>
                <a:lnTo>
                  <a:pt x="787" y="19159"/>
                </a:lnTo>
                <a:lnTo>
                  <a:pt x="706" y="19181"/>
                </a:lnTo>
                <a:lnTo>
                  <a:pt x="625" y="19209"/>
                </a:lnTo>
                <a:lnTo>
                  <a:pt x="550" y="19252"/>
                </a:lnTo>
                <a:lnTo>
                  <a:pt x="475" y="19295"/>
                </a:lnTo>
                <a:lnTo>
                  <a:pt x="405" y="19353"/>
                </a:lnTo>
                <a:lnTo>
                  <a:pt x="336" y="19410"/>
                </a:lnTo>
                <a:lnTo>
                  <a:pt x="278" y="19481"/>
                </a:lnTo>
                <a:lnTo>
                  <a:pt x="220" y="19553"/>
                </a:lnTo>
                <a:lnTo>
                  <a:pt x="168" y="19632"/>
                </a:lnTo>
                <a:lnTo>
                  <a:pt x="122" y="19718"/>
                </a:lnTo>
                <a:lnTo>
                  <a:pt x="87" y="19803"/>
                </a:lnTo>
                <a:lnTo>
                  <a:pt x="53" y="19896"/>
                </a:lnTo>
                <a:lnTo>
                  <a:pt x="30" y="19997"/>
                </a:lnTo>
                <a:lnTo>
                  <a:pt x="12" y="20097"/>
                </a:lnTo>
                <a:lnTo>
                  <a:pt x="1" y="20197"/>
                </a:lnTo>
                <a:lnTo>
                  <a:pt x="1" y="20304"/>
                </a:lnTo>
                <a:lnTo>
                  <a:pt x="12" y="20412"/>
                </a:lnTo>
                <a:lnTo>
                  <a:pt x="30" y="20519"/>
                </a:lnTo>
                <a:lnTo>
                  <a:pt x="53" y="20626"/>
                </a:lnTo>
                <a:lnTo>
                  <a:pt x="93" y="20734"/>
                </a:lnTo>
                <a:lnTo>
                  <a:pt x="139" y="20841"/>
                </a:lnTo>
                <a:lnTo>
                  <a:pt x="197" y="20949"/>
                </a:lnTo>
                <a:lnTo>
                  <a:pt x="267" y="21056"/>
                </a:lnTo>
                <a:lnTo>
                  <a:pt x="850" y="21857"/>
                </a:lnTo>
                <a:lnTo>
                  <a:pt x="1440" y="22652"/>
                </a:lnTo>
                <a:lnTo>
                  <a:pt x="2035" y="23432"/>
                </a:lnTo>
                <a:lnTo>
                  <a:pt x="2631" y="24212"/>
                </a:lnTo>
                <a:lnTo>
                  <a:pt x="3237" y="24985"/>
                </a:lnTo>
                <a:lnTo>
                  <a:pt x="3844" y="25751"/>
                </a:lnTo>
                <a:lnTo>
                  <a:pt x="5070" y="27282"/>
                </a:lnTo>
                <a:lnTo>
                  <a:pt x="6295" y="28807"/>
                </a:lnTo>
                <a:lnTo>
                  <a:pt x="6907" y="29572"/>
                </a:lnTo>
                <a:lnTo>
                  <a:pt x="7514" y="30338"/>
                </a:lnTo>
                <a:lnTo>
                  <a:pt x="8121" y="31111"/>
                </a:lnTo>
                <a:lnTo>
                  <a:pt x="8722" y="31884"/>
                </a:lnTo>
                <a:lnTo>
                  <a:pt x="9318" y="32671"/>
                </a:lnTo>
                <a:lnTo>
                  <a:pt x="9907" y="33459"/>
                </a:lnTo>
                <a:lnTo>
                  <a:pt x="9982" y="33552"/>
                </a:lnTo>
                <a:lnTo>
                  <a:pt x="10057" y="33630"/>
                </a:lnTo>
                <a:lnTo>
                  <a:pt x="10138" y="33702"/>
                </a:lnTo>
                <a:lnTo>
                  <a:pt x="10225" y="33766"/>
                </a:lnTo>
                <a:lnTo>
                  <a:pt x="10318" y="33824"/>
                </a:lnTo>
                <a:lnTo>
                  <a:pt x="10410" y="33874"/>
                </a:lnTo>
                <a:lnTo>
                  <a:pt x="10502" y="33917"/>
                </a:lnTo>
                <a:lnTo>
                  <a:pt x="10607" y="33952"/>
                </a:lnTo>
                <a:lnTo>
                  <a:pt x="10705" y="33974"/>
                </a:lnTo>
                <a:lnTo>
                  <a:pt x="10809" y="33995"/>
                </a:lnTo>
                <a:lnTo>
                  <a:pt x="10913" y="34002"/>
                </a:lnTo>
                <a:lnTo>
                  <a:pt x="11017" y="34010"/>
                </a:lnTo>
                <a:lnTo>
                  <a:pt x="11121" y="34002"/>
                </a:lnTo>
                <a:lnTo>
                  <a:pt x="11225" y="33995"/>
                </a:lnTo>
                <a:lnTo>
                  <a:pt x="11329" y="33974"/>
                </a:lnTo>
                <a:lnTo>
                  <a:pt x="11433" y="33952"/>
                </a:lnTo>
                <a:lnTo>
                  <a:pt x="11531" y="33917"/>
                </a:lnTo>
                <a:lnTo>
                  <a:pt x="11635" y="33874"/>
                </a:lnTo>
                <a:lnTo>
                  <a:pt x="11728" y="33831"/>
                </a:lnTo>
                <a:lnTo>
                  <a:pt x="11820" y="33773"/>
                </a:lnTo>
                <a:lnTo>
                  <a:pt x="11913" y="33716"/>
                </a:lnTo>
                <a:lnTo>
                  <a:pt x="11999" y="33645"/>
                </a:lnTo>
                <a:lnTo>
                  <a:pt x="12080" y="33573"/>
                </a:lnTo>
                <a:lnTo>
                  <a:pt x="12155" y="33487"/>
                </a:lnTo>
                <a:lnTo>
                  <a:pt x="12225" y="33401"/>
                </a:lnTo>
                <a:lnTo>
                  <a:pt x="12294" y="33308"/>
                </a:lnTo>
                <a:lnTo>
                  <a:pt x="12352" y="33208"/>
                </a:lnTo>
                <a:lnTo>
                  <a:pt x="12404" y="33101"/>
                </a:lnTo>
                <a:lnTo>
                  <a:pt x="12450" y="32986"/>
                </a:lnTo>
                <a:lnTo>
                  <a:pt x="12485" y="32865"/>
                </a:lnTo>
                <a:lnTo>
                  <a:pt x="12514" y="32736"/>
                </a:lnTo>
                <a:lnTo>
                  <a:pt x="12531" y="32600"/>
                </a:lnTo>
                <a:lnTo>
                  <a:pt x="12751" y="30732"/>
                </a:lnTo>
                <a:lnTo>
                  <a:pt x="12982" y="28871"/>
                </a:lnTo>
                <a:lnTo>
                  <a:pt x="13225" y="27003"/>
                </a:lnTo>
                <a:lnTo>
                  <a:pt x="13479" y="25142"/>
                </a:lnTo>
                <a:lnTo>
                  <a:pt x="13739" y="23289"/>
                </a:lnTo>
                <a:lnTo>
                  <a:pt x="14017" y="21435"/>
                </a:lnTo>
                <a:lnTo>
                  <a:pt x="14300" y="19582"/>
                </a:lnTo>
                <a:lnTo>
                  <a:pt x="14589" y="17728"/>
                </a:lnTo>
                <a:lnTo>
                  <a:pt x="25466" y="27511"/>
                </a:lnTo>
                <a:lnTo>
                  <a:pt x="25564" y="27590"/>
                </a:lnTo>
                <a:lnTo>
                  <a:pt x="25663" y="27662"/>
                </a:lnTo>
                <a:lnTo>
                  <a:pt x="25761" y="27712"/>
                </a:lnTo>
                <a:lnTo>
                  <a:pt x="25865" y="27762"/>
                </a:lnTo>
                <a:lnTo>
                  <a:pt x="25963" y="27790"/>
                </a:lnTo>
                <a:lnTo>
                  <a:pt x="26067" y="27812"/>
                </a:lnTo>
                <a:lnTo>
                  <a:pt x="26171" y="27826"/>
                </a:lnTo>
                <a:lnTo>
                  <a:pt x="26270" y="27826"/>
                </a:lnTo>
                <a:lnTo>
                  <a:pt x="26374" y="27819"/>
                </a:lnTo>
                <a:lnTo>
                  <a:pt x="26472" y="27798"/>
                </a:lnTo>
                <a:lnTo>
                  <a:pt x="26570" y="27776"/>
                </a:lnTo>
                <a:lnTo>
                  <a:pt x="26668" y="27740"/>
                </a:lnTo>
                <a:lnTo>
                  <a:pt x="26761" y="27697"/>
                </a:lnTo>
                <a:lnTo>
                  <a:pt x="26853" y="27640"/>
                </a:lnTo>
                <a:lnTo>
                  <a:pt x="26946" y="27583"/>
                </a:lnTo>
                <a:lnTo>
                  <a:pt x="27038" y="27518"/>
                </a:lnTo>
                <a:lnTo>
                  <a:pt x="27119" y="27447"/>
                </a:lnTo>
                <a:lnTo>
                  <a:pt x="27206" y="27361"/>
                </a:lnTo>
                <a:lnTo>
                  <a:pt x="27281" y="27282"/>
                </a:lnTo>
                <a:lnTo>
                  <a:pt x="27356" y="27189"/>
                </a:lnTo>
                <a:lnTo>
                  <a:pt x="27431" y="27089"/>
                </a:lnTo>
                <a:lnTo>
                  <a:pt x="27495" y="26989"/>
                </a:lnTo>
                <a:lnTo>
                  <a:pt x="27558" y="26889"/>
                </a:lnTo>
                <a:lnTo>
                  <a:pt x="27616" y="26774"/>
                </a:lnTo>
                <a:lnTo>
                  <a:pt x="27668" y="26660"/>
                </a:lnTo>
                <a:lnTo>
                  <a:pt x="27714" y="26545"/>
                </a:lnTo>
                <a:lnTo>
                  <a:pt x="27755" y="26431"/>
                </a:lnTo>
                <a:lnTo>
                  <a:pt x="27790" y="26309"/>
                </a:lnTo>
                <a:lnTo>
                  <a:pt x="27819" y="26180"/>
                </a:lnTo>
                <a:lnTo>
                  <a:pt x="27842" y="26058"/>
                </a:lnTo>
                <a:lnTo>
                  <a:pt x="27853" y="25930"/>
                </a:lnTo>
                <a:lnTo>
                  <a:pt x="27865" y="25801"/>
                </a:lnTo>
                <a:lnTo>
                  <a:pt x="28333" y="11301"/>
                </a:lnTo>
                <a:lnTo>
                  <a:pt x="33269" y="16297"/>
                </a:lnTo>
                <a:lnTo>
                  <a:pt x="38193" y="21299"/>
                </a:lnTo>
                <a:lnTo>
                  <a:pt x="38280" y="21378"/>
                </a:lnTo>
                <a:lnTo>
                  <a:pt x="38366" y="21450"/>
                </a:lnTo>
                <a:lnTo>
                  <a:pt x="38453" y="21514"/>
                </a:lnTo>
                <a:lnTo>
                  <a:pt x="38540" y="21578"/>
                </a:lnTo>
                <a:lnTo>
                  <a:pt x="38632" y="21628"/>
                </a:lnTo>
                <a:lnTo>
                  <a:pt x="38725" y="21679"/>
                </a:lnTo>
                <a:lnTo>
                  <a:pt x="38823" y="21714"/>
                </a:lnTo>
                <a:lnTo>
                  <a:pt x="38916" y="21750"/>
                </a:lnTo>
                <a:lnTo>
                  <a:pt x="39014" y="21772"/>
                </a:lnTo>
                <a:lnTo>
                  <a:pt x="39106" y="21793"/>
                </a:lnTo>
                <a:lnTo>
                  <a:pt x="39205" y="21807"/>
                </a:lnTo>
                <a:lnTo>
                  <a:pt x="39395" y="21807"/>
                </a:lnTo>
                <a:lnTo>
                  <a:pt x="39488" y="21800"/>
                </a:lnTo>
                <a:lnTo>
                  <a:pt x="39586" y="21786"/>
                </a:lnTo>
                <a:lnTo>
                  <a:pt x="39673" y="21764"/>
                </a:lnTo>
                <a:lnTo>
                  <a:pt x="39765" y="21736"/>
                </a:lnTo>
                <a:lnTo>
                  <a:pt x="39858" y="21700"/>
                </a:lnTo>
                <a:lnTo>
                  <a:pt x="39944" y="21657"/>
                </a:lnTo>
                <a:lnTo>
                  <a:pt x="40025" y="21607"/>
                </a:lnTo>
                <a:lnTo>
                  <a:pt x="40106" y="21550"/>
                </a:lnTo>
                <a:lnTo>
                  <a:pt x="40187" y="21485"/>
                </a:lnTo>
                <a:lnTo>
                  <a:pt x="40262" y="21414"/>
                </a:lnTo>
                <a:lnTo>
                  <a:pt x="40337" y="21335"/>
                </a:lnTo>
                <a:lnTo>
                  <a:pt x="40401" y="21249"/>
                </a:lnTo>
                <a:lnTo>
                  <a:pt x="40470" y="21163"/>
                </a:lnTo>
                <a:lnTo>
                  <a:pt x="40528" y="21063"/>
                </a:lnTo>
                <a:lnTo>
                  <a:pt x="40586" y="20956"/>
                </a:lnTo>
                <a:lnTo>
                  <a:pt x="40632" y="20841"/>
                </a:lnTo>
                <a:lnTo>
                  <a:pt x="40678" y="20720"/>
                </a:lnTo>
                <a:lnTo>
                  <a:pt x="40719" y="20598"/>
                </a:lnTo>
                <a:lnTo>
                  <a:pt x="40754" y="20462"/>
                </a:lnTo>
                <a:lnTo>
                  <a:pt x="40967" y="19546"/>
                </a:lnTo>
                <a:lnTo>
                  <a:pt x="41170" y="18630"/>
                </a:lnTo>
                <a:lnTo>
                  <a:pt x="41372" y="17707"/>
                </a:lnTo>
                <a:lnTo>
                  <a:pt x="41568" y="16790"/>
                </a:lnTo>
                <a:lnTo>
                  <a:pt x="41759" y="15867"/>
                </a:lnTo>
                <a:lnTo>
                  <a:pt x="41950" y="14951"/>
                </a:lnTo>
                <a:lnTo>
                  <a:pt x="42129" y="14028"/>
                </a:lnTo>
                <a:lnTo>
                  <a:pt x="42308" y="13105"/>
                </a:lnTo>
                <a:lnTo>
                  <a:pt x="42487" y="12182"/>
                </a:lnTo>
                <a:lnTo>
                  <a:pt x="42661" y="11258"/>
                </a:lnTo>
                <a:lnTo>
                  <a:pt x="42828" y="10328"/>
                </a:lnTo>
                <a:lnTo>
                  <a:pt x="42990" y="9405"/>
                </a:lnTo>
                <a:lnTo>
                  <a:pt x="43152" y="8474"/>
                </a:lnTo>
                <a:lnTo>
                  <a:pt x="43308" y="7544"/>
                </a:lnTo>
                <a:lnTo>
                  <a:pt x="43458" y="6614"/>
                </a:lnTo>
                <a:lnTo>
                  <a:pt x="43609" y="5683"/>
                </a:lnTo>
                <a:lnTo>
                  <a:pt x="52163" y="16053"/>
                </a:lnTo>
                <a:lnTo>
                  <a:pt x="52232" y="16132"/>
                </a:lnTo>
                <a:lnTo>
                  <a:pt x="52301" y="16204"/>
                </a:lnTo>
                <a:lnTo>
                  <a:pt x="52371" y="16268"/>
                </a:lnTo>
                <a:lnTo>
                  <a:pt x="52440" y="16325"/>
                </a:lnTo>
                <a:lnTo>
                  <a:pt x="52509" y="16383"/>
                </a:lnTo>
                <a:lnTo>
                  <a:pt x="52579" y="16425"/>
                </a:lnTo>
                <a:lnTo>
                  <a:pt x="52654" y="16468"/>
                </a:lnTo>
                <a:lnTo>
                  <a:pt x="52729" y="16504"/>
                </a:lnTo>
                <a:lnTo>
                  <a:pt x="52798" y="16533"/>
                </a:lnTo>
                <a:lnTo>
                  <a:pt x="52874" y="16561"/>
                </a:lnTo>
                <a:lnTo>
                  <a:pt x="52943" y="16576"/>
                </a:lnTo>
                <a:lnTo>
                  <a:pt x="53018" y="16590"/>
                </a:lnTo>
                <a:lnTo>
                  <a:pt x="53093" y="16604"/>
                </a:lnTo>
                <a:lnTo>
                  <a:pt x="53313" y="16604"/>
                </a:lnTo>
                <a:lnTo>
                  <a:pt x="53382" y="16590"/>
                </a:lnTo>
                <a:lnTo>
                  <a:pt x="53452" y="16576"/>
                </a:lnTo>
                <a:lnTo>
                  <a:pt x="53527" y="16561"/>
                </a:lnTo>
                <a:lnTo>
                  <a:pt x="53596" y="16540"/>
                </a:lnTo>
                <a:lnTo>
                  <a:pt x="53729" y="16483"/>
                </a:lnTo>
                <a:lnTo>
                  <a:pt x="53862" y="16411"/>
                </a:lnTo>
                <a:lnTo>
                  <a:pt x="53989" y="16325"/>
                </a:lnTo>
                <a:lnTo>
                  <a:pt x="54110" y="16225"/>
                </a:lnTo>
                <a:lnTo>
                  <a:pt x="54226" y="16111"/>
                </a:lnTo>
                <a:lnTo>
                  <a:pt x="54336" y="15989"/>
                </a:lnTo>
                <a:lnTo>
                  <a:pt x="54434" y="15860"/>
                </a:lnTo>
                <a:lnTo>
                  <a:pt x="54521" y="15717"/>
                </a:lnTo>
                <a:lnTo>
                  <a:pt x="54602" y="15567"/>
                </a:lnTo>
                <a:lnTo>
                  <a:pt x="54671" y="15409"/>
                </a:lnTo>
                <a:lnTo>
                  <a:pt x="54729" y="15245"/>
                </a:lnTo>
                <a:lnTo>
                  <a:pt x="54769" y="15080"/>
                </a:lnTo>
                <a:lnTo>
                  <a:pt x="54792" y="14994"/>
                </a:lnTo>
                <a:lnTo>
                  <a:pt x="54804" y="14908"/>
                </a:lnTo>
                <a:lnTo>
                  <a:pt x="54816" y="14822"/>
                </a:lnTo>
                <a:lnTo>
                  <a:pt x="54821" y="14729"/>
                </a:lnTo>
                <a:lnTo>
                  <a:pt x="54821" y="14643"/>
                </a:lnTo>
                <a:lnTo>
                  <a:pt x="54821" y="14558"/>
                </a:lnTo>
                <a:lnTo>
                  <a:pt x="54821" y="14465"/>
                </a:lnTo>
                <a:lnTo>
                  <a:pt x="54810" y="14379"/>
                </a:lnTo>
                <a:lnTo>
                  <a:pt x="54798" y="14286"/>
                </a:lnTo>
                <a:lnTo>
                  <a:pt x="54781" y="14200"/>
                </a:lnTo>
                <a:lnTo>
                  <a:pt x="54758" y="14107"/>
                </a:lnTo>
                <a:lnTo>
                  <a:pt x="54735" y="14021"/>
                </a:lnTo>
                <a:lnTo>
                  <a:pt x="54706" y="13928"/>
                </a:lnTo>
                <a:lnTo>
                  <a:pt x="54671" y="13842"/>
                </a:lnTo>
                <a:lnTo>
                  <a:pt x="54631" y="13756"/>
                </a:lnTo>
                <a:lnTo>
                  <a:pt x="54584" y="13670"/>
                </a:lnTo>
                <a:lnTo>
                  <a:pt x="54538" y="13584"/>
                </a:lnTo>
                <a:lnTo>
                  <a:pt x="54480" y="13498"/>
                </a:lnTo>
                <a:lnTo>
                  <a:pt x="54423" y="13420"/>
                </a:lnTo>
                <a:lnTo>
                  <a:pt x="54359" y="13334"/>
                </a:lnTo>
                <a:lnTo>
                  <a:pt x="43719" y="523"/>
                </a:lnTo>
                <a:lnTo>
                  <a:pt x="43649" y="437"/>
                </a:lnTo>
                <a:lnTo>
                  <a:pt x="43568" y="366"/>
                </a:lnTo>
                <a:lnTo>
                  <a:pt x="43487" y="294"/>
                </a:lnTo>
                <a:lnTo>
                  <a:pt x="43401" y="237"/>
                </a:lnTo>
                <a:lnTo>
                  <a:pt x="43314" y="180"/>
                </a:lnTo>
                <a:lnTo>
                  <a:pt x="43221" y="137"/>
                </a:lnTo>
                <a:lnTo>
                  <a:pt x="43129" y="94"/>
                </a:lnTo>
                <a:lnTo>
                  <a:pt x="43031" y="65"/>
                </a:lnTo>
                <a:lnTo>
                  <a:pt x="42932" y="36"/>
                </a:lnTo>
                <a:lnTo>
                  <a:pt x="42834" y="15"/>
                </a:lnTo>
                <a:lnTo>
                  <a:pt x="42736" y="8"/>
                </a:lnTo>
                <a:lnTo>
                  <a:pt x="4263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3"/>
          <p:cNvSpPr/>
          <p:nvPr/>
        </p:nvSpPr>
        <p:spPr>
          <a:xfrm rot="4500150">
            <a:off x="6584393" y="571321"/>
            <a:ext cx="195188" cy="217716"/>
          </a:xfrm>
          <a:custGeom>
            <a:avLst/>
            <a:gdLst/>
            <a:ahLst/>
            <a:cxnLst/>
            <a:rect l="l" t="t" r="r" b="b"/>
            <a:pathLst>
              <a:path w="11948" h="13327" extrusionOk="0">
                <a:moveTo>
                  <a:pt x="6520" y="0"/>
                </a:moveTo>
                <a:lnTo>
                  <a:pt x="6451" y="7"/>
                </a:lnTo>
                <a:lnTo>
                  <a:pt x="6381" y="29"/>
                </a:lnTo>
                <a:lnTo>
                  <a:pt x="6312" y="43"/>
                </a:lnTo>
                <a:lnTo>
                  <a:pt x="6248" y="72"/>
                </a:lnTo>
                <a:lnTo>
                  <a:pt x="6179" y="108"/>
                </a:lnTo>
                <a:lnTo>
                  <a:pt x="6121" y="143"/>
                </a:lnTo>
                <a:lnTo>
                  <a:pt x="6063" y="194"/>
                </a:lnTo>
                <a:lnTo>
                  <a:pt x="6006" y="244"/>
                </a:lnTo>
                <a:lnTo>
                  <a:pt x="5954" y="301"/>
                </a:lnTo>
                <a:lnTo>
                  <a:pt x="5907" y="358"/>
                </a:lnTo>
                <a:lnTo>
                  <a:pt x="5867" y="430"/>
                </a:lnTo>
                <a:lnTo>
                  <a:pt x="5832" y="501"/>
                </a:lnTo>
                <a:lnTo>
                  <a:pt x="5803" y="587"/>
                </a:lnTo>
                <a:lnTo>
                  <a:pt x="5780" y="673"/>
                </a:lnTo>
                <a:lnTo>
                  <a:pt x="5763" y="766"/>
                </a:lnTo>
                <a:lnTo>
                  <a:pt x="5722" y="1110"/>
                </a:lnTo>
                <a:lnTo>
                  <a:pt x="5694" y="1460"/>
                </a:lnTo>
                <a:lnTo>
                  <a:pt x="5676" y="1811"/>
                </a:lnTo>
                <a:lnTo>
                  <a:pt x="5665" y="2162"/>
                </a:lnTo>
                <a:lnTo>
                  <a:pt x="5659" y="2512"/>
                </a:lnTo>
                <a:lnTo>
                  <a:pt x="5665" y="2863"/>
                </a:lnTo>
                <a:lnTo>
                  <a:pt x="5676" y="3221"/>
                </a:lnTo>
                <a:lnTo>
                  <a:pt x="5688" y="3572"/>
                </a:lnTo>
                <a:lnTo>
                  <a:pt x="5728" y="4280"/>
                </a:lnTo>
                <a:lnTo>
                  <a:pt x="5775" y="4989"/>
                </a:lnTo>
                <a:lnTo>
                  <a:pt x="5815" y="5697"/>
                </a:lnTo>
                <a:lnTo>
                  <a:pt x="5832" y="6048"/>
                </a:lnTo>
                <a:lnTo>
                  <a:pt x="5844" y="6406"/>
                </a:lnTo>
                <a:lnTo>
                  <a:pt x="5850" y="6763"/>
                </a:lnTo>
                <a:lnTo>
                  <a:pt x="5850" y="6763"/>
                </a:lnTo>
                <a:lnTo>
                  <a:pt x="3266" y="6470"/>
                </a:lnTo>
                <a:lnTo>
                  <a:pt x="1977" y="6334"/>
                </a:lnTo>
                <a:lnTo>
                  <a:pt x="683" y="6205"/>
                </a:lnTo>
                <a:lnTo>
                  <a:pt x="613" y="6205"/>
                </a:lnTo>
                <a:lnTo>
                  <a:pt x="544" y="6212"/>
                </a:lnTo>
                <a:lnTo>
                  <a:pt x="480" y="6227"/>
                </a:lnTo>
                <a:lnTo>
                  <a:pt x="422" y="6255"/>
                </a:lnTo>
                <a:lnTo>
                  <a:pt x="365" y="6284"/>
                </a:lnTo>
                <a:lnTo>
                  <a:pt x="313" y="6320"/>
                </a:lnTo>
                <a:lnTo>
                  <a:pt x="261" y="6370"/>
                </a:lnTo>
                <a:lnTo>
                  <a:pt x="214" y="6420"/>
                </a:lnTo>
                <a:lnTo>
                  <a:pt x="174" y="6477"/>
                </a:lnTo>
                <a:lnTo>
                  <a:pt x="139" y="6542"/>
                </a:lnTo>
                <a:lnTo>
                  <a:pt x="110" y="6606"/>
                </a:lnTo>
                <a:lnTo>
                  <a:pt x="81" y="6670"/>
                </a:lnTo>
                <a:lnTo>
                  <a:pt x="53" y="6742"/>
                </a:lnTo>
                <a:lnTo>
                  <a:pt x="35" y="6821"/>
                </a:lnTo>
                <a:lnTo>
                  <a:pt x="18" y="6892"/>
                </a:lnTo>
                <a:lnTo>
                  <a:pt x="12" y="6971"/>
                </a:lnTo>
                <a:lnTo>
                  <a:pt x="6" y="7050"/>
                </a:lnTo>
                <a:lnTo>
                  <a:pt x="1" y="7128"/>
                </a:lnTo>
                <a:lnTo>
                  <a:pt x="6" y="7207"/>
                </a:lnTo>
                <a:lnTo>
                  <a:pt x="12" y="7279"/>
                </a:lnTo>
                <a:lnTo>
                  <a:pt x="24" y="7357"/>
                </a:lnTo>
                <a:lnTo>
                  <a:pt x="41" y="7429"/>
                </a:lnTo>
                <a:lnTo>
                  <a:pt x="64" y="7501"/>
                </a:lnTo>
                <a:lnTo>
                  <a:pt x="93" y="7565"/>
                </a:lnTo>
                <a:lnTo>
                  <a:pt x="128" y="7622"/>
                </a:lnTo>
                <a:lnTo>
                  <a:pt x="162" y="7679"/>
                </a:lnTo>
                <a:lnTo>
                  <a:pt x="203" y="7737"/>
                </a:lnTo>
                <a:lnTo>
                  <a:pt x="255" y="7780"/>
                </a:lnTo>
                <a:lnTo>
                  <a:pt x="307" y="7823"/>
                </a:lnTo>
                <a:lnTo>
                  <a:pt x="365" y="7851"/>
                </a:lnTo>
                <a:lnTo>
                  <a:pt x="428" y="7880"/>
                </a:lnTo>
                <a:lnTo>
                  <a:pt x="498" y="7894"/>
                </a:lnTo>
                <a:lnTo>
                  <a:pt x="1844" y="8123"/>
                </a:lnTo>
                <a:lnTo>
                  <a:pt x="3197" y="8345"/>
                </a:lnTo>
                <a:lnTo>
                  <a:pt x="5896" y="8767"/>
                </a:lnTo>
                <a:lnTo>
                  <a:pt x="5919" y="9733"/>
                </a:lnTo>
                <a:lnTo>
                  <a:pt x="5948" y="10707"/>
                </a:lnTo>
                <a:lnTo>
                  <a:pt x="5983" y="11680"/>
                </a:lnTo>
                <a:lnTo>
                  <a:pt x="6029" y="12653"/>
                </a:lnTo>
                <a:lnTo>
                  <a:pt x="6040" y="12732"/>
                </a:lnTo>
                <a:lnTo>
                  <a:pt x="6052" y="12811"/>
                </a:lnTo>
                <a:lnTo>
                  <a:pt x="6069" y="12882"/>
                </a:lnTo>
                <a:lnTo>
                  <a:pt x="6092" y="12947"/>
                </a:lnTo>
                <a:lnTo>
                  <a:pt x="6116" y="13004"/>
                </a:lnTo>
                <a:lnTo>
                  <a:pt x="6150" y="13061"/>
                </a:lnTo>
                <a:lnTo>
                  <a:pt x="6185" y="13111"/>
                </a:lnTo>
                <a:lnTo>
                  <a:pt x="6220" y="13154"/>
                </a:lnTo>
                <a:lnTo>
                  <a:pt x="6260" y="13197"/>
                </a:lnTo>
                <a:lnTo>
                  <a:pt x="6306" y="13233"/>
                </a:lnTo>
                <a:lnTo>
                  <a:pt x="6347" y="13262"/>
                </a:lnTo>
                <a:lnTo>
                  <a:pt x="6399" y="13283"/>
                </a:lnTo>
                <a:lnTo>
                  <a:pt x="6445" y="13298"/>
                </a:lnTo>
                <a:lnTo>
                  <a:pt x="6491" y="13312"/>
                </a:lnTo>
                <a:lnTo>
                  <a:pt x="6543" y="13319"/>
                </a:lnTo>
                <a:lnTo>
                  <a:pt x="6595" y="13326"/>
                </a:lnTo>
                <a:lnTo>
                  <a:pt x="6647" y="13319"/>
                </a:lnTo>
                <a:lnTo>
                  <a:pt x="6693" y="13312"/>
                </a:lnTo>
                <a:lnTo>
                  <a:pt x="6745" y="13298"/>
                </a:lnTo>
                <a:lnTo>
                  <a:pt x="6792" y="13283"/>
                </a:lnTo>
                <a:lnTo>
                  <a:pt x="6838" y="13262"/>
                </a:lnTo>
                <a:lnTo>
                  <a:pt x="6884" y="13233"/>
                </a:lnTo>
                <a:lnTo>
                  <a:pt x="6930" y="13197"/>
                </a:lnTo>
                <a:lnTo>
                  <a:pt x="6971" y="13154"/>
                </a:lnTo>
                <a:lnTo>
                  <a:pt x="7006" y="13111"/>
                </a:lnTo>
                <a:lnTo>
                  <a:pt x="7040" y="13061"/>
                </a:lnTo>
                <a:lnTo>
                  <a:pt x="7069" y="13004"/>
                </a:lnTo>
                <a:lnTo>
                  <a:pt x="7098" y="12947"/>
                </a:lnTo>
                <a:lnTo>
                  <a:pt x="7121" y="12882"/>
                </a:lnTo>
                <a:lnTo>
                  <a:pt x="7139" y="12811"/>
                </a:lnTo>
                <a:lnTo>
                  <a:pt x="7150" y="12732"/>
                </a:lnTo>
                <a:lnTo>
                  <a:pt x="7156" y="12653"/>
                </a:lnTo>
                <a:lnTo>
                  <a:pt x="7202" y="11737"/>
                </a:lnTo>
                <a:lnTo>
                  <a:pt x="7237" y="10821"/>
                </a:lnTo>
                <a:lnTo>
                  <a:pt x="7260" y="9905"/>
                </a:lnTo>
                <a:lnTo>
                  <a:pt x="7283" y="8989"/>
                </a:lnTo>
                <a:lnTo>
                  <a:pt x="8156" y="9132"/>
                </a:lnTo>
                <a:lnTo>
                  <a:pt x="9028" y="9283"/>
                </a:lnTo>
                <a:lnTo>
                  <a:pt x="9901" y="9440"/>
                </a:lnTo>
                <a:lnTo>
                  <a:pt x="10768" y="9612"/>
                </a:lnTo>
                <a:lnTo>
                  <a:pt x="10895" y="9626"/>
                </a:lnTo>
                <a:lnTo>
                  <a:pt x="11017" y="9633"/>
                </a:lnTo>
                <a:lnTo>
                  <a:pt x="11132" y="9619"/>
                </a:lnTo>
                <a:lnTo>
                  <a:pt x="11242" y="9598"/>
                </a:lnTo>
                <a:lnTo>
                  <a:pt x="11340" y="9555"/>
                </a:lnTo>
                <a:lnTo>
                  <a:pt x="11433" y="9504"/>
                </a:lnTo>
                <a:lnTo>
                  <a:pt x="11520" y="9447"/>
                </a:lnTo>
                <a:lnTo>
                  <a:pt x="11595" y="9376"/>
                </a:lnTo>
                <a:lnTo>
                  <a:pt x="11664" y="9297"/>
                </a:lnTo>
                <a:lnTo>
                  <a:pt x="11728" y="9211"/>
                </a:lnTo>
                <a:lnTo>
                  <a:pt x="11785" y="9118"/>
                </a:lnTo>
                <a:lnTo>
                  <a:pt x="11832" y="9018"/>
                </a:lnTo>
                <a:lnTo>
                  <a:pt x="11872" y="8910"/>
                </a:lnTo>
                <a:lnTo>
                  <a:pt x="11901" y="8803"/>
                </a:lnTo>
                <a:lnTo>
                  <a:pt x="11924" y="8696"/>
                </a:lnTo>
                <a:lnTo>
                  <a:pt x="11941" y="8581"/>
                </a:lnTo>
                <a:lnTo>
                  <a:pt x="11947" y="8467"/>
                </a:lnTo>
                <a:lnTo>
                  <a:pt x="11947" y="8352"/>
                </a:lnTo>
                <a:lnTo>
                  <a:pt x="11941" y="8238"/>
                </a:lnTo>
                <a:lnTo>
                  <a:pt x="11924" y="8123"/>
                </a:lnTo>
                <a:lnTo>
                  <a:pt x="11895" y="8016"/>
                </a:lnTo>
                <a:lnTo>
                  <a:pt x="11861" y="7909"/>
                </a:lnTo>
                <a:lnTo>
                  <a:pt x="11820" y="7808"/>
                </a:lnTo>
                <a:lnTo>
                  <a:pt x="11768" y="7708"/>
                </a:lnTo>
                <a:lnTo>
                  <a:pt x="11704" y="7622"/>
                </a:lnTo>
                <a:lnTo>
                  <a:pt x="11635" y="7544"/>
                </a:lnTo>
                <a:lnTo>
                  <a:pt x="11554" y="7465"/>
                </a:lnTo>
                <a:lnTo>
                  <a:pt x="11468" y="7400"/>
                </a:lnTo>
                <a:lnTo>
                  <a:pt x="11375" y="7350"/>
                </a:lnTo>
                <a:lnTo>
                  <a:pt x="11265" y="7307"/>
                </a:lnTo>
                <a:lnTo>
                  <a:pt x="11150" y="7279"/>
                </a:lnTo>
                <a:lnTo>
                  <a:pt x="11028" y="7264"/>
                </a:lnTo>
                <a:lnTo>
                  <a:pt x="10104" y="7193"/>
                </a:lnTo>
                <a:lnTo>
                  <a:pt x="9179" y="7114"/>
                </a:lnTo>
                <a:lnTo>
                  <a:pt x="8254" y="7021"/>
                </a:lnTo>
                <a:lnTo>
                  <a:pt x="7335" y="6928"/>
                </a:lnTo>
                <a:lnTo>
                  <a:pt x="7347" y="6406"/>
                </a:lnTo>
                <a:lnTo>
                  <a:pt x="7358" y="6048"/>
                </a:lnTo>
                <a:lnTo>
                  <a:pt x="7375" y="5697"/>
                </a:lnTo>
                <a:lnTo>
                  <a:pt x="7416" y="4989"/>
                </a:lnTo>
                <a:lnTo>
                  <a:pt x="7462" y="4280"/>
                </a:lnTo>
                <a:lnTo>
                  <a:pt x="7497" y="3572"/>
                </a:lnTo>
                <a:lnTo>
                  <a:pt x="7514" y="3221"/>
                </a:lnTo>
                <a:lnTo>
                  <a:pt x="7520" y="2863"/>
                </a:lnTo>
                <a:lnTo>
                  <a:pt x="7526" y="2512"/>
                </a:lnTo>
                <a:lnTo>
                  <a:pt x="7526" y="2162"/>
                </a:lnTo>
                <a:lnTo>
                  <a:pt x="7514" y="1811"/>
                </a:lnTo>
                <a:lnTo>
                  <a:pt x="7497" y="1460"/>
                </a:lnTo>
                <a:lnTo>
                  <a:pt x="7462" y="1110"/>
                </a:lnTo>
                <a:lnTo>
                  <a:pt x="7422" y="766"/>
                </a:lnTo>
                <a:lnTo>
                  <a:pt x="7410" y="673"/>
                </a:lnTo>
                <a:lnTo>
                  <a:pt x="7387" y="587"/>
                </a:lnTo>
                <a:lnTo>
                  <a:pt x="7358" y="501"/>
                </a:lnTo>
                <a:lnTo>
                  <a:pt x="7318" y="430"/>
                </a:lnTo>
                <a:lnTo>
                  <a:pt x="7277" y="358"/>
                </a:lnTo>
                <a:lnTo>
                  <a:pt x="7231" y="294"/>
                </a:lnTo>
                <a:lnTo>
                  <a:pt x="7179" y="244"/>
                </a:lnTo>
                <a:lnTo>
                  <a:pt x="7127" y="186"/>
                </a:lnTo>
                <a:lnTo>
                  <a:pt x="7069" y="143"/>
                </a:lnTo>
                <a:lnTo>
                  <a:pt x="7006" y="108"/>
                </a:lnTo>
                <a:lnTo>
                  <a:pt x="6942" y="72"/>
                </a:lnTo>
                <a:lnTo>
                  <a:pt x="6873" y="43"/>
                </a:lnTo>
                <a:lnTo>
                  <a:pt x="6809" y="29"/>
                </a:lnTo>
                <a:lnTo>
                  <a:pt x="6734" y="7"/>
                </a:lnTo>
                <a:lnTo>
                  <a:pt x="666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3"/>
          <p:cNvSpPr/>
          <p:nvPr/>
        </p:nvSpPr>
        <p:spPr>
          <a:xfrm>
            <a:off x="7779996" y="1624834"/>
            <a:ext cx="186983" cy="243788"/>
          </a:xfrm>
          <a:custGeom>
            <a:avLst/>
            <a:gdLst/>
            <a:ahLst/>
            <a:cxnLst/>
            <a:rect l="l" t="t" r="r" b="b"/>
            <a:pathLst>
              <a:path w="11445" h="14922" extrusionOk="0">
                <a:moveTo>
                  <a:pt x="4989" y="0"/>
                </a:moveTo>
                <a:lnTo>
                  <a:pt x="4914" y="7"/>
                </a:lnTo>
                <a:lnTo>
                  <a:pt x="4844" y="22"/>
                </a:lnTo>
                <a:lnTo>
                  <a:pt x="4775" y="43"/>
                </a:lnTo>
                <a:lnTo>
                  <a:pt x="4706" y="65"/>
                </a:lnTo>
                <a:lnTo>
                  <a:pt x="4636" y="100"/>
                </a:lnTo>
                <a:lnTo>
                  <a:pt x="4573" y="136"/>
                </a:lnTo>
                <a:lnTo>
                  <a:pt x="4515" y="186"/>
                </a:lnTo>
                <a:lnTo>
                  <a:pt x="4457" y="236"/>
                </a:lnTo>
                <a:lnTo>
                  <a:pt x="4411" y="301"/>
                </a:lnTo>
                <a:lnTo>
                  <a:pt x="4359" y="365"/>
                </a:lnTo>
                <a:lnTo>
                  <a:pt x="4318" y="437"/>
                </a:lnTo>
                <a:lnTo>
                  <a:pt x="4284" y="523"/>
                </a:lnTo>
                <a:lnTo>
                  <a:pt x="4255" y="608"/>
                </a:lnTo>
                <a:lnTo>
                  <a:pt x="4232" y="701"/>
                </a:lnTo>
                <a:lnTo>
                  <a:pt x="4214" y="809"/>
                </a:lnTo>
                <a:lnTo>
                  <a:pt x="4180" y="1124"/>
                </a:lnTo>
                <a:lnTo>
                  <a:pt x="4151" y="1446"/>
                </a:lnTo>
                <a:lnTo>
                  <a:pt x="4128" y="1768"/>
                </a:lnTo>
                <a:lnTo>
                  <a:pt x="4110" y="2090"/>
                </a:lnTo>
                <a:lnTo>
                  <a:pt x="4093" y="2419"/>
                </a:lnTo>
                <a:lnTo>
                  <a:pt x="4081" y="2748"/>
                </a:lnTo>
                <a:lnTo>
                  <a:pt x="4076" y="3078"/>
                </a:lnTo>
                <a:lnTo>
                  <a:pt x="4070" y="3414"/>
                </a:lnTo>
                <a:lnTo>
                  <a:pt x="4070" y="4079"/>
                </a:lnTo>
                <a:lnTo>
                  <a:pt x="4087" y="4759"/>
                </a:lnTo>
                <a:lnTo>
                  <a:pt x="4110" y="5446"/>
                </a:lnTo>
                <a:lnTo>
                  <a:pt x="4151" y="6126"/>
                </a:lnTo>
                <a:lnTo>
                  <a:pt x="3278" y="6026"/>
                </a:lnTo>
                <a:lnTo>
                  <a:pt x="2411" y="5926"/>
                </a:lnTo>
                <a:lnTo>
                  <a:pt x="1544" y="5833"/>
                </a:lnTo>
                <a:lnTo>
                  <a:pt x="677" y="5747"/>
                </a:lnTo>
                <a:lnTo>
                  <a:pt x="608" y="5747"/>
                </a:lnTo>
                <a:lnTo>
                  <a:pt x="538" y="5754"/>
                </a:lnTo>
                <a:lnTo>
                  <a:pt x="475" y="5768"/>
                </a:lnTo>
                <a:lnTo>
                  <a:pt x="417" y="5797"/>
                </a:lnTo>
                <a:lnTo>
                  <a:pt x="359" y="5826"/>
                </a:lnTo>
                <a:lnTo>
                  <a:pt x="307" y="5869"/>
                </a:lnTo>
                <a:lnTo>
                  <a:pt x="261" y="5912"/>
                </a:lnTo>
                <a:lnTo>
                  <a:pt x="215" y="5962"/>
                </a:lnTo>
                <a:lnTo>
                  <a:pt x="174" y="6019"/>
                </a:lnTo>
                <a:lnTo>
                  <a:pt x="140" y="6076"/>
                </a:lnTo>
                <a:lnTo>
                  <a:pt x="105" y="6141"/>
                </a:lnTo>
                <a:lnTo>
                  <a:pt x="76" y="6212"/>
                </a:lnTo>
                <a:lnTo>
                  <a:pt x="53" y="6284"/>
                </a:lnTo>
                <a:lnTo>
                  <a:pt x="36" y="6355"/>
                </a:lnTo>
                <a:lnTo>
                  <a:pt x="18" y="6434"/>
                </a:lnTo>
                <a:lnTo>
                  <a:pt x="7" y="6506"/>
                </a:lnTo>
                <a:lnTo>
                  <a:pt x="1" y="6584"/>
                </a:lnTo>
                <a:lnTo>
                  <a:pt x="1" y="6663"/>
                </a:lnTo>
                <a:lnTo>
                  <a:pt x="7" y="6742"/>
                </a:lnTo>
                <a:lnTo>
                  <a:pt x="12" y="6813"/>
                </a:lnTo>
                <a:lnTo>
                  <a:pt x="24" y="6892"/>
                </a:lnTo>
                <a:lnTo>
                  <a:pt x="41" y="6964"/>
                </a:lnTo>
                <a:lnTo>
                  <a:pt x="64" y="7028"/>
                </a:lnTo>
                <a:lnTo>
                  <a:pt x="93" y="7092"/>
                </a:lnTo>
                <a:lnTo>
                  <a:pt x="122" y="7157"/>
                </a:lnTo>
                <a:lnTo>
                  <a:pt x="163" y="7214"/>
                </a:lnTo>
                <a:lnTo>
                  <a:pt x="203" y="7264"/>
                </a:lnTo>
                <a:lnTo>
                  <a:pt x="249" y="7314"/>
                </a:lnTo>
                <a:lnTo>
                  <a:pt x="301" y="7350"/>
                </a:lnTo>
                <a:lnTo>
                  <a:pt x="359" y="7386"/>
                </a:lnTo>
                <a:lnTo>
                  <a:pt x="423" y="7407"/>
                </a:lnTo>
                <a:lnTo>
                  <a:pt x="492" y="7429"/>
                </a:lnTo>
                <a:lnTo>
                  <a:pt x="1440" y="7593"/>
                </a:lnTo>
                <a:lnTo>
                  <a:pt x="2388" y="7751"/>
                </a:lnTo>
                <a:lnTo>
                  <a:pt x="3336" y="7908"/>
                </a:lnTo>
                <a:lnTo>
                  <a:pt x="4289" y="8051"/>
                </a:lnTo>
                <a:lnTo>
                  <a:pt x="4353" y="8810"/>
                </a:lnTo>
                <a:lnTo>
                  <a:pt x="4428" y="9562"/>
                </a:lnTo>
                <a:lnTo>
                  <a:pt x="4573" y="11050"/>
                </a:lnTo>
                <a:lnTo>
                  <a:pt x="4717" y="12510"/>
                </a:lnTo>
                <a:lnTo>
                  <a:pt x="4781" y="13226"/>
                </a:lnTo>
                <a:lnTo>
                  <a:pt x="4844" y="13927"/>
                </a:lnTo>
                <a:lnTo>
                  <a:pt x="4856" y="14049"/>
                </a:lnTo>
                <a:lnTo>
                  <a:pt x="4879" y="14156"/>
                </a:lnTo>
                <a:lnTo>
                  <a:pt x="4908" y="14256"/>
                </a:lnTo>
                <a:lnTo>
                  <a:pt x="4948" y="14357"/>
                </a:lnTo>
                <a:lnTo>
                  <a:pt x="4989" y="14442"/>
                </a:lnTo>
                <a:lnTo>
                  <a:pt x="5035" y="14528"/>
                </a:lnTo>
                <a:lnTo>
                  <a:pt x="5093" y="14600"/>
                </a:lnTo>
                <a:lnTo>
                  <a:pt x="5151" y="14664"/>
                </a:lnTo>
                <a:lnTo>
                  <a:pt x="5214" y="14722"/>
                </a:lnTo>
                <a:lnTo>
                  <a:pt x="5278" y="14772"/>
                </a:lnTo>
                <a:lnTo>
                  <a:pt x="5347" y="14822"/>
                </a:lnTo>
                <a:lnTo>
                  <a:pt x="5422" y="14858"/>
                </a:lnTo>
                <a:lnTo>
                  <a:pt x="5497" y="14886"/>
                </a:lnTo>
                <a:lnTo>
                  <a:pt x="5572" y="14900"/>
                </a:lnTo>
                <a:lnTo>
                  <a:pt x="5648" y="14915"/>
                </a:lnTo>
                <a:lnTo>
                  <a:pt x="5723" y="14922"/>
                </a:lnTo>
                <a:lnTo>
                  <a:pt x="5798" y="14922"/>
                </a:lnTo>
                <a:lnTo>
                  <a:pt x="5873" y="14908"/>
                </a:lnTo>
                <a:lnTo>
                  <a:pt x="5948" y="14893"/>
                </a:lnTo>
                <a:lnTo>
                  <a:pt x="6018" y="14865"/>
                </a:lnTo>
                <a:lnTo>
                  <a:pt x="6087" y="14829"/>
                </a:lnTo>
                <a:lnTo>
                  <a:pt x="6150" y="14786"/>
                </a:lnTo>
                <a:lnTo>
                  <a:pt x="6214" y="14736"/>
                </a:lnTo>
                <a:lnTo>
                  <a:pt x="6272" y="14679"/>
                </a:lnTo>
                <a:lnTo>
                  <a:pt x="6324" y="14614"/>
                </a:lnTo>
                <a:lnTo>
                  <a:pt x="6370" y="14543"/>
                </a:lnTo>
                <a:lnTo>
                  <a:pt x="6411" y="14457"/>
                </a:lnTo>
                <a:lnTo>
                  <a:pt x="6445" y="14371"/>
                </a:lnTo>
                <a:lnTo>
                  <a:pt x="6474" y="14271"/>
                </a:lnTo>
                <a:lnTo>
                  <a:pt x="6497" y="14163"/>
                </a:lnTo>
                <a:lnTo>
                  <a:pt x="6509" y="14049"/>
                </a:lnTo>
                <a:lnTo>
                  <a:pt x="6509" y="13927"/>
                </a:lnTo>
                <a:lnTo>
                  <a:pt x="6503" y="13233"/>
                </a:lnTo>
                <a:lnTo>
                  <a:pt x="6491" y="12546"/>
                </a:lnTo>
                <a:lnTo>
                  <a:pt x="6457" y="11158"/>
                </a:lnTo>
                <a:lnTo>
                  <a:pt x="6416" y="9776"/>
                </a:lnTo>
                <a:lnTo>
                  <a:pt x="6376" y="8388"/>
                </a:lnTo>
                <a:lnTo>
                  <a:pt x="6376" y="8388"/>
                </a:lnTo>
                <a:lnTo>
                  <a:pt x="7353" y="8552"/>
                </a:lnTo>
                <a:lnTo>
                  <a:pt x="8329" y="8717"/>
                </a:lnTo>
                <a:lnTo>
                  <a:pt x="9300" y="8903"/>
                </a:lnTo>
                <a:lnTo>
                  <a:pt x="9792" y="9003"/>
                </a:lnTo>
                <a:lnTo>
                  <a:pt x="10277" y="9104"/>
                </a:lnTo>
                <a:lnTo>
                  <a:pt x="10404" y="9125"/>
                </a:lnTo>
                <a:lnTo>
                  <a:pt x="10526" y="9132"/>
                </a:lnTo>
                <a:lnTo>
                  <a:pt x="10636" y="9118"/>
                </a:lnTo>
                <a:lnTo>
                  <a:pt x="10740" y="9096"/>
                </a:lnTo>
                <a:lnTo>
                  <a:pt x="10844" y="9061"/>
                </a:lnTo>
                <a:lnTo>
                  <a:pt x="10930" y="9010"/>
                </a:lnTo>
                <a:lnTo>
                  <a:pt x="11017" y="8946"/>
                </a:lnTo>
                <a:lnTo>
                  <a:pt x="11092" y="8882"/>
                </a:lnTo>
                <a:lnTo>
                  <a:pt x="11167" y="8803"/>
                </a:lnTo>
                <a:lnTo>
                  <a:pt x="11225" y="8717"/>
                </a:lnTo>
                <a:lnTo>
                  <a:pt x="11283" y="8624"/>
                </a:lnTo>
                <a:lnTo>
                  <a:pt x="11329" y="8524"/>
                </a:lnTo>
                <a:lnTo>
                  <a:pt x="11370" y="8416"/>
                </a:lnTo>
                <a:lnTo>
                  <a:pt x="11398" y="8309"/>
                </a:lnTo>
                <a:lnTo>
                  <a:pt x="11422" y="8202"/>
                </a:lnTo>
                <a:lnTo>
                  <a:pt x="11439" y="8087"/>
                </a:lnTo>
                <a:lnTo>
                  <a:pt x="11445" y="7973"/>
                </a:lnTo>
                <a:lnTo>
                  <a:pt x="11445" y="7858"/>
                </a:lnTo>
                <a:lnTo>
                  <a:pt x="11433" y="7744"/>
                </a:lnTo>
                <a:lnTo>
                  <a:pt x="11416" y="7629"/>
                </a:lnTo>
                <a:lnTo>
                  <a:pt x="11393" y="7522"/>
                </a:lnTo>
                <a:lnTo>
                  <a:pt x="11358" y="7415"/>
                </a:lnTo>
                <a:lnTo>
                  <a:pt x="11318" y="7314"/>
                </a:lnTo>
                <a:lnTo>
                  <a:pt x="11266" y="7221"/>
                </a:lnTo>
                <a:lnTo>
                  <a:pt x="11202" y="7128"/>
                </a:lnTo>
                <a:lnTo>
                  <a:pt x="11133" y="7050"/>
                </a:lnTo>
                <a:lnTo>
                  <a:pt x="11057" y="6978"/>
                </a:lnTo>
                <a:lnTo>
                  <a:pt x="10971" y="6914"/>
                </a:lnTo>
                <a:lnTo>
                  <a:pt x="10872" y="6863"/>
                </a:lnTo>
                <a:lnTo>
                  <a:pt x="10768" y="6821"/>
                </a:lnTo>
                <a:lnTo>
                  <a:pt x="10653" y="6792"/>
                </a:lnTo>
                <a:lnTo>
                  <a:pt x="10531" y="6778"/>
                </a:lnTo>
                <a:lnTo>
                  <a:pt x="10006" y="6742"/>
                </a:lnTo>
                <a:lnTo>
                  <a:pt x="9480" y="6706"/>
                </a:lnTo>
                <a:lnTo>
                  <a:pt x="8954" y="6663"/>
                </a:lnTo>
                <a:lnTo>
                  <a:pt x="8422" y="6613"/>
                </a:lnTo>
                <a:lnTo>
                  <a:pt x="7376" y="6498"/>
                </a:lnTo>
                <a:lnTo>
                  <a:pt x="6324" y="6384"/>
                </a:lnTo>
                <a:lnTo>
                  <a:pt x="6312" y="5683"/>
                </a:lnTo>
                <a:lnTo>
                  <a:pt x="6307" y="4981"/>
                </a:lnTo>
                <a:lnTo>
                  <a:pt x="6301" y="4273"/>
                </a:lnTo>
                <a:lnTo>
                  <a:pt x="6289" y="3922"/>
                </a:lnTo>
                <a:lnTo>
                  <a:pt x="6278" y="3564"/>
                </a:lnTo>
                <a:lnTo>
                  <a:pt x="6260" y="3213"/>
                </a:lnTo>
                <a:lnTo>
                  <a:pt x="6243" y="2863"/>
                </a:lnTo>
                <a:lnTo>
                  <a:pt x="6214" y="2519"/>
                </a:lnTo>
                <a:lnTo>
                  <a:pt x="6179" y="2169"/>
                </a:lnTo>
                <a:lnTo>
                  <a:pt x="6139" y="1825"/>
                </a:lnTo>
                <a:lnTo>
                  <a:pt x="6093" y="1482"/>
                </a:lnTo>
                <a:lnTo>
                  <a:pt x="6035" y="1145"/>
                </a:lnTo>
                <a:lnTo>
                  <a:pt x="5971" y="809"/>
                </a:lnTo>
                <a:lnTo>
                  <a:pt x="5948" y="716"/>
                </a:lnTo>
                <a:lnTo>
                  <a:pt x="5919" y="630"/>
                </a:lnTo>
                <a:lnTo>
                  <a:pt x="5885" y="551"/>
                </a:lnTo>
                <a:lnTo>
                  <a:pt x="5838" y="472"/>
                </a:lnTo>
                <a:lnTo>
                  <a:pt x="5792" y="401"/>
                </a:lnTo>
                <a:lnTo>
                  <a:pt x="5740" y="336"/>
                </a:lnTo>
                <a:lnTo>
                  <a:pt x="5688" y="279"/>
                </a:lnTo>
                <a:lnTo>
                  <a:pt x="5625" y="222"/>
                </a:lnTo>
                <a:lnTo>
                  <a:pt x="5561" y="172"/>
                </a:lnTo>
                <a:lnTo>
                  <a:pt x="5497" y="136"/>
                </a:lnTo>
                <a:lnTo>
                  <a:pt x="5428" y="93"/>
                </a:lnTo>
                <a:lnTo>
                  <a:pt x="5359" y="65"/>
                </a:lnTo>
                <a:lnTo>
                  <a:pt x="5284" y="43"/>
                </a:lnTo>
                <a:lnTo>
                  <a:pt x="5214" y="22"/>
                </a:lnTo>
                <a:lnTo>
                  <a:pt x="5139" y="7"/>
                </a:lnTo>
                <a:lnTo>
                  <a:pt x="506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3"/>
          <p:cNvSpPr/>
          <p:nvPr/>
        </p:nvSpPr>
        <p:spPr>
          <a:xfrm>
            <a:off x="8209589" y="266519"/>
            <a:ext cx="602935" cy="680980"/>
          </a:xfrm>
          <a:custGeom>
            <a:avLst/>
            <a:gdLst/>
            <a:ahLst/>
            <a:cxnLst/>
            <a:rect l="l" t="t" r="r" b="b"/>
            <a:pathLst>
              <a:path w="36905" h="41682" extrusionOk="0">
                <a:moveTo>
                  <a:pt x="7798" y="0"/>
                </a:moveTo>
                <a:lnTo>
                  <a:pt x="7728" y="8"/>
                </a:lnTo>
                <a:lnTo>
                  <a:pt x="7659" y="29"/>
                </a:lnTo>
                <a:lnTo>
                  <a:pt x="7589" y="72"/>
                </a:lnTo>
                <a:lnTo>
                  <a:pt x="7532" y="122"/>
                </a:lnTo>
                <a:lnTo>
                  <a:pt x="7474" y="179"/>
                </a:lnTo>
                <a:lnTo>
                  <a:pt x="7428" y="251"/>
                </a:lnTo>
                <a:lnTo>
                  <a:pt x="7387" y="330"/>
                </a:lnTo>
                <a:lnTo>
                  <a:pt x="7358" y="416"/>
                </a:lnTo>
                <a:lnTo>
                  <a:pt x="7341" y="501"/>
                </a:lnTo>
                <a:lnTo>
                  <a:pt x="7335" y="594"/>
                </a:lnTo>
                <a:lnTo>
                  <a:pt x="7341" y="687"/>
                </a:lnTo>
                <a:lnTo>
                  <a:pt x="7347" y="738"/>
                </a:lnTo>
                <a:lnTo>
                  <a:pt x="7358" y="781"/>
                </a:lnTo>
                <a:lnTo>
                  <a:pt x="7376" y="831"/>
                </a:lnTo>
                <a:lnTo>
                  <a:pt x="7393" y="874"/>
                </a:lnTo>
                <a:lnTo>
                  <a:pt x="7532" y="1174"/>
                </a:lnTo>
                <a:lnTo>
                  <a:pt x="7676" y="1475"/>
                </a:lnTo>
                <a:lnTo>
                  <a:pt x="7971" y="2069"/>
                </a:lnTo>
                <a:lnTo>
                  <a:pt x="8283" y="2656"/>
                </a:lnTo>
                <a:lnTo>
                  <a:pt x="8601" y="3235"/>
                </a:lnTo>
                <a:lnTo>
                  <a:pt x="8936" y="3815"/>
                </a:lnTo>
                <a:lnTo>
                  <a:pt x="9277" y="4380"/>
                </a:lnTo>
                <a:lnTo>
                  <a:pt x="9630" y="4946"/>
                </a:lnTo>
                <a:lnTo>
                  <a:pt x="9994" y="5511"/>
                </a:lnTo>
                <a:lnTo>
                  <a:pt x="10364" y="6062"/>
                </a:lnTo>
                <a:lnTo>
                  <a:pt x="10739" y="6613"/>
                </a:lnTo>
                <a:lnTo>
                  <a:pt x="11127" y="7157"/>
                </a:lnTo>
                <a:lnTo>
                  <a:pt x="11520" y="7701"/>
                </a:lnTo>
                <a:lnTo>
                  <a:pt x="11918" y="8238"/>
                </a:lnTo>
                <a:lnTo>
                  <a:pt x="12323" y="8775"/>
                </a:lnTo>
                <a:lnTo>
                  <a:pt x="12733" y="9304"/>
                </a:lnTo>
                <a:lnTo>
                  <a:pt x="13144" y="9827"/>
                </a:lnTo>
                <a:lnTo>
                  <a:pt x="13566" y="10349"/>
                </a:lnTo>
                <a:lnTo>
                  <a:pt x="13982" y="10872"/>
                </a:lnTo>
                <a:lnTo>
                  <a:pt x="14826" y="11902"/>
                </a:lnTo>
                <a:lnTo>
                  <a:pt x="15675" y="12926"/>
                </a:lnTo>
                <a:lnTo>
                  <a:pt x="16525" y="13935"/>
                </a:lnTo>
                <a:lnTo>
                  <a:pt x="17363" y="14937"/>
                </a:lnTo>
                <a:lnTo>
                  <a:pt x="18189" y="15939"/>
                </a:lnTo>
                <a:lnTo>
                  <a:pt x="19004" y="16933"/>
                </a:lnTo>
                <a:lnTo>
                  <a:pt x="19403" y="17434"/>
                </a:lnTo>
                <a:lnTo>
                  <a:pt x="19790" y="17928"/>
                </a:lnTo>
                <a:lnTo>
                  <a:pt x="21530" y="20147"/>
                </a:lnTo>
                <a:lnTo>
                  <a:pt x="23270" y="22351"/>
                </a:lnTo>
                <a:lnTo>
                  <a:pt x="25021" y="24562"/>
                </a:lnTo>
                <a:lnTo>
                  <a:pt x="26767" y="26760"/>
                </a:lnTo>
                <a:lnTo>
                  <a:pt x="28524" y="28957"/>
                </a:lnTo>
                <a:lnTo>
                  <a:pt x="30281" y="31147"/>
                </a:lnTo>
                <a:lnTo>
                  <a:pt x="33795" y="35527"/>
                </a:lnTo>
                <a:lnTo>
                  <a:pt x="33396" y="36192"/>
                </a:lnTo>
                <a:lnTo>
                  <a:pt x="33199" y="36521"/>
                </a:lnTo>
                <a:lnTo>
                  <a:pt x="33003" y="36836"/>
                </a:lnTo>
                <a:lnTo>
                  <a:pt x="32188" y="38132"/>
                </a:lnTo>
                <a:lnTo>
                  <a:pt x="31783" y="38776"/>
                </a:lnTo>
                <a:lnTo>
                  <a:pt x="31385" y="39427"/>
                </a:lnTo>
                <a:lnTo>
                  <a:pt x="27593" y="34933"/>
                </a:lnTo>
                <a:lnTo>
                  <a:pt x="23796" y="30438"/>
                </a:lnTo>
                <a:lnTo>
                  <a:pt x="16201" y="21464"/>
                </a:lnTo>
                <a:lnTo>
                  <a:pt x="12404" y="16969"/>
                </a:lnTo>
                <a:lnTo>
                  <a:pt x="8612" y="12475"/>
                </a:lnTo>
                <a:lnTo>
                  <a:pt x="4821" y="7973"/>
                </a:lnTo>
                <a:lnTo>
                  <a:pt x="1041" y="3457"/>
                </a:lnTo>
                <a:lnTo>
                  <a:pt x="983" y="3400"/>
                </a:lnTo>
                <a:lnTo>
                  <a:pt x="931" y="3350"/>
                </a:lnTo>
                <a:lnTo>
                  <a:pt x="873" y="3314"/>
                </a:lnTo>
                <a:lnTo>
                  <a:pt x="816" y="3278"/>
                </a:lnTo>
                <a:lnTo>
                  <a:pt x="758" y="3257"/>
                </a:lnTo>
                <a:lnTo>
                  <a:pt x="700" y="3242"/>
                </a:lnTo>
                <a:lnTo>
                  <a:pt x="642" y="3235"/>
                </a:lnTo>
                <a:lnTo>
                  <a:pt x="590" y="3235"/>
                </a:lnTo>
                <a:lnTo>
                  <a:pt x="532" y="3242"/>
                </a:lnTo>
                <a:lnTo>
                  <a:pt x="480" y="3257"/>
                </a:lnTo>
                <a:lnTo>
                  <a:pt x="428" y="3278"/>
                </a:lnTo>
                <a:lnTo>
                  <a:pt x="376" y="3307"/>
                </a:lnTo>
                <a:lnTo>
                  <a:pt x="324" y="3343"/>
                </a:lnTo>
                <a:lnTo>
                  <a:pt x="278" y="3378"/>
                </a:lnTo>
                <a:lnTo>
                  <a:pt x="238" y="3421"/>
                </a:lnTo>
                <a:lnTo>
                  <a:pt x="191" y="3471"/>
                </a:lnTo>
                <a:lnTo>
                  <a:pt x="157" y="3522"/>
                </a:lnTo>
                <a:lnTo>
                  <a:pt x="122" y="3579"/>
                </a:lnTo>
                <a:lnTo>
                  <a:pt x="93" y="3636"/>
                </a:lnTo>
                <a:lnTo>
                  <a:pt x="64" y="3693"/>
                </a:lnTo>
                <a:lnTo>
                  <a:pt x="41" y="3758"/>
                </a:lnTo>
                <a:lnTo>
                  <a:pt x="24" y="3829"/>
                </a:lnTo>
                <a:lnTo>
                  <a:pt x="12" y="3894"/>
                </a:lnTo>
                <a:lnTo>
                  <a:pt x="6" y="3965"/>
                </a:lnTo>
                <a:lnTo>
                  <a:pt x="1" y="4037"/>
                </a:lnTo>
                <a:lnTo>
                  <a:pt x="6" y="4108"/>
                </a:lnTo>
                <a:lnTo>
                  <a:pt x="18" y="4180"/>
                </a:lnTo>
                <a:lnTo>
                  <a:pt x="35" y="4252"/>
                </a:lnTo>
                <a:lnTo>
                  <a:pt x="58" y="4323"/>
                </a:lnTo>
                <a:lnTo>
                  <a:pt x="87" y="4395"/>
                </a:lnTo>
                <a:lnTo>
                  <a:pt x="128" y="4466"/>
                </a:lnTo>
                <a:lnTo>
                  <a:pt x="174" y="4531"/>
                </a:lnTo>
                <a:lnTo>
                  <a:pt x="1053" y="5740"/>
                </a:lnTo>
                <a:lnTo>
                  <a:pt x="1943" y="6942"/>
                </a:lnTo>
                <a:lnTo>
                  <a:pt x="2833" y="8145"/>
                </a:lnTo>
                <a:lnTo>
                  <a:pt x="3723" y="9347"/>
                </a:lnTo>
                <a:lnTo>
                  <a:pt x="4624" y="10542"/>
                </a:lnTo>
                <a:lnTo>
                  <a:pt x="5526" y="11730"/>
                </a:lnTo>
                <a:lnTo>
                  <a:pt x="6428" y="12926"/>
                </a:lnTo>
                <a:lnTo>
                  <a:pt x="7335" y="14106"/>
                </a:lnTo>
                <a:lnTo>
                  <a:pt x="8248" y="15294"/>
                </a:lnTo>
                <a:lnTo>
                  <a:pt x="9162" y="16475"/>
                </a:lnTo>
                <a:lnTo>
                  <a:pt x="10081" y="17649"/>
                </a:lnTo>
                <a:lnTo>
                  <a:pt x="11005" y="18823"/>
                </a:lnTo>
                <a:lnTo>
                  <a:pt x="11930" y="19989"/>
                </a:lnTo>
                <a:lnTo>
                  <a:pt x="12861" y="21156"/>
                </a:lnTo>
                <a:lnTo>
                  <a:pt x="13791" y="22315"/>
                </a:lnTo>
                <a:lnTo>
                  <a:pt x="14727" y="23475"/>
                </a:lnTo>
                <a:lnTo>
                  <a:pt x="15670" y="24627"/>
                </a:lnTo>
                <a:lnTo>
                  <a:pt x="16612" y="25779"/>
                </a:lnTo>
                <a:lnTo>
                  <a:pt x="17559" y="26924"/>
                </a:lnTo>
                <a:lnTo>
                  <a:pt x="18507" y="28062"/>
                </a:lnTo>
                <a:lnTo>
                  <a:pt x="19455" y="29200"/>
                </a:lnTo>
                <a:lnTo>
                  <a:pt x="20415" y="30331"/>
                </a:lnTo>
                <a:lnTo>
                  <a:pt x="21374" y="31454"/>
                </a:lnTo>
                <a:lnTo>
                  <a:pt x="22334" y="32578"/>
                </a:lnTo>
                <a:lnTo>
                  <a:pt x="23299" y="33694"/>
                </a:lnTo>
                <a:lnTo>
                  <a:pt x="24264" y="34804"/>
                </a:lnTo>
                <a:lnTo>
                  <a:pt x="25235" y="35913"/>
                </a:lnTo>
                <a:lnTo>
                  <a:pt x="26212" y="37015"/>
                </a:lnTo>
                <a:lnTo>
                  <a:pt x="27188" y="38110"/>
                </a:lnTo>
                <a:lnTo>
                  <a:pt x="28165" y="39198"/>
                </a:lnTo>
                <a:lnTo>
                  <a:pt x="29148" y="40279"/>
                </a:lnTo>
                <a:lnTo>
                  <a:pt x="30136" y="41359"/>
                </a:lnTo>
                <a:lnTo>
                  <a:pt x="30217" y="41438"/>
                </a:lnTo>
                <a:lnTo>
                  <a:pt x="30298" y="41510"/>
                </a:lnTo>
                <a:lnTo>
                  <a:pt x="30379" y="41567"/>
                </a:lnTo>
                <a:lnTo>
                  <a:pt x="30466" y="41610"/>
                </a:lnTo>
                <a:lnTo>
                  <a:pt x="30546" y="41646"/>
                </a:lnTo>
                <a:lnTo>
                  <a:pt x="30633" y="41667"/>
                </a:lnTo>
                <a:lnTo>
                  <a:pt x="30720" y="41674"/>
                </a:lnTo>
                <a:lnTo>
                  <a:pt x="30801" y="41681"/>
                </a:lnTo>
                <a:lnTo>
                  <a:pt x="30882" y="41674"/>
                </a:lnTo>
                <a:lnTo>
                  <a:pt x="30968" y="41660"/>
                </a:lnTo>
                <a:lnTo>
                  <a:pt x="31049" y="41638"/>
                </a:lnTo>
                <a:lnTo>
                  <a:pt x="31124" y="41603"/>
                </a:lnTo>
                <a:lnTo>
                  <a:pt x="31200" y="41567"/>
                </a:lnTo>
                <a:lnTo>
                  <a:pt x="31275" y="41517"/>
                </a:lnTo>
                <a:lnTo>
                  <a:pt x="31344" y="41467"/>
                </a:lnTo>
                <a:lnTo>
                  <a:pt x="31413" y="41409"/>
                </a:lnTo>
                <a:lnTo>
                  <a:pt x="31541" y="41409"/>
                </a:lnTo>
                <a:lnTo>
                  <a:pt x="31598" y="41395"/>
                </a:lnTo>
                <a:lnTo>
                  <a:pt x="31656" y="41374"/>
                </a:lnTo>
                <a:lnTo>
                  <a:pt x="31720" y="41345"/>
                </a:lnTo>
                <a:lnTo>
                  <a:pt x="31778" y="41309"/>
                </a:lnTo>
                <a:lnTo>
                  <a:pt x="31830" y="41266"/>
                </a:lnTo>
                <a:lnTo>
                  <a:pt x="31882" y="41209"/>
                </a:lnTo>
                <a:lnTo>
                  <a:pt x="32211" y="40808"/>
                </a:lnTo>
                <a:lnTo>
                  <a:pt x="32535" y="40400"/>
                </a:lnTo>
                <a:lnTo>
                  <a:pt x="32858" y="39992"/>
                </a:lnTo>
                <a:lnTo>
                  <a:pt x="33182" y="39577"/>
                </a:lnTo>
                <a:lnTo>
                  <a:pt x="33812" y="38740"/>
                </a:lnTo>
                <a:lnTo>
                  <a:pt x="34448" y="37910"/>
                </a:lnTo>
                <a:lnTo>
                  <a:pt x="34748" y="37516"/>
                </a:lnTo>
                <a:lnTo>
                  <a:pt x="35060" y="37130"/>
                </a:lnTo>
                <a:lnTo>
                  <a:pt x="35373" y="36736"/>
                </a:lnTo>
                <a:lnTo>
                  <a:pt x="35679" y="36335"/>
                </a:lnTo>
                <a:lnTo>
                  <a:pt x="35829" y="36135"/>
                </a:lnTo>
                <a:lnTo>
                  <a:pt x="35979" y="35927"/>
                </a:lnTo>
                <a:lnTo>
                  <a:pt x="36124" y="35720"/>
                </a:lnTo>
                <a:lnTo>
                  <a:pt x="36263" y="35505"/>
                </a:lnTo>
                <a:lnTo>
                  <a:pt x="36396" y="35290"/>
                </a:lnTo>
                <a:lnTo>
                  <a:pt x="36529" y="35076"/>
                </a:lnTo>
                <a:lnTo>
                  <a:pt x="36650" y="34854"/>
                </a:lnTo>
                <a:lnTo>
                  <a:pt x="36765" y="34625"/>
                </a:lnTo>
                <a:lnTo>
                  <a:pt x="36812" y="34517"/>
                </a:lnTo>
                <a:lnTo>
                  <a:pt x="36846" y="34417"/>
                </a:lnTo>
                <a:lnTo>
                  <a:pt x="36875" y="34317"/>
                </a:lnTo>
                <a:lnTo>
                  <a:pt x="36893" y="34217"/>
                </a:lnTo>
                <a:lnTo>
                  <a:pt x="36898" y="34117"/>
                </a:lnTo>
                <a:lnTo>
                  <a:pt x="36904" y="34017"/>
                </a:lnTo>
                <a:lnTo>
                  <a:pt x="36893" y="33931"/>
                </a:lnTo>
                <a:lnTo>
                  <a:pt x="36881" y="33838"/>
                </a:lnTo>
                <a:lnTo>
                  <a:pt x="36858" y="33752"/>
                </a:lnTo>
                <a:lnTo>
                  <a:pt x="36835" y="33666"/>
                </a:lnTo>
                <a:lnTo>
                  <a:pt x="36800" y="33587"/>
                </a:lnTo>
                <a:lnTo>
                  <a:pt x="36760" y="33516"/>
                </a:lnTo>
                <a:lnTo>
                  <a:pt x="36713" y="33444"/>
                </a:lnTo>
                <a:lnTo>
                  <a:pt x="36667" y="33380"/>
                </a:lnTo>
                <a:lnTo>
                  <a:pt x="36609" y="33315"/>
                </a:lnTo>
                <a:lnTo>
                  <a:pt x="36552" y="33265"/>
                </a:lnTo>
                <a:lnTo>
                  <a:pt x="36488" y="33215"/>
                </a:lnTo>
                <a:lnTo>
                  <a:pt x="36424" y="33165"/>
                </a:lnTo>
                <a:lnTo>
                  <a:pt x="36355" y="33129"/>
                </a:lnTo>
                <a:lnTo>
                  <a:pt x="36286" y="33100"/>
                </a:lnTo>
                <a:lnTo>
                  <a:pt x="36211" y="33072"/>
                </a:lnTo>
                <a:lnTo>
                  <a:pt x="36135" y="33050"/>
                </a:lnTo>
                <a:lnTo>
                  <a:pt x="36060" y="33043"/>
                </a:lnTo>
                <a:lnTo>
                  <a:pt x="35985" y="33036"/>
                </a:lnTo>
                <a:lnTo>
                  <a:pt x="35904" y="33043"/>
                </a:lnTo>
                <a:lnTo>
                  <a:pt x="35829" y="33050"/>
                </a:lnTo>
                <a:lnTo>
                  <a:pt x="35748" y="33072"/>
                </a:lnTo>
                <a:lnTo>
                  <a:pt x="35673" y="33100"/>
                </a:lnTo>
                <a:lnTo>
                  <a:pt x="35598" y="33136"/>
                </a:lnTo>
                <a:lnTo>
                  <a:pt x="35523" y="33186"/>
                </a:lnTo>
                <a:lnTo>
                  <a:pt x="35453" y="33244"/>
                </a:lnTo>
                <a:lnTo>
                  <a:pt x="35384" y="33308"/>
                </a:lnTo>
                <a:lnTo>
                  <a:pt x="35309" y="33394"/>
                </a:lnTo>
                <a:lnTo>
                  <a:pt x="35234" y="33487"/>
                </a:lnTo>
                <a:lnTo>
                  <a:pt x="33483" y="31311"/>
                </a:lnTo>
                <a:lnTo>
                  <a:pt x="31737" y="29143"/>
                </a:lnTo>
                <a:lnTo>
                  <a:pt x="28252" y="24791"/>
                </a:lnTo>
                <a:lnTo>
                  <a:pt x="24778" y="20426"/>
                </a:lnTo>
                <a:lnTo>
                  <a:pt x="21311" y="16053"/>
                </a:lnTo>
                <a:lnTo>
                  <a:pt x="20917" y="15552"/>
                </a:lnTo>
                <a:lnTo>
                  <a:pt x="20524" y="15051"/>
                </a:lnTo>
                <a:lnTo>
                  <a:pt x="20137" y="14536"/>
                </a:lnTo>
                <a:lnTo>
                  <a:pt x="19750" y="14013"/>
                </a:lnTo>
                <a:lnTo>
                  <a:pt x="18964" y="12961"/>
                </a:lnTo>
                <a:lnTo>
                  <a:pt x="18184" y="11895"/>
                </a:lnTo>
                <a:lnTo>
                  <a:pt x="17398" y="10814"/>
                </a:lnTo>
                <a:lnTo>
                  <a:pt x="16606" y="9734"/>
                </a:lnTo>
                <a:lnTo>
                  <a:pt x="15802" y="8653"/>
                </a:lnTo>
                <a:lnTo>
                  <a:pt x="15404" y="8116"/>
                </a:lnTo>
                <a:lnTo>
                  <a:pt x="14999" y="7579"/>
                </a:lnTo>
                <a:lnTo>
                  <a:pt x="14589" y="7050"/>
                </a:lnTo>
                <a:lnTo>
                  <a:pt x="14178" y="6527"/>
                </a:lnTo>
                <a:lnTo>
                  <a:pt x="13762" y="6005"/>
                </a:lnTo>
                <a:lnTo>
                  <a:pt x="13346" y="5490"/>
                </a:lnTo>
                <a:lnTo>
                  <a:pt x="12930" y="4982"/>
                </a:lnTo>
                <a:lnTo>
                  <a:pt x="12502" y="4488"/>
                </a:lnTo>
                <a:lnTo>
                  <a:pt x="12075" y="3994"/>
                </a:lnTo>
                <a:lnTo>
                  <a:pt x="11647" y="3514"/>
                </a:lnTo>
                <a:lnTo>
                  <a:pt x="11208" y="3042"/>
                </a:lnTo>
                <a:lnTo>
                  <a:pt x="10768" y="2577"/>
                </a:lnTo>
                <a:lnTo>
                  <a:pt x="10323" y="2133"/>
                </a:lnTo>
                <a:lnTo>
                  <a:pt x="9878" y="1697"/>
                </a:lnTo>
                <a:lnTo>
                  <a:pt x="9422" y="1274"/>
                </a:lnTo>
                <a:lnTo>
                  <a:pt x="8965" y="859"/>
                </a:lnTo>
                <a:lnTo>
                  <a:pt x="8497" y="466"/>
                </a:lnTo>
                <a:lnTo>
                  <a:pt x="8266" y="272"/>
                </a:lnTo>
                <a:lnTo>
                  <a:pt x="8029" y="86"/>
                </a:lnTo>
                <a:lnTo>
                  <a:pt x="7988" y="58"/>
                </a:lnTo>
                <a:lnTo>
                  <a:pt x="7954" y="36"/>
                </a:lnTo>
                <a:lnTo>
                  <a:pt x="7913" y="22"/>
                </a:lnTo>
                <a:lnTo>
                  <a:pt x="7873" y="8"/>
                </a:lnTo>
                <a:lnTo>
                  <a:pt x="783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3"/>
          <p:cNvSpPr/>
          <p:nvPr/>
        </p:nvSpPr>
        <p:spPr>
          <a:xfrm>
            <a:off x="302075" y="4153869"/>
            <a:ext cx="355820" cy="880163"/>
          </a:xfrm>
          <a:custGeom>
            <a:avLst/>
            <a:gdLst/>
            <a:ahLst/>
            <a:cxnLst/>
            <a:rect l="l" t="t" r="r" b="b"/>
            <a:pathLst>
              <a:path w="34910" h="86354" extrusionOk="0">
                <a:moveTo>
                  <a:pt x="4416" y="1"/>
                </a:moveTo>
                <a:lnTo>
                  <a:pt x="4364" y="15"/>
                </a:lnTo>
                <a:lnTo>
                  <a:pt x="4306" y="29"/>
                </a:lnTo>
                <a:lnTo>
                  <a:pt x="4254" y="51"/>
                </a:lnTo>
                <a:lnTo>
                  <a:pt x="4202" y="79"/>
                </a:lnTo>
                <a:lnTo>
                  <a:pt x="4150" y="108"/>
                </a:lnTo>
                <a:lnTo>
                  <a:pt x="4104" y="144"/>
                </a:lnTo>
                <a:lnTo>
                  <a:pt x="4057" y="187"/>
                </a:lnTo>
                <a:lnTo>
                  <a:pt x="4011" y="230"/>
                </a:lnTo>
                <a:lnTo>
                  <a:pt x="3971" y="280"/>
                </a:lnTo>
                <a:lnTo>
                  <a:pt x="3930" y="330"/>
                </a:lnTo>
                <a:lnTo>
                  <a:pt x="3896" y="387"/>
                </a:lnTo>
                <a:lnTo>
                  <a:pt x="3867" y="451"/>
                </a:lnTo>
                <a:lnTo>
                  <a:pt x="3838" y="516"/>
                </a:lnTo>
                <a:lnTo>
                  <a:pt x="3815" y="580"/>
                </a:lnTo>
                <a:lnTo>
                  <a:pt x="3797" y="645"/>
                </a:lnTo>
                <a:lnTo>
                  <a:pt x="3786" y="716"/>
                </a:lnTo>
                <a:lnTo>
                  <a:pt x="3780" y="795"/>
                </a:lnTo>
                <a:lnTo>
                  <a:pt x="3780" y="866"/>
                </a:lnTo>
                <a:lnTo>
                  <a:pt x="3786" y="945"/>
                </a:lnTo>
                <a:lnTo>
                  <a:pt x="3797" y="1024"/>
                </a:lnTo>
                <a:lnTo>
                  <a:pt x="3930" y="1732"/>
                </a:lnTo>
                <a:lnTo>
                  <a:pt x="4069" y="2441"/>
                </a:lnTo>
                <a:lnTo>
                  <a:pt x="4213" y="3149"/>
                </a:lnTo>
                <a:lnTo>
                  <a:pt x="4364" y="3851"/>
                </a:lnTo>
                <a:lnTo>
                  <a:pt x="4664" y="5261"/>
                </a:lnTo>
                <a:lnTo>
                  <a:pt x="4982" y="6671"/>
                </a:lnTo>
                <a:lnTo>
                  <a:pt x="5317" y="8073"/>
                </a:lnTo>
                <a:lnTo>
                  <a:pt x="5658" y="9476"/>
                </a:lnTo>
                <a:lnTo>
                  <a:pt x="6011" y="10879"/>
                </a:lnTo>
                <a:lnTo>
                  <a:pt x="6375" y="12274"/>
                </a:lnTo>
                <a:lnTo>
                  <a:pt x="6751" y="13670"/>
                </a:lnTo>
                <a:lnTo>
                  <a:pt x="7138" y="15065"/>
                </a:lnTo>
                <a:lnTo>
                  <a:pt x="7531" y="16454"/>
                </a:lnTo>
                <a:lnTo>
                  <a:pt x="7936" y="17842"/>
                </a:lnTo>
                <a:lnTo>
                  <a:pt x="8346" y="19224"/>
                </a:lnTo>
                <a:lnTo>
                  <a:pt x="8762" y="20612"/>
                </a:lnTo>
                <a:lnTo>
                  <a:pt x="9190" y="21986"/>
                </a:lnTo>
                <a:lnTo>
                  <a:pt x="9617" y="23367"/>
                </a:lnTo>
                <a:lnTo>
                  <a:pt x="9323" y="23446"/>
                </a:lnTo>
                <a:lnTo>
                  <a:pt x="9022" y="23539"/>
                </a:lnTo>
                <a:lnTo>
                  <a:pt x="8727" y="23639"/>
                </a:lnTo>
                <a:lnTo>
                  <a:pt x="8433" y="23747"/>
                </a:lnTo>
                <a:lnTo>
                  <a:pt x="8144" y="23854"/>
                </a:lnTo>
                <a:lnTo>
                  <a:pt x="7849" y="23976"/>
                </a:lnTo>
                <a:lnTo>
                  <a:pt x="7560" y="24104"/>
                </a:lnTo>
                <a:lnTo>
                  <a:pt x="7271" y="24233"/>
                </a:lnTo>
                <a:lnTo>
                  <a:pt x="6982" y="24376"/>
                </a:lnTo>
                <a:lnTo>
                  <a:pt x="6699" y="24520"/>
                </a:lnTo>
                <a:lnTo>
                  <a:pt x="6415" y="24670"/>
                </a:lnTo>
                <a:lnTo>
                  <a:pt x="6132" y="24827"/>
                </a:lnTo>
                <a:lnTo>
                  <a:pt x="5849" y="24992"/>
                </a:lnTo>
                <a:lnTo>
                  <a:pt x="5572" y="25164"/>
                </a:lnTo>
                <a:lnTo>
                  <a:pt x="5294" y="25335"/>
                </a:lnTo>
                <a:lnTo>
                  <a:pt x="5017" y="25514"/>
                </a:lnTo>
                <a:lnTo>
                  <a:pt x="4745" y="25700"/>
                </a:lnTo>
                <a:lnTo>
                  <a:pt x="4474" y="25887"/>
                </a:lnTo>
                <a:lnTo>
                  <a:pt x="4208" y="26080"/>
                </a:lnTo>
                <a:lnTo>
                  <a:pt x="3936" y="26273"/>
                </a:lnTo>
                <a:lnTo>
                  <a:pt x="3676" y="26473"/>
                </a:lnTo>
                <a:lnTo>
                  <a:pt x="3410" y="26681"/>
                </a:lnTo>
                <a:lnTo>
                  <a:pt x="3150" y="26888"/>
                </a:lnTo>
                <a:lnTo>
                  <a:pt x="2896" y="27103"/>
                </a:lnTo>
                <a:lnTo>
                  <a:pt x="2641" y="27318"/>
                </a:lnTo>
                <a:lnTo>
                  <a:pt x="2387" y="27533"/>
                </a:lnTo>
                <a:lnTo>
                  <a:pt x="1896" y="27976"/>
                </a:lnTo>
                <a:lnTo>
                  <a:pt x="1410" y="28427"/>
                </a:lnTo>
                <a:lnTo>
                  <a:pt x="936" y="28892"/>
                </a:lnTo>
                <a:lnTo>
                  <a:pt x="884" y="28950"/>
                </a:lnTo>
                <a:lnTo>
                  <a:pt x="844" y="29007"/>
                </a:lnTo>
                <a:lnTo>
                  <a:pt x="809" y="29071"/>
                </a:lnTo>
                <a:lnTo>
                  <a:pt x="780" y="29136"/>
                </a:lnTo>
                <a:lnTo>
                  <a:pt x="757" y="29200"/>
                </a:lnTo>
                <a:lnTo>
                  <a:pt x="740" y="29272"/>
                </a:lnTo>
                <a:lnTo>
                  <a:pt x="734" y="29336"/>
                </a:lnTo>
                <a:lnTo>
                  <a:pt x="728" y="29408"/>
                </a:lnTo>
                <a:lnTo>
                  <a:pt x="734" y="29479"/>
                </a:lnTo>
                <a:lnTo>
                  <a:pt x="740" y="29551"/>
                </a:lnTo>
                <a:lnTo>
                  <a:pt x="757" y="29622"/>
                </a:lnTo>
                <a:lnTo>
                  <a:pt x="774" y="29687"/>
                </a:lnTo>
                <a:lnTo>
                  <a:pt x="798" y="29758"/>
                </a:lnTo>
                <a:lnTo>
                  <a:pt x="821" y="29823"/>
                </a:lnTo>
                <a:lnTo>
                  <a:pt x="855" y="29887"/>
                </a:lnTo>
                <a:lnTo>
                  <a:pt x="890" y="29944"/>
                </a:lnTo>
                <a:lnTo>
                  <a:pt x="931" y="30002"/>
                </a:lnTo>
                <a:lnTo>
                  <a:pt x="971" y="30052"/>
                </a:lnTo>
                <a:lnTo>
                  <a:pt x="1017" y="30102"/>
                </a:lnTo>
                <a:lnTo>
                  <a:pt x="1063" y="30145"/>
                </a:lnTo>
                <a:lnTo>
                  <a:pt x="1110" y="30188"/>
                </a:lnTo>
                <a:lnTo>
                  <a:pt x="1162" y="30224"/>
                </a:lnTo>
                <a:lnTo>
                  <a:pt x="1220" y="30252"/>
                </a:lnTo>
                <a:lnTo>
                  <a:pt x="1272" y="30274"/>
                </a:lnTo>
                <a:lnTo>
                  <a:pt x="1329" y="30288"/>
                </a:lnTo>
                <a:lnTo>
                  <a:pt x="1387" y="30295"/>
                </a:lnTo>
                <a:lnTo>
                  <a:pt x="1445" y="30295"/>
                </a:lnTo>
                <a:lnTo>
                  <a:pt x="1503" y="30288"/>
                </a:lnTo>
                <a:lnTo>
                  <a:pt x="1561" y="30274"/>
                </a:lnTo>
                <a:lnTo>
                  <a:pt x="1618" y="30252"/>
                </a:lnTo>
                <a:lnTo>
                  <a:pt x="1676" y="30216"/>
                </a:lnTo>
                <a:lnTo>
                  <a:pt x="1734" y="30173"/>
                </a:lnTo>
                <a:lnTo>
                  <a:pt x="1988" y="29959"/>
                </a:lnTo>
                <a:lnTo>
                  <a:pt x="2248" y="29751"/>
                </a:lnTo>
                <a:lnTo>
                  <a:pt x="2503" y="29551"/>
                </a:lnTo>
                <a:lnTo>
                  <a:pt x="2757" y="29358"/>
                </a:lnTo>
                <a:lnTo>
                  <a:pt x="3011" y="29164"/>
                </a:lnTo>
                <a:lnTo>
                  <a:pt x="3271" y="28978"/>
                </a:lnTo>
                <a:lnTo>
                  <a:pt x="3531" y="28799"/>
                </a:lnTo>
                <a:lnTo>
                  <a:pt x="3786" y="28628"/>
                </a:lnTo>
                <a:lnTo>
                  <a:pt x="4046" y="28463"/>
                </a:lnTo>
                <a:lnTo>
                  <a:pt x="4306" y="28298"/>
                </a:lnTo>
                <a:lnTo>
                  <a:pt x="4566" y="28141"/>
                </a:lnTo>
                <a:lnTo>
                  <a:pt x="4832" y="27983"/>
                </a:lnTo>
                <a:lnTo>
                  <a:pt x="5358" y="27690"/>
                </a:lnTo>
                <a:lnTo>
                  <a:pt x="5890" y="27411"/>
                </a:lnTo>
                <a:lnTo>
                  <a:pt x="6421" y="27139"/>
                </a:lnTo>
                <a:lnTo>
                  <a:pt x="6965" y="26888"/>
                </a:lnTo>
                <a:lnTo>
                  <a:pt x="7508" y="26645"/>
                </a:lnTo>
                <a:lnTo>
                  <a:pt x="8057" y="26416"/>
                </a:lnTo>
                <a:lnTo>
                  <a:pt x="8612" y="26187"/>
                </a:lnTo>
                <a:lnTo>
                  <a:pt x="9178" y="25972"/>
                </a:lnTo>
                <a:lnTo>
                  <a:pt x="9745" y="25758"/>
                </a:lnTo>
                <a:lnTo>
                  <a:pt x="10317" y="25550"/>
                </a:lnTo>
                <a:lnTo>
                  <a:pt x="10918" y="27382"/>
                </a:lnTo>
                <a:lnTo>
                  <a:pt x="11519" y="29207"/>
                </a:lnTo>
                <a:lnTo>
                  <a:pt x="12132" y="31032"/>
                </a:lnTo>
                <a:lnTo>
                  <a:pt x="12744" y="32850"/>
                </a:lnTo>
                <a:lnTo>
                  <a:pt x="12028" y="33172"/>
                </a:lnTo>
                <a:lnTo>
                  <a:pt x="11311" y="33508"/>
                </a:lnTo>
                <a:lnTo>
                  <a:pt x="10600" y="33859"/>
                </a:lnTo>
                <a:lnTo>
                  <a:pt x="9883" y="34217"/>
                </a:lnTo>
                <a:lnTo>
                  <a:pt x="9172" y="34582"/>
                </a:lnTo>
                <a:lnTo>
                  <a:pt x="8467" y="34954"/>
                </a:lnTo>
                <a:lnTo>
                  <a:pt x="7762" y="35333"/>
                </a:lnTo>
                <a:lnTo>
                  <a:pt x="7057" y="35720"/>
                </a:lnTo>
                <a:lnTo>
                  <a:pt x="6352" y="36106"/>
                </a:lnTo>
                <a:lnTo>
                  <a:pt x="5653" y="36507"/>
                </a:lnTo>
                <a:lnTo>
                  <a:pt x="4959" y="36908"/>
                </a:lnTo>
                <a:lnTo>
                  <a:pt x="4260" y="37316"/>
                </a:lnTo>
                <a:lnTo>
                  <a:pt x="3572" y="37731"/>
                </a:lnTo>
                <a:lnTo>
                  <a:pt x="2878" y="38146"/>
                </a:lnTo>
                <a:lnTo>
                  <a:pt x="1509" y="38983"/>
                </a:lnTo>
                <a:lnTo>
                  <a:pt x="1433" y="39033"/>
                </a:lnTo>
                <a:lnTo>
                  <a:pt x="1364" y="39091"/>
                </a:lnTo>
                <a:lnTo>
                  <a:pt x="1306" y="39155"/>
                </a:lnTo>
                <a:lnTo>
                  <a:pt x="1260" y="39220"/>
                </a:lnTo>
                <a:lnTo>
                  <a:pt x="1220" y="39291"/>
                </a:lnTo>
                <a:lnTo>
                  <a:pt x="1185" y="39370"/>
                </a:lnTo>
                <a:lnTo>
                  <a:pt x="1162" y="39441"/>
                </a:lnTo>
                <a:lnTo>
                  <a:pt x="1144" y="39520"/>
                </a:lnTo>
                <a:lnTo>
                  <a:pt x="1133" y="39599"/>
                </a:lnTo>
                <a:lnTo>
                  <a:pt x="1127" y="39678"/>
                </a:lnTo>
                <a:lnTo>
                  <a:pt x="1133" y="39763"/>
                </a:lnTo>
                <a:lnTo>
                  <a:pt x="1144" y="39842"/>
                </a:lnTo>
                <a:lnTo>
                  <a:pt x="1156" y="39921"/>
                </a:lnTo>
                <a:lnTo>
                  <a:pt x="1179" y="40000"/>
                </a:lnTo>
                <a:lnTo>
                  <a:pt x="1208" y="40078"/>
                </a:lnTo>
                <a:lnTo>
                  <a:pt x="1243" y="40150"/>
                </a:lnTo>
                <a:lnTo>
                  <a:pt x="1277" y="40222"/>
                </a:lnTo>
                <a:lnTo>
                  <a:pt x="1318" y="40293"/>
                </a:lnTo>
                <a:lnTo>
                  <a:pt x="1364" y="40357"/>
                </a:lnTo>
                <a:lnTo>
                  <a:pt x="1416" y="40415"/>
                </a:lnTo>
                <a:lnTo>
                  <a:pt x="1474" y="40465"/>
                </a:lnTo>
                <a:lnTo>
                  <a:pt x="1532" y="40515"/>
                </a:lnTo>
                <a:lnTo>
                  <a:pt x="1589" y="40558"/>
                </a:lnTo>
                <a:lnTo>
                  <a:pt x="1659" y="40594"/>
                </a:lnTo>
                <a:lnTo>
                  <a:pt x="1722" y="40622"/>
                </a:lnTo>
                <a:lnTo>
                  <a:pt x="1792" y="40637"/>
                </a:lnTo>
                <a:lnTo>
                  <a:pt x="1867" y="40651"/>
                </a:lnTo>
                <a:lnTo>
                  <a:pt x="1942" y="40651"/>
                </a:lnTo>
                <a:lnTo>
                  <a:pt x="2017" y="40644"/>
                </a:lnTo>
                <a:lnTo>
                  <a:pt x="2092" y="40629"/>
                </a:lnTo>
                <a:lnTo>
                  <a:pt x="2173" y="40601"/>
                </a:lnTo>
                <a:lnTo>
                  <a:pt x="2254" y="40558"/>
                </a:lnTo>
                <a:lnTo>
                  <a:pt x="2942" y="40171"/>
                </a:lnTo>
                <a:lnTo>
                  <a:pt x="3635" y="39792"/>
                </a:lnTo>
                <a:lnTo>
                  <a:pt x="4335" y="39420"/>
                </a:lnTo>
                <a:lnTo>
                  <a:pt x="5028" y="39055"/>
                </a:lnTo>
                <a:lnTo>
                  <a:pt x="5728" y="38697"/>
                </a:lnTo>
                <a:lnTo>
                  <a:pt x="6427" y="38346"/>
                </a:lnTo>
                <a:lnTo>
                  <a:pt x="7126" y="38003"/>
                </a:lnTo>
                <a:lnTo>
                  <a:pt x="7826" y="37667"/>
                </a:lnTo>
                <a:lnTo>
                  <a:pt x="8531" y="37337"/>
                </a:lnTo>
                <a:lnTo>
                  <a:pt x="9236" y="37008"/>
                </a:lnTo>
                <a:lnTo>
                  <a:pt x="10652" y="36364"/>
                </a:lnTo>
                <a:lnTo>
                  <a:pt x="12074" y="35727"/>
                </a:lnTo>
                <a:lnTo>
                  <a:pt x="13501" y="35097"/>
                </a:lnTo>
                <a:lnTo>
                  <a:pt x="14877" y="39112"/>
                </a:lnTo>
                <a:lnTo>
                  <a:pt x="16247" y="43106"/>
                </a:lnTo>
                <a:lnTo>
                  <a:pt x="16339" y="43370"/>
                </a:lnTo>
                <a:lnTo>
                  <a:pt x="15432" y="43793"/>
                </a:lnTo>
                <a:lnTo>
                  <a:pt x="14530" y="44222"/>
                </a:lnTo>
                <a:lnTo>
                  <a:pt x="13623" y="44652"/>
                </a:lnTo>
                <a:lnTo>
                  <a:pt x="12727" y="45088"/>
                </a:lnTo>
                <a:lnTo>
                  <a:pt x="11825" y="45532"/>
                </a:lnTo>
                <a:lnTo>
                  <a:pt x="10929" y="45976"/>
                </a:lnTo>
                <a:lnTo>
                  <a:pt x="10034" y="46426"/>
                </a:lnTo>
                <a:lnTo>
                  <a:pt x="9144" y="46892"/>
                </a:lnTo>
                <a:lnTo>
                  <a:pt x="8253" y="47357"/>
                </a:lnTo>
                <a:lnTo>
                  <a:pt x="7363" y="47829"/>
                </a:lnTo>
                <a:lnTo>
                  <a:pt x="6479" y="48309"/>
                </a:lnTo>
                <a:lnTo>
                  <a:pt x="5595" y="48795"/>
                </a:lnTo>
                <a:lnTo>
                  <a:pt x="4716" y="49289"/>
                </a:lnTo>
                <a:lnTo>
                  <a:pt x="3838" y="49797"/>
                </a:lnTo>
                <a:lnTo>
                  <a:pt x="2959" y="50305"/>
                </a:lnTo>
                <a:lnTo>
                  <a:pt x="2086" y="50828"/>
                </a:lnTo>
                <a:lnTo>
                  <a:pt x="2017" y="50871"/>
                </a:lnTo>
                <a:lnTo>
                  <a:pt x="1954" y="50928"/>
                </a:lnTo>
                <a:lnTo>
                  <a:pt x="1902" y="50985"/>
                </a:lnTo>
                <a:lnTo>
                  <a:pt x="1855" y="51050"/>
                </a:lnTo>
                <a:lnTo>
                  <a:pt x="1815" y="51121"/>
                </a:lnTo>
                <a:lnTo>
                  <a:pt x="1780" y="51200"/>
                </a:lnTo>
                <a:lnTo>
                  <a:pt x="1757" y="51272"/>
                </a:lnTo>
                <a:lnTo>
                  <a:pt x="1734" y="51357"/>
                </a:lnTo>
                <a:lnTo>
                  <a:pt x="1722" y="51436"/>
                </a:lnTo>
                <a:lnTo>
                  <a:pt x="1717" y="51522"/>
                </a:lnTo>
                <a:lnTo>
                  <a:pt x="1717" y="51608"/>
                </a:lnTo>
                <a:lnTo>
                  <a:pt x="1717" y="51694"/>
                </a:lnTo>
                <a:lnTo>
                  <a:pt x="1728" y="51780"/>
                </a:lnTo>
                <a:lnTo>
                  <a:pt x="1745" y="51866"/>
                </a:lnTo>
                <a:lnTo>
                  <a:pt x="1763" y="51944"/>
                </a:lnTo>
                <a:lnTo>
                  <a:pt x="1786" y="52030"/>
                </a:lnTo>
                <a:lnTo>
                  <a:pt x="1821" y="52109"/>
                </a:lnTo>
                <a:lnTo>
                  <a:pt x="1855" y="52180"/>
                </a:lnTo>
                <a:lnTo>
                  <a:pt x="1890" y="52252"/>
                </a:lnTo>
                <a:lnTo>
                  <a:pt x="1930" y="52324"/>
                </a:lnTo>
                <a:lnTo>
                  <a:pt x="1977" y="52388"/>
                </a:lnTo>
                <a:lnTo>
                  <a:pt x="2029" y="52445"/>
                </a:lnTo>
                <a:lnTo>
                  <a:pt x="2081" y="52495"/>
                </a:lnTo>
                <a:lnTo>
                  <a:pt x="2138" y="52538"/>
                </a:lnTo>
                <a:lnTo>
                  <a:pt x="2196" y="52574"/>
                </a:lnTo>
                <a:lnTo>
                  <a:pt x="2260" y="52603"/>
                </a:lnTo>
                <a:lnTo>
                  <a:pt x="2323" y="52624"/>
                </a:lnTo>
                <a:lnTo>
                  <a:pt x="2393" y="52631"/>
                </a:lnTo>
                <a:lnTo>
                  <a:pt x="2462" y="52631"/>
                </a:lnTo>
                <a:lnTo>
                  <a:pt x="2532" y="52624"/>
                </a:lnTo>
                <a:lnTo>
                  <a:pt x="2607" y="52603"/>
                </a:lnTo>
                <a:lnTo>
                  <a:pt x="2682" y="52574"/>
                </a:lnTo>
                <a:lnTo>
                  <a:pt x="3583" y="52123"/>
                </a:lnTo>
                <a:lnTo>
                  <a:pt x="4485" y="51679"/>
                </a:lnTo>
                <a:lnTo>
                  <a:pt x="5392" y="51243"/>
                </a:lnTo>
                <a:lnTo>
                  <a:pt x="6300" y="50814"/>
                </a:lnTo>
                <a:lnTo>
                  <a:pt x="7207" y="50391"/>
                </a:lnTo>
                <a:lnTo>
                  <a:pt x="8121" y="49969"/>
                </a:lnTo>
                <a:lnTo>
                  <a:pt x="9028" y="49561"/>
                </a:lnTo>
                <a:lnTo>
                  <a:pt x="9947" y="49160"/>
                </a:lnTo>
                <a:lnTo>
                  <a:pt x="10860" y="48760"/>
                </a:lnTo>
                <a:lnTo>
                  <a:pt x="11779" y="48373"/>
                </a:lnTo>
                <a:lnTo>
                  <a:pt x="12698" y="47994"/>
                </a:lnTo>
                <a:lnTo>
                  <a:pt x="13623" y="47622"/>
                </a:lnTo>
                <a:lnTo>
                  <a:pt x="14548" y="47264"/>
                </a:lnTo>
                <a:lnTo>
                  <a:pt x="15478" y="46906"/>
                </a:lnTo>
                <a:lnTo>
                  <a:pt x="16409" y="46562"/>
                </a:lnTo>
                <a:lnTo>
                  <a:pt x="17339" y="46226"/>
                </a:lnTo>
                <a:lnTo>
                  <a:pt x="17934" y="47908"/>
                </a:lnTo>
                <a:lnTo>
                  <a:pt x="18530" y="49597"/>
                </a:lnTo>
                <a:lnTo>
                  <a:pt x="19732" y="52953"/>
                </a:lnTo>
                <a:lnTo>
                  <a:pt x="19639" y="52896"/>
                </a:lnTo>
                <a:lnTo>
                  <a:pt x="19535" y="52853"/>
                </a:lnTo>
                <a:lnTo>
                  <a:pt x="19426" y="52817"/>
                </a:lnTo>
                <a:lnTo>
                  <a:pt x="19316" y="52803"/>
                </a:lnTo>
                <a:lnTo>
                  <a:pt x="19258" y="52796"/>
                </a:lnTo>
                <a:lnTo>
                  <a:pt x="19200" y="52803"/>
                </a:lnTo>
                <a:lnTo>
                  <a:pt x="19137" y="52810"/>
                </a:lnTo>
                <a:lnTo>
                  <a:pt x="19079" y="52817"/>
                </a:lnTo>
                <a:lnTo>
                  <a:pt x="19015" y="52832"/>
                </a:lnTo>
                <a:lnTo>
                  <a:pt x="18952" y="52853"/>
                </a:lnTo>
                <a:lnTo>
                  <a:pt x="18888" y="52882"/>
                </a:lnTo>
                <a:lnTo>
                  <a:pt x="18819" y="52910"/>
                </a:lnTo>
                <a:lnTo>
                  <a:pt x="17674" y="53476"/>
                </a:lnTo>
                <a:lnTo>
                  <a:pt x="16530" y="54027"/>
                </a:lnTo>
                <a:lnTo>
                  <a:pt x="15374" y="54571"/>
                </a:lnTo>
                <a:lnTo>
                  <a:pt x="14224" y="55100"/>
                </a:lnTo>
                <a:lnTo>
                  <a:pt x="13068" y="55630"/>
                </a:lnTo>
                <a:lnTo>
                  <a:pt x="11906" y="56152"/>
                </a:lnTo>
                <a:lnTo>
                  <a:pt x="9589" y="57183"/>
                </a:lnTo>
                <a:lnTo>
                  <a:pt x="7271" y="58221"/>
                </a:lnTo>
                <a:lnTo>
                  <a:pt x="6109" y="58743"/>
                </a:lnTo>
                <a:lnTo>
                  <a:pt x="4953" y="59273"/>
                </a:lnTo>
                <a:lnTo>
                  <a:pt x="3803" y="59810"/>
                </a:lnTo>
                <a:lnTo>
                  <a:pt x="2653" y="60353"/>
                </a:lnTo>
                <a:lnTo>
                  <a:pt x="1509" y="60919"/>
                </a:lnTo>
                <a:lnTo>
                  <a:pt x="370" y="61491"/>
                </a:lnTo>
                <a:lnTo>
                  <a:pt x="312" y="61520"/>
                </a:lnTo>
                <a:lnTo>
                  <a:pt x="260" y="61563"/>
                </a:lnTo>
                <a:lnTo>
                  <a:pt x="214" y="61599"/>
                </a:lnTo>
                <a:lnTo>
                  <a:pt x="173" y="61642"/>
                </a:lnTo>
                <a:lnTo>
                  <a:pt x="139" y="61692"/>
                </a:lnTo>
                <a:lnTo>
                  <a:pt x="104" y="61742"/>
                </a:lnTo>
                <a:lnTo>
                  <a:pt x="75" y="61799"/>
                </a:lnTo>
                <a:lnTo>
                  <a:pt x="52" y="61849"/>
                </a:lnTo>
                <a:lnTo>
                  <a:pt x="35" y="61907"/>
                </a:lnTo>
                <a:lnTo>
                  <a:pt x="17" y="61964"/>
                </a:lnTo>
                <a:lnTo>
                  <a:pt x="6" y="62028"/>
                </a:lnTo>
                <a:lnTo>
                  <a:pt x="0" y="62085"/>
                </a:lnTo>
                <a:lnTo>
                  <a:pt x="0" y="62143"/>
                </a:lnTo>
                <a:lnTo>
                  <a:pt x="0" y="62207"/>
                </a:lnTo>
                <a:lnTo>
                  <a:pt x="6" y="62264"/>
                </a:lnTo>
                <a:lnTo>
                  <a:pt x="17" y="62322"/>
                </a:lnTo>
                <a:lnTo>
                  <a:pt x="29" y="62379"/>
                </a:lnTo>
                <a:lnTo>
                  <a:pt x="46" y="62429"/>
                </a:lnTo>
                <a:lnTo>
                  <a:pt x="69" y="62486"/>
                </a:lnTo>
                <a:lnTo>
                  <a:pt x="92" y="62529"/>
                </a:lnTo>
                <a:lnTo>
                  <a:pt x="121" y="62579"/>
                </a:lnTo>
                <a:lnTo>
                  <a:pt x="156" y="62622"/>
                </a:lnTo>
                <a:lnTo>
                  <a:pt x="191" y="62658"/>
                </a:lnTo>
                <a:lnTo>
                  <a:pt x="231" y="62694"/>
                </a:lnTo>
                <a:lnTo>
                  <a:pt x="272" y="62722"/>
                </a:lnTo>
                <a:lnTo>
                  <a:pt x="318" y="62751"/>
                </a:lnTo>
                <a:lnTo>
                  <a:pt x="370" y="62772"/>
                </a:lnTo>
                <a:lnTo>
                  <a:pt x="416" y="62787"/>
                </a:lnTo>
                <a:lnTo>
                  <a:pt x="474" y="62794"/>
                </a:lnTo>
                <a:lnTo>
                  <a:pt x="532" y="62794"/>
                </a:lnTo>
                <a:lnTo>
                  <a:pt x="590" y="62787"/>
                </a:lnTo>
                <a:lnTo>
                  <a:pt x="653" y="62772"/>
                </a:lnTo>
                <a:lnTo>
                  <a:pt x="1254" y="62615"/>
                </a:lnTo>
                <a:lnTo>
                  <a:pt x="1850" y="62443"/>
                </a:lnTo>
                <a:lnTo>
                  <a:pt x="2445" y="62271"/>
                </a:lnTo>
                <a:lnTo>
                  <a:pt x="3040" y="62100"/>
                </a:lnTo>
                <a:lnTo>
                  <a:pt x="3635" y="61914"/>
                </a:lnTo>
                <a:lnTo>
                  <a:pt x="4231" y="61728"/>
                </a:lnTo>
                <a:lnTo>
                  <a:pt x="4820" y="61534"/>
                </a:lnTo>
                <a:lnTo>
                  <a:pt x="5416" y="61334"/>
                </a:lnTo>
                <a:lnTo>
                  <a:pt x="6595" y="60926"/>
                </a:lnTo>
                <a:lnTo>
                  <a:pt x="7780" y="60504"/>
                </a:lnTo>
                <a:lnTo>
                  <a:pt x="8959" y="60074"/>
                </a:lnTo>
                <a:lnTo>
                  <a:pt x="10132" y="59631"/>
                </a:lnTo>
                <a:lnTo>
                  <a:pt x="11311" y="59173"/>
                </a:lnTo>
                <a:lnTo>
                  <a:pt x="12484" y="58715"/>
                </a:lnTo>
                <a:lnTo>
                  <a:pt x="14825" y="57791"/>
                </a:lnTo>
                <a:lnTo>
                  <a:pt x="17166" y="56861"/>
                </a:lnTo>
                <a:lnTo>
                  <a:pt x="18333" y="56403"/>
                </a:lnTo>
                <a:lnTo>
                  <a:pt x="19501" y="55952"/>
                </a:lnTo>
                <a:lnTo>
                  <a:pt x="19593" y="55909"/>
                </a:lnTo>
                <a:lnTo>
                  <a:pt x="19686" y="55866"/>
                </a:lnTo>
                <a:lnTo>
                  <a:pt x="19772" y="55809"/>
                </a:lnTo>
                <a:lnTo>
                  <a:pt x="19848" y="55752"/>
                </a:lnTo>
                <a:lnTo>
                  <a:pt x="19923" y="55687"/>
                </a:lnTo>
                <a:lnTo>
                  <a:pt x="19986" y="55616"/>
                </a:lnTo>
                <a:lnTo>
                  <a:pt x="20050" y="55537"/>
                </a:lnTo>
                <a:lnTo>
                  <a:pt x="20108" y="55458"/>
                </a:lnTo>
                <a:lnTo>
                  <a:pt x="20154" y="55380"/>
                </a:lnTo>
                <a:lnTo>
                  <a:pt x="20200" y="55294"/>
                </a:lnTo>
                <a:lnTo>
                  <a:pt x="20241" y="55201"/>
                </a:lnTo>
                <a:lnTo>
                  <a:pt x="20275" y="55108"/>
                </a:lnTo>
                <a:lnTo>
                  <a:pt x="20304" y="55015"/>
                </a:lnTo>
                <a:lnTo>
                  <a:pt x="20327" y="54914"/>
                </a:lnTo>
                <a:lnTo>
                  <a:pt x="20345" y="54814"/>
                </a:lnTo>
                <a:lnTo>
                  <a:pt x="20356" y="54714"/>
                </a:lnTo>
                <a:lnTo>
                  <a:pt x="21264" y="57212"/>
                </a:lnTo>
                <a:lnTo>
                  <a:pt x="22183" y="59702"/>
                </a:lnTo>
                <a:lnTo>
                  <a:pt x="23107" y="62186"/>
                </a:lnTo>
                <a:lnTo>
                  <a:pt x="24038" y="64662"/>
                </a:lnTo>
                <a:lnTo>
                  <a:pt x="21599" y="65585"/>
                </a:lnTo>
                <a:lnTo>
                  <a:pt x="19166" y="66515"/>
                </a:lnTo>
                <a:lnTo>
                  <a:pt x="17952" y="66981"/>
                </a:lnTo>
                <a:lnTo>
                  <a:pt x="16738" y="67460"/>
                </a:lnTo>
                <a:lnTo>
                  <a:pt x="15524" y="67940"/>
                </a:lnTo>
                <a:lnTo>
                  <a:pt x="14311" y="68426"/>
                </a:lnTo>
                <a:lnTo>
                  <a:pt x="13103" y="68927"/>
                </a:lnTo>
                <a:lnTo>
                  <a:pt x="11895" y="69428"/>
                </a:lnTo>
                <a:lnTo>
                  <a:pt x="10692" y="69944"/>
                </a:lnTo>
                <a:lnTo>
                  <a:pt x="9490" y="70466"/>
                </a:lnTo>
                <a:lnTo>
                  <a:pt x="8294" y="71003"/>
                </a:lnTo>
                <a:lnTo>
                  <a:pt x="7097" y="71554"/>
                </a:lnTo>
                <a:lnTo>
                  <a:pt x="5913" y="72112"/>
                </a:lnTo>
                <a:lnTo>
                  <a:pt x="4728" y="72692"/>
                </a:lnTo>
                <a:lnTo>
                  <a:pt x="4641" y="72742"/>
                </a:lnTo>
                <a:lnTo>
                  <a:pt x="4560" y="72799"/>
                </a:lnTo>
                <a:lnTo>
                  <a:pt x="4485" y="72864"/>
                </a:lnTo>
                <a:lnTo>
                  <a:pt x="4421" y="72928"/>
                </a:lnTo>
                <a:lnTo>
                  <a:pt x="4364" y="73007"/>
                </a:lnTo>
                <a:lnTo>
                  <a:pt x="4317" y="73085"/>
                </a:lnTo>
                <a:lnTo>
                  <a:pt x="4271" y="73171"/>
                </a:lnTo>
                <a:lnTo>
                  <a:pt x="4237" y="73264"/>
                </a:lnTo>
                <a:lnTo>
                  <a:pt x="4208" y="73350"/>
                </a:lnTo>
                <a:lnTo>
                  <a:pt x="4190" y="73443"/>
                </a:lnTo>
                <a:lnTo>
                  <a:pt x="4173" y="73543"/>
                </a:lnTo>
                <a:lnTo>
                  <a:pt x="4161" y="73636"/>
                </a:lnTo>
                <a:lnTo>
                  <a:pt x="4161" y="73737"/>
                </a:lnTo>
                <a:lnTo>
                  <a:pt x="4167" y="73830"/>
                </a:lnTo>
                <a:lnTo>
                  <a:pt x="4173" y="73923"/>
                </a:lnTo>
                <a:lnTo>
                  <a:pt x="4190" y="74016"/>
                </a:lnTo>
                <a:lnTo>
                  <a:pt x="4213" y="74109"/>
                </a:lnTo>
                <a:lnTo>
                  <a:pt x="4242" y="74195"/>
                </a:lnTo>
                <a:lnTo>
                  <a:pt x="4271" y="74273"/>
                </a:lnTo>
                <a:lnTo>
                  <a:pt x="4312" y="74352"/>
                </a:lnTo>
                <a:lnTo>
                  <a:pt x="4358" y="74424"/>
                </a:lnTo>
                <a:lnTo>
                  <a:pt x="4404" y="74495"/>
                </a:lnTo>
                <a:lnTo>
                  <a:pt x="4462" y="74553"/>
                </a:lnTo>
                <a:lnTo>
                  <a:pt x="4520" y="74610"/>
                </a:lnTo>
                <a:lnTo>
                  <a:pt x="4589" y="74653"/>
                </a:lnTo>
                <a:lnTo>
                  <a:pt x="4658" y="74688"/>
                </a:lnTo>
                <a:lnTo>
                  <a:pt x="4728" y="74710"/>
                </a:lnTo>
                <a:lnTo>
                  <a:pt x="4809" y="74731"/>
                </a:lnTo>
                <a:lnTo>
                  <a:pt x="4982" y="74731"/>
                </a:lnTo>
                <a:lnTo>
                  <a:pt x="5075" y="74710"/>
                </a:lnTo>
                <a:lnTo>
                  <a:pt x="5167" y="74681"/>
                </a:lnTo>
                <a:lnTo>
                  <a:pt x="7658" y="73722"/>
                </a:lnTo>
                <a:lnTo>
                  <a:pt x="8907" y="73250"/>
                </a:lnTo>
                <a:lnTo>
                  <a:pt x="10155" y="72785"/>
                </a:lnTo>
                <a:lnTo>
                  <a:pt x="11398" y="72320"/>
                </a:lnTo>
                <a:lnTo>
                  <a:pt x="12646" y="71869"/>
                </a:lnTo>
                <a:lnTo>
                  <a:pt x="13894" y="71418"/>
                </a:lnTo>
                <a:lnTo>
                  <a:pt x="15149" y="70981"/>
                </a:lnTo>
                <a:lnTo>
                  <a:pt x="16403" y="70552"/>
                </a:lnTo>
                <a:lnTo>
                  <a:pt x="17657" y="70130"/>
                </a:lnTo>
                <a:lnTo>
                  <a:pt x="18917" y="69722"/>
                </a:lnTo>
                <a:lnTo>
                  <a:pt x="20177" y="69328"/>
                </a:lnTo>
                <a:lnTo>
                  <a:pt x="21443" y="68949"/>
                </a:lnTo>
                <a:lnTo>
                  <a:pt x="22709" y="68584"/>
                </a:lnTo>
                <a:lnTo>
                  <a:pt x="23350" y="68405"/>
                </a:lnTo>
                <a:lnTo>
                  <a:pt x="23986" y="68233"/>
                </a:lnTo>
                <a:lnTo>
                  <a:pt x="24622" y="68061"/>
                </a:lnTo>
                <a:lnTo>
                  <a:pt x="25263" y="67897"/>
                </a:lnTo>
                <a:lnTo>
                  <a:pt x="26107" y="70108"/>
                </a:lnTo>
                <a:lnTo>
                  <a:pt x="26962" y="72305"/>
                </a:lnTo>
                <a:lnTo>
                  <a:pt x="27818" y="74502"/>
                </a:lnTo>
                <a:lnTo>
                  <a:pt x="28679" y="76700"/>
                </a:lnTo>
                <a:lnTo>
                  <a:pt x="29552" y="78890"/>
                </a:lnTo>
                <a:lnTo>
                  <a:pt x="30430" y="81072"/>
                </a:lnTo>
                <a:lnTo>
                  <a:pt x="31315" y="83255"/>
                </a:lnTo>
                <a:lnTo>
                  <a:pt x="32205" y="85438"/>
                </a:lnTo>
                <a:lnTo>
                  <a:pt x="32245" y="85531"/>
                </a:lnTo>
                <a:lnTo>
                  <a:pt x="32291" y="85617"/>
                </a:lnTo>
                <a:lnTo>
                  <a:pt x="32338" y="85703"/>
                </a:lnTo>
                <a:lnTo>
                  <a:pt x="32384" y="85781"/>
                </a:lnTo>
                <a:lnTo>
                  <a:pt x="32436" y="85853"/>
                </a:lnTo>
                <a:lnTo>
                  <a:pt x="32488" y="85925"/>
                </a:lnTo>
                <a:lnTo>
                  <a:pt x="32540" y="85982"/>
                </a:lnTo>
                <a:lnTo>
                  <a:pt x="32598" y="86039"/>
                </a:lnTo>
                <a:lnTo>
                  <a:pt x="32655" y="86096"/>
                </a:lnTo>
                <a:lnTo>
                  <a:pt x="32713" y="86139"/>
                </a:lnTo>
                <a:lnTo>
                  <a:pt x="32771" y="86182"/>
                </a:lnTo>
                <a:lnTo>
                  <a:pt x="32829" y="86218"/>
                </a:lnTo>
                <a:lnTo>
                  <a:pt x="32892" y="86254"/>
                </a:lnTo>
                <a:lnTo>
                  <a:pt x="32956" y="86282"/>
                </a:lnTo>
                <a:lnTo>
                  <a:pt x="33020" y="86304"/>
                </a:lnTo>
                <a:lnTo>
                  <a:pt x="33083" y="86325"/>
                </a:lnTo>
                <a:lnTo>
                  <a:pt x="33147" y="86340"/>
                </a:lnTo>
                <a:lnTo>
                  <a:pt x="33210" y="86347"/>
                </a:lnTo>
                <a:lnTo>
                  <a:pt x="33343" y="86354"/>
                </a:lnTo>
                <a:lnTo>
                  <a:pt x="33476" y="86347"/>
                </a:lnTo>
                <a:lnTo>
                  <a:pt x="33603" y="86318"/>
                </a:lnTo>
                <a:lnTo>
                  <a:pt x="33736" y="86282"/>
                </a:lnTo>
                <a:lnTo>
                  <a:pt x="33863" y="86225"/>
                </a:lnTo>
                <a:lnTo>
                  <a:pt x="33991" y="86161"/>
                </a:lnTo>
                <a:lnTo>
                  <a:pt x="34112" y="86082"/>
                </a:lnTo>
                <a:lnTo>
                  <a:pt x="34227" y="85989"/>
                </a:lnTo>
                <a:lnTo>
                  <a:pt x="34332" y="85889"/>
                </a:lnTo>
                <a:lnTo>
                  <a:pt x="34436" y="85774"/>
                </a:lnTo>
                <a:lnTo>
                  <a:pt x="34534" y="85645"/>
                </a:lnTo>
                <a:lnTo>
                  <a:pt x="34621" y="85517"/>
                </a:lnTo>
                <a:lnTo>
                  <a:pt x="34696" y="85374"/>
                </a:lnTo>
                <a:lnTo>
                  <a:pt x="34765" y="85216"/>
                </a:lnTo>
                <a:lnTo>
                  <a:pt x="34817" y="85059"/>
                </a:lnTo>
                <a:lnTo>
                  <a:pt x="34840" y="84980"/>
                </a:lnTo>
                <a:lnTo>
                  <a:pt x="34857" y="84894"/>
                </a:lnTo>
                <a:lnTo>
                  <a:pt x="34875" y="84808"/>
                </a:lnTo>
                <a:lnTo>
                  <a:pt x="34892" y="84722"/>
                </a:lnTo>
                <a:lnTo>
                  <a:pt x="34898" y="84636"/>
                </a:lnTo>
                <a:lnTo>
                  <a:pt x="34904" y="84543"/>
                </a:lnTo>
                <a:lnTo>
                  <a:pt x="34909" y="84457"/>
                </a:lnTo>
                <a:lnTo>
                  <a:pt x="34904" y="84364"/>
                </a:lnTo>
                <a:lnTo>
                  <a:pt x="34898" y="84271"/>
                </a:lnTo>
                <a:lnTo>
                  <a:pt x="34886" y="84178"/>
                </a:lnTo>
                <a:lnTo>
                  <a:pt x="34875" y="84085"/>
                </a:lnTo>
                <a:lnTo>
                  <a:pt x="34857" y="83992"/>
                </a:lnTo>
                <a:lnTo>
                  <a:pt x="34834" y="83892"/>
                </a:lnTo>
                <a:lnTo>
                  <a:pt x="34805" y="83799"/>
                </a:lnTo>
                <a:lnTo>
                  <a:pt x="34771" y="83699"/>
                </a:lnTo>
                <a:lnTo>
                  <a:pt x="34736" y="83606"/>
                </a:lnTo>
                <a:lnTo>
                  <a:pt x="33707" y="81058"/>
                </a:lnTo>
                <a:lnTo>
                  <a:pt x="32684" y="78503"/>
                </a:lnTo>
                <a:lnTo>
                  <a:pt x="31673" y="75948"/>
                </a:lnTo>
                <a:lnTo>
                  <a:pt x="30667" y="73386"/>
                </a:lnTo>
                <a:lnTo>
                  <a:pt x="29662" y="70817"/>
                </a:lnTo>
                <a:lnTo>
                  <a:pt x="28667" y="68247"/>
                </a:lnTo>
                <a:lnTo>
                  <a:pt x="27685" y="65678"/>
                </a:lnTo>
                <a:lnTo>
                  <a:pt x="26702" y="63102"/>
                </a:lnTo>
                <a:lnTo>
                  <a:pt x="25731" y="60518"/>
                </a:lnTo>
                <a:lnTo>
                  <a:pt x="24766" y="57934"/>
                </a:lnTo>
                <a:lnTo>
                  <a:pt x="23807" y="55344"/>
                </a:lnTo>
                <a:lnTo>
                  <a:pt x="22853" y="52746"/>
                </a:lnTo>
                <a:lnTo>
                  <a:pt x="21911" y="50148"/>
                </a:lnTo>
                <a:lnTo>
                  <a:pt x="20980" y="47543"/>
                </a:lnTo>
                <a:lnTo>
                  <a:pt x="20050" y="44938"/>
                </a:lnTo>
                <a:lnTo>
                  <a:pt x="19131" y="42326"/>
                </a:lnTo>
                <a:lnTo>
                  <a:pt x="18680" y="41023"/>
                </a:lnTo>
                <a:lnTo>
                  <a:pt x="18229" y="39721"/>
                </a:lnTo>
                <a:lnTo>
                  <a:pt x="17790" y="38411"/>
                </a:lnTo>
                <a:lnTo>
                  <a:pt x="17351" y="37101"/>
                </a:lnTo>
                <a:lnTo>
                  <a:pt x="16917" y="35791"/>
                </a:lnTo>
                <a:lnTo>
                  <a:pt x="16484" y="34475"/>
                </a:lnTo>
                <a:lnTo>
                  <a:pt x="15628" y="31841"/>
                </a:lnTo>
                <a:lnTo>
                  <a:pt x="14779" y="29193"/>
                </a:lnTo>
                <a:lnTo>
                  <a:pt x="13941" y="26545"/>
                </a:lnTo>
                <a:lnTo>
                  <a:pt x="13097" y="23897"/>
                </a:lnTo>
                <a:lnTo>
                  <a:pt x="12253" y="21249"/>
                </a:lnTo>
                <a:lnTo>
                  <a:pt x="11398" y="18608"/>
                </a:lnTo>
                <a:lnTo>
                  <a:pt x="10542" y="15974"/>
                </a:lnTo>
                <a:lnTo>
                  <a:pt x="10103" y="14658"/>
                </a:lnTo>
                <a:lnTo>
                  <a:pt x="9664" y="13341"/>
                </a:lnTo>
                <a:lnTo>
                  <a:pt x="9224" y="12031"/>
                </a:lnTo>
                <a:lnTo>
                  <a:pt x="8774" y="10721"/>
                </a:lnTo>
                <a:lnTo>
                  <a:pt x="8323" y="9419"/>
                </a:lnTo>
                <a:lnTo>
                  <a:pt x="7866" y="8116"/>
                </a:lnTo>
                <a:lnTo>
                  <a:pt x="7404" y="6821"/>
                </a:lnTo>
                <a:lnTo>
                  <a:pt x="6936" y="5526"/>
                </a:lnTo>
                <a:lnTo>
                  <a:pt x="6456" y="4237"/>
                </a:lnTo>
                <a:lnTo>
                  <a:pt x="5976" y="2956"/>
                </a:lnTo>
                <a:lnTo>
                  <a:pt x="5485" y="1675"/>
                </a:lnTo>
                <a:lnTo>
                  <a:pt x="4982" y="401"/>
                </a:lnTo>
                <a:lnTo>
                  <a:pt x="4947" y="330"/>
                </a:lnTo>
                <a:lnTo>
                  <a:pt x="4913" y="258"/>
                </a:lnTo>
                <a:lnTo>
                  <a:pt x="4872" y="201"/>
                </a:lnTo>
                <a:lnTo>
                  <a:pt x="4826" y="151"/>
                </a:lnTo>
                <a:lnTo>
                  <a:pt x="4780" y="108"/>
                </a:lnTo>
                <a:lnTo>
                  <a:pt x="4734" y="72"/>
                </a:lnTo>
                <a:lnTo>
                  <a:pt x="4682" y="43"/>
                </a:lnTo>
                <a:lnTo>
                  <a:pt x="4630" y="22"/>
                </a:lnTo>
                <a:lnTo>
                  <a:pt x="4578" y="8"/>
                </a:lnTo>
                <a:lnTo>
                  <a:pt x="452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3"/>
          <p:cNvSpPr/>
          <p:nvPr/>
        </p:nvSpPr>
        <p:spPr>
          <a:xfrm rot="-900126">
            <a:off x="379533" y="358627"/>
            <a:ext cx="339047" cy="643114"/>
          </a:xfrm>
          <a:custGeom>
            <a:avLst/>
            <a:gdLst/>
            <a:ahLst/>
            <a:cxnLst/>
            <a:rect l="l" t="t" r="r" b="b"/>
            <a:pathLst>
              <a:path w="41892" h="79462" extrusionOk="0">
                <a:moveTo>
                  <a:pt x="2278" y="0"/>
                </a:moveTo>
                <a:lnTo>
                  <a:pt x="2191" y="7"/>
                </a:lnTo>
                <a:lnTo>
                  <a:pt x="2110" y="15"/>
                </a:lnTo>
                <a:lnTo>
                  <a:pt x="2029" y="29"/>
                </a:lnTo>
                <a:lnTo>
                  <a:pt x="1948" y="50"/>
                </a:lnTo>
                <a:lnTo>
                  <a:pt x="1861" y="72"/>
                </a:lnTo>
                <a:lnTo>
                  <a:pt x="1781" y="100"/>
                </a:lnTo>
                <a:lnTo>
                  <a:pt x="1700" y="129"/>
                </a:lnTo>
                <a:lnTo>
                  <a:pt x="1625" y="165"/>
                </a:lnTo>
                <a:lnTo>
                  <a:pt x="1468" y="251"/>
                </a:lnTo>
                <a:lnTo>
                  <a:pt x="1312" y="351"/>
                </a:lnTo>
                <a:lnTo>
                  <a:pt x="1168" y="473"/>
                </a:lnTo>
                <a:lnTo>
                  <a:pt x="1023" y="601"/>
                </a:lnTo>
                <a:lnTo>
                  <a:pt x="891" y="745"/>
                </a:lnTo>
                <a:lnTo>
                  <a:pt x="763" y="895"/>
                </a:lnTo>
                <a:lnTo>
                  <a:pt x="642" y="1059"/>
                </a:lnTo>
                <a:lnTo>
                  <a:pt x="526" y="1238"/>
                </a:lnTo>
                <a:lnTo>
                  <a:pt x="422" y="1424"/>
                </a:lnTo>
                <a:lnTo>
                  <a:pt x="330" y="1618"/>
                </a:lnTo>
                <a:lnTo>
                  <a:pt x="243" y="1818"/>
                </a:lnTo>
                <a:lnTo>
                  <a:pt x="174" y="2019"/>
                </a:lnTo>
                <a:lnTo>
                  <a:pt x="110" y="2233"/>
                </a:lnTo>
                <a:lnTo>
                  <a:pt x="64" y="2448"/>
                </a:lnTo>
                <a:lnTo>
                  <a:pt x="29" y="2670"/>
                </a:lnTo>
                <a:lnTo>
                  <a:pt x="18" y="2784"/>
                </a:lnTo>
                <a:lnTo>
                  <a:pt x="6" y="2892"/>
                </a:lnTo>
                <a:lnTo>
                  <a:pt x="0" y="3006"/>
                </a:lnTo>
                <a:lnTo>
                  <a:pt x="0" y="3121"/>
                </a:lnTo>
                <a:lnTo>
                  <a:pt x="0" y="3228"/>
                </a:lnTo>
                <a:lnTo>
                  <a:pt x="6" y="3343"/>
                </a:lnTo>
                <a:lnTo>
                  <a:pt x="18" y="3457"/>
                </a:lnTo>
                <a:lnTo>
                  <a:pt x="35" y="3572"/>
                </a:lnTo>
                <a:lnTo>
                  <a:pt x="700" y="8216"/>
                </a:lnTo>
                <a:lnTo>
                  <a:pt x="1382" y="12861"/>
                </a:lnTo>
                <a:lnTo>
                  <a:pt x="1723" y="15187"/>
                </a:lnTo>
                <a:lnTo>
                  <a:pt x="2075" y="17513"/>
                </a:lnTo>
                <a:lnTo>
                  <a:pt x="2422" y="19839"/>
                </a:lnTo>
                <a:lnTo>
                  <a:pt x="2780" y="22158"/>
                </a:lnTo>
                <a:lnTo>
                  <a:pt x="3139" y="24484"/>
                </a:lnTo>
                <a:lnTo>
                  <a:pt x="3503" y="26802"/>
                </a:lnTo>
                <a:lnTo>
                  <a:pt x="3873" y="29121"/>
                </a:lnTo>
                <a:lnTo>
                  <a:pt x="4249" y="31440"/>
                </a:lnTo>
                <a:lnTo>
                  <a:pt x="4630" y="33759"/>
                </a:lnTo>
                <a:lnTo>
                  <a:pt x="5017" y="36078"/>
                </a:lnTo>
                <a:lnTo>
                  <a:pt x="5410" y="38396"/>
                </a:lnTo>
                <a:lnTo>
                  <a:pt x="5815" y="40708"/>
                </a:lnTo>
                <a:lnTo>
                  <a:pt x="6219" y="43020"/>
                </a:lnTo>
                <a:lnTo>
                  <a:pt x="6636" y="45324"/>
                </a:lnTo>
                <a:lnTo>
                  <a:pt x="7057" y="47636"/>
                </a:lnTo>
                <a:lnTo>
                  <a:pt x="7485" y="49940"/>
                </a:lnTo>
                <a:lnTo>
                  <a:pt x="7924" y="52237"/>
                </a:lnTo>
                <a:lnTo>
                  <a:pt x="8369" y="54535"/>
                </a:lnTo>
                <a:lnTo>
                  <a:pt x="8826" y="56832"/>
                </a:lnTo>
                <a:lnTo>
                  <a:pt x="9294" y="59129"/>
                </a:lnTo>
                <a:lnTo>
                  <a:pt x="9768" y="61412"/>
                </a:lnTo>
                <a:lnTo>
                  <a:pt x="10248" y="63703"/>
                </a:lnTo>
                <a:lnTo>
                  <a:pt x="10745" y="65986"/>
                </a:lnTo>
                <a:lnTo>
                  <a:pt x="11248" y="68261"/>
                </a:lnTo>
                <a:lnTo>
                  <a:pt x="11768" y="70537"/>
                </a:lnTo>
                <a:lnTo>
                  <a:pt x="12294" y="72806"/>
                </a:lnTo>
                <a:lnTo>
                  <a:pt x="12831" y="75068"/>
                </a:lnTo>
                <a:lnTo>
                  <a:pt x="13380" y="77329"/>
                </a:lnTo>
                <a:lnTo>
                  <a:pt x="13415" y="77451"/>
                </a:lnTo>
                <a:lnTo>
                  <a:pt x="13450" y="77572"/>
                </a:lnTo>
                <a:lnTo>
                  <a:pt x="13496" y="77680"/>
                </a:lnTo>
                <a:lnTo>
                  <a:pt x="13542" y="77780"/>
                </a:lnTo>
                <a:lnTo>
                  <a:pt x="13589" y="77873"/>
                </a:lnTo>
                <a:lnTo>
                  <a:pt x="13641" y="77966"/>
                </a:lnTo>
                <a:lnTo>
                  <a:pt x="13698" y="78052"/>
                </a:lnTo>
                <a:lnTo>
                  <a:pt x="13756" y="78131"/>
                </a:lnTo>
                <a:lnTo>
                  <a:pt x="13808" y="78217"/>
                </a:lnTo>
                <a:lnTo>
                  <a:pt x="13872" y="78302"/>
                </a:lnTo>
                <a:lnTo>
                  <a:pt x="13935" y="78381"/>
                </a:lnTo>
                <a:lnTo>
                  <a:pt x="14005" y="78460"/>
                </a:lnTo>
                <a:lnTo>
                  <a:pt x="14074" y="78524"/>
                </a:lnTo>
                <a:lnTo>
                  <a:pt x="14155" y="78582"/>
                </a:lnTo>
                <a:lnTo>
                  <a:pt x="14236" y="78639"/>
                </a:lnTo>
                <a:lnTo>
                  <a:pt x="14317" y="78682"/>
                </a:lnTo>
                <a:lnTo>
                  <a:pt x="14375" y="78796"/>
                </a:lnTo>
                <a:lnTo>
                  <a:pt x="14438" y="78911"/>
                </a:lnTo>
                <a:lnTo>
                  <a:pt x="14508" y="79011"/>
                </a:lnTo>
                <a:lnTo>
                  <a:pt x="14588" y="79104"/>
                </a:lnTo>
                <a:lnTo>
                  <a:pt x="14675" y="79190"/>
                </a:lnTo>
                <a:lnTo>
                  <a:pt x="14768" y="79261"/>
                </a:lnTo>
                <a:lnTo>
                  <a:pt x="14866" y="79326"/>
                </a:lnTo>
                <a:lnTo>
                  <a:pt x="14970" y="79376"/>
                </a:lnTo>
                <a:lnTo>
                  <a:pt x="15074" y="79419"/>
                </a:lnTo>
                <a:lnTo>
                  <a:pt x="15190" y="79448"/>
                </a:lnTo>
                <a:lnTo>
                  <a:pt x="15311" y="79462"/>
                </a:lnTo>
                <a:lnTo>
                  <a:pt x="15432" y="79462"/>
                </a:lnTo>
                <a:lnTo>
                  <a:pt x="15559" y="79440"/>
                </a:lnTo>
                <a:lnTo>
                  <a:pt x="15687" y="79412"/>
                </a:lnTo>
                <a:lnTo>
                  <a:pt x="15820" y="79362"/>
                </a:lnTo>
                <a:lnTo>
                  <a:pt x="15958" y="79290"/>
                </a:lnTo>
                <a:lnTo>
                  <a:pt x="17530" y="78395"/>
                </a:lnTo>
                <a:lnTo>
                  <a:pt x="19097" y="77479"/>
                </a:lnTo>
                <a:lnTo>
                  <a:pt x="20669" y="76549"/>
                </a:lnTo>
                <a:lnTo>
                  <a:pt x="22229" y="75604"/>
                </a:lnTo>
                <a:lnTo>
                  <a:pt x="23790" y="74652"/>
                </a:lnTo>
                <a:lnTo>
                  <a:pt x="25350" y="73686"/>
                </a:lnTo>
                <a:lnTo>
                  <a:pt x="26905" y="72713"/>
                </a:lnTo>
                <a:lnTo>
                  <a:pt x="28460" y="71733"/>
                </a:lnTo>
                <a:lnTo>
                  <a:pt x="30009" y="70745"/>
                </a:lnTo>
                <a:lnTo>
                  <a:pt x="31552" y="69750"/>
                </a:lnTo>
                <a:lnTo>
                  <a:pt x="34644" y="67753"/>
                </a:lnTo>
                <a:lnTo>
                  <a:pt x="40788" y="63746"/>
                </a:lnTo>
                <a:lnTo>
                  <a:pt x="40938" y="63645"/>
                </a:lnTo>
                <a:lnTo>
                  <a:pt x="41065" y="63531"/>
                </a:lnTo>
                <a:lnTo>
                  <a:pt x="41187" y="63416"/>
                </a:lnTo>
                <a:lnTo>
                  <a:pt x="41297" y="63295"/>
                </a:lnTo>
                <a:lnTo>
                  <a:pt x="41389" y="63166"/>
                </a:lnTo>
                <a:lnTo>
                  <a:pt x="41470" y="63030"/>
                </a:lnTo>
                <a:lnTo>
                  <a:pt x="41545" y="62894"/>
                </a:lnTo>
                <a:lnTo>
                  <a:pt x="41603" y="62751"/>
                </a:lnTo>
                <a:lnTo>
                  <a:pt x="41649" y="62608"/>
                </a:lnTo>
                <a:lnTo>
                  <a:pt x="41690" y="62457"/>
                </a:lnTo>
                <a:lnTo>
                  <a:pt x="41713" y="62307"/>
                </a:lnTo>
                <a:lnTo>
                  <a:pt x="41730" y="62157"/>
                </a:lnTo>
                <a:lnTo>
                  <a:pt x="41736" y="62006"/>
                </a:lnTo>
                <a:lnTo>
                  <a:pt x="41736" y="61849"/>
                </a:lnTo>
                <a:lnTo>
                  <a:pt x="41724" y="61699"/>
                </a:lnTo>
                <a:lnTo>
                  <a:pt x="41701" y="61548"/>
                </a:lnTo>
                <a:lnTo>
                  <a:pt x="41753" y="61420"/>
                </a:lnTo>
                <a:lnTo>
                  <a:pt x="41794" y="61284"/>
                </a:lnTo>
                <a:lnTo>
                  <a:pt x="41828" y="61148"/>
                </a:lnTo>
                <a:lnTo>
                  <a:pt x="41857" y="61005"/>
                </a:lnTo>
                <a:lnTo>
                  <a:pt x="41874" y="60861"/>
                </a:lnTo>
                <a:lnTo>
                  <a:pt x="41886" y="60718"/>
                </a:lnTo>
                <a:lnTo>
                  <a:pt x="41892" y="60568"/>
                </a:lnTo>
                <a:lnTo>
                  <a:pt x="41880" y="60418"/>
                </a:lnTo>
                <a:lnTo>
                  <a:pt x="41869" y="60267"/>
                </a:lnTo>
                <a:lnTo>
                  <a:pt x="41840" y="60117"/>
                </a:lnTo>
                <a:lnTo>
                  <a:pt x="41805" y="59960"/>
                </a:lnTo>
                <a:lnTo>
                  <a:pt x="41759" y="59802"/>
                </a:lnTo>
                <a:lnTo>
                  <a:pt x="41701" y="59645"/>
                </a:lnTo>
                <a:lnTo>
                  <a:pt x="41632" y="59487"/>
                </a:lnTo>
                <a:lnTo>
                  <a:pt x="41557" y="59330"/>
                </a:lnTo>
                <a:lnTo>
                  <a:pt x="41464" y="59165"/>
                </a:lnTo>
                <a:lnTo>
                  <a:pt x="40337" y="57297"/>
                </a:lnTo>
                <a:lnTo>
                  <a:pt x="39204" y="55429"/>
                </a:lnTo>
                <a:lnTo>
                  <a:pt x="38066" y="53569"/>
                </a:lnTo>
                <a:lnTo>
                  <a:pt x="36927" y="51708"/>
                </a:lnTo>
                <a:lnTo>
                  <a:pt x="35777" y="49854"/>
                </a:lnTo>
                <a:lnTo>
                  <a:pt x="34627" y="48008"/>
                </a:lnTo>
                <a:lnTo>
                  <a:pt x="33477" y="46161"/>
                </a:lnTo>
                <a:lnTo>
                  <a:pt x="32315" y="44322"/>
                </a:lnTo>
                <a:lnTo>
                  <a:pt x="31153" y="42483"/>
                </a:lnTo>
                <a:lnTo>
                  <a:pt x="29986" y="40651"/>
                </a:lnTo>
                <a:lnTo>
                  <a:pt x="28818" y="38819"/>
                </a:lnTo>
                <a:lnTo>
                  <a:pt x="27645" y="36994"/>
                </a:lnTo>
                <a:lnTo>
                  <a:pt x="26472" y="35169"/>
                </a:lnTo>
                <a:lnTo>
                  <a:pt x="25292" y="33344"/>
                </a:lnTo>
                <a:lnTo>
                  <a:pt x="24108" y="31526"/>
                </a:lnTo>
                <a:lnTo>
                  <a:pt x="22929" y="29708"/>
                </a:lnTo>
                <a:lnTo>
                  <a:pt x="20547" y="26087"/>
                </a:lnTo>
                <a:lnTo>
                  <a:pt x="18166" y="22473"/>
                </a:lnTo>
                <a:lnTo>
                  <a:pt x="15773" y="18866"/>
                </a:lnTo>
                <a:lnTo>
                  <a:pt x="13369" y="15266"/>
                </a:lnTo>
                <a:lnTo>
                  <a:pt x="10965" y="11666"/>
                </a:lnTo>
                <a:lnTo>
                  <a:pt x="8554" y="8080"/>
                </a:lnTo>
                <a:lnTo>
                  <a:pt x="3728" y="902"/>
                </a:lnTo>
                <a:lnTo>
                  <a:pt x="3653" y="802"/>
                </a:lnTo>
                <a:lnTo>
                  <a:pt x="3578" y="702"/>
                </a:lnTo>
                <a:lnTo>
                  <a:pt x="3503" y="609"/>
                </a:lnTo>
                <a:lnTo>
                  <a:pt x="3428" y="530"/>
                </a:lnTo>
                <a:lnTo>
                  <a:pt x="3347" y="451"/>
                </a:lnTo>
                <a:lnTo>
                  <a:pt x="3266" y="380"/>
                </a:lnTo>
                <a:lnTo>
                  <a:pt x="3191" y="315"/>
                </a:lnTo>
                <a:lnTo>
                  <a:pt x="3110" y="258"/>
                </a:lnTo>
                <a:lnTo>
                  <a:pt x="3023" y="208"/>
                </a:lnTo>
                <a:lnTo>
                  <a:pt x="2942" y="158"/>
                </a:lnTo>
                <a:lnTo>
                  <a:pt x="2861" y="122"/>
                </a:lnTo>
                <a:lnTo>
                  <a:pt x="2780" y="86"/>
                </a:lnTo>
                <a:lnTo>
                  <a:pt x="2694" y="58"/>
                </a:lnTo>
                <a:lnTo>
                  <a:pt x="2613" y="36"/>
                </a:lnTo>
                <a:lnTo>
                  <a:pt x="2526" y="22"/>
                </a:lnTo>
                <a:lnTo>
                  <a:pt x="2445" y="7"/>
                </a:lnTo>
                <a:lnTo>
                  <a:pt x="23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Numbers and text">
  <p:cSld name="BLANK_1_1_1_1_1_1">
    <p:bg>
      <p:bgPr>
        <a:solidFill>
          <a:schemeClr val="lt2"/>
        </a:solidFill>
        <a:effectLst/>
      </p:bgPr>
    </p:bg>
    <p:spTree>
      <p:nvGrpSpPr>
        <p:cNvPr id="1" name="Shape 397"/>
        <p:cNvGrpSpPr/>
        <p:nvPr/>
      </p:nvGrpSpPr>
      <p:grpSpPr>
        <a:xfrm>
          <a:off x="0" y="0"/>
          <a:ext cx="0" cy="0"/>
          <a:chOff x="0" y="0"/>
          <a:chExt cx="0" cy="0"/>
        </a:xfrm>
      </p:grpSpPr>
      <p:sp>
        <p:nvSpPr>
          <p:cNvPr id="398" name="Google Shape;398;p21"/>
          <p:cNvSpPr txBox="1">
            <a:spLocks noGrp="1"/>
          </p:cNvSpPr>
          <p:nvPr>
            <p:ph type="title" hasCustomPrompt="1"/>
          </p:nvPr>
        </p:nvSpPr>
        <p:spPr>
          <a:xfrm>
            <a:off x="3479875" y="1387675"/>
            <a:ext cx="4885800" cy="8283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200"/>
              <a:buNone/>
              <a:defRPr sz="6200">
                <a:solidFill>
                  <a:schemeClr val="lt1"/>
                </a:solidFill>
              </a:defRPr>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399" name="Google Shape;399;p21"/>
          <p:cNvSpPr txBox="1">
            <a:spLocks noGrp="1"/>
          </p:cNvSpPr>
          <p:nvPr>
            <p:ph type="subTitle" idx="1"/>
          </p:nvPr>
        </p:nvSpPr>
        <p:spPr>
          <a:xfrm>
            <a:off x="3479875" y="2093700"/>
            <a:ext cx="4885800" cy="445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400" name="Google Shape;400;p21"/>
          <p:cNvSpPr txBox="1">
            <a:spLocks noGrp="1"/>
          </p:cNvSpPr>
          <p:nvPr>
            <p:ph type="title" idx="2" hasCustomPrompt="1"/>
          </p:nvPr>
        </p:nvSpPr>
        <p:spPr>
          <a:xfrm>
            <a:off x="3479875" y="2843825"/>
            <a:ext cx="4885800" cy="8283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200"/>
              <a:buNone/>
              <a:defRPr sz="6200">
                <a:solidFill>
                  <a:schemeClr val="lt1"/>
                </a:solidFill>
              </a:defRPr>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401" name="Google Shape;401;p21"/>
          <p:cNvSpPr txBox="1">
            <a:spLocks noGrp="1"/>
          </p:cNvSpPr>
          <p:nvPr>
            <p:ph type="subTitle" idx="3"/>
          </p:nvPr>
        </p:nvSpPr>
        <p:spPr>
          <a:xfrm>
            <a:off x="3479875" y="3549850"/>
            <a:ext cx="4885800" cy="445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402" name="Google Shape;402;p21"/>
          <p:cNvSpPr/>
          <p:nvPr/>
        </p:nvSpPr>
        <p:spPr>
          <a:xfrm>
            <a:off x="-45350" y="2224150"/>
            <a:ext cx="3386225" cy="2939800"/>
          </a:xfrm>
          <a:custGeom>
            <a:avLst/>
            <a:gdLst/>
            <a:ahLst/>
            <a:cxnLst/>
            <a:rect l="l" t="t" r="r" b="b"/>
            <a:pathLst>
              <a:path w="135449" h="117592" extrusionOk="0">
                <a:moveTo>
                  <a:pt x="109317" y="12195"/>
                </a:moveTo>
                <a:lnTo>
                  <a:pt x="135449" y="74040"/>
                </a:lnTo>
                <a:lnTo>
                  <a:pt x="70555" y="116721"/>
                </a:lnTo>
                <a:lnTo>
                  <a:pt x="0" y="117592"/>
                </a:lnTo>
                <a:lnTo>
                  <a:pt x="435" y="37891"/>
                </a:lnTo>
                <a:lnTo>
                  <a:pt x="53134" y="0"/>
                </a:lnTo>
                <a:close/>
              </a:path>
            </a:pathLst>
          </a:custGeom>
          <a:solidFill>
            <a:schemeClr val="lt1"/>
          </a:solidFill>
          <a:ln>
            <a:noFill/>
          </a:ln>
        </p:spPr>
      </p:sp>
      <p:sp>
        <p:nvSpPr>
          <p:cNvPr id="403" name="Google Shape;403;p21"/>
          <p:cNvSpPr/>
          <p:nvPr/>
        </p:nvSpPr>
        <p:spPr>
          <a:xfrm rot="10800000">
            <a:off x="2967823" y="730123"/>
            <a:ext cx="641976" cy="527797"/>
          </a:xfrm>
          <a:custGeom>
            <a:avLst/>
            <a:gdLst/>
            <a:ahLst/>
            <a:cxnLst/>
            <a:rect l="l" t="t" r="r" b="b"/>
            <a:pathLst>
              <a:path w="196323" h="52635" extrusionOk="0">
                <a:moveTo>
                  <a:pt x="167138" y="1"/>
                </a:moveTo>
                <a:lnTo>
                  <a:pt x="166630" y="16"/>
                </a:lnTo>
                <a:lnTo>
                  <a:pt x="166122" y="39"/>
                </a:lnTo>
                <a:lnTo>
                  <a:pt x="165613" y="78"/>
                </a:lnTo>
                <a:lnTo>
                  <a:pt x="165132" y="124"/>
                </a:lnTo>
                <a:lnTo>
                  <a:pt x="164650" y="178"/>
                </a:lnTo>
                <a:lnTo>
                  <a:pt x="164222" y="240"/>
                </a:lnTo>
                <a:lnTo>
                  <a:pt x="163794" y="317"/>
                </a:lnTo>
                <a:lnTo>
                  <a:pt x="163393" y="394"/>
                </a:lnTo>
                <a:lnTo>
                  <a:pt x="163018" y="487"/>
                </a:lnTo>
                <a:lnTo>
                  <a:pt x="162671" y="587"/>
                </a:lnTo>
                <a:lnTo>
                  <a:pt x="162350" y="695"/>
                </a:lnTo>
                <a:lnTo>
                  <a:pt x="162082" y="811"/>
                </a:lnTo>
                <a:lnTo>
                  <a:pt x="161868" y="935"/>
                </a:lnTo>
                <a:lnTo>
                  <a:pt x="161681" y="1066"/>
                </a:lnTo>
                <a:lnTo>
                  <a:pt x="161574" y="1205"/>
                </a:lnTo>
                <a:lnTo>
                  <a:pt x="161494" y="1352"/>
                </a:lnTo>
                <a:lnTo>
                  <a:pt x="161467" y="1506"/>
                </a:lnTo>
                <a:lnTo>
                  <a:pt x="161520" y="1660"/>
                </a:lnTo>
                <a:lnTo>
                  <a:pt x="161627" y="1822"/>
                </a:lnTo>
                <a:lnTo>
                  <a:pt x="161788" y="1992"/>
                </a:lnTo>
                <a:lnTo>
                  <a:pt x="165373" y="4964"/>
                </a:lnTo>
                <a:lnTo>
                  <a:pt x="167138" y="6454"/>
                </a:lnTo>
                <a:lnTo>
                  <a:pt x="168904" y="7944"/>
                </a:lnTo>
                <a:lnTo>
                  <a:pt x="170642" y="9434"/>
                </a:lnTo>
                <a:lnTo>
                  <a:pt x="172354" y="10924"/>
                </a:lnTo>
                <a:lnTo>
                  <a:pt x="174040" y="12422"/>
                </a:lnTo>
                <a:lnTo>
                  <a:pt x="175698" y="13920"/>
                </a:lnTo>
                <a:lnTo>
                  <a:pt x="173264" y="13603"/>
                </a:lnTo>
                <a:lnTo>
                  <a:pt x="170830" y="13286"/>
                </a:lnTo>
                <a:lnTo>
                  <a:pt x="168369" y="12985"/>
                </a:lnTo>
                <a:lnTo>
                  <a:pt x="165908" y="12684"/>
                </a:lnTo>
                <a:lnTo>
                  <a:pt x="163446" y="12391"/>
                </a:lnTo>
                <a:lnTo>
                  <a:pt x="160985" y="12113"/>
                </a:lnTo>
                <a:lnTo>
                  <a:pt x="158498" y="11835"/>
                </a:lnTo>
                <a:lnTo>
                  <a:pt x="155983" y="11565"/>
                </a:lnTo>
                <a:lnTo>
                  <a:pt x="153495" y="11302"/>
                </a:lnTo>
                <a:lnTo>
                  <a:pt x="150954" y="11048"/>
                </a:lnTo>
                <a:lnTo>
                  <a:pt x="148439" y="10793"/>
                </a:lnTo>
                <a:lnTo>
                  <a:pt x="145898" y="10554"/>
                </a:lnTo>
                <a:lnTo>
                  <a:pt x="143330" y="10322"/>
                </a:lnTo>
                <a:lnTo>
                  <a:pt x="140789" y="10098"/>
                </a:lnTo>
                <a:lnTo>
                  <a:pt x="138194" y="9874"/>
                </a:lnTo>
                <a:lnTo>
                  <a:pt x="135599" y="9666"/>
                </a:lnTo>
                <a:lnTo>
                  <a:pt x="135144" y="9635"/>
                </a:lnTo>
                <a:lnTo>
                  <a:pt x="134663" y="9612"/>
                </a:lnTo>
                <a:lnTo>
                  <a:pt x="134208" y="9596"/>
                </a:lnTo>
                <a:lnTo>
                  <a:pt x="133727" y="9589"/>
                </a:lnTo>
                <a:lnTo>
                  <a:pt x="133272" y="9596"/>
                </a:lnTo>
                <a:lnTo>
                  <a:pt x="132844" y="9612"/>
                </a:lnTo>
                <a:lnTo>
                  <a:pt x="132389" y="9635"/>
                </a:lnTo>
                <a:lnTo>
                  <a:pt x="131961" y="9666"/>
                </a:lnTo>
                <a:lnTo>
                  <a:pt x="131560" y="9704"/>
                </a:lnTo>
                <a:lnTo>
                  <a:pt x="131159" y="9751"/>
                </a:lnTo>
                <a:lnTo>
                  <a:pt x="130757" y="9797"/>
                </a:lnTo>
                <a:lnTo>
                  <a:pt x="130383" y="9859"/>
                </a:lnTo>
                <a:lnTo>
                  <a:pt x="130008" y="9928"/>
                </a:lnTo>
                <a:lnTo>
                  <a:pt x="129660" y="9998"/>
                </a:lnTo>
                <a:lnTo>
                  <a:pt x="129313" y="10075"/>
                </a:lnTo>
                <a:lnTo>
                  <a:pt x="128992" y="10160"/>
                </a:lnTo>
                <a:lnTo>
                  <a:pt x="128697" y="10253"/>
                </a:lnTo>
                <a:lnTo>
                  <a:pt x="128430" y="10353"/>
                </a:lnTo>
                <a:lnTo>
                  <a:pt x="128162" y="10446"/>
                </a:lnTo>
                <a:lnTo>
                  <a:pt x="127922" y="10554"/>
                </a:lnTo>
                <a:lnTo>
                  <a:pt x="127708" y="10662"/>
                </a:lnTo>
                <a:lnTo>
                  <a:pt x="127520" y="10778"/>
                </a:lnTo>
                <a:lnTo>
                  <a:pt x="127333" y="10893"/>
                </a:lnTo>
                <a:lnTo>
                  <a:pt x="127199" y="11009"/>
                </a:lnTo>
                <a:lnTo>
                  <a:pt x="127066" y="11133"/>
                </a:lnTo>
                <a:lnTo>
                  <a:pt x="126985" y="11264"/>
                </a:lnTo>
                <a:lnTo>
                  <a:pt x="126932" y="11387"/>
                </a:lnTo>
                <a:lnTo>
                  <a:pt x="126878" y="11519"/>
                </a:lnTo>
                <a:lnTo>
                  <a:pt x="126878" y="11650"/>
                </a:lnTo>
                <a:lnTo>
                  <a:pt x="126905" y="11789"/>
                </a:lnTo>
                <a:lnTo>
                  <a:pt x="126959" y="11920"/>
                </a:lnTo>
                <a:lnTo>
                  <a:pt x="127039" y="12059"/>
                </a:lnTo>
                <a:lnTo>
                  <a:pt x="128323" y="13719"/>
                </a:lnTo>
                <a:lnTo>
                  <a:pt x="129607" y="15379"/>
                </a:lnTo>
                <a:lnTo>
                  <a:pt x="130944" y="17038"/>
                </a:lnTo>
                <a:lnTo>
                  <a:pt x="132282" y="18698"/>
                </a:lnTo>
                <a:lnTo>
                  <a:pt x="133620" y="20350"/>
                </a:lnTo>
                <a:lnTo>
                  <a:pt x="135011" y="22002"/>
                </a:lnTo>
                <a:lnTo>
                  <a:pt x="137793" y="25314"/>
                </a:lnTo>
                <a:lnTo>
                  <a:pt x="135358" y="24936"/>
                </a:lnTo>
                <a:lnTo>
                  <a:pt x="132897" y="24565"/>
                </a:lnTo>
                <a:lnTo>
                  <a:pt x="130436" y="24202"/>
                </a:lnTo>
                <a:lnTo>
                  <a:pt x="127975" y="23840"/>
                </a:lnTo>
                <a:lnTo>
                  <a:pt x="125487" y="23492"/>
                </a:lnTo>
                <a:lnTo>
                  <a:pt x="123000" y="23137"/>
                </a:lnTo>
                <a:lnTo>
                  <a:pt x="120512" y="22797"/>
                </a:lnTo>
                <a:lnTo>
                  <a:pt x="117997" y="22458"/>
                </a:lnTo>
                <a:lnTo>
                  <a:pt x="115483" y="22126"/>
                </a:lnTo>
                <a:lnTo>
                  <a:pt x="112968" y="21802"/>
                </a:lnTo>
                <a:lnTo>
                  <a:pt x="110427" y="21477"/>
                </a:lnTo>
                <a:lnTo>
                  <a:pt x="107885" y="21161"/>
                </a:lnTo>
                <a:lnTo>
                  <a:pt x="105344" y="20844"/>
                </a:lnTo>
                <a:lnTo>
                  <a:pt x="102776" y="20543"/>
                </a:lnTo>
                <a:lnTo>
                  <a:pt x="100208" y="20234"/>
                </a:lnTo>
                <a:lnTo>
                  <a:pt x="97613" y="19941"/>
                </a:lnTo>
                <a:lnTo>
                  <a:pt x="97158" y="19895"/>
                </a:lnTo>
                <a:lnTo>
                  <a:pt x="96704" y="19864"/>
                </a:lnTo>
                <a:lnTo>
                  <a:pt x="96249" y="19841"/>
                </a:lnTo>
                <a:lnTo>
                  <a:pt x="95794" y="19825"/>
                </a:lnTo>
                <a:lnTo>
                  <a:pt x="95339" y="19825"/>
                </a:lnTo>
                <a:lnTo>
                  <a:pt x="94885" y="19841"/>
                </a:lnTo>
                <a:lnTo>
                  <a:pt x="94457" y="19856"/>
                </a:lnTo>
                <a:lnTo>
                  <a:pt x="94029" y="19887"/>
                </a:lnTo>
                <a:lnTo>
                  <a:pt x="93601" y="19933"/>
                </a:lnTo>
                <a:lnTo>
                  <a:pt x="93173" y="19980"/>
                </a:lnTo>
                <a:lnTo>
                  <a:pt x="92771" y="20034"/>
                </a:lnTo>
                <a:lnTo>
                  <a:pt x="92370" y="20103"/>
                </a:lnTo>
                <a:lnTo>
                  <a:pt x="91996" y="20173"/>
                </a:lnTo>
                <a:lnTo>
                  <a:pt x="91648" y="20250"/>
                </a:lnTo>
                <a:lnTo>
                  <a:pt x="91300" y="20335"/>
                </a:lnTo>
                <a:lnTo>
                  <a:pt x="90952" y="20427"/>
                </a:lnTo>
                <a:lnTo>
                  <a:pt x="90658" y="20528"/>
                </a:lnTo>
                <a:lnTo>
                  <a:pt x="90364" y="20628"/>
                </a:lnTo>
                <a:lnTo>
                  <a:pt x="90096" y="20736"/>
                </a:lnTo>
                <a:lnTo>
                  <a:pt x="89829" y="20844"/>
                </a:lnTo>
                <a:lnTo>
                  <a:pt x="89615" y="20960"/>
                </a:lnTo>
                <a:lnTo>
                  <a:pt x="89401" y="21084"/>
                </a:lnTo>
                <a:lnTo>
                  <a:pt x="89240" y="21199"/>
                </a:lnTo>
                <a:lnTo>
                  <a:pt x="89080" y="21323"/>
                </a:lnTo>
                <a:lnTo>
                  <a:pt x="88946" y="21454"/>
                </a:lnTo>
                <a:lnTo>
                  <a:pt x="88866" y="21578"/>
                </a:lnTo>
                <a:lnTo>
                  <a:pt x="88786" y="21709"/>
                </a:lnTo>
                <a:lnTo>
                  <a:pt x="88759" y="21840"/>
                </a:lnTo>
                <a:lnTo>
                  <a:pt x="88759" y="21971"/>
                </a:lnTo>
                <a:lnTo>
                  <a:pt x="88786" y="22095"/>
                </a:lnTo>
                <a:lnTo>
                  <a:pt x="88866" y="22226"/>
                </a:lnTo>
                <a:lnTo>
                  <a:pt x="88973" y="22357"/>
                </a:lnTo>
                <a:lnTo>
                  <a:pt x="102321" y="36191"/>
                </a:lnTo>
                <a:lnTo>
                  <a:pt x="99406" y="35859"/>
                </a:lnTo>
                <a:lnTo>
                  <a:pt x="96490" y="35535"/>
                </a:lnTo>
                <a:lnTo>
                  <a:pt x="93574" y="35219"/>
                </a:lnTo>
                <a:lnTo>
                  <a:pt x="90631" y="34910"/>
                </a:lnTo>
                <a:lnTo>
                  <a:pt x="87689" y="34609"/>
                </a:lnTo>
                <a:lnTo>
                  <a:pt x="84746" y="34315"/>
                </a:lnTo>
                <a:lnTo>
                  <a:pt x="81777" y="34030"/>
                </a:lnTo>
                <a:lnTo>
                  <a:pt x="78808" y="33752"/>
                </a:lnTo>
                <a:lnTo>
                  <a:pt x="75838" y="33474"/>
                </a:lnTo>
                <a:lnTo>
                  <a:pt x="72842" y="33212"/>
                </a:lnTo>
                <a:lnTo>
                  <a:pt x="69846" y="32949"/>
                </a:lnTo>
                <a:lnTo>
                  <a:pt x="66850" y="32702"/>
                </a:lnTo>
                <a:lnTo>
                  <a:pt x="63827" y="32455"/>
                </a:lnTo>
                <a:lnTo>
                  <a:pt x="60804" y="32216"/>
                </a:lnTo>
                <a:lnTo>
                  <a:pt x="57755" y="31992"/>
                </a:lnTo>
                <a:lnTo>
                  <a:pt x="54705" y="31768"/>
                </a:lnTo>
                <a:lnTo>
                  <a:pt x="54277" y="31737"/>
                </a:lnTo>
                <a:lnTo>
                  <a:pt x="53822" y="31722"/>
                </a:lnTo>
                <a:lnTo>
                  <a:pt x="53368" y="31714"/>
                </a:lnTo>
                <a:lnTo>
                  <a:pt x="52913" y="31714"/>
                </a:lnTo>
                <a:lnTo>
                  <a:pt x="52458" y="31722"/>
                </a:lnTo>
                <a:lnTo>
                  <a:pt x="52030" y="31737"/>
                </a:lnTo>
                <a:lnTo>
                  <a:pt x="51575" y="31760"/>
                </a:lnTo>
                <a:lnTo>
                  <a:pt x="51121" y="31799"/>
                </a:lnTo>
                <a:lnTo>
                  <a:pt x="50666" y="31837"/>
                </a:lnTo>
                <a:lnTo>
                  <a:pt x="50238" y="31884"/>
                </a:lnTo>
                <a:lnTo>
                  <a:pt x="49810" y="31938"/>
                </a:lnTo>
                <a:lnTo>
                  <a:pt x="49409" y="31992"/>
                </a:lnTo>
                <a:lnTo>
                  <a:pt x="49007" y="32061"/>
                </a:lnTo>
                <a:lnTo>
                  <a:pt x="48606" y="32131"/>
                </a:lnTo>
                <a:lnTo>
                  <a:pt x="48232" y="32208"/>
                </a:lnTo>
                <a:lnTo>
                  <a:pt x="47884" y="32293"/>
                </a:lnTo>
                <a:lnTo>
                  <a:pt x="47536" y="32386"/>
                </a:lnTo>
                <a:lnTo>
                  <a:pt x="47242" y="32478"/>
                </a:lnTo>
                <a:lnTo>
                  <a:pt x="46948" y="32579"/>
                </a:lnTo>
                <a:lnTo>
                  <a:pt x="46680" y="32679"/>
                </a:lnTo>
                <a:lnTo>
                  <a:pt x="46413" y="32795"/>
                </a:lnTo>
                <a:lnTo>
                  <a:pt x="46199" y="32903"/>
                </a:lnTo>
                <a:lnTo>
                  <a:pt x="46038" y="33019"/>
                </a:lnTo>
                <a:lnTo>
                  <a:pt x="45878" y="33142"/>
                </a:lnTo>
                <a:lnTo>
                  <a:pt x="45744" y="33266"/>
                </a:lnTo>
                <a:lnTo>
                  <a:pt x="45664" y="33389"/>
                </a:lnTo>
                <a:lnTo>
                  <a:pt x="45610" y="33520"/>
                </a:lnTo>
                <a:lnTo>
                  <a:pt x="45610" y="33652"/>
                </a:lnTo>
                <a:lnTo>
                  <a:pt x="45637" y="33791"/>
                </a:lnTo>
                <a:lnTo>
                  <a:pt x="45690" y="33922"/>
                </a:lnTo>
                <a:lnTo>
                  <a:pt x="45824" y="34061"/>
                </a:lnTo>
                <a:lnTo>
                  <a:pt x="45985" y="34200"/>
                </a:lnTo>
                <a:lnTo>
                  <a:pt x="61794" y="46521"/>
                </a:lnTo>
                <a:lnTo>
                  <a:pt x="58584" y="46088"/>
                </a:lnTo>
                <a:lnTo>
                  <a:pt x="55374" y="45671"/>
                </a:lnTo>
                <a:lnTo>
                  <a:pt x="52137" y="45262"/>
                </a:lnTo>
                <a:lnTo>
                  <a:pt x="48874" y="44853"/>
                </a:lnTo>
                <a:lnTo>
                  <a:pt x="45610" y="44467"/>
                </a:lnTo>
                <a:lnTo>
                  <a:pt x="42346" y="44081"/>
                </a:lnTo>
                <a:lnTo>
                  <a:pt x="39056" y="43711"/>
                </a:lnTo>
                <a:lnTo>
                  <a:pt x="35766" y="43348"/>
                </a:lnTo>
                <a:lnTo>
                  <a:pt x="32449" y="42993"/>
                </a:lnTo>
                <a:lnTo>
                  <a:pt x="29105" y="42645"/>
                </a:lnTo>
                <a:lnTo>
                  <a:pt x="25761" y="42313"/>
                </a:lnTo>
                <a:lnTo>
                  <a:pt x="22417" y="41989"/>
                </a:lnTo>
                <a:lnTo>
                  <a:pt x="19047" y="41673"/>
                </a:lnTo>
                <a:lnTo>
                  <a:pt x="15649" y="41371"/>
                </a:lnTo>
                <a:lnTo>
                  <a:pt x="12252" y="41070"/>
                </a:lnTo>
                <a:lnTo>
                  <a:pt x="8828" y="40785"/>
                </a:lnTo>
                <a:lnTo>
                  <a:pt x="8400" y="40754"/>
                </a:lnTo>
                <a:lnTo>
                  <a:pt x="7999" y="40731"/>
                </a:lnTo>
                <a:lnTo>
                  <a:pt x="7624" y="40715"/>
                </a:lnTo>
                <a:lnTo>
                  <a:pt x="7223" y="40700"/>
                </a:lnTo>
                <a:lnTo>
                  <a:pt x="6474" y="40700"/>
                </a:lnTo>
                <a:lnTo>
                  <a:pt x="6126" y="40708"/>
                </a:lnTo>
                <a:lnTo>
                  <a:pt x="5778" y="40715"/>
                </a:lnTo>
                <a:lnTo>
                  <a:pt x="5431" y="40738"/>
                </a:lnTo>
                <a:lnTo>
                  <a:pt x="5083" y="40762"/>
                </a:lnTo>
                <a:lnTo>
                  <a:pt x="4762" y="40785"/>
                </a:lnTo>
                <a:lnTo>
                  <a:pt x="4441" y="40823"/>
                </a:lnTo>
                <a:lnTo>
                  <a:pt x="4147" y="40854"/>
                </a:lnTo>
                <a:lnTo>
                  <a:pt x="3826" y="40901"/>
                </a:lnTo>
                <a:lnTo>
                  <a:pt x="3558" y="40947"/>
                </a:lnTo>
                <a:lnTo>
                  <a:pt x="3264" y="40993"/>
                </a:lnTo>
                <a:lnTo>
                  <a:pt x="2996" y="41047"/>
                </a:lnTo>
                <a:lnTo>
                  <a:pt x="2756" y="41109"/>
                </a:lnTo>
                <a:lnTo>
                  <a:pt x="2247" y="41233"/>
                </a:lnTo>
                <a:lnTo>
                  <a:pt x="1819" y="41379"/>
                </a:lnTo>
                <a:lnTo>
                  <a:pt x="1418" y="41526"/>
                </a:lnTo>
                <a:lnTo>
                  <a:pt x="1070" y="41688"/>
                </a:lnTo>
                <a:lnTo>
                  <a:pt x="749" y="41858"/>
                </a:lnTo>
                <a:lnTo>
                  <a:pt x="509" y="42035"/>
                </a:lnTo>
                <a:lnTo>
                  <a:pt x="295" y="42221"/>
                </a:lnTo>
                <a:lnTo>
                  <a:pt x="134" y="42406"/>
                </a:lnTo>
                <a:lnTo>
                  <a:pt x="54" y="42591"/>
                </a:lnTo>
                <a:lnTo>
                  <a:pt x="0" y="42784"/>
                </a:lnTo>
                <a:lnTo>
                  <a:pt x="0" y="42977"/>
                </a:lnTo>
                <a:lnTo>
                  <a:pt x="81" y="43162"/>
                </a:lnTo>
                <a:lnTo>
                  <a:pt x="188" y="43355"/>
                </a:lnTo>
                <a:lnTo>
                  <a:pt x="375" y="43533"/>
                </a:lnTo>
                <a:lnTo>
                  <a:pt x="509" y="43626"/>
                </a:lnTo>
                <a:lnTo>
                  <a:pt x="616" y="43711"/>
                </a:lnTo>
                <a:lnTo>
                  <a:pt x="776" y="43796"/>
                </a:lnTo>
                <a:lnTo>
                  <a:pt x="937" y="43880"/>
                </a:lnTo>
                <a:lnTo>
                  <a:pt x="1124" y="43958"/>
                </a:lnTo>
                <a:lnTo>
                  <a:pt x="1311" y="44043"/>
                </a:lnTo>
                <a:lnTo>
                  <a:pt x="1525" y="44112"/>
                </a:lnTo>
                <a:lnTo>
                  <a:pt x="1739" y="44189"/>
                </a:lnTo>
                <a:lnTo>
                  <a:pt x="2007" y="44259"/>
                </a:lnTo>
                <a:lnTo>
                  <a:pt x="2247" y="44328"/>
                </a:lnTo>
                <a:lnTo>
                  <a:pt x="2542" y="44390"/>
                </a:lnTo>
                <a:lnTo>
                  <a:pt x="2836" y="44452"/>
                </a:lnTo>
                <a:lnTo>
                  <a:pt x="3157" y="44506"/>
                </a:lnTo>
                <a:lnTo>
                  <a:pt x="3478" y="44560"/>
                </a:lnTo>
                <a:lnTo>
                  <a:pt x="3826" y="44614"/>
                </a:lnTo>
                <a:lnTo>
                  <a:pt x="4200" y="44652"/>
                </a:lnTo>
                <a:lnTo>
                  <a:pt x="4575" y="44699"/>
                </a:lnTo>
                <a:lnTo>
                  <a:pt x="4976" y="44730"/>
                </a:lnTo>
                <a:lnTo>
                  <a:pt x="9283" y="45092"/>
                </a:lnTo>
                <a:lnTo>
                  <a:pt x="13563" y="45471"/>
                </a:lnTo>
                <a:lnTo>
                  <a:pt x="17816" y="45864"/>
                </a:lnTo>
                <a:lnTo>
                  <a:pt x="22043" y="46274"/>
                </a:lnTo>
                <a:lnTo>
                  <a:pt x="26243" y="46690"/>
                </a:lnTo>
                <a:lnTo>
                  <a:pt x="30416" y="47131"/>
                </a:lnTo>
                <a:lnTo>
                  <a:pt x="34589" y="47586"/>
                </a:lnTo>
                <a:lnTo>
                  <a:pt x="38708" y="48057"/>
                </a:lnTo>
                <a:lnTo>
                  <a:pt x="42828" y="48543"/>
                </a:lnTo>
                <a:lnTo>
                  <a:pt x="46921" y="49053"/>
                </a:lnTo>
                <a:lnTo>
                  <a:pt x="50987" y="49570"/>
                </a:lnTo>
                <a:lnTo>
                  <a:pt x="55026" y="50103"/>
                </a:lnTo>
                <a:lnTo>
                  <a:pt x="59039" y="50659"/>
                </a:lnTo>
                <a:lnTo>
                  <a:pt x="63051" y="51230"/>
                </a:lnTo>
                <a:lnTo>
                  <a:pt x="67037" y="51816"/>
                </a:lnTo>
                <a:lnTo>
                  <a:pt x="70996" y="52419"/>
                </a:lnTo>
                <a:lnTo>
                  <a:pt x="71451" y="52480"/>
                </a:lnTo>
                <a:lnTo>
                  <a:pt x="71933" y="52534"/>
                </a:lnTo>
                <a:lnTo>
                  <a:pt x="72414" y="52573"/>
                </a:lnTo>
                <a:lnTo>
                  <a:pt x="72922" y="52604"/>
                </a:lnTo>
                <a:lnTo>
                  <a:pt x="73431" y="52627"/>
                </a:lnTo>
                <a:lnTo>
                  <a:pt x="73939" y="52635"/>
                </a:lnTo>
                <a:lnTo>
                  <a:pt x="74474" y="52635"/>
                </a:lnTo>
                <a:lnTo>
                  <a:pt x="74982" y="52627"/>
                </a:lnTo>
                <a:lnTo>
                  <a:pt x="75490" y="52612"/>
                </a:lnTo>
                <a:lnTo>
                  <a:pt x="76025" y="52581"/>
                </a:lnTo>
                <a:lnTo>
                  <a:pt x="76507" y="52542"/>
                </a:lnTo>
                <a:lnTo>
                  <a:pt x="77015" y="52496"/>
                </a:lnTo>
                <a:lnTo>
                  <a:pt x="77497" y="52442"/>
                </a:lnTo>
                <a:lnTo>
                  <a:pt x="77978" y="52380"/>
                </a:lnTo>
                <a:lnTo>
                  <a:pt x="78433" y="52311"/>
                </a:lnTo>
                <a:lnTo>
                  <a:pt x="78888" y="52233"/>
                </a:lnTo>
                <a:lnTo>
                  <a:pt x="79289" y="52148"/>
                </a:lnTo>
                <a:lnTo>
                  <a:pt x="79690" y="52056"/>
                </a:lnTo>
                <a:lnTo>
                  <a:pt x="80065" y="51955"/>
                </a:lnTo>
                <a:lnTo>
                  <a:pt x="80413" y="51855"/>
                </a:lnTo>
                <a:lnTo>
                  <a:pt x="80734" y="51739"/>
                </a:lnTo>
                <a:lnTo>
                  <a:pt x="81001" y="51624"/>
                </a:lnTo>
                <a:lnTo>
                  <a:pt x="81242" y="51500"/>
                </a:lnTo>
                <a:lnTo>
                  <a:pt x="81456" y="51369"/>
                </a:lnTo>
                <a:lnTo>
                  <a:pt x="81616" y="51238"/>
                </a:lnTo>
                <a:lnTo>
                  <a:pt x="81750" y="51099"/>
                </a:lnTo>
                <a:lnTo>
                  <a:pt x="81830" y="50952"/>
                </a:lnTo>
                <a:lnTo>
                  <a:pt x="81857" y="50805"/>
                </a:lnTo>
                <a:lnTo>
                  <a:pt x="81830" y="50659"/>
                </a:lnTo>
                <a:lnTo>
                  <a:pt x="81777" y="50496"/>
                </a:lnTo>
                <a:lnTo>
                  <a:pt x="81643" y="50342"/>
                </a:lnTo>
                <a:lnTo>
                  <a:pt x="81456" y="50172"/>
                </a:lnTo>
                <a:lnTo>
                  <a:pt x="64095" y="36693"/>
                </a:lnTo>
                <a:lnTo>
                  <a:pt x="66984" y="36940"/>
                </a:lnTo>
                <a:lnTo>
                  <a:pt x="69873" y="37187"/>
                </a:lnTo>
                <a:lnTo>
                  <a:pt x="72735" y="37434"/>
                </a:lnTo>
                <a:lnTo>
                  <a:pt x="75597" y="37697"/>
                </a:lnTo>
                <a:lnTo>
                  <a:pt x="78460" y="37967"/>
                </a:lnTo>
                <a:lnTo>
                  <a:pt x="81322" y="38237"/>
                </a:lnTo>
                <a:lnTo>
                  <a:pt x="84158" y="38523"/>
                </a:lnTo>
                <a:lnTo>
                  <a:pt x="86993" y="38808"/>
                </a:lnTo>
                <a:lnTo>
                  <a:pt x="89802" y="39102"/>
                </a:lnTo>
                <a:lnTo>
                  <a:pt x="92638" y="39403"/>
                </a:lnTo>
                <a:lnTo>
                  <a:pt x="95446" y="39712"/>
                </a:lnTo>
                <a:lnTo>
                  <a:pt x="98229" y="40028"/>
                </a:lnTo>
                <a:lnTo>
                  <a:pt x="101037" y="40352"/>
                </a:lnTo>
                <a:lnTo>
                  <a:pt x="103819" y="40684"/>
                </a:lnTo>
                <a:lnTo>
                  <a:pt x="106601" y="41024"/>
                </a:lnTo>
                <a:lnTo>
                  <a:pt x="109357" y="41371"/>
                </a:lnTo>
                <a:lnTo>
                  <a:pt x="109838" y="41433"/>
                </a:lnTo>
                <a:lnTo>
                  <a:pt x="110347" y="41480"/>
                </a:lnTo>
                <a:lnTo>
                  <a:pt x="110828" y="41510"/>
                </a:lnTo>
                <a:lnTo>
                  <a:pt x="111336" y="41541"/>
                </a:lnTo>
                <a:lnTo>
                  <a:pt x="111845" y="41557"/>
                </a:lnTo>
                <a:lnTo>
                  <a:pt x="112380" y="41564"/>
                </a:lnTo>
                <a:lnTo>
                  <a:pt x="112888" y="41564"/>
                </a:lnTo>
                <a:lnTo>
                  <a:pt x="113396" y="41557"/>
                </a:lnTo>
                <a:lnTo>
                  <a:pt x="113878" y="41541"/>
                </a:lnTo>
                <a:lnTo>
                  <a:pt x="114386" y="41518"/>
                </a:lnTo>
                <a:lnTo>
                  <a:pt x="114867" y="41480"/>
                </a:lnTo>
                <a:lnTo>
                  <a:pt x="115349" y="41441"/>
                </a:lnTo>
                <a:lnTo>
                  <a:pt x="115830" y="41387"/>
                </a:lnTo>
                <a:lnTo>
                  <a:pt x="116285" y="41333"/>
                </a:lnTo>
                <a:lnTo>
                  <a:pt x="116713" y="41263"/>
                </a:lnTo>
                <a:lnTo>
                  <a:pt x="117114" y="41194"/>
                </a:lnTo>
                <a:lnTo>
                  <a:pt x="117516" y="41117"/>
                </a:lnTo>
                <a:lnTo>
                  <a:pt x="117890" y="41024"/>
                </a:lnTo>
                <a:lnTo>
                  <a:pt x="118238" y="40931"/>
                </a:lnTo>
                <a:lnTo>
                  <a:pt x="118586" y="40831"/>
                </a:lnTo>
                <a:lnTo>
                  <a:pt x="118880" y="40723"/>
                </a:lnTo>
                <a:lnTo>
                  <a:pt x="119147" y="40615"/>
                </a:lnTo>
                <a:lnTo>
                  <a:pt x="119388" y="40491"/>
                </a:lnTo>
                <a:lnTo>
                  <a:pt x="119575" y="40368"/>
                </a:lnTo>
                <a:lnTo>
                  <a:pt x="119736" y="40237"/>
                </a:lnTo>
                <a:lnTo>
                  <a:pt x="119870" y="40098"/>
                </a:lnTo>
                <a:lnTo>
                  <a:pt x="119950" y="39951"/>
                </a:lnTo>
                <a:lnTo>
                  <a:pt x="120003" y="39804"/>
                </a:lnTo>
                <a:lnTo>
                  <a:pt x="120003" y="39650"/>
                </a:lnTo>
                <a:lnTo>
                  <a:pt x="119950" y="39488"/>
                </a:lnTo>
                <a:lnTo>
                  <a:pt x="119870" y="39326"/>
                </a:lnTo>
                <a:lnTo>
                  <a:pt x="119736" y="39156"/>
                </a:lnTo>
                <a:lnTo>
                  <a:pt x="106307" y="25322"/>
                </a:lnTo>
                <a:lnTo>
                  <a:pt x="108795" y="25638"/>
                </a:lnTo>
                <a:lnTo>
                  <a:pt x="111256" y="25963"/>
                </a:lnTo>
                <a:lnTo>
                  <a:pt x="113717" y="26295"/>
                </a:lnTo>
                <a:lnTo>
                  <a:pt x="116178" y="26626"/>
                </a:lnTo>
                <a:lnTo>
                  <a:pt x="118612" y="26966"/>
                </a:lnTo>
                <a:lnTo>
                  <a:pt x="121047" y="27314"/>
                </a:lnTo>
                <a:lnTo>
                  <a:pt x="123454" y="27661"/>
                </a:lnTo>
                <a:lnTo>
                  <a:pt x="125862" y="28016"/>
                </a:lnTo>
                <a:lnTo>
                  <a:pt x="128269" y="28379"/>
                </a:lnTo>
                <a:lnTo>
                  <a:pt x="130650" y="28742"/>
                </a:lnTo>
                <a:lnTo>
                  <a:pt x="133058" y="29120"/>
                </a:lnTo>
                <a:lnTo>
                  <a:pt x="135412" y="29498"/>
                </a:lnTo>
                <a:lnTo>
                  <a:pt x="137793" y="29877"/>
                </a:lnTo>
                <a:lnTo>
                  <a:pt x="140147" y="30270"/>
                </a:lnTo>
                <a:lnTo>
                  <a:pt x="142501" y="30664"/>
                </a:lnTo>
                <a:lnTo>
                  <a:pt x="144855" y="31058"/>
                </a:lnTo>
                <a:lnTo>
                  <a:pt x="145336" y="31135"/>
                </a:lnTo>
                <a:lnTo>
                  <a:pt x="145818" y="31197"/>
                </a:lnTo>
                <a:lnTo>
                  <a:pt x="146326" y="31251"/>
                </a:lnTo>
                <a:lnTo>
                  <a:pt x="146834" y="31289"/>
                </a:lnTo>
                <a:lnTo>
                  <a:pt x="147316" y="31312"/>
                </a:lnTo>
                <a:lnTo>
                  <a:pt x="147824" y="31328"/>
                </a:lnTo>
                <a:lnTo>
                  <a:pt x="148332" y="31328"/>
                </a:lnTo>
                <a:lnTo>
                  <a:pt x="148814" y="31320"/>
                </a:lnTo>
                <a:lnTo>
                  <a:pt x="149322" y="31305"/>
                </a:lnTo>
                <a:lnTo>
                  <a:pt x="149804" y="31274"/>
                </a:lnTo>
                <a:lnTo>
                  <a:pt x="150285" y="31235"/>
                </a:lnTo>
                <a:lnTo>
                  <a:pt x="150740" y="31189"/>
                </a:lnTo>
                <a:lnTo>
                  <a:pt x="151195" y="31135"/>
                </a:lnTo>
                <a:lnTo>
                  <a:pt x="151623" y="31065"/>
                </a:lnTo>
                <a:lnTo>
                  <a:pt x="152051" y="30996"/>
                </a:lnTo>
                <a:lnTo>
                  <a:pt x="152452" y="30919"/>
                </a:lnTo>
                <a:lnTo>
                  <a:pt x="152853" y="30826"/>
                </a:lnTo>
                <a:lnTo>
                  <a:pt x="153228" y="30733"/>
                </a:lnTo>
                <a:lnTo>
                  <a:pt x="153549" y="30633"/>
                </a:lnTo>
                <a:lnTo>
                  <a:pt x="153870" y="30525"/>
                </a:lnTo>
                <a:lnTo>
                  <a:pt x="154164" y="30409"/>
                </a:lnTo>
                <a:lnTo>
                  <a:pt x="154432" y="30286"/>
                </a:lnTo>
                <a:lnTo>
                  <a:pt x="154672" y="30162"/>
                </a:lnTo>
                <a:lnTo>
                  <a:pt x="154860" y="30031"/>
                </a:lnTo>
                <a:lnTo>
                  <a:pt x="155047" y="29900"/>
                </a:lnTo>
                <a:lnTo>
                  <a:pt x="155181" y="29761"/>
                </a:lnTo>
                <a:lnTo>
                  <a:pt x="155261" y="29614"/>
                </a:lnTo>
                <a:lnTo>
                  <a:pt x="155314" y="29467"/>
                </a:lnTo>
                <a:lnTo>
                  <a:pt x="155341" y="29321"/>
                </a:lnTo>
                <a:lnTo>
                  <a:pt x="155314" y="29166"/>
                </a:lnTo>
                <a:lnTo>
                  <a:pt x="155234" y="29020"/>
                </a:lnTo>
                <a:lnTo>
                  <a:pt x="155127" y="28858"/>
                </a:lnTo>
                <a:lnTo>
                  <a:pt x="153549" y="27082"/>
                </a:lnTo>
                <a:lnTo>
                  <a:pt x="152024" y="25306"/>
                </a:lnTo>
                <a:lnTo>
                  <a:pt x="150499" y="23523"/>
                </a:lnTo>
                <a:lnTo>
                  <a:pt x="149001" y="21740"/>
                </a:lnTo>
                <a:lnTo>
                  <a:pt x="147530" y="19956"/>
                </a:lnTo>
                <a:lnTo>
                  <a:pt x="146085" y="18173"/>
                </a:lnTo>
                <a:lnTo>
                  <a:pt x="144641" y="16390"/>
                </a:lnTo>
                <a:lnTo>
                  <a:pt x="143223" y="14599"/>
                </a:lnTo>
                <a:lnTo>
                  <a:pt x="145925" y="14884"/>
                </a:lnTo>
                <a:lnTo>
                  <a:pt x="148573" y="15170"/>
                </a:lnTo>
                <a:lnTo>
                  <a:pt x="151248" y="15471"/>
                </a:lnTo>
                <a:lnTo>
                  <a:pt x="153870" y="15780"/>
                </a:lnTo>
                <a:lnTo>
                  <a:pt x="156491" y="16097"/>
                </a:lnTo>
                <a:lnTo>
                  <a:pt x="159113" y="16421"/>
                </a:lnTo>
                <a:lnTo>
                  <a:pt x="161708" y="16753"/>
                </a:lnTo>
                <a:lnTo>
                  <a:pt x="164276" y="17100"/>
                </a:lnTo>
                <a:lnTo>
                  <a:pt x="166844" y="17455"/>
                </a:lnTo>
                <a:lnTo>
                  <a:pt x="169412" y="17818"/>
                </a:lnTo>
                <a:lnTo>
                  <a:pt x="171953" y="18189"/>
                </a:lnTo>
                <a:lnTo>
                  <a:pt x="174494" y="18575"/>
                </a:lnTo>
                <a:lnTo>
                  <a:pt x="177009" y="18968"/>
                </a:lnTo>
                <a:lnTo>
                  <a:pt x="179497" y="19370"/>
                </a:lnTo>
                <a:lnTo>
                  <a:pt x="182011" y="19787"/>
                </a:lnTo>
                <a:lnTo>
                  <a:pt x="184499" y="20211"/>
                </a:lnTo>
                <a:lnTo>
                  <a:pt x="185034" y="20296"/>
                </a:lnTo>
                <a:lnTo>
                  <a:pt x="185569" y="20366"/>
                </a:lnTo>
                <a:lnTo>
                  <a:pt x="186131" y="20420"/>
                </a:lnTo>
                <a:lnTo>
                  <a:pt x="186666" y="20466"/>
                </a:lnTo>
                <a:lnTo>
                  <a:pt x="187255" y="20489"/>
                </a:lnTo>
                <a:lnTo>
                  <a:pt x="187816" y="20505"/>
                </a:lnTo>
                <a:lnTo>
                  <a:pt x="188378" y="20512"/>
                </a:lnTo>
                <a:lnTo>
                  <a:pt x="188940" y="20497"/>
                </a:lnTo>
                <a:lnTo>
                  <a:pt x="189475" y="20481"/>
                </a:lnTo>
                <a:lnTo>
                  <a:pt x="190037" y="20451"/>
                </a:lnTo>
                <a:lnTo>
                  <a:pt x="190572" y="20404"/>
                </a:lnTo>
                <a:lnTo>
                  <a:pt x="191107" y="20350"/>
                </a:lnTo>
                <a:lnTo>
                  <a:pt x="191615" y="20288"/>
                </a:lnTo>
                <a:lnTo>
                  <a:pt x="192123" y="20219"/>
                </a:lnTo>
                <a:lnTo>
                  <a:pt x="192605" y="20134"/>
                </a:lnTo>
                <a:lnTo>
                  <a:pt x="193059" y="20041"/>
                </a:lnTo>
                <a:lnTo>
                  <a:pt x="193514" y="19949"/>
                </a:lnTo>
                <a:lnTo>
                  <a:pt x="193915" y="19841"/>
                </a:lnTo>
                <a:lnTo>
                  <a:pt x="194317" y="19725"/>
                </a:lnTo>
                <a:lnTo>
                  <a:pt x="194691" y="19601"/>
                </a:lnTo>
                <a:lnTo>
                  <a:pt x="195012" y="19470"/>
                </a:lnTo>
                <a:lnTo>
                  <a:pt x="195306" y="19339"/>
                </a:lnTo>
                <a:lnTo>
                  <a:pt x="195574" y="19200"/>
                </a:lnTo>
                <a:lnTo>
                  <a:pt x="195815" y="19053"/>
                </a:lnTo>
                <a:lnTo>
                  <a:pt x="196002" y="18899"/>
                </a:lnTo>
                <a:lnTo>
                  <a:pt x="196136" y="18744"/>
                </a:lnTo>
                <a:lnTo>
                  <a:pt x="196243" y="18582"/>
                </a:lnTo>
                <a:lnTo>
                  <a:pt x="196323" y="18420"/>
                </a:lnTo>
                <a:lnTo>
                  <a:pt x="196323" y="18250"/>
                </a:lnTo>
                <a:lnTo>
                  <a:pt x="196296" y="18081"/>
                </a:lnTo>
                <a:lnTo>
                  <a:pt x="196189" y="17911"/>
                </a:lnTo>
                <a:lnTo>
                  <a:pt x="196055" y="17733"/>
                </a:lnTo>
                <a:lnTo>
                  <a:pt x="194959" y="16629"/>
                </a:lnTo>
                <a:lnTo>
                  <a:pt x="193808" y="15533"/>
                </a:lnTo>
                <a:lnTo>
                  <a:pt x="192631" y="14444"/>
                </a:lnTo>
                <a:lnTo>
                  <a:pt x="191401" y="13356"/>
                </a:lnTo>
                <a:lnTo>
                  <a:pt x="190117" y="12275"/>
                </a:lnTo>
                <a:lnTo>
                  <a:pt x="188779" y="11202"/>
                </a:lnTo>
                <a:lnTo>
                  <a:pt x="187388" y="10129"/>
                </a:lnTo>
                <a:lnTo>
                  <a:pt x="185944" y="9064"/>
                </a:lnTo>
                <a:lnTo>
                  <a:pt x="184446" y="8014"/>
                </a:lnTo>
                <a:lnTo>
                  <a:pt x="182921" y="6956"/>
                </a:lnTo>
                <a:lnTo>
                  <a:pt x="181316" y="5914"/>
                </a:lnTo>
                <a:lnTo>
                  <a:pt x="179657" y="4879"/>
                </a:lnTo>
                <a:lnTo>
                  <a:pt x="177919" y="3845"/>
                </a:lnTo>
                <a:lnTo>
                  <a:pt x="177036" y="3336"/>
                </a:lnTo>
                <a:lnTo>
                  <a:pt x="176153" y="2826"/>
                </a:lnTo>
                <a:lnTo>
                  <a:pt x="175244" y="2316"/>
                </a:lnTo>
                <a:lnTo>
                  <a:pt x="174307" y="1815"/>
                </a:lnTo>
                <a:lnTo>
                  <a:pt x="173371" y="1305"/>
                </a:lnTo>
                <a:lnTo>
                  <a:pt x="172408" y="803"/>
                </a:lnTo>
                <a:lnTo>
                  <a:pt x="172114" y="664"/>
                </a:lnTo>
                <a:lnTo>
                  <a:pt x="171766" y="533"/>
                </a:lnTo>
                <a:lnTo>
                  <a:pt x="171391" y="425"/>
                </a:lnTo>
                <a:lnTo>
                  <a:pt x="170990" y="325"/>
                </a:lnTo>
                <a:lnTo>
                  <a:pt x="170562" y="240"/>
                </a:lnTo>
                <a:lnTo>
                  <a:pt x="170107" y="170"/>
                </a:lnTo>
                <a:lnTo>
                  <a:pt x="169653" y="109"/>
                </a:lnTo>
                <a:lnTo>
                  <a:pt x="169144" y="62"/>
                </a:lnTo>
                <a:lnTo>
                  <a:pt x="168663" y="31"/>
                </a:lnTo>
                <a:lnTo>
                  <a:pt x="168155" y="8"/>
                </a:lnTo>
                <a:lnTo>
                  <a:pt x="1676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1"/>
          <p:cNvSpPr/>
          <p:nvPr/>
        </p:nvSpPr>
        <p:spPr>
          <a:xfrm rot="10800000">
            <a:off x="104637" y="159488"/>
            <a:ext cx="478299" cy="440290"/>
          </a:xfrm>
          <a:custGeom>
            <a:avLst/>
            <a:gdLst/>
            <a:ahLst/>
            <a:cxnLst/>
            <a:rect l="l" t="t" r="r" b="b"/>
            <a:pathLst>
              <a:path w="108581" h="32602" extrusionOk="0">
                <a:moveTo>
                  <a:pt x="64442" y="0"/>
                </a:moveTo>
                <a:lnTo>
                  <a:pt x="62276" y="8"/>
                </a:lnTo>
                <a:lnTo>
                  <a:pt x="60135" y="23"/>
                </a:lnTo>
                <a:lnTo>
                  <a:pt x="57995" y="54"/>
                </a:lnTo>
                <a:lnTo>
                  <a:pt x="55855" y="108"/>
                </a:lnTo>
                <a:lnTo>
                  <a:pt x="53742" y="170"/>
                </a:lnTo>
                <a:lnTo>
                  <a:pt x="51629" y="247"/>
                </a:lnTo>
                <a:lnTo>
                  <a:pt x="49515" y="340"/>
                </a:lnTo>
                <a:lnTo>
                  <a:pt x="47456" y="448"/>
                </a:lnTo>
                <a:lnTo>
                  <a:pt x="45396" y="572"/>
                </a:lnTo>
                <a:lnTo>
                  <a:pt x="43363" y="718"/>
                </a:lnTo>
                <a:lnTo>
                  <a:pt x="41357" y="873"/>
                </a:lnTo>
                <a:lnTo>
                  <a:pt x="39350" y="1042"/>
                </a:lnTo>
                <a:lnTo>
                  <a:pt x="37397" y="1228"/>
                </a:lnTo>
                <a:lnTo>
                  <a:pt x="35471" y="1428"/>
                </a:lnTo>
                <a:lnTo>
                  <a:pt x="33572" y="1652"/>
                </a:lnTo>
                <a:lnTo>
                  <a:pt x="31700" y="1884"/>
                </a:lnTo>
                <a:lnTo>
                  <a:pt x="30763" y="2007"/>
                </a:lnTo>
                <a:lnTo>
                  <a:pt x="29854" y="2139"/>
                </a:lnTo>
                <a:lnTo>
                  <a:pt x="28944" y="2270"/>
                </a:lnTo>
                <a:lnTo>
                  <a:pt x="28061" y="2401"/>
                </a:lnTo>
                <a:lnTo>
                  <a:pt x="27179" y="2540"/>
                </a:lnTo>
                <a:lnTo>
                  <a:pt x="26296" y="2687"/>
                </a:lnTo>
                <a:lnTo>
                  <a:pt x="25440" y="2833"/>
                </a:lnTo>
                <a:lnTo>
                  <a:pt x="24584" y="2988"/>
                </a:lnTo>
                <a:lnTo>
                  <a:pt x="23728" y="3142"/>
                </a:lnTo>
                <a:lnTo>
                  <a:pt x="22899" y="3297"/>
                </a:lnTo>
                <a:lnTo>
                  <a:pt x="22069" y="3466"/>
                </a:lnTo>
                <a:lnTo>
                  <a:pt x="21267" y="3629"/>
                </a:lnTo>
                <a:lnTo>
                  <a:pt x="20464" y="3806"/>
                </a:lnTo>
                <a:lnTo>
                  <a:pt x="19662" y="3984"/>
                </a:lnTo>
                <a:lnTo>
                  <a:pt x="18886" y="4161"/>
                </a:lnTo>
                <a:lnTo>
                  <a:pt x="18137" y="4347"/>
                </a:lnTo>
                <a:lnTo>
                  <a:pt x="17361" y="4532"/>
                </a:lnTo>
                <a:lnTo>
                  <a:pt x="16639" y="4725"/>
                </a:lnTo>
                <a:lnTo>
                  <a:pt x="15890" y="4926"/>
                </a:lnTo>
                <a:lnTo>
                  <a:pt x="15194" y="5126"/>
                </a:lnTo>
                <a:lnTo>
                  <a:pt x="14499" y="5327"/>
                </a:lnTo>
                <a:lnTo>
                  <a:pt x="13803" y="5535"/>
                </a:lnTo>
                <a:lnTo>
                  <a:pt x="13135" y="5752"/>
                </a:lnTo>
                <a:lnTo>
                  <a:pt x="12466" y="5968"/>
                </a:lnTo>
                <a:lnTo>
                  <a:pt x="11824" y="6192"/>
                </a:lnTo>
                <a:lnTo>
                  <a:pt x="11182" y="6415"/>
                </a:lnTo>
                <a:lnTo>
                  <a:pt x="10567" y="6647"/>
                </a:lnTo>
                <a:lnTo>
                  <a:pt x="9978" y="6886"/>
                </a:lnTo>
                <a:lnTo>
                  <a:pt x="9390" y="7126"/>
                </a:lnTo>
                <a:lnTo>
                  <a:pt x="8801" y="7365"/>
                </a:lnTo>
                <a:lnTo>
                  <a:pt x="8239" y="7612"/>
                </a:lnTo>
                <a:lnTo>
                  <a:pt x="7704" y="7867"/>
                </a:lnTo>
                <a:lnTo>
                  <a:pt x="7196" y="8122"/>
                </a:lnTo>
                <a:lnTo>
                  <a:pt x="6688" y="8384"/>
                </a:lnTo>
                <a:lnTo>
                  <a:pt x="6179" y="8647"/>
                </a:lnTo>
                <a:lnTo>
                  <a:pt x="5698" y="8917"/>
                </a:lnTo>
                <a:lnTo>
                  <a:pt x="5243" y="9187"/>
                </a:lnTo>
                <a:lnTo>
                  <a:pt x="4815" y="9465"/>
                </a:lnTo>
                <a:lnTo>
                  <a:pt x="4387" y="9750"/>
                </a:lnTo>
                <a:lnTo>
                  <a:pt x="3986" y="10036"/>
                </a:lnTo>
                <a:lnTo>
                  <a:pt x="3611" y="10329"/>
                </a:lnTo>
                <a:lnTo>
                  <a:pt x="3237" y="10623"/>
                </a:lnTo>
                <a:lnTo>
                  <a:pt x="2889" y="10924"/>
                </a:lnTo>
                <a:lnTo>
                  <a:pt x="2541" y="11225"/>
                </a:lnTo>
                <a:lnTo>
                  <a:pt x="2247" y="11534"/>
                </a:lnTo>
                <a:lnTo>
                  <a:pt x="1953" y="11843"/>
                </a:lnTo>
                <a:lnTo>
                  <a:pt x="1659" y="12167"/>
                </a:lnTo>
                <a:lnTo>
                  <a:pt x="1418" y="12483"/>
                </a:lnTo>
                <a:lnTo>
                  <a:pt x="1177" y="12808"/>
                </a:lnTo>
                <a:lnTo>
                  <a:pt x="963" y="13140"/>
                </a:lnTo>
                <a:lnTo>
                  <a:pt x="776" y="13479"/>
                </a:lnTo>
                <a:lnTo>
                  <a:pt x="589" y="13819"/>
                </a:lnTo>
                <a:lnTo>
                  <a:pt x="455" y="14159"/>
                </a:lnTo>
                <a:lnTo>
                  <a:pt x="321" y="14506"/>
                </a:lnTo>
                <a:lnTo>
                  <a:pt x="187" y="14861"/>
                </a:lnTo>
                <a:lnTo>
                  <a:pt x="107" y="15216"/>
                </a:lnTo>
                <a:lnTo>
                  <a:pt x="54" y="15517"/>
                </a:lnTo>
                <a:lnTo>
                  <a:pt x="27" y="15818"/>
                </a:lnTo>
                <a:lnTo>
                  <a:pt x="0" y="16119"/>
                </a:lnTo>
                <a:lnTo>
                  <a:pt x="0" y="16420"/>
                </a:lnTo>
                <a:lnTo>
                  <a:pt x="0" y="16714"/>
                </a:lnTo>
                <a:lnTo>
                  <a:pt x="54" y="17007"/>
                </a:lnTo>
                <a:lnTo>
                  <a:pt x="107" y="17301"/>
                </a:lnTo>
                <a:lnTo>
                  <a:pt x="161" y="17586"/>
                </a:lnTo>
                <a:lnTo>
                  <a:pt x="241" y="17872"/>
                </a:lnTo>
                <a:lnTo>
                  <a:pt x="348" y="18157"/>
                </a:lnTo>
                <a:lnTo>
                  <a:pt x="482" y="18443"/>
                </a:lnTo>
                <a:lnTo>
                  <a:pt x="615" y="18721"/>
                </a:lnTo>
                <a:lnTo>
                  <a:pt x="776" y="18999"/>
                </a:lnTo>
                <a:lnTo>
                  <a:pt x="936" y="19277"/>
                </a:lnTo>
                <a:lnTo>
                  <a:pt x="1124" y="19555"/>
                </a:lnTo>
                <a:lnTo>
                  <a:pt x="1338" y="19825"/>
                </a:lnTo>
                <a:lnTo>
                  <a:pt x="1552" y="20095"/>
                </a:lnTo>
                <a:lnTo>
                  <a:pt x="1792" y="20365"/>
                </a:lnTo>
                <a:lnTo>
                  <a:pt x="2033" y="20636"/>
                </a:lnTo>
                <a:lnTo>
                  <a:pt x="2301" y="20898"/>
                </a:lnTo>
                <a:lnTo>
                  <a:pt x="2595" y="21160"/>
                </a:lnTo>
                <a:lnTo>
                  <a:pt x="2889" y="21415"/>
                </a:lnTo>
                <a:lnTo>
                  <a:pt x="3210" y="21678"/>
                </a:lnTo>
                <a:lnTo>
                  <a:pt x="3531" y="21932"/>
                </a:lnTo>
                <a:lnTo>
                  <a:pt x="3879" y="22180"/>
                </a:lnTo>
                <a:lnTo>
                  <a:pt x="4227" y="22434"/>
                </a:lnTo>
                <a:lnTo>
                  <a:pt x="4601" y="22681"/>
                </a:lnTo>
                <a:lnTo>
                  <a:pt x="4976" y="22921"/>
                </a:lnTo>
                <a:lnTo>
                  <a:pt x="5377" y="23168"/>
                </a:lnTo>
                <a:lnTo>
                  <a:pt x="5778" y="23407"/>
                </a:lnTo>
                <a:lnTo>
                  <a:pt x="6661" y="23878"/>
                </a:lnTo>
                <a:lnTo>
                  <a:pt x="7571" y="24341"/>
                </a:lnTo>
                <a:lnTo>
                  <a:pt x="8534" y="24797"/>
                </a:lnTo>
                <a:lnTo>
                  <a:pt x="9550" y="25237"/>
                </a:lnTo>
                <a:lnTo>
                  <a:pt x="10620" y="25669"/>
                </a:lnTo>
                <a:lnTo>
                  <a:pt x="11744" y="26086"/>
                </a:lnTo>
                <a:lnTo>
                  <a:pt x="12894" y="26495"/>
                </a:lnTo>
                <a:lnTo>
                  <a:pt x="14098" y="26889"/>
                </a:lnTo>
                <a:lnTo>
                  <a:pt x="15355" y="27275"/>
                </a:lnTo>
                <a:lnTo>
                  <a:pt x="16639" y="27653"/>
                </a:lnTo>
                <a:lnTo>
                  <a:pt x="17977" y="28008"/>
                </a:lnTo>
                <a:lnTo>
                  <a:pt x="19341" y="28363"/>
                </a:lnTo>
                <a:lnTo>
                  <a:pt x="20759" y="28695"/>
                </a:lnTo>
                <a:lnTo>
                  <a:pt x="22203" y="29019"/>
                </a:lnTo>
                <a:lnTo>
                  <a:pt x="23674" y="29336"/>
                </a:lnTo>
                <a:lnTo>
                  <a:pt x="25199" y="29637"/>
                </a:lnTo>
                <a:lnTo>
                  <a:pt x="26724" y="29923"/>
                </a:lnTo>
                <a:lnTo>
                  <a:pt x="28302" y="30193"/>
                </a:lnTo>
                <a:lnTo>
                  <a:pt x="29907" y="30448"/>
                </a:lnTo>
                <a:lnTo>
                  <a:pt x="31539" y="30695"/>
                </a:lnTo>
                <a:lnTo>
                  <a:pt x="33198" y="30926"/>
                </a:lnTo>
                <a:lnTo>
                  <a:pt x="34883" y="31142"/>
                </a:lnTo>
                <a:lnTo>
                  <a:pt x="36595" y="31351"/>
                </a:lnTo>
                <a:lnTo>
                  <a:pt x="38334" y="31536"/>
                </a:lnTo>
                <a:lnTo>
                  <a:pt x="40073" y="31714"/>
                </a:lnTo>
                <a:lnTo>
                  <a:pt x="41865" y="31868"/>
                </a:lnTo>
                <a:lnTo>
                  <a:pt x="43657" y="32015"/>
                </a:lnTo>
                <a:lnTo>
                  <a:pt x="45449" y="32138"/>
                </a:lnTo>
                <a:lnTo>
                  <a:pt x="47268" y="32254"/>
                </a:lnTo>
                <a:lnTo>
                  <a:pt x="49114" y="32354"/>
                </a:lnTo>
                <a:lnTo>
                  <a:pt x="50960" y="32432"/>
                </a:lnTo>
                <a:lnTo>
                  <a:pt x="52833" y="32501"/>
                </a:lnTo>
                <a:lnTo>
                  <a:pt x="54705" y="32547"/>
                </a:lnTo>
                <a:lnTo>
                  <a:pt x="56578" y="32586"/>
                </a:lnTo>
                <a:lnTo>
                  <a:pt x="58477" y="32601"/>
                </a:lnTo>
                <a:lnTo>
                  <a:pt x="60349" y="32601"/>
                </a:lnTo>
                <a:lnTo>
                  <a:pt x="62249" y="32586"/>
                </a:lnTo>
                <a:lnTo>
                  <a:pt x="64148" y="32547"/>
                </a:lnTo>
                <a:lnTo>
                  <a:pt x="66047" y="32501"/>
                </a:lnTo>
                <a:lnTo>
                  <a:pt x="67973" y="32432"/>
                </a:lnTo>
                <a:lnTo>
                  <a:pt x="69873" y="32339"/>
                </a:lnTo>
                <a:lnTo>
                  <a:pt x="71772" y="32239"/>
                </a:lnTo>
                <a:lnTo>
                  <a:pt x="73671" y="32115"/>
                </a:lnTo>
                <a:lnTo>
                  <a:pt x="75544" y="31976"/>
                </a:lnTo>
                <a:lnTo>
                  <a:pt x="77443" y="31814"/>
                </a:lnTo>
                <a:lnTo>
                  <a:pt x="78379" y="31729"/>
                </a:lnTo>
                <a:lnTo>
                  <a:pt x="79316" y="31636"/>
                </a:lnTo>
                <a:lnTo>
                  <a:pt x="80252" y="31536"/>
                </a:lnTo>
                <a:lnTo>
                  <a:pt x="81188" y="31436"/>
                </a:lnTo>
                <a:lnTo>
                  <a:pt x="82098" y="31335"/>
                </a:lnTo>
                <a:lnTo>
                  <a:pt x="83034" y="31220"/>
                </a:lnTo>
                <a:lnTo>
                  <a:pt x="83970" y="31104"/>
                </a:lnTo>
                <a:lnTo>
                  <a:pt x="84880" y="30988"/>
                </a:lnTo>
                <a:lnTo>
                  <a:pt x="85228" y="30934"/>
                </a:lnTo>
                <a:lnTo>
                  <a:pt x="85549" y="30872"/>
                </a:lnTo>
                <a:lnTo>
                  <a:pt x="85816" y="30810"/>
                </a:lnTo>
                <a:lnTo>
                  <a:pt x="86057" y="30733"/>
                </a:lnTo>
                <a:lnTo>
                  <a:pt x="86271" y="30664"/>
                </a:lnTo>
                <a:lnTo>
                  <a:pt x="86431" y="30579"/>
                </a:lnTo>
                <a:lnTo>
                  <a:pt x="86565" y="30494"/>
                </a:lnTo>
                <a:lnTo>
                  <a:pt x="86672" y="30409"/>
                </a:lnTo>
                <a:lnTo>
                  <a:pt x="86752" y="30316"/>
                </a:lnTo>
                <a:lnTo>
                  <a:pt x="86779" y="30224"/>
                </a:lnTo>
                <a:lnTo>
                  <a:pt x="86779" y="30131"/>
                </a:lnTo>
                <a:lnTo>
                  <a:pt x="86779" y="30038"/>
                </a:lnTo>
                <a:lnTo>
                  <a:pt x="86726" y="29946"/>
                </a:lnTo>
                <a:lnTo>
                  <a:pt x="86645" y="29853"/>
                </a:lnTo>
                <a:lnTo>
                  <a:pt x="86565" y="29760"/>
                </a:lnTo>
                <a:lnTo>
                  <a:pt x="86431" y="29668"/>
                </a:lnTo>
                <a:lnTo>
                  <a:pt x="86271" y="29583"/>
                </a:lnTo>
                <a:lnTo>
                  <a:pt x="86110" y="29498"/>
                </a:lnTo>
                <a:lnTo>
                  <a:pt x="85923" y="29413"/>
                </a:lnTo>
                <a:lnTo>
                  <a:pt x="85709" y="29344"/>
                </a:lnTo>
                <a:lnTo>
                  <a:pt x="85468" y="29266"/>
                </a:lnTo>
                <a:lnTo>
                  <a:pt x="85228" y="29205"/>
                </a:lnTo>
                <a:lnTo>
                  <a:pt x="84960" y="29143"/>
                </a:lnTo>
                <a:lnTo>
                  <a:pt x="84693" y="29089"/>
                </a:lnTo>
                <a:lnTo>
                  <a:pt x="84372" y="29043"/>
                </a:lnTo>
                <a:lnTo>
                  <a:pt x="84077" y="29004"/>
                </a:lnTo>
                <a:lnTo>
                  <a:pt x="83756" y="28981"/>
                </a:lnTo>
                <a:lnTo>
                  <a:pt x="83408" y="28958"/>
                </a:lnTo>
                <a:lnTo>
                  <a:pt x="83061" y="28950"/>
                </a:lnTo>
                <a:lnTo>
                  <a:pt x="82713" y="28950"/>
                </a:lnTo>
                <a:lnTo>
                  <a:pt x="82338" y="28965"/>
                </a:lnTo>
                <a:lnTo>
                  <a:pt x="81964" y="28988"/>
                </a:lnTo>
                <a:lnTo>
                  <a:pt x="80386" y="29104"/>
                </a:lnTo>
                <a:lnTo>
                  <a:pt x="78807" y="29205"/>
                </a:lnTo>
                <a:lnTo>
                  <a:pt x="77202" y="29297"/>
                </a:lnTo>
                <a:lnTo>
                  <a:pt x="75624" y="29382"/>
                </a:lnTo>
                <a:lnTo>
                  <a:pt x="74019" y="29452"/>
                </a:lnTo>
                <a:lnTo>
                  <a:pt x="72387" y="29513"/>
                </a:lnTo>
                <a:lnTo>
                  <a:pt x="70782" y="29560"/>
                </a:lnTo>
                <a:lnTo>
                  <a:pt x="69150" y="29598"/>
                </a:lnTo>
                <a:lnTo>
                  <a:pt x="67545" y="29622"/>
                </a:lnTo>
                <a:lnTo>
                  <a:pt x="65914" y="29637"/>
                </a:lnTo>
                <a:lnTo>
                  <a:pt x="64309" y="29637"/>
                </a:lnTo>
                <a:lnTo>
                  <a:pt x="62677" y="29629"/>
                </a:lnTo>
                <a:lnTo>
                  <a:pt x="61072" y="29614"/>
                </a:lnTo>
                <a:lnTo>
                  <a:pt x="59467" y="29583"/>
                </a:lnTo>
                <a:lnTo>
                  <a:pt x="57862" y="29544"/>
                </a:lnTo>
                <a:lnTo>
                  <a:pt x="56257" y="29490"/>
                </a:lnTo>
                <a:lnTo>
                  <a:pt x="54678" y="29429"/>
                </a:lnTo>
                <a:lnTo>
                  <a:pt x="53100" y="29351"/>
                </a:lnTo>
                <a:lnTo>
                  <a:pt x="51522" y="29266"/>
                </a:lnTo>
                <a:lnTo>
                  <a:pt x="49970" y="29174"/>
                </a:lnTo>
                <a:lnTo>
                  <a:pt x="48419" y="29066"/>
                </a:lnTo>
                <a:lnTo>
                  <a:pt x="46894" y="28950"/>
                </a:lnTo>
                <a:lnTo>
                  <a:pt x="45396" y="28819"/>
                </a:lnTo>
                <a:lnTo>
                  <a:pt x="43898" y="28680"/>
                </a:lnTo>
                <a:lnTo>
                  <a:pt x="42427" y="28533"/>
                </a:lnTo>
                <a:lnTo>
                  <a:pt x="40955" y="28371"/>
                </a:lnTo>
                <a:lnTo>
                  <a:pt x="39537" y="28201"/>
                </a:lnTo>
                <a:lnTo>
                  <a:pt x="38120" y="28016"/>
                </a:lnTo>
                <a:lnTo>
                  <a:pt x="36729" y="27830"/>
                </a:lnTo>
                <a:lnTo>
                  <a:pt x="35364" y="27622"/>
                </a:lnTo>
                <a:lnTo>
                  <a:pt x="34027" y="27414"/>
                </a:lnTo>
                <a:lnTo>
                  <a:pt x="32716" y="27190"/>
                </a:lnTo>
                <a:lnTo>
                  <a:pt x="31432" y="26958"/>
                </a:lnTo>
                <a:lnTo>
                  <a:pt x="30175" y="26711"/>
                </a:lnTo>
                <a:lnTo>
                  <a:pt x="28944" y="26456"/>
                </a:lnTo>
                <a:lnTo>
                  <a:pt x="27740" y="26194"/>
                </a:lnTo>
                <a:lnTo>
                  <a:pt x="26590" y="25916"/>
                </a:lnTo>
                <a:lnTo>
                  <a:pt x="25467" y="25630"/>
                </a:lnTo>
                <a:lnTo>
                  <a:pt x="24370" y="25337"/>
                </a:lnTo>
                <a:lnTo>
                  <a:pt x="23327" y="25028"/>
                </a:lnTo>
                <a:lnTo>
                  <a:pt x="22310" y="24712"/>
                </a:lnTo>
                <a:lnTo>
                  <a:pt x="21320" y="24387"/>
                </a:lnTo>
                <a:lnTo>
                  <a:pt x="20384" y="24055"/>
                </a:lnTo>
                <a:lnTo>
                  <a:pt x="19501" y="23708"/>
                </a:lnTo>
                <a:lnTo>
                  <a:pt x="18645" y="23353"/>
                </a:lnTo>
                <a:lnTo>
                  <a:pt x="17843" y="22990"/>
                </a:lnTo>
                <a:lnTo>
                  <a:pt x="17094" y="22612"/>
                </a:lnTo>
                <a:lnTo>
                  <a:pt x="16371" y="22226"/>
                </a:lnTo>
                <a:lnTo>
                  <a:pt x="15703" y="21832"/>
                </a:lnTo>
                <a:lnTo>
                  <a:pt x="15087" y="21423"/>
                </a:lnTo>
                <a:lnTo>
                  <a:pt x="14526" y="21014"/>
                </a:lnTo>
                <a:lnTo>
                  <a:pt x="14017" y="20589"/>
                </a:lnTo>
                <a:lnTo>
                  <a:pt x="13563" y="20149"/>
                </a:lnTo>
                <a:lnTo>
                  <a:pt x="13161" y="19709"/>
                </a:lnTo>
                <a:lnTo>
                  <a:pt x="12814" y="19254"/>
                </a:lnTo>
                <a:lnTo>
                  <a:pt x="12519" y="18790"/>
                </a:lnTo>
                <a:lnTo>
                  <a:pt x="12279" y="18320"/>
                </a:lnTo>
                <a:lnTo>
                  <a:pt x="12118" y="17833"/>
                </a:lnTo>
                <a:lnTo>
                  <a:pt x="12011" y="17347"/>
                </a:lnTo>
                <a:lnTo>
                  <a:pt x="11958" y="16845"/>
                </a:lnTo>
                <a:lnTo>
                  <a:pt x="11958" y="16336"/>
                </a:lnTo>
                <a:lnTo>
                  <a:pt x="12038" y="15811"/>
                </a:lnTo>
                <a:lnTo>
                  <a:pt x="12172" y="15286"/>
                </a:lnTo>
                <a:lnTo>
                  <a:pt x="12386" y="14745"/>
                </a:lnTo>
                <a:lnTo>
                  <a:pt x="12519" y="14436"/>
                </a:lnTo>
                <a:lnTo>
                  <a:pt x="12707" y="14128"/>
                </a:lnTo>
                <a:lnTo>
                  <a:pt x="12867" y="13834"/>
                </a:lnTo>
                <a:lnTo>
                  <a:pt x="13081" y="13533"/>
                </a:lnTo>
                <a:lnTo>
                  <a:pt x="13268" y="13248"/>
                </a:lnTo>
                <a:lnTo>
                  <a:pt x="13509" y="12962"/>
                </a:lnTo>
                <a:lnTo>
                  <a:pt x="13750" y="12684"/>
                </a:lnTo>
                <a:lnTo>
                  <a:pt x="14017" y="12414"/>
                </a:lnTo>
                <a:lnTo>
                  <a:pt x="14285" y="12144"/>
                </a:lnTo>
                <a:lnTo>
                  <a:pt x="14552" y="11881"/>
                </a:lnTo>
                <a:lnTo>
                  <a:pt x="14873" y="11619"/>
                </a:lnTo>
                <a:lnTo>
                  <a:pt x="15168" y="11364"/>
                </a:lnTo>
                <a:lnTo>
                  <a:pt x="15515" y="11117"/>
                </a:lnTo>
                <a:lnTo>
                  <a:pt x="15863" y="10870"/>
                </a:lnTo>
                <a:lnTo>
                  <a:pt x="16211" y="10631"/>
                </a:lnTo>
                <a:lnTo>
                  <a:pt x="16585" y="10399"/>
                </a:lnTo>
                <a:lnTo>
                  <a:pt x="16960" y="10167"/>
                </a:lnTo>
                <a:lnTo>
                  <a:pt x="17361" y="9943"/>
                </a:lnTo>
                <a:lnTo>
                  <a:pt x="17762" y="9727"/>
                </a:lnTo>
                <a:lnTo>
                  <a:pt x="18191" y="9511"/>
                </a:lnTo>
                <a:lnTo>
                  <a:pt x="18619" y="9303"/>
                </a:lnTo>
                <a:lnTo>
                  <a:pt x="19073" y="9094"/>
                </a:lnTo>
                <a:lnTo>
                  <a:pt x="19528" y="8894"/>
                </a:lnTo>
                <a:lnTo>
                  <a:pt x="20010" y="8693"/>
                </a:lnTo>
                <a:lnTo>
                  <a:pt x="20491" y="8500"/>
                </a:lnTo>
                <a:lnTo>
                  <a:pt x="20999" y="8315"/>
                </a:lnTo>
                <a:lnTo>
                  <a:pt x="21508" y="8129"/>
                </a:lnTo>
                <a:lnTo>
                  <a:pt x="22016" y="7952"/>
                </a:lnTo>
                <a:lnTo>
                  <a:pt x="22551" y="7774"/>
                </a:lnTo>
                <a:lnTo>
                  <a:pt x="23086" y="7604"/>
                </a:lnTo>
                <a:lnTo>
                  <a:pt x="23648" y="7442"/>
                </a:lnTo>
                <a:lnTo>
                  <a:pt x="24209" y="7280"/>
                </a:lnTo>
                <a:lnTo>
                  <a:pt x="24798" y="7118"/>
                </a:lnTo>
                <a:lnTo>
                  <a:pt x="25360" y="6964"/>
                </a:lnTo>
                <a:lnTo>
                  <a:pt x="25975" y="6817"/>
                </a:lnTo>
                <a:lnTo>
                  <a:pt x="26563" y="6670"/>
                </a:lnTo>
                <a:lnTo>
                  <a:pt x="27179" y="6531"/>
                </a:lnTo>
                <a:lnTo>
                  <a:pt x="27821" y="6392"/>
                </a:lnTo>
                <a:lnTo>
                  <a:pt x="28463" y="6261"/>
                </a:lnTo>
                <a:lnTo>
                  <a:pt x="29105" y="6130"/>
                </a:lnTo>
                <a:lnTo>
                  <a:pt x="29747" y="6006"/>
                </a:lnTo>
                <a:lnTo>
                  <a:pt x="30416" y="5883"/>
                </a:lnTo>
                <a:lnTo>
                  <a:pt x="31753" y="5651"/>
                </a:lnTo>
                <a:lnTo>
                  <a:pt x="33144" y="5435"/>
                </a:lnTo>
                <a:lnTo>
                  <a:pt x="34562" y="5234"/>
                </a:lnTo>
                <a:lnTo>
                  <a:pt x="36006" y="5041"/>
                </a:lnTo>
                <a:lnTo>
                  <a:pt x="37478" y="4872"/>
                </a:lnTo>
                <a:lnTo>
                  <a:pt x="39002" y="4709"/>
                </a:lnTo>
                <a:lnTo>
                  <a:pt x="40527" y="4563"/>
                </a:lnTo>
                <a:lnTo>
                  <a:pt x="42079" y="4431"/>
                </a:lnTo>
                <a:lnTo>
                  <a:pt x="43684" y="4308"/>
                </a:lnTo>
                <a:lnTo>
                  <a:pt x="45289" y="4208"/>
                </a:lnTo>
                <a:lnTo>
                  <a:pt x="46894" y="4107"/>
                </a:lnTo>
                <a:lnTo>
                  <a:pt x="48552" y="4030"/>
                </a:lnTo>
                <a:lnTo>
                  <a:pt x="50211" y="3953"/>
                </a:lnTo>
                <a:lnTo>
                  <a:pt x="51896" y="3899"/>
                </a:lnTo>
                <a:lnTo>
                  <a:pt x="53582" y="3845"/>
                </a:lnTo>
                <a:lnTo>
                  <a:pt x="55294" y="3814"/>
                </a:lnTo>
                <a:lnTo>
                  <a:pt x="57032" y="3783"/>
                </a:lnTo>
                <a:lnTo>
                  <a:pt x="58771" y="3768"/>
                </a:lnTo>
                <a:lnTo>
                  <a:pt x="60510" y="3760"/>
                </a:lnTo>
                <a:lnTo>
                  <a:pt x="62249" y="3768"/>
                </a:lnTo>
                <a:lnTo>
                  <a:pt x="64014" y="3783"/>
                </a:lnTo>
                <a:lnTo>
                  <a:pt x="65780" y="3798"/>
                </a:lnTo>
                <a:lnTo>
                  <a:pt x="67545" y="3837"/>
                </a:lnTo>
                <a:lnTo>
                  <a:pt x="69338" y="3876"/>
                </a:lnTo>
                <a:lnTo>
                  <a:pt x="71103" y="3922"/>
                </a:lnTo>
                <a:lnTo>
                  <a:pt x="72869" y="3976"/>
                </a:lnTo>
                <a:lnTo>
                  <a:pt x="74661" y="4038"/>
                </a:lnTo>
                <a:lnTo>
                  <a:pt x="76427" y="4115"/>
                </a:lnTo>
                <a:lnTo>
                  <a:pt x="78192" y="4192"/>
                </a:lnTo>
                <a:lnTo>
                  <a:pt x="79958" y="4277"/>
                </a:lnTo>
                <a:lnTo>
                  <a:pt x="81696" y="4370"/>
                </a:lnTo>
                <a:lnTo>
                  <a:pt x="83435" y="4470"/>
                </a:lnTo>
                <a:lnTo>
                  <a:pt x="85174" y="4570"/>
                </a:lnTo>
                <a:lnTo>
                  <a:pt x="86886" y="4679"/>
                </a:lnTo>
                <a:lnTo>
                  <a:pt x="88598" y="4794"/>
                </a:lnTo>
                <a:lnTo>
                  <a:pt x="90310" y="4918"/>
                </a:lnTo>
                <a:lnTo>
                  <a:pt x="91995" y="5041"/>
                </a:lnTo>
                <a:lnTo>
                  <a:pt x="93654" y="5173"/>
                </a:lnTo>
                <a:lnTo>
                  <a:pt x="95286" y="5304"/>
                </a:lnTo>
                <a:lnTo>
                  <a:pt x="96918" y="5443"/>
                </a:lnTo>
                <a:lnTo>
                  <a:pt x="98523" y="5582"/>
                </a:lnTo>
                <a:lnTo>
                  <a:pt x="100101" y="5728"/>
                </a:lnTo>
                <a:lnTo>
                  <a:pt x="101652" y="5875"/>
                </a:lnTo>
                <a:lnTo>
                  <a:pt x="102214" y="5921"/>
                </a:lnTo>
                <a:lnTo>
                  <a:pt x="102749" y="5945"/>
                </a:lnTo>
                <a:lnTo>
                  <a:pt x="103257" y="5952"/>
                </a:lnTo>
                <a:lnTo>
                  <a:pt x="103766" y="5945"/>
                </a:lnTo>
                <a:lnTo>
                  <a:pt x="104247" y="5929"/>
                </a:lnTo>
                <a:lnTo>
                  <a:pt x="104729" y="5891"/>
                </a:lnTo>
                <a:lnTo>
                  <a:pt x="105183" y="5844"/>
                </a:lnTo>
                <a:lnTo>
                  <a:pt x="105611" y="5775"/>
                </a:lnTo>
                <a:lnTo>
                  <a:pt x="106013" y="5705"/>
                </a:lnTo>
                <a:lnTo>
                  <a:pt x="106387" y="5620"/>
                </a:lnTo>
                <a:lnTo>
                  <a:pt x="106735" y="5528"/>
                </a:lnTo>
                <a:lnTo>
                  <a:pt x="107083" y="5427"/>
                </a:lnTo>
                <a:lnTo>
                  <a:pt x="107377" y="5312"/>
                </a:lnTo>
                <a:lnTo>
                  <a:pt x="107645" y="5196"/>
                </a:lnTo>
                <a:lnTo>
                  <a:pt x="107885" y="5072"/>
                </a:lnTo>
                <a:lnTo>
                  <a:pt x="108099" y="4949"/>
                </a:lnTo>
                <a:lnTo>
                  <a:pt x="108260" y="4817"/>
                </a:lnTo>
                <a:lnTo>
                  <a:pt x="108394" y="4679"/>
                </a:lnTo>
                <a:lnTo>
                  <a:pt x="108501" y="4540"/>
                </a:lnTo>
                <a:lnTo>
                  <a:pt x="108554" y="4401"/>
                </a:lnTo>
                <a:lnTo>
                  <a:pt x="108581" y="4262"/>
                </a:lnTo>
                <a:lnTo>
                  <a:pt x="108581" y="4123"/>
                </a:lnTo>
                <a:lnTo>
                  <a:pt x="108527" y="3984"/>
                </a:lnTo>
                <a:lnTo>
                  <a:pt x="108420" y="3845"/>
                </a:lnTo>
                <a:lnTo>
                  <a:pt x="108287" y="3714"/>
                </a:lnTo>
                <a:lnTo>
                  <a:pt x="108099" y="3590"/>
                </a:lnTo>
                <a:lnTo>
                  <a:pt x="107859" y="3466"/>
                </a:lnTo>
                <a:lnTo>
                  <a:pt x="107564" y="3343"/>
                </a:lnTo>
                <a:lnTo>
                  <a:pt x="107243" y="3235"/>
                </a:lnTo>
                <a:lnTo>
                  <a:pt x="106842" y="3135"/>
                </a:lnTo>
                <a:lnTo>
                  <a:pt x="106414" y="3034"/>
                </a:lnTo>
                <a:lnTo>
                  <a:pt x="105933" y="2949"/>
                </a:lnTo>
                <a:lnTo>
                  <a:pt x="104033" y="2671"/>
                </a:lnTo>
                <a:lnTo>
                  <a:pt x="102134" y="2409"/>
                </a:lnTo>
                <a:lnTo>
                  <a:pt x="100181" y="2154"/>
                </a:lnTo>
                <a:lnTo>
                  <a:pt x="98228" y="1915"/>
                </a:lnTo>
                <a:lnTo>
                  <a:pt x="96222" y="1691"/>
                </a:lnTo>
                <a:lnTo>
                  <a:pt x="94189" y="1482"/>
                </a:lnTo>
                <a:lnTo>
                  <a:pt x="92156" y="1282"/>
                </a:lnTo>
                <a:lnTo>
                  <a:pt x="90096" y="1096"/>
                </a:lnTo>
                <a:lnTo>
                  <a:pt x="88010" y="927"/>
                </a:lnTo>
                <a:lnTo>
                  <a:pt x="85923" y="772"/>
                </a:lnTo>
                <a:lnTo>
                  <a:pt x="83810" y="633"/>
                </a:lnTo>
                <a:lnTo>
                  <a:pt x="81670" y="502"/>
                </a:lnTo>
                <a:lnTo>
                  <a:pt x="79530" y="386"/>
                </a:lnTo>
                <a:lnTo>
                  <a:pt x="77390" y="294"/>
                </a:lnTo>
                <a:lnTo>
                  <a:pt x="75250" y="209"/>
                </a:lnTo>
                <a:lnTo>
                  <a:pt x="73083" y="139"/>
                </a:lnTo>
                <a:lnTo>
                  <a:pt x="70916" y="77"/>
                </a:lnTo>
                <a:lnTo>
                  <a:pt x="68749" y="39"/>
                </a:lnTo>
                <a:lnTo>
                  <a:pt x="66609" y="16"/>
                </a:lnTo>
                <a:lnTo>
                  <a:pt x="6444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1"/>
          <p:cNvSpPr/>
          <p:nvPr/>
        </p:nvSpPr>
        <p:spPr>
          <a:xfrm rot="10800000">
            <a:off x="1623476" y="355861"/>
            <a:ext cx="229373" cy="188565"/>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1"/>
          <p:cNvSpPr/>
          <p:nvPr/>
        </p:nvSpPr>
        <p:spPr>
          <a:xfrm rot="10800000">
            <a:off x="568001" y="3831494"/>
            <a:ext cx="303979" cy="242305"/>
          </a:xfrm>
          <a:custGeom>
            <a:avLst/>
            <a:gdLst/>
            <a:ahLst/>
            <a:cxnLst/>
            <a:rect l="l" t="t" r="r" b="b"/>
            <a:pathLst>
              <a:path w="92960" h="24164" extrusionOk="0">
                <a:moveTo>
                  <a:pt x="50479" y="1"/>
                </a:moveTo>
                <a:lnTo>
                  <a:pt x="50051" y="8"/>
                </a:lnTo>
                <a:lnTo>
                  <a:pt x="49623" y="24"/>
                </a:lnTo>
                <a:lnTo>
                  <a:pt x="49195" y="39"/>
                </a:lnTo>
                <a:lnTo>
                  <a:pt x="48767" y="62"/>
                </a:lnTo>
                <a:lnTo>
                  <a:pt x="48366" y="85"/>
                </a:lnTo>
                <a:lnTo>
                  <a:pt x="47938" y="116"/>
                </a:lnTo>
                <a:lnTo>
                  <a:pt x="47537" y="155"/>
                </a:lnTo>
                <a:lnTo>
                  <a:pt x="47135" y="194"/>
                </a:lnTo>
                <a:lnTo>
                  <a:pt x="46761" y="240"/>
                </a:lnTo>
                <a:lnTo>
                  <a:pt x="46386" y="286"/>
                </a:lnTo>
                <a:lnTo>
                  <a:pt x="46012" y="340"/>
                </a:lnTo>
                <a:lnTo>
                  <a:pt x="45637" y="402"/>
                </a:lnTo>
                <a:lnTo>
                  <a:pt x="45316" y="471"/>
                </a:lnTo>
                <a:lnTo>
                  <a:pt x="44969" y="533"/>
                </a:lnTo>
                <a:lnTo>
                  <a:pt x="44648" y="610"/>
                </a:lnTo>
                <a:lnTo>
                  <a:pt x="44353" y="688"/>
                </a:lnTo>
                <a:lnTo>
                  <a:pt x="44059" y="773"/>
                </a:lnTo>
                <a:lnTo>
                  <a:pt x="43792" y="857"/>
                </a:lnTo>
                <a:lnTo>
                  <a:pt x="43524" y="950"/>
                </a:lnTo>
                <a:lnTo>
                  <a:pt x="43283" y="1050"/>
                </a:lnTo>
                <a:lnTo>
                  <a:pt x="43069" y="1151"/>
                </a:lnTo>
                <a:lnTo>
                  <a:pt x="42882" y="1259"/>
                </a:lnTo>
                <a:lnTo>
                  <a:pt x="42695" y="1375"/>
                </a:lnTo>
                <a:lnTo>
                  <a:pt x="42534" y="1490"/>
                </a:lnTo>
                <a:lnTo>
                  <a:pt x="42400" y="1614"/>
                </a:lnTo>
                <a:lnTo>
                  <a:pt x="42293" y="1738"/>
                </a:lnTo>
                <a:lnTo>
                  <a:pt x="42213" y="1869"/>
                </a:lnTo>
                <a:lnTo>
                  <a:pt x="42160" y="2008"/>
                </a:lnTo>
                <a:lnTo>
                  <a:pt x="42133" y="2147"/>
                </a:lnTo>
                <a:lnTo>
                  <a:pt x="42133" y="2293"/>
                </a:lnTo>
                <a:lnTo>
                  <a:pt x="42160" y="2440"/>
                </a:lnTo>
                <a:lnTo>
                  <a:pt x="42374" y="3359"/>
                </a:lnTo>
                <a:lnTo>
                  <a:pt x="42534" y="4277"/>
                </a:lnTo>
                <a:lnTo>
                  <a:pt x="42668" y="5196"/>
                </a:lnTo>
                <a:lnTo>
                  <a:pt x="42775" y="6115"/>
                </a:lnTo>
                <a:lnTo>
                  <a:pt x="42882" y="7041"/>
                </a:lnTo>
                <a:lnTo>
                  <a:pt x="42935" y="7960"/>
                </a:lnTo>
                <a:lnTo>
                  <a:pt x="43016" y="9813"/>
                </a:lnTo>
                <a:lnTo>
                  <a:pt x="40662" y="9828"/>
                </a:lnTo>
                <a:lnTo>
                  <a:pt x="38334" y="9851"/>
                </a:lnTo>
                <a:lnTo>
                  <a:pt x="35980" y="9882"/>
                </a:lnTo>
                <a:lnTo>
                  <a:pt x="33653" y="9913"/>
                </a:lnTo>
                <a:lnTo>
                  <a:pt x="31299" y="9951"/>
                </a:lnTo>
                <a:lnTo>
                  <a:pt x="28972" y="10006"/>
                </a:lnTo>
                <a:lnTo>
                  <a:pt x="26644" y="10052"/>
                </a:lnTo>
                <a:lnTo>
                  <a:pt x="24317" y="10114"/>
                </a:lnTo>
                <a:lnTo>
                  <a:pt x="22017" y="10183"/>
                </a:lnTo>
                <a:lnTo>
                  <a:pt x="19689" y="10253"/>
                </a:lnTo>
                <a:lnTo>
                  <a:pt x="17389" y="10330"/>
                </a:lnTo>
                <a:lnTo>
                  <a:pt x="15088" y="10415"/>
                </a:lnTo>
                <a:lnTo>
                  <a:pt x="12814" y="10507"/>
                </a:lnTo>
                <a:lnTo>
                  <a:pt x="10514" y="10608"/>
                </a:lnTo>
                <a:lnTo>
                  <a:pt x="8240" y="10716"/>
                </a:lnTo>
                <a:lnTo>
                  <a:pt x="5993" y="10832"/>
                </a:lnTo>
                <a:lnTo>
                  <a:pt x="5565" y="10855"/>
                </a:lnTo>
                <a:lnTo>
                  <a:pt x="5164" y="10886"/>
                </a:lnTo>
                <a:lnTo>
                  <a:pt x="4762" y="10924"/>
                </a:lnTo>
                <a:lnTo>
                  <a:pt x="4388" y="10963"/>
                </a:lnTo>
                <a:lnTo>
                  <a:pt x="4013" y="11009"/>
                </a:lnTo>
                <a:lnTo>
                  <a:pt x="3666" y="11063"/>
                </a:lnTo>
                <a:lnTo>
                  <a:pt x="3345" y="11117"/>
                </a:lnTo>
                <a:lnTo>
                  <a:pt x="3024" y="11179"/>
                </a:lnTo>
                <a:lnTo>
                  <a:pt x="2729" y="11248"/>
                </a:lnTo>
                <a:lnTo>
                  <a:pt x="2462" y="11318"/>
                </a:lnTo>
                <a:lnTo>
                  <a:pt x="2194" y="11387"/>
                </a:lnTo>
                <a:lnTo>
                  <a:pt x="1927" y="11465"/>
                </a:lnTo>
                <a:lnTo>
                  <a:pt x="1713" y="11542"/>
                </a:lnTo>
                <a:lnTo>
                  <a:pt x="1472" y="11627"/>
                </a:lnTo>
                <a:lnTo>
                  <a:pt x="1285" y="11712"/>
                </a:lnTo>
                <a:lnTo>
                  <a:pt x="1098" y="11804"/>
                </a:lnTo>
                <a:lnTo>
                  <a:pt x="910" y="11897"/>
                </a:lnTo>
                <a:lnTo>
                  <a:pt x="750" y="11990"/>
                </a:lnTo>
                <a:lnTo>
                  <a:pt x="616" y="12082"/>
                </a:lnTo>
                <a:lnTo>
                  <a:pt x="482" y="12183"/>
                </a:lnTo>
                <a:lnTo>
                  <a:pt x="268" y="12383"/>
                </a:lnTo>
                <a:lnTo>
                  <a:pt x="135" y="12592"/>
                </a:lnTo>
                <a:lnTo>
                  <a:pt x="28" y="12808"/>
                </a:lnTo>
                <a:lnTo>
                  <a:pt x="1" y="13024"/>
                </a:lnTo>
                <a:lnTo>
                  <a:pt x="1" y="13240"/>
                </a:lnTo>
                <a:lnTo>
                  <a:pt x="81" y="13456"/>
                </a:lnTo>
                <a:lnTo>
                  <a:pt x="215" y="13672"/>
                </a:lnTo>
                <a:lnTo>
                  <a:pt x="402" y="13881"/>
                </a:lnTo>
                <a:lnTo>
                  <a:pt x="643" y="14089"/>
                </a:lnTo>
                <a:lnTo>
                  <a:pt x="910" y="14290"/>
                </a:lnTo>
                <a:lnTo>
                  <a:pt x="1258" y="14483"/>
                </a:lnTo>
                <a:lnTo>
                  <a:pt x="1659" y="14661"/>
                </a:lnTo>
                <a:lnTo>
                  <a:pt x="1873" y="14746"/>
                </a:lnTo>
                <a:lnTo>
                  <a:pt x="2087" y="14830"/>
                </a:lnTo>
                <a:lnTo>
                  <a:pt x="2328" y="14915"/>
                </a:lnTo>
                <a:lnTo>
                  <a:pt x="2596" y="14993"/>
                </a:lnTo>
                <a:lnTo>
                  <a:pt x="2863" y="15062"/>
                </a:lnTo>
                <a:lnTo>
                  <a:pt x="3131" y="15132"/>
                </a:lnTo>
                <a:lnTo>
                  <a:pt x="3425" y="15201"/>
                </a:lnTo>
                <a:lnTo>
                  <a:pt x="3719" y="15255"/>
                </a:lnTo>
                <a:lnTo>
                  <a:pt x="4040" y="15317"/>
                </a:lnTo>
                <a:lnTo>
                  <a:pt x="4361" y="15371"/>
                </a:lnTo>
                <a:lnTo>
                  <a:pt x="4682" y="15417"/>
                </a:lnTo>
                <a:lnTo>
                  <a:pt x="5030" y="15456"/>
                </a:lnTo>
                <a:lnTo>
                  <a:pt x="5404" y="15494"/>
                </a:lnTo>
                <a:lnTo>
                  <a:pt x="5752" y="15525"/>
                </a:lnTo>
                <a:lnTo>
                  <a:pt x="6153" y="15556"/>
                </a:lnTo>
                <a:lnTo>
                  <a:pt x="6528" y="15572"/>
                </a:lnTo>
                <a:lnTo>
                  <a:pt x="6956" y="15587"/>
                </a:lnTo>
                <a:lnTo>
                  <a:pt x="7357" y="15595"/>
                </a:lnTo>
                <a:lnTo>
                  <a:pt x="7785" y="15602"/>
                </a:lnTo>
                <a:lnTo>
                  <a:pt x="8213" y="15595"/>
                </a:lnTo>
                <a:lnTo>
                  <a:pt x="25842" y="15286"/>
                </a:lnTo>
                <a:lnTo>
                  <a:pt x="34589" y="15139"/>
                </a:lnTo>
                <a:lnTo>
                  <a:pt x="43337" y="15000"/>
                </a:lnTo>
                <a:lnTo>
                  <a:pt x="43444" y="15950"/>
                </a:lnTo>
                <a:lnTo>
                  <a:pt x="43524" y="16892"/>
                </a:lnTo>
                <a:lnTo>
                  <a:pt x="43658" y="17826"/>
                </a:lnTo>
                <a:lnTo>
                  <a:pt x="43845" y="18768"/>
                </a:lnTo>
                <a:lnTo>
                  <a:pt x="44032" y="19709"/>
                </a:lnTo>
                <a:lnTo>
                  <a:pt x="44300" y="20644"/>
                </a:lnTo>
                <a:lnTo>
                  <a:pt x="44594" y="21578"/>
                </a:lnTo>
                <a:lnTo>
                  <a:pt x="44781" y="22049"/>
                </a:lnTo>
                <a:lnTo>
                  <a:pt x="44969" y="22512"/>
                </a:lnTo>
                <a:lnTo>
                  <a:pt x="45102" y="22712"/>
                </a:lnTo>
                <a:lnTo>
                  <a:pt x="45263" y="22898"/>
                </a:lnTo>
                <a:lnTo>
                  <a:pt x="45477" y="23068"/>
                </a:lnTo>
                <a:lnTo>
                  <a:pt x="45718" y="23230"/>
                </a:lnTo>
                <a:lnTo>
                  <a:pt x="46012" y="23384"/>
                </a:lnTo>
                <a:lnTo>
                  <a:pt x="46333" y="23515"/>
                </a:lnTo>
                <a:lnTo>
                  <a:pt x="46707" y="23639"/>
                </a:lnTo>
                <a:lnTo>
                  <a:pt x="47109" y="23747"/>
                </a:lnTo>
                <a:lnTo>
                  <a:pt x="47510" y="23847"/>
                </a:lnTo>
                <a:lnTo>
                  <a:pt x="47965" y="23924"/>
                </a:lnTo>
                <a:lnTo>
                  <a:pt x="48419" y="24002"/>
                </a:lnTo>
                <a:lnTo>
                  <a:pt x="48901" y="24056"/>
                </a:lnTo>
                <a:lnTo>
                  <a:pt x="49382" y="24102"/>
                </a:lnTo>
                <a:lnTo>
                  <a:pt x="49891" y="24133"/>
                </a:lnTo>
                <a:lnTo>
                  <a:pt x="50399" y="24156"/>
                </a:lnTo>
                <a:lnTo>
                  <a:pt x="50907" y="24164"/>
                </a:lnTo>
                <a:lnTo>
                  <a:pt x="51415" y="24156"/>
                </a:lnTo>
                <a:lnTo>
                  <a:pt x="51924" y="24133"/>
                </a:lnTo>
                <a:lnTo>
                  <a:pt x="52432" y="24102"/>
                </a:lnTo>
                <a:lnTo>
                  <a:pt x="52913" y="24056"/>
                </a:lnTo>
                <a:lnTo>
                  <a:pt x="53395" y="24002"/>
                </a:lnTo>
                <a:lnTo>
                  <a:pt x="53850" y="23932"/>
                </a:lnTo>
                <a:lnTo>
                  <a:pt x="54304" y="23847"/>
                </a:lnTo>
                <a:lnTo>
                  <a:pt x="54706" y="23747"/>
                </a:lnTo>
                <a:lnTo>
                  <a:pt x="55107" y="23639"/>
                </a:lnTo>
                <a:lnTo>
                  <a:pt x="55482" y="23515"/>
                </a:lnTo>
                <a:lnTo>
                  <a:pt x="55803" y="23384"/>
                </a:lnTo>
                <a:lnTo>
                  <a:pt x="56097" y="23237"/>
                </a:lnTo>
                <a:lnTo>
                  <a:pt x="56338" y="23075"/>
                </a:lnTo>
                <a:lnTo>
                  <a:pt x="56552" y="22898"/>
                </a:lnTo>
                <a:lnTo>
                  <a:pt x="56739" y="22712"/>
                </a:lnTo>
                <a:lnTo>
                  <a:pt x="56846" y="22512"/>
                </a:lnTo>
                <a:lnTo>
                  <a:pt x="57033" y="22033"/>
                </a:lnTo>
                <a:lnTo>
                  <a:pt x="57220" y="21562"/>
                </a:lnTo>
                <a:lnTo>
                  <a:pt x="57541" y="20605"/>
                </a:lnTo>
                <a:lnTo>
                  <a:pt x="57782" y="19648"/>
                </a:lnTo>
                <a:lnTo>
                  <a:pt x="57996" y="18690"/>
                </a:lnTo>
                <a:lnTo>
                  <a:pt x="58183" y="17725"/>
                </a:lnTo>
                <a:lnTo>
                  <a:pt x="58290" y="16768"/>
                </a:lnTo>
                <a:lnTo>
                  <a:pt x="58397" y="15803"/>
                </a:lnTo>
                <a:lnTo>
                  <a:pt x="58478" y="14838"/>
                </a:lnTo>
                <a:lnTo>
                  <a:pt x="65245" y="14784"/>
                </a:lnTo>
                <a:lnTo>
                  <a:pt x="68643" y="14769"/>
                </a:lnTo>
                <a:lnTo>
                  <a:pt x="72013" y="14753"/>
                </a:lnTo>
                <a:lnTo>
                  <a:pt x="75411" y="14746"/>
                </a:lnTo>
                <a:lnTo>
                  <a:pt x="78808" y="14746"/>
                </a:lnTo>
                <a:lnTo>
                  <a:pt x="82232" y="14753"/>
                </a:lnTo>
                <a:lnTo>
                  <a:pt x="85656" y="14776"/>
                </a:lnTo>
                <a:lnTo>
                  <a:pt x="86111" y="14776"/>
                </a:lnTo>
                <a:lnTo>
                  <a:pt x="86566" y="14769"/>
                </a:lnTo>
                <a:lnTo>
                  <a:pt x="86994" y="14753"/>
                </a:lnTo>
                <a:lnTo>
                  <a:pt x="87395" y="14738"/>
                </a:lnTo>
                <a:lnTo>
                  <a:pt x="87796" y="14715"/>
                </a:lnTo>
                <a:lnTo>
                  <a:pt x="88198" y="14684"/>
                </a:lnTo>
                <a:lnTo>
                  <a:pt x="88545" y="14653"/>
                </a:lnTo>
                <a:lnTo>
                  <a:pt x="88920" y="14614"/>
                </a:lnTo>
                <a:lnTo>
                  <a:pt x="89241" y="14576"/>
                </a:lnTo>
                <a:lnTo>
                  <a:pt x="89562" y="14529"/>
                </a:lnTo>
                <a:lnTo>
                  <a:pt x="89883" y="14475"/>
                </a:lnTo>
                <a:lnTo>
                  <a:pt x="90177" y="14421"/>
                </a:lnTo>
                <a:lnTo>
                  <a:pt x="90445" y="14360"/>
                </a:lnTo>
                <a:lnTo>
                  <a:pt x="90712" y="14298"/>
                </a:lnTo>
                <a:lnTo>
                  <a:pt x="90953" y="14228"/>
                </a:lnTo>
                <a:lnTo>
                  <a:pt x="91194" y="14159"/>
                </a:lnTo>
                <a:lnTo>
                  <a:pt x="91408" y="14089"/>
                </a:lnTo>
                <a:lnTo>
                  <a:pt x="91622" y="14012"/>
                </a:lnTo>
                <a:lnTo>
                  <a:pt x="91809" y="13927"/>
                </a:lnTo>
                <a:lnTo>
                  <a:pt x="91996" y="13850"/>
                </a:lnTo>
                <a:lnTo>
                  <a:pt x="92157" y="13765"/>
                </a:lnTo>
                <a:lnTo>
                  <a:pt x="92290" y="13680"/>
                </a:lnTo>
                <a:lnTo>
                  <a:pt x="92424" y="13588"/>
                </a:lnTo>
                <a:lnTo>
                  <a:pt x="92531" y="13495"/>
                </a:lnTo>
                <a:lnTo>
                  <a:pt x="92718" y="13310"/>
                </a:lnTo>
                <a:lnTo>
                  <a:pt x="92852" y="13117"/>
                </a:lnTo>
                <a:lnTo>
                  <a:pt x="92932" y="12924"/>
                </a:lnTo>
                <a:lnTo>
                  <a:pt x="92959" y="12723"/>
                </a:lnTo>
                <a:lnTo>
                  <a:pt x="92906" y="12522"/>
                </a:lnTo>
                <a:lnTo>
                  <a:pt x="92825" y="12321"/>
                </a:lnTo>
                <a:lnTo>
                  <a:pt x="92665" y="12128"/>
                </a:lnTo>
                <a:lnTo>
                  <a:pt x="92451" y="11928"/>
                </a:lnTo>
                <a:lnTo>
                  <a:pt x="92183" y="11742"/>
                </a:lnTo>
                <a:lnTo>
                  <a:pt x="91862" y="11557"/>
                </a:lnTo>
                <a:lnTo>
                  <a:pt x="91488" y="11380"/>
                </a:lnTo>
                <a:lnTo>
                  <a:pt x="91274" y="11295"/>
                </a:lnTo>
                <a:lnTo>
                  <a:pt x="91060" y="11218"/>
                </a:lnTo>
                <a:lnTo>
                  <a:pt x="90819" y="11133"/>
                </a:lnTo>
                <a:lnTo>
                  <a:pt x="90578" y="11063"/>
                </a:lnTo>
                <a:lnTo>
                  <a:pt x="90311" y="10986"/>
                </a:lnTo>
                <a:lnTo>
                  <a:pt x="90017" y="10916"/>
                </a:lnTo>
                <a:lnTo>
                  <a:pt x="89722" y="10847"/>
                </a:lnTo>
                <a:lnTo>
                  <a:pt x="89428" y="10785"/>
                </a:lnTo>
                <a:lnTo>
                  <a:pt x="89107" y="10723"/>
                </a:lnTo>
                <a:lnTo>
                  <a:pt x="88786" y="10669"/>
                </a:lnTo>
                <a:lnTo>
                  <a:pt x="88438" y="10623"/>
                </a:lnTo>
                <a:lnTo>
                  <a:pt x="88091" y="10569"/>
                </a:lnTo>
                <a:lnTo>
                  <a:pt x="87716" y="10530"/>
                </a:lnTo>
                <a:lnTo>
                  <a:pt x="87315" y="10492"/>
                </a:lnTo>
                <a:lnTo>
                  <a:pt x="86913" y="10461"/>
                </a:lnTo>
                <a:lnTo>
                  <a:pt x="86512" y="10430"/>
                </a:lnTo>
                <a:lnTo>
                  <a:pt x="86084" y="10407"/>
                </a:lnTo>
                <a:lnTo>
                  <a:pt x="85656" y="10392"/>
                </a:lnTo>
                <a:lnTo>
                  <a:pt x="82339" y="10291"/>
                </a:lnTo>
                <a:lnTo>
                  <a:pt x="79022" y="10191"/>
                </a:lnTo>
                <a:lnTo>
                  <a:pt x="75678" y="10114"/>
                </a:lnTo>
                <a:lnTo>
                  <a:pt x="72334" y="10036"/>
                </a:lnTo>
                <a:lnTo>
                  <a:pt x="68964" y="9967"/>
                </a:lnTo>
                <a:lnTo>
                  <a:pt x="65566" y="9913"/>
                </a:lnTo>
                <a:lnTo>
                  <a:pt x="62196" y="9867"/>
                </a:lnTo>
                <a:lnTo>
                  <a:pt x="58799" y="9836"/>
                </a:lnTo>
                <a:lnTo>
                  <a:pt x="58879" y="7983"/>
                </a:lnTo>
                <a:lnTo>
                  <a:pt x="58959" y="7057"/>
                </a:lnTo>
                <a:lnTo>
                  <a:pt x="59039" y="6130"/>
                </a:lnTo>
                <a:lnTo>
                  <a:pt x="59146" y="5204"/>
                </a:lnTo>
                <a:lnTo>
                  <a:pt x="59280" y="4285"/>
                </a:lnTo>
                <a:lnTo>
                  <a:pt x="59441" y="3359"/>
                </a:lnTo>
                <a:lnTo>
                  <a:pt x="59655" y="2440"/>
                </a:lnTo>
                <a:lnTo>
                  <a:pt x="59681" y="2293"/>
                </a:lnTo>
                <a:lnTo>
                  <a:pt x="59681" y="2147"/>
                </a:lnTo>
                <a:lnTo>
                  <a:pt x="59655" y="2008"/>
                </a:lnTo>
                <a:lnTo>
                  <a:pt x="59601" y="1869"/>
                </a:lnTo>
                <a:lnTo>
                  <a:pt x="59521" y="1738"/>
                </a:lnTo>
                <a:lnTo>
                  <a:pt x="59414" y="1614"/>
                </a:lnTo>
                <a:lnTo>
                  <a:pt x="59280" y="1490"/>
                </a:lnTo>
                <a:lnTo>
                  <a:pt x="59120" y="1375"/>
                </a:lnTo>
                <a:lnTo>
                  <a:pt x="58932" y="1267"/>
                </a:lnTo>
                <a:lnTo>
                  <a:pt x="58745" y="1159"/>
                </a:lnTo>
                <a:lnTo>
                  <a:pt x="58531" y="1050"/>
                </a:lnTo>
                <a:lnTo>
                  <a:pt x="58290" y="958"/>
                </a:lnTo>
                <a:lnTo>
                  <a:pt x="58023" y="865"/>
                </a:lnTo>
                <a:lnTo>
                  <a:pt x="57755" y="773"/>
                </a:lnTo>
                <a:lnTo>
                  <a:pt x="57461" y="688"/>
                </a:lnTo>
                <a:lnTo>
                  <a:pt x="57167" y="610"/>
                </a:lnTo>
                <a:lnTo>
                  <a:pt x="56846" y="541"/>
                </a:lnTo>
                <a:lnTo>
                  <a:pt x="56525" y="471"/>
                </a:lnTo>
                <a:lnTo>
                  <a:pt x="56177" y="402"/>
                </a:lnTo>
                <a:lnTo>
                  <a:pt x="55803" y="348"/>
                </a:lnTo>
                <a:lnTo>
                  <a:pt x="55428" y="294"/>
                </a:lnTo>
                <a:lnTo>
                  <a:pt x="55054" y="240"/>
                </a:lnTo>
                <a:lnTo>
                  <a:pt x="54679" y="194"/>
                </a:lnTo>
                <a:lnTo>
                  <a:pt x="54278" y="155"/>
                </a:lnTo>
                <a:lnTo>
                  <a:pt x="53876" y="116"/>
                </a:lnTo>
                <a:lnTo>
                  <a:pt x="53448" y="85"/>
                </a:lnTo>
                <a:lnTo>
                  <a:pt x="53047" y="62"/>
                </a:lnTo>
                <a:lnTo>
                  <a:pt x="52619" y="39"/>
                </a:lnTo>
                <a:lnTo>
                  <a:pt x="52191" y="24"/>
                </a:lnTo>
                <a:lnTo>
                  <a:pt x="51763" y="8"/>
                </a:lnTo>
                <a:lnTo>
                  <a:pt x="5133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1"/>
          <p:cNvSpPr/>
          <p:nvPr/>
        </p:nvSpPr>
        <p:spPr>
          <a:xfrm rot="10800000">
            <a:off x="551467" y="890597"/>
            <a:ext cx="543762" cy="380280"/>
          </a:xfrm>
          <a:custGeom>
            <a:avLst/>
            <a:gdLst/>
            <a:ahLst/>
            <a:cxnLst/>
            <a:rect l="l" t="t" r="r" b="b"/>
            <a:pathLst>
              <a:path w="131106" h="29908" extrusionOk="0">
                <a:moveTo>
                  <a:pt x="4067" y="1"/>
                </a:moveTo>
                <a:lnTo>
                  <a:pt x="3719" y="8"/>
                </a:lnTo>
                <a:lnTo>
                  <a:pt x="3372" y="31"/>
                </a:lnTo>
                <a:lnTo>
                  <a:pt x="3024" y="62"/>
                </a:lnTo>
                <a:lnTo>
                  <a:pt x="2676" y="101"/>
                </a:lnTo>
                <a:lnTo>
                  <a:pt x="2355" y="155"/>
                </a:lnTo>
                <a:lnTo>
                  <a:pt x="2061" y="209"/>
                </a:lnTo>
                <a:lnTo>
                  <a:pt x="1767" y="278"/>
                </a:lnTo>
                <a:lnTo>
                  <a:pt x="1499" y="348"/>
                </a:lnTo>
                <a:lnTo>
                  <a:pt x="1232" y="425"/>
                </a:lnTo>
                <a:lnTo>
                  <a:pt x="991" y="510"/>
                </a:lnTo>
                <a:lnTo>
                  <a:pt x="777" y="595"/>
                </a:lnTo>
                <a:lnTo>
                  <a:pt x="563" y="688"/>
                </a:lnTo>
                <a:lnTo>
                  <a:pt x="402" y="780"/>
                </a:lnTo>
                <a:lnTo>
                  <a:pt x="268" y="881"/>
                </a:lnTo>
                <a:lnTo>
                  <a:pt x="135" y="981"/>
                </a:lnTo>
                <a:lnTo>
                  <a:pt x="54" y="1081"/>
                </a:lnTo>
                <a:lnTo>
                  <a:pt x="1" y="1189"/>
                </a:lnTo>
                <a:lnTo>
                  <a:pt x="1" y="1290"/>
                </a:lnTo>
                <a:lnTo>
                  <a:pt x="1" y="1398"/>
                </a:lnTo>
                <a:lnTo>
                  <a:pt x="54" y="1498"/>
                </a:lnTo>
                <a:lnTo>
                  <a:pt x="161" y="1599"/>
                </a:lnTo>
                <a:lnTo>
                  <a:pt x="268" y="1699"/>
                </a:lnTo>
                <a:lnTo>
                  <a:pt x="456" y="1792"/>
                </a:lnTo>
                <a:lnTo>
                  <a:pt x="670" y="1884"/>
                </a:lnTo>
                <a:lnTo>
                  <a:pt x="937" y="1977"/>
                </a:lnTo>
                <a:lnTo>
                  <a:pt x="1258" y="2062"/>
                </a:lnTo>
                <a:lnTo>
                  <a:pt x="5003" y="2973"/>
                </a:lnTo>
                <a:lnTo>
                  <a:pt x="8748" y="3884"/>
                </a:lnTo>
                <a:lnTo>
                  <a:pt x="12547" y="4787"/>
                </a:lnTo>
                <a:lnTo>
                  <a:pt x="16346" y="5682"/>
                </a:lnTo>
                <a:lnTo>
                  <a:pt x="20144" y="6578"/>
                </a:lnTo>
                <a:lnTo>
                  <a:pt x="23970" y="7473"/>
                </a:lnTo>
                <a:lnTo>
                  <a:pt x="27822" y="8361"/>
                </a:lnTo>
                <a:lnTo>
                  <a:pt x="31674" y="9241"/>
                </a:lnTo>
                <a:lnTo>
                  <a:pt x="35553" y="10121"/>
                </a:lnTo>
                <a:lnTo>
                  <a:pt x="39431" y="11001"/>
                </a:lnTo>
                <a:lnTo>
                  <a:pt x="47216" y="12746"/>
                </a:lnTo>
                <a:lnTo>
                  <a:pt x="55054" y="14483"/>
                </a:lnTo>
                <a:lnTo>
                  <a:pt x="62892" y="16205"/>
                </a:lnTo>
                <a:lnTo>
                  <a:pt x="70783" y="17918"/>
                </a:lnTo>
                <a:lnTo>
                  <a:pt x="78701" y="19625"/>
                </a:lnTo>
                <a:lnTo>
                  <a:pt x="86619" y="21323"/>
                </a:lnTo>
                <a:lnTo>
                  <a:pt x="94538" y="23014"/>
                </a:lnTo>
                <a:lnTo>
                  <a:pt x="110401" y="26387"/>
                </a:lnTo>
                <a:lnTo>
                  <a:pt x="126210" y="29753"/>
                </a:lnTo>
                <a:lnTo>
                  <a:pt x="126478" y="29799"/>
                </a:lnTo>
                <a:lnTo>
                  <a:pt x="126745" y="29846"/>
                </a:lnTo>
                <a:lnTo>
                  <a:pt x="127040" y="29877"/>
                </a:lnTo>
                <a:lnTo>
                  <a:pt x="127334" y="29892"/>
                </a:lnTo>
                <a:lnTo>
                  <a:pt x="127601" y="29900"/>
                </a:lnTo>
                <a:lnTo>
                  <a:pt x="127896" y="29907"/>
                </a:lnTo>
                <a:lnTo>
                  <a:pt x="128163" y="29892"/>
                </a:lnTo>
                <a:lnTo>
                  <a:pt x="128431" y="29877"/>
                </a:lnTo>
                <a:lnTo>
                  <a:pt x="128698" y="29853"/>
                </a:lnTo>
                <a:lnTo>
                  <a:pt x="128966" y="29823"/>
                </a:lnTo>
                <a:lnTo>
                  <a:pt x="129206" y="29784"/>
                </a:lnTo>
                <a:lnTo>
                  <a:pt x="129474" y="29738"/>
                </a:lnTo>
                <a:lnTo>
                  <a:pt x="129688" y="29684"/>
                </a:lnTo>
                <a:lnTo>
                  <a:pt x="129902" y="29630"/>
                </a:lnTo>
                <a:lnTo>
                  <a:pt x="130116" y="29568"/>
                </a:lnTo>
                <a:lnTo>
                  <a:pt x="130303" y="29506"/>
                </a:lnTo>
                <a:lnTo>
                  <a:pt x="130464" y="29437"/>
                </a:lnTo>
                <a:lnTo>
                  <a:pt x="130624" y="29367"/>
                </a:lnTo>
                <a:lnTo>
                  <a:pt x="130758" y="29290"/>
                </a:lnTo>
                <a:lnTo>
                  <a:pt x="130865" y="29213"/>
                </a:lnTo>
                <a:lnTo>
                  <a:pt x="130972" y="29135"/>
                </a:lnTo>
                <a:lnTo>
                  <a:pt x="131025" y="29051"/>
                </a:lnTo>
                <a:lnTo>
                  <a:pt x="131079" y="28973"/>
                </a:lnTo>
                <a:lnTo>
                  <a:pt x="131106" y="28888"/>
                </a:lnTo>
                <a:lnTo>
                  <a:pt x="131079" y="28811"/>
                </a:lnTo>
                <a:lnTo>
                  <a:pt x="131052" y="28726"/>
                </a:lnTo>
                <a:lnTo>
                  <a:pt x="130972" y="28649"/>
                </a:lnTo>
                <a:lnTo>
                  <a:pt x="130865" y="28572"/>
                </a:lnTo>
                <a:lnTo>
                  <a:pt x="130731" y="28495"/>
                </a:lnTo>
                <a:lnTo>
                  <a:pt x="130544" y="28425"/>
                </a:lnTo>
                <a:lnTo>
                  <a:pt x="130357" y="28356"/>
                </a:lnTo>
                <a:lnTo>
                  <a:pt x="130089" y="28294"/>
                </a:lnTo>
                <a:lnTo>
                  <a:pt x="114895" y="24704"/>
                </a:lnTo>
                <a:lnTo>
                  <a:pt x="99674" y="21099"/>
                </a:lnTo>
                <a:lnTo>
                  <a:pt x="92023" y="19300"/>
                </a:lnTo>
                <a:lnTo>
                  <a:pt x="84372" y="17509"/>
                </a:lnTo>
                <a:lnTo>
                  <a:pt x="76695" y="15718"/>
                </a:lnTo>
                <a:lnTo>
                  <a:pt x="68991" y="13935"/>
                </a:lnTo>
                <a:lnTo>
                  <a:pt x="61260" y="12167"/>
                </a:lnTo>
                <a:lnTo>
                  <a:pt x="53502" y="10407"/>
                </a:lnTo>
                <a:lnTo>
                  <a:pt x="45718" y="8655"/>
                </a:lnTo>
                <a:lnTo>
                  <a:pt x="41812" y="7790"/>
                </a:lnTo>
                <a:lnTo>
                  <a:pt x="37880" y="6925"/>
                </a:lnTo>
                <a:lnTo>
                  <a:pt x="33974" y="6068"/>
                </a:lnTo>
                <a:lnTo>
                  <a:pt x="30042" y="5212"/>
                </a:lnTo>
                <a:lnTo>
                  <a:pt x="26083" y="4362"/>
                </a:lnTo>
                <a:lnTo>
                  <a:pt x="22150" y="3513"/>
                </a:lnTo>
                <a:lnTo>
                  <a:pt x="18191" y="2679"/>
                </a:lnTo>
                <a:lnTo>
                  <a:pt x="14206" y="1846"/>
                </a:lnTo>
                <a:lnTo>
                  <a:pt x="10246" y="1012"/>
                </a:lnTo>
                <a:lnTo>
                  <a:pt x="6261" y="194"/>
                </a:lnTo>
                <a:lnTo>
                  <a:pt x="5886" y="124"/>
                </a:lnTo>
                <a:lnTo>
                  <a:pt x="5538" y="78"/>
                </a:lnTo>
                <a:lnTo>
                  <a:pt x="5164" y="39"/>
                </a:lnTo>
                <a:lnTo>
                  <a:pt x="4789" y="8"/>
                </a:lnTo>
                <a:lnTo>
                  <a:pt x="444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1"/>
          <p:cNvSpPr/>
          <p:nvPr/>
        </p:nvSpPr>
        <p:spPr>
          <a:xfrm rot="10800000">
            <a:off x="660946" y="817952"/>
            <a:ext cx="482072" cy="352116"/>
          </a:xfrm>
          <a:custGeom>
            <a:avLst/>
            <a:gdLst/>
            <a:ahLst/>
            <a:cxnLst/>
            <a:rect l="l" t="t" r="r" b="b"/>
            <a:pathLst>
              <a:path w="116232" h="27693" extrusionOk="0">
                <a:moveTo>
                  <a:pt x="4388" y="1"/>
                </a:moveTo>
                <a:lnTo>
                  <a:pt x="3960" y="16"/>
                </a:lnTo>
                <a:lnTo>
                  <a:pt x="3532" y="40"/>
                </a:lnTo>
                <a:lnTo>
                  <a:pt x="3130" y="86"/>
                </a:lnTo>
                <a:lnTo>
                  <a:pt x="2729" y="140"/>
                </a:lnTo>
                <a:lnTo>
                  <a:pt x="2355" y="209"/>
                </a:lnTo>
                <a:lnTo>
                  <a:pt x="2007" y="287"/>
                </a:lnTo>
                <a:lnTo>
                  <a:pt x="1686" y="371"/>
                </a:lnTo>
                <a:lnTo>
                  <a:pt x="1365" y="472"/>
                </a:lnTo>
                <a:lnTo>
                  <a:pt x="1097" y="572"/>
                </a:lnTo>
                <a:lnTo>
                  <a:pt x="830" y="688"/>
                </a:lnTo>
                <a:lnTo>
                  <a:pt x="616" y="804"/>
                </a:lnTo>
                <a:lnTo>
                  <a:pt x="428" y="927"/>
                </a:lnTo>
                <a:lnTo>
                  <a:pt x="268" y="1059"/>
                </a:lnTo>
                <a:lnTo>
                  <a:pt x="134" y="1190"/>
                </a:lnTo>
                <a:lnTo>
                  <a:pt x="54" y="1329"/>
                </a:lnTo>
                <a:lnTo>
                  <a:pt x="27" y="1468"/>
                </a:lnTo>
                <a:lnTo>
                  <a:pt x="0" y="1599"/>
                </a:lnTo>
                <a:lnTo>
                  <a:pt x="54" y="1738"/>
                </a:lnTo>
                <a:lnTo>
                  <a:pt x="134" y="1877"/>
                </a:lnTo>
                <a:lnTo>
                  <a:pt x="268" y="2016"/>
                </a:lnTo>
                <a:lnTo>
                  <a:pt x="455" y="2147"/>
                </a:lnTo>
                <a:lnTo>
                  <a:pt x="669" y="2271"/>
                </a:lnTo>
                <a:lnTo>
                  <a:pt x="963" y="2394"/>
                </a:lnTo>
                <a:lnTo>
                  <a:pt x="1311" y="2518"/>
                </a:lnTo>
                <a:lnTo>
                  <a:pt x="1686" y="2626"/>
                </a:lnTo>
                <a:lnTo>
                  <a:pt x="2141" y="2734"/>
                </a:lnTo>
                <a:lnTo>
                  <a:pt x="9176" y="4201"/>
                </a:lnTo>
                <a:lnTo>
                  <a:pt x="16158" y="5683"/>
                </a:lnTo>
                <a:lnTo>
                  <a:pt x="23113" y="7180"/>
                </a:lnTo>
                <a:lnTo>
                  <a:pt x="30015" y="8686"/>
                </a:lnTo>
                <a:lnTo>
                  <a:pt x="36916" y="10207"/>
                </a:lnTo>
                <a:lnTo>
                  <a:pt x="43764" y="11735"/>
                </a:lnTo>
                <a:lnTo>
                  <a:pt x="50586" y="13271"/>
                </a:lnTo>
                <a:lnTo>
                  <a:pt x="57381" y="14823"/>
                </a:lnTo>
                <a:lnTo>
                  <a:pt x="64148" y="16375"/>
                </a:lnTo>
                <a:lnTo>
                  <a:pt x="70916" y="17942"/>
                </a:lnTo>
                <a:lnTo>
                  <a:pt x="77631" y="19517"/>
                </a:lnTo>
                <a:lnTo>
                  <a:pt x="84345" y="21099"/>
                </a:lnTo>
                <a:lnTo>
                  <a:pt x="91060" y="22682"/>
                </a:lnTo>
                <a:lnTo>
                  <a:pt x="97747" y="24272"/>
                </a:lnTo>
                <a:lnTo>
                  <a:pt x="104408" y="25870"/>
                </a:lnTo>
                <a:lnTo>
                  <a:pt x="111069" y="27476"/>
                </a:lnTo>
                <a:lnTo>
                  <a:pt x="111336" y="27530"/>
                </a:lnTo>
                <a:lnTo>
                  <a:pt x="111631" y="27584"/>
                </a:lnTo>
                <a:lnTo>
                  <a:pt x="111925" y="27623"/>
                </a:lnTo>
                <a:lnTo>
                  <a:pt x="112193" y="27654"/>
                </a:lnTo>
                <a:lnTo>
                  <a:pt x="112487" y="27669"/>
                </a:lnTo>
                <a:lnTo>
                  <a:pt x="112781" y="27684"/>
                </a:lnTo>
                <a:lnTo>
                  <a:pt x="113075" y="27692"/>
                </a:lnTo>
                <a:lnTo>
                  <a:pt x="113343" y="27684"/>
                </a:lnTo>
                <a:lnTo>
                  <a:pt x="113637" y="27669"/>
                </a:lnTo>
                <a:lnTo>
                  <a:pt x="113905" y="27654"/>
                </a:lnTo>
                <a:lnTo>
                  <a:pt x="114172" y="27630"/>
                </a:lnTo>
                <a:lnTo>
                  <a:pt x="114440" y="27600"/>
                </a:lnTo>
                <a:lnTo>
                  <a:pt x="114680" y="27561"/>
                </a:lnTo>
                <a:lnTo>
                  <a:pt x="114894" y="27515"/>
                </a:lnTo>
                <a:lnTo>
                  <a:pt x="115135" y="27468"/>
                </a:lnTo>
                <a:lnTo>
                  <a:pt x="115322" y="27414"/>
                </a:lnTo>
                <a:lnTo>
                  <a:pt x="115510" y="27353"/>
                </a:lnTo>
                <a:lnTo>
                  <a:pt x="115697" y="27291"/>
                </a:lnTo>
                <a:lnTo>
                  <a:pt x="115831" y="27229"/>
                </a:lnTo>
                <a:lnTo>
                  <a:pt x="115964" y="27160"/>
                </a:lnTo>
                <a:lnTo>
                  <a:pt x="116071" y="27090"/>
                </a:lnTo>
                <a:lnTo>
                  <a:pt x="116152" y="27021"/>
                </a:lnTo>
                <a:lnTo>
                  <a:pt x="116205" y="26943"/>
                </a:lnTo>
                <a:lnTo>
                  <a:pt x="116232" y="26866"/>
                </a:lnTo>
                <a:lnTo>
                  <a:pt x="116232" y="26789"/>
                </a:lnTo>
                <a:lnTo>
                  <a:pt x="116205" y="26712"/>
                </a:lnTo>
                <a:lnTo>
                  <a:pt x="116125" y="26635"/>
                </a:lnTo>
                <a:lnTo>
                  <a:pt x="116045" y="26557"/>
                </a:lnTo>
                <a:lnTo>
                  <a:pt x="115911" y="26480"/>
                </a:lnTo>
                <a:lnTo>
                  <a:pt x="115724" y="26403"/>
                </a:lnTo>
                <a:lnTo>
                  <a:pt x="115536" y="26333"/>
                </a:lnTo>
                <a:lnTo>
                  <a:pt x="115269" y="26256"/>
                </a:lnTo>
                <a:lnTo>
                  <a:pt x="112059" y="25399"/>
                </a:lnTo>
                <a:lnTo>
                  <a:pt x="108795" y="24535"/>
                </a:lnTo>
                <a:lnTo>
                  <a:pt x="105558" y="23686"/>
                </a:lnTo>
                <a:lnTo>
                  <a:pt x="102295" y="22836"/>
                </a:lnTo>
                <a:lnTo>
                  <a:pt x="99004" y="21987"/>
                </a:lnTo>
                <a:lnTo>
                  <a:pt x="95714" y="21146"/>
                </a:lnTo>
                <a:lnTo>
                  <a:pt x="92424" y="20304"/>
                </a:lnTo>
                <a:lnTo>
                  <a:pt x="89107" y="19471"/>
                </a:lnTo>
                <a:lnTo>
                  <a:pt x="82446" y="17811"/>
                </a:lnTo>
                <a:lnTo>
                  <a:pt x="75758" y="16159"/>
                </a:lnTo>
                <a:lnTo>
                  <a:pt x="69017" y="14522"/>
                </a:lnTo>
                <a:lnTo>
                  <a:pt x="62276" y="12901"/>
                </a:lnTo>
                <a:lnTo>
                  <a:pt x="55454" y="11287"/>
                </a:lnTo>
                <a:lnTo>
                  <a:pt x="48633" y="9689"/>
                </a:lnTo>
                <a:lnTo>
                  <a:pt x="41785" y="8099"/>
                </a:lnTo>
                <a:lnTo>
                  <a:pt x="34883" y="6517"/>
                </a:lnTo>
                <a:lnTo>
                  <a:pt x="27982" y="4949"/>
                </a:lnTo>
                <a:lnTo>
                  <a:pt x="21053" y="3382"/>
                </a:lnTo>
                <a:lnTo>
                  <a:pt x="14098" y="1823"/>
                </a:lnTo>
                <a:lnTo>
                  <a:pt x="7143" y="271"/>
                </a:lnTo>
                <a:lnTo>
                  <a:pt x="6661" y="178"/>
                </a:lnTo>
                <a:lnTo>
                  <a:pt x="6207" y="109"/>
                </a:lnTo>
                <a:lnTo>
                  <a:pt x="5725" y="55"/>
                </a:lnTo>
                <a:lnTo>
                  <a:pt x="5270" y="16"/>
                </a:lnTo>
                <a:lnTo>
                  <a:pt x="48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1"/>
          <p:cNvSpPr/>
          <p:nvPr/>
        </p:nvSpPr>
        <p:spPr>
          <a:xfrm rot="10800000">
            <a:off x="1239769" y="209907"/>
            <a:ext cx="76003" cy="134283"/>
          </a:xfrm>
          <a:custGeom>
            <a:avLst/>
            <a:gdLst/>
            <a:ahLst/>
            <a:cxnLst/>
            <a:rect l="l" t="t" r="r" b="b"/>
            <a:pathLst>
              <a:path w="18325" h="10561" extrusionOk="0">
                <a:moveTo>
                  <a:pt x="4574" y="0"/>
                </a:moveTo>
                <a:lnTo>
                  <a:pt x="4173" y="8"/>
                </a:lnTo>
                <a:lnTo>
                  <a:pt x="3772" y="31"/>
                </a:lnTo>
                <a:lnTo>
                  <a:pt x="3397" y="62"/>
                </a:lnTo>
                <a:lnTo>
                  <a:pt x="3023" y="101"/>
                </a:lnTo>
                <a:lnTo>
                  <a:pt x="2648" y="147"/>
                </a:lnTo>
                <a:lnTo>
                  <a:pt x="2274" y="201"/>
                </a:lnTo>
                <a:lnTo>
                  <a:pt x="1926" y="270"/>
                </a:lnTo>
                <a:lnTo>
                  <a:pt x="1605" y="340"/>
                </a:lnTo>
                <a:lnTo>
                  <a:pt x="1311" y="425"/>
                </a:lnTo>
                <a:lnTo>
                  <a:pt x="1043" y="517"/>
                </a:lnTo>
                <a:lnTo>
                  <a:pt x="776" y="610"/>
                </a:lnTo>
                <a:lnTo>
                  <a:pt x="562" y="718"/>
                </a:lnTo>
                <a:lnTo>
                  <a:pt x="375" y="834"/>
                </a:lnTo>
                <a:lnTo>
                  <a:pt x="214" y="957"/>
                </a:lnTo>
                <a:lnTo>
                  <a:pt x="107" y="1089"/>
                </a:lnTo>
                <a:lnTo>
                  <a:pt x="27" y="1220"/>
                </a:lnTo>
                <a:lnTo>
                  <a:pt x="0" y="1367"/>
                </a:lnTo>
                <a:lnTo>
                  <a:pt x="27" y="1668"/>
                </a:lnTo>
                <a:lnTo>
                  <a:pt x="54" y="1961"/>
                </a:lnTo>
                <a:lnTo>
                  <a:pt x="107" y="2254"/>
                </a:lnTo>
                <a:lnTo>
                  <a:pt x="214" y="2555"/>
                </a:lnTo>
                <a:lnTo>
                  <a:pt x="321" y="2849"/>
                </a:lnTo>
                <a:lnTo>
                  <a:pt x="482" y="3150"/>
                </a:lnTo>
                <a:lnTo>
                  <a:pt x="642" y="3443"/>
                </a:lnTo>
                <a:lnTo>
                  <a:pt x="829" y="3737"/>
                </a:lnTo>
                <a:lnTo>
                  <a:pt x="1070" y="4030"/>
                </a:lnTo>
                <a:lnTo>
                  <a:pt x="1311" y="4323"/>
                </a:lnTo>
                <a:lnTo>
                  <a:pt x="1578" y="4617"/>
                </a:lnTo>
                <a:lnTo>
                  <a:pt x="1873" y="4902"/>
                </a:lnTo>
                <a:lnTo>
                  <a:pt x="2194" y="5196"/>
                </a:lnTo>
                <a:lnTo>
                  <a:pt x="2541" y="5481"/>
                </a:lnTo>
                <a:lnTo>
                  <a:pt x="2889" y="5767"/>
                </a:lnTo>
                <a:lnTo>
                  <a:pt x="3264" y="6053"/>
                </a:lnTo>
                <a:lnTo>
                  <a:pt x="3665" y="6330"/>
                </a:lnTo>
                <a:lnTo>
                  <a:pt x="4093" y="6608"/>
                </a:lnTo>
                <a:lnTo>
                  <a:pt x="4548" y="6886"/>
                </a:lnTo>
                <a:lnTo>
                  <a:pt x="5002" y="7157"/>
                </a:lnTo>
                <a:lnTo>
                  <a:pt x="5484" y="7427"/>
                </a:lnTo>
                <a:lnTo>
                  <a:pt x="5966" y="7697"/>
                </a:lnTo>
                <a:lnTo>
                  <a:pt x="6474" y="7959"/>
                </a:lnTo>
                <a:lnTo>
                  <a:pt x="7009" y="8222"/>
                </a:lnTo>
                <a:lnTo>
                  <a:pt x="7544" y="8477"/>
                </a:lnTo>
                <a:lnTo>
                  <a:pt x="8106" y="8731"/>
                </a:lnTo>
                <a:lnTo>
                  <a:pt x="8694" y="8978"/>
                </a:lnTo>
                <a:lnTo>
                  <a:pt x="9283" y="9225"/>
                </a:lnTo>
                <a:lnTo>
                  <a:pt x="9871" y="9465"/>
                </a:lnTo>
                <a:lnTo>
                  <a:pt x="10486" y="9704"/>
                </a:lnTo>
                <a:lnTo>
                  <a:pt x="11128" y="9936"/>
                </a:lnTo>
                <a:lnTo>
                  <a:pt x="11770" y="10160"/>
                </a:lnTo>
                <a:lnTo>
                  <a:pt x="12065" y="10252"/>
                </a:lnTo>
                <a:lnTo>
                  <a:pt x="12359" y="10329"/>
                </a:lnTo>
                <a:lnTo>
                  <a:pt x="12653" y="10391"/>
                </a:lnTo>
                <a:lnTo>
                  <a:pt x="12974" y="10445"/>
                </a:lnTo>
                <a:lnTo>
                  <a:pt x="13322" y="10492"/>
                </a:lnTo>
                <a:lnTo>
                  <a:pt x="13643" y="10522"/>
                </a:lnTo>
                <a:lnTo>
                  <a:pt x="13964" y="10546"/>
                </a:lnTo>
                <a:lnTo>
                  <a:pt x="14312" y="10561"/>
                </a:lnTo>
                <a:lnTo>
                  <a:pt x="14659" y="10561"/>
                </a:lnTo>
                <a:lnTo>
                  <a:pt x="14980" y="10553"/>
                </a:lnTo>
                <a:lnTo>
                  <a:pt x="15301" y="10538"/>
                </a:lnTo>
                <a:lnTo>
                  <a:pt x="15622" y="10515"/>
                </a:lnTo>
                <a:lnTo>
                  <a:pt x="15943" y="10484"/>
                </a:lnTo>
                <a:lnTo>
                  <a:pt x="16238" y="10445"/>
                </a:lnTo>
                <a:lnTo>
                  <a:pt x="16532" y="10399"/>
                </a:lnTo>
                <a:lnTo>
                  <a:pt x="16826" y="10345"/>
                </a:lnTo>
                <a:lnTo>
                  <a:pt x="17067" y="10291"/>
                </a:lnTo>
                <a:lnTo>
                  <a:pt x="17308" y="10221"/>
                </a:lnTo>
                <a:lnTo>
                  <a:pt x="17549" y="10152"/>
                </a:lnTo>
                <a:lnTo>
                  <a:pt x="17736" y="10082"/>
                </a:lnTo>
                <a:lnTo>
                  <a:pt x="17896" y="9997"/>
                </a:lnTo>
                <a:lnTo>
                  <a:pt x="18057" y="9913"/>
                </a:lnTo>
                <a:lnTo>
                  <a:pt x="18164" y="9828"/>
                </a:lnTo>
                <a:lnTo>
                  <a:pt x="18271" y="9735"/>
                </a:lnTo>
                <a:lnTo>
                  <a:pt x="18324" y="9642"/>
                </a:lnTo>
                <a:lnTo>
                  <a:pt x="18324" y="9542"/>
                </a:lnTo>
                <a:lnTo>
                  <a:pt x="18324" y="9442"/>
                </a:lnTo>
                <a:lnTo>
                  <a:pt x="18271" y="9341"/>
                </a:lnTo>
                <a:lnTo>
                  <a:pt x="18164" y="9241"/>
                </a:lnTo>
                <a:lnTo>
                  <a:pt x="18030" y="9133"/>
                </a:lnTo>
                <a:lnTo>
                  <a:pt x="17870" y="9032"/>
                </a:lnTo>
                <a:lnTo>
                  <a:pt x="17629" y="8924"/>
                </a:lnTo>
                <a:lnTo>
                  <a:pt x="17094" y="8693"/>
                </a:lnTo>
                <a:lnTo>
                  <a:pt x="16586" y="8469"/>
                </a:lnTo>
                <a:lnTo>
                  <a:pt x="16077" y="8237"/>
                </a:lnTo>
                <a:lnTo>
                  <a:pt x="15596" y="8006"/>
                </a:lnTo>
                <a:lnTo>
                  <a:pt x="15141" y="7774"/>
                </a:lnTo>
                <a:lnTo>
                  <a:pt x="14713" y="7542"/>
                </a:lnTo>
                <a:lnTo>
                  <a:pt x="14285" y="7311"/>
                </a:lnTo>
                <a:lnTo>
                  <a:pt x="13884" y="7079"/>
                </a:lnTo>
                <a:lnTo>
                  <a:pt x="13509" y="6848"/>
                </a:lnTo>
                <a:lnTo>
                  <a:pt x="13161" y="6608"/>
                </a:lnTo>
                <a:lnTo>
                  <a:pt x="12814" y="6377"/>
                </a:lnTo>
                <a:lnTo>
                  <a:pt x="12466" y="6137"/>
                </a:lnTo>
                <a:lnTo>
                  <a:pt x="12145" y="5898"/>
                </a:lnTo>
                <a:lnTo>
                  <a:pt x="11851" y="5659"/>
                </a:lnTo>
                <a:lnTo>
                  <a:pt x="11316" y="5180"/>
                </a:lnTo>
                <a:lnTo>
                  <a:pt x="10807" y="4694"/>
                </a:lnTo>
                <a:lnTo>
                  <a:pt x="10379" y="4200"/>
                </a:lnTo>
                <a:lnTo>
                  <a:pt x="9978" y="3698"/>
                </a:lnTo>
                <a:lnTo>
                  <a:pt x="9657" y="3188"/>
                </a:lnTo>
                <a:lnTo>
                  <a:pt x="9336" y="2679"/>
                </a:lnTo>
                <a:lnTo>
                  <a:pt x="9095" y="2154"/>
                </a:lnTo>
                <a:lnTo>
                  <a:pt x="8881" y="1621"/>
                </a:lnTo>
                <a:lnTo>
                  <a:pt x="8694" y="1081"/>
                </a:lnTo>
                <a:lnTo>
                  <a:pt x="8614" y="934"/>
                </a:lnTo>
                <a:lnTo>
                  <a:pt x="8507" y="795"/>
                </a:lnTo>
                <a:lnTo>
                  <a:pt x="8346" y="664"/>
                </a:lnTo>
                <a:lnTo>
                  <a:pt x="8159" y="556"/>
                </a:lnTo>
                <a:lnTo>
                  <a:pt x="7945" y="448"/>
                </a:lnTo>
                <a:lnTo>
                  <a:pt x="7704" y="355"/>
                </a:lnTo>
                <a:lnTo>
                  <a:pt x="7437" y="278"/>
                </a:lnTo>
                <a:lnTo>
                  <a:pt x="7116" y="209"/>
                </a:lnTo>
                <a:lnTo>
                  <a:pt x="6795" y="147"/>
                </a:lnTo>
                <a:lnTo>
                  <a:pt x="6447" y="93"/>
                </a:lnTo>
                <a:lnTo>
                  <a:pt x="6099" y="54"/>
                </a:lnTo>
                <a:lnTo>
                  <a:pt x="5725" y="31"/>
                </a:lnTo>
                <a:lnTo>
                  <a:pt x="5350" y="8"/>
                </a:lnTo>
                <a:lnTo>
                  <a:pt x="494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1"/>
          <p:cNvSpPr/>
          <p:nvPr/>
        </p:nvSpPr>
        <p:spPr>
          <a:xfrm rot="10800000">
            <a:off x="1257339" y="480215"/>
            <a:ext cx="40836" cy="119572"/>
          </a:xfrm>
          <a:custGeom>
            <a:avLst/>
            <a:gdLst/>
            <a:ahLst/>
            <a:cxnLst/>
            <a:rect l="l" t="t" r="r" b="b"/>
            <a:pathLst>
              <a:path w="9846" h="9404" extrusionOk="0">
                <a:moveTo>
                  <a:pt x="6154" y="1"/>
                </a:moveTo>
                <a:lnTo>
                  <a:pt x="5886" y="9"/>
                </a:lnTo>
                <a:lnTo>
                  <a:pt x="5645" y="16"/>
                </a:lnTo>
                <a:lnTo>
                  <a:pt x="5404" y="40"/>
                </a:lnTo>
                <a:lnTo>
                  <a:pt x="5190" y="55"/>
                </a:lnTo>
                <a:lnTo>
                  <a:pt x="4950" y="86"/>
                </a:lnTo>
                <a:lnTo>
                  <a:pt x="4736" y="117"/>
                </a:lnTo>
                <a:lnTo>
                  <a:pt x="4522" y="155"/>
                </a:lnTo>
                <a:lnTo>
                  <a:pt x="4334" y="194"/>
                </a:lnTo>
                <a:lnTo>
                  <a:pt x="4120" y="248"/>
                </a:lnTo>
                <a:lnTo>
                  <a:pt x="3960" y="302"/>
                </a:lnTo>
                <a:lnTo>
                  <a:pt x="3799" y="364"/>
                </a:lnTo>
                <a:lnTo>
                  <a:pt x="3318" y="572"/>
                </a:lnTo>
                <a:lnTo>
                  <a:pt x="2863" y="788"/>
                </a:lnTo>
                <a:lnTo>
                  <a:pt x="2462" y="1012"/>
                </a:lnTo>
                <a:lnTo>
                  <a:pt x="2087" y="1244"/>
                </a:lnTo>
                <a:lnTo>
                  <a:pt x="1740" y="1483"/>
                </a:lnTo>
                <a:lnTo>
                  <a:pt x="1445" y="1730"/>
                </a:lnTo>
                <a:lnTo>
                  <a:pt x="1178" y="1977"/>
                </a:lnTo>
                <a:lnTo>
                  <a:pt x="937" y="2232"/>
                </a:lnTo>
                <a:lnTo>
                  <a:pt x="723" y="2494"/>
                </a:lnTo>
                <a:lnTo>
                  <a:pt x="536" y="2757"/>
                </a:lnTo>
                <a:lnTo>
                  <a:pt x="402" y="3019"/>
                </a:lnTo>
                <a:lnTo>
                  <a:pt x="268" y="3290"/>
                </a:lnTo>
                <a:lnTo>
                  <a:pt x="161" y="3568"/>
                </a:lnTo>
                <a:lnTo>
                  <a:pt x="81" y="3838"/>
                </a:lnTo>
                <a:lnTo>
                  <a:pt x="28" y="4116"/>
                </a:lnTo>
                <a:lnTo>
                  <a:pt x="1" y="4394"/>
                </a:lnTo>
                <a:lnTo>
                  <a:pt x="1" y="4671"/>
                </a:lnTo>
                <a:lnTo>
                  <a:pt x="1" y="4949"/>
                </a:lnTo>
                <a:lnTo>
                  <a:pt x="28" y="5235"/>
                </a:lnTo>
                <a:lnTo>
                  <a:pt x="81" y="5513"/>
                </a:lnTo>
                <a:lnTo>
                  <a:pt x="135" y="5791"/>
                </a:lnTo>
                <a:lnTo>
                  <a:pt x="215" y="6061"/>
                </a:lnTo>
                <a:lnTo>
                  <a:pt x="429" y="6609"/>
                </a:lnTo>
                <a:lnTo>
                  <a:pt x="670" y="7142"/>
                </a:lnTo>
                <a:lnTo>
                  <a:pt x="964" y="7667"/>
                </a:lnTo>
                <a:lnTo>
                  <a:pt x="1285" y="8169"/>
                </a:lnTo>
                <a:lnTo>
                  <a:pt x="1633" y="8647"/>
                </a:lnTo>
                <a:lnTo>
                  <a:pt x="1740" y="8748"/>
                </a:lnTo>
                <a:lnTo>
                  <a:pt x="1847" y="8840"/>
                </a:lnTo>
                <a:lnTo>
                  <a:pt x="1980" y="8925"/>
                </a:lnTo>
                <a:lnTo>
                  <a:pt x="2168" y="9002"/>
                </a:lnTo>
                <a:lnTo>
                  <a:pt x="2328" y="9072"/>
                </a:lnTo>
                <a:lnTo>
                  <a:pt x="2542" y="9141"/>
                </a:lnTo>
                <a:lnTo>
                  <a:pt x="2756" y="9195"/>
                </a:lnTo>
                <a:lnTo>
                  <a:pt x="2997" y="9242"/>
                </a:lnTo>
                <a:lnTo>
                  <a:pt x="3238" y="9288"/>
                </a:lnTo>
                <a:lnTo>
                  <a:pt x="3505" y="9327"/>
                </a:lnTo>
                <a:lnTo>
                  <a:pt x="3773" y="9357"/>
                </a:lnTo>
                <a:lnTo>
                  <a:pt x="4040" y="9373"/>
                </a:lnTo>
                <a:lnTo>
                  <a:pt x="4308" y="9388"/>
                </a:lnTo>
                <a:lnTo>
                  <a:pt x="4602" y="9404"/>
                </a:lnTo>
                <a:lnTo>
                  <a:pt x="4869" y="9404"/>
                </a:lnTo>
                <a:lnTo>
                  <a:pt x="5137" y="9396"/>
                </a:lnTo>
                <a:lnTo>
                  <a:pt x="5431" y="9388"/>
                </a:lnTo>
                <a:lnTo>
                  <a:pt x="5699" y="9365"/>
                </a:lnTo>
                <a:lnTo>
                  <a:pt x="5940" y="9342"/>
                </a:lnTo>
                <a:lnTo>
                  <a:pt x="6207" y="9311"/>
                </a:lnTo>
                <a:lnTo>
                  <a:pt x="6448" y="9273"/>
                </a:lnTo>
                <a:lnTo>
                  <a:pt x="6662" y="9234"/>
                </a:lnTo>
                <a:lnTo>
                  <a:pt x="6876" y="9180"/>
                </a:lnTo>
                <a:lnTo>
                  <a:pt x="7090" y="9126"/>
                </a:lnTo>
                <a:lnTo>
                  <a:pt x="7250" y="9064"/>
                </a:lnTo>
                <a:lnTo>
                  <a:pt x="7411" y="8995"/>
                </a:lnTo>
                <a:lnTo>
                  <a:pt x="7545" y="8917"/>
                </a:lnTo>
                <a:lnTo>
                  <a:pt x="7652" y="8833"/>
                </a:lnTo>
                <a:lnTo>
                  <a:pt x="7732" y="8748"/>
                </a:lnTo>
                <a:lnTo>
                  <a:pt x="7785" y="8647"/>
                </a:lnTo>
                <a:lnTo>
                  <a:pt x="7812" y="8547"/>
                </a:lnTo>
                <a:lnTo>
                  <a:pt x="7812" y="8439"/>
                </a:lnTo>
                <a:lnTo>
                  <a:pt x="7678" y="7929"/>
                </a:lnTo>
                <a:lnTo>
                  <a:pt x="7598" y="7420"/>
                </a:lnTo>
                <a:lnTo>
                  <a:pt x="7571" y="6910"/>
                </a:lnTo>
                <a:lnTo>
                  <a:pt x="7571" y="6401"/>
                </a:lnTo>
                <a:lnTo>
                  <a:pt x="7625" y="5891"/>
                </a:lnTo>
                <a:lnTo>
                  <a:pt x="7732" y="5382"/>
                </a:lnTo>
                <a:lnTo>
                  <a:pt x="7892" y="4872"/>
                </a:lnTo>
                <a:lnTo>
                  <a:pt x="8106" y="4363"/>
                </a:lnTo>
                <a:lnTo>
                  <a:pt x="8240" y="4147"/>
                </a:lnTo>
                <a:lnTo>
                  <a:pt x="8374" y="3930"/>
                </a:lnTo>
                <a:lnTo>
                  <a:pt x="8668" y="3490"/>
                </a:lnTo>
                <a:lnTo>
                  <a:pt x="8962" y="3058"/>
                </a:lnTo>
                <a:lnTo>
                  <a:pt x="9283" y="2626"/>
                </a:lnTo>
                <a:lnTo>
                  <a:pt x="9551" y="2193"/>
                </a:lnTo>
                <a:lnTo>
                  <a:pt x="9658" y="1977"/>
                </a:lnTo>
                <a:lnTo>
                  <a:pt x="9738" y="1753"/>
                </a:lnTo>
                <a:lnTo>
                  <a:pt x="9818" y="1537"/>
                </a:lnTo>
                <a:lnTo>
                  <a:pt x="9845" y="1313"/>
                </a:lnTo>
                <a:lnTo>
                  <a:pt x="9845" y="1097"/>
                </a:lnTo>
                <a:lnTo>
                  <a:pt x="9818" y="873"/>
                </a:lnTo>
                <a:lnTo>
                  <a:pt x="9792" y="796"/>
                </a:lnTo>
                <a:lnTo>
                  <a:pt x="9765" y="727"/>
                </a:lnTo>
                <a:lnTo>
                  <a:pt x="9685" y="649"/>
                </a:lnTo>
                <a:lnTo>
                  <a:pt x="9578" y="588"/>
                </a:lnTo>
                <a:lnTo>
                  <a:pt x="9471" y="518"/>
                </a:lnTo>
                <a:lnTo>
                  <a:pt x="9364" y="464"/>
                </a:lnTo>
                <a:lnTo>
                  <a:pt x="9203" y="402"/>
                </a:lnTo>
                <a:lnTo>
                  <a:pt x="9043" y="348"/>
                </a:lnTo>
                <a:lnTo>
                  <a:pt x="8882" y="302"/>
                </a:lnTo>
                <a:lnTo>
                  <a:pt x="8695" y="248"/>
                </a:lnTo>
                <a:lnTo>
                  <a:pt x="8481" y="209"/>
                </a:lnTo>
                <a:lnTo>
                  <a:pt x="8294" y="171"/>
                </a:lnTo>
                <a:lnTo>
                  <a:pt x="8080" y="132"/>
                </a:lnTo>
                <a:lnTo>
                  <a:pt x="7839" y="101"/>
                </a:lnTo>
                <a:lnTo>
                  <a:pt x="7384" y="55"/>
                </a:lnTo>
                <a:lnTo>
                  <a:pt x="7143" y="32"/>
                </a:lnTo>
                <a:lnTo>
                  <a:pt x="6876" y="16"/>
                </a:lnTo>
                <a:lnTo>
                  <a:pt x="6635" y="9"/>
                </a:lnTo>
                <a:lnTo>
                  <a:pt x="639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1"/>
          <p:cNvSpPr/>
          <p:nvPr/>
        </p:nvSpPr>
        <p:spPr>
          <a:xfrm rot="10800000">
            <a:off x="1111912" y="693080"/>
            <a:ext cx="96641" cy="107683"/>
          </a:xfrm>
          <a:custGeom>
            <a:avLst/>
            <a:gdLst/>
            <a:ahLst/>
            <a:cxnLst/>
            <a:rect l="l" t="t" r="r" b="b"/>
            <a:pathLst>
              <a:path w="23301" h="8469" extrusionOk="0">
                <a:moveTo>
                  <a:pt x="18298" y="0"/>
                </a:moveTo>
                <a:lnTo>
                  <a:pt x="17763" y="8"/>
                </a:lnTo>
                <a:lnTo>
                  <a:pt x="17228" y="15"/>
                </a:lnTo>
                <a:lnTo>
                  <a:pt x="16666" y="39"/>
                </a:lnTo>
                <a:lnTo>
                  <a:pt x="16131" y="70"/>
                </a:lnTo>
                <a:lnTo>
                  <a:pt x="15596" y="108"/>
                </a:lnTo>
                <a:lnTo>
                  <a:pt x="15061" y="162"/>
                </a:lnTo>
                <a:lnTo>
                  <a:pt x="14526" y="216"/>
                </a:lnTo>
                <a:lnTo>
                  <a:pt x="14018" y="278"/>
                </a:lnTo>
                <a:lnTo>
                  <a:pt x="13483" y="347"/>
                </a:lnTo>
                <a:lnTo>
                  <a:pt x="12975" y="425"/>
                </a:lnTo>
                <a:lnTo>
                  <a:pt x="12466" y="510"/>
                </a:lnTo>
                <a:lnTo>
                  <a:pt x="11985" y="594"/>
                </a:lnTo>
                <a:lnTo>
                  <a:pt x="11477" y="687"/>
                </a:lnTo>
                <a:lnTo>
                  <a:pt x="10995" y="787"/>
                </a:lnTo>
                <a:lnTo>
                  <a:pt x="10514" y="896"/>
                </a:lnTo>
                <a:lnTo>
                  <a:pt x="10059" y="1004"/>
                </a:lnTo>
                <a:lnTo>
                  <a:pt x="9149" y="1227"/>
                </a:lnTo>
                <a:lnTo>
                  <a:pt x="8267" y="1467"/>
                </a:lnTo>
                <a:lnTo>
                  <a:pt x="7437" y="1714"/>
                </a:lnTo>
                <a:lnTo>
                  <a:pt x="6635" y="1976"/>
                </a:lnTo>
                <a:lnTo>
                  <a:pt x="5886" y="2231"/>
                </a:lnTo>
                <a:lnTo>
                  <a:pt x="5190" y="2494"/>
                </a:lnTo>
                <a:lnTo>
                  <a:pt x="4575" y="2748"/>
                </a:lnTo>
                <a:lnTo>
                  <a:pt x="3986" y="3003"/>
                </a:lnTo>
                <a:lnTo>
                  <a:pt x="3398" y="3273"/>
                </a:lnTo>
                <a:lnTo>
                  <a:pt x="2863" y="3551"/>
                </a:lnTo>
                <a:lnTo>
                  <a:pt x="2381" y="3837"/>
                </a:lnTo>
                <a:lnTo>
                  <a:pt x="1927" y="4122"/>
                </a:lnTo>
                <a:lnTo>
                  <a:pt x="1525" y="4416"/>
                </a:lnTo>
                <a:lnTo>
                  <a:pt x="1178" y="4709"/>
                </a:lnTo>
                <a:lnTo>
                  <a:pt x="857" y="5010"/>
                </a:lnTo>
                <a:lnTo>
                  <a:pt x="589" y="5319"/>
                </a:lnTo>
                <a:lnTo>
                  <a:pt x="375" y="5620"/>
                </a:lnTo>
                <a:lnTo>
                  <a:pt x="215" y="5929"/>
                </a:lnTo>
                <a:lnTo>
                  <a:pt x="81" y="6245"/>
                </a:lnTo>
                <a:lnTo>
                  <a:pt x="27" y="6554"/>
                </a:lnTo>
                <a:lnTo>
                  <a:pt x="1" y="6871"/>
                </a:lnTo>
                <a:lnTo>
                  <a:pt x="27" y="7187"/>
                </a:lnTo>
                <a:lnTo>
                  <a:pt x="134" y="7504"/>
                </a:lnTo>
                <a:lnTo>
                  <a:pt x="268" y="7820"/>
                </a:lnTo>
                <a:lnTo>
                  <a:pt x="322" y="7897"/>
                </a:lnTo>
                <a:lnTo>
                  <a:pt x="402" y="7967"/>
                </a:lnTo>
                <a:lnTo>
                  <a:pt x="509" y="8036"/>
                </a:lnTo>
                <a:lnTo>
                  <a:pt x="616" y="8098"/>
                </a:lnTo>
                <a:lnTo>
                  <a:pt x="750" y="8152"/>
                </a:lnTo>
                <a:lnTo>
                  <a:pt x="883" y="8206"/>
                </a:lnTo>
                <a:lnTo>
                  <a:pt x="1044" y="8253"/>
                </a:lnTo>
                <a:lnTo>
                  <a:pt x="1204" y="8299"/>
                </a:lnTo>
                <a:lnTo>
                  <a:pt x="1392" y="8338"/>
                </a:lnTo>
                <a:lnTo>
                  <a:pt x="1606" y="8368"/>
                </a:lnTo>
                <a:lnTo>
                  <a:pt x="1793" y="8399"/>
                </a:lnTo>
                <a:lnTo>
                  <a:pt x="2007" y="8422"/>
                </a:lnTo>
                <a:lnTo>
                  <a:pt x="2221" y="8446"/>
                </a:lnTo>
                <a:lnTo>
                  <a:pt x="2435" y="8453"/>
                </a:lnTo>
                <a:lnTo>
                  <a:pt x="2649" y="8469"/>
                </a:lnTo>
                <a:lnTo>
                  <a:pt x="3318" y="8469"/>
                </a:lnTo>
                <a:lnTo>
                  <a:pt x="3532" y="8453"/>
                </a:lnTo>
                <a:lnTo>
                  <a:pt x="3746" y="8438"/>
                </a:lnTo>
                <a:lnTo>
                  <a:pt x="3960" y="8422"/>
                </a:lnTo>
                <a:lnTo>
                  <a:pt x="4174" y="8399"/>
                </a:lnTo>
                <a:lnTo>
                  <a:pt x="4361" y="8368"/>
                </a:lnTo>
                <a:lnTo>
                  <a:pt x="4548" y="8330"/>
                </a:lnTo>
                <a:lnTo>
                  <a:pt x="4709" y="8291"/>
                </a:lnTo>
                <a:lnTo>
                  <a:pt x="4869" y="8245"/>
                </a:lnTo>
                <a:lnTo>
                  <a:pt x="5003" y="8191"/>
                </a:lnTo>
                <a:lnTo>
                  <a:pt x="5137" y="8137"/>
                </a:lnTo>
                <a:lnTo>
                  <a:pt x="5244" y="8067"/>
                </a:lnTo>
                <a:lnTo>
                  <a:pt x="5351" y="8006"/>
                </a:lnTo>
                <a:lnTo>
                  <a:pt x="5431" y="7928"/>
                </a:lnTo>
                <a:lnTo>
                  <a:pt x="5485" y="7851"/>
                </a:lnTo>
                <a:lnTo>
                  <a:pt x="5618" y="7604"/>
                </a:lnTo>
                <a:lnTo>
                  <a:pt x="5779" y="7365"/>
                </a:lnTo>
                <a:lnTo>
                  <a:pt x="5966" y="7133"/>
                </a:lnTo>
                <a:lnTo>
                  <a:pt x="6180" y="6894"/>
                </a:lnTo>
                <a:lnTo>
                  <a:pt x="6421" y="6662"/>
                </a:lnTo>
                <a:lnTo>
                  <a:pt x="6688" y="6438"/>
                </a:lnTo>
                <a:lnTo>
                  <a:pt x="6956" y="6215"/>
                </a:lnTo>
                <a:lnTo>
                  <a:pt x="7277" y="5991"/>
                </a:lnTo>
                <a:lnTo>
                  <a:pt x="7625" y="5775"/>
                </a:lnTo>
                <a:lnTo>
                  <a:pt x="7999" y="5566"/>
                </a:lnTo>
                <a:lnTo>
                  <a:pt x="8374" y="5358"/>
                </a:lnTo>
                <a:lnTo>
                  <a:pt x="8802" y="5149"/>
                </a:lnTo>
                <a:lnTo>
                  <a:pt x="9283" y="4948"/>
                </a:lnTo>
                <a:lnTo>
                  <a:pt x="9765" y="4748"/>
                </a:lnTo>
                <a:lnTo>
                  <a:pt x="10273" y="4555"/>
                </a:lnTo>
                <a:lnTo>
                  <a:pt x="10835" y="4369"/>
                </a:lnTo>
                <a:lnTo>
                  <a:pt x="11423" y="4184"/>
                </a:lnTo>
                <a:lnTo>
                  <a:pt x="12038" y="4022"/>
                </a:lnTo>
                <a:lnTo>
                  <a:pt x="12654" y="3875"/>
                </a:lnTo>
                <a:lnTo>
                  <a:pt x="13296" y="3736"/>
                </a:lnTo>
                <a:lnTo>
                  <a:pt x="13964" y="3605"/>
                </a:lnTo>
                <a:lnTo>
                  <a:pt x="14633" y="3489"/>
                </a:lnTo>
                <a:lnTo>
                  <a:pt x="15329" y="3374"/>
                </a:lnTo>
                <a:lnTo>
                  <a:pt x="15998" y="3266"/>
                </a:lnTo>
                <a:lnTo>
                  <a:pt x="17389" y="3057"/>
                </a:lnTo>
                <a:lnTo>
                  <a:pt x="18780" y="2841"/>
                </a:lnTo>
                <a:lnTo>
                  <a:pt x="19475" y="2725"/>
                </a:lnTo>
                <a:lnTo>
                  <a:pt x="20144" y="2609"/>
                </a:lnTo>
                <a:lnTo>
                  <a:pt x="20813" y="2478"/>
                </a:lnTo>
                <a:lnTo>
                  <a:pt x="21481" y="2331"/>
                </a:lnTo>
                <a:lnTo>
                  <a:pt x="21802" y="2254"/>
                </a:lnTo>
                <a:lnTo>
                  <a:pt x="22097" y="2169"/>
                </a:lnTo>
                <a:lnTo>
                  <a:pt x="22364" y="2077"/>
                </a:lnTo>
                <a:lnTo>
                  <a:pt x="22605" y="1984"/>
                </a:lnTo>
                <a:lnTo>
                  <a:pt x="22792" y="1891"/>
                </a:lnTo>
                <a:lnTo>
                  <a:pt x="22953" y="1799"/>
                </a:lnTo>
                <a:lnTo>
                  <a:pt x="23086" y="1706"/>
                </a:lnTo>
                <a:lnTo>
                  <a:pt x="23167" y="1606"/>
                </a:lnTo>
                <a:lnTo>
                  <a:pt x="23247" y="1513"/>
                </a:lnTo>
                <a:lnTo>
                  <a:pt x="23274" y="1413"/>
                </a:lnTo>
                <a:lnTo>
                  <a:pt x="23300" y="1320"/>
                </a:lnTo>
                <a:lnTo>
                  <a:pt x="23274" y="1220"/>
                </a:lnTo>
                <a:lnTo>
                  <a:pt x="23220" y="1127"/>
                </a:lnTo>
                <a:lnTo>
                  <a:pt x="23140" y="1035"/>
                </a:lnTo>
                <a:lnTo>
                  <a:pt x="23060" y="942"/>
                </a:lnTo>
                <a:lnTo>
                  <a:pt x="22926" y="849"/>
                </a:lnTo>
                <a:lnTo>
                  <a:pt x="22792" y="764"/>
                </a:lnTo>
                <a:lnTo>
                  <a:pt x="22605" y="679"/>
                </a:lnTo>
                <a:lnTo>
                  <a:pt x="22418" y="594"/>
                </a:lnTo>
                <a:lnTo>
                  <a:pt x="22204" y="517"/>
                </a:lnTo>
                <a:lnTo>
                  <a:pt x="21963" y="440"/>
                </a:lnTo>
                <a:lnTo>
                  <a:pt x="21722" y="371"/>
                </a:lnTo>
                <a:lnTo>
                  <a:pt x="21455" y="309"/>
                </a:lnTo>
                <a:lnTo>
                  <a:pt x="21160" y="247"/>
                </a:lnTo>
                <a:lnTo>
                  <a:pt x="20866" y="193"/>
                </a:lnTo>
                <a:lnTo>
                  <a:pt x="20545" y="147"/>
                </a:lnTo>
                <a:lnTo>
                  <a:pt x="20197" y="108"/>
                </a:lnTo>
                <a:lnTo>
                  <a:pt x="19850" y="70"/>
                </a:lnTo>
                <a:lnTo>
                  <a:pt x="19475" y="39"/>
                </a:lnTo>
                <a:lnTo>
                  <a:pt x="19101" y="23"/>
                </a:lnTo>
                <a:lnTo>
                  <a:pt x="18699" y="8"/>
                </a:lnTo>
                <a:lnTo>
                  <a:pt x="1829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1"/>
          <p:cNvSpPr/>
          <p:nvPr/>
        </p:nvSpPr>
        <p:spPr>
          <a:xfrm rot="10800000">
            <a:off x="520347" y="1258715"/>
            <a:ext cx="106512" cy="103767"/>
          </a:xfrm>
          <a:custGeom>
            <a:avLst/>
            <a:gdLst/>
            <a:ahLst/>
            <a:cxnLst/>
            <a:rect l="l" t="t" r="r" b="b"/>
            <a:pathLst>
              <a:path w="25681" h="8161" extrusionOk="0">
                <a:moveTo>
                  <a:pt x="20839" y="0"/>
                </a:moveTo>
                <a:lnTo>
                  <a:pt x="20438" y="16"/>
                </a:lnTo>
                <a:lnTo>
                  <a:pt x="20036" y="47"/>
                </a:lnTo>
                <a:lnTo>
                  <a:pt x="19635" y="78"/>
                </a:lnTo>
                <a:lnTo>
                  <a:pt x="19234" y="132"/>
                </a:lnTo>
                <a:lnTo>
                  <a:pt x="18859" y="193"/>
                </a:lnTo>
                <a:lnTo>
                  <a:pt x="18485" y="271"/>
                </a:lnTo>
                <a:lnTo>
                  <a:pt x="18137" y="363"/>
                </a:lnTo>
                <a:lnTo>
                  <a:pt x="16880" y="718"/>
                </a:lnTo>
                <a:lnTo>
                  <a:pt x="15649" y="1081"/>
                </a:lnTo>
                <a:lnTo>
                  <a:pt x="14445" y="1452"/>
                </a:lnTo>
                <a:lnTo>
                  <a:pt x="13242" y="1830"/>
                </a:lnTo>
                <a:lnTo>
                  <a:pt x="12091" y="2216"/>
                </a:lnTo>
                <a:lnTo>
                  <a:pt x="10941" y="2602"/>
                </a:lnTo>
                <a:lnTo>
                  <a:pt x="9818" y="2996"/>
                </a:lnTo>
                <a:lnTo>
                  <a:pt x="8721" y="3397"/>
                </a:lnTo>
                <a:lnTo>
                  <a:pt x="7651" y="3799"/>
                </a:lnTo>
                <a:lnTo>
                  <a:pt x="6581" y="4208"/>
                </a:lnTo>
                <a:lnTo>
                  <a:pt x="5537" y="4617"/>
                </a:lnTo>
                <a:lnTo>
                  <a:pt x="4521" y="5034"/>
                </a:lnTo>
                <a:lnTo>
                  <a:pt x="3504" y="5451"/>
                </a:lnTo>
                <a:lnTo>
                  <a:pt x="2515" y="5868"/>
                </a:lnTo>
                <a:lnTo>
                  <a:pt x="1525" y="6292"/>
                </a:lnTo>
                <a:lnTo>
                  <a:pt x="562" y="6717"/>
                </a:lnTo>
                <a:lnTo>
                  <a:pt x="401" y="6802"/>
                </a:lnTo>
                <a:lnTo>
                  <a:pt x="241" y="6894"/>
                </a:lnTo>
                <a:lnTo>
                  <a:pt x="134" y="6979"/>
                </a:lnTo>
                <a:lnTo>
                  <a:pt x="54" y="7072"/>
                </a:lnTo>
                <a:lnTo>
                  <a:pt x="27" y="7157"/>
                </a:lnTo>
                <a:lnTo>
                  <a:pt x="0" y="7242"/>
                </a:lnTo>
                <a:lnTo>
                  <a:pt x="27" y="7327"/>
                </a:lnTo>
                <a:lnTo>
                  <a:pt x="54" y="7412"/>
                </a:lnTo>
                <a:lnTo>
                  <a:pt x="107" y="7489"/>
                </a:lnTo>
                <a:lnTo>
                  <a:pt x="214" y="7566"/>
                </a:lnTo>
                <a:lnTo>
                  <a:pt x="321" y="7643"/>
                </a:lnTo>
                <a:lnTo>
                  <a:pt x="455" y="7713"/>
                </a:lnTo>
                <a:lnTo>
                  <a:pt x="615" y="7774"/>
                </a:lnTo>
                <a:lnTo>
                  <a:pt x="776" y="7844"/>
                </a:lnTo>
                <a:lnTo>
                  <a:pt x="963" y="7898"/>
                </a:lnTo>
                <a:lnTo>
                  <a:pt x="1150" y="7952"/>
                </a:lnTo>
                <a:lnTo>
                  <a:pt x="1391" y="7998"/>
                </a:lnTo>
                <a:lnTo>
                  <a:pt x="1605" y="8045"/>
                </a:lnTo>
                <a:lnTo>
                  <a:pt x="1846" y="8075"/>
                </a:lnTo>
                <a:lnTo>
                  <a:pt x="2087" y="8106"/>
                </a:lnTo>
                <a:lnTo>
                  <a:pt x="2354" y="8129"/>
                </a:lnTo>
                <a:lnTo>
                  <a:pt x="2622" y="8145"/>
                </a:lnTo>
                <a:lnTo>
                  <a:pt x="2889" y="8153"/>
                </a:lnTo>
                <a:lnTo>
                  <a:pt x="3157" y="8160"/>
                </a:lnTo>
                <a:lnTo>
                  <a:pt x="3424" y="8153"/>
                </a:lnTo>
                <a:lnTo>
                  <a:pt x="3718" y="8129"/>
                </a:lnTo>
                <a:lnTo>
                  <a:pt x="3986" y="8106"/>
                </a:lnTo>
                <a:lnTo>
                  <a:pt x="4253" y="8075"/>
                </a:lnTo>
                <a:lnTo>
                  <a:pt x="4521" y="8029"/>
                </a:lnTo>
                <a:lnTo>
                  <a:pt x="4788" y="7975"/>
                </a:lnTo>
                <a:lnTo>
                  <a:pt x="5056" y="7906"/>
                </a:lnTo>
                <a:lnTo>
                  <a:pt x="5323" y="7828"/>
                </a:lnTo>
                <a:lnTo>
                  <a:pt x="7651" y="7072"/>
                </a:lnTo>
                <a:lnTo>
                  <a:pt x="10032" y="6315"/>
                </a:lnTo>
                <a:lnTo>
                  <a:pt x="12439" y="5574"/>
                </a:lnTo>
                <a:lnTo>
                  <a:pt x="14847" y="4833"/>
                </a:lnTo>
                <a:lnTo>
                  <a:pt x="19715" y="3359"/>
                </a:lnTo>
                <a:lnTo>
                  <a:pt x="22150" y="2617"/>
                </a:lnTo>
                <a:lnTo>
                  <a:pt x="24557" y="1876"/>
                </a:lnTo>
                <a:lnTo>
                  <a:pt x="24878" y="1768"/>
                </a:lnTo>
                <a:lnTo>
                  <a:pt x="25146" y="1660"/>
                </a:lnTo>
                <a:lnTo>
                  <a:pt x="25360" y="1552"/>
                </a:lnTo>
                <a:lnTo>
                  <a:pt x="25520" y="1436"/>
                </a:lnTo>
                <a:lnTo>
                  <a:pt x="25627" y="1328"/>
                </a:lnTo>
                <a:lnTo>
                  <a:pt x="25681" y="1220"/>
                </a:lnTo>
                <a:lnTo>
                  <a:pt x="25681" y="1112"/>
                </a:lnTo>
                <a:lnTo>
                  <a:pt x="25654" y="1012"/>
                </a:lnTo>
                <a:lnTo>
                  <a:pt x="25600" y="904"/>
                </a:lnTo>
                <a:lnTo>
                  <a:pt x="25467" y="803"/>
                </a:lnTo>
                <a:lnTo>
                  <a:pt x="25333" y="711"/>
                </a:lnTo>
                <a:lnTo>
                  <a:pt x="25146" y="618"/>
                </a:lnTo>
                <a:lnTo>
                  <a:pt x="24932" y="533"/>
                </a:lnTo>
                <a:lnTo>
                  <a:pt x="24718" y="448"/>
                </a:lnTo>
                <a:lnTo>
                  <a:pt x="24450" y="371"/>
                </a:lnTo>
                <a:lnTo>
                  <a:pt x="24156" y="301"/>
                </a:lnTo>
                <a:lnTo>
                  <a:pt x="23835" y="232"/>
                </a:lnTo>
                <a:lnTo>
                  <a:pt x="23514" y="178"/>
                </a:lnTo>
                <a:lnTo>
                  <a:pt x="23166" y="124"/>
                </a:lnTo>
                <a:lnTo>
                  <a:pt x="22792" y="78"/>
                </a:lnTo>
                <a:lnTo>
                  <a:pt x="22417" y="47"/>
                </a:lnTo>
                <a:lnTo>
                  <a:pt x="22043" y="24"/>
                </a:lnTo>
                <a:lnTo>
                  <a:pt x="2164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1"/>
          <p:cNvSpPr/>
          <p:nvPr/>
        </p:nvSpPr>
        <p:spPr>
          <a:xfrm rot="10800000">
            <a:off x="280386" y="1481645"/>
            <a:ext cx="126814" cy="129579"/>
          </a:xfrm>
          <a:custGeom>
            <a:avLst/>
            <a:gdLst/>
            <a:ahLst/>
            <a:cxnLst/>
            <a:rect l="l" t="t" r="r" b="b"/>
            <a:pathLst>
              <a:path w="30576" h="10191" extrusionOk="0">
                <a:moveTo>
                  <a:pt x="26189" y="0"/>
                </a:moveTo>
                <a:lnTo>
                  <a:pt x="25841" y="8"/>
                </a:lnTo>
                <a:lnTo>
                  <a:pt x="25493" y="23"/>
                </a:lnTo>
                <a:lnTo>
                  <a:pt x="25146" y="46"/>
                </a:lnTo>
                <a:lnTo>
                  <a:pt x="24825" y="85"/>
                </a:lnTo>
                <a:lnTo>
                  <a:pt x="24504" y="131"/>
                </a:lnTo>
                <a:lnTo>
                  <a:pt x="24209" y="193"/>
                </a:lnTo>
                <a:lnTo>
                  <a:pt x="23915" y="270"/>
                </a:lnTo>
                <a:lnTo>
                  <a:pt x="23621" y="348"/>
                </a:lnTo>
                <a:lnTo>
                  <a:pt x="23353" y="448"/>
                </a:lnTo>
                <a:lnTo>
                  <a:pt x="20732" y="1536"/>
                </a:lnTo>
                <a:lnTo>
                  <a:pt x="18110" y="2609"/>
                </a:lnTo>
                <a:lnTo>
                  <a:pt x="16799" y="3142"/>
                </a:lnTo>
                <a:lnTo>
                  <a:pt x="15489" y="3667"/>
                </a:lnTo>
                <a:lnTo>
                  <a:pt x="14178" y="4192"/>
                </a:lnTo>
                <a:lnTo>
                  <a:pt x="12814" y="4709"/>
                </a:lnTo>
                <a:lnTo>
                  <a:pt x="11449" y="5219"/>
                </a:lnTo>
                <a:lnTo>
                  <a:pt x="10058" y="5728"/>
                </a:lnTo>
                <a:lnTo>
                  <a:pt x="8641" y="6230"/>
                </a:lnTo>
                <a:lnTo>
                  <a:pt x="7169" y="6724"/>
                </a:lnTo>
                <a:lnTo>
                  <a:pt x="5671" y="7211"/>
                </a:lnTo>
                <a:lnTo>
                  <a:pt x="4120" y="7697"/>
                </a:lnTo>
                <a:lnTo>
                  <a:pt x="2515" y="8176"/>
                </a:lnTo>
                <a:lnTo>
                  <a:pt x="856" y="8646"/>
                </a:lnTo>
                <a:lnTo>
                  <a:pt x="615" y="8716"/>
                </a:lnTo>
                <a:lnTo>
                  <a:pt x="428" y="8793"/>
                </a:lnTo>
                <a:lnTo>
                  <a:pt x="268" y="8870"/>
                </a:lnTo>
                <a:lnTo>
                  <a:pt x="161" y="8948"/>
                </a:lnTo>
                <a:lnTo>
                  <a:pt x="54" y="9025"/>
                </a:lnTo>
                <a:lnTo>
                  <a:pt x="27" y="9110"/>
                </a:lnTo>
                <a:lnTo>
                  <a:pt x="0" y="9187"/>
                </a:lnTo>
                <a:lnTo>
                  <a:pt x="0" y="9272"/>
                </a:lnTo>
                <a:lnTo>
                  <a:pt x="54" y="9349"/>
                </a:lnTo>
                <a:lnTo>
                  <a:pt x="107" y="9426"/>
                </a:lnTo>
                <a:lnTo>
                  <a:pt x="214" y="9503"/>
                </a:lnTo>
                <a:lnTo>
                  <a:pt x="321" y="9581"/>
                </a:lnTo>
                <a:lnTo>
                  <a:pt x="455" y="9650"/>
                </a:lnTo>
                <a:lnTo>
                  <a:pt x="615" y="9727"/>
                </a:lnTo>
                <a:lnTo>
                  <a:pt x="803" y="9789"/>
                </a:lnTo>
                <a:lnTo>
                  <a:pt x="990" y="9851"/>
                </a:lnTo>
                <a:lnTo>
                  <a:pt x="1204" y="9913"/>
                </a:lnTo>
                <a:lnTo>
                  <a:pt x="1445" y="9967"/>
                </a:lnTo>
                <a:lnTo>
                  <a:pt x="1685" y="10021"/>
                </a:lnTo>
                <a:lnTo>
                  <a:pt x="1926" y="10067"/>
                </a:lnTo>
                <a:lnTo>
                  <a:pt x="2194" y="10106"/>
                </a:lnTo>
                <a:lnTo>
                  <a:pt x="2461" y="10136"/>
                </a:lnTo>
                <a:lnTo>
                  <a:pt x="2755" y="10160"/>
                </a:lnTo>
                <a:lnTo>
                  <a:pt x="3050" y="10175"/>
                </a:lnTo>
                <a:lnTo>
                  <a:pt x="3317" y="10190"/>
                </a:lnTo>
                <a:lnTo>
                  <a:pt x="3611" y="10190"/>
                </a:lnTo>
                <a:lnTo>
                  <a:pt x="3906" y="10183"/>
                </a:lnTo>
                <a:lnTo>
                  <a:pt x="4200" y="10167"/>
                </a:lnTo>
                <a:lnTo>
                  <a:pt x="4494" y="10144"/>
                </a:lnTo>
                <a:lnTo>
                  <a:pt x="4788" y="10113"/>
                </a:lnTo>
                <a:lnTo>
                  <a:pt x="5083" y="10067"/>
                </a:lnTo>
                <a:lnTo>
                  <a:pt x="5350" y="10013"/>
                </a:lnTo>
                <a:lnTo>
                  <a:pt x="7196" y="9596"/>
                </a:lnTo>
                <a:lnTo>
                  <a:pt x="9042" y="9164"/>
                </a:lnTo>
                <a:lnTo>
                  <a:pt x="10861" y="8716"/>
                </a:lnTo>
                <a:lnTo>
                  <a:pt x="12653" y="8253"/>
                </a:lnTo>
                <a:lnTo>
                  <a:pt x="14419" y="7774"/>
                </a:lnTo>
                <a:lnTo>
                  <a:pt x="16157" y="7280"/>
                </a:lnTo>
                <a:lnTo>
                  <a:pt x="17013" y="7033"/>
                </a:lnTo>
                <a:lnTo>
                  <a:pt x="17843" y="6778"/>
                </a:lnTo>
                <a:lnTo>
                  <a:pt x="18672" y="6516"/>
                </a:lnTo>
                <a:lnTo>
                  <a:pt x="19501" y="6253"/>
                </a:lnTo>
                <a:lnTo>
                  <a:pt x="20304" y="5991"/>
                </a:lnTo>
                <a:lnTo>
                  <a:pt x="21106" y="5721"/>
                </a:lnTo>
                <a:lnTo>
                  <a:pt x="21882" y="5450"/>
                </a:lnTo>
                <a:lnTo>
                  <a:pt x="22631" y="5180"/>
                </a:lnTo>
                <a:lnTo>
                  <a:pt x="23380" y="4902"/>
                </a:lnTo>
                <a:lnTo>
                  <a:pt x="24102" y="4617"/>
                </a:lnTo>
                <a:lnTo>
                  <a:pt x="24798" y="4339"/>
                </a:lnTo>
                <a:lnTo>
                  <a:pt x="25493" y="4053"/>
                </a:lnTo>
                <a:lnTo>
                  <a:pt x="26162" y="3760"/>
                </a:lnTo>
                <a:lnTo>
                  <a:pt x="26804" y="3474"/>
                </a:lnTo>
                <a:lnTo>
                  <a:pt x="27446" y="3181"/>
                </a:lnTo>
                <a:lnTo>
                  <a:pt x="28035" y="2880"/>
                </a:lnTo>
                <a:lnTo>
                  <a:pt x="28623" y="2579"/>
                </a:lnTo>
                <a:lnTo>
                  <a:pt x="29185" y="2278"/>
                </a:lnTo>
                <a:lnTo>
                  <a:pt x="29693" y="1976"/>
                </a:lnTo>
                <a:lnTo>
                  <a:pt x="30201" y="1668"/>
                </a:lnTo>
                <a:lnTo>
                  <a:pt x="30362" y="1560"/>
                </a:lnTo>
                <a:lnTo>
                  <a:pt x="30469" y="1452"/>
                </a:lnTo>
                <a:lnTo>
                  <a:pt x="30549" y="1343"/>
                </a:lnTo>
                <a:lnTo>
                  <a:pt x="30576" y="1235"/>
                </a:lnTo>
                <a:lnTo>
                  <a:pt x="30549" y="1127"/>
                </a:lnTo>
                <a:lnTo>
                  <a:pt x="30522" y="1027"/>
                </a:lnTo>
                <a:lnTo>
                  <a:pt x="30442" y="927"/>
                </a:lnTo>
                <a:lnTo>
                  <a:pt x="30308" y="826"/>
                </a:lnTo>
                <a:lnTo>
                  <a:pt x="30175" y="734"/>
                </a:lnTo>
                <a:lnTo>
                  <a:pt x="30014" y="641"/>
                </a:lnTo>
                <a:lnTo>
                  <a:pt x="29800" y="556"/>
                </a:lnTo>
                <a:lnTo>
                  <a:pt x="29586" y="471"/>
                </a:lnTo>
                <a:lnTo>
                  <a:pt x="29345" y="402"/>
                </a:lnTo>
                <a:lnTo>
                  <a:pt x="29078" y="324"/>
                </a:lnTo>
                <a:lnTo>
                  <a:pt x="28810" y="263"/>
                </a:lnTo>
                <a:lnTo>
                  <a:pt x="28516" y="201"/>
                </a:lnTo>
                <a:lnTo>
                  <a:pt x="28195" y="147"/>
                </a:lnTo>
                <a:lnTo>
                  <a:pt x="27874" y="108"/>
                </a:lnTo>
                <a:lnTo>
                  <a:pt x="27553" y="70"/>
                </a:lnTo>
                <a:lnTo>
                  <a:pt x="27205" y="39"/>
                </a:lnTo>
                <a:lnTo>
                  <a:pt x="26858" y="16"/>
                </a:lnTo>
                <a:lnTo>
                  <a:pt x="26537"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1"/>
          <p:cNvSpPr/>
          <p:nvPr/>
        </p:nvSpPr>
        <p:spPr>
          <a:xfrm rot="10800000">
            <a:off x="143353" y="1699856"/>
            <a:ext cx="92535" cy="132630"/>
          </a:xfrm>
          <a:custGeom>
            <a:avLst/>
            <a:gdLst/>
            <a:ahLst/>
            <a:cxnLst/>
            <a:rect l="l" t="t" r="r" b="b"/>
            <a:pathLst>
              <a:path w="22311" h="10431" extrusionOk="0">
                <a:moveTo>
                  <a:pt x="18753" y="1"/>
                </a:moveTo>
                <a:lnTo>
                  <a:pt x="18459" y="8"/>
                </a:lnTo>
                <a:lnTo>
                  <a:pt x="18164" y="16"/>
                </a:lnTo>
                <a:lnTo>
                  <a:pt x="17870" y="31"/>
                </a:lnTo>
                <a:lnTo>
                  <a:pt x="17576" y="55"/>
                </a:lnTo>
                <a:lnTo>
                  <a:pt x="17282" y="85"/>
                </a:lnTo>
                <a:lnTo>
                  <a:pt x="17014" y="116"/>
                </a:lnTo>
                <a:lnTo>
                  <a:pt x="16747" y="155"/>
                </a:lnTo>
                <a:lnTo>
                  <a:pt x="16506" y="201"/>
                </a:lnTo>
                <a:lnTo>
                  <a:pt x="16265" y="248"/>
                </a:lnTo>
                <a:lnTo>
                  <a:pt x="16051" y="309"/>
                </a:lnTo>
                <a:lnTo>
                  <a:pt x="15837" y="371"/>
                </a:lnTo>
                <a:lnTo>
                  <a:pt x="15650" y="441"/>
                </a:lnTo>
                <a:lnTo>
                  <a:pt x="15489" y="518"/>
                </a:lnTo>
                <a:lnTo>
                  <a:pt x="15356" y="595"/>
                </a:lnTo>
                <a:lnTo>
                  <a:pt x="14553" y="1151"/>
                </a:lnTo>
                <a:lnTo>
                  <a:pt x="13751" y="1707"/>
                </a:lnTo>
                <a:lnTo>
                  <a:pt x="12226" y="2787"/>
                </a:lnTo>
                <a:lnTo>
                  <a:pt x="11450" y="3320"/>
                </a:lnTo>
                <a:lnTo>
                  <a:pt x="10674" y="3845"/>
                </a:lnTo>
                <a:lnTo>
                  <a:pt x="9898" y="4370"/>
                </a:lnTo>
                <a:lnTo>
                  <a:pt x="9069" y="4887"/>
                </a:lnTo>
                <a:lnTo>
                  <a:pt x="8240" y="5397"/>
                </a:lnTo>
                <a:lnTo>
                  <a:pt x="7357" y="5899"/>
                </a:lnTo>
                <a:lnTo>
                  <a:pt x="6421" y="6408"/>
                </a:lnTo>
                <a:lnTo>
                  <a:pt x="5431" y="6902"/>
                </a:lnTo>
                <a:lnTo>
                  <a:pt x="4896" y="7149"/>
                </a:lnTo>
                <a:lnTo>
                  <a:pt x="4361" y="7396"/>
                </a:lnTo>
                <a:lnTo>
                  <a:pt x="3799" y="7643"/>
                </a:lnTo>
                <a:lnTo>
                  <a:pt x="3211" y="7890"/>
                </a:lnTo>
                <a:lnTo>
                  <a:pt x="2622" y="8137"/>
                </a:lnTo>
                <a:lnTo>
                  <a:pt x="2007" y="8384"/>
                </a:lnTo>
                <a:lnTo>
                  <a:pt x="1338" y="8624"/>
                </a:lnTo>
                <a:lnTo>
                  <a:pt x="670" y="8871"/>
                </a:lnTo>
                <a:lnTo>
                  <a:pt x="482" y="8948"/>
                </a:lnTo>
                <a:lnTo>
                  <a:pt x="322" y="9025"/>
                </a:lnTo>
                <a:lnTo>
                  <a:pt x="215" y="9110"/>
                </a:lnTo>
                <a:lnTo>
                  <a:pt x="108" y="9187"/>
                </a:lnTo>
                <a:lnTo>
                  <a:pt x="54" y="9272"/>
                </a:lnTo>
                <a:lnTo>
                  <a:pt x="1" y="9357"/>
                </a:lnTo>
                <a:lnTo>
                  <a:pt x="1" y="9434"/>
                </a:lnTo>
                <a:lnTo>
                  <a:pt x="27" y="9519"/>
                </a:lnTo>
                <a:lnTo>
                  <a:pt x="54" y="9604"/>
                </a:lnTo>
                <a:lnTo>
                  <a:pt x="134" y="9681"/>
                </a:lnTo>
                <a:lnTo>
                  <a:pt x="215" y="9758"/>
                </a:lnTo>
                <a:lnTo>
                  <a:pt x="349" y="9836"/>
                </a:lnTo>
                <a:lnTo>
                  <a:pt x="482" y="9913"/>
                </a:lnTo>
                <a:lnTo>
                  <a:pt x="616" y="9982"/>
                </a:lnTo>
                <a:lnTo>
                  <a:pt x="803" y="10052"/>
                </a:lnTo>
                <a:lnTo>
                  <a:pt x="964" y="10114"/>
                </a:lnTo>
                <a:lnTo>
                  <a:pt x="1178" y="10168"/>
                </a:lnTo>
                <a:lnTo>
                  <a:pt x="1392" y="10222"/>
                </a:lnTo>
                <a:lnTo>
                  <a:pt x="1606" y="10276"/>
                </a:lnTo>
                <a:lnTo>
                  <a:pt x="1847" y="10314"/>
                </a:lnTo>
                <a:lnTo>
                  <a:pt x="2114" y="10353"/>
                </a:lnTo>
                <a:lnTo>
                  <a:pt x="2355" y="10384"/>
                </a:lnTo>
                <a:lnTo>
                  <a:pt x="2622" y="10407"/>
                </a:lnTo>
                <a:lnTo>
                  <a:pt x="2890" y="10422"/>
                </a:lnTo>
                <a:lnTo>
                  <a:pt x="3157" y="10430"/>
                </a:lnTo>
                <a:lnTo>
                  <a:pt x="3452" y="10430"/>
                </a:lnTo>
                <a:lnTo>
                  <a:pt x="3719" y="10415"/>
                </a:lnTo>
                <a:lnTo>
                  <a:pt x="4013" y="10399"/>
                </a:lnTo>
                <a:lnTo>
                  <a:pt x="4281" y="10368"/>
                </a:lnTo>
                <a:lnTo>
                  <a:pt x="4575" y="10330"/>
                </a:lnTo>
                <a:lnTo>
                  <a:pt x="4843" y="10283"/>
                </a:lnTo>
                <a:lnTo>
                  <a:pt x="5110" y="10222"/>
                </a:lnTo>
                <a:lnTo>
                  <a:pt x="5966" y="9998"/>
                </a:lnTo>
                <a:lnTo>
                  <a:pt x="6822" y="9774"/>
                </a:lnTo>
                <a:lnTo>
                  <a:pt x="7678" y="9550"/>
                </a:lnTo>
                <a:lnTo>
                  <a:pt x="8507" y="9311"/>
                </a:lnTo>
                <a:lnTo>
                  <a:pt x="9310" y="9071"/>
                </a:lnTo>
                <a:lnTo>
                  <a:pt x="10139" y="8824"/>
                </a:lnTo>
                <a:lnTo>
                  <a:pt x="10915" y="8570"/>
                </a:lnTo>
                <a:lnTo>
                  <a:pt x="11691" y="8307"/>
                </a:lnTo>
                <a:lnTo>
                  <a:pt x="12440" y="8045"/>
                </a:lnTo>
                <a:lnTo>
                  <a:pt x="13189" y="7774"/>
                </a:lnTo>
                <a:lnTo>
                  <a:pt x="13911" y="7504"/>
                </a:lnTo>
                <a:lnTo>
                  <a:pt x="14607" y="7226"/>
                </a:lnTo>
                <a:lnTo>
                  <a:pt x="15275" y="6941"/>
                </a:lnTo>
                <a:lnTo>
                  <a:pt x="15944" y="6655"/>
                </a:lnTo>
                <a:lnTo>
                  <a:pt x="16559" y="6362"/>
                </a:lnTo>
                <a:lnTo>
                  <a:pt x="17175" y="6061"/>
                </a:lnTo>
                <a:lnTo>
                  <a:pt x="17736" y="5760"/>
                </a:lnTo>
                <a:lnTo>
                  <a:pt x="18298" y="5458"/>
                </a:lnTo>
                <a:lnTo>
                  <a:pt x="18806" y="5150"/>
                </a:lnTo>
                <a:lnTo>
                  <a:pt x="19288" y="4841"/>
                </a:lnTo>
                <a:lnTo>
                  <a:pt x="19743" y="4524"/>
                </a:lnTo>
                <a:lnTo>
                  <a:pt x="20171" y="4208"/>
                </a:lnTo>
                <a:lnTo>
                  <a:pt x="20545" y="3891"/>
                </a:lnTo>
                <a:lnTo>
                  <a:pt x="20920" y="3567"/>
                </a:lnTo>
                <a:lnTo>
                  <a:pt x="21241" y="3243"/>
                </a:lnTo>
                <a:lnTo>
                  <a:pt x="21508" y="2919"/>
                </a:lnTo>
                <a:lnTo>
                  <a:pt x="21749" y="2587"/>
                </a:lnTo>
                <a:lnTo>
                  <a:pt x="21936" y="2255"/>
                </a:lnTo>
                <a:lnTo>
                  <a:pt x="22097" y="1923"/>
                </a:lnTo>
                <a:lnTo>
                  <a:pt x="22230" y="1583"/>
                </a:lnTo>
                <a:lnTo>
                  <a:pt x="22284" y="1243"/>
                </a:lnTo>
                <a:lnTo>
                  <a:pt x="22311" y="911"/>
                </a:lnTo>
                <a:lnTo>
                  <a:pt x="22311" y="811"/>
                </a:lnTo>
                <a:lnTo>
                  <a:pt x="22257" y="718"/>
                </a:lnTo>
                <a:lnTo>
                  <a:pt x="22177" y="634"/>
                </a:lnTo>
                <a:lnTo>
                  <a:pt x="22097" y="549"/>
                </a:lnTo>
                <a:lnTo>
                  <a:pt x="21963" y="471"/>
                </a:lnTo>
                <a:lnTo>
                  <a:pt x="21802" y="402"/>
                </a:lnTo>
                <a:lnTo>
                  <a:pt x="21615" y="340"/>
                </a:lnTo>
                <a:lnTo>
                  <a:pt x="21428" y="278"/>
                </a:lnTo>
                <a:lnTo>
                  <a:pt x="21214" y="224"/>
                </a:lnTo>
                <a:lnTo>
                  <a:pt x="20973" y="178"/>
                </a:lnTo>
                <a:lnTo>
                  <a:pt x="20732" y="139"/>
                </a:lnTo>
                <a:lnTo>
                  <a:pt x="20492" y="101"/>
                </a:lnTo>
                <a:lnTo>
                  <a:pt x="20197" y="70"/>
                </a:lnTo>
                <a:lnTo>
                  <a:pt x="19930" y="47"/>
                </a:lnTo>
                <a:lnTo>
                  <a:pt x="19636" y="24"/>
                </a:lnTo>
                <a:lnTo>
                  <a:pt x="19341" y="16"/>
                </a:lnTo>
                <a:lnTo>
                  <a:pt x="19047" y="8"/>
                </a:lnTo>
                <a:lnTo>
                  <a:pt x="1875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1"/>
          <p:cNvSpPr/>
          <p:nvPr/>
        </p:nvSpPr>
        <p:spPr>
          <a:xfrm rot="10800000">
            <a:off x="166317" y="1919651"/>
            <a:ext cx="46601" cy="102190"/>
          </a:xfrm>
          <a:custGeom>
            <a:avLst/>
            <a:gdLst/>
            <a:ahLst/>
            <a:cxnLst/>
            <a:rect l="l" t="t" r="r" b="b"/>
            <a:pathLst>
              <a:path w="11236" h="8037" extrusionOk="0">
                <a:moveTo>
                  <a:pt x="3318" y="1"/>
                </a:moveTo>
                <a:lnTo>
                  <a:pt x="3023" y="16"/>
                </a:lnTo>
                <a:lnTo>
                  <a:pt x="2756" y="31"/>
                </a:lnTo>
                <a:lnTo>
                  <a:pt x="2462" y="55"/>
                </a:lnTo>
                <a:lnTo>
                  <a:pt x="2194" y="86"/>
                </a:lnTo>
                <a:lnTo>
                  <a:pt x="1953" y="124"/>
                </a:lnTo>
                <a:lnTo>
                  <a:pt x="1686" y="170"/>
                </a:lnTo>
                <a:lnTo>
                  <a:pt x="1472" y="217"/>
                </a:lnTo>
                <a:lnTo>
                  <a:pt x="1231" y="271"/>
                </a:lnTo>
                <a:lnTo>
                  <a:pt x="1017" y="333"/>
                </a:lnTo>
                <a:lnTo>
                  <a:pt x="830" y="402"/>
                </a:lnTo>
                <a:lnTo>
                  <a:pt x="643" y="472"/>
                </a:lnTo>
                <a:lnTo>
                  <a:pt x="482" y="549"/>
                </a:lnTo>
                <a:lnTo>
                  <a:pt x="348" y="634"/>
                </a:lnTo>
                <a:lnTo>
                  <a:pt x="241" y="726"/>
                </a:lnTo>
                <a:lnTo>
                  <a:pt x="134" y="819"/>
                </a:lnTo>
                <a:lnTo>
                  <a:pt x="54" y="912"/>
                </a:lnTo>
                <a:lnTo>
                  <a:pt x="1" y="1020"/>
                </a:lnTo>
                <a:lnTo>
                  <a:pt x="1" y="1128"/>
                </a:lnTo>
                <a:lnTo>
                  <a:pt x="1" y="1328"/>
                </a:lnTo>
                <a:lnTo>
                  <a:pt x="54" y="1529"/>
                </a:lnTo>
                <a:lnTo>
                  <a:pt x="108" y="1730"/>
                </a:lnTo>
                <a:lnTo>
                  <a:pt x="215" y="1931"/>
                </a:lnTo>
                <a:lnTo>
                  <a:pt x="348" y="2131"/>
                </a:lnTo>
                <a:lnTo>
                  <a:pt x="509" y="2332"/>
                </a:lnTo>
                <a:lnTo>
                  <a:pt x="669" y="2533"/>
                </a:lnTo>
                <a:lnTo>
                  <a:pt x="857" y="2733"/>
                </a:lnTo>
                <a:lnTo>
                  <a:pt x="1258" y="3127"/>
                </a:lnTo>
                <a:lnTo>
                  <a:pt x="1686" y="3529"/>
                </a:lnTo>
                <a:lnTo>
                  <a:pt x="2114" y="3915"/>
                </a:lnTo>
                <a:lnTo>
                  <a:pt x="2488" y="4301"/>
                </a:lnTo>
                <a:lnTo>
                  <a:pt x="3291" y="5127"/>
                </a:lnTo>
                <a:lnTo>
                  <a:pt x="3692" y="5536"/>
                </a:lnTo>
                <a:lnTo>
                  <a:pt x="4120" y="5953"/>
                </a:lnTo>
                <a:lnTo>
                  <a:pt x="4548" y="6362"/>
                </a:lnTo>
                <a:lnTo>
                  <a:pt x="5030" y="6763"/>
                </a:lnTo>
                <a:lnTo>
                  <a:pt x="5538" y="7165"/>
                </a:lnTo>
                <a:lnTo>
                  <a:pt x="6100" y="7558"/>
                </a:lnTo>
                <a:lnTo>
                  <a:pt x="6207" y="7636"/>
                </a:lnTo>
                <a:lnTo>
                  <a:pt x="6340" y="7705"/>
                </a:lnTo>
                <a:lnTo>
                  <a:pt x="6501" y="7759"/>
                </a:lnTo>
                <a:lnTo>
                  <a:pt x="6661" y="7813"/>
                </a:lnTo>
                <a:lnTo>
                  <a:pt x="6849" y="7867"/>
                </a:lnTo>
                <a:lnTo>
                  <a:pt x="7036" y="7906"/>
                </a:lnTo>
                <a:lnTo>
                  <a:pt x="7223" y="7944"/>
                </a:lnTo>
                <a:lnTo>
                  <a:pt x="7437" y="7968"/>
                </a:lnTo>
                <a:lnTo>
                  <a:pt x="7651" y="7998"/>
                </a:lnTo>
                <a:lnTo>
                  <a:pt x="7865" y="8014"/>
                </a:lnTo>
                <a:lnTo>
                  <a:pt x="8079" y="8029"/>
                </a:lnTo>
                <a:lnTo>
                  <a:pt x="8293" y="8037"/>
                </a:lnTo>
                <a:lnTo>
                  <a:pt x="8507" y="8037"/>
                </a:lnTo>
                <a:lnTo>
                  <a:pt x="8748" y="8029"/>
                </a:lnTo>
                <a:lnTo>
                  <a:pt x="8962" y="8022"/>
                </a:lnTo>
                <a:lnTo>
                  <a:pt x="9176" y="8006"/>
                </a:lnTo>
                <a:lnTo>
                  <a:pt x="9390" y="7991"/>
                </a:lnTo>
                <a:lnTo>
                  <a:pt x="9604" y="7968"/>
                </a:lnTo>
                <a:lnTo>
                  <a:pt x="9818" y="7937"/>
                </a:lnTo>
                <a:lnTo>
                  <a:pt x="10005" y="7906"/>
                </a:lnTo>
                <a:lnTo>
                  <a:pt x="10193" y="7867"/>
                </a:lnTo>
                <a:lnTo>
                  <a:pt x="10353" y="7829"/>
                </a:lnTo>
                <a:lnTo>
                  <a:pt x="10514" y="7782"/>
                </a:lnTo>
                <a:lnTo>
                  <a:pt x="10674" y="7728"/>
                </a:lnTo>
                <a:lnTo>
                  <a:pt x="10808" y="7674"/>
                </a:lnTo>
                <a:lnTo>
                  <a:pt x="10915" y="7620"/>
                </a:lnTo>
                <a:lnTo>
                  <a:pt x="11022" y="7558"/>
                </a:lnTo>
                <a:lnTo>
                  <a:pt x="11102" y="7489"/>
                </a:lnTo>
                <a:lnTo>
                  <a:pt x="11182" y="7419"/>
                </a:lnTo>
                <a:lnTo>
                  <a:pt x="11209" y="7350"/>
                </a:lnTo>
                <a:lnTo>
                  <a:pt x="11236" y="7273"/>
                </a:lnTo>
                <a:lnTo>
                  <a:pt x="11236" y="7188"/>
                </a:lnTo>
                <a:lnTo>
                  <a:pt x="11129" y="6763"/>
                </a:lnTo>
                <a:lnTo>
                  <a:pt x="10968" y="6339"/>
                </a:lnTo>
                <a:lnTo>
                  <a:pt x="10781" y="5914"/>
                </a:lnTo>
                <a:lnTo>
                  <a:pt x="10567" y="5489"/>
                </a:lnTo>
                <a:lnTo>
                  <a:pt x="10300" y="5065"/>
                </a:lnTo>
                <a:lnTo>
                  <a:pt x="10032" y="4640"/>
                </a:lnTo>
                <a:lnTo>
                  <a:pt x="9497" y="3799"/>
                </a:lnTo>
                <a:lnTo>
                  <a:pt x="9256" y="3405"/>
                </a:lnTo>
                <a:lnTo>
                  <a:pt x="9042" y="2996"/>
                </a:lnTo>
                <a:lnTo>
                  <a:pt x="8828" y="2587"/>
                </a:lnTo>
                <a:lnTo>
                  <a:pt x="8588" y="2178"/>
                </a:lnTo>
                <a:lnTo>
                  <a:pt x="8427" y="1977"/>
                </a:lnTo>
                <a:lnTo>
                  <a:pt x="8266" y="1776"/>
                </a:lnTo>
                <a:lnTo>
                  <a:pt x="8106" y="1575"/>
                </a:lnTo>
                <a:lnTo>
                  <a:pt x="7919" y="1382"/>
                </a:lnTo>
                <a:lnTo>
                  <a:pt x="7705" y="1189"/>
                </a:lnTo>
                <a:lnTo>
                  <a:pt x="7464" y="996"/>
                </a:lnTo>
                <a:lnTo>
                  <a:pt x="7196" y="811"/>
                </a:lnTo>
                <a:lnTo>
                  <a:pt x="6875" y="634"/>
                </a:lnTo>
                <a:lnTo>
                  <a:pt x="6688" y="533"/>
                </a:lnTo>
                <a:lnTo>
                  <a:pt x="6501" y="448"/>
                </a:lnTo>
                <a:lnTo>
                  <a:pt x="6287" y="363"/>
                </a:lnTo>
                <a:lnTo>
                  <a:pt x="6046" y="294"/>
                </a:lnTo>
                <a:lnTo>
                  <a:pt x="5805" y="232"/>
                </a:lnTo>
                <a:lnTo>
                  <a:pt x="5538" y="178"/>
                </a:lnTo>
                <a:lnTo>
                  <a:pt x="5270" y="124"/>
                </a:lnTo>
                <a:lnTo>
                  <a:pt x="5003" y="86"/>
                </a:lnTo>
                <a:lnTo>
                  <a:pt x="4735" y="55"/>
                </a:lnTo>
                <a:lnTo>
                  <a:pt x="4441" y="31"/>
                </a:lnTo>
                <a:lnTo>
                  <a:pt x="4174" y="16"/>
                </a:lnTo>
                <a:lnTo>
                  <a:pt x="387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1"/>
          <p:cNvSpPr/>
          <p:nvPr/>
        </p:nvSpPr>
        <p:spPr>
          <a:xfrm rot="10800000">
            <a:off x="235912" y="2093691"/>
            <a:ext cx="111178" cy="133609"/>
          </a:xfrm>
          <a:custGeom>
            <a:avLst/>
            <a:gdLst/>
            <a:ahLst/>
            <a:cxnLst/>
            <a:rect l="l" t="t" r="r" b="b"/>
            <a:pathLst>
              <a:path w="26806" h="10508" extrusionOk="0">
                <a:moveTo>
                  <a:pt x="3318" y="1"/>
                </a:moveTo>
                <a:lnTo>
                  <a:pt x="2997" y="8"/>
                </a:lnTo>
                <a:lnTo>
                  <a:pt x="2703" y="24"/>
                </a:lnTo>
                <a:lnTo>
                  <a:pt x="2409" y="47"/>
                </a:lnTo>
                <a:lnTo>
                  <a:pt x="2114" y="78"/>
                </a:lnTo>
                <a:lnTo>
                  <a:pt x="1847" y="124"/>
                </a:lnTo>
                <a:lnTo>
                  <a:pt x="1606" y="170"/>
                </a:lnTo>
                <a:lnTo>
                  <a:pt x="1365" y="224"/>
                </a:lnTo>
                <a:lnTo>
                  <a:pt x="1151" y="294"/>
                </a:lnTo>
                <a:lnTo>
                  <a:pt x="937" y="356"/>
                </a:lnTo>
                <a:lnTo>
                  <a:pt x="750" y="433"/>
                </a:lnTo>
                <a:lnTo>
                  <a:pt x="590" y="510"/>
                </a:lnTo>
                <a:lnTo>
                  <a:pt x="429" y="595"/>
                </a:lnTo>
                <a:lnTo>
                  <a:pt x="295" y="680"/>
                </a:lnTo>
                <a:lnTo>
                  <a:pt x="188" y="765"/>
                </a:lnTo>
                <a:lnTo>
                  <a:pt x="108" y="857"/>
                </a:lnTo>
                <a:lnTo>
                  <a:pt x="54" y="950"/>
                </a:lnTo>
                <a:lnTo>
                  <a:pt x="1" y="1043"/>
                </a:lnTo>
                <a:lnTo>
                  <a:pt x="1" y="1135"/>
                </a:lnTo>
                <a:lnTo>
                  <a:pt x="28" y="1236"/>
                </a:lnTo>
                <a:lnTo>
                  <a:pt x="54" y="1328"/>
                </a:lnTo>
                <a:lnTo>
                  <a:pt x="135" y="1421"/>
                </a:lnTo>
                <a:lnTo>
                  <a:pt x="215" y="1514"/>
                </a:lnTo>
                <a:lnTo>
                  <a:pt x="349" y="1599"/>
                </a:lnTo>
                <a:lnTo>
                  <a:pt x="509" y="1691"/>
                </a:lnTo>
                <a:lnTo>
                  <a:pt x="697" y="1768"/>
                </a:lnTo>
                <a:lnTo>
                  <a:pt x="937" y="1853"/>
                </a:lnTo>
                <a:lnTo>
                  <a:pt x="1178" y="1923"/>
                </a:lnTo>
                <a:lnTo>
                  <a:pt x="2810" y="2363"/>
                </a:lnTo>
                <a:lnTo>
                  <a:pt x="4388" y="2803"/>
                </a:lnTo>
                <a:lnTo>
                  <a:pt x="5913" y="3251"/>
                </a:lnTo>
                <a:lnTo>
                  <a:pt x="7384" y="3698"/>
                </a:lnTo>
                <a:lnTo>
                  <a:pt x="8775" y="4146"/>
                </a:lnTo>
                <a:lnTo>
                  <a:pt x="10113" y="4609"/>
                </a:lnTo>
                <a:lnTo>
                  <a:pt x="10755" y="4841"/>
                </a:lnTo>
                <a:lnTo>
                  <a:pt x="11397" y="5080"/>
                </a:lnTo>
                <a:lnTo>
                  <a:pt x="12012" y="5320"/>
                </a:lnTo>
                <a:lnTo>
                  <a:pt x="12601" y="5559"/>
                </a:lnTo>
                <a:lnTo>
                  <a:pt x="13189" y="5806"/>
                </a:lnTo>
                <a:lnTo>
                  <a:pt x="13778" y="6053"/>
                </a:lnTo>
                <a:lnTo>
                  <a:pt x="14339" y="6300"/>
                </a:lnTo>
                <a:lnTo>
                  <a:pt x="14874" y="6555"/>
                </a:lnTo>
                <a:lnTo>
                  <a:pt x="15409" y="6809"/>
                </a:lnTo>
                <a:lnTo>
                  <a:pt x="15918" y="7072"/>
                </a:lnTo>
                <a:lnTo>
                  <a:pt x="16426" y="7334"/>
                </a:lnTo>
                <a:lnTo>
                  <a:pt x="16907" y="7605"/>
                </a:lnTo>
                <a:lnTo>
                  <a:pt x="17389" y="7875"/>
                </a:lnTo>
                <a:lnTo>
                  <a:pt x="17844" y="8153"/>
                </a:lnTo>
                <a:lnTo>
                  <a:pt x="18298" y="8438"/>
                </a:lnTo>
                <a:lnTo>
                  <a:pt x="18726" y="8724"/>
                </a:lnTo>
                <a:lnTo>
                  <a:pt x="19154" y="9017"/>
                </a:lnTo>
                <a:lnTo>
                  <a:pt x="19556" y="9311"/>
                </a:lnTo>
                <a:lnTo>
                  <a:pt x="19957" y="9612"/>
                </a:lnTo>
                <a:lnTo>
                  <a:pt x="20331" y="9921"/>
                </a:lnTo>
                <a:lnTo>
                  <a:pt x="20465" y="10013"/>
                </a:lnTo>
                <a:lnTo>
                  <a:pt x="20599" y="10090"/>
                </a:lnTo>
                <a:lnTo>
                  <a:pt x="20786" y="10168"/>
                </a:lnTo>
                <a:lnTo>
                  <a:pt x="20973" y="10237"/>
                </a:lnTo>
                <a:lnTo>
                  <a:pt x="21187" y="10299"/>
                </a:lnTo>
                <a:lnTo>
                  <a:pt x="21428" y="10345"/>
                </a:lnTo>
                <a:lnTo>
                  <a:pt x="21669" y="10392"/>
                </a:lnTo>
                <a:lnTo>
                  <a:pt x="21936" y="10430"/>
                </a:lnTo>
                <a:lnTo>
                  <a:pt x="22204" y="10461"/>
                </a:lnTo>
                <a:lnTo>
                  <a:pt x="22498" y="10484"/>
                </a:lnTo>
                <a:lnTo>
                  <a:pt x="22766" y="10500"/>
                </a:lnTo>
                <a:lnTo>
                  <a:pt x="23060" y="10507"/>
                </a:lnTo>
                <a:lnTo>
                  <a:pt x="23649" y="10507"/>
                </a:lnTo>
                <a:lnTo>
                  <a:pt x="23943" y="10492"/>
                </a:lnTo>
                <a:lnTo>
                  <a:pt x="24237" y="10476"/>
                </a:lnTo>
                <a:lnTo>
                  <a:pt x="24531" y="10453"/>
                </a:lnTo>
                <a:lnTo>
                  <a:pt x="24799" y="10422"/>
                </a:lnTo>
                <a:lnTo>
                  <a:pt x="25066" y="10392"/>
                </a:lnTo>
                <a:lnTo>
                  <a:pt x="25334" y="10353"/>
                </a:lnTo>
                <a:lnTo>
                  <a:pt x="25575" y="10299"/>
                </a:lnTo>
                <a:lnTo>
                  <a:pt x="25789" y="10253"/>
                </a:lnTo>
                <a:lnTo>
                  <a:pt x="26003" y="10191"/>
                </a:lnTo>
                <a:lnTo>
                  <a:pt x="26190" y="10129"/>
                </a:lnTo>
                <a:lnTo>
                  <a:pt x="26350" y="10060"/>
                </a:lnTo>
                <a:lnTo>
                  <a:pt x="26511" y="9990"/>
                </a:lnTo>
                <a:lnTo>
                  <a:pt x="26618" y="9913"/>
                </a:lnTo>
                <a:lnTo>
                  <a:pt x="26725" y="9828"/>
                </a:lnTo>
                <a:lnTo>
                  <a:pt x="26778" y="9743"/>
                </a:lnTo>
                <a:lnTo>
                  <a:pt x="26805" y="9650"/>
                </a:lnTo>
                <a:lnTo>
                  <a:pt x="26805" y="9558"/>
                </a:lnTo>
                <a:lnTo>
                  <a:pt x="26752" y="9457"/>
                </a:lnTo>
                <a:lnTo>
                  <a:pt x="26538" y="9102"/>
                </a:lnTo>
                <a:lnTo>
                  <a:pt x="26297" y="8755"/>
                </a:lnTo>
                <a:lnTo>
                  <a:pt x="26003" y="8408"/>
                </a:lnTo>
                <a:lnTo>
                  <a:pt x="25682" y="8052"/>
                </a:lnTo>
                <a:lnTo>
                  <a:pt x="25334" y="7705"/>
                </a:lnTo>
                <a:lnTo>
                  <a:pt x="24959" y="7365"/>
                </a:lnTo>
                <a:lnTo>
                  <a:pt x="24531" y="7018"/>
                </a:lnTo>
                <a:lnTo>
                  <a:pt x="24077" y="6678"/>
                </a:lnTo>
                <a:lnTo>
                  <a:pt x="23595" y="6346"/>
                </a:lnTo>
                <a:lnTo>
                  <a:pt x="23087" y="6007"/>
                </a:lnTo>
                <a:lnTo>
                  <a:pt x="22552" y="5675"/>
                </a:lnTo>
                <a:lnTo>
                  <a:pt x="21990" y="5350"/>
                </a:lnTo>
                <a:lnTo>
                  <a:pt x="21401" y="5026"/>
                </a:lnTo>
                <a:lnTo>
                  <a:pt x="20759" y="4710"/>
                </a:lnTo>
                <a:lnTo>
                  <a:pt x="20117" y="4401"/>
                </a:lnTo>
                <a:lnTo>
                  <a:pt x="19422" y="4092"/>
                </a:lnTo>
                <a:lnTo>
                  <a:pt x="18700" y="3791"/>
                </a:lnTo>
                <a:lnTo>
                  <a:pt x="17977" y="3490"/>
                </a:lnTo>
                <a:lnTo>
                  <a:pt x="17202" y="3204"/>
                </a:lnTo>
                <a:lnTo>
                  <a:pt x="16426" y="2919"/>
                </a:lnTo>
                <a:lnTo>
                  <a:pt x="15597" y="2641"/>
                </a:lnTo>
                <a:lnTo>
                  <a:pt x="14741" y="2371"/>
                </a:lnTo>
                <a:lnTo>
                  <a:pt x="13885" y="2108"/>
                </a:lnTo>
                <a:lnTo>
                  <a:pt x="13002" y="1853"/>
                </a:lnTo>
                <a:lnTo>
                  <a:pt x="12066" y="1606"/>
                </a:lnTo>
                <a:lnTo>
                  <a:pt x="11129" y="1367"/>
                </a:lnTo>
                <a:lnTo>
                  <a:pt x="10166" y="1143"/>
                </a:lnTo>
                <a:lnTo>
                  <a:pt x="9176" y="919"/>
                </a:lnTo>
                <a:lnTo>
                  <a:pt x="8187" y="711"/>
                </a:lnTo>
                <a:lnTo>
                  <a:pt x="7143" y="510"/>
                </a:lnTo>
                <a:lnTo>
                  <a:pt x="6100" y="317"/>
                </a:lnTo>
                <a:lnTo>
                  <a:pt x="5030" y="132"/>
                </a:lnTo>
                <a:lnTo>
                  <a:pt x="4656" y="85"/>
                </a:lnTo>
                <a:lnTo>
                  <a:pt x="4308" y="47"/>
                </a:lnTo>
                <a:lnTo>
                  <a:pt x="3987" y="16"/>
                </a:lnTo>
                <a:lnTo>
                  <a:pt x="363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1"/>
          <p:cNvSpPr/>
          <p:nvPr/>
        </p:nvSpPr>
        <p:spPr>
          <a:xfrm rot="10800000">
            <a:off x="212937" y="4389674"/>
            <a:ext cx="901995" cy="427667"/>
          </a:xfrm>
          <a:custGeom>
            <a:avLst/>
            <a:gdLst/>
            <a:ahLst/>
            <a:cxnLst/>
            <a:rect l="l" t="t" r="r" b="b"/>
            <a:pathLst>
              <a:path w="302176" h="46714" extrusionOk="0">
                <a:moveTo>
                  <a:pt x="39083" y="1"/>
                </a:moveTo>
                <a:lnTo>
                  <a:pt x="38522" y="9"/>
                </a:lnTo>
                <a:lnTo>
                  <a:pt x="37960" y="24"/>
                </a:lnTo>
                <a:lnTo>
                  <a:pt x="37398" y="47"/>
                </a:lnTo>
                <a:lnTo>
                  <a:pt x="36863" y="78"/>
                </a:lnTo>
                <a:lnTo>
                  <a:pt x="36328" y="124"/>
                </a:lnTo>
                <a:lnTo>
                  <a:pt x="35820" y="171"/>
                </a:lnTo>
                <a:lnTo>
                  <a:pt x="35338" y="232"/>
                </a:lnTo>
                <a:lnTo>
                  <a:pt x="34857" y="294"/>
                </a:lnTo>
                <a:lnTo>
                  <a:pt x="34402" y="371"/>
                </a:lnTo>
                <a:lnTo>
                  <a:pt x="33867" y="364"/>
                </a:lnTo>
                <a:lnTo>
                  <a:pt x="33305" y="371"/>
                </a:lnTo>
                <a:lnTo>
                  <a:pt x="32770" y="395"/>
                </a:lnTo>
                <a:lnTo>
                  <a:pt x="32208" y="425"/>
                </a:lnTo>
                <a:lnTo>
                  <a:pt x="31005" y="534"/>
                </a:lnTo>
                <a:lnTo>
                  <a:pt x="29774" y="649"/>
                </a:lnTo>
                <a:lnTo>
                  <a:pt x="28570" y="788"/>
                </a:lnTo>
                <a:lnTo>
                  <a:pt x="27340" y="950"/>
                </a:lnTo>
                <a:lnTo>
                  <a:pt x="26136" y="1120"/>
                </a:lnTo>
                <a:lnTo>
                  <a:pt x="24932" y="1313"/>
                </a:lnTo>
                <a:lnTo>
                  <a:pt x="23729" y="1514"/>
                </a:lnTo>
                <a:lnTo>
                  <a:pt x="22525" y="1738"/>
                </a:lnTo>
                <a:lnTo>
                  <a:pt x="21348" y="1969"/>
                </a:lnTo>
                <a:lnTo>
                  <a:pt x="20197" y="2216"/>
                </a:lnTo>
                <a:lnTo>
                  <a:pt x="19074" y="2471"/>
                </a:lnTo>
                <a:lnTo>
                  <a:pt x="17950" y="2749"/>
                </a:lnTo>
                <a:lnTo>
                  <a:pt x="16854" y="3027"/>
                </a:lnTo>
                <a:lnTo>
                  <a:pt x="15810" y="3320"/>
                </a:lnTo>
                <a:lnTo>
                  <a:pt x="14767" y="3629"/>
                </a:lnTo>
                <a:lnTo>
                  <a:pt x="13777" y="3946"/>
                </a:lnTo>
                <a:lnTo>
                  <a:pt x="12814" y="4262"/>
                </a:lnTo>
                <a:lnTo>
                  <a:pt x="11905" y="4594"/>
                </a:lnTo>
                <a:lnTo>
                  <a:pt x="11022" y="4934"/>
                </a:lnTo>
                <a:lnTo>
                  <a:pt x="10193" y="5281"/>
                </a:lnTo>
                <a:lnTo>
                  <a:pt x="9390" y="5636"/>
                </a:lnTo>
                <a:lnTo>
                  <a:pt x="8668" y="5999"/>
                </a:lnTo>
                <a:lnTo>
                  <a:pt x="7972" y="6362"/>
                </a:lnTo>
                <a:lnTo>
                  <a:pt x="7357" y="6733"/>
                </a:lnTo>
                <a:lnTo>
                  <a:pt x="6795" y="7103"/>
                </a:lnTo>
                <a:lnTo>
                  <a:pt x="6287" y="7481"/>
                </a:lnTo>
                <a:lnTo>
                  <a:pt x="6046" y="7667"/>
                </a:lnTo>
                <a:lnTo>
                  <a:pt x="5832" y="7860"/>
                </a:lnTo>
                <a:lnTo>
                  <a:pt x="5645" y="8053"/>
                </a:lnTo>
                <a:lnTo>
                  <a:pt x="5458" y="8238"/>
                </a:lnTo>
                <a:lnTo>
                  <a:pt x="5297" y="8431"/>
                </a:lnTo>
                <a:lnTo>
                  <a:pt x="5164" y="8624"/>
                </a:lnTo>
                <a:lnTo>
                  <a:pt x="5030" y="8817"/>
                </a:lnTo>
                <a:lnTo>
                  <a:pt x="4923" y="9010"/>
                </a:lnTo>
                <a:lnTo>
                  <a:pt x="4843" y="9203"/>
                </a:lnTo>
                <a:lnTo>
                  <a:pt x="4762" y="9396"/>
                </a:lnTo>
                <a:lnTo>
                  <a:pt x="4736" y="9581"/>
                </a:lnTo>
                <a:lnTo>
                  <a:pt x="4709" y="9774"/>
                </a:lnTo>
                <a:lnTo>
                  <a:pt x="4174" y="9921"/>
                </a:lnTo>
                <a:lnTo>
                  <a:pt x="3666" y="10075"/>
                </a:lnTo>
                <a:lnTo>
                  <a:pt x="3184" y="10237"/>
                </a:lnTo>
                <a:lnTo>
                  <a:pt x="2729" y="10400"/>
                </a:lnTo>
                <a:lnTo>
                  <a:pt x="2301" y="10569"/>
                </a:lnTo>
                <a:lnTo>
                  <a:pt x="1927" y="10747"/>
                </a:lnTo>
                <a:lnTo>
                  <a:pt x="1579" y="10925"/>
                </a:lnTo>
                <a:lnTo>
                  <a:pt x="1231" y="11110"/>
                </a:lnTo>
                <a:lnTo>
                  <a:pt x="964" y="11295"/>
                </a:lnTo>
                <a:lnTo>
                  <a:pt x="696" y="11488"/>
                </a:lnTo>
                <a:lnTo>
                  <a:pt x="482" y="11673"/>
                </a:lnTo>
                <a:lnTo>
                  <a:pt x="322" y="11866"/>
                </a:lnTo>
                <a:lnTo>
                  <a:pt x="161" y="12067"/>
                </a:lnTo>
                <a:lnTo>
                  <a:pt x="81" y="12260"/>
                </a:lnTo>
                <a:lnTo>
                  <a:pt x="27" y="12453"/>
                </a:lnTo>
                <a:lnTo>
                  <a:pt x="1" y="12654"/>
                </a:lnTo>
                <a:lnTo>
                  <a:pt x="27" y="12847"/>
                </a:lnTo>
                <a:lnTo>
                  <a:pt x="108" y="13040"/>
                </a:lnTo>
                <a:lnTo>
                  <a:pt x="241" y="13225"/>
                </a:lnTo>
                <a:lnTo>
                  <a:pt x="402" y="13418"/>
                </a:lnTo>
                <a:lnTo>
                  <a:pt x="616" y="13603"/>
                </a:lnTo>
                <a:lnTo>
                  <a:pt x="883" y="13781"/>
                </a:lnTo>
                <a:lnTo>
                  <a:pt x="1178" y="13958"/>
                </a:lnTo>
                <a:lnTo>
                  <a:pt x="1552" y="14136"/>
                </a:lnTo>
                <a:lnTo>
                  <a:pt x="1980" y="14298"/>
                </a:lnTo>
                <a:lnTo>
                  <a:pt x="2435" y="14460"/>
                </a:lnTo>
                <a:lnTo>
                  <a:pt x="2970" y="14622"/>
                </a:lnTo>
                <a:lnTo>
                  <a:pt x="3559" y="14769"/>
                </a:lnTo>
                <a:lnTo>
                  <a:pt x="4201" y="14908"/>
                </a:lnTo>
                <a:lnTo>
                  <a:pt x="4896" y="15047"/>
                </a:lnTo>
                <a:lnTo>
                  <a:pt x="5645" y="15170"/>
                </a:lnTo>
                <a:lnTo>
                  <a:pt x="6474" y="15286"/>
                </a:lnTo>
                <a:lnTo>
                  <a:pt x="14660" y="16375"/>
                </a:lnTo>
                <a:lnTo>
                  <a:pt x="22846" y="17448"/>
                </a:lnTo>
                <a:lnTo>
                  <a:pt x="31058" y="18513"/>
                </a:lnTo>
                <a:lnTo>
                  <a:pt x="39271" y="19579"/>
                </a:lnTo>
                <a:lnTo>
                  <a:pt x="47510" y="20628"/>
                </a:lnTo>
                <a:lnTo>
                  <a:pt x="55749" y="21678"/>
                </a:lnTo>
                <a:lnTo>
                  <a:pt x="64015" y="22721"/>
                </a:lnTo>
                <a:lnTo>
                  <a:pt x="72281" y="23763"/>
                </a:lnTo>
                <a:lnTo>
                  <a:pt x="80547" y="24789"/>
                </a:lnTo>
                <a:lnTo>
                  <a:pt x="88813" y="25816"/>
                </a:lnTo>
                <a:lnTo>
                  <a:pt x="105398" y="27862"/>
                </a:lnTo>
                <a:lnTo>
                  <a:pt x="121983" y="29885"/>
                </a:lnTo>
                <a:lnTo>
                  <a:pt x="138596" y="31900"/>
                </a:lnTo>
                <a:lnTo>
                  <a:pt x="146728" y="32895"/>
                </a:lnTo>
                <a:lnTo>
                  <a:pt x="154940" y="33907"/>
                </a:lnTo>
                <a:lnTo>
                  <a:pt x="171419" y="35960"/>
                </a:lnTo>
                <a:lnTo>
                  <a:pt x="179685" y="36995"/>
                </a:lnTo>
                <a:lnTo>
                  <a:pt x="188004" y="38021"/>
                </a:lnTo>
                <a:lnTo>
                  <a:pt x="196350" y="39033"/>
                </a:lnTo>
                <a:lnTo>
                  <a:pt x="200550" y="39527"/>
                </a:lnTo>
                <a:lnTo>
                  <a:pt x="204723" y="40021"/>
                </a:lnTo>
                <a:lnTo>
                  <a:pt x="208923" y="40515"/>
                </a:lnTo>
                <a:lnTo>
                  <a:pt x="213123" y="40994"/>
                </a:lnTo>
                <a:lnTo>
                  <a:pt x="217349" y="41472"/>
                </a:lnTo>
                <a:lnTo>
                  <a:pt x="221549" y="41935"/>
                </a:lnTo>
                <a:lnTo>
                  <a:pt x="225776" y="42399"/>
                </a:lnTo>
                <a:lnTo>
                  <a:pt x="230002" y="42846"/>
                </a:lnTo>
                <a:lnTo>
                  <a:pt x="234256" y="43286"/>
                </a:lnTo>
                <a:lnTo>
                  <a:pt x="238482" y="43711"/>
                </a:lnTo>
                <a:lnTo>
                  <a:pt x="242736" y="44128"/>
                </a:lnTo>
                <a:lnTo>
                  <a:pt x="246989" y="44529"/>
                </a:lnTo>
                <a:lnTo>
                  <a:pt x="251242" y="44923"/>
                </a:lnTo>
                <a:lnTo>
                  <a:pt x="255523" y="45301"/>
                </a:lnTo>
                <a:lnTo>
                  <a:pt x="259776" y="45664"/>
                </a:lnTo>
                <a:lnTo>
                  <a:pt x="264056" y="46011"/>
                </a:lnTo>
                <a:lnTo>
                  <a:pt x="268336" y="46336"/>
                </a:lnTo>
                <a:lnTo>
                  <a:pt x="272643" y="46652"/>
                </a:lnTo>
                <a:lnTo>
                  <a:pt x="273312" y="46691"/>
                </a:lnTo>
                <a:lnTo>
                  <a:pt x="273954" y="46714"/>
                </a:lnTo>
                <a:lnTo>
                  <a:pt x="274596" y="46714"/>
                </a:lnTo>
                <a:lnTo>
                  <a:pt x="275211" y="46699"/>
                </a:lnTo>
                <a:lnTo>
                  <a:pt x="275799" y="46668"/>
                </a:lnTo>
                <a:lnTo>
                  <a:pt x="276361" y="46621"/>
                </a:lnTo>
                <a:lnTo>
                  <a:pt x="276896" y="46560"/>
                </a:lnTo>
                <a:lnTo>
                  <a:pt x="277405" y="46482"/>
                </a:lnTo>
                <a:lnTo>
                  <a:pt x="277886" y="46397"/>
                </a:lnTo>
                <a:lnTo>
                  <a:pt x="278341" y="46297"/>
                </a:lnTo>
                <a:lnTo>
                  <a:pt x="278769" y="46189"/>
                </a:lnTo>
                <a:lnTo>
                  <a:pt x="279170" y="46073"/>
                </a:lnTo>
                <a:lnTo>
                  <a:pt x="279518" y="45942"/>
                </a:lnTo>
                <a:lnTo>
                  <a:pt x="279839" y="45811"/>
                </a:lnTo>
                <a:lnTo>
                  <a:pt x="280133" y="45672"/>
                </a:lnTo>
                <a:lnTo>
                  <a:pt x="280374" y="45525"/>
                </a:lnTo>
                <a:lnTo>
                  <a:pt x="280561" y="45371"/>
                </a:lnTo>
                <a:lnTo>
                  <a:pt x="280722" y="45216"/>
                </a:lnTo>
                <a:lnTo>
                  <a:pt x="280855" y="45054"/>
                </a:lnTo>
                <a:lnTo>
                  <a:pt x="280909" y="44892"/>
                </a:lnTo>
                <a:lnTo>
                  <a:pt x="280936" y="44730"/>
                </a:lnTo>
                <a:lnTo>
                  <a:pt x="280909" y="44568"/>
                </a:lnTo>
                <a:lnTo>
                  <a:pt x="280855" y="44413"/>
                </a:lnTo>
                <a:lnTo>
                  <a:pt x="280722" y="44251"/>
                </a:lnTo>
                <a:lnTo>
                  <a:pt x="280561" y="44097"/>
                </a:lnTo>
                <a:lnTo>
                  <a:pt x="280320" y="43943"/>
                </a:lnTo>
                <a:lnTo>
                  <a:pt x="280053" y="43796"/>
                </a:lnTo>
                <a:lnTo>
                  <a:pt x="279705" y="43649"/>
                </a:lnTo>
                <a:lnTo>
                  <a:pt x="279304" y="43518"/>
                </a:lnTo>
                <a:lnTo>
                  <a:pt x="278849" y="43387"/>
                </a:lnTo>
                <a:lnTo>
                  <a:pt x="278314" y="43263"/>
                </a:lnTo>
                <a:lnTo>
                  <a:pt x="277752" y="43155"/>
                </a:lnTo>
                <a:lnTo>
                  <a:pt x="275050" y="42700"/>
                </a:lnTo>
                <a:lnTo>
                  <a:pt x="272375" y="42244"/>
                </a:lnTo>
                <a:lnTo>
                  <a:pt x="269647" y="41804"/>
                </a:lnTo>
                <a:lnTo>
                  <a:pt x="266918" y="41364"/>
                </a:lnTo>
                <a:lnTo>
                  <a:pt x="264163" y="40932"/>
                </a:lnTo>
                <a:lnTo>
                  <a:pt x="261381" y="40507"/>
                </a:lnTo>
                <a:lnTo>
                  <a:pt x="258626" y="40083"/>
                </a:lnTo>
                <a:lnTo>
                  <a:pt x="255817" y="39666"/>
                </a:lnTo>
                <a:lnTo>
                  <a:pt x="255951" y="39550"/>
                </a:lnTo>
                <a:lnTo>
                  <a:pt x="256031" y="39434"/>
                </a:lnTo>
                <a:lnTo>
                  <a:pt x="256111" y="39318"/>
                </a:lnTo>
                <a:lnTo>
                  <a:pt x="256138" y="39203"/>
                </a:lnTo>
                <a:lnTo>
                  <a:pt x="256165" y="39087"/>
                </a:lnTo>
                <a:lnTo>
                  <a:pt x="256191" y="38971"/>
                </a:lnTo>
                <a:lnTo>
                  <a:pt x="256165" y="38855"/>
                </a:lnTo>
                <a:lnTo>
                  <a:pt x="256111" y="38739"/>
                </a:lnTo>
                <a:lnTo>
                  <a:pt x="256058" y="38624"/>
                </a:lnTo>
                <a:lnTo>
                  <a:pt x="255951" y="38515"/>
                </a:lnTo>
                <a:lnTo>
                  <a:pt x="255844" y="38407"/>
                </a:lnTo>
                <a:lnTo>
                  <a:pt x="255710" y="38299"/>
                </a:lnTo>
                <a:lnTo>
                  <a:pt x="255523" y="38191"/>
                </a:lnTo>
                <a:lnTo>
                  <a:pt x="255335" y="38091"/>
                </a:lnTo>
                <a:lnTo>
                  <a:pt x="255095" y="37983"/>
                </a:lnTo>
                <a:lnTo>
                  <a:pt x="254854" y="37890"/>
                </a:lnTo>
                <a:lnTo>
                  <a:pt x="259803" y="38299"/>
                </a:lnTo>
                <a:lnTo>
                  <a:pt x="262264" y="38500"/>
                </a:lnTo>
                <a:lnTo>
                  <a:pt x="264751" y="38701"/>
                </a:lnTo>
                <a:lnTo>
                  <a:pt x="265260" y="38732"/>
                </a:lnTo>
                <a:lnTo>
                  <a:pt x="265741" y="38763"/>
                </a:lnTo>
                <a:lnTo>
                  <a:pt x="266250" y="38786"/>
                </a:lnTo>
                <a:lnTo>
                  <a:pt x="266731" y="38801"/>
                </a:lnTo>
                <a:lnTo>
                  <a:pt x="267239" y="38817"/>
                </a:lnTo>
                <a:lnTo>
                  <a:pt x="268176" y="38817"/>
                </a:lnTo>
                <a:lnTo>
                  <a:pt x="268657" y="38809"/>
                </a:lnTo>
                <a:lnTo>
                  <a:pt x="269139" y="38793"/>
                </a:lnTo>
                <a:lnTo>
                  <a:pt x="269593" y="38778"/>
                </a:lnTo>
                <a:lnTo>
                  <a:pt x="270048" y="38755"/>
                </a:lnTo>
                <a:lnTo>
                  <a:pt x="270503" y="38724"/>
                </a:lnTo>
                <a:lnTo>
                  <a:pt x="270931" y="38693"/>
                </a:lnTo>
                <a:lnTo>
                  <a:pt x="271359" y="38654"/>
                </a:lnTo>
                <a:lnTo>
                  <a:pt x="271814" y="38608"/>
                </a:lnTo>
                <a:lnTo>
                  <a:pt x="272215" y="38562"/>
                </a:lnTo>
                <a:lnTo>
                  <a:pt x="272643" y="38508"/>
                </a:lnTo>
                <a:lnTo>
                  <a:pt x="273044" y="38454"/>
                </a:lnTo>
                <a:lnTo>
                  <a:pt x="273445" y="38392"/>
                </a:lnTo>
                <a:lnTo>
                  <a:pt x="273847" y="38322"/>
                </a:lnTo>
                <a:lnTo>
                  <a:pt x="274596" y="38184"/>
                </a:lnTo>
                <a:lnTo>
                  <a:pt x="275318" y="38021"/>
                </a:lnTo>
                <a:lnTo>
                  <a:pt x="276014" y="37852"/>
                </a:lnTo>
                <a:lnTo>
                  <a:pt x="276656" y="37666"/>
                </a:lnTo>
                <a:lnTo>
                  <a:pt x="277271" y="37473"/>
                </a:lnTo>
                <a:lnTo>
                  <a:pt x="277833" y="37273"/>
                </a:lnTo>
                <a:lnTo>
                  <a:pt x="278341" y="37056"/>
                </a:lnTo>
                <a:lnTo>
                  <a:pt x="278822" y="36833"/>
                </a:lnTo>
                <a:lnTo>
                  <a:pt x="279250" y="36601"/>
                </a:lnTo>
                <a:lnTo>
                  <a:pt x="279625" y="36362"/>
                </a:lnTo>
                <a:lnTo>
                  <a:pt x="279946" y="36122"/>
                </a:lnTo>
                <a:lnTo>
                  <a:pt x="280213" y="35875"/>
                </a:lnTo>
                <a:lnTo>
                  <a:pt x="280427" y="35628"/>
                </a:lnTo>
                <a:lnTo>
                  <a:pt x="280588" y="35373"/>
                </a:lnTo>
                <a:lnTo>
                  <a:pt x="280668" y="35126"/>
                </a:lnTo>
                <a:lnTo>
                  <a:pt x="280722" y="34872"/>
                </a:lnTo>
                <a:lnTo>
                  <a:pt x="280695" y="34748"/>
                </a:lnTo>
                <a:lnTo>
                  <a:pt x="280668" y="34625"/>
                </a:lnTo>
                <a:lnTo>
                  <a:pt x="280641" y="34501"/>
                </a:lnTo>
                <a:lnTo>
                  <a:pt x="280588" y="34378"/>
                </a:lnTo>
                <a:lnTo>
                  <a:pt x="280508" y="34254"/>
                </a:lnTo>
                <a:lnTo>
                  <a:pt x="280427" y="34131"/>
                </a:lnTo>
                <a:lnTo>
                  <a:pt x="280320" y="34015"/>
                </a:lnTo>
                <a:lnTo>
                  <a:pt x="280187" y="33899"/>
                </a:lnTo>
                <a:lnTo>
                  <a:pt x="280053" y="33775"/>
                </a:lnTo>
                <a:lnTo>
                  <a:pt x="279892" y="33660"/>
                </a:lnTo>
                <a:lnTo>
                  <a:pt x="279705" y="33552"/>
                </a:lnTo>
                <a:lnTo>
                  <a:pt x="279518" y="33436"/>
                </a:lnTo>
                <a:lnTo>
                  <a:pt x="280882" y="33590"/>
                </a:lnTo>
                <a:lnTo>
                  <a:pt x="282246" y="33729"/>
                </a:lnTo>
                <a:lnTo>
                  <a:pt x="283637" y="33860"/>
                </a:lnTo>
                <a:lnTo>
                  <a:pt x="285002" y="33976"/>
                </a:lnTo>
                <a:lnTo>
                  <a:pt x="285670" y="34030"/>
                </a:lnTo>
                <a:lnTo>
                  <a:pt x="286366" y="34069"/>
                </a:lnTo>
                <a:lnTo>
                  <a:pt x="287035" y="34115"/>
                </a:lnTo>
                <a:lnTo>
                  <a:pt x="287730" y="34146"/>
                </a:lnTo>
                <a:lnTo>
                  <a:pt x="288399" y="34177"/>
                </a:lnTo>
                <a:lnTo>
                  <a:pt x="289068" y="34200"/>
                </a:lnTo>
                <a:lnTo>
                  <a:pt x="289737" y="34215"/>
                </a:lnTo>
                <a:lnTo>
                  <a:pt x="290405" y="34223"/>
                </a:lnTo>
                <a:lnTo>
                  <a:pt x="291716" y="34223"/>
                </a:lnTo>
                <a:lnTo>
                  <a:pt x="292358" y="34208"/>
                </a:lnTo>
                <a:lnTo>
                  <a:pt x="293000" y="34185"/>
                </a:lnTo>
                <a:lnTo>
                  <a:pt x="293642" y="34161"/>
                </a:lnTo>
                <a:lnTo>
                  <a:pt x="294257" y="34123"/>
                </a:lnTo>
                <a:lnTo>
                  <a:pt x="294873" y="34077"/>
                </a:lnTo>
                <a:lnTo>
                  <a:pt x="295488" y="34015"/>
                </a:lnTo>
                <a:lnTo>
                  <a:pt x="296103" y="33953"/>
                </a:lnTo>
                <a:lnTo>
                  <a:pt x="296692" y="33876"/>
                </a:lnTo>
                <a:lnTo>
                  <a:pt x="297280" y="33791"/>
                </a:lnTo>
                <a:lnTo>
                  <a:pt x="297842" y="33691"/>
                </a:lnTo>
                <a:lnTo>
                  <a:pt x="298431" y="33582"/>
                </a:lnTo>
                <a:lnTo>
                  <a:pt x="298992" y="33467"/>
                </a:lnTo>
                <a:lnTo>
                  <a:pt x="299527" y="33335"/>
                </a:lnTo>
                <a:lnTo>
                  <a:pt x="300062" y="33189"/>
                </a:lnTo>
                <a:lnTo>
                  <a:pt x="300490" y="33057"/>
                </a:lnTo>
                <a:lnTo>
                  <a:pt x="300865" y="32919"/>
                </a:lnTo>
                <a:lnTo>
                  <a:pt x="301186" y="32772"/>
                </a:lnTo>
                <a:lnTo>
                  <a:pt x="301480" y="32617"/>
                </a:lnTo>
                <a:lnTo>
                  <a:pt x="301721" y="32463"/>
                </a:lnTo>
                <a:lnTo>
                  <a:pt x="301881" y="32293"/>
                </a:lnTo>
                <a:lnTo>
                  <a:pt x="302042" y="32131"/>
                </a:lnTo>
                <a:lnTo>
                  <a:pt x="302122" y="31954"/>
                </a:lnTo>
                <a:lnTo>
                  <a:pt x="302176" y="31784"/>
                </a:lnTo>
                <a:lnTo>
                  <a:pt x="302176" y="31614"/>
                </a:lnTo>
                <a:lnTo>
                  <a:pt x="302122" y="31436"/>
                </a:lnTo>
                <a:lnTo>
                  <a:pt x="302015" y="31266"/>
                </a:lnTo>
                <a:lnTo>
                  <a:pt x="301881" y="31097"/>
                </a:lnTo>
                <a:lnTo>
                  <a:pt x="301721" y="30927"/>
                </a:lnTo>
                <a:lnTo>
                  <a:pt x="301480" y="30765"/>
                </a:lnTo>
                <a:lnTo>
                  <a:pt x="301213" y="30610"/>
                </a:lnTo>
                <a:lnTo>
                  <a:pt x="300357" y="30147"/>
                </a:lnTo>
                <a:lnTo>
                  <a:pt x="300062" y="30016"/>
                </a:lnTo>
                <a:lnTo>
                  <a:pt x="299741" y="29885"/>
                </a:lnTo>
                <a:lnTo>
                  <a:pt x="299340" y="29761"/>
                </a:lnTo>
                <a:lnTo>
                  <a:pt x="298912" y="29645"/>
                </a:lnTo>
                <a:lnTo>
                  <a:pt x="298457" y="29537"/>
                </a:lnTo>
                <a:lnTo>
                  <a:pt x="297949" y="29445"/>
                </a:lnTo>
                <a:lnTo>
                  <a:pt x="297414" y="29352"/>
                </a:lnTo>
                <a:lnTo>
                  <a:pt x="296879" y="29275"/>
                </a:lnTo>
                <a:lnTo>
                  <a:pt x="296290" y="29213"/>
                </a:lnTo>
                <a:lnTo>
                  <a:pt x="295729" y="29159"/>
                </a:lnTo>
                <a:lnTo>
                  <a:pt x="295140" y="29128"/>
                </a:lnTo>
                <a:lnTo>
                  <a:pt x="294552" y="29105"/>
                </a:lnTo>
                <a:lnTo>
                  <a:pt x="293963" y="29105"/>
                </a:lnTo>
                <a:lnTo>
                  <a:pt x="293375" y="29113"/>
                </a:lnTo>
                <a:lnTo>
                  <a:pt x="293107" y="29128"/>
                </a:lnTo>
                <a:lnTo>
                  <a:pt x="292813" y="29144"/>
                </a:lnTo>
                <a:lnTo>
                  <a:pt x="292545" y="29167"/>
                </a:lnTo>
                <a:lnTo>
                  <a:pt x="292278" y="29198"/>
                </a:lnTo>
                <a:lnTo>
                  <a:pt x="291021" y="29344"/>
                </a:lnTo>
                <a:lnTo>
                  <a:pt x="290753" y="29383"/>
                </a:lnTo>
                <a:lnTo>
                  <a:pt x="290512" y="29421"/>
                </a:lnTo>
                <a:lnTo>
                  <a:pt x="289095" y="29344"/>
                </a:lnTo>
                <a:lnTo>
                  <a:pt x="287623" y="29244"/>
                </a:lnTo>
                <a:lnTo>
                  <a:pt x="286125" y="29128"/>
                </a:lnTo>
                <a:lnTo>
                  <a:pt x="284600" y="28997"/>
                </a:lnTo>
                <a:lnTo>
                  <a:pt x="283049" y="28858"/>
                </a:lnTo>
                <a:lnTo>
                  <a:pt x="281471" y="28696"/>
                </a:lnTo>
                <a:lnTo>
                  <a:pt x="279866" y="28526"/>
                </a:lnTo>
                <a:lnTo>
                  <a:pt x="278234" y="28341"/>
                </a:lnTo>
                <a:lnTo>
                  <a:pt x="276575" y="28148"/>
                </a:lnTo>
                <a:lnTo>
                  <a:pt x="274917" y="27939"/>
                </a:lnTo>
                <a:lnTo>
                  <a:pt x="273258" y="27731"/>
                </a:lnTo>
                <a:lnTo>
                  <a:pt x="271573" y="27507"/>
                </a:lnTo>
                <a:lnTo>
                  <a:pt x="269888" y="27283"/>
                </a:lnTo>
                <a:lnTo>
                  <a:pt x="268202" y="27051"/>
                </a:lnTo>
                <a:lnTo>
                  <a:pt x="264832" y="26573"/>
                </a:lnTo>
                <a:lnTo>
                  <a:pt x="261488" y="26094"/>
                </a:lnTo>
                <a:lnTo>
                  <a:pt x="258198" y="25608"/>
                </a:lnTo>
                <a:lnTo>
                  <a:pt x="251884" y="24666"/>
                </a:lnTo>
                <a:lnTo>
                  <a:pt x="248888" y="24234"/>
                </a:lnTo>
                <a:lnTo>
                  <a:pt x="246026" y="23832"/>
                </a:lnTo>
                <a:lnTo>
                  <a:pt x="244689" y="23647"/>
                </a:lnTo>
                <a:lnTo>
                  <a:pt x="243351" y="23469"/>
                </a:lnTo>
                <a:lnTo>
                  <a:pt x="242094" y="23307"/>
                </a:lnTo>
                <a:lnTo>
                  <a:pt x="240890" y="23161"/>
                </a:lnTo>
                <a:lnTo>
                  <a:pt x="224037" y="21161"/>
                </a:lnTo>
                <a:lnTo>
                  <a:pt x="207184" y="19177"/>
                </a:lnTo>
                <a:lnTo>
                  <a:pt x="190331" y="17209"/>
                </a:lnTo>
                <a:lnTo>
                  <a:pt x="173425" y="15248"/>
                </a:lnTo>
                <a:lnTo>
                  <a:pt x="157214" y="13364"/>
                </a:lnTo>
                <a:lnTo>
                  <a:pt x="141003" y="11465"/>
                </a:lnTo>
                <a:lnTo>
                  <a:pt x="124792" y="9574"/>
                </a:lnTo>
                <a:lnTo>
                  <a:pt x="108581" y="7674"/>
                </a:lnTo>
                <a:lnTo>
                  <a:pt x="92344" y="5791"/>
                </a:lnTo>
                <a:lnTo>
                  <a:pt x="84238" y="4857"/>
                </a:lnTo>
                <a:lnTo>
                  <a:pt x="76106" y="3923"/>
                </a:lnTo>
                <a:lnTo>
                  <a:pt x="67974" y="2996"/>
                </a:lnTo>
                <a:lnTo>
                  <a:pt x="59815" y="2070"/>
                </a:lnTo>
                <a:lnTo>
                  <a:pt x="51683" y="1159"/>
                </a:lnTo>
                <a:lnTo>
                  <a:pt x="43524" y="256"/>
                </a:lnTo>
                <a:lnTo>
                  <a:pt x="42855" y="186"/>
                </a:lnTo>
                <a:lnTo>
                  <a:pt x="42186" y="124"/>
                </a:lnTo>
                <a:lnTo>
                  <a:pt x="41544" y="78"/>
                </a:lnTo>
                <a:lnTo>
                  <a:pt x="40902" y="47"/>
                </a:lnTo>
                <a:lnTo>
                  <a:pt x="40287" y="16"/>
                </a:lnTo>
                <a:lnTo>
                  <a:pt x="39672" y="9"/>
                </a:lnTo>
                <a:lnTo>
                  <a:pt x="3908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1"/>
          <p:cNvSpPr/>
          <p:nvPr/>
        </p:nvSpPr>
        <p:spPr>
          <a:xfrm rot="10230141">
            <a:off x="4419402" y="4633613"/>
            <a:ext cx="1289165" cy="570259"/>
          </a:xfrm>
          <a:custGeom>
            <a:avLst/>
            <a:gdLst/>
            <a:ahLst/>
            <a:cxnLst/>
            <a:rect l="l" t="t" r="r" b="b"/>
            <a:pathLst>
              <a:path w="644610" h="92971" extrusionOk="0">
                <a:moveTo>
                  <a:pt x="15034" y="0"/>
                </a:moveTo>
                <a:lnTo>
                  <a:pt x="14366" y="8"/>
                </a:lnTo>
                <a:lnTo>
                  <a:pt x="13697" y="23"/>
                </a:lnTo>
                <a:lnTo>
                  <a:pt x="13028" y="46"/>
                </a:lnTo>
                <a:lnTo>
                  <a:pt x="12359" y="85"/>
                </a:lnTo>
                <a:lnTo>
                  <a:pt x="11691" y="124"/>
                </a:lnTo>
                <a:lnTo>
                  <a:pt x="11049" y="170"/>
                </a:lnTo>
                <a:lnTo>
                  <a:pt x="10407" y="224"/>
                </a:lnTo>
                <a:lnTo>
                  <a:pt x="9765" y="286"/>
                </a:lnTo>
                <a:lnTo>
                  <a:pt x="9123" y="363"/>
                </a:lnTo>
                <a:lnTo>
                  <a:pt x="8507" y="440"/>
                </a:lnTo>
                <a:lnTo>
                  <a:pt x="7892" y="525"/>
                </a:lnTo>
                <a:lnTo>
                  <a:pt x="7304" y="618"/>
                </a:lnTo>
                <a:lnTo>
                  <a:pt x="6715" y="710"/>
                </a:lnTo>
                <a:lnTo>
                  <a:pt x="6153" y="818"/>
                </a:lnTo>
                <a:lnTo>
                  <a:pt x="5592" y="934"/>
                </a:lnTo>
                <a:lnTo>
                  <a:pt x="5057" y="1050"/>
                </a:lnTo>
                <a:lnTo>
                  <a:pt x="4548" y="1173"/>
                </a:lnTo>
                <a:lnTo>
                  <a:pt x="4067" y="1312"/>
                </a:lnTo>
                <a:lnTo>
                  <a:pt x="3585" y="1451"/>
                </a:lnTo>
                <a:lnTo>
                  <a:pt x="3157" y="1598"/>
                </a:lnTo>
                <a:lnTo>
                  <a:pt x="2729" y="1745"/>
                </a:lnTo>
                <a:lnTo>
                  <a:pt x="2328" y="1907"/>
                </a:lnTo>
                <a:lnTo>
                  <a:pt x="1953" y="2069"/>
                </a:lnTo>
                <a:lnTo>
                  <a:pt x="1606" y="2239"/>
                </a:lnTo>
                <a:lnTo>
                  <a:pt x="1311" y="2409"/>
                </a:lnTo>
                <a:lnTo>
                  <a:pt x="1017" y="2594"/>
                </a:lnTo>
                <a:lnTo>
                  <a:pt x="776" y="2779"/>
                </a:lnTo>
                <a:lnTo>
                  <a:pt x="536" y="2972"/>
                </a:lnTo>
                <a:lnTo>
                  <a:pt x="375" y="3173"/>
                </a:lnTo>
                <a:lnTo>
                  <a:pt x="215" y="3374"/>
                </a:lnTo>
                <a:lnTo>
                  <a:pt x="108" y="3582"/>
                </a:lnTo>
                <a:lnTo>
                  <a:pt x="27" y="3791"/>
                </a:lnTo>
                <a:lnTo>
                  <a:pt x="1" y="4014"/>
                </a:lnTo>
                <a:lnTo>
                  <a:pt x="27" y="4238"/>
                </a:lnTo>
                <a:lnTo>
                  <a:pt x="54" y="4462"/>
                </a:lnTo>
                <a:lnTo>
                  <a:pt x="161" y="4694"/>
                </a:lnTo>
                <a:lnTo>
                  <a:pt x="295" y="4933"/>
                </a:lnTo>
                <a:lnTo>
                  <a:pt x="482" y="5172"/>
                </a:lnTo>
                <a:lnTo>
                  <a:pt x="2221" y="7195"/>
                </a:lnTo>
                <a:lnTo>
                  <a:pt x="3960" y="9225"/>
                </a:lnTo>
                <a:lnTo>
                  <a:pt x="5752" y="11256"/>
                </a:lnTo>
                <a:lnTo>
                  <a:pt x="7544" y="13286"/>
                </a:lnTo>
                <a:lnTo>
                  <a:pt x="9390" y="15324"/>
                </a:lnTo>
                <a:lnTo>
                  <a:pt x="11263" y="17362"/>
                </a:lnTo>
                <a:lnTo>
                  <a:pt x="13189" y="19400"/>
                </a:lnTo>
                <a:lnTo>
                  <a:pt x="15142" y="21430"/>
                </a:lnTo>
                <a:lnTo>
                  <a:pt x="17148" y="23469"/>
                </a:lnTo>
                <a:lnTo>
                  <a:pt x="19234" y="25491"/>
                </a:lnTo>
                <a:lnTo>
                  <a:pt x="20278" y="26510"/>
                </a:lnTo>
                <a:lnTo>
                  <a:pt x="21348" y="27521"/>
                </a:lnTo>
                <a:lnTo>
                  <a:pt x="22444" y="28525"/>
                </a:lnTo>
                <a:lnTo>
                  <a:pt x="23568" y="29536"/>
                </a:lnTo>
                <a:lnTo>
                  <a:pt x="24691" y="30548"/>
                </a:lnTo>
                <a:lnTo>
                  <a:pt x="25815" y="31551"/>
                </a:lnTo>
                <a:lnTo>
                  <a:pt x="26992" y="32555"/>
                </a:lnTo>
                <a:lnTo>
                  <a:pt x="28169" y="33551"/>
                </a:lnTo>
                <a:lnTo>
                  <a:pt x="29373" y="34554"/>
                </a:lnTo>
                <a:lnTo>
                  <a:pt x="30577" y="35550"/>
                </a:lnTo>
                <a:lnTo>
                  <a:pt x="31807" y="36546"/>
                </a:lnTo>
                <a:lnTo>
                  <a:pt x="33091" y="37534"/>
                </a:lnTo>
                <a:lnTo>
                  <a:pt x="34375" y="38522"/>
                </a:lnTo>
                <a:lnTo>
                  <a:pt x="35659" y="39511"/>
                </a:lnTo>
                <a:lnTo>
                  <a:pt x="36997" y="40491"/>
                </a:lnTo>
                <a:lnTo>
                  <a:pt x="38361" y="41471"/>
                </a:lnTo>
                <a:lnTo>
                  <a:pt x="39725" y="42444"/>
                </a:lnTo>
                <a:lnTo>
                  <a:pt x="41143" y="43417"/>
                </a:lnTo>
                <a:lnTo>
                  <a:pt x="42561" y="44389"/>
                </a:lnTo>
                <a:lnTo>
                  <a:pt x="44005" y="45354"/>
                </a:lnTo>
                <a:lnTo>
                  <a:pt x="45503" y="46319"/>
                </a:lnTo>
                <a:lnTo>
                  <a:pt x="47001" y="47277"/>
                </a:lnTo>
                <a:lnTo>
                  <a:pt x="48526" y="48226"/>
                </a:lnTo>
                <a:lnTo>
                  <a:pt x="50105" y="49176"/>
                </a:lnTo>
                <a:lnTo>
                  <a:pt x="51683" y="50118"/>
                </a:lnTo>
                <a:lnTo>
                  <a:pt x="53315" y="51059"/>
                </a:lnTo>
                <a:lnTo>
                  <a:pt x="54946" y="51994"/>
                </a:lnTo>
                <a:lnTo>
                  <a:pt x="56632" y="52928"/>
                </a:lnTo>
                <a:lnTo>
                  <a:pt x="58344" y="53854"/>
                </a:lnTo>
                <a:lnTo>
                  <a:pt x="60083" y="54773"/>
                </a:lnTo>
                <a:lnTo>
                  <a:pt x="61875" y="55691"/>
                </a:lnTo>
                <a:lnTo>
                  <a:pt x="63667" y="56602"/>
                </a:lnTo>
                <a:lnTo>
                  <a:pt x="65513" y="57506"/>
                </a:lnTo>
                <a:lnTo>
                  <a:pt x="67385" y="58401"/>
                </a:lnTo>
                <a:lnTo>
                  <a:pt x="69311" y="59297"/>
                </a:lnTo>
                <a:lnTo>
                  <a:pt x="71264" y="60184"/>
                </a:lnTo>
                <a:lnTo>
                  <a:pt x="73244" y="61064"/>
                </a:lnTo>
                <a:lnTo>
                  <a:pt x="75250" y="61937"/>
                </a:lnTo>
                <a:lnTo>
                  <a:pt x="77310" y="62809"/>
                </a:lnTo>
                <a:lnTo>
                  <a:pt x="79396" y="63674"/>
                </a:lnTo>
                <a:lnTo>
                  <a:pt x="81537" y="64531"/>
                </a:lnTo>
                <a:lnTo>
                  <a:pt x="83703" y="65380"/>
                </a:lnTo>
                <a:lnTo>
                  <a:pt x="85897" y="66221"/>
                </a:lnTo>
                <a:lnTo>
                  <a:pt x="88144" y="67055"/>
                </a:lnTo>
                <a:lnTo>
                  <a:pt x="89401" y="67503"/>
                </a:lnTo>
                <a:lnTo>
                  <a:pt x="90632" y="67951"/>
                </a:lnTo>
                <a:lnTo>
                  <a:pt x="91889" y="68398"/>
                </a:lnTo>
                <a:lnTo>
                  <a:pt x="93173" y="68838"/>
                </a:lnTo>
                <a:lnTo>
                  <a:pt x="94457" y="69271"/>
                </a:lnTo>
                <a:lnTo>
                  <a:pt x="95741" y="69703"/>
                </a:lnTo>
                <a:lnTo>
                  <a:pt x="97052" y="70128"/>
                </a:lnTo>
                <a:lnTo>
                  <a:pt x="98363" y="70545"/>
                </a:lnTo>
                <a:lnTo>
                  <a:pt x="99673" y="70969"/>
                </a:lnTo>
                <a:lnTo>
                  <a:pt x="101011" y="71378"/>
                </a:lnTo>
                <a:lnTo>
                  <a:pt x="102348" y="71787"/>
                </a:lnTo>
                <a:lnTo>
                  <a:pt x="103686" y="72197"/>
                </a:lnTo>
                <a:lnTo>
                  <a:pt x="105050" y="72598"/>
                </a:lnTo>
                <a:lnTo>
                  <a:pt x="106415" y="72992"/>
                </a:lnTo>
                <a:lnTo>
                  <a:pt x="107779" y="73385"/>
                </a:lnTo>
                <a:lnTo>
                  <a:pt x="109170" y="73771"/>
                </a:lnTo>
                <a:lnTo>
                  <a:pt x="110561" y="74157"/>
                </a:lnTo>
                <a:lnTo>
                  <a:pt x="111952" y="74536"/>
                </a:lnTo>
                <a:lnTo>
                  <a:pt x="113370" y="74914"/>
                </a:lnTo>
                <a:lnTo>
                  <a:pt x="114788" y="75285"/>
                </a:lnTo>
                <a:lnTo>
                  <a:pt x="116205" y="75655"/>
                </a:lnTo>
                <a:lnTo>
                  <a:pt x="117650" y="76018"/>
                </a:lnTo>
                <a:lnTo>
                  <a:pt x="119094" y="76373"/>
                </a:lnTo>
                <a:lnTo>
                  <a:pt x="120539" y="76728"/>
                </a:lnTo>
                <a:lnTo>
                  <a:pt x="122010" y="77083"/>
                </a:lnTo>
                <a:lnTo>
                  <a:pt x="123481" y="77431"/>
                </a:lnTo>
                <a:lnTo>
                  <a:pt x="124953" y="77770"/>
                </a:lnTo>
                <a:lnTo>
                  <a:pt x="126451" y="78110"/>
                </a:lnTo>
                <a:lnTo>
                  <a:pt x="129447" y="78774"/>
                </a:lnTo>
                <a:lnTo>
                  <a:pt x="132470" y="79430"/>
                </a:lnTo>
                <a:lnTo>
                  <a:pt x="135519" y="80063"/>
                </a:lnTo>
                <a:lnTo>
                  <a:pt x="138622" y="80681"/>
                </a:lnTo>
                <a:lnTo>
                  <a:pt x="141725" y="81283"/>
                </a:lnTo>
                <a:lnTo>
                  <a:pt x="144882" y="81870"/>
                </a:lnTo>
                <a:lnTo>
                  <a:pt x="148065" y="82433"/>
                </a:lnTo>
                <a:lnTo>
                  <a:pt x="151275" y="82989"/>
                </a:lnTo>
                <a:lnTo>
                  <a:pt x="154512" y="83529"/>
                </a:lnTo>
                <a:lnTo>
                  <a:pt x="157776" y="84054"/>
                </a:lnTo>
                <a:lnTo>
                  <a:pt x="161066" y="84556"/>
                </a:lnTo>
                <a:lnTo>
                  <a:pt x="164383" y="85050"/>
                </a:lnTo>
                <a:lnTo>
                  <a:pt x="167727" y="85529"/>
                </a:lnTo>
                <a:lnTo>
                  <a:pt x="171098" y="85992"/>
                </a:lnTo>
                <a:lnTo>
                  <a:pt x="174495" y="86432"/>
                </a:lnTo>
                <a:lnTo>
                  <a:pt x="177919" y="86864"/>
                </a:lnTo>
                <a:lnTo>
                  <a:pt x="181343" y="87281"/>
                </a:lnTo>
                <a:lnTo>
                  <a:pt x="184821" y="87683"/>
                </a:lnTo>
                <a:lnTo>
                  <a:pt x="188298" y="88061"/>
                </a:lnTo>
                <a:lnTo>
                  <a:pt x="191802" y="88432"/>
                </a:lnTo>
                <a:lnTo>
                  <a:pt x="195334" y="88787"/>
                </a:lnTo>
                <a:lnTo>
                  <a:pt x="198891" y="89126"/>
                </a:lnTo>
                <a:lnTo>
                  <a:pt x="202449" y="89451"/>
                </a:lnTo>
                <a:lnTo>
                  <a:pt x="206061" y="89767"/>
                </a:lnTo>
                <a:lnTo>
                  <a:pt x="209672" y="90060"/>
                </a:lnTo>
                <a:lnTo>
                  <a:pt x="213283" y="90338"/>
                </a:lnTo>
                <a:lnTo>
                  <a:pt x="216948" y="90609"/>
                </a:lnTo>
                <a:lnTo>
                  <a:pt x="220613" y="90856"/>
                </a:lnTo>
                <a:lnTo>
                  <a:pt x="224278" y="91095"/>
                </a:lnTo>
                <a:lnTo>
                  <a:pt x="227996" y="91319"/>
                </a:lnTo>
                <a:lnTo>
                  <a:pt x="231688" y="91527"/>
                </a:lnTo>
                <a:lnTo>
                  <a:pt x="235433" y="91720"/>
                </a:lnTo>
                <a:lnTo>
                  <a:pt x="239178" y="91898"/>
                </a:lnTo>
                <a:lnTo>
                  <a:pt x="242923" y="92068"/>
                </a:lnTo>
                <a:lnTo>
                  <a:pt x="246695" y="92214"/>
                </a:lnTo>
                <a:lnTo>
                  <a:pt x="250493" y="92353"/>
                </a:lnTo>
                <a:lnTo>
                  <a:pt x="254292" y="92477"/>
                </a:lnTo>
                <a:lnTo>
                  <a:pt x="258090" y="92593"/>
                </a:lnTo>
                <a:lnTo>
                  <a:pt x="261916" y="92685"/>
                </a:lnTo>
                <a:lnTo>
                  <a:pt x="265768" y="92770"/>
                </a:lnTo>
                <a:lnTo>
                  <a:pt x="269593" y="92832"/>
                </a:lnTo>
                <a:lnTo>
                  <a:pt x="273445" y="92886"/>
                </a:lnTo>
                <a:lnTo>
                  <a:pt x="277324" y="92932"/>
                </a:lnTo>
                <a:lnTo>
                  <a:pt x="281176" y="92955"/>
                </a:lnTo>
                <a:lnTo>
                  <a:pt x="285082" y="92971"/>
                </a:lnTo>
                <a:lnTo>
                  <a:pt x="288961" y="92971"/>
                </a:lnTo>
                <a:lnTo>
                  <a:pt x="292840" y="92963"/>
                </a:lnTo>
                <a:lnTo>
                  <a:pt x="296745" y="92932"/>
                </a:lnTo>
                <a:lnTo>
                  <a:pt x="300651" y="92894"/>
                </a:lnTo>
                <a:lnTo>
                  <a:pt x="304583" y="92840"/>
                </a:lnTo>
                <a:lnTo>
                  <a:pt x="308489" y="92778"/>
                </a:lnTo>
                <a:lnTo>
                  <a:pt x="312394" y="92708"/>
                </a:lnTo>
                <a:lnTo>
                  <a:pt x="316300" y="92623"/>
                </a:lnTo>
                <a:lnTo>
                  <a:pt x="320205" y="92531"/>
                </a:lnTo>
                <a:lnTo>
                  <a:pt x="324111" y="92423"/>
                </a:lnTo>
                <a:lnTo>
                  <a:pt x="328043" y="92307"/>
                </a:lnTo>
                <a:lnTo>
                  <a:pt x="331949" y="92183"/>
                </a:lnTo>
                <a:lnTo>
                  <a:pt x="335855" y="92052"/>
                </a:lnTo>
                <a:lnTo>
                  <a:pt x="339733" y="91905"/>
                </a:lnTo>
                <a:lnTo>
                  <a:pt x="343639" y="91759"/>
                </a:lnTo>
                <a:lnTo>
                  <a:pt x="347545" y="91589"/>
                </a:lnTo>
                <a:lnTo>
                  <a:pt x="351423" y="91419"/>
                </a:lnTo>
                <a:lnTo>
                  <a:pt x="355329" y="91234"/>
                </a:lnTo>
                <a:lnTo>
                  <a:pt x="359208" y="91041"/>
                </a:lnTo>
                <a:lnTo>
                  <a:pt x="363087" y="90840"/>
                </a:lnTo>
                <a:lnTo>
                  <a:pt x="366965" y="90624"/>
                </a:lnTo>
                <a:lnTo>
                  <a:pt x="370818" y="90400"/>
                </a:lnTo>
                <a:lnTo>
                  <a:pt x="374696" y="90168"/>
                </a:lnTo>
                <a:lnTo>
                  <a:pt x="378548" y="89921"/>
                </a:lnTo>
                <a:lnTo>
                  <a:pt x="382374" y="89667"/>
                </a:lnTo>
                <a:lnTo>
                  <a:pt x="386226" y="89404"/>
                </a:lnTo>
                <a:lnTo>
                  <a:pt x="390051" y="89126"/>
                </a:lnTo>
                <a:lnTo>
                  <a:pt x="393877" y="88841"/>
                </a:lnTo>
                <a:lnTo>
                  <a:pt x="397675" y="88547"/>
                </a:lnTo>
                <a:lnTo>
                  <a:pt x="401501" y="88246"/>
                </a:lnTo>
                <a:lnTo>
                  <a:pt x="405272" y="87930"/>
                </a:lnTo>
                <a:lnTo>
                  <a:pt x="409071" y="87605"/>
                </a:lnTo>
                <a:lnTo>
                  <a:pt x="412843" y="87274"/>
                </a:lnTo>
                <a:lnTo>
                  <a:pt x="416588" y="86926"/>
                </a:lnTo>
                <a:lnTo>
                  <a:pt x="420360" y="86571"/>
                </a:lnTo>
                <a:lnTo>
                  <a:pt x="424078" y="86200"/>
                </a:lnTo>
                <a:lnTo>
                  <a:pt x="427823" y="85830"/>
                </a:lnTo>
                <a:lnTo>
                  <a:pt x="431515" y="85444"/>
                </a:lnTo>
                <a:lnTo>
                  <a:pt x="435233" y="85050"/>
                </a:lnTo>
                <a:lnTo>
                  <a:pt x="438898" y="84641"/>
                </a:lnTo>
                <a:lnTo>
                  <a:pt x="442563" y="84224"/>
                </a:lnTo>
                <a:lnTo>
                  <a:pt x="446228" y="83800"/>
                </a:lnTo>
                <a:lnTo>
                  <a:pt x="449866" y="83360"/>
                </a:lnTo>
                <a:lnTo>
                  <a:pt x="453504" y="82912"/>
                </a:lnTo>
                <a:lnTo>
                  <a:pt x="457088" y="82456"/>
                </a:lnTo>
                <a:lnTo>
                  <a:pt x="460700" y="81993"/>
                </a:lnTo>
                <a:lnTo>
                  <a:pt x="464257" y="81514"/>
                </a:lnTo>
                <a:lnTo>
                  <a:pt x="467815" y="81020"/>
                </a:lnTo>
                <a:lnTo>
                  <a:pt x="471346" y="80526"/>
                </a:lnTo>
                <a:lnTo>
                  <a:pt x="474877" y="80017"/>
                </a:lnTo>
                <a:lnTo>
                  <a:pt x="478382" y="79500"/>
                </a:lnTo>
                <a:lnTo>
                  <a:pt x="481859" y="78967"/>
                </a:lnTo>
                <a:lnTo>
                  <a:pt x="485310" y="78434"/>
                </a:lnTo>
                <a:lnTo>
                  <a:pt x="488761" y="77878"/>
                </a:lnTo>
                <a:lnTo>
                  <a:pt x="492185" y="77323"/>
                </a:lnTo>
                <a:lnTo>
                  <a:pt x="495582" y="76751"/>
                </a:lnTo>
                <a:lnTo>
                  <a:pt x="498953" y="76172"/>
                </a:lnTo>
                <a:lnTo>
                  <a:pt x="502324" y="75578"/>
                </a:lnTo>
                <a:lnTo>
                  <a:pt x="505641" y="74983"/>
                </a:lnTo>
                <a:lnTo>
                  <a:pt x="508958" y="74366"/>
                </a:lnTo>
                <a:lnTo>
                  <a:pt x="512248" y="73748"/>
                </a:lnTo>
                <a:lnTo>
                  <a:pt x="515512" y="73115"/>
                </a:lnTo>
                <a:lnTo>
                  <a:pt x="518748" y="72474"/>
                </a:lnTo>
                <a:lnTo>
                  <a:pt x="521985" y="71818"/>
                </a:lnTo>
                <a:lnTo>
                  <a:pt x="525169" y="71154"/>
                </a:lnTo>
                <a:lnTo>
                  <a:pt x="528325" y="70483"/>
                </a:lnTo>
                <a:lnTo>
                  <a:pt x="531455" y="69803"/>
                </a:lnTo>
                <a:lnTo>
                  <a:pt x="534585" y="69109"/>
                </a:lnTo>
                <a:lnTo>
                  <a:pt x="537661" y="68398"/>
                </a:lnTo>
                <a:lnTo>
                  <a:pt x="540523" y="67734"/>
                </a:lnTo>
                <a:lnTo>
                  <a:pt x="543359" y="67055"/>
                </a:lnTo>
                <a:lnTo>
                  <a:pt x="546195" y="66360"/>
                </a:lnTo>
                <a:lnTo>
                  <a:pt x="549003" y="65650"/>
                </a:lnTo>
                <a:lnTo>
                  <a:pt x="551785" y="64924"/>
                </a:lnTo>
                <a:lnTo>
                  <a:pt x="554567" y="64191"/>
                </a:lnTo>
                <a:lnTo>
                  <a:pt x="557323" y="63450"/>
                </a:lnTo>
                <a:lnTo>
                  <a:pt x="560051" y="62693"/>
                </a:lnTo>
                <a:lnTo>
                  <a:pt x="562753" y="61921"/>
                </a:lnTo>
                <a:lnTo>
                  <a:pt x="565428" y="61142"/>
                </a:lnTo>
                <a:lnTo>
                  <a:pt x="568103" y="60347"/>
                </a:lnTo>
                <a:lnTo>
                  <a:pt x="570725" y="59536"/>
                </a:lnTo>
                <a:lnTo>
                  <a:pt x="573346" y="58725"/>
                </a:lnTo>
                <a:lnTo>
                  <a:pt x="575914" y="57899"/>
                </a:lnTo>
                <a:lnTo>
                  <a:pt x="578456" y="57058"/>
                </a:lnTo>
                <a:lnTo>
                  <a:pt x="580970" y="56209"/>
                </a:lnTo>
                <a:lnTo>
                  <a:pt x="583458" y="55352"/>
                </a:lnTo>
                <a:lnTo>
                  <a:pt x="585919" y="54487"/>
                </a:lnTo>
                <a:lnTo>
                  <a:pt x="588354" y="53607"/>
                </a:lnTo>
                <a:lnTo>
                  <a:pt x="590734" y="52719"/>
                </a:lnTo>
                <a:lnTo>
                  <a:pt x="593088" y="51816"/>
                </a:lnTo>
                <a:lnTo>
                  <a:pt x="595389" y="50913"/>
                </a:lnTo>
                <a:lnTo>
                  <a:pt x="597663" y="49994"/>
                </a:lnTo>
                <a:lnTo>
                  <a:pt x="599910" y="49075"/>
                </a:lnTo>
                <a:lnTo>
                  <a:pt x="602103" y="48141"/>
                </a:lnTo>
                <a:lnTo>
                  <a:pt x="604270" y="47200"/>
                </a:lnTo>
                <a:lnTo>
                  <a:pt x="606383" y="46250"/>
                </a:lnTo>
                <a:lnTo>
                  <a:pt x="608443" y="45293"/>
                </a:lnTo>
                <a:lnTo>
                  <a:pt x="610450" y="44328"/>
                </a:lnTo>
                <a:lnTo>
                  <a:pt x="612429" y="43355"/>
                </a:lnTo>
                <a:lnTo>
                  <a:pt x="614355" y="42375"/>
                </a:lnTo>
                <a:lnTo>
                  <a:pt x="616254" y="41386"/>
                </a:lnTo>
                <a:lnTo>
                  <a:pt x="618073" y="40398"/>
                </a:lnTo>
                <a:lnTo>
                  <a:pt x="619866" y="39395"/>
                </a:lnTo>
                <a:lnTo>
                  <a:pt x="621578" y="38391"/>
                </a:lnTo>
                <a:lnTo>
                  <a:pt x="623263" y="37380"/>
                </a:lnTo>
                <a:lnTo>
                  <a:pt x="624868" y="36361"/>
                </a:lnTo>
                <a:lnTo>
                  <a:pt x="626446" y="35334"/>
                </a:lnTo>
                <a:lnTo>
                  <a:pt x="627944" y="34307"/>
                </a:lnTo>
                <a:lnTo>
                  <a:pt x="629416" y="33265"/>
                </a:lnTo>
                <a:lnTo>
                  <a:pt x="630807" y="32231"/>
                </a:lnTo>
                <a:lnTo>
                  <a:pt x="632118" y="31181"/>
                </a:lnTo>
                <a:lnTo>
                  <a:pt x="633402" y="30131"/>
                </a:lnTo>
                <a:lnTo>
                  <a:pt x="634017" y="29606"/>
                </a:lnTo>
                <a:lnTo>
                  <a:pt x="634605" y="29081"/>
                </a:lnTo>
                <a:lnTo>
                  <a:pt x="635194" y="28548"/>
                </a:lnTo>
                <a:lnTo>
                  <a:pt x="635756" y="28023"/>
                </a:lnTo>
                <a:lnTo>
                  <a:pt x="636317" y="27491"/>
                </a:lnTo>
                <a:lnTo>
                  <a:pt x="636852" y="26958"/>
                </a:lnTo>
                <a:lnTo>
                  <a:pt x="637361" y="26425"/>
                </a:lnTo>
                <a:lnTo>
                  <a:pt x="637869" y="25893"/>
                </a:lnTo>
                <a:lnTo>
                  <a:pt x="638350" y="25360"/>
                </a:lnTo>
                <a:lnTo>
                  <a:pt x="638805" y="24820"/>
                </a:lnTo>
                <a:lnTo>
                  <a:pt x="639260" y="24287"/>
                </a:lnTo>
                <a:lnTo>
                  <a:pt x="639688" y="23746"/>
                </a:lnTo>
                <a:lnTo>
                  <a:pt x="640116" y="23214"/>
                </a:lnTo>
                <a:lnTo>
                  <a:pt x="640517" y="22673"/>
                </a:lnTo>
                <a:lnTo>
                  <a:pt x="640892" y="22133"/>
                </a:lnTo>
                <a:lnTo>
                  <a:pt x="641239" y="21593"/>
                </a:lnTo>
                <a:lnTo>
                  <a:pt x="641587" y="21052"/>
                </a:lnTo>
                <a:lnTo>
                  <a:pt x="641935" y="20512"/>
                </a:lnTo>
                <a:lnTo>
                  <a:pt x="642229" y="19971"/>
                </a:lnTo>
                <a:lnTo>
                  <a:pt x="642523" y="19431"/>
                </a:lnTo>
                <a:lnTo>
                  <a:pt x="642791" y="18883"/>
                </a:lnTo>
                <a:lnTo>
                  <a:pt x="643059" y="18343"/>
                </a:lnTo>
                <a:lnTo>
                  <a:pt x="643299" y="17802"/>
                </a:lnTo>
                <a:lnTo>
                  <a:pt x="643513" y="17254"/>
                </a:lnTo>
                <a:lnTo>
                  <a:pt x="643701" y="16706"/>
                </a:lnTo>
                <a:lnTo>
                  <a:pt x="643888" y="16166"/>
                </a:lnTo>
                <a:lnTo>
                  <a:pt x="644048" y="15617"/>
                </a:lnTo>
                <a:lnTo>
                  <a:pt x="644182" y="15069"/>
                </a:lnTo>
                <a:lnTo>
                  <a:pt x="644289" y="14529"/>
                </a:lnTo>
                <a:lnTo>
                  <a:pt x="644396" y="13981"/>
                </a:lnTo>
                <a:lnTo>
                  <a:pt x="644476" y="13433"/>
                </a:lnTo>
                <a:lnTo>
                  <a:pt x="644557" y="12885"/>
                </a:lnTo>
                <a:lnTo>
                  <a:pt x="644583" y="12336"/>
                </a:lnTo>
                <a:lnTo>
                  <a:pt x="644610" y="11788"/>
                </a:lnTo>
                <a:lnTo>
                  <a:pt x="644610" y="11240"/>
                </a:lnTo>
                <a:lnTo>
                  <a:pt x="644583" y="10692"/>
                </a:lnTo>
                <a:lnTo>
                  <a:pt x="644557" y="10144"/>
                </a:lnTo>
                <a:lnTo>
                  <a:pt x="644476" y="9596"/>
                </a:lnTo>
                <a:lnTo>
                  <a:pt x="644396" y="9048"/>
                </a:lnTo>
                <a:lnTo>
                  <a:pt x="644316" y="8500"/>
                </a:lnTo>
                <a:lnTo>
                  <a:pt x="644182" y="7952"/>
                </a:lnTo>
                <a:lnTo>
                  <a:pt x="644048" y="7403"/>
                </a:lnTo>
                <a:lnTo>
                  <a:pt x="643995" y="7272"/>
                </a:lnTo>
                <a:lnTo>
                  <a:pt x="643915" y="7149"/>
                </a:lnTo>
                <a:lnTo>
                  <a:pt x="643834" y="7033"/>
                </a:lnTo>
                <a:lnTo>
                  <a:pt x="643727" y="6909"/>
                </a:lnTo>
                <a:lnTo>
                  <a:pt x="643620" y="6794"/>
                </a:lnTo>
                <a:lnTo>
                  <a:pt x="643460" y="6685"/>
                </a:lnTo>
                <a:lnTo>
                  <a:pt x="643326" y="6570"/>
                </a:lnTo>
                <a:lnTo>
                  <a:pt x="643139" y="6469"/>
                </a:lnTo>
                <a:lnTo>
                  <a:pt x="642952" y="6361"/>
                </a:lnTo>
                <a:lnTo>
                  <a:pt x="642737" y="6261"/>
                </a:lnTo>
                <a:lnTo>
                  <a:pt x="642523" y="6161"/>
                </a:lnTo>
                <a:lnTo>
                  <a:pt x="642309" y="6068"/>
                </a:lnTo>
                <a:lnTo>
                  <a:pt x="642069" y="5975"/>
                </a:lnTo>
                <a:lnTo>
                  <a:pt x="641801" y="5883"/>
                </a:lnTo>
                <a:lnTo>
                  <a:pt x="641534" y="5798"/>
                </a:lnTo>
                <a:lnTo>
                  <a:pt x="641239" y="5721"/>
                </a:lnTo>
                <a:lnTo>
                  <a:pt x="640651" y="5558"/>
                </a:lnTo>
                <a:lnTo>
                  <a:pt x="640036" y="5419"/>
                </a:lnTo>
                <a:lnTo>
                  <a:pt x="639367" y="5296"/>
                </a:lnTo>
                <a:lnTo>
                  <a:pt x="638671" y="5180"/>
                </a:lnTo>
                <a:lnTo>
                  <a:pt x="637949" y="5087"/>
                </a:lnTo>
                <a:lnTo>
                  <a:pt x="637227" y="5003"/>
                </a:lnTo>
                <a:lnTo>
                  <a:pt x="636478" y="4941"/>
                </a:lnTo>
                <a:lnTo>
                  <a:pt x="635729" y="4887"/>
                </a:lnTo>
                <a:lnTo>
                  <a:pt x="634953" y="4856"/>
                </a:lnTo>
                <a:lnTo>
                  <a:pt x="634204" y="4840"/>
                </a:lnTo>
                <a:lnTo>
                  <a:pt x="633428" y="4848"/>
                </a:lnTo>
                <a:lnTo>
                  <a:pt x="633081" y="4856"/>
                </a:lnTo>
                <a:lnTo>
                  <a:pt x="632706" y="4864"/>
                </a:lnTo>
                <a:lnTo>
                  <a:pt x="632332" y="4887"/>
                </a:lnTo>
                <a:lnTo>
                  <a:pt x="631957" y="4910"/>
                </a:lnTo>
                <a:lnTo>
                  <a:pt x="631609" y="4933"/>
                </a:lnTo>
                <a:lnTo>
                  <a:pt x="631261" y="4964"/>
                </a:lnTo>
                <a:lnTo>
                  <a:pt x="630914" y="5003"/>
                </a:lnTo>
                <a:lnTo>
                  <a:pt x="630593" y="5049"/>
                </a:lnTo>
                <a:lnTo>
                  <a:pt x="630245" y="5095"/>
                </a:lnTo>
                <a:lnTo>
                  <a:pt x="629924" y="5142"/>
                </a:lnTo>
                <a:lnTo>
                  <a:pt x="629630" y="5203"/>
                </a:lnTo>
                <a:lnTo>
                  <a:pt x="629309" y="5265"/>
                </a:lnTo>
                <a:lnTo>
                  <a:pt x="629014" y="5335"/>
                </a:lnTo>
                <a:lnTo>
                  <a:pt x="628747" y="5404"/>
                </a:lnTo>
                <a:lnTo>
                  <a:pt x="628453" y="5481"/>
                </a:lnTo>
                <a:lnTo>
                  <a:pt x="628212" y="5566"/>
                </a:lnTo>
                <a:lnTo>
                  <a:pt x="627944" y="5659"/>
                </a:lnTo>
                <a:lnTo>
                  <a:pt x="627730" y="5751"/>
                </a:lnTo>
                <a:lnTo>
                  <a:pt x="627490" y="5852"/>
                </a:lnTo>
                <a:lnTo>
                  <a:pt x="627302" y="5952"/>
                </a:lnTo>
                <a:lnTo>
                  <a:pt x="627115" y="6068"/>
                </a:lnTo>
                <a:lnTo>
                  <a:pt x="626928" y="6184"/>
                </a:lnTo>
                <a:lnTo>
                  <a:pt x="626767" y="6307"/>
                </a:lnTo>
                <a:lnTo>
                  <a:pt x="626634" y="6438"/>
                </a:lnTo>
                <a:lnTo>
                  <a:pt x="626500" y="6570"/>
                </a:lnTo>
                <a:lnTo>
                  <a:pt x="626393" y="6709"/>
                </a:lnTo>
                <a:lnTo>
                  <a:pt x="625376" y="8129"/>
                </a:lnTo>
                <a:lnTo>
                  <a:pt x="624333" y="9542"/>
                </a:lnTo>
                <a:lnTo>
                  <a:pt x="623263" y="10947"/>
                </a:lnTo>
                <a:lnTo>
                  <a:pt x="622140" y="12344"/>
                </a:lnTo>
                <a:lnTo>
                  <a:pt x="620963" y="13726"/>
                </a:lnTo>
                <a:lnTo>
                  <a:pt x="619732" y="15100"/>
                </a:lnTo>
                <a:lnTo>
                  <a:pt x="618475" y="16467"/>
                </a:lnTo>
                <a:lnTo>
                  <a:pt x="617164" y="17825"/>
                </a:lnTo>
                <a:lnTo>
                  <a:pt x="615826" y="19176"/>
                </a:lnTo>
                <a:lnTo>
                  <a:pt x="614409" y="20512"/>
                </a:lnTo>
                <a:lnTo>
                  <a:pt x="612964" y="21840"/>
                </a:lnTo>
                <a:lnTo>
                  <a:pt x="611439" y="23160"/>
                </a:lnTo>
                <a:lnTo>
                  <a:pt x="609888" y="24472"/>
                </a:lnTo>
                <a:lnTo>
                  <a:pt x="608283" y="25769"/>
                </a:lnTo>
                <a:lnTo>
                  <a:pt x="607453" y="26418"/>
                </a:lnTo>
                <a:lnTo>
                  <a:pt x="606597" y="27058"/>
                </a:lnTo>
                <a:lnTo>
                  <a:pt x="605741" y="27699"/>
                </a:lnTo>
                <a:lnTo>
                  <a:pt x="604885" y="28340"/>
                </a:lnTo>
                <a:lnTo>
                  <a:pt x="604003" y="28973"/>
                </a:lnTo>
                <a:lnTo>
                  <a:pt x="603093" y="29614"/>
                </a:lnTo>
                <a:lnTo>
                  <a:pt x="602184" y="30239"/>
                </a:lnTo>
                <a:lnTo>
                  <a:pt x="601247" y="30872"/>
                </a:lnTo>
                <a:lnTo>
                  <a:pt x="600311" y="31497"/>
                </a:lnTo>
                <a:lnTo>
                  <a:pt x="599348" y="32123"/>
                </a:lnTo>
                <a:lnTo>
                  <a:pt x="598385" y="32740"/>
                </a:lnTo>
                <a:lnTo>
                  <a:pt x="597395" y="33358"/>
                </a:lnTo>
                <a:lnTo>
                  <a:pt x="596379" y="33975"/>
                </a:lnTo>
                <a:lnTo>
                  <a:pt x="595362" y="34585"/>
                </a:lnTo>
                <a:lnTo>
                  <a:pt x="594346" y="35203"/>
                </a:lnTo>
                <a:lnTo>
                  <a:pt x="593276" y="35805"/>
                </a:lnTo>
                <a:lnTo>
                  <a:pt x="592206" y="36415"/>
                </a:lnTo>
                <a:lnTo>
                  <a:pt x="591136" y="37017"/>
                </a:lnTo>
                <a:lnTo>
                  <a:pt x="590039" y="37619"/>
                </a:lnTo>
                <a:lnTo>
                  <a:pt x="588915" y="38214"/>
                </a:lnTo>
                <a:lnTo>
                  <a:pt x="587792" y="38808"/>
                </a:lnTo>
                <a:lnTo>
                  <a:pt x="586641" y="39402"/>
                </a:lnTo>
                <a:lnTo>
                  <a:pt x="585464" y="39989"/>
                </a:lnTo>
                <a:lnTo>
                  <a:pt x="584287" y="40576"/>
                </a:lnTo>
                <a:lnTo>
                  <a:pt x="583084" y="41163"/>
                </a:lnTo>
                <a:lnTo>
                  <a:pt x="581853" y="41742"/>
                </a:lnTo>
                <a:lnTo>
                  <a:pt x="580623" y="42321"/>
                </a:lnTo>
                <a:lnTo>
                  <a:pt x="579365" y="42900"/>
                </a:lnTo>
                <a:lnTo>
                  <a:pt x="578081" y="43471"/>
                </a:lnTo>
                <a:lnTo>
                  <a:pt x="576797" y="44042"/>
                </a:lnTo>
                <a:lnTo>
                  <a:pt x="575486" y="44613"/>
                </a:lnTo>
                <a:lnTo>
                  <a:pt x="574149" y="45177"/>
                </a:lnTo>
                <a:lnTo>
                  <a:pt x="572811" y="45740"/>
                </a:lnTo>
                <a:lnTo>
                  <a:pt x="571447" y="46296"/>
                </a:lnTo>
                <a:lnTo>
                  <a:pt x="570056" y="46852"/>
                </a:lnTo>
                <a:lnTo>
                  <a:pt x="568665" y="47408"/>
                </a:lnTo>
                <a:lnTo>
                  <a:pt x="569254" y="46512"/>
                </a:lnTo>
                <a:lnTo>
                  <a:pt x="569815" y="45609"/>
                </a:lnTo>
                <a:lnTo>
                  <a:pt x="570350" y="44706"/>
                </a:lnTo>
                <a:lnTo>
                  <a:pt x="570859" y="43803"/>
                </a:lnTo>
                <a:lnTo>
                  <a:pt x="571367" y="42900"/>
                </a:lnTo>
                <a:lnTo>
                  <a:pt x="571848" y="41996"/>
                </a:lnTo>
                <a:lnTo>
                  <a:pt x="572303" y="41085"/>
                </a:lnTo>
                <a:lnTo>
                  <a:pt x="572758" y="40182"/>
                </a:lnTo>
                <a:lnTo>
                  <a:pt x="573186" y="39271"/>
                </a:lnTo>
                <a:lnTo>
                  <a:pt x="573587" y="38368"/>
                </a:lnTo>
                <a:lnTo>
                  <a:pt x="573962" y="37457"/>
                </a:lnTo>
                <a:lnTo>
                  <a:pt x="574309" y="36546"/>
                </a:lnTo>
                <a:lnTo>
                  <a:pt x="574657" y="35635"/>
                </a:lnTo>
                <a:lnTo>
                  <a:pt x="574978" y="34724"/>
                </a:lnTo>
                <a:lnTo>
                  <a:pt x="575272" y="33805"/>
                </a:lnTo>
                <a:lnTo>
                  <a:pt x="575567" y="32895"/>
                </a:lnTo>
                <a:lnTo>
                  <a:pt x="575995" y="31420"/>
                </a:lnTo>
                <a:lnTo>
                  <a:pt x="576369" y="29946"/>
                </a:lnTo>
                <a:lnTo>
                  <a:pt x="576690" y="28471"/>
                </a:lnTo>
                <a:lnTo>
                  <a:pt x="576985" y="26997"/>
                </a:lnTo>
                <a:lnTo>
                  <a:pt x="577225" y="25522"/>
                </a:lnTo>
                <a:lnTo>
                  <a:pt x="577413" y="24048"/>
                </a:lnTo>
                <a:lnTo>
                  <a:pt x="577546" y="22565"/>
                </a:lnTo>
                <a:lnTo>
                  <a:pt x="577627" y="21091"/>
                </a:lnTo>
                <a:lnTo>
                  <a:pt x="577627" y="20736"/>
                </a:lnTo>
                <a:lnTo>
                  <a:pt x="577627" y="20373"/>
                </a:lnTo>
                <a:lnTo>
                  <a:pt x="577546" y="19632"/>
                </a:lnTo>
                <a:lnTo>
                  <a:pt x="577386" y="18867"/>
                </a:lnTo>
                <a:lnTo>
                  <a:pt x="577199" y="18080"/>
                </a:lnTo>
                <a:lnTo>
                  <a:pt x="576985" y="17285"/>
                </a:lnTo>
                <a:lnTo>
                  <a:pt x="576744" y="16467"/>
                </a:lnTo>
                <a:lnTo>
                  <a:pt x="576262" y="14815"/>
                </a:lnTo>
                <a:lnTo>
                  <a:pt x="576048" y="13989"/>
                </a:lnTo>
                <a:lnTo>
                  <a:pt x="575861" y="13155"/>
                </a:lnTo>
                <a:lnTo>
                  <a:pt x="575727" y="12329"/>
                </a:lnTo>
                <a:lnTo>
                  <a:pt x="575674" y="11920"/>
                </a:lnTo>
                <a:lnTo>
                  <a:pt x="575620" y="11510"/>
                </a:lnTo>
                <a:lnTo>
                  <a:pt x="575620" y="11101"/>
                </a:lnTo>
                <a:lnTo>
                  <a:pt x="575620" y="10700"/>
                </a:lnTo>
                <a:lnTo>
                  <a:pt x="575647" y="10306"/>
                </a:lnTo>
                <a:lnTo>
                  <a:pt x="575700" y="9912"/>
                </a:lnTo>
                <a:lnTo>
                  <a:pt x="575781" y="9519"/>
                </a:lnTo>
                <a:lnTo>
                  <a:pt x="575861" y="9133"/>
                </a:lnTo>
                <a:lnTo>
                  <a:pt x="575995" y="8754"/>
                </a:lnTo>
                <a:lnTo>
                  <a:pt x="576155" y="8384"/>
                </a:lnTo>
                <a:lnTo>
                  <a:pt x="576610" y="8307"/>
                </a:lnTo>
                <a:lnTo>
                  <a:pt x="577065" y="8222"/>
                </a:lnTo>
                <a:lnTo>
                  <a:pt x="577466" y="8114"/>
                </a:lnTo>
                <a:lnTo>
                  <a:pt x="577653" y="8060"/>
                </a:lnTo>
                <a:lnTo>
                  <a:pt x="577841" y="7998"/>
                </a:lnTo>
                <a:lnTo>
                  <a:pt x="578028" y="7928"/>
                </a:lnTo>
                <a:lnTo>
                  <a:pt x="578188" y="7859"/>
                </a:lnTo>
                <a:lnTo>
                  <a:pt x="578349" y="7782"/>
                </a:lnTo>
                <a:lnTo>
                  <a:pt x="578483" y="7705"/>
                </a:lnTo>
                <a:lnTo>
                  <a:pt x="578616" y="7620"/>
                </a:lnTo>
                <a:lnTo>
                  <a:pt x="578723" y="7527"/>
                </a:lnTo>
                <a:lnTo>
                  <a:pt x="578830" y="7434"/>
                </a:lnTo>
                <a:lnTo>
                  <a:pt x="578937" y="7334"/>
                </a:lnTo>
                <a:lnTo>
                  <a:pt x="579392" y="6817"/>
                </a:lnTo>
                <a:lnTo>
                  <a:pt x="579526" y="6624"/>
                </a:lnTo>
                <a:lnTo>
                  <a:pt x="579579" y="6446"/>
                </a:lnTo>
                <a:lnTo>
                  <a:pt x="579606" y="6269"/>
                </a:lnTo>
                <a:lnTo>
                  <a:pt x="579526" y="6099"/>
                </a:lnTo>
                <a:lnTo>
                  <a:pt x="579419" y="5929"/>
                </a:lnTo>
                <a:lnTo>
                  <a:pt x="579258" y="5775"/>
                </a:lnTo>
                <a:lnTo>
                  <a:pt x="579018" y="5620"/>
                </a:lnTo>
                <a:lnTo>
                  <a:pt x="578750" y="5481"/>
                </a:lnTo>
                <a:lnTo>
                  <a:pt x="578429" y="5342"/>
                </a:lnTo>
                <a:lnTo>
                  <a:pt x="578081" y="5211"/>
                </a:lnTo>
                <a:lnTo>
                  <a:pt x="577653" y="5095"/>
                </a:lnTo>
                <a:lnTo>
                  <a:pt x="577225" y="4979"/>
                </a:lnTo>
                <a:lnTo>
                  <a:pt x="576744" y="4879"/>
                </a:lnTo>
                <a:lnTo>
                  <a:pt x="576209" y="4786"/>
                </a:lnTo>
                <a:lnTo>
                  <a:pt x="575674" y="4701"/>
                </a:lnTo>
                <a:lnTo>
                  <a:pt x="575085" y="4624"/>
                </a:lnTo>
                <a:lnTo>
                  <a:pt x="572892" y="4370"/>
                </a:lnTo>
                <a:lnTo>
                  <a:pt x="572571" y="4339"/>
                </a:lnTo>
                <a:lnTo>
                  <a:pt x="572276" y="4315"/>
                </a:lnTo>
                <a:lnTo>
                  <a:pt x="571955" y="4292"/>
                </a:lnTo>
                <a:lnTo>
                  <a:pt x="571634" y="4285"/>
                </a:lnTo>
                <a:lnTo>
                  <a:pt x="571340" y="4277"/>
                </a:lnTo>
                <a:lnTo>
                  <a:pt x="570698" y="4277"/>
                </a:lnTo>
                <a:lnTo>
                  <a:pt x="570404" y="4292"/>
                </a:lnTo>
                <a:lnTo>
                  <a:pt x="570083" y="4308"/>
                </a:lnTo>
                <a:lnTo>
                  <a:pt x="569789" y="4323"/>
                </a:lnTo>
                <a:lnTo>
                  <a:pt x="569468" y="4354"/>
                </a:lnTo>
                <a:lnTo>
                  <a:pt x="569173" y="4385"/>
                </a:lnTo>
                <a:lnTo>
                  <a:pt x="568585" y="4454"/>
                </a:lnTo>
                <a:lnTo>
                  <a:pt x="568023" y="4547"/>
                </a:lnTo>
                <a:lnTo>
                  <a:pt x="567488" y="4655"/>
                </a:lnTo>
                <a:lnTo>
                  <a:pt x="566980" y="4771"/>
                </a:lnTo>
                <a:lnTo>
                  <a:pt x="566525" y="4902"/>
                </a:lnTo>
                <a:lnTo>
                  <a:pt x="566097" y="5041"/>
                </a:lnTo>
                <a:lnTo>
                  <a:pt x="565749" y="5188"/>
                </a:lnTo>
                <a:lnTo>
                  <a:pt x="565428" y="5342"/>
                </a:lnTo>
                <a:lnTo>
                  <a:pt x="565161" y="5504"/>
                </a:lnTo>
                <a:lnTo>
                  <a:pt x="565054" y="5589"/>
                </a:lnTo>
                <a:lnTo>
                  <a:pt x="564973" y="5666"/>
                </a:lnTo>
                <a:lnTo>
                  <a:pt x="564679" y="5975"/>
                </a:lnTo>
                <a:lnTo>
                  <a:pt x="564385" y="6284"/>
                </a:lnTo>
                <a:lnTo>
                  <a:pt x="564144" y="6601"/>
                </a:lnTo>
                <a:lnTo>
                  <a:pt x="563903" y="6917"/>
                </a:lnTo>
                <a:lnTo>
                  <a:pt x="563689" y="7234"/>
                </a:lnTo>
                <a:lnTo>
                  <a:pt x="563475" y="7558"/>
                </a:lnTo>
                <a:lnTo>
                  <a:pt x="563288" y="7882"/>
                </a:lnTo>
                <a:lnTo>
                  <a:pt x="563128" y="8214"/>
                </a:lnTo>
                <a:lnTo>
                  <a:pt x="562967" y="8538"/>
                </a:lnTo>
                <a:lnTo>
                  <a:pt x="562833" y="8870"/>
                </a:lnTo>
                <a:lnTo>
                  <a:pt x="562619" y="9550"/>
                </a:lnTo>
                <a:lnTo>
                  <a:pt x="562432" y="10229"/>
                </a:lnTo>
                <a:lnTo>
                  <a:pt x="562325" y="10916"/>
                </a:lnTo>
                <a:lnTo>
                  <a:pt x="562245" y="11611"/>
                </a:lnTo>
                <a:lnTo>
                  <a:pt x="562218" y="12321"/>
                </a:lnTo>
                <a:lnTo>
                  <a:pt x="562245" y="13024"/>
                </a:lnTo>
                <a:lnTo>
                  <a:pt x="562272" y="13741"/>
                </a:lnTo>
                <a:lnTo>
                  <a:pt x="562352" y="14459"/>
                </a:lnTo>
                <a:lnTo>
                  <a:pt x="562486" y="15177"/>
                </a:lnTo>
                <a:lnTo>
                  <a:pt x="562619" y="15903"/>
                </a:lnTo>
                <a:lnTo>
                  <a:pt x="562753" y="16629"/>
                </a:lnTo>
                <a:lnTo>
                  <a:pt x="563128" y="18080"/>
                </a:lnTo>
                <a:lnTo>
                  <a:pt x="563502" y="19531"/>
                </a:lnTo>
                <a:lnTo>
                  <a:pt x="563903" y="20975"/>
                </a:lnTo>
                <a:lnTo>
                  <a:pt x="564278" y="22403"/>
                </a:lnTo>
                <a:lnTo>
                  <a:pt x="564438" y="23106"/>
                </a:lnTo>
                <a:lnTo>
                  <a:pt x="564599" y="23808"/>
                </a:lnTo>
                <a:lnTo>
                  <a:pt x="564733" y="24503"/>
                </a:lnTo>
                <a:lnTo>
                  <a:pt x="564813" y="25190"/>
                </a:lnTo>
                <a:lnTo>
                  <a:pt x="564893" y="25862"/>
                </a:lnTo>
                <a:lnTo>
                  <a:pt x="564920" y="26533"/>
                </a:lnTo>
                <a:lnTo>
                  <a:pt x="564920" y="27190"/>
                </a:lnTo>
                <a:lnTo>
                  <a:pt x="564866" y="27838"/>
                </a:lnTo>
                <a:lnTo>
                  <a:pt x="564679" y="29328"/>
                </a:lnTo>
                <a:lnTo>
                  <a:pt x="564438" y="30818"/>
                </a:lnTo>
                <a:lnTo>
                  <a:pt x="564171" y="32300"/>
                </a:lnTo>
                <a:lnTo>
                  <a:pt x="563823" y="33782"/>
                </a:lnTo>
                <a:lnTo>
                  <a:pt x="563449" y="35265"/>
                </a:lnTo>
                <a:lnTo>
                  <a:pt x="563047" y="36747"/>
                </a:lnTo>
                <a:lnTo>
                  <a:pt x="562593" y="38221"/>
                </a:lnTo>
                <a:lnTo>
                  <a:pt x="562111" y="39704"/>
                </a:lnTo>
                <a:lnTo>
                  <a:pt x="561603" y="41178"/>
                </a:lnTo>
                <a:lnTo>
                  <a:pt x="561041" y="42660"/>
                </a:lnTo>
                <a:lnTo>
                  <a:pt x="560479" y="44135"/>
                </a:lnTo>
                <a:lnTo>
                  <a:pt x="559891" y="45609"/>
                </a:lnTo>
                <a:lnTo>
                  <a:pt x="559276" y="47084"/>
                </a:lnTo>
                <a:lnTo>
                  <a:pt x="558660" y="48558"/>
                </a:lnTo>
                <a:lnTo>
                  <a:pt x="557376" y="51507"/>
                </a:lnTo>
                <a:lnTo>
                  <a:pt x="555370" y="52179"/>
                </a:lnTo>
                <a:lnTo>
                  <a:pt x="553364" y="52843"/>
                </a:lnTo>
                <a:lnTo>
                  <a:pt x="551331" y="53499"/>
                </a:lnTo>
                <a:lnTo>
                  <a:pt x="549244" y="54155"/>
                </a:lnTo>
                <a:lnTo>
                  <a:pt x="547131" y="54804"/>
                </a:lnTo>
                <a:lnTo>
                  <a:pt x="544991" y="55452"/>
                </a:lnTo>
                <a:lnTo>
                  <a:pt x="542797" y="56093"/>
                </a:lnTo>
                <a:lnTo>
                  <a:pt x="540604" y="56726"/>
                </a:lnTo>
                <a:lnTo>
                  <a:pt x="538357" y="57359"/>
                </a:lnTo>
                <a:lnTo>
                  <a:pt x="536056" y="57992"/>
                </a:lnTo>
                <a:lnTo>
                  <a:pt x="533756" y="58610"/>
                </a:lnTo>
                <a:lnTo>
                  <a:pt x="531401" y="59227"/>
                </a:lnTo>
                <a:lnTo>
                  <a:pt x="528994" y="59845"/>
                </a:lnTo>
                <a:lnTo>
                  <a:pt x="526586" y="60447"/>
                </a:lnTo>
                <a:lnTo>
                  <a:pt x="524099" y="61049"/>
                </a:lnTo>
                <a:lnTo>
                  <a:pt x="521611" y="61651"/>
                </a:lnTo>
                <a:lnTo>
                  <a:pt x="519925" y="62037"/>
                </a:lnTo>
                <a:lnTo>
                  <a:pt x="518213" y="62408"/>
                </a:lnTo>
                <a:lnTo>
                  <a:pt x="516501" y="62778"/>
                </a:lnTo>
                <a:lnTo>
                  <a:pt x="514816" y="63157"/>
                </a:lnTo>
                <a:lnTo>
                  <a:pt x="515084" y="61566"/>
                </a:lnTo>
                <a:lnTo>
                  <a:pt x="515324" y="59976"/>
                </a:lnTo>
                <a:lnTo>
                  <a:pt x="515565" y="58393"/>
                </a:lnTo>
                <a:lnTo>
                  <a:pt x="515779" y="56795"/>
                </a:lnTo>
                <a:lnTo>
                  <a:pt x="515966" y="55205"/>
                </a:lnTo>
                <a:lnTo>
                  <a:pt x="516154" y="53615"/>
                </a:lnTo>
                <a:lnTo>
                  <a:pt x="516287" y="52024"/>
                </a:lnTo>
                <a:lnTo>
                  <a:pt x="516421" y="50426"/>
                </a:lnTo>
                <a:lnTo>
                  <a:pt x="516501" y="48836"/>
                </a:lnTo>
                <a:lnTo>
                  <a:pt x="516582" y="47238"/>
                </a:lnTo>
                <a:lnTo>
                  <a:pt x="516608" y="45640"/>
                </a:lnTo>
                <a:lnTo>
                  <a:pt x="516635" y="44050"/>
                </a:lnTo>
                <a:lnTo>
                  <a:pt x="516608" y="42452"/>
                </a:lnTo>
                <a:lnTo>
                  <a:pt x="516555" y="40854"/>
                </a:lnTo>
                <a:lnTo>
                  <a:pt x="516475" y="39263"/>
                </a:lnTo>
                <a:lnTo>
                  <a:pt x="516368" y="37665"/>
                </a:lnTo>
                <a:lnTo>
                  <a:pt x="516207" y="36075"/>
                </a:lnTo>
                <a:lnTo>
                  <a:pt x="516020" y="34477"/>
                </a:lnTo>
                <a:lnTo>
                  <a:pt x="515806" y="32887"/>
                </a:lnTo>
                <a:lnTo>
                  <a:pt x="515538" y="31297"/>
                </a:lnTo>
                <a:lnTo>
                  <a:pt x="515244" y="29706"/>
                </a:lnTo>
                <a:lnTo>
                  <a:pt x="514923" y="28116"/>
                </a:lnTo>
                <a:lnTo>
                  <a:pt x="514549" y="26526"/>
                </a:lnTo>
                <a:lnTo>
                  <a:pt x="514121" y="24935"/>
                </a:lnTo>
                <a:lnTo>
                  <a:pt x="513666" y="23353"/>
                </a:lnTo>
                <a:lnTo>
                  <a:pt x="513184" y="21762"/>
                </a:lnTo>
                <a:lnTo>
                  <a:pt x="512623" y="20180"/>
                </a:lnTo>
                <a:lnTo>
                  <a:pt x="512034" y="18605"/>
                </a:lnTo>
                <a:lnTo>
                  <a:pt x="511419" y="17022"/>
                </a:lnTo>
                <a:lnTo>
                  <a:pt x="510723" y="15448"/>
                </a:lnTo>
                <a:lnTo>
                  <a:pt x="510001" y="13873"/>
                </a:lnTo>
                <a:lnTo>
                  <a:pt x="509225" y="12298"/>
                </a:lnTo>
                <a:lnTo>
                  <a:pt x="509172" y="12205"/>
                </a:lnTo>
                <a:lnTo>
                  <a:pt x="509091" y="12113"/>
                </a:lnTo>
                <a:lnTo>
                  <a:pt x="509011" y="12020"/>
                </a:lnTo>
                <a:lnTo>
                  <a:pt x="508904" y="11935"/>
                </a:lnTo>
                <a:lnTo>
                  <a:pt x="508770" y="11850"/>
                </a:lnTo>
                <a:lnTo>
                  <a:pt x="508637" y="11773"/>
                </a:lnTo>
                <a:lnTo>
                  <a:pt x="508503" y="11703"/>
                </a:lnTo>
                <a:lnTo>
                  <a:pt x="508342" y="11626"/>
                </a:lnTo>
                <a:lnTo>
                  <a:pt x="508155" y="11564"/>
                </a:lnTo>
                <a:lnTo>
                  <a:pt x="507995" y="11495"/>
                </a:lnTo>
                <a:lnTo>
                  <a:pt x="507781" y="11433"/>
                </a:lnTo>
                <a:lnTo>
                  <a:pt x="507593" y="11379"/>
                </a:lnTo>
                <a:lnTo>
                  <a:pt x="507139" y="11279"/>
                </a:lnTo>
                <a:lnTo>
                  <a:pt x="506657" y="11186"/>
                </a:lnTo>
                <a:lnTo>
                  <a:pt x="506149" y="11117"/>
                </a:lnTo>
                <a:lnTo>
                  <a:pt x="505614" y="11055"/>
                </a:lnTo>
                <a:lnTo>
                  <a:pt x="505052" y="11001"/>
                </a:lnTo>
                <a:lnTo>
                  <a:pt x="504490" y="10970"/>
                </a:lnTo>
                <a:lnTo>
                  <a:pt x="503902" y="10947"/>
                </a:lnTo>
                <a:lnTo>
                  <a:pt x="503313" y="10939"/>
                </a:lnTo>
                <a:lnTo>
                  <a:pt x="502698" y="10947"/>
                </a:lnTo>
                <a:lnTo>
                  <a:pt x="502110" y="10962"/>
                </a:lnTo>
                <a:lnTo>
                  <a:pt x="501521" y="10993"/>
                </a:lnTo>
                <a:lnTo>
                  <a:pt x="500933" y="11032"/>
                </a:lnTo>
                <a:lnTo>
                  <a:pt x="500344" y="11086"/>
                </a:lnTo>
                <a:lnTo>
                  <a:pt x="499809" y="11148"/>
                </a:lnTo>
                <a:lnTo>
                  <a:pt x="499274" y="11225"/>
                </a:lnTo>
                <a:lnTo>
                  <a:pt x="498766" y="11317"/>
                </a:lnTo>
                <a:lnTo>
                  <a:pt x="498311" y="11418"/>
                </a:lnTo>
                <a:lnTo>
                  <a:pt x="497856" y="11526"/>
                </a:lnTo>
                <a:lnTo>
                  <a:pt x="497482" y="11649"/>
                </a:lnTo>
                <a:lnTo>
                  <a:pt x="497134" y="11788"/>
                </a:lnTo>
                <a:lnTo>
                  <a:pt x="496973" y="11858"/>
                </a:lnTo>
                <a:lnTo>
                  <a:pt x="496813" y="11927"/>
                </a:lnTo>
                <a:lnTo>
                  <a:pt x="496706" y="12005"/>
                </a:lnTo>
                <a:lnTo>
                  <a:pt x="496572" y="12082"/>
                </a:lnTo>
                <a:lnTo>
                  <a:pt x="496492" y="12167"/>
                </a:lnTo>
                <a:lnTo>
                  <a:pt x="496412" y="12252"/>
                </a:lnTo>
                <a:lnTo>
                  <a:pt x="496331" y="12336"/>
                </a:lnTo>
                <a:lnTo>
                  <a:pt x="496278" y="12429"/>
                </a:lnTo>
                <a:lnTo>
                  <a:pt x="496251" y="12522"/>
                </a:lnTo>
                <a:lnTo>
                  <a:pt x="496224" y="12614"/>
                </a:lnTo>
                <a:lnTo>
                  <a:pt x="496224" y="12707"/>
                </a:lnTo>
                <a:lnTo>
                  <a:pt x="496251" y="12807"/>
                </a:lnTo>
                <a:lnTo>
                  <a:pt x="498124" y="19392"/>
                </a:lnTo>
                <a:lnTo>
                  <a:pt x="499006" y="22673"/>
                </a:lnTo>
                <a:lnTo>
                  <a:pt x="499889" y="25954"/>
                </a:lnTo>
                <a:lnTo>
                  <a:pt x="500719" y="29228"/>
                </a:lnTo>
                <a:lnTo>
                  <a:pt x="501521" y="32501"/>
                </a:lnTo>
                <a:lnTo>
                  <a:pt x="502243" y="35774"/>
                </a:lnTo>
                <a:lnTo>
                  <a:pt x="502591" y="37403"/>
                </a:lnTo>
                <a:lnTo>
                  <a:pt x="502912" y="39040"/>
                </a:lnTo>
                <a:lnTo>
                  <a:pt x="503206" y="40676"/>
                </a:lnTo>
                <a:lnTo>
                  <a:pt x="503501" y="42313"/>
                </a:lnTo>
                <a:lnTo>
                  <a:pt x="503768" y="43949"/>
                </a:lnTo>
                <a:lnTo>
                  <a:pt x="504009" y="45586"/>
                </a:lnTo>
                <a:lnTo>
                  <a:pt x="504223" y="47223"/>
                </a:lnTo>
                <a:lnTo>
                  <a:pt x="504410" y="48859"/>
                </a:lnTo>
                <a:lnTo>
                  <a:pt x="504597" y="50504"/>
                </a:lnTo>
                <a:lnTo>
                  <a:pt x="504731" y="52140"/>
                </a:lnTo>
                <a:lnTo>
                  <a:pt x="504838" y="53785"/>
                </a:lnTo>
                <a:lnTo>
                  <a:pt x="504918" y="55429"/>
                </a:lnTo>
                <a:lnTo>
                  <a:pt x="504972" y="57073"/>
                </a:lnTo>
                <a:lnTo>
                  <a:pt x="504999" y="58718"/>
                </a:lnTo>
                <a:lnTo>
                  <a:pt x="504999" y="60362"/>
                </a:lnTo>
                <a:lnTo>
                  <a:pt x="504945" y="62014"/>
                </a:lnTo>
                <a:lnTo>
                  <a:pt x="504865" y="63666"/>
                </a:lnTo>
                <a:lnTo>
                  <a:pt x="504758" y="65318"/>
                </a:lnTo>
                <a:lnTo>
                  <a:pt x="502083" y="65851"/>
                </a:lnTo>
                <a:lnTo>
                  <a:pt x="499408" y="66383"/>
                </a:lnTo>
                <a:lnTo>
                  <a:pt x="496706" y="66908"/>
                </a:lnTo>
                <a:lnTo>
                  <a:pt x="494004" y="67418"/>
                </a:lnTo>
                <a:lnTo>
                  <a:pt x="491249" y="67927"/>
                </a:lnTo>
                <a:lnTo>
                  <a:pt x="488493" y="68429"/>
                </a:lnTo>
                <a:lnTo>
                  <a:pt x="485738" y="68916"/>
                </a:lnTo>
                <a:lnTo>
                  <a:pt x="482956" y="69402"/>
                </a:lnTo>
                <a:lnTo>
                  <a:pt x="480147" y="69881"/>
                </a:lnTo>
                <a:lnTo>
                  <a:pt x="477312" y="70352"/>
                </a:lnTo>
                <a:lnTo>
                  <a:pt x="474476" y="70815"/>
                </a:lnTo>
                <a:lnTo>
                  <a:pt x="471614" y="71270"/>
                </a:lnTo>
                <a:lnTo>
                  <a:pt x="468752" y="71710"/>
                </a:lnTo>
                <a:lnTo>
                  <a:pt x="465862" y="72150"/>
                </a:lnTo>
                <a:lnTo>
                  <a:pt x="462947" y="72583"/>
                </a:lnTo>
                <a:lnTo>
                  <a:pt x="460031" y="73007"/>
                </a:lnTo>
                <a:lnTo>
                  <a:pt x="460031" y="73007"/>
                </a:lnTo>
                <a:lnTo>
                  <a:pt x="460379" y="72158"/>
                </a:lnTo>
                <a:lnTo>
                  <a:pt x="460700" y="71316"/>
                </a:lnTo>
                <a:lnTo>
                  <a:pt x="461021" y="70467"/>
                </a:lnTo>
                <a:lnTo>
                  <a:pt x="461288" y="69618"/>
                </a:lnTo>
                <a:lnTo>
                  <a:pt x="461582" y="68769"/>
                </a:lnTo>
                <a:lnTo>
                  <a:pt x="461823" y="67920"/>
                </a:lnTo>
                <a:lnTo>
                  <a:pt x="462305" y="66214"/>
                </a:lnTo>
                <a:lnTo>
                  <a:pt x="462706" y="64508"/>
                </a:lnTo>
                <a:lnTo>
                  <a:pt x="463054" y="62801"/>
                </a:lnTo>
                <a:lnTo>
                  <a:pt x="463375" y="61095"/>
                </a:lnTo>
                <a:lnTo>
                  <a:pt x="463642" y="59382"/>
                </a:lnTo>
                <a:lnTo>
                  <a:pt x="463883" y="57675"/>
                </a:lnTo>
                <a:lnTo>
                  <a:pt x="464097" y="55962"/>
                </a:lnTo>
                <a:lnTo>
                  <a:pt x="464471" y="52549"/>
                </a:lnTo>
                <a:lnTo>
                  <a:pt x="464846" y="49137"/>
                </a:lnTo>
                <a:lnTo>
                  <a:pt x="465220" y="45733"/>
                </a:lnTo>
                <a:lnTo>
                  <a:pt x="465488" y="43571"/>
                </a:lnTo>
                <a:lnTo>
                  <a:pt x="465782" y="41410"/>
                </a:lnTo>
                <a:lnTo>
                  <a:pt x="466371" y="37063"/>
                </a:lnTo>
                <a:lnTo>
                  <a:pt x="466638" y="34879"/>
                </a:lnTo>
                <a:lnTo>
                  <a:pt x="466879" y="32694"/>
                </a:lnTo>
                <a:lnTo>
                  <a:pt x="467093" y="30509"/>
                </a:lnTo>
                <a:lnTo>
                  <a:pt x="467227" y="28324"/>
                </a:lnTo>
                <a:lnTo>
                  <a:pt x="467307" y="27236"/>
                </a:lnTo>
                <a:lnTo>
                  <a:pt x="467334" y="26140"/>
                </a:lnTo>
                <a:lnTo>
                  <a:pt x="467361" y="25051"/>
                </a:lnTo>
                <a:lnTo>
                  <a:pt x="467361" y="23963"/>
                </a:lnTo>
                <a:lnTo>
                  <a:pt x="467334" y="22866"/>
                </a:lnTo>
                <a:lnTo>
                  <a:pt x="467280" y="21778"/>
                </a:lnTo>
                <a:lnTo>
                  <a:pt x="467227" y="20689"/>
                </a:lnTo>
                <a:lnTo>
                  <a:pt x="467120" y="19601"/>
                </a:lnTo>
                <a:lnTo>
                  <a:pt x="467013" y="18512"/>
                </a:lnTo>
                <a:lnTo>
                  <a:pt x="466852" y="17432"/>
                </a:lnTo>
                <a:lnTo>
                  <a:pt x="466692" y="16343"/>
                </a:lnTo>
                <a:lnTo>
                  <a:pt x="466478" y="15262"/>
                </a:lnTo>
                <a:lnTo>
                  <a:pt x="466237" y="14182"/>
                </a:lnTo>
                <a:lnTo>
                  <a:pt x="465969" y="13101"/>
                </a:lnTo>
                <a:lnTo>
                  <a:pt x="465648" y="12020"/>
                </a:lnTo>
                <a:lnTo>
                  <a:pt x="465301" y="10947"/>
                </a:lnTo>
                <a:lnTo>
                  <a:pt x="465247" y="10839"/>
                </a:lnTo>
                <a:lnTo>
                  <a:pt x="465194" y="10731"/>
                </a:lnTo>
                <a:lnTo>
                  <a:pt x="465113" y="10630"/>
                </a:lnTo>
                <a:lnTo>
                  <a:pt x="465033" y="10530"/>
                </a:lnTo>
                <a:lnTo>
                  <a:pt x="464926" y="10430"/>
                </a:lnTo>
                <a:lnTo>
                  <a:pt x="464792" y="10337"/>
                </a:lnTo>
                <a:lnTo>
                  <a:pt x="464685" y="10252"/>
                </a:lnTo>
                <a:lnTo>
                  <a:pt x="464525" y="10159"/>
                </a:lnTo>
                <a:lnTo>
                  <a:pt x="464204" y="10005"/>
                </a:lnTo>
                <a:lnTo>
                  <a:pt x="463856" y="9851"/>
                </a:lnTo>
                <a:lnTo>
                  <a:pt x="463455" y="9719"/>
                </a:lnTo>
                <a:lnTo>
                  <a:pt x="463000" y="9596"/>
                </a:lnTo>
                <a:lnTo>
                  <a:pt x="462545" y="9496"/>
                </a:lnTo>
                <a:lnTo>
                  <a:pt x="462037" y="9403"/>
                </a:lnTo>
                <a:lnTo>
                  <a:pt x="461529" y="9318"/>
                </a:lnTo>
                <a:lnTo>
                  <a:pt x="460994" y="9256"/>
                </a:lnTo>
                <a:lnTo>
                  <a:pt x="460432" y="9210"/>
                </a:lnTo>
                <a:lnTo>
                  <a:pt x="459870" y="9171"/>
                </a:lnTo>
                <a:lnTo>
                  <a:pt x="459282" y="9148"/>
                </a:lnTo>
                <a:lnTo>
                  <a:pt x="458720" y="9140"/>
                </a:lnTo>
                <a:lnTo>
                  <a:pt x="458132" y="9148"/>
                </a:lnTo>
                <a:lnTo>
                  <a:pt x="457570" y="9164"/>
                </a:lnTo>
                <a:lnTo>
                  <a:pt x="457008" y="9202"/>
                </a:lnTo>
                <a:lnTo>
                  <a:pt x="456446" y="9248"/>
                </a:lnTo>
                <a:lnTo>
                  <a:pt x="455911" y="9310"/>
                </a:lnTo>
                <a:lnTo>
                  <a:pt x="455403" y="9387"/>
                </a:lnTo>
                <a:lnTo>
                  <a:pt x="454921" y="9480"/>
                </a:lnTo>
                <a:lnTo>
                  <a:pt x="454467" y="9580"/>
                </a:lnTo>
                <a:lnTo>
                  <a:pt x="454039" y="9704"/>
                </a:lnTo>
                <a:lnTo>
                  <a:pt x="453637" y="9835"/>
                </a:lnTo>
                <a:lnTo>
                  <a:pt x="453290" y="9990"/>
                </a:lnTo>
                <a:lnTo>
                  <a:pt x="453129" y="10067"/>
                </a:lnTo>
                <a:lnTo>
                  <a:pt x="452995" y="10152"/>
                </a:lnTo>
                <a:lnTo>
                  <a:pt x="452862" y="10237"/>
                </a:lnTo>
                <a:lnTo>
                  <a:pt x="452728" y="10329"/>
                </a:lnTo>
                <a:lnTo>
                  <a:pt x="452621" y="10422"/>
                </a:lnTo>
                <a:lnTo>
                  <a:pt x="452541" y="10522"/>
                </a:lnTo>
                <a:lnTo>
                  <a:pt x="452460" y="10623"/>
                </a:lnTo>
                <a:lnTo>
                  <a:pt x="452380" y="10723"/>
                </a:lnTo>
                <a:lnTo>
                  <a:pt x="452327" y="10839"/>
                </a:lnTo>
                <a:lnTo>
                  <a:pt x="452300" y="10947"/>
                </a:lnTo>
                <a:lnTo>
                  <a:pt x="452086" y="11974"/>
                </a:lnTo>
                <a:lnTo>
                  <a:pt x="451872" y="12993"/>
                </a:lnTo>
                <a:lnTo>
                  <a:pt x="451711" y="14019"/>
                </a:lnTo>
                <a:lnTo>
                  <a:pt x="451551" y="15046"/>
                </a:lnTo>
                <a:lnTo>
                  <a:pt x="451444" y="16073"/>
                </a:lnTo>
                <a:lnTo>
                  <a:pt x="451337" y="17100"/>
                </a:lnTo>
                <a:lnTo>
                  <a:pt x="451257" y="18134"/>
                </a:lnTo>
                <a:lnTo>
                  <a:pt x="451203" y="19161"/>
                </a:lnTo>
                <a:lnTo>
                  <a:pt x="451176" y="20195"/>
                </a:lnTo>
                <a:lnTo>
                  <a:pt x="451150" y="21222"/>
                </a:lnTo>
                <a:lnTo>
                  <a:pt x="451150" y="23283"/>
                </a:lnTo>
                <a:lnTo>
                  <a:pt x="451203" y="25352"/>
                </a:lnTo>
                <a:lnTo>
                  <a:pt x="451310" y="27413"/>
                </a:lnTo>
                <a:lnTo>
                  <a:pt x="451417" y="29482"/>
                </a:lnTo>
                <a:lnTo>
                  <a:pt x="451578" y="31544"/>
                </a:lnTo>
                <a:lnTo>
                  <a:pt x="451872" y="35674"/>
                </a:lnTo>
                <a:lnTo>
                  <a:pt x="452006" y="37735"/>
                </a:lnTo>
                <a:lnTo>
                  <a:pt x="452139" y="39796"/>
                </a:lnTo>
                <a:lnTo>
                  <a:pt x="452193" y="41850"/>
                </a:lnTo>
                <a:lnTo>
                  <a:pt x="452220" y="43903"/>
                </a:lnTo>
                <a:lnTo>
                  <a:pt x="452220" y="45795"/>
                </a:lnTo>
                <a:lnTo>
                  <a:pt x="452139" y="47686"/>
                </a:lnTo>
                <a:lnTo>
                  <a:pt x="452032" y="49577"/>
                </a:lnTo>
                <a:lnTo>
                  <a:pt x="451899" y="51469"/>
                </a:lnTo>
                <a:lnTo>
                  <a:pt x="451604" y="55259"/>
                </a:lnTo>
                <a:lnTo>
                  <a:pt x="451310" y="59050"/>
                </a:lnTo>
                <a:lnTo>
                  <a:pt x="451176" y="60949"/>
                </a:lnTo>
                <a:lnTo>
                  <a:pt x="451069" y="62840"/>
                </a:lnTo>
                <a:lnTo>
                  <a:pt x="451016" y="64739"/>
                </a:lnTo>
                <a:lnTo>
                  <a:pt x="450989" y="66631"/>
                </a:lnTo>
                <a:lnTo>
                  <a:pt x="451016" y="68522"/>
                </a:lnTo>
                <a:lnTo>
                  <a:pt x="451043" y="69471"/>
                </a:lnTo>
                <a:lnTo>
                  <a:pt x="451096" y="70413"/>
                </a:lnTo>
                <a:lnTo>
                  <a:pt x="451176" y="71363"/>
                </a:lnTo>
                <a:lnTo>
                  <a:pt x="451257" y="72305"/>
                </a:lnTo>
                <a:lnTo>
                  <a:pt x="451390" y="73246"/>
                </a:lnTo>
                <a:lnTo>
                  <a:pt x="451497" y="74188"/>
                </a:lnTo>
                <a:lnTo>
                  <a:pt x="448368" y="74605"/>
                </a:lnTo>
                <a:lnTo>
                  <a:pt x="445211" y="75014"/>
                </a:lnTo>
                <a:lnTo>
                  <a:pt x="442028" y="75416"/>
                </a:lnTo>
                <a:lnTo>
                  <a:pt x="438844" y="75809"/>
                </a:lnTo>
                <a:lnTo>
                  <a:pt x="435634" y="76195"/>
                </a:lnTo>
                <a:lnTo>
                  <a:pt x="432424" y="76574"/>
                </a:lnTo>
                <a:lnTo>
                  <a:pt x="429187" y="76937"/>
                </a:lnTo>
                <a:lnTo>
                  <a:pt x="425951" y="77299"/>
                </a:lnTo>
                <a:lnTo>
                  <a:pt x="422687" y="77647"/>
                </a:lnTo>
                <a:lnTo>
                  <a:pt x="419423" y="77986"/>
                </a:lnTo>
                <a:lnTo>
                  <a:pt x="416160" y="78318"/>
                </a:lnTo>
                <a:lnTo>
                  <a:pt x="412870" y="78650"/>
                </a:lnTo>
                <a:lnTo>
                  <a:pt x="409579" y="78967"/>
                </a:lnTo>
                <a:lnTo>
                  <a:pt x="406262" y="79268"/>
                </a:lnTo>
                <a:lnTo>
                  <a:pt x="402945" y="79569"/>
                </a:lnTo>
                <a:lnTo>
                  <a:pt x="399628" y="79862"/>
                </a:lnTo>
                <a:lnTo>
                  <a:pt x="399628" y="79862"/>
                </a:lnTo>
                <a:lnTo>
                  <a:pt x="400350" y="78813"/>
                </a:lnTo>
                <a:lnTo>
                  <a:pt x="401046" y="77763"/>
                </a:lnTo>
                <a:lnTo>
                  <a:pt x="401741" y="76713"/>
                </a:lnTo>
                <a:lnTo>
                  <a:pt x="402410" y="75663"/>
                </a:lnTo>
                <a:lnTo>
                  <a:pt x="403079" y="74605"/>
                </a:lnTo>
                <a:lnTo>
                  <a:pt x="403694" y="73548"/>
                </a:lnTo>
                <a:lnTo>
                  <a:pt x="404336" y="72490"/>
                </a:lnTo>
                <a:lnTo>
                  <a:pt x="404925" y="71432"/>
                </a:lnTo>
                <a:lnTo>
                  <a:pt x="405513" y="70367"/>
                </a:lnTo>
                <a:lnTo>
                  <a:pt x="406075" y="69302"/>
                </a:lnTo>
                <a:lnTo>
                  <a:pt x="406637" y="68236"/>
                </a:lnTo>
                <a:lnTo>
                  <a:pt x="407172" y="67163"/>
                </a:lnTo>
                <a:lnTo>
                  <a:pt x="407680" y="66090"/>
                </a:lnTo>
                <a:lnTo>
                  <a:pt x="408188" y="65025"/>
                </a:lnTo>
                <a:lnTo>
                  <a:pt x="408670" y="63952"/>
                </a:lnTo>
                <a:lnTo>
                  <a:pt x="409151" y="62871"/>
                </a:lnTo>
                <a:lnTo>
                  <a:pt x="409579" y="61798"/>
                </a:lnTo>
                <a:lnTo>
                  <a:pt x="410034" y="60717"/>
                </a:lnTo>
                <a:lnTo>
                  <a:pt x="410435" y="59636"/>
                </a:lnTo>
                <a:lnTo>
                  <a:pt x="410836" y="58563"/>
                </a:lnTo>
                <a:lnTo>
                  <a:pt x="411211" y="57475"/>
                </a:lnTo>
                <a:lnTo>
                  <a:pt x="411585" y="56394"/>
                </a:lnTo>
                <a:lnTo>
                  <a:pt x="411933" y="55313"/>
                </a:lnTo>
                <a:lnTo>
                  <a:pt x="412281" y="54225"/>
                </a:lnTo>
                <a:lnTo>
                  <a:pt x="412575" y="53144"/>
                </a:lnTo>
                <a:lnTo>
                  <a:pt x="412896" y="52055"/>
                </a:lnTo>
                <a:lnTo>
                  <a:pt x="413164" y="50975"/>
                </a:lnTo>
                <a:lnTo>
                  <a:pt x="413431" y="49886"/>
                </a:lnTo>
                <a:lnTo>
                  <a:pt x="413699" y="48798"/>
                </a:lnTo>
                <a:lnTo>
                  <a:pt x="413913" y="47709"/>
                </a:lnTo>
                <a:lnTo>
                  <a:pt x="414154" y="46621"/>
                </a:lnTo>
                <a:lnTo>
                  <a:pt x="414341" y="45532"/>
                </a:lnTo>
                <a:lnTo>
                  <a:pt x="414528" y="44444"/>
                </a:lnTo>
                <a:lnTo>
                  <a:pt x="414689" y="43355"/>
                </a:lnTo>
                <a:lnTo>
                  <a:pt x="414849" y="42267"/>
                </a:lnTo>
                <a:lnTo>
                  <a:pt x="414983" y="41178"/>
                </a:lnTo>
                <a:lnTo>
                  <a:pt x="415117" y="40082"/>
                </a:lnTo>
                <a:lnTo>
                  <a:pt x="415197" y="38993"/>
                </a:lnTo>
                <a:lnTo>
                  <a:pt x="415304" y="37905"/>
                </a:lnTo>
                <a:lnTo>
                  <a:pt x="415357" y="36816"/>
                </a:lnTo>
                <a:lnTo>
                  <a:pt x="415464" y="34639"/>
                </a:lnTo>
                <a:lnTo>
                  <a:pt x="415491" y="32470"/>
                </a:lnTo>
                <a:lnTo>
                  <a:pt x="415464" y="30293"/>
                </a:lnTo>
                <a:lnTo>
                  <a:pt x="415357" y="28124"/>
                </a:lnTo>
                <a:lnTo>
                  <a:pt x="415197" y="25962"/>
                </a:lnTo>
                <a:lnTo>
                  <a:pt x="414983" y="23801"/>
                </a:lnTo>
                <a:lnTo>
                  <a:pt x="414689" y="21639"/>
                </a:lnTo>
                <a:lnTo>
                  <a:pt x="414341" y="19485"/>
                </a:lnTo>
                <a:lnTo>
                  <a:pt x="413940" y="17347"/>
                </a:lnTo>
                <a:lnTo>
                  <a:pt x="413485" y="15201"/>
                </a:lnTo>
                <a:lnTo>
                  <a:pt x="412950" y="13070"/>
                </a:lnTo>
                <a:lnTo>
                  <a:pt x="412335" y="10947"/>
                </a:lnTo>
                <a:lnTo>
                  <a:pt x="412308" y="10839"/>
                </a:lnTo>
                <a:lnTo>
                  <a:pt x="412254" y="10746"/>
                </a:lnTo>
                <a:lnTo>
                  <a:pt x="412174" y="10646"/>
                </a:lnTo>
                <a:lnTo>
                  <a:pt x="412094" y="10553"/>
                </a:lnTo>
                <a:lnTo>
                  <a:pt x="412013" y="10461"/>
                </a:lnTo>
                <a:lnTo>
                  <a:pt x="411880" y="10376"/>
                </a:lnTo>
                <a:lnTo>
                  <a:pt x="411773" y="10291"/>
                </a:lnTo>
                <a:lnTo>
                  <a:pt x="411639" y="10213"/>
                </a:lnTo>
                <a:lnTo>
                  <a:pt x="411318" y="10059"/>
                </a:lnTo>
                <a:lnTo>
                  <a:pt x="410970" y="9920"/>
                </a:lnTo>
                <a:lnTo>
                  <a:pt x="410569" y="9797"/>
                </a:lnTo>
                <a:lnTo>
                  <a:pt x="410141" y="9681"/>
                </a:lnTo>
                <a:lnTo>
                  <a:pt x="409686" y="9580"/>
                </a:lnTo>
                <a:lnTo>
                  <a:pt x="409205" y="9496"/>
                </a:lnTo>
                <a:lnTo>
                  <a:pt x="408696" y="9426"/>
                </a:lnTo>
                <a:lnTo>
                  <a:pt x="408161" y="9364"/>
                </a:lnTo>
                <a:lnTo>
                  <a:pt x="407626" y="9310"/>
                </a:lnTo>
                <a:lnTo>
                  <a:pt x="407065" y="9279"/>
                </a:lnTo>
                <a:lnTo>
                  <a:pt x="406530" y="9256"/>
                </a:lnTo>
                <a:lnTo>
                  <a:pt x="405968" y="9248"/>
                </a:lnTo>
                <a:lnTo>
                  <a:pt x="405406" y="9256"/>
                </a:lnTo>
                <a:lnTo>
                  <a:pt x="404844" y="9272"/>
                </a:lnTo>
                <a:lnTo>
                  <a:pt x="404309" y="9303"/>
                </a:lnTo>
                <a:lnTo>
                  <a:pt x="403774" y="9349"/>
                </a:lnTo>
                <a:lnTo>
                  <a:pt x="403266" y="9403"/>
                </a:lnTo>
                <a:lnTo>
                  <a:pt x="402785" y="9480"/>
                </a:lnTo>
                <a:lnTo>
                  <a:pt x="402330" y="9565"/>
                </a:lnTo>
                <a:lnTo>
                  <a:pt x="401902" y="9665"/>
                </a:lnTo>
                <a:lnTo>
                  <a:pt x="401527" y="9773"/>
                </a:lnTo>
                <a:lnTo>
                  <a:pt x="401180" y="9897"/>
                </a:lnTo>
                <a:lnTo>
                  <a:pt x="401019" y="9966"/>
                </a:lnTo>
                <a:lnTo>
                  <a:pt x="400858" y="10044"/>
                </a:lnTo>
                <a:lnTo>
                  <a:pt x="400725" y="10113"/>
                </a:lnTo>
                <a:lnTo>
                  <a:pt x="400618" y="10190"/>
                </a:lnTo>
                <a:lnTo>
                  <a:pt x="400511" y="10275"/>
                </a:lnTo>
                <a:lnTo>
                  <a:pt x="400404" y="10360"/>
                </a:lnTo>
                <a:lnTo>
                  <a:pt x="400323" y="10453"/>
                </a:lnTo>
                <a:lnTo>
                  <a:pt x="400243" y="10545"/>
                </a:lnTo>
                <a:lnTo>
                  <a:pt x="400190" y="10638"/>
                </a:lnTo>
                <a:lnTo>
                  <a:pt x="400163" y="10738"/>
                </a:lnTo>
                <a:lnTo>
                  <a:pt x="400136" y="10839"/>
                </a:lnTo>
                <a:lnTo>
                  <a:pt x="400136" y="10947"/>
                </a:lnTo>
                <a:lnTo>
                  <a:pt x="400243" y="13108"/>
                </a:lnTo>
                <a:lnTo>
                  <a:pt x="400297" y="15270"/>
                </a:lnTo>
                <a:lnTo>
                  <a:pt x="400350" y="17432"/>
                </a:lnTo>
                <a:lnTo>
                  <a:pt x="400350" y="19585"/>
                </a:lnTo>
                <a:lnTo>
                  <a:pt x="400350" y="21739"/>
                </a:lnTo>
                <a:lnTo>
                  <a:pt x="400323" y="23893"/>
                </a:lnTo>
                <a:lnTo>
                  <a:pt x="400270" y="26039"/>
                </a:lnTo>
                <a:lnTo>
                  <a:pt x="400216" y="28185"/>
                </a:lnTo>
                <a:lnTo>
                  <a:pt x="400109" y="30332"/>
                </a:lnTo>
                <a:lnTo>
                  <a:pt x="400002" y="32478"/>
                </a:lnTo>
                <a:lnTo>
                  <a:pt x="399869" y="34624"/>
                </a:lnTo>
                <a:lnTo>
                  <a:pt x="399708" y="36762"/>
                </a:lnTo>
                <a:lnTo>
                  <a:pt x="399521" y="38908"/>
                </a:lnTo>
                <a:lnTo>
                  <a:pt x="399334" y="41047"/>
                </a:lnTo>
                <a:lnTo>
                  <a:pt x="399120" y="43185"/>
                </a:lnTo>
                <a:lnTo>
                  <a:pt x="398879" y="45331"/>
                </a:lnTo>
                <a:lnTo>
                  <a:pt x="398611" y="47470"/>
                </a:lnTo>
                <a:lnTo>
                  <a:pt x="398344" y="49608"/>
                </a:lnTo>
                <a:lnTo>
                  <a:pt x="398050" y="51747"/>
                </a:lnTo>
                <a:lnTo>
                  <a:pt x="397755" y="53885"/>
                </a:lnTo>
                <a:lnTo>
                  <a:pt x="397434" y="56031"/>
                </a:lnTo>
                <a:lnTo>
                  <a:pt x="397087" y="58170"/>
                </a:lnTo>
                <a:lnTo>
                  <a:pt x="396712" y="60316"/>
                </a:lnTo>
                <a:lnTo>
                  <a:pt x="396338" y="62454"/>
                </a:lnTo>
                <a:lnTo>
                  <a:pt x="395535" y="66746"/>
                </a:lnTo>
                <a:lnTo>
                  <a:pt x="394679" y="71046"/>
                </a:lnTo>
                <a:lnTo>
                  <a:pt x="393770" y="75354"/>
                </a:lnTo>
                <a:lnTo>
                  <a:pt x="392807" y="79669"/>
                </a:lnTo>
                <a:lnTo>
                  <a:pt x="392807" y="79770"/>
                </a:lnTo>
                <a:lnTo>
                  <a:pt x="392833" y="79862"/>
                </a:lnTo>
                <a:lnTo>
                  <a:pt x="392887" y="79955"/>
                </a:lnTo>
                <a:lnTo>
                  <a:pt x="392994" y="80040"/>
                </a:lnTo>
                <a:lnTo>
                  <a:pt x="393101" y="80117"/>
                </a:lnTo>
                <a:lnTo>
                  <a:pt x="393261" y="80194"/>
                </a:lnTo>
                <a:lnTo>
                  <a:pt x="393422" y="80264"/>
                </a:lnTo>
                <a:lnTo>
                  <a:pt x="393636" y="80326"/>
                </a:lnTo>
                <a:lnTo>
                  <a:pt x="388954" y="80696"/>
                </a:lnTo>
                <a:lnTo>
                  <a:pt x="384273" y="81051"/>
                </a:lnTo>
                <a:lnTo>
                  <a:pt x="379592" y="81399"/>
                </a:lnTo>
                <a:lnTo>
                  <a:pt x="374884" y="81723"/>
                </a:lnTo>
                <a:lnTo>
                  <a:pt x="370149" y="82032"/>
                </a:lnTo>
                <a:lnTo>
                  <a:pt x="365441" y="82325"/>
                </a:lnTo>
                <a:lnTo>
                  <a:pt x="363060" y="82472"/>
                </a:lnTo>
                <a:lnTo>
                  <a:pt x="360679" y="82603"/>
                </a:lnTo>
                <a:lnTo>
                  <a:pt x="358325" y="82734"/>
                </a:lnTo>
                <a:lnTo>
                  <a:pt x="355944" y="82858"/>
                </a:lnTo>
                <a:lnTo>
                  <a:pt x="356533" y="81762"/>
                </a:lnTo>
                <a:lnTo>
                  <a:pt x="357094" y="80658"/>
                </a:lnTo>
                <a:lnTo>
                  <a:pt x="357656" y="79554"/>
                </a:lnTo>
                <a:lnTo>
                  <a:pt x="358165" y="78450"/>
                </a:lnTo>
                <a:lnTo>
                  <a:pt x="358673" y="77338"/>
                </a:lnTo>
                <a:lnTo>
                  <a:pt x="359128" y="76226"/>
                </a:lnTo>
                <a:lnTo>
                  <a:pt x="359582" y="75115"/>
                </a:lnTo>
                <a:lnTo>
                  <a:pt x="360037" y="74003"/>
                </a:lnTo>
                <a:lnTo>
                  <a:pt x="360438" y="72891"/>
                </a:lnTo>
                <a:lnTo>
                  <a:pt x="360840" y="71772"/>
                </a:lnTo>
                <a:lnTo>
                  <a:pt x="361187" y="70653"/>
                </a:lnTo>
                <a:lnTo>
                  <a:pt x="361562" y="69533"/>
                </a:lnTo>
                <a:lnTo>
                  <a:pt x="361883" y="68414"/>
                </a:lnTo>
                <a:lnTo>
                  <a:pt x="362204" y="67294"/>
                </a:lnTo>
                <a:lnTo>
                  <a:pt x="362471" y="66167"/>
                </a:lnTo>
                <a:lnTo>
                  <a:pt x="362766" y="65040"/>
                </a:lnTo>
                <a:lnTo>
                  <a:pt x="363006" y="63921"/>
                </a:lnTo>
                <a:lnTo>
                  <a:pt x="363247" y="62794"/>
                </a:lnTo>
                <a:lnTo>
                  <a:pt x="363461" y="61659"/>
                </a:lnTo>
                <a:lnTo>
                  <a:pt x="363675" y="60532"/>
                </a:lnTo>
                <a:lnTo>
                  <a:pt x="363862" y="59405"/>
                </a:lnTo>
                <a:lnTo>
                  <a:pt x="364023" y="58270"/>
                </a:lnTo>
                <a:lnTo>
                  <a:pt x="364183" y="57143"/>
                </a:lnTo>
                <a:lnTo>
                  <a:pt x="364317" y="56008"/>
                </a:lnTo>
                <a:lnTo>
                  <a:pt x="364558" y="53746"/>
                </a:lnTo>
                <a:lnTo>
                  <a:pt x="364718" y="51476"/>
                </a:lnTo>
                <a:lnTo>
                  <a:pt x="364825" y="49207"/>
                </a:lnTo>
                <a:lnTo>
                  <a:pt x="364879" y="46937"/>
                </a:lnTo>
                <a:lnTo>
                  <a:pt x="364879" y="44667"/>
                </a:lnTo>
                <a:lnTo>
                  <a:pt x="364852" y="42390"/>
                </a:lnTo>
                <a:lnTo>
                  <a:pt x="364772" y="40120"/>
                </a:lnTo>
                <a:lnTo>
                  <a:pt x="364638" y="37851"/>
                </a:lnTo>
                <a:lnTo>
                  <a:pt x="364451" y="35589"/>
                </a:lnTo>
                <a:lnTo>
                  <a:pt x="364237" y="33319"/>
                </a:lnTo>
                <a:lnTo>
                  <a:pt x="363996" y="31057"/>
                </a:lnTo>
                <a:lnTo>
                  <a:pt x="363729" y="28795"/>
                </a:lnTo>
                <a:lnTo>
                  <a:pt x="363408" y="26541"/>
                </a:lnTo>
                <a:lnTo>
                  <a:pt x="363087" y="24287"/>
                </a:lnTo>
                <a:lnTo>
                  <a:pt x="362739" y="22040"/>
                </a:lnTo>
                <a:lnTo>
                  <a:pt x="362338" y="19802"/>
                </a:lnTo>
                <a:lnTo>
                  <a:pt x="361963" y="17563"/>
                </a:lnTo>
                <a:lnTo>
                  <a:pt x="361535" y="15332"/>
                </a:lnTo>
                <a:lnTo>
                  <a:pt x="360679" y="10893"/>
                </a:lnTo>
                <a:lnTo>
                  <a:pt x="360652" y="10785"/>
                </a:lnTo>
                <a:lnTo>
                  <a:pt x="360599" y="10677"/>
                </a:lnTo>
                <a:lnTo>
                  <a:pt x="360545" y="10576"/>
                </a:lnTo>
                <a:lnTo>
                  <a:pt x="360438" y="10476"/>
                </a:lnTo>
                <a:lnTo>
                  <a:pt x="360358" y="10383"/>
                </a:lnTo>
                <a:lnTo>
                  <a:pt x="360251" y="10291"/>
                </a:lnTo>
                <a:lnTo>
                  <a:pt x="360117" y="10198"/>
                </a:lnTo>
                <a:lnTo>
                  <a:pt x="359957" y="10113"/>
                </a:lnTo>
                <a:lnTo>
                  <a:pt x="359823" y="10036"/>
                </a:lnTo>
                <a:lnTo>
                  <a:pt x="359636" y="9959"/>
                </a:lnTo>
                <a:lnTo>
                  <a:pt x="359449" y="9882"/>
                </a:lnTo>
                <a:lnTo>
                  <a:pt x="359261" y="9812"/>
                </a:lnTo>
                <a:lnTo>
                  <a:pt x="359074" y="9743"/>
                </a:lnTo>
                <a:lnTo>
                  <a:pt x="358860" y="9681"/>
                </a:lnTo>
                <a:lnTo>
                  <a:pt x="358379" y="9557"/>
                </a:lnTo>
                <a:lnTo>
                  <a:pt x="357897" y="9457"/>
                </a:lnTo>
                <a:lnTo>
                  <a:pt x="357362" y="9364"/>
                </a:lnTo>
                <a:lnTo>
                  <a:pt x="356827" y="9295"/>
                </a:lnTo>
                <a:lnTo>
                  <a:pt x="356238" y="9233"/>
                </a:lnTo>
                <a:lnTo>
                  <a:pt x="355677" y="9179"/>
                </a:lnTo>
                <a:lnTo>
                  <a:pt x="355061" y="9148"/>
                </a:lnTo>
                <a:lnTo>
                  <a:pt x="354473" y="9125"/>
                </a:lnTo>
                <a:lnTo>
                  <a:pt x="353858" y="9117"/>
                </a:lnTo>
                <a:lnTo>
                  <a:pt x="353269" y="9125"/>
                </a:lnTo>
                <a:lnTo>
                  <a:pt x="352681" y="9148"/>
                </a:lnTo>
                <a:lnTo>
                  <a:pt x="352092" y="9187"/>
                </a:lnTo>
                <a:lnTo>
                  <a:pt x="351530" y="9233"/>
                </a:lnTo>
                <a:lnTo>
                  <a:pt x="350995" y="9295"/>
                </a:lnTo>
                <a:lnTo>
                  <a:pt x="350460" y="9372"/>
                </a:lnTo>
                <a:lnTo>
                  <a:pt x="350006" y="9465"/>
                </a:lnTo>
                <a:lnTo>
                  <a:pt x="349551" y="9565"/>
                </a:lnTo>
                <a:lnTo>
                  <a:pt x="349337" y="9619"/>
                </a:lnTo>
                <a:lnTo>
                  <a:pt x="349150" y="9681"/>
                </a:lnTo>
                <a:lnTo>
                  <a:pt x="348962" y="9750"/>
                </a:lnTo>
                <a:lnTo>
                  <a:pt x="348802" y="9812"/>
                </a:lnTo>
                <a:lnTo>
                  <a:pt x="348641" y="9889"/>
                </a:lnTo>
                <a:lnTo>
                  <a:pt x="348481" y="9959"/>
                </a:lnTo>
                <a:lnTo>
                  <a:pt x="348347" y="10036"/>
                </a:lnTo>
                <a:lnTo>
                  <a:pt x="348240" y="10121"/>
                </a:lnTo>
                <a:lnTo>
                  <a:pt x="348133" y="10206"/>
                </a:lnTo>
                <a:lnTo>
                  <a:pt x="348053" y="10291"/>
                </a:lnTo>
                <a:lnTo>
                  <a:pt x="347999" y="10383"/>
                </a:lnTo>
                <a:lnTo>
                  <a:pt x="347946" y="10476"/>
                </a:lnTo>
                <a:lnTo>
                  <a:pt x="347892" y="10576"/>
                </a:lnTo>
                <a:lnTo>
                  <a:pt x="347892" y="10677"/>
                </a:lnTo>
                <a:lnTo>
                  <a:pt x="347892" y="10785"/>
                </a:lnTo>
                <a:lnTo>
                  <a:pt x="347919" y="10893"/>
                </a:lnTo>
                <a:lnTo>
                  <a:pt x="348534" y="13155"/>
                </a:lnTo>
                <a:lnTo>
                  <a:pt x="349096" y="15424"/>
                </a:lnTo>
                <a:lnTo>
                  <a:pt x="349604" y="17686"/>
                </a:lnTo>
                <a:lnTo>
                  <a:pt x="350059" y="19948"/>
                </a:lnTo>
                <a:lnTo>
                  <a:pt x="350460" y="22210"/>
                </a:lnTo>
                <a:lnTo>
                  <a:pt x="350781" y="24464"/>
                </a:lnTo>
                <a:lnTo>
                  <a:pt x="351102" y="26719"/>
                </a:lnTo>
                <a:lnTo>
                  <a:pt x="351343" y="28973"/>
                </a:lnTo>
                <a:lnTo>
                  <a:pt x="351557" y="31227"/>
                </a:lnTo>
                <a:lnTo>
                  <a:pt x="351718" y="33481"/>
                </a:lnTo>
                <a:lnTo>
                  <a:pt x="351851" y="35735"/>
                </a:lnTo>
                <a:lnTo>
                  <a:pt x="351958" y="37982"/>
                </a:lnTo>
                <a:lnTo>
                  <a:pt x="352039" y="40236"/>
                </a:lnTo>
                <a:lnTo>
                  <a:pt x="352092" y="42483"/>
                </a:lnTo>
                <a:lnTo>
                  <a:pt x="352119" y="44729"/>
                </a:lnTo>
                <a:lnTo>
                  <a:pt x="352119" y="46983"/>
                </a:lnTo>
                <a:lnTo>
                  <a:pt x="352092" y="49230"/>
                </a:lnTo>
                <a:lnTo>
                  <a:pt x="352065" y="51476"/>
                </a:lnTo>
                <a:lnTo>
                  <a:pt x="351958" y="55977"/>
                </a:lnTo>
                <a:lnTo>
                  <a:pt x="351718" y="64986"/>
                </a:lnTo>
                <a:lnTo>
                  <a:pt x="351611" y="69495"/>
                </a:lnTo>
                <a:lnTo>
                  <a:pt x="351557" y="74011"/>
                </a:lnTo>
                <a:lnTo>
                  <a:pt x="351557" y="76273"/>
                </a:lnTo>
                <a:lnTo>
                  <a:pt x="351557" y="78535"/>
                </a:lnTo>
                <a:lnTo>
                  <a:pt x="351611" y="80804"/>
                </a:lnTo>
                <a:lnTo>
                  <a:pt x="351664" y="83066"/>
                </a:lnTo>
                <a:lnTo>
                  <a:pt x="348775" y="83205"/>
                </a:lnTo>
                <a:lnTo>
                  <a:pt x="345886" y="83336"/>
                </a:lnTo>
                <a:lnTo>
                  <a:pt x="342997" y="83460"/>
                </a:lnTo>
                <a:lnTo>
                  <a:pt x="340108" y="83583"/>
                </a:lnTo>
                <a:lnTo>
                  <a:pt x="337192" y="83699"/>
                </a:lnTo>
                <a:lnTo>
                  <a:pt x="334303" y="83807"/>
                </a:lnTo>
                <a:lnTo>
                  <a:pt x="331414" y="83908"/>
                </a:lnTo>
                <a:lnTo>
                  <a:pt x="328525" y="84000"/>
                </a:lnTo>
                <a:lnTo>
                  <a:pt x="325636" y="84093"/>
                </a:lnTo>
                <a:lnTo>
                  <a:pt x="322720" y="84178"/>
                </a:lnTo>
                <a:lnTo>
                  <a:pt x="319831" y="84255"/>
                </a:lnTo>
                <a:lnTo>
                  <a:pt x="316942" y="84325"/>
                </a:lnTo>
                <a:lnTo>
                  <a:pt x="314053" y="84386"/>
                </a:lnTo>
                <a:lnTo>
                  <a:pt x="311164" y="84448"/>
                </a:lnTo>
                <a:lnTo>
                  <a:pt x="308275" y="84502"/>
                </a:lnTo>
                <a:lnTo>
                  <a:pt x="305386" y="84548"/>
                </a:lnTo>
                <a:lnTo>
                  <a:pt x="305600" y="83390"/>
                </a:lnTo>
                <a:lnTo>
                  <a:pt x="305787" y="82225"/>
                </a:lnTo>
                <a:lnTo>
                  <a:pt x="305974" y="81059"/>
                </a:lnTo>
                <a:lnTo>
                  <a:pt x="306135" y="79901"/>
                </a:lnTo>
                <a:lnTo>
                  <a:pt x="306295" y="78735"/>
                </a:lnTo>
                <a:lnTo>
                  <a:pt x="306429" y="77570"/>
                </a:lnTo>
                <a:lnTo>
                  <a:pt x="306536" y="76404"/>
                </a:lnTo>
                <a:lnTo>
                  <a:pt x="306643" y="75238"/>
                </a:lnTo>
                <a:lnTo>
                  <a:pt x="306777" y="72907"/>
                </a:lnTo>
                <a:lnTo>
                  <a:pt x="306884" y="70568"/>
                </a:lnTo>
                <a:lnTo>
                  <a:pt x="306910" y="68236"/>
                </a:lnTo>
                <a:lnTo>
                  <a:pt x="306857" y="65897"/>
                </a:lnTo>
                <a:lnTo>
                  <a:pt x="306777" y="63566"/>
                </a:lnTo>
                <a:lnTo>
                  <a:pt x="306643" y="61227"/>
                </a:lnTo>
                <a:lnTo>
                  <a:pt x="306429" y="58887"/>
                </a:lnTo>
                <a:lnTo>
                  <a:pt x="306188" y="56548"/>
                </a:lnTo>
                <a:lnTo>
                  <a:pt x="305867" y="54217"/>
                </a:lnTo>
                <a:lnTo>
                  <a:pt x="305519" y="51878"/>
                </a:lnTo>
                <a:lnTo>
                  <a:pt x="305118" y="49539"/>
                </a:lnTo>
                <a:lnTo>
                  <a:pt x="304663" y="47200"/>
                </a:lnTo>
                <a:lnTo>
                  <a:pt x="304155" y="44868"/>
                </a:lnTo>
                <a:lnTo>
                  <a:pt x="303620" y="42529"/>
                </a:lnTo>
                <a:lnTo>
                  <a:pt x="303032" y="40198"/>
                </a:lnTo>
                <a:lnTo>
                  <a:pt x="302416" y="37866"/>
                </a:lnTo>
                <a:lnTo>
                  <a:pt x="301747" y="35527"/>
                </a:lnTo>
                <a:lnTo>
                  <a:pt x="301025" y="33203"/>
                </a:lnTo>
                <a:lnTo>
                  <a:pt x="300303" y="30872"/>
                </a:lnTo>
                <a:lnTo>
                  <a:pt x="299527" y="28541"/>
                </a:lnTo>
                <a:lnTo>
                  <a:pt x="298698" y="26217"/>
                </a:lnTo>
                <a:lnTo>
                  <a:pt x="297869" y="23893"/>
                </a:lnTo>
                <a:lnTo>
                  <a:pt x="296986" y="21577"/>
                </a:lnTo>
                <a:lnTo>
                  <a:pt x="296076" y="19253"/>
                </a:lnTo>
                <a:lnTo>
                  <a:pt x="295167" y="16938"/>
                </a:lnTo>
                <a:lnTo>
                  <a:pt x="294204" y="14629"/>
                </a:lnTo>
                <a:lnTo>
                  <a:pt x="293214" y="12313"/>
                </a:lnTo>
                <a:lnTo>
                  <a:pt x="292224" y="10005"/>
                </a:lnTo>
                <a:lnTo>
                  <a:pt x="292144" y="9882"/>
                </a:lnTo>
                <a:lnTo>
                  <a:pt x="292064" y="9758"/>
                </a:lnTo>
                <a:lnTo>
                  <a:pt x="291957" y="9642"/>
                </a:lnTo>
                <a:lnTo>
                  <a:pt x="291850" y="9534"/>
                </a:lnTo>
                <a:lnTo>
                  <a:pt x="291689" y="9418"/>
                </a:lnTo>
                <a:lnTo>
                  <a:pt x="291556" y="9318"/>
                </a:lnTo>
                <a:lnTo>
                  <a:pt x="291368" y="9218"/>
                </a:lnTo>
                <a:lnTo>
                  <a:pt x="291181" y="9117"/>
                </a:lnTo>
                <a:lnTo>
                  <a:pt x="290994" y="9025"/>
                </a:lnTo>
                <a:lnTo>
                  <a:pt x="290753" y="8932"/>
                </a:lnTo>
                <a:lnTo>
                  <a:pt x="290539" y="8847"/>
                </a:lnTo>
                <a:lnTo>
                  <a:pt x="290298" y="8770"/>
                </a:lnTo>
                <a:lnTo>
                  <a:pt x="290031" y="8685"/>
                </a:lnTo>
                <a:lnTo>
                  <a:pt x="289763" y="8615"/>
                </a:lnTo>
                <a:lnTo>
                  <a:pt x="289496" y="8546"/>
                </a:lnTo>
                <a:lnTo>
                  <a:pt x="289201" y="8477"/>
                </a:lnTo>
                <a:lnTo>
                  <a:pt x="288907" y="8415"/>
                </a:lnTo>
                <a:lnTo>
                  <a:pt x="288613" y="8361"/>
                </a:lnTo>
                <a:lnTo>
                  <a:pt x="287998" y="8253"/>
                </a:lnTo>
                <a:lnTo>
                  <a:pt x="287329" y="8168"/>
                </a:lnTo>
                <a:lnTo>
                  <a:pt x="286660" y="8091"/>
                </a:lnTo>
                <a:lnTo>
                  <a:pt x="285965" y="8036"/>
                </a:lnTo>
                <a:lnTo>
                  <a:pt x="285269" y="7998"/>
                </a:lnTo>
                <a:lnTo>
                  <a:pt x="284547" y="7967"/>
                </a:lnTo>
                <a:lnTo>
                  <a:pt x="283851" y="7959"/>
                </a:lnTo>
                <a:lnTo>
                  <a:pt x="283156" y="7967"/>
                </a:lnTo>
                <a:lnTo>
                  <a:pt x="282487" y="7990"/>
                </a:lnTo>
                <a:lnTo>
                  <a:pt x="281818" y="8029"/>
                </a:lnTo>
                <a:lnTo>
                  <a:pt x="281176" y="8091"/>
                </a:lnTo>
                <a:lnTo>
                  <a:pt x="280561" y="8160"/>
                </a:lnTo>
                <a:lnTo>
                  <a:pt x="280267" y="8199"/>
                </a:lnTo>
                <a:lnTo>
                  <a:pt x="279972" y="8245"/>
                </a:lnTo>
                <a:lnTo>
                  <a:pt x="279705" y="8299"/>
                </a:lnTo>
                <a:lnTo>
                  <a:pt x="279437" y="8345"/>
                </a:lnTo>
                <a:lnTo>
                  <a:pt x="279197" y="8407"/>
                </a:lnTo>
                <a:lnTo>
                  <a:pt x="278956" y="8469"/>
                </a:lnTo>
                <a:lnTo>
                  <a:pt x="278715" y="8538"/>
                </a:lnTo>
                <a:lnTo>
                  <a:pt x="278501" y="8608"/>
                </a:lnTo>
                <a:lnTo>
                  <a:pt x="278314" y="8677"/>
                </a:lnTo>
                <a:lnTo>
                  <a:pt x="278127" y="8754"/>
                </a:lnTo>
                <a:lnTo>
                  <a:pt x="277966" y="8839"/>
                </a:lnTo>
                <a:lnTo>
                  <a:pt x="277806" y="8924"/>
                </a:lnTo>
                <a:lnTo>
                  <a:pt x="277672" y="9017"/>
                </a:lnTo>
                <a:lnTo>
                  <a:pt x="277538" y="9110"/>
                </a:lnTo>
                <a:lnTo>
                  <a:pt x="277431" y="9210"/>
                </a:lnTo>
                <a:lnTo>
                  <a:pt x="277351" y="9310"/>
                </a:lnTo>
                <a:lnTo>
                  <a:pt x="277297" y="9418"/>
                </a:lnTo>
                <a:lnTo>
                  <a:pt x="277244" y="9526"/>
                </a:lnTo>
                <a:lnTo>
                  <a:pt x="277244" y="9642"/>
                </a:lnTo>
                <a:lnTo>
                  <a:pt x="277244" y="9758"/>
                </a:lnTo>
                <a:lnTo>
                  <a:pt x="277244" y="9882"/>
                </a:lnTo>
                <a:lnTo>
                  <a:pt x="277297" y="10005"/>
                </a:lnTo>
                <a:lnTo>
                  <a:pt x="278314" y="12336"/>
                </a:lnTo>
                <a:lnTo>
                  <a:pt x="279277" y="14668"/>
                </a:lnTo>
                <a:lnTo>
                  <a:pt x="280187" y="16999"/>
                </a:lnTo>
                <a:lnTo>
                  <a:pt x="281069" y="19331"/>
                </a:lnTo>
                <a:lnTo>
                  <a:pt x="281899" y="21654"/>
                </a:lnTo>
                <a:lnTo>
                  <a:pt x="282701" y="23986"/>
                </a:lnTo>
                <a:lnTo>
                  <a:pt x="283477" y="26317"/>
                </a:lnTo>
                <a:lnTo>
                  <a:pt x="284199" y="28641"/>
                </a:lnTo>
                <a:lnTo>
                  <a:pt x="284921" y="30972"/>
                </a:lnTo>
                <a:lnTo>
                  <a:pt x="285590" y="33304"/>
                </a:lnTo>
                <a:lnTo>
                  <a:pt x="286232" y="35635"/>
                </a:lnTo>
                <a:lnTo>
                  <a:pt x="286847" y="37959"/>
                </a:lnTo>
                <a:lnTo>
                  <a:pt x="287436" y="40290"/>
                </a:lnTo>
                <a:lnTo>
                  <a:pt x="287998" y="42622"/>
                </a:lnTo>
                <a:lnTo>
                  <a:pt x="288533" y="44953"/>
                </a:lnTo>
                <a:lnTo>
                  <a:pt x="289041" y="47284"/>
                </a:lnTo>
                <a:lnTo>
                  <a:pt x="289549" y="49616"/>
                </a:lnTo>
                <a:lnTo>
                  <a:pt x="290031" y="51947"/>
                </a:lnTo>
                <a:lnTo>
                  <a:pt x="290485" y="54279"/>
                </a:lnTo>
                <a:lnTo>
                  <a:pt x="290940" y="56610"/>
                </a:lnTo>
                <a:lnTo>
                  <a:pt x="291796" y="61281"/>
                </a:lnTo>
                <a:lnTo>
                  <a:pt x="292599" y="65951"/>
                </a:lnTo>
                <a:lnTo>
                  <a:pt x="293375" y="70622"/>
                </a:lnTo>
                <a:lnTo>
                  <a:pt x="294124" y="75300"/>
                </a:lnTo>
                <a:lnTo>
                  <a:pt x="295622" y="84664"/>
                </a:lnTo>
                <a:lnTo>
                  <a:pt x="292733" y="84680"/>
                </a:lnTo>
                <a:lnTo>
                  <a:pt x="289870" y="84687"/>
                </a:lnTo>
                <a:lnTo>
                  <a:pt x="287008" y="84695"/>
                </a:lnTo>
                <a:lnTo>
                  <a:pt x="284172" y="84687"/>
                </a:lnTo>
                <a:lnTo>
                  <a:pt x="281310" y="84672"/>
                </a:lnTo>
                <a:lnTo>
                  <a:pt x="278474" y="84649"/>
                </a:lnTo>
                <a:lnTo>
                  <a:pt x="275666" y="84618"/>
                </a:lnTo>
                <a:lnTo>
                  <a:pt x="272830" y="84579"/>
                </a:lnTo>
                <a:lnTo>
                  <a:pt x="270021" y="84533"/>
                </a:lnTo>
                <a:lnTo>
                  <a:pt x="267212" y="84471"/>
                </a:lnTo>
                <a:lnTo>
                  <a:pt x="264404" y="84409"/>
                </a:lnTo>
                <a:lnTo>
                  <a:pt x="261622" y="84340"/>
                </a:lnTo>
                <a:lnTo>
                  <a:pt x="258840" y="84263"/>
                </a:lnTo>
                <a:lnTo>
                  <a:pt x="256057" y="84170"/>
                </a:lnTo>
                <a:lnTo>
                  <a:pt x="253302" y="84077"/>
                </a:lnTo>
                <a:lnTo>
                  <a:pt x="250547" y="83977"/>
                </a:lnTo>
                <a:lnTo>
                  <a:pt x="250788" y="83444"/>
                </a:lnTo>
                <a:lnTo>
                  <a:pt x="251028" y="82912"/>
                </a:lnTo>
                <a:lnTo>
                  <a:pt x="251242" y="82379"/>
                </a:lnTo>
                <a:lnTo>
                  <a:pt x="251456" y="81839"/>
                </a:lnTo>
                <a:lnTo>
                  <a:pt x="251617" y="81306"/>
                </a:lnTo>
                <a:lnTo>
                  <a:pt x="251777" y="80766"/>
                </a:lnTo>
                <a:lnTo>
                  <a:pt x="251938" y="80225"/>
                </a:lnTo>
                <a:lnTo>
                  <a:pt x="252072" y="79685"/>
                </a:lnTo>
                <a:lnTo>
                  <a:pt x="252179" y="79144"/>
                </a:lnTo>
                <a:lnTo>
                  <a:pt x="252259" y="78596"/>
                </a:lnTo>
                <a:lnTo>
                  <a:pt x="252419" y="77508"/>
                </a:lnTo>
                <a:lnTo>
                  <a:pt x="252500" y="76412"/>
                </a:lnTo>
                <a:lnTo>
                  <a:pt x="252526" y="75315"/>
                </a:lnTo>
                <a:lnTo>
                  <a:pt x="252526" y="74219"/>
                </a:lnTo>
                <a:lnTo>
                  <a:pt x="252446" y="73115"/>
                </a:lnTo>
                <a:lnTo>
                  <a:pt x="252339" y="72004"/>
                </a:lnTo>
                <a:lnTo>
                  <a:pt x="252179" y="70900"/>
                </a:lnTo>
                <a:lnTo>
                  <a:pt x="251991" y="69788"/>
                </a:lnTo>
                <a:lnTo>
                  <a:pt x="251751" y="68676"/>
                </a:lnTo>
                <a:lnTo>
                  <a:pt x="251510" y="67565"/>
                </a:lnTo>
                <a:lnTo>
                  <a:pt x="251216" y="66453"/>
                </a:lnTo>
                <a:lnTo>
                  <a:pt x="250921" y="65341"/>
                </a:lnTo>
                <a:lnTo>
                  <a:pt x="250574" y="64230"/>
                </a:lnTo>
                <a:lnTo>
                  <a:pt x="249878" y="62014"/>
                </a:lnTo>
                <a:lnTo>
                  <a:pt x="249129" y="59798"/>
                </a:lnTo>
                <a:lnTo>
                  <a:pt x="248353" y="57598"/>
                </a:lnTo>
                <a:lnTo>
                  <a:pt x="247604" y="55414"/>
                </a:lnTo>
                <a:lnTo>
                  <a:pt x="246882" y="53236"/>
                </a:lnTo>
                <a:lnTo>
                  <a:pt x="246561" y="52163"/>
                </a:lnTo>
                <a:lnTo>
                  <a:pt x="246240" y="51090"/>
                </a:lnTo>
                <a:lnTo>
                  <a:pt x="245946" y="50025"/>
                </a:lnTo>
                <a:lnTo>
                  <a:pt x="245705" y="48960"/>
                </a:lnTo>
                <a:lnTo>
                  <a:pt x="245143" y="46505"/>
                </a:lnTo>
                <a:lnTo>
                  <a:pt x="244635" y="44042"/>
                </a:lnTo>
                <a:lnTo>
                  <a:pt x="244153" y="41572"/>
                </a:lnTo>
                <a:lnTo>
                  <a:pt x="243699" y="39101"/>
                </a:lnTo>
                <a:lnTo>
                  <a:pt x="242762" y="34153"/>
                </a:lnTo>
                <a:lnTo>
                  <a:pt x="242254" y="31675"/>
                </a:lnTo>
                <a:lnTo>
                  <a:pt x="241746" y="29197"/>
                </a:lnTo>
                <a:lnTo>
                  <a:pt x="241157" y="26726"/>
                </a:lnTo>
                <a:lnTo>
                  <a:pt x="240863" y="25483"/>
                </a:lnTo>
                <a:lnTo>
                  <a:pt x="240542" y="24248"/>
                </a:lnTo>
                <a:lnTo>
                  <a:pt x="240194" y="23013"/>
                </a:lnTo>
                <a:lnTo>
                  <a:pt x="239820" y="21778"/>
                </a:lnTo>
                <a:lnTo>
                  <a:pt x="239445" y="20550"/>
                </a:lnTo>
                <a:lnTo>
                  <a:pt x="239044" y="19315"/>
                </a:lnTo>
                <a:lnTo>
                  <a:pt x="238616" y="18088"/>
                </a:lnTo>
                <a:lnTo>
                  <a:pt x="238161" y="16860"/>
                </a:lnTo>
                <a:lnTo>
                  <a:pt x="237707" y="15633"/>
                </a:lnTo>
                <a:lnTo>
                  <a:pt x="237198" y="14405"/>
                </a:lnTo>
                <a:lnTo>
                  <a:pt x="236663" y="13178"/>
                </a:lnTo>
                <a:lnTo>
                  <a:pt x="236101" y="11958"/>
                </a:lnTo>
                <a:lnTo>
                  <a:pt x="235486" y="10738"/>
                </a:lnTo>
                <a:lnTo>
                  <a:pt x="234871" y="9519"/>
                </a:lnTo>
                <a:lnTo>
                  <a:pt x="234791" y="9418"/>
                </a:lnTo>
                <a:lnTo>
                  <a:pt x="234710" y="9318"/>
                </a:lnTo>
                <a:lnTo>
                  <a:pt x="234630" y="9225"/>
                </a:lnTo>
                <a:lnTo>
                  <a:pt x="234496" y="9133"/>
                </a:lnTo>
                <a:lnTo>
                  <a:pt x="234389" y="9040"/>
                </a:lnTo>
                <a:lnTo>
                  <a:pt x="234256" y="8963"/>
                </a:lnTo>
                <a:lnTo>
                  <a:pt x="234095" y="8878"/>
                </a:lnTo>
                <a:lnTo>
                  <a:pt x="233935" y="8808"/>
                </a:lnTo>
                <a:lnTo>
                  <a:pt x="233747" y="8731"/>
                </a:lnTo>
                <a:lnTo>
                  <a:pt x="233560" y="8670"/>
                </a:lnTo>
                <a:lnTo>
                  <a:pt x="233373" y="8600"/>
                </a:lnTo>
                <a:lnTo>
                  <a:pt x="233159" y="8546"/>
                </a:lnTo>
                <a:lnTo>
                  <a:pt x="232945" y="8484"/>
                </a:lnTo>
                <a:lnTo>
                  <a:pt x="232731" y="8438"/>
                </a:lnTo>
                <a:lnTo>
                  <a:pt x="232249" y="8345"/>
                </a:lnTo>
                <a:lnTo>
                  <a:pt x="231741" y="8268"/>
                </a:lnTo>
                <a:lnTo>
                  <a:pt x="231179" y="8206"/>
                </a:lnTo>
                <a:lnTo>
                  <a:pt x="230618" y="8152"/>
                </a:lnTo>
                <a:lnTo>
                  <a:pt x="230056" y="8121"/>
                </a:lnTo>
                <a:lnTo>
                  <a:pt x="229467" y="8098"/>
                </a:lnTo>
                <a:lnTo>
                  <a:pt x="228852" y="8091"/>
                </a:lnTo>
                <a:lnTo>
                  <a:pt x="228264" y="8098"/>
                </a:lnTo>
                <a:lnTo>
                  <a:pt x="227648" y="8121"/>
                </a:lnTo>
                <a:lnTo>
                  <a:pt x="227033" y="8152"/>
                </a:lnTo>
                <a:lnTo>
                  <a:pt x="226445" y="8199"/>
                </a:lnTo>
                <a:lnTo>
                  <a:pt x="225856" y="8260"/>
                </a:lnTo>
                <a:lnTo>
                  <a:pt x="225294" y="8330"/>
                </a:lnTo>
                <a:lnTo>
                  <a:pt x="224759" y="8407"/>
                </a:lnTo>
                <a:lnTo>
                  <a:pt x="224224" y="8507"/>
                </a:lnTo>
                <a:lnTo>
                  <a:pt x="223743" y="8608"/>
                </a:lnTo>
                <a:lnTo>
                  <a:pt x="223288" y="8731"/>
                </a:lnTo>
                <a:lnTo>
                  <a:pt x="222860" y="8855"/>
                </a:lnTo>
                <a:lnTo>
                  <a:pt x="222485" y="8994"/>
                </a:lnTo>
                <a:lnTo>
                  <a:pt x="222138" y="9148"/>
                </a:lnTo>
                <a:lnTo>
                  <a:pt x="221870" y="9310"/>
                </a:lnTo>
                <a:lnTo>
                  <a:pt x="221736" y="9395"/>
                </a:lnTo>
                <a:lnTo>
                  <a:pt x="221629" y="9480"/>
                </a:lnTo>
                <a:lnTo>
                  <a:pt x="221549" y="9565"/>
                </a:lnTo>
                <a:lnTo>
                  <a:pt x="221469" y="9658"/>
                </a:lnTo>
                <a:lnTo>
                  <a:pt x="221389" y="9750"/>
                </a:lnTo>
                <a:lnTo>
                  <a:pt x="221362" y="9851"/>
                </a:lnTo>
                <a:lnTo>
                  <a:pt x="221335" y="9951"/>
                </a:lnTo>
                <a:lnTo>
                  <a:pt x="221308" y="10051"/>
                </a:lnTo>
                <a:lnTo>
                  <a:pt x="221308" y="11317"/>
                </a:lnTo>
                <a:lnTo>
                  <a:pt x="221362" y="12583"/>
                </a:lnTo>
                <a:lnTo>
                  <a:pt x="221442" y="13857"/>
                </a:lnTo>
                <a:lnTo>
                  <a:pt x="221549" y="15123"/>
                </a:lnTo>
                <a:lnTo>
                  <a:pt x="221683" y="16397"/>
                </a:lnTo>
                <a:lnTo>
                  <a:pt x="221843" y="17671"/>
                </a:lnTo>
                <a:lnTo>
                  <a:pt x="222031" y="18945"/>
                </a:lnTo>
                <a:lnTo>
                  <a:pt x="222271" y="20211"/>
                </a:lnTo>
                <a:lnTo>
                  <a:pt x="222512" y="21485"/>
                </a:lnTo>
                <a:lnTo>
                  <a:pt x="222780" y="22758"/>
                </a:lnTo>
                <a:lnTo>
                  <a:pt x="223101" y="24032"/>
                </a:lnTo>
                <a:lnTo>
                  <a:pt x="223395" y="25306"/>
                </a:lnTo>
                <a:lnTo>
                  <a:pt x="223743" y="26587"/>
                </a:lnTo>
                <a:lnTo>
                  <a:pt x="224090" y="27861"/>
                </a:lnTo>
                <a:lnTo>
                  <a:pt x="224839" y="30409"/>
                </a:lnTo>
                <a:lnTo>
                  <a:pt x="225642" y="32956"/>
                </a:lnTo>
                <a:lnTo>
                  <a:pt x="226471" y="35504"/>
                </a:lnTo>
                <a:lnTo>
                  <a:pt x="228157" y="40591"/>
                </a:lnTo>
                <a:lnTo>
                  <a:pt x="229013" y="43131"/>
                </a:lnTo>
                <a:lnTo>
                  <a:pt x="229842" y="45671"/>
                </a:lnTo>
                <a:lnTo>
                  <a:pt x="230644" y="48203"/>
                </a:lnTo>
                <a:lnTo>
                  <a:pt x="231393" y="50728"/>
                </a:lnTo>
                <a:lnTo>
                  <a:pt x="231955" y="52773"/>
                </a:lnTo>
                <a:lnTo>
                  <a:pt x="232490" y="54819"/>
                </a:lnTo>
                <a:lnTo>
                  <a:pt x="232998" y="56873"/>
                </a:lnTo>
                <a:lnTo>
                  <a:pt x="233480" y="58926"/>
                </a:lnTo>
                <a:lnTo>
                  <a:pt x="234416" y="63041"/>
                </a:lnTo>
                <a:lnTo>
                  <a:pt x="234898" y="65102"/>
                </a:lnTo>
                <a:lnTo>
                  <a:pt x="235406" y="67163"/>
                </a:lnTo>
                <a:lnTo>
                  <a:pt x="235941" y="69224"/>
                </a:lnTo>
                <a:lnTo>
                  <a:pt x="236476" y="71278"/>
                </a:lnTo>
                <a:lnTo>
                  <a:pt x="237091" y="73339"/>
                </a:lnTo>
                <a:lnTo>
                  <a:pt x="237733" y="75393"/>
                </a:lnTo>
                <a:lnTo>
                  <a:pt x="238429" y="77438"/>
                </a:lnTo>
                <a:lnTo>
                  <a:pt x="238803" y="78465"/>
                </a:lnTo>
                <a:lnTo>
                  <a:pt x="239205" y="79484"/>
                </a:lnTo>
                <a:lnTo>
                  <a:pt x="239606" y="80503"/>
                </a:lnTo>
                <a:lnTo>
                  <a:pt x="240034" y="81522"/>
                </a:lnTo>
                <a:lnTo>
                  <a:pt x="240489" y="82541"/>
                </a:lnTo>
                <a:lnTo>
                  <a:pt x="240970" y="83560"/>
                </a:lnTo>
                <a:lnTo>
                  <a:pt x="238215" y="83414"/>
                </a:lnTo>
                <a:lnTo>
                  <a:pt x="235459" y="83267"/>
                </a:lnTo>
                <a:lnTo>
                  <a:pt x="232731" y="83105"/>
                </a:lnTo>
                <a:lnTo>
                  <a:pt x="230029" y="82935"/>
                </a:lnTo>
                <a:lnTo>
                  <a:pt x="227327" y="82757"/>
                </a:lnTo>
                <a:lnTo>
                  <a:pt x="224625" y="82572"/>
                </a:lnTo>
                <a:lnTo>
                  <a:pt x="221950" y="82379"/>
                </a:lnTo>
                <a:lnTo>
                  <a:pt x="219275" y="82171"/>
                </a:lnTo>
                <a:lnTo>
                  <a:pt x="216627" y="81962"/>
                </a:lnTo>
                <a:lnTo>
                  <a:pt x="213979" y="81738"/>
                </a:lnTo>
                <a:lnTo>
                  <a:pt x="211357" y="81507"/>
                </a:lnTo>
                <a:lnTo>
                  <a:pt x="208736" y="81267"/>
                </a:lnTo>
                <a:lnTo>
                  <a:pt x="206114" y="81020"/>
                </a:lnTo>
                <a:lnTo>
                  <a:pt x="203519" y="80766"/>
                </a:lnTo>
                <a:lnTo>
                  <a:pt x="200951" y="80503"/>
                </a:lnTo>
                <a:lnTo>
                  <a:pt x="198383" y="80225"/>
                </a:lnTo>
                <a:lnTo>
                  <a:pt x="197821" y="75833"/>
                </a:lnTo>
                <a:lnTo>
                  <a:pt x="197179" y="71440"/>
                </a:lnTo>
                <a:lnTo>
                  <a:pt x="196511" y="67040"/>
                </a:lnTo>
                <a:lnTo>
                  <a:pt x="195788" y="62647"/>
                </a:lnTo>
                <a:lnTo>
                  <a:pt x="194986" y="58254"/>
                </a:lnTo>
                <a:lnTo>
                  <a:pt x="194157" y="53870"/>
                </a:lnTo>
                <a:lnTo>
                  <a:pt x="193247" y="49477"/>
                </a:lnTo>
                <a:lnTo>
                  <a:pt x="192257" y="45084"/>
                </a:lnTo>
                <a:lnTo>
                  <a:pt x="191749" y="42892"/>
                </a:lnTo>
                <a:lnTo>
                  <a:pt x="191214" y="40699"/>
                </a:lnTo>
                <a:lnTo>
                  <a:pt x="190679" y="38507"/>
                </a:lnTo>
                <a:lnTo>
                  <a:pt x="190117" y="36314"/>
                </a:lnTo>
                <a:lnTo>
                  <a:pt x="189555" y="34122"/>
                </a:lnTo>
                <a:lnTo>
                  <a:pt x="188967" y="31930"/>
                </a:lnTo>
                <a:lnTo>
                  <a:pt x="188352" y="29737"/>
                </a:lnTo>
                <a:lnTo>
                  <a:pt x="187710" y="27545"/>
                </a:lnTo>
                <a:lnTo>
                  <a:pt x="187068" y="25352"/>
                </a:lnTo>
                <a:lnTo>
                  <a:pt x="186426" y="23160"/>
                </a:lnTo>
                <a:lnTo>
                  <a:pt x="185730" y="20975"/>
                </a:lnTo>
                <a:lnTo>
                  <a:pt x="185035" y="18783"/>
                </a:lnTo>
                <a:lnTo>
                  <a:pt x="184312" y="16590"/>
                </a:lnTo>
                <a:lnTo>
                  <a:pt x="183590" y="14405"/>
                </a:lnTo>
                <a:lnTo>
                  <a:pt x="182841" y="12213"/>
                </a:lnTo>
                <a:lnTo>
                  <a:pt x="182065" y="10028"/>
                </a:lnTo>
                <a:lnTo>
                  <a:pt x="182012" y="9905"/>
                </a:lnTo>
                <a:lnTo>
                  <a:pt x="181932" y="9789"/>
                </a:lnTo>
                <a:lnTo>
                  <a:pt x="181851" y="9673"/>
                </a:lnTo>
                <a:lnTo>
                  <a:pt x="181718" y="9557"/>
                </a:lnTo>
                <a:lnTo>
                  <a:pt x="181611" y="9449"/>
                </a:lnTo>
                <a:lnTo>
                  <a:pt x="181450" y="9349"/>
                </a:lnTo>
                <a:lnTo>
                  <a:pt x="181290" y="9248"/>
                </a:lnTo>
                <a:lnTo>
                  <a:pt x="181129" y="9156"/>
                </a:lnTo>
                <a:lnTo>
                  <a:pt x="180942" y="9063"/>
                </a:lnTo>
                <a:lnTo>
                  <a:pt x="180728" y="8971"/>
                </a:lnTo>
                <a:lnTo>
                  <a:pt x="180514" y="8886"/>
                </a:lnTo>
                <a:lnTo>
                  <a:pt x="180273" y="8808"/>
                </a:lnTo>
                <a:lnTo>
                  <a:pt x="180032" y="8731"/>
                </a:lnTo>
                <a:lnTo>
                  <a:pt x="179791" y="8662"/>
                </a:lnTo>
                <a:lnTo>
                  <a:pt x="179524" y="8592"/>
                </a:lnTo>
                <a:lnTo>
                  <a:pt x="179256" y="8523"/>
                </a:lnTo>
                <a:lnTo>
                  <a:pt x="178962" y="8461"/>
                </a:lnTo>
                <a:lnTo>
                  <a:pt x="178668" y="8407"/>
                </a:lnTo>
                <a:lnTo>
                  <a:pt x="178079" y="8307"/>
                </a:lnTo>
                <a:lnTo>
                  <a:pt x="177437" y="8214"/>
                </a:lnTo>
                <a:lnTo>
                  <a:pt x="176795" y="8145"/>
                </a:lnTo>
                <a:lnTo>
                  <a:pt x="176127" y="8091"/>
                </a:lnTo>
                <a:lnTo>
                  <a:pt x="175431" y="8052"/>
                </a:lnTo>
                <a:lnTo>
                  <a:pt x="174762" y="8029"/>
                </a:lnTo>
                <a:lnTo>
                  <a:pt x="174067" y="8021"/>
                </a:lnTo>
                <a:lnTo>
                  <a:pt x="173398" y="8021"/>
                </a:lnTo>
                <a:lnTo>
                  <a:pt x="172729" y="8044"/>
                </a:lnTo>
                <a:lnTo>
                  <a:pt x="172061" y="8083"/>
                </a:lnTo>
                <a:lnTo>
                  <a:pt x="171445" y="8137"/>
                </a:lnTo>
                <a:lnTo>
                  <a:pt x="170830" y="8206"/>
                </a:lnTo>
                <a:lnTo>
                  <a:pt x="170536" y="8253"/>
                </a:lnTo>
                <a:lnTo>
                  <a:pt x="170268" y="8299"/>
                </a:lnTo>
                <a:lnTo>
                  <a:pt x="169974" y="8345"/>
                </a:lnTo>
                <a:lnTo>
                  <a:pt x="169733" y="8399"/>
                </a:lnTo>
                <a:lnTo>
                  <a:pt x="169466" y="8453"/>
                </a:lnTo>
                <a:lnTo>
                  <a:pt x="169225" y="8515"/>
                </a:lnTo>
                <a:lnTo>
                  <a:pt x="169011" y="8577"/>
                </a:lnTo>
                <a:lnTo>
                  <a:pt x="168797" y="8646"/>
                </a:lnTo>
                <a:lnTo>
                  <a:pt x="168583" y="8724"/>
                </a:lnTo>
                <a:lnTo>
                  <a:pt x="168396" y="8801"/>
                </a:lnTo>
                <a:lnTo>
                  <a:pt x="168235" y="8878"/>
                </a:lnTo>
                <a:lnTo>
                  <a:pt x="168075" y="8963"/>
                </a:lnTo>
                <a:lnTo>
                  <a:pt x="167914" y="9056"/>
                </a:lnTo>
                <a:lnTo>
                  <a:pt x="167807" y="9148"/>
                </a:lnTo>
                <a:lnTo>
                  <a:pt x="167700" y="9241"/>
                </a:lnTo>
                <a:lnTo>
                  <a:pt x="167593" y="9341"/>
                </a:lnTo>
                <a:lnTo>
                  <a:pt x="167540" y="9449"/>
                </a:lnTo>
                <a:lnTo>
                  <a:pt x="167486" y="9557"/>
                </a:lnTo>
                <a:lnTo>
                  <a:pt x="167459" y="9665"/>
                </a:lnTo>
                <a:lnTo>
                  <a:pt x="167433" y="9781"/>
                </a:lnTo>
                <a:lnTo>
                  <a:pt x="167459" y="9905"/>
                </a:lnTo>
                <a:lnTo>
                  <a:pt x="167486" y="10028"/>
                </a:lnTo>
                <a:lnTo>
                  <a:pt x="168957" y="14320"/>
                </a:lnTo>
                <a:lnTo>
                  <a:pt x="170402" y="18620"/>
                </a:lnTo>
                <a:lnTo>
                  <a:pt x="171820" y="22913"/>
                </a:lnTo>
                <a:lnTo>
                  <a:pt x="173211" y="27213"/>
                </a:lnTo>
                <a:lnTo>
                  <a:pt x="174548" y="31513"/>
                </a:lnTo>
                <a:lnTo>
                  <a:pt x="175859" y="35805"/>
                </a:lnTo>
                <a:lnTo>
                  <a:pt x="177143" y="40105"/>
                </a:lnTo>
                <a:lnTo>
                  <a:pt x="178374" y="44405"/>
                </a:lnTo>
                <a:lnTo>
                  <a:pt x="179577" y="48705"/>
                </a:lnTo>
                <a:lnTo>
                  <a:pt x="180728" y="53013"/>
                </a:lnTo>
                <a:lnTo>
                  <a:pt x="181851" y="57313"/>
                </a:lnTo>
                <a:lnTo>
                  <a:pt x="182921" y="61613"/>
                </a:lnTo>
                <a:lnTo>
                  <a:pt x="183965" y="65920"/>
                </a:lnTo>
                <a:lnTo>
                  <a:pt x="184928" y="70228"/>
                </a:lnTo>
                <a:lnTo>
                  <a:pt x="185864" y="74536"/>
                </a:lnTo>
                <a:lnTo>
                  <a:pt x="186747" y="78843"/>
                </a:lnTo>
                <a:lnTo>
                  <a:pt x="184821" y="78596"/>
                </a:lnTo>
                <a:lnTo>
                  <a:pt x="182921" y="78334"/>
                </a:lnTo>
                <a:lnTo>
                  <a:pt x="180995" y="78071"/>
                </a:lnTo>
                <a:lnTo>
                  <a:pt x="179123" y="77809"/>
                </a:lnTo>
                <a:lnTo>
                  <a:pt x="177223" y="77531"/>
                </a:lnTo>
                <a:lnTo>
                  <a:pt x="175351" y="77253"/>
                </a:lnTo>
                <a:lnTo>
                  <a:pt x="173478" y="76975"/>
                </a:lnTo>
                <a:lnTo>
                  <a:pt x="171606" y="76682"/>
                </a:lnTo>
                <a:lnTo>
                  <a:pt x="169760" y="76388"/>
                </a:lnTo>
                <a:lnTo>
                  <a:pt x="167941" y="76087"/>
                </a:lnTo>
                <a:lnTo>
                  <a:pt x="166095" y="75779"/>
                </a:lnTo>
                <a:lnTo>
                  <a:pt x="164276" y="75470"/>
                </a:lnTo>
                <a:lnTo>
                  <a:pt x="162484" y="75146"/>
                </a:lnTo>
                <a:lnTo>
                  <a:pt x="160665" y="74829"/>
                </a:lnTo>
                <a:lnTo>
                  <a:pt x="158899" y="74497"/>
                </a:lnTo>
                <a:lnTo>
                  <a:pt x="157107" y="74165"/>
                </a:lnTo>
                <a:lnTo>
                  <a:pt x="155341" y="73818"/>
                </a:lnTo>
                <a:lnTo>
                  <a:pt x="153603" y="73478"/>
                </a:lnTo>
                <a:lnTo>
                  <a:pt x="151837" y="73123"/>
                </a:lnTo>
                <a:lnTo>
                  <a:pt x="150125" y="72768"/>
                </a:lnTo>
                <a:lnTo>
                  <a:pt x="148386" y="72405"/>
                </a:lnTo>
                <a:lnTo>
                  <a:pt x="146674" y="72034"/>
                </a:lnTo>
                <a:lnTo>
                  <a:pt x="144989" y="71656"/>
                </a:lnTo>
                <a:lnTo>
                  <a:pt x="143304" y="71278"/>
                </a:lnTo>
                <a:lnTo>
                  <a:pt x="141618" y="70892"/>
                </a:lnTo>
                <a:lnTo>
                  <a:pt x="139960" y="70498"/>
                </a:lnTo>
                <a:lnTo>
                  <a:pt x="138301" y="70097"/>
                </a:lnTo>
                <a:lnTo>
                  <a:pt x="136670" y="69695"/>
                </a:lnTo>
                <a:lnTo>
                  <a:pt x="135038" y="69286"/>
                </a:lnTo>
                <a:lnTo>
                  <a:pt x="133433" y="68869"/>
                </a:lnTo>
                <a:lnTo>
                  <a:pt x="131828" y="68445"/>
                </a:lnTo>
                <a:lnTo>
                  <a:pt x="130223" y="68020"/>
                </a:lnTo>
                <a:lnTo>
                  <a:pt x="130169" y="66098"/>
                </a:lnTo>
                <a:lnTo>
                  <a:pt x="130116" y="64168"/>
                </a:lnTo>
                <a:lnTo>
                  <a:pt x="130009" y="62246"/>
                </a:lnTo>
                <a:lnTo>
                  <a:pt x="129902" y="60316"/>
                </a:lnTo>
                <a:lnTo>
                  <a:pt x="129768" y="58386"/>
                </a:lnTo>
                <a:lnTo>
                  <a:pt x="129607" y="56456"/>
                </a:lnTo>
                <a:lnTo>
                  <a:pt x="129420" y="54526"/>
                </a:lnTo>
                <a:lnTo>
                  <a:pt x="129233" y="52596"/>
                </a:lnTo>
                <a:lnTo>
                  <a:pt x="129019" y="50658"/>
                </a:lnTo>
                <a:lnTo>
                  <a:pt x="128778" y="48728"/>
                </a:lnTo>
                <a:lnTo>
                  <a:pt x="128511" y="46790"/>
                </a:lnTo>
                <a:lnTo>
                  <a:pt x="128243" y="44860"/>
                </a:lnTo>
                <a:lnTo>
                  <a:pt x="127949" y="42923"/>
                </a:lnTo>
                <a:lnTo>
                  <a:pt x="127655" y="40993"/>
                </a:lnTo>
                <a:lnTo>
                  <a:pt x="127307" y="39055"/>
                </a:lnTo>
                <a:lnTo>
                  <a:pt x="126986" y="37117"/>
                </a:lnTo>
                <a:lnTo>
                  <a:pt x="126611" y="35187"/>
                </a:lnTo>
                <a:lnTo>
                  <a:pt x="126237" y="33250"/>
                </a:lnTo>
                <a:lnTo>
                  <a:pt x="125434" y="29382"/>
                </a:lnTo>
                <a:lnTo>
                  <a:pt x="124578" y="25522"/>
                </a:lnTo>
                <a:lnTo>
                  <a:pt x="123669" y="21662"/>
                </a:lnTo>
                <a:lnTo>
                  <a:pt x="122706" y="17810"/>
                </a:lnTo>
                <a:lnTo>
                  <a:pt x="121716" y="13958"/>
                </a:lnTo>
                <a:lnTo>
                  <a:pt x="120646" y="10121"/>
                </a:lnTo>
                <a:lnTo>
                  <a:pt x="119549" y="6284"/>
                </a:lnTo>
                <a:lnTo>
                  <a:pt x="119496" y="6153"/>
                </a:lnTo>
                <a:lnTo>
                  <a:pt x="119442" y="6029"/>
                </a:lnTo>
                <a:lnTo>
                  <a:pt x="119335" y="5906"/>
                </a:lnTo>
                <a:lnTo>
                  <a:pt x="119228" y="5782"/>
                </a:lnTo>
                <a:lnTo>
                  <a:pt x="119094" y="5674"/>
                </a:lnTo>
                <a:lnTo>
                  <a:pt x="118961" y="5558"/>
                </a:lnTo>
                <a:lnTo>
                  <a:pt x="118800" y="5450"/>
                </a:lnTo>
                <a:lnTo>
                  <a:pt x="118613" y="5350"/>
                </a:lnTo>
                <a:lnTo>
                  <a:pt x="118426" y="5250"/>
                </a:lnTo>
                <a:lnTo>
                  <a:pt x="118238" y="5157"/>
                </a:lnTo>
                <a:lnTo>
                  <a:pt x="117998" y="5064"/>
                </a:lnTo>
                <a:lnTo>
                  <a:pt x="117757" y="4979"/>
                </a:lnTo>
                <a:lnTo>
                  <a:pt x="117516" y="4894"/>
                </a:lnTo>
                <a:lnTo>
                  <a:pt x="117275" y="4817"/>
                </a:lnTo>
                <a:lnTo>
                  <a:pt x="116981" y="4748"/>
                </a:lnTo>
                <a:lnTo>
                  <a:pt x="116714" y="4678"/>
                </a:lnTo>
                <a:lnTo>
                  <a:pt x="116419" y="4609"/>
                </a:lnTo>
                <a:lnTo>
                  <a:pt x="116125" y="4547"/>
                </a:lnTo>
                <a:lnTo>
                  <a:pt x="115804" y="4493"/>
                </a:lnTo>
                <a:lnTo>
                  <a:pt x="115483" y="4439"/>
                </a:lnTo>
                <a:lnTo>
                  <a:pt x="114841" y="4339"/>
                </a:lnTo>
                <a:lnTo>
                  <a:pt x="114146" y="4261"/>
                </a:lnTo>
                <a:lnTo>
                  <a:pt x="113450" y="4200"/>
                </a:lnTo>
                <a:lnTo>
                  <a:pt x="112754" y="4161"/>
                </a:lnTo>
                <a:lnTo>
                  <a:pt x="112032" y="4130"/>
                </a:lnTo>
                <a:lnTo>
                  <a:pt x="111310" y="4122"/>
                </a:lnTo>
                <a:lnTo>
                  <a:pt x="110588" y="4130"/>
                </a:lnTo>
                <a:lnTo>
                  <a:pt x="109892" y="4153"/>
                </a:lnTo>
                <a:lnTo>
                  <a:pt x="109197" y="4192"/>
                </a:lnTo>
                <a:lnTo>
                  <a:pt x="108501" y="4246"/>
                </a:lnTo>
                <a:lnTo>
                  <a:pt x="108180" y="4285"/>
                </a:lnTo>
                <a:lnTo>
                  <a:pt x="107859" y="4323"/>
                </a:lnTo>
                <a:lnTo>
                  <a:pt x="107565" y="4370"/>
                </a:lnTo>
                <a:lnTo>
                  <a:pt x="107244" y="4416"/>
                </a:lnTo>
                <a:lnTo>
                  <a:pt x="106950" y="4470"/>
                </a:lnTo>
                <a:lnTo>
                  <a:pt x="106655" y="4524"/>
                </a:lnTo>
                <a:lnTo>
                  <a:pt x="106388" y="4586"/>
                </a:lnTo>
                <a:lnTo>
                  <a:pt x="106120" y="4647"/>
                </a:lnTo>
                <a:lnTo>
                  <a:pt x="105880" y="4717"/>
                </a:lnTo>
                <a:lnTo>
                  <a:pt x="105639" y="4794"/>
                </a:lnTo>
                <a:lnTo>
                  <a:pt x="105398" y="4871"/>
                </a:lnTo>
                <a:lnTo>
                  <a:pt x="105184" y="4956"/>
                </a:lnTo>
                <a:lnTo>
                  <a:pt x="104997" y="5041"/>
                </a:lnTo>
                <a:lnTo>
                  <a:pt x="104810" y="5134"/>
                </a:lnTo>
                <a:lnTo>
                  <a:pt x="104649" y="5226"/>
                </a:lnTo>
                <a:lnTo>
                  <a:pt x="104489" y="5327"/>
                </a:lnTo>
                <a:lnTo>
                  <a:pt x="104355" y="5435"/>
                </a:lnTo>
                <a:lnTo>
                  <a:pt x="104248" y="5543"/>
                </a:lnTo>
                <a:lnTo>
                  <a:pt x="104141" y="5651"/>
                </a:lnTo>
                <a:lnTo>
                  <a:pt x="104061" y="5775"/>
                </a:lnTo>
                <a:lnTo>
                  <a:pt x="104007" y="5890"/>
                </a:lnTo>
                <a:lnTo>
                  <a:pt x="103954" y="6022"/>
                </a:lnTo>
                <a:lnTo>
                  <a:pt x="103954" y="6153"/>
                </a:lnTo>
                <a:lnTo>
                  <a:pt x="103954" y="6284"/>
                </a:lnTo>
                <a:lnTo>
                  <a:pt x="104408" y="9889"/>
                </a:lnTo>
                <a:lnTo>
                  <a:pt x="104890" y="13494"/>
                </a:lnTo>
                <a:lnTo>
                  <a:pt x="105425" y="17107"/>
                </a:lnTo>
                <a:lnTo>
                  <a:pt x="106013" y="20720"/>
                </a:lnTo>
                <a:lnTo>
                  <a:pt x="106629" y="24341"/>
                </a:lnTo>
                <a:lnTo>
                  <a:pt x="107297" y="27962"/>
                </a:lnTo>
                <a:lnTo>
                  <a:pt x="108020" y="31582"/>
                </a:lnTo>
                <a:lnTo>
                  <a:pt x="108795" y="35211"/>
                </a:lnTo>
                <a:lnTo>
                  <a:pt x="109625" y="38831"/>
                </a:lnTo>
                <a:lnTo>
                  <a:pt x="110534" y="42452"/>
                </a:lnTo>
                <a:lnTo>
                  <a:pt x="111470" y="46072"/>
                </a:lnTo>
                <a:lnTo>
                  <a:pt x="111979" y="47879"/>
                </a:lnTo>
                <a:lnTo>
                  <a:pt x="112487" y="49685"/>
                </a:lnTo>
                <a:lnTo>
                  <a:pt x="113022" y="51492"/>
                </a:lnTo>
                <a:lnTo>
                  <a:pt x="113584" y="53298"/>
                </a:lnTo>
                <a:lnTo>
                  <a:pt x="114146" y="55097"/>
                </a:lnTo>
                <a:lnTo>
                  <a:pt x="114707" y="56903"/>
                </a:lnTo>
                <a:lnTo>
                  <a:pt x="115323" y="58702"/>
                </a:lnTo>
                <a:lnTo>
                  <a:pt x="115938" y="60501"/>
                </a:lnTo>
                <a:lnTo>
                  <a:pt x="116580" y="62300"/>
                </a:lnTo>
                <a:lnTo>
                  <a:pt x="117222" y="64098"/>
                </a:lnTo>
                <a:lnTo>
                  <a:pt x="117222" y="64098"/>
                </a:lnTo>
                <a:lnTo>
                  <a:pt x="115323" y="63473"/>
                </a:lnTo>
                <a:lnTo>
                  <a:pt x="113450" y="62840"/>
                </a:lnTo>
                <a:lnTo>
                  <a:pt x="111604" y="62199"/>
                </a:lnTo>
                <a:lnTo>
                  <a:pt x="109785" y="61543"/>
                </a:lnTo>
                <a:lnTo>
                  <a:pt x="107993" y="60887"/>
                </a:lnTo>
                <a:lnTo>
                  <a:pt x="106201" y="60215"/>
                </a:lnTo>
                <a:lnTo>
                  <a:pt x="104462" y="59528"/>
                </a:lnTo>
                <a:lnTo>
                  <a:pt x="102723" y="58833"/>
                </a:lnTo>
                <a:lnTo>
                  <a:pt x="100850" y="58061"/>
                </a:lnTo>
                <a:lnTo>
                  <a:pt x="99031" y="57282"/>
                </a:lnTo>
                <a:lnTo>
                  <a:pt x="97239" y="56494"/>
                </a:lnTo>
                <a:lnTo>
                  <a:pt x="95474" y="55707"/>
                </a:lnTo>
                <a:lnTo>
                  <a:pt x="93735" y="54912"/>
                </a:lnTo>
                <a:lnTo>
                  <a:pt x="92023" y="54109"/>
                </a:lnTo>
                <a:lnTo>
                  <a:pt x="90337" y="53306"/>
                </a:lnTo>
                <a:lnTo>
                  <a:pt x="88679" y="52495"/>
                </a:lnTo>
                <a:lnTo>
                  <a:pt x="87074" y="51677"/>
                </a:lnTo>
                <a:lnTo>
                  <a:pt x="85469" y="50859"/>
                </a:lnTo>
                <a:lnTo>
                  <a:pt x="83917" y="50040"/>
                </a:lnTo>
                <a:lnTo>
                  <a:pt x="82366" y="49214"/>
                </a:lnTo>
                <a:lnTo>
                  <a:pt x="80868" y="48381"/>
                </a:lnTo>
                <a:lnTo>
                  <a:pt x="79370" y="47547"/>
                </a:lnTo>
                <a:lnTo>
                  <a:pt x="77925" y="46705"/>
                </a:lnTo>
                <a:lnTo>
                  <a:pt x="76481" y="45864"/>
                </a:lnTo>
                <a:lnTo>
                  <a:pt x="75090" y="45023"/>
                </a:lnTo>
                <a:lnTo>
                  <a:pt x="73699" y="44173"/>
                </a:lnTo>
                <a:lnTo>
                  <a:pt x="72334" y="43316"/>
                </a:lnTo>
                <a:lnTo>
                  <a:pt x="70997" y="42460"/>
                </a:lnTo>
                <a:lnTo>
                  <a:pt x="69686" y="41603"/>
                </a:lnTo>
                <a:lnTo>
                  <a:pt x="68402" y="40738"/>
                </a:lnTo>
                <a:lnTo>
                  <a:pt x="67145" y="39873"/>
                </a:lnTo>
                <a:lnTo>
                  <a:pt x="65887" y="39001"/>
                </a:lnTo>
                <a:lnTo>
                  <a:pt x="64657" y="38129"/>
                </a:lnTo>
                <a:lnTo>
                  <a:pt x="63453" y="37256"/>
                </a:lnTo>
                <a:lnTo>
                  <a:pt x="62276" y="36376"/>
                </a:lnTo>
                <a:lnTo>
                  <a:pt x="61099" y="35496"/>
                </a:lnTo>
                <a:lnTo>
                  <a:pt x="59949" y="34616"/>
                </a:lnTo>
                <a:lnTo>
                  <a:pt x="58825" y="33728"/>
                </a:lnTo>
                <a:lnTo>
                  <a:pt x="57728" y="32841"/>
                </a:lnTo>
                <a:lnTo>
                  <a:pt x="56632" y="31953"/>
                </a:lnTo>
                <a:lnTo>
                  <a:pt x="55562" y="31057"/>
                </a:lnTo>
                <a:lnTo>
                  <a:pt x="54518" y="30169"/>
                </a:lnTo>
                <a:lnTo>
                  <a:pt x="53475" y="29274"/>
                </a:lnTo>
                <a:lnTo>
                  <a:pt x="52432" y="28378"/>
                </a:lnTo>
                <a:lnTo>
                  <a:pt x="50452" y="26580"/>
                </a:lnTo>
                <a:lnTo>
                  <a:pt x="48500" y="24773"/>
                </a:lnTo>
                <a:lnTo>
                  <a:pt x="46600" y="22959"/>
                </a:lnTo>
                <a:lnTo>
                  <a:pt x="44754" y="21145"/>
                </a:lnTo>
                <a:lnTo>
                  <a:pt x="42962" y="19331"/>
                </a:lnTo>
                <a:lnTo>
                  <a:pt x="41223" y="17509"/>
                </a:lnTo>
                <a:lnTo>
                  <a:pt x="39511" y="15695"/>
                </a:lnTo>
                <a:lnTo>
                  <a:pt x="37826" y="13865"/>
                </a:lnTo>
                <a:lnTo>
                  <a:pt x="36167" y="12043"/>
                </a:lnTo>
                <a:lnTo>
                  <a:pt x="34562" y="10229"/>
                </a:lnTo>
                <a:lnTo>
                  <a:pt x="32957" y="8407"/>
                </a:lnTo>
                <a:lnTo>
                  <a:pt x="31379" y="6585"/>
                </a:lnTo>
                <a:lnTo>
                  <a:pt x="28276" y="2964"/>
                </a:lnTo>
                <a:lnTo>
                  <a:pt x="28035" y="2725"/>
                </a:lnTo>
                <a:lnTo>
                  <a:pt x="27795" y="2501"/>
                </a:lnTo>
                <a:lnTo>
                  <a:pt x="27500" y="2285"/>
                </a:lnTo>
                <a:lnTo>
                  <a:pt x="27179" y="2077"/>
                </a:lnTo>
                <a:lnTo>
                  <a:pt x="26832" y="1884"/>
                </a:lnTo>
                <a:lnTo>
                  <a:pt x="26457" y="1698"/>
                </a:lnTo>
                <a:lnTo>
                  <a:pt x="26056" y="1521"/>
                </a:lnTo>
                <a:lnTo>
                  <a:pt x="25628" y="1351"/>
                </a:lnTo>
                <a:lnTo>
                  <a:pt x="25173" y="1197"/>
                </a:lnTo>
                <a:lnTo>
                  <a:pt x="24691" y="1058"/>
                </a:lnTo>
                <a:lnTo>
                  <a:pt x="24183" y="919"/>
                </a:lnTo>
                <a:lnTo>
                  <a:pt x="23675" y="795"/>
                </a:lnTo>
                <a:lnTo>
                  <a:pt x="23140" y="679"/>
                </a:lnTo>
                <a:lnTo>
                  <a:pt x="22578" y="571"/>
                </a:lnTo>
                <a:lnTo>
                  <a:pt x="22016" y="471"/>
                </a:lnTo>
                <a:lnTo>
                  <a:pt x="21428" y="386"/>
                </a:lnTo>
                <a:lnTo>
                  <a:pt x="20839" y="309"/>
                </a:lnTo>
                <a:lnTo>
                  <a:pt x="20224" y="239"/>
                </a:lnTo>
                <a:lnTo>
                  <a:pt x="19609" y="178"/>
                </a:lnTo>
                <a:lnTo>
                  <a:pt x="18967" y="124"/>
                </a:lnTo>
                <a:lnTo>
                  <a:pt x="18325" y="85"/>
                </a:lnTo>
                <a:lnTo>
                  <a:pt x="17683" y="54"/>
                </a:lnTo>
                <a:lnTo>
                  <a:pt x="17014" y="23"/>
                </a:lnTo>
                <a:lnTo>
                  <a:pt x="16345" y="8"/>
                </a:lnTo>
                <a:lnTo>
                  <a:pt x="157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1"/>
          <p:cNvSpPr/>
          <p:nvPr/>
        </p:nvSpPr>
        <p:spPr>
          <a:xfrm rot="10800000">
            <a:off x="8199075" y="220300"/>
            <a:ext cx="472527" cy="459660"/>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1"/>
          <p:cNvSpPr/>
          <p:nvPr/>
        </p:nvSpPr>
        <p:spPr>
          <a:xfrm rot="10800000">
            <a:off x="7672779" y="626988"/>
            <a:ext cx="110275" cy="52870"/>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1"/>
          <p:cNvSpPr/>
          <p:nvPr/>
        </p:nvSpPr>
        <p:spPr>
          <a:xfrm rot="10800000">
            <a:off x="7363897" y="423368"/>
            <a:ext cx="108600" cy="81708"/>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1"/>
          <p:cNvSpPr/>
          <p:nvPr/>
        </p:nvSpPr>
        <p:spPr>
          <a:xfrm rot="10800000">
            <a:off x="7194408" y="270001"/>
            <a:ext cx="92550" cy="921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p:cSld name="CUSTOM_1">
    <p:bg>
      <p:bgPr>
        <a:solidFill>
          <a:schemeClr val="lt2"/>
        </a:solidFill>
        <a:effectLst/>
      </p:bgPr>
    </p:bg>
    <p:spTree>
      <p:nvGrpSpPr>
        <p:cNvPr id="1" name="Shape 423"/>
        <p:cNvGrpSpPr/>
        <p:nvPr/>
      </p:nvGrpSpPr>
      <p:grpSpPr>
        <a:xfrm>
          <a:off x="0" y="0"/>
          <a:ext cx="0" cy="0"/>
          <a:chOff x="0" y="0"/>
          <a:chExt cx="0" cy="0"/>
        </a:xfrm>
      </p:grpSpPr>
      <p:sp>
        <p:nvSpPr>
          <p:cNvPr id="424" name="Google Shape;424;p22"/>
          <p:cNvSpPr txBox="1">
            <a:spLocks noGrp="1"/>
          </p:cNvSpPr>
          <p:nvPr>
            <p:ph type="title"/>
          </p:nvPr>
        </p:nvSpPr>
        <p:spPr>
          <a:xfrm>
            <a:off x="4319700" y="1623635"/>
            <a:ext cx="4104300" cy="895500"/>
          </a:xfrm>
          <a:prstGeom prst="rect">
            <a:avLst/>
          </a:prstGeom>
        </p:spPr>
        <p:txBody>
          <a:bodyPr spcFirstLastPara="1" wrap="square" lIns="91425" tIns="91425" rIns="91425" bIns="91425" anchor="t" anchorCtr="0">
            <a:noAutofit/>
          </a:bodyPr>
          <a:lstStyle>
            <a:lvl1pPr lvl="0" algn="r" rtl="0">
              <a:spcBef>
                <a:spcPts val="0"/>
              </a:spcBef>
              <a:spcAft>
                <a:spcPts val="0"/>
              </a:spcAft>
              <a:buSzPts val="2800"/>
              <a:buNone/>
              <a:defRPr sz="42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25" name="Google Shape;425;p22"/>
          <p:cNvSpPr txBox="1">
            <a:spLocks noGrp="1"/>
          </p:cNvSpPr>
          <p:nvPr>
            <p:ph type="subTitle" idx="1"/>
          </p:nvPr>
        </p:nvSpPr>
        <p:spPr>
          <a:xfrm>
            <a:off x="3769500" y="2494475"/>
            <a:ext cx="4654500" cy="16389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800"/>
              <a:buNone/>
              <a:defRPr sz="1600">
                <a:solidFill>
                  <a:schemeClr val="lt1"/>
                </a:solidFill>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26" name="Google Shape;426;p22"/>
          <p:cNvSpPr/>
          <p:nvPr/>
        </p:nvSpPr>
        <p:spPr>
          <a:xfrm>
            <a:off x="4082900" y="4647166"/>
            <a:ext cx="881398" cy="774732"/>
          </a:xfrm>
          <a:custGeom>
            <a:avLst/>
            <a:gdLst/>
            <a:ahLst/>
            <a:cxnLst/>
            <a:rect l="l" t="t" r="r" b="b"/>
            <a:pathLst>
              <a:path w="45621" h="40100" extrusionOk="0">
                <a:moveTo>
                  <a:pt x="21426" y="0"/>
                </a:moveTo>
                <a:lnTo>
                  <a:pt x="21074" y="8"/>
                </a:lnTo>
                <a:lnTo>
                  <a:pt x="20721" y="29"/>
                </a:lnTo>
                <a:lnTo>
                  <a:pt x="20369" y="51"/>
                </a:lnTo>
                <a:lnTo>
                  <a:pt x="20016" y="86"/>
                </a:lnTo>
                <a:lnTo>
                  <a:pt x="19669" y="122"/>
                </a:lnTo>
                <a:lnTo>
                  <a:pt x="19317" y="165"/>
                </a:lnTo>
                <a:lnTo>
                  <a:pt x="18970" y="215"/>
                </a:lnTo>
                <a:lnTo>
                  <a:pt x="18623" y="280"/>
                </a:lnTo>
                <a:lnTo>
                  <a:pt x="18276" y="344"/>
                </a:lnTo>
                <a:lnTo>
                  <a:pt x="17930" y="408"/>
                </a:lnTo>
                <a:lnTo>
                  <a:pt x="17583" y="487"/>
                </a:lnTo>
                <a:lnTo>
                  <a:pt x="17242" y="573"/>
                </a:lnTo>
                <a:lnTo>
                  <a:pt x="16901" y="666"/>
                </a:lnTo>
                <a:lnTo>
                  <a:pt x="16560" y="759"/>
                </a:lnTo>
                <a:lnTo>
                  <a:pt x="16219" y="859"/>
                </a:lnTo>
                <a:lnTo>
                  <a:pt x="15878" y="974"/>
                </a:lnTo>
                <a:lnTo>
                  <a:pt x="15543" y="1088"/>
                </a:lnTo>
                <a:lnTo>
                  <a:pt x="15207" y="1210"/>
                </a:lnTo>
                <a:lnTo>
                  <a:pt x="14872" y="1332"/>
                </a:lnTo>
                <a:lnTo>
                  <a:pt x="14537" y="1468"/>
                </a:lnTo>
                <a:lnTo>
                  <a:pt x="14207" y="1604"/>
                </a:lnTo>
                <a:lnTo>
                  <a:pt x="13878" y="1754"/>
                </a:lnTo>
                <a:lnTo>
                  <a:pt x="13554" y="1904"/>
                </a:lnTo>
                <a:lnTo>
                  <a:pt x="13231" y="2054"/>
                </a:lnTo>
                <a:lnTo>
                  <a:pt x="12907" y="2219"/>
                </a:lnTo>
                <a:lnTo>
                  <a:pt x="12583" y="2384"/>
                </a:lnTo>
                <a:lnTo>
                  <a:pt x="12265" y="2563"/>
                </a:lnTo>
                <a:lnTo>
                  <a:pt x="11948" y="2734"/>
                </a:lnTo>
                <a:lnTo>
                  <a:pt x="11635" y="2920"/>
                </a:lnTo>
                <a:lnTo>
                  <a:pt x="11323" y="3114"/>
                </a:lnTo>
                <a:lnTo>
                  <a:pt x="11017" y="3307"/>
                </a:lnTo>
                <a:lnTo>
                  <a:pt x="10711" y="3507"/>
                </a:lnTo>
                <a:lnTo>
                  <a:pt x="10410" y="3708"/>
                </a:lnTo>
                <a:lnTo>
                  <a:pt x="10110" y="3922"/>
                </a:lnTo>
                <a:lnTo>
                  <a:pt x="9809" y="4137"/>
                </a:lnTo>
                <a:lnTo>
                  <a:pt x="9514" y="4352"/>
                </a:lnTo>
                <a:lnTo>
                  <a:pt x="9220" y="4581"/>
                </a:lnTo>
                <a:lnTo>
                  <a:pt x="8936" y="4810"/>
                </a:lnTo>
                <a:lnTo>
                  <a:pt x="8647" y="5046"/>
                </a:lnTo>
                <a:lnTo>
                  <a:pt x="8364" y="5282"/>
                </a:lnTo>
                <a:lnTo>
                  <a:pt x="8087" y="5525"/>
                </a:lnTo>
                <a:lnTo>
                  <a:pt x="7809" y="5776"/>
                </a:lnTo>
                <a:lnTo>
                  <a:pt x="7538" y="6034"/>
                </a:lnTo>
                <a:lnTo>
                  <a:pt x="7272" y="6291"/>
                </a:lnTo>
                <a:lnTo>
                  <a:pt x="7006" y="6549"/>
                </a:lnTo>
                <a:lnTo>
                  <a:pt x="6746" y="6821"/>
                </a:lnTo>
                <a:lnTo>
                  <a:pt x="6486" y="7086"/>
                </a:lnTo>
                <a:lnTo>
                  <a:pt x="6231" y="7365"/>
                </a:lnTo>
                <a:lnTo>
                  <a:pt x="5983" y="7644"/>
                </a:lnTo>
                <a:lnTo>
                  <a:pt x="5734" y="7930"/>
                </a:lnTo>
                <a:lnTo>
                  <a:pt x="5492" y="8216"/>
                </a:lnTo>
                <a:lnTo>
                  <a:pt x="5255" y="8510"/>
                </a:lnTo>
                <a:lnTo>
                  <a:pt x="5023" y="8803"/>
                </a:lnTo>
                <a:lnTo>
                  <a:pt x="4792" y="9104"/>
                </a:lnTo>
                <a:lnTo>
                  <a:pt x="4567" y="9412"/>
                </a:lnTo>
                <a:lnTo>
                  <a:pt x="4347" y="9719"/>
                </a:lnTo>
                <a:lnTo>
                  <a:pt x="4133" y="10034"/>
                </a:lnTo>
                <a:lnTo>
                  <a:pt x="3920" y="10349"/>
                </a:lnTo>
                <a:lnTo>
                  <a:pt x="3711" y="10664"/>
                </a:lnTo>
                <a:lnTo>
                  <a:pt x="3509" y="10993"/>
                </a:lnTo>
                <a:lnTo>
                  <a:pt x="3313" y="11315"/>
                </a:lnTo>
                <a:lnTo>
                  <a:pt x="3122" y="11644"/>
                </a:lnTo>
                <a:lnTo>
                  <a:pt x="2937" y="11981"/>
                </a:lnTo>
                <a:lnTo>
                  <a:pt x="2752" y="12317"/>
                </a:lnTo>
                <a:lnTo>
                  <a:pt x="2573" y="12661"/>
                </a:lnTo>
                <a:lnTo>
                  <a:pt x="2405" y="13004"/>
                </a:lnTo>
                <a:lnTo>
                  <a:pt x="2238" y="13348"/>
                </a:lnTo>
                <a:lnTo>
                  <a:pt x="2076" y="13698"/>
                </a:lnTo>
                <a:lnTo>
                  <a:pt x="1920" y="14049"/>
                </a:lnTo>
                <a:lnTo>
                  <a:pt x="1769" y="14407"/>
                </a:lnTo>
                <a:lnTo>
                  <a:pt x="1625" y="14772"/>
                </a:lnTo>
                <a:lnTo>
                  <a:pt x="1486" y="15130"/>
                </a:lnTo>
                <a:lnTo>
                  <a:pt x="1353" y="15495"/>
                </a:lnTo>
                <a:lnTo>
                  <a:pt x="1226" y="15867"/>
                </a:lnTo>
                <a:lnTo>
                  <a:pt x="1105" y="16232"/>
                </a:lnTo>
                <a:lnTo>
                  <a:pt x="989" y="16611"/>
                </a:lnTo>
                <a:lnTo>
                  <a:pt x="879" y="16983"/>
                </a:lnTo>
                <a:lnTo>
                  <a:pt x="775" y="17363"/>
                </a:lnTo>
                <a:lnTo>
                  <a:pt x="677" y="17742"/>
                </a:lnTo>
                <a:lnTo>
                  <a:pt x="585" y="18129"/>
                </a:lnTo>
                <a:lnTo>
                  <a:pt x="498" y="18515"/>
                </a:lnTo>
                <a:lnTo>
                  <a:pt x="423" y="18901"/>
                </a:lnTo>
                <a:lnTo>
                  <a:pt x="348" y="19295"/>
                </a:lnTo>
                <a:lnTo>
                  <a:pt x="284" y="19689"/>
                </a:lnTo>
                <a:lnTo>
                  <a:pt x="226" y="20082"/>
                </a:lnTo>
                <a:lnTo>
                  <a:pt x="174" y="20483"/>
                </a:lnTo>
                <a:lnTo>
                  <a:pt x="128" y="20884"/>
                </a:lnTo>
                <a:lnTo>
                  <a:pt x="88" y="21285"/>
                </a:lnTo>
                <a:lnTo>
                  <a:pt x="59" y="21685"/>
                </a:lnTo>
                <a:lnTo>
                  <a:pt x="36" y="22093"/>
                </a:lnTo>
                <a:lnTo>
                  <a:pt x="18" y="22501"/>
                </a:lnTo>
                <a:lnTo>
                  <a:pt x="7" y="22909"/>
                </a:lnTo>
                <a:lnTo>
                  <a:pt x="1" y="23324"/>
                </a:lnTo>
                <a:lnTo>
                  <a:pt x="7" y="23732"/>
                </a:lnTo>
                <a:lnTo>
                  <a:pt x="18" y="24147"/>
                </a:lnTo>
                <a:lnTo>
                  <a:pt x="36" y="24562"/>
                </a:lnTo>
                <a:lnTo>
                  <a:pt x="64" y="24985"/>
                </a:lnTo>
                <a:lnTo>
                  <a:pt x="99" y="25400"/>
                </a:lnTo>
                <a:lnTo>
                  <a:pt x="140" y="25822"/>
                </a:lnTo>
                <a:lnTo>
                  <a:pt x="192" y="26244"/>
                </a:lnTo>
                <a:lnTo>
                  <a:pt x="249" y="26667"/>
                </a:lnTo>
                <a:lnTo>
                  <a:pt x="313" y="27089"/>
                </a:lnTo>
                <a:lnTo>
                  <a:pt x="388" y="27518"/>
                </a:lnTo>
                <a:lnTo>
                  <a:pt x="469" y="27940"/>
                </a:lnTo>
                <a:lnTo>
                  <a:pt x="562" y="28370"/>
                </a:lnTo>
                <a:lnTo>
                  <a:pt x="660" y="28799"/>
                </a:lnTo>
                <a:lnTo>
                  <a:pt x="764" y="29229"/>
                </a:lnTo>
                <a:lnTo>
                  <a:pt x="879" y="29658"/>
                </a:lnTo>
                <a:lnTo>
                  <a:pt x="1001" y="30087"/>
                </a:lnTo>
                <a:lnTo>
                  <a:pt x="1134" y="30524"/>
                </a:lnTo>
                <a:lnTo>
                  <a:pt x="1278" y="30953"/>
                </a:lnTo>
                <a:lnTo>
                  <a:pt x="1423" y="31390"/>
                </a:lnTo>
                <a:lnTo>
                  <a:pt x="1585" y="31819"/>
                </a:lnTo>
                <a:lnTo>
                  <a:pt x="1752" y="32256"/>
                </a:lnTo>
                <a:lnTo>
                  <a:pt x="1926" y="32693"/>
                </a:lnTo>
                <a:lnTo>
                  <a:pt x="2110" y="33129"/>
                </a:lnTo>
                <a:lnTo>
                  <a:pt x="2301" y="33566"/>
                </a:lnTo>
                <a:lnTo>
                  <a:pt x="2509" y="34002"/>
                </a:lnTo>
                <a:lnTo>
                  <a:pt x="2717" y="34439"/>
                </a:lnTo>
                <a:lnTo>
                  <a:pt x="2775" y="34539"/>
                </a:lnTo>
                <a:lnTo>
                  <a:pt x="2833" y="34632"/>
                </a:lnTo>
                <a:lnTo>
                  <a:pt x="2891" y="34718"/>
                </a:lnTo>
                <a:lnTo>
                  <a:pt x="2960" y="34797"/>
                </a:lnTo>
                <a:lnTo>
                  <a:pt x="3024" y="34861"/>
                </a:lnTo>
                <a:lnTo>
                  <a:pt x="3099" y="34925"/>
                </a:lnTo>
                <a:lnTo>
                  <a:pt x="3168" y="34983"/>
                </a:lnTo>
                <a:lnTo>
                  <a:pt x="3243" y="35026"/>
                </a:lnTo>
                <a:lnTo>
                  <a:pt x="3324" y="35069"/>
                </a:lnTo>
                <a:lnTo>
                  <a:pt x="3399" y="35104"/>
                </a:lnTo>
                <a:lnTo>
                  <a:pt x="3480" y="35133"/>
                </a:lnTo>
                <a:lnTo>
                  <a:pt x="3561" y="35154"/>
                </a:lnTo>
                <a:lnTo>
                  <a:pt x="3642" y="35169"/>
                </a:lnTo>
                <a:lnTo>
                  <a:pt x="3723" y="35176"/>
                </a:lnTo>
                <a:lnTo>
                  <a:pt x="3810" y="35176"/>
                </a:lnTo>
                <a:lnTo>
                  <a:pt x="3891" y="35169"/>
                </a:lnTo>
                <a:lnTo>
                  <a:pt x="3972" y="35162"/>
                </a:lnTo>
                <a:lnTo>
                  <a:pt x="4052" y="35140"/>
                </a:lnTo>
                <a:lnTo>
                  <a:pt x="4133" y="35119"/>
                </a:lnTo>
                <a:lnTo>
                  <a:pt x="4214" y="35090"/>
                </a:lnTo>
                <a:lnTo>
                  <a:pt x="4289" y="35061"/>
                </a:lnTo>
                <a:lnTo>
                  <a:pt x="4365" y="35018"/>
                </a:lnTo>
                <a:lnTo>
                  <a:pt x="4440" y="34976"/>
                </a:lnTo>
                <a:lnTo>
                  <a:pt x="4515" y="34925"/>
                </a:lnTo>
                <a:lnTo>
                  <a:pt x="4578" y="34875"/>
                </a:lnTo>
                <a:lnTo>
                  <a:pt x="4648" y="34818"/>
                </a:lnTo>
                <a:lnTo>
                  <a:pt x="4711" y="34754"/>
                </a:lnTo>
                <a:lnTo>
                  <a:pt x="4769" y="34682"/>
                </a:lnTo>
                <a:lnTo>
                  <a:pt x="4821" y="34611"/>
                </a:lnTo>
                <a:lnTo>
                  <a:pt x="4873" y="34532"/>
                </a:lnTo>
                <a:lnTo>
                  <a:pt x="4919" y="34453"/>
                </a:lnTo>
                <a:lnTo>
                  <a:pt x="4966" y="34367"/>
                </a:lnTo>
                <a:lnTo>
                  <a:pt x="5052" y="34417"/>
                </a:lnTo>
                <a:lnTo>
                  <a:pt x="5139" y="34453"/>
                </a:lnTo>
                <a:lnTo>
                  <a:pt x="5232" y="34489"/>
                </a:lnTo>
                <a:lnTo>
                  <a:pt x="5324" y="34517"/>
                </a:lnTo>
                <a:lnTo>
                  <a:pt x="5411" y="34539"/>
                </a:lnTo>
                <a:lnTo>
                  <a:pt x="5503" y="34553"/>
                </a:lnTo>
                <a:lnTo>
                  <a:pt x="5596" y="34560"/>
                </a:lnTo>
                <a:lnTo>
                  <a:pt x="5694" y="34568"/>
                </a:lnTo>
                <a:lnTo>
                  <a:pt x="5786" y="34560"/>
                </a:lnTo>
                <a:lnTo>
                  <a:pt x="5879" y="34553"/>
                </a:lnTo>
                <a:lnTo>
                  <a:pt x="5971" y="34532"/>
                </a:lnTo>
                <a:lnTo>
                  <a:pt x="6070" y="34510"/>
                </a:lnTo>
                <a:lnTo>
                  <a:pt x="6162" y="34475"/>
                </a:lnTo>
                <a:lnTo>
                  <a:pt x="6255" y="34439"/>
                </a:lnTo>
                <a:lnTo>
                  <a:pt x="6347" y="34389"/>
                </a:lnTo>
                <a:lnTo>
                  <a:pt x="6439" y="34339"/>
                </a:lnTo>
                <a:lnTo>
                  <a:pt x="6561" y="34424"/>
                </a:lnTo>
                <a:lnTo>
                  <a:pt x="6688" y="34503"/>
                </a:lnTo>
                <a:lnTo>
                  <a:pt x="6815" y="34568"/>
                </a:lnTo>
                <a:lnTo>
                  <a:pt x="6948" y="34625"/>
                </a:lnTo>
                <a:lnTo>
                  <a:pt x="7081" y="34668"/>
                </a:lnTo>
                <a:lnTo>
                  <a:pt x="7220" y="34704"/>
                </a:lnTo>
                <a:lnTo>
                  <a:pt x="7353" y="34725"/>
                </a:lnTo>
                <a:lnTo>
                  <a:pt x="7491" y="34739"/>
                </a:lnTo>
                <a:lnTo>
                  <a:pt x="7630" y="34739"/>
                </a:lnTo>
                <a:lnTo>
                  <a:pt x="7769" y="34718"/>
                </a:lnTo>
                <a:lnTo>
                  <a:pt x="7902" y="34689"/>
                </a:lnTo>
                <a:lnTo>
                  <a:pt x="8040" y="34646"/>
                </a:lnTo>
                <a:lnTo>
                  <a:pt x="8173" y="34589"/>
                </a:lnTo>
                <a:lnTo>
                  <a:pt x="8306" y="34517"/>
                </a:lnTo>
                <a:lnTo>
                  <a:pt x="8439" y="34424"/>
                </a:lnTo>
                <a:lnTo>
                  <a:pt x="8566" y="34317"/>
                </a:lnTo>
                <a:lnTo>
                  <a:pt x="8861" y="34045"/>
                </a:lnTo>
                <a:lnTo>
                  <a:pt x="9156" y="33773"/>
                </a:lnTo>
                <a:lnTo>
                  <a:pt x="9439" y="33494"/>
                </a:lnTo>
                <a:lnTo>
                  <a:pt x="9722" y="33208"/>
                </a:lnTo>
                <a:lnTo>
                  <a:pt x="10000" y="32922"/>
                </a:lnTo>
                <a:lnTo>
                  <a:pt x="10271" y="32628"/>
                </a:lnTo>
                <a:lnTo>
                  <a:pt x="10537" y="32328"/>
                </a:lnTo>
                <a:lnTo>
                  <a:pt x="10803" y="32020"/>
                </a:lnTo>
                <a:lnTo>
                  <a:pt x="11057" y="31712"/>
                </a:lnTo>
                <a:lnTo>
                  <a:pt x="11312" y="31397"/>
                </a:lnTo>
                <a:lnTo>
                  <a:pt x="11560" y="31082"/>
                </a:lnTo>
                <a:lnTo>
                  <a:pt x="11797" y="30753"/>
                </a:lnTo>
                <a:lnTo>
                  <a:pt x="12034" y="30424"/>
                </a:lnTo>
                <a:lnTo>
                  <a:pt x="12265" y="30095"/>
                </a:lnTo>
                <a:lnTo>
                  <a:pt x="12491" y="29751"/>
                </a:lnTo>
                <a:lnTo>
                  <a:pt x="12710" y="29408"/>
                </a:lnTo>
                <a:lnTo>
                  <a:pt x="12947" y="29415"/>
                </a:lnTo>
                <a:lnTo>
                  <a:pt x="13179" y="29400"/>
                </a:lnTo>
                <a:lnTo>
                  <a:pt x="13404" y="29379"/>
                </a:lnTo>
                <a:lnTo>
                  <a:pt x="13624" y="29343"/>
                </a:lnTo>
                <a:lnTo>
                  <a:pt x="13843" y="29293"/>
                </a:lnTo>
                <a:lnTo>
                  <a:pt x="14057" y="29229"/>
                </a:lnTo>
                <a:lnTo>
                  <a:pt x="14265" y="29157"/>
                </a:lnTo>
                <a:lnTo>
                  <a:pt x="14468" y="29071"/>
                </a:lnTo>
                <a:lnTo>
                  <a:pt x="14566" y="29171"/>
                </a:lnTo>
                <a:lnTo>
                  <a:pt x="14664" y="29279"/>
                </a:lnTo>
                <a:lnTo>
                  <a:pt x="14762" y="29379"/>
                </a:lnTo>
                <a:lnTo>
                  <a:pt x="14866" y="29479"/>
                </a:lnTo>
                <a:lnTo>
                  <a:pt x="14988" y="29565"/>
                </a:lnTo>
                <a:lnTo>
                  <a:pt x="15115" y="29644"/>
                </a:lnTo>
                <a:lnTo>
                  <a:pt x="15248" y="29715"/>
                </a:lnTo>
                <a:lnTo>
                  <a:pt x="15386" y="29765"/>
                </a:lnTo>
                <a:lnTo>
                  <a:pt x="15531" y="29808"/>
                </a:lnTo>
                <a:lnTo>
                  <a:pt x="15675" y="29837"/>
                </a:lnTo>
                <a:lnTo>
                  <a:pt x="15820" y="29851"/>
                </a:lnTo>
                <a:lnTo>
                  <a:pt x="15970" y="29851"/>
                </a:lnTo>
                <a:lnTo>
                  <a:pt x="16121" y="29844"/>
                </a:lnTo>
                <a:lnTo>
                  <a:pt x="16265" y="29830"/>
                </a:lnTo>
                <a:lnTo>
                  <a:pt x="16410" y="29794"/>
                </a:lnTo>
                <a:lnTo>
                  <a:pt x="16554" y="29751"/>
                </a:lnTo>
                <a:lnTo>
                  <a:pt x="16693" y="29701"/>
                </a:lnTo>
                <a:lnTo>
                  <a:pt x="16826" y="29637"/>
                </a:lnTo>
                <a:lnTo>
                  <a:pt x="16953" y="29565"/>
                </a:lnTo>
                <a:lnTo>
                  <a:pt x="17080" y="29479"/>
                </a:lnTo>
                <a:lnTo>
                  <a:pt x="17305" y="29300"/>
                </a:lnTo>
                <a:lnTo>
                  <a:pt x="17525" y="29107"/>
                </a:lnTo>
                <a:lnTo>
                  <a:pt x="17739" y="28914"/>
                </a:lnTo>
                <a:lnTo>
                  <a:pt x="17947" y="28713"/>
                </a:lnTo>
                <a:lnTo>
                  <a:pt x="18149" y="28506"/>
                </a:lnTo>
                <a:lnTo>
                  <a:pt x="18346" y="28291"/>
                </a:lnTo>
                <a:lnTo>
                  <a:pt x="18536" y="28069"/>
                </a:lnTo>
                <a:lnTo>
                  <a:pt x="18727" y="27847"/>
                </a:lnTo>
                <a:lnTo>
                  <a:pt x="19045" y="28513"/>
                </a:lnTo>
                <a:lnTo>
                  <a:pt x="19369" y="29164"/>
                </a:lnTo>
                <a:lnTo>
                  <a:pt x="19692" y="29801"/>
                </a:lnTo>
                <a:lnTo>
                  <a:pt x="20016" y="30417"/>
                </a:lnTo>
                <a:lnTo>
                  <a:pt x="20103" y="30560"/>
                </a:lnTo>
                <a:lnTo>
                  <a:pt x="20189" y="30696"/>
                </a:lnTo>
                <a:lnTo>
                  <a:pt x="20288" y="30825"/>
                </a:lnTo>
                <a:lnTo>
                  <a:pt x="20392" y="30946"/>
                </a:lnTo>
                <a:lnTo>
                  <a:pt x="20502" y="31061"/>
                </a:lnTo>
                <a:lnTo>
                  <a:pt x="20611" y="31168"/>
                </a:lnTo>
                <a:lnTo>
                  <a:pt x="20733" y="31261"/>
                </a:lnTo>
                <a:lnTo>
                  <a:pt x="20854" y="31354"/>
                </a:lnTo>
                <a:lnTo>
                  <a:pt x="20987" y="31433"/>
                </a:lnTo>
                <a:lnTo>
                  <a:pt x="21114" y="31505"/>
                </a:lnTo>
                <a:lnTo>
                  <a:pt x="21247" y="31569"/>
                </a:lnTo>
                <a:lnTo>
                  <a:pt x="21386" y="31626"/>
                </a:lnTo>
                <a:lnTo>
                  <a:pt x="21525" y="31669"/>
                </a:lnTo>
                <a:lnTo>
                  <a:pt x="21663" y="31705"/>
                </a:lnTo>
                <a:lnTo>
                  <a:pt x="21802" y="31726"/>
                </a:lnTo>
                <a:lnTo>
                  <a:pt x="21946" y="31741"/>
                </a:lnTo>
                <a:lnTo>
                  <a:pt x="22085" y="31748"/>
                </a:lnTo>
                <a:lnTo>
                  <a:pt x="22224" y="31741"/>
                </a:lnTo>
                <a:lnTo>
                  <a:pt x="22363" y="31726"/>
                </a:lnTo>
                <a:lnTo>
                  <a:pt x="22501" y="31698"/>
                </a:lnTo>
                <a:lnTo>
                  <a:pt x="22634" y="31655"/>
                </a:lnTo>
                <a:lnTo>
                  <a:pt x="22767" y="31605"/>
                </a:lnTo>
                <a:lnTo>
                  <a:pt x="22894" y="31540"/>
                </a:lnTo>
                <a:lnTo>
                  <a:pt x="23022" y="31469"/>
                </a:lnTo>
                <a:lnTo>
                  <a:pt x="23137" y="31383"/>
                </a:lnTo>
                <a:lnTo>
                  <a:pt x="23253" y="31283"/>
                </a:lnTo>
                <a:lnTo>
                  <a:pt x="23363" y="31175"/>
                </a:lnTo>
                <a:lnTo>
                  <a:pt x="23467" y="31046"/>
                </a:lnTo>
                <a:lnTo>
                  <a:pt x="23565" y="30910"/>
                </a:lnTo>
                <a:lnTo>
                  <a:pt x="23651" y="30760"/>
                </a:lnTo>
                <a:lnTo>
                  <a:pt x="23738" y="30596"/>
                </a:lnTo>
                <a:lnTo>
                  <a:pt x="23808" y="30417"/>
                </a:lnTo>
                <a:lnTo>
                  <a:pt x="24004" y="29894"/>
                </a:lnTo>
                <a:lnTo>
                  <a:pt x="24189" y="29365"/>
                </a:lnTo>
                <a:lnTo>
                  <a:pt x="24362" y="28835"/>
                </a:lnTo>
                <a:lnTo>
                  <a:pt x="24530" y="28305"/>
                </a:lnTo>
                <a:lnTo>
                  <a:pt x="24721" y="28477"/>
                </a:lnTo>
                <a:lnTo>
                  <a:pt x="24911" y="28642"/>
                </a:lnTo>
                <a:lnTo>
                  <a:pt x="25102" y="28792"/>
                </a:lnTo>
                <a:lnTo>
                  <a:pt x="25293" y="28942"/>
                </a:lnTo>
                <a:lnTo>
                  <a:pt x="25484" y="29078"/>
                </a:lnTo>
                <a:lnTo>
                  <a:pt x="25674" y="29214"/>
                </a:lnTo>
                <a:lnTo>
                  <a:pt x="25865" y="29336"/>
                </a:lnTo>
                <a:lnTo>
                  <a:pt x="26056" y="29451"/>
                </a:lnTo>
                <a:lnTo>
                  <a:pt x="26247" y="29551"/>
                </a:lnTo>
                <a:lnTo>
                  <a:pt x="26437" y="29651"/>
                </a:lnTo>
                <a:lnTo>
                  <a:pt x="26628" y="29730"/>
                </a:lnTo>
                <a:lnTo>
                  <a:pt x="26819" y="29808"/>
                </a:lnTo>
                <a:lnTo>
                  <a:pt x="27010" y="29873"/>
                </a:lnTo>
                <a:lnTo>
                  <a:pt x="27194" y="29923"/>
                </a:lnTo>
                <a:lnTo>
                  <a:pt x="27385" y="29966"/>
                </a:lnTo>
                <a:lnTo>
                  <a:pt x="27570" y="30002"/>
                </a:lnTo>
                <a:lnTo>
                  <a:pt x="27761" y="30016"/>
                </a:lnTo>
                <a:lnTo>
                  <a:pt x="27946" y="30023"/>
                </a:lnTo>
                <a:lnTo>
                  <a:pt x="28131" y="30023"/>
                </a:lnTo>
                <a:lnTo>
                  <a:pt x="28310" y="30002"/>
                </a:lnTo>
                <a:lnTo>
                  <a:pt x="28495" y="29973"/>
                </a:lnTo>
                <a:lnTo>
                  <a:pt x="28674" y="29930"/>
                </a:lnTo>
                <a:lnTo>
                  <a:pt x="28853" y="29873"/>
                </a:lnTo>
                <a:lnTo>
                  <a:pt x="29032" y="29801"/>
                </a:lnTo>
                <a:lnTo>
                  <a:pt x="29206" y="29715"/>
                </a:lnTo>
                <a:lnTo>
                  <a:pt x="29379" y="29608"/>
                </a:lnTo>
                <a:lnTo>
                  <a:pt x="29553" y="29493"/>
                </a:lnTo>
                <a:lnTo>
                  <a:pt x="29720" y="29365"/>
                </a:lnTo>
                <a:lnTo>
                  <a:pt x="29888" y="29221"/>
                </a:lnTo>
                <a:lnTo>
                  <a:pt x="30055" y="29057"/>
                </a:lnTo>
                <a:lnTo>
                  <a:pt x="30217" y="28878"/>
                </a:lnTo>
                <a:lnTo>
                  <a:pt x="30379" y="28685"/>
                </a:lnTo>
                <a:lnTo>
                  <a:pt x="30628" y="28985"/>
                </a:lnTo>
                <a:lnTo>
                  <a:pt x="30888" y="29279"/>
                </a:lnTo>
                <a:lnTo>
                  <a:pt x="31148" y="29558"/>
                </a:lnTo>
                <a:lnTo>
                  <a:pt x="31419" y="29830"/>
                </a:lnTo>
                <a:lnTo>
                  <a:pt x="31691" y="30087"/>
                </a:lnTo>
                <a:lnTo>
                  <a:pt x="31980" y="30331"/>
                </a:lnTo>
                <a:lnTo>
                  <a:pt x="32125" y="30445"/>
                </a:lnTo>
                <a:lnTo>
                  <a:pt x="32269" y="30560"/>
                </a:lnTo>
                <a:lnTo>
                  <a:pt x="32419" y="30667"/>
                </a:lnTo>
                <a:lnTo>
                  <a:pt x="32570" y="30775"/>
                </a:lnTo>
                <a:lnTo>
                  <a:pt x="32720" y="30875"/>
                </a:lnTo>
                <a:lnTo>
                  <a:pt x="32876" y="30975"/>
                </a:lnTo>
                <a:lnTo>
                  <a:pt x="33032" y="31068"/>
                </a:lnTo>
                <a:lnTo>
                  <a:pt x="33194" y="31154"/>
                </a:lnTo>
                <a:lnTo>
                  <a:pt x="33356" y="31240"/>
                </a:lnTo>
                <a:lnTo>
                  <a:pt x="33517" y="31326"/>
                </a:lnTo>
                <a:lnTo>
                  <a:pt x="33685" y="31397"/>
                </a:lnTo>
                <a:lnTo>
                  <a:pt x="33858" y="31469"/>
                </a:lnTo>
                <a:lnTo>
                  <a:pt x="34026" y="31540"/>
                </a:lnTo>
                <a:lnTo>
                  <a:pt x="34205" y="31605"/>
                </a:lnTo>
                <a:lnTo>
                  <a:pt x="34379" y="31662"/>
                </a:lnTo>
                <a:lnTo>
                  <a:pt x="34564" y="31712"/>
                </a:lnTo>
                <a:lnTo>
                  <a:pt x="34743" y="31762"/>
                </a:lnTo>
                <a:lnTo>
                  <a:pt x="34928" y="31805"/>
                </a:lnTo>
                <a:lnTo>
                  <a:pt x="35118" y="31848"/>
                </a:lnTo>
                <a:lnTo>
                  <a:pt x="35309" y="31877"/>
                </a:lnTo>
                <a:lnTo>
                  <a:pt x="35396" y="31891"/>
                </a:lnTo>
                <a:lnTo>
                  <a:pt x="35563" y="31891"/>
                </a:lnTo>
                <a:lnTo>
                  <a:pt x="35650" y="31884"/>
                </a:lnTo>
                <a:lnTo>
                  <a:pt x="35731" y="31869"/>
                </a:lnTo>
                <a:lnTo>
                  <a:pt x="35812" y="31848"/>
                </a:lnTo>
                <a:lnTo>
                  <a:pt x="35893" y="31819"/>
                </a:lnTo>
                <a:lnTo>
                  <a:pt x="35968" y="31791"/>
                </a:lnTo>
                <a:lnTo>
                  <a:pt x="36205" y="31805"/>
                </a:lnTo>
                <a:lnTo>
                  <a:pt x="36442" y="31805"/>
                </a:lnTo>
                <a:lnTo>
                  <a:pt x="36673" y="31791"/>
                </a:lnTo>
                <a:lnTo>
                  <a:pt x="36904" y="31762"/>
                </a:lnTo>
                <a:lnTo>
                  <a:pt x="37136" y="31719"/>
                </a:lnTo>
                <a:lnTo>
                  <a:pt x="37367" y="31669"/>
                </a:lnTo>
                <a:lnTo>
                  <a:pt x="37598" y="31598"/>
                </a:lnTo>
                <a:lnTo>
                  <a:pt x="37829" y="31519"/>
                </a:lnTo>
                <a:lnTo>
                  <a:pt x="38055" y="31419"/>
                </a:lnTo>
                <a:lnTo>
                  <a:pt x="38280" y="31311"/>
                </a:lnTo>
                <a:lnTo>
                  <a:pt x="38505" y="31182"/>
                </a:lnTo>
                <a:lnTo>
                  <a:pt x="38731" y="31039"/>
                </a:lnTo>
                <a:lnTo>
                  <a:pt x="38950" y="30882"/>
                </a:lnTo>
                <a:lnTo>
                  <a:pt x="39176" y="30710"/>
                </a:lnTo>
                <a:lnTo>
                  <a:pt x="39390" y="30517"/>
                </a:lnTo>
                <a:lnTo>
                  <a:pt x="39609" y="30309"/>
                </a:lnTo>
                <a:lnTo>
                  <a:pt x="39754" y="30166"/>
                </a:lnTo>
                <a:lnTo>
                  <a:pt x="39887" y="30009"/>
                </a:lnTo>
                <a:lnTo>
                  <a:pt x="40020" y="29858"/>
                </a:lnTo>
                <a:lnTo>
                  <a:pt x="40141" y="29701"/>
                </a:lnTo>
                <a:lnTo>
                  <a:pt x="40251" y="29544"/>
                </a:lnTo>
                <a:lnTo>
                  <a:pt x="40361" y="29379"/>
                </a:lnTo>
                <a:lnTo>
                  <a:pt x="40459" y="29214"/>
                </a:lnTo>
                <a:lnTo>
                  <a:pt x="40551" y="29050"/>
                </a:lnTo>
                <a:lnTo>
                  <a:pt x="40638" y="28878"/>
                </a:lnTo>
                <a:lnTo>
                  <a:pt x="40713" y="28706"/>
                </a:lnTo>
                <a:lnTo>
                  <a:pt x="40788" y="28534"/>
                </a:lnTo>
                <a:lnTo>
                  <a:pt x="40852" y="28356"/>
                </a:lnTo>
                <a:lnTo>
                  <a:pt x="40916" y="28177"/>
                </a:lnTo>
                <a:lnTo>
                  <a:pt x="40968" y="27998"/>
                </a:lnTo>
                <a:lnTo>
                  <a:pt x="41014" y="27812"/>
                </a:lnTo>
                <a:lnTo>
                  <a:pt x="41054" y="27626"/>
                </a:lnTo>
                <a:lnTo>
                  <a:pt x="41031" y="27890"/>
                </a:lnTo>
                <a:lnTo>
                  <a:pt x="41002" y="28162"/>
                </a:lnTo>
                <a:lnTo>
                  <a:pt x="40973" y="28427"/>
                </a:lnTo>
                <a:lnTo>
                  <a:pt x="40939" y="28692"/>
                </a:lnTo>
                <a:lnTo>
                  <a:pt x="40904" y="28957"/>
                </a:lnTo>
                <a:lnTo>
                  <a:pt x="40858" y="29229"/>
                </a:lnTo>
                <a:lnTo>
                  <a:pt x="40811" y="29493"/>
                </a:lnTo>
                <a:lnTo>
                  <a:pt x="40759" y="29765"/>
                </a:lnTo>
                <a:lnTo>
                  <a:pt x="40707" y="30030"/>
                </a:lnTo>
                <a:lnTo>
                  <a:pt x="40650" y="30295"/>
                </a:lnTo>
                <a:lnTo>
                  <a:pt x="40586" y="30567"/>
                </a:lnTo>
                <a:lnTo>
                  <a:pt x="40517" y="30832"/>
                </a:lnTo>
                <a:lnTo>
                  <a:pt x="40447" y="31104"/>
                </a:lnTo>
                <a:lnTo>
                  <a:pt x="40366" y="31376"/>
                </a:lnTo>
                <a:lnTo>
                  <a:pt x="40286" y="31640"/>
                </a:lnTo>
                <a:lnTo>
                  <a:pt x="40205" y="31912"/>
                </a:lnTo>
                <a:lnTo>
                  <a:pt x="40112" y="32177"/>
                </a:lnTo>
                <a:lnTo>
                  <a:pt x="40020" y="32449"/>
                </a:lnTo>
                <a:lnTo>
                  <a:pt x="39921" y="32714"/>
                </a:lnTo>
                <a:lnTo>
                  <a:pt x="39817" y="32986"/>
                </a:lnTo>
                <a:lnTo>
                  <a:pt x="39708" y="33251"/>
                </a:lnTo>
                <a:lnTo>
                  <a:pt x="39592" y="33523"/>
                </a:lnTo>
                <a:lnTo>
                  <a:pt x="39476" y="33788"/>
                </a:lnTo>
                <a:lnTo>
                  <a:pt x="39355" y="34059"/>
                </a:lnTo>
                <a:lnTo>
                  <a:pt x="39228" y="34324"/>
                </a:lnTo>
                <a:lnTo>
                  <a:pt x="39095" y="34596"/>
                </a:lnTo>
                <a:lnTo>
                  <a:pt x="38956" y="34861"/>
                </a:lnTo>
                <a:lnTo>
                  <a:pt x="38817" y="35133"/>
                </a:lnTo>
                <a:lnTo>
                  <a:pt x="38667" y="35398"/>
                </a:lnTo>
                <a:lnTo>
                  <a:pt x="38517" y="35663"/>
                </a:lnTo>
                <a:lnTo>
                  <a:pt x="38361" y="35935"/>
                </a:lnTo>
                <a:lnTo>
                  <a:pt x="38199" y="36199"/>
                </a:lnTo>
                <a:lnTo>
                  <a:pt x="38124" y="36328"/>
                </a:lnTo>
                <a:lnTo>
                  <a:pt x="38055" y="36457"/>
                </a:lnTo>
                <a:lnTo>
                  <a:pt x="37991" y="36586"/>
                </a:lnTo>
                <a:lnTo>
                  <a:pt x="37939" y="36722"/>
                </a:lnTo>
                <a:lnTo>
                  <a:pt x="37893" y="36851"/>
                </a:lnTo>
                <a:lnTo>
                  <a:pt x="37858" y="36979"/>
                </a:lnTo>
                <a:lnTo>
                  <a:pt x="37823" y="37101"/>
                </a:lnTo>
                <a:lnTo>
                  <a:pt x="37800" y="37230"/>
                </a:lnTo>
                <a:lnTo>
                  <a:pt x="37783" y="37359"/>
                </a:lnTo>
                <a:lnTo>
                  <a:pt x="37771" y="37480"/>
                </a:lnTo>
                <a:lnTo>
                  <a:pt x="37766" y="37602"/>
                </a:lnTo>
                <a:lnTo>
                  <a:pt x="37766" y="37724"/>
                </a:lnTo>
                <a:lnTo>
                  <a:pt x="37771" y="37845"/>
                </a:lnTo>
                <a:lnTo>
                  <a:pt x="37789" y="37960"/>
                </a:lnTo>
                <a:lnTo>
                  <a:pt x="37806" y="38074"/>
                </a:lnTo>
                <a:lnTo>
                  <a:pt x="37829" y="38189"/>
                </a:lnTo>
                <a:lnTo>
                  <a:pt x="37858" y="38303"/>
                </a:lnTo>
                <a:lnTo>
                  <a:pt x="37893" y="38411"/>
                </a:lnTo>
                <a:lnTo>
                  <a:pt x="37933" y="38518"/>
                </a:lnTo>
                <a:lnTo>
                  <a:pt x="37979" y="38625"/>
                </a:lnTo>
                <a:lnTo>
                  <a:pt x="38026" y="38733"/>
                </a:lnTo>
                <a:lnTo>
                  <a:pt x="38078" y="38826"/>
                </a:lnTo>
                <a:lnTo>
                  <a:pt x="38135" y="38926"/>
                </a:lnTo>
                <a:lnTo>
                  <a:pt x="38199" y="39019"/>
                </a:lnTo>
                <a:lnTo>
                  <a:pt x="38263" y="39112"/>
                </a:lnTo>
                <a:lnTo>
                  <a:pt x="38332" y="39198"/>
                </a:lnTo>
                <a:lnTo>
                  <a:pt x="38407" y="39284"/>
                </a:lnTo>
                <a:lnTo>
                  <a:pt x="38482" y="39363"/>
                </a:lnTo>
                <a:lnTo>
                  <a:pt x="38563" y="39441"/>
                </a:lnTo>
                <a:lnTo>
                  <a:pt x="38644" y="39513"/>
                </a:lnTo>
                <a:lnTo>
                  <a:pt x="38731" y="39584"/>
                </a:lnTo>
                <a:lnTo>
                  <a:pt x="38817" y="39649"/>
                </a:lnTo>
                <a:lnTo>
                  <a:pt x="38910" y="39713"/>
                </a:lnTo>
                <a:lnTo>
                  <a:pt x="39002" y="39771"/>
                </a:lnTo>
                <a:lnTo>
                  <a:pt x="39095" y="39828"/>
                </a:lnTo>
                <a:lnTo>
                  <a:pt x="39193" y="39878"/>
                </a:lnTo>
                <a:lnTo>
                  <a:pt x="39291" y="39921"/>
                </a:lnTo>
                <a:lnTo>
                  <a:pt x="39395" y="39957"/>
                </a:lnTo>
                <a:lnTo>
                  <a:pt x="39494" y="39992"/>
                </a:lnTo>
                <a:lnTo>
                  <a:pt x="39598" y="40021"/>
                </a:lnTo>
                <a:lnTo>
                  <a:pt x="39702" y="40050"/>
                </a:lnTo>
                <a:lnTo>
                  <a:pt x="39812" y="40071"/>
                </a:lnTo>
                <a:lnTo>
                  <a:pt x="39916" y="40085"/>
                </a:lnTo>
                <a:lnTo>
                  <a:pt x="40020" y="40093"/>
                </a:lnTo>
                <a:lnTo>
                  <a:pt x="40129" y="40100"/>
                </a:lnTo>
                <a:lnTo>
                  <a:pt x="40234" y="40093"/>
                </a:lnTo>
                <a:lnTo>
                  <a:pt x="40343" y="40085"/>
                </a:lnTo>
                <a:lnTo>
                  <a:pt x="40447" y="40071"/>
                </a:lnTo>
                <a:lnTo>
                  <a:pt x="40557" y="40057"/>
                </a:lnTo>
                <a:lnTo>
                  <a:pt x="40661" y="40028"/>
                </a:lnTo>
                <a:lnTo>
                  <a:pt x="40771" y="39992"/>
                </a:lnTo>
                <a:lnTo>
                  <a:pt x="40875" y="39957"/>
                </a:lnTo>
                <a:lnTo>
                  <a:pt x="40979" y="39914"/>
                </a:lnTo>
                <a:lnTo>
                  <a:pt x="41083" y="39864"/>
                </a:lnTo>
                <a:lnTo>
                  <a:pt x="41181" y="39799"/>
                </a:lnTo>
                <a:lnTo>
                  <a:pt x="41280" y="39735"/>
                </a:lnTo>
                <a:lnTo>
                  <a:pt x="41378" y="39663"/>
                </a:lnTo>
                <a:lnTo>
                  <a:pt x="41476" y="39584"/>
                </a:lnTo>
                <a:lnTo>
                  <a:pt x="41569" y="39499"/>
                </a:lnTo>
                <a:lnTo>
                  <a:pt x="41661" y="39406"/>
                </a:lnTo>
                <a:lnTo>
                  <a:pt x="41754" y="39298"/>
                </a:lnTo>
                <a:lnTo>
                  <a:pt x="41840" y="39191"/>
                </a:lnTo>
                <a:lnTo>
                  <a:pt x="41921" y="39076"/>
                </a:lnTo>
                <a:lnTo>
                  <a:pt x="42002" y="38948"/>
                </a:lnTo>
                <a:lnTo>
                  <a:pt x="42239" y="38561"/>
                </a:lnTo>
                <a:lnTo>
                  <a:pt x="42470" y="38167"/>
                </a:lnTo>
                <a:lnTo>
                  <a:pt x="42690" y="37774"/>
                </a:lnTo>
                <a:lnTo>
                  <a:pt x="42898" y="37380"/>
                </a:lnTo>
                <a:lnTo>
                  <a:pt x="43106" y="36979"/>
                </a:lnTo>
                <a:lnTo>
                  <a:pt x="43297" y="36586"/>
                </a:lnTo>
                <a:lnTo>
                  <a:pt x="43482" y="36185"/>
                </a:lnTo>
                <a:lnTo>
                  <a:pt x="43661" y="35791"/>
                </a:lnTo>
                <a:lnTo>
                  <a:pt x="43834" y="35391"/>
                </a:lnTo>
                <a:lnTo>
                  <a:pt x="43996" y="34990"/>
                </a:lnTo>
                <a:lnTo>
                  <a:pt x="44146" y="34596"/>
                </a:lnTo>
                <a:lnTo>
                  <a:pt x="44291" y="34195"/>
                </a:lnTo>
                <a:lnTo>
                  <a:pt x="44430" y="33795"/>
                </a:lnTo>
                <a:lnTo>
                  <a:pt x="44557" y="33394"/>
                </a:lnTo>
                <a:lnTo>
                  <a:pt x="44684" y="32993"/>
                </a:lnTo>
                <a:lnTo>
                  <a:pt x="44794" y="32592"/>
                </a:lnTo>
                <a:lnTo>
                  <a:pt x="44904" y="32184"/>
                </a:lnTo>
                <a:lnTo>
                  <a:pt x="45002" y="31784"/>
                </a:lnTo>
                <a:lnTo>
                  <a:pt x="45094" y="31383"/>
                </a:lnTo>
                <a:lnTo>
                  <a:pt x="45175" y="30982"/>
                </a:lnTo>
                <a:lnTo>
                  <a:pt x="45250" y="30581"/>
                </a:lnTo>
                <a:lnTo>
                  <a:pt x="45320" y="30181"/>
                </a:lnTo>
                <a:lnTo>
                  <a:pt x="45383" y="29780"/>
                </a:lnTo>
                <a:lnTo>
                  <a:pt x="45435" y="29379"/>
                </a:lnTo>
                <a:lnTo>
                  <a:pt x="45487" y="28978"/>
                </a:lnTo>
                <a:lnTo>
                  <a:pt x="45522" y="28577"/>
                </a:lnTo>
                <a:lnTo>
                  <a:pt x="45557" y="28177"/>
                </a:lnTo>
                <a:lnTo>
                  <a:pt x="45586" y="27776"/>
                </a:lnTo>
                <a:lnTo>
                  <a:pt x="45603" y="27382"/>
                </a:lnTo>
                <a:lnTo>
                  <a:pt x="45614" y="26981"/>
                </a:lnTo>
                <a:lnTo>
                  <a:pt x="45620" y="26581"/>
                </a:lnTo>
                <a:lnTo>
                  <a:pt x="45620" y="26187"/>
                </a:lnTo>
                <a:lnTo>
                  <a:pt x="45614" y="25793"/>
                </a:lnTo>
                <a:lnTo>
                  <a:pt x="45603" y="25393"/>
                </a:lnTo>
                <a:lnTo>
                  <a:pt x="45580" y="24999"/>
                </a:lnTo>
                <a:lnTo>
                  <a:pt x="45551" y="24605"/>
                </a:lnTo>
                <a:lnTo>
                  <a:pt x="45522" y="24219"/>
                </a:lnTo>
                <a:lnTo>
                  <a:pt x="45481" y="23825"/>
                </a:lnTo>
                <a:lnTo>
                  <a:pt x="45435" y="23432"/>
                </a:lnTo>
                <a:lnTo>
                  <a:pt x="45383" y="23045"/>
                </a:lnTo>
                <a:lnTo>
                  <a:pt x="45325" y="22659"/>
                </a:lnTo>
                <a:lnTo>
                  <a:pt x="45262" y="22272"/>
                </a:lnTo>
                <a:lnTo>
                  <a:pt x="45192" y="21886"/>
                </a:lnTo>
                <a:lnTo>
                  <a:pt x="45117" y="21499"/>
                </a:lnTo>
                <a:lnTo>
                  <a:pt x="45031" y="21120"/>
                </a:lnTo>
                <a:lnTo>
                  <a:pt x="44944" y="20741"/>
                </a:lnTo>
                <a:lnTo>
                  <a:pt x="44851" y="20361"/>
                </a:lnTo>
                <a:lnTo>
                  <a:pt x="44753" y="19982"/>
                </a:lnTo>
                <a:lnTo>
                  <a:pt x="44649" y="19603"/>
                </a:lnTo>
                <a:lnTo>
                  <a:pt x="44539" y="19231"/>
                </a:lnTo>
                <a:lnTo>
                  <a:pt x="44424" y="18859"/>
                </a:lnTo>
                <a:lnTo>
                  <a:pt x="44302" y="18486"/>
                </a:lnTo>
                <a:lnTo>
                  <a:pt x="44181" y="18121"/>
                </a:lnTo>
                <a:lnTo>
                  <a:pt x="44048" y="17756"/>
                </a:lnTo>
                <a:lnTo>
                  <a:pt x="43915" y="17391"/>
                </a:lnTo>
                <a:lnTo>
                  <a:pt x="43771" y="17026"/>
                </a:lnTo>
                <a:lnTo>
                  <a:pt x="43626" y="16669"/>
                </a:lnTo>
                <a:lnTo>
                  <a:pt x="43476" y="16311"/>
                </a:lnTo>
                <a:lnTo>
                  <a:pt x="43320" y="15953"/>
                </a:lnTo>
                <a:lnTo>
                  <a:pt x="43158" y="15602"/>
                </a:lnTo>
                <a:lnTo>
                  <a:pt x="42990" y="15251"/>
                </a:lnTo>
                <a:lnTo>
                  <a:pt x="42823" y="14901"/>
                </a:lnTo>
                <a:lnTo>
                  <a:pt x="42649" y="14557"/>
                </a:lnTo>
                <a:lnTo>
                  <a:pt x="42470" y="14214"/>
                </a:lnTo>
                <a:lnTo>
                  <a:pt x="42285" y="13870"/>
                </a:lnTo>
                <a:lnTo>
                  <a:pt x="42095" y="13534"/>
                </a:lnTo>
                <a:lnTo>
                  <a:pt x="41904" y="13198"/>
                </a:lnTo>
                <a:lnTo>
                  <a:pt x="41707" y="12861"/>
                </a:lnTo>
                <a:lnTo>
                  <a:pt x="41505" y="12532"/>
                </a:lnTo>
                <a:lnTo>
                  <a:pt x="41303" y="12210"/>
                </a:lnTo>
                <a:lnTo>
                  <a:pt x="41089" y="11881"/>
                </a:lnTo>
                <a:lnTo>
                  <a:pt x="40875" y="11566"/>
                </a:lnTo>
                <a:lnTo>
                  <a:pt x="40661" y="11244"/>
                </a:lnTo>
                <a:lnTo>
                  <a:pt x="40442" y="10929"/>
                </a:lnTo>
                <a:lnTo>
                  <a:pt x="40216" y="10621"/>
                </a:lnTo>
                <a:lnTo>
                  <a:pt x="39985" y="10313"/>
                </a:lnTo>
                <a:lnTo>
                  <a:pt x="39754" y="10006"/>
                </a:lnTo>
                <a:lnTo>
                  <a:pt x="39517" y="9705"/>
                </a:lnTo>
                <a:lnTo>
                  <a:pt x="39280" y="9404"/>
                </a:lnTo>
                <a:lnTo>
                  <a:pt x="39037" y="9111"/>
                </a:lnTo>
                <a:lnTo>
                  <a:pt x="38789" y="8825"/>
                </a:lnTo>
                <a:lnTo>
                  <a:pt x="38540" y="8531"/>
                </a:lnTo>
                <a:lnTo>
                  <a:pt x="38286" y="8252"/>
                </a:lnTo>
                <a:lnTo>
                  <a:pt x="38031" y="7973"/>
                </a:lnTo>
                <a:lnTo>
                  <a:pt x="37771" y="7694"/>
                </a:lnTo>
                <a:lnTo>
                  <a:pt x="37505" y="7422"/>
                </a:lnTo>
                <a:lnTo>
                  <a:pt x="37240" y="7157"/>
                </a:lnTo>
                <a:lnTo>
                  <a:pt x="36974" y="6892"/>
                </a:lnTo>
                <a:lnTo>
                  <a:pt x="36702" y="6628"/>
                </a:lnTo>
                <a:lnTo>
                  <a:pt x="36430" y="6370"/>
                </a:lnTo>
                <a:lnTo>
                  <a:pt x="36153" y="6119"/>
                </a:lnTo>
                <a:lnTo>
                  <a:pt x="35870" y="5876"/>
                </a:lnTo>
                <a:lnTo>
                  <a:pt x="35592" y="5626"/>
                </a:lnTo>
                <a:lnTo>
                  <a:pt x="35303" y="5389"/>
                </a:lnTo>
                <a:lnTo>
                  <a:pt x="35020" y="5153"/>
                </a:lnTo>
                <a:lnTo>
                  <a:pt x="34731" y="4924"/>
                </a:lnTo>
                <a:lnTo>
                  <a:pt x="34436" y="4695"/>
                </a:lnTo>
                <a:lnTo>
                  <a:pt x="34142" y="4473"/>
                </a:lnTo>
                <a:lnTo>
                  <a:pt x="33847" y="4259"/>
                </a:lnTo>
                <a:lnTo>
                  <a:pt x="33546" y="4044"/>
                </a:lnTo>
                <a:lnTo>
                  <a:pt x="33246" y="3836"/>
                </a:lnTo>
                <a:lnTo>
                  <a:pt x="32945" y="3636"/>
                </a:lnTo>
                <a:lnTo>
                  <a:pt x="32639" y="3436"/>
                </a:lnTo>
                <a:lnTo>
                  <a:pt x="32333" y="3242"/>
                </a:lnTo>
                <a:lnTo>
                  <a:pt x="32026" y="3056"/>
                </a:lnTo>
                <a:lnTo>
                  <a:pt x="31714" y="2877"/>
                </a:lnTo>
                <a:lnTo>
                  <a:pt x="31402" y="2699"/>
                </a:lnTo>
                <a:lnTo>
                  <a:pt x="31090" y="2520"/>
                </a:lnTo>
                <a:lnTo>
                  <a:pt x="30778" y="2355"/>
                </a:lnTo>
                <a:lnTo>
                  <a:pt x="30460" y="2190"/>
                </a:lnTo>
                <a:lnTo>
                  <a:pt x="30142" y="2033"/>
                </a:lnTo>
                <a:lnTo>
                  <a:pt x="29824" y="1883"/>
                </a:lnTo>
                <a:lnTo>
                  <a:pt x="29501" y="1740"/>
                </a:lnTo>
                <a:lnTo>
                  <a:pt x="29183" y="1596"/>
                </a:lnTo>
                <a:lnTo>
                  <a:pt x="28859" y="1460"/>
                </a:lnTo>
                <a:lnTo>
                  <a:pt x="28535" y="1332"/>
                </a:lnTo>
                <a:lnTo>
                  <a:pt x="28212" y="1203"/>
                </a:lnTo>
                <a:lnTo>
                  <a:pt x="27888" y="1088"/>
                </a:lnTo>
                <a:lnTo>
                  <a:pt x="27559" y="974"/>
                </a:lnTo>
                <a:lnTo>
                  <a:pt x="27229" y="866"/>
                </a:lnTo>
                <a:lnTo>
                  <a:pt x="26905" y="766"/>
                </a:lnTo>
                <a:lnTo>
                  <a:pt x="26576" y="673"/>
                </a:lnTo>
                <a:lnTo>
                  <a:pt x="26247" y="580"/>
                </a:lnTo>
                <a:lnTo>
                  <a:pt x="25917" y="501"/>
                </a:lnTo>
                <a:lnTo>
                  <a:pt x="25588" y="423"/>
                </a:lnTo>
                <a:lnTo>
                  <a:pt x="25252" y="351"/>
                </a:lnTo>
                <a:lnTo>
                  <a:pt x="24923" y="287"/>
                </a:lnTo>
                <a:lnTo>
                  <a:pt x="24594" y="229"/>
                </a:lnTo>
                <a:lnTo>
                  <a:pt x="24241" y="172"/>
                </a:lnTo>
                <a:lnTo>
                  <a:pt x="23888" y="129"/>
                </a:lnTo>
                <a:lnTo>
                  <a:pt x="23536" y="86"/>
                </a:lnTo>
                <a:lnTo>
                  <a:pt x="23183" y="58"/>
                </a:lnTo>
                <a:lnTo>
                  <a:pt x="22831" y="29"/>
                </a:lnTo>
                <a:lnTo>
                  <a:pt x="22478" y="15"/>
                </a:lnTo>
                <a:lnTo>
                  <a:pt x="2212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2"/>
          <p:cNvSpPr/>
          <p:nvPr/>
        </p:nvSpPr>
        <p:spPr>
          <a:xfrm>
            <a:off x="357750" y="4511763"/>
            <a:ext cx="286125" cy="373050"/>
          </a:xfrm>
          <a:custGeom>
            <a:avLst/>
            <a:gdLst/>
            <a:ahLst/>
            <a:cxnLst/>
            <a:rect l="l" t="t" r="r" b="b"/>
            <a:pathLst>
              <a:path w="11445" h="14922" extrusionOk="0">
                <a:moveTo>
                  <a:pt x="4989" y="0"/>
                </a:moveTo>
                <a:lnTo>
                  <a:pt x="4914" y="7"/>
                </a:lnTo>
                <a:lnTo>
                  <a:pt x="4844" y="22"/>
                </a:lnTo>
                <a:lnTo>
                  <a:pt x="4775" y="43"/>
                </a:lnTo>
                <a:lnTo>
                  <a:pt x="4706" y="65"/>
                </a:lnTo>
                <a:lnTo>
                  <a:pt x="4636" y="100"/>
                </a:lnTo>
                <a:lnTo>
                  <a:pt x="4573" y="136"/>
                </a:lnTo>
                <a:lnTo>
                  <a:pt x="4515" y="186"/>
                </a:lnTo>
                <a:lnTo>
                  <a:pt x="4457" y="236"/>
                </a:lnTo>
                <a:lnTo>
                  <a:pt x="4411" y="301"/>
                </a:lnTo>
                <a:lnTo>
                  <a:pt x="4359" y="365"/>
                </a:lnTo>
                <a:lnTo>
                  <a:pt x="4318" y="437"/>
                </a:lnTo>
                <a:lnTo>
                  <a:pt x="4284" y="523"/>
                </a:lnTo>
                <a:lnTo>
                  <a:pt x="4255" y="608"/>
                </a:lnTo>
                <a:lnTo>
                  <a:pt x="4232" y="701"/>
                </a:lnTo>
                <a:lnTo>
                  <a:pt x="4214" y="809"/>
                </a:lnTo>
                <a:lnTo>
                  <a:pt x="4180" y="1124"/>
                </a:lnTo>
                <a:lnTo>
                  <a:pt x="4151" y="1446"/>
                </a:lnTo>
                <a:lnTo>
                  <a:pt x="4128" y="1768"/>
                </a:lnTo>
                <a:lnTo>
                  <a:pt x="4110" y="2090"/>
                </a:lnTo>
                <a:lnTo>
                  <a:pt x="4093" y="2419"/>
                </a:lnTo>
                <a:lnTo>
                  <a:pt x="4081" y="2748"/>
                </a:lnTo>
                <a:lnTo>
                  <a:pt x="4076" y="3078"/>
                </a:lnTo>
                <a:lnTo>
                  <a:pt x="4070" y="3414"/>
                </a:lnTo>
                <a:lnTo>
                  <a:pt x="4070" y="4079"/>
                </a:lnTo>
                <a:lnTo>
                  <a:pt x="4087" y="4759"/>
                </a:lnTo>
                <a:lnTo>
                  <a:pt x="4110" y="5446"/>
                </a:lnTo>
                <a:lnTo>
                  <a:pt x="4151" y="6126"/>
                </a:lnTo>
                <a:lnTo>
                  <a:pt x="3278" y="6026"/>
                </a:lnTo>
                <a:lnTo>
                  <a:pt x="2411" y="5926"/>
                </a:lnTo>
                <a:lnTo>
                  <a:pt x="1544" y="5833"/>
                </a:lnTo>
                <a:lnTo>
                  <a:pt x="677" y="5747"/>
                </a:lnTo>
                <a:lnTo>
                  <a:pt x="608" y="5747"/>
                </a:lnTo>
                <a:lnTo>
                  <a:pt x="538" y="5754"/>
                </a:lnTo>
                <a:lnTo>
                  <a:pt x="475" y="5768"/>
                </a:lnTo>
                <a:lnTo>
                  <a:pt x="417" y="5797"/>
                </a:lnTo>
                <a:lnTo>
                  <a:pt x="359" y="5826"/>
                </a:lnTo>
                <a:lnTo>
                  <a:pt x="307" y="5869"/>
                </a:lnTo>
                <a:lnTo>
                  <a:pt x="261" y="5912"/>
                </a:lnTo>
                <a:lnTo>
                  <a:pt x="215" y="5962"/>
                </a:lnTo>
                <a:lnTo>
                  <a:pt x="174" y="6019"/>
                </a:lnTo>
                <a:lnTo>
                  <a:pt x="140" y="6076"/>
                </a:lnTo>
                <a:lnTo>
                  <a:pt x="105" y="6141"/>
                </a:lnTo>
                <a:lnTo>
                  <a:pt x="76" y="6212"/>
                </a:lnTo>
                <a:lnTo>
                  <a:pt x="53" y="6284"/>
                </a:lnTo>
                <a:lnTo>
                  <a:pt x="36" y="6355"/>
                </a:lnTo>
                <a:lnTo>
                  <a:pt x="18" y="6434"/>
                </a:lnTo>
                <a:lnTo>
                  <a:pt x="7" y="6506"/>
                </a:lnTo>
                <a:lnTo>
                  <a:pt x="1" y="6584"/>
                </a:lnTo>
                <a:lnTo>
                  <a:pt x="1" y="6663"/>
                </a:lnTo>
                <a:lnTo>
                  <a:pt x="7" y="6742"/>
                </a:lnTo>
                <a:lnTo>
                  <a:pt x="12" y="6813"/>
                </a:lnTo>
                <a:lnTo>
                  <a:pt x="24" y="6892"/>
                </a:lnTo>
                <a:lnTo>
                  <a:pt x="41" y="6964"/>
                </a:lnTo>
                <a:lnTo>
                  <a:pt x="64" y="7028"/>
                </a:lnTo>
                <a:lnTo>
                  <a:pt x="93" y="7092"/>
                </a:lnTo>
                <a:lnTo>
                  <a:pt x="122" y="7157"/>
                </a:lnTo>
                <a:lnTo>
                  <a:pt x="163" y="7214"/>
                </a:lnTo>
                <a:lnTo>
                  <a:pt x="203" y="7264"/>
                </a:lnTo>
                <a:lnTo>
                  <a:pt x="249" y="7314"/>
                </a:lnTo>
                <a:lnTo>
                  <a:pt x="301" y="7350"/>
                </a:lnTo>
                <a:lnTo>
                  <a:pt x="359" y="7386"/>
                </a:lnTo>
                <a:lnTo>
                  <a:pt x="423" y="7407"/>
                </a:lnTo>
                <a:lnTo>
                  <a:pt x="492" y="7429"/>
                </a:lnTo>
                <a:lnTo>
                  <a:pt x="1440" y="7593"/>
                </a:lnTo>
                <a:lnTo>
                  <a:pt x="2388" y="7751"/>
                </a:lnTo>
                <a:lnTo>
                  <a:pt x="3336" y="7908"/>
                </a:lnTo>
                <a:lnTo>
                  <a:pt x="4289" y="8051"/>
                </a:lnTo>
                <a:lnTo>
                  <a:pt x="4353" y="8810"/>
                </a:lnTo>
                <a:lnTo>
                  <a:pt x="4428" y="9562"/>
                </a:lnTo>
                <a:lnTo>
                  <a:pt x="4573" y="11050"/>
                </a:lnTo>
                <a:lnTo>
                  <a:pt x="4717" y="12510"/>
                </a:lnTo>
                <a:lnTo>
                  <a:pt x="4781" y="13226"/>
                </a:lnTo>
                <a:lnTo>
                  <a:pt x="4844" y="13927"/>
                </a:lnTo>
                <a:lnTo>
                  <a:pt x="4856" y="14049"/>
                </a:lnTo>
                <a:lnTo>
                  <a:pt x="4879" y="14156"/>
                </a:lnTo>
                <a:lnTo>
                  <a:pt x="4908" y="14256"/>
                </a:lnTo>
                <a:lnTo>
                  <a:pt x="4948" y="14357"/>
                </a:lnTo>
                <a:lnTo>
                  <a:pt x="4989" y="14442"/>
                </a:lnTo>
                <a:lnTo>
                  <a:pt x="5035" y="14528"/>
                </a:lnTo>
                <a:lnTo>
                  <a:pt x="5093" y="14600"/>
                </a:lnTo>
                <a:lnTo>
                  <a:pt x="5151" y="14664"/>
                </a:lnTo>
                <a:lnTo>
                  <a:pt x="5214" y="14722"/>
                </a:lnTo>
                <a:lnTo>
                  <a:pt x="5278" y="14772"/>
                </a:lnTo>
                <a:lnTo>
                  <a:pt x="5347" y="14822"/>
                </a:lnTo>
                <a:lnTo>
                  <a:pt x="5422" y="14858"/>
                </a:lnTo>
                <a:lnTo>
                  <a:pt x="5497" y="14886"/>
                </a:lnTo>
                <a:lnTo>
                  <a:pt x="5572" y="14900"/>
                </a:lnTo>
                <a:lnTo>
                  <a:pt x="5648" y="14915"/>
                </a:lnTo>
                <a:lnTo>
                  <a:pt x="5723" y="14922"/>
                </a:lnTo>
                <a:lnTo>
                  <a:pt x="5798" y="14922"/>
                </a:lnTo>
                <a:lnTo>
                  <a:pt x="5873" y="14908"/>
                </a:lnTo>
                <a:lnTo>
                  <a:pt x="5948" y="14893"/>
                </a:lnTo>
                <a:lnTo>
                  <a:pt x="6018" y="14865"/>
                </a:lnTo>
                <a:lnTo>
                  <a:pt x="6087" y="14829"/>
                </a:lnTo>
                <a:lnTo>
                  <a:pt x="6150" y="14786"/>
                </a:lnTo>
                <a:lnTo>
                  <a:pt x="6214" y="14736"/>
                </a:lnTo>
                <a:lnTo>
                  <a:pt x="6272" y="14679"/>
                </a:lnTo>
                <a:lnTo>
                  <a:pt x="6324" y="14614"/>
                </a:lnTo>
                <a:lnTo>
                  <a:pt x="6370" y="14543"/>
                </a:lnTo>
                <a:lnTo>
                  <a:pt x="6411" y="14457"/>
                </a:lnTo>
                <a:lnTo>
                  <a:pt x="6445" y="14371"/>
                </a:lnTo>
                <a:lnTo>
                  <a:pt x="6474" y="14271"/>
                </a:lnTo>
                <a:lnTo>
                  <a:pt x="6497" y="14163"/>
                </a:lnTo>
                <a:lnTo>
                  <a:pt x="6509" y="14049"/>
                </a:lnTo>
                <a:lnTo>
                  <a:pt x="6509" y="13927"/>
                </a:lnTo>
                <a:lnTo>
                  <a:pt x="6503" y="13233"/>
                </a:lnTo>
                <a:lnTo>
                  <a:pt x="6491" y="12546"/>
                </a:lnTo>
                <a:lnTo>
                  <a:pt x="6457" y="11158"/>
                </a:lnTo>
                <a:lnTo>
                  <a:pt x="6416" y="9776"/>
                </a:lnTo>
                <a:lnTo>
                  <a:pt x="6376" y="8388"/>
                </a:lnTo>
                <a:lnTo>
                  <a:pt x="6376" y="8388"/>
                </a:lnTo>
                <a:lnTo>
                  <a:pt x="7353" y="8552"/>
                </a:lnTo>
                <a:lnTo>
                  <a:pt x="8329" y="8717"/>
                </a:lnTo>
                <a:lnTo>
                  <a:pt x="9300" y="8903"/>
                </a:lnTo>
                <a:lnTo>
                  <a:pt x="9792" y="9003"/>
                </a:lnTo>
                <a:lnTo>
                  <a:pt x="10277" y="9104"/>
                </a:lnTo>
                <a:lnTo>
                  <a:pt x="10404" y="9125"/>
                </a:lnTo>
                <a:lnTo>
                  <a:pt x="10526" y="9132"/>
                </a:lnTo>
                <a:lnTo>
                  <a:pt x="10636" y="9118"/>
                </a:lnTo>
                <a:lnTo>
                  <a:pt x="10740" y="9096"/>
                </a:lnTo>
                <a:lnTo>
                  <a:pt x="10844" y="9061"/>
                </a:lnTo>
                <a:lnTo>
                  <a:pt x="10930" y="9010"/>
                </a:lnTo>
                <a:lnTo>
                  <a:pt x="11017" y="8946"/>
                </a:lnTo>
                <a:lnTo>
                  <a:pt x="11092" y="8882"/>
                </a:lnTo>
                <a:lnTo>
                  <a:pt x="11167" y="8803"/>
                </a:lnTo>
                <a:lnTo>
                  <a:pt x="11225" y="8717"/>
                </a:lnTo>
                <a:lnTo>
                  <a:pt x="11283" y="8624"/>
                </a:lnTo>
                <a:lnTo>
                  <a:pt x="11329" y="8524"/>
                </a:lnTo>
                <a:lnTo>
                  <a:pt x="11370" y="8416"/>
                </a:lnTo>
                <a:lnTo>
                  <a:pt x="11398" y="8309"/>
                </a:lnTo>
                <a:lnTo>
                  <a:pt x="11422" y="8202"/>
                </a:lnTo>
                <a:lnTo>
                  <a:pt x="11439" y="8087"/>
                </a:lnTo>
                <a:lnTo>
                  <a:pt x="11445" y="7973"/>
                </a:lnTo>
                <a:lnTo>
                  <a:pt x="11445" y="7858"/>
                </a:lnTo>
                <a:lnTo>
                  <a:pt x="11433" y="7744"/>
                </a:lnTo>
                <a:lnTo>
                  <a:pt x="11416" y="7629"/>
                </a:lnTo>
                <a:lnTo>
                  <a:pt x="11393" y="7522"/>
                </a:lnTo>
                <a:lnTo>
                  <a:pt x="11358" y="7415"/>
                </a:lnTo>
                <a:lnTo>
                  <a:pt x="11318" y="7314"/>
                </a:lnTo>
                <a:lnTo>
                  <a:pt x="11266" y="7221"/>
                </a:lnTo>
                <a:lnTo>
                  <a:pt x="11202" y="7128"/>
                </a:lnTo>
                <a:lnTo>
                  <a:pt x="11133" y="7050"/>
                </a:lnTo>
                <a:lnTo>
                  <a:pt x="11057" y="6978"/>
                </a:lnTo>
                <a:lnTo>
                  <a:pt x="10971" y="6914"/>
                </a:lnTo>
                <a:lnTo>
                  <a:pt x="10872" y="6863"/>
                </a:lnTo>
                <a:lnTo>
                  <a:pt x="10768" y="6821"/>
                </a:lnTo>
                <a:lnTo>
                  <a:pt x="10653" y="6792"/>
                </a:lnTo>
                <a:lnTo>
                  <a:pt x="10531" y="6778"/>
                </a:lnTo>
                <a:lnTo>
                  <a:pt x="10006" y="6742"/>
                </a:lnTo>
                <a:lnTo>
                  <a:pt x="9480" y="6706"/>
                </a:lnTo>
                <a:lnTo>
                  <a:pt x="8954" y="6663"/>
                </a:lnTo>
                <a:lnTo>
                  <a:pt x="8422" y="6613"/>
                </a:lnTo>
                <a:lnTo>
                  <a:pt x="7376" y="6498"/>
                </a:lnTo>
                <a:lnTo>
                  <a:pt x="6324" y="6384"/>
                </a:lnTo>
                <a:lnTo>
                  <a:pt x="6312" y="5683"/>
                </a:lnTo>
                <a:lnTo>
                  <a:pt x="6307" y="4981"/>
                </a:lnTo>
                <a:lnTo>
                  <a:pt x="6301" y="4273"/>
                </a:lnTo>
                <a:lnTo>
                  <a:pt x="6289" y="3922"/>
                </a:lnTo>
                <a:lnTo>
                  <a:pt x="6278" y="3564"/>
                </a:lnTo>
                <a:lnTo>
                  <a:pt x="6260" y="3213"/>
                </a:lnTo>
                <a:lnTo>
                  <a:pt x="6243" y="2863"/>
                </a:lnTo>
                <a:lnTo>
                  <a:pt x="6214" y="2519"/>
                </a:lnTo>
                <a:lnTo>
                  <a:pt x="6179" y="2169"/>
                </a:lnTo>
                <a:lnTo>
                  <a:pt x="6139" y="1825"/>
                </a:lnTo>
                <a:lnTo>
                  <a:pt x="6093" y="1482"/>
                </a:lnTo>
                <a:lnTo>
                  <a:pt x="6035" y="1145"/>
                </a:lnTo>
                <a:lnTo>
                  <a:pt x="5971" y="809"/>
                </a:lnTo>
                <a:lnTo>
                  <a:pt x="5948" y="716"/>
                </a:lnTo>
                <a:lnTo>
                  <a:pt x="5919" y="630"/>
                </a:lnTo>
                <a:lnTo>
                  <a:pt x="5885" y="551"/>
                </a:lnTo>
                <a:lnTo>
                  <a:pt x="5838" y="472"/>
                </a:lnTo>
                <a:lnTo>
                  <a:pt x="5792" y="401"/>
                </a:lnTo>
                <a:lnTo>
                  <a:pt x="5740" y="336"/>
                </a:lnTo>
                <a:lnTo>
                  <a:pt x="5688" y="279"/>
                </a:lnTo>
                <a:lnTo>
                  <a:pt x="5625" y="222"/>
                </a:lnTo>
                <a:lnTo>
                  <a:pt x="5561" y="172"/>
                </a:lnTo>
                <a:lnTo>
                  <a:pt x="5497" y="136"/>
                </a:lnTo>
                <a:lnTo>
                  <a:pt x="5428" y="93"/>
                </a:lnTo>
                <a:lnTo>
                  <a:pt x="5359" y="65"/>
                </a:lnTo>
                <a:lnTo>
                  <a:pt x="5284" y="43"/>
                </a:lnTo>
                <a:lnTo>
                  <a:pt x="5214" y="22"/>
                </a:lnTo>
                <a:lnTo>
                  <a:pt x="5139" y="7"/>
                </a:lnTo>
                <a:lnTo>
                  <a:pt x="506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2"/>
          <p:cNvSpPr/>
          <p:nvPr/>
        </p:nvSpPr>
        <p:spPr>
          <a:xfrm>
            <a:off x="8758325" y="1058250"/>
            <a:ext cx="463975" cy="1248500"/>
          </a:xfrm>
          <a:custGeom>
            <a:avLst/>
            <a:gdLst/>
            <a:ahLst/>
            <a:cxnLst/>
            <a:rect l="l" t="t" r="r" b="b"/>
            <a:pathLst>
              <a:path w="18559" h="49940" extrusionOk="0">
                <a:moveTo>
                  <a:pt x="15276" y="0"/>
                </a:moveTo>
                <a:lnTo>
                  <a:pt x="15201" y="7"/>
                </a:lnTo>
                <a:lnTo>
                  <a:pt x="15126" y="22"/>
                </a:lnTo>
                <a:lnTo>
                  <a:pt x="14663" y="143"/>
                </a:lnTo>
                <a:lnTo>
                  <a:pt x="14213" y="279"/>
                </a:lnTo>
                <a:lnTo>
                  <a:pt x="13767" y="429"/>
                </a:lnTo>
                <a:lnTo>
                  <a:pt x="13322" y="587"/>
                </a:lnTo>
                <a:lnTo>
                  <a:pt x="12889" y="766"/>
                </a:lnTo>
                <a:lnTo>
                  <a:pt x="12461" y="952"/>
                </a:lnTo>
                <a:lnTo>
                  <a:pt x="12039" y="1152"/>
                </a:lnTo>
                <a:lnTo>
                  <a:pt x="11623" y="1367"/>
                </a:lnTo>
                <a:lnTo>
                  <a:pt x="11213" y="1596"/>
                </a:lnTo>
                <a:lnTo>
                  <a:pt x="10808" y="1832"/>
                </a:lnTo>
                <a:lnTo>
                  <a:pt x="10409" y="2083"/>
                </a:lnTo>
                <a:lnTo>
                  <a:pt x="10016" y="2340"/>
                </a:lnTo>
                <a:lnTo>
                  <a:pt x="9629" y="2612"/>
                </a:lnTo>
                <a:lnTo>
                  <a:pt x="9254" y="2899"/>
                </a:lnTo>
                <a:lnTo>
                  <a:pt x="8884" y="3192"/>
                </a:lnTo>
                <a:lnTo>
                  <a:pt x="8514" y="3500"/>
                </a:lnTo>
                <a:lnTo>
                  <a:pt x="8155" y="3815"/>
                </a:lnTo>
                <a:lnTo>
                  <a:pt x="7803" y="4144"/>
                </a:lnTo>
                <a:lnTo>
                  <a:pt x="7462" y="4480"/>
                </a:lnTo>
                <a:lnTo>
                  <a:pt x="7121" y="4824"/>
                </a:lnTo>
                <a:lnTo>
                  <a:pt x="6791" y="5182"/>
                </a:lnTo>
                <a:lnTo>
                  <a:pt x="6468" y="5547"/>
                </a:lnTo>
                <a:lnTo>
                  <a:pt x="6150" y="5926"/>
                </a:lnTo>
                <a:lnTo>
                  <a:pt x="5838" y="6305"/>
                </a:lnTo>
                <a:lnTo>
                  <a:pt x="5537" y="6699"/>
                </a:lnTo>
                <a:lnTo>
                  <a:pt x="5242" y="7100"/>
                </a:lnTo>
                <a:lnTo>
                  <a:pt x="4953" y="7515"/>
                </a:lnTo>
                <a:lnTo>
                  <a:pt x="4676" y="7930"/>
                </a:lnTo>
                <a:lnTo>
                  <a:pt x="4399" y="8352"/>
                </a:lnTo>
                <a:lnTo>
                  <a:pt x="4138" y="8789"/>
                </a:lnTo>
                <a:lnTo>
                  <a:pt x="3878" y="9232"/>
                </a:lnTo>
                <a:lnTo>
                  <a:pt x="3630" y="9676"/>
                </a:lnTo>
                <a:lnTo>
                  <a:pt x="3387" y="10134"/>
                </a:lnTo>
                <a:lnTo>
                  <a:pt x="3150" y="10592"/>
                </a:lnTo>
                <a:lnTo>
                  <a:pt x="2925" y="11064"/>
                </a:lnTo>
                <a:lnTo>
                  <a:pt x="2705" y="11537"/>
                </a:lnTo>
                <a:lnTo>
                  <a:pt x="2497" y="12016"/>
                </a:lnTo>
                <a:lnTo>
                  <a:pt x="2295" y="12503"/>
                </a:lnTo>
                <a:lnTo>
                  <a:pt x="2098" y="12997"/>
                </a:lnTo>
                <a:lnTo>
                  <a:pt x="1913" y="13491"/>
                </a:lnTo>
                <a:lnTo>
                  <a:pt x="1734" y="13999"/>
                </a:lnTo>
                <a:lnTo>
                  <a:pt x="1561" y="14507"/>
                </a:lnTo>
                <a:lnTo>
                  <a:pt x="1399" y="15015"/>
                </a:lnTo>
                <a:lnTo>
                  <a:pt x="1249" y="15530"/>
                </a:lnTo>
                <a:lnTo>
                  <a:pt x="1104" y="16053"/>
                </a:lnTo>
                <a:lnTo>
                  <a:pt x="965" y="16582"/>
                </a:lnTo>
                <a:lnTo>
                  <a:pt x="838" y="17112"/>
                </a:lnTo>
                <a:lnTo>
                  <a:pt x="723" y="17641"/>
                </a:lnTo>
                <a:lnTo>
                  <a:pt x="613" y="18178"/>
                </a:lnTo>
                <a:lnTo>
                  <a:pt x="509" y="18722"/>
                </a:lnTo>
                <a:lnTo>
                  <a:pt x="416" y="19266"/>
                </a:lnTo>
                <a:lnTo>
                  <a:pt x="335" y="19810"/>
                </a:lnTo>
                <a:lnTo>
                  <a:pt x="260" y="20354"/>
                </a:lnTo>
                <a:lnTo>
                  <a:pt x="197" y="20905"/>
                </a:lnTo>
                <a:lnTo>
                  <a:pt x="139" y="21463"/>
                </a:lnTo>
                <a:lnTo>
                  <a:pt x="93" y="22014"/>
                </a:lnTo>
                <a:lnTo>
                  <a:pt x="52" y="22572"/>
                </a:lnTo>
                <a:lnTo>
                  <a:pt x="29" y="23131"/>
                </a:lnTo>
                <a:lnTo>
                  <a:pt x="6" y="23689"/>
                </a:lnTo>
                <a:lnTo>
                  <a:pt x="0" y="24247"/>
                </a:lnTo>
                <a:lnTo>
                  <a:pt x="0" y="24805"/>
                </a:lnTo>
                <a:lnTo>
                  <a:pt x="6" y="25371"/>
                </a:lnTo>
                <a:lnTo>
                  <a:pt x="29" y="25929"/>
                </a:lnTo>
                <a:lnTo>
                  <a:pt x="58" y="26494"/>
                </a:lnTo>
                <a:lnTo>
                  <a:pt x="93" y="27031"/>
                </a:lnTo>
                <a:lnTo>
                  <a:pt x="139" y="27568"/>
                </a:lnTo>
                <a:lnTo>
                  <a:pt x="191" y="28112"/>
                </a:lnTo>
                <a:lnTo>
                  <a:pt x="255" y="28656"/>
                </a:lnTo>
                <a:lnTo>
                  <a:pt x="324" y="29200"/>
                </a:lnTo>
                <a:lnTo>
                  <a:pt x="399" y="29744"/>
                </a:lnTo>
                <a:lnTo>
                  <a:pt x="486" y="30295"/>
                </a:lnTo>
                <a:lnTo>
                  <a:pt x="578" y="30839"/>
                </a:lnTo>
                <a:lnTo>
                  <a:pt x="682" y="31382"/>
                </a:lnTo>
                <a:lnTo>
                  <a:pt x="792" y="31934"/>
                </a:lnTo>
                <a:lnTo>
                  <a:pt x="913" y="32477"/>
                </a:lnTo>
                <a:lnTo>
                  <a:pt x="1035" y="33021"/>
                </a:lnTo>
                <a:lnTo>
                  <a:pt x="1173" y="33565"/>
                </a:lnTo>
                <a:lnTo>
                  <a:pt x="1312" y="34102"/>
                </a:lnTo>
                <a:lnTo>
                  <a:pt x="1462" y="34639"/>
                </a:lnTo>
                <a:lnTo>
                  <a:pt x="1619" y="35176"/>
                </a:lnTo>
                <a:lnTo>
                  <a:pt x="1786" y="35705"/>
                </a:lnTo>
                <a:lnTo>
                  <a:pt x="1960" y="36235"/>
                </a:lnTo>
                <a:lnTo>
                  <a:pt x="2139" y="36757"/>
                </a:lnTo>
                <a:lnTo>
                  <a:pt x="2329" y="37272"/>
                </a:lnTo>
                <a:lnTo>
                  <a:pt x="2526" y="37788"/>
                </a:lnTo>
                <a:lnTo>
                  <a:pt x="2728" y="38303"/>
                </a:lnTo>
                <a:lnTo>
                  <a:pt x="2942" y="38804"/>
                </a:lnTo>
                <a:lnTo>
                  <a:pt x="3162" y="39298"/>
                </a:lnTo>
                <a:lnTo>
                  <a:pt x="3387" y="39792"/>
                </a:lnTo>
                <a:lnTo>
                  <a:pt x="3618" y="40278"/>
                </a:lnTo>
                <a:lnTo>
                  <a:pt x="3861" y="40751"/>
                </a:lnTo>
                <a:lnTo>
                  <a:pt x="4110" y="41223"/>
                </a:lnTo>
                <a:lnTo>
                  <a:pt x="4370" y="41688"/>
                </a:lnTo>
                <a:lnTo>
                  <a:pt x="4630" y="42139"/>
                </a:lnTo>
                <a:lnTo>
                  <a:pt x="4901" y="42583"/>
                </a:lnTo>
                <a:lnTo>
                  <a:pt x="5179" y="43019"/>
                </a:lnTo>
                <a:lnTo>
                  <a:pt x="5462" y="43449"/>
                </a:lnTo>
                <a:lnTo>
                  <a:pt x="5757" y="43864"/>
                </a:lnTo>
                <a:lnTo>
                  <a:pt x="6057" y="44265"/>
                </a:lnTo>
                <a:lnTo>
                  <a:pt x="6364" y="44665"/>
                </a:lnTo>
                <a:lnTo>
                  <a:pt x="6676" y="45045"/>
                </a:lnTo>
                <a:lnTo>
                  <a:pt x="6994" y="45417"/>
                </a:lnTo>
                <a:lnTo>
                  <a:pt x="7323" y="45782"/>
                </a:lnTo>
                <a:lnTo>
                  <a:pt x="7653" y="46133"/>
                </a:lnTo>
                <a:lnTo>
                  <a:pt x="7994" y="46469"/>
                </a:lnTo>
                <a:lnTo>
                  <a:pt x="8346" y="46791"/>
                </a:lnTo>
                <a:lnTo>
                  <a:pt x="8699" y="47099"/>
                </a:lnTo>
                <a:lnTo>
                  <a:pt x="9057" y="47392"/>
                </a:lnTo>
                <a:lnTo>
                  <a:pt x="9427" y="47678"/>
                </a:lnTo>
                <a:lnTo>
                  <a:pt x="9803" y="47943"/>
                </a:lnTo>
                <a:lnTo>
                  <a:pt x="9993" y="48072"/>
                </a:lnTo>
                <a:lnTo>
                  <a:pt x="10184" y="48194"/>
                </a:lnTo>
                <a:lnTo>
                  <a:pt x="10375" y="48315"/>
                </a:lnTo>
                <a:lnTo>
                  <a:pt x="10571" y="48430"/>
                </a:lnTo>
                <a:lnTo>
                  <a:pt x="10768" y="48544"/>
                </a:lnTo>
                <a:lnTo>
                  <a:pt x="10964" y="48652"/>
                </a:lnTo>
                <a:lnTo>
                  <a:pt x="11167" y="48759"/>
                </a:lnTo>
                <a:lnTo>
                  <a:pt x="11369" y="48859"/>
                </a:lnTo>
                <a:lnTo>
                  <a:pt x="11571" y="48952"/>
                </a:lnTo>
                <a:lnTo>
                  <a:pt x="11773" y="49045"/>
                </a:lnTo>
                <a:lnTo>
                  <a:pt x="11982" y="49138"/>
                </a:lnTo>
                <a:lnTo>
                  <a:pt x="12190" y="49217"/>
                </a:lnTo>
                <a:lnTo>
                  <a:pt x="12398" y="49296"/>
                </a:lnTo>
                <a:lnTo>
                  <a:pt x="12606" y="49375"/>
                </a:lnTo>
                <a:lnTo>
                  <a:pt x="12820" y="49446"/>
                </a:lnTo>
                <a:lnTo>
                  <a:pt x="13033" y="49511"/>
                </a:lnTo>
                <a:lnTo>
                  <a:pt x="13247" y="49568"/>
                </a:lnTo>
                <a:lnTo>
                  <a:pt x="13467" y="49625"/>
                </a:lnTo>
                <a:lnTo>
                  <a:pt x="13687" y="49682"/>
                </a:lnTo>
                <a:lnTo>
                  <a:pt x="13906" y="49725"/>
                </a:lnTo>
                <a:lnTo>
                  <a:pt x="14126" y="49768"/>
                </a:lnTo>
                <a:lnTo>
                  <a:pt x="14351" y="49811"/>
                </a:lnTo>
                <a:lnTo>
                  <a:pt x="14577" y="49840"/>
                </a:lnTo>
                <a:lnTo>
                  <a:pt x="14802" y="49868"/>
                </a:lnTo>
                <a:lnTo>
                  <a:pt x="15033" y="49897"/>
                </a:lnTo>
                <a:lnTo>
                  <a:pt x="15259" y="49911"/>
                </a:lnTo>
                <a:lnTo>
                  <a:pt x="15490" y="49926"/>
                </a:lnTo>
                <a:lnTo>
                  <a:pt x="15727" y="49933"/>
                </a:lnTo>
                <a:lnTo>
                  <a:pt x="15958" y="49940"/>
                </a:lnTo>
                <a:lnTo>
                  <a:pt x="16195" y="49940"/>
                </a:lnTo>
                <a:lnTo>
                  <a:pt x="16432" y="49933"/>
                </a:lnTo>
                <a:lnTo>
                  <a:pt x="16669" y="49918"/>
                </a:lnTo>
                <a:lnTo>
                  <a:pt x="16912" y="49904"/>
                </a:lnTo>
                <a:lnTo>
                  <a:pt x="17154" y="49876"/>
                </a:lnTo>
                <a:lnTo>
                  <a:pt x="17397" y="49854"/>
                </a:lnTo>
                <a:lnTo>
                  <a:pt x="17640" y="49818"/>
                </a:lnTo>
                <a:lnTo>
                  <a:pt x="17750" y="49797"/>
                </a:lnTo>
                <a:lnTo>
                  <a:pt x="17854" y="49761"/>
                </a:lnTo>
                <a:lnTo>
                  <a:pt x="17946" y="49718"/>
                </a:lnTo>
                <a:lnTo>
                  <a:pt x="18033" y="49661"/>
                </a:lnTo>
                <a:lnTo>
                  <a:pt x="18114" y="49604"/>
                </a:lnTo>
                <a:lnTo>
                  <a:pt x="18189" y="49532"/>
                </a:lnTo>
                <a:lnTo>
                  <a:pt x="18258" y="49453"/>
                </a:lnTo>
                <a:lnTo>
                  <a:pt x="18322" y="49367"/>
                </a:lnTo>
                <a:lnTo>
                  <a:pt x="18374" y="49282"/>
                </a:lnTo>
                <a:lnTo>
                  <a:pt x="18420" y="49188"/>
                </a:lnTo>
                <a:lnTo>
                  <a:pt x="18461" y="49088"/>
                </a:lnTo>
                <a:lnTo>
                  <a:pt x="18495" y="48981"/>
                </a:lnTo>
                <a:lnTo>
                  <a:pt x="18524" y="48881"/>
                </a:lnTo>
                <a:lnTo>
                  <a:pt x="18542" y="48773"/>
                </a:lnTo>
                <a:lnTo>
                  <a:pt x="18553" y="48666"/>
                </a:lnTo>
                <a:lnTo>
                  <a:pt x="18559" y="48559"/>
                </a:lnTo>
                <a:lnTo>
                  <a:pt x="18559" y="48451"/>
                </a:lnTo>
                <a:lnTo>
                  <a:pt x="18547" y="48344"/>
                </a:lnTo>
                <a:lnTo>
                  <a:pt x="18530" y="48244"/>
                </a:lnTo>
                <a:lnTo>
                  <a:pt x="18507" y="48144"/>
                </a:lnTo>
                <a:lnTo>
                  <a:pt x="18478" y="48043"/>
                </a:lnTo>
                <a:lnTo>
                  <a:pt x="18438" y="47950"/>
                </a:lnTo>
                <a:lnTo>
                  <a:pt x="18391" y="47864"/>
                </a:lnTo>
                <a:lnTo>
                  <a:pt x="18339" y="47786"/>
                </a:lnTo>
                <a:lnTo>
                  <a:pt x="18281" y="47714"/>
                </a:lnTo>
                <a:lnTo>
                  <a:pt x="18212" y="47643"/>
                </a:lnTo>
                <a:lnTo>
                  <a:pt x="18137" y="47585"/>
                </a:lnTo>
                <a:lnTo>
                  <a:pt x="18050" y="47535"/>
                </a:lnTo>
                <a:lnTo>
                  <a:pt x="17964" y="47499"/>
                </a:lnTo>
                <a:lnTo>
                  <a:pt x="17865" y="47471"/>
                </a:lnTo>
                <a:lnTo>
                  <a:pt x="17755" y="47457"/>
                </a:lnTo>
                <a:lnTo>
                  <a:pt x="17640" y="47449"/>
                </a:lnTo>
                <a:lnTo>
                  <a:pt x="17178" y="47449"/>
                </a:lnTo>
                <a:lnTo>
                  <a:pt x="16946" y="47442"/>
                </a:lnTo>
                <a:lnTo>
                  <a:pt x="16721" y="47435"/>
                </a:lnTo>
                <a:lnTo>
                  <a:pt x="16496" y="47421"/>
                </a:lnTo>
                <a:lnTo>
                  <a:pt x="16270" y="47399"/>
                </a:lnTo>
                <a:lnTo>
                  <a:pt x="16045" y="47378"/>
                </a:lnTo>
                <a:lnTo>
                  <a:pt x="15825" y="47349"/>
                </a:lnTo>
                <a:lnTo>
                  <a:pt x="15605" y="47321"/>
                </a:lnTo>
                <a:lnTo>
                  <a:pt x="15386" y="47285"/>
                </a:lnTo>
                <a:lnTo>
                  <a:pt x="14958" y="47199"/>
                </a:lnTo>
                <a:lnTo>
                  <a:pt x="14530" y="47099"/>
                </a:lnTo>
                <a:lnTo>
                  <a:pt x="14114" y="46984"/>
                </a:lnTo>
                <a:lnTo>
                  <a:pt x="13704" y="46855"/>
                </a:lnTo>
                <a:lnTo>
                  <a:pt x="13299" y="46712"/>
                </a:lnTo>
                <a:lnTo>
                  <a:pt x="12901" y="46555"/>
                </a:lnTo>
                <a:lnTo>
                  <a:pt x="12513" y="46376"/>
                </a:lnTo>
                <a:lnTo>
                  <a:pt x="12132" y="46190"/>
                </a:lnTo>
                <a:lnTo>
                  <a:pt x="11750" y="45989"/>
                </a:lnTo>
                <a:lnTo>
                  <a:pt x="11380" y="45775"/>
                </a:lnTo>
                <a:lnTo>
                  <a:pt x="11022" y="45546"/>
                </a:lnTo>
                <a:lnTo>
                  <a:pt x="10664" y="45302"/>
                </a:lnTo>
                <a:lnTo>
                  <a:pt x="10317" y="45052"/>
                </a:lnTo>
                <a:lnTo>
                  <a:pt x="9976" y="44787"/>
                </a:lnTo>
                <a:lnTo>
                  <a:pt x="9641" y="44508"/>
                </a:lnTo>
                <a:lnTo>
                  <a:pt x="9311" y="44215"/>
                </a:lnTo>
                <a:lnTo>
                  <a:pt x="8988" y="43914"/>
                </a:lnTo>
                <a:lnTo>
                  <a:pt x="8676" y="43599"/>
                </a:lnTo>
                <a:lnTo>
                  <a:pt x="8369" y="43277"/>
                </a:lnTo>
                <a:lnTo>
                  <a:pt x="8069" y="42941"/>
                </a:lnTo>
                <a:lnTo>
                  <a:pt x="7780" y="42597"/>
                </a:lnTo>
                <a:lnTo>
                  <a:pt x="7491" y="42246"/>
                </a:lnTo>
                <a:lnTo>
                  <a:pt x="7213" y="41881"/>
                </a:lnTo>
                <a:lnTo>
                  <a:pt x="6942" y="41502"/>
                </a:lnTo>
                <a:lnTo>
                  <a:pt x="6676" y="41123"/>
                </a:lnTo>
                <a:lnTo>
                  <a:pt x="6421" y="40729"/>
                </a:lnTo>
                <a:lnTo>
                  <a:pt x="6167" y="40328"/>
                </a:lnTo>
                <a:lnTo>
                  <a:pt x="5924" y="39913"/>
                </a:lnTo>
                <a:lnTo>
                  <a:pt x="5687" y="39498"/>
                </a:lnTo>
                <a:lnTo>
                  <a:pt x="5462" y="39076"/>
                </a:lnTo>
                <a:lnTo>
                  <a:pt x="5242" y="38639"/>
                </a:lnTo>
                <a:lnTo>
                  <a:pt x="5029" y="38203"/>
                </a:lnTo>
                <a:lnTo>
                  <a:pt x="4820" y="37752"/>
                </a:lnTo>
                <a:lnTo>
                  <a:pt x="4618" y="37301"/>
                </a:lnTo>
                <a:lnTo>
                  <a:pt x="4427" y="36836"/>
                </a:lnTo>
                <a:lnTo>
                  <a:pt x="4243" y="36371"/>
                </a:lnTo>
                <a:lnTo>
                  <a:pt x="4063" y="35898"/>
                </a:lnTo>
                <a:lnTo>
                  <a:pt x="3896" y="35419"/>
                </a:lnTo>
                <a:lnTo>
                  <a:pt x="3734" y="34939"/>
                </a:lnTo>
                <a:lnTo>
                  <a:pt x="3578" y="34453"/>
                </a:lnTo>
                <a:lnTo>
                  <a:pt x="3428" y="33959"/>
                </a:lnTo>
                <a:lnTo>
                  <a:pt x="3289" y="33458"/>
                </a:lnTo>
                <a:lnTo>
                  <a:pt x="3150" y="32957"/>
                </a:lnTo>
                <a:lnTo>
                  <a:pt x="3029" y="32456"/>
                </a:lnTo>
                <a:lnTo>
                  <a:pt x="2907" y="31948"/>
                </a:lnTo>
                <a:lnTo>
                  <a:pt x="2798" y="31433"/>
                </a:lnTo>
                <a:lnTo>
                  <a:pt x="2694" y="30917"/>
                </a:lnTo>
                <a:lnTo>
                  <a:pt x="2595" y="30402"/>
                </a:lnTo>
                <a:lnTo>
                  <a:pt x="2509" y="29880"/>
                </a:lnTo>
                <a:lnTo>
                  <a:pt x="2428" y="29357"/>
                </a:lnTo>
                <a:lnTo>
                  <a:pt x="2353" y="28835"/>
                </a:lnTo>
                <a:lnTo>
                  <a:pt x="2289" y="28312"/>
                </a:lnTo>
                <a:lnTo>
                  <a:pt x="2225" y="27783"/>
                </a:lnTo>
                <a:lnTo>
                  <a:pt x="2179" y="27253"/>
                </a:lnTo>
                <a:lnTo>
                  <a:pt x="2133" y="26731"/>
                </a:lnTo>
                <a:lnTo>
                  <a:pt x="2098" y="26201"/>
                </a:lnTo>
                <a:lnTo>
                  <a:pt x="2069" y="25671"/>
                </a:lnTo>
                <a:lnTo>
                  <a:pt x="2052" y="25142"/>
                </a:lnTo>
                <a:lnTo>
                  <a:pt x="2035" y="24612"/>
                </a:lnTo>
                <a:lnTo>
                  <a:pt x="2035" y="24111"/>
                </a:lnTo>
                <a:lnTo>
                  <a:pt x="2035" y="23610"/>
                </a:lnTo>
                <a:lnTo>
                  <a:pt x="2046" y="23116"/>
                </a:lnTo>
                <a:lnTo>
                  <a:pt x="2069" y="22623"/>
                </a:lnTo>
                <a:lnTo>
                  <a:pt x="2098" y="22136"/>
                </a:lnTo>
                <a:lnTo>
                  <a:pt x="2133" y="21649"/>
                </a:lnTo>
                <a:lnTo>
                  <a:pt x="2179" y="21163"/>
                </a:lnTo>
                <a:lnTo>
                  <a:pt x="2231" y="20683"/>
                </a:lnTo>
                <a:lnTo>
                  <a:pt x="2295" y="20204"/>
                </a:lnTo>
                <a:lnTo>
                  <a:pt x="2364" y="19731"/>
                </a:lnTo>
                <a:lnTo>
                  <a:pt x="2439" y="19266"/>
                </a:lnTo>
                <a:lnTo>
                  <a:pt x="2526" y="18801"/>
                </a:lnTo>
                <a:lnTo>
                  <a:pt x="2618" y="18336"/>
                </a:lnTo>
                <a:lnTo>
                  <a:pt x="2717" y="17878"/>
                </a:lnTo>
                <a:lnTo>
                  <a:pt x="2821" y="17427"/>
                </a:lnTo>
                <a:lnTo>
                  <a:pt x="2936" y="16976"/>
                </a:lnTo>
                <a:lnTo>
                  <a:pt x="3058" y="16532"/>
                </a:lnTo>
                <a:lnTo>
                  <a:pt x="3185" y="16088"/>
                </a:lnTo>
                <a:lnTo>
                  <a:pt x="3318" y="15652"/>
                </a:lnTo>
                <a:lnTo>
                  <a:pt x="3462" y="15215"/>
                </a:lnTo>
                <a:lnTo>
                  <a:pt x="3613" y="14786"/>
                </a:lnTo>
                <a:lnTo>
                  <a:pt x="3769" y="14364"/>
                </a:lnTo>
                <a:lnTo>
                  <a:pt x="3930" y="13941"/>
                </a:lnTo>
                <a:lnTo>
                  <a:pt x="4098" y="13526"/>
                </a:lnTo>
                <a:lnTo>
                  <a:pt x="4277" y="13118"/>
                </a:lnTo>
                <a:lnTo>
                  <a:pt x="4462" y="12710"/>
                </a:lnTo>
                <a:lnTo>
                  <a:pt x="4647" y="12310"/>
                </a:lnTo>
                <a:lnTo>
                  <a:pt x="4844" y="11916"/>
                </a:lnTo>
                <a:lnTo>
                  <a:pt x="5046" y="11522"/>
                </a:lnTo>
                <a:lnTo>
                  <a:pt x="5254" y="11143"/>
                </a:lnTo>
                <a:lnTo>
                  <a:pt x="5468" y="10757"/>
                </a:lnTo>
                <a:lnTo>
                  <a:pt x="5687" y="10385"/>
                </a:lnTo>
                <a:lnTo>
                  <a:pt x="5919" y="10012"/>
                </a:lnTo>
                <a:lnTo>
                  <a:pt x="6150" y="9647"/>
                </a:lnTo>
                <a:lnTo>
                  <a:pt x="6387" y="9290"/>
                </a:lnTo>
                <a:lnTo>
                  <a:pt x="6630" y="8939"/>
                </a:lnTo>
                <a:lnTo>
                  <a:pt x="6878" y="8588"/>
                </a:lnTo>
                <a:lnTo>
                  <a:pt x="7138" y="8245"/>
                </a:lnTo>
                <a:lnTo>
                  <a:pt x="7398" y="7915"/>
                </a:lnTo>
                <a:lnTo>
                  <a:pt x="7664" y="7579"/>
                </a:lnTo>
                <a:lnTo>
                  <a:pt x="7936" y="7257"/>
                </a:lnTo>
                <a:lnTo>
                  <a:pt x="8213" y="6942"/>
                </a:lnTo>
                <a:lnTo>
                  <a:pt x="8496" y="6627"/>
                </a:lnTo>
                <a:lnTo>
                  <a:pt x="8780" y="6319"/>
                </a:lnTo>
                <a:lnTo>
                  <a:pt x="9074" y="6019"/>
                </a:lnTo>
                <a:lnTo>
                  <a:pt x="9369" y="5725"/>
                </a:lnTo>
                <a:lnTo>
                  <a:pt x="9670" y="5439"/>
                </a:lnTo>
                <a:lnTo>
                  <a:pt x="9982" y="5160"/>
                </a:lnTo>
                <a:lnTo>
                  <a:pt x="10288" y="4888"/>
                </a:lnTo>
                <a:lnTo>
                  <a:pt x="10606" y="4623"/>
                </a:lnTo>
                <a:lnTo>
                  <a:pt x="10930" y="4359"/>
                </a:lnTo>
                <a:lnTo>
                  <a:pt x="11253" y="4108"/>
                </a:lnTo>
                <a:lnTo>
                  <a:pt x="11583" y="3858"/>
                </a:lnTo>
                <a:lnTo>
                  <a:pt x="11918" y="3621"/>
                </a:lnTo>
                <a:lnTo>
                  <a:pt x="12253" y="3385"/>
                </a:lnTo>
                <a:lnTo>
                  <a:pt x="12600" y="3163"/>
                </a:lnTo>
                <a:lnTo>
                  <a:pt x="12947" y="2941"/>
                </a:lnTo>
                <a:lnTo>
                  <a:pt x="13294" y="2734"/>
                </a:lnTo>
                <a:lnTo>
                  <a:pt x="13652" y="2534"/>
                </a:lnTo>
                <a:lnTo>
                  <a:pt x="14010" y="2333"/>
                </a:lnTo>
                <a:lnTo>
                  <a:pt x="14369" y="2147"/>
                </a:lnTo>
                <a:lnTo>
                  <a:pt x="14738" y="1968"/>
                </a:lnTo>
                <a:lnTo>
                  <a:pt x="15108" y="1789"/>
                </a:lnTo>
                <a:lnTo>
                  <a:pt x="15478" y="1625"/>
                </a:lnTo>
                <a:lnTo>
                  <a:pt x="15553" y="1589"/>
                </a:lnTo>
                <a:lnTo>
                  <a:pt x="15623" y="1546"/>
                </a:lnTo>
                <a:lnTo>
                  <a:pt x="15681" y="1503"/>
                </a:lnTo>
                <a:lnTo>
                  <a:pt x="15733" y="1446"/>
                </a:lnTo>
                <a:lnTo>
                  <a:pt x="15785" y="1388"/>
                </a:lnTo>
                <a:lnTo>
                  <a:pt x="15825" y="1331"/>
                </a:lnTo>
                <a:lnTo>
                  <a:pt x="15860" y="1267"/>
                </a:lnTo>
                <a:lnTo>
                  <a:pt x="15889" y="1195"/>
                </a:lnTo>
                <a:lnTo>
                  <a:pt x="15912" y="1131"/>
                </a:lnTo>
                <a:lnTo>
                  <a:pt x="15929" y="1052"/>
                </a:lnTo>
                <a:lnTo>
                  <a:pt x="15946" y="981"/>
                </a:lnTo>
                <a:lnTo>
                  <a:pt x="15952" y="909"/>
                </a:lnTo>
                <a:lnTo>
                  <a:pt x="15952" y="830"/>
                </a:lnTo>
                <a:lnTo>
                  <a:pt x="15952" y="759"/>
                </a:lnTo>
                <a:lnTo>
                  <a:pt x="15941" y="687"/>
                </a:lnTo>
                <a:lnTo>
                  <a:pt x="15929" y="616"/>
                </a:lnTo>
                <a:lnTo>
                  <a:pt x="15906" y="544"/>
                </a:lnTo>
                <a:lnTo>
                  <a:pt x="15883" y="472"/>
                </a:lnTo>
                <a:lnTo>
                  <a:pt x="15860" y="408"/>
                </a:lnTo>
                <a:lnTo>
                  <a:pt x="15825" y="344"/>
                </a:lnTo>
                <a:lnTo>
                  <a:pt x="15790" y="286"/>
                </a:lnTo>
                <a:lnTo>
                  <a:pt x="15750" y="229"/>
                </a:lnTo>
                <a:lnTo>
                  <a:pt x="15704" y="179"/>
                </a:lnTo>
                <a:lnTo>
                  <a:pt x="15652" y="136"/>
                </a:lnTo>
                <a:lnTo>
                  <a:pt x="15600" y="93"/>
                </a:lnTo>
                <a:lnTo>
                  <a:pt x="15542" y="64"/>
                </a:lnTo>
                <a:lnTo>
                  <a:pt x="15478" y="36"/>
                </a:lnTo>
                <a:lnTo>
                  <a:pt x="15415" y="14"/>
                </a:lnTo>
                <a:lnTo>
                  <a:pt x="15345" y="7"/>
                </a:lnTo>
                <a:lnTo>
                  <a:pt x="1527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9" name="Google Shape;429;p22"/>
          <p:cNvGrpSpPr/>
          <p:nvPr/>
        </p:nvGrpSpPr>
        <p:grpSpPr>
          <a:xfrm>
            <a:off x="467340" y="222053"/>
            <a:ext cx="1096399" cy="647554"/>
            <a:chOff x="3863003" y="76204"/>
            <a:chExt cx="881421" cy="520583"/>
          </a:xfrm>
        </p:grpSpPr>
        <p:sp>
          <p:nvSpPr>
            <p:cNvPr id="430" name="Google Shape;430;p22"/>
            <p:cNvSpPr/>
            <p:nvPr/>
          </p:nvSpPr>
          <p:spPr>
            <a:xfrm rot="10800000">
              <a:off x="4621886" y="493907"/>
              <a:ext cx="122538" cy="102880"/>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2"/>
            <p:cNvSpPr/>
            <p:nvPr/>
          </p:nvSpPr>
          <p:spPr>
            <a:xfrm rot="10800000">
              <a:off x="4461127" y="447397"/>
              <a:ext cx="103491" cy="34668"/>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2"/>
            <p:cNvSpPr/>
            <p:nvPr/>
          </p:nvSpPr>
          <p:spPr>
            <a:xfrm rot="10800000">
              <a:off x="4282720" y="389418"/>
              <a:ext cx="96698" cy="46388"/>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2"/>
            <p:cNvSpPr/>
            <p:nvPr/>
          </p:nvSpPr>
          <p:spPr>
            <a:xfrm rot="10800000">
              <a:off x="4011715" y="210766"/>
              <a:ext cx="95230" cy="71690"/>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2"/>
            <p:cNvSpPr/>
            <p:nvPr/>
          </p:nvSpPr>
          <p:spPr>
            <a:xfrm rot="10800000">
              <a:off x="3863003" y="76204"/>
              <a:ext cx="81156" cy="808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35" name="Google Shape;435;p22"/>
          <p:cNvSpPr/>
          <p:nvPr/>
        </p:nvSpPr>
        <p:spPr>
          <a:xfrm rot="-2700000">
            <a:off x="700225" y="1824752"/>
            <a:ext cx="287751" cy="505102"/>
          </a:xfrm>
          <a:custGeom>
            <a:avLst/>
            <a:gdLst/>
            <a:ahLst/>
            <a:cxnLst/>
            <a:rect l="l" t="t" r="r" b="b"/>
            <a:pathLst>
              <a:path w="23004" h="40380" extrusionOk="0">
                <a:moveTo>
                  <a:pt x="14363" y="5125"/>
                </a:moveTo>
                <a:lnTo>
                  <a:pt x="14768" y="7114"/>
                </a:lnTo>
                <a:lnTo>
                  <a:pt x="15172" y="9104"/>
                </a:lnTo>
                <a:lnTo>
                  <a:pt x="15571" y="11101"/>
                </a:lnTo>
                <a:lnTo>
                  <a:pt x="15964" y="13090"/>
                </a:lnTo>
                <a:lnTo>
                  <a:pt x="16357" y="15087"/>
                </a:lnTo>
                <a:lnTo>
                  <a:pt x="16739" y="17084"/>
                </a:lnTo>
                <a:lnTo>
                  <a:pt x="17120" y="19081"/>
                </a:lnTo>
                <a:lnTo>
                  <a:pt x="17502" y="21077"/>
                </a:lnTo>
                <a:lnTo>
                  <a:pt x="17877" y="23081"/>
                </a:lnTo>
                <a:lnTo>
                  <a:pt x="18241" y="25078"/>
                </a:lnTo>
                <a:lnTo>
                  <a:pt x="18611" y="27082"/>
                </a:lnTo>
                <a:lnTo>
                  <a:pt x="18970" y="29086"/>
                </a:lnTo>
                <a:lnTo>
                  <a:pt x="19328" y="31090"/>
                </a:lnTo>
                <a:lnTo>
                  <a:pt x="19681" y="33101"/>
                </a:lnTo>
                <a:lnTo>
                  <a:pt x="20033" y="35105"/>
                </a:lnTo>
                <a:lnTo>
                  <a:pt x="20380" y="37116"/>
                </a:lnTo>
                <a:lnTo>
                  <a:pt x="19212" y="37058"/>
                </a:lnTo>
                <a:lnTo>
                  <a:pt x="18051" y="37008"/>
                </a:lnTo>
                <a:lnTo>
                  <a:pt x="16883" y="36972"/>
                </a:lnTo>
                <a:lnTo>
                  <a:pt x="15721" y="36937"/>
                </a:lnTo>
                <a:lnTo>
                  <a:pt x="14554" y="36915"/>
                </a:lnTo>
                <a:lnTo>
                  <a:pt x="13386" y="36901"/>
                </a:lnTo>
                <a:lnTo>
                  <a:pt x="12219" y="36901"/>
                </a:lnTo>
                <a:lnTo>
                  <a:pt x="11051" y="36908"/>
                </a:lnTo>
                <a:lnTo>
                  <a:pt x="9884" y="36930"/>
                </a:lnTo>
                <a:lnTo>
                  <a:pt x="8716" y="36958"/>
                </a:lnTo>
                <a:lnTo>
                  <a:pt x="7555" y="37001"/>
                </a:lnTo>
                <a:lnTo>
                  <a:pt x="6387" y="37058"/>
                </a:lnTo>
                <a:lnTo>
                  <a:pt x="5225" y="37123"/>
                </a:lnTo>
                <a:lnTo>
                  <a:pt x="4058" y="37201"/>
                </a:lnTo>
                <a:lnTo>
                  <a:pt x="2896" y="37302"/>
                </a:lnTo>
                <a:lnTo>
                  <a:pt x="1734" y="37409"/>
                </a:lnTo>
                <a:lnTo>
                  <a:pt x="2445" y="35334"/>
                </a:lnTo>
                <a:lnTo>
                  <a:pt x="3162" y="33272"/>
                </a:lnTo>
                <a:lnTo>
                  <a:pt x="3890" y="31211"/>
                </a:lnTo>
                <a:lnTo>
                  <a:pt x="4619" y="29157"/>
                </a:lnTo>
                <a:lnTo>
                  <a:pt x="5364" y="27110"/>
                </a:lnTo>
                <a:lnTo>
                  <a:pt x="6116" y="25071"/>
                </a:lnTo>
                <a:lnTo>
                  <a:pt x="6878" y="23045"/>
                </a:lnTo>
                <a:lnTo>
                  <a:pt x="7659" y="21020"/>
                </a:lnTo>
                <a:lnTo>
                  <a:pt x="8046" y="20011"/>
                </a:lnTo>
                <a:lnTo>
                  <a:pt x="8445" y="19002"/>
                </a:lnTo>
                <a:lnTo>
                  <a:pt x="8844" y="18000"/>
                </a:lnTo>
                <a:lnTo>
                  <a:pt x="9242" y="16998"/>
                </a:lnTo>
                <a:lnTo>
                  <a:pt x="9653" y="15996"/>
                </a:lnTo>
                <a:lnTo>
                  <a:pt x="10057" y="14994"/>
                </a:lnTo>
                <a:lnTo>
                  <a:pt x="10473" y="13999"/>
                </a:lnTo>
                <a:lnTo>
                  <a:pt x="10890" y="13004"/>
                </a:lnTo>
                <a:lnTo>
                  <a:pt x="11306" y="12010"/>
                </a:lnTo>
                <a:lnTo>
                  <a:pt x="11733" y="11022"/>
                </a:lnTo>
                <a:lnTo>
                  <a:pt x="12161" y="10034"/>
                </a:lnTo>
                <a:lnTo>
                  <a:pt x="12595" y="9047"/>
                </a:lnTo>
                <a:lnTo>
                  <a:pt x="13028" y="8059"/>
                </a:lnTo>
                <a:lnTo>
                  <a:pt x="13467" y="7079"/>
                </a:lnTo>
                <a:lnTo>
                  <a:pt x="13912" y="6098"/>
                </a:lnTo>
                <a:lnTo>
                  <a:pt x="14363" y="5125"/>
                </a:lnTo>
                <a:close/>
                <a:moveTo>
                  <a:pt x="14774" y="1"/>
                </a:moveTo>
                <a:lnTo>
                  <a:pt x="14693" y="8"/>
                </a:lnTo>
                <a:lnTo>
                  <a:pt x="14612" y="15"/>
                </a:lnTo>
                <a:lnTo>
                  <a:pt x="14531" y="36"/>
                </a:lnTo>
                <a:lnTo>
                  <a:pt x="14450" y="58"/>
                </a:lnTo>
                <a:lnTo>
                  <a:pt x="14375" y="86"/>
                </a:lnTo>
                <a:lnTo>
                  <a:pt x="14300" y="129"/>
                </a:lnTo>
                <a:lnTo>
                  <a:pt x="14224" y="172"/>
                </a:lnTo>
                <a:lnTo>
                  <a:pt x="14149" y="222"/>
                </a:lnTo>
                <a:lnTo>
                  <a:pt x="14086" y="280"/>
                </a:lnTo>
                <a:lnTo>
                  <a:pt x="14016" y="344"/>
                </a:lnTo>
                <a:lnTo>
                  <a:pt x="13959" y="416"/>
                </a:lnTo>
                <a:lnTo>
                  <a:pt x="13901" y="494"/>
                </a:lnTo>
                <a:lnTo>
                  <a:pt x="13843" y="587"/>
                </a:lnTo>
                <a:lnTo>
                  <a:pt x="13797" y="681"/>
                </a:lnTo>
                <a:lnTo>
                  <a:pt x="13277" y="1768"/>
                </a:lnTo>
                <a:lnTo>
                  <a:pt x="12756" y="2863"/>
                </a:lnTo>
                <a:lnTo>
                  <a:pt x="12242" y="3965"/>
                </a:lnTo>
                <a:lnTo>
                  <a:pt x="11733" y="5068"/>
                </a:lnTo>
                <a:lnTo>
                  <a:pt x="11231" y="6170"/>
                </a:lnTo>
                <a:lnTo>
                  <a:pt x="10733" y="7286"/>
                </a:lnTo>
                <a:lnTo>
                  <a:pt x="10242" y="8395"/>
                </a:lnTo>
                <a:lnTo>
                  <a:pt x="9757" y="9519"/>
                </a:lnTo>
                <a:lnTo>
                  <a:pt x="9271" y="10636"/>
                </a:lnTo>
                <a:lnTo>
                  <a:pt x="8797" y="11766"/>
                </a:lnTo>
                <a:lnTo>
                  <a:pt x="8323" y="12897"/>
                </a:lnTo>
                <a:lnTo>
                  <a:pt x="7861" y="14028"/>
                </a:lnTo>
                <a:lnTo>
                  <a:pt x="7404" y="15166"/>
                </a:lnTo>
                <a:lnTo>
                  <a:pt x="6948" y="16304"/>
                </a:lnTo>
                <a:lnTo>
                  <a:pt x="6503" y="17449"/>
                </a:lnTo>
                <a:lnTo>
                  <a:pt x="6063" y="18601"/>
                </a:lnTo>
                <a:lnTo>
                  <a:pt x="5630" y="19753"/>
                </a:lnTo>
                <a:lnTo>
                  <a:pt x="5208" y="20906"/>
                </a:lnTo>
                <a:lnTo>
                  <a:pt x="4786" y="22072"/>
                </a:lnTo>
                <a:lnTo>
                  <a:pt x="4376" y="23231"/>
                </a:lnTo>
                <a:lnTo>
                  <a:pt x="3971" y="24398"/>
                </a:lnTo>
                <a:lnTo>
                  <a:pt x="3572" y="25572"/>
                </a:lnTo>
                <a:lnTo>
                  <a:pt x="3185" y="26745"/>
                </a:lnTo>
                <a:lnTo>
                  <a:pt x="2804" y="27926"/>
                </a:lnTo>
                <a:lnTo>
                  <a:pt x="2428" y="29107"/>
                </a:lnTo>
                <a:lnTo>
                  <a:pt x="2058" y="30295"/>
                </a:lnTo>
                <a:lnTo>
                  <a:pt x="1706" y="31483"/>
                </a:lnTo>
                <a:lnTo>
                  <a:pt x="1353" y="32678"/>
                </a:lnTo>
                <a:lnTo>
                  <a:pt x="1012" y="33874"/>
                </a:lnTo>
                <a:lnTo>
                  <a:pt x="677" y="35076"/>
                </a:lnTo>
                <a:lnTo>
                  <a:pt x="353" y="36278"/>
                </a:lnTo>
                <a:lnTo>
                  <a:pt x="41" y="37488"/>
                </a:lnTo>
                <a:lnTo>
                  <a:pt x="18" y="37588"/>
                </a:lnTo>
                <a:lnTo>
                  <a:pt x="6" y="37688"/>
                </a:lnTo>
                <a:lnTo>
                  <a:pt x="1" y="37781"/>
                </a:lnTo>
                <a:lnTo>
                  <a:pt x="1" y="37867"/>
                </a:lnTo>
                <a:lnTo>
                  <a:pt x="12" y="37946"/>
                </a:lnTo>
                <a:lnTo>
                  <a:pt x="24" y="38032"/>
                </a:lnTo>
                <a:lnTo>
                  <a:pt x="47" y="38103"/>
                </a:lnTo>
                <a:lnTo>
                  <a:pt x="70" y="38175"/>
                </a:lnTo>
                <a:lnTo>
                  <a:pt x="53" y="38268"/>
                </a:lnTo>
                <a:lnTo>
                  <a:pt x="47" y="38361"/>
                </a:lnTo>
                <a:lnTo>
                  <a:pt x="47" y="38454"/>
                </a:lnTo>
                <a:lnTo>
                  <a:pt x="53" y="38547"/>
                </a:lnTo>
                <a:lnTo>
                  <a:pt x="64" y="38640"/>
                </a:lnTo>
                <a:lnTo>
                  <a:pt x="87" y="38733"/>
                </a:lnTo>
                <a:lnTo>
                  <a:pt x="116" y="38819"/>
                </a:lnTo>
                <a:lnTo>
                  <a:pt x="151" y="38898"/>
                </a:lnTo>
                <a:lnTo>
                  <a:pt x="197" y="38976"/>
                </a:lnTo>
                <a:lnTo>
                  <a:pt x="249" y="39048"/>
                </a:lnTo>
                <a:lnTo>
                  <a:pt x="307" y="39112"/>
                </a:lnTo>
                <a:lnTo>
                  <a:pt x="376" y="39170"/>
                </a:lnTo>
                <a:lnTo>
                  <a:pt x="451" y="39213"/>
                </a:lnTo>
                <a:lnTo>
                  <a:pt x="538" y="39248"/>
                </a:lnTo>
                <a:lnTo>
                  <a:pt x="631" y="39270"/>
                </a:lnTo>
                <a:lnTo>
                  <a:pt x="729" y="39284"/>
                </a:lnTo>
                <a:lnTo>
                  <a:pt x="1989" y="39363"/>
                </a:lnTo>
                <a:lnTo>
                  <a:pt x="3255" y="39427"/>
                </a:lnTo>
                <a:lnTo>
                  <a:pt x="4515" y="39484"/>
                </a:lnTo>
                <a:lnTo>
                  <a:pt x="5780" y="39535"/>
                </a:lnTo>
                <a:lnTo>
                  <a:pt x="7046" y="39585"/>
                </a:lnTo>
                <a:lnTo>
                  <a:pt x="8312" y="39628"/>
                </a:lnTo>
                <a:lnTo>
                  <a:pt x="10838" y="39699"/>
                </a:lnTo>
                <a:lnTo>
                  <a:pt x="13369" y="39756"/>
                </a:lnTo>
                <a:lnTo>
                  <a:pt x="15901" y="39807"/>
                </a:lnTo>
                <a:lnTo>
                  <a:pt x="18426" y="39849"/>
                </a:lnTo>
                <a:lnTo>
                  <a:pt x="20958" y="39900"/>
                </a:lnTo>
                <a:lnTo>
                  <a:pt x="21016" y="39993"/>
                </a:lnTo>
                <a:lnTo>
                  <a:pt x="21085" y="40078"/>
                </a:lnTo>
                <a:lnTo>
                  <a:pt x="21154" y="40150"/>
                </a:lnTo>
                <a:lnTo>
                  <a:pt x="21229" y="40207"/>
                </a:lnTo>
                <a:lnTo>
                  <a:pt x="21310" y="40257"/>
                </a:lnTo>
                <a:lnTo>
                  <a:pt x="21391" y="40300"/>
                </a:lnTo>
                <a:lnTo>
                  <a:pt x="21478" y="40336"/>
                </a:lnTo>
                <a:lnTo>
                  <a:pt x="21570" y="40358"/>
                </a:lnTo>
                <a:lnTo>
                  <a:pt x="21657" y="40372"/>
                </a:lnTo>
                <a:lnTo>
                  <a:pt x="21750" y="40379"/>
                </a:lnTo>
                <a:lnTo>
                  <a:pt x="21842" y="40372"/>
                </a:lnTo>
                <a:lnTo>
                  <a:pt x="21935" y="40358"/>
                </a:lnTo>
                <a:lnTo>
                  <a:pt x="22027" y="40336"/>
                </a:lnTo>
                <a:lnTo>
                  <a:pt x="22120" y="40307"/>
                </a:lnTo>
                <a:lnTo>
                  <a:pt x="22206" y="40272"/>
                </a:lnTo>
                <a:lnTo>
                  <a:pt x="22293" y="40229"/>
                </a:lnTo>
                <a:lnTo>
                  <a:pt x="22380" y="40179"/>
                </a:lnTo>
                <a:lnTo>
                  <a:pt x="22461" y="40114"/>
                </a:lnTo>
                <a:lnTo>
                  <a:pt x="22541" y="40050"/>
                </a:lnTo>
                <a:lnTo>
                  <a:pt x="22617" y="39971"/>
                </a:lnTo>
                <a:lnTo>
                  <a:pt x="22686" y="39892"/>
                </a:lnTo>
                <a:lnTo>
                  <a:pt x="22750" y="39807"/>
                </a:lnTo>
                <a:lnTo>
                  <a:pt x="22807" y="39713"/>
                </a:lnTo>
                <a:lnTo>
                  <a:pt x="22859" y="39613"/>
                </a:lnTo>
                <a:lnTo>
                  <a:pt x="22900" y="39506"/>
                </a:lnTo>
                <a:lnTo>
                  <a:pt x="22940" y="39391"/>
                </a:lnTo>
                <a:lnTo>
                  <a:pt x="22969" y="39270"/>
                </a:lnTo>
                <a:lnTo>
                  <a:pt x="22987" y="39148"/>
                </a:lnTo>
                <a:lnTo>
                  <a:pt x="22998" y="39019"/>
                </a:lnTo>
                <a:lnTo>
                  <a:pt x="23004" y="38883"/>
                </a:lnTo>
                <a:lnTo>
                  <a:pt x="22992" y="38747"/>
                </a:lnTo>
                <a:lnTo>
                  <a:pt x="22975" y="38604"/>
                </a:lnTo>
                <a:lnTo>
                  <a:pt x="22576" y="36242"/>
                </a:lnTo>
                <a:lnTo>
                  <a:pt x="22166" y="33881"/>
                </a:lnTo>
                <a:lnTo>
                  <a:pt x="21755" y="31526"/>
                </a:lnTo>
                <a:lnTo>
                  <a:pt x="21339" y="29164"/>
                </a:lnTo>
                <a:lnTo>
                  <a:pt x="20917" y="26810"/>
                </a:lnTo>
                <a:lnTo>
                  <a:pt x="20484" y="24455"/>
                </a:lnTo>
                <a:lnTo>
                  <a:pt x="20050" y="22108"/>
                </a:lnTo>
                <a:lnTo>
                  <a:pt x="19611" y="19760"/>
                </a:lnTo>
                <a:lnTo>
                  <a:pt x="19166" y="17406"/>
                </a:lnTo>
                <a:lnTo>
                  <a:pt x="18715" y="15058"/>
                </a:lnTo>
                <a:lnTo>
                  <a:pt x="18259" y="12718"/>
                </a:lnTo>
                <a:lnTo>
                  <a:pt x="17796" y="10371"/>
                </a:lnTo>
                <a:lnTo>
                  <a:pt x="17328" y="8031"/>
                </a:lnTo>
                <a:lnTo>
                  <a:pt x="16854" y="5690"/>
                </a:lnTo>
                <a:lnTo>
                  <a:pt x="16375" y="3350"/>
                </a:lnTo>
                <a:lnTo>
                  <a:pt x="15889" y="1017"/>
                </a:lnTo>
                <a:lnTo>
                  <a:pt x="15860" y="910"/>
                </a:lnTo>
                <a:lnTo>
                  <a:pt x="15831" y="802"/>
                </a:lnTo>
                <a:lnTo>
                  <a:pt x="15791" y="709"/>
                </a:lnTo>
                <a:lnTo>
                  <a:pt x="15750" y="616"/>
                </a:lnTo>
                <a:lnTo>
                  <a:pt x="15698" y="530"/>
                </a:lnTo>
                <a:lnTo>
                  <a:pt x="15646" y="451"/>
                </a:lnTo>
                <a:lnTo>
                  <a:pt x="15588" y="380"/>
                </a:lnTo>
                <a:lnTo>
                  <a:pt x="15525" y="316"/>
                </a:lnTo>
                <a:lnTo>
                  <a:pt x="15461" y="251"/>
                </a:lnTo>
                <a:lnTo>
                  <a:pt x="15392" y="201"/>
                </a:lnTo>
                <a:lnTo>
                  <a:pt x="15323" y="151"/>
                </a:lnTo>
                <a:lnTo>
                  <a:pt x="15247" y="108"/>
                </a:lnTo>
                <a:lnTo>
                  <a:pt x="15172" y="79"/>
                </a:lnTo>
                <a:lnTo>
                  <a:pt x="15091" y="51"/>
                </a:lnTo>
                <a:lnTo>
                  <a:pt x="15016" y="29"/>
                </a:lnTo>
                <a:lnTo>
                  <a:pt x="14935" y="8"/>
                </a:lnTo>
                <a:lnTo>
                  <a:pt x="148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2"/>
          <p:cNvSpPr/>
          <p:nvPr/>
        </p:nvSpPr>
        <p:spPr>
          <a:xfrm>
            <a:off x="5944471" y="-815"/>
            <a:ext cx="849878" cy="527240"/>
          </a:xfrm>
          <a:custGeom>
            <a:avLst/>
            <a:gdLst/>
            <a:ahLst/>
            <a:cxnLst/>
            <a:rect l="l" t="t" r="r" b="b"/>
            <a:pathLst>
              <a:path w="54822" h="34010" extrusionOk="0">
                <a:moveTo>
                  <a:pt x="42534" y="1"/>
                </a:moveTo>
                <a:lnTo>
                  <a:pt x="42435" y="15"/>
                </a:lnTo>
                <a:lnTo>
                  <a:pt x="42331" y="29"/>
                </a:lnTo>
                <a:lnTo>
                  <a:pt x="42233" y="51"/>
                </a:lnTo>
                <a:lnTo>
                  <a:pt x="42141" y="79"/>
                </a:lnTo>
                <a:lnTo>
                  <a:pt x="42048" y="115"/>
                </a:lnTo>
                <a:lnTo>
                  <a:pt x="41956" y="158"/>
                </a:lnTo>
                <a:lnTo>
                  <a:pt x="41863" y="215"/>
                </a:lnTo>
                <a:lnTo>
                  <a:pt x="41777" y="273"/>
                </a:lnTo>
                <a:lnTo>
                  <a:pt x="41696" y="337"/>
                </a:lnTo>
                <a:lnTo>
                  <a:pt x="41620" y="409"/>
                </a:lnTo>
                <a:lnTo>
                  <a:pt x="41545" y="487"/>
                </a:lnTo>
                <a:lnTo>
                  <a:pt x="41476" y="566"/>
                </a:lnTo>
                <a:lnTo>
                  <a:pt x="41412" y="659"/>
                </a:lnTo>
                <a:lnTo>
                  <a:pt x="41355" y="759"/>
                </a:lnTo>
                <a:lnTo>
                  <a:pt x="41303" y="867"/>
                </a:lnTo>
                <a:lnTo>
                  <a:pt x="41262" y="981"/>
                </a:lnTo>
                <a:lnTo>
                  <a:pt x="41222" y="1096"/>
                </a:lnTo>
                <a:lnTo>
                  <a:pt x="41193" y="1225"/>
                </a:lnTo>
                <a:lnTo>
                  <a:pt x="41170" y="1360"/>
                </a:lnTo>
                <a:lnTo>
                  <a:pt x="41031" y="2319"/>
                </a:lnTo>
                <a:lnTo>
                  <a:pt x="40886" y="3286"/>
                </a:lnTo>
                <a:lnTo>
                  <a:pt x="40736" y="4252"/>
                </a:lnTo>
                <a:lnTo>
                  <a:pt x="40586" y="5211"/>
                </a:lnTo>
                <a:lnTo>
                  <a:pt x="40430" y="6170"/>
                </a:lnTo>
                <a:lnTo>
                  <a:pt x="40268" y="7129"/>
                </a:lnTo>
                <a:lnTo>
                  <a:pt x="40106" y="8081"/>
                </a:lnTo>
                <a:lnTo>
                  <a:pt x="39933" y="9040"/>
                </a:lnTo>
                <a:lnTo>
                  <a:pt x="39759" y="9992"/>
                </a:lnTo>
                <a:lnTo>
                  <a:pt x="39580" y="10943"/>
                </a:lnTo>
                <a:lnTo>
                  <a:pt x="39401" y="11895"/>
                </a:lnTo>
                <a:lnTo>
                  <a:pt x="39210" y="12847"/>
                </a:lnTo>
                <a:lnTo>
                  <a:pt x="39020" y="13792"/>
                </a:lnTo>
                <a:lnTo>
                  <a:pt x="38823" y="14744"/>
                </a:lnTo>
                <a:lnTo>
                  <a:pt x="38627" y="15688"/>
                </a:lnTo>
                <a:lnTo>
                  <a:pt x="38424" y="16633"/>
                </a:lnTo>
                <a:lnTo>
                  <a:pt x="33211" y="11316"/>
                </a:lnTo>
                <a:lnTo>
                  <a:pt x="28003" y="5991"/>
                </a:lnTo>
                <a:lnTo>
                  <a:pt x="27905" y="5898"/>
                </a:lnTo>
                <a:lnTo>
                  <a:pt x="27801" y="5812"/>
                </a:lnTo>
                <a:lnTo>
                  <a:pt x="27697" y="5740"/>
                </a:lnTo>
                <a:lnTo>
                  <a:pt x="27593" y="5669"/>
                </a:lnTo>
                <a:lnTo>
                  <a:pt x="27483" y="5619"/>
                </a:lnTo>
                <a:lnTo>
                  <a:pt x="27373" y="5569"/>
                </a:lnTo>
                <a:lnTo>
                  <a:pt x="27264" y="5533"/>
                </a:lnTo>
                <a:lnTo>
                  <a:pt x="27154" y="5504"/>
                </a:lnTo>
                <a:lnTo>
                  <a:pt x="27044" y="5490"/>
                </a:lnTo>
                <a:lnTo>
                  <a:pt x="26934" y="5483"/>
                </a:lnTo>
                <a:lnTo>
                  <a:pt x="26824" y="5483"/>
                </a:lnTo>
                <a:lnTo>
                  <a:pt x="26720" y="5490"/>
                </a:lnTo>
                <a:lnTo>
                  <a:pt x="26611" y="5511"/>
                </a:lnTo>
                <a:lnTo>
                  <a:pt x="26507" y="5533"/>
                </a:lnTo>
                <a:lnTo>
                  <a:pt x="26402" y="5569"/>
                </a:lnTo>
                <a:lnTo>
                  <a:pt x="26304" y="5612"/>
                </a:lnTo>
                <a:lnTo>
                  <a:pt x="26206" y="5669"/>
                </a:lnTo>
                <a:lnTo>
                  <a:pt x="26108" y="5726"/>
                </a:lnTo>
                <a:lnTo>
                  <a:pt x="26021" y="5791"/>
                </a:lnTo>
                <a:lnTo>
                  <a:pt x="25934" y="5869"/>
                </a:lnTo>
                <a:lnTo>
                  <a:pt x="25848" y="5955"/>
                </a:lnTo>
                <a:lnTo>
                  <a:pt x="25772" y="6048"/>
                </a:lnTo>
                <a:lnTo>
                  <a:pt x="25697" y="6141"/>
                </a:lnTo>
                <a:lnTo>
                  <a:pt x="25634" y="6249"/>
                </a:lnTo>
                <a:lnTo>
                  <a:pt x="25570" y="6363"/>
                </a:lnTo>
                <a:lnTo>
                  <a:pt x="25512" y="6485"/>
                </a:lnTo>
                <a:lnTo>
                  <a:pt x="25466" y="6614"/>
                </a:lnTo>
                <a:lnTo>
                  <a:pt x="25426" y="6750"/>
                </a:lnTo>
                <a:lnTo>
                  <a:pt x="25391" y="6893"/>
                </a:lnTo>
                <a:lnTo>
                  <a:pt x="25362" y="7043"/>
                </a:lnTo>
                <a:lnTo>
                  <a:pt x="25345" y="7200"/>
                </a:lnTo>
                <a:lnTo>
                  <a:pt x="25333" y="7358"/>
                </a:lnTo>
                <a:lnTo>
                  <a:pt x="25067" y="14708"/>
                </a:lnTo>
                <a:lnTo>
                  <a:pt x="24807" y="22051"/>
                </a:lnTo>
                <a:lnTo>
                  <a:pt x="14317" y="12554"/>
                </a:lnTo>
                <a:lnTo>
                  <a:pt x="14236" y="12482"/>
                </a:lnTo>
                <a:lnTo>
                  <a:pt x="14155" y="12432"/>
                </a:lnTo>
                <a:lnTo>
                  <a:pt x="14074" y="12382"/>
                </a:lnTo>
                <a:lnTo>
                  <a:pt x="13988" y="12339"/>
                </a:lnTo>
                <a:lnTo>
                  <a:pt x="13901" y="12310"/>
                </a:lnTo>
                <a:lnTo>
                  <a:pt x="13808" y="12282"/>
                </a:lnTo>
                <a:lnTo>
                  <a:pt x="13716" y="12267"/>
                </a:lnTo>
                <a:lnTo>
                  <a:pt x="13629" y="12260"/>
                </a:lnTo>
                <a:lnTo>
                  <a:pt x="13537" y="12253"/>
                </a:lnTo>
                <a:lnTo>
                  <a:pt x="13439" y="12260"/>
                </a:lnTo>
                <a:lnTo>
                  <a:pt x="13346" y="12275"/>
                </a:lnTo>
                <a:lnTo>
                  <a:pt x="13254" y="12289"/>
                </a:lnTo>
                <a:lnTo>
                  <a:pt x="13161" y="12317"/>
                </a:lnTo>
                <a:lnTo>
                  <a:pt x="13074" y="12346"/>
                </a:lnTo>
                <a:lnTo>
                  <a:pt x="12982" y="12382"/>
                </a:lnTo>
                <a:lnTo>
                  <a:pt x="12895" y="12425"/>
                </a:lnTo>
                <a:lnTo>
                  <a:pt x="12809" y="12475"/>
                </a:lnTo>
                <a:lnTo>
                  <a:pt x="12722" y="12532"/>
                </a:lnTo>
                <a:lnTo>
                  <a:pt x="12641" y="12589"/>
                </a:lnTo>
                <a:lnTo>
                  <a:pt x="12560" y="12654"/>
                </a:lnTo>
                <a:lnTo>
                  <a:pt x="12485" y="12725"/>
                </a:lnTo>
                <a:lnTo>
                  <a:pt x="12410" y="12797"/>
                </a:lnTo>
                <a:lnTo>
                  <a:pt x="12340" y="12876"/>
                </a:lnTo>
                <a:lnTo>
                  <a:pt x="12277" y="12962"/>
                </a:lnTo>
                <a:lnTo>
                  <a:pt x="12219" y="13047"/>
                </a:lnTo>
                <a:lnTo>
                  <a:pt x="12161" y="13133"/>
                </a:lnTo>
                <a:lnTo>
                  <a:pt x="12109" y="13226"/>
                </a:lnTo>
                <a:lnTo>
                  <a:pt x="12063" y="13327"/>
                </a:lnTo>
                <a:lnTo>
                  <a:pt x="12023" y="13427"/>
                </a:lnTo>
                <a:lnTo>
                  <a:pt x="11988" y="13534"/>
                </a:lnTo>
                <a:lnTo>
                  <a:pt x="11959" y="13641"/>
                </a:lnTo>
                <a:lnTo>
                  <a:pt x="11936" y="13749"/>
                </a:lnTo>
                <a:lnTo>
                  <a:pt x="11641" y="15567"/>
                </a:lnTo>
                <a:lnTo>
                  <a:pt x="11352" y="17384"/>
                </a:lnTo>
                <a:lnTo>
                  <a:pt x="11080" y="19202"/>
                </a:lnTo>
                <a:lnTo>
                  <a:pt x="10820" y="21027"/>
                </a:lnTo>
                <a:lnTo>
                  <a:pt x="10572" y="22852"/>
                </a:lnTo>
                <a:lnTo>
                  <a:pt x="10329" y="24677"/>
                </a:lnTo>
                <a:lnTo>
                  <a:pt x="10098" y="26502"/>
                </a:lnTo>
                <a:lnTo>
                  <a:pt x="9878" y="28334"/>
                </a:lnTo>
                <a:lnTo>
                  <a:pt x="8844" y="27218"/>
                </a:lnTo>
                <a:lnTo>
                  <a:pt x="7821" y="26087"/>
                </a:lnTo>
                <a:lnTo>
                  <a:pt x="6798" y="24956"/>
                </a:lnTo>
                <a:lnTo>
                  <a:pt x="5769" y="23826"/>
                </a:lnTo>
                <a:lnTo>
                  <a:pt x="4740" y="22702"/>
                </a:lnTo>
                <a:lnTo>
                  <a:pt x="4220" y="22151"/>
                </a:lnTo>
                <a:lnTo>
                  <a:pt x="3700" y="21593"/>
                </a:lnTo>
                <a:lnTo>
                  <a:pt x="3174" y="21049"/>
                </a:lnTo>
                <a:lnTo>
                  <a:pt x="2648" y="20505"/>
                </a:lnTo>
                <a:lnTo>
                  <a:pt x="2116" y="19961"/>
                </a:lnTo>
                <a:lnTo>
                  <a:pt x="1579" y="19431"/>
                </a:lnTo>
                <a:lnTo>
                  <a:pt x="1492" y="19353"/>
                </a:lnTo>
                <a:lnTo>
                  <a:pt x="1405" y="19288"/>
                </a:lnTo>
                <a:lnTo>
                  <a:pt x="1319" y="19238"/>
                </a:lnTo>
                <a:lnTo>
                  <a:pt x="1226" y="19195"/>
                </a:lnTo>
                <a:lnTo>
                  <a:pt x="1139" y="19167"/>
                </a:lnTo>
                <a:lnTo>
                  <a:pt x="1047" y="19145"/>
                </a:lnTo>
                <a:lnTo>
                  <a:pt x="960" y="19138"/>
                </a:lnTo>
                <a:lnTo>
                  <a:pt x="873" y="19145"/>
                </a:lnTo>
                <a:lnTo>
                  <a:pt x="787" y="19159"/>
                </a:lnTo>
                <a:lnTo>
                  <a:pt x="706" y="19181"/>
                </a:lnTo>
                <a:lnTo>
                  <a:pt x="625" y="19209"/>
                </a:lnTo>
                <a:lnTo>
                  <a:pt x="550" y="19252"/>
                </a:lnTo>
                <a:lnTo>
                  <a:pt x="475" y="19295"/>
                </a:lnTo>
                <a:lnTo>
                  <a:pt x="405" y="19353"/>
                </a:lnTo>
                <a:lnTo>
                  <a:pt x="336" y="19410"/>
                </a:lnTo>
                <a:lnTo>
                  <a:pt x="278" y="19481"/>
                </a:lnTo>
                <a:lnTo>
                  <a:pt x="220" y="19553"/>
                </a:lnTo>
                <a:lnTo>
                  <a:pt x="168" y="19632"/>
                </a:lnTo>
                <a:lnTo>
                  <a:pt x="122" y="19718"/>
                </a:lnTo>
                <a:lnTo>
                  <a:pt x="87" y="19803"/>
                </a:lnTo>
                <a:lnTo>
                  <a:pt x="53" y="19896"/>
                </a:lnTo>
                <a:lnTo>
                  <a:pt x="30" y="19997"/>
                </a:lnTo>
                <a:lnTo>
                  <a:pt x="12" y="20097"/>
                </a:lnTo>
                <a:lnTo>
                  <a:pt x="1" y="20197"/>
                </a:lnTo>
                <a:lnTo>
                  <a:pt x="1" y="20304"/>
                </a:lnTo>
                <a:lnTo>
                  <a:pt x="12" y="20412"/>
                </a:lnTo>
                <a:lnTo>
                  <a:pt x="30" y="20519"/>
                </a:lnTo>
                <a:lnTo>
                  <a:pt x="53" y="20626"/>
                </a:lnTo>
                <a:lnTo>
                  <a:pt x="93" y="20734"/>
                </a:lnTo>
                <a:lnTo>
                  <a:pt x="139" y="20841"/>
                </a:lnTo>
                <a:lnTo>
                  <a:pt x="197" y="20949"/>
                </a:lnTo>
                <a:lnTo>
                  <a:pt x="267" y="21056"/>
                </a:lnTo>
                <a:lnTo>
                  <a:pt x="850" y="21857"/>
                </a:lnTo>
                <a:lnTo>
                  <a:pt x="1440" y="22652"/>
                </a:lnTo>
                <a:lnTo>
                  <a:pt x="2035" y="23432"/>
                </a:lnTo>
                <a:lnTo>
                  <a:pt x="2631" y="24212"/>
                </a:lnTo>
                <a:lnTo>
                  <a:pt x="3237" y="24985"/>
                </a:lnTo>
                <a:lnTo>
                  <a:pt x="3844" y="25751"/>
                </a:lnTo>
                <a:lnTo>
                  <a:pt x="5070" y="27282"/>
                </a:lnTo>
                <a:lnTo>
                  <a:pt x="6295" y="28807"/>
                </a:lnTo>
                <a:lnTo>
                  <a:pt x="6907" y="29572"/>
                </a:lnTo>
                <a:lnTo>
                  <a:pt x="7514" y="30338"/>
                </a:lnTo>
                <a:lnTo>
                  <a:pt x="8121" y="31111"/>
                </a:lnTo>
                <a:lnTo>
                  <a:pt x="8722" y="31884"/>
                </a:lnTo>
                <a:lnTo>
                  <a:pt x="9318" y="32671"/>
                </a:lnTo>
                <a:lnTo>
                  <a:pt x="9907" y="33459"/>
                </a:lnTo>
                <a:lnTo>
                  <a:pt x="9982" y="33552"/>
                </a:lnTo>
                <a:lnTo>
                  <a:pt x="10057" y="33630"/>
                </a:lnTo>
                <a:lnTo>
                  <a:pt x="10138" y="33702"/>
                </a:lnTo>
                <a:lnTo>
                  <a:pt x="10225" y="33766"/>
                </a:lnTo>
                <a:lnTo>
                  <a:pt x="10318" y="33824"/>
                </a:lnTo>
                <a:lnTo>
                  <a:pt x="10410" y="33874"/>
                </a:lnTo>
                <a:lnTo>
                  <a:pt x="10502" y="33917"/>
                </a:lnTo>
                <a:lnTo>
                  <a:pt x="10607" y="33952"/>
                </a:lnTo>
                <a:lnTo>
                  <a:pt x="10705" y="33974"/>
                </a:lnTo>
                <a:lnTo>
                  <a:pt x="10809" y="33995"/>
                </a:lnTo>
                <a:lnTo>
                  <a:pt x="10913" y="34002"/>
                </a:lnTo>
                <a:lnTo>
                  <a:pt x="11017" y="34010"/>
                </a:lnTo>
                <a:lnTo>
                  <a:pt x="11121" y="34002"/>
                </a:lnTo>
                <a:lnTo>
                  <a:pt x="11225" y="33995"/>
                </a:lnTo>
                <a:lnTo>
                  <a:pt x="11329" y="33974"/>
                </a:lnTo>
                <a:lnTo>
                  <a:pt x="11433" y="33952"/>
                </a:lnTo>
                <a:lnTo>
                  <a:pt x="11531" y="33917"/>
                </a:lnTo>
                <a:lnTo>
                  <a:pt x="11635" y="33874"/>
                </a:lnTo>
                <a:lnTo>
                  <a:pt x="11728" y="33831"/>
                </a:lnTo>
                <a:lnTo>
                  <a:pt x="11820" y="33773"/>
                </a:lnTo>
                <a:lnTo>
                  <a:pt x="11913" y="33716"/>
                </a:lnTo>
                <a:lnTo>
                  <a:pt x="11999" y="33645"/>
                </a:lnTo>
                <a:lnTo>
                  <a:pt x="12080" y="33573"/>
                </a:lnTo>
                <a:lnTo>
                  <a:pt x="12155" y="33487"/>
                </a:lnTo>
                <a:lnTo>
                  <a:pt x="12225" y="33401"/>
                </a:lnTo>
                <a:lnTo>
                  <a:pt x="12294" y="33308"/>
                </a:lnTo>
                <a:lnTo>
                  <a:pt x="12352" y="33208"/>
                </a:lnTo>
                <a:lnTo>
                  <a:pt x="12404" y="33101"/>
                </a:lnTo>
                <a:lnTo>
                  <a:pt x="12450" y="32986"/>
                </a:lnTo>
                <a:lnTo>
                  <a:pt x="12485" y="32865"/>
                </a:lnTo>
                <a:lnTo>
                  <a:pt x="12514" y="32736"/>
                </a:lnTo>
                <a:lnTo>
                  <a:pt x="12531" y="32600"/>
                </a:lnTo>
                <a:lnTo>
                  <a:pt x="12751" y="30732"/>
                </a:lnTo>
                <a:lnTo>
                  <a:pt x="12982" y="28871"/>
                </a:lnTo>
                <a:lnTo>
                  <a:pt x="13225" y="27003"/>
                </a:lnTo>
                <a:lnTo>
                  <a:pt x="13479" y="25142"/>
                </a:lnTo>
                <a:lnTo>
                  <a:pt x="13739" y="23289"/>
                </a:lnTo>
                <a:lnTo>
                  <a:pt x="14017" y="21435"/>
                </a:lnTo>
                <a:lnTo>
                  <a:pt x="14300" y="19582"/>
                </a:lnTo>
                <a:lnTo>
                  <a:pt x="14589" y="17728"/>
                </a:lnTo>
                <a:lnTo>
                  <a:pt x="25466" y="27511"/>
                </a:lnTo>
                <a:lnTo>
                  <a:pt x="25564" y="27590"/>
                </a:lnTo>
                <a:lnTo>
                  <a:pt x="25663" y="27662"/>
                </a:lnTo>
                <a:lnTo>
                  <a:pt x="25761" y="27712"/>
                </a:lnTo>
                <a:lnTo>
                  <a:pt x="25865" y="27762"/>
                </a:lnTo>
                <a:lnTo>
                  <a:pt x="25963" y="27790"/>
                </a:lnTo>
                <a:lnTo>
                  <a:pt x="26067" y="27812"/>
                </a:lnTo>
                <a:lnTo>
                  <a:pt x="26171" y="27826"/>
                </a:lnTo>
                <a:lnTo>
                  <a:pt x="26270" y="27826"/>
                </a:lnTo>
                <a:lnTo>
                  <a:pt x="26374" y="27819"/>
                </a:lnTo>
                <a:lnTo>
                  <a:pt x="26472" y="27798"/>
                </a:lnTo>
                <a:lnTo>
                  <a:pt x="26570" y="27776"/>
                </a:lnTo>
                <a:lnTo>
                  <a:pt x="26668" y="27740"/>
                </a:lnTo>
                <a:lnTo>
                  <a:pt x="26761" y="27697"/>
                </a:lnTo>
                <a:lnTo>
                  <a:pt x="26853" y="27640"/>
                </a:lnTo>
                <a:lnTo>
                  <a:pt x="26946" y="27583"/>
                </a:lnTo>
                <a:lnTo>
                  <a:pt x="27038" y="27518"/>
                </a:lnTo>
                <a:lnTo>
                  <a:pt x="27119" y="27447"/>
                </a:lnTo>
                <a:lnTo>
                  <a:pt x="27206" y="27361"/>
                </a:lnTo>
                <a:lnTo>
                  <a:pt x="27281" y="27282"/>
                </a:lnTo>
                <a:lnTo>
                  <a:pt x="27356" y="27189"/>
                </a:lnTo>
                <a:lnTo>
                  <a:pt x="27431" y="27089"/>
                </a:lnTo>
                <a:lnTo>
                  <a:pt x="27495" y="26989"/>
                </a:lnTo>
                <a:lnTo>
                  <a:pt x="27558" y="26889"/>
                </a:lnTo>
                <a:lnTo>
                  <a:pt x="27616" y="26774"/>
                </a:lnTo>
                <a:lnTo>
                  <a:pt x="27668" y="26660"/>
                </a:lnTo>
                <a:lnTo>
                  <a:pt x="27714" y="26545"/>
                </a:lnTo>
                <a:lnTo>
                  <a:pt x="27755" y="26431"/>
                </a:lnTo>
                <a:lnTo>
                  <a:pt x="27790" y="26309"/>
                </a:lnTo>
                <a:lnTo>
                  <a:pt x="27819" y="26180"/>
                </a:lnTo>
                <a:lnTo>
                  <a:pt x="27842" y="26058"/>
                </a:lnTo>
                <a:lnTo>
                  <a:pt x="27853" y="25930"/>
                </a:lnTo>
                <a:lnTo>
                  <a:pt x="27865" y="25801"/>
                </a:lnTo>
                <a:lnTo>
                  <a:pt x="28333" y="11301"/>
                </a:lnTo>
                <a:lnTo>
                  <a:pt x="33269" y="16297"/>
                </a:lnTo>
                <a:lnTo>
                  <a:pt x="38193" y="21299"/>
                </a:lnTo>
                <a:lnTo>
                  <a:pt x="38280" y="21378"/>
                </a:lnTo>
                <a:lnTo>
                  <a:pt x="38366" y="21450"/>
                </a:lnTo>
                <a:lnTo>
                  <a:pt x="38453" y="21514"/>
                </a:lnTo>
                <a:lnTo>
                  <a:pt x="38540" y="21578"/>
                </a:lnTo>
                <a:lnTo>
                  <a:pt x="38632" y="21628"/>
                </a:lnTo>
                <a:lnTo>
                  <a:pt x="38725" y="21679"/>
                </a:lnTo>
                <a:lnTo>
                  <a:pt x="38823" y="21714"/>
                </a:lnTo>
                <a:lnTo>
                  <a:pt x="38916" y="21750"/>
                </a:lnTo>
                <a:lnTo>
                  <a:pt x="39014" y="21772"/>
                </a:lnTo>
                <a:lnTo>
                  <a:pt x="39106" y="21793"/>
                </a:lnTo>
                <a:lnTo>
                  <a:pt x="39205" y="21807"/>
                </a:lnTo>
                <a:lnTo>
                  <a:pt x="39395" y="21807"/>
                </a:lnTo>
                <a:lnTo>
                  <a:pt x="39488" y="21800"/>
                </a:lnTo>
                <a:lnTo>
                  <a:pt x="39586" y="21786"/>
                </a:lnTo>
                <a:lnTo>
                  <a:pt x="39673" y="21764"/>
                </a:lnTo>
                <a:lnTo>
                  <a:pt x="39765" y="21736"/>
                </a:lnTo>
                <a:lnTo>
                  <a:pt x="39858" y="21700"/>
                </a:lnTo>
                <a:lnTo>
                  <a:pt x="39944" y="21657"/>
                </a:lnTo>
                <a:lnTo>
                  <a:pt x="40025" y="21607"/>
                </a:lnTo>
                <a:lnTo>
                  <a:pt x="40106" y="21550"/>
                </a:lnTo>
                <a:lnTo>
                  <a:pt x="40187" y="21485"/>
                </a:lnTo>
                <a:lnTo>
                  <a:pt x="40262" y="21414"/>
                </a:lnTo>
                <a:lnTo>
                  <a:pt x="40337" y="21335"/>
                </a:lnTo>
                <a:lnTo>
                  <a:pt x="40401" y="21249"/>
                </a:lnTo>
                <a:lnTo>
                  <a:pt x="40470" y="21163"/>
                </a:lnTo>
                <a:lnTo>
                  <a:pt x="40528" y="21063"/>
                </a:lnTo>
                <a:lnTo>
                  <a:pt x="40586" y="20956"/>
                </a:lnTo>
                <a:lnTo>
                  <a:pt x="40632" y="20841"/>
                </a:lnTo>
                <a:lnTo>
                  <a:pt x="40678" y="20720"/>
                </a:lnTo>
                <a:lnTo>
                  <a:pt x="40719" y="20598"/>
                </a:lnTo>
                <a:lnTo>
                  <a:pt x="40754" y="20462"/>
                </a:lnTo>
                <a:lnTo>
                  <a:pt x="40967" y="19546"/>
                </a:lnTo>
                <a:lnTo>
                  <a:pt x="41170" y="18630"/>
                </a:lnTo>
                <a:lnTo>
                  <a:pt x="41372" y="17707"/>
                </a:lnTo>
                <a:lnTo>
                  <a:pt x="41568" y="16790"/>
                </a:lnTo>
                <a:lnTo>
                  <a:pt x="41759" y="15867"/>
                </a:lnTo>
                <a:lnTo>
                  <a:pt x="41950" y="14951"/>
                </a:lnTo>
                <a:lnTo>
                  <a:pt x="42129" y="14028"/>
                </a:lnTo>
                <a:lnTo>
                  <a:pt x="42308" y="13105"/>
                </a:lnTo>
                <a:lnTo>
                  <a:pt x="42487" y="12182"/>
                </a:lnTo>
                <a:lnTo>
                  <a:pt x="42661" y="11258"/>
                </a:lnTo>
                <a:lnTo>
                  <a:pt x="42828" y="10328"/>
                </a:lnTo>
                <a:lnTo>
                  <a:pt x="42990" y="9405"/>
                </a:lnTo>
                <a:lnTo>
                  <a:pt x="43152" y="8474"/>
                </a:lnTo>
                <a:lnTo>
                  <a:pt x="43308" y="7544"/>
                </a:lnTo>
                <a:lnTo>
                  <a:pt x="43458" y="6614"/>
                </a:lnTo>
                <a:lnTo>
                  <a:pt x="43609" y="5683"/>
                </a:lnTo>
                <a:lnTo>
                  <a:pt x="52163" y="16053"/>
                </a:lnTo>
                <a:lnTo>
                  <a:pt x="52232" y="16132"/>
                </a:lnTo>
                <a:lnTo>
                  <a:pt x="52301" y="16204"/>
                </a:lnTo>
                <a:lnTo>
                  <a:pt x="52371" y="16268"/>
                </a:lnTo>
                <a:lnTo>
                  <a:pt x="52440" y="16325"/>
                </a:lnTo>
                <a:lnTo>
                  <a:pt x="52509" y="16383"/>
                </a:lnTo>
                <a:lnTo>
                  <a:pt x="52579" y="16425"/>
                </a:lnTo>
                <a:lnTo>
                  <a:pt x="52654" y="16468"/>
                </a:lnTo>
                <a:lnTo>
                  <a:pt x="52729" y="16504"/>
                </a:lnTo>
                <a:lnTo>
                  <a:pt x="52798" y="16533"/>
                </a:lnTo>
                <a:lnTo>
                  <a:pt x="52874" y="16561"/>
                </a:lnTo>
                <a:lnTo>
                  <a:pt x="52943" y="16576"/>
                </a:lnTo>
                <a:lnTo>
                  <a:pt x="53018" y="16590"/>
                </a:lnTo>
                <a:lnTo>
                  <a:pt x="53093" y="16604"/>
                </a:lnTo>
                <a:lnTo>
                  <a:pt x="53313" y="16604"/>
                </a:lnTo>
                <a:lnTo>
                  <a:pt x="53382" y="16590"/>
                </a:lnTo>
                <a:lnTo>
                  <a:pt x="53452" y="16576"/>
                </a:lnTo>
                <a:lnTo>
                  <a:pt x="53527" y="16561"/>
                </a:lnTo>
                <a:lnTo>
                  <a:pt x="53596" y="16540"/>
                </a:lnTo>
                <a:lnTo>
                  <a:pt x="53729" y="16483"/>
                </a:lnTo>
                <a:lnTo>
                  <a:pt x="53862" y="16411"/>
                </a:lnTo>
                <a:lnTo>
                  <a:pt x="53989" y="16325"/>
                </a:lnTo>
                <a:lnTo>
                  <a:pt x="54110" y="16225"/>
                </a:lnTo>
                <a:lnTo>
                  <a:pt x="54226" y="16111"/>
                </a:lnTo>
                <a:lnTo>
                  <a:pt x="54336" y="15989"/>
                </a:lnTo>
                <a:lnTo>
                  <a:pt x="54434" y="15860"/>
                </a:lnTo>
                <a:lnTo>
                  <a:pt x="54521" y="15717"/>
                </a:lnTo>
                <a:lnTo>
                  <a:pt x="54602" y="15567"/>
                </a:lnTo>
                <a:lnTo>
                  <a:pt x="54671" y="15409"/>
                </a:lnTo>
                <a:lnTo>
                  <a:pt x="54729" y="15245"/>
                </a:lnTo>
                <a:lnTo>
                  <a:pt x="54769" y="15080"/>
                </a:lnTo>
                <a:lnTo>
                  <a:pt x="54792" y="14994"/>
                </a:lnTo>
                <a:lnTo>
                  <a:pt x="54804" y="14908"/>
                </a:lnTo>
                <a:lnTo>
                  <a:pt x="54816" y="14822"/>
                </a:lnTo>
                <a:lnTo>
                  <a:pt x="54821" y="14729"/>
                </a:lnTo>
                <a:lnTo>
                  <a:pt x="54821" y="14643"/>
                </a:lnTo>
                <a:lnTo>
                  <a:pt x="54821" y="14558"/>
                </a:lnTo>
                <a:lnTo>
                  <a:pt x="54821" y="14465"/>
                </a:lnTo>
                <a:lnTo>
                  <a:pt x="54810" y="14379"/>
                </a:lnTo>
                <a:lnTo>
                  <a:pt x="54798" y="14286"/>
                </a:lnTo>
                <a:lnTo>
                  <a:pt x="54781" y="14200"/>
                </a:lnTo>
                <a:lnTo>
                  <a:pt x="54758" y="14107"/>
                </a:lnTo>
                <a:lnTo>
                  <a:pt x="54735" y="14021"/>
                </a:lnTo>
                <a:lnTo>
                  <a:pt x="54706" y="13928"/>
                </a:lnTo>
                <a:lnTo>
                  <a:pt x="54671" y="13842"/>
                </a:lnTo>
                <a:lnTo>
                  <a:pt x="54631" y="13756"/>
                </a:lnTo>
                <a:lnTo>
                  <a:pt x="54584" y="13670"/>
                </a:lnTo>
                <a:lnTo>
                  <a:pt x="54538" y="13584"/>
                </a:lnTo>
                <a:lnTo>
                  <a:pt x="54480" y="13498"/>
                </a:lnTo>
                <a:lnTo>
                  <a:pt x="54423" y="13420"/>
                </a:lnTo>
                <a:lnTo>
                  <a:pt x="54359" y="13334"/>
                </a:lnTo>
                <a:lnTo>
                  <a:pt x="43719" y="523"/>
                </a:lnTo>
                <a:lnTo>
                  <a:pt x="43649" y="437"/>
                </a:lnTo>
                <a:lnTo>
                  <a:pt x="43568" y="366"/>
                </a:lnTo>
                <a:lnTo>
                  <a:pt x="43487" y="294"/>
                </a:lnTo>
                <a:lnTo>
                  <a:pt x="43401" y="237"/>
                </a:lnTo>
                <a:lnTo>
                  <a:pt x="43314" y="180"/>
                </a:lnTo>
                <a:lnTo>
                  <a:pt x="43221" y="137"/>
                </a:lnTo>
                <a:lnTo>
                  <a:pt x="43129" y="94"/>
                </a:lnTo>
                <a:lnTo>
                  <a:pt x="43031" y="65"/>
                </a:lnTo>
                <a:lnTo>
                  <a:pt x="42932" y="36"/>
                </a:lnTo>
                <a:lnTo>
                  <a:pt x="42834" y="15"/>
                </a:lnTo>
                <a:lnTo>
                  <a:pt x="42736" y="8"/>
                </a:lnTo>
                <a:lnTo>
                  <a:pt x="4263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2"/>
          <p:cNvSpPr/>
          <p:nvPr/>
        </p:nvSpPr>
        <p:spPr>
          <a:xfrm>
            <a:off x="8280149" y="4300120"/>
            <a:ext cx="287723" cy="505053"/>
          </a:xfrm>
          <a:custGeom>
            <a:avLst/>
            <a:gdLst/>
            <a:ahLst/>
            <a:cxnLst/>
            <a:rect l="l" t="t" r="r" b="b"/>
            <a:pathLst>
              <a:path w="23004" h="40380" extrusionOk="0">
                <a:moveTo>
                  <a:pt x="14363" y="5125"/>
                </a:moveTo>
                <a:lnTo>
                  <a:pt x="14768" y="7114"/>
                </a:lnTo>
                <a:lnTo>
                  <a:pt x="15172" y="9104"/>
                </a:lnTo>
                <a:lnTo>
                  <a:pt x="15571" y="11101"/>
                </a:lnTo>
                <a:lnTo>
                  <a:pt x="15964" y="13090"/>
                </a:lnTo>
                <a:lnTo>
                  <a:pt x="16357" y="15087"/>
                </a:lnTo>
                <a:lnTo>
                  <a:pt x="16739" y="17084"/>
                </a:lnTo>
                <a:lnTo>
                  <a:pt x="17120" y="19081"/>
                </a:lnTo>
                <a:lnTo>
                  <a:pt x="17502" y="21077"/>
                </a:lnTo>
                <a:lnTo>
                  <a:pt x="17877" y="23081"/>
                </a:lnTo>
                <a:lnTo>
                  <a:pt x="18241" y="25078"/>
                </a:lnTo>
                <a:lnTo>
                  <a:pt x="18611" y="27082"/>
                </a:lnTo>
                <a:lnTo>
                  <a:pt x="18970" y="29086"/>
                </a:lnTo>
                <a:lnTo>
                  <a:pt x="19328" y="31090"/>
                </a:lnTo>
                <a:lnTo>
                  <a:pt x="19681" y="33101"/>
                </a:lnTo>
                <a:lnTo>
                  <a:pt x="20033" y="35105"/>
                </a:lnTo>
                <a:lnTo>
                  <a:pt x="20380" y="37116"/>
                </a:lnTo>
                <a:lnTo>
                  <a:pt x="19212" y="37058"/>
                </a:lnTo>
                <a:lnTo>
                  <a:pt x="18051" y="37008"/>
                </a:lnTo>
                <a:lnTo>
                  <a:pt x="16883" y="36972"/>
                </a:lnTo>
                <a:lnTo>
                  <a:pt x="15721" y="36937"/>
                </a:lnTo>
                <a:lnTo>
                  <a:pt x="14554" y="36915"/>
                </a:lnTo>
                <a:lnTo>
                  <a:pt x="13386" y="36901"/>
                </a:lnTo>
                <a:lnTo>
                  <a:pt x="12219" y="36901"/>
                </a:lnTo>
                <a:lnTo>
                  <a:pt x="11051" y="36908"/>
                </a:lnTo>
                <a:lnTo>
                  <a:pt x="9884" y="36930"/>
                </a:lnTo>
                <a:lnTo>
                  <a:pt x="8716" y="36958"/>
                </a:lnTo>
                <a:lnTo>
                  <a:pt x="7555" y="37001"/>
                </a:lnTo>
                <a:lnTo>
                  <a:pt x="6387" y="37058"/>
                </a:lnTo>
                <a:lnTo>
                  <a:pt x="5225" y="37123"/>
                </a:lnTo>
                <a:lnTo>
                  <a:pt x="4058" y="37201"/>
                </a:lnTo>
                <a:lnTo>
                  <a:pt x="2896" y="37302"/>
                </a:lnTo>
                <a:lnTo>
                  <a:pt x="1734" y="37409"/>
                </a:lnTo>
                <a:lnTo>
                  <a:pt x="2445" y="35334"/>
                </a:lnTo>
                <a:lnTo>
                  <a:pt x="3162" y="33272"/>
                </a:lnTo>
                <a:lnTo>
                  <a:pt x="3890" y="31211"/>
                </a:lnTo>
                <a:lnTo>
                  <a:pt x="4619" y="29157"/>
                </a:lnTo>
                <a:lnTo>
                  <a:pt x="5364" y="27110"/>
                </a:lnTo>
                <a:lnTo>
                  <a:pt x="6116" y="25071"/>
                </a:lnTo>
                <a:lnTo>
                  <a:pt x="6878" y="23045"/>
                </a:lnTo>
                <a:lnTo>
                  <a:pt x="7659" y="21020"/>
                </a:lnTo>
                <a:lnTo>
                  <a:pt x="8046" y="20011"/>
                </a:lnTo>
                <a:lnTo>
                  <a:pt x="8445" y="19002"/>
                </a:lnTo>
                <a:lnTo>
                  <a:pt x="8844" y="18000"/>
                </a:lnTo>
                <a:lnTo>
                  <a:pt x="9242" y="16998"/>
                </a:lnTo>
                <a:lnTo>
                  <a:pt x="9653" y="15996"/>
                </a:lnTo>
                <a:lnTo>
                  <a:pt x="10057" y="14994"/>
                </a:lnTo>
                <a:lnTo>
                  <a:pt x="10473" y="13999"/>
                </a:lnTo>
                <a:lnTo>
                  <a:pt x="10890" y="13004"/>
                </a:lnTo>
                <a:lnTo>
                  <a:pt x="11306" y="12010"/>
                </a:lnTo>
                <a:lnTo>
                  <a:pt x="11733" y="11022"/>
                </a:lnTo>
                <a:lnTo>
                  <a:pt x="12161" y="10034"/>
                </a:lnTo>
                <a:lnTo>
                  <a:pt x="12595" y="9047"/>
                </a:lnTo>
                <a:lnTo>
                  <a:pt x="13028" y="8059"/>
                </a:lnTo>
                <a:lnTo>
                  <a:pt x="13467" y="7079"/>
                </a:lnTo>
                <a:lnTo>
                  <a:pt x="13912" y="6098"/>
                </a:lnTo>
                <a:lnTo>
                  <a:pt x="14363" y="5125"/>
                </a:lnTo>
                <a:close/>
                <a:moveTo>
                  <a:pt x="14774" y="1"/>
                </a:moveTo>
                <a:lnTo>
                  <a:pt x="14693" y="8"/>
                </a:lnTo>
                <a:lnTo>
                  <a:pt x="14612" y="15"/>
                </a:lnTo>
                <a:lnTo>
                  <a:pt x="14531" y="36"/>
                </a:lnTo>
                <a:lnTo>
                  <a:pt x="14450" y="58"/>
                </a:lnTo>
                <a:lnTo>
                  <a:pt x="14375" y="86"/>
                </a:lnTo>
                <a:lnTo>
                  <a:pt x="14300" y="129"/>
                </a:lnTo>
                <a:lnTo>
                  <a:pt x="14224" y="172"/>
                </a:lnTo>
                <a:lnTo>
                  <a:pt x="14149" y="222"/>
                </a:lnTo>
                <a:lnTo>
                  <a:pt x="14086" y="280"/>
                </a:lnTo>
                <a:lnTo>
                  <a:pt x="14016" y="344"/>
                </a:lnTo>
                <a:lnTo>
                  <a:pt x="13959" y="416"/>
                </a:lnTo>
                <a:lnTo>
                  <a:pt x="13901" y="494"/>
                </a:lnTo>
                <a:lnTo>
                  <a:pt x="13843" y="587"/>
                </a:lnTo>
                <a:lnTo>
                  <a:pt x="13797" y="681"/>
                </a:lnTo>
                <a:lnTo>
                  <a:pt x="13277" y="1768"/>
                </a:lnTo>
                <a:lnTo>
                  <a:pt x="12756" y="2863"/>
                </a:lnTo>
                <a:lnTo>
                  <a:pt x="12242" y="3965"/>
                </a:lnTo>
                <a:lnTo>
                  <a:pt x="11733" y="5068"/>
                </a:lnTo>
                <a:lnTo>
                  <a:pt x="11231" y="6170"/>
                </a:lnTo>
                <a:lnTo>
                  <a:pt x="10733" y="7286"/>
                </a:lnTo>
                <a:lnTo>
                  <a:pt x="10242" y="8395"/>
                </a:lnTo>
                <a:lnTo>
                  <a:pt x="9757" y="9519"/>
                </a:lnTo>
                <a:lnTo>
                  <a:pt x="9271" y="10636"/>
                </a:lnTo>
                <a:lnTo>
                  <a:pt x="8797" y="11766"/>
                </a:lnTo>
                <a:lnTo>
                  <a:pt x="8323" y="12897"/>
                </a:lnTo>
                <a:lnTo>
                  <a:pt x="7861" y="14028"/>
                </a:lnTo>
                <a:lnTo>
                  <a:pt x="7404" y="15166"/>
                </a:lnTo>
                <a:lnTo>
                  <a:pt x="6948" y="16304"/>
                </a:lnTo>
                <a:lnTo>
                  <a:pt x="6503" y="17449"/>
                </a:lnTo>
                <a:lnTo>
                  <a:pt x="6063" y="18601"/>
                </a:lnTo>
                <a:lnTo>
                  <a:pt x="5630" y="19753"/>
                </a:lnTo>
                <a:lnTo>
                  <a:pt x="5208" y="20906"/>
                </a:lnTo>
                <a:lnTo>
                  <a:pt x="4786" y="22072"/>
                </a:lnTo>
                <a:lnTo>
                  <a:pt x="4376" y="23231"/>
                </a:lnTo>
                <a:lnTo>
                  <a:pt x="3971" y="24398"/>
                </a:lnTo>
                <a:lnTo>
                  <a:pt x="3572" y="25572"/>
                </a:lnTo>
                <a:lnTo>
                  <a:pt x="3185" y="26745"/>
                </a:lnTo>
                <a:lnTo>
                  <a:pt x="2804" y="27926"/>
                </a:lnTo>
                <a:lnTo>
                  <a:pt x="2428" y="29107"/>
                </a:lnTo>
                <a:lnTo>
                  <a:pt x="2058" y="30295"/>
                </a:lnTo>
                <a:lnTo>
                  <a:pt x="1706" y="31483"/>
                </a:lnTo>
                <a:lnTo>
                  <a:pt x="1353" y="32678"/>
                </a:lnTo>
                <a:lnTo>
                  <a:pt x="1012" y="33874"/>
                </a:lnTo>
                <a:lnTo>
                  <a:pt x="677" y="35076"/>
                </a:lnTo>
                <a:lnTo>
                  <a:pt x="353" y="36278"/>
                </a:lnTo>
                <a:lnTo>
                  <a:pt x="41" y="37488"/>
                </a:lnTo>
                <a:lnTo>
                  <a:pt x="18" y="37588"/>
                </a:lnTo>
                <a:lnTo>
                  <a:pt x="6" y="37688"/>
                </a:lnTo>
                <a:lnTo>
                  <a:pt x="1" y="37781"/>
                </a:lnTo>
                <a:lnTo>
                  <a:pt x="1" y="37867"/>
                </a:lnTo>
                <a:lnTo>
                  <a:pt x="12" y="37946"/>
                </a:lnTo>
                <a:lnTo>
                  <a:pt x="24" y="38032"/>
                </a:lnTo>
                <a:lnTo>
                  <a:pt x="47" y="38103"/>
                </a:lnTo>
                <a:lnTo>
                  <a:pt x="70" y="38175"/>
                </a:lnTo>
                <a:lnTo>
                  <a:pt x="53" y="38268"/>
                </a:lnTo>
                <a:lnTo>
                  <a:pt x="47" y="38361"/>
                </a:lnTo>
                <a:lnTo>
                  <a:pt x="47" y="38454"/>
                </a:lnTo>
                <a:lnTo>
                  <a:pt x="53" y="38547"/>
                </a:lnTo>
                <a:lnTo>
                  <a:pt x="64" y="38640"/>
                </a:lnTo>
                <a:lnTo>
                  <a:pt x="87" y="38733"/>
                </a:lnTo>
                <a:lnTo>
                  <a:pt x="116" y="38819"/>
                </a:lnTo>
                <a:lnTo>
                  <a:pt x="151" y="38898"/>
                </a:lnTo>
                <a:lnTo>
                  <a:pt x="197" y="38976"/>
                </a:lnTo>
                <a:lnTo>
                  <a:pt x="249" y="39048"/>
                </a:lnTo>
                <a:lnTo>
                  <a:pt x="307" y="39112"/>
                </a:lnTo>
                <a:lnTo>
                  <a:pt x="376" y="39170"/>
                </a:lnTo>
                <a:lnTo>
                  <a:pt x="451" y="39213"/>
                </a:lnTo>
                <a:lnTo>
                  <a:pt x="538" y="39248"/>
                </a:lnTo>
                <a:lnTo>
                  <a:pt x="631" y="39270"/>
                </a:lnTo>
                <a:lnTo>
                  <a:pt x="729" y="39284"/>
                </a:lnTo>
                <a:lnTo>
                  <a:pt x="1989" y="39363"/>
                </a:lnTo>
                <a:lnTo>
                  <a:pt x="3255" y="39427"/>
                </a:lnTo>
                <a:lnTo>
                  <a:pt x="4515" y="39484"/>
                </a:lnTo>
                <a:lnTo>
                  <a:pt x="5780" y="39535"/>
                </a:lnTo>
                <a:lnTo>
                  <a:pt x="7046" y="39585"/>
                </a:lnTo>
                <a:lnTo>
                  <a:pt x="8312" y="39628"/>
                </a:lnTo>
                <a:lnTo>
                  <a:pt x="10838" y="39699"/>
                </a:lnTo>
                <a:lnTo>
                  <a:pt x="13369" y="39756"/>
                </a:lnTo>
                <a:lnTo>
                  <a:pt x="15901" y="39807"/>
                </a:lnTo>
                <a:lnTo>
                  <a:pt x="18426" y="39849"/>
                </a:lnTo>
                <a:lnTo>
                  <a:pt x="20958" y="39900"/>
                </a:lnTo>
                <a:lnTo>
                  <a:pt x="21016" y="39993"/>
                </a:lnTo>
                <a:lnTo>
                  <a:pt x="21085" y="40078"/>
                </a:lnTo>
                <a:lnTo>
                  <a:pt x="21154" y="40150"/>
                </a:lnTo>
                <a:lnTo>
                  <a:pt x="21229" y="40207"/>
                </a:lnTo>
                <a:lnTo>
                  <a:pt x="21310" y="40257"/>
                </a:lnTo>
                <a:lnTo>
                  <a:pt x="21391" y="40300"/>
                </a:lnTo>
                <a:lnTo>
                  <a:pt x="21478" y="40336"/>
                </a:lnTo>
                <a:lnTo>
                  <a:pt x="21570" y="40358"/>
                </a:lnTo>
                <a:lnTo>
                  <a:pt x="21657" y="40372"/>
                </a:lnTo>
                <a:lnTo>
                  <a:pt x="21750" y="40379"/>
                </a:lnTo>
                <a:lnTo>
                  <a:pt x="21842" y="40372"/>
                </a:lnTo>
                <a:lnTo>
                  <a:pt x="21935" y="40358"/>
                </a:lnTo>
                <a:lnTo>
                  <a:pt x="22027" y="40336"/>
                </a:lnTo>
                <a:lnTo>
                  <a:pt x="22120" y="40307"/>
                </a:lnTo>
                <a:lnTo>
                  <a:pt x="22206" y="40272"/>
                </a:lnTo>
                <a:lnTo>
                  <a:pt x="22293" y="40229"/>
                </a:lnTo>
                <a:lnTo>
                  <a:pt x="22380" y="40179"/>
                </a:lnTo>
                <a:lnTo>
                  <a:pt x="22461" y="40114"/>
                </a:lnTo>
                <a:lnTo>
                  <a:pt x="22541" y="40050"/>
                </a:lnTo>
                <a:lnTo>
                  <a:pt x="22617" y="39971"/>
                </a:lnTo>
                <a:lnTo>
                  <a:pt x="22686" y="39892"/>
                </a:lnTo>
                <a:lnTo>
                  <a:pt x="22750" y="39807"/>
                </a:lnTo>
                <a:lnTo>
                  <a:pt x="22807" y="39713"/>
                </a:lnTo>
                <a:lnTo>
                  <a:pt x="22859" y="39613"/>
                </a:lnTo>
                <a:lnTo>
                  <a:pt x="22900" y="39506"/>
                </a:lnTo>
                <a:lnTo>
                  <a:pt x="22940" y="39391"/>
                </a:lnTo>
                <a:lnTo>
                  <a:pt x="22969" y="39270"/>
                </a:lnTo>
                <a:lnTo>
                  <a:pt x="22987" y="39148"/>
                </a:lnTo>
                <a:lnTo>
                  <a:pt x="22998" y="39019"/>
                </a:lnTo>
                <a:lnTo>
                  <a:pt x="23004" y="38883"/>
                </a:lnTo>
                <a:lnTo>
                  <a:pt x="22992" y="38747"/>
                </a:lnTo>
                <a:lnTo>
                  <a:pt x="22975" y="38604"/>
                </a:lnTo>
                <a:lnTo>
                  <a:pt x="22576" y="36242"/>
                </a:lnTo>
                <a:lnTo>
                  <a:pt x="22166" y="33881"/>
                </a:lnTo>
                <a:lnTo>
                  <a:pt x="21755" y="31526"/>
                </a:lnTo>
                <a:lnTo>
                  <a:pt x="21339" y="29164"/>
                </a:lnTo>
                <a:lnTo>
                  <a:pt x="20917" y="26810"/>
                </a:lnTo>
                <a:lnTo>
                  <a:pt x="20484" y="24455"/>
                </a:lnTo>
                <a:lnTo>
                  <a:pt x="20050" y="22108"/>
                </a:lnTo>
                <a:lnTo>
                  <a:pt x="19611" y="19760"/>
                </a:lnTo>
                <a:lnTo>
                  <a:pt x="19166" y="17406"/>
                </a:lnTo>
                <a:lnTo>
                  <a:pt x="18715" y="15058"/>
                </a:lnTo>
                <a:lnTo>
                  <a:pt x="18259" y="12718"/>
                </a:lnTo>
                <a:lnTo>
                  <a:pt x="17796" y="10371"/>
                </a:lnTo>
                <a:lnTo>
                  <a:pt x="17328" y="8031"/>
                </a:lnTo>
                <a:lnTo>
                  <a:pt x="16854" y="5690"/>
                </a:lnTo>
                <a:lnTo>
                  <a:pt x="16375" y="3350"/>
                </a:lnTo>
                <a:lnTo>
                  <a:pt x="15889" y="1017"/>
                </a:lnTo>
                <a:lnTo>
                  <a:pt x="15860" y="910"/>
                </a:lnTo>
                <a:lnTo>
                  <a:pt x="15831" y="802"/>
                </a:lnTo>
                <a:lnTo>
                  <a:pt x="15791" y="709"/>
                </a:lnTo>
                <a:lnTo>
                  <a:pt x="15750" y="616"/>
                </a:lnTo>
                <a:lnTo>
                  <a:pt x="15698" y="530"/>
                </a:lnTo>
                <a:lnTo>
                  <a:pt x="15646" y="451"/>
                </a:lnTo>
                <a:lnTo>
                  <a:pt x="15588" y="380"/>
                </a:lnTo>
                <a:lnTo>
                  <a:pt x="15525" y="316"/>
                </a:lnTo>
                <a:lnTo>
                  <a:pt x="15461" y="251"/>
                </a:lnTo>
                <a:lnTo>
                  <a:pt x="15392" y="201"/>
                </a:lnTo>
                <a:lnTo>
                  <a:pt x="15323" y="151"/>
                </a:lnTo>
                <a:lnTo>
                  <a:pt x="15247" y="108"/>
                </a:lnTo>
                <a:lnTo>
                  <a:pt x="15172" y="79"/>
                </a:lnTo>
                <a:lnTo>
                  <a:pt x="15091" y="51"/>
                </a:lnTo>
                <a:lnTo>
                  <a:pt x="15016" y="29"/>
                </a:lnTo>
                <a:lnTo>
                  <a:pt x="14935" y="8"/>
                </a:lnTo>
                <a:lnTo>
                  <a:pt x="148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2"/>
          <p:cNvSpPr/>
          <p:nvPr/>
        </p:nvSpPr>
        <p:spPr>
          <a:xfrm>
            <a:off x="3151194" y="295102"/>
            <a:ext cx="177426" cy="231328"/>
          </a:xfrm>
          <a:custGeom>
            <a:avLst/>
            <a:gdLst/>
            <a:ahLst/>
            <a:cxnLst/>
            <a:rect l="l" t="t" r="r" b="b"/>
            <a:pathLst>
              <a:path w="11445" h="14922" extrusionOk="0">
                <a:moveTo>
                  <a:pt x="4989" y="0"/>
                </a:moveTo>
                <a:lnTo>
                  <a:pt x="4914" y="7"/>
                </a:lnTo>
                <a:lnTo>
                  <a:pt x="4844" y="22"/>
                </a:lnTo>
                <a:lnTo>
                  <a:pt x="4775" y="43"/>
                </a:lnTo>
                <a:lnTo>
                  <a:pt x="4706" y="65"/>
                </a:lnTo>
                <a:lnTo>
                  <a:pt x="4636" y="100"/>
                </a:lnTo>
                <a:lnTo>
                  <a:pt x="4573" y="136"/>
                </a:lnTo>
                <a:lnTo>
                  <a:pt x="4515" y="186"/>
                </a:lnTo>
                <a:lnTo>
                  <a:pt x="4457" y="236"/>
                </a:lnTo>
                <a:lnTo>
                  <a:pt x="4411" y="301"/>
                </a:lnTo>
                <a:lnTo>
                  <a:pt x="4359" y="365"/>
                </a:lnTo>
                <a:lnTo>
                  <a:pt x="4318" y="437"/>
                </a:lnTo>
                <a:lnTo>
                  <a:pt x="4284" y="523"/>
                </a:lnTo>
                <a:lnTo>
                  <a:pt x="4255" y="608"/>
                </a:lnTo>
                <a:lnTo>
                  <a:pt x="4232" y="701"/>
                </a:lnTo>
                <a:lnTo>
                  <a:pt x="4214" y="809"/>
                </a:lnTo>
                <a:lnTo>
                  <a:pt x="4180" y="1124"/>
                </a:lnTo>
                <a:lnTo>
                  <a:pt x="4151" y="1446"/>
                </a:lnTo>
                <a:lnTo>
                  <a:pt x="4128" y="1768"/>
                </a:lnTo>
                <a:lnTo>
                  <a:pt x="4110" y="2090"/>
                </a:lnTo>
                <a:lnTo>
                  <a:pt x="4093" y="2419"/>
                </a:lnTo>
                <a:lnTo>
                  <a:pt x="4081" y="2748"/>
                </a:lnTo>
                <a:lnTo>
                  <a:pt x="4076" y="3078"/>
                </a:lnTo>
                <a:lnTo>
                  <a:pt x="4070" y="3414"/>
                </a:lnTo>
                <a:lnTo>
                  <a:pt x="4070" y="4079"/>
                </a:lnTo>
                <a:lnTo>
                  <a:pt x="4087" y="4759"/>
                </a:lnTo>
                <a:lnTo>
                  <a:pt x="4110" y="5446"/>
                </a:lnTo>
                <a:lnTo>
                  <a:pt x="4151" y="6126"/>
                </a:lnTo>
                <a:lnTo>
                  <a:pt x="3278" y="6026"/>
                </a:lnTo>
                <a:lnTo>
                  <a:pt x="2411" y="5926"/>
                </a:lnTo>
                <a:lnTo>
                  <a:pt x="1544" y="5833"/>
                </a:lnTo>
                <a:lnTo>
                  <a:pt x="677" y="5747"/>
                </a:lnTo>
                <a:lnTo>
                  <a:pt x="608" y="5747"/>
                </a:lnTo>
                <a:lnTo>
                  <a:pt x="538" y="5754"/>
                </a:lnTo>
                <a:lnTo>
                  <a:pt x="475" y="5768"/>
                </a:lnTo>
                <a:lnTo>
                  <a:pt x="417" y="5797"/>
                </a:lnTo>
                <a:lnTo>
                  <a:pt x="359" y="5826"/>
                </a:lnTo>
                <a:lnTo>
                  <a:pt x="307" y="5869"/>
                </a:lnTo>
                <a:lnTo>
                  <a:pt x="261" y="5912"/>
                </a:lnTo>
                <a:lnTo>
                  <a:pt x="215" y="5962"/>
                </a:lnTo>
                <a:lnTo>
                  <a:pt x="174" y="6019"/>
                </a:lnTo>
                <a:lnTo>
                  <a:pt x="140" y="6076"/>
                </a:lnTo>
                <a:lnTo>
                  <a:pt x="105" y="6141"/>
                </a:lnTo>
                <a:lnTo>
                  <a:pt x="76" y="6212"/>
                </a:lnTo>
                <a:lnTo>
                  <a:pt x="53" y="6284"/>
                </a:lnTo>
                <a:lnTo>
                  <a:pt x="36" y="6355"/>
                </a:lnTo>
                <a:lnTo>
                  <a:pt x="18" y="6434"/>
                </a:lnTo>
                <a:lnTo>
                  <a:pt x="7" y="6506"/>
                </a:lnTo>
                <a:lnTo>
                  <a:pt x="1" y="6584"/>
                </a:lnTo>
                <a:lnTo>
                  <a:pt x="1" y="6663"/>
                </a:lnTo>
                <a:lnTo>
                  <a:pt x="7" y="6742"/>
                </a:lnTo>
                <a:lnTo>
                  <a:pt x="12" y="6813"/>
                </a:lnTo>
                <a:lnTo>
                  <a:pt x="24" y="6892"/>
                </a:lnTo>
                <a:lnTo>
                  <a:pt x="41" y="6964"/>
                </a:lnTo>
                <a:lnTo>
                  <a:pt x="64" y="7028"/>
                </a:lnTo>
                <a:lnTo>
                  <a:pt x="93" y="7092"/>
                </a:lnTo>
                <a:lnTo>
                  <a:pt x="122" y="7157"/>
                </a:lnTo>
                <a:lnTo>
                  <a:pt x="163" y="7214"/>
                </a:lnTo>
                <a:lnTo>
                  <a:pt x="203" y="7264"/>
                </a:lnTo>
                <a:lnTo>
                  <a:pt x="249" y="7314"/>
                </a:lnTo>
                <a:lnTo>
                  <a:pt x="301" y="7350"/>
                </a:lnTo>
                <a:lnTo>
                  <a:pt x="359" y="7386"/>
                </a:lnTo>
                <a:lnTo>
                  <a:pt x="423" y="7407"/>
                </a:lnTo>
                <a:lnTo>
                  <a:pt x="492" y="7429"/>
                </a:lnTo>
                <a:lnTo>
                  <a:pt x="1440" y="7593"/>
                </a:lnTo>
                <a:lnTo>
                  <a:pt x="2388" y="7751"/>
                </a:lnTo>
                <a:lnTo>
                  <a:pt x="3336" y="7908"/>
                </a:lnTo>
                <a:lnTo>
                  <a:pt x="4289" y="8051"/>
                </a:lnTo>
                <a:lnTo>
                  <a:pt x="4353" y="8810"/>
                </a:lnTo>
                <a:lnTo>
                  <a:pt x="4428" y="9562"/>
                </a:lnTo>
                <a:lnTo>
                  <a:pt x="4573" y="11050"/>
                </a:lnTo>
                <a:lnTo>
                  <a:pt x="4717" y="12510"/>
                </a:lnTo>
                <a:lnTo>
                  <a:pt x="4781" y="13226"/>
                </a:lnTo>
                <a:lnTo>
                  <a:pt x="4844" y="13927"/>
                </a:lnTo>
                <a:lnTo>
                  <a:pt x="4856" y="14049"/>
                </a:lnTo>
                <a:lnTo>
                  <a:pt x="4879" y="14156"/>
                </a:lnTo>
                <a:lnTo>
                  <a:pt x="4908" y="14256"/>
                </a:lnTo>
                <a:lnTo>
                  <a:pt x="4948" y="14357"/>
                </a:lnTo>
                <a:lnTo>
                  <a:pt x="4989" y="14442"/>
                </a:lnTo>
                <a:lnTo>
                  <a:pt x="5035" y="14528"/>
                </a:lnTo>
                <a:lnTo>
                  <a:pt x="5093" y="14600"/>
                </a:lnTo>
                <a:lnTo>
                  <a:pt x="5151" y="14664"/>
                </a:lnTo>
                <a:lnTo>
                  <a:pt x="5214" y="14722"/>
                </a:lnTo>
                <a:lnTo>
                  <a:pt x="5278" y="14772"/>
                </a:lnTo>
                <a:lnTo>
                  <a:pt x="5347" y="14822"/>
                </a:lnTo>
                <a:lnTo>
                  <a:pt x="5422" y="14858"/>
                </a:lnTo>
                <a:lnTo>
                  <a:pt x="5497" y="14886"/>
                </a:lnTo>
                <a:lnTo>
                  <a:pt x="5572" y="14900"/>
                </a:lnTo>
                <a:lnTo>
                  <a:pt x="5648" y="14915"/>
                </a:lnTo>
                <a:lnTo>
                  <a:pt x="5723" y="14922"/>
                </a:lnTo>
                <a:lnTo>
                  <a:pt x="5798" y="14922"/>
                </a:lnTo>
                <a:lnTo>
                  <a:pt x="5873" y="14908"/>
                </a:lnTo>
                <a:lnTo>
                  <a:pt x="5948" y="14893"/>
                </a:lnTo>
                <a:lnTo>
                  <a:pt x="6018" y="14865"/>
                </a:lnTo>
                <a:lnTo>
                  <a:pt x="6087" y="14829"/>
                </a:lnTo>
                <a:lnTo>
                  <a:pt x="6150" y="14786"/>
                </a:lnTo>
                <a:lnTo>
                  <a:pt x="6214" y="14736"/>
                </a:lnTo>
                <a:lnTo>
                  <a:pt x="6272" y="14679"/>
                </a:lnTo>
                <a:lnTo>
                  <a:pt x="6324" y="14614"/>
                </a:lnTo>
                <a:lnTo>
                  <a:pt x="6370" y="14543"/>
                </a:lnTo>
                <a:lnTo>
                  <a:pt x="6411" y="14457"/>
                </a:lnTo>
                <a:lnTo>
                  <a:pt x="6445" y="14371"/>
                </a:lnTo>
                <a:lnTo>
                  <a:pt x="6474" y="14271"/>
                </a:lnTo>
                <a:lnTo>
                  <a:pt x="6497" y="14163"/>
                </a:lnTo>
                <a:lnTo>
                  <a:pt x="6509" y="14049"/>
                </a:lnTo>
                <a:lnTo>
                  <a:pt x="6509" y="13927"/>
                </a:lnTo>
                <a:lnTo>
                  <a:pt x="6503" y="13233"/>
                </a:lnTo>
                <a:lnTo>
                  <a:pt x="6491" y="12546"/>
                </a:lnTo>
                <a:lnTo>
                  <a:pt x="6457" y="11158"/>
                </a:lnTo>
                <a:lnTo>
                  <a:pt x="6416" y="9776"/>
                </a:lnTo>
                <a:lnTo>
                  <a:pt x="6376" y="8388"/>
                </a:lnTo>
                <a:lnTo>
                  <a:pt x="6376" y="8388"/>
                </a:lnTo>
                <a:lnTo>
                  <a:pt x="7353" y="8552"/>
                </a:lnTo>
                <a:lnTo>
                  <a:pt x="8329" y="8717"/>
                </a:lnTo>
                <a:lnTo>
                  <a:pt x="9300" y="8903"/>
                </a:lnTo>
                <a:lnTo>
                  <a:pt x="9792" y="9003"/>
                </a:lnTo>
                <a:lnTo>
                  <a:pt x="10277" y="9104"/>
                </a:lnTo>
                <a:lnTo>
                  <a:pt x="10404" y="9125"/>
                </a:lnTo>
                <a:lnTo>
                  <a:pt x="10526" y="9132"/>
                </a:lnTo>
                <a:lnTo>
                  <a:pt x="10636" y="9118"/>
                </a:lnTo>
                <a:lnTo>
                  <a:pt x="10740" y="9096"/>
                </a:lnTo>
                <a:lnTo>
                  <a:pt x="10844" y="9061"/>
                </a:lnTo>
                <a:lnTo>
                  <a:pt x="10930" y="9010"/>
                </a:lnTo>
                <a:lnTo>
                  <a:pt x="11017" y="8946"/>
                </a:lnTo>
                <a:lnTo>
                  <a:pt x="11092" y="8882"/>
                </a:lnTo>
                <a:lnTo>
                  <a:pt x="11167" y="8803"/>
                </a:lnTo>
                <a:lnTo>
                  <a:pt x="11225" y="8717"/>
                </a:lnTo>
                <a:lnTo>
                  <a:pt x="11283" y="8624"/>
                </a:lnTo>
                <a:lnTo>
                  <a:pt x="11329" y="8524"/>
                </a:lnTo>
                <a:lnTo>
                  <a:pt x="11370" y="8416"/>
                </a:lnTo>
                <a:lnTo>
                  <a:pt x="11398" y="8309"/>
                </a:lnTo>
                <a:lnTo>
                  <a:pt x="11422" y="8202"/>
                </a:lnTo>
                <a:lnTo>
                  <a:pt x="11439" y="8087"/>
                </a:lnTo>
                <a:lnTo>
                  <a:pt x="11445" y="7973"/>
                </a:lnTo>
                <a:lnTo>
                  <a:pt x="11445" y="7858"/>
                </a:lnTo>
                <a:lnTo>
                  <a:pt x="11433" y="7744"/>
                </a:lnTo>
                <a:lnTo>
                  <a:pt x="11416" y="7629"/>
                </a:lnTo>
                <a:lnTo>
                  <a:pt x="11393" y="7522"/>
                </a:lnTo>
                <a:lnTo>
                  <a:pt x="11358" y="7415"/>
                </a:lnTo>
                <a:lnTo>
                  <a:pt x="11318" y="7314"/>
                </a:lnTo>
                <a:lnTo>
                  <a:pt x="11266" y="7221"/>
                </a:lnTo>
                <a:lnTo>
                  <a:pt x="11202" y="7128"/>
                </a:lnTo>
                <a:lnTo>
                  <a:pt x="11133" y="7050"/>
                </a:lnTo>
                <a:lnTo>
                  <a:pt x="11057" y="6978"/>
                </a:lnTo>
                <a:lnTo>
                  <a:pt x="10971" y="6914"/>
                </a:lnTo>
                <a:lnTo>
                  <a:pt x="10872" y="6863"/>
                </a:lnTo>
                <a:lnTo>
                  <a:pt x="10768" y="6821"/>
                </a:lnTo>
                <a:lnTo>
                  <a:pt x="10653" y="6792"/>
                </a:lnTo>
                <a:lnTo>
                  <a:pt x="10531" y="6778"/>
                </a:lnTo>
                <a:lnTo>
                  <a:pt x="10006" y="6742"/>
                </a:lnTo>
                <a:lnTo>
                  <a:pt x="9480" y="6706"/>
                </a:lnTo>
                <a:lnTo>
                  <a:pt x="8954" y="6663"/>
                </a:lnTo>
                <a:lnTo>
                  <a:pt x="8422" y="6613"/>
                </a:lnTo>
                <a:lnTo>
                  <a:pt x="7376" y="6498"/>
                </a:lnTo>
                <a:lnTo>
                  <a:pt x="6324" y="6384"/>
                </a:lnTo>
                <a:lnTo>
                  <a:pt x="6312" y="5683"/>
                </a:lnTo>
                <a:lnTo>
                  <a:pt x="6307" y="4981"/>
                </a:lnTo>
                <a:lnTo>
                  <a:pt x="6301" y="4273"/>
                </a:lnTo>
                <a:lnTo>
                  <a:pt x="6289" y="3922"/>
                </a:lnTo>
                <a:lnTo>
                  <a:pt x="6278" y="3564"/>
                </a:lnTo>
                <a:lnTo>
                  <a:pt x="6260" y="3213"/>
                </a:lnTo>
                <a:lnTo>
                  <a:pt x="6243" y="2863"/>
                </a:lnTo>
                <a:lnTo>
                  <a:pt x="6214" y="2519"/>
                </a:lnTo>
                <a:lnTo>
                  <a:pt x="6179" y="2169"/>
                </a:lnTo>
                <a:lnTo>
                  <a:pt x="6139" y="1825"/>
                </a:lnTo>
                <a:lnTo>
                  <a:pt x="6093" y="1482"/>
                </a:lnTo>
                <a:lnTo>
                  <a:pt x="6035" y="1145"/>
                </a:lnTo>
                <a:lnTo>
                  <a:pt x="5971" y="809"/>
                </a:lnTo>
                <a:lnTo>
                  <a:pt x="5948" y="716"/>
                </a:lnTo>
                <a:lnTo>
                  <a:pt x="5919" y="630"/>
                </a:lnTo>
                <a:lnTo>
                  <a:pt x="5885" y="551"/>
                </a:lnTo>
                <a:lnTo>
                  <a:pt x="5838" y="472"/>
                </a:lnTo>
                <a:lnTo>
                  <a:pt x="5792" y="401"/>
                </a:lnTo>
                <a:lnTo>
                  <a:pt x="5740" y="336"/>
                </a:lnTo>
                <a:lnTo>
                  <a:pt x="5688" y="279"/>
                </a:lnTo>
                <a:lnTo>
                  <a:pt x="5625" y="222"/>
                </a:lnTo>
                <a:lnTo>
                  <a:pt x="5561" y="172"/>
                </a:lnTo>
                <a:lnTo>
                  <a:pt x="5497" y="136"/>
                </a:lnTo>
                <a:lnTo>
                  <a:pt x="5428" y="93"/>
                </a:lnTo>
                <a:lnTo>
                  <a:pt x="5359" y="65"/>
                </a:lnTo>
                <a:lnTo>
                  <a:pt x="5284" y="43"/>
                </a:lnTo>
                <a:lnTo>
                  <a:pt x="5214" y="22"/>
                </a:lnTo>
                <a:lnTo>
                  <a:pt x="5139" y="7"/>
                </a:lnTo>
                <a:lnTo>
                  <a:pt x="506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1">
  <p:cSld name="CUSTOM_3">
    <p:spTree>
      <p:nvGrpSpPr>
        <p:cNvPr id="1" name="Shape 439"/>
        <p:cNvGrpSpPr/>
        <p:nvPr/>
      </p:nvGrpSpPr>
      <p:grpSpPr>
        <a:xfrm>
          <a:off x="0" y="0"/>
          <a:ext cx="0" cy="0"/>
          <a:chOff x="0" y="0"/>
          <a:chExt cx="0" cy="0"/>
        </a:xfrm>
      </p:grpSpPr>
      <p:sp>
        <p:nvSpPr>
          <p:cNvPr id="440" name="Google Shape;440;p23"/>
          <p:cNvSpPr/>
          <p:nvPr/>
        </p:nvSpPr>
        <p:spPr>
          <a:xfrm rot="10800000" flipH="1">
            <a:off x="373338" y="263693"/>
            <a:ext cx="793556" cy="552623"/>
          </a:xfrm>
          <a:custGeom>
            <a:avLst/>
            <a:gdLst/>
            <a:ahLst/>
            <a:cxnLst/>
            <a:rect l="l" t="t" r="r" b="b"/>
            <a:pathLst>
              <a:path w="265848" h="60363" extrusionOk="0">
                <a:moveTo>
                  <a:pt x="75544" y="0"/>
                </a:moveTo>
                <a:lnTo>
                  <a:pt x="74929" y="16"/>
                </a:lnTo>
                <a:lnTo>
                  <a:pt x="74313" y="39"/>
                </a:lnTo>
                <a:lnTo>
                  <a:pt x="73725" y="77"/>
                </a:lnTo>
                <a:lnTo>
                  <a:pt x="73110" y="139"/>
                </a:lnTo>
                <a:lnTo>
                  <a:pt x="72521" y="209"/>
                </a:lnTo>
                <a:lnTo>
                  <a:pt x="55829" y="2548"/>
                </a:lnTo>
                <a:lnTo>
                  <a:pt x="39136" y="4895"/>
                </a:lnTo>
                <a:lnTo>
                  <a:pt x="5778" y="9604"/>
                </a:lnTo>
                <a:lnTo>
                  <a:pt x="5270" y="9673"/>
                </a:lnTo>
                <a:lnTo>
                  <a:pt x="4789" y="9758"/>
                </a:lnTo>
                <a:lnTo>
                  <a:pt x="4334" y="9843"/>
                </a:lnTo>
                <a:lnTo>
                  <a:pt x="3906" y="9936"/>
                </a:lnTo>
                <a:lnTo>
                  <a:pt x="3505" y="10028"/>
                </a:lnTo>
                <a:lnTo>
                  <a:pt x="3103" y="10129"/>
                </a:lnTo>
                <a:lnTo>
                  <a:pt x="2755" y="10229"/>
                </a:lnTo>
                <a:lnTo>
                  <a:pt x="2408" y="10337"/>
                </a:lnTo>
                <a:lnTo>
                  <a:pt x="2113" y="10453"/>
                </a:lnTo>
                <a:lnTo>
                  <a:pt x="1819" y="10561"/>
                </a:lnTo>
                <a:lnTo>
                  <a:pt x="1552" y="10684"/>
                </a:lnTo>
                <a:lnTo>
                  <a:pt x="1311" y="10800"/>
                </a:lnTo>
                <a:lnTo>
                  <a:pt x="1070" y="10924"/>
                </a:lnTo>
                <a:lnTo>
                  <a:pt x="883" y="11047"/>
                </a:lnTo>
                <a:lnTo>
                  <a:pt x="696" y="11171"/>
                </a:lnTo>
                <a:lnTo>
                  <a:pt x="535" y="11302"/>
                </a:lnTo>
                <a:lnTo>
                  <a:pt x="401" y="11433"/>
                </a:lnTo>
                <a:lnTo>
                  <a:pt x="294" y="11565"/>
                </a:lnTo>
                <a:lnTo>
                  <a:pt x="187" y="11696"/>
                </a:lnTo>
                <a:lnTo>
                  <a:pt x="107" y="11827"/>
                </a:lnTo>
                <a:lnTo>
                  <a:pt x="54" y="11966"/>
                </a:lnTo>
                <a:lnTo>
                  <a:pt x="27" y="12097"/>
                </a:lnTo>
                <a:lnTo>
                  <a:pt x="0" y="12236"/>
                </a:lnTo>
                <a:lnTo>
                  <a:pt x="0" y="12367"/>
                </a:lnTo>
                <a:lnTo>
                  <a:pt x="27" y="12499"/>
                </a:lnTo>
                <a:lnTo>
                  <a:pt x="54" y="12638"/>
                </a:lnTo>
                <a:lnTo>
                  <a:pt x="107" y="12769"/>
                </a:lnTo>
                <a:lnTo>
                  <a:pt x="187" y="12900"/>
                </a:lnTo>
                <a:lnTo>
                  <a:pt x="268" y="13031"/>
                </a:lnTo>
                <a:lnTo>
                  <a:pt x="375" y="13155"/>
                </a:lnTo>
                <a:lnTo>
                  <a:pt x="508" y="13286"/>
                </a:lnTo>
                <a:lnTo>
                  <a:pt x="642" y="13410"/>
                </a:lnTo>
                <a:lnTo>
                  <a:pt x="803" y="13533"/>
                </a:lnTo>
                <a:lnTo>
                  <a:pt x="990" y="13649"/>
                </a:lnTo>
                <a:lnTo>
                  <a:pt x="1177" y="13765"/>
                </a:lnTo>
                <a:lnTo>
                  <a:pt x="1364" y="13881"/>
                </a:lnTo>
                <a:lnTo>
                  <a:pt x="1578" y="13989"/>
                </a:lnTo>
                <a:lnTo>
                  <a:pt x="1819" y="14097"/>
                </a:lnTo>
                <a:lnTo>
                  <a:pt x="2060" y="14205"/>
                </a:lnTo>
                <a:lnTo>
                  <a:pt x="2327" y="14297"/>
                </a:lnTo>
                <a:lnTo>
                  <a:pt x="2622" y="14398"/>
                </a:lnTo>
                <a:lnTo>
                  <a:pt x="2889" y="14483"/>
                </a:lnTo>
                <a:lnTo>
                  <a:pt x="3210" y="14575"/>
                </a:lnTo>
                <a:lnTo>
                  <a:pt x="3531" y="14653"/>
                </a:lnTo>
                <a:lnTo>
                  <a:pt x="3852" y="14730"/>
                </a:lnTo>
                <a:lnTo>
                  <a:pt x="4200" y="14799"/>
                </a:lnTo>
                <a:lnTo>
                  <a:pt x="4548" y="14861"/>
                </a:lnTo>
                <a:lnTo>
                  <a:pt x="4922" y="14923"/>
                </a:lnTo>
                <a:lnTo>
                  <a:pt x="5297" y="14977"/>
                </a:lnTo>
                <a:lnTo>
                  <a:pt x="5671" y="15023"/>
                </a:lnTo>
                <a:lnTo>
                  <a:pt x="6073" y="15062"/>
                </a:lnTo>
                <a:lnTo>
                  <a:pt x="6501" y="15093"/>
                </a:lnTo>
                <a:lnTo>
                  <a:pt x="6902" y="15116"/>
                </a:lnTo>
                <a:lnTo>
                  <a:pt x="7357" y="15139"/>
                </a:lnTo>
                <a:lnTo>
                  <a:pt x="7785" y="15147"/>
                </a:lnTo>
                <a:lnTo>
                  <a:pt x="8694" y="15147"/>
                </a:lnTo>
                <a:lnTo>
                  <a:pt x="9176" y="15131"/>
                </a:lnTo>
                <a:lnTo>
                  <a:pt x="9657" y="15108"/>
                </a:lnTo>
                <a:lnTo>
                  <a:pt x="10139" y="15077"/>
                </a:lnTo>
                <a:lnTo>
                  <a:pt x="10620" y="15039"/>
                </a:lnTo>
                <a:lnTo>
                  <a:pt x="11128" y="14984"/>
                </a:lnTo>
                <a:lnTo>
                  <a:pt x="11637" y="14930"/>
                </a:lnTo>
                <a:lnTo>
                  <a:pt x="12145" y="14861"/>
                </a:lnTo>
                <a:lnTo>
                  <a:pt x="37130" y="11302"/>
                </a:lnTo>
                <a:lnTo>
                  <a:pt x="62088" y="7735"/>
                </a:lnTo>
                <a:lnTo>
                  <a:pt x="60537" y="9712"/>
                </a:lnTo>
                <a:lnTo>
                  <a:pt x="59039" y="11696"/>
                </a:lnTo>
                <a:lnTo>
                  <a:pt x="57541" y="13680"/>
                </a:lnTo>
                <a:lnTo>
                  <a:pt x="56069" y="15656"/>
                </a:lnTo>
                <a:lnTo>
                  <a:pt x="54625" y="17648"/>
                </a:lnTo>
                <a:lnTo>
                  <a:pt x="53234" y="19632"/>
                </a:lnTo>
                <a:lnTo>
                  <a:pt x="51843" y="21624"/>
                </a:lnTo>
                <a:lnTo>
                  <a:pt x="50505" y="23615"/>
                </a:lnTo>
                <a:lnTo>
                  <a:pt x="50398" y="23801"/>
                </a:lnTo>
                <a:lnTo>
                  <a:pt x="50345" y="23994"/>
                </a:lnTo>
                <a:lnTo>
                  <a:pt x="50345" y="24171"/>
                </a:lnTo>
                <a:lnTo>
                  <a:pt x="50372" y="24349"/>
                </a:lnTo>
                <a:lnTo>
                  <a:pt x="50452" y="24526"/>
                </a:lnTo>
                <a:lnTo>
                  <a:pt x="50559" y="24696"/>
                </a:lnTo>
                <a:lnTo>
                  <a:pt x="50719" y="24858"/>
                </a:lnTo>
                <a:lnTo>
                  <a:pt x="50907" y="25013"/>
                </a:lnTo>
                <a:lnTo>
                  <a:pt x="51147" y="25167"/>
                </a:lnTo>
                <a:lnTo>
                  <a:pt x="51388" y="25314"/>
                </a:lnTo>
                <a:lnTo>
                  <a:pt x="51709" y="25453"/>
                </a:lnTo>
                <a:lnTo>
                  <a:pt x="52030" y="25584"/>
                </a:lnTo>
                <a:lnTo>
                  <a:pt x="52378" y="25715"/>
                </a:lnTo>
                <a:lnTo>
                  <a:pt x="52752" y="25831"/>
                </a:lnTo>
                <a:lnTo>
                  <a:pt x="53180" y="25947"/>
                </a:lnTo>
                <a:lnTo>
                  <a:pt x="53608" y="26047"/>
                </a:lnTo>
                <a:lnTo>
                  <a:pt x="54063" y="26147"/>
                </a:lnTo>
                <a:lnTo>
                  <a:pt x="54545" y="26240"/>
                </a:lnTo>
                <a:lnTo>
                  <a:pt x="55026" y="26317"/>
                </a:lnTo>
                <a:lnTo>
                  <a:pt x="55561" y="26394"/>
                </a:lnTo>
                <a:lnTo>
                  <a:pt x="56069" y="26464"/>
                </a:lnTo>
                <a:lnTo>
                  <a:pt x="56631" y="26518"/>
                </a:lnTo>
                <a:lnTo>
                  <a:pt x="57193" y="26564"/>
                </a:lnTo>
                <a:lnTo>
                  <a:pt x="57755" y="26603"/>
                </a:lnTo>
                <a:lnTo>
                  <a:pt x="58343" y="26634"/>
                </a:lnTo>
                <a:lnTo>
                  <a:pt x="58932" y="26657"/>
                </a:lnTo>
                <a:lnTo>
                  <a:pt x="59520" y="26665"/>
                </a:lnTo>
                <a:lnTo>
                  <a:pt x="60109" y="26665"/>
                </a:lnTo>
                <a:lnTo>
                  <a:pt x="60724" y="26657"/>
                </a:lnTo>
                <a:lnTo>
                  <a:pt x="61339" y="26642"/>
                </a:lnTo>
                <a:lnTo>
                  <a:pt x="61928" y="26611"/>
                </a:lnTo>
                <a:lnTo>
                  <a:pt x="62543" y="26564"/>
                </a:lnTo>
                <a:lnTo>
                  <a:pt x="124685" y="21724"/>
                </a:lnTo>
                <a:lnTo>
                  <a:pt x="124685" y="21724"/>
                </a:lnTo>
                <a:lnTo>
                  <a:pt x="123856" y="23013"/>
                </a:lnTo>
                <a:lnTo>
                  <a:pt x="123026" y="24295"/>
                </a:lnTo>
                <a:lnTo>
                  <a:pt x="122143" y="25584"/>
                </a:lnTo>
                <a:lnTo>
                  <a:pt x="121261" y="26873"/>
                </a:lnTo>
                <a:lnTo>
                  <a:pt x="120351" y="28155"/>
                </a:lnTo>
                <a:lnTo>
                  <a:pt x="119442" y="29436"/>
                </a:lnTo>
                <a:lnTo>
                  <a:pt x="118479" y="30718"/>
                </a:lnTo>
                <a:lnTo>
                  <a:pt x="117516" y="31999"/>
                </a:lnTo>
                <a:lnTo>
                  <a:pt x="116526" y="33273"/>
                </a:lnTo>
                <a:lnTo>
                  <a:pt x="115509" y="34547"/>
                </a:lnTo>
                <a:lnTo>
                  <a:pt x="114466" y="35828"/>
                </a:lnTo>
                <a:lnTo>
                  <a:pt x="113396" y="37102"/>
                </a:lnTo>
                <a:lnTo>
                  <a:pt x="112326" y="38376"/>
                </a:lnTo>
                <a:lnTo>
                  <a:pt x="111229" y="39642"/>
                </a:lnTo>
                <a:lnTo>
                  <a:pt x="110079" y="40916"/>
                </a:lnTo>
                <a:lnTo>
                  <a:pt x="108929" y="42189"/>
                </a:lnTo>
                <a:lnTo>
                  <a:pt x="108795" y="42367"/>
                </a:lnTo>
                <a:lnTo>
                  <a:pt x="108715" y="42545"/>
                </a:lnTo>
                <a:lnTo>
                  <a:pt x="108688" y="42722"/>
                </a:lnTo>
                <a:lnTo>
                  <a:pt x="108688" y="42892"/>
                </a:lnTo>
                <a:lnTo>
                  <a:pt x="108768" y="43062"/>
                </a:lnTo>
                <a:lnTo>
                  <a:pt x="108848" y="43224"/>
                </a:lnTo>
                <a:lnTo>
                  <a:pt x="109009" y="43386"/>
                </a:lnTo>
                <a:lnTo>
                  <a:pt x="109196" y="43540"/>
                </a:lnTo>
                <a:lnTo>
                  <a:pt x="109437" y="43695"/>
                </a:lnTo>
                <a:lnTo>
                  <a:pt x="109704" y="43841"/>
                </a:lnTo>
                <a:lnTo>
                  <a:pt x="109999" y="43980"/>
                </a:lnTo>
                <a:lnTo>
                  <a:pt x="110346" y="44119"/>
                </a:lnTo>
                <a:lnTo>
                  <a:pt x="110694" y="44251"/>
                </a:lnTo>
                <a:lnTo>
                  <a:pt x="111095" y="44374"/>
                </a:lnTo>
                <a:lnTo>
                  <a:pt x="111523" y="44490"/>
                </a:lnTo>
                <a:lnTo>
                  <a:pt x="111951" y="44598"/>
                </a:lnTo>
                <a:lnTo>
                  <a:pt x="112433" y="44698"/>
                </a:lnTo>
                <a:lnTo>
                  <a:pt x="112915" y="44791"/>
                </a:lnTo>
                <a:lnTo>
                  <a:pt x="113423" y="44876"/>
                </a:lnTo>
                <a:lnTo>
                  <a:pt x="113958" y="44953"/>
                </a:lnTo>
                <a:lnTo>
                  <a:pt x="114493" y="45023"/>
                </a:lnTo>
                <a:lnTo>
                  <a:pt x="115055" y="45084"/>
                </a:lnTo>
                <a:lnTo>
                  <a:pt x="115616" y="45131"/>
                </a:lnTo>
                <a:lnTo>
                  <a:pt x="116178" y="45169"/>
                </a:lnTo>
                <a:lnTo>
                  <a:pt x="116740" y="45200"/>
                </a:lnTo>
                <a:lnTo>
                  <a:pt x="117328" y="45223"/>
                </a:lnTo>
                <a:lnTo>
                  <a:pt x="117917" y="45231"/>
                </a:lnTo>
                <a:lnTo>
                  <a:pt x="118505" y="45231"/>
                </a:lnTo>
                <a:lnTo>
                  <a:pt x="119094" y="45216"/>
                </a:lnTo>
                <a:lnTo>
                  <a:pt x="119656" y="45185"/>
                </a:lnTo>
                <a:lnTo>
                  <a:pt x="120244" y="45154"/>
                </a:lnTo>
                <a:lnTo>
                  <a:pt x="120806" y="45100"/>
                </a:lnTo>
                <a:lnTo>
                  <a:pt x="139719" y="43178"/>
                </a:lnTo>
                <a:lnTo>
                  <a:pt x="158631" y="41248"/>
                </a:lnTo>
                <a:lnTo>
                  <a:pt x="196430" y="37372"/>
                </a:lnTo>
                <a:lnTo>
                  <a:pt x="194424" y="39920"/>
                </a:lnTo>
                <a:lnTo>
                  <a:pt x="192364" y="42467"/>
                </a:lnTo>
                <a:lnTo>
                  <a:pt x="190251" y="45007"/>
                </a:lnTo>
                <a:lnTo>
                  <a:pt x="188084" y="47547"/>
                </a:lnTo>
                <a:lnTo>
                  <a:pt x="185917" y="50079"/>
                </a:lnTo>
                <a:lnTo>
                  <a:pt x="183670" y="52619"/>
                </a:lnTo>
                <a:lnTo>
                  <a:pt x="181423" y="55151"/>
                </a:lnTo>
                <a:lnTo>
                  <a:pt x="179149" y="57676"/>
                </a:lnTo>
                <a:lnTo>
                  <a:pt x="178989" y="57884"/>
                </a:lnTo>
                <a:lnTo>
                  <a:pt x="178908" y="58077"/>
                </a:lnTo>
                <a:lnTo>
                  <a:pt x="178855" y="58270"/>
                </a:lnTo>
                <a:lnTo>
                  <a:pt x="178882" y="58448"/>
                </a:lnTo>
                <a:lnTo>
                  <a:pt x="178962" y="58625"/>
                </a:lnTo>
                <a:lnTo>
                  <a:pt x="179096" y="58795"/>
                </a:lnTo>
                <a:lnTo>
                  <a:pt x="179283" y="58949"/>
                </a:lnTo>
                <a:lnTo>
                  <a:pt x="179497" y="59104"/>
                </a:lnTo>
                <a:lnTo>
                  <a:pt x="179791" y="59250"/>
                </a:lnTo>
                <a:lnTo>
                  <a:pt x="180085" y="59382"/>
                </a:lnTo>
                <a:lnTo>
                  <a:pt x="180433" y="59513"/>
                </a:lnTo>
                <a:lnTo>
                  <a:pt x="180834" y="59629"/>
                </a:lnTo>
                <a:lnTo>
                  <a:pt x="181236" y="59744"/>
                </a:lnTo>
                <a:lnTo>
                  <a:pt x="181690" y="59845"/>
                </a:lnTo>
                <a:lnTo>
                  <a:pt x="182172" y="59937"/>
                </a:lnTo>
                <a:lnTo>
                  <a:pt x="182680" y="60022"/>
                </a:lnTo>
                <a:lnTo>
                  <a:pt x="183215" y="60100"/>
                </a:lnTo>
                <a:lnTo>
                  <a:pt x="183750" y="60161"/>
                </a:lnTo>
                <a:lnTo>
                  <a:pt x="184312" y="60223"/>
                </a:lnTo>
                <a:lnTo>
                  <a:pt x="184874" y="60269"/>
                </a:lnTo>
                <a:lnTo>
                  <a:pt x="185462" y="60308"/>
                </a:lnTo>
                <a:lnTo>
                  <a:pt x="186077" y="60339"/>
                </a:lnTo>
                <a:lnTo>
                  <a:pt x="186666" y="60354"/>
                </a:lnTo>
                <a:lnTo>
                  <a:pt x="187281" y="60362"/>
                </a:lnTo>
                <a:lnTo>
                  <a:pt x="187896" y="60362"/>
                </a:lnTo>
                <a:lnTo>
                  <a:pt x="188485" y="60354"/>
                </a:lnTo>
                <a:lnTo>
                  <a:pt x="189100" y="60331"/>
                </a:lnTo>
                <a:lnTo>
                  <a:pt x="189689" y="60300"/>
                </a:lnTo>
                <a:lnTo>
                  <a:pt x="190277" y="60262"/>
                </a:lnTo>
                <a:lnTo>
                  <a:pt x="190839" y="60208"/>
                </a:lnTo>
                <a:lnTo>
                  <a:pt x="191401" y="60146"/>
                </a:lnTo>
                <a:lnTo>
                  <a:pt x="191936" y="60069"/>
                </a:lnTo>
                <a:lnTo>
                  <a:pt x="209859" y="57374"/>
                </a:lnTo>
                <a:lnTo>
                  <a:pt x="218793" y="56016"/>
                </a:lnTo>
                <a:lnTo>
                  <a:pt x="227728" y="54657"/>
                </a:lnTo>
                <a:lnTo>
                  <a:pt x="236636" y="53283"/>
                </a:lnTo>
                <a:lnTo>
                  <a:pt x="241103" y="52588"/>
                </a:lnTo>
                <a:lnTo>
                  <a:pt x="245544" y="51893"/>
                </a:lnTo>
                <a:lnTo>
                  <a:pt x="249958" y="51191"/>
                </a:lnTo>
                <a:lnTo>
                  <a:pt x="254372" y="50481"/>
                </a:lnTo>
                <a:lnTo>
                  <a:pt x="258786" y="49770"/>
                </a:lnTo>
                <a:lnTo>
                  <a:pt x="263173" y="49052"/>
                </a:lnTo>
                <a:lnTo>
                  <a:pt x="263467" y="49006"/>
                </a:lnTo>
                <a:lnTo>
                  <a:pt x="263708" y="48952"/>
                </a:lnTo>
                <a:lnTo>
                  <a:pt x="263948" y="48898"/>
                </a:lnTo>
                <a:lnTo>
                  <a:pt x="264189" y="48844"/>
                </a:lnTo>
                <a:lnTo>
                  <a:pt x="264403" y="48790"/>
                </a:lnTo>
                <a:lnTo>
                  <a:pt x="264590" y="48728"/>
                </a:lnTo>
                <a:lnTo>
                  <a:pt x="264938" y="48597"/>
                </a:lnTo>
                <a:lnTo>
                  <a:pt x="265206" y="48466"/>
                </a:lnTo>
                <a:lnTo>
                  <a:pt x="265446" y="48327"/>
                </a:lnTo>
                <a:lnTo>
                  <a:pt x="265634" y="48180"/>
                </a:lnTo>
                <a:lnTo>
                  <a:pt x="265741" y="48033"/>
                </a:lnTo>
                <a:lnTo>
                  <a:pt x="265821" y="47879"/>
                </a:lnTo>
                <a:lnTo>
                  <a:pt x="265848" y="47725"/>
                </a:lnTo>
                <a:lnTo>
                  <a:pt x="265821" y="47562"/>
                </a:lnTo>
                <a:lnTo>
                  <a:pt x="265767" y="47408"/>
                </a:lnTo>
                <a:lnTo>
                  <a:pt x="265634" y="47254"/>
                </a:lnTo>
                <a:lnTo>
                  <a:pt x="265500" y="47099"/>
                </a:lnTo>
                <a:lnTo>
                  <a:pt x="265313" y="46953"/>
                </a:lnTo>
                <a:lnTo>
                  <a:pt x="265072" y="46806"/>
                </a:lnTo>
                <a:lnTo>
                  <a:pt x="264804" y="46667"/>
                </a:lnTo>
                <a:lnTo>
                  <a:pt x="264510" y="46528"/>
                </a:lnTo>
                <a:lnTo>
                  <a:pt x="264162" y="46404"/>
                </a:lnTo>
                <a:lnTo>
                  <a:pt x="263815" y="46281"/>
                </a:lnTo>
                <a:lnTo>
                  <a:pt x="263413" y="46173"/>
                </a:lnTo>
                <a:lnTo>
                  <a:pt x="262985" y="46080"/>
                </a:lnTo>
                <a:lnTo>
                  <a:pt x="262557" y="45988"/>
                </a:lnTo>
                <a:lnTo>
                  <a:pt x="262076" y="45918"/>
                </a:lnTo>
                <a:lnTo>
                  <a:pt x="261594" y="45856"/>
                </a:lnTo>
                <a:lnTo>
                  <a:pt x="261086" y="45810"/>
                </a:lnTo>
                <a:lnTo>
                  <a:pt x="260551" y="45787"/>
                </a:lnTo>
                <a:lnTo>
                  <a:pt x="260016" y="45771"/>
                </a:lnTo>
                <a:lnTo>
                  <a:pt x="259722" y="45771"/>
                </a:lnTo>
                <a:lnTo>
                  <a:pt x="259454" y="45779"/>
                </a:lnTo>
                <a:lnTo>
                  <a:pt x="259160" y="45787"/>
                </a:lnTo>
                <a:lnTo>
                  <a:pt x="258866" y="45802"/>
                </a:lnTo>
                <a:lnTo>
                  <a:pt x="258598" y="45825"/>
                </a:lnTo>
                <a:lnTo>
                  <a:pt x="258304" y="45849"/>
                </a:lnTo>
                <a:lnTo>
                  <a:pt x="258010" y="45880"/>
                </a:lnTo>
                <a:lnTo>
                  <a:pt x="257716" y="45918"/>
                </a:lnTo>
                <a:lnTo>
                  <a:pt x="250466" y="46860"/>
                </a:lnTo>
                <a:lnTo>
                  <a:pt x="243270" y="47825"/>
                </a:lnTo>
                <a:lnTo>
                  <a:pt x="236074" y="48790"/>
                </a:lnTo>
                <a:lnTo>
                  <a:pt x="228878" y="49763"/>
                </a:lnTo>
                <a:lnTo>
                  <a:pt x="221682" y="50743"/>
                </a:lnTo>
                <a:lnTo>
                  <a:pt x="214513" y="51731"/>
                </a:lnTo>
                <a:lnTo>
                  <a:pt x="200175" y="53700"/>
                </a:lnTo>
                <a:lnTo>
                  <a:pt x="201352" y="52472"/>
                </a:lnTo>
                <a:lnTo>
                  <a:pt x="202529" y="51237"/>
                </a:lnTo>
                <a:lnTo>
                  <a:pt x="203653" y="50010"/>
                </a:lnTo>
                <a:lnTo>
                  <a:pt x="204776" y="48774"/>
                </a:lnTo>
                <a:lnTo>
                  <a:pt x="206996" y="46304"/>
                </a:lnTo>
                <a:lnTo>
                  <a:pt x="209136" y="43826"/>
                </a:lnTo>
                <a:lnTo>
                  <a:pt x="211223" y="41348"/>
                </a:lnTo>
                <a:lnTo>
                  <a:pt x="213256" y="38862"/>
                </a:lnTo>
                <a:lnTo>
                  <a:pt x="215262" y="36376"/>
                </a:lnTo>
                <a:lnTo>
                  <a:pt x="217188" y="33883"/>
                </a:lnTo>
                <a:lnTo>
                  <a:pt x="217295" y="33705"/>
                </a:lnTo>
                <a:lnTo>
                  <a:pt x="217376" y="33535"/>
                </a:lnTo>
                <a:lnTo>
                  <a:pt x="217376" y="33366"/>
                </a:lnTo>
                <a:lnTo>
                  <a:pt x="217349" y="33196"/>
                </a:lnTo>
                <a:lnTo>
                  <a:pt x="217295" y="33026"/>
                </a:lnTo>
                <a:lnTo>
                  <a:pt x="217188" y="32864"/>
                </a:lnTo>
                <a:lnTo>
                  <a:pt x="217028" y="32709"/>
                </a:lnTo>
                <a:lnTo>
                  <a:pt x="216841" y="32555"/>
                </a:lnTo>
                <a:lnTo>
                  <a:pt x="216627" y="32408"/>
                </a:lnTo>
                <a:lnTo>
                  <a:pt x="216359" y="32262"/>
                </a:lnTo>
                <a:lnTo>
                  <a:pt x="216065" y="32123"/>
                </a:lnTo>
                <a:lnTo>
                  <a:pt x="215744" y="31991"/>
                </a:lnTo>
                <a:lnTo>
                  <a:pt x="215396" y="31868"/>
                </a:lnTo>
                <a:lnTo>
                  <a:pt x="215022" y="31744"/>
                </a:lnTo>
                <a:lnTo>
                  <a:pt x="214620" y="31629"/>
                </a:lnTo>
                <a:lnTo>
                  <a:pt x="214192" y="31521"/>
                </a:lnTo>
                <a:lnTo>
                  <a:pt x="213764" y="31420"/>
                </a:lnTo>
                <a:lnTo>
                  <a:pt x="213283" y="31328"/>
                </a:lnTo>
                <a:lnTo>
                  <a:pt x="212801" y="31250"/>
                </a:lnTo>
                <a:lnTo>
                  <a:pt x="212293" y="31173"/>
                </a:lnTo>
                <a:lnTo>
                  <a:pt x="211785" y="31104"/>
                </a:lnTo>
                <a:lnTo>
                  <a:pt x="211250" y="31050"/>
                </a:lnTo>
                <a:lnTo>
                  <a:pt x="210715" y="30996"/>
                </a:lnTo>
                <a:lnTo>
                  <a:pt x="210153" y="30957"/>
                </a:lnTo>
                <a:lnTo>
                  <a:pt x="209591" y="30926"/>
                </a:lnTo>
                <a:lnTo>
                  <a:pt x="209029" y="30911"/>
                </a:lnTo>
                <a:lnTo>
                  <a:pt x="208468" y="30903"/>
                </a:lnTo>
                <a:lnTo>
                  <a:pt x="207879" y="30903"/>
                </a:lnTo>
                <a:lnTo>
                  <a:pt x="207317" y="30918"/>
                </a:lnTo>
                <a:lnTo>
                  <a:pt x="206729" y="30949"/>
                </a:lnTo>
                <a:lnTo>
                  <a:pt x="206167" y="30988"/>
                </a:lnTo>
                <a:lnTo>
                  <a:pt x="205579" y="31034"/>
                </a:lnTo>
                <a:lnTo>
                  <a:pt x="168074" y="34809"/>
                </a:lnTo>
                <a:lnTo>
                  <a:pt x="149349" y="36701"/>
                </a:lnTo>
                <a:lnTo>
                  <a:pt x="130597" y="38592"/>
                </a:lnTo>
                <a:lnTo>
                  <a:pt x="131640" y="37357"/>
                </a:lnTo>
                <a:lnTo>
                  <a:pt x="132656" y="36114"/>
                </a:lnTo>
                <a:lnTo>
                  <a:pt x="133673" y="34871"/>
                </a:lnTo>
                <a:lnTo>
                  <a:pt x="134636" y="33628"/>
                </a:lnTo>
                <a:lnTo>
                  <a:pt x="135599" y="32385"/>
                </a:lnTo>
                <a:lnTo>
                  <a:pt x="136535" y="31135"/>
                </a:lnTo>
                <a:lnTo>
                  <a:pt x="137472" y="29892"/>
                </a:lnTo>
                <a:lnTo>
                  <a:pt x="138354" y="28641"/>
                </a:lnTo>
                <a:lnTo>
                  <a:pt x="139237" y="27390"/>
                </a:lnTo>
                <a:lnTo>
                  <a:pt x="140093" y="26140"/>
                </a:lnTo>
                <a:lnTo>
                  <a:pt x="140949" y="24889"/>
                </a:lnTo>
                <a:lnTo>
                  <a:pt x="141778" y="23638"/>
                </a:lnTo>
                <a:lnTo>
                  <a:pt x="142581" y="22380"/>
                </a:lnTo>
                <a:lnTo>
                  <a:pt x="143357" y="21130"/>
                </a:lnTo>
                <a:lnTo>
                  <a:pt x="144106" y="19871"/>
                </a:lnTo>
                <a:lnTo>
                  <a:pt x="144855" y="18613"/>
                </a:lnTo>
                <a:lnTo>
                  <a:pt x="144962" y="18420"/>
                </a:lnTo>
                <a:lnTo>
                  <a:pt x="144988" y="18235"/>
                </a:lnTo>
                <a:lnTo>
                  <a:pt x="144988" y="18057"/>
                </a:lnTo>
                <a:lnTo>
                  <a:pt x="144962" y="17879"/>
                </a:lnTo>
                <a:lnTo>
                  <a:pt x="144881" y="17710"/>
                </a:lnTo>
                <a:lnTo>
                  <a:pt x="144748" y="17547"/>
                </a:lnTo>
                <a:lnTo>
                  <a:pt x="144614" y="17385"/>
                </a:lnTo>
                <a:lnTo>
                  <a:pt x="144427" y="17231"/>
                </a:lnTo>
                <a:lnTo>
                  <a:pt x="144186" y="17077"/>
                </a:lnTo>
                <a:lnTo>
                  <a:pt x="143945" y="16938"/>
                </a:lnTo>
                <a:lnTo>
                  <a:pt x="143651" y="16799"/>
                </a:lnTo>
                <a:lnTo>
                  <a:pt x="143330" y="16667"/>
                </a:lnTo>
                <a:lnTo>
                  <a:pt x="142982" y="16544"/>
                </a:lnTo>
                <a:lnTo>
                  <a:pt x="142608" y="16428"/>
                </a:lnTo>
                <a:lnTo>
                  <a:pt x="142233" y="16312"/>
                </a:lnTo>
                <a:lnTo>
                  <a:pt x="141805" y="16212"/>
                </a:lnTo>
                <a:lnTo>
                  <a:pt x="141350" y="16112"/>
                </a:lnTo>
                <a:lnTo>
                  <a:pt x="140896" y="16027"/>
                </a:lnTo>
                <a:lnTo>
                  <a:pt x="140414" y="15942"/>
                </a:lnTo>
                <a:lnTo>
                  <a:pt x="139906" y="15872"/>
                </a:lnTo>
                <a:lnTo>
                  <a:pt x="139398" y="15803"/>
                </a:lnTo>
                <a:lnTo>
                  <a:pt x="138863" y="15749"/>
                </a:lnTo>
                <a:lnTo>
                  <a:pt x="138328" y="15702"/>
                </a:lnTo>
                <a:lnTo>
                  <a:pt x="137766" y="15664"/>
                </a:lnTo>
                <a:lnTo>
                  <a:pt x="137177" y="15633"/>
                </a:lnTo>
                <a:lnTo>
                  <a:pt x="136616" y="15618"/>
                </a:lnTo>
                <a:lnTo>
                  <a:pt x="136027" y="15602"/>
                </a:lnTo>
                <a:lnTo>
                  <a:pt x="135439" y="15602"/>
                </a:lnTo>
                <a:lnTo>
                  <a:pt x="134823" y="15610"/>
                </a:lnTo>
                <a:lnTo>
                  <a:pt x="134235" y="15633"/>
                </a:lnTo>
                <a:lnTo>
                  <a:pt x="133619" y="15664"/>
                </a:lnTo>
                <a:lnTo>
                  <a:pt x="133031" y="15702"/>
                </a:lnTo>
                <a:lnTo>
                  <a:pt x="71478" y="20435"/>
                </a:lnTo>
                <a:lnTo>
                  <a:pt x="73029" y="18281"/>
                </a:lnTo>
                <a:lnTo>
                  <a:pt x="74634" y="16127"/>
                </a:lnTo>
                <a:lnTo>
                  <a:pt x="76239" y="13973"/>
                </a:lnTo>
                <a:lnTo>
                  <a:pt x="77898" y="11827"/>
                </a:lnTo>
                <a:lnTo>
                  <a:pt x="79610" y="9681"/>
                </a:lnTo>
                <a:lnTo>
                  <a:pt x="81322" y="7542"/>
                </a:lnTo>
                <a:lnTo>
                  <a:pt x="83114" y="5396"/>
                </a:lnTo>
                <a:lnTo>
                  <a:pt x="84960" y="3258"/>
                </a:lnTo>
                <a:lnTo>
                  <a:pt x="85067" y="3088"/>
                </a:lnTo>
                <a:lnTo>
                  <a:pt x="85147" y="2911"/>
                </a:lnTo>
                <a:lnTo>
                  <a:pt x="85174" y="2733"/>
                </a:lnTo>
                <a:lnTo>
                  <a:pt x="85147" y="2563"/>
                </a:lnTo>
                <a:lnTo>
                  <a:pt x="85067" y="2386"/>
                </a:lnTo>
                <a:lnTo>
                  <a:pt x="84933" y="2216"/>
                </a:lnTo>
                <a:lnTo>
                  <a:pt x="84773" y="2046"/>
                </a:lnTo>
                <a:lnTo>
                  <a:pt x="84586" y="1876"/>
                </a:lnTo>
                <a:lnTo>
                  <a:pt x="84345" y="1714"/>
                </a:lnTo>
                <a:lnTo>
                  <a:pt x="84051" y="1552"/>
                </a:lnTo>
                <a:lnTo>
                  <a:pt x="83730" y="1397"/>
                </a:lnTo>
                <a:lnTo>
                  <a:pt x="83382" y="1243"/>
                </a:lnTo>
                <a:lnTo>
                  <a:pt x="83007" y="1104"/>
                </a:lnTo>
                <a:lnTo>
                  <a:pt x="82606" y="965"/>
                </a:lnTo>
                <a:lnTo>
                  <a:pt x="82151" y="834"/>
                </a:lnTo>
                <a:lnTo>
                  <a:pt x="81697" y="710"/>
                </a:lnTo>
                <a:lnTo>
                  <a:pt x="81215" y="595"/>
                </a:lnTo>
                <a:lnTo>
                  <a:pt x="80707" y="486"/>
                </a:lnTo>
                <a:lnTo>
                  <a:pt x="80199" y="386"/>
                </a:lnTo>
                <a:lnTo>
                  <a:pt x="79637" y="301"/>
                </a:lnTo>
                <a:lnTo>
                  <a:pt x="79102" y="224"/>
                </a:lnTo>
                <a:lnTo>
                  <a:pt x="78513" y="155"/>
                </a:lnTo>
                <a:lnTo>
                  <a:pt x="77925" y="101"/>
                </a:lnTo>
                <a:lnTo>
                  <a:pt x="77336" y="54"/>
                </a:lnTo>
                <a:lnTo>
                  <a:pt x="76748" y="23"/>
                </a:lnTo>
                <a:lnTo>
                  <a:pt x="76159" y="8"/>
                </a:lnTo>
                <a:lnTo>
                  <a:pt x="7554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441" name="Google Shape;441;p23"/>
          <p:cNvSpPr/>
          <p:nvPr/>
        </p:nvSpPr>
        <p:spPr>
          <a:xfrm rot="10800000">
            <a:off x="3814073" y="4657773"/>
            <a:ext cx="2834672" cy="570377"/>
          </a:xfrm>
          <a:custGeom>
            <a:avLst/>
            <a:gdLst/>
            <a:ahLst/>
            <a:cxnLst/>
            <a:rect l="l" t="t" r="r" b="b"/>
            <a:pathLst>
              <a:path w="644610" h="92971" extrusionOk="0">
                <a:moveTo>
                  <a:pt x="15034" y="0"/>
                </a:moveTo>
                <a:lnTo>
                  <a:pt x="14366" y="8"/>
                </a:lnTo>
                <a:lnTo>
                  <a:pt x="13697" y="23"/>
                </a:lnTo>
                <a:lnTo>
                  <a:pt x="13028" y="46"/>
                </a:lnTo>
                <a:lnTo>
                  <a:pt x="12359" y="85"/>
                </a:lnTo>
                <a:lnTo>
                  <a:pt x="11691" y="124"/>
                </a:lnTo>
                <a:lnTo>
                  <a:pt x="11049" y="170"/>
                </a:lnTo>
                <a:lnTo>
                  <a:pt x="10407" y="224"/>
                </a:lnTo>
                <a:lnTo>
                  <a:pt x="9765" y="286"/>
                </a:lnTo>
                <a:lnTo>
                  <a:pt x="9123" y="363"/>
                </a:lnTo>
                <a:lnTo>
                  <a:pt x="8507" y="440"/>
                </a:lnTo>
                <a:lnTo>
                  <a:pt x="7892" y="525"/>
                </a:lnTo>
                <a:lnTo>
                  <a:pt x="7304" y="618"/>
                </a:lnTo>
                <a:lnTo>
                  <a:pt x="6715" y="710"/>
                </a:lnTo>
                <a:lnTo>
                  <a:pt x="6153" y="818"/>
                </a:lnTo>
                <a:lnTo>
                  <a:pt x="5592" y="934"/>
                </a:lnTo>
                <a:lnTo>
                  <a:pt x="5057" y="1050"/>
                </a:lnTo>
                <a:lnTo>
                  <a:pt x="4548" y="1173"/>
                </a:lnTo>
                <a:lnTo>
                  <a:pt x="4067" y="1312"/>
                </a:lnTo>
                <a:lnTo>
                  <a:pt x="3585" y="1451"/>
                </a:lnTo>
                <a:lnTo>
                  <a:pt x="3157" y="1598"/>
                </a:lnTo>
                <a:lnTo>
                  <a:pt x="2729" y="1745"/>
                </a:lnTo>
                <a:lnTo>
                  <a:pt x="2328" y="1907"/>
                </a:lnTo>
                <a:lnTo>
                  <a:pt x="1953" y="2069"/>
                </a:lnTo>
                <a:lnTo>
                  <a:pt x="1606" y="2239"/>
                </a:lnTo>
                <a:lnTo>
                  <a:pt x="1311" y="2409"/>
                </a:lnTo>
                <a:lnTo>
                  <a:pt x="1017" y="2594"/>
                </a:lnTo>
                <a:lnTo>
                  <a:pt x="776" y="2779"/>
                </a:lnTo>
                <a:lnTo>
                  <a:pt x="536" y="2972"/>
                </a:lnTo>
                <a:lnTo>
                  <a:pt x="375" y="3173"/>
                </a:lnTo>
                <a:lnTo>
                  <a:pt x="215" y="3374"/>
                </a:lnTo>
                <a:lnTo>
                  <a:pt x="108" y="3582"/>
                </a:lnTo>
                <a:lnTo>
                  <a:pt x="27" y="3791"/>
                </a:lnTo>
                <a:lnTo>
                  <a:pt x="1" y="4014"/>
                </a:lnTo>
                <a:lnTo>
                  <a:pt x="27" y="4238"/>
                </a:lnTo>
                <a:lnTo>
                  <a:pt x="54" y="4462"/>
                </a:lnTo>
                <a:lnTo>
                  <a:pt x="161" y="4694"/>
                </a:lnTo>
                <a:lnTo>
                  <a:pt x="295" y="4933"/>
                </a:lnTo>
                <a:lnTo>
                  <a:pt x="482" y="5172"/>
                </a:lnTo>
                <a:lnTo>
                  <a:pt x="2221" y="7195"/>
                </a:lnTo>
                <a:lnTo>
                  <a:pt x="3960" y="9225"/>
                </a:lnTo>
                <a:lnTo>
                  <a:pt x="5752" y="11256"/>
                </a:lnTo>
                <a:lnTo>
                  <a:pt x="7544" y="13286"/>
                </a:lnTo>
                <a:lnTo>
                  <a:pt x="9390" y="15324"/>
                </a:lnTo>
                <a:lnTo>
                  <a:pt x="11263" y="17362"/>
                </a:lnTo>
                <a:lnTo>
                  <a:pt x="13189" y="19400"/>
                </a:lnTo>
                <a:lnTo>
                  <a:pt x="15142" y="21430"/>
                </a:lnTo>
                <a:lnTo>
                  <a:pt x="17148" y="23469"/>
                </a:lnTo>
                <a:lnTo>
                  <a:pt x="19234" y="25491"/>
                </a:lnTo>
                <a:lnTo>
                  <a:pt x="20278" y="26510"/>
                </a:lnTo>
                <a:lnTo>
                  <a:pt x="21348" y="27521"/>
                </a:lnTo>
                <a:lnTo>
                  <a:pt x="22444" y="28525"/>
                </a:lnTo>
                <a:lnTo>
                  <a:pt x="23568" y="29536"/>
                </a:lnTo>
                <a:lnTo>
                  <a:pt x="24691" y="30548"/>
                </a:lnTo>
                <a:lnTo>
                  <a:pt x="25815" y="31551"/>
                </a:lnTo>
                <a:lnTo>
                  <a:pt x="26992" y="32555"/>
                </a:lnTo>
                <a:lnTo>
                  <a:pt x="28169" y="33551"/>
                </a:lnTo>
                <a:lnTo>
                  <a:pt x="29373" y="34554"/>
                </a:lnTo>
                <a:lnTo>
                  <a:pt x="30577" y="35550"/>
                </a:lnTo>
                <a:lnTo>
                  <a:pt x="31807" y="36546"/>
                </a:lnTo>
                <a:lnTo>
                  <a:pt x="33091" y="37534"/>
                </a:lnTo>
                <a:lnTo>
                  <a:pt x="34375" y="38522"/>
                </a:lnTo>
                <a:lnTo>
                  <a:pt x="35659" y="39511"/>
                </a:lnTo>
                <a:lnTo>
                  <a:pt x="36997" y="40491"/>
                </a:lnTo>
                <a:lnTo>
                  <a:pt x="38361" y="41471"/>
                </a:lnTo>
                <a:lnTo>
                  <a:pt x="39725" y="42444"/>
                </a:lnTo>
                <a:lnTo>
                  <a:pt x="41143" y="43417"/>
                </a:lnTo>
                <a:lnTo>
                  <a:pt x="42561" y="44389"/>
                </a:lnTo>
                <a:lnTo>
                  <a:pt x="44005" y="45354"/>
                </a:lnTo>
                <a:lnTo>
                  <a:pt x="45503" y="46319"/>
                </a:lnTo>
                <a:lnTo>
                  <a:pt x="47001" y="47277"/>
                </a:lnTo>
                <a:lnTo>
                  <a:pt x="48526" y="48226"/>
                </a:lnTo>
                <a:lnTo>
                  <a:pt x="50105" y="49176"/>
                </a:lnTo>
                <a:lnTo>
                  <a:pt x="51683" y="50118"/>
                </a:lnTo>
                <a:lnTo>
                  <a:pt x="53315" y="51059"/>
                </a:lnTo>
                <a:lnTo>
                  <a:pt x="54946" y="51994"/>
                </a:lnTo>
                <a:lnTo>
                  <a:pt x="56632" y="52928"/>
                </a:lnTo>
                <a:lnTo>
                  <a:pt x="58344" y="53854"/>
                </a:lnTo>
                <a:lnTo>
                  <a:pt x="60083" y="54773"/>
                </a:lnTo>
                <a:lnTo>
                  <a:pt x="61875" y="55691"/>
                </a:lnTo>
                <a:lnTo>
                  <a:pt x="63667" y="56602"/>
                </a:lnTo>
                <a:lnTo>
                  <a:pt x="65513" y="57506"/>
                </a:lnTo>
                <a:lnTo>
                  <a:pt x="67385" y="58401"/>
                </a:lnTo>
                <a:lnTo>
                  <a:pt x="69311" y="59297"/>
                </a:lnTo>
                <a:lnTo>
                  <a:pt x="71264" y="60184"/>
                </a:lnTo>
                <a:lnTo>
                  <a:pt x="73244" y="61064"/>
                </a:lnTo>
                <a:lnTo>
                  <a:pt x="75250" y="61937"/>
                </a:lnTo>
                <a:lnTo>
                  <a:pt x="77310" y="62809"/>
                </a:lnTo>
                <a:lnTo>
                  <a:pt x="79396" y="63674"/>
                </a:lnTo>
                <a:lnTo>
                  <a:pt x="81537" y="64531"/>
                </a:lnTo>
                <a:lnTo>
                  <a:pt x="83703" y="65380"/>
                </a:lnTo>
                <a:lnTo>
                  <a:pt x="85897" y="66221"/>
                </a:lnTo>
                <a:lnTo>
                  <a:pt x="88144" y="67055"/>
                </a:lnTo>
                <a:lnTo>
                  <a:pt x="89401" y="67503"/>
                </a:lnTo>
                <a:lnTo>
                  <a:pt x="90632" y="67951"/>
                </a:lnTo>
                <a:lnTo>
                  <a:pt x="91889" y="68398"/>
                </a:lnTo>
                <a:lnTo>
                  <a:pt x="93173" y="68838"/>
                </a:lnTo>
                <a:lnTo>
                  <a:pt x="94457" y="69271"/>
                </a:lnTo>
                <a:lnTo>
                  <a:pt x="95741" y="69703"/>
                </a:lnTo>
                <a:lnTo>
                  <a:pt x="97052" y="70128"/>
                </a:lnTo>
                <a:lnTo>
                  <a:pt x="98363" y="70545"/>
                </a:lnTo>
                <a:lnTo>
                  <a:pt x="99673" y="70969"/>
                </a:lnTo>
                <a:lnTo>
                  <a:pt x="101011" y="71378"/>
                </a:lnTo>
                <a:lnTo>
                  <a:pt x="102348" y="71787"/>
                </a:lnTo>
                <a:lnTo>
                  <a:pt x="103686" y="72197"/>
                </a:lnTo>
                <a:lnTo>
                  <a:pt x="105050" y="72598"/>
                </a:lnTo>
                <a:lnTo>
                  <a:pt x="106415" y="72992"/>
                </a:lnTo>
                <a:lnTo>
                  <a:pt x="107779" y="73385"/>
                </a:lnTo>
                <a:lnTo>
                  <a:pt x="109170" y="73771"/>
                </a:lnTo>
                <a:lnTo>
                  <a:pt x="110561" y="74157"/>
                </a:lnTo>
                <a:lnTo>
                  <a:pt x="111952" y="74536"/>
                </a:lnTo>
                <a:lnTo>
                  <a:pt x="113370" y="74914"/>
                </a:lnTo>
                <a:lnTo>
                  <a:pt x="114788" y="75285"/>
                </a:lnTo>
                <a:lnTo>
                  <a:pt x="116205" y="75655"/>
                </a:lnTo>
                <a:lnTo>
                  <a:pt x="117650" y="76018"/>
                </a:lnTo>
                <a:lnTo>
                  <a:pt x="119094" y="76373"/>
                </a:lnTo>
                <a:lnTo>
                  <a:pt x="120539" y="76728"/>
                </a:lnTo>
                <a:lnTo>
                  <a:pt x="122010" y="77083"/>
                </a:lnTo>
                <a:lnTo>
                  <a:pt x="123481" y="77431"/>
                </a:lnTo>
                <a:lnTo>
                  <a:pt x="124953" y="77770"/>
                </a:lnTo>
                <a:lnTo>
                  <a:pt x="126451" y="78110"/>
                </a:lnTo>
                <a:lnTo>
                  <a:pt x="129447" y="78774"/>
                </a:lnTo>
                <a:lnTo>
                  <a:pt x="132470" y="79430"/>
                </a:lnTo>
                <a:lnTo>
                  <a:pt x="135519" y="80063"/>
                </a:lnTo>
                <a:lnTo>
                  <a:pt x="138622" y="80681"/>
                </a:lnTo>
                <a:lnTo>
                  <a:pt x="141725" y="81283"/>
                </a:lnTo>
                <a:lnTo>
                  <a:pt x="144882" y="81870"/>
                </a:lnTo>
                <a:lnTo>
                  <a:pt x="148065" y="82433"/>
                </a:lnTo>
                <a:lnTo>
                  <a:pt x="151275" y="82989"/>
                </a:lnTo>
                <a:lnTo>
                  <a:pt x="154512" y="83529"/>
                </a:lnTo>
                <a:lnTo>
                  <a:pt x="157776" y="84054"/>
                </a:lnTo>
                <a:lnTo>
                  <a:pt x="161066" y="84556"/>
                </a:lnTo>
                <a:lnTo>
                  <a:pt x="164383" y="85050"/>
                </a:lnTo>
                <a:lnTo>
                  <a:pt x="167727" y="85529"/>
                </a:lnTo>
                <a:lnTo>
                  <a:pt x="171098" y="85992"/>
                </a:lnTo>
                <a:lnTo>
                  <a:pt x="174495" y="86432"/>
                </a:lnTo>
                <a:lnTo>
                  <a:pt x="177919" y="86864"/>
                </a:lnTo>
                <a:lnTo>
                  <a:pt x="181343" y="87281"/>
                </a:lnTo>
                <a:lnTo>
                  <a:pt x="184821" y="87683"/>
                </a:lnTo>
                <a:lnTo>
                  <a:pt x="188298" y="88061"/>
                </a:lnTo>
                <a:lnTo>
                  <a:pt x="191802" y="88432"/>
                </a:lnTo>
                <a:lnTo>
                  <a:pt x="195334" y="88787"/>
                </a:lnTo>
                <a:lnTo>
                  <a:pt x="198891" y="89126"/>
                </a:lnTo>
                <a:lnTo>
                  <a:pt x="202449" y="89451"/>
                </a:lnTo>
                <a:lnTo>
                  <a:pt x="206061" y="89767"/>
                </a:lnTo>
                <a:lnTo>
                  <a:pt x="209672" y="90060"/>
                </a:lnTo>
                <a:lnTo>
                  <a:pt x="213283" y="90338"/>
                </a:lnTo>
                <a:lnTo>
                  <a:pt x="216948" y="90609"/>
                </a:lnTo>
                <a:lnTo>
                  <a:pt x="220613" y="90856"/>
                </a:lnTo>
                <a:lnTo>
                  <a:pt x="224278" y="91095"/>
                </a:lnTo>
                <a:lnTo>
                  <a:pt x="227996" y="91319"/>
                </a:lnTo>
                <a:lnTo>
                  <a:pt x="231688" y="91527"/>
                </a:lnTo>
                <a:lnTo>
                  <a:pt x="235433" y="91720"/>
                </a:lnTo>
                <a:lnTo>
                  <a:pt x="239178" y="91898"/>
                </a:lnTo>
                <a:lnTo>
                  <a:pt x="242923" y="92068"/>
                </a:lnTo>
                <a:lnTo>
                  <a:pt x="246695" y="92214"/>
                </a:lnTo>
                <a:lnTo>
                  <a:pt x="250493" y="92353"/>
                </a:lnTo>
                <a:lnTo>
                  <a:pt x="254292" y="92477"/>
                </a:lnTo>
                <a:lnTo>
                  <a:pt x="258090" y="92593"/>
                </a:lnTo>
                <a:lnTo>
                  <a:pt x="261916" y="92685"/>
                </a:lnTo>
                <a:lnTo>
                  <a:pt x="265768" y="92770"/>
                </a:lnTo>
                <a:lnTo>
                  <a:pt x="269593" y="92832"/>
                </a:lnTo>
                <a:lnTo>
                  <a:pt x="273445" y="92886"/>
                </a:lnTo>
                <a:lnTo>
                  <a:pt x="277324" y="92932"/>
                </a:lnTo>
                <a:lnTo>
                  <a:pt x="281176" y="92955"/>
                </a:lnTo>
                <a:lnTo>
                  <a:pt x="285082" y="92971"/>
                </a:lnTo>
                <a:lnTo>
                  <a:pt x="288961" y="92971"/>
                </a:lnTo>
                <a:lnTo>
                  <a:pt x="292840" y="92963"/>
                </a:lnTo>
                <a:lnTo>
                  <a:pt x="296745" y="92932"/>
                </a:lnTo>
                <a:lnTo>
                  <a:pt x="300651" y="92894"/>
                </a:lnTo>
                <a:lnTo>
                  <a:pt x="304583" y="92840"/>
                </a:lnTo>
                <a:lnTo>
                  <a:pt x="308489" y="92778"/>
                </a:lnTo>
                <a:lnTo>
                  <a:pt x="312394" y="92708"/>
                </a:lnTo>
                <a:lnTo>
                  <a:pt x="316300" y="92623"/>
                </a:lnTo>
                <a:lnTo>
                  <a:pt x="320205" y="92531"/>
                </a:lnTo>
                <a:lnTo>
                  <a:pt x="324111" y="92423"/>
                </a:lnTo>
                <a:lnTo>
                  <a:pt x="328043" y="92307"/>
                </a:lnTo>
                <a:lnTo>
                  <a:pt x="331949" y="92183"/>
                </a:lnTo>
                <a:lnTo>
                  <a:pt x="335855" y="92052"/>
                </a:lnTo>
                <a:lnTo>
                  <a:pt x="339733" y="91905"/>
                </a:lnTo>
                <a:lnTo>
                  <a:pt x="343639" y="91759"/>
                </a:lnTo>
                <a:lnTo>
                  <a:pt x="347545" y="91589"/>
                </a:lnTo>
                <a:lnTo>
                  <a:pt x="351423" y="91419"/>
                </a:lnTo>
                <a:lnTo>
                  <a:pt x="355329" y="91234"/>
                </a:lnTo>
                <a:lnTo>
                  <a:pt x="359208" y="91041"/>
                </a:lnTo>
                <a:lnTo>
                  <a:pt x="363087" y="90840"/>
                </a:lnTo>
                <a:lnTo>
                  <a:pt x="366965" y="90624"/>
                </a:lnTo>
                <a:lnTo>
                  <a:pt x="370818" y="90400"/>
                </a:lnTo>
                <a:lnTo>
                  <a:pt x="374696" y="90168"/>
                </a:lnTo>
                <a:lnTo>
                  <a:pt x="378548" y="89921"/>
                </a:lnTo>
                <a:lnTo>
                  <a:pt x="382374" y="89667"/>
                </a:lnTo>
                <a:lnTo>
                  <a:pt x="386226" y="89404"/>
                </a:lnTo>
                <a:lnTo>
                  <a:pt x="390051" y="89126"/>
                </a:lnTo>
                <a:lnTo>
                  <a:pt x="393877" y="88841"/>
                </a:lnTo>
                <a:lnTo>
                  <a:pt x="397675" y="88547"/>
                </a:lnTo>
                <a:lnTo>
                  <a:pt x="401501" y="88246"/>
                </a:lnTo>
                <a:lnTo>
                  <a:pt x="405272" y="87930"/>
                </a:lnTo>
                <a:lnTo>
                  <a:pt x="409071" y="87605"/>
                </a:lnTo>
                <a:lnTo>
                  <a:pt x="412843" y="87274"/>
                </a:lnTo>
                <a:lnTo>
                  <a:pt x="416588" y="86926"/>
                </a:lnTo>
                <a:lnTo>
                  <a:pt x="420360" y="86571"/>
                </a:lnTo>
                <a:lnTo>
                  <a:pt x="424078" y="86200"/>
                </a:lnTo>
                <a:lnTo>
                  <a:pt x="427823" y="85830"/>
                </a:lnTo>
                <a:lnTo>
                  <a:pt x="431515" y="85444"/>
                </a:lnTo>
                <a:lnTo>
                  <a:pt x="435233" y="85050"/>
                </a:lnTo>
                <a:lnTo>
                  <a:pt x="438898" y="84641"/>
                </a:lnTo>
                <a:lnTo>
                  <a:pt x="442563" y="84224"/>
                </a:lnTo>
                <a:lnTo>
                  <a:pt x="446228" y="83800"/>
                </a:lnTo>
                <a:lnTo>
                  <a:pt x="449866" y="83360"/>
                </a:lnTo>
                <a:lnTo>
                  <a:pt x="453504" y="82912"/>
                </a:lnTo>
                <a:lnTo>
                  <a:pt x="457088" y="82456"/>
                </a:lnTo>
                <a:lnTo>
                  <a:pt x="460700" y="81993"/>
                </a:lnTo>
                <a:lnTo>
                  <a:pt x="464257" y="81514"/>
                </a:lnTo>
                <a:lnTo>
                  <a:pt x="467815" y="81020"/>
                </a:lnTo>
                <a:lnTo>
                  <a:pt x="471346" y="80526"/>
                </a:lnTo>
                <a:lnTo>
                  <a:pt x="474877" y="80017"/>
                </a:lnTo>
                <a:lnTo>
                  <a:pt x="478382" y="79500"/>
                </a:lnTo>
                <a:lnTo>
                  <a:pt x="481859" y="78967"/>
                </a:lnTo>
                <a:lnTo>
                  <a:pt x="485310" y="78434"/>
                </a:lnTo>
                <a:lnTo>
                  <a:pt x="488761" y="77878"/>
                </a:lnTo>
                <a:lnTo>
                  <a:pt x="492185" y="77323"/>
                </a:lnTo>
                <a:lnTo>
                  <a:pt x="495582" y="76751"/>
                </a:lnTo>
                <a:lnTo>
                  <a:pt x="498953" y="76172"/>
                </a:lnTo>
                <a:lnTo>
                  <a:pt x="502324" y="75578"/>
                </a:lnTo>
                <a:lnTo>
                  <a:pt x="505641" y="74983"/>
                </a:lnTo>
                <a:lnTo>
                  <a:pt x="508958" y="74366"/>
                </a:lnTo>
                <a:lnTo>
                  <a:pt x="512248" y="73748"/>
                </a:lnTo>
                <a:lnTo>
                  <a:pt x="515512" y="73115"/>
                </a:lnTo>
                <a:lnTo>
                  <a:pt x="518748" y="72474"/>
                </a:lnTo>
                <a:lnTo>
                  <a:pt x="521985" y="71818"/>
                </a:lnTo>
                <a:lnTo>
                  <a:pt x="525169" y="71154"/>
                </a:lnTo>
                <a:lnTo>
                  <a:pt x="528325" y="70483"/>
                </a:lnTo>
                <a:lnTo>
                  <a:pt x="531455" y="69803"/>
                </a:lnTo>
                <a:lnTo>
                  <a:pt x="534585" y="69109"/>
                </a:lnTo>
                <a:lnTo>
                  <a:pt x="537661" y="68398"/>
                </a:lnTo>
                <a:lnTo>
                  <a:pt x="540523" y="67734"/>
                </a:lnTo>
                <a:lnTo>
                  <a:pt x="543359" y="67055"/>
                </a:lnTo>
                <a:lnTo>
                  <a:pt x="546195" y="66360"/>
                </a:lnTo>
                <a:lnTo>
                  <a:pt x="549003" y="65650"/>
                </a:lnTo>
                <a:lnTo>
                  <a:pt x="551785" y="64924"/>
                </a:lnTo>
                <a:lnTo>
                  <a:pt x="554567" y="64191"/>
                </a:lnTo>
                <a:lnTo>
                  <a:pt x="557323" y="63450"/>
                </a:lnTo>
                <a:lnTo>
                  <a:pt x="560051" y="62693"/>
                </a:lnTo>
                <a:lnTo>
                  <a:pt x="562753" y="61921"/>
                </a:lnTo>
                <a:lnTo>
                  <a:pt x="565428" y="61142"/>
                </a:lnTo>
                <a:lnTo>
                  <a:pt x="568103" y="60347"/>
                </a:lnTo>
                <a:lnTo>
                  <a:pt x="570725" y="59536"/>
                </a:lnTo>
                <a:lnTo>
                  <a:pt x="573346" y="58725"/>
                </a:lnTo>
                <a:lnTo>
                  <a:pt x="575914" y="57899"/>
                </a:lnTo>
                <a:lnTo>
                  <a:pt x="578456" y="57058"/>
                </a:lnTo>
                <a:lnTo>
                  <a:pt x="580970" y="56209"/>
                </a:lnTo>
                <a:lnTo>
                  <a:pt x="583458" y="55352"/>
                </a:lnTo>
                <a:lnTo>
                  <a:pt x="585919" y="54487"/>
                </a:lnTo>
                <a:lnTo>
                  <a:pt x="588354" y="53607"/>
                </a:lnTo>
                <a:lnTo>
                  <a:pt x="590734" y="52719"/>
                </a:lnTo>
                <a:lnTo>
                  <a:pt x="593088" y="51816"/>
                </a:lnTo>
                <a:lnTo>
                  <a:pt x="595389" y="50913"/>
                </a:lnTo>
                <a:lnTo>
                  <a:pt x="597663" y="49994"/>
                </a:lnTo>
                <a:lnTo>
                  <a:pt x="599910" y="49075"/>
                </a:lnTo>
                <a:lnTo>
                  <a:pt x="602103" y="48141"/>
                </a:lnTo>
                <a:lnTo>
                  <a:pt x="604270" y="47200"/>
                </a:lnTo>
                <a:lnTo>
                  <a:pt x="606383" y="46250"/>
                </a:lnTo>
                <a:lnTo>
                  <a:pt x="608443" y="45293"/>
                </a:lnTo>
                <a:lnTo>
                  <a:pt x="610450" y="44328"/>
                </a:lnTo>
                <a:lnTo>
                  <a:pt x="612429" y="43355"/>
                </a:lnTo>
                <a:lnTo>
                  <a:pt x="614355" y="42375"/>
                </a:lnTo>
                <a:lnTo>
                  <a:pt x="616254" y="41386"/>
                </a:lnTo>
                <a:lnTo>
                  <a:pt x="618073" y="40398"/>
                </a:lnTo>
                <a:lnTo>
                  <a:pt x="619866" y="39395"/>
                </a:lnTo>
                <a:lnTo>
                  <a:pt x="621578" y="38391"/>
                </a:lnTo>
                <a:lnTo>
                  <a:pt x="623263" y="37380"/>
                </a:lnTo>
                <a:lnTo>
                  <a:pt x="624868" y="36361"/>
                </a:lnTo>
                <a:lnTo>
                  <a:pt x="626446" y="35334"/>
                </a:lnTo>
                <a:lnTo>
                  <a:pt x="627944" y="34307"/>
                </a:lnTo>
                <a:lnTo>
                  <a:pt x="629416" y="33265"/>
                </a:lnTo>
                <a:lnTo>
                  <a:pt x="630807" y="32231"/>
                </a:lnTo>
                <a:lnTo>
                  <a:pt x="632118" y="31181"/>
                </a:lnTo>
                <a:lnTo>
                  <a:pt x="633402" y="30131"/>
                </a:lnTo>
                <a:lnTo>
                  <a:pt x="634017" y="29606"/>
                </a:lnTo>
                <a:lnTo>
                  <a:pt x="634605" y="29081"/>
                </a:lnTo>
                <a:lnTo>
                  <a:pt x="635194" y="28548"/>
                </a:lnTo>
                <a:lnTo>
                  <a:pt x="635756" y="28023"/>
                </a:lnTo>
                <a:lnTo>
                  <a:pt x="636317" y="27491"/>
                </a:lnTo>
                <a:lnTo>
                  <a:pt x="636852" y="26958"/>
                </a:lnTo>
                <a:lnTo>
                  <a:pt x="637361" y="26425"/>
                </a:lnTo>
                <a:lnTo>
                  <a:pt x="637869" y="25893"/>
                </a:lnTo>
                <a:lnTo>
                  <a:pt x="638350" y="25360"/>
                </a:lnTo>
                <a:lnTo>
                  <a:pt x="638805" y="24820"/>
                </a:lnTo>
                <a:lnTo>
                  <a:pt x="639260" y="24287"/>
                </a:lnTo>
                <a:lnTo>
                  <a:pt x="639688" y="23746"/>
                </a:lnTo>
                <a:lnTo>
                  <a:pt x="640116" y="23214"/>
                </a:lnTo>
                <a:lnTo>
                  <a:pt x="640517" y="22673"/>
                </a:lnTo>
                <a:lnTo>
                  <a:pt x="640892" y="22133"/>
                </a:lnTo>
                <a:lnTo>
                  <a:pt x="641239" y="21593"/>
                </a:lnTo>
                <a:lnTo>
                  <a:pt x="641587" y="21052"/>
                </a:lnTo>
                <a:lnTo>
                  <a:pt x="641935" y="20512"/>
                </a:lnTo>
                <a:lnTo>
                  <a:pt x="642229" y="19971"/>
                </a:lnTo>
                <a:lnTo>
                  <a:pt x="642523" y="19431"/>
                </a:lnTo>
                <a:lnTo>
                  <a:pt x="642791" y="18883"/>
                </a:lnTo>
                <a:lnTo>
                  <a:pt x="643059" y="18343"/>
                </a:lnTo>
                <a:lnTo>
                  <a:pt x="643299" y="17802"/>
                </a:lnTo>
                <a:lnTo>
                  <a:pt x="643513" y="17254"/>
                </a:lnTo>
                <a:lnTo>
                  <a:pt x="643701" y="16706"/>
                </a:lnTo>
                <a:lnTo>
                  <a:pt x="643888" y="16166"/>
                </a:lnTo>
                <a:lnTo>
                  <a:pt x="644048" y="15617"/>
                </a:lnTo>
                <a:lnTo>
                  <a:pt x="644182" y="15069"/>
                </a:lnTo>
                <a:lnTo>
                  <a:pt x="644289" y="14529"/>
                </a:lnTo>
                <a:lnTo>
                  <a:pt x="644396" y="13981"/>
                </a:lnTo>
                <a:lnTo>
                  <a:pt x="644476" y="13433"/>
                </a:lnTo>
                <a:lnTo>
                  <a:pt x="644557" y="12885"/>
                </a:lnTo>
                <a:lnTo>
                  <a:pt x="644583" y="12336"/>
                </a:lnTo>
                <a:lnTo>
                  <a:pt x="644610" y="11788"/>
                </a:lnTo>
                <a:lnTo>
                  <a:pt x="644610" y="11240"/>
                </a:lnTo>
                <a:lnTo>
                  <a:pt x="644583" y="10692"/>
                </a:lnTo>
                <a:lnTo>
                  <a:pt x="644557" y="10144"/>
                </a:lnTo>
                <a:lnTo>
                  <a:pt x="644476" y="9596"/>
                </a:lnTo>
                <a:lnTo>
                  <a:pt x="644396" y="9048"/>
                </a:lnTo>
                <a:lnTo>
                  <a:pt x="644316" y="8500"/>
                </a:lnTo>
                <a:lnTo>
                  <a:pt x="644182" y="7952"/>
                </a:lnTo>
                <a:lnTo>
                  <a:pt x="644048" y="7403"/>
                </a:lnTo>
                <a:lnTo>
                  <a:pt x="643995" y="7272"/>
                </a:lnTo>
                <a:lnTo>
                  <a:pt x="643915" y="7149"/>
                </a:lnTo>
                <a:lnTo>
                  <a:pt x="643834" y="7033"/>
                </a:lnTo>
                <a:lnTo>
                  <a:pt x="643727" y="6909"/>
                </a:lnTo>
                <a:lnTo>
                  <a:pt x="643620" y="6794"/>
                </a:lnTo>
                <a:lnTo>
                  <a:pt x="643460" y="6685"/>
                </a:lnTo>
                <a:lnTo>
                  <a:pt x="643326" y="6570"/>
                </a:lnTo>
                <a:lnTo>
                  <a:pt x="643139" y="6469"/>
                </a:lnTo>
                <a:lnTo>
                  <a:pt x="642952" y="6361"/>
                </a:lnTo>
                <a:lnTo>
                  <a:pt x="642737" y="6261"/>
                </a:lnTo>
                <a:lnTo>
                  <a:pt x="642523" y="6161"/>
                </a:lnTo>
                <a:lnTo>
                  <a:pt x="642309" y="6068"/>
                </a:lnTo>
                <a:lnTo>
                  <a:pt x="642069" y="5975"/>
                </a:lnTo>
                <a:lnTo>
                  <a:pt x="641801" y="5883"/>
                </a:lnTo>
                <a:lnTo>
                  <a:pt x="641534" y="5798"/>
                </a:lnTo>
                <a:lnTo>
                  <a:pt x="641239" y="5721"/>
                </a:lnTo>
                <a:lnTo>
                  <a:pt x="640651" y="5558"/>
                </a:lnTo>
                <a:lnTo>
                  <a:pt x="640036" y="5419"/>
                </a:lnTo>
                <a:lnTo>
                  <a:pt x="639367" y="5296"/>
                </a:lnTo>
                <a:lnTo>
                  <a:pt x="638671" y="5180"/>
                </a:lnTo>
                <a:lnTo>
                  <a:pt x="637949" y="5087"/>
                </a:lnTo>
                <a:lnTo>
                  <a:pt x="637227" y="5003"/>
                </a:lnTo>
                <a:lnTo>
                  <a:pt x="636478" y="4941"/>
                </a:lnTo>
                <a:lnTo>
                  <a:pt x="635729" y="4887"/>
                </a:lnTo>
                <a:lnTo>
                  <a:pt x="634953" y="4856"/>
                </a:lnTo>
                <a:lnTo>
                  <a:pt x="634204" y="4840"/>
                </a:lnTo>
                <a:lnTo>
                  <a:pt x="633428" y="4848"/>
                </a:lnTo>
                <a:lnTo>
                  <a:pt x="633081" y="4856"/>
                </a:lnTo>
                <a:lnTo>
                  <a:pt x="632706" y="4864"/>
                </a:lnTo>
                <a:lnTo>
                  <a:pt x="632332" y="4887"/>
                </a:lnTo>
                <a:lnTo>
                  <a:pt x="631957" y="4910"/>
                </a:lnTo>
                <a:lnTo>
                  <a:pt x="631609" y="4933"/>
                </a:lnTo>
                <a:lnTo>
                  <a:pt x="631261" y="4964"/>
                </a:lnTo>
                <a:lnTo>
                  <a:pt x="630914" y="5003"/>
                </a:lnTo>
                <a:lnTo>
                  <a:pt x="630593" y="5049"/>
                </a:lnTo>
                <a:lnTo>
                  <a:pt x="630245" y="5095"/>
                </a:lnTo>
                <a:lnTo>
                  <a:pt x="629924" y="5142"/>
                </a:lnTo>
                <a:lnTo>
                  <a:pt x="629630" y="5203"/>
                </a:lnTo>
                <a:lnTo>
                  <a:pt x="629309" y="5265"/>
                </a:lnTo>
                <a:lnTo>
                  <a:pt x="629014" y="5335"/>
                </a:lnTo>
                <a:lnTo>
                  <a:pt x="628747" y="5404"/>
                </a:lnTo>
                <a:lnTo>
                  <a:pt x="628453" y="5481"/>
                </a:lnTo>
                <a:lnTo>
                  <a:pt x="628212" y="5566"/>
                </a:lnTo>
                <a:lnTo>
                  <a:pt x="627944" y="5659"/>
                </a:lnTo>
                <a:lnTo>
                  <a:pt x="627730" y="5751"/>
                </a:lnTo>
                <a:lnTo>
                  <a:pt x="627490" y="5852"/>
                </a:lnTo>
                <a:lnTo>
                  <a:pt x="627302" y="5952"/>
                </a:lnTo>
                <a:lnTo>
                  <a:pt x="627115" y="6068"/>
                </a:lnTo>
                <a:lnTo>
                  <a:pt x="626928" y="6184"/>
                </a:lnTo>
                <a:lnTo>
                  <a:pt x="626767" y="6307"/>
                </a:lnTo>
                <a:lnTo>
                  <a:pt x="626634" y="6438"/>
                </a:lnTo>
                <a:lnTo>
                  <a:pt x="626500" y="6570"/>
                </a:lnTo>
                <a:lnTo>
                  <a:pt x="626393" y="6709"/>
                </a:lnTo>
                <a:lnTo>
                  <a:pt x="625376" y="8129"/>
                </a:lnTo>
                <a:lnTo>
                  <a:pt x="624333" y="9542"/>
                </a:lnTo>
                <a:lnTo>
                  <a:pt x="623263" y="10947"/>
                </a:lnTo>
                <a:lnTo>
                  <a:pt x="622140" y="12344"/>
                </a:lnTo>
                <a:lnTo>
                  <a:pt x="620963" y="13726"/>
                </a:lnTo>
                <a:lnTo>
                  <a:pt x="619732" y="15100"/>
                </a:lnTo>
                <a:lnTo>
                  <a:pt x="618475" y="16467"/>
                </a:lnTo>
                <a:lnTo>
                  <a:pt x="617164" y="17825"/>
                </a:lnTo>
                <a:lnTo>
                  <a:pt x="615826" y="19176"/>
                </a:lnTo>
                <a:lnTo>
                  <a:pt x="614409" y="20512"/>
                </a:lnTo>
                <a:lnTo>
                  <a:pt x="612964" y="21840"/>
                </a:lnTo>
                <a:lnTo>
                  <a:pt x="611439" y="23160"/>
                </a:lnTo>
                <a:lnTo>
                  <a:pt x="609888" y="24472"/>
                </a:lnTo>
                <a:lnTo>
                  <a:pt x="608283" y="25769"/>
                </a:lnTo>
                <a:lnTo>
                  <a:pt x="607453" y="26418"/>
                </a:lnTo>
                <a:lnTo>
                  <a:pt x="606597" y="27058"/>
                </a:lnTo>
                <a:lnTo>
                  <a:pt x="605741" y="27699"/>
                </a:lnTo>
                <a:lnTo>
                  <a:pt x="604885" y="28340"/>
                </a:lnTo>
                <a:lnTo>
                  <a:pt x="604003" y="28973"/>
                </a:lnTo>
                <a:lnTo>
                  <a:pt x="603093" y="29614"/>
                </a:lnTo>
                <a:lnTo>
                  <a:pt x="602184" y="30239"/>
                </a:lnTo>
                <a:lnTo>
                  <a:pt x="601247" y="30872"/>
                </a:lnTo>
                <a:lnTo>
                  <a:pt x="600311" y="31497"/>
                </a:lnTo>
                <a:lnTo>
                  <a:pt x="599348" y="32123"/>
                </a:lnTo>
                <a:lnTo>
                  <a:pt x="598385" y="32740"/>
                </a:lnTo>
                <a:lnTo>
                  <a:pt x="597395" y="33358"/>
                </a:lnTo>
                <a:lnTo>
                  <a:pt x="596379" y="33975"/>
                </a:lnTo>
                <a:lnTo>
                  <a:pt x="595362" y="34585"/>
                </a:lnTo>
                <a:lnTo>
                  <a:pt x="594346" y="35203"/>
                </a:lnTo>
                <a:lnTo>
                  <a:pt x="593276" y="35805"/>
                </a:lnTo>
                <a:lnTo>
                  <a:pt x="592206" y="36415"/>
                </a:lnTo>
                <a:lnTo>
                  <a:pt x="591136" y="37017"/>
                </a:lnTo>
                <a:lnTo>
                  <a:pt x="590039" y="37619"/>
                </a:lnTo>
                <a:lnTo>
                  <a:pt x="588915" y="38214"/>
                </a:lnTo>
                <a:lnTo>
                  <a:pt x="587792" y="38808"/>
                </a:lnTo>
                <a:lnTo>
                  <a:pt x="586641" y="39402"/>
                </a:lnTo>
                <a:lnTo>
                  <a:pt x="585464" y="39989"/>
                </a:lnTo>
                <a:lnTo>
                  <a:pt x="584287" y="40576"/>
                </a:lnTo>
                <a:lnTo>
                  <a:pt x="583084" y="41163"/>
                </a:lnTo>
                <a:lnTo>
                  <a:pt x="581853" y="41742"/>
                </a:lnTo>
                <a:lnTo>
                  <a:pt x="580623" y="42321"/>
                </a:lnTo>
                <a:lnTo>
                  <a:pt x="579365" y="42900"/>
                </a:lnTo>
                <a:lnTo>
                  <a:pt x="578081" y="43471"/>
                </a:lnTo>
                <a:lnTo>
                  <a:pt x="576797" y="44042"/>
                </a:lnTo>
                <a:lnTo>
                  <a:pt x="575486" y="44613"/>
                </a:lnTo>
                <a:lnTo>
                  <a:pt x="574149" y="45177"/>
                </a:lnTo>
                <a:lnTo>
                  <a:pt x="572811" y="45740"/>
                </a:lnTo>
                <a:lnTo>
                  <a:pt x="571447" y="46296"/>
                </a:lnTo>
                <a:lnTo>
                  <a:pt x="570056" y="46852"/>
                </a:lnTo>
                <a:lnTo>
                  <a:pt x="568665" y="47408"/>
                </a:lnTo>
                <a:lnTo>
                  <a:pt x="569254" y="46512"/>
                </a:lnTo>
                <a:lnTo>
                  <a:pt x="569815" y="45609"/>
                </a:lnTo>
                <a:lnTo>
                  <a:pt x="570350" y="44706"/>
                </a:lnTo>
                <a:lnTo>
                  <a:pt x="570859" y="43803"/>
                </a:lnTo>
                <a:lnTo>
                  <a:pt x="571367" y="42900"/>
                </a:lnTo>
                <a:lnTo>
                  <a:pt x="571848" y="41996"/>
                </a:lnTo>
                <a:lnTo>
                  <a:pt x="572303" y="41085"/>
                </a:lnTo>
                <a:lnTo>
                  <a:pt x="572758" y="40182"/>
                </a:lnTo>
                <a:lnTo>
                  <a:pt x="573186" y="39271"/>
                </a:lnTo>
                <a:lnTo>
                  <a:pt x="573587" y="38368"/>
                </a:lnTo>
                <a:lnTo>
                  <a:pt x="573962" y="37457"/>
                </a:lnTo>
                <a:lnTo>
                  <a:pt x="574309" y="36546"/>
                </a:lnTo>
                <a:lnTo>
                  <a:pt x="574657" y="35635"/>
                </a:lnTo>
                <a:lnTo>
                  <a:pt x="574978" y="34724"/>
                </a:lnTo>
                <a:lnTo>
                  <a:pt x="575272" y="33805"/>
                </a:lnTo>
                <a:lnTo>
                  <a:pt x="575567" y="32895"/>
                </a:lnTo>
                <a:lnTo>
                  <a:pt x="575995" y="31420"/>
                </a:lnTo>
                <a:lnTo>
                  <a:pt x="576369" y="29946"/>
                </a:lnTo>
                <a:lnTo>
                  <a:pt x="576690" y="28471"/>
                </a:lnTo>
                <a:lnTo>
                  <a:pt x="576985" y="26997"/>
                </a:lnTo>
                <a:lnTo>
                  <a:pt x="577225" y="25522"/>
                </a:lnTo>
                <a:lnTo>
                  <a:pt x="577413" y="24048"/>
                </a:lnTo>
                <a:lnTo>
                  <a:pt x="577546" y="22565"/>
                </a:lnTo>
                <a:lnTo>
                  <a:pt x="577627" y="21091"/>
                </a:lnTo>
                <a:lnTo>
                  <a:pt x="577627" y="20736"/>
                </a:lnTo>
                <a:lnTo>
                  <a:pt x="577627" y="20373"/>
                </a:lnTo>
                <a:lnTo>
                  <a:pt x="577546" y="19632"/>
                </a:lnTo>
                <a:lnTo>
                  <a:pt x="577386" y="18867"/>
                </a:lnTo>
                <a:lnTo>
                  <a:pt x="577199" y="18080"/>
                </a:lnTo>
                <a:lnTo>
                  <a:pt x="576985" y="17285"/>
                </a:lnTo>
                <a:lnTo>
                  <a:pt x="576744" y="16467"/>
                </a:lnTo>
                <a:lnTo>
                  <a:pt x="576262" y="14815"/>
                </a:lnTo>
                <a:lnTo>
                  <a:pt x="576048" y="13989"/>
                </a:lnTo>
                <a:lnTo>
                  <a:pt x="575861" y="13155"/>
                </a:lnTo>
                <a:lnTo>
                  <a:pt x="575727" y="12329"/>
                </a:lnTo>
                <a:lnTo>
                  <a:pt x="575674" y="11920"/>
                </a:lnTo>
                <a:lnTo>
                  <a:pt x="575620" y="11510"/>
                </a:lnTo>
                <a:lnTo>
                  <a:pt x="575620" y="11101"/>
                </a:lnTo>
                <a:lnTo>
                  <a:pt x="575620" y="10700"/>
                </a:lnTo>
                <a:lnTo>
                  <a:pt x="575647" y="10306"/>
                </a:lnTo>
                <a:lnTo>
                  <a:pt x="575700" y="9912"/>
                </a:lnTo>
                <a:lnTo>
                  <a:pt x="575781" y="9519"/>
                </a:lnTo>
                <a:lnTo>
                  <a:pt x="575861" y="9133"/>
                </a:lnTo>
                <a:lnTo>
                  <a:pt x="575995" y="8754"/>
                </a:lnTo>
                <a:lnTo>
                  <a:pt x="576155" y="8384"/>
                </a:lnTo>
                <a:lnTo>
                  <a:pt x="576610" y="8307"/>
                </a:lnTo>
                <a:lnTo>
                  <a:pt x="577065" y="8222"/>
                </a:lnTo>
                <a:lnTo>
                  <a:pt x="577466" y="8114"/>
                </a:lnTo>
                <a:lnTo>
                  <a:pt x="577653" y="8060"/>
                </a:lnTo>
                <a:lnTo>
                  <a:pt x="577841" y="7998"/>
                </a:lnTo>
                <a:lnTo>
                  <a:pt x="578028" y="7928"/>
                </a:lnTo>
                <a:lnTo>
                  <a:pt x="578188" y="7859"/>
                </a:lnTo>
                <a:lnTo>
                  <a:pt x="578349" y="7782"/>
                </a:lnTo>
                <a:lnTo>
                  <a:pt x="578483" y="7705"/>
                </a:lnTo>
                <a:lnTo>
                  <a:pt x="578616" y="7620"/>
                </a:lnTo>
                <a:lnTo>
                  <a:pt x="578723" y="7527"/>
                </a:lnTo>
                <a:lnTo>
                  <a:pt x="578830" y="7434"/>
                </a:lnTo>
                <a:lnTo>
                  <a:pt x="578937" y="7334"/>
                </a:lnTo>
                <a:lnTo>
                  <a:pt x="579392" y="6817"/>
                </a:lnTo>
                <a:lnTo>
                  <a:pt x="579526" y="6624"/>
                </a:lnTo>
                <a:lnTo>
                  <a:pt x="579579" y="6446"/>
                </a:lnTo>
                <a:lnTo>
                  <a:pt x="579606" y="6269"/>
                </a:lnTo>
                <a:lnTo>
                  <a:pt x="579526" y="6099"/>
                </a:lnTo>
                <a:lnTo>
                  <a:pt x="579419" y="5929"/>
                </a:lnTo>
                <a:lnTo>
                  <a:pt x="579258" y="5775"/>
                </a:lnTo>
                <a:lnTo>
                  <a:pt x="579018" y="5620"/>
                </a:lnTo>
                <a:lnTo>
                  <a:pt x="578750" y="5481"/>
                </a:lnTo>
                <a:lnTo>
                  <a:pt x="578429" y="5342"/>
                </a:lnTo>
                <a:lnTo>
                  <a:pt x="578081" y="5211"/>
                </a:lnTo>
                <a:lnTo>
                  <a:pt x="577653" y="5095"/>
                </a:lnTo>
                <a:lnTo>
                  <a:pt x="577225" y="4979"/>
                </a:lnTo>
                <a:lnTo>
                  <a:pt x="576744" y="4879"/>
                </a:lnTo>
                <a:lnTo>
                  <a:pt x="576209" y="4786"/>
                </a:lnTo>
                <a:lnTo>
                  <a:pt x="575674" y="4701"/>
                </a:lnTo>
                <a:lnTo>
                  <a:pt x="575085" y="4624"/>
                </a:lnTo>
                <a:lnTo>
                  <a:pt x="572892" y="4370"/>
                </a:lnTo>
                <a:lnTo>
                  <a:pt x="572571" y="4339"/>
                </a:lnTo>
                <a:lnTo>
                  <a:pt x="572276" y="4315"/>
                </a:lnTo>
                <a:lnTo>
                  <a:pt x="571955" y="4292"/>
                </a:lnTo>
                <a:lnTo>
                  <a:pt x="571634" y="4285"/>
                </a:lnTo>
                <a:lnTo>
                  <a:pt x="571340" y="4277"/>
                </a:lnTo>
                <a:lnTo>
                  <a:pt x="570698" y="4277"/>
                </a:lnTo>
                <a:lnTo>
                  <a:pt x="570404" y="4292"/>
                </a:lnTo>
                <a:lnTo>
                  <a:pt x="570083" y="4308"/>
                </a:lnTo>
                <a:lnTo>
                  <a:pt x="569789" y="4323"/>
                </a:lnTo>
                <a:lnTo>
                  <a:pt x="569468" y="4354"/>
                </a:lnTo>
                <a:lnTo>
                  <a:pt x="569173" y="4385"/>
                </a:lnTo>
                <a:lnTo>
                  <a:pt x="568585" y="4454"/>
                </a:lnTo>
                <a:lnTo>
                  <a:pt x="568023" y="4547"/>
                </a:lnTo>
                <a:lnTo>
                  <a:pt x="567488" y="4655"/>
                </a:lnTo>
                <a:lnTo>
                  <a:pt x="566980" y="4771"/>
                </a:lnTo>
                <a:lnTo>
                  <a:pt x="566525" y="4902"/>
                </a:lnTo>
                <a:lnTo>
                  <a:pt x="566097" y="5041"/>
                </a:lnTo>
                <a:lnTo>
                  <a:pt x="565749" y="5188"/>
                </a:lnTo>
                <a:lnTo>
                  <a:pt x="565428" y="5342"/>
                </a:lnTo>
                <a:lnTo>
                  <a:pt x="565161" y="5504"/>
                </a:lnTo>
                <a:lnTo>
                  <a:pt x="565054" y="5589"/>
                </a:lnTo>
                <a:lnTo>
                  <a:pt x="564973" y="5666"/>
                </a:lnTo>
                <a:lnTo>
                  <a:pt x="564679" y="5975"/>
                </a:lnTo>
                <a:lnTo>
                  <a:pt x="564385" y="6284"/>
                </a:lnTo>
                <a:lnTo>
                  <a:pt x="564144" y="6601"/>
                </a:lnTo>
                <a:lnTo>
                  <a:pt x="563903" y="6917"/>
                </a:lnTo>
                <a:lnTo>
                  <a:pt x="563689" y="7234"/>
                </a:lnTo>
                <a:lnTo>
                  <a:pt x="563475" y="7558"/>
                </a:lnTo>
                <a:lnTo>
                  <a:pt x="563288" y="7882"/>
                </a:lnTo>
                <a:lnTo>
                  <a:pt x="563128" y="8214"/>
                </a:lnTo>
                <a:lnTo>
                  <a:pt x="562967" y="8538"/>
                </a:lnTo>
                <a:lnTo>
                  <a:pt x="562833" y="8870"/>
                </a:lnTo>
                <a:lnTo>
                  <a:pt x="562619" y="9550"/>
                </a:lnTo>
                <a:lnTo>
                  <a:pt x="562432" y="10229"/>
                </a:lnTo>
                <a:lnTo>
                  <a:pt x="562325" y="10916"/>
                </a:lnTo>
                <a:lnTo>
                  <a:pt x="562245" y="11611"/>
                </a:lnTo>
                <a:lnTo>
                  <a:pt x="562218" y="12321"/>
                </a:lnTo>
                <a:lnTo>
                  <a:pt x="562245" y="13024"/>
                </a:lnTo>
                <a:lnTo>
                  <a:pt x="562272" y="13741"/>
                </a:lnTo>
                <a:lnTo>
                  <a:pt x="562352" y="14459"/>
                </a:lnTo>
                <a:lnTo>
                  <a:pt x="562486" y="15177"/>
                </a:lnTo>
                <a:lnTo>
                  <a:pt x="562619" y="15903"/>
                </a:lnTo>
                <a:lnTo>
                  <a:pt x="562753" y="16629"/>
                </a:lnTo>
                <a:lnTo>
                  <a:pt x="563128" y="18080"/>
                </a:lnTo>
                <a:lnTo>
                  <a:pt x="563502" y="19531"/>
                </a:lnTo>
                <a:lnTo>
                  <a:pt x="563903" y="20975"/>
                </a:lnTo>
                <a:lnTo>
                  <a:pt x="564278" y="22403"/>
                </a:lnTo>
                <a:lnTo>
                  <a:pt x="564438" y="23106"/>
                </a:lnTo>
                <a:lnTo>
                  <a:pt x="564599" y="23808"/>
                </a:lnTo>
                <a:lnTo>
                  <a:pt x="564733" y="24503"/>
                </a:lnTo>
                <a:lnTo>
                  <a:pt x="564813" y="25190"/>
                </a:lnTo>
                <a:lnTo>
                  <a:pt x="564893" y="25862"/>
                </a:lnTo>
                <a:lnTo>
                  <a:pt x="564920" y="26533"/>
                </a:lnTo>
                <a:lnTo>
                  <a:pt x="564920" y="27190"/>
                </a:lnTo>
                <a:lnTo>
                  <a:pt x="564866" y="27838"/>
                </a:lnTo>
                <a:lnTo>
                  <a:pt x="564679" y="29328"/>
                </a:lnTo>
                <a:lnTo>
                  <a:pt x="564438" y="30818"/>
                </a:lnTo>
                <a:lnTo>
                  <a:pt x="564171" y="32300"/>
                </a:lnTo>
                <a:lnTo>
                  <a:pt x="563823" y="33782"/>
                </a:lnTo>
                <a:lnTo>
                  <a:pt x="563449" y="35265"/>
                </a:lnTo>
                <a:lnTo>
                  <a:pt x="563047" y="36747"/>
                </a:lnTo>
                <a:lnTo>
                  <a:pt x="562593" y="38221"/>
                </a:lnTo>
                <a:lnTo>
                  <a:pt x="562111" y="39704"/>
                </a:lnTo>
                <a:lnTo>
                  <a:pt x="561603" y="41178"/>
                </a:lnTo>
                <a:lnTo>
                  <a:pt x="561041" y="42660"/>
                </a:lnTo>
                <a:lnTo>
                  <a:pt x="560479" y="44135"/>
                </a:lnTo>
                <a:lnTo>
                  <a:pt x="559891" y="45609"/>
                </a:lnTo>
                <a:lnTo>
                  <a:pt x="559276" y="47084"/>
                </a:lnTo>
                <a:lnTo>
                  <a:pt x="558660" y="48558"/>
                </a:lnTo>
                <a:lnTo>
                  <a:pt x="557376" y="51507"/>
                </a:lnTo>
                <a:lnTo>
                  <a:pt x="555370" y="52179"/>
                </a:lnTo>
                <a:lnTo>
                  <a:pt x="553364" y="52843"/>
                </a:lnTo>
                <a:lnTo>
                  <a:pt x="551331" y="53499"/>
                </a:lnTo>
                <a:lnTo>
                  <a:pt x="549244" y="54155"/>
                </a:lnTo>
                <a:lnTo>
                  <a:pt x="547131" y="54804"/>
                </a:lnTo>
                <a:lnTo>
                  <a:pt x="544991" y="55452"/>
                </a:lnTo>
                <a:lnTo>
                  <a:pt x="542797" y="56093"/>
                </a:lnTo>
                <a:lnTo>
                  <a:pt x="540604" y="56726"/>
                </a:lnTo>
                <a:lnTo>
                  <a:pt x="538357" y="57359"/>
                </a:lnTo>
                <a:lnTo>
                  <a:pt x="536056" y="57992"/>
                </a:lnTo>
                <a:lnTo>
                  <a:pt x="533756" y="58610"/>
                </a:lnTo>
                <a:lnTo>
                  <a:pt x="531401" y="59227"/>
                </a:lnTo>
                <a:lnTo>
                  <a:pt x="528994" y="59845"/>
                </a:lnTo>
                <a:lnTo>
                  <a:pt x="526586" y="60447"/>
                </a:lnTo>
                <a:lnTo>
                  <a:pt x="524099" y="61049"/>
                </a:lnTo>
                <a:lnTo>
                  <a:pt x="521611" y="61651"/>
                </a:lnTo>
                <a:lnTo>
                  <a:pt x="519925" y="62037"/>
                </a:lnTo>
                <a:lnTo>
                  <a:pt x="518213" y="62408"/>
                </a:lnTo>
                <a:lnTo>
                  <a:pt x="516501" y="62778"/>
                </a:lnTo>
                <a:lnTo>
                  <a:pt x="514816" y="63157"/>
                </a:lnTo>
                <a:lnTo>
                  <a:pt x="515084" y="61566"/>
                </a:lnTo>
                <a:lnTo>
                  <a:pt x="515324" y="59976"/>
                </a:lnTo>
                <a:lnTo>
                  <a:pt x="515565" y="58393"/>
                </a:lnTo>
                <a:lnTo>
                  <a:pt x="515779" y="56795"/>
                </a:lnTo>
                <a:lnTo>
                  <a:pt x="515966" y="55205"/>
                </a:lnTo>
                <a:lnTo>
                  <a:pt x="516154" y="53615"/>
                </a:lnTo>
                <a:lnTo>
                  <a:pt x="516287" y="52024"/>
                </a:lnTo>
                <a:lnTo>
                  <a:pt x="516421" y="50426"/>
                </a:lnTo>
                <a:lnTo>
                  <a:pt x="516501" y="48836"/>
                </a:lnTo>
                <a:lnTo>
                  <a:pt x="516582" y="47238"/>
                </a:lnTo>
                <a:lnTo>
                  <a:pt x="516608" y="45640"/>
                </a:lnTo>
                <a:lnTo>
                  <a:pt x="516635" y="44050"/>
                </a:lnTo>
                <a:lnTo>
                  <a:pt x="516608" y="42452"/>
                </a:lnTo>
                <a:lnTo>
                  <a:pt x="516555" y="40854"/>
                </a:lnTo>
                <a:lnTo>
                  <a:pt x="516475" y="39263"/>
                </a:lnTo>
                <a:lnTo>
                  <a:pt x="516368" y="37665"/>
                </a:lnTo>
                <a:lnTo>
                  <a:pt x="516207" y="36075"/>
                </a:lnTo>
                <a:lnTo>
                  <a:pt x="516020" y="34477"/>
                </a:lnTo>
                <a:lnTo>
                  <a:pt x="515806" y="32887"/>
                </a:lnTo>
                <a:lnTo>
                  <a:pt x="515538" y="31297"/>
                </a:lnTo>
                <a:lnTo>
                  <a:pt x="515244" y="29706"/>
                </a:lnTo>
                <a:lnTo>
                  <a:pt x="514923" y="28116"/>
                </a:lnTo>
                <a:lnTo>
                  <a:pt x="514549" y="26526"/>
                </a:lnTo>
                <a:lnTo>
                  <a:pt x="514121" y="24935"/>
                </a:lnTo>
                <a:lnTo>
                  <a:pt x="513666" y="23353"/>
                </a:lnTo>
                <a:lnTo>
                  <a:pt x="513184" y="21762"/>
                </a:lnTo>
                <a:lnTo>
                  <a:pt x="512623" y="20180"/>
                </a:lnTo>
                <a:lnTo>
                  <a:pt x="512034" y="18605"/>
                </a:lnTo>
                <a:lnTo>
                  <a:pt x="511419" y="17022"/>
                </a:lnTo>
                <a:lnTo>
                  <a:pt x="510723" y="15448"/>
                </a:lnTo>
                <a:lnTo>
                  <a:pt x="510001" y="13873"/>
                </a:lnTo>
                <a:lnTo>
                  <a:pt x="509225" y="12298"/>
                </a:lnTo>
                <a:lnTo>
                  <a:pt x="509172" y="12205"/>
                </a:lnTo>
                <a:lnTo>
                  <a:pt x="509091" y="12113"/>
                </a:lnTo>
                <a:lnTo>
                  <a:pt x="509011" y="12020"/>
                </a:lnTo>
                <a:lnTo>
                  <a:pt x="508904" y="11935"/>
                </a:lnTo>
                <a:lnTo>
                  <a:pt x="508770" y="11850"/>
                </a:lnTo>
                <a:lnTo>
                  <a:pt x="508637" y="11773"/>
                </a:lnTo>
                <a:lnTo>
                  <a:pt x="508503" y="11703"/>
                </a:lnTo>
                <a:lnTo>
                  <a:pt x="508342" y="11626"/>
                </a:lnTo>
                <a:lnTo>
                  <a:pt x="508155" y="11564"/>
                </a:lnTo>
                <a:lnTo>
                  <a:pt x="507995" y="11495"/>
                </a:lnTo>
                <a:lnTo>
                  <a:pt x="507781" y="11433"/>
                </a:lnTo>
                <a:lnTo>
                  <a:pt x="507593" y="11379"/>
                </a:lnTo>
                <a:lnTo>
                  <a:pt x="507139" y="11279"/>
                </a:lnTo>
                <a:lnTo>
                  <a:pt x="506657" y="11186"/>
                </a:lnTo>
                <a:lnTo>
                  <a:pt x="506149" y="11117"/>
                </a:lnTo>
                <a:lnTo>
                  <a:pt x="505614" y="11055"/>
                </a:lnTo>
                <a:lnTo>
                  <a:pt x="505052" y="11001"/>
                </a:lnTo>
                <a:lnTo>
                  <a:pt x="504490" y="10970"/>
                </a:lnTo>
                <a:lnTo>
                  <a:pt x="503902" y="10947"/>
                </a:lnTo>
                <a:lnTo>
                  <a:pt x="503313" y="10939"/>
                </a:lnTo>
                <a:lnTo>
                  <a:pt x="502698" y="10947"/>
                </a:lnTo>
                <a:lnTo>
                  <a:pt x="502110" y="10962"/>
                </a:lnTo>
                <a:lnTo>
                  <a:pt x="501521" y="10993"/>
                </a:lnTo>
                <a:lnTo>
                  <a:pt x="500933" y="11032"/>
                </a:lnTo>
                <a:lnTo>
                  <a:pt x="500344" y="11086"/>
                </a:lnTo>
                <a:lnTo>
                  <a:pt x="499809" y="11148"/>
                </a:lnTo>
                <a:lnTo>
                  <a:pt x="499274" y="11225"/>
                </a:lnTo>
                <a:lnTo>
                  <a:pt x="498766" y="11317"/>
                </a:lnTo>
                <a:lnTo>
                  <a:pt x="498311" y="11418"/>
                </a:lnTo>
                <a:lnTo>
                  <a:pt x="497856" y="11526"/>
                </a:lnTo>
                <a:lnTo>
                  <a:pt x="497482" y="11649"/>
                </a:lnTo>
                <a:lnTo>
                  <a:pt x="497134" y="11788"/>
                </a:lnTo>
                <a:lnTo>
                  <a:pt x="496973" y="11858"/>
                </a:lnTo>
                <a:lnTo>
                  <a:pt x="496813" y="11927"/>
                </a:lnTo>
                <a:lnTo>
                  <a:pt x="496706" y="12005"/>
                </a:lnTo>
                <a:lnTo>
                  <a:pt x="496572" y="12082"/>
                </a:lnTo>
                <a:lnTo>
                  <a:pt x="496492" y="12167"/>
                </a:lnTo>
                <a:lnTo>
                  <a:pt x="496412" y="12252"/>
                </a:lnTo>
                <a:lnTo>
                  <a:pt x="496331" y="12336"/>
                </a:lnTo>
                <a:lnTo>
                  <a:pt x="496278" y="12429"/>
                </a:lnTo>
                <a:lnTo>
                  <a:pt x="496251" y="12522"/>
                </a:lnTo>
                <a:lnTo>
                  <a:pt x="496224" y="12614"/>
                </a:lnTo>
                <a:lnTo>
                  <a:pt x="496224" y="12707"/>
                </a:lnTo>
                <a:lnTo>
                  <a:pt x="496251" y="12807"/>
                </a:lnTo>
                <a:lnTo>
                  <a:pt x="498124" y="19392"/>
                </a:lnTo>
                <a:lnTo>
                  <a:pt x="499006" y="22673"/>
                </a:lnTo>
                <a:lnTo>
                  <a:pt x="499889" y="25954"/>
                </a:lnTo>
                <a:lnTo>
                  <a:pt x="500719" y="29228"/>
                </a:lnTo>
                <a:lnTo>
                  <a:pt x="501521" y="32501"/>
                </a:lnTo>
                <a:lnTo>
                  <a:pt x="502243" y="35774"/>
                </a:lnTo>
                <a:lnTo>
                  <a:pt x="502591" y="37403"/>
                </a:lnTo>
                <a:lnTo>
                  <a:pt x="502912" y="39040"/>
                </a:lnTo>
                <a:lnTo>
                  <a:pt x="503206" y="40676"/>
                </a:lnTo>
                <a:lnTo>
                  <a:pt x="503501" y="42313"/>
                </a:lnTo>
                <a:lnTo>
                  <a:pt x="503768" y="43949"/>
                </a:lnTo>
                <a:lnTo>
                  <a:pt x="504009" y="45586"/>
                </a:lnTo>
                <a:lnTo>
                  <a:pt x="504223" y="47223"/>
                </a:lnTo>
                <a:lnTo>
                  <a:pt x="504410" y="48859"/>
                </a:lnTo>
                <a:lnTo>
                  <a:pt x="504597" y="50504"/>
                </a:lnTo>
                <a:lnTo>
                  <a:pt x="504731" y="52140"/>
                </a:lnTo>
                <a:lnTo>
                  <a:pt x="504838" y="53785"/>
                </a:lnTo>
                <a:lnTo>
                  <a:pt x="504918" y="55429"/>
                </a:lnTo>
                <a:lnTo>
                  <a:pt x="504972" y="57073"/>
                </a:lnTo>
                <a:lnTo>
                  <a:pt x="504999" y="58718"/>
                </a:lnTo>
                <a:lnTo>
                  <a:pt x="504999" y="60362"/>
                </a:lnTo>
                <a:lnTo>
                  <a:pt x="504945" y="62014"/>
                </a:lnTo>
                <a:lnTo>
                  <a:pt x="504865" y="63666"/>
                </a:lnTo>
                <a:lnTo>
                  <a:pt x="504758" y="65318"/>
                </a:lnTo>
                <a:lnTo>
                  <a:pt x="502083" y="65851"/>
                </a:lnTo>
                <a:lnTo>
                  <a:pt x="499408" y="66383"/>
                </a:lnTo>
                <a:lnTo>
                  <a:pt x="496706" y="66908"/>
                </a:lnTo>
                <a:lnTo>
                  <a:pt x="494004" y="67418"/>
                </a:lnTo>
                <a:lnTo>
                  <a:pt x="491249" y="67927"/>
                </a:lnTo>
                <a:lnTo>
                  <a:pt x="488493" y="68429"/>
                </a:lnTo>
                <a:lnTo>
                  <a:pt x="485738" y="68916"/>
                </a:lnTo>
                <a:lnTo>
                  <a:pt x="482956" y="69402"/>
                </a:lnTo>
                <a:lnTo>
                  <a:pt x="480147" y="69881"/>
                </a:lnTo>
                <a:lnTo>
                  <a:pt x="477312" y="70352"/>
                </a:lnTo>
                <a:lnTo>
                  <a:pt x="474476" y="70815"/>
                </a:lnTo>
                <a:lnTo>
                  <a:pt x="471614" y="71270"/>
                </a:lnTo>
                <a:lnTo>
                  <a:pt x="468752" y="71710"/>
                </a:lnTo>
                <a:lnTo>
                  <a:pt x="465862" y="72150"/>
                </a:lnTo>
                <a:lnTo>
                  <a:pt x="462947" y="72583"/>
                </a:lnTo>
                <a:lnTo>
                  <a:pt x="460031" y="73007"/>
                </a:lnTo>
                <a:lnTo>
                  <a:pt x="460031" y="73007"/>
                </a:lnTo>
                <a:lnTo>
                  <a:pt x="460379" y="72158"/>
                </a:lnTo>
                <a:lnTo>
                  <a:pt x="460700" y="71316"/>
                </a:lnTo>
                <a:lnTo>
                  <a:pt x="461021" y="70467"/>
                </a:lnTo>
                <a:lnTo>
                  <a:pt x="461288" y="69618"/>
                </a:lnTo>
                <a:lnTo>
                  <a:pt x="461582" y="68769"/>
                </a:lnTo>
                <a:lnTo>
                  <a:pt x="461823" y="67920"/>
                </a:lnTo>
                <a:lnTo>
                  <a:pt x="462305" y="66214"/>
                </a:lnTo>
                <a:lnTo>
                  <a:pt x="462706" y="64508"/>
                </a:lnTo>
                <a:lnTo>
                  <a:pt x="463054" y="62801"/>
                </a:lnTo>
                <a:lnTo>
                  <a:pt x="463375" y="61095"/>
                </a:lnTo>
                <a:lnTo>
                  <a:pt x="463642" y="59382"/>
                </a:lnTo>
                <a:lnTo>
                  <a:pt x="463883" y="57675"/>
                </a:lnTo>
                <a:lnTo>
                  <a:pt x="464097" y="55962"/>
                </a:lnTo>
                <a:lnTo>
                  <a:pt x="464471" y="52549"/>
                </a:lnTo>
                <a:lnTo>
                  <a:pt x="464846" y="49137"/>
                </a:lnTo>
                <a:lnTo>
                  <a:pt x="465220" y="45733"/>
                </a:lnTo>
                <a:lnTo>
                  <a:pt x="465488" y="43571"/>
                </a:lnTo>
                <a:lnTo>
                  <a:pt x="465782" y="41410"/>
                </a:lnTo>
                <a:lnTo>
                  <a:pt x="466371" y="37063"/>
                </a:lnTo>
                <a:lnTo>
                  <a:pt x="466638" y="34879"/>
                </a:lnTo>
                <a:lnTo>
                  <a:pt x="466879" y="32694"/>
                </a:lnTo>
                <a:lnTo>
                  <a:pt x="467093" y="30509"/>
                </a:lnTo>
                <a:lnTo>
                  <a:pt x="467227" y="28324"/>
                </a:lnTo>
                <a:lnTo>
                  <a:pt x="467307" y="27236"/>
                </a:lnTo>
                <a:lnTo>
                  <a:pt x="467334" y="26140"/>
                </a:lnTo>
                <a:lnTo>
                  <a:pt x="467361" y="25051"/>
                </a:lnTo>
                <a:lnTo>
                  <a:pt x="467361" y="23963"/>
                </a:lnTo>
                <a:lnTo>
                  <a:pt x="467334" y="22866"/>
                </a:lnTo>
                <a:lnTo>
                  <a:pt x="467280" y="21778"/>
                </a:lnTo>
                <a:lnTo>
                  <a:pt x="467227" y="20689"/>
                </a:lnTo>
                <a:lnTo>
                  <a:pt x="467120" y="19601"/>
                </a:lnTo>
                <a:lnTo>
                  <a:pt x="467013" y="18512"/>
                </a:lnTo>
                <a:lnTo>
                  <a:pt x="466852" y="17432"/>
                </a:lnTo>
                <a:lnTo>
                  <a:pt x="466692" y="16343"/>
                </a:lnTo>
                <a:lnTo>
                  <a:pt x="466478" y="15262"/>
                </a:lnTo>
                <a:lnTo>
                  <a:pt x="466237" y="14182"/>
                </a:lnTo>
                <a:lnTo>
                  <a:pt x="465969" y="13101"/>
                </a:lnTo>
                <a:lnTo>
                  <a:pt x="465648" y="12020"/>
                </a:lnTo>
                <a:lnTo>
                  <a:pt x="465301" y="10947"/>
                </a:lnTo>
                <a:lnTo>
                  <a:pt x="465247" y="10839"/>
                </a:lnTo>
                <a:lnTo>
                  <a:pt x="465194" y="10731"/>
                </a:lnTo>
                <a:lnTo>
                  <a:pt x="465113" y="10630"/>
                </a:lnTo>
                <a:lnTo>
                  <a:pt x="465033" y="10530"/>
                </a:lnTo>
                <a:lnTo>
                  <a:pt x="464926" y="10430"/>
                </a:lnTo>
                <a:lnTo>
                  <a:pt x="464792" y="10337"/>
                </a:lnTo>
                <a:lnTo>
                  <a:pt x="464685" y="10252"/>
                </a:lnTo>
                <a:lnTo>
                  <a:pt x="464525" y="10159"/>
                </a:lnTo>
                <a:lnTo>
                  <a:pt x="464204" y="10005"/>
                </a:lnTo>
                <a:lnTo>
                  <a:pt x="463856" y="9851"/>
                </a:lnTo>
                <a:lnTo>
                  <a:pt x="463455" y="9719"/>
                </a:lnTo>
                <a:lnTo>
                  <a:pt x="463000" y="9596"/>
                </a:lnTo>
                <a:lnTo>
                  <a:pt x="462545" y="9496"/>
                </a:lnTo>
                <a:lnTo>
                  <a:pt x="462037" y="9403"/>
                </a:lnTo>
                <a:lnTo>
                  <a:pt x="461529" y="9318"/>
                </a:lnTo>
                <a:lnTo>
                  <a:pt x="460994" y="9256"/>
                </a:lnTo>
                <a:lnTo>
                  <a:pt x="460432" y="9210"/>
                </a:lnTo>
                <a:lnTo>
                  <a:pt x="459870" y="9171"/>
                </a:lnTo>
                <a:lnTo>
                  <a:pt x="459282" y="9148"/>
                </a:lnTo>
                <a:lnTo>
                  <a:pt x="458720" y="9140"/>
                </a:lnTo>
                <a:lnTo>
                  <a:pt x="458132" y="9148"/>
                </a:lnTo>
                <a:lnTo>
                  <a:pt x="457570" y="9164"/>
                </a:lnTo>
                <a:lnTo>
                  <a:pt x="457008" y="9202"/>
                </a:lnTo>
                <a:lnTo>
                  <a:pt x="456446" y="9248"/>
                </a:lnTo>
                <a:lnTo>
                  <a:pt x="455911" y="9310"/>
                </a:lnTo>
                <a:lnTo>
                  <a:pt x="455403" y="9387"/>
                </a:lnTo>
                <a:lnTo>
                  <a:pt x="454921" y="9480"/>
                </a:lnTo>
                <a:lnTo>
                  <a:pt x="454467" y="9580"/>
                </a:lnTo>
                <a:lnTo>
                  <a:pt x="454039" y="9704"/>
                </a:lnTo>
                <a:lnTo>
                  <a:pt x="453637" y="9835"/>
                </a:lnTo>
                <a:lnTo>
                  <a:pt x="453290" y="9990"/>
                </a:lnTo>
                <a:lnTo>
                  <a:pt x="453129" y="10067"/>
                </a:lnTo>
                <a:lnTo>
                  <a:pt x="452995" y="10152"/>
                </a:lnTo>
                <a:lnTo>
                  <a:pt x="452862" y="10237"/>
                </a:lnTo>
                <a:lnTo>
                  <a:pt x="452728" y="10329"/>
                </a:lnTo>
                <a:lnTo>
                  <a:pt x="452621" y="10422"/>
                </a:lnTo>
                <a:lnTo>
                  <a:pt x="452541" y="10522"/>
                </a:lnTo>
                <a:lnTo>
                  <a:pt x="452460" y="10623"/>
                </a:lnTo>
                <a:lnTo>
                  <a:pt x="452380" y="10723"/>
                </a:lnTo>
                <a:lnTo>
                  <a:pt x="452327" y="10839"/>
                </a:lnTo>
                <a:lnTo>
                  <a:pt x="452300" y="10947"/>
                </a:lnTo>
                <a:lnTo>
                  <a:pt x="452086" y="11974"/>
                </a:lnTo>
                <a:lnTo>
                  <a:pt x="451872" y="12993"/>
                </a:lnTo>
                <a:lnTo>
                  <a:pt x="451711" y="14019"/>
                </a:lnTo>
                <a:lnTo>
                  <a:pt x="451551" y="15046"/>
                </a:lnTo>
                <a:lnTo>
                  <a:pt x="451444" y="16073"/>
                </a:lnTo>
                <a:lnTo>
                  <a:pt x="451337" y="17100"/>
                </a:lnTo>
                <a:lnTo>
                  <a:pt x="451257" y="18134"/>
                </a:lnTo>
                <a:lnTo>
                  <a:pt x="451203" y="19161"/>
                </a:lnTo>
                <a:lnTo>
                  <a:pt x="451176" y="20195"/>
                </a:lnTo>
                <a:lnTo>
                  <a:pt x="451150" y="21222"/>
                </a:lnTo>
                <a:lnTo>
                  <a:pt x="451150" y="23283"/>
                </a:lnTo>
                <a:lnTo>
                  <a:pt x="451203" y="25352"/>
                </a:lnTo>
                <a:lnTo>
                  <a:pt x="451310" y="27413"/>
                </a:lnTo>
                <a:lnTo>
                  <a:pt x="451417" y="29482"/>
                </a:lnTo>
                <a:lnTo>
                  <a:pt x="451578" y="31544"/>
                </a:lnTo>
                <a:lnTo>
                  <a:pt x="451872" y="35674"/>
                </a:lnTo>
                <a:lnTo>
                  <a:pt x="452006" y="37735"/>
                </a:lnTo>
                <a:lnTo>
                  <a:pt x="452139" y="39796"/>
                </a:lnTo>
                <a:lnTo>
                  <a:pt x="452193" y="41850"/>
                </a:lnTo>
                <a:lnTo>
                  <a:pt x="452220" y="43903"/>
                </a:lnTo>
                <a:lnTo>
                  <a:pt x="452220" y="45795"/>
                </a:lnTo>
                <a:lnTo>
                  <a:pt x="452139" y="47686"/>
                </a:lnTo>
                <a:lnTo>
                  <a:pt x="452032" y="49577"/>
                </a:lnTo>
                <a:lnTo>
                  <a:pt x="451899" y="51469"/>
                </a:lnTo>
                <a:lnTo>
                  <a:pt x="451604" y="55259"/>
                </a:lnTo>
                <a:lnTo>
                  <a:pt x="451310" y="59050"/>
                </a:lnTo>
                <a:lnTo>
                  <a:pt x="451176" y="60949"/>
                </a:lnTo>
                <a:lnTo>
                  <a:pt x="451069" y="62840"/>
                </a:lnTo>
                <a:lnTo>
                  <a:pt x="451016" y="64739"/>
                </a:lnTo>
                <a:lnTo>
                  <a:pt x="450989" y="66631"/>
                </a:lnTo>
                <a:lnTo>
                  <a:pt x="451016" y="68522"/>
                </a:lnTo>
                <a:lnTo>
                  <a:pt x="451043" y="69471"/>
                </a:lnTo>
                <a:lnTo>
                  <a:pt x="451096" y="70413"/>
                </a:lnTo>
                <a:lnTo>
                  <a:pt x="451176" y="71363"/>
                </a:lnTo>
                <a:lnTo>
                  <a:pt x="451257" y="72305"/>
                </a:lnTo>
                <a:lnTo>
                  <a:pt x="451390" y="73246"/>
                </a:lnTo>
                <a:lnTo>
                  <a:pt x="451497" y="74188"/>
                </a:lnTo>
                <a:lnTo>
                  <a:pt x="448368" y="74605"/>
                </a:lnTo>
                <a:lnTo>
                  <a:pt x="445211" y="75014"/>
                </a:lnTo>
                <a:lnTo>
                  <a:pt x="442028" y="75416"/>
                </a:lnTo>
                <a:lnTo>
                  <a:pt x="438844" y="75809"/>
                </a:lnTo>
                <a:lnTo>
                  <a:pt x="435634" y="76195"/>
                </a:lnTo>
                <a:lnTo>
                  <a:pt x="432424" y="76574"/>
                </a:lnTo>
                <a:lnTo>
                  <a:pt x="429187" y="76937"/>
                </a:lnTo>
                <a:lnTo>
                  <a:pt x="425951" y="77299"/>
                </a:lnTo>
                <a:lnTo>
                  <a:pt x="422687" y="77647"/>
                </a:lnTo>
                <a:lnTo>
                  <a:pt x="419423" y="77986"/>
                </a:lnTo>
                <a:lnTo>
                  <a:pt x="416160" y="78318"/>
                </a:lnTo>
                <a:lnTo>
                  <a:pt x="412870" y="78650"/>
                </a:lnTo>
                <a:lnTo>
                  <a:pt x="409579" y="78967"/>
                </a:lnTo>
                <a:lnTo>
                  <a:pt x="406262" y="79268"/>
                </a:lnTo>
                <a:lnTo>
                  <a:pt x="402945" y="79569"/>
                </a:lnTo>
                <a:lnTo>
                  <a:pt x="399628" y="79862"/>
                </a:lnTo>
                <a:lnTo>
                  <a:pt x="399628" y="79862"/>
                </a:lnTo>
                <a:lnTo>
                  <a:pt x="400350" y="78813"/>
                </a:lnTo>
                <a:lnTo>
                  <a:pt x="401046" y="77763"/>
                </a:lnTo>
                <a:lnTo>
                  <a:pt x="401741" y="76713"/>
                </a:lnTo>
                <a:lnTo>
                  <a:pt x="402410" y="75663"/>
                </a:lnTo>
                <a:lnTo>
                  <a:pt x="403079" y="74605"/>
                </a:lnTo>
                <a:lnTo>
                  <a:pt x="403694" y="73548"/>
                </a:lnTo>
                <a:lnTo>
                  <a:pt x="404336" y="72490"/>
                </a:lnTo>
                <a:lnTo>
                  <a:pt x="404925" y="71432"/>
                </a:lnTo>
                <a:lnTo>
                  <a:pt x="405513" y="70367"/>
                </a:lnTo>
                <a:lnTo>
                  <a:pt x="406075" y="69302"/>
                </a:lnTo>
                <a:lnTo>
                  <a:pt x="406637" y="68236"/>
                </a:lnTo>
                <a:lnTo>
                  <a:pt x="407172" y="67163"/>
                </a:lnTo>
                <a:lnTo>
                  <a:pt x="407680" y="66090"/>
                </a:lnTo>
                <a:lnTo>
                  <a:pt x="408188" y="65025"/>
                </a:lnTo>
                <a:lnTo>
                  <a:pt x="408670" y="63952"/>
                </a:lnTo>
                <a:lnTo>
                  <a:pt x="409151" y="62871"/>
                </a:lnTo>
                <a:lnTo>
                  <a:pt x="409579" y="61798"/>
                </a:lnTo>
                <a:lnTo>
                  <a:pt x="410034" y="60717"/>
                </a:lnTo>
                <a:lnTo>
                  <a:pt x="410435" y="59636"/>
                </a:lnTo>
                <a:lnTo>
                  <a:pt x="410836" y="58563"/>
                </a:lnTo>
                <a:lnTo>
                  <a:pt x="411211" y="57475"/>
                </a:lnTo>
                <a:lnTo>
                  <a:pt x="411585" y="56394"/>
                </a:lnTo>
                <a:lnTo>
                  <a:pt x="411933" y="55313"/>
                </a:lnTo>
                <a:lnTo>
                  <a:pt x="412281" y="54225"/>
                </a:lnTo>
                <a:lnTo>
                  <a:pt x="412575" y="53144"/>
                </a:lnTo>
                <a:lnTo>
                  <a:pt x="412896" y="52055"/>
                </a:lnTo>
                <a:lnTo>
                  <a:pt x="413164" y="50975"/>
                </a:lnTo>
                <a:lnTo>
                  <a:pt x="413431" y="49886"/>
                </a:lnTo>
                <a:lnTo>
                  <a:pt x="413699" y="48798"/>
                </a:lnTo>
                <a:lnTo>
                  <a:pt x="413913" y="47709"/>
                </a:lnTo>
                <a:lnTo>
                  <a:pt x="414154" y="46621"/>
                </a:lnTo>
                <a:lnTo>
                  <a:pt x="414341" y="45532"/>
                </a:lnTo>
                <a:lnTo>
                  <a:pt x="414528" y="44444"/>
                </a:lnTo>
                <a:lnTo>
                  <a:pt x="414689" y="43355"/>
                </a:lnTo>
                <a:lnTo>
                  <a:pt x="414849" y="42267"/>
                </a:lnTo>
                <a:lnTo>
                  <a:pt x="414983" y="41178"/>
                </a:lnTo>
                <a:lnTo>
                  <a:pt x="415117" y="40082"/>
                </a:lnTo>
                <a:lnTo>
                  <a:pt x="415197" y="38993"/>
                </a:lnTo>
                <a:lnTo>
                  <a:pt x="415304" y="37905"/>
                </a:lnTo>
                <a:lnTo>
                  <a:pt x="415357" y="36816"/>
                </a:lnTo>
                <a:lnTo>
                  <a:pt x="415464" y="34639"/>
                </a:lnTo>
                <a:lnTo>
                  <a:pt x="415491" y="32470"/>
                </a:lnTo>
                <a:lnTo>
                  <a:pt x="415464" y="30293"/>
                </a:lnTo>
                <a:lnTo>
                  <a:pt x="415357" y="28124"/>
                </a:lnTo>
                <a:lnTo>
                  <a:pt x="415197" y="25962"/>
                </a:lnTo>
                <a:lnTo>
                  <a:pt x="414983" y="23801"/>
                </a:lnTo>
                <a:lnTo>
                  <a:pt x="414689" y="21639"/>
                </a:lnTo>
                <a:lnTo>
                  <a:pt x="414341" y="19485"/>
                </a:lnTo>
                <a:lnTo>
                  <a:pt x="413940" y="17347"/>
                </a:lnTo>
                <a:lnTo>
                  <a:pt x="413485" y="15201"/>
                </a:lnTo>
                <a:lnTo>
                  <a:pt x="412950" y="13070"/>
                </a:lnTo>
                <a:lnTo>
                  <a:pt x="412335" y="10947"/>
                </a:lnTo>
                <a:lnTo>
                  <a:pt x="412308" y="10839"/>
                </a:lnTo>
                <a:lnTo>
                  <a:pt x="412254" y="10746"/>
                </a:lnTo>
                <a:lnTo>
                  <a:pt x="412174" y="10646"/>
                </a:lnTo>
                <a:lnTo>
                  <a:pt x="412094" y="10553"/>
                </a:lnTo>
                <a:lnTo>
                  <a:pt x="412013" y="10461"/>
                </a:lnTo>
                <a:lnTo>
                  <a:pt x="411880" y="10376"/>
                </a:lnTo>
                <a:lnTo>
                  <a:pt x="411773" y="10291"/>
                </a:lnTo>
                <a:lnTo>
                  <a:pt x="411639" y="10213"/>
                </a:lnTo>
                <a:lnTo>
                  <a:pt x="411318" y="10059"/>
                </a:lnTo>
                <a:lnTo>
                  <a:pt x="410970" y="9920"/>
                </a:lnTo>
                <a:lnTo>
                  <a:pt x="410569" y="9797"/>
                </a:lnTo>
                <a:lnTo>
                  <a:pt x="410141" y="9681"/>
                </a:lnTo>
                <a:lnTo>
                  <a:pt x="409686" y="9580"/>
                </a:lnTo>
                <a:lnTo>
                  <a:pt x="409205" y="9496"/>
                </a:lnTo>
                <a:lnTo>
                  <a:pt x="408696" y="9426"/>
                </a:lnTo>
                <a:lnTo>
                  <a:pt x="408161" y="9364"/>
                </a:lnTo>
                <a:lnTo>
                  <a:pt x="407626" y="9310"/>
                </a:lnTo>
                <a:lnTo>
                  <a:pt x="407065" y="9279"/>
                </a:lnTo>
                <a:lnTo>
                  <a:pt x="406530" y="9256"/>
                </a:lnTo>
                <a:lnTo>
                  <a:pt x="405968" y="9248"/>
                </a:lnTo>
                <a:lnTo>
                  <a:pt x="405406" y="9256"/>
                </a:lnTo>
                <a:lnTo>
                  <a:pt x="404844" y="9272"/>
                </a:lnTo>
                <a:lnTo>
                  <a:pt x="404309" y="9303"/>
                </a:lnTo>
                <a:lnTo>
                  <a:pt x="403774" y="9349"/>
                </a:lnTo>
                <a:lnTo>
                  <a:pt x="403266" y="9403"/>
                </a:lnTo>
                <a:lnTo>
                  <a:pt x="402785" y="9480"/>
                </a:lnTo>
                <a:lnTo>
                  <a:pt x="402330" y="9565"/>
                </a:lnTo>
                <a:lnTo>
                  <a:pt x="401902" y="9665"/>
                </a:lnTo>
                <a:lnTo>
                  <a:pt x="401527" y="9773"/>
                </a:lnTo>
                <a:lnTo>
                  <a:pt x="401180" y="9897"/>
                </a:lnTo>
                <a:lnTo>
                  <a:pt x="401019" y="9966"/>
                </a:lnTo>
                <a:lnTo>
                  <a:pt x="400858" y="10044"/>
                </a:lnTo>
                <a:lnTo>
                  <a:pt x="400725" y="10113"/>
                </a:lnTo>
                <a:lnTo>
                  <a:pt x="400618" y="10190"/>
                </a:lnTo>
                <a:lnTo>
                  <a:pt x="400511" y="10275"/>
                </a:lnTo>
                <a:lnTo>
                  <a:pt x="400404" y="10360"/>
                </a:lnTo>
                <a:lnTo>
                  <a:pt x="400323" y="10453"/>
                </a:lnTo>
                <a:lnTo>
                  <a:pt x="400243" y="10545"/>
                </a:lnTo>
                <a:lnTo>
                  <a:pt x="400190" y="10638"/>
                </a:lnTo>
                <a:lnTo>
                  <a:pt x="400163" y="10738"/>
                </a:lnTo>
                <a:lnTo>
                  <a:pt x="400136" y="10839"/>
                </a:lnTo>
                <a:lnTo>
                  <a:pt x="400136" y="10947"/>
                </a:lnTo>
                <a:lnTo>
                  <a:pt x="400243" y="13108"/>
                </a:lnTo>
                <a:lnTo>
                  <a:pt x="400297" y="15270"/>
                </a:lnTo>
                <a:lnTo>
                  <a:pt x="400350" y="17432"/>
                </a:lnTo>
                <a:lnTo>
                  <a:pt x="400350" y="19585"/>
                </a:lnTo>
                <a:lnTo>
                  <a:pt x="400350" y="21739"/>
                </a:lnTo>
                <a:lnTo>
                  <a:pt x="400323" y="23893"/>
                </a:lnTo>
                <a:lnTo>
                  <a:pt x="400270" y="26039"/>
                </a:lnTo>
                <a:lnTo>
                  <a:pt x="400216" y="28185"/>
                </a:lnTo>
                <a:lnTo>
                  <a:pt x="400109" y="30332"/>
                </a:lnTo>
                <a:lnTo>
                  <a:pt x="400002" y="32478"/>
                </a:lnTo>
                <a:lnTo>
                  <a:pt x="399869" y="34624"/>
                </a:lnTo>
                <a:lnTo>
                  <a:pt x="399708" y="36762"/>
                </a:lnTo>
                <a:lnTo>
                  <a:pt x="399521" y="38908"/>
                </a:lnTo>
                <a:lnTo>
                  <a:pt x="399334" y="41047"/>
                </a:lnTo>
                <a:lnTo>
                  <a:pt x="399120" y="43185"/>
                </a:lnTo>
                <a:lnTo>
                  <a:pt x="398879" y="45331"/>
                </a:lnTo>
                <a:lnTo>
                  <a:pt x="398611" y="47470"/>
                </a:lnTo>
                <a:lnTo>
                  <a:pt x="398344" y="49608"/>
                </a:lnTo>
                <a:lnTo>
                  <a:pt x="398050" y="51747"/>
                </a:lnTo>
                <a:lnTo>
                  <a:pt x="397755" y="53885"/>
                </a:lnTo>
                <a:lnTo>
                  <a:pt x="397434" y="56031"/>
                </a:lnTo>
                <a:lnTo>
                  <a:pt x="397087" y="58170"/>
                </a:lnTo>
                <a:lnTo>
                  <a:pt x="396712" y="60316"/>
                </a:lnTo>
                <a:lnTo>
                  <a:pt x="396338" y="62454"/>
                </a:lnTo>
                <a:lnTo>
                  <a:pt x="395535" y="66746"/>
                </a:lnTo>
                <a:lnTo>
                  <a:pt x="394679" y="71046"/>
                </a:lnTo>
                <a:lnTo>
                  <a:pt x="393770" y="75354"/>
                </a:lnTo>
                <a:lnTo>
                  <a:pt x="392807" y="79669"/>
                </a:lnTo>
                <a:lnTo>
                  <a:pt x="392807" y="79770"/>
                </a:lnTo>
                <a:lnTo>
                  <a:pt x="392833" y="79862"/>
                </a:lnTo>
                <a:lnTo>
                  <a:pt x="392887" y="79955"/>
                </a:lnTo>
                <a:lnTo>
                  <a:pt x="392994" y="80040"/>
                </a:lnTo>
                <a:lnTo>
                  <a:pt x="393101" y="80117"/>
                </a:lnTo>
                <a:lnTo>
                  <a:pt x="393261" y="80194"/>
                </a:lnTo>
                <a:lnTo>
                  <a:pt x="393422" y="80264"/>
                </a:lnTo>
                <a:lnTo>
                  <a:pt x="393636" y="80326"/>
                </a:lnTo>
                <a:lnTo>
                  <a:pt x="388954" y="80696"/>
                </a:lnTo>
                <a:lnTo>
                  <a:pt x="384273" y="81051"/>
                </a:lnTo>
                <a:lnTo>
                  <a:pt x="379592" y="81399"/>
                </a:lnTo>
                <a:lnTo>
                  <a:pt x="374884" y="81723"/>
                </a:lnTo>
                <a:lnTo>
                  <a:pt x="370149" y="82032"/>
                </a:lnTo>
                <a:lnTo>
                  <a:pt x="365441" y="82325"/>
                </a:lnTo>
                <a:lnTo>
                  <a:pt x="363060" y="82472"/>
                </a:lnTo>
                <a:lnTo>
                  <a:pt x="360679" y="82603"/>
                </a:lnTo>
                <a:lnTo>
                  <a:pt x="358325" y="82734"/>
                </a:lnTo>
                <a:lnTo>
                  <a:pt x="355944" y="82858"/>
                </a:lnTo>
                <a:lnTo>
                  <a:pt x="356533" y="81762"/>
                </a:lnTo>
                <a:lnTo>
                  <a:pt x="357094" y="80658"/>
                </a:lnTo>
                <a:lnTo>
                  <a:pt x="357656" y="79554"/>
                </a:lnTo>
                <a:lnTo>
                  <a:pt x="358165" y="78450"/>
                </a:lnTo>
                <a:lnTo>
                  <a:pt x="358673" y="77338"/>
                </a:lnTo>
                <a:lnTo>
                  <a:pt x="359128" y="76226"/>
                </a:lnTo>
                <a:lnTo>
                  <a:pt x="359582" y="75115"/>
                </a:lnTo>
                <a:lnTo>
                  <a:pt x="360037" y="74003"/>
                </a:lnTo>
                <a:lnTo>
                  <a:pt x="360438" y="72891"/>
                </a:lnTo>
                <a:lnTo>
                  <a:pt x="360840" y="71772"/>
                </a:lnTo>
                <a:lnTo>
                  <a:pt x="361187" y="70653"/>
                </a:lnTo>
                <a:lnTo>
                  <a:pt x="361562" y="69533"/>
                </a:lnTo>
                <a:lnTo>
                  <a:pt x="361883" y="68414"/>
                </a:lnTo>
                <a:lnTo>
                  <a:pt x="362204" y="67294"/>
                </a:lnTo>
                <a:lnTo>
                  <a:pt x="362471" y="66167"/>
                </a:lnTo>
                <a:lnTo>
                  <a:pt x="362766" y="65040"/>
                </a:lnTo>
                <a:lnTo>
                  <a:pt x="363006" y="63921"/>
                </a:lnTo>
                <a:lnTo>
                  <a:pt x="363247" y="62794"/>
                </a:lnTo>
                <a:lnTo>
                  <a:pt x="363461" y="61659"/>
                </a:lnTo>
                <a:lnTo>
                  <a:pt x="363675" y="60532"/>
                </a:lnTo>
                <a:lnTo>
                  <a:pt x="363862" y="59405"/>
                </a:lnTo>
                <a:lnTo>
                  <a:pt x="364023" y="58270"/>
                </a:lnTo>
                <a:lnTo>
                  <a:pt x="364183" y="57143"/>
                </a:lnTo>
                <a:lnTo>
                  <a:pt x="364317" y="56008"/>
                </a:lnTo>
                <a:lnTo>
                  <a:pt x="364558" y="53746"/>
                </a:lnTo>
                <a:lnTo>
                  <a:pt x="364718" y="51476"/>
                </a:lnTo>
                <a:lnTo>
                  <a:pt x="364825" y="49207"/>
                </a:lnTo>
                <a:lnTo>
                  <a:pt x="364879" y="46937"/>
                </a:lnTo>
                <a:lnTo>
                  <a:pt x="364879" y="44667"/>
                </a:lnTo>
                <a:lnTo>
                  <a:pt x="364852" y="42390"/>
                </a:lnTo>
                <a:lnTo>
                  <a:pt x="364772" y="40120"/>
                </a:lnTo>
                <a:lnTo>
                  <a:pt x="364638" y="37851"/>
                </a:lnTo>
                <a:lnTo>
                  <a:pt x="364451" y="35589"/>
                </a:lnTo>
                <a:lnTo>
                  <a:pt x="364237" y="33319"/>
                </a:lnTo>
                <a:lnTo>
                  <a:pt x="363996" y="31057"/>
                </a:lnTo>
                <a:lnTo>
                  <a:pt x="363729" y="28795"/>
                </a:lnTo>
                <a:lnTo>
                  <a:pt x="363408" y="26541"/>
                </a:lnTo>
                <a:lnTo>
                  <a:pt x="363087" y="24287"/>
                </a:lnTo>
                <a:lnTo>
                  <a:pt x="362739" y="22040"/>
                </a:lnTo>
                <a:lnTo>
                  <a:pt x="362338" y="19802"/>
                </a:lnTo>
                <a:lnTo>
                  <a:pt x="361963" y="17563"/>
                </a:lnTo>
                <a:lnTo>
                  <a:pt x="361535" y="15332"/>
                </a:lnTo>
                <a:lnTo>
                  <a:pt x="360679" y="10893"/>
                </a:lnTo>
                <a:lnTo>
                  <a:pt x="360652" y="10785"/>
                </a:lnTo>
                <a:lnTo>
                  <a:pt x="360599" y="10677"/>
                </a:lnTo>
                <a:lnTo>
                  <a:pt x="360545" y="10576"/>
                </a:lnTo>
                <a:lnTo>
                  <a:pt x="360438" y="10476"/>
                </a:lnTo>
                <a:lnTo>
                  <a:pt x="360358" y="10383"/>
                </a:lnTo>
                <a:lnTo>
                  <a:pt x="360251" y="10291"/>
                </a:lnTo>
                <a:lnTo>
                  <a:pt x="360117" y="10198"/>
                </a:lnTo>
                <a:lnTo>
                  <a:pt x="359957" y="10113"/>
                </a:lnTo>
                <a:lnTo>
                  <a:pt x="359823" y="10036"/>
                </a:lnTo>
                <a:lnTo>
                  <a:pt x="359636" y="9959"/>
                </a:lnTo>
                <a:lnTo>
                  <a:pt x="359449" y="9882"/>
                </a:lnTo>
                <a:lnTo>
                  <a:pt x="359261" y="9812"/>
                </a:lnTo>
                <a:lnTo>
                  <a:pt x="359074" y="9743"/>
                </a:lnTo>
                <a:lnTo>
                  <a:pt x="358860" y="9681"/>
                </a:lnTo>
                <a:lnTo>
                  <a:pt x="358379" y="9557"/>
                </a:lnTo>
                <a:lnTo>
                  <a:pt x="357897" y="9457"/>
                </a:lnTo>
                <a:lnTo>
                  <a:pt x="357362" y="9364"/>
                </a:lnTo>
                <a:lnTo>
                  <a:pt x="356827" y="9295"/>
                </a:lnTo>
                <a:lnTo>
                  <a:pt x="356238" y="9233"/>
                </a:lnTo>
                <a:lnTo>
                  <a:pt x="355677" y="9179"/>
                </a:lnTo>
                <a:lnTo>
                  <a:pt x="355061" y="9148"/>
                </a:lnTo>
                <a:lnTo>
                  <a:pt x="354473" y="9125"/>
                </a:lnTo>
                <a:lnTo>
                  <a:pt x="353858" y="9117"/>
                </a:lnTo>
                <a:lnTo>
                  <a:pt x="353269" y="9125"/>
                </a:lnTo>
                <a:lnTo>
                  <a:pt x="352681" y="9148"/>
                </a:lnTo>
                <a:lnTo>
                  <a:pt x="352092" y="9187"/>
                </a:lnTo>
                <a:lnTo>
                  <a:pt x="351530" y="9233"/>
                </a:lnTo>
                <a:lnTo>
                  <a:pt x="350995" y="9295"/>
                </a:lnTo>
                <a:lnTo>
                  <a:pt x="350460" y="9372"/>
                </a:lnTo>
                <a:lnTo>
                  <a:pt x="350006" y="9465"/>
                </a:lnTo>
                <a:lnTo>
                  <a:pt x="349551" y="9565"/>
                </a:lnTo>
                <a:lnTo>
                  <a:pt x="349337" y="9619"/>
                </a:lnTo>
                <a:lnTo>
                  <a:pt x="349150" y="9681"/>
                </a:lnTo>
                <a:lnTo>
                  <a:pt x="348962" y="9750"/>
                </a:lnTo>
                <a:lnTo>
                  <a:pt x="348802" y="9812"/>
                </a:lnTo>
                <a:lnTo>
                  <a:pt x="348641" y="9889"/>
                </a:lnTo>
                <a:lnTo>
                  <a:pt x="348481" y="9959"/>
                </a:lnTo>
                <a:lnTo>
                  <a:pt x="348347" y="10036"/>
                </a:lnTo>
                <a:lnTo>
                  <a:pt x="348240" y="10121"/>
                </a:lnTo>
                <a:lnTo>
                  <a:pt x="348133" y="10206"/>
                </a:lnTo>
                <a:lnTo>
                  <a:pt x="348053" y="10291"/>
                </a:lnTo>
                <a:lnTo>
                  <a:pt x="347999" y="10383"/>
                </a:lnTo>
                <a:lnTo>
                  <a:pt x="347946" y="10476"/>
                </a:lnTo>
                <a:lnTo>
                  <a:pt x="347892" y="10576"/>
                </a:lnTo>
                <a:lnTo>
                  <a:pt x="347892" y="10677"/>
                </a:lnTo>
                <a:lnTo>
                  <a:pt x="347892" y="10785"/>
                </a:lnTo>
                <a:lnTo>
                  <a:pt x="347919" y="10893"/>
                </a:lnTo>
                <a:lnTo>
                  <a:pt x="348534" y="13155"/>
                </a:lnTo>
                <a:lnTo>
                  <a:pt x="349096" y="15424"/>
                </a:lnTo>
                <a:lnTo>
                  <a:pt x="349604" y="17686"/>
                </a:lnTo>
                <a:lnTo>
                  <a:pt x="350059" y="19948"/>
                </a:lnTo>
                <a:lnTo>
                  <a:pt x="350460" y="22210"/>
                </a:lnTo>
                <a:lnTo>
                  <a:pt x="350781" y="24464"/>
                </a:lnTo>
                <a:lnTo>
                  <a:pt x="351102" y="26719"/>
                </a:lnTo>
                <a:lnTo>
                  <a:pt x="351343" y="28973"/>
                </a:lnTo>
                <a:lnTo>
                  <a:pt x="351557" y="31227"/>
                </a:lnTo>
                <a:lnTo>
                  <a:pt x="351718" y="33481"/>
                </a:lnTo>
                <a:lnTo>
                  <a:pt x="351851" y="35735"/>
                </a:lnTo>
                <a:lnTo>
                  <a:pt x="351958" y="37982"/>
                </a:lnTo>
                <a:lnTo>
                  <a:pt x="352039" y="40236"/>
                </a:lnTo>
                <a:lnTo>
                  <a:pt x="352092" y="42483"/>
                </a:lnTo>
                <a:lnTo>
                  <a:pt x="352119" y="44729"/>
                </a:lnTo>
                <a:lnTo>
                  <a:pt x="352119" y="46983"/>
                </a:lnTo>
                <a:lnTo>
                  <a:pt x="352092" y="49230"/>
                </a:lnTo>
                <a:lnTo>
                  <a:pt x="352065" y="51476"/>
                </a:lnTo>
                <a:lnTo>
                  <a:pt x="351958" y="55977"/>
                </a:lnTo>
                <a:lnTo>
                  <a:pt x="351718" y="64986"/>
                </a:lnTo>
                <a:lnTo>
                  <a:pt x="351611" y="69495"/>
                </a:lnTo>
                <a:lnTo>
                  <a:pt x="351557" y="74011"/>
                </a:lnTo>
                <a:lnTo>
                  <a:pt x="351557" y="76273"/>
                </a:lnTo>
                <a:lnTo>
                  <a:pt x="351557" y="78535"/>
                </a:lnTo>
                <a:lnTo>
                  <a:pt x="351611" y="80804"/>
                </a:lnTo>
                <a:lnTo>
                  <a:pt x="351664" y="83066"/>
                </a:lnTo>
                <a:lnTo>
                  <a:pt x="348775" y="83205"/>
                </a:lnTo>
                <a:lnTo>
                  <a:pt x="345886" y="83336"/>
                </a:lnTo>
                <a:lnTo>
                  <a:pt x="342997" y="83460"/>
                </a:lnTo>
                <a:lnTo>
                  <a:pt x="340108" y="83583"/>
                </a:lnTo>
                <a:lnTo>
                  <a:pt x="337192" y="83699"/>
                </a:lnTo>
                <a:lnTo>
                  <a:pt x="334303" y="83807"/>
                </a:lnTo>
                <a:lnTo>
                  <a:pt x="331414" y="83908"/>
                </a:lnTo>
                <a:lnTo>
                  <a:pt x="328525" y="84000"/>
                </a:lnTo>
                <a:lnTo>
                  <a:pt x="325636" y="84093"/>
                </a:lnTo>
                <a:lnTo>
                  <a:pt x="322720" y="84178"/>
                </a:lnTo>
                <a:lnTo>
                  <a:pt x="319831" y="84255"/>
                </a:lnTo>
                <a:lnTo>
                  <a:pt x="316942" y="84325"/>
                </a:lnTo>
                <a:lnTo>
                  <a:pt x="314053" y="84386"/>
                </a:lnTo>
                <a:lnTo>
                  <a:pt x="311164" y="84448"/>
                </a:lnTo>
                <a:lnTo>
                  <a:pt x="308275" y="84502"/>
                </a:lnTo>
                <a:lnTo>
                  <a:pt x="305386" y="84548"/>
                </a:lnTo>
                <a:lnTo>
                  <a:pt x="305600" y="83390"/>
                </a:lnTo>
                <a:lnTo>
                  <a:pt x="305787" y="82225"/>
                </a:lnTo>
                <a:lnTo>
                  <a:pt x="305974" y="81059"/>
                </a:lnTo>
                <a:lnTo>
                  <a:pt x="306135" y="79901"/>
                </a:lnTo>
                <a:lnTo>
                  <a:pt x="306295" y="78735"/>
                </a:lnTo>
                <a:lnTo>
                  <a:pt x="306429" y="77570"/>
                </a:lnTo>
                <a:lnTo>
                  <a:pt x="306536" y="76404"/>
                </a:lnTo>
                <a:lnTo>
                  <a:pt x="306643" y="75238"/>
                </a:lnTo>
                <a:lnTo>
                  <a:pt x="306777" y="72907"/>
                </a:lnTo>
                <a:lnTo>
                  <a:pt x="306884" y="70568"/>
                </a:lnTo>
                <a:lnTo>
                  <a:pt x="306910" y="68236"/>
                </a:lnTo>
                <a:lnTo>
                  <a:pt x="306857" y="65897"/>
                </a:lnTo>
                <a:lnTo>
                  <a:pt x="306777" y="63566"/>
                </a:lnTo>
                <a:lnTo>
                  <a:pt x="306643" y="61227"/>
                </a:lnTo>
                <a:lnTo>
                  <a:pt x="306429" y="58887"/>
                </a:lnTo>
                <a:lnTo>
                  <a:pt x="306188" y="56548"/>
                </a:lnTo>
                <a:lnTo>
                  <a:pt x="305867" y="54217"/>
                </a:lnTo>
                <a:lnTo>
                  <a:pt x="305519" y="51878"/>
                </a:lnTo>
                <a:lnTo>
                  <a:pt x="305118" y="49539"/>
                </a:lnTo>
                <a:lnTo>
                  <a:pt x="304663" y="47200"/>
                </a:lnTo>
                <a:lnTo>
                  <a:pt x="304155" y="44868"/>
                </a:lnTo>
                <a:lnTo>
                  <a:pt x="303620" y="42529"/>
                </a:lnTo>
                <a:lnTo>
                  <a:pt x="303032" y="40198"/>
                </a:lnTo>
                <a:lnTo>
                  <a:pt x="302416" y="37866"/>
                </a:lnTo>
                <a:lnTo>
                  <a:pt x="301747" y="35527"/>
                </a:lnTo>
                <a:lnTo>
                  <a:pt x="301025" y="33203"/>
                </a:lnTo>
                <a:lnTo>
                  <a:pt x="300303" y="30872"/>
                </a:lnTo>
                <a:lnTo>
                  <a:pt x="299527" y="28541"/>
                </a:lnTo>
                <a:lnTo>
                  <a:pt x="298698" y="26217"/>
                </a:lnTo>
                <a:lnTo>
                  <a:pt x="297869" y="23893"/>
                </a:lnTo>
                <a:lnTo>
                  <a:pt x="296986" y="21577"/>
                </a:lnTo>
                <a:lnTo>
                  <a:pt x="296076" y="19253"/>
                </a:lnTo>
                <a:lnTo>
                  <a:pt x="295167" y="16938"/>
                </a:lnTo>
                <a:lnTo>
                  <a:pt x="294204" y="14629"/>
                </a:lnTo>
                <a:lnTo>
                  <a:pt x="293214" y="12313"/>
                </a:lnTo>
                <a:lnTo>
                  <a:pt x="292224" y="10005"/>
                </a:lnTo>
                <a:lnTo>
                  <a:pt x="292144" y="9882"/>
                </a:lnTo>
                <a:lnTo>
                  <a:pt x="292064" y="9758"/>
                </a:lnTo>
                <a:lnTo>
                  <a:pt x="291957" y="9642"/>
                </a:lnTo>
                <a:lnTo>
                  <a:pt x="291850" y="9534"/>
                </a:lnTo>
                <a:lnTo>
                  <a:pt x="291689" y="9418"/>
                </a:lnTo>
                <a:lnTo>
                  <a:pt x="291556" y="9318"/>
                </a:lnTo>
                <a:lnTo>
                  <a:pt x="291368" y="9218"/>
                </a:lnTo>
                <a:lnTo>
                  <a:pt x="291181" y="9117"/>
                </a:lnTo>
                <a:lnTo>
                  <a:pt x="290994" y="9025"/>
                </a:lnTo>
                <a:lnTo>
                  <a:pt x="290753" y="8932"/>
                </a:lnTo>
                <a:lnTo>
                  <a:pt x="290539" y="8847"/>
                </a:lnTo>
                <a:lnTo>
                  <a:pt x="290298" y="8770"/>
                </a:lnTo>
                <a:lnTo>
                  <a:pt x="290031" y="8685"/>
                </a:lnTo>
                <a:lnTo>
                  <a:pt x="289763" y="8615"/>
                </a:lnTo>
                <a:lnTo>
                  <a:pt x="289496" y="8546"/>
                </a:lnTo>
                <a:lnTo>
                  <a:pt x="289201" y="8477"/>
                </a:lnTo>
                <a:lnTo>
                  <a:pt x="288907" y="8415"/>
                </a:lnTo>
                <a:lnTo>
                  <a:pt x="288613" y="8361"/>
                </a:lnTo>
                <a:lnTo>
                  <a:pt x="287998" y="8253"/>
                </a:lnTo>
                <a:lnTo>
                  <a:pt x="287329" y="8168"/>
                </a:lnTo>
                <a:lnTo>
                  <a:pt x="286660" y="8091"/>
                </a:lnTo>
                <a:lnTo>
                  <a:pt x="285965" y="8036"/>
                </a:lnTo>
                <a:lnTo>
                  <a:pt x="285269" y="7998"/>
                </a:lnTo>
                <a:lnTo>
                  <a:pt x="284547" y="7967"/>
                </a:lnTo>
                <a:lnTo>
                  <a:pt x="283851" y="7959"/>
                </a:lnTo>
                <a:lnTo>
                  <a:pt x="283156" y="7967"/>
                </a:lnTo>
                <a:lnTo>
                  <a:pt x="282487" y="7990"/>
                </a:lnTo>
                <a:lnTo>
                  <a:pt x="281818" y="8029"/>
                </a:lnTo>
                <a:lnTo>
                  <a:pt x="281176" y="8091"/>
                </a:lnTo>
                <a:lnTo>
                  <a:pt x="280561" y="8160"/>
                </a:lnTo>
                <a:lnTo>
                  <a:pt x="280267" y="8199"/>
                </a:lnTo>
                <a:lnTo>
                  <a:pt x="279972" y="8245"/>
                </a:lnTo>
                <a:lnTo>
                  <a:pt x="279705" y="8299"/>
                </a:lnTo>
                <a:lnTo>
                  <a:pt x="279437" y="8345"/>
                </a:lnTo>
                <a:lnTo>
                  <a:pt x="279197" y="8407"/>
                </a:lnTo>
                <a:lnTo>
                  <a:pt x="278956" y="8469"/>
                </a:lnTo>
                <a:lnTo>
                  <a:pt x="278715" y="8538"/>
                </a:lnTo>
                <a:lnTo>
                  <a:pt x="278501" y="8608"/>
                </a:lnTo>
                <a:lnTo>
                  <a:pt x="278314" y="8677"/>
                </a:lnTo>
                <a:lnTo>
                  <a:pt x="278127" y="8754"/>
                </a:lnTo>
                <a:lnTo>
                  <a:pt x="277966" y="8839"/>
                </a:lnTo>
                <a:lnTo>
                  <a:pt x="277806" y="8924"/>
                </a:lnTo>
                <a:lnTo>
                  <a:pt x="277672" y="9017"/>
                </a:lnTo>
                <a:lnTo>
                  <a:pt x="277538" y="9110"/>
                </a:lnTo>
                <a:lnTo>
                  <a:pt x="277431" y="9210"/>
                </a:lnTo>
                <a:lnTo>
                  <a:pt x="277351" y="9310"/>
                </a:lnTo>
                <a:lnTo>
                  <a:pt x="277297" y="9418"/>
                </a:lnTo>
                <a:lnTo>
                  <a:pt x="277244" y="9526"/>
                </a:lnTo>
                <a:lnTo>
                  <a:pt x="277244" y="9642"/>
                </a:lnTo>
                <a:lnTo>
                  <a:pt x="277244" y="9758"/>
                </a:lnTo>
                <a:lnTo>
                  <a:pt x="277244" y="9882"/>
                </a:lnTo>
                <a:lnTo>
                  <a:pt x="277297" y="10005"/>
                </a:lnTo>
                <a:lnTo>
                  <a:pt x="278314" y="12336"/>
                </a:lnTo>
                <a:lnTo>
                  <a:pt x="279277" y="14668"/>
                </a:lnTo>
                <a:lnTo>
                  <a:pt x="280187" y="16999"/>
                </a:lnTo>
                <a:lnTo>
                  <a:pt x="281069" y="19331"/>
                </a:lnTo>
                <a:lnTo>
                  <a:pt x="281899" y="21654"/>
                </a:lnTo>
                <a:lnTo>
                  <a:pt x="282701" y="23986"/>
                </a:lnTo>
                <a:lnTo>
                  <a:pt x="283477" y="26317"/>
                </a:lnTo>
                <a:lnTo>
                  <a:pt x="284199" y="28641"/>
                </a:lnTo>
                <a:lnTo>
                  <a:pt x="284921" y="30972"/>
                </a:lnTo>
                <a:lnTo>
                  <a:pt x="285590" y="33304"/>
                </a:lnTo>
                <a:lnTo>
                  <a:pt x="286232" y="35635"/>
                </a:lnTo>
                <a:lnTo>
                  <a:pt x="286847" y="37959"/>
                </a:lnTo>
                <a:lnTo>
                  <a:pt x="287436" y="40290"/>
                </a:lnTo>
                <a:lnTo>
                  <a:pt x="287998" y="42622"/>
                </a:lnTo>
                <a:lnTo>
                  <a:pt x="288533" y="44953"/>
                </a:lnTo>
                <a:lnTo>
                  <a:pt x="289041" y="47284"/>
                </a:lnTo>
                <a:lnTo>
                  <a:pt x="289549" y="49616"/>
                </a:lnTo>
                <a:lnTo>
                  <a:pt x="290031" y="51947"/>
                </a:lnTo>
                <a:lnTo>
                  <a:pt x="290485" y="54279"/>
                </a:lnTo>
                <a:lnTo>
                  <a:pt x="290940" y="56610"/>
                </a:lnTo>
                <a:lnTo>
                  <a:pt x="291796" y="61281"/>
                </a:lnTo>
                <a:lnTo>
                  <a:pt x="292599" y="65951"/>
                </a:lnTo>
                <a:lnTo>
                  <a:pt x="293375" y="70622"/>
                </a:lnTo>
                <a:lnTo>
                  <a:pt x="294124" y="75300"/>
                </a:lnTo>
                <a:lnTo>
                  <a:pt x="295622" y="84664"/>
                </a:lnTo>
                <a:lnTo>
                  <a:pt x="292733" y="84680"/>
                </a:lnTo>
                <a:lnTo>
                  <a:pt x="289870" y="84687"/>
                </a:lnTo>
                <a:lnTo>
                  <a:pt x="287008" y="84695"/>
                </a:lnTo>
                <a:lnTo>
                  <a:pt x="284172" y="84687"/>
                </a:lnTo>
                <a:lnTo>
                  <a:pt x="281310" y="84672"/>
                </a:lnTo>
                <a:lnTo>
                  <a:pt x="278474" y="84649"/>
                </a:lnTo>
                <a:lnTo>
                  <a:pt x="275666" y="84618"/>
                </a:lnTo>
                <a:lnTo>
                  <a:pt x="272830" y="84579"/>
                </a:lnTo>
                <a:lnTo>
                  <a:pt x="270021" y="84533"/>
                </a:lnTo>
                <a:lnTo>
                  <a:pt x="267212" y="84471"/>
                </a:lnTo>
                <a:lnTo>
                  <a:pt x="264404" y="84409"/>
                </a:lnTo>
                <a:lnTo>
                  <a:pt x="261622" y="84340"/>
                </a:lnTo>
                <a:lnTo>
                  <a:pt x="258840" y="84263"/>
                </a:lnTo>
                <a:lnTo>
                  <a:pt x="256057" y="84170"/>
                </a:lnTo>
                <a:lnTo>
                  <a:pt x="253302" y="84077"/>
                </a:lnTo>
                <a:lnTo>
                  <a:pt x="250547" y="83977"/>
                </a:lnTo>
                <a:lnTo>
                  <a:pt x="250788" y="83444"/>
                </a:lnTo>
                <a:lnTo>
                  <a:pt x="251028" y="82912"/>
                </a:lnTo>
                <a:lnTo>
                  <a:pt x="251242" y="82379"/>
                </a:lnTo>
                <a:lnTo>
                  <a:pt x="251456" y="81839"/>
                </a:lnTo>
                <a:lnTo>
                  <a:pt x="251617" y="81306"/>
                </a:lnTo>
                <a:lnTo>
                  <a:pt x="251777" y="80766"/>
                </a:lnTo>
                <a:lnTo>
                  <a:pt x="251938" y="80225"/>
                </a:lnTo>
                <a:lnTo>
                  <a:pt x="252072" y="79685"/>
                </a:lnTo>
                <a:lnTo>
                  <a:pt x="252179" y="79144"/>
                </a:lnTo>
                <a:lnTo>
                  <a:pt x="252259" y="78596"/>
                </a:lnTo>
                <a:lnTo>
                  <a:pt x="252419" y="77508"/>
                </a:lnTo>
                <a:lnTo>
                  <a:pt x="252500" y="76412"/>
                </a:lnTo>
                <a:lnTo>
                  <a:pt x="252526" y="75315"/>
                </a:lnTo>
                <a:lnTo>
                  <a:pt x="252526" y="74219"/>
                </a:lnTo>
                <a:lnTo>
                  <a:pt x="252446" y="73115"/>
                </a:lnTo>
                <a:lnTo>
                  <a:pt x="252339" y="72004"/>
                </a:lnTo>
                <a:lnTo>
                  <a:pt x="252179" y="70900"/>
                </a:lnTo>
                <a:lnTo>
                  <a:pt x="251991" y="69788"/>
                </a:lnTo>
                <a:lnTo>
                  <a:pt x="251751" y="68676"/>
                </a:lnTo>
                <a:lnTo>
                  <a:pt x="251510" y="67565"/>
                </a:lnTo>
                <a:lnTo>
                  <a:pt x="251216" y="66453"/>
                </a:lnTo>
                <a:lnTo>
                  <a:pt x="250921" y="65341"/>
                </a:lnTo>
                <a:lnTo>
                  <a:pt x="250574" y="64230"/>
                </a:lnTo>
                <a:lnTo>
                  <a:pt x="249878" y="62014"/>
                </a:lnTo>
                <a:lnTo>
                  <a:pt x="249129" y="59798"/>
                </a:lnTo>
                <a:lnTo>
                  <a:pt x="248353" y="57598"/>
                </a:lnTo>
                <a:lnTo>
                  <a:pt x="247604" y="55414"/>
                </a:lnTo>
                <a:lnTo>
                  <a:pt x="246882" y="53236"/>
                </a:lnTo>
                <a:lnTo>
                  <a:pt x="246561" y="52163"/>
                </a:lnTo>
                <a:lnTo>
                  <a:pt x="246240" y="51090"/>
                </a:lnTo>
                <a:lnTo>
                  <a:pt x="245946" y="50025"/>
                </a:lnTo>
                <a:lnTo>
                  <a:pt x="245705" y="48960"/>
                </a:lnTo>
                <a:lnTo>
                  <a:pt x="245143" y="46505"/>
                </a:lnTo>
                <a:lnTo>
                  <a:pt x="244635" y="44042"/>
                </a:lnTo>
                <a:lnTo>
                  <a:pt x="244153" y="41572"/>
                </a:lnTo>
                <a:lnTo>
                  <a:pt x="243699" y="39101"/>
                </a:lnTo>
                <a:lnTo>
                  <a:pt x="242762" y="34153"/>
                </a:lnTo>
                <a:lnTo>
                  <a:pt x="242254" y="31675"/>
                </a:lnTo>
                <a:lnTo>
                  <a:pt x="241746" y="29197"/>
                </a:lnTo>
                <a:lnTo>
                  <a:pt x="241157" y="26726"/>
                </a:lnTo>
                <a:lnTo>
                  <a:pt x="240863" y="25483"/>
                </a:lnTo>
                <a:lnTo>
                  <a:pt x="240542" y="24248"/>
                </a:lnTo>
                <a:lnTo>
                  <a:pt x="240194" y="23013"/>
                </a:lnTo>
                <a:lnTo>
                  <a:pt x="239820" y="21778"/>
                </a:lnTo>
                <a:lnTo>
                  <a:pt x="239445" y="20550"/>
                </a:lnTo>
                <a:lnTo>
                  <a:pt x="239044" y="19315"/>
                </a:lnTo>
                <a:lnTo>
                  <a:pt x="238616" y="18088"/>
                </a:lnTo>
                <a:lnTo>
                  <a:pt x="238161" y="16860"/>
                </a:lnTo>
                <a:lnTo>
                  <a:pt x="237707" y="15633"/>
                </a:lnTo>
                <a:lnTo>
                  <a:pt x="237198" y="14405"/>
                </a:lnTo>
                <a:lnTo>
                  <a:pt x="236663" y="13178"/>
                </a:lnTo>
                <a:lnTo>
                  <a:pt x="236101" y="11958"/>
                </a:lnTo>
                <a:lnTo>
                  <a:pt x="235486" y="10738"/>
                </a:lnTo>
                <a:lnTo>
                  <a:pt x="234871" y="9519"/>
                </a:lnTo>
                <a:lnTo>
                  <a:pt x="234791" y="9418"/>
                </a:lnTo>
                <a:lnTo>
                  <a:pt x="234710" y="9318"/>
                </a:lnTo>
                <a:lnTo>
                  <a:pt x="234630" y="9225"/>
                </a:lnTo>
                <a:lnTo>
                  <a:pt x="234496" y="9133"/>
                </a:lnTo>
                <a:lnTo>
                  <a:pt x="234389" y="9040"/>
                </a:lnTo>
                <a:lnTo>
                  <a:pt x="234256" y="8963"/>
                </a:lnTo>
                <a:lnTo>
                  <a:pt x="234095" y="8878"/>
                </a:lnTo>
                <a:lnTo>
                  <a:pt x="233935" y="8808"/>
                </a:lnTo>
                <a:lnTo>
                  <a:pt x="233747" y="8731"/>
                </a:lnTo>
                <a:lnTo>
                  <a:pt x="233560" y="8670"/>
                </a:lnTo>
                <a:lnTo>
                  <a:pt x="233373" y="8600"/>
                </a:lnTo>
                <a:lnTo>
                  <a:pt x="233159" y="8546"/>
                </a:lnTo>
                <a:lnTo>
                  <a:pt x="232945" y="8484"/>
                </a:lnTo>
                <a:lnTo>
                  <a:pt x="232731" y="8438"/>
                </a:lnTo>
                <a:lnTo>
                  <a:pt x="232249" y="8345"/>
                </a:lnTo>
                <a:lnTo>
                  <a:pt x="231741" y="8268"/>
                </a:lnTo>
                <a:lnTo>
                  <a:pt x="231179" y="8206"/>
                </a:lnTo>
                <a:lnTo>
                  <a:pt x="230618" y="8152"/>
                </a:lnTo>
                <a:lnTo>
                  <a:pt x="230056" y="8121"/>
                </a:lnTo>
                <a:lnTo>
                  <a:pt x="229467" y="8098"/>
                </a:lnTo>
                <a:lnTo>
                  <a:pt x="228852" y="8091"/>
                </a:lnTo>
                <a:lnTo>
                  <a:pt x="228264" y="8098"/>
                </a:lnTo>
                <a:lnTo>
                  <a:pt x="227648" y="8121"/>
                </a:lnTo>
                <a:lnTo>
                  <a:pt x="227033" y="8152"/>
                </a:lnTo>
                <a:lnTo>
                  <a:pt x="226445" y="8199"/>
                </a:lnTo>
                <a:lnTo>
                  <a:pt x="225856" y="8260"/>
                </a:lnTo>
                <a:lnTo>
                  <a:pt x="225294" y="8330"/>
                </a:lnTo>
                <a:lnTo>
                  <a:pt x="224759" y="8407"/>
                </a:lnTo>
                <a:lnTo>
                  <a:pt x="224224" y="8507"/>
                </a:lnTo>
                <a:lnTo>
                  <a:pt x="223743" y="8608"/>
                </a:lnTo>
                <a:lnTo>
                  <a:pt x="223288" y="8731"/>
                </a:lnTo>
                <a:lnTo>
                  <a:pt x="222860" y="8855"/>
                </a:lnTo>
                <a:lnTo>
                  <a:pt x="222485" y="8994"/>
                </a:lnTo>
                <a:lnTo>
                  <a:pt x="222138" y="9148"/>
                </a:lnTo>
                <a:lnTo>
                  <a:pt x="221870" y="9310"/>
                </a:lnTo>
                <a:lnTo>
                  <a:pt x="221736" y="9395"/>
                </a:lnTo>
                <a:lnTo>
                  <a:pt x="221629" y="9480"/>
                </a:lnTo>
                <a:lnTo>
                  <a:pt x="221549" y="9565"/>
                </a:lnTo>
                <a:lnTo>
                  <a:pt x="221469" y="9658"/>
                </a:lnTo>
                <a:lnTo>
                  <a:pt x="221389" y="9750"/>
                </a:lnTo>
                <a:lnTo>
                  <a:pt x="221362" y="9851"/>
                </a:lnTo>
                <a:lnTo>
                  <a:pt x="221335" y="9951"/>
                </a:lnTo>
                <a:lnTo>
                  <a:pt x="221308" y="10051"/>
                </a:lnTo>
                <a:lnTo>
                  <a:pt x="221308" y="11317"/>
                </a:lnTo>
                <a:lnTo>
                  <a:pt x="221362" y="12583"/>
                </a:lnTo>
                <a:lnTo>
                  <a:pt x="221442" y="13857"/>
                </a:lnTo>
                <a:lnTo>
                  <a:pt x="221549" y="15123"/>
                </a:lnTo>
                <a:lnTo>
                  <a:pt x="221683" y="16397"/>
                </a:lnTo>
                <a:lnTo>
                  <a:pt x="221843" y="17671"/>
                </a:lnTo>
                <a:lnTo>
                  <a:pt x="222031" y="18945"/>
                </a:lnTo>
                <a:lnTo>
                  <a:pt x="222271" y="20211"/>
                </a:lnTo>
                <a:lnTo>
                  <a:pt x="222512" y="21485"/>
                </a:lnTo>
                <a:lnTo>
                  <a:pt x="222780" y="22758"/>
                </a:lnTo>
                <a:lnTo>
                  <a:pt x="223101" y="24032"/>
                </a:lnTo>
                <a:lnTo>
                  <a:pt x="223395" y="25306"/>
                </a:lnTo>
                <a:lnTo>
                  <a:pt x="223743" y="26587"/>
                </a:lnTo>
                <a:lnTo>
                  <a:pt x="224090" y="27861"/>
                </a:lnTo>
                <a:lnTo>
                  <a:pt x="224839" y="30409"/>
                </a:lnTo>
                <a:lnTo>
                  <a:pt x="225642" y="32956"/>
                </a:lnTo>
                <a:lnTo>
                  <a:pt x="226471" y="35504"/>
                </a:lnTo>
                <a:lnTo>
                  <a:pt x="228157" y="40591"/>
                </a:lnTo>
                <a:lnTo>
                  <a:pt x="229013" y="43131"/>
                </a:lnTo>
                <a:lnTo>
                  <a:pt x="229842" y="45671"/>
                </a:lnTo>
                <a:lnTo>
                  <a:pt x="230644" y="48203"/>
                </a:lnTo>
                <a:lnTo>
                  <a:pt x="231393" y="50728"/>
                </a:lnTo>
                <a:lnTo>
                  <a:pt x="231955" y="52773"/>
                </a:lnTo>
                <a:lnTo>
                  <a:pt x="232490" y="54819"/>
                </a:lnTo>
                <a:lnTo>
                  <a:pt x="232998" y="56873"/>
                </a:lnTo>
                <a:lnTo>
                  <a:pt x="233480" y="58926"/>
                </a:lnTo>
                <a:lnTo>
                  <a:pt x="234416" y="63041"/>
                </a:lnTo>
                <a:lnTo>
                  <a:pt x="234898" y="65102"/>
                </a:lnTo>
                <a:lnTo>
                  <a:pt x="235406" y="67163"/>
                </a:lnTo>
                <a:lnTo>
                  <a:pt x="235941" y="69224"/>
                </a:lnTo>
                <a:lnTo>
                  <a:pt x="236476" y="71278"/>
                </a:lnTo>
                <a:lnTo>
                  <a:pt x="237091" y="73339"/>
                </a:lnTo>
                <a:lnTo>
                  <a:pt x="237733" y="75393"/>
                </a:lnTo>
                <a:lnTo>
                  <a:pt x="238429" y="77438"/>
                </a:lnTo>
                <a:lnTo>
                  <a:pt x="238803" y="78465"/>
                </a:lnTo>
                <a:lnTo>
                  <a:pt x="239205" y="79484"/>
                </a:lnTo>
                <a:lnTo>
                  <a:pt x="239606" y="80503"/>
                </a:lnTo>
                <a:lnTo>
                  <a:pt x="240034" y="81522"/>
                </a:lnTo>
                <a:lnTo>
                  <a:pt x="240489" y="82541"/>
                </a:lnTo>
                <a:lnTo>
                  <a:pt x="240970" y="83560"/>
                </a:lnTo>
                <a:lnTo>
                  <a:pt x="238215" y="83414"/>
                </a:lnTo>
                <a:lnTo>
                  <a:pt x="235459" y="83267"/>
                </a:lnTo>
                <a:lnTo>
                  <a:pt x="232731" y="83105"/>
                </a:lnTo>
                <a:lnTo>
                  <a:pt x="230029" y="82935"/>
                </a:lnTo>
                <a:lnTo>
                  <a:pt x="227327" y="82757"/>
                </a:lnTo>
                <a:lnTo>
                  <a:pt x="224625" y="82572"/>
                </a:lnTo>
                <a:lnTo>
                  <a:pt x="221950" y="82379"/>
                </a:lnTo>
                <a:lnTo>
                  <a:pt x="219275" y="82171"/>
                </a:lnTo>
                <a:lnTo>
                  <a:pt x="216627" y="81962"/>
                </a:lnTo>
                <a:lnTo>
                  <a:pt x="213979" y="81738"/>
                </a:lnTo>
                <a:lnTo>
                  <a:pt x="211357" y="81507"/>
                </a:lnTo>
                <a:lnTo>
                  <a:pt x="208736" y="81267"/>
                </a:lnTo>
                <a:lnTo>
                  <a:pt x="206114" y="81020"/>
                </a:lnTo>
                <a:lnTo>
                  <a:pt x="203519" y="80766"/>
                </a:lnTo>
                <a:lnTo>
                  <a:pt x="200951" y="80503"/>
                </a:lnTo>
                <a:lnTo>
                  <a:pt x="198383" y="80225"/>
                </a:lnTo>
                <a:lnTo>
                  <a:pt x="197821" y="75833"/>
                </a:lnTo>
                <a:lnTo>
                  <a:pt x="197179" y="71440"/>
                </a:lnTo>
                <a:lnTo>
                  <a:pt x="196511" y="67040"/>
                </a:lnTo>
                <a:lnTo>
                  <a:pt x="195788" y="62647"/>
                </a:lnTo>
                <a:lnTo>
                  <a:pt x="194986" y="58254"/>
                </a:lnTo>
                <a:lnTo>
                  <a:pt x="194157" y="53870"/>
                </a:lnTo>
                <a:lnTo>
                  <a:pt x="193247" y="49477"/>
                </a:lnTo>
                <a:lnTo>
                  <a:pt x="192257" y="45084"/>
                </a:lnTo>
                <a:lnTo>
                  <a:pt x="191749" y="42892"/>
                </a:lnTo>
                <a:lnTo>
                  <a:pt x="191214" y="40699"/>
                </a:lnTo>
                <a:lnTo>
                  <a:pt x="190679" y="38507"/>
                </a:lnTo>
                <a:lnTo>
                  <a:pt x="190117" y="36314"/>
                </a:lnTo>
                <a:lnTo>
                  <a:pt x="189555" y="34122"/>
                </a:lnTo>
                <a:lnTo>
                  <a:pt x="188967" y="31930"/>
                </a:lnTo>
                <a:lnTo>
                  <a:pt x="188352" y="29737"/>
                </a:lnTo>
                <a:lnTo>
                  <a:pt x="187710" y="27545"/>
                </a:lnTo>
                <a:lnTo>
                  <a:pt x="187068" y="25352"/>
                </a:lnTo>
                <a:lnTo>
                  <a:pt x="186426" y="23160"/>
                </a:lnTo>
                <a:lnTo>
                  <a:pt x="185730" y="20975"/>
                </a:lnTo>
                <a:lnTo>
                  <a:pt x="185035" y="18783"/>
                </a:lnTo>
                <a:lnTo>
                  <a:pt x="184312" y="16590"/>
                </a:lnTo>
                <a:lnTo>
                  <a:pt x="183590" y="14405"/>
                </a:lnTo>
                <a:lnTo>
                  <a:pt x="182841" y="12213"/>
                </a:lnTo>
                <a:lnTo>
                  <a:pt x="182065" y="10028"/>
                </a:lnTo>
                <a:lnTo>
                  <a:pt x="182012" y="9905"/>
                </a:lnTo>
                <a:lnTo>
                  <a:pt x="181932" y="9789"/>
                </a:lnTo>
                <a:lnTo>
                  <a:pt x="181851" y="9673"/>
                </a:lnTo>
                <a:lnTo>
                  <a:pt x="181718" y="9557"/>
                </a:lnTo>
                <a:lnTo>
                  <a:pt x="181611" y="9449"/>
                </a:lnTo>
                <a:lnTo>
                  <a:pt x="181450" y="9349"/>
                </a:lnTo>
                <a:lnTo>
                  <a:pt x="181290" y="9248"/>
                </a:lnTo>
                <a:lnTo>
                  <a:pt x="181129" y="9156"/>
                </a:lnTo>
                <a:lnTo>
                  <a:pt x="180942" y="9063"/>
                </a:lnTo>
                <a:lnTo>
                  <a:pt x="180728" y="8971"/>
                </a:lnTo>
                <a:lnTo>
                  <a:pt x="180514" y="8886"/>
                </a:lnTo>
                <a:lnTo>
                  <a:pt x="180273" y="8808"/>
                </a:lnTo>
                <a:lnTo>
                  <a:pt x="180032" y="8731"/>
                </a:lnTo>
                <a:lnTo>
                  <a:pt x="179791" y="8662"/>
                </a:lnTo>
                <a:lnTo>
                  <a:pt x="179524" y="8592"/>
                </a:lnTo>
                <a:lnTo>
                  <a:pt x="179256" y="8523"/>
                </a:lnTo>
                <a:lnTo>
                  <a:pt x="178962" y="8461"/>
                </a:lnTo>
                <a:lnTo>
                  <a:pt x="178668" y="8407"/>
                </a:lnTo>
                <a:lnTo>
                  <a:pt x="178079" y="8307"/>
                </a:lnTo>
                <a:lnTo>
                  <a:pt x="177437" y="8214"/>
                </a:lnTo>
                <a:lnTo>
                  <a:pt x="176795" y="8145"/>
                </a:lnTo>
                <a:lnTo>
                  <a:pt x="176127" y="8091"/>
                </a:lnTo>
                <a:lnTo>
                  <a:pt x="175431" y="8052"/>
                </a:lnTo>
                <a:lnTo>
                  <a:pt x="174762" y="8029"/>
                </a:lnTo>
                <a:lnTo>
                  <a:pt x="174067" y="8021"/>
                </a:lnTo>
                <a:lnTo>
                  <a:pt x="173398" y="8021"/>
                </a:lnTo>
                <a:lnTo>
                  <a:pt x="172729" y="8044"/>
                </a:lnTo>
                <a:lnTo>
                  <a:pt x="172061" y="8083"/>
                </a:lnTo>
                <a:lnTo>
                  <a:pt x="171445" y="8137"/>
                </a:lnTo>
                <a:lnTo>
                  <a:pt x="170830" y="8206"/>
                </a:lnTo>
                <a:lnTo>
                  <a:pt x="170536" y="8253"/>
                </a:lnTo>
                <a:lnTo>
                  <a:pt x="170268" y="8299"/>
                </a:lnTo>
                <a:lnTo>
                  <a:pt x="169974" y="8345"/>
                </a:lnTo>
                <a:lnTo>
                  <a:pt x="169733" y="8399"/>
                </a:lnTo>
                <a:lnTo>
                  <a:pt x="169466" y="8453"/>
                </a:lnTo>
                <a:lnTo>
                  <a:pt x="169225" y="8515"/>
                </a:lnTo>
                <a:lnTo>
                  <a:pt x="169011" y="8577"/>
                </a:lnTo>
                <a:lnTo>
                  <a:pt x="168797" y="8646"/>
                </a:lnTo>
                <a:lnTo>
                  <a:pt x="168583" y="8724"/>
                </a:lnTo>
                <a:lnTo>
                  <a:pt x="168396" y="8801"/>
                </a:lnTo>
                <a:lnTo>
                  <a:pt x="168235" y="8878"/>
                </a:lnTo>
                <a:lnTo>
                  <a:pt x="168075" y="8963"/>
                </a:lnTo>
                <a:lnTo>
                  <a:pt x="167914" y="9056"/>
                </a:lnTo>
                <a:lnTo>
                  <a:pt x="167807" y="9148"/>
                </a:lnTo>
                <a:lnTo>
                  <a:pt x="167700" y="9241"/>
                </a:lnTo>
                <a:lnTo>
                  <a:pt x="167593" y="9341"/>
                </a:lnTo>
                <a:lnTo>
                  <a:pt x="167540" y="9449"/>
                </a:lnTo>
                <a:lnTo>
                  <a:pt x="167486" y="9557"/>
                </a:lnTo>
                <a:lnTo>
                  <a:pt x="167459" y="9665"/>
                </a:lnTo>
                <a:lnTo>
                  <a:pt x="167433" y="9781"/>
                </a:lnTo>
                <a:lnTo>
                  <a:pt x="167459" y="9905"/>
                </a:lnTo>
                <a:lnTo>
                  <a:pt x="167486" y="10028"/>
                </a:lnTo>
                <a:lnTo>
                  <a:pt x="168957" y="14320"/>
                </a:lnTo>
                <a:lnTo>
                  <a:pt x="170402" y="18620"/>
                </a:lnTo>
                <a:lnTo>
                  <a:pt x="171820" y="22913"/>
                </a:lnTo>
                <a:lnTo>
                  <a:pt x="173211" y="27213"/>
                </a:lnTo>
                <a:lnTo>
                  <a:pt x="174548" y="31513"/>
                </a:lnTo>
                <a:lnTo>
                  <a:pt x="175859" y="35805"/>
                </a:lnTo>
                <a:lnTo>
                  <a:pt x="177143" y="40105"/>
                </a:lnTo>
                <a:lnTo>
                  <a:pt x="178374" y="44405"/>
                </a:lnTo>
                <a:lnTo>
                  <a:pt x="179577" y="48705"/>
                </a:lnTo>
                <a:lnTo>
                  <a:pt x="180728" y="53013"/>
                </a:lnTo>
                <a:lnTo>
                  <a:pt x="181851" y="57313"/>
                </a:lnTo>
                <a:lnTo>
                  <a:pt x="182921" y="61613"/>
                </a:lnTo>
                <a:lnTo>
                  <a:pt x="183965" y="65920"/>
                </a:lnTo>
                <a:lnTo>
                  <a:pt x="184928" y="70228"/>
                </a:lnTo>
                <a:lnTo>
                  <a:pt x="185864" y="74536"/>
                </a:lnTo>
                <a:lnTo>
                  <a:pt x="186747" y="78843"/>
                </a:lnTo>
                <a:lnTo>
                  <a:pt x="184821" y="78596"/>
                </a:lnTo>
                <a:lnTo>
                  <a:pt x="182921" y="78334"/>
                </a:lnTo>
                <a:lnTo>
                  <a:pt x="180995" y="78071"/>
                </a:lnTo>
                <a:lnTo>
                  <a:pt x="179123" y="77809"/>
                </a:lnTo>
                <a:lnTo>
                  <a:pt x="177223" y="77531"/>
                </a:lnTo>
                <a:lnTo>
                  <a:pt x="175351" y="77253"/>
                </a:lnTo>
                <a:lnTo>
                  <a:pt x="173478" y="76975"/>
                </a:lnTo>
                <a:lnTo>
                  <a:pt x="171606" y="76682"/>
                </a:lnTo>
                <a:lnTo>
                  <a:pt x="169760" y="76388"/>
                </a:lnTo>
                <a:lnTo>
                  <a:pt x="167941" y="76087"/>
                </a:lnTo>
                <a:lnTo>
                  <a:pt x="166095" y="75779"/>
                </a:lnTo>
                <a:lnTo>
                  <a:pt x="164276" y="75470"/>
                </a:lnTo>
                <a:lnTo>
                  <a:pt x="162484" y="75146"/>
                </a:lnTo>
                <a:lnTo>
                  <a:pt x="160665" y="74829"/>
                </a:lnTo>
                <a:lnTo>
                  <a:pt x="158899" y="74497"/>
                </a:lnTo>
                <a:lnTo>
                  <a:pt x="157107" y="74165"/>
                </a:lnTo>
                <a:lnTo>
                  <a:pt x="155341" y="73818"/>
                </a:lnTo>
                <a:lnTo>
                  <a:pt x="153603" y="73478"/>
                </a:lnTo>
                <a:lnTo>
                  <a:pt x="151837" y="73123"/>
                </a:lnTo>
                <a:lnTo>
                  <a:pt x="150125" y="72768"/>
                </a:lnTo>
                <a:lnTo>
                  <a:pt x="148386" y="72405"/>
                </a:lnTo>
                <a:lnTo>
                  <a:pt x="146674" y="72034"/>
                </a:lnTo>
                <a:lnTo>
                  <a:pt x="144989" y="71656"/>
                </a:lnTo>
                <a:lnTo>
                  <a:pt x="143304" y="71278"/>
                </a:lnTo>
                <a:lnTo>
                  <a:pt x="141618" y="70892"/>
                </a:lnTo>
                <a:lnTo>
                  <a:pt x="139960" y="70498"/>
                </a:lnTo>
                <a:lnTo>
                  <a:pt x="138301" y="70097"/>
                </a:lnTo>
                <a:lnTo>
                  <a:pt x="136670" y="69695"/>
                </a:lnTo>
                <a:lnTo>
                  <a:pt x="135038" y="69286"/>
                </a:lnTo>
                <a:lnTo>
                  <a:pt x="133433" y="68869"/>
                </a:lnTo>
                <a:lnTo>
                  <a:pt x="131828" y="68445"/>
                </a:lnTo>
                <a:lnTo>
                  <a:pt x="130223" y="68020"/>
                </a:lnTo>
                <a:lnTo>
                  <a:pt x="130169" y="66098"/>
                </a:lnTo>
                <a:lnTo>
                  <a:pt x="130116" y="64168"/>
                </a:lnTo>
                <a:lnTo>
                  <a:pt x="130009" y="62246"/>
                </a:lnTo>
                <a:lnTo>
                  <a:pt x="129902" y="60316"/>
                </a:lnTo>
                <a:lnTo>
                  <a:pt x="129768" y="58386"/>
                </a:lnTo>
                <a:lnTo>
                  <a:pt x="129607" y="56456"/>
                </a:lnTo>
                <a:lnTo>
                  <a:pt x="129420" y="54526"/>
                </a:lnTo>
                <a:lnTo>
                  <a:pt x="129233" y="52596"/>
                </a:lnTo>
                <a:lnTo>
                  <a:pt x="129019" y="50658"/>
                </a:lnTo>
                <a:lnTo>
                  <a:pt x="128778" y="48728"/>
                </a:lnTo>
                <a:lnTo>
                  <a:pt x="128511" y="46790"/>
                </a:lnTo>
                <a:lnTo>
                  <a:pt x="128243" y="44860"/>
                </a:lnTo>
                <a:lnTo>
                  <a:pt x="127949" y="42923"/>
                </a:lnTo>
                <a:lnTo>
                  <a:pt x="127655" y="40993"/>
                </a:lnTo>
                <a:lnTo>
                  <a:pt x="127307" y="39055"/>
                </a:lnTo>
                <a:lnTo>
                  <a:pt x="126986" y="37117"/>
                </a:lnTo>
                <a:lnTo>
                  <a:pt x="126611" y="35187"/>
                </a:lnTo>
                <a:lnTo>
                  <a:pt x="126237" y="33250"/>
                </a:lnTo>
                <a:lnTo>
                  <a:pt x="125434" y="29382"/>
                </a:lnTo>
                <a:lnTo>
                  <a:pt x="124578" y="25522"/>
                </a:lnTo>
                <a:lnTo>
                  <a:pt x="123669" y="21662"/>
                </a:lnTo>
                <a:lnTo>
                  <a:pt x="122706" y="17810"/>
                </a:lnTo>
                <a:lnTo>
                  <a:pt x="121716" y="13958"/>
                </a:lnTo>
                <a:lnTo>
                  <a:pt x="120646" y="10121"/>
                </a:lnTo>
                <a:lnTo>
                  <a:pt x="119549" y="6284"/>
                </a:lnTo>
                <a:lnTo>
                  <a:pt x="119496" y="6153"/>
                </a:lnTo>
                <a:lnTo>
                  <a:pt x="119442" y="6029"/>
                </a:lnTo>
                <a:lnTo>
                  <a:pt x="119335" y="5906"/>
                </a:lnTo>
                <a:lnTo>
                  <a:pt x="119228" y="5782"/>
                </a:lnTo>
                <a:lnTo>
                  <a:pt x="119094" y="5674"/>
                </a:lnTo>
                <a:lnTo>
                  <a:pt x="118961" y="5558"/>
                </a:lnTo>
                <a:lnTo>
                  <a:pt x="118800" y="5450"/>
                </a:lnTo>
                <a:lnTo>
                  <a:pt x="118613" y="5350"/>
                </a:lnTo>
                <a:lnTo>
                  <a:pt x="118426" y="5250"/>
                </a:lnTo>
                <a:lnTo>
                  <a:pt x="118238" y="5157"/>
                </a:lnTo>
                <a:lnTo>
                  <a:pt x="117998" y="5064"/>
                </a:lnTo>
                <a:lnTo>
                  <a:pt x="117757" y="4979"/>
                </a:lnTo>
                <a:lnTo>
                  <a:pt x="117516" y="4894"/>
                </a:lnTo>
                <a:lnTo>
                  <a:pt x="117275" y="4817"/>
                </a:lnTo>
                <a:lnTo>
                  <a:pt x="116981" y="4748"/>
                </a:lnTo>
                <a:lnTo>
                  <a:pt x="116714" y="4678"/>
                </a:lnTo>
                <a:lnTo>
                  <a:pt x="116419" y="4609"/>
                </a:lnTo>
                <a:lnTo>
                  <a:pt x="116125" y="4547"/>
                </a:lnTo>
                <a:lnTo>
                  <a:pt x="115804" y="4493"/>
                </a:lnTo>
                <a:lnTo>
                  <a:pt x="115483" y="4439"/>
                </a:lnTo>
                <a:lnTo>
                  <a:pt x="114841" y="4339"/>
                </a:lnTo>
                <a:lnTo>
                  <a:pt x="114146" y="4261"/>
                </a:lnTo>
                <a:lnTo>
                  <a:pt x="113450" y="4200"/>
                </a:lnTo>
                <a:lnTo>
                  <a:pt x="112754" y="4161"/>
                </a:lnTo>
                <a:lnTo>
                  <a:pt x="112032" y="4130"/>
                </a:lnTo>
                <a:lnTo>
                  <a:pt x="111310" y="4122"/>
                </a:lnTo>
                <a:lnTo>
                  <a:pt x="110588" y="4130"/>
                </a:lnTo>
                <a:lnTo>
                  <a:pt x="109892" y="4153"/>
                </a:lnTo>
                <a:lnTo>
                  <a:pt x="109197" y="4192"/>
                </a:lnTo>
                <a:lnTo>
                  <a:pt x="108501" y="4246"/>
                </a:lnTo>
                <a:lnTo>
                  <a:pt x="108180" y="4285"/>
                </a:lnTo>
                <a:lnTo>
                  <a:pt x="107859" y="4323"/>
                </a:lnTo>
                <a:lnTo>
                  <a:pt x="107565" y="4370"/>
                </a:lnTo>
                <a:lnTo>
                  <a:pt x="107244" y="4416"/>
                </a:lnTo>
                <a:lnTo>
                  <a:pt x="106950" y="4470"/>
                </a:lnTo>
                <a:lnTo>
                  <a:pt x="106655" y="4524"/>
                </a:lnTo>
                <a:lnTo>
                  <a:pt x="106388" y="4586"/>
                </a:lnTo>
                <a:lnTo>
                  <a:pt x="106120" y="4647"/>
                </a:lnTo>
                <a:lnTo>
                  <a:pt x="105880" y="4717"/>
                </a:lnTo>
                <a:lnTo>
                  <a:pt x="105639" y="4794"/>
                </a:lnTo>
                <a:lnTo>
                  <a:pt x="105398" y="4871"/>
                </a:lnTo>
                <a:lnTo>
                  <a:pt x="105184" y="4956"/>
                </a:lnTo>
                <a:lnTo>
                  <a:pt x="104997" y="5041"/>
                </a:lnTo>
                <a:lnTo>
                  <a:pt x="104810" y="5134"/>
                </a:lnTo>
                <a:lnTo>
                  <a:pt x="104649" y="5226"/>
                </a:lnTo>
                <a:lnTo>
                  <a:pt x="104489" y="5327"/>
                </a:lnTo>
                <a:lnTo>
                  <a:pt x="104355" y="5435"/>
                </a:lnTo>
                <a:lnTo>
                  <a:pt x="104248" y="5543"/>
                </a:lnTo>
                <a:lnTo>
                  <a:pt x="104141" y="5651"/>
                </a:lnTo>
                <a:lnTo>
                  <a:pt x="104061" y="5775"/>
                </a:lnTo>
                <a:lnTo>
                  <a:pt x="104007" y="5890"/>
                </a:lnTo>
                <a:lnTo>
                  <a:pt x="103954" y="6022"/>
                </a:lnTo>
                <a:lnTo>
                  <a:pt x="103954" y="6153"/>
                </a:lnTo>
                <a:lnTo>
                  <a:pt x="103954" y="6284"/>
                </a:lnTo>
                <a:lnTo>
                  <a:pt x="104408" y="9889"/>
                </a:lnTo>
                <a:lnTo>
                  <a:pt x="104890" y="13494"/>
                </a:lnTo>
                <a:lnTo>
                  <a:pt x="105425" y="17107"/>
                </a:lnTo>
                <a:lnTo>
                  <a:pt x="106013" y="20720"/>
                </a:lnTo>
                <a:lnTo>
                  <a:pt x="106629" y="24341"/>
                </a:lnTo>
                <a:lnTo>
                  <a:pt x="107297" y="27962"/>
                </a:lnTo>
                <a:lnTo>
                  <a:pt x="108020" y="31582"/>
                </a:lnTo>
                <a:lnTo>
                  <a:pt x="108795" y="35211"/>
                </a:lnTo>
                <a:lnTo>
                  <a:pt x="109625" y="38831"/>
                </a:lnTo>
                <a:lnTo>
                  <a:pt x="110534" y="42452"/>
                </a:lnTo>
                <a:lnTo>
                  <a:pt x="111470" y="46072"/>
                </a:lnTo>
                <a:lnTo>
                  <a:pt x="111979" y="47879"/>
                </a:lnTo>
                <a:lnTo>
                  <a:pt x="112487" y="49685"/>
                </a:lnTo>
                <a:lnTo>
                  <a:pt x="113022" y="51492"/>
                </a:lnTo>
                <a:lnTo>
                  <a:pt x="113584" y="53298"/>
                </a:lnTo>
                <a:lnTo>
                  <a:pt x="114146" y="55097"/>
                </a:lnTo>
                <a:lnTo>
                  <a:pt x="114707" y="56903"/>
                </a:lnTo>
                <a:lnTo>
                  <a:pt x="115323" y="58702"/>
                </a:lnTo>
                <a:lnTo>
                  <a:pt x="115938" y="60501"/>
                </a:lnTo>
                <a:lnTo>
                  <a:pt x="116580" y="62300"/>
                </a:lnTo>
                <a:lnTo>
                  <a:pt x="117222" y="64098"/>
                </a:lnTo>
                <a:lnTo>
                  <a:pt x="117222" y="64098"/>
                </a:lnTo>
                <a:lnTo>
                  <a:pt x="115323" y="63473"/>
                </a:lnTo>
                <a:lnTo>
                  <a:pt x="113450" y="62840"/>
                </a:lnTo>
                <a:lnTo>
                  <a:pt x="111604" y="62199"/>
                </a:lnTo>
                <a:lnTo>
                  <a:pt x="109785" y="61543"/>
                </a:lnTo>
                <a:lnTo>
                  <a:pt x="107993" y="60887"/>
                </a:lnTo>
                <a:lnTo>
                  <a:pt x="106201" y="60215"/>
                </a:lnTo>
                <a:lnTo>
                  <a:pt x="104462" y="59528"/>
                </a:lnTo>
                <a:lnTo>
                  <a:pt x="102723" y="58833"/>
                </a:lnTo>
                <a:lnTo>
                  <a:pt x="100850" y="58061"/>
                </a:lnTo>
                <a:lnTo>
                  <a:pt x="99031" y="57282"/>
                </a:lnTo>
                <a:lnTo>
                  <a:pt x="97239" y="56494"/>
                </a:lnTo>
                <a:lnTo>
                  <a:pt x="95474" y="55707"/>
                </a:lnTo>
                <a:lnTo>
                  <a:pt x="93735" y="54912"/>
                </a:lnTo>
                <a:lnTo>
                  <a:pt x="92023" y="54109"/>
                </a:lnTo>
                <a:lnTo>
                  <a:pt x="90337" y="53306"/>
                </a:lnTo>
                <a:lnTo>
                  <a:pt x="88679" y="52495"/>
                </a:lnTo>
                <a:lnTo>
                  <a:pt x="87074" y="51677"/>
                </a:lnTo>
                <a:lnTo>
                  <a:pt x="85469" y="50859"/>
                </a:lnTo>
                <a:lnTo>
                  <a:pt x="83917" y="50040"/>
                </a:lnTo>
                <a:lnTo>
                  <a:pt x="82366" y="49214"/>
                </a:lnTo>
                <a:lnTo>
                  <a:pt x="80868" y="48381"/>
                </a:lnTo>
                <a:lnTo>
                  <a:pt x="79370" y="47547"/>
                </a:lnTo>
                <a:lnTo>
                  <a:pt x="77925" y="46705"/>
                </a:lnTo>
                <a:lnTo>
                  <a:pt x="76481" y="45864"/>
                </a:lnTo>
                <a:lnTo>
                  <a:pt x="75090" y="45023"/>
                </a:lnTo>
                <a:lnTo>
                  <a:pt x="73699" y="44173"/>
                </a:lnTo>
                <a:lnTo>
                  <a:pt x="72334" y="43316"/>
                </a:lnTo>
                <a:lnTo>
                  <a:pt x="70997" y="42460"/>
                </a:lnTo>
                <a:lnTo>
                  <a:pt x="69686" y="41603"/>
                </a:lnTo>
                <a:lnTo>
                  <a:pt x="68402" y="40738"/>
                </a:lnTo>
                <a:lnTo>
                  <a:pt x="67145" y="39873"/>
                </a:lnTo>
                <a:lnTo>
                  <a:pt x="65887" y="39001"/>
                </a:lnTo>
                <a:lnTo>
                  <a:pt x="64657" y="38129"/>
                </a:lnTo>
                <a:lnTo>
                  <a:pt x="63453" y="37256"/>
                </a:lnTo>
                <a:lnTo>
                  <a:pt x="62276" y="36376"/>
                </a:lnTo>
                <a:lnTo>
                  <a:pt x="61099" y="35496"/>
                </a:lnTo>
                <a:lnTo>
                  <a:pt x="59949" y="34616"/>
                </a:lnTo>
                <a:lnTo>
                  <a:pt x="58825" y="33728"/>
                </a:lnTo>
                <a:lnTo>
                  <a:pt x="57728" y="32841"/>
                </a:lnTo>
                <a:lnTo>
                  <a:pt x="56632" y="31953"/>
                </a:lnTo>
                <a:lnTo>
                  <a:pt x="55562" y="31057"/>
                </a:lnTo>
                <a:lnTo>
                  <a:pt x="54518" y="30169"/>
                </a:lnTo>
                <a:lnTo>
                  <a:pt x="53475" y="29274"/>
                </a:lnTo>
                <a:lnTo>
                  <a:pt x="52432" y="28378"/>
                </a:lnTo>
                <a:lnTo>
                  <a:pt x="50452" y="26580"/>
                </a:lnTo>
                <a:lnTo>
                  <a:pt x="48500" y="24773"/>
                </a:lnTo>
                <a:lnTo>
                  <a:pt x="46600" y="22959"/>
                </a:lnTo>
                <a:lnTo>
                  <a:pt x="44754" y="21145"/>
                </a:lnTo>
                <a:lnTo>
                  <a:pt x="42962" y="19331"/>
                </a:lnTo>
                <a:lnTo>
                  <a:pt x="41223" y="17509"/>
                </a:lnTo>
                <a:lnTo>
                  <a:pt x="39511" y="15695"/>
                </a:lnTo>
                <a:lnTo>
                  <a:pt x="37826" y="13865"/>
                </a:lnTo>
                <a:lnTo>
                  <a:pt x="36167" y="12043"/>
                </a:lnTo>
                <a:lnTo>
                  <a:pt x="34562" y="10229"/>
                </a:lnTo>
                <a:lnTo>
                  <a:pt x="32957" y="8407"/>
                </a:lnTo>
                <a:lnTo>
                  <a:pt x="31379" y="6585"/>
                </a:lnTo>
                <a:lnTo>
                  <a:pt x="28276" y="2964"/>
                </a:lnTo>
                <a:lnTo>
                  <a:pt x="28035" y="2725"/>
                </a:lnTo>
                <a:lnTo>
                  <a:pt x="27795" y="2501"/>
                </a:lnTo>
                <a:lnTo>
                  <a:pt x="27500" y="2285"/>
                </a:lnTo>
                <a:lnTo>
                  <a:pt x="27179" y="2077"/>
                </a:lnTo>
                <a:lnTo>
                  <a:pt x="26832" y="1884"/>
                </a:lnTo>
                <a:lnTo>
                  <a:pt x="26457" y="1698"/>
                </a:lnTo>
                <a:lnTo>
                  <a:pt x="26056" y="1521"/>
                </a:lnTo>
                <a:lnTo>
                  <a:pt x="25628" y="1351"/>
                </a:lnTo>
                <a:lnTo>
                  <a:pt x="25173" y="1197"/>
                </a:lnTo>
                <a:lnTo>
                  <a:pt x="24691" y="1058"/>
                </a:lnTo>
                <a:lnTo>
                  <a:pt x="24183" y="919"/>
                </a:lnTo>
                <a:lnTo>
                  <a:pt x="23675" y="795"/>
                </a:lnTo>
                <a:lnTo>
                  <a:pt x="23140" y="679"/>
                </a:lnTo>
                <a:lnTo>
                  <a:pt x="22578" y="571"/>
                </a:lnTo>
                <a:lnTo>
                  <a:pt x="22016" y="471"/>
                </a:lnTo>
                <a:lnTo>
                  <a:pt x="21428" y="386"/>
                </a:lnTo>
                <a:lnTo>
                  <a:pt x="20839" y="309"/>
                </a:lnTo>
                <a:lnTo>
                  <a:pt x="20224" y="239"/>
                </a:lnTo>
                <a:lnTo>
                  <a:pt x="19609" y="178"/>
                </a:lnTo>
                <a:lnTo>
                  <a:pt x="18967" y="124"/>
                </a:lnTo>
                <a:lnTo>
                  <a:pt x="18325" y="85"/>
                </a:lnTo>
                <a:lnTo>
                  <a:pt x="17683" y="54"/>
                </a:lnTo>
                <a:lnTo>
                  <a:pt x="17014" y="23"/>
                </a:lnTo>
                <a:lnTo>
                  <a:pt x="16345" y="8"/>
                </a:lnTo>
                <a:lnTo>
                  <a:pt x="157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3"/>
          <p:cNvSpPr/>
          <p:nvPr/>
        </p:nvSpPr>
        <p:spPr>
          <a:xfrm rot="10800000">
            <a:off x="8786597" y="2128866"/>
            <a:ext cx="139743" cy="117257"/>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3"/>
          <p:cNvSpPr/>
          <p:nvPr/>
        </p:nvSpPr>
        <p:spPr>
          <a:xfrm rot="10800000">
            <a:off x="8603381" y="2075857"/>
            <a:ext cx="118021" cy="39513"/>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3"/>
          <p:cNvSpPr/>
          <p:nvPr/>
        </p:nvSpPr>
        <p:spPr>
          <a:xfrm rot="10800000">
            <a:off x="8400042" y="2009775"/>
            <a:ext cx="110275" cy="52870"/>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3"/>
          <p:cNvSpPr/>
          <p:nvPr/>
        </p:nvSpPr>
        <p:spPr>
          <a:xfrm rot="10800000">
            <a:off x="8091159" y="1806156"/>
            <a:ext cx="108600" cy="81708"/>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3"/>
          <p:cNvSpPr/>
          <p:nvPr/>
        </p:nvSpPr>
        <p:spPr>
          <a:xfrm rot="10800000">
            <a:off x="7921671" y="1720089"/>
            <a:ext cx="92550" cy="921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3"/>
          <p:cNvSpPr/>
          <p:nvPr/>
        </p:nvSpPr>
        <p:spPr>
          <a:xfrm rot="10800000">
            <a:off x="7910878" y="4506335"/>
            <a:ext cx="1026248" cy="480865"/>
          </a:xfrm>
          <a:custGeom>
            <a:avLst/>
            <a:gdLst/>
            <a:ahLst/>
            <a:cxnLst/>
            <a:rect l="l" t="t" r="r" b="b"/>
            <a:pathLst>
              <a:path w="285267" h="73052" extrusionOk="0">
                <a:moveTo>
                  <a:pt x="36910" y="1"/>
                </a:moveTo>
                <a:lnTo>
                  <a:pt x="36362" y="12"/>
                </a:lnTo>
                <a:lnTo>
                  <a:pt x="35814" y="35"/>
                </a:lnTo>
                <a:lnTo>
                  <a:pt x="35289" y="69"/>
                </a:lnTo>
                <a:lnTo>
                  <a:pt x="34789" y="126"/>
                </a:lnTo>
                <a:lnTo>
                  <a:pt x="34289" y="183"/>
                </a:lnTo>
                <a:lnTo>
                  <a:pt x="33812" y="263"/>
                </a:lnTo>
                <a:lnTo>
                  <a:pt x="33359" y="354"/>
                </a:lnTo>
                <a:lnTo>
                  <a:pt x="32907" y="457"/>
                </a:lnTo>
                <a:lnTo>
                  <a:pt x="32478" y="570"/>
                </a:lnTo>
                <a:lnTo>
                  <a:pt x="31954" y="570"/>
                </a:lnTo>
                <a:lnTo>
                  <a:pt x="31429" y="582"/>
                </a:lnTo>
                <a:lnTo>
                  <a:pt x="30929" y="605"/>
                </a:lnTo>
                <a:lnTo>
                  <a:pt x="30405" y="662"/>
                </a:lnTo>
                <a:lnTo>
                  <a:pt x="29833" y="741"/>
                </a:lnTo>
                <a:lnTo>
                  <a:pt x="29261" y="821"/>
                </a:lnTo>
                <a:lnTo>
                  <a:pt x="28117" y="1015"/>
                </a:lnTo>
                <a:lnTo>
                  <a:pt x="26974" y="1231"/>
                </a:lnTo>
                <a:lnTo>
                  <a:pt x="25806" y="1482"/>
                </a:lnTo>
                <a:lnTo>
                  <a:pt x="24662" y="1755"/>
                </a:lnTo>
                <a:lnTo>
                  <a:pt x="23519" y="2051"/>
                </a:lnTo>
                <a:lnTo>
                  <a:pt x="22399" y="2370"/>
                </a:lnTo>
                <a:lnTo>
                  <a:pt x="21279" y="2712"/>
                </a:lnTo>
                <a:lnTo>
                  <a:pt x="20159" y="3076"/>
                </a:lnTo>
                <a:lnTo>
                  <a:pt x="19063" y="3464"/>
                </a:lnTo>
                <a:lnTo>
                  <a:pt x="17990" y="3862"/>
                </a:lnTo>
                <a:lnTo>
                  <a:pt x="16942" y="4295"/>
                </a:lnTo>
                <a:lnTo>
                  <a:pt x="15917" y="4728"/>
                </a:lnTo>
                <a:lnTo>
                  <a:pt x="14917" y="5195"/>
                </a:lnTo>
                <a:lnTo>
                  <a:pt x="13940" y="5674"/>
                </a:lnTo>
                <a:lnTo>
                  <a:pt x="12987" y="6163"/>
                </a:lnTo>
                <a:lnTo>
                  <a:pt x="12081" y="6665"/>
                </a:lnTo>
                <a:lnTo>
                  <a:pt x="11223" y="7189"/>
                </a:lnTo>
                <a:lnTo>
                  <a:pt x="10389" y="7713"/>
                </a:lnTo>
                <a:lnTo>
                  <a:pt x="9603" y="8259"/>
                </a:lnTo>
                <a:lnTo>
                  <a:pt x="8864" y="8806"/>
                </a:lnTo>
                <a:lnTo>
                  <a:pt x="8173" y="9376"/>
                </a:lnTo>
                <a:lnTo>
                  <a:pt x="7530" y="9945"/>
                </a:lnTo>
                <a:lnTo>
                  <a:pt x="6934" y="10526"/>
                </a:lnTo>
                <a:lnTo>
                  <a:pt x="6648" y="10811"/>
                </a:lnTo>
                <a:lnTo>
                  <a:pt x="6410" y="11107"/>
                </a:lnTo>
                <a:lnTo>
                  <a:pt x="6148" y="11403"/>
                </a:lnTo>
                <a:lnTo>
                  <a:pt x="5934" y="11688"/>
                </a:lnTo>
                <a:lnTo>
                  <a:pt x="5695" y="11984"/>
                </a:lnTo>
                <a:lnTo>
                  <a:pt x="5505" y="12292"/>
                </a:lnTo>
                <a:lnTo>
                  <a:pt x="5314" y="12588"/>
                </a:lnTo>
                <a:lnTo>
                  <a:pt x="5147" y="12884"/>
                </a:lnTo>
                <a:lnTo>
                  <a:pt x="5004" y="13180"/>
                </a:lnTo>
                <a:lnTo>
                  <a:pt x="4861" y="13488"/>
                </a:lnTo>
                <a:lnTo>
                  <a:pt x="4742" y="13784"/>
                </a:lnTo>
                <a:lnTo>
                  <a:pt x="4647" y="14080"/>
                </a:lnTo>
                <a:lnTo>
                  <a:pt x="4575" y="14388"/>
                </a:lnTo>
                <a:lnTo>
                  <a:pt x="4504" y="14684"/>
                </a:lnTo>
                <a:lnTo>
                  <a:pt x="4456" y="14980"/>
                </a:lnTo>
                <a:lnTo>
                  <a:pt x="4432" y="15288"/>
                </a:lnTo>
                <a:lnTo>
                  <a:pt x="3932" y="15516"/>
                </a:lnTo>
                <a:lnTo>
                  <a:pt x="3456" y="15755"/>
                </a:lnTo>
                <a:lnTo>
                  <a:pt x="3003" y="16005"/>
                </a:lnTo>
                <a:lnTo>
                  <a:pt x="2574" y="16256"/>
                </a:lnTo>
                <a:lnTo>
                  <a:pt x="2169" y="16529"/>
                </a:lnTo>
                <a:lnTo>
                  <a:pt x="1811" y="16803"/>
                </a:lnTo>
                <a:lnTo>
                  <a:pt x="1478" y="17087"/>
                </a:lnTo>
                <a:lnTo>
                  <a:pt x="1168" y="17372"/>
                </a:lnTo>
                <a:lnTo>
                  <a:pt x="906" y="17657"/>
                </a:lnTo>
                <a:lnTo>
                  <a:pt x="668" y="17953"/>
                </a:lnTo>
                <a:lnTo>
                  <a:pt x="453" y="18261"/>
                </a:lnTo>
                <a:lnTo>
                  <a:pt x="286" y="18557"/>
                </a:lnTo>
                <a:lnTo>
                  <a:pt x="167" y="18864"/>
                </a:lnTo>
                <a:lnTo>
                  <a:pt x="72" y="19172"/>
                </a:lnTo>
                <a:lnTo>
                  <a:pt x="1" y="19480"/>
                </a:lnTo>
                <a:lnTo>
                  <a:pt x="1" y="19776"/>
                </a:lnTo>
                <a:lnTo>
                  <a:pt x="24" y="20083"/>
                </a:lnTo>
                <a:lnTo>
                  <a:pt x="96" y="20391"/>
                </a:lnTo>
                <a:lnTo>
                  <a:pt x="215" y="20687"/>
                </a:lnTo>
                <a:lnTo>
                  <a:pt x="358" y="20983"/>
                </a:lnTo>
                <a:lnTo>
                  <a:pt x="572" y="21268"/>
                </a:lnTo>
                <a:lnTo>
                  <a:pt x="811" y="21553"/>
                </a:lnTo>
                <a:lnTo>
                  <a:pt x="1120" y="21826"/>
                </a:lnTo>
                <a:lnTo>
                  <a:pt x="1454" y="22100"/>
                </a:lnTo>
                <a:lnTo>
                  <a:pt x="1859" y="22362"/>
                </a:lnTo>
                <a:lnTo>
                  <a:pt x="2288" y="22612"/>
                </a:lnTo>
                <a:lnTo>
                  <a:pt x="2788" y="22863"/>
                </a:lnTo>
                <a:lnTo>
                  <a:pt x="3336" y="23091"/>
                </a:lnTo>
                <a:lnTo>
                  <a:pt x="3956" y="23318"/>
                </a:lnTo>
                <a:lnTo>
                  <a:pt x="4599" y="23523"/>
                </a:lnTo>
                <a:lnTo>
                  <a:pt x="5314" y="23717"/>
                </a:lnTo>
                <a:lnTo>
                  <a:pt x="6100" y="23911"/>
                </a:lnTo>
                <a:lnTo>
                  <a:pt x="13821" y="25597"/>
                </a:lnTo>
                <a:lnTo>
                  <a:pt x="21565" y="27282"/>
                </a:lnTo>
                <a:lnTo>
                  <a:pt x="29309" y="28957"/>
                </a:lnTo>
                <a:lnTo>
                  <a:pt x="37076" y="30609"/>
                </a:lnTo>
                <a:lnTo>
                  <a:pt x="44844" y="32260"/>
                </a:lnTo>
                <a:lnTo>
                  <a:pt x="52636" y="33901"/>
                </a:lnTo>
                <a:lnTo>
                  <a:pt x="60428" y="35530"/>
                </a:lnTo>
                <a:lnTo>
                  <a:pt x="68219" y="37159"/>
                </a:lnTo>
                <a:lnTo>
                  <a:pt x="76035" y="38765"/>
                </a:lnTo>
                <a:lnTo>
                  <a:pt x="83850" y="40371"/>
                </a:lnTo>
                <a:lnTo>
                  <a:pt x="91666" y="41977"/>
                </a:lnTo>
                <a:lnTo>
                  <a:pt x="99481" y="43572"/>
                </a:lnTo>
                <a:lnTo>
                  <a:pt x="115160" y="46738"/>
                </a:lnTo>
                <a:lnTo>
                  <a:pt x="130839" y="49894"/>
                </a:lnTo>
                <a:lnTo>
                  <a:pt x="138535" y="51443"/>
                </a:lnTo>
                <a:lnTo>
                  <a:pt x="146255" y="53026"/>
                </a:lnTo>
                <a:lnTo>
                  <a:pt x="161815" y="56239"/>
                </a:lnTo>
                <a:lnTo>
                  <a:pt x="169654" y="57856"/>
                </a:lnTo>
                <a:lnTo>
                  <a:pt x="177493" y="59451"/>
                </a:lnTo>
                <a:lnTo>
                  <a:pt x="181425" y="60248"/>
                </a:lnTo>
                <a:lnTo>
                  <a:pt x="185380" y="61034"/>
                </a:lnTo>
                <a:lnTo>
                  <a:pt x="189336" y="61820"/>
                </a:lnTo>
                <a:lnTo>
                  <a:pt x="193291" y="62595"/>
                </a:lnTo>
                <a:lnTo>
                  <a:pt x="197247" y="63358"/>
                </a:lnTo>
                <a:lnTo>
                  <a:pt x="201226" y="64110"/>
                </a:lnTo>
                <a:lnTo>
                  <a:pt x="205181" y="64862"/>
                </a:lnTo>
                <a:lnTo>
                  <a:pt x="209160" y="65591"/>
                </a:lnTo>
                <a:lnTo>
                  <a:pt x="213163" y="66308"/>
                </a:lnTo>
                <a:lnTo>
                  <a:pt x="217143" y="67003"/>
                </a:lnTo>
                <a:lnTo>
                  <a:pt x="221146" y="67687"/>
                </a:lnTo>
                <a:lnTo>
                  <a:pt x="225149" y="68359"/>
                </a:lnTo>
                <a:lnTo>
                  <a:pt x="229176" y="69008"/>
                </a:lnTo>
                <a:lnTo>
                  <a:pt x="233179" y="69646"/>
                </a:lnTo>
                <a:lnTo>
                  <a:pt x="237206" y="70250"/>
                </a:lnTo>
                <a:lnTo>
                  <a:pt x="241233" y="70842"/>
                </a:lnTo>
                <a:lnTo>
                  <a:pt x="245259" y="71411"/>
                </a:lnTo>
                <a:lnTo>
                  <a:pt x="249310" y="71947"/>
                </a:lnTo>
                <a:lnTo>
                  <a:pt x="253337" y="72471"/>
                </a:lnTo>
                <a:lnTo>
                  <a:pt x="257388" y="72961"/>
                </a:lnTo>
                <a:lnTo>
                  <a:pt x="257721" y="72995"/>
                </a:lnTo>
                <a:lnTo>
                  <a:pt x="258031" y="73018"/>
                </a:lnTo>
                <a:lnTo>
                  <a:pt x="258341" y="73040"/>
                </a:lnTo>
                <a:lnTo>
                  <a:pt x="258651" y="73052"/>
                </a:lnTo>
                <a:lnTo>
                  <a:pt x="259246" y="73052"/>
                </a:lnTo>
                <a:lnTo>
                  <a:pt x="259818" y="73029"/>
                </a:lnTo>
                <a:lnTo>
                  <a:pt x="260366" y="72983"/>
                </a:lnTo>
                <a:lnTo>
                  <a:pt x="260914" y="72904"/>
                </a:lnTo>
                <a:lnTo>
                  <a:pt x="261415" y="72813"/>
                </a:lnTo>
                <a:lnTo>
                  <a:pt x="261915" y="72699"/>
                </a:lnTo>
                <a:lnTo>
                  <a:pt x="262368" y="72562"/>
                </a:lnTo>
                <a:lnTo>
                  <a:pt x="262797" y="72402"/>
                </a:lnTo>
                <a:lnTo>
                  <a:pt x="263202" y="72232"/>
                </a:lnTo>
                <a:lnTo>
                  <a:pt x="263559" y="72049"/>
                </a:lnTo>
                <a:lnTo>
                  <a:pt x="263893" y="71856"/>
                </a:lnTo>
                <a:lnTo>
                  <a:pt x="264202" y="71639"/>
                </a:lnTo>
                <a:lnTo>
                  <a:pt x="264465" y="71423"/>
                </a:lnTo>
                <a:lnTo>
                  <a:pt x="264703" y="71195"/>
                </a:lnTo>
                <a:lnTo>
                  <a:pt x="264893" y="70956"/>
                </a:lnTo>
                <a:lnTo>
                  <a:pt x="265036" y="70705"/>
                </a:lnTo>
                <a:lnTo>
                  <a:pt x="265156" y="70466"/>
                </a:lnTo>
                <a:lnTo>
                  <a:pt x="265227" y="70215"/>
                </a:lnTo>
                <a:lnTo>
                  <a:pt x="265251" y="69953"/>
                </a:lnTo>
                <a:lnTo>
                  <a:pt x="265227" y="69703"/>
                </a:lnTo>
                <a:lnTo>
                  <a:pt x="265156" y="69452"/>
                </a:lnTo>
                <a:lnTo>
                  <a:pt x="265036" y="69202"/>
                </a:lnTo>
                <a:lnTo>
                  <a:pt x="264870" y="68962"/>
                </a:lnTo>
                <a:lnTo>
                  <a:pt x="264655" y="68723"/>
                </a:lnTo>
                <a:lnTo>
                  <a:pt x="264393" y="68484"/>
                </a:lnTo>
                <a:lnTo>
                  <a:pt x="264060" y="68268"/>
                </a:lnTo>
                <a:lnTo>
                  <a:pt x="263893" y="68154"/>
                </a:lnTo>
                <a:lnTo>
                  <a:pt x="263702" y="68051"/>
                </a:lnTo>
                <a:lnTo>
                  <a:pt x="263488" y="67949"/>
                </a:lnTo>
                <a:lnTo>
                  <a:pt x="263249" y="67846"/>
                </a:lnTo>
                <a:lnTo>
                  <a:pt x="263011" y="67755"/>
                </a:lnTo>
                <a:lnTo>
                  <a:pt x="262773" y="67664"/>
                </a:lnTo>
                <a:lnTo>
                  <a:pt x="262511" y="67573"/>
                </a:lnTo>
                <a:lnTo>
                  <a:pt x="262225" y="67493"/>
                </a:lnTo>
                <a:lnTo>
                  <a:pt x="259699" y="66775"/>
                </a:lnTo>
                <a:lnTo>
                  <a:pt x="257149" y="66069"/>
                </a:lnTo>
                <a:lnTo>
                  <a:pt x="254576" y="65374"/>
                </a:lnTo>
                <a:lnTo>
                  <a:pt x="251979" y="64691"/>
                </a:lnTo>
                <a:lnTo>
                  <a:pt x="249382" y="64019"/>
                </a:lnTo>
                <a:lnTo>
                  <a:pt x="246784" y="63347"/>
                </a:lnTo>
                <a:lnTo>
                  <a:pt x="244163" y="62686"/>
                </a:lnTo>
                <a:lnTo>
                  <a:pt x="241518" y="62037"/>
                </a:lnTo>
                <a:lnTo>
                  <a:pt x="241638" y="61854"/>
                </a:lnTo>
                <a:lnTo>
                  <a:pt x="241709" y="61672"/>
                </a:lnTo>
                <a:lnTo>
                  <a:pt x="241781" y="61490"/>
                </a:lnTo>
                <a:lnTo>
                  <a:pt x="241828" y="61308"/>
                </a:lnTo>
                <a:lnTo>
                  <a:pt x="241852" y="61125"/>
                </a:lnTo>
                <a:lnTo>
                  <a:pt x="241852" y="60943"/>
                </a:lnTo>
                <a:lnTo>
                  <a:pt x="241852" y="60761"/>
                </a:lnTo>
                <a:lnTo>
                  <a:pt x="241804" y="60590"/>
                </a:lnTo>
                <a:lnTo>
                  <a:pt x="241733" y="60408"/>
                </a:lnTo>
                <a:lnTo>
                  <a:pt x="241661" y="60237"/>
                </a:lnTo>
                <a:lnTo>
                  <a:pt x="241542" y="60066"/>
                </a:lnTo>
                <a:lnTo>
                  <a:pt x="241399" y="59895"/>
                </a:lnTo>
                <a:lnTo>
                  <a:pt x="241256" y="59724"/>
                </a:lnTo>
                <a:lnTo>
                  <a:pt x="241066" y="59565"/>
                </a:lnTo>
                <a:lnTo>
                  <a:pt x="240851" y="59405"/>
                </a:lnTo>
                <a:lnTo>
                  <a:pt x="240613" y="59257"/>
                </a:lnTo>
                <a:lnTo>
                  <a:pt x="245283" y="59895"/>
                </a:lnTo>
                <a:lnTo>
                  <a:pt x="247618" y="60214"/>
                </a:lnTo>
                <a:lnTo>
                  <a:pt x="249953" y="60522"/>
                </a:lnTo>
                <a:lnTo>
                  <a:pt x="250430" y="60579"/>
                </a:lnTo>
                <a:lnTo>
                  <a:pt x="250907" y="60624"/>
                </a:lnTo>
                <a:lnTo>
                  <a:pt x="251359" y="60658"/>
                </a:lnTo>
                <a:lnTo>
                  <a:pt x="251836" y="60681"/>
                </a:lnTo>
                <a:lnTo>
                  <a:pt x="252289" y="60704"/>
                </a:lnTo>
                <a:lnTo>
                  <a:pt x="253194" y="60704"/>
                </a:lnTo>
                <a:lnTo>
                  <a:pt x="253647" y="60692"/>
                </a:lnTo>
                <a:lnTo>
                  <a:pt x="254076" y="60670"/>
                </a:lnTo>
                <a:lnTo>
                  <a:pt x="254528" y="60647"/>
                </a:lnTo>
                <a:lnTo>
                  <a:pt x="254957" y="60613"/>
                </a:lnTo>
                <a:lnTo>
                  <a:pt x="255362" y="60567"/>
                </a:lnTo>
                <a:lnTo>
                  <a:pt x="255791" y="60510"/>
                </a:lnTo>
                <a:lnTo>
                  <a:pt x="256196" y="60453"/>
                </a:lnTo>
                <a:lnTo>
                  <a:pt x="256601" y="60385"/>
                </a:lnTo>
                <a:lnTo>
                  <a:pt x="257007" y="60305"/>
                </a:lnTo>
                <a:lnTo>
                  <a:pt x="257412" y="60225"/>
                </a:lnTo>
                <a:lnTo>
                  <a:pt x="257793" y="60134"/>
                </a:lnTo>
                <a:lnTo>
                  <a:pt x="258150" y="60043"/>
                </a:lnTo>
                <a:lnTo>
                  <a:pt x="258531" y="59941"/>
                </a:lnTo>
                <a:lnTo>
                  <a:pt x="258889" y="59827"/>
                </a:lnTo>
                <a:lnTo>
                  <a:pt x="259246" y="59713"/>
                </a:lnTo>
                <a:lnTo>
                  <a:pt x="259604" y="59588"/>
                </a:lnTo>
                <a:lnTo>
                  <a:pt x="259937" y="59462"/>
                </a:lnTo>
                <a:lnTo>
                  <a:pt x="260581" y="59200"/>
                </a:lnTo>
                <a:lnTo>
                  <a:pt x="261200" y="58915"/>
                </a:lnTo>
                <a:lnTo>
                  <a:pt x="261772" y="58608"/>
                </a:lnTo>
                <a:lnTo>
                  <a:pt x="262296" y="58289"/>
                </a:lnTo>
                <a:lnTo>
                  <a:pt x="262797" y="57947"/>
                </a:lnTo>
                <a:lnTo>
                  <a:pt x="263226" y="57594"/>
                </a:lnTo>
                <a:lnTo>
                  <a:pt x="263631" y="57241"/>
                </a:lnTo>
                <a:lnTo>
                  <a:pt x="263988" y="56865"/>
                </a:lnTo>
                <a:lnTo>
                  <a:pt x="264298" y="56489"/>
                </a:lnTo>
                <a:lnTo>
                  <a:pt x="264560" y="56102"/>
                </a:lnTo>
                <a:lnTo>
                  <a:pt x="264751" y="55715"/>
                </a:lnTo>
                <a:lnTo>
                  <a:pt x="264893" y="55327"/>
                </a:lnTo>
                <a:lnTo>
                  <a:pt x="264941" y="55122"/>
                </a:lnTo>
                <a:lnTo>
                  <a:pt x="264989" y="54929"/>
                </a:lnTo>
                <a:lnTo>
                  <a:pt x="265013" y="54735"/>
                </a:lnTo>
                <a:lnTo>
                  <a:pt x="265013" y="54541"/>
                </a:lnTo>
                <a:lnTo>
                  <a:pt x="265013" y="54348"/>
                </a:lnTo>
                <a:lnTo>
                  <a:pt x="264989" y="54154"/>
                </a:lnTo>
                <a:lnTo>
                  <a:pt x="264965" y="53960"/>
                </a:lnTo>
                <a:lnTo>
                  <a:pt x="264893" y="53767"/>
                </a:lnTo>
                <a:lnTo>
                  <a:pt x="264822" y="53573"/>
                </a:lnTo>
                <a:lnTo>
                  <a:pt x="264751" y="53379"/>
                </a:lnTo>
                <a:lnTo>
                  <a:pt x="264655" y="53197"/>
                </a:lnTo>
                <a:lnTo>
                  <a:pt x="264536" y="53003"/>
                </a:lnTo>
                <a:lnTo>
                  <a:pt x="264393" y="52821"/>
                </a:lnTo>
                <a:lnTo>
                  <a:pt x="264250" y="52639"/>
                </a:lnTo>
                <a:lnTo>
                  <a:pt x="264083" y="52468"/>
                </a:lnTo>
                <a:lnTo>
                  <a:pt x="263893" y="52286"/>
                </a:lnTo>
                <a:lnTo>
                  <a:pt x="265179" y="52525"/>
                </a:lnTo>
                <a:lnTo>
                  <a:pt x="266466" y="52753"/>
                </a:lnTo>
                <a:lnTo>
                  <a:pt x="267777" y="52958"/>
                </a:lnTo>
                <a:lnTo>
                  <a:pt x="269063" y="53129"/>
                </a:lnTo>
                <a:lnTo>
                  <a:pt x="269707" y="53209"/>
                </a:lnTo>
                <a:lnTo>
                  <a:pt x="270350" y="53288"/>
                </a:lnTo>
                <a:lnTo>
                  <a:pt x="270993" y="53345"/>
                </a:lnTo>
                <a:lnTo>
                  <a:pt x="271637" y="53402"/>
                </a:lnTo>
                <a:lnTo>
                  <a:pt x="272280" y="53448"/>
                </a:lnTo>
                <a:lnTo>
                  <a:pt x="272900" y="53482"/>
                </a:lnTo>
                <a:lnTo>
                  <a:pt x="273543" y="53505"/>
                </a:lnTo>
                <a:lnTo>
                  <a:pt x="274162" y="53516"/>
                </a:lnTo>
                <a:lnTo>
                  <a:pt x="274782" y="53527"/>
                </a:lnTo>
                <a:lnTo>
                  <a:pt x="275402" y="53516"/>
                </a:lnTo>
                <a:lnTo>
                  <a:pt x="276021" y="53493"/>
                </a:lnTo>
                <a:lnTo>
                  <a:pt x="276617" y="53459"/>
                </a:lnTo>
                <a:lnTo>
                  <a:pt x="277212" y="53414"/>
                </a:lnTo>
                <a:lnTo>
                  <a:pt x="277808" y="53357"/>
                </a:lnTo>
                <a:lnTo>
                  <a:pt x="278404" y="53288"/>
                </a:lnTo>
                <a:lnTo>
                  <a:pt x="278976" y="53197"/>
                </a:lnTo>
                <a:lnTo>
                  <a:pt x="279548" y="53095"/>
                </a:lnTo>
                <a:lnTo>
                  <a:pt x="280119" y="52981"/>
                </a:lnTo>
                <a:lnTo>
                  <a:pt x="280667" y="52844"/>
                </a:lnTo>
                <a:lnTo>
                  <a:pt x="281215" y="52685"/>
                </a:lnTo>
                <a:lnTo>
                  <a:pt x="281740" y="52525"/>
                </a:lnTo>
                <a:lnTo>
                  <a:pt x="282264" y="52331"/>
                </a:lnTo>
                <a:lnTo>
                  <a:pt x="282788" y="52126"/>
                </a:lnTo>
                <a:lnTo>
                  <a:pt x="283289" y="51910"/>
                </a:lnTo>
                <a:lnTo>
                  <a:pt x="283694" y="51705"/>
                </a:lnTo>
                <a:lnTo>
                  <a:pt x="284051" y="51488"/>
                </a:lnTo>
                <a:lnTo>
                  <a:pt x="284361" y="51249"/>
                </a:lnTo>
                <a:lnTo>
                  <a:pt x="284623" y="51010"/>
                </a:lnTo>
                <a:lnTo>
                  <a:pt x="284837" y="50759"/>
                </a:lnTo>
                <a:lnTo>
                  <a:pt x="285028" y="50509"/>
                </a:lnTo>
                <a:lnTo>
                  <a:pt x="285147" y="50247"/>
                </a:lnTo>
                <a:lnTo>
                  <a:pt x="285242" y="49973"/>
                </a:lnTo>
                <a:lnTo>
                  <a:pt x="285266" y="49711"/>
                </a:lnTo>
                <a:lnTo>
                  <a:pt x="285266" y="49438"/>
                </a:lnTo>
                <a:lnTo>
                  <a:pt x="285242" y="49165"/>
                </a:lnTo>
                <a:lnTo>
                  <a:pt x="285147" y="48903"/>
                </a:lnTo>
                <a:lnTo>
                  <a:pt x="285004" y="48629"/>
                </a:lnTo>
                <a:lnTo>
                  <a:pt x="284837" y="48367"/>
                </a:lnTo>
                <a:lnTo>
                  <a:pt x="284623" y="48117"/>
                </a:lnTo>
                <a:lnTo>
                  <a:pt x="284385" y="47866"/>
                </a:lnTo>
                <a:lnTo>
                  <a:pt x="283574" y="47148"/>
                </a:lnTo>
                <a:lnTo>
                  <a:pt x="283312" y="46932"/>
                </a:lnTo>
                <a:lnTo>
                  <a:pt x="282979" y="46738"/>
                </a:lnTo>
                <a:lnTo>
                  <a:pt x="282621" y="46545"/>
                </a:lnTo>
                <a:lnTo>
                  <a:pt x="282216" y="46363"/>
                </a:lnTo>
                <a:lnTo>
                  <a:pt x="281764" y="46192"/>
                </a:lnTo>
                <a:lnTo>
                  <a:pt x="281287" y="46044"/>
                </a:lnTo>
                <a:lnTo>
                  <a:pt x="280787" y="45907"/>
                </a:lnTo>
                <a:lnTo>
                  <a:pt x="280286" y="45782"/>
                </a:lnTo>
                <a:lnTo>
                  <a:pt x="279738" y="45690"/>
                </a:lnTo>
                <a:lnTo>
                  <a:pt x="279190" y="45611"/>
                </a:lnTo>
                <a:lnTo>
                  <a:pt x="278642" y="45554"/>
                </a:lnTo>
                <a:lnTo>
                  <a:pt x="278070" y="45520"/>
                </a:lnTo>
                <a:lnTo>
                  <a:pt x="277522" y="45508"/>
                </a:lnTo>
                <a:lnTo>
                  <a:pt x="277260" y="45520"/>
                </a:lnTo>
                <a:lnTo>
                  <a:pt x="276974" y="45531"/>
                </a:lnTo>
                <a:lnTo>
                  <a:pt x="276712" y="45554"/>
                </a:lnTo>
                <a:lnTo>
                  <a:pt x="276450" y="45577"/>
                </a:lnTo>
                <a:lnTo>
                  <a:pt x="276188" y="45622"/>
                </a:lnTo>
                <a:lnTo>
                  <a:pt x="275950" y="45656"/>
                </a:lnTo>
                <a:lnTo>
                  <a:pt x="274758" y="45895"/>
                </a:lnTo>
                <a:lnTo>
                  <a:pt x="274520" y="45952"/>
                </a:lnTo>
                <a:lnTo>
                  <a:pt x="274282" y="46009"/>
                </a:lnTo>
                <a:lnTo>
                  <a:pt x="272923" y="45884"/>
                </a:lnTo>
                <a:lnTo>
                  <a:pt x="271541" y="45736"/>
                </a:lnTo>
                <a:lnTo>
                  <a:pt x="270136" y="45554"/>
                </a:lnTo>
                <a:lnTo>
                  <a:pt x="268706" y="45349"/>
                </a:lnTo>
                <a:lnTo>
                  <a:pt x="267229" y="45121"/>
                </a:lnTo>
                <a:lnTo>
                  <a:pt x="265727" y="44870"/>
                </a:lnTo>
                <a:lnTo>
                  <a:pt x="264202" y="44608"/>
                </a:lnTo>
                <a:lnTo>
                  <a:pt x="262678" y="44324"/>
                </a:lnTo>
                <a:lnTo>
                  <a:pt x="261129" y="44016"/>
                </a:lnTo>
                <a:lnTo>
                  <a:pt x="259556" y="43697"/>
                </a:lnTo>
                <a:lnTo>
                  <a:pt x="257983" y="43367"/>
                </a:lnTo>
                <a:lnTo>
                  <a:pt x="256387" y="43025"/>
                </a:lnTo>
                <a:lnTo>
                  <a:pt x="254814" y="42672"/>
                </a:lnTo>
                <a:lnTo>
                  <a:pt x="253218" y="42307"/>
                </a:lnTo>
                <a:lnTo>
                  <a:pt x="250025" y="41555"/>
                </a:lnTo>
                <a:lnTo>
                  <a:pt x="246880" y="40804"/>
                </a:lnTo>
                <a:lnTo>
                  <a:pt x="243782" y="40040"/>
                </a:lnTo>
                <a:lnTo>
                  <a:pt x="237801" y="38582"/>
                </a:lnTo>
                <a:lnTo>
                  <a:pt x="234966" y="37899"/>
                </a:lnTo>
                <a:lnTo>
                  <a:pt x="232273" y="37272"/>
                </a:lnTo>
                <a:lnTo>
                  <a:pt x="231010" y="36976"/>
                </a:lnTo>
                <a:lnTo>
                  <a:pt x="229748" y="36703"/>
                </a:lnTo>
                <a:lnTo>
                  <a:pt x="228556" y="36452"/>
                </a:lnTo>
                <a:lnTo>
                  <a:pt x="227412" y="36213"/>
                </a:lnTo>
                <a:lnTo>
                  <a:pt x="211519" y="33092"/>
                </a:lnTo>
                <a:lnTo>
                  <a:pt x="195602" y="29994"/>
                </a:lnTo>
                <a:lnTo>
                  <a:pt x="179686" y="26907"/>
                </a:lnTo>
                <a:lnTo>
                  <a:pt x="163745" y="23842"/>
                </a:lnTo>
                <a:lnTo>
                  <a:pt x="148424" y="20892"/>
                </a:lnTo>
                <a:lnTo>
                  <a:pt x="133126" y="17930"/>
                </a:lnTo>
                <a:lnTo>
                  <a:pt x="117805" y="14957"/>
                </a:lnTo>
                <a:lnTo>
                  <a:pt x="102507" y="11996"/>
                </a:lnTo>
                <a:lnTo>
                  <a:pt x="87186" y="9057"/>
                </a:lnTo>
                <a:lnTo>
                  <a:pt x="79514" y="7587"/>
                </a:lnTo>
                <a:lnTo>
                  <a:pt x="71841" y="6129"/>
                </a:lnTo>
                <a:lnTo>
                  <a:pt x="64169" y="4683"/>
                </a:lnTo>
                <a:lnTo>
                  <a:pt x="56472" y="3236"/>
                </a:lnTo>
                <a:lnTo>
                  <a:pt x="48776" y="1812"/>
                </a:lnTo>
                <a:lnTo>
                  <a:pt x="41080" y="388"/>
                </a:lnTo>
                <a:lnTo>
                  <a:pt x="40436" y="286"/>
                </a:lnTo>
                <a:lnTo>
                  <a:pt x="39817" y="195"/>
                </a:lnTo>
                <a:lnTo>
                  <a:pt x="39221" y="115"/>
                </a:lnTo>
                <a:lnTo>
                  <a:pt x="38625" y="69"/>
                </a:lnTo>
                <a:lnTo>
                  <a:pt x="38030" y="24"/>
                </a:lnTo>
                <a:lnTo>
                  <a:pt x="3745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448" name="Google Shape;448;p23"/>
          <p:cNvSpPr/>
          <p:nvPr/>
        </p:nvSpPr>
        <p:spPr>
          <a:xfrm>
            <a:off x="6925422" y="-1408735"/>
            <a:ext cx="2471746" cy="2631820"/>
          </a:xfrm>
          <a:custGeom>
            <a:avLst/>
            <a:gdLst/>
            <a:ahLst/>
            <a:cxnLst/>
            <a:rect l="l" t="t" r="r" b="b"/>
            <a:pathLst>
              <a:path w="121075" h="128916" extrusionOk="0">
                <a:moveTo>
                  <a:pt x="33098" y="10017"/>
                </a:moveTo>
                <a:lnTo>
                  <a:pt x="0" y="81879"/>
                </a:lnTo>
                <a:lnTo>
                  <a:pt x="79700" y="128916"/>
                </a:lnTo>
                <a:lnTo>
                  <a:pt x="120204" y="113237"/>
                </a:lnTo>
                <a:lnTo>
                  <a:pt x="121075" y="14168"/>
                </a:lnTo>
                <a:lnTo>
                  <a:pt x="60537" y="0"/>
                </a:lnTo>
                <a:close/>
              </a:path>
            </a:pathLst>
          </a:custGeom>
          <a:solidFill>
            <a:schemeClr val="lt1"/>
          </a:solidFill>
          <a:ln>
            <a:noFill/>
          </a:ln>
        </p:spPr>
      </p:sp>
      <p:sp>
        <p:nvSpPr>
          <p:cNvPr id="449" name="Google Shape;449;p23"/>
          <p:cNvSpPr/>
          <p:nvPr/>
        </p:nvSpPr>
        <p:spPr>
          <a:xfrm>
            <a:off x="-1229762" y="3201762"/>
            <a:ext cx="5077420" cy="6900086"/>
          </a:xfrm>
          <a:custGeom>
            <a:avLst/>
            <a:gdLst/>
            <a:ahLst/>
            <a:cxnLst/>
            <a:rect l="l" t="t" r="r" b="b"/>
            <a:pathLst>
              <a:path w="84928" h="115415" extrusionOk="0">
                <a:moveTo>
                  <a:pt x="19164" y="0"/>
                </a:moveTo>
                <a:lnTo>
                  <a:pt x="1307" y="7404"/>
                </a:lnTo>
                <a:lnTo>
                  <a:pt x="0" y="115415"/>
                </a:lnTo>
                <a:lnTo>
                  <a:pt x="65330" y="81008"/>
                </a:lnTo>
                <a:lnTo>
                  <a:pt x="84928" y="41811"/>
                </a:lnTo>
                <a:lnTo>
                  <a:pt x="34843" y="17421"/>
                </a:lnTo>
                <a:close/>
              </a:path>
            </a:pathLst>
          </a:custGeom>
          <a:solidFill>
            <a:schemeClr val="lt1"/>
          </a:solidFill>
          <a:ln>
            <a:noFill/>
          </a:ln>
        </p:spPr>
      </p:sp>
      <p:sp>
        <p:nvSpPr>
          <p:cNvPr id="450" name="Google Shape;450;p23"/>
          <p:cNvSpPr txBox="1">
            <a:spLocks noGrp="1"/>
          </p:cNvSpPr>
          <p:nvPr>
            <p:ph type="title"/>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hree columns 1">
  <p:cSld name="CUSTOM_4">
    <p:bg>
      <p:bgPr>
        <a:solidFill>
          <a:schemeClr val="dk2"/>
        </a:solidFill>
        <a:effectLst/>
      </p:bgPr>
    </p:bg>
    <p:spTree>
      <p:nvGrpSpPr>
        <p:cNvPr id="1" name="Shape 451"/>
        <p:cNvGrpSpPr/>
        <p:nvPr/>
      </p:nvGrpSpPr>
      <p:grpSpPr>
        <a:xfrm>
          <a:off x="0" y="0"/>
          <a:ext cx="0" cy="0"/>
          <a:chOff x="0" y="0"/>
          <a:chExt cx="0" cy="0"/>
        </a:xfrm>
      </p:grpSpPr>
      <p:sp>
        <p:nvSpPr>
          <p:cNvPr id="452" name="Google Shape;452;p24"/>
          <p:cNvSpPr txBox="1">
            <a:spLocks noGrp="1"/>
          </p:cNvSpPr>
          <p:nvPr>
            <p:ph type="title"/>
          </p:nvPr>
        </p:nvSpPr>
        <p:spPr>
          <a:xfrm>
            <a:off x="795300" y="1708838"/>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53" name="Google Shape;453;p24"/>
          <p:cNvSpPr txBox="1">
            <a:spLocks noGrp="1"/>
          </p:cNvSpPr>
          <p:nvPr>
            <p:ph type="subTitle" idx="1"/>
          </p:nvPr>
        </p:nvSpPr>
        <p:spPr>
          <a:xfrm>
            <a:off x="804900" y="3209779"/>
            <a:ext cx="2317200" cy="624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454" name="Google Shape;454;p24"/>
          <p:cNvSpPr txBox="1">
            <a:spLocks noGrp="1"/>
          </p:cNvSpPr>
          <p:nvPr>
            <p:ph type="title" idx="2"/>
          </p:nvPr>
        </p:nvSpPr>
        <p:spPr>
          <a:xfrm>
            <a:off x="3435566" y="1708838"/>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55" name="Google Shape;455;p24"/>
          <p:cNvSpPr txBox="1">
            <a:spLocks noGrp="1"/>
          </p:cNvSpPr>
          <p:nvPr>
            <p:ph type="subTitle" idx="3"/>
          </p:nvPr>
        </p:nvSpPr>
        <p:spPr>
          <a:xfrm>
            <a:off x="3445166" y="3209779"/>
            <a:ext cx="2317200" cy="624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456" name="Google Shape;456;p24"/>
          <p:cNvSpPr txBox="1">
            <a:spLocks noGrp="1"/>
          </p:cNvSpPr>
          <p:nvPr>
            <p:ph type="title" idx="4"/>
          </p:nvPr>
        </p:nvSpPr>
        <p:spPr>
          <a:xfrm>
            <a:off x="6012330" y="1708838"/>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57" name="Google Shape;457;p24"/>
          <p:cNvSpPr txBox="1">
            <a:spLocks noGrp="1"/>
          </p:cNvSpPr>
          <p:nvPr>
            <p:ph type="subTitle" idx="5"/>
          </p:nvPr>
        </p:nvSpPr>
        <p:spPr>
          <a:xfrm>
            <a:off x="6021930" y="3209779"/>
            <a:ext cx="2317200" cy="624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458" name="Google Shape;458;p24"/>
          <p:cNvSpPr/>
          <p:nvPr/>
        </p:nvSpPr>
        <p:spPr>
          <a:xfrm rot="10800000">
            <a:off x="210978" y="242160"/>
            <a:ext cx="1026248" cy="480865"/>
          </a:xfrm>
          <a:custGeom>
            <a:avLst/>
            <a:gdLst/>
            <a:ahLst/>
            <a:cxnLst/>
            <a:rect l="l" t="t" r="r" b="b"/>
            <a:pathLst>
              <a:path w="285267" h="73052" extrusionOk="0">
                <a:moveTo>
                  <a:pt x="36910" y="1"/>
                </a:moveTo>
                <a:lnTo>
                  <a:pt x="36362" y="12"/>
                </a:lnTo>
                <a:lnTo>
                  <a:pt x="35814" y="35"/>
                </a:lnTo>
                <a:lnTo>
                  <a:pt x="35289" y="69"/>
                </a:lnTo>
                <a:lnTo>
                  <a:pt x="34789" y="126"/>
                </a:lnTo>
                <a:lnTo>
                  <a:pt x="34289" y="183"/>
                </a:lnTo>
                <a:lnTo>
                  <a:pt x="33812" y="263"/>
                </a:lnTo>
                <a:lnTo>
                  <a:pt x="33359" y="354"/>
                </a:lnTo>
                <a:lnTo>
                  <a:pt x="32907" y="457"/>
                </a:lnTo>
                <a:lnTo>
                  <a:pt x="32478" y="570"/>
                </a:lnTo>
                <a:lnTo>
                  <a:pt x="31954" y="570"/>
                </a:lnTo>
                <a:lnTo>
                  <a:pt x="31429" y="582"/>
                </a:lnTo>
                <a:lnTo>
                  <a:pt x="30929" y="605"/>
                </a:lnTo>
                <a:lnTo>
                  <a:pt x="30405" y="662"/>
                </a:lnTo>
                <a:lnTo>
                  <a:pt x="29833" y="741"/>
                </a:lnTo>
                <a:lnTo>
                  <a:pt x="29261" y="821"/>
                </a:lnTo>
                <a:lnTo>
                  <a:pt x="28117" y="1015"/>
                </a:lnTo>
                <a:lnTo>
                  <a:pt x="26974" y="1231"/>
                </a:lnTo>
                <a:lnTo>
                  <a:pt x="25806" y="1482"/>
                </a:lnTo>
                <a:lnTo>
                  <a:pt x="24662" y="1755"/>
                </a:lnTo>
                <a:lnTo>
                  <a:pt x="23519" y="2051"/>
                </a:lnTo>
                <a:lnTo>
                  <a:pt x="22399" y="2370"/>
                </a:lnTo>
                <a:lnTo>
                  <a:pt x="21279" y="2712"/>
                </a:lnTo>
                <a:lnTo>
                  <a:pt x="20159" y="3076"/>
                </a:lnTo>
                <a:lnTo>
                  <a:pt x="19063" y="3464"/>
                </a:lnTo>
                <a:lnTo>
                  <a:pt x="17990" y="3862"/>
                </a:lnTo>
                <a:lnTo>
                  <a:pt x="16942" y="4295"/>
                </a:lnTo>
                <a:lnTo>
                  <a:pt x="15917" y="4728"/>
                </a:lnTo>
                <a:lnTo>
                  <a:pt x="14917" y="5195"/>
                </a:lnTo>
                <a:lnTo>
                  <a:pt x="13940" y="5674"/>
                </a:lnTo>
                <a:lnTo>
                  <a:pt x="12987" y="6163"/>
                </a:lnTo>
                <a:lnTo>
                  <a:pt x="12081" y="6665"/>
                </a:lnTo>
                <a:lnTo>
                  <a:pt x="11223" y="7189"/>
                </a:lnTo>
                <a:lnTo>
                  <a:pt x="10389" y="7713"/>
                </a:lnTo>
                <a:lnTo>
                  <a:pt x="9603" y="8259"/>
                </a:lnTo>
                <a:lnTo>
                  <a:pt x="8864" y="8806"/>
                </a:lnTo>
                <a:lnTo>
                  <a:pt x="8173" y="9376"/>
                </a:lnTo>
                <a:lnTo>
                  <a:pt x="7530" y="9945"/>
                </a:lnTo>
                <a:lnTo>
                  <a:pt x="6934" y="10526"/>
                </a:lnTo>
                <a:lnTo>
                  <a:pt x="6648" y="10811"/>
                </a:lnTo>
                <a:lnTo>
                  <a:pt x="6410" y="11107"/>
                </a:lnTo>
                <a:lnTo>
                  <a:pt x="6148" y="11403"/>
                </a:lnTo>
                <a:lnTo>
                  <a:pt x="5934" y="11688"/>
                </a:lnTo>
                <a:lnTo>
                  <a:pt x="5695" y="11984"/>
                </a:lnTo>
                <a:lnTo>
                  <a:pt x="5505" y="12292"/>
                </a:lnTo>
                <a:lnTo>
                  <a:pt x="5314" y="12588"/>
                </a:lnTo>
                <a:lnTo>
                  <a:pt x="5147" y="12884"/>
                </a:lnTo>
                <a:lnTo>
                  <a:pt x="5004" y="13180"/>
                </a:lnTo>
                <a:lnTo>
                  <a:pt x="4861" y="13488"/>
                </a:lnTo>
                <a:lnTo>
                  <a:pt x="4742" y="13784"/>
                </a:lnTo>
                <a:lnTo>
                  <a:pt x="4647" y="14080"/>
                </a:lnTo>
                <a:lnTo>
                  <a:pt x="4575" y="14388"/>
                </a:lnTo>
                <a:lnTo>
                  <a:pt x="4504" y="14684"/>
                </a:lnTo>
                <a:lnTo>
                  <a:pt x="4456" y="14980"/>
                </a:lnTo>
                <a:lnTo>
                  <a:pt x="4432" y="15288"/>
                </a:lnTo>
                <a:lnTo>
                  <a:pt x="3932" y="15516"/>
                </a:lnTo>
                <a:lnTo>
                  <a:pt x="3456" y="15755"/>
                </a:lnTo>
                <a:lnTo>
                  <a:pt x="3003" y="16005"/>
                </a:lnTo>
                <a:lnTo>
                  <a:pt x="2574" y="16256"/>
                </a:lnTo>
                <a:lnTo>
                  <a:pt x="2169" y="16529"/>
                </a:lnTo>
                <a:lnTo>
                  <a:pt x="1811" y="16803"/>
                </a:lnTo>
                <a:lnTo>
                  <a:pt x="1478" y="17087"/>
                </a:lnTo>
                <a:lnTo>
                  <a:pt x="1168" y="17372"/>
                </a:lnTo>
                <a:lnTo>
                  <a:pt x="906" y="17657"/>
                </a:lnTo>
                <a:lnTo>
                  <a:pt x="668" y="17953"/>
                </a:lnTo>
                <a:lnTo>
                  <a:pt x="453" y="18261"/>
                </a:lnTo>
                <a:lnTo>
                  <a:pt x="286" y="18557"/>
                </a:lnTo>
                <a:lnTo>
                  <a:pt x="167" y="18864"/>
                </a:lnTo>
                <a:lnTo>
                  <a:pt x="72" y="19172"/>
                </a:lnTo>
                <a:lnTo>
                  <a:pt x="1" y="19480"/>
                </a:lnTo>
                <a:lnTo>
                  <a:pt x="1" y="19776"/>
                </a:lnTo>
                <a:lnTo>
                  <a:pt x="24" y="20083"/>
                </a:lnTo>
                <a:lnTo>
                  <a:pt x="96" y="20391"/>
                </a:lnTo>
                <a:lnTo>
                  <a:pt x="215" y="20687"/>
                </a:lnTo>
                <a:lnTo>
                  <a:pt x="358" y="20983"/>
                </a:lnTo>
                <a:lnTo>
                  <a:pt x="572" y="21268"/>
                </a:lnTo>
                <a:lnTo>
                  <a:pt x="811" y="21553"/>
                </a:lnTo>
                <a:lnTo>
                  <a:pt x="1120" y="21826"/>
                </a:lnTo>
                <a:lnTo>
                  <a:pt x="1454" y="22100"/>
                </a:lnTo>
                <a:lnTo>
                  <a:pt x="1859" y="22362"/>
                </a:lnTo>
                <a:lnTo>
                  <a:pt x="2288" y="22612"/>
                </a:lnTo>
                <a:lnTo>
                  <a:pt x="2788" y="22863"/>
                </a:lnTo>
                <a:lnTo>
                  <a:pt x="3336" y="23091"/>
                </a:lnTo>
                <a:lnTo>
                  <a:pt x="3956" y="23318"/>
                </a:lnTo>
                <a:lnTo>
                  <a:pt x="4599" y="23523"/>
                </a:lnTo>
                <a:lnTo>
                  <a:pt x="5314" y="23717"/>
                </a:lnTo>
                <a:lnTo>
                  <a:pt x="6100" y="23911"/>
                </a:lnTo>
                <a:lnTo>
                  <a:pt x="13821" y="25597"/>
                </a:lnTo>
                <a:lnTo>
                  <a:pt x="21565" y="27282"/>
                </a:lnTo>
                <a:lnTo>
                  <a:pt x="29309" y="28957"/>
                </a:lnTo>
                <a:lnTo>
                  <a:pt x="37076" y="30609"/>
                </a:lnTo>
                <a:lnTo>
                  <a:pt x="44844" y="32260"/>
                </a:lnTo>
                <a:lnTo>
                  <a:pt x="52636" y="33901"/>
                </a:lnTo>
                <a:lnTo>
                  <a:pt x="60428" y="35530"/>
                </a:lnTo>
                <a:lnTo>
                  <a:pt x="68219" y="37159"/>
                </a:lnTo>
                <a:lnTo>
                  <a:pt x="76035" y="38765"/>
                </a:lnTo>
                <a:lnTo>
                  <a:pt x="83850" y="40371"/>
                </a:lnTo>
                <a:lnTo>
                  <a:pt x="91666" y="41977"/>
                </a:lnTo>
                <a:lnTo>
                  <a:pt x="99481" y="43572"/>
                </a:lnTo>
                <a:lnTo>
                  <a:pt x="115160" y="46738"/>
                </a:lnTo>
                <a:lnTo>
                  <a:pt x="130839" y="49894"/>
                </a:lnTo>
                <a:lnTo>
                  <a:pt x="138535" y="51443"/>
                </a:lnTo>
                <a:lnTo>
                  <a:pt x="146255" y="53026"/>
                </a:lnTo>
                <a:lnTo>
                  <a:pt x="161815" y="56239"/>
                </a:lnTo>
                <a:lnTo>
                  <a:pt x="169654" y="57856"/>
                </a:lnTo>
                <a:lnTo>
                  <a:pt x="177493" y="59451"/>
                </a:lnTo>
                <a:lnTo>
                  <a:pt x="181425" y="60248"/>
                </a:lnTo>
                <a:lnTo>
                  <a:pt x="185380" y="61034"/>
                </a:lnTo>
                <a:lnTo>
                  <a:pt x="189336" y="61820"/>
                </a:lnTo>
                <a:lnTo>
                  <a:pt x="193291" y="62595"/>
                </a:lnTo>
                <a:lnTo>
                  <a:pt x="197247" y="63358"/>
                </a:lnTo>
                <a:lnTo>
                  <a:pt x="201226" y="64110"/>
                </a:lnTo>
                <a:lnTo>
                  <a:pt x="205181" y="64862"/>
                </a:lnTo>
                <a:lnTo>
                  <a:pt x="209160" y="65591"/>
                </a:lnTo>
                <a:lnTo>
                  <a:pt x="213163" y="66308"/>
                </a:lnTo>
                <a:lnTo>
                  <a:pt x="217143" y="67003"/>
                </a:lnTo>
                <a:lnTo>
                  <a:pt x="221146" y="67687"/>
                </a:lnTo>
                <a:lnTo>
                  <a:pt x="225149" y="68359"/>
                </a:lnTo>
                <a:lnTo>
                  <a:pt x="229176" y="69008"/>
                </a:lnTo>
                <a:lnTo>
                  <a:pt x="233179" y="69646"/>
                </a:lnTo>
                <a:lnTo>
                  <a:pt x="237206" y="70250"/>
                </a:lnTo>
                <a:lnTo>
                  <a:pt x="241233" y="70842"/>
                </a:lnTo>
                <a:lnTo>
                  <a:pt x="245259" y="71411"/>
                </a:lnTo>
                <a:lnTo>
                  <a:pt x="249310" y="71947"/>
                </a:lnTo>
                <a:lnTo>
                  <a:pt x="253337" y="72471"/>
                </a:lnTo>
                <a:lnTo>
                  <a:pt x="257388" y="72961"/>
                </a:lnTo>
                <a:lnTo>
                  <a:pt x="257721" y="72995"/>
                </a:lnTo>
                <a:lnTo>
                  <a:pt x="258031" y="73018"/>
                </a:lnTo>
                <a:lnTo>
                  <a:pt x="258341" y="73040"/>
                </a:lnTo>
                <a:lnTo>
                  <a:pt x="258651" y="73052"/>
                </a:lnTo>
                <a:lnTo>
                  <a:pt x="259246" y="73052"/>
                </a:lnTo>
                <a:lnTo>
                  <a:pt x="259818" y="73029"/>
                </a:lnTo>
                <a:lnTo>
                  <a:pt x="260366" y="72983"/>
                </a:lnTo>
                <a:lnTo>
                  <a:pt x="260914" y="72904"/>
                </a:lnTo>
                <a:lnTo>
                  <a:pt x="261415" y="72813"/>
                </a:lnTo>
                <a:lnTo>
                  <a:pt x="261915" y="72699"/>
                </a:lnTo>
                <a:lnTo>
                  <a:pt x="262368" y="72562"/>
                </a:lnTo>
                <a:lnTo>
                  <a:pt x="262797" y="72402"/>
                </a:lnTo>
                <a:lnTo>
                  <a:pt x="263202" y="72232"/>
                </a:lnTo>
                <a:lnTo>
                  <a:pt x="263559" y="72049"/>
                </a:lnTo>
                <a:lnTo>
                  <a:pt x="263893" y="71856"/>
                </a:lnTo>
                <a:lnTo>
                  <a:pt x="264202" y="71639"/>
                </a:lnTo>
                <a:lnTo>
                  <a:pt x="264465" y="71423"/>
                </a:lnTo>
                <a:lnTo>
                  <a:pt x="264703" y="71195"/>
                </a:lnTo>
                <a:lnTo>
                  <a:pt x="264893" y="70956"/>
                </a:lnTo>
                <a:lnTo>
                  <a:pt x="265036" y="70705"/>
                </a:lnTo>
                <a:lnTo>
                  <a:pt x="265156" y="70466"/>
                </a:lnTo>
                <a:lnTo>
                  <a:pt x="265227" y="70215"/>
                </a:lnTo>
                <a:lnTo>
                  <a:pt x="265251" y="69953"/>
                </a:lnTo>
                <a:lnTo>
                  <a:pt x="265227" y="69703"/>
                </a:lnTo>
                <a:lnTo>
                  <a:pt x="265156" y="69452"/>
                </a:lnTo>
                <a:lnTo>
                  <a:pt x="265036" y="69202"/>
                </a:lnTo>
                <a:lnTo>
                  <a:pt x="264870" y="68962"/>
                </a:lnTo>
                <a:lnTo>
                  <a:pt x="264655" y="68723"/>
                </a:lnTo>
                <a:lnTo>
                  <a:pt x="264393" y="68484"/>
                </a:lnTo>
                <a:lnTo>
                  <a:pt x="264060" y="68268"/>
                </a:lnTo>
                <a:lnTo>
                  <a:pt x="263893" y="68154"/>
                </a:lnTo>
                <a:lnTo>
                  <a:pt x="263702" y="68051"/>
                </a:lnTo>
                <a:lnTo>
                  <a:pt x="263488" y="67949"/>
                </a:lnTo>
                <a:lnTo>
                  <a:pt x="263249" y="67846"/>
                </a:lnTo>
                <a:lnTo>
                  <a:pt x="263011" y="67755"/>
                </a:lnTo>
                <a:lnTo>
                  <a:pt x="262773" y="67664"/>
                </a:lnTo>
                <a:lnTo>
                  <a:pt x="262511" y="67573"/>
                </a:lnTo>
                <a:lnTo>
                  <a:pt x="262225" y="67493"/>
                </a:lnTo>
                <a:lnTo>
                  <a:pt x="259699" y="66775"/>
                </a:lnTo>
                <a:lnTo>
                  <a:pt x="257149" y="66069"/>
                </a:lnTo>
                <a:lnTo>
                  <a:pt x="254576" y="65374"/>
                </a:lnTo>
                <a:lnTo>
                  <a:pt x="251979" y="64691"/>
                </a:lnTo>
                <a:lnTo>
                  <a:pt x="249382" y="64019"/>
                </a:lnTo>
                <a:lnTo>
                  <a:pt x="246784" y="63347"/>
                </a:lnTo>
                <a:lnTo>
                  <a:pt x="244163" y="62686"/>
                </a:lnTo>
                <a:lnTo>
                  <a:pt x="241518" y="62037"/>
                </a:lnTo>
                <a:lnTo>
                  <a:pt x="241638" y="61854"/>
                </a:lnTo>
                <a:lnTo>
                  <a:pt x="241709" y="61672"/>
                </a:lnTo>
                <a:lnTo>
                  <a:pt x="241781" y="61490"/>
                </a:lnTo>
                <a:lnTo>
                  <a:pt x="241828" y="61308"/>
                </a:lnTo>
                <a:lnTo>
                  <a:pt x="241852" y="61125"/>
                </a:lnTo>
                <a:lnTo>
                  <a:pt x="241852" y="60943"/>
                </a:lnTo>
                <a:lnTo>
                  <a:pt x="241852" y="60761"/>
                </a:lnTo>
                <a:lnTo>
                  <a:pt x="241804" y="60590"/>
                </a:lnTo>
                <a:lnTo>
                  <a:pt x="241733" y="60408"/>
                </a:lnTo>
                <a:lnTo>
                  <a:pt x="241661" y="60237"/>
                </a:lnTo>
                <a:lnTo>
                  <a:pt x="241542" y="60066"/>
                </a:lnTo>
                <a:lnTo>
                  <a:pt x="241399" y="59895"/>
                </a:lnTo>
                <a:lnTo>
                  <a:pt x="241256" y="59724"/>
                </a:lnTo>
                <a:lnTo>
                  <a:pt x="241066" y="59565"/>
                </a:lnTo>
                <a:lnTo>
                  <a:pt x="240851" y="59405"/>
                </a:lnTo>
                <a:lnTo>
                  <a:pt x="240613" y="59257"/>
                </a:lnTo>
                <a:lnTo>
                  <a:pt x="245283" y="59895"/>
                </a:lnTo>
                <a:lnTo>
                  <a:pt x="247618" y="60214"/>
                </a:lnTo>
                <a:lnTo>
                  <a:pt x="249953" y="60522"/>
                </a:lnTo>
                <a:lnTo>
                  <a:pt x="250430" y="60579"/>
                </a:lnTo>
                <a:lnTo>
                  <a:pt x="250907" y="60624"/>
                </a:lnTo>
                <a:lnTo>
                  <a:pt x="251359" y="60658"/>
                </a:lnTo>
                <a:lnTo>
                  <a:pt x="251836" y="60681"/>
                </a:lnTo>
                <a:lnTo>
                  <a:pt x="252289" y="60704"/>
                </a:lnTo>
                <a:lnTo>
                  <a:pt x="253194" y="60704"/>
                </a:lnTo>
                <a:lnTo>
                  <a:pt x="253647" y="60692"/>
                </a:lnTo>
                <a:lnTo>
                  <a:pt x="254076" y="60670"/>
                </a:lnTo>
                <a:lnTo>
                  <a:pt x="254528" y="60647"/>
                </a:lnTo>
                <a:lnTo>
                  <a:pt x="254957" y="60613"/>
                </a:lnTo>
                <a:lnTo>
                  <a:pt x="255362" y="60567"/>
                </a:lnTo>
                <a:lnTo>
                  <a:pt x="255791" y="60510"/>
                </a:lnTo>
                <a:lnTo>
                  <a:pt x="256196" y="60453"/>
                </a:lnTo>
                <a:lnTo>
                  <a:pt x="256601" y="60385"/>
                </a:lnTo>
                <a:lnTo>
                  <a:pt x="257007" y="60305"/>
                </a:lnTo>
                <a:lnTo>
                  <a:pt x="257412" y="60225"/>
                </a:lnTo>
                <a:lnTo>
                  <a:pt x="257793" y="60134"/>
                </a:lnTo>
                <a:lnTo>
                  <a:pt x="258150" y="60043"/>
                </a:lnTo>
                <a:lnTo>
                  <a:pt x="258531" y="59941"/>
                </a:lnTo>
                <a:lnTo>
                  <a:pt x="258889" y="59827"/>
                </a:lnTo>
                <a:lnTo>
                  <a:pt x="259246" y="59713"/>
                </a:lnTo>
                <a:lnTo>
                  <a:pt x="259604" y="59588"/>
                </a:lnTo>
                <a:lnTo>
                  <a:pt x="259937" y="59462"/>
                </a:lnTo>
                <a:lnTo>
                  <a:pt x="260581" y="59200"/>
                </a:lnTo>
                <a:lnTo>
                  <a:pt x="261200" y="58915"/>
                </a:lnTo>
                <a:lnTo>
                  <a:pt x="261772" y="58608"/>
                </a:lnTo>
                <a:lnTo>
                  <a:pt x="262296" y="58289"/>
                </a:lnTo>
                <a:lnTo>
                  <a:pt x="262797" y="57947"/>
                </a:lnTo>
                <a:lnTo>
                  <a:pt x="263226" y="57594"/>
                </a:lnTo>
                <a:lnTo>
                  <a:pt x="263631" y="57241"/>
                </a:lnTo>
                <a:lnTo>
                  <a:pt x="263988" y="56865"/>
                </a:lnTo>
                <a:lnTo>
                  <a:pt x="264298" y="56489"/>
                </a:lnTo>
                <a:lnTo>
                  <a:pt x="264560" y="56102"/>
                </a:lnTo>
                <a:lnTo>
                  <a:pt x="264751" y="55715"/>
                </a:lnTo>
                <a:lnTo>
                  <a:pt x="264893" y="55327"/>
                </a:lnTo>
                <a:lnTo>
                  <a:pt x="264941" y="55122"/>
                </a:lnTo>
                <a:lnTo>
                  <a:pt x="264989" y="54929"/>
                </a:lnTo>
                <a:lnTo>
                  <a:pt x="265013" y="54735"/>
                </a:lnTo>
                <a:lnTo>
                  <a:pt x="265013" y="54541"/>
                </a:lnTo>
                <a:lnTo>
                  <a:pt x="265013" y="54348"/>
                </a:lnTo>
                <a:lnTo>
                  <a:pt x="264989" y="54154"/>
                </a:lnTo>
                <a:lnTo>
                  <a:pt x="264965" y="53960"/>
                </a:lnTo>
                <a:lnTo>
                  <a:pt x="264893" y="53767"/>
                </a:lnTo>
                <a:lnTo>
                  <a:pt x="264822" y="53573"/>
                </a:lnTo>
                <a:lnTo>
                  <a:pt x="264751" y="53379"/>
                </a:lnTo>
                <a:lnTo>
                  <a:pt x="264655" y="53197"/>
                </a:lnTo>
                <a:lnTo>
                  <a:pt x="264536" y="53003"/>
                </a:lnTo>
                <a:lnTo>
                  <a:pt x="264393" y="52821"/>
                </a:lnTo>
                <a:lnTo>
                  <a:pt x="264250" y="52639"/>
                </a:lnTo>
                <a:lnTo>
                  <a:pt x="264083" y="52468"/>
                </a:lnTo>
                <a:lnTo>
                  <a:pt x="263893" y="52286"/>
                </a:lnTo>
                <a:lnTo>
                  <a:pt x="265179" y="52525"/>
                </a:lnTo>
                <a:lnTo>
                  <a:pt x="266466" y="52753"/>
                </a:lnTo>
                <a:lnTo>
                  <a:pt x="267777" y="52958"/>
                </a:lnTo>
                <a:lnTo>
                  <a:pt x="269063" y="53129"/>
                </a:lnTo>
                <a:lnTo>
                  <a:pt x="269707" y="53209"/>
                </a:lnTo>
                <a:lnTo>
                  <a:pt x="270350" y="53288"/>
                </a:lnTo>
                <a:lnTo>
                  <a:pt x="270993" y="53345"/>
                </a:lnTo>
                <a:lnTo>
                  <a:pt x="271637" y="53402"/>
                </a:lnTo>
                <a:lnTo>
                  <a:pt x="272280" y="53448"/>
                </a:lnTo>
                <a:lnTo>
                  <a:pt x="272900" y="53482"/>
                </a:lnTo>
                <a:lnTo>
                  <a:pt x="273543" y="53505"/>
                </a:lnTo>
                <a:lnTo>
                  <a:pt x="274162" y="53516"/>
                </a:lnTo>
                <a:lnTo>
                  <a:pt x="274782" y="53527"/>
                </a:lnTo>
                <a:lnTo>
                  <a:pt x="275402" y="53516"/>
                </a:lnTo>
                <a:lnTo>
                  <a:pt x="276021" y="53493"/>
                </a:lnTo>
                <a:lnTo>
                  <a:pt x="276617" y="53459"/>
                </a:lnTo>
                <a:lnTo>
                  <a:pt x="277212" y="53414"/>
                </a:lnTo>
                <a:lnTo>
                  <a:pt x="277808" y="53357"/>
                </a:lnTo>
                <a:lnTo>
                  <a:pt x="278404" y="53288"/>
                </a:lnTo>
                <a:lnTo>
                  <a:pt x="278976" y="53197"/>
                </a:lnTo>
                <a:lnTo>
                  <a:pt x="279548" y="53095"/>
                </a:lnTo>
                <a:lnTo>
                  <a:pt x="280119" y="52981"/>
                </a:lnTo>
                <a:lnTo>
                  <a:pt x="280667" y="52844"/>
                </a:lnTo>
                <a:lnTo>
                  <a:pt x="281215" y="52685"/>
                </a:lnTo>
                <a:lnTo>
                  <a:pt x="281740" y="52525"/>
                </a:lnTo>
                <a:lnTo>
                  <a:pt x="282264" y="52331"/>
                </a:lnTo>
                <a:lnTo>
                  <a:pt x="282788" y="52126"/>
                </a:lnTo>
                <a:lnTo>
                  <a:pt x="283289" y="51910"/>
                </a:lnTo>
                <a:lnTo>
                  <a:pt x="283694" y="51705"/>
                </a:lnTo>
                <a:lnTo>
                  <a:pt x="284051" y="51488"/>
                </a:lnTo>
                <a:lnTo>
                  <a:pt x="284361" y="51249"/>
                </a:lnTo>
                <a:lnTo>
                  <a:pt x="284623" y="51010"/>
                </a:lnTo>
                <a:lnTo>
                  <a:pt x="284837" y="50759"/>
                </a:lnTo>
                <a:lnTo>
                  <a:pt x="285028" y="50509"/>
                </a:lnTo>
                <a:lnTo>
                  <a:pt x="285147" y="50247"/>
                </a:lnTo>
                <a:lnTo>
                  <a:pt x="285242" y="49973"/>
                </a:lnTo>
                <a:lnTo>
                  <a:pt x="285266" y="49711"/>
                </a:lnTo>
                <a:lnTo>
                  <a:pt x="285266" y="49438"/>
                </a:lnTo>
                <a:lnTo>
                  <a:pt x="285242" y="49165"/>
                </a:lnTo>
                <a:lnTo>
                  <a:pt x="285147" y="48903"/>
                </a:lnTo>
                <a:lnTo>
                  <a:pt x="285004" y="48629"/>
                </a:lnTo>
                <a:lnTo>
                  <a:pt x="284837" y="48367"/>
                </a:lnTo>
                <a:lnTo>
                  <a:pt x="284623" y="48117"/>
                </a:lnTo>
                <a:lnTo>
                  <a:pt x="284385" y="47866"/>
                </a:lnTo>
                <a:lnTo>
                  <a:pt x="283574" y="47148"/>
                </a:lnTo>
                <a:lnTo>
                  <a:pt x="283312" y="46932"/>
                </a:lnTo>
                <a:lnTo>
                  <a:pt x="282979" y="46738"/>
                </a:lnTo>
                <a:lnTo>
                  <a:pt x="282621" y="46545"/>
                </a:lnTo>
                <a:lnTo>
                  <a:pt x="282216" y="46363"/>
                </a:lnTo>
                <a:lnTo>
                  <a:pt x="281764" y="46192"/>
                </a:lnTo>
                <a:lnTo>
                  <a:pt x="281287" y="46044"/>
                </a:lnTo>
                <a:lnTo>
                  <a:pt x="280787" y="45907"/>
                </a:lnTo>
                <a:lnTo>
                  <a:pt x="280286" y="45782"/>
                </a:lnTo>
                <a:lnTo>
                  <a:pt x="279738" y="45690"/>
                </a:lnTo>
                <a:lnTo>
                  <a:pt x="279190" y="45611"/>
                </a:lnTo>
                <a:lnTo>
                  <a:pt x="278642" y="45554"/>
                </a:lnTo>
                <a:lnTo>
                  <a:pt x="278070" y="45520"/>
                </a:lnTo>
                <a:lnTo>
                  <a:pt x="277522" y="45508"/>
                </a:lnTo>
                <a:lnTo>
                  <a:pt x="277260" y="45520"/>
                </a:lnTo>
                <a:lnTo>
                  <a:pt x="276974" y="45531"/>
                </a:lnTo>
                <a:lnTo>
                  <a:pt x="276712" y="45554"/>
                </a:lnTo>
                <a:lnTo>
                  <a:pt x="276450" y="45577"/>
                </a:lnTo>
                <a:lnTo>
                  <a:pt x="276188" y="45622"/>
                </a:lnTo>
                <a:lnTo>
                  <a:pt x="275950" y="45656"/>
                </a:lnTo>
                <a:lnTo>
                  <a:pt x="274758" y="45895"/>
                </a:lnTo>
                <a:lnTo>
                  <a:pt x="274520" y="45952"/>
                </a:lnTo>
                <a:lnTo>
                  <a:pt x="274282" y="46009"/>
                </a:lnTo>
                <a:lnTo>
                  <a:pt x="272923" y="45884"/>
                </a:lnTo>
                <a:lnTo>
                  <a:pt x="271541" y="45736"/>
                </a:lnTo>
                <a:lnTo>
                  <a:pt x="270136" y="45554"/>
                </a:lnTo>
                <a:lnTo>
                  <a:pt x="268706" y="45349"/>
                </a:lnTo>
                <a:lnTo>
                  <a:pt x="267229" y="45121"/>
                </a:lnTo>
                <a:lnTo>
                  <a:pt x="265727" y="44870"/>
                </a:lnTo>
                <a:lnTo>
                  <a:pt x="264202" y="44608"/>
                </a:lnTo>
                <a:lnTo>
                  <a:pt x="262678" y="44324"/>
                </a:lnTo>
                <a:lnTo>
                  <a:pt x="261129" y="44016"/>
                </a:lnTo>
                <a:lnTo>
                  <a:pt x="259556" y="43697"/>
                </a:lnTo>
                <a:lnTo>
                  <a:pt x="257983" y="43367"/>
                </a:lnTo>
                <a:lnTo>
                  <a:pt x="256387" y="43025"/>
                </a:lnTo>
                <a:lnTo>
                  <a:pt x="254814" y="42672"/>
                </a:lnTo>
                <a:lnTo>
                  <a:pt x="253218" y="42307"/>
                </a:lnTo>
                <a:lnTo>
                  <a:pt x="250025" y="41555"/>
                </a:lnTo>
                <a:lnTo>
                  <a:pt x="246880" y="40804"/>
                </a:lnTo>
                <a:lnTo>
                  <a:pt x="243782" y="40040"/>
                </a:lnTo>
                <a:lnTo>
                  <a:pt x="237801" y="38582"/>
                </a:lnTo>
                <a:lnTo>
                  <a:pt x="234966" y="37899"/>
                </a:lnTo>
                <a:lnTo>
                  <a:pt x="232273" y="37272"/>
                </a:lnTo>
                <a:lnTo>
                  <a:pt x="231010" y="36976"/>
                </a:lnTo>
                <a:lnTo>
                  <a:pt x="229748" y="36703"/>
                </a:lnTo>
                <a:lnTo>
                  <a:pt x="228556" y="36452"/>
                </a:lnTo>
                <a:lnTo>
                  <a:pt x="227412" y="36213"/>
                </a:lnTo>
                <a:lnTo>
                  <a:pt x="211519" y="33092"/>
                </a:lnTo>
                <a:lnTo>
                  <a:pt x="195602" y="29994"/>
                </a:lnTo>
                <a:lnTo>
                  <a:pt x="179686" y="26907"/>
                </a:lnTo>
                <a:lnTo>
                  <a:pt x="163745" y="23842"/>
                </a:lnTo>
                <a:lnTo>
                  <a:pt x="148424" y="20892"/>
                </a:lnTo>
                <a:lnTo>
                  <a:pt x="133126" y="17930"/>
                </a:lnTo>
                <a:lnTo>
                  <a:pt x="117805" y="14957"/>
                </a:lnTo>
                <a:lnTo>
                  <a:pt x="102507" y="11996"/>
                </a:lnTo>
                <a:lnTo>
                  <a:pt x="87186" y="9057"/>
                </a:lnTo>
                <a:lnTo>
                  <a:pt x="79514" y="7587"/>
                </a:lnTo>
                <a:lnTo>
                  <a:pt x="71841" y="6129"/>
                </a:lnTo>
                <a:lnTo>
                  <a:pt x="64169" y="4683"/>
                </a:lnTo>
                <a:lnTo>
                  <a:pt x="56472" y="3236"/>
                </a:lnTo>
                <a:lnTo>
                  <a:pt x="48776" y="1812"/>
                </a:lnTo>
                <a:lnTo>
                  <a:pt x="41080" y="388"/>
                </a:lnTo>
                <a:lnTo>
                  <a:pt x="40436" y="286"/>
                </a:lnTo>
                <a:lnTo>
                  <a:pt x="39817" y="195"/>
                </a:lnTo>
                <a:lnTo>
                  <a:pt x="39221" y="115"/>
                </a:lnTo>
                <a:lnTo>
                  <a:pt x="38625" y="69"/>
                </a:lnTo>
                <a:lnTo>
                  <a:pt x="38030" y="24"/>
                </a:lnTo>
                <a:lnTo>
                  <a:pt x="3745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4"/>
          <p:cNvSpPr/>
          <p:nvPr/>
        </p:nvSpPr>
        <p:spPr>
          <a:xfrm rot="654613">
            <a:off x="8103048" y="568690"/>
            <a:ext cx="478283" cy="440461"/>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4"/>
          <p:cNvSpPr/>
          <p:nvPr/>
        </p:nvSpPr>
        <p:spPr>
          <a:xfrm rot="10800000">
            <a:off x="1161751" y="4818663"/>
            <a:ext cx="178248" cy="149565"/>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4"/>
          <p:cNvSpPr/>
          <p:nvPr/>
        </p:nvSpPr>
        <p:spPr>
          <a:xfrm rot="10800000">
            <a:off x="928081" y="4751062"/>
            <a:ext cx="150541" cy="50400"/>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4"/>
          <p:cNvSpPr/>
          <p:nvPr/>
        </p:nvSpPr>
        <p:spPr>
          <a:xfrm rot="10800000">
            <a:off x="668744" y="4666778"/>
            <a:ext cx="140660" cy="67438"/>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4"/>
          <p:cNvSpPr/>
          <p:nvPr/>
        </p:nvSpPr>
        <p:spPr>
          <a:xfrm rot="10800000">
            <a:off x="274796" y="4407075"/>
            <a:ext cx="138524" cy="104222"/>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4"/>
          <p:cNvSpPr/>
          <p:nvPr/>
        </p:nvSpPr>
        <p:spPr>
          <a:xfrm rot="10800000">
            <a:off x="582272" y="4365774"/>
            <a:ext cx="227136" cy="186805"/>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4"/>
          <p:cNvSpPr/>
          <p:nvPr/>
        </p:nvSpPr>
        <p:spPr>
          <a:xfrm rot="10800000">
            <a:off x="7871218" y="4457385"/>
            <a:ext cx="884582" cy="558015"/>
          </a:xfrm>
          <a:custGeom>
            <a:avLst/>
            <a:gdLst/>
            <a:ahLst/>
            <a:cxnLst/>
            <a:rect l="l" t="t" r="r" b="b"/>
            <a:pathLst>
              <a:path w="312573" h="107829" extrusionOk="0">
                <a:moveTo>
                  <a:pt x="124596" y="4523"/>
                </a:moveTo>
                <a:lnTo>
                  <a:pt x="130267" y="7382"/>
                </a:lnTo>
                <a:lnTo>
                  <a:pt x="135914" y="10241"/>
                </a:lnTo>
                <a:lnTo>
                  <a:pt x="141561" y="13111"/>
                </a:lnTo>
                <a:lnTo>
                  <a:pt x="147185" y="15982"/>
                </a:lnTo>
                <a:lnTo>
                  <a:pt x="152784" y="18853"/>
                </a:lnTo>
                <a:lnTo>
                  <a:pt x="158360" y="21735"/>
                </a:lnTo>
                <a:lnTo>
                  <a:pt x="163912" y="24628"/>
                </a:lnTo>
                <a:lnTo>
                  <a:pt x="169463" y="27533"/>
                </a:lnTo>
                <a:lnTo>
                  <a:pt x="174968" y="30437"/>
                </a:lnTo>
                <a:lnTo>
                  <a:pt x="180448" y="33342"/>
                </a:lnTo>
                <a:lnTo>
                  <a:pt x="185905" y="36269"/>
                </a:lnTo>
                <a:lnTo>
                  <a:pt x="191313" y="39197"/>
                </a:lnTo>
                <a:lnTo>
                  <a:pt x="196722" y="42147"/>
                </a:lnTo>
                <a:lnTo>
                  <a:pt x="202084" y="45098"/>
                </a:lnTo>
                <a:lnTo>
                  <a:pt x="207421" y="48059"/>
                </a:lnTo>
                <a:lnTo>
                  <a:pt x="212735" y="51032"/>
                </a:lnTo>
                <a:lnTo>
                  <a:pt x="218024" y="54028"/>
                </a:lnTo>
                <a:lnTo>
                  <a:pt x="223266" y="57024"/>
                </a:lnTo>
                <a:lnTo>
                  <a:pt x="228485" y="60043"/>
                </a:lnTo>
                <a:lnTo>
                  <a:pt x="233655" y="63073"/>
                </a:lnTo>
                <a:lnTo>
                  <a:pt x="238802" y="66114"/>
                </a:lnTo>
                <a:lnTo>
                  <a:pt x="243901" y="69178"/>
                </a:lnTo>
                <a:lnTo>
                  <a:pt x="248977" y="72242"/>
                </a:lnTo>
                <a:lnTo>
                  <a:pt x="254004" y="75341"/>
                </a:lnTo>
                <a:lnTo>
                  <a:pt x="259008" y="78451"/>
                </a:lnTo>
                <a:lnTo>
                  <a:pt x="263964" y="81572"/>
                </a:lnTo>
                <a:lnTo>
                  <a:pt x="268873" y="84716"/>
                </a:lnTo>
                <a:lnTo>
                  <a:pt x="273734" y="87871"/>
                </a:lnTo>
                <a:lnTo>
                  <a:pt x="276164" y="89466"/>
                </a:lnTo>
                <a:lnTo>
                  <a:pt x="278571" y="91049"/>
                </a:lnTo>
                <a:lnTo>
                  <a:pt x="280977" y="92655"/>
                </a:lnTo>
                <a:lnTo>
                  <a:pt x="283360" y="94250"/>
                </a:lnTo>
                <a:lnTo>
                  <a:pt x="285743" y="95868"/>
                </a:lnTo>
                <a:lnTo>
                  <a:pt x="288102" y="97474"/>
                </a:lnTo>
                <a:lnTo>
                  <a:pt x="290461" y="99091"/>
                </a:lnTo>
                <a:lnTo>
                  <a:pt x="292796" y="100720"/>
                </a:lnTo>
                <a:lnTo>
                  <a:pt x="257745" y="97371"/>
                </a:lnTo>
                <a:lnTo>
                  <a:pt x="222695" y="94034"/>
                </a:lnTo>
                <a:lnTo>
                  <a:pt x="187644" y="90719"/>
                </a:lnTo>
                <a:lnTo>
                  <a:pt x="152593" y="87404"/>
                </a:lnTo>
                <a:lnTo>
                  <a:pt x="82468" y="80786"/>
                </a:lnTo>
                <a:lnTo>
                  <a:pt x="12343" y="74156"/>
                </a:lnTo>
                <a:lnTo>
                  <a:pt x="12153" y="74145"/>
                </a:lnTo>
                <a:lnTo>
                  <a:pt x="11938" y="74133"/>
                </a:lnTo>
                <a:lnTo>
                  <a:pt x="11533" y="74122"/>
                </a:lnTo>
                <a:lnTo>
                  <a:pt x="15346" y="72072"/>
                </a:lnTo>
                <a:lnTo>
                  <a:pt x="19158" y="70010"/>
                </a:lnTo>
                <a:lnTo>
                  <a:pt x="22947" y="67948"/>
                </a:lnTo>
                <a:lnTo>
                  <a:pt x="26711" y="65875"/>
                </a:lnTo>
                <a:lnTo>
                  <a:pt x="30500" y="63790"/>
                </a:lnTo>
                <a:lnTo>
                  <a:pt x="34241" y="61706"/>
                </a:lnTo>
                <a:lnTo>
                  <a:pt x="38006" y="59610"/>
                </a:lnTo>
                <a:lnTo>
                  <a:pt x="41723" y="57502"/>
                </a:lnTo>
                <a:lnTo>
                  <a:pt x="45440" y="55384"/>
                </a:lnTo>
                <a:lnTo>
                  <a:pt x="49157" y="53265"/>
                </a:lnTo>
                <a:lnTo>
                  <a:pt x="52827" y="51146"/>
                </a:lnTo>
                <a:lnTo>
                  <a:pt x="56496" y="49005"/>
                </a:lnTo>
                <a:lnTo>
                  <a:pt x="60142" y="46863"/>
                </a:lnTo>
                <a:lnTo>
                  <a:pt x="63787" y="44710"/>
                </a:lnTo>
                <a:lnTo>
                  <a:pt x="67385" y="42557"/>
                </a:lnTo>
                <a:lnTo>
                  <a:pt x="70983" y="40382"/>
                </a:lnTo>
                <a:lnTo>
                  <a:pt x="74534" y="38206"/>
                </a:lnTo>
                <a:lnTo>
                  <a:pt x="78084" y="36030"/>
                </a:lnTo>
                <a:lnTo>
                  <a:pt x="81587" y="33832"/>
                </a:lnTo>
                <a:lnTo>
                  <a:pt x="85089" y="31633"/>
                </a:lnTo>
                <a:lnTo>
                  <a:pt x="88544" y="29423"/>
                </a:lnTo>
                <a:lnTo>
                  <a:pt x="91976" y="27202"/>
                </a:lnTo>
                <a:lnTo>
                  <a:pt x="95383" y="24970"/>
                </a:lnTo>
                <a:lnTo>
                  <a:pt x="98767" y="22737"/>
                </a:lnTo>
                <a:lnTo>
                  <a:pt x="102126" y="20493"/>
                </a:lnTo>
                <a:lnTo>
                  <a:pt x="105438" y="18237"/>
                </a:lnTo>
                <a:lnTo>
                  <a:pt x="108703" y="15971"/>
                </a:lnTo>
                <a:lnTo>
                  <a:pt x="111967" y="13704"/>
                </a:lnTo>
                <a:lnTo>
                  <a:pt x="115160" y="11426"/>
                </a:lnTo>
                <a:lnTo>
                  <a:pt x="118353" y="9136"/>
                </a:lnTo>
                <a:lnTo>
                  <a:pt x="121474" y="6835"/>
                </a:lnTo>
                <a:lnTo>
                  <a:pt x="124596" y="4523"/>
                </a:lnTo>
                <a:close/>
                <a:moveTo>
                  <a:pt x="123547" y="0"/>
                </a:moveTo>
                <a:lnTo>
                  <a:pt x="123309" y="12"/>
                </a:lnTo>
                <a:lnTo>
                  <a:pt x="123095" y="35"/>
                </a:lnTo>
                <a:lnTo>
                  <a:pt x="122880" y="57"/>
                </a:lnTo>
                <a:lnTo>
                  <a:pt x="122642" y="91"/>
                </a:lnTo>
                <a:lnTo>
                  <a:pt x="122451" y="126"/>
                </a:lnTo>
                <a:lnTo>
                  <a:pt x="122022" y="228"/>
                </a:lnTo>
                <a:lnTo>
                  <a:pt x="121665" y="342"/>
                </a:lnTo>
                <a:lnTo>
                  <a:pt x="121308" y="479"/>
                </a:lnTo>
                <a:lnTo>
                  <a:pt x="120998" y="638"/>
                </a:lnTo>
                <a:lnTo>
                  <a:pt x="120736" y="809"/>
                </a:lnTo>
                <a:lnTo>
                  <a:pt x="120521" y="1003"/>
                </a:lnTo>
                <a:lnTo>
                  <a:pt x="120426" y="1105"/>
                </a:lnTo>
                <a:lnTo>
                  <a:pt x="120355" y="1196"/>
                </a:lnTo>
                <a:lnTo>
                  <a:pt x="120283" y="1299"/>
                </a:lnTo>
                <a:lnTo>
                  <a:pt x="120235" y="1413"/>
                </a:lnTo>
                <a:lnTo>
                  <a:pt x="112849" y="5810"/>
                </a:lnTo>
                <a:lnTo>
                  <a:pt x="105462" y="10218"/>
                </a:lnTo>
                <a:lnTo>
                  <a:pt x="98099" y="14626"/>
                </a:lnTo>
                <a:lnTo>
                  <a:pt x="90760" y="19046"/>
                </a:lnTo>
                <a:lnTo>
                  <a:pt x="76083" y="27886"/>
                </a:lnTo>
                <a:lnTo>
                  <a:pt x="68744" y="32294"/>
                </a:lnTo>
                <a:lnTo>
                  <a:pt x="61405" y="36714"/>
                </a:lnTo>
                <a:lnTo>
                  <a:pt x="54042" y="41111"/>
                </a:lnTo>
                <a:lnTo>
                  <a:pt x="46655" y="45508"/>
                </a:lnTo>
                <a:lnTo>
                  <a:pt x="39221" y="49893"/>
                </a:lnTo>
                <a:lnTo>
                  <a:pt x="31763" y="54267"/>
                </a:lnTo>
                <a:lnTo>
                  <a:pt x="28022" y="56443"/>
                </a:lnTo>
                <a:lnTo>
                  <a:pt x="24257" y="58619"/>
                </a:lnTo>
                <a:lnTo>
                  <a:pt x="20492" y="60794"/>
                </a:lnTo>
                <a:lnTo>
                  <a:pt x="16704" y="62959"/>
                </a:lnTo>
                <a:lnTo>
                  <a:pt x="12915" y="65123"/>
                </a:lnTo>
                <a:lnTo>
                  <a:pt x="9103" y="67276"/>
                </a:lnTo>
                <a:lnTo>
                  <a:pt x="5267" y="69429"/>
                </a:lnTo>
                <a:lnTo>
                  <a:pt x="1430" y="71582"/>
                </a:lnTo>
                <a:lnTo>
                  <a:pt x="1121" y="71753"/>
                </a:lnTo>
                <a:lnTo>
                  <a:pt x="858" y="71935"/>
                </a:lnTo>
                <a:lnTo>
                  <a:pt x="644" y="72129"/>
                </a:lnTo>
                <a:lnTo>
                  <a:pt x="453" y="72311"/>
                </a:lnTo>
                <a:lnTo>
                  <a:pt x="310" y="72493"/>
                </a:lnTo>
                <a:lnTo>
                  <a:pt x="167" y="72687"/>
                </a:lnTo>
                <a:lnTo>
                  <a:pt x="96" y="72880"/>
                </a:lnTo>
                <a:lnTo>
                  <a:pt x="24" y="73063"/>
                </a:lnTo>
                <a:lnTo>
                  <a:pt x="1" y="73256"/>
                </a:lnTo>
                <a:lnTo>
                  <a:pt x="1" y="73439"/>
                </a:lnTo>
                <a:lnTo>
                  <a:pt x="24" y="73632"/>
                </a:lnTo>
                <a:lnTo>
                  <a:pt x="96" y="73814"/>
                </a:lnTo>
                <a:lnTo>
                  <a:pt x="167" y="73997"/>
                </a:lnTo>
                <a:lnTo>
                  <a:pt x="287" y="74168"/>
                </a:lnTo>
                <a:lnTo>
                  <a:pt x="406" y="74338"/>
                </a:lnTo>
                <a:lnTo>
                  <a:pt x="549" y="74509"/>
                </a:lnTo>
                <a:lnTo>
                  <a:pt x="739" y="74680"/>
                </a:lnTo>
                <a:lnTo>
                  <a:pt x="930" y="74840"/>
                </a:lnTo>
                <a:lnTo>
                  <a:pt x="1144" y="74988"/>
                </a:lnTo>
                <a:lnTo>
                  <a:pt x="1359" y="75136"/>
                </a:lnTo>
                <a:lnTo>
                  <a:pt x="1621" y="75272"/>
                </a:lnTo>
                <a:lnTo>
                  <a:pt x="1883" y="75409"/>
                </a:lnTo>
                <a:lnTo>
                  <a:pt x="2145" y="75523"/>
                </a:lnTo>
                <a:lnTo>
                  <a:pt x="2455" y="75648"/>
                </a:lnTo>
                <a:lnTo>
                  <a:pt x="2741" y="75751"/>
                </a:lnTo>
                <a:lnTo>
                  <a:pt x="3051" y="75842"/>
                </a:lnTo>
                <a:lnTo>
                  <a:pt x="3384" y="75933"/>
                </a:lnTo>
                <a:lnTo>
                  <a:pt x="3718" y="76002"/>
                </a:lnTo>
                <a:lnTo>
                  <a:pt x="4051" y="76070"/>
                </a:lnTo>
                <a:lnTo>
                  <a:pt x="4409" y="76115"/>
                </a:lnTo>
                <a:lnTo>
                  <a:pt x="4766" y="76150"/>
                </a:lnTo>
                <a:lnTo>
                  <a:pt x="5124" y="76184"/>
                </a:lnTo>
                <a:lnTo>
                  <a:pt x="4933" y="76457"/>
                </a:lnTo>
                <a:lnTo>
                  <a:pt x="4814" y="76742"/>
                </a:lnTo>
                <a:lnTo>
                  <a:pt x="4718" y="77027"/>
                </a:lnTo>
                <a:lnTo>
                  <a:pt x="4695" y="77311"/>
                </a:lnTo>
                <a:lnTo>
                  <a:pt x="4718" y="77596"/>
                </a:lnTo>
                <a:lnTo>
                  <a:pt x="4766" y="77733"/>
                </a:lnTo>
                <a:lnTo>
                  <a:pt x="4814" y="77870"/>
                </a:lnTo>
                <a:lnTo>
                  <a:pt x="4861" y="78006"/>
                </a:lnTo>
                <a:lnTo>
                  <a:pt x="4957" y="78143"/>
                </a:lnTo>
                <a:lnTo>
                  <a:pt x="5052" y="78268"/>
                </a:lnTo>
                <a:lnTo>
                  <a:pt x="5147" y="78394"/>
                </a:lnTo>
                <a:lnTo>
                  <a:pt x="5267" y="78519"/>
                </a:lnTo>
                <a:lnTo>
                  <a:pt x="5410" y="78644"/>
                </a:lnTo>
                <a:lnTo>
                  <a:pt x="5576" y="78758"/>
                </a:lnTo>
                <a:lnTo>
                  <a:pt x="5743" y="78872"/>
                </a:lnTo>
                <a:lnTo>
                  <a:pt x="5934" y="78986"/>
                </a:lnTo>
                <a:lnTo>
                  <a:pt x="6124" y="79089"/>
                </a:lnTo>
                <a:lnTo>
                  <a:pt x="6339" y="79191"/>
                </a:lnTo>
                <a:lnTo>
                  <a:pt x="6577" y="79282"/>
                </a:lnTo>
                <a:lnTo>
                  <a:pt x="6839" y="79373"/>
                </a:lnTo>
                <a:lnTo>
                  <a:pt x="7101" y="79453"/>
                </a:lnTo>
                <a:lnTo>
                  <a:pt x="7387" y="79533"/>
                </a:lnTo>
                <a:lnTo>
                  <a:pt x="7697" y="79601"/>
                </a:lnTo>
                <a:lnTo>
                  <a:pt x="8007" y="79658"/>
                </a:lnTo>
                <a:lnTo>
                  <a:pt x="8364" y="79715"/>
                </a:lnTo>
                <a:lnTo>
                  <a:pt x="8722" y="79761"/>
                </a:lnTo>
                <a:lnTo>
                  <a:pt x="9103" y="79806"/>
                </a:lnTo>
                <a:lnTo>
                  <a:pt x="82993" y="86823"/>
                </a:lnTo>
                <a:lnTo>
                  <a:pt x="156882" y="93840"/>
                </a:lnTo>
                <a:lnTo>
                  <a:pt x="193839" y="97337"/>
                </a:lnTo>
                <a:lnTo>
                  <a:pt x="230796" y="100834"/>
                </a:lnTo>
                <a:lnTo>
                  <a:pt x="267753" y="104308"/>
                </a:lnTo>
                <a:lnTo>
                  <a:pt x="304710" y="107771"/>
                </a:lnTo>
                <a:lnTo>
                  <a:pt x="305162" y="107805"/>
                </a:lnTo>
                <a:lnTo>
                  <a:pt x="305615" y="107828"/>
                </a:lnTo>
                <a:lnTo>
                  <a:pt x="306068" y="107828"/>
                </a:lnTo>
                <a:lnTo>
                  <a:pt x="306521" y="107817"/>
                </a:lnTo>
                <a:lnTo>
                  <a:pt x="306973" y="107783"/>
                </a:lnTo>
                <a:lnTo>
                  <a:pt x="307402" y="107737"/>
                </a:lnTo>
                <a:lnTo>
                  <a:pt x="307831" y="107680"/>
                </a:lnTo>
                <a:lnTo>
                  <a:pt x="308260" y="107612"/>
                </a:lnTo>
                <a:lnTo>
                  <a:pt x="308689" y="107532"/>
                </a:lnTo>
                <a:lnTo>
                  <a:pt x="309094" y="107441"/>
                </a:lnTo>
                <a:lnTo>
                  <a:pt x="309475" y="107327"/>
                </a:lnTo>
                <a:lnTo>
                  <a:pt x="309856" y="107213"/>
                </a:lnTo>
                <a:lnTo>
                  <a:pt x="310214" y="107088"/>
                </a:lnTo>
                <a:lnTo>
                  <a:pt x="310547" y="106951"/>
                </a:lnTo>
                <a:lnTo>
                  <a:pt x="310857" y="106803"/>
                </a:lnTo>
                <a:lnTo>
                  <a:pt x="311167" y="106655"/>
                </a:lnTo>
                <a:lnTo>
                  <a:pt x="311429" y="106495"/>
                </a:lnTo>
                <a:lnTo>
                  <a:pt x="311691" y="106325"/>
                </a:lnTo>
                <a:lnTo>
                  <a:pt x="311906" y="106142"/>
                </a:lnTo>
                <a:lnTo>
                  <a:pt x="312096" y="105960"/>
                </a:lnTo>
                <a:lnTo>
                  <a:pt x="312263" y="105778"/>
                </a:lnTo>
                <a:lnTo>
                  <a:pt x="312382" y="105584"/>
                </a:lnTo>
                <a:lnTo>
                  <a:pt x="312478" y="105390"/>
                </a:lnTo>
                <a:lnTo>
                  <a:pt x="312549" y="105185"/>
                </a:lnTo>
                <a:lnTo>
                  <a:pt x="312573" y="104980"/>
                </a:lnTo>
                <a:lnTo>
                  <a:pt x="312573" y="104775"/>
                </a:lnTo>
                <a:lnTo>
                  <a:pt x="312525" y="104559"/>
                </a:lnTo>
                <a:lnTo>
                  <a:pt x="312430" y="104354"/>
                </a:lnTo>
                <a:lnTo>
                  <a:pt x="312287" y="104137"/>
                </a:lnTo>
                <a:lnTo>
                  <a:pt x="312096" y="103921"/>
                </a:lnTo>
                <a:lnTo>
                  <a:pt x="311882" y="103705"/>
                </a:lnTo>
                <a:lnTo>
                  <a:pt x="311596" y="103500"/>
                </a:lnTo>
                <a:lnTo>
                  <a:pt x="306616" y="99991"/>
                </a:lnTo>
                <a:lnTo>
                  <a:pt x="301588" y="96483"/>
                </a:lnTo>
                <a:lnTo>
                  <a:pt x="296537" y="92997"/>
                </a:lnTo>
                <a:lnTo>
                  <a:pt x="291414" y="89523"/>
                </a:lnTo>
                <a:lnTo>
                  <a:pt x="286243" y="86048"/>
                </a:lnTo>
                <a:lnTo>
                  <a:pt x="281025" y="82597"/>
                </a:lnTo>
                <a:lnTo>
                  <a:pt x="278404" y="80877"/>
                </a:lnTo>
                <a:lnTo>
                  <a:pt x="275759" y="79157"/>
                </a:lnTo>
                <a:lnTo>
                  <a:pt x="273114" y="77437"/>
                </a:lnTo>
                <a:lnTo>
                  <a:pt x="270445" y="75728"/>
                </a:lnTo>
                <a:lnTo>
                  <a:pt x="267777" y="74019"/>
                </a:lnTo>
                <a:lnTo>
                  <a:pt x="265084" y="72322"/>
                </a:lnTo>
                <a:lnTo>
                  <a:pt x="262368" y="70625"/>
                </a:lnTo>
                <a:lnTo>
                  <a:pt x="259651" y="68928"/>
                </a:lnTo>
                <a:lnTo>
                  <a:pt x="256935" y="67242"/>
                </a:lnTo>
                <a:lnTo>
                  <a:pt x="254195" y="65556"/>
                </a:lnTo>
                <a:lnTo>
                  <a:pt x="251431" y="63870"/>
                </a:lnTo>
                <a:lnTo>
                  <a:pt x="248667" y="62196"/>
                </a:lnTo>
                <a:lnTo>
                  <a:pt x="245879" y="60521"/>
                </a:lnTo>
                <a:lnTo>
                  <a:pt x="243091" y="58858"/>
                </a:lnTo>
                <a:lnTo>
                  <a:pt x="240279" y="57195"/>
                </a:lnTo>
                <a:lnTo>
                  <a:pt x="237468" y="55543"/>
                </a:lnTo>
                <a:lnTo>
                  <a:pt x="234632" y="53891"/>
                </a:lnTo>
                <a:lnTo>
                  <a:pt x="231773" y="52240"/>
                </a:lnTo>
                <a:lnTo>
                  <a:pt x="228914" y="50611"/>
                </a:lnTo>
                <a:lnTo>
                  <a:pt x="226030" y="48971"/>
                </a:lnTo>
                <a:lnTo>
                  <a:pt x="223147" y="47342"/>
                </a:lnTo>
                <a:lnTo>
                  <a:pt x="220240" y="45724"/>
                </a:lnTo>
                <a:lnTo>
                  <a:pt x="217333" y="44107"/>
                </a:lnTo>
                <a:lnTo>
                  <a:pt x="214403" y="42500"/>
                </a:lnTo>
                <a:lnTo>
                  <a:pt x="211448" y="40894"/>
                </a:lnTo>
                <a:lnTo>
                  <a:pt x="208493" y="39300"/>
                </a:lnTo>
                <a:lnTo>
                  <a:pt x="205515" y="37705"/>
                </a:lnTo>
                <a:lnTo>
                  <a:pt x="202513" y="36121"/>
                </a:lnTo>
                <a:lnTo>
                  <a:pt x="199510" y="34549"/>
                </a:lnTo>
                <a:lnTo>
                  <a:pt x="196484" y="32977"/>
                </a:lnTo>
                <a:lnTo>
                  <a:pt x="193458" y="31417"/>
                </a:lnTo>
                <a:lnTo>
                  <a:pt x="190408" y="29856"/>
                </a:lnTo>
                <a:lnTo>
                  <a:pt x="187334" y="28307"/>
                </a:lnTo>
                <a:lnTo>
                  <a:pt x="184260" y="26769"/>
                </a:lnTo>
                <a:lnTo>
                  <a:pt x="181163" y="25232"/>
                </a:lnTo>
                <a:lnTo>
                  <a:pt x="178041" y="23705"/>
                </a:lnTo>
                <a:lnTo>
                  <a:pt x="174920" y="22190"/>
                </a:lnTo>
                <a:lnTo>
                  <a:pt x="171775" y="20687"/>
                </a:lnTo>
                <a:lnTo>
                  <a:pt x="168629" y="19183"/>
                </a:lnTo>
                <a:lnTo>
                  <a:pt x="165460" y="17691"/>
                </a:lnTo>
                <a:lnTo>
                  <a:pt x="162267" y="16198"/>
                </a:lnTo>
                <a:lnTo>
                  <a:pt x="159051" y="14718"/>
                </a:lnTo>
                <a:lnTo>
                  <a:pt x="155834" y="13248"/>
                </a:lnTo>
                <a:lnTo>
                  <a:pt x="152593" y="11790"/>
                </a:lnTo>
                <a:lnTo>
                  <a:pt x="149353" y="10343"/>
                </a:lnTo>
                <a:lnTo>
                  <a:pt x="146088" y="8897"/>
                </a:lnTo>
                <a:lnTo>
                  <a:pt x="142800" y="7461"/>
                </a:lnTo>
                <a:lnTo>
                  <a:pt x="139512" y="6038"/>
                </a:lnTo>
                <a:lnTo>
                  <a:pt x="136176" y="4625"/>
                </a:lnTo>
                <a:lnTo>
                  <a:pt x="132840" y="3224"/>
                </a:lnTo>
                <a:lnTo>
                  <a:pt x="129504" y="1823"/>
                </a:lnTo>
                <a:lnTo>
                  <a:pt x="126145" y="433"/>
                </a:lnTo>
                <a:lnTo>
                  <a:pt x="125906" y="353"/>
                </a:lnTo>
                <a:lnTo>
                  <a:pt x="125668" y="274"/>
                </a:lnTo>
                <a:lnTo>
                  <a:pt x="125430" y="205"/>
                </a:lnTo>
                <a:lnTo>
                  <a:pt x="125215" y="148"/>
                </a:lnTo>
                <a:lnTo>
                  <a:pt x="124977" y="103"/>
                </a:lnTo>
                <a:lnTo>
                  <a:pt x="124739" y="57"/>
                </a:lnTo>
                <a:lnTo>
                  <a:pt x="124501" y="35"/>
                </a:lnTo>
                <a:lnTo>
                  <a:pt x="124262" y="12"/>
                </a:lnTo>
                <a:lnTo>
                  <a:pt x="1240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4"/>
          <p:cNvSpPr/>
          <p:nvPr/>
        </p:nvSpPr>
        <p:spPr>
          <a:xfrm rot="10800000">
            <a:off x="5521357" y="4495105"/>
            <a:ext cx="731913" cy="293645"/>
          </a:xfrm>
          <a:custGeom>
            <a:avLst/>
            <a:gdLst/>
            <a:ahLst/>
            <a:cxnLst/>
            <a:rect l="l" t="t" r="r" b="b"/>
            <a:pathLst>
              <a:path w="164198" h="36008" extrusionOk="0">
                <a:moveTo>
                  <a:pt x="160719" y="0"/>
                </a:moveTo>
                <a:lnTo>
                  <a:pt x="160433" y="12"/>
                </a:lnTo>
                <a:lnTo>
                  <a:pt x="160123" y="23"/>
                </a:lnTo>
                <a:lnTo>
                  <a:pt x="159837" y="57"/>
                </a:lnTo>
                <a:lnTo>
                  <a:pt x="159527" y="103"/>
                </a:lnTo>
                <a:lnTo>
                  <a:pt x="159265" y="160"/>
                </a:lnTo>
                <a:lnTo>
                  <a:pt x="158979" y="228"/>
                </a:lnTo>
                <a:lnTo>
                  <a:pt x="158717" y="308"/>
                </a:lnTo>
                <a:lnTo>
                  <a:pt x="158479" y="399"/>
                </a:lnTo>
                <a:lnTo>
                  <a:pt x="158241" y="501"/>
                </a:lnTo>
                <a:lnTo>
                  <a:pt x="158026" y="615"/>
                </a:lnTo>
                <a:lnTo>
                  <a:pt x="157835" y="752"/>
                </a:lnTo>
                <a:lnTo>
                  <a:pt x="157669" y="889"/>
                </a:lnTo>
                <a:lnTo>
                  <a:pt x="157526" y="1037"/>
                </a:lnTo>
                <a:lnTo>
                  <a:pt x="157407" y="1208"/>
                </a:lnTo>
                <a:lnTo>
                  <a:pt x="157335" y="1378"/>
                </a:lnTo>
                <a:lnTo>
                  <a:pt x="157287" y="1572"/>
                </a:lnTo>
                <a:lnTo>
                  <a:pt x="157097" y="2404"/>
                </a:lnTo>
                <a:lnTo>
                  <a:pt x="156882" y="3224"/>
                </a:lnTo>
                <a:lnTo>
                  <a:pt x="156620" y="4044"/>
                </a:lnTo>
                <a:lnTo>
                  <a:pt x="156311" y="4853"/>
                </a:lnTo>
                <a:lnTo>
                  <a:pt x="155977" y="5650"/>
                </a:lnTo>
                <a:lnTo>
                  <a:pt x="155620" y="6436"/>
                </a:lnTo>
                <a:lnTo>
                  <a:pt x="155214" y="7222"/>
                </a:lnTo>
                <a:lnTo>
                  <a:pt x="154786" y="7985"/>
                </a:lnTo>
                <a:lnTo>
                  <a:pt x="154309" y="8749"/>
                </a:lnTo>
                <a:lnTo>
                  <a:pt x="153785" y="9500"/>
                </a:lnTo>
                <a:lnTo>
                  <a:pt x="153237" y="10229"/>
                </a:lnTo>
                <a:lnTo>
                  <a:pt x="152665" y="10958"/>
                </a:lnTo>
                <a:lnTo>
                  <a:pt x="152069" y="11687"/>
                </a:lnTo>
                <a:lnTo>
                  <a:pt x="151426" y="12394"/>
                </a:lnTo>
                <a:lnTo>
                  <a:pt x="150735" y="13089"/>
                </a:lnTo>
                <a:lnTo>
                  <a:pt x="150044" y="13772"/>
                </a:lnTo>
                <a:lnTo>
                  <a:pt x="149305" y="14444"/>
                </a:lnTo>
                <a:lnTo>
                  <a:pt x="148519" y="15105"/>
                </a:lnTo>
                <a:lnTo>
                  <a:pt x="147733" y="15765"/>
                </a:lnTo>
                <a:lnTo>
                  <a:pt x="146899" y="16403"/>
                </a:lnTo>
                <a:lnTo>
                  <a:pt x="146041" y="17030"/>
                </a:lnTo>
                <a:lnTo>
                  <a:pt x="145159" y="17645"/>
                </a:lnTo>
                <a:lnTo>
                  <a:pt x="144230" y="18249"/>
                </a:lnTo>
                <a:lnTo>
                  <a:pt x="143277" y="18841"/>
                </a:lnTo>
                <a:lnTo>
                  <a:pt x="142300" y="19422"/>
                </a:lnTo>
                <a:lnTo>
                  <a:pt x="141299" y="19991"/>
                </a:lnTo>
                <a:lnTo>
                  <a:pt x="140274" y="20538"/>
                </a:lnTo>
                <a:lnTo>
                  <a:pt x="139202" y="21085"/>
                </a:lnTo>
                <a:lnTo>
                  <a:pt x="138130" y="21609"/>
                </a:lnTo>
                <a:lnTo>
                  <a:pt x="137010" y="22122"/>
                </a:lnTo>
                <a:lnTo>
                  <a:pt x="135890" y="22623"/>
                </a:lnTo>
                <a:lnTo>
                  <a:pt x="134723" y="23113"/>
                </a:lnTo>
                <a:lnTo>
                  <a:pt x="133531" y="23591"/>
                </a:lnTo>
                <a:lnTo>
                  <a:pt x="132316" y="24047"/>
                </a:lnTo>
                <a:lnTo>
                  <a:pt x="131077" y="24491"/>
                </a:lnTo>
                <a:lnTo>
                  <a:pt x="129814" y="24924"/>
                </a:lnTo>
                <a:lnTo>
                  <a:pt x="128551" y="25345"/>
                </a:lnTo>
                <a:lnTo>
                  <a:pt x="127241" y="25744"/>
                </a:lnTo>
                <a:lnTo>
                  <a:pt x="125906" y="26131"/>
                </a:lnTo>
                <a:lnTo>
                  <a:pt x="124548" y="26507"/>
                </a:lnTo>
                <a:lnTo>
                  <a:pt x="123190" y="26860"/>
                </a:lnTo>
                <a:lnTo>
                  <a:pt x="121784" y="27202"/>
                </a:lnTo>
                <a:lnTo>
                  <a:pt x="120378" y="27532"/>
                </a:lnTo>
                <a:lnTo>
                  <a:pt x="118949" y="27840"/>
                </a:lnTo>
                <a:lnTo>
                  <a:pt x="117495" y="28136"/>
                </a:lnTo>
                <a:lnTo>
                  <a:pt x="116018" y="28409"/>
                </a:lnTo>
                <a:lnTo>
                  <a:pt x="114517" y="28683"/>
                </a:lnTo>
                <a:lnTo>
                  <a:pt x="113016" y="28922"/>
                </a:lnTo>
                <a:lnTo>
                  <a:pt x="111491" y="29161"/>
                </a:lnTo>
                <a:lnTo>
                  <a:pt x="109942" y="29366"/>
                </a:lnTo>
                <a:lnTo>
                  <a:pt x="108369" y="29571"/>
                </a:lnTo>
                <a:lnTo>
                  <a:pt x="106796" y="29754"/>
                </a:lnTo>
                <a:lnTo>
                  <a:pt x="105200" y="29913"/>
                </a:lnTo>
                <a:lnTo>
                  <a:pt x="103580" y="30061"/>
                </a:lnTo>
                <a:lnTo>
                  <a:pt x="101936" y="30186"/>
                </a:lnTo>
                <a:lnTo>
                  <a:pt x="100292" y="30300"/>
                </a:lnTo>
                <a:lnTo>
                  <a:pt x="98647" y="30392"/>
                </a:lnTo>
                <a:lnTo>
                  <a:pt x="96956" y="30471"/>
                </a:lnTo>
                <a:lnTo>
                  <a:pt x="95264" y="30528"/>
                </a:lnTo>
                <a:lnTo>
                  <a:pt x="93572" y="30574"/>
                </a:lnTo>
                <a:lnTo>
                  <a:pt x="91856" y="30585"/>
                </a:lnTo>
                <a:lnTo>
                  <a:pt x="90117" y="30597"/>
                </a:lnTo>
                <a:lnTo>
                  <a:pt x="88378" y="30574"/>
                </a:lnTo>
                <a:lnTo>
                  <a:pt x="86614" y="30540"/>
                </a:lnTo>
                <a:lnTo>
                  <a:pt x="85018" y="30494"/>
                </a:lnTo>
                <a:lnTo>
                  <a:pt x="83421" y="30426"/>
                </a:lnTo>
                <a:lnTo>
                  <a:pt x="81825" y="30346"/>
                </a:lnTo>
                <a:lnTo>
                  <a:pt x="80276" y="30255"/>
                </a:lnTo>
                <a:lnTo>
                  <a:pt x="78704" y="30141"/>
                </a:lnTo>
                <a:lnTo>
                  <a:pt x="77179" y="30016"/>
                </a:lnTo>
                <a:lnTo>
                  <a:pt x="75630" y="29879"/>
                </a:lnTo>
                <a:lnTo>
                  <a:pt x="74129" y="29719"/>
                </a:lnTo>
                <a:lnTo>
                  <a:pt x="72628" y="29549"/>
                </a:lnTo>
                <a:lnTo>
                  <a:pt x="71126" y="29366"/>
                </a:lnTo>
                <a:lnTo>
                  <a:pt x="69649" y="29161"/>
                </a:lnTo>
                <a:lnTo>
                  <a:pt x="68172" y="28956"/>
                </a:lnTo>
                <a:lnTo>
                  <a:pt x="66742" y="28728"/>
                </a:lnTo>
                <a:lnTo>
                  <a:pt x="65289" y="28489"/>
                </a:lnTo>
                <a:lnTo>
                  <a:pt x="63859" y="28227"/>
                </a:lnTo>
                <a:lnTo>
                  <a:pt x="62453" y="27965"/>
                </a:lnTo>
                <a:lnTo>
                  <a:pt x="61047" y="27680"/>
                </a:lnTo>
                <a:lnTo>
                  <a:pt x="59665" y="27396"/>
                </a:lnTo>
                <a:lnTo>
                  <a:pt x="58307" y="27088"/>
                </a:lnTo>
                <a:lnTo>
                  <a:pt x="56949" y="26769"/>
                </a:lnTo>
                <a:lnTo>
                  <a:pt x="55591" y="26439"/>
                </a:lnTo>
                <a:lnTo>
                  <a:pt x="54256" y="26108"/>
                </a:lnTo>
                <a:lnTo>
                  <a:pt x="52946" y="25755"/>
                </a:lnTo>
                <a:lnTo>
                  <a:pt x="51635" y="25391"/>
                </a:lnTo>
                <a:lnTo>
                  <a:pt x="50349" y="25015"/>
                </a:lnTo>
                <a:lnTo>
                  <a:pt x="49062" y="24628"/>
                </a:lnTo>
                <a:lnTo>
                  <a:pt x="47799" y="24229"/>
                </a:lnTo>
                <a:lnTo>
                  <a:pt x="46560" y="23830"/>
                </a:lnTo>
                <a:lnTo>
                  <a:pt x="45321" y="23409"/>
                </a:lnTo>
                <a:lnTo>
                  <a:pt x="44106" y="22987"/>
                </a:lnTo>
                <a:lnTo>
                  <a:pt x="42890" y="22554"/>
                </a:lnTo>
                <a:lnTo>
                  <a:pt x="41675" y="22099"/>
                </a:lnTo>
                <a:lnTo>
                  <a:pt x="40508" y="21643"/>
                </a:lnTo>
                <a:lnTo>
                  <a:pt x="39340" y="21188"/>
                </a:lnTo>
                <a:lnTo>
                  <a:pt x="38173" y="20709"/>
                </a:lnTo>
                <a:lnTo>
                  <a:pt x="37029" y="20231"/>
                </a:lnTo>
                <a:lnTo>
                  <a:pt x="35909" y="19741"/>
                </a:lnTo>
                <a:lnTo>
                  <a:pt x="34789" y="19240"/>
                </a:lnTo>
                <a:lnTo>
                  <a:pt x="33693" y="18738"/>
                </a:lnTo>
                <a:lnTo>
                  <a:pt x="32597" y="18226"/>
                </a:lnTo>
                <a:lnTo>
                  <a:pt x="31525" y="17702"/>
                </a:lnTo>
                <a:lnTo>
                  <a:pt x="30452" y="17167"/>
                </a:lnTo>
                <a:lnTo>
                  <a:pt x="29404" y="16631"/>
                </a:lnTo>
                <a:lnTo>
                  <a:pt x="28379" y="16084"/>
                </a:lnTo>
                <a:lnTo>
                  <a:pt x="27355" y="15538"/>
                </a:lnTo>
                <a:lnTo>
                  <a:pt x="26354" y="14979"/>
                </a:lnTo>
                <a:lnTo>
                  <a:pt x="25353" y="14421"/>
                </a:lnTo>
                <a:lnTo>
                  <a:pt x="24376" y="13852"/>
                </a:lnTo>
                <a:lnTo>
                  <a:pt x="23423" y="13271"/>
                </a:lnTo>
                <a:lnTo>
                  <a:pt x="22470" y="12690"/>
                </a:lnTo>
                <a:lnTo>
                  <a:pt x="21541" y="12109"/>
                </a:lnTo>
                <a:lnTo>
                  <a:pt x="20612" y="11517"/>
                </a:lnTo>
                <a:lnTo>
                  <a:pt x="19706" y="10913"/>
                </a:lnTo>
                <a:lnTo>
                  <a:pt x="18801" y="10320"/>
                </a:lnTo>
                <a:lnTo>
                  <a:pt x="17919" y="9705"/>
                </a:lnTo>
                <a:lnTo>
                  <a:pt x="17061" y="9102"/>
                </a:lnTo>
                <a:lnTo>
                  <a:pt x="16203" y="8487"/>
                </a:lnTo>
                <a:lnTo>
                  <a:pt x="15369" y="7871"/>
                </a:lnTo>
                <a:lnTo>
                  <a:pt x="14535" y="7245"/>
                </a:lnTo>
                <a:lnTo>
                  <a:pt x="13725" y="6618"/>
                </a:lnTo>
                <a:lnTo>
                  <a:pt x="12939" y="5992"/>
                </a:lnTo>
                <a:lnTo>
                  <a:pt x="12153" y="5354"/>
                </a:lnTo>
                <a:lnTo>
                  <a:pt x="11390" y="4727"/>
                </a:lnTo>
                <a:lnTo>
                  <a:pt x="10628" y="4090"/>
                </a:lnTo>
                <a:lnTo>
                  <a:pt x="10461" y="3941"/>
                </a:lnTo>
                <a:lnTo>
                  <a:pt x="10270" y="3816"/>
                </a:lnTo>
                <a:lnTo>
                  <a:pt x="10080" y="3691"/>
                </a:lnTo>
                <a:lnTo>
                  <a:pt x="9889" y="3577"/>
                </a:lnTo>
                <a:lnTo>
                  <a:pt x="9675" y="3463"/>
                </a:lnTo>
                <a:lnTo>
                  <a:pt x="9460" y="3372"/>
                </a:lnTo>
                <a:lnTo>
                  <a:pt x="9246" y="3269"/>
                </a:lnTo>
                <a:lnTo>
                  <a:pt x="9007" y="3190"/>
                </a:lnTo>
                <a:lnTo>
                  <a:pt x="8793" y="3110"/>
                </a:lnTo>
                <a:lnTo>
                  <a:pt x="8555" y="3042"/>
                </a:lnTo>
                <a:lnTo>
                  <a:pt x="8316" y="2985"/>
                </a:lnTo>
                <a:lnTo>
                  <a:pt x="8078" y="2928"/>
                </a:lnTo>
                <a:lnTo>
                  <a:pt x="7816" y="2882"/>
                </a:lnTo>
                <a:lnTo>
                  <a:pt x="7578" y="2837"/>
                </a:lnTo>
                <a:lnTo>
                  <a:pt x="7077" y="2780"/>
                </a:lnTo>
                <a:lnTo>
                  <a:pt x="6553" y="2745"/>
                </a:lnTo>
                <a:lnTo>
                  <a:pt x="6029" y="2734"/>
                </a:lnTo>
                <a:lnTo>
                  <a:pt x="5505" y="2745"/>
                </a:lnTo>
                <a:lnTo>
                  <a:pt x="4981" y="2780"/>
                </a:lnTo>
                <a:lnTo>
                  <a:pt x="4480" y="2848"/>
                </a:lnTo>
                <a:lnTo>
                  <a:pt x="3980" y="2928"/>
                </a:lnTo>
                <a:lnTo>
                  <a:pt x="3503" y="3019"/>
                </a:lnTo>
                <a:lnTo>
                  <a:pt x="3027" y="3144"/>
                </a:lnTo>
                <a:lnTo>
                  <a:pt x="2574" y="3281"/>
                </a:lnTo>
                <a:lnTo>
                  <a:pt x="2145" y="3440"/>
                </a:lnTo>
                <a:lnTo>
                  <a:pt x="1740" y="3611"/>
                </a:lnTo>
                <a:lnTo>
                  <a:pt x="1383" y="3793"/>
                </a:lnTo>
                <a:lnTo>
                  <a:pt x="1049" y="3998"/>
                </a:lnTo>
                <a:lnTo>
                  <a:pt x="763" y="4215"/>
                </a:lnTo>
                <a:lnTo>
                  <a:pt x="501" y="4431"/>
                </a:lnTo>
                <a:lnTo>
                  <a:pt x="310" y="4671"/>
                </a:lnTo>
                <a:lnTo>
                  <a:pt x="144" y="4921"/>
                </a:lnTo>
                <a:lnTo>
                  <a:pt x="96" y="5046"/>
                </a:lnTo>
                <a:lnTo>
                  <a:pt x="48" y="5172"/>
                </a:lnTo>
                <a:lnTo>
                  <a:pt x="1" y="5308"/>
                </a:lnTo>
                <a:lnTo>
                  <a:pt x="1" y="5445"/>
                </a:lnTo>
                <a:lnTo>
                  <a:pt x="1" y="5582"/>
                </a:lnTo>
                <a:lnTo>
                  <a:pt x="1" y="5718"/>
                </a:lnTo>
                <a:lnTo>
                  <a:pt x="24" y="5855"/>
                </a:lnTo>
                <a:lnTo>
                  <a:pt x="72" y="5992"/>
                </a:lnTo>
                <a:lnTo>
                  <a:pt x="144" y="6129"/>
                </a:lnTo>
                <a:lnTo>
                  <a:pt x="215" y="6277"/>
                </a:lnTo>
                <a:lnTo>
                  <a:pt x="310" y="6413"/>
                </a:lnTo>
                <a:lnTo>
                  <a:pt x="429" y="6561"/>
                </a:lnTo>
                <a:lnTo>
                  <a:pt x="572" y="6710"/>
                </a:lnTo>
                <a:lnTo>
                  <a:pt x="715" y="6858"/>
                </a:lnTo>
                <a:lnTo>
                  <a:pt x="1669" y="7689"/>
                </a:lnTo>
                <a:lnTo>
                  <a:pt x="2622" y="8521"/>
                </a:lnTo>
                <a:lnTo>
                  <a:pt x="3622" y="9341"/>
                </a:lnTo>
                <a:lnTo>
                  <a:pt x="4647" y="10150"/>
                </a:lnTo>
                <a:lnTo>
                  <a:pt x="5695" y="10958"/>
                </a:lnTo>
                <a:lnTo>
                  <a:pt x="6768" y="11767"/>
                </a:lnTo>
                <a:lnTo>
                  <a:pt x="7864" y="12553"/>
                </a:lnTo>
                <a:lnTo>
                  <a:pt x="8984" y="13339"/>
                </a:lnTo>
                <a:lnTo>
                  <a:pt x="10127" y="14114"/>
                </a:lnTo>
                <a:lnTo>
                  <a:pt x="11295" y="14888"/>
                </a:lnTo>
                <a:lnTo>
                  <a:pt x="12486" y="15651"/>
                </a:lnTo>
                <a:lnTo>
                  <a:pt x="13702" y="16392"/>
                </a:lnTo>
                <a:lnTo>
                  <a:pt x="14941" y="17132"/>
                </a:lnTo>
                <a:lnTo>
                  <a:pt x="16180" y="17873"/>
                </a:lnTo>
                <a:lnTo>
                  <a:pt x="17466" y="18590"/>
                </a:lnTo>
                <a:lnTo>
                  <a:pt x="18777" y="19297"/>
                </a:lnTo>
                <a:lnTo>
                  <a:pt x="20111" y="20003"/>
                </a:lnTo>
                <a:lnTo>
                  <a:pt x="21469" y="20686"/>
                </a:lnTo>
                <a:lnTo>
                  <a:pt x="22828" y="21370"/>
                </a:lnTo>
                <a:lnTo>
                  <a:pt x="24233" y="22030"/>
                </a:lnTo>
                <a:lnTo>
                  <a:pt x="25639" y="22691"/>
                </a:lnTo>
                <a:lnTo>
                  <a:pt x="27069" y="23329"/>
                </a:lnTo>
                <a:lnTo>
                  <a:pt x="28522" y="23967"/>
                </a:lnTo>
                <a:lnTo>
                  <a:pt x="30000" y="24582"/>
                </a:lnTo>
                <a:lnTo>
                  <a:pt x="31501" y="25186"/>
                </a:lnTo>
                <a:lnTo>
                  <a:pt x="33002" y="25778"/>
                </a:lnTo>
                <a:lnTo>
                  <a:pt x="34551" y="26359"/>
                </a:lnTo>
                <a:lnTo>
                  <a:pt x="36100" y="26917"/>
                </a:lnTo>
                <a:lnTo>
                  <a:pt x="37672" y="27475"/>
                </a:lnTo>
                <a:lnTo>
                  <a:pt x="39269" y="28011"/>
                </a:lnTo>
                <a:lnTo>
                  <a:pt x="40865" y="28523"/>
                </a:lnTo>
                <a:lnTo>
                  <a:pt x="42509" y="29036"/>
                </a:lnTo>
                <a:lnTo>
                  <a:pt x="44153" y="29526"/>
                </a:lnTo>
                <a:lnTo>
                  <a:pt x="45821" y="30004"/>
                </a:lnTo>
                <a:lnTo>
                  <a:pt x="47489" y="30460"/>
                </a:lnTo>
                <a:lnTo>
                  <a:pt x="49181" y="30904"/>
                </a:lnTo>
                <a:lnTo>
                  <a:pt x="50897" y="31337"/>
                </a:lnTo>
                <a:lnTo>
                  <a:pt x="52636" y="31747"/>
                </a:lnTo>
                <a:lnTo>
                  <a:pt x="54375" y="32134"/>
                </a:lnTo>
                <a:lnTo>
                  <a:pt x="56139" y="32510"/>
                </a:lnTo>
                <a:lnTo>
                  <a:pt x="57926" y="32875"/>
                </a:lnTo>
                <a:lnTo>
                  <a:pt x="59737" y="33217"/>
                </a:lnTo>
                <a:lnTo>
                  <a:pt x="61524" y="33535"/>
                </a:lnTo>
                <a:lnTo>
                  <a:pt x="63359" y="33843"/>
                </a:lnTo>
                <a:lnTo>
                  <a:pt x="65193" y="34128"/>
                </a:lnTo>
                <a:lnTo>
                  <a:pt x="67052" y="34390"/>
                </a:lnTo>
                <a:lnTo>
                  <a:pt x="68934" y="34640"/>
                </a:lnTo>
                <a:lnTo>
                  <a:pt x="70817" y="34868"/>
                </a:lnTo>
                <a:lnTo>
                  <a:pt x="72699" y="35073"/>
                </a:lnTo>
                <a:lnTo>
                  <a:pt x="74605" y="35267"/>
                </a:lnTo>
                <a:lnTo>
                  <a:pt x="76535" y="35426"/>
                </a:lnTo>
                <a:lnTo>
                  <a:pt x="78465" y="35574"/>
                </a:lnTo>
                <a:lnTo>
                  <a:pt x="80419" y="35700"/>
                </a:lnTo>
                <a:lnTo>
                  <a:pt x="82373" y="35802"/>
                </a:lnTo>
                <a:lnTo>
                  <a:pt x="84351" y="35893"/>
                </a:lnTo>
                <a:lnTo>
                  <a:pt x="86328" y="35950"/>
                </a:lnTo>
                <a:lnTo>
                  <a:pt x="88330" y="35985"/>
                </a:lnTo>
                <a:lnTo>
                  <a:pt x="90332" y="36007"/>
                </a:lnTo>
                <a:lnTo>
                  <a:pt x="92357" y="35996"/>
                </a:lnTo>
                <a:lnTo>
                  <a:pt x="94382" y="35973"/>
                </a:lnTo>
                <a:lnTo>
                  <a:pt x="96431" y="35916"/>
                </a:lnTo>
                <a:lnTo>
                  <a:pt x="98481" y="35836"/>
                </a:lnTo>
                <a:lnTo>
                  <a:pt x="100530" y="35734"/>
                </a:lnTo>
                <a:lnTo>
                  <a:pt x="102603" y="35609"/>
                </a:lnTo>
                <a:lnTo>
                  <a:pt x="104247" y="35495"/>
                </a:lnTo>
                <a:lnTo>
                  <a:pt x="105891" y="35358"/>
                </a:lnTo>
                <a:lnTo>
                  <a:pt x="107535" y="35210"/>
                </a:lnTo>
                <a:lnTo>
                  <a:pt x="109155" y="35039"/>
                </a:lnTo>
                <a:lnTo>
                  <a:pt x="110752" y="34845"/>
                </a:lnTo>
                <a:lnTo>
                  <a:pt x="112348" y="34640"/>
                </a:lnTo>
                <a:lnTo>
                  <a:pt x="113921" y="34424"/>
                </a:lnTo>
                <a:lnTo>
                  <a:pt x="115494" y="34185"/>
                </a:lnTo>
                <a:lnTo>
                  <a:pt x="117042" y="33934"/>
                </a:lnTo>
                <a:lnTo>
                  <a:pt x="118591" y="33672"/>
                </a:lnTo>
                <a:lnTo>
                  <a:pt x="120092" y="33387"/>
                </a:lnTo>
                <a:lnTo>
                  <a:pt x="121617" y="33091"/>
                </a:lnTo>
                <a:lnTo>
                  <a:pt x="123095" y="32784"/>
                </a:lnTo>
                <a:lnTo>
                  <a:pt x="124572" y="32453"/>
                </a:lnTo>
                <a:lnTo>
                  <a:pt x="126025" y="32112"/>
                </a:lnTo>
                <a:lnTo>
                  <a:pt x="127455" y="31747"/>
                </a:lnTo>
                <a:lnTo>
                  <a:pt x="128861" y="31383"/>
                </a:lnTo>
                <a:lnTo>
                  <a:pt x="130267" y="30995"/>
                </a:lnTo>
                <a:lnTo>
                  <a:pt x="131649" y="30597"/>
                </a:lnTo>
                <a:lnTo>
                  <a:pt x="132983" y="30186"/>
                </a:lnTo>
                <a:lnTo>
                  <a:pt x="134318" y="29754"/>
                </a:lnTo>
                <a:lnTo>
                  <a:pt x="135628" y="29321"/>
                </a:lnTo>
                <a:lnTo>
                  <a:pt x="136939" y="28865"/>
                </a:lnTo>
                <a:lnTo>
                  <a:pt x="138201" y="28398"/>
                </a:lnTo>
                <a:lnTo>
                  <a:pt x="139440" y="27920"/>
                </a:lnTo>
                <a:lnTo>
                  <a:pt x="140656" y="27430"/>
                </a:lnTo>
                <a:lnTo>
                  <a:pt x="141847" y="26929"/>
                </a:lnTo>
                <a:lnTo>
                  <a:pt x="143038" y="26416"/>
                </a:lnTo>
                <a:lnTo>
                  <a:pt x="144182" y="25881"/>
                </a:lnTo>
                <a:lnTo>
                  <a:pt x="145302" y="25345"/>
                </a:lnTo>
                <a:lnTo>
                  <a:pt x="146398" y="24799"/>
                </a:lnTo>
                <a:lnTo>
                  <a:pt x="147447" y="24240"/>
                </a:lnTo>
                <a:lnTo>
                  <a:pt x="148495" y="23659"/>
                </a:lnTo>
                <a:lnTo>
                  <a:pt x="149496" y="23078"/>
                </a:lnTo>
                <a:lnTo>
                  <a:pt x="150497" y="22486"/>
                </a:lnTo>
                <a:lnTo>
                  <a:pt x="151450" y="21882"/>
                </a:lnTo>
                <a:lnTo>
                  <a:pt x="152355" y="21267"/>
                </a:lnTo>
                <a:lnTo>
                  <a:pt x="153261" y="20641"/>
                </a:lnTo>
                <a:lnTo>
                  <a:pt x="154118" y="20014"/>
                </a:lnTo>
                <a:lnTo>
                  <a:pt x="154952" y="19365"/>
                </a:lnTo>
                <a:lnTo>
                  <a:pt x="155739" y="18716"/>
                </a:lnTo>
                <a:lnTo>
                  <a:pt x="156525" y="18055"/>
                </a:lnTo>
                <a:lnTo>
                  <a:pt x="157240" y="17383"/>
                </a:lnTo>
                <a:lnTo>
                  <a:pt x="157955" y="16699"/>
                </a:lnTo>
                <a:lnTo>
                  <a:pt x="158622" y="16016"/>
                </a:lnTo>
                <a:lnTo>
                  <a:pt x="159241" y="15321"/>
                </a:lnTo>
                <a:lnTo>
                  <a:pt x="159837" y="14615"/>
                </a:lnTo>
                <a:lnTo>
                  <a:pt x="160409" y="13897"/>
                </a:lnTo>
                <a:lnTo>
                  <a:pt x="160933" y="13180"/>
                </a:lnTo>
                <a:lnTo>
                  <a:pt x="161410" y="12451"/>
                </a:lnTo>
                <a:lnTo>
                  <a:pt x="161862" y="11710"/>
                </a:lnTo>
                <a:lnTo>
                  <a:pt x="162291" y="10970"/>
                </a:lnTo>
                <a:lnTo>
                  <a:pt x="162649" y="10218"/>
                </a:lnTo>
                <a:lnTo>
                  <a:pt x="162982" y="9466"/>
                </a:lnTo>
                <a:lnTo>
                  <a:pt x="163292" y="8703"/>
                </a:lnTo>
                <a:lnTo>
                  <a:pt x="163530" y="7928"/>
                </a:lnTo>
                <a:lnTo>
                  <a:pt x="163745" y="7154"/>
                </a:lnTo>
                <a:lnTo>
                  <a:pt x="163935" y="6368"/>
                </a:lnTo>
                <a:lnTo>
                  <a:pt x="164055" y="5582"/>
                </a:lnTo>
                <a:lnTo>
                  <a:pt x="164150" y="4796"/>
                </a:lnTo>
                <a:lnTo>
                  <a:pt x="164198" y="3998"/>
                </a:lnTo>
                <a:lnTo>
                  <a:pt x="164198" y="3190"/>
                </a:lnTo>
                <a:lnTo>
                  <a:pt x="164174" y="2381"/>
                </a:lnTo>
                <a:lnTo>
                  <a:pt x="164078" y="1572"/>
                </a:lnTo>
                <a:lnTo>
                  <a:pt x="164031" y="1378"/>
                </a:lnTo>
                <a:lnTo>
                  <a:pt x="163959" y="1196"/>
                </a:lnTo>
                <a:lnTo>
                  <a:pt x="163864" y="1037"/>
                </a:lnTo>
                <a:lnTo>
                  <a:pt x="163721" y="877"/>
                </a:lnTo>
                <a:lnTo>
                  <a:pt x="163578" y="741"/>
                </a:lnTo>
                <a:lnTo>
                  <a:pt x="163387" y="604"/>
                </a:lnTo>
                <a:lnTo>
                  <a:pt x="163173" y="490"/>
                </a:lnTo>
                <a:lnTo>
                  <a:pt x="162958" y="387"/>
                </a:lnTo>
                <a:lnTo>
                  <a:pt x="162720" y="296"/>
                </a:lnTo>
                <a:lnTo>
                  <a:pt x="162458" y="217"/>
                </a:lnTo>
                <a:lnTo>
                  <a:pt x="162196" y="148"/>
                </a:lnTo>
                <a:lnTo>
                  <a:pt x="161910" y="91"/>
                </a:lnTo>
                <a:lnTo>
                  <a:pt x="161624" y="57"/>
                </a:lnTo>
                <a:lnTo>
                  <a:pt x="161338" y="23"/>
                </a:lnTo>
                <a:lnTo>
                  <a:pt x="16102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4"/>
          <p:cNvSpPr/>
          <p:nvPr/>
        </p:nvSpPr>
        <p:spPr>
          <a:xfrm rot="10800000">
            <a:off x="7653194" y="639868"/>
            <a:ext cx="91997" cy="98090"/>
          </a:xfrm>
          <a:custGeom>
            <a:avLst/>
            <a:gdLst/>
            <a:ahLst/>
            <a:cxnLst/>
            <a:rect l="l" t="t" r="r" b="b"/>
            <a:pathLst>
              <a:path w="32422" h="11265" extrusionOk="0">
                <a:moveTo>
                  <a:pt x="28115" y="1"/>
                </a:moveTo>
                <a:lnTo>
                  <a:pt x="27741" y="9"/>
                </a:lnTo>
                <a:lnTo>
                  <a:pt x="27339" y="32"/>
                </a:lnTo>
                <a:lnTo>
                  <a:pt x="26965" y="55"/>
                </a:lnTo>
                <a:lnTo>
                  <a:pt x="26590" y="94"/>
                </a:lnTo>
                <a:lnTo>
                  <a:pt x="26216" y="148"/>
                </a:lnTo>
                <a:lnTo>
                  <a:pt x="25841" y="209"/>
                </a:lnTo>
                <a:lnTo>
                  <a:pt x="25494" y="279"/>
                </a:lnTo>
                <a:lnTo>
                  <a:pt x="25146" y="364"/>
                </a:lnTo>
                <a:lnTo>
                  <a:pt x="24825" y="464"/>
                </a:lnTo>
                <a:lnTo>
                  <a:pt x="23327" y="966"/>
                </a:lnTo>
                <a:lnTo>
                  <a:pt x="21829" y="1460"/>
                </a:lnTo>
                <a:lnTo>
                  <a:pt x="18752" y="2456"/>
                </a:lnTo>
                <a:lnTo>
                  <a:pt x="15676" y="3444"/>
                </a:lnTo>
                <a:lnTo>
                  <a:pt x="12627" y="4448"/>
                </a:lnTo>
                <a:lnTo>
                  <a:pt x="11102" y="4957"/>
                </a:lnTo>
                <a:lnTo>
                  <a:pt x="9604" y="5467"/>
                </a:lnTo>
                <a:lnTo>
                  <a:pt x="8133" y="5976"/>
                </a:lnTo>
                <a:lnTo>
                  <a:pt x="6661" y="6493"/>
                </a:lnTo>
                <a:lnTo>
                  <a:pt x="5243" y="7011"/>
                </a:lnTo>
                <a:lnTo>
                  <a:pt x="3852" y="7536"/>
                </a:lnTo>
                <a:lnTo>
                  <a:pt x="2488" y="8068"/>
                </a:lnTo>
                <a:lnTo>
                  <a:pt x="1177" y="8609"/>
                </a:lnTo>
                <a:lnTo>
                  <a:pt x="963" y="8701"/>
                </a:lnTo>
                <a:lnTo>
                  <a:pt x="776" y="8786"/>
                </a:lnTo>
                <a:lnTo>
                  <a:pt x="616" y="8879"/>
                </a:lnTo>
                <a:lnTo>
                  <a:pt x="482" y="8964"/>
                </a:lnTo>
                <a:lnTo>
                  <a:pt x="348" y="9056"/>
                </a:lnTo>
                <a:lnTo>
                  <a:pt x="268" y="9141"/>
                </a:lnTo>
                <a:lnTo>
                  <a:pt x="161" y="9226"/>
                </a:lnTo>
                <a:lnTo>
                  <a:pt x="107" y="9319"/>
                </a:lnTo>
                <a:lnTo>
                  <a:pt x="54" y="9404"/>
                </a:lnTo>
                <a:lnTo>
                  <a:pt x="27" y="9489"/>
                </a:lnTo>
                <a:lnTo>
                  <a:pt x="0" y="9566"/>
                </a:lnTo>
                <a:lnTo>
                  <a:pt x="0" y="9651"/>
                </a:lnTo>
                <a:lnTo>
                  <a:pt x="54" y="9813"/>
                </a:lnTo>
                <a:lnTo>
                  <a:pt x="161" y="9967"/>
                </a:lnTo>
                <a:lnTo>
                  <a:pt x="321" y="10114"/>
                </a:lnTo>
                <a:lnTo>
                  <a:pt x="562" y="10261"/>
                </a:lnTo>
                <a:lnTo>
                  <a:pt x="830" y="10400"/>
                </a:lnTo>
                <a:lnTo>
                  <a:pt x="1124" y="10523"/>
                </a:lnTo>
                <a:lnTo>
                  <a:pt x="1498" y="10647"/>
                </a:lnTo>
                <a:lnTo>
                  <a:pt x="1873" y="10762"/>
                </a:lnTo>
                <a:lnTo>
                  <a:pt x="2301" y="10863"/>
                </a:lnTo>
                <a:lnTo>
                  <a:pt x="2756" y="10955"/>
                </a:lnTo>
                <a:lnTo>
                  <a:pt x="3264" y="11033"/>
                </a:lnTo>
                <a:lnTo>
                  <a:pt x="3772" y="11110"/>
                </a:lnTo>
                <a:lnTo>
                  <a:pt x="4307" y="11164"/>
                </a:lnTo>
                <a:lnTo>
                  <a:pt x="4842" y="11210"/>
                </a:lnTo>
                <a:lnTo>
                  <a:pt x="5404" y="11241"/>
                </a:lnTo>
                <a:lnTo>
                  <a:pt x="5992" y="11264"/>
                </a:lnTo>
                <a:lnTo>
                  <a:pt x="6554" y="11264"/>
                </a:lnTo>
                <a:lnTo>
                  <a:pt x="7143" y="11257"/>
                </a:lnTo>
                <a:lnTo>
                  <a:pt x="7731" y="11233"/>
                </a:lnTo>
                <a:lnTo>
                  <a:pt x="8293" y="11187"/>
                </a:lnTo>
                <a:lnTo>
                  <a:pt x="8855" y="11125"/>
                </a:lnTo>
                <a:lnTo>
                  <a:pt x="9417" y="11048"/>
                </a:lnTo>
                <a:lnTo>
                  <a:pt x="9952" y="10955"/>
                </a:lnTo>
                <a:lnTo>
                  <a:pt x="10219" y="10901"/>
                </a:lnTo>
                <a:lnTo>
                  <a:pt x="10487" y="10840"/>
                </a:lnTo>
                <a:lnTo>
                  <a:pt x="10727" y="10778"/>
                </a:lnTo>
                <a:lnTo>
                  <a:pt x="10968" y="10708"/>
                </a:lnTo>
                <a:lnTo>
                  <a:pt x="11209" y="10639"/>
                </a:lnTo>
                <a:lnTo>
                  <a:pt x="11450" y="10562"/>
                </a:lnTo>
                <a:lnTo>
                  <a:pt x="12867" y="10044"/>
                </a:lnTo>
                <a:lnTo>
                  <a:pt x="14232" y="9520"/>
                </a:lnTo>
                <a:lnTo>
                  <a:pt x="15569" y="8995"/>
                </a:lnTo>
                <a:lnTo>
                  <a:pt x="16907" y="8454"/>
                </a:lnTo>
                <a:lnTo>
                  <a:pt x="18191" y="7906"/>
                </a:lnTo>
                <a:lnTo>
                  <a:pt x="19475" y="7358"/>
                </a:lnTo>
                <a:lnTo>
                  <a:pt x="20732" y="6802"/>
                </a:lnTo>
                <a:lnTo>
                  <a:pt x="21963" y="6246"/>
                </a:lnTo>
                <a:lnTo>
                  <a:pt x="24424" y="5119"/>
                </a:lnTo>
                <a:lnTo>
                  <a:pt x="26831" y="3992"/>
                </a:lnTo>
                <a:lnTo>
                  <a:pt x="29265" y="2873"/>
                </a:lnTo>
                <a:lnTo>
                  <a:pt x="31700" y="1761"/>
                </a:lnTo>
                <a:lnTo>
                  <a:pt x="31941" y="1638"/>
                </a:lnTo>
                <a:lnTo>
                  <a:pt x="32128" y="1522"/>
                </a:lnTo>
                <a:lnTo>
                  <a:pt x="32288" y="1398"/>
                </a:lnTo>
                <a:lnTo>
                  <a:pt x="32369" y="1282"/>
                </a:lnTo>
                <a:lnTo>
                  <a:pt x="32422" y="1167"/>
                </a:lnTo>
                <a:lnTo>
                  <a:pt x="32422" y="1059"/>
                </a:lnTo>
                <a:lnTo>
                  <a:pt x="32395" y="950"/>
                </a:lnTo>
                <a:lnTo>
                  <a:pt x="32342" y="842"/>
                </a:lnTo>
                <a:lnTo>
                  <a:pt x="32208" y="750"/>
                </a:lnTo>
                <a:lnTo>
                  <a:pt x="32074" y="649"/>
                </a:lnTo>
                <a:lnTo>
                  <a:pt x="31887" y="564"/>
                </a:lnTo>
                <a:lnTo>
                  <a:pt x="31700" y="480"/>
                </a:lnTo>
                <a:lnTo>
                  <a:pt x="31459" y="402"/>
                </a:lnTo>
                <a:lnTo>
                  <a:pt x="31192" y="325"/>
                </a:lnTo>
                <a:lnTo>
                  <a:pt x="30924" y="263"/>
                </a:lnTo>
                <a:lnTo>
                  <a:pt x="30630" y="202"/>
                </a:lnTo>
                <a:lnTo>
                  <a:pt x="30309" y="148"/>
                </a:lnTo>
                <a:lnTo>
                  <a:pt x="29961" y="101"/>
                </a:lnTo>
                <a:lnTo>
                  <a:pt x="29613" y="63"/>
                </a:lnTo>
                <a:lnTo>
                  <a:pt x="29239" y="40"/>
                </a:lnTo>
                <a:lnTo>
                  <a:pt x="28864" y="16"/>
                </a:lnTo>
                <a:lnTo>
                  <a:pt x="28490" y="9"/>
                </a:lnTo>
                <a:lnTo>
                  <a:pt x="2811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4"/>
          <p:cNvSpPr/>
          <p:nvPr/>
        </p:nvSpPr>
        <p:spPr>
          <a:xfrm rot="10800000">
            <a:off x="7856636" y="411930"/>
            <a:ext cx="170182" cy="123020"/>
          </a:xfrm>
          <a:custGeom>
            <a:avLst/>
            <a:gdLst/>
            <a:ahLst/>
            <a:cxnLst/>
            <a:rect l="l" t="t" r="r" b="b"/>
            <a:pathLst>
              <a:path w="59976" h="14128" extrusionOk="0">
                <a:moveTo>
                  <a:pt x="54812" y="0"/>
                </a:moveTo>
                <a:lnTo>
                  <a:pt x="54411" y="15"/>
                </a:lnTo>
                <a:lnTo>
                  <a:pt x="54010" y="46"/>
                </a:lnTo>
                <a:lnTo>
                  <a:pt x="53609" y="85"/>
                </a:lnTo>
                <a:lnTo>
                  <a:pt x="53234" y="139"/>
                </a:lnTo>
                <a:lnTo>
                  <a:pt x="52860" y="216"/>
                </a:lnTo>
                <a:lnTo>
                  <a:pt x="52485" y="301"/>
                </a:lnTo>
                <a:lnTo>
                  <a:pt x="52111" y="401"/>
                </a:lnTo>
                <a:lnTo>
                  <a:pt x="50800" y="818"/>
                </a:lnTo>
                <a:lnTo>
                  <a:pt x="49462" y="1220"/>
                </a:lnTo>
                <a:lnTo>
                  <a:pt x="48125" y="1621"/>
                </a:lnTo>
                <a:lnTo>
                  <a:pt x="46787" y="2007"/>
                </a:lnTo>
                <a:lnTo>
                  <a:pt x="45423" y="2393"/>
                </a:lnTo>
                <a:lnTo>
                  <a:pt x="44059" y="2771"/>
                </a:lnTo>
                <a:lnTo>
                  <a:pt x="42694" y="3134"/>
                </a:lnTo>
                <a:lnTo>
                  <a:pt x="41303" y="3497"/>
                </a:lnTo>
                <a:lnTo>
                  <a:pt x="39912" y="3852"/>
                </a:lnTo>
                <a:lnTo>
                  <a:pt x="38521" y="4207"/>
                </a:lnTo>
                <a:lnTo>
                  <a:pt x="37103" y="4547"/>
                </a:lnTo>
                <a:lnTo>
                  <a:pt x="35686" y="4879"/>
                </a:lnTo>
                <a:lnTo>
                  <a:pt x="34241" y="5211"/>
                </a:lnTo>
                <a:lnTo>
                  <a:pt x="32797" y="5535"/>
                </a:lnTo>
                <a:lnTo>
                  <a:pt x="31325" y="5852"/>
                </a:lnTo>
                <a:lnTo>
                  <a:pt x="29854" y="6160"/>
                </a:lnTo>
                <a:lnTo>
                  <a:pt x="28356" y="6469"/>
                </a:lnTo>
                <a:lnTo>
                  <a:pt x="26831" y="6770"/>
                </a:lnTo>
                <a:lnTo>
                  <a:pt x="25306" y="7064"/>
                </a:lnTo>
                <a:lnTo>
                  <a:pt x="23782" y="7349"/>
                </a:lnTo>
                <a:lnTo>
                  <a:pt x="22230" y="7635"/>
                </a:lnTo>
                <a:lnTo>
                  <a:pt x="20652" y="7913"/>
                </a:lnTo>
                <a:lnTo>
                  <a:pt x="19047" y="8183"/>
                </a:lnTo>
                <a:lnTo>
                  <a:pt x="17442" y="8453"/>
                </a:lnTo>
                <a:lnTo>
                  <a:pt x="15810" y="8716"/>
                </a:lnTo>
                <a:lnTo>
                  <a:pt x="14151" y="8971"/>
                </a:lnTo>
                <a:lnTo>
                  <a:pt x="12493" y="9225"/>
                </a:lnTo>
                <a:lnTo>
                  <a:pt x="10808" y="9472"/>
                </a:lnTo>
                <a:lnTo>
                  <a:pt x="9096" y="9712"/>
                </a:lnTo>
                <a:lnTo>
                  <a:pt x="7357" y="9951"/>
                </a:lnTo>
                <a:lnTo>
                  <a:pt x="5618" y="10183"/>
                </a:lnTo>
                <a:lnTo>
                  <a:pt x="3826" y="10414"/>
                </a:lnTo>
                <a:lnTo>
                  <a:pt x="3451" y="10468"/>
                </a:lnTo>
                <a:lnTo>
                  <a:pt x="3103" y="10522"/>
                </a:lnTo>
                <a:lnTo>
                  <a:pt x="2756" y="10576"/>
                </a:lnTo>
                <a:lnTo>
                  <a:pt x="2461" y="10638"/>
                </a:lnTo>
                <a:lnTo>
                  <a:pt x="2167" y="10700"/>
                </a:lnTo>
                <a:lnTo>
                  <a:pt x="1873" y="10769"/>
                </a:lnTo>
                <a:lnTo>
                  <a:pt x="1632" y="10839"/>
                </a:lnTo>
                <a:lnTo>
                  <a:pt x="1391" y="10908"/>
                </a:lnTo>
                <a:lnTo>
                  <a:pt x="1177" y="10985"/>
                </a:lnTo>
                <a:lnTo>
                  <a:pt x="990" y="11055"/>
                </a:lnTo>
                <a:lnTo>
                  <a:pt x="803" y="11132"/>
                </a:lnTo>
                <a:lnTo>
                  <a:pt x="642" y="11217"/>
                </a:lnTo>
                <a:lnTo>
                  <a:pt x="509" y="11294"/>
                </a:lnTo>
                <a:lnTo>
                  <a:pt x="375" y="11379"/>
                </a:lnTo>
                <a:lnTo>
                  <a:pt x="268" y="11464"/>
                </a:lnTo>
                <a:lnTo>
                  <a:pt x="188" y="11549"/>
                </a:lnTo>
                <a:lnTo>
                  <a:pt x="107" y="11634"/>
                </a:lnTo>
                <a:lnTo>
                  <a:pt x="54" y="11719"/>
                </a:lnTo>
                <a:lnTo>
                  <a:pt x="27" y="11804"/>
                </a:lnTo>
                <a:lnTo>
                  <a:pt x="0" y="11896"/>
                </a:lnTo>
                <a:lnTo>
                  <a:pt x="0" y="12074"/>
                </a:lnTo>
                <a:lnTo>
                  <a:pt x="54" y="12251"/>
                </a:lnTo>
                <a:lnTo>
                  <a:pt x="161" y="12421"/>
                </a:lnTo>
                <a:lnTo>
                  <a:pt x="321" y="12599"/>
                </a:lnTo>
                <a:lnTo>
                  <a:pt x="562" y="12769"/>
                </a:lnTo>
                <a:lnTo>
                  <a:pt x="830" y="12939"/>
                </a:lnTo>
                <a:lnTo>
                  <a:pt x="1151" y="13093"/>
                </a:lnTo>
                <a:lnTo>
                  <a:pt x="1525" y="13247"/>
                </a:lnTo>
                <a:lnTo>
                  <a:pt x="1926" y="13394"/>
                </a:lnTo>
                <a:lnTo>
                  <a:pt x="2381" y="13533"/>
                </a:lnTo>
                <a:lnTo>
                  <a:pt x="2863" y="13657"/>
                </a:lnTo>
                <a:lnTo>
                  <a:pt x="3398" y="13772"/>
                </a:lnTo>
                <a:lnTo>
                  <a:pt x="3959" y="13865"/>
                </a:lnTo>
                <a:lnTo>
                  <a:pt x="4548" y="13958"/>
                </a:lnTo>
                <a:lnTo>
                  <a:pt x="5163" y="14027"/>
                </a:lnTo>
                <a:lnTo>
                  <a:pt x="5484" y="14050"/>
                </a:lnTo>
                <a:lnTo>
                  <a:pt x="5832" y="14073"/>
                </a:lnTo>
                <a:lnTo>
                  <a:pt x="6153" y="14097"/>
                </a:lnTo>
                <a:lnTo>
                  <a:pt x="6501" y="14112"/>
                </a:lnTo>
                <a:lnTo>
                  <a:pt x="6848" y="14120"/>
                </a:lnTo>
                <a:lnTo>
                  <a:pt x="7196" y="14127"/>
                </a:lnTo>
                <a:lnTo>
                  <a:pt x="7544" y="14127"/>
                </a:lnTo>
                <a:lnTo>
                  <a:pt x="7892" y="14120"/>
                </a:lnTo>
                <a:lnTo>
                  <a:pt x="8266" y="14112"/>
                </a:lnTo>
                <a:lnTo>
                  <a:pt x="8641" y="14097"/>
                </a:lnTo>
                <a:lnTo>
                  <a:pt x="9015" y="14073"/>
                </a:lnTo>
                <a:lnTo>
                  <a:pt x="9390" y="14043"/>
                </a:lnTo>
                <a:lnTo>
                  <a:pt x="9764" y="14012"/>
                </a:lnTo>
                <a:lnTo>
                  <a:pt x="10139" y="13973"/>
                </a:lnTo>
                <a:lnTo>
                  <a:pt x="11985" y="13757"/>
                </a:lnTo>
                <a:lnTo>
                  <a:pt x="13830" y="13525"/>
                </a:lnTo>
                <a:lnTo>
                  <a:pt x="15649" y="13286"/>
                </a:lnTo>
                <a:lnTo>
                  <a:pt x="17468" y="13039"/>
                </a:lnTo>
                <a:lnTo>
                  <a:pt x="19261" y="12769"/>
                </a:lnTo>
                <a:lnTo>
                  <a:pt x="21053" y="12499"/>
                </a:lnTo>
                <a:lnTo>
                  <a:pt x="22819" y="12213"/>
                </a:lnTo>
                <a:lnTo>
                  <a:pt x="24584" y="11912"/>
                </a:lnTo>
                <a:lnTo>
                  <a:pt x="26323" y="11611"/>
                </a:lnTo>
                <a:lnTo>
                  <a:pt x="28035" y="11294"/>
                </a:lnTo>
                <a:lnTo>
                  <a:pt x="29720" y="10962"/>
                </a:lnTo>
                <a:lnTo>
                  <a:pt x="31406" y="10630"/>
                </a:lnTo>
                <a:lnTo>
                  <a:pt x="33064" y="10283"/>
                </a:lnTo>
                <a:lnTo>
                  <a:pt x="34696" y="9928"/>
                </a:lnTo>
                <a:lnTo>
                  <a:pt x="36301" y="9557"/>
                </a:lnTo>
                <a:lnTo>
                  <a:pt x="37906" y="9187"/>
                </a:lnTo>
                <a:lnTo>
                  <a:pt x="39457" y="8801"/>
                </a:lnTo>
                <a:lnTo>
                  <a:pt x="41009" y="8415"/>
                </a:lnTo>
                <a:lnTo>
                  <a:pt x="42507" y="8013"/>
                </a:lnTo>
                <a:lnTo>
                  <a:pt x="43978" y="7604"/>
                </a:lnTo>
                <a:lnTo>
                  <a:pt x="45450" y="7187"/>
                </a:lnTo>
                <a:lnTo>
                  <a:pt x="46867" y="6770"/>
                </a:lnTo>
                <a:lnTo>
                  <a:pt x="48258" y="6338"/>
                </a:lnTo>
                <a:lnTo>
                  <a:pt x="49623" y="5898"/>
                </a:lnTo>
                <a:lnTo>
                  <a:pt x="50960" y="5458"/>
                </a:lnTo>
                <a:lnTo>
                  <a:pt x="52244" y="5010"/>
                </a:lnTo>
                <a:lnTo>
                  <a:pt x="53502" y="4555"/>
                </a:lnTo>
                <a:lnTo>
                  <a:pt x="54732" y="4092"/>
                </a:lnTo>
                <a:lnTo>
                  <a:pt x="55936" y="3621"/>
                </a:lnTo>
                <a:lnTo>
                  <a:pt x="57086" y="3150"/>
                </a:lnTo>
                <a:lnTo>
                  <a:pt x="58210" y="2671"/>
                </a:lnTo>
                <a:lnTo>
                  <a:pt x="59280" y="2185"/>
                </a:lnTo>
                <a:lnTo>
                  <a:pt x="59520" y="2061"/>
                </a:lnTo>
                <a:lnTo>
                  <a:pt x="59681" y="1945"/>
                </a:lnTo>
                <a:lnTo>
                  <a:pt x="59815" y="1822"/>
                </a:lnTo>
                <a:lnTo>
                  <a:pt x="59922" y="1698"/>
                </a:lnTo>
                <a:lnTo>
                  <a:pt x="59948" y="1567"/>
                </a:lnTo>
                <a:lnTo>
                  <a:pt x="59975" y="1444"/>
                </a:lnTo>
                <a:lnTo>
                  <a:pt x="59922" y="1328"/>
                </a:lnTo>
                <a:lnTo>
                  <a:pt x="59841" y="1204"/>
                </a:lnTo>
                <a:lnTo>
                  <a:pt x="59734" y="1089"/>
                </a:lnTo>
                <a:lnTo>
                  <a:pt x="59601" y="973"/>
                </a:lnTo>
                <a:lnTo>
                  <a:pt x="59413" y="857"/>
                </a:lnTo>
                <a:lnTo>
                  <a:pt x="59226" y="749"/>
                </a:lnTo>
                <a:lnTo>
                  <a:pt x="58985" y="648"/>
                </a:lnTo>
                <a:lnTo>
                  <a:pt x="58718" y="548"/>
                </a:lnTo>
                <a:lnTo>
                  <a:pt x="58450" y="455"/>
                </a:lnTo>
                <a:lnTo>
                  <a:pt x="58156" y="371"/>
                </a:lnTo>
                <a:lnTo>
                  <a:pt x="57835" y="293"/>
                </a:lnTo>
                <a:lnTo>
                  <a:pt x="57487" y="224"/>
                </a:lnTo>
                <a:lnTo>
                  <a:pt x="57140" y="162"/>
                </a:lnTo>
                <a:lnTo>
                  <a:pt x="56765" y="108"/>
                </a:lnTo>
                <a:lnTo>
                  <a:pt x="56391" y="69"/>
                </a:lnTo>
                <a:lnTo>
                  <a:pt x="55989" y="31"/>
                </a:lnTo>
                <a:lnTo>
                  <a:pt x="55615" y="8"/>
                </a:lnTo>
                <a:lnTo>
                  <a:pt x="5521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4"/>
          <p:cNvSpPr/>
          <p:nvPr/>
        </p:nvSpPr>
        <p:spPr>
          <a:xfrm rot="10800000">
            <a:off x="8142501" y="342092"/>
            <a:ext cx="128434" cy="48544"/>
          </a:xfrm>
          <a:custGeom>
            <a:avLst/>
            <a:gdLst/>
            <a:ahLst/>
            <a:cxnLst/>
            <a:rect l="l" t="t" r="r" b="b"/>
            <a:pathLst>
              <a:path w="45263" h="5575" extrusionOk="0">
                <a:moveTo>
                  <a:pt x="43256" y="1"/>
                </a:moveTo>
                <a:lnTo>
                  <a:pt x="43069" y="8"/>
                </a:lnTo>
                <a:lnTo>
                  <a:pt x="42855" y="16"/>
                </a:lnTo>
                <a:lnTo>
                  <a:pt x="40340" y="186"/>
                </a:lnTo>
                <a:lnTo>
                  <a:pt x="37852" y="333"/>
                </a:lnTo>
                <a:lnTo>
                  <a:pt x="35338" y="479"/>
                </a:lnTo>
                <a:lnTo>
                  <a:pt x="32823" y="611"/>
                </a:lnTo>
                <a:lnTo>
                  <a:pt x="30335" y="734"/>
                </a:lnTo>
                <a:lnTo>
                  <a:pt x="27794" y="850"/>
                </a:lnTo>
                <a:lnTo>
                  <a:pt x="22738" y="1081"/>
                </a:lnTo>
                <a:lnTo>
                  <a:pt x="21508" y="1135"/>
                </a:lnTo>
                <a:lnTo>
                  <a:pt x="20277" y="1182"/>
                </a:lnTo>
                <a:lnTo>
                  <a:pt x="17843" y="1274"/>
                </a:lnTo>
                <a:lnTo>
                  <a:pt x="15382" y="1359"/>
                </a:lnTo>
                <a:lnTo>
                  <a:pt x="12947" y="1452"/>
                </a:lnTo>
                <a:lnTo>
                  <a:pt x="11717" y="1514"/>
                </a:lnTo>
                <a:lnTo>
                  <a:pt x="10513" y="1575"/>
                </a:lnTo>
                <a:lnTo>
                  <a:pt x="9309" y="1645"/>
                </a:lnTo>
                <a:lnTo>
                  <a:pt x="8132" y="1722"/>
                </a:lnTo>
                <a:lnTo>
                  <a:pt x="6929" y="1815"/>
                </a:lnTo>
                <a:lnTo>
                  <a:pt x="5751" y="1915"/>
                </a:lnTo>
                <a:lnTo>
                  <a:pt x="4601" y="2031"/>
                </a:lnTo>
                <a:lnTo>
                  <a:pt x="3451" y="2154"/>
                </a:lnTo>
                <a:lnTo>
                  <a:pt x="3130" y="2201"/>
                </a:lnTo>
                <a:lnTo>
                  <a:pt x="2836" y="2239"/>
                </a:lnTo>
                <a:lnTo>
                  <a:pt x="2568" y="2286"/>
                </a:lnTo>
                <a:lnTo>
                  <a:pt x="2301" y="2332"/>
                </a:lnTo>
                <a:lnTo>
                  <a:pt x="2060" y="2386"/>
                </a:lnTo>
                <a:lnTo>
                  <a:pt x="1819" y="2440"/>
                </a:lnTo>
                <a:lnTo>
                  <a:pt x="1391" y="2548"/>
                </a:lnTo>
                <a:lnTo>
                  <a:pt x="1043" y="2672"/>
                </a:lnTo>
                <a:lnTo>
                  <a:pt x="722" y="2803"/>
                </a:lnTo>
                <a:lnTo>
                  <a:pt x="482" y="2942"/>
                </a:lnTo>
                <a:lnTo>
                  <a:pt x="294" y="3081"/>
                </a:lnTo>
                <a:lnTo>
                  <a:pt x="134" y="3228"/>
                </a:lnTo>
                <a:lnTo>
                  <a:pt x="54" y="3374"/>
                </a:lnTo>
                <a:lnTo>
                  <a:pt x="0" y="3529"/>
                </a:lnTo>
                <a:lnTo>
                  <a:pt x="0" y="3683"/>
                </a:lnTo>
                <a:lnTo>
                  <a:pt x="54" y="3837"/>
                </a:lnTo>
                <a:lnTo>
                  <a:pt x="134" y="3992"/>
                </a:lnTo>
                <a:lnTo>
                  <a:pt x="294" y="4146"/>
                </a:lnTo>
                <a:lnTo>
                  <a:pt x="455" y="4293"/>
                </a:lnTo>
                <a:lnTo>
                  <a:pt x="669" y="4440"/>
                </a:lnTo>
                <a:lnTo>
                  <a:pt x="936" y="4586"/>
                </a:lnTo>
                <a:lnTo>
                  <a:pt x="1231" y="4717"/>
                </a:lnTo>
                <a:lnTo>
                  <a:pt x="1552" y="4849"/>
                </a:lnTo>
                <a:lnTo>
                  <a:pt x="1899" y="4972"/>
                </a:lnTo>
                <a:lnTo>
                  <a:pt x="2301" y="5088"/>
                </a:lnTo>
                <a:lnTo>
                  <a:pt x="2729" y="5196"/>
                </a:lnTo>
                <a:lnTo>
                  <a:pt x="3183" y="5289"/>
                </a:lnTo>
                <a:lnTo>
                  <a:pt x="3665" y="5374"/>
                </a:lnTo>
                <a:lnTo>
                  <a:pt x="4173" y="5443"/>
                </a:lnTo>
                <a:lnTo>
                  <a:pt x="4708" y="5497"/>
                </a:lnTo>
                <a:lnTo>
                  <a:pt x="5243" y="5544"/>
                </a:lnTo>
                <a:lnTo>
                  <a:pt x="5832" y="5567"/>
                </a:lnTo>
                <a:lnTo>
                  <a:pt x="6420" y="5574"/>
                </a:lnTo>
                <a:lnTo>
                  <a:pt x="7036" y="5567"/>
                </a:lnTo>
                <a:lnTo>
                  <a:pt x="7651" y="5544"/>
                </a:lnTo>
                <a:lnTo>
                  <a:pt x="8855" y="5466"/>
                </a:lnTo>
                <a:lnTo>
                  <a:pt x="10005" y="5381"/>
                </a:lnTo>
                <a:lnTo>
                  <a:pt x="11182" y="5281"/>
                </a:lnTo>
                <a:lnTo>
                  <a:pt x="12305" y="5165"/>
                </a:lnTo>
                <a:lnTo>
                  <a:pt x="13456" y="5034"/>
                </a:lnTo>
                <a:lnTo>
                  <a:pt x="14579" y="4903"/>
                </a:lnTo>
                <a:lnTo>
                  <a:pt x="15703" y="4756"/>
                </a:lnTo>
                <a:lnTo>
                  <a:pt x="16799" y="4609"/>
                </a:lnTo>
                <a:lnTo>
                  <a:pt x="19020" y="4293"/>
                </a:lnTo>
                <a:lnTo>
                  <a:pt x="21187" y="3976"/>
                </a:lnTo>
                <a:lnTo>
                  <a:pt x="23380" y="3660"/>
                </a:lnTo>
                <a:lnTo>
                  <a:pt x="24477" y="3505"/>
                </a:lnTo>
                <a:lnTo>
                  <a:pt x="25574" y="3359"/>
                </a:lnTo>
                <a:lnTo>
                  <a:pt x="30202" y="2757"/>
                </a:lnTo>
                <a:lnTo>
                  <a:pt x="32502" y="2456"/>
                </a:lnTo>
                <a:lnTo>
                  <a:pt x="34803" y="2162"/>
                </a:lnTo>
                <a:lnTo>
                  <a:pt x="37103" y="1884"/>
                </a:lnTo>
                <a:lnTo>
                  <a:pt x="39431" y="1606"/>
                </a:lnTo>
                <a:lnTo>
                  <a:pt x="41811" y="1336"/>
                </a:lnTo>
                <a:lnTo>
                  <a:pt x="44192" y="1081"/>
                </a:lnTo>
                <a:lnTo>
                  <a:pt x="44379" y="1058"/>
                </a:lnTo>
                <a:lnTo>
                  <a:pt x="44540" y="1035"/>
                </a:lnTo>
                <a:lnTo>
                  <a:pt x="44700" y="1004"/>
                </a:lnTo>
                <a:lnTo>
                  <a:pt x="44834" y="966"/>
                </a:lnTo>
                <a:lnTo>
                  <a:pt x="44941" y="927"/>
                </a:lnTo>
                <a:lnTo>
                  <a:pt x="45048" y="888"/>
                </a:lnTo>
                <a:lnTo>
                  <a:pt x="45128" y="842"/>
                </a:lnTo>
                <a:lnTo>
                  <a:pt x="45182" y="804"/>
                </a:lnTo>
                <a:lnTo>
                  <a:pt x="45235" y="757"/>
                </a:lnTo>
                <a:lnTo>
                  <a:pt x="45262" y="703"/>
                </a:lnTo>
                <a:lnTo>
                  <a:pt x="45262" y="611"/>
                </a:lnTo>
                <a:lnTo>
                  <a:pt x="45235" y="510"/>
                </a:lnTo>
                <a:lnTo>
                  <a:pt x="45128" y="410"/>
                </a:lnTo>
                <a:lnTo>
                  <a:pt x="44968" y="317"/>
                </a:lnTo>
                <a:lnTo>
                  <a:pt x="44781" y="232"/>
                </a:lnTo>
                <a:lnTo>
                  <a:pt x="44540" y="155"/>
                </a:lnTo>
                <a:lnTo>
                  <a:pt x="44272" y="86"/>
                </a:lnTo>
                <a:lnTo>
                  <a:pt x="44112" y="62"/>
                </a:lnTo>
                <a:lnTo>
                  <a:pt x="43951" y="39"/>
                </a:lnTo>
                <a:lnTo>
                  <a:pt x="43791" y="24"/>
                </a:lnTo>
                <a:lnTo>
                  <a:pt x="43630" y="8"/>
                </a:lnTo>
                <a:lnTo>
                  <a:pt x="4344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4"/>
          <p:cNvSpPr/>
          <p:nvPr/>
        </p:nvSpPr>
        <p:spPr>
          <a:xfrm rot="10800000">
            <a:off x="8286334" y="290160"/>
            <a:ext cx="137654" cy="65013"/>
          </a:xfrm>
          <a:custGeom>
            <a:avLst/>
            <a:gdLst/>
            <a:ahLst/>
            <a:cxnLst/>
            <a:rect l="l" t="t" r="r" b="b"/>
            <a:pathLst>
              <a:path w="42883" h="6602" extrusionOk="0">
                <a:moveTo>
                  <a:pt x="38228" y="1"/>
                </a:moveTo>
                <a:lnTo>
                  <a:pt x="37746" y="8"/>
                </a:lnTo>
                <a:lnTo>
                  <a:pt x="37238" y="24"/>
                </a:lnTo>
                <a:lnTo>
                  <a:pt x="36703" y="55"/>
                </a:lnTo>
                <a:lnTo>
                  <a:pt x="28357" y="734"/>
                </a:lnTo>
                <a:lnTo>
                  <a:pt x="24184" y="1074"/>
                </a:lnTo>
                <a:lnTo>
                  <a:pt x="19984" y="1429"/>
                </a:lnTo>
                <a:lnTo>
                  <a:pt x="15837" y="1792"/>
                </a:lnTo>
                <a:lnTo>
                  <a:pt x="13751" y="1977"/>
                </a:lnTo>
                <a:lnTo>
                  <a:pt x="11691" y="2170"/>
                </a:lnTo>
                <a:lnTo>
                  <a:pt x="9631" y="2371"/>
                </a:lnTo>
                <a:lnTo>
                  <a:pt x="7571" y="2571"/>
                </a:lnTo>
                <a:lnTo>
                  <a:pt x="5538" y="2780"/>
                </a:lnTo>
                <a:lnTo>
                  <a:pt x="3505" y="2996"/>
                </a:lnTo>
                <a:lnTo>
                  <a:pt x="3184" y="3035"/>
                </a:lnTo>
                <a:lnTo>
                  <a:pt x="2890" y="3073"/>
                </a:lnTo>
                <a:lnTo>
                  <a:pt x="2596" y="3119"/>
                </a:lnTo>
                <a:lnTo>
                  <a:pt x="2328" y="3166"/>
                </a:lnTo>
                <a:lnTo>
                  <a:pt x="2087" y="3220"/>
                </a:lnTo>
                <a:lnTo>
                  <a:pt x="1847" y="3274"/>
                </a:lnTo>
                <a:lnTo>
                  <a:pt x="1633" y="3328"/>
                </a:lnTo>
                <a:lnTo>
                  <a:pt x="1419" y="3390"/>
                </a:lnTo>
                <a:lnTo>
                  <a:pt x="1231" y="3451"/>
                </a:lnTo>
                <a:lnTo>
                  <a:pt x="1044" y="3521"/>
                </a:lnTo>
                <a:lnTo>
                  <a:pt x="884" y="3590"/>
                </a:lnTo>
                <a:lnTo>
                  <a:pt x="750" y="3660"/>
                </a:lnTo>
                <a:lnTo>
                  <a:pt x="482" y="3806"/>
                </a:lnTo>
                <a:lnTo>
                  <a:pt x="295" y="3953"/>
                </a:lnTo>
                <a:lnTo>
                  <a:pt x="135" y="4115"/>
                </a:lnTo>
                <a:lnTo>
                  <a:pt x="54" y="4277"/>
                </a:lnTo>
                <a:lnTo>
                  <a:pt x="1" y="4447"/>
                </a:lnTo>
                <a:lnTo>
                  <a:pt x="1" y="4617"/>
                </a:lnTo>
                <a:lnTo>
                  <a:pt x="54" y="4787"/>
                </a:lnTo>
                <a:lnTo>
                  <a:pt x="135" y="4957"/>
                </a:lnTo>
                <a:lnTo>
                  <a:pt x="295" y="5127"/>
                </a:lnTo>
                <a:lnTo>
                  <a:pt x="456" y="5289"/>
                </a:lnTo>
                <a:lnTo>
                  <a:pt x="696" y="5451"/>
                </a:lnTo>
                <a:lnTo>
                  <a:pt x="937" y="5605"/>
                </a:lnTo>
                <a:lnTo>
                  <a:pt x="1231" y="5752"/>
                </a:lnTo>
                <a:lnTo>
                  <a:pt x="1579" y="5891"/>
                </a:lnTo>
                <a:lnTo>
                  <a:pt x="1954" y="6030"/>
                </a:lnTo>
                <a:lnTo>
                  <a:pt x="2355" y="6146"/>
                </a:lnTo>
                <a:lnTo>
                  <a:pt x="2783" y="6261"/>
                </a:lnTo>
                <a:lnTo>
                  <a:pt x="3238" y="6354"/>
                </a:lnTo>
                <a:lnTo>
                  <a:pt x="3746" y="6439"/>
                </a:lnTo>
                <a:lnTo>
                  <a:pt x="4254" y="6508"/>
                </a:lnTo>
                <a:lnTo>
                  <a:pt x="4549" y="6532"/>
                </a:lnTo>
                <a:lnTo>
                  <a:pt x="4816" y="6555"/>
                </a:lnTo>
                <a:lnTo>
                  <a:pt x="5084" y="6578"/>
                </a:lnTo>
                <a:lnTo>
                  <a:pt x="5378" y="6586"/>
                </a:lnTo>
                <a:lnTo>
                  <a:pt x="5672" y="6601"/>
                </a:lnTo>
                <a:lnTo>
                  <a:pt x="6287" y="6601"/>
                </a:lnTo>
                <a:lnTo>
                  <a:pt x="6582" y="6593"/>
                </a:lnTo>
                <a:lnTo>
                  <a:pt x="6903" y="6586"/>
                </a:lnTo>
                <a:lnTo>
                  <a:pt x="7224" y="6570"/>
                </a:lnTo>
                <a:lnTo>
                  <a:pt x="7545" y="6547"/>
                </a:lnTo>
                <a:lnTo>
                  <a:pt x="7892" y="6516"/>
                </a:lnTo>
                <a:lnTo>
                  <a:pt x="9925" y="6323"/>
                </a:lnTo>
                <a:lnTo>
                  <a:pt x="11985" y="6115"/>
                </a:lnTo>
                <a:lnTo>
                  <a:pt x="14018" y="5906"/>
                </a:lnTo>
                <a:lnTo>
                  <a:pt x="16051" y="5682"/>
                </a:lnTo>
                <a:lnTo>
                  <a:pt x="18084" y="5459"/>
                </a:lnTo>
                <a:lnTo>
                  <a:pt x="20117" y="5235"/>
                </a:lnTo>
                <a:lnTo>
                  <a:pt x="24130" y="4764"/>
                </a:lnTo>
                <a:lnTo>
                  <a:pt x="28169" y="4285"/>
                </a:lnTo>
                <a:lnTo>
                  <a:pt x="32182" y="3791"/>
                </a:lnTo>
                <a:lnTo>
                  <a:pt x="40154" y="2811"/>
                </a:lnTo>
                <a:lnTo>
                  <a:pt x="40635" y="2749"/>
                </a:lnTo>
                <a:lnTo>
                  <a:pt x="41063" y="2672"/>
                </a:lnTo>
                <a:lnTo>
                  <a:pt x="41438" y="2587"/>
                </a:lnTo>
                <a:lnTo>
                  <a:pt x="41759" y="2494"/>
                </a:lnTo>
                <a:lnTo>
                  <a:pt x="42053" y="2386"/>
                </a:lnTo>
                <a:lnTo>
                  <a:pt x="42294" y="2278"/>
                </a:lnTo>
                <a:lnTo>
                  <a:pt x="42481" y="2162"/>
                </a:lnTo>
                <a:lnTo>
                  <a:pt x="42641" y="2046"/>
                </a:lnTo>
                <a:lnTo>
                  <a:pt x="42775" y="1923"/>
                </a:lnTo>
                <a:lnTo>
                  <a:pt x="42829" y="1792"/>
                </a:lnTo>
                <a:lnTo>
                  <a:pt x="42882" y="1668"/>
                </a:lnTo>
                <a:lnTo>
                  <a:pt x="42882" y="1537"/>
                </a:lnTo>
                <a:lnTo>
                  <a:pt x="42855" y="1406"/>
                </a:lnTo>
                <a:lnTo>
                  <a:pt x="42775" y="1274"/>
                </a:lnTo>
                <a:lnTo>
                  <a:pt x="42668" y="1143"/>
                </a:lnTo>
                <a:lnTo>
                  <a:pt x="42534" y="1020"/>
                </a:lnTo>
                <a:lnTo>
                  <a:pt x="42347" y="896"/>
                </a:lnTo>
                <a:lnTo>
                  <a:pt x="42160" y="780"/>
                </a:lnTo>
                <a:lnTo>
                  <a:pt x="41919" y="664"/>
                </a:lnTo>
                <a:lnTo>
                  <a:pt x="41678" y="556"/>
                </a:lnTo>
                <a:lnTo>
                  <a:pt x="41384" y="456"/>
                </a:lnTo>
                <a:lnTo>
                  <a:pt x="41063" y="363"/>
                </a:lnTo>
                <a:lnTo>
                  <a:pt x="40715" y="279"/>
                </a:lnTo>
                <a:lnTo>
                  <a:pt x="40368" y="201"/>
                </a:lnTo>
                <a:lnTo>
                  <a:pt x="39966" y="140"/>
                </a:lnTo>
                <a:lnTo>
                  <a:pt x="39565" y="86"/>
                </a:lnTo>
                <a:lnTo>
                  <a:pt x="39137" y="47"/>
                </a:lnTo>
                <a:lnTo>
                  <a:pt x="38682" y="16"/>
                </a:lnTo>
                <a:lnTo>
                  <a:pt x="3822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4"/>
          <p:cNvSpPr/>
          <p:nvPr/>
        </p:nvSpPr>
        <p:spPr>
          <a:xfrm rot="10800000">
            <a:off x="118745" y="789854"/>
            <a:ext cx="409756" cy="628246"/>
          </a:xfrm>
          <a:custGeom>
            <a:avLst/>
            <a:gdLst/>
            <a:ahLst/>
            <a:cxnLst/>
            <a:rect l="l" t="t" r="r" b="b"/>
            <a:pathLst>
              <a:path w="129875" h="52983" extrusionOk="0">
                <a:moveTo>
                  <a:pt x="102910" y="1"/>
                </a:moveTo>
                <a:lnTo>
                  <a:pt x="100262" y="16"/>
                </a:lnTo>
                <a:lnTo>
                  <a:pt x="97587" y="40"/>
                </a:lnTo>
                <a:lnTo>
                  <a:pt x="94939" y="70"/>
                </a:lnTo>
                <a:lnTo>
                  <a:pt x="92290" y="117"/>
                </a:lnTo>
                <a:lnTo>
                  <a:pt x="89669" y="179"/>
                </a:lnTo>
                <a:lnTo>
                  <a:pt x="87047" y="248"/>
                </a:lnTo>
                <a:lnTo>
                  <a:pt x="84426" y="333"/>
                </a:lnTo>
                <a:lnTo>
                  <a:pt x="81831" y="426"/>
                </a:lnTo>
                <a:lnTo>
                  <a:pt x="79236" y="526"/>
                </a:lnTo>
                <a:lnTo>
                  <a:pt x="76668" y="649"/>
                </a:lnTo>
                <a:lnTo>
                  <a:pt x="74100" y="773"/>
                </a:lnTo>
                <a:lnTo>
                  <a:pt x="71585" y="920"/>
                </a:lnTo>
                <a:lnTo>
                  <a:pt x="69044" y="1074"/>
                </a:lnTo>
                <a:lnTo>
                  <a:pt x="66556" y="1244"/>
                </a:lnTo>
                <a:lnTo>
                  <a:pt x="64095" y="1429"/>
                </a:lnTo>
                <a:lnTo>
                  <a:pt x="61634" y="1622"/>
                </a:lnTo>
                <a:lnTo>
                  <a:pt x="59227" y="1831"/>
                </a:lnTo>
                <a:lnTo>
                  <a:pt x="56819" y="2054"/>
                </a:lnTo>
                <a:lnTo>
                  <a:pt x="54465" y="2286"/>
                </a:lnTo>
                <a:lnTo>
                  <a:pt x="52138" y="2541"/>
                </a:lnTo>
                <a:lnTo>
                  <a:pt x="49810" y="2803"/>
                </a:lnTo>
                <a:lnTo>
                  <a:pt x="47563" y="3081"/>
                </a:lnTo>
                <a:lnTo>
                  <a:pt x="45316" y="3375"/>
                </a:lnTo>
                <a:lnTo>
                  <a:pt x="43123" y="3683"/>
                </a:lnTo>
                <a:lnTo>
                  <a:pt x="40956" y="4008"/>
                </a:lnTo>
                <a:lnTo>
                  <a:pt x="39886" y="4170"/>
                </a:lnTo>
                <a:lnTo>
                  <a:pt x="38816" y="4340"/>
                </a:lnTo>
                <a:lnTo>
                  <a:pt x="37773" y="4517"/>
                </a:lnTo>
                <a:lnTo>
                  <a:pt x="36756" y="4695"/>
                </a:lnTo>
                <a:lnTo>
                  <a:pt x="35713" y="4880"/>
                </a:lnTo>
                <a:lnTo>
                  <a:pt x="34696" y="5065"/>
                </a:lnTo>
                <a:lnTo>
                  <a:pt x="33707" y="5250"/>
                </a:lnTo>
                <a:lnTo>
                  <a:pt x="32690" y="5443"/>
                </a:lnTo>
                <a:lnTo>
                  <a:pt x="31727" y="5644"/>
                </a:lnTo>
                <a:lnTo>
                  <a:pt x="30737" y="5845"/>
                </a:lnTo>
                <a:lnTo>
                  <a:pt x="29801" y="6046"/>
                </a:lnTo>
                <a:lnTo>
                  <a:pt x="28838" y="6262"/>
                </a:lnTo>
                <a:lnTo>
                  <a:pt x="27902" y="6470"/>
                </a:lnTo>
                <a:lnTo>
                  <a:pt x="26992" y="6686"/>
                </a:lnTo>
                <a:lnTo>
                  <a:pt x="26056" y="6910"/>
                </a:lnTo>
                <a:lnTo>
                  <a:pt x="25173" y="7134"/>
                </a:lnTo>
                <a:lnTo>
                  <a:pt x="24290" y="7366"/>
                </a:lnTo>
                <a:lnTo>
                  <a:pt x="23408" y="7597"/>
                </a:lnTo>
                <a:lnTo>
                  <a:pt x="22552" y="7837"/>
                </a:lnTo>
                <a:lnTo>
                  <a:pt x="21696" y="8076"/>
                </a:lnTo>
                <a:lnTo>
                  <a:pt x="20866" y="8323"/>
                </a:lnTo>
                <a:lnTo>
                  <a:pt x="20037" y="8570"/>
                </a:lnTo>
                <a:lnTo>
                  <a:pt x="19234" y="8825"/>
                </a:lnTo>
                <a:lnTo>
                  <a:pt x="18432" y="9080"/>
                </a:lnTo>
                <a:lnTo>
                  <a:pt x="17656" y="9342"/>
                </a:lnTo>
                <a:lnTo>
                  <a:pt x="16907" y="9612"/>
                </a:lnTo>
                <a:lnTo>
                  <a:pt x="16158" y="9882"/>
                </a:lnTo>
                <a:lnTo>
                  <a:pt x="15409" y="10160"/>
                </a:lnTo>
                <a:lnTo>
                  <a:pt x="14687" y="10438"/>
                </a:lnTo>
                <a:lnTo>
                  <a:pt x="13991" y="10724"/>
                </a:lnTo>
                <a:lnTo>
                  <a:pt x="13296" y="11010"/>
                </a:lnTo>
                <a:lnTo>
                  <a:pt x="12627" y="11303"/>
                </a:lnTo>
                <a:lnTo>
                  <a:pt x="11958" y="11596"/>
                </a:lnTo>
                <a:lnTo>
                  <a:pt x="11316" y="11897"/>
                </a:lnTo>
                <a:lnTo>
                  <a:pt x="10674" y="12206"/>
                </a:lnTo>
                <a:lnTo>
                  <a:pt x="10059" y="12515"/>
                </a:lnTo>
                <a:lnTo>
                  <a:pt x="9471" y="12831"/>
                </a:lnTo>
                <a:lnTo>
                  <a:pt x="8882" y="13148"/>
                </a:lnTo>
                <a:lnTo>
                  <a:pt x="8320" y="13472"/>
                </a:lnTo>
                <a:lnTo>
                  <a:pt x="7785" y="13796"/>
                </a:lnTo>
                <a:lnTo>
                  <a:pt x="7250" y="14128"/>
                </a:lnTo>
                <a:lnTo>
                  <a:pt x="6742" y="14468"/>
                </a:lnTo>
                <a:lnTo>
                  <a:pt x="6234" y="14808"/>
                </a:lnTo>
                <a:lnTo>
                  <a:pt x="5752" y="15155"/>
                </a:lnTo>
                <a:lnTo>
                  <a:pt x="5297" y="15503"/>
                </a:lnTo>
                <a:lnTo>
                  <a:pt x="4869" y="15865"/>
                </a:lnTo>
                <a:lnTo>
                  <a:pt x="4441" y="16220"/>
                </a:lnTo>
                <a:lnTo>
                  <a:pt x="4040" y="16583"/>
                </a:lnTo>
                <a:lnTo>
                  <a:pt x="3639" y="16954"/>
                </a:lnTo>
                <a:lnTo>
                  <a:pt x="3264" y="17332"/>
                </a:lnTo>
                <a:lnTo>
                  <a:pt x="2917" y="17710"/>
                </a:lnTo>
                <a:lnTo>
                  <a:pt x="2596" y="18089"/>
                </a:lnTo>
                <a:lnTo>
                  <a:pt x="2275" y="18482"/>
                </a:lnTo>
                <a:lnTo>
                  <a:pt x="1980" y="18876"/>
                </a:lnTo>
                <a:lnTo>
                  <a:pt x="1713" y="19270"/>
                </a:lnTo>
                <a:lnTo>
                  <a:pt x="1472" y="19671"/>
                </a:lnTo>
                <a:lnTo>
                  <a:pt x="1231" y="20080"/>
                </a:lnTo>
                <a:lnTo>
                  <a:pt x="1017" y="20497"/>
                </a:lnTo>
                <a:lnTo>
                  <a:pt x="830" y="20914"/>
                </a:lnTo>
                <a:lnTo>
                  <a:pt x="643" y="21339"/>
                </a:lnTo>
                <a:lnTo>
                  <a:pt x="482" y="21763"/>
                </a:lnTo>
                <a:lnTo>
                  <a:pt x="349" y="22196"/>
                </a:lnTo>
                <a:lnTo>
                  <a:pt x="242" y="22636"/>
                </a:lnTo>
                <a:lnTo>
                  <a:pt x="161" y="23076"/>
                </a:lnTo>
                <a:lnTo>
                  <a:pt x="81" y="23562"/>
                </a:lnTo>
                <a:lnTo>
                  <a:pt x="28" y="24048"/>
                </a:lnTo>
                <a:lnTo>
                  <a:pt x="1" y="24535"/>
                </a:lnTo>
                <a:lnTo>
                  <a:pt x="1" y="25006"/>
                </a:lnTo>
                <a:lnTo>
                  <a:pt x="28" y="25477"/>
                </a:lnTo>
                <a:lnTo>
                  <a:pt x="81" y="25940"/>
                </a:lnTo>
                <a:lnTo>
                  <a:pt x="161" y="26403"/>
                </a:lnTo>
                <a:lnTo>
                  <a:pt x="242" y="26858"/>
                </a:lnTo>
                <a:lnTo>
                  <a:pt x="375" y="27306"/>
                </a:lnTo>
                <a:lnTo>
                  <a:pt x="509" y="27754"/>
                </a:lnTo>
                <a:lnTo>
                  <a:pt x="670" y="28194"/>
                </a:lnTo>
                <a:lnTo>
                  <a:pt x="857" y="28626"/>
                </a:lnTo>
                <a:lnTo>
                  <a:pt x="1071" y="29059"/>
                </a:lnTo>
                <a:lnTo>
                  <a:pt x="1312" y="29483"/>
                </a:lnTo>
                <a:lnTo>
                  <a:pt x="1552" y="29900"/>
                </a:lnTo>
                <a:lnTo>
                  <a:pt x="1847" y="30317"/>
                </a:lnTo>
                <a:lnTo>
                  <a:pt x="2141" y="30726"/>
                </a:lnTo>
                <a:lnTo>
                  <a:pt x="2462" y="31128"/>
                </a:lnTo>
                <a:lnTo>
                  <a:pt x="2810" y="31529"/>
                </a:lnTo>
                <a:lnTo>
                  <a:pt x="3157" y="31923"/>
                </a:lnTo>
                <a:lnTo>
                  <a:pt x="3559" y="32316"/>
                </a:lnTo>
                <a:lnTo>
                  <a:pt x="3960" y="32702"/>
                </a:lnTo>
                <a:lnTo>
                  <a:pt x="4388" y="33081"/>
                </a:lnTo>
                <a:lnTo>
                  <a:pt x="4843" y="33459"/>
                </a:lnTo>
                <a:lnTo>
                  <a:pt x="5297" y="33830"/>
                </a:lnTo>
                <a:lnTo>
                  <a:pt x="5779" y="34200"/>
                </a:lnTo>
                <a:lnTo>
                  <a:pt x="6287" y="34563"/>
                </a:lnTo>
                <a:lnTo>
                  <a:pt x="6822" y="34918"/>
                </a:lnTo>
                <a:lnTo>
                  <a:pt x="7357" y="35273"/>
                </a:lnTo>
                <a:lnTo>
                  <a:pt x="7946" y="35621"/>
                </a:lnTo>
                <a:lnTo>
                  <a:pt x="8507" y="35968"/>
                </a:lnTo>
                <a:lnTo>
                  <a:pt x="9123" y="36308"/>
                </a:lnTo>
                <a:lnTo>
                  <a:pt x="9738" y="36640"/>
                </a:lnTo>
                <a:lnTo>
                  <a:pt x="10380" y="36972"/>
                </a:lnTo>
                <a:lnTo>
                  <a:pt x="11049" y="37304"/>
                </a:lnTo>
                <a:lnTo>
                  <a:pt x="11718" y="37620"/>
                </a:lnTo>
                <a:lnTo>
                  <a:pt x="12413" y="37944"/>
                </a:lnTo>
                <a:lnTo>
                  <a:pt x="13109" y="38253"/>
                </a:lnTo>
                <a:lnTo>
                  <a:pt x="13858" y="38570"/>
                </a:lnTo>
                <a:lnTo>
                  <a:pt x="14580" y="38871"/>
                </a:lnTo>
                <a:lnTo>
                  <a:pt x="15356" y="39172"/>
                </a:lnTo>
                <a:lnTo>
                  <a:pt x="16131" y="39473"/>
                </a:lnTo>
                <a:lnTo>
                  <a:pt x="16934" y="39766"/>
                </a:lnTo>
                <a:lnTo>
                  <a:pt x="17736" y="40060"/>
                </a:lnTo>
                <a:lnTo>
                  <a:pt x="18566" y="40337"/>
                </a:lnTo>
                <a:lnTo>
                  <a:pt x="19422" y="40623"/>
                </a:lnTo>
                <a:lnTo>
                  <a:pt x="20278" y="40901"/>
                </a:lnTo>
                <a:lnTo>
                  <a:pt x="21134" y="41171"/>
                </a:lnTo>
                <a:lnTo>
                  <a:pt x="22043" y="41441"/>
                </a:lnTo>
                <a:lnTo>
                  <a:pt x="22926" y="41712"/>
                </a:lnTo>
                <a:lnTo>
                  <a:pt x="23862" y="41974"/>
                </a:lnTo>
                <a:lnTo>
                  <a:pt x="24799" y="42229"/>
                </a:lnTo>
                <a:lnTo>
                  <a:pt x="25735" y="42484"/>
                </a:lnTo>
                <a:lnTo>
                  <a:pt x="26698" y="42738"/>
                </a:lnTo>
                <a:lnTo>
                  <a:pt x="27661" y="42978"/>
                </a:lnTo>
                <a:lnTo>
                  <a:pt x="28651" y="43225"/>
                </a:lnTo>
                <a:lnTo>
                  <a:pt x="29667" y="43464"/>
                </a:lnTo>
                <a:lnTo>
                  <a:pt x="30684" y="43703"/>
                </a:lnTo>
                <a:lnTo>
                  <a:pt x="31700" y="43935"/>
                </a:lnTo>
                <a:lnTo>
                  <a:pt x="32744" y="44159"/>
                </a:lnTo>
                <a:lnTo>
                  <a:pt x="33814" y="44383"/>
                </a:lnTo>
                <a:lnTo>
                  <a:pt x="34884" y="44607"/>
                </a:lnTo>
                <a:lnTo>
                  <a:pt x="35954" y="44823"/>
                </a:lnTo>
                <a:lnTo>
                  <a:pt x="37050" y="45039"/>
                </a:lnTo>
                <a:lnTo>
                  <a:pt x="38147" y="45255"/>
                </a:lnTo>
                <a:lnTo>
                  <a:pt x="39271" y="45456"/>
                </a:lnTo>
                <a:lnTo>
                  <a:pt x="41518" y="45865"/>
                </a:lnTo>
                <a:lnTo>
                  <a:pt x="43818" y="46259"/>
                </a:lnTo>
                <a:lnTo>
                  <a:pt x="46172" y="46637"/>
                </a:lnTo>
                <a:lnTo>
                  <a:pt x="48580" y="47000"/>
                </a:lnTo>
                <a:lnTo>
                  <a:pt x="50987" y="47355"/>
                </a:lnTo>
                <a:lnTo>
                  <a:pt x="53449" y="47702"/>
                </a:lnTo>
                <a:lnTo>
                  <a:pt x="55963" y="48026"/>
                </a:lnTo>
                <a:lnTo>
                  <a:pt x="58504" y="48351"/>
                </a:lnTo>
                <a:lnTo>
                  <a:pt x="61072" y="48652"/>
                </a:lnTo>
                <a:lnTo>
                  <a:pt x="63667" y="48953"/>
                </a:lnTo>
                <a:lnTo>
                  <a:pt x="66289" y="49231"/>
                </a:lnTo>
                <a:lnTo>
                  <a:pt x="68937" y="49509"/>
                </a:lnTo>
                <a:lnTo>
                  <a:pt x="71612" y="49771"/>
                </a:lnTo>
                <a:lnTo>
                  <a:pt x="74314" y="50018"/>
                </a:lnTo>
                <a:lnTo>
                  <a:pt x="77043" y="50265"/>
                </a:lnTo>
                <a:lnTo>
                  <a:pt x="79771" y="50497"/>
                </a:lnTo>
                <a:lnTo>
                  <a:pt x="82553" y="50721"/>
                </a:lnTo>
                <a:lnTo>
                  <a:pt x="85335" y="50929"/>
                </a:lnTo>
                <a:lnTo>
                  <a:pt x="88117" y="51138"/>
                </a:lnTo>
                <a:lnTo>
                  <a:pt x="90926" y="51331"/>
                </a:lnTo>
                <a:lnTo>
                  <a:pt x="93735" y="51516"/>
                </a:lnTo>
                <a:lnTo>
                  <a:pt x="96570" y="51693"/>
                </a:lnTo>
                <a:lnTo>
                  <a:pt x="99406" y="51871"/>
                </a:lnTo>
                <a:lnTo>
                  <a:pt x="102268" y="52033"/>
                </a:lnTo>
                <a:lnTo>
                  <a:pt x="105104" y="52187"/>
                </a:lnTo>
                <a:lnTo>
                  <a:pt x="107966" y="52334"/>
                </a:lnTo>
                <a:lnTo>
                  <a:pt x="110829" y="52473"/>
                </a:lnTo>
                <a:lnTo>
                  <a:pt x="113664" y="52604"/>
                </a:lnTo>
                <a:lnTo>
                  <a:pt x="116526" y="52728"/>
                </a:lnTo>
                <a:lnTo>
                  <a:pt x="119389" y="52851"/>
                </a:lnTo>
                <a:lnTo>
                  <a:pt x="122224" y="52967"/>
                </a:lnTo>
                <a:lnTo>
                  <a:pt x="122572" y="52975"/>
                </a:lnTo>
                <a:lnTo>
                  <a:pt x="122920" y="52983"/>
                </a:lnTo>
                <a:lnTo>
                  <a:pt x="123268" y="52983"/>
                </a:lnTo>
                <a:lnTo>
                  <a:pt x="123615" y="52975"/>
                </a:lnTo>
                <a:lnTo>
                  <a:pt x="123936" y="52967"/>
                </a:lnTo>
                <a:lnTo>
                  <a:pt x="124257" y="52952"/>
                </a:lnTo>
                <a:lnTo>
                  <a:pt x="124578" y="52936"/>
                </a:lnTo>
                <a:lnTo>
                  <a:pt x="124873" y="52913"/>
                </a:lnTo>
                <a:lnTo>
                  <a:pt x="125461" y="52859"/>
                </a:lnTo>
                <a:lnTo>
                  <a:pt x="126023" y="52790"/>
                </a:lnTo>
                <a:lnTo>
                  <a:pt x="126558" y="52705"/>
                </a:lnTo>
                <a:lnTo>
                  <a:pt x="127039" y="52604"/>
                </a:lnTo>
                <a:lnTo>
                  <a:pt x="127494" y="52489"/>
                </a:lnTo>
                <a:lnTo>
                  <a:pt x="127922" y="52373"/>
                </a:lnTo>
                <a:lnTo>
                  <a:pt x="128297" y="52242"/>
                </a:lnTo>
                <a:lnTo>
                  <a:pt x="128644" y="52103"/>
                </a:lnTo>
                <a:lnTo>
                  <a:pt x="128965" y="51956"/>
                </a:lnTo>
                <a:lnTo>
                  <a:pt x="129233" y="51809"/>
                </a:lnTo>
                <a:lnTo>
                  <a:pt x="129447" y="51655"/>
                </a:lnTo>
                <a:lnTo>
                  <a:pt x="129607" y="51493"/>
                </a:lnTo>
                <a:lnTo>
                  <a:pt x="129741" y="51338"/>
                </a:lnTo>
                <a:lnTo>
                  <a:pt x="129822" y="51176"/>
                </a:lnTo>
                <a:lnTo>
                  <a:pt x="129875" y="51014"/>
                </a:lnTo>
                <a:lnTo>
                  <a:pt x="129848" y="50860"/>
                </a:lnTo>
                <a:lnTo>
                  <a:pt x="129795" y="50705"/>
                </a:lnTo>
                <a:lnTo>
                  <a:pt x="129688" y="50559"/>
                </a:lnTo>
                <a:lnTo>
                  <a:pt x="129527" y="50412"/>
                </a:lnTo>
                <a:lnTo>
                  <a:pt x="129286" y="50273"/>
                </a:lnTo>
                <a:lnTo>
                  <a:pt x="129019" y="50142"/>
                </a:lnTo>
                <a:lnTo>
                  <a:pt x="128858" y="50088"/>
                </a:lnTo>
                <a:lnTo>
                  <a:pt x="128698" y="50026"/>
                </a:lnTo>
                <a:lnTo>
                  <a:pt x="128511" y="49972"/>
                </a:lnTo>
                <a:lnTo>
                  <a:pt x="128297" y="49918"/>
                </a:lnTo>
                <a:lnTo>
                  <a:pt x="128083" y="49864"/>
                </a:lnTo>
                <a:lnTo>
                  <a:pt x="127869" y="49817"/>
                </a:lnTo>
                <a:lnTo>
                  <a:pt x="127601" y="49779"/>
                </a:lnTo>
                <a:lnTo>
                  <a:pt x="127360" y="49733"/>
                </a:lnTo>
                <a:lnTo>
                  <a:pt x="127066" y="49702"/>
                </a:lnTo>
                <a:lnTo>
                  <a:pt x="126772" y="49663"/>
                </a:lnTo>
                <a:lnTo>
                  <a:pt x="126478" y="49640"/>
                </a:lnTo>
                <a:lnTo>
                  <a:pt x="126157" y="49617"/>
                </a:lnTo>
                <a:lnTo>
                  <a:pt x="125809" y="49594"/>
                </a:lnTo>
                <a:lnTo>
                  <a:pt x="125461" y="49578"/>
                </a:lnTo>
                <a:lnTo>
                  <a:pt x="120673" y="49385"/>
                </a:lnTo>
                <a:lnTo>
                  <a:pt x="115831" y="49177"/>
                </a:lnTo>
                <a:lnTo>
                  <a:pt x="110962" y="48961"/>
                </a:lnTo>
                <a:lnTo>
                  <a:pt x="108501" y="48845"/>
                </a:lnTo>
                <a:lnTo>
                  <a:pt x="106067" y="48721"/>
                </a:lnTo>
                <a:lnTo>
                  <a:pt x="103633" y="48590"/>
                </a:lnTo>
                <a:lnTo>
                  <a:pt x="101172" y="48459"/>
                </a:lnTo>
                <a:lnTo>
                  <a:pt x="98737" y="48320"/>
                </a:lnTo>
                <a:lnTo>
                  <a:pt x="96276" y="48181"/>
                </a:lnTo>
                <a:lnTo>
                  <a:pt x="93842" y="48026"/>
                </a:lnTo>
                <a:lnTo>
                  <a:pt x="91408" y="47872"/>
                </a:lnTo>
                <a:lnTo>
                  <a:pt x="89000" y="47702"/>
                </a:lnTo>
                <a:lnTo>
                  <a:pt x="86566" y="47532"/>
                </a:lnTo>
                <a:lnTo>
                  <a:pt x="84185" y="47355"/>
                </a:lnTo>
                <a:lnTo>
                  <a:pt x="81777" y="47170"/>
                </a:lnTo>
                <a:lnTo>
                  <a:pt x="79397" y="46977"/>
                </a:lnTo>
                <a:lnTo>
                  <a:pt x="77043" y="46776"/>
                </a:lnTo>
                <a:lnTo>
                  <a:pt x="74689" y="46567"/>
                </a:lnTo>
                <a:lnTo>
                  <a:pt x="72361" y="46344"/>
                </a:lnTo>
                <a:lnTo>
                  <a:pt x="70061" y="46120"/>
                </a:lnTo>
                <a:lnTo>
                  <a:pt x="67787" y="45880"/>
                </a:lnTo>
                <a:lnTo>
                  <a:pt x="65513" y="45633"/>
                </a:lnTo>
                <a:lnTo>
                  <a:pt x="63293" y="45371"/>
                </a:lnTo>
                <a:lnTo>
                  <a:pt x="61072" y="45108"/>
                </a:lnTo>
                <a:lnTo>
                  <a:pt x="58879" y="44830"/>
                </a:lnTo>
                <a:lnTo>
                  <a:pt x="56739" y="44537"/>
                </a:lnTo>
                <a:lnTo>
                  <a:pt x="54626" y="44244"/>
                </a:lnTo>
                <a:lnTo>
                  <a:pt x="52539" y="43927"/>
                </a:lnTo>
                <a:lnTo>
                  <a:pt x="50479" y="43603"/>
                </a:lnTo>
                <a:lnTo>
                  <a:pt x="48446" y="43271"/>
                </a:lnTo>
                <a:lnTo>
                  <a:pt x="46467" y="42924"/>
                </a:lnTo>
                <a:lnTo>
                  <a:pt x="44541" y="42568"/>
                </a:lnTo>
                <a:lnTo>
                  <a:pt x="42615" y="42198"/>
                </a:lnTo>
                <a:lnTo>
                  <a:pt x="40769" y="41812"/>
                </a:lnTo>
                <a:lnTo>
                  <a:pt x="38950" y="41411"/>
                </a:lnTo>
                <a:lnTo>
                  <a:pt x="38067" y="41210"/>
                </a:lnTo>
                <a:lnTo>
                  <a:pt x="37184" y="41001"/>
                </a:lnTo>
                <a:lnTo>
                  <a:pt x="36301" y="40785"/>
                </a:lnTo>
                <a:lnTo>
                  <a:pt x="35445" y="40577"/>
                </a:lnTo>
                <a:lnTo>
                  <a:pt x="34616" y="40353"/>
                </a:lnTo>
                <a:lnTo>
                  <a:pt x="33787" y="40137"/>
                </a:lnTo>
                <a:lnTo>
                  <a:pt x="32958" y="39905"/>
                </a:lnTo>
                <a:lnTo>
                  <a:pt x="32155" y="39681"/>
                </a:lnTo>
                <a:lnTo>
                  <a:pt x="31353" y="39450"/>
                </a:lnTo>
                <a:lnTo>
                  <a:pt x="30577" y="39210"/>
                </a:lnTo>
                <a:lnTo>
                  <a:pt x="29801" y="38971"/>
                </a:lnTo>
                <a:lnTo>
                  <a:pt x="29052" y="38724"/>
                </a:lnTo>
                <a:lnTo>
                  <a:pt x="28303" y="38477"/>
                </a:lnTo>
                <a:lnTo>
                  <a:pt x="27581" y="38230"/>
                </a:lnTo>
                <a:lnTo>
                  <a:pt x="26858" y="37975"/>
                </a:lnTo>
                <a:lnTo>
                  <a:pt x="26163" y="37713"/>
                </a:lnTo>
                <a:lnTo>
                  <a:pt x="25494" y="37450"/>
                </a:lnTo>
                <a:lnTo>
                  <a:pt x="24825" y="37180"/>
                </a:lnTo>
                <a:lnTo>
                  <a:pt x="24157" y="36910"/>
                </a:lnTo>
                <a:lnTo>
                  <a:pt x="23515" y="36632"/>
                </a:lnTo>
                <a:lnTo>
                  <a:pt x="22899" y="36354"/>
                </a:lnTo>
                <a:lnTo>
                  <a:pt x="22284" y="36076"/>
                </a:lnTo>
                <a:lnTo>
                  <a:pt x="21696" y="35783"/>
                </a:lnTo>
                <a:lnTo>
                  <a:pt x="21107" y="35489"/>
                </a:lnTo>
                <a:lnTo>
                  <a:pt x="20545" y="35196"/>
                </a:lnTo>
                <a:lnTo>
                  <a:pt x="20010" y="34895"/>
                </a:lnTo>
                <a:lnTo>
                  <a:pt x="19475" y="34594"/>
                </a:lnTo>
                <a:lnTo>
                  <a:pt x="18967" y="34285"/>
                </a:lnTo>
                <a:lnTo>
                  <a:pt x="18459" y="33969"/>
                </a:lnTo>
                <a:lnTo>
                  <a:pt x="17977" y="33652"/>
                </a:lnTo>
                <a:lnTo>
                  <a:pt x="17522" y="33328"/>
                </a:lnTo>
                <a:lnTo>
                  <a:pt x="17068" y="33004"/>
                </a:lnTo>
                <a:lnTo>
                  <a:pt x="16640" y="32672"/>
                </a:lnTo>
                <a:lnTo>
                  <a:pt x="16238" y="32332"/>
                </a:lnTo>
                <a:lnTo>
                  <a:pt x="15837" y="31992"/>
                </a:lnTo>
                <a:lnTo>
                  <a:pt x="15463" y="31645"/>
                </a:lnTo>
                <a:lnTo>
                  <a:pt x="15115" y="31297"/>
                </a:lnTo>
                <a:lnTo>
                  <a:pt x="14767" y="30942"/>
                </a:lnTo>
                <a:lnTo>
                  <a:pt x="14446" y="30587"/>
                </a:lnTo>
                <a:lnTo>
                  <a:pt x="14152" y="30224"/>
                </a:lnTo>
                <a:lnTo>
                  <a:pt x="13884" y="29854"/>
                </a:lnTo>
                <a:lnTo>
                  <a:pt x="13617" y="29476"/>
                </a:lnTo>
                <a:lnTo>
                  <a:pt x="13376" y="29097"/>
                </a:lnTo>
                <a:lnTo>
                  <a:pt x="13135" y="28719"/>
                </a:lnTo>
                <a:lnTo>
                  <a:pt x="12948" y="28325"/>
                </a:lnTo>
                <a:lnTo>
                  <a:pt x="12761" y="27932"/>
                </a:lnTo>
                <a:lnTo>
                  <a:pt x="12600" y="27538"/>
                </a:lnTo>
                <a:lnTo>
                  <a:pt x="12440" y="27136"/>
                </a:lnTo>
                <a:lnTo>
                  <a:pt x="12333" y="26727"/>
                </a:lnTo>
                <a:lnTo>
                  <a:pt x="12226" y="26310"/>
                </a:lnTo>
                <a:lnTo>
                  <a:pt x="12146" y="25894"/>
                </a:lnTo>
                <a:lnTo>
                  <a:pt x="12092" y="25469"/>
                </a:lnTo>
                <a:lnTo>
                  <a:pt x="12065" y="25029"/>
                </a:lnTo>
                <a:lnTo>
                  <a:pt x="12039" y="24597"/>
                </a:lnTo>
                <a:lnTo>
                  <a:pt x="12039" y="24164"/>
                </a:lnTo>
                <a:lnTo>
                  <a:pt x="12065" y="23747"/>
                </a:lnTo>
                <a:lnTo>
                  <a:pt x="12119" y="23323"/>
                </a:lnTo>
                <a:lnTo>
                  <a:pt x="12199" y="22914"/>
                </a:lnTo>
                <a:lnTo>
                  <a:pt x="12279" y="22504"/>
                </a:lnTo>
                <a:lnTo>
                  <a:pt x="12386" y="22103"/>
                </a:lnTo>
                <a:lnTo>
                  <a:pt x="12520" y="21709"/>
                </a:lnTo>
                <a:lnTo>
                  <a:pt x="12681" y="21316"/>
                </a:lnTo>
                <a:lnTo>
                  <a:pt x="12841" y="20930"/>
                </a:lnTo>
                <a:lnTo>
                  <a:pt x="13055" y="20544"/>
                </a:lnTo>
                <a:lnTo>
                  <a:pt x="13269" y="20165"/>
                </a:lnTo>
                <a:lnTo>
                  <a:pt x="13483" y="19795"/>
                </a:lnTo>
                <a:lnTo>
                  <a:pt x="13751" y="19432"/>
                </a:lnTo>
                <a:lnTo>
                  <a:pt x="14018" y="19069"/>
                </a:lnTo>
                <a:lnTo>
                  <a:pt x="14312" y="18714"/>
                </a:lnTo>
                <a:lnTo>
                  <a:pt x="14607" y="18359"/>
                </a:lnTo>
                <a:lnTo>
                  <a:pt x="14954" y="18011"/>
                </a:lnTo>
                <a:lnTo>
                  <a:pt x="15302" y="17672"/>
                </a:lnTo>
                <a:lnTo>
                  <a:pt x="15677" y="17332"/>
                </a:lnTo>
                <a:lnTo>
                  <a:pt x="16051" y="17000"/>
                </a:lnTo>
                <a:lnTo>
                  <a:pt x="16452" y="16668"/>
                </a:lnTo>
                <a:lnTo>
                  <a:pt x="16880" y="16344"/>
                </a:lnTo>
                <a:lnTo>
                  <a:pt x="17308" y="16027"/>
                </a:lnTo>
                <a:lnTo>
                  <a:pt x="17763" y="15711"/>
                </a:lnTo>
                <a:lnTo>
                  <a:pt x="18245" y="15402"/>
                </a:lnTo>
                <a:lnTo>
                  <a:pt x="18726" y="15101"/>
                </a:lnTo>
                <a:lnTo>
                  <a:pt x="19234" y="14800"/>
                </a:lnTo>
                <a:lnTo>
                  <a:pt x="19769" y="14499"/>
                </a:lnTo>
                <a:lnTo>
                  <a:pt x="20305" y="14206"/>
                </a:lnTo>
                <a:lnTo>
                  <a:pt x="20866" y="13920"/>
                </a:lnTo>
                <a:lnTo>
                  <a:pt x="21428" y="13642"/>
                </a:lnTo>
                <a:lnTo>
                  <a:pt x="22017" y="13356"/>
                </a:lnTo>
                <a:lnTo>
                  <a:pt x="22632" y="13086"/>
                </a:lnTo>
                <a:lnTo>
                  <a:pt x="23247" y="12816"/>
                </a:lnTo>
                <a:lnTo>
                  <a:pt x="23889" y="12554"/>
                </a:lnTo>
                <a:lnTo>
                  <a:pt x="24531" y="12291"/>
                </a:lnTo>
                <a:lnTo>
                  <a:pt x="25200" y="12036"/>
                </a:lnTo>
                <a:lnTo>
                  <a:pt x="25895" y="11782"/>
                </a:lnTo>
                <a:lnTo>
                  <a:pt x="26591" y="11534"/>
                </a:lnTo>
                <a:lnTo>
                  <a:pt x="27286" y="11287"/>
                </a:lnTo>
                <a:lnTo>
                  <a:pt x="28009" y="11048"/>
                </a:lnTo>
                <a:lnTo>
                  <a:pt x="28758" y="10809"/>
                </a:lnTo>
                <a:lnTo>
                  <a:pt x="29507" y="10577"/>
                </a:lnTo>
                <a:lnTo>
                  <a:pt x="30282" y="10353"/>
                </a:lnTo>
                <a:lnTo>
                  <a:pt x="31058" y="10129"/>
                </a:lnTo>
                <a:lnTo>
                  <a:pt x="31861" y="9906"/>
                </a:lnTo>
                <a:lnTo>
                  <a:pt x="32663" y="9689"/>
                </a:lnTo>
                <a:lnTo>
                  <a:pt x="33466" y="9473"/>
                </a:lnTo>
                <a:lnTo>
                  <a:pt x="34295" y="9265"/>
                </a:lnTo>
                <a:lnTo>
                  <a:pt x="35151" y="9064"/>
                </a:lnTo>
                <a:lnTo>
                  <a:pt x="36007" y="8863"/>
                </a:lnTo>
                <a:lnTo>
                  <a:pt x="36890" y="8663"/>
                </a:lnTo>
                <a:lnTo>
                  <a:pt x="37746" y="8470"/>
                </a:lnTo>
                <a:lnTo>
                  <a:pt x="38655" y="8284"/>
                </a:lnTo>
                <a:lnTo>
                  <a:pt x="39565" y="8099"/>
                </a:lnTo>
                <a:lnTo>
                  <a:pt x="40474" y="7914"/>
                </a:lnTo>
                <a:lnTo>
                  <a:pt x="41411" y="7736"/>
                </a:lnTo>
                <a:lnTo>
                  <a:pt x="42347" y="7559"/>
                </a:lnTo>
                <a:lnTo>
                  <a:pt x="43283" y="7389"/>
                </a:lnTo>
                <a:lnTo>
                  <a:pt x="44246" y="7227"/>
                </a:lnTo>
                <a:lnTo>
                  <a:pt x="46199" y="6903"/>
                </a:lnTo>
                <a:lnTo>
                  <a:pt x="48179" y="6586"/>
                </a:lnTo>
                <a:lnTo>
                  <a:pt x="50212" y="6293"/>
                </a:lnTo>
                <a:lnTo>
                  <a:pt x="52271" y="6007"/>
                </a:lnTo>
                <a:lnTo>
                  <a:pt x="54385" y="5737"/>
                </a:lnTo>
                <a:lnTo>
                  <a:pt x="56525" y="5474"/>
                </a:lnTo>
                <a:lnTo>
                  <a:pt x="58692" y="5235"/>
                </a:lnTo>
                <a:lnTo>
                  <a:pt x="60885" y="4996"/>
                </a:lnTo>
                <a:lnTo>
                  <a:pt x="63105" y="4780"/>
                </a:lnTo>
                <a:lnTo>
                  <a:pt x="65379" y="4571"/>
                </a:lnTo>
                <a:lnTo>
                  <a:pt x="67653" y="4370"/>
                </a:lnTo>
                <a:lnTo>
                  <a:pt x="69980" y="4185"/>
                </a:lnTo>
                <a:lnTo>
                  <a:pt x="72308" y="4015"/>
                </a:lnTo>
                <a:lnTo>
                  <a:pt x="74662" y="3853"/>
                </a:lnTo>
                <a:lnTo>
                  <a:pt x="77043" y="3699"/>
                </a:lnTo>
                <a:lnTo>
                  <a:pt x="79423" y="3560"/>
                </a:lnTo>
                <a:lnTo>
                  <a:pt x="81831" y="3421"/>
                </a:lnTo>
                <a:lnTo>
                  <a:pt x="84265" y="3305"/>
                </a:lnTo>
                <a:lnTo>
                  <a:pt x="86700" y="3189"/>
                </a:lnTo>
                <a:lnTo>
                  <a:pt x="89161" y="3089"/>
                </a:lnTo>
                <a:lnTo>
                  <a:pt x="91622" y="2996"/>
                </a:lnTo>
                <a:lnTo>
                  <a:pt x="94109" y="2911"/>
                </a:lnTo>
                <a:lnTo>
                  <a:pt x="96570" y="2834"/>
                </a:lnTo>
                <a:lnTo>
                  <a:pt x="99085" y="2772"/>
                </a:lnTo>
                <a:lnTo>
                  <a:pt x="101573" y="2711"/>
                </a:lnTo>
                <a:lnTo>
                  <a:pt x="104061" y="2664"/>
                </a:lnTo>
                <a:lnTo>
                  <a:pt x="106575" y="2618"/>
                </a:lnTo>
                <a:lnTo>
                  <a:pt x="109063" y="2587"/>
                </a:lnTo>
                <a:lnTo>
                  <a:pt x="111578" y="2564"/>
                </a:lnTo>
                <a:lnTo>
                  <a:pt x="114065" y="2541"/>
                </a:lnTo>
                <a:lnTo>
                  <a:pt x="116553" y="2525"/>
                </a:lnTo>
                <a:lnTo>
                  <a:pt x="121529" y="2525"/>
                </a:lnTo>
                <a:lnTo>
                  <a:pt x="122010" y="2518"/>
                </a:lnTo>
                <a:lnTo>
                  <a:pt x="122438" y="2502"/>
                </a:lnTo>
                <a:lnTo>
                  <a:pt x="122866" y="2471"/>
                </a:lnTo>
                <a:lnTo>
                  <a:pt x="123241" y="2433"/>
                </a:lnTo>
                <a:lnTo>
                  <a:pt x="123589" y="2379"/>
                </a:lnTo>
                <a:lnTo>
                  <a:pt x="123910" y="2325"/>
                </a:lnTo>
                <a:lnTo>
                  <a:pt x="124204" y="2255"/>
                </a:lnTo>
                <a:lnTo>
                  <a:pt x="124445" y="2186"/>
                </a:lnTo>
                <a:lnTo>
                  <a:pt x="124685" y="2101"/>
                </a:lnTo>
                <a:lnTo>
                  <a:pt x="124873" y="2016"/>
                </a:lnTo>
                <a:lnTo>
                  <a:pt x="125033" y="1923"/>
                </a:lnTo>
                <a:lnTo>
                  <a:pt x="125167" y="1831"/>
                </a:lnTo>
                <a:lnTo>
                  <a:pt x="125274" y="1730"/>
                </a:lnTo>
                <a:lnTo>
                  <a:pt x="125354" y="1630"/>
                </a:lnTo>
                <a:lnTo>
                  <a:pt x="125381" y="1522"/>
                </a:lnTo>
                <a:lnTo>
                  <a:pt x="125408" y="1414"/>
                </a:lnTo>
                <a:lnTo>
                  <a:pt x="125381" y="1313"/>
                </a:lnTo>
                <a:lnTo>
                  <a:pt x="125327" y="1205"/>
                </a:lnTo>
                <a:lnTo>
                  <a:pt x="125247" y="1097"/>
                </a:lnTo>
                <a:lnTo>
                  <a:pt x="125140" y="997"/>
                </a:lnTo>
                <a:lnTo>
                  <a:pt x="125006" y="896"/>
                </a:lnTo>
                <a:lnTo>
                  <a:pt x="124846" y="804"/>
                </a:lnTo>
                <a:lnTo>
                  <a:pt x="124632" y="711"/>
                </a:lnTo>
                <a:lnTo>
                  <a:pt x="124418" y="626"/>
                </a:lnTo>
                <a:lnTo>
                  <a:pt x="124150" y="541"/>
                </a:lnTo>
                <a:lnTo>
                  <a:pt x="123856" y="472"/>
                </a:lnTo>
                <a:lnTo>
                  <a:pt x="123535" y="402"/>
                </a:lnTo>
                <a:lnTo>
                  <a:pt x="123214" y="348"/>
                </a:lnTo>
                <a:lnTo>
                  <a:pt x="122840" y="294"/>
                </a:lnTo>
                <a:lnTo>
                  <a:pt x="122412" y="256"/>
                </a:lnTo>
                <a:lnTo>
                  <a:pt x="121984" y="225"/>
                </a:lnTo>
                <a:lnTo>
                  <a:pt x="121529" y="209"/>
                </a:lnTo>
                <a:lnTo>
                  <a:pt x="118881" y="148"/>
                </a:lnTo>
                <a:lnTo>
                  <a:pt x="116232" y="101"/>
                </a:lnTo>
                <a:lnTo>
                  <a:pt x="113557" y="63"/>
                </a:lnTo>
                <a:lnTo>
                  <a:pt x="110909" y="32"/>
                </a:lnTo>
                <a:lnTo>
                  <a:pt x="108234" y="9"/>
                </a:lnTo>
                <a:lnTo>
                  <a:pt x="10558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4"/>
          <p:cNvSpPr/>
          <p:nvPr/>
        </p:nvSpPr>
        <p:spPr>
          <a:xfrm rot="10800000">
            <a:off x="-107416" y="4665733"/>
            <a:ext cx="784478" cy="583641"/>
          </a:xfrm>
          <a:custGeom>
            <a:avLst/>
            <a:gdLst/>
            <a:ahLst/>
            <a:cxnLst/>
            <a:rect l="l" t="t" r="r" b="b"/>
            <a:pathLst>
              <a:path w="206035" h="49980" extrusionOk="0">
                <a:moveTo>
                  <a:pt x="13269" y="1"/>
                </a:moveTo>
                <a:lnTo>
                  <a:pt x="12574" y="16"/>
                </a:lnTo>
                <a:lnTo>
                  <a:pt x="11878" y="39"/>
                </a:lnTo>
                <a:lnTo>
                  <a:pt x="11209" y="86"/>
                </a:lnTo>
                <a:lnTo>
                  <a:pt x="10514" y="147"/>
                </a:lnTo>
                <a:lnTo>
                  <a:pt x="9872" y="225"/>
                </a:lnTo>
                <a:lnTo>
                  <a:pt x="9257" y="317"/>
                </a:lnTo>
                <a:lnTo>
                  <a:pt x="8641" y="425"/>
                </a:lnTo>
                <a:lnTo>
                  <a:pt x="8347" y="487"/>
                </a:lnTo>
                <a:lnTo>
                  <a:pt x="8080" y="549"/>
                </a:lnTo>
                <a:lnTo>
                  <a:pt x="7812" y="618"/>
                </a:lnTo>
                <a:lnTo>
                  <a:pt x="7545" y="695"/>
                </a:lnTo>
                <a:lnTo>
                  <a:pt x="7304" y="773"/>
                </a:lnTo>
                <a:lnTo>
                  <a:pt x="7063" y="850"/>
                </a:lnTo>
                <a:lnTo>
                  <a:pt x="6822" y="935"/>
                </a:lnTo>
                <a:lnTo>
                  <a:pt x="6608" y="1027"/>
                </a:lnTo>
                <a:lnTo>
                  <a:pt x="6421" y="1120"/>
                </a:lnTo>
                <a:lnTo>
                  <a:pt x="6207" y="1213"/>
                </a:lnTo>
                <a:lnTo>
                  <a:pt x="6046" y="1313"/>
                </a:lnTo>
                <a:lnTo>
                  <a:pt x="5886" y="1421"/>
                </a:lnTo>
                <a:lnTo>
                  <a:pt x="5725" y="1529"/>
                </a:lnTo>
                <a:lnTo>
                  <a:pt x="5592" y="1645"/>
                </a:lnTo>
                <a:lnTo>
                  <a:pt x="4816" y="2394"/>
                </a:lnTo>
                <a:lnTo>
                  <a:pt x="4094" y="3135"/>
                </a:lnTo>
                <a:lnTo>
                  <a:pt x="3452" y="3868"/>
                </a:lnTo>
                <a:lnTo>
                  <a:pt x="2863" y="4602"/>
                </a:lnTo>
                <a:lnTo>
                  <a:pt x="2301" y="5335"/>
                </a:lnTo>
                <a:lnTo>
                  <a:pt x="1820" y="6061"/>
                </a:lnTo>
                <a:lnTo>
                  <a:pt x="1419" y="6786"/>
                </a:lnTo>
                <a:lnTo>
                  <a:pt x="1044" y="7504"/>
                </a:lnTo>
                <a:lnTo>
                  <a:pt x="723" y="8222"/>
                </a:lnTo>
                <a:lnTo>
                  <a:pt x="482" y="8933"/>
                </a:lnTo>
                <a:lnTo>
                  <a:pt x="268" y="9635"/>
                </a:lnTo>
                <a:lnTo>
                  <a:pt x="135" y="10338"/>
                </a:lnTo>
                <a:lnTo>
                  <a:pt x="28" y="11040"/>
                </a:lnTo>
                <a:lnTo>
                  <a:pt x="1" y="11735"/>
                </a:lnTo>
                <a:lnTo>
                  <a:pt x="28" y="12422"/>
                </a:lnTo>
                <a:lnTo>
                  <a:pt x="81" y="13109"/>
                </a:lnTo>
                <a:lnTo>
                  <a:pt x="188" y="13788"/>
                </a:lnTo>
                <a:lnTo>
                  <a:pt x="375" y="14468"/>
                </a:lnTo>
                <a:lnTo>
                  <a:pt x="589" y="15139"/>
                </a:lnTo>
                <a:lnTo>
                  <a:pt x="857" y="15803"/>
                </a:lnTo>
                <a:lnTo>
                  <a:pt x="1178" y="16467"/>
                </a:lnTo>
                <a:lnTo>
                  <a:pt x="1552" y="17123"/>
                </a:lnTo>
                <a:lnTo>
                  <a:pt x="1954" y="17780"/>
                </a:lnTo>
                <a:lnTo>
                  <a:pt x="2408" y="18420"/>
                </a:lnTo>
                <a:lnTo>
                  <a:pt x="2917" y="19069"/>
                </a:lnTo>
                <a:lnTo>
                  <a:pt x="3478" y="19702"/>
                </a:lnTo>
                <a:lnTo>
                  <a:pt x="4094" y="20335"/>
                </a:lnTo>
                <a:lnTo>
                  <a:pt x="4736" y="20968"/>
                </a:lnTo>
                <a:lnTo>
                  <a:pt x="5431" y="21593"/>
                </a:lnTo>
                <a:lnTo>
                  <a:pt x="6153" y="22211"/>
                </a:lnTo>
                <a:lnTo>
                  <a:pt x="6929" y="22821"/>
                </a:lnTo>
                <a:lnTo>
                  <a:pt x="7759" y="23431"/>
                </a:lnTo>
                <a:lnTo>
                  <a:pt x="8615" y="24033"/>
                </a:lnTo>
                <a:lnTo>
                  <a:pt x="9524" y="24627"/>
                </a:lnTo>
                <a:lnTo>
                  <a:pt x="10460" y="25214"/>
                </a:lnTo>
                <a:lnTo>
                  <a:pt x="11450" y="25801"/>
                </a:lnTo>
                <a:lnTo>
                  <a:pt x="12493" y="26380"/>
                </a:lnTo>
                <a:lnTo>
                  <a:pt x="13537" y="26959"/>
                </a:lnTo>
                <a:lnTo>
                  <a:pt x="14660" y="27522"/>
                </a:lnTo>
                <a:lnTo>
                  <a:pt x="15784" y="28086"/>
                </a:lnTo>
                <a:lnTo>
                  <a:pt x="16987" y="28649"/>
                </a:lnTo>
                <a:lnTo>
                  <a:pt x="18191" y="29197"/>
                </a:lnTo>
                <a:lnTo>
                  <a:pt x="19449" y="29745"/>
                </a:lnTo>
                <a:lnTo>
                  <a:pt x="20733" y="30286"/>
                </a:lnTo>
                <a:lnTo>
                  <a:pt x="22070" y="30819"/>
                </a:lnTo>
                <a:lnTo>
                  <a:pt x="23408" y="31343"/>
                </a:lnTo>
                <a:lnTo>
                  <a:pt x="24799" y="31868"/>
                </a:lnTo>
                <a:lnTo>
                  <a:pt x="26243" y="32378"/>
                </a:lnTo>
                <a:lnTo>
                  <a:pt x="27688" y="32887"/>
                </a:lnTo>
                <a:lnTo>
                  <a:pt x="29186" y="33389"/>
                </a:lnTo>
                <a:lnTo>
                  <a:pt x="30711" y="33891"/>
                </a:lnTo>
                <a:lnTo>
                  <a:pt x="32262" y="34377"/>
                </a:lnTo>
                <a:lnTo>
                  <a:pt x="33840" y="34864"/>
                </a:lnTo>
                <a:lnTo>
                  <a:pt x="35472" y="35335"/>
                </a:lnTo>
                <a:lnTo>
                  <a:pt x="37104" y="35806"/>
                </a:lnTo>
                <a:lnTo>
                  <a:pt x="38789" y="36276"/>
                </a:lnTo>
                <a:lnTo>
                  <a:pt x="40475" y="36732"/>
                </a:lnTo>
                <a:lnTo>
                  <a:pt x="42213" y="37180"/>
                </a:lnTo>
                <a:lnTo>
                  <a:pt x="43979" y="37627"/>
                </a:lnTo>
                <a:lnTo>
                  <a:pt x="45744" y="38060"/>
                </a:lnTo>
                <a:lnTo>
                  <a:pt x="47563" y="38492"/>
                </a:lnTo>
                <a:lnTo>
                  <a:pt x="49382" y="38917"/>
                </a:lnTo>
                <a:lnTo>
                  <a:pt x="51255" y="39326"/>
                </a:lnTo>
                <a:lnTo>
                  <a:pt x="53128" y="39735"/>
                </a:lnTo>
                <a:lnTo>
                  <a:pt x="55054" y="40136"/>
                </a:lnTo>
                <a:lnTo>
                  <a:pt x="56980" y="40538"/>
                </a:lnTo>
                <a:lnTo>
                  <a:pt x="58932" y="40924"/>
                </a:lnTo>
                <a:lnTo>
                  <a:pt x="60885" y="41302"/>
                </a:lnTo>
                <a:lnTo>
                  <a:pt x="62892" y="41673"/>
                </a:lnTo>
                <a:lnTo>
                  <a:pt x="64898" y="42043"/>
                </a:lnTo>
                <a:lnTo>
                  <a:pt x="66931" y="42398"/>
                </a:lnTo>
                <a:lnTo>
                  <a:pt x="68991" y="42746"/>
                </a:lnTo>
                <a:lnTo>
                  <a:pt x="71077" y="43093"/>
                </a:lnTo>
                <a:lnTo>
                  <a:pt x="73164" y="43425"/>
                </a:lnTo>
                <a:lnTo>
                  <a:pt x="75277" y="43757"/>
                </a:lnTo>
                <a:lnTo>
                  <a:pt x="77390" y="44074"/>
                </a:lnTo>
                <a:lnTo>
                  <a:pt x="79557" y="44390"/>
                </a:lnTo>
                <a:lnTo>
                  <a:pt x="81697" y="44691"/>
                </a:lnTo>
                <a:lnTo>
                  <a:pt x="83891" y="44985"/>
                </a:lnTo>
                <a:lnTo>
                  <a:pt x="86084" y="45278"/>
                </a:lnTo>
                <a:lnTo>
                  <a:pt x="88278" y="45556"/>
                </a:lnTo>
                <a:lnTo>
                  <a:pt x="90498" y="45826"/>
                </a:lnTo>
                <a:lnTo>
                  <a:pt x="92718" y="46096"/>
                </a:lnTo>
                <a:lnTo>
                  <a:pt x="94966" y="46351"/>
                </a:lnTo>
                <a:lnTo>
                  <a:pt x="97213" y="46598"/>
                </a:lnTo>
                <a:lnTo>
                  <a:pt x="99486" y="46837"/>
                </a:lnTo>
                <a:lnTo>
                  <a:pt x="101760" y="47069"/>
                </a:lnTo>
                <a:lnTo>
                  <a:pt x="104061" y="47293"/>
                </a:lnTo>
                <a:lnTo>
                  <a:pt x="106361" y="47509"/>
                </a:lnTo>
                <a:lnTo>
                  <a:pt x="108662" y="47710"/>
                </a:lnTo>
                <a:lnTo>
                  <a:pt x="110989" y="47910"/>
                </a:lnTo>
                <a:lnTo>
                  <a:pt x="113290" y="48096"/>
                </a:lnTo>
                <a:lnTo>
                  <a:pt x="115644" y="48281"/>
                </a:lnTo>
                <a:lnTo>
                  <a:pt x="117971" y="48451"/>
                </a:lnTo>
                <a:lnTo>
                  <a:pt x="120298" y="48613"/>
                </a:lnTo>
                <a:lnTo>
                  <a:pt x="122652" y="48767"/>
                </a:lnTo>
                <a:lnTo>
                  <a:pt x="125006" y="48914"/>
                </a:lnTo>
                <a:lnTo>
                  <a:pt x="127360" y="49045"/>
                </a:lnTo>
                <a:lnTo>
                  <a:pt x="129741" y="49176"/>
                </a:lnTo>
                <a:lnTo>
                  <a:pt x="132095" y="49292"/>
                </a:lnTo>
                <a:lnTo>
                  <a:pt x="134476" y="49400"/>
                </a:lnTo>
                <a:lnTo>
                  <a:pt x="136830" y="49501"/>
                </a:lnTo>
                <a:lnTo>
                  <a:pt x="139211" y="49593"/>
                </a:lnTo>
                <a:lnTo>
                  <a:pt x="141592" y="49671"/>
                </a:lnTo>
                <a:lnTo>
                  <a:pt x="143946" y="49740"/>
                </a:lnTo>
                <a:lnTo>
                  <a:pt x="146327" y="49809"/>
                </a:lnTo>
                <a:lnTo>
                  <a:pt x="148707" y="49856"/>
                </a:lnTo>
                <a:lnTo>
                  <a:pt x="151062" y="49902"/>
                </a:lnTo>
                <a:lnTo>
                  <a:pt x="153442" y="49933"/>
                </a:lnTo>
                <a:lnTo>
                  <a:pt x="155796" y="49964"/>
                </a:lnTo>
                <a:lnTo>
                  <a:pt x="158150" y="49979"/>
                </a:lnTo>
                <a:lnTo>
                  <a:pt x="162859" y="49979"/>
                </a:lnTo>
                <a:lnTo>
                  <a:pt x="165213" y="49964"/>
                </a:lnTo>
                <a:lnTo>
                  <a:pt x="167567" y="49941"/>
                </a:lnTo>
                <a:lnTo>
                  <a:pt x="169894" y="49902"/>
                </a:lnTo>
                <a:lnTo>
                  <a:pt x="172221" y="49856"/>
                </a:lnTo>
                <a:lnTo>
                  <a:pt x="174549" y="49802"/>
                </a:lnTo>
                <a:lnTo>
                  <a:pt x="176876" y="49740"/>
                </a:lnTo>
                <a:lnTo>
                  <a:pt x="179176" y="49663"/>
                </a:lnTo>
                <a:lnTo>
                  <a:pt x="181477" y="49578"/>
                </a:lnTo>
                <a:lnTo>
                  <a:pt x="183751" y="49485"/>
                </a:lnTo>
                <a:lnTo>
                  <a:pt x="186051" y="49377"/>
                </a:lnTo>
                <a:lnTo>
                  <a:pt x="188298" y="49261"/>
                </a:lnTo>
                <a:lnTo>
                  <a:pt x="190572" y="49138"/>
                </a:lnTo>
                <a:lnTo>
                  <a:pt x="192819" y="48999"/>
                </a:lnTo>
                <a:lnTo>
                  <a:pt x="195040" y="48852"/>
                </a:lnTo>
                <a:lnTo>
                  <a:pt x="197260" y="48698"/>
                </a:lnTo>
                <a:lnTo>
                  <a:pt x="197982" y="48636"/>
                </a:lnTo>
                <a:lnTo>
                  <a:pt x="198651" y="48574"/>
                </a:lnTo>
                <a:lnTo>
                  <a:pt x="199293" y="48497"/>
                </a:lnTo>
                <a:lnTo>
                  <a:pt x="199908" y="48420"/>
                </a:lnTo>
                <a:lnTo>
                  <a:pt x="200497" y="48335"/>
                </a:lnTo>
                <a:lnTo>
                  <a:pt x="201058" y="48250"/>
                </a:lnTo>
                <a:lnTo>
                  <a:pt x="201567" y="48150"/>
                </a:lnTo>
                <a:lnTo>
                  <a:pt x="202075" y="48049"/>
                </a:lnTo>
                <a:lnTo>
                  <a:pt x="202530" y="47941"/>
                </a:lnTo>
                <a:lnTo>
                  <a:pt x="202958" y="47825"/>
                </a:lnTo>
                <a:lnTo>
                  <a:pt x="203359" y="47710"/>
                </a:lnTo>
                <a:lnTo>
                  <a:pt x="203733" y="47586"/>
                </a:lnTo>
                <a:lnTo>
                  <a:pt x="204081" y="47463"/>
                </a:lnTo>
                <a:lnTo>
                  <a:pt x="204375" y="47331"/>
                </a:lnTo>
                <a:lnTo>
                  <a:pt x="204670" y="47192"/>
                </a:lnTo>
                <a:lnTo>
                  <a:pt x="204937" y="47061"/>
                </a:lnTo>
                <a:lnTo>
                  <a:pt x="205151" y="46914"/>
                </a:lnTo>
                <a:lnTo>
                  <a:pt x="205365" y="46776"/>
                </a:lnTo>
                <a:lnTo>
                  <a:pt x="205526" y="46629"/>
                </a:lnTo>
                <a:lnTo>
                  <a:pt x="205686" y="46482"/>
                </a:lnTo>
                <a:lnTo>
                  <a:pt x="205820" y="46328"/>
                </a:lnTo>
                <a:lnTo>
                  <a:pt x="205900" y="46181"/>
                </a:lnTo>
                <a:lnTo>
                  <a:pt x="205981" y="46027"/>
                </a:lnTo>
                <a:lnTo>
                  <a:pt x="206034" y="45872"/>
                </a:lnTo>
                <a:lnTo>
                  <a:pt x="206034" y="45718"/>
                </a:lnTo>
                <a:lnTo>
                  <a:pt x="206034" y="45564"/>
                </a:lnTo>
                <a:lnTo>
                  <a:pt x="206007" y="45401"/>
                </a:lnTo>
                <a:lnTo>
                  <a:pt x="205954" y="45247"/>
                </a:lnTo>
                <a:lnTo>
                  <a:pt x="205874" y="45093"/>
                </a:lnTo>
                <a:lnTo>
                  <a:pt x="205767" y="44938"/>
                </a:lnTo>
                <a:lnTo>
                  <a:pt x="205660" y="44784"/>
                </a:lnTo>
                <a:lnTo>
                  <a:pt x="205499" y="44629"/>
                </a:lnTo>
                <a:lnTo>
                  <a:pt x="205339" y="44475"/>
                </a:lnTo>
                <a:lnTo>
                  <a:pt x="205151" y="44321"/>
                </a:lnTo>
                <a:lnTo>
                  <a:pt x="204937" y="44174"/>
                </a:lnTo>
                <a:lnTo>
                  <a:pt x="204697" y="44027"/>
                </a:lnTo>
                <a:lnTo>
                  <a:pt x="204456" y="43881"/>
                </a:lnTo>
                <a:lnTo>
                  <a:pt x="204188" y="43742"/>
                </a:lnTo>
                <a:lnTo>
                  <a:pt x="203894" y="43603"/>
                </a:lnTo>
                <a:lnTo>
                  <a:pt x="203573" y="43471"/>
                </a:lnTo>
                <a:lnTo>
                  <a:pt x="203225" y="43340"/>
                </a:lnTo>
                <a:lnTo>
                  <a:pt x="202877" y="43209"/>
                </a:lnTo>
                <a:lnTo>
                  <a:pt x="202503" y="43085"/>
                </a:lnTo>
                <a:lnTo>
                  <a:pt x="202102" y="42962"/>
                </a:lnTo>
                <a:lnTo>
                  <a:pt x="201700" y="42854"/>
                </a:lnTo>
                <a:lnTo>
                  <a:pt x="201272" y="42738"/>
                </a:lnTo>
                <a:lnTo>
                  <a:pt x="200818" y="42638"/>
                </a:lnTo>
                <a:lnTo>
                  <a:pt x="200363" y="42537"/>
                </a:lnTo>
                <a:lnTo>
                  <a:pt x="199855" y="42445"/>
                </a:lnTo>
                <a:lnTo>
                  <a:pt x="199373" y="42352"/>
                </a:lnTo>
                <a:lnTo>
                  <a:pt x="198838" y="42275"/>
                </a:lnTo>
                <a:lnTo>
                  <a:pt x="198330" y="42198"/>
                </a:lnTo>
                <a:lnTo>
                  <a:pt x="197768" y="42128"/>
                </a:lnTo>
                <a:lnTo>
                  <a:pt x="197206" y="42074"/>
                </a:lnTo>
                <a:lnTo>
                  <a:pt x="196618" y="42020"/>
                </a:lnTo>
                <a:lnTo>
                  <a:pt x="196029" y="41974"/>
                </a:lnTo>
                <a:lnTo>
                  <a:pt x="195414" y="41935"/>
                </a:lnTo>
                <a:lnTo>
                  <a:pt x="194799" y="41904"/>
                </a:lnTo>
                <a:lnTo>
                  <a:pt x="194157" y="41881"/>
                </a:lnTo>
                <a:lnTo>
                  <a:pt x="193515" y="41873"/>
                </a:lnTo>
                <a:lnTo>
                  <a:pt x="192846" y="41866"/>
                </a:lnTo>
                <a:lnTo>
                  <a:pt x="192177" y="41873"/>
                </a:lnTo>
                <a:lnTo>
                  <a:pt x="191482" y="41889"/>
                </a:lnTo>
                <a:lnTo>
                  <a:pt x="190786" y="41920"/>
                </a:lnTo>
                <a:lnTo>
                  <a:pt x="188940" y="41989"/>
                </a:lnTo>
                <a:lnTo>
                  <a:pt x="187095" y="42059"/>
                </a:lnTo>
                <a:lnTo>
                  <a:pt x="187790" y="39951"/>
                </a:lnTo>
                <a:lnTo>
                  <a:pt x="188432" y="37851"/>
                </a:lnTo>
                <a:lnTo>
                  <a:pt x="189021" y="35744"/>
                </a:lnTo>
                <a:lnTo>
                  <a:pt x="189529" y="33644"/>
                </a:lnTo>
                <a:lnTo>
                  <a:pt x="189984" y="31536"/>
                </a:lnTo>
                <a:lnTo>
                  <a:pt x="190385" y="29437"/>
                </a:lnTo>
                <a:lnTo>
                  <a:pt x="190733" y="27329"/>
                </a:lnTo>
                <a:lnTo>
                  <a:pt x="191027" y="25222"/>
                </a:lnTo>
                <a:lnTo>
                  <a:pt x="191241" y="23122"/>
                </a:lnTo>
                <a:lnTo>
                  <a:pt x="191401" y="21014"/>
                </a:lnTo>
                <a:lnTo>
                  <a:pt x="191508" y="18907"/>
                </a:lnTo>
                <a:lnTo>
                  <a:pt x="191535" y="16799"/>
                </a:lnTo>
                <a:lnTo>
                  <a:pt x="191535" y="14684"/>
                </a:lnTo>
                <a:lnTo>
                  <a:pt x="191455" y="12576"/>
                </a:lnTo>
                <a:lnTo>
                  <a:pt x="191294" y="10461"/>
                </a:lnTo>
                <a:lnTo>
                  <a:pt x="191107" y="8346"/>
                </a:lnTo>
                <a:lnTo>
                  <a:pt x="191080" y="8215"/>
                </a:lnTo>
                <a:lnTo>
                  <a:pt x="191054" y="8083"/>
                </a:lnTo>
                <a:lnTo>
                  <a:pt x="190973" y="7952"/>
                </a:lnTo>
                <a:lnTo>
                  <a:pt x="190920" y="7821"/>
                </a:lnTo>
                <a:lnTo>
                  <a:pt x="190813" y="7697"/>
                </a:lnTo>
                <a:lnTo>
                  <a:pt x="190706" y="7574"/>
                </a:lnTo>
                <a:lnTo>
                  <a:pt x="190599" y="7450"/>
                </a:lnTo>
                <a:lnTo>
                  <a:pt x="190465" y="7335"/>
                </a:lnTo>
                <a:lnTo>
                  <a:pt x="190305" y="7219"/>
                </a:lnTo>
                <a:lnTo>
                  <a:pt x="190144" y="7103"/>
                </a:lnTo>
                <a:lnTo>
                  <a:pt x="189770" y="6879"/>
                </a:lnTo>
                <a:lnTo>
                  <a:pt x="189342" y="6671"/>
                </a:lnTo>
                <a:lnTo>
                  <a:pt x="188887" y="6470"/>
                </a:lnTo>
                <a:lnTo>
                  <a:pt x="188352" y="6277"/>
                </a:lnTo>
                <a:lnTo>
                  <a:pt x="187817" y="6092"/>
                </a:lnTo>
                <a:lnTo>
                  <a:pt x="187202" y="5922"/>
                </a:lnTo>
                <a:lnTo>
                  <a:pt x="186586" y="5760"/>
                </a:lnTo>
                <a:lnTo>
                  <a:pt x="185918" y="5613"/>
                </a:lnTo>
                <a:lnTo>
                  <a:pt x="185222" y="5474"/>
                </a:lnTo>
                <a:lnTo>
                  <a:pt x="184500" y="5351"/>
                </a:lnTo>
                <a:lnTo>
                  <a:pt x="183751" y="5235"/>
                </a:lnTo>
                <a:lnTo>
                  <a:pt x="182975" y="5134"/>
                </a:lnTo>
                <a:lnTo>
                  <a:pt x="182199" y="5042"/>
                </a:lnTo>
                <a:lnTo>
                  <a:pt x="181397" y="4965"/>
                </a:lnTo>
                <a:lnTo>
                  <a:pt x="180594" y="4895"/>
                </a:lnTo>
                <a:lnTo>
                  <a:pt x="179792" y="4841"/>
                </a:lnTo>
                <a:lnTo>
                  <a:pt x="178962" y="4802"/>
                </a:lnTo>
                <a:lnTo>
                  <a:pt x="178160" y="4779"/>
                </a:lnTo>
                <a:lnTo>
                  <a:pt x="177331" y="4764"/>
                </a:lnTo>
                <a:lnTo>
                  <a:pt x="176528" y="4764"/>
                </a:lnTo>
                <a:lnTo>
                  <a:pt x="175699" y="4779"/>
                </a:lnTo>
                <a:lnTo>
                  <a:pt x="174923" y="4810"/>
                </a:lnTo>
                <a:lnTo>
                  <a:pt x="174147" y="4849"/>
                </a:lnTo>
                <a:lnTo>
                  <a:pt x="173372" y="4911"/>
                </a:lnTo>
                <a:lnTo>
                  <a:pt x="172649" y="4980"/>
                </a:lnTo>
                <a:lnTo>
                  <a:pt x="171927" y="5065"/>
                </a:lnTo>
                <a:lnTo>
                  <a:pt x="171231" y="5165"/>
                </a:lnTo>
                <a:lnTo>
                  <a:pt x="170750" y="5003"/>
                </a:lnTo>
                <a:lnTo>
                  <a:pt x="170215" y="4833"/>
                </a:lnTo>
                <a:lnTo>
                  <a:pt x="169653" y="4679"/>
                </a:lnTo>
                <a:lnTo>
                  <a:pt x="169038" y="4525"/>
                </a:lnTo>
                <a:lnTo>
                  <a:pt x="168583" y="4324"/>
                </a:lnTo>
                <a:lnTo>
                  <a:pt x="168102" y="4139"/>
                </a:lnTo>
                <a:lnTo>
                  <a:pt x="167593" y="3953"/>
                </a:lnTo>
                <a:lnTo>
                  <a:pt x="167032" y="3791"/>
                </a:lnTo>
                <a:lnTo>
                  <a:pt x="166443" y="3637"/>
                </a:lnTo>
                <a:lnTo>
                  <a:pt x="165828" y="3490"/>
                </a:lnTo>
                <a:lnTo>
                  <a:pt x="165186" y="3359"/>
                </a:lnTo>
                <a:lnTo>
                  <a:pt x="164517" y="3243"/>
                </a:lnTo>
                <a:lnTo>
                  <a:pt x="163822" y="3135"/>
                </a:lnTo>
                <a:lnTo>
                  <a:pt x="163099" y="3035"/>
                </a:lnTo>
                <a:lnTo>
                  <a:pt x="162377" y="2957"/>
                </a:lnTo>
                <a:lnTo>
                  <a:pt x="161628" y="2888"/>
                </a:lnTo>
                <a:lnTo>
                  <a:pt x="160879" y="2834"/>
                </a:lnTo>
                <a:lnTo>
                  <a:pt x="160130" y="2788"/>
                </a:lnTo>
                <a:lnTo>
                  <a:pt x="159354" y="2764"/>
                </a:lnTo>
                <a:lnTo>
                  <a:pt x="158578" y="2749"/>
                </a:lnTo>
                <a:lnTo>
                  <a:pt x="157749" y="2649"/>
                </a:lnTo>
                <a:lnTo>
                  <a:pt x="156947" y="2556"/>
                </a:lnTo>
                <a:lnTo>
                  <a:pt x="156117" y="2471"/>
                </a:lnTo>
                <a:lnTo>
                  <a:pt x="155288" y="2394"/>
                </a:lnTo>
                <a:lnTo>
                  <a:pt x="154486" y="2317"/>
                </a:lnTo>
                <a:lnTo>
                  <a:pt x="153656" y="2255"/>
                </a:lnTo>
                <a:lnTo>
                  <a:pt x="152827" y="2185"/>
                </a:lnTo>
                <a:lnTo>
                  <a:pt x="151998" y="2131"/>
                </a:lnTo>
                <a:lnTo>
                  <a:pt x="151169" y="2077"/>
                </a:lnTo>
                <a:lnTo>
                  <a:pt x="150339" y="2031"/>
                </a:lnTo>
                <a:lnTo>
                  <a:pt x="149483" y="1992"/>
                </a:lnTo>
                <a:lnTo>
                  <a:pt x="148654" y="1954"/>
                </a:lnTo>
                <a:lnTo>
                  <a:pt x="147798" y="1923"/>
                </a:lnTo>
                <a:lnTo>
                  <a:pt x="146942" y="1900"/>
                </a:lnTo>
                <a:lnTo>
                  <a:pt x="146086" y="1877"/>
                </a:lnTo>
                <a:lnTo>
                  <a:pt x="145230" y="1861"/>
                </a:lnTo>
                <a:lnTo>
                  <a:pt x="144347" y="1853"/>
                </a:lnTo>
                <a:lnTo>
                  <a:pt x="143491" y="1846"/>
                </a:lnTo>
                <a:lnTo>
                  <a:pt x="142608" y="1846"/>
                </a:lnTo>
                <a:lnTo>
                  <a:pt x="141699" y="1853"/>
                </a:lnTo>
                <a:lnTo>
                  <a:pt x="140816" y="1861"/>
                </a:lnTo>
                <a:lnTo>
                  <a:pt x="139907" y="1877"/>
                </a:lnTo>
                <a:lnTo>
                  <a:pt x="138087" y="1923"/>
                </a:lnTo>
                <a:lnTo>
                  <a:pt x="136215" y="1977"/>
                </a:lnTo>
                <a:lnTo>
                  <a:pt x="134289" y="2062"/>
                </a:lnTo>
                <a:lnTo>
                  <a:pt x="132363" y="2155"/>
                </a:lnTo>
                <a:lnTo>
                  <a:pt x="130357" y="2270"/>
                </a:lnTo>
                <a:lnTo>
                  <a:pt x="129715" y="2317"/>
                </a:lnTo>
                <a:lnTo>
                  <a:pt x="129099" y="2363"/>
                </a:lnTo>
                <a:lnTo>
                  <a:pt x="128511" y="2425"/>
                </a:lnTo>
                <a:lnTo>
                  <a:pt x="127949" y="2494"/>
                </a:lnTo>
                <a:lnTo>
                  <a:pt x="127414" y="2564"/>
                </a:lnTo>
                <a:lnTo>
                  <a:pt x="126879" y="2649"/>
                </a:lnTo>
                <a:lnTo>
                  <a:pt x="126397" y="2734"/>
                </a:lnTo>
                <a:lnTo>
                  <a:pt x="125916" y="2826"/>
                </a:lnTo>
                <a:lnTo>
                  <a:pt x="85068" y="680"/>
                </a:lnTo>
                <a:lnTo>
                  <a:pt x="84399" y="649"/>
                </a:lnTo>
                <a:lnTo>
                  <a:pt x="83730" y="626"/>
                </a:lnTo>
                <a:lnTo>
                  <a:pt x="83088" y="611"/>
                </a:lnTo>
                <a:lnTo>
                  <a:pt x="82446" y="603"/>
                </a:lnTo>
                <a:lnTo>
                  <a:pt x="81831" y="603"/>
                </a:lnTo>
                <a:lnTo>
                  <a:pt x="81216" y="611"/>
                </a:lnTo>
                <a:lnTo>
                  <a:pt x="80627" y="626"/>
                </a:lnTo>
                <a:lnTo>
                  <a:pt x="80039" y="649"/>
                </a:lnTo>
                <a:lnTo>
                  <a:pt x="79477" y="680"/>
                </a:lnTo>
                <a:lnTo>
                  <a:pt x="78915" y="711"/>
                </a:lnTo>
                <a:lnTo>
                  <a:pt x="78380" y="757"/>
                </a:lnTo>
                <a:lnTo>
                  <a:pt x="77845" y="804"/>
                </a:lnTo>
                <a:lnTo>
                  <a:pt x="77337" y="858"/>
                </a:lnTo>
                <a:lnTo>
                  <a:pt x="76829" y="919"/>
                </a:lnTo>
                <a:lnTo>
                  <a:pt x="76347" y="989"/>
                </a:lnTo>
                <a:lnTo>
                  <a:pt x="75892" y="1058"/>
                </a:lnTo>
                <a:lnTo>
                  <a:pt x="75438" y="1135"/>
                </a:lnTo>
                <a:lnTo>
                  <a:pt x="74983" y="1220"/>
                </a:lnTo>
                <a:lnTo>
                  <a:pt x="74582" y="1305"/>
                </a:lnTo>
                <a:lnTo>
                  <a:pt x="74154" y="1398"/>
                </a:lnTo>
                <a:lnTo>
                  <a:pt x="73779" y="1491"/>
                </a:lnTo>
                <a:lnTo>
                  <a:pt x="73405" y="1591"/>
                </a:lnTo>
                <a:lnTo>
                  <a:pt x="73030" y="1699"/>
                </a:lnTo>
                <a:lnTo>
                  <a:pt x="72709" y="1807"/>
                </a:lnTo>
                <a:lnTo>
                  <a:pt x="72361" y="1923"/>
                </a:lnTo>
                <a:lnTo>
                  <a:pt x="72067" y="2039"/>
                </a:lnTo>
                <a:lnTo>
                  <a:pt x="71773" y="2155"/>
                </a:lnTo>
                <a:lnTo>
                  <a:pt x="71505" y="2278"/>
                </a:lnTo>
                <a:lnTo>
                  <a:pt x="71238" y="2402"/>
                </a:lnTo>
                <a:lnTo>
                  <a:pt x="70997" y="2533"/>
                </a:lnTo>
                <a:lnTo>
                  <a:pt x="70783" y="2664"/>
                </a:lnTo>
                <a:lnTo>
                  <a:pt x="70569" y="2795"/>
                </a:lnTo>
                <a:lnTo>
                  <a:pt x="52887" y="1514"/>
                </a:lnTo>
                <a:lnTo>
                  <a:pt x="52191" y="1467"/>
                </a:lnTo>
                <a:lnTo>
                  <a:pt x="51523" y="1437"/>
                </a:lnTo>
                <a:lnTo>
                  <a:pt x="50854" y="1406"/>
                </a:lnTo>
                <a:lnTo>
                  <a:pt x="50185" y="1390"/>
                </a:lnTo>
                <a:lnTo>
                  <a:pt x="49570" y="1383"/>
                </a:lnTo>
                <a:lnTo>
                  <a:pt x="48928" y="1383"/>
                </a:lnTo>
                <a:lnTo>
                  <a:pt x="48312" y="1390"/>
                </a:lnTo>
                <a:lnTo>
                  <a:pt x="47724" y="1406"/>
                </a:lnTo>
                <a:lnTo>
                  <a:pt x="47135" y="1429"/>
                </a:lnTo>
                <a:lnTo>
                  <a:pt x="46574" y="1460"/>
                </a:lnTo>
                <a:lnTo>
                  <a:pt x="46039" y="1498"/>
                </a:lnTo>
                <a:lnTo>
                  <a:pt x="45504" y="1537"/>
                </a:lnTo>
                <a:lnTo>
                  <a:pt x="44969" y="1591"/>
                </a:lnTo>
                <a:lnTo>
                  <a:pt x="44460" y="1653"/>
                </a:lnTo>
                <a:lnTo>
                  <a:pt x="43979" y="1722"/>
                </a:lnTo>
                <a:lnTo>
                  <a:pt x="43524" y="1792"/>
                </a:lnTo>
                <a:lnTo>
                  <a:pt x="43069" y="1869"/>
                </a:lnTo>
                <a:lnTo>
                  <a:pt x="42615" y="1954"/>
                </a:lnTo>
                <a:lnTo>
                  <a:pt x="42187" y="2046"/>
                </a:lnTo>
                <a:lnTo>
                  <a:pt x="41785" y="2139"/>
                </a:lnTo>
                <a:lnTo>
                  <a:pt x="41411" y="2239"/>
                </a:lnTo>
                <a:lnTo>
                  <a:pt x="41036" y="2348"/>
                </a:lnTo>
                <a:lnTo>
                  <a:pt x="40689" y="2456"/>
                </a:lnTo>
                <a:lnTo>
                  <a:pt x="40341" y="2571"/>
                </a:lnTo>
                <a:lnTo>
                  <a:pt x="40020" y="2687"/>
                </a:lnTo>
                <a:lnTo>
                  <a:pt x="39725" y="2811"/>
                </a:lnTo>
                <a:lnTo>
                  <a:pt x="39458" y="2934"/>
                </a:lnTo>
                <a:lnTo>
                  <a:pt x="39190" y="3065"/>
                </a:lnTo>
                <a:lnTo>
                  <a:pt x="38950" y="3204"/>
                </a:lnTo>
                <a:lnTo>
                  <a:pt x="38709" y="3336"/>
                </a:lnTo>
                <a:lnTo>
                  <a:pt x="38522" y="3482"/>
                </a:lnTo>
                <a:lnTo>
                  <a:pt x="38334" y="3621"/>
                </a:lnTo>
                <a:lnTo>
                  <a:pt x="37880" y="3490"/>
                </a:lnTo>
                <a:lnTo>
                  <a:pt x="37398" y="3374"/>
                </a:lnTo>
                <a:lnTo>
                  <a:pt x="36917" y="3258"/>
                </a:lnTo>
                <a:lnTo>
                  <a:pt x="36408" y="3166"/>
                </a:lnTo>
                <a:lnTo>
                  <a:pt x="35900" y="3073"/>
                </a:lnTo>
                <a:lnTo>
                  <a:pt x="35365" y="3004"/>
                </a:lnTo>
                <a:lnTo>
                  <a:pt x="34830" y="2934"/>
                </a:lnTo>
                <a:lnTo>
                  <a:pt x="34268" y="2880"/>
                </a:lnTo>
                <a:lnTo>
                  <a:pt x="33707" y="2834"/>
                </a:lnTo>
                <a:lnTo>
                  <a:pt x="33145" y="2795"/>
                </a:lnTo>
                <a:lnTo>
                  <a:pt x="32583" y="2764"/>
                </a:lnTo>
                <a:lnTo>
                  <a:pt x="31995" y="2749"/>
                </a:lnTo>
                <a:lnTo>
                  <a:pt x="31433" y="2741"/>
                </a:lnTo>
                <a:lnTo>
                  <a:pt x="30844" y="2741"/>
                </a:lnTo>
                <a:lnTo>
                  <a:pt x="30256" y="2757"/>
                </a:lnTo>
                <a:lnTo>
                  <a:pt x="29667" y="2772"/>
                </a:lnTo>
                <a:lnTo>
                  <a:pt x="29106" y="2803"/>
                </a:lnTo>
                <a:lnTo>
                  <a:pt x="28517" y="2834"/>
                </a:lnTo>
                <a:lnTo>
                  <a:pt x="27955" y="2880"/>
                </a:lnTo>
                <a:lnTo>
                  <a:pt x="27367" y="2934"/>
                </a:lnTo>
                <a:lnTo>
                  <a:pt x="26832" y="2988"/>
                </a:lnTo>
                <a:lnTo>
                  <a:pt x="26270" y="3058"/>
                </a:lnTo>
                <a:lnTo>
                  <a:pt x="25735" y="3135"/>
                </a:lnTo>
                <a:lnTo>
                  <a:pt x="25200" y="3220"/>
                </a:lnTo>
                <a:lnTo>
                  <a:pt x="24692" y="3305"/>
                </a:lnTo>
                <a:lnTo>
                  <a:pt x="24183" y="3405"/>
                </a:lnTo>
                <a:lnTo>
                  <a:pt x="23702" y="3505"/>
                </a:lnTo>
                <a:lnTo>
                  <a:pt x="23220" y="3621"/>
                </a:lnTo>
                <a:lnTo>
                  <a:pt x="22766" y="3737"/>
                </a:lnTo>
                <a:lnTo>
                  <a:pt x="22338" y="3861"/>
                </a:lnTo>
                <a:lnTo>
                  <a:pt x="21936" y="3984"/>
                </a:lnTo>
                <a:lnTo>
                  <a:pt x="21535" y="4123"/>
                </a:lnTo>
                <a:lnTo>
                  <a:pt x="21508" y="3197"/>
                </a:lnTo>
                <a:lnTo>
                  <a:pt x="21508" y="2734"/>
                </a:lnTo>
                <a:lnTo>
                  <a:pt x="21535" y="2270"/>
                </a:lnTo>
                <a:lnTo>
                  <a:pt x="21535" y="2147"/>
                </a:lnTo>
                <a:lnTo>
                  <a:pt x="21535" y="2023"/>
                </a:lnTo>
                <a:lnTo>
                  <a:pt x="21482" y="1907"/>
                </a:lnTo>
                <a:lnTo>
                  <a:pt x="21428" y="1792"/>
                </a:lnTo>
                <a:lnTo>
                  <a:pt x="21348" y="1676"/>
                </a:lnTo>
                <a:lnTo>
                  <a:pt x="21268" y="1568"/>
                </a:lnTo>
                <a:lnTo>
                  <a:pt x="21161" y="1467"/>
                </a:lnTo>
                <a:lnTo>
                  <a:pt x="21027" y="1367"/>
                </a:lnTo>
                <a:lnTo>
                  <a:pt x="20893" y="1267"/>
                </a:lnTo>
                <a:lnTo>
                  <a:pt x="20733" y="1174"/>
                </a:lnTo>
                <a:lnTo>
                  <a:pt x="20572" y="1081"/>
                </a:lnTo>
                <a:lnTo>
                  <a:pt x="20385" y="997"/>
                </a:lnTo>
                <a:lnTo>
                  <a:pt x="20198" y="912"/>
                </a:lnTo>
                <a:lnTo>
                  <a:pt x="19984" y="834"/>
                </a:lnTo>
                <a:lnTo>
                  <a:pt x="19770" y="757"/>
                </a:lnTo>
                <a:lnTo>
                  <a:pt x="19529" y="680"/>
                </a:lnTo>
                <a:lnTo>
                  <a:pt x="19288" y="611"/>
                </a:lnTo>
                <a:lnTo>
                  <a:pt x="19021" y="549"/>
                </a:lnTo>
                <a:lnTo>
                  <a:pt x="18486" y="425"/>
                </a:lnTo>
                <a:lnTo>
                  <a:pt x="17924" y="325"/>
                </a:lnTo>
                <a:lnTo>
                  <a:pt x="17308" y="232"/>
                </a:lnTo>
                <a:lnTo>
                  <a:pt x="16666" y="155"/>
                </a:lnTo>
                <a:lnTo>
                  <a:pt x="16024" y="93"/>
                </a:lnTo>
                <a:lnTo>
                  <a:pt x="15356" y="47"/>
                </a:lnTo>
                <a:lnTo>
                  <a:pt x="14660" y="16"/>
                </a:lnTo>
                <a:lnTo>
                  <a:pt x="1396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4"/>
          <p:cNvSpPr/>
          <p:nvPr/>
        </p:nvSpPr>
        <p:spPr>
          <a:xfrm rot="10800000">
            <a:off x="58633" y="4211466"/>
            <a:ext cx="118052" cy="117557"/>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4"/>
          <p:cNvSpPr txBox="1">
            <a:spLocks noGrp="1"/>
          </p:cNvSpPr>
          <p:nvPr>
            <p:ph type="title" idx="6"/>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hree columns 2">
  <p:cSld name="CUSTOM_9">
    <p:spTree>
      <p:nvGrpSpPr>
        <p:cNvPr id="1" name="Shape 475"/>
        <p:cNvGrpSpPr/>
        <p:nvPr/>
      </p:nvGrpSpPr>
      <p:grpSpPr>
        <a:xfrm>
          <a:off x="0" y="0"/>
          <a:ext cx="0" cy="0"/>
          <a:chOff x="0" y="0"/>
          <a:chExt cx="0" cy="0"/>
        </a:xfrm>
      </p:grpSpPr>
      <p:sp>
        <p:nvSpPr>
          <p:cNvPr id="476" name="Google Shape;476;p25"/>
          <p:cNvSpPr/>
          <p:nvPr/>
        </p:nvSpPr>
        <p:spPr>
          <a:xfrm>
            <a:off x="7188122" y="-775910"/>
            <a:ext cx="2471746" cy="2631820"/>
          </a:xfrm>
          <a:custGeom>
            <a:avLst/>
            <a:gdLst/>
            <a:ahLst/>
            <a:cxnLst/>
            <a:rect l="l" t="t" r="r" b="b"/>
            <a:pathLst>
              <a:path w="121075" h="128916" extrusionOk="0">
                <a:moveTo>
                  <a:pt x="33098" y="10017"/>
                </a:moveTo>
                <a:lnTo>
                  <a:pt x="0" y="81879"/>
                </a:lnTo>
                <a:lnTo>
                  <a:pt x="79700" y="128916"/>
                </a:lnTo>
                <a:lnTo>
                  <a:pt x="120204" y="113237"/>
                </a:lnTo>
                <a:lnTo>
                  <a:pt x="121075" y="14168"/>
                </a:lnTo>
                <a:lnTo>
                  <a:pt x="60537" y="0"/>
                </a:lnTo>
                <a:close/>
              </a:path>
            </a:pathLst>
          </a:custGeom>
          <a:solidFill>
            <a:schemeClr val="lt1"/>
          </a:solidFill>
          <a:ln>
            <a:noFill/>
          </a:ln>
        </p:spPr>
      </p:sp>
      <p:sp>
        <p:nvSpPr>
          <p:cNvPr id="477" name="Google Shape;477;p25"/>
          <p:cNvSpPr/>
          <p:nvPr/>
        </p:nvSpPr>
        <p:spPr>
          <a:xfrm>
            <a:off x="-1146162" y="813712"/>
            <a:ext cx="5077420" cy="6900086"/>
          </a:xfrm>
          <a:custGeom>
            <a:avLst/>
            <a:gdLst/>
            <a:ahLst/>
            <a:cxnLst/>
            <a:rect l="l" t="t" r="r" b="b"/>
            <a:pathLst>
              <a:path w="84928" h="115415" extrusionOk="0">
                <a:moveTo>
                  <a:pt x="19164" y="0"/>
                </a:moveTo>
                <a:lnTo>
                  <a:pt x="1307" y="7404"/>
                </a:lnTo>
                <a:lnTo>
                  <a:pt x="0" y="115415"/>
                </a:lnTo>
                <a:lnTo>
                  <a:pt x="65330" y="81008"/>
                </a:lnTo>
                <a:lnTo>
                  <a:pt x="84928" y="41811"/>
                </a:lnTo>
                <a:lnTo>
                  <a:pt x="34843" y="17421"/>
                </a:lnTo>
                <a:close/>
              </a:path>
            </a:pathLst>
          </a:custGeom>
          <a:solidFill>
            <a:schemeClr val="lt1"/>
          </a:solidFill>
          <a:ln>
            <a:noFill/>
          </a:ln>
        </p:spPr>
      </p:sp>
      <p:sp>
        <p:nvSpPr>
          <p:cNvPr id="478" name="Google Shape;478;p25"/>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
        <p:nvSpPr>
          <p:cNvPr id="479" name="Google Shape;479;p25"/>
          <p:cNvSpPr txBox="1">
            <a:spLocks noGrp="1"/>
          </p:cNvSpPr>
          <p:nvPr>
            <p:ph type="title"/>
          </p:nvPr>
        </p:nvSpPr>
        <p:spPr>
          <a:xfrm>
            <a:off x="720000" y="2498988"/>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80" name="Google Shape;480;p25"/>
          <p:cNvSpPr txBox="1">
            <a:spLocks noGrp="1"/>
          </p:cNvSpPr>
          <p:nvPr>
            <p:ph type="subTitle" idx="1"/>
          </p:nvPr>
        </p:nvSpPr>
        <p:spPr>
          <a:xfrm>
            <a:off x="719975" y="3026700"/>
            <a:ext cx="2336400" cy="126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481" name="Google Shape;481;p25"/>
          <p:cNvSpPr txBox="1">
            <a:spLocks noGrp="1"/>
          </p:cNvSpPr>
          <p:nvPr>
            <p:ph type="title" idx="2"/>
          </p:nvPr>
        </p:nvSpPr>
        <p:spPr>
          <a:xfrm>
            <a:off x="3403800" y="2498988"/>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82" name="Google Shape;482;p25"/>
          <p:cNvSpPr txBox="1">
            <a:spLocks noGrp="1"/>
          </p:cNvSpPr>
          <p:nvPr>
            <p:ph type="subTitle" idx="3"/>
          </p:nvPr>
        </p:nvSpPr>
        <p:spPr>
          <a:xfrm>
            <a:off x="3403725" y="3026700"/>
            <a:ext cx="2336400" cy="126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483" name="Google Shape;483;p25"/>
          <p:cNvSpPr txBox="1">
            <a:spLocks noGrp="1"/>
          </p:cNvSpPr>
          <p:nvPr>
            <p:ph type="title" idx="4"/>
          </p:nvPr>
        </p:nvSpPr>
        <p:spPr>
          <a:xfrm>
            <a:off x="6087600" y="2498988"/>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84" name="Google Shape;484;p25"/>
          <p:cNvSpPr txBox="1">
            <a:spLocks noGrp="1"/>
          </p:cNvSpPr>
          <p:nvPr>
            <p:ph type="subTitle" idx="5"/>
          </p:nvPr>
        </p:nvSpPr>
        <p:spPr>
          <a:xfrm>
            <a:off x="6087600" y="3026700"/>
            <a:ext cx="2336400" cy="126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485" name="Google Shape;485;p25"/>
          <p:cNvSpPr/>
          <p:nvPr/>
        </p:nvSpPr>
        <p:spPr>
          <a:xfrm rot="10800000">
            <a:off x="7910878" y="299573"/>
            <a:ext cx="1026248" cy="480865"/>
          </a:xfrm>
          <a:custGeom>
            <a:avLst/>
            <a:gdLst/>
            <a:ahLst/>
            <a:cxnLst/>
            <a:rect l="l" t="t" r="r" b="b"/>
            <a:pathLst>
              <a:path w="285267" h="73052" extrusionOk="0">
                <a:moveTo>
                  <a:pt x="36910" y="1"/>
                </a:moveTo>
                <a:lnTo>
                  <a:pt x="36362" y="12"/>
                </a:lnTo>
                <a:lnTo>
                  <a:pt x="35814" y="35"/>
                </a:lnTo>
                <a:lnTo>
                  <a:pt x="35289" y="69"/>
                </a:lnTo>
                <a:lnTo>
                  <a:pt x="34789" y="126"/>
                </a:lnTo>
                <a:lnTo>
                  <a:pt x="34289" y="183"/>
                </a:lnTo>
                <a:lnTo>
                  <a:pt x="33812" y="263"/>
                </a:lnTo>
                <a:lnTo>
                  <a:pt x="33359" y="354"/>
                </a:lnTo>
                <a:lnTo>
                  <a:pt x="32907" y="457"/>
                </a:lnTo>
                <a:lnTo>
                  <a:pt x="32478" y="570"/>
                </a:lnTo>
                <a:lnTo>
                  <a:pt x="31954" y="570"/>
                </a:lnTo>
                <a:lnTo>
                  <a:pt x="31429" y="582"/>
                </a:lnTo>
                <a:lnTo>
                  <a:pt x="30929" y="605"/>
                </a:lnTo>
                <a:lnTo>
                  <a:pt x="30405" y="662"/>
                </a:lnTo>
                <a:lnTo>
                  <a:pt x="29833" y="741"/>
                </a:lnTo>
                <a:lnTo>
                  <a:pt x="29261" y="821"/>
                </a:lnTo>
                <a:lnTo>
                  <a:pt x="28117" y="1015"/>
                </a:lnTo>
                <a:lnTo>
                  <a:pt x="26974" y="1231"/>
                </a:lnTo>
                <a:lnTo>
                  <a:pt x="25806" y="1482"/>
                </a:lnTo>
                <a:lnTo>
                  <a:pt x="24662" y="1755"/>
                </a:lnTo>
                <a:lnTo>
                  <a:pt x="23519" y="2051"/>
                </a:lnTo>
                <a:lnTo>
                  <a:pt x="22399" y="2370"/>
                </a:lnTo>
                <a:lnTo>
                  <a:pt x="21279" y="2712"/>
                </a:lnTo>
                <a:lnTo>
                  <a:pt x="20159" y="3076"/>
                </a:lnTo>
                <a:lnTo>
                  <a:pt x="19063" y="3464"/>
                </a:lnTo>
                <a:lnTo>
                  <a:pt x="17990" y="3862"/>
                </a:lnTo>
                <a:lnTo>
                  <a:pt x="16942" y="4295"/>
                </a:lnTo>
                <a:lnTo>
                  <a:pt x="15917" y="4728"/>
                </a:lnTo>
                <a:lnTo>
                  <a:pt x="14917" y="5195"/>
                </a:lnTo>
                <a:lnTo>
                  <a:pt x="13940" y="5674"/>
                </a:lnTo>
                <a:lnTo>
                  <a:pt x="12987" y="6163"/>
                </a:lnTo>
                <a:lnTo>
                  <a:pt x="12081" y="6665"/>
                </a:lnTo>
                <a:lnTo>
                  <a:pt x="11223" y="7189"/>
                </a:lnTo>
                <a:lnTo>
                  <a:pt x="10389" y="7713"/>
                </a:lnTo>
                <a:lnTo>
                  <a:pt x="9603" y="8259"/>
                </a:lnTo>
                <a:lnTo>
                  <a:pt x="8864" y="8806"/>
                </a:lnTo>
                <a:lnTo>
                  <a:pt x="8173" y="9376"/>
                </a:lnTo>
                <a:lnTo>
                  <a:pt x="7530" y="9945"/>
                </a:lnTo>
                <a:lnTo>
                  <a:pt x="6934" y="10526"/>
                </a:lnTo>
                <a:lnTo>
                  <a:pt x="6648" y="10811"/>
                </a:lnTo>
                <a:lnTo>
                  <a:pt x="6410" y="11107"/>
                </a:lnTo>
                <a:lnTo>
                  <a:pt x="6148" y="11403"/>
                </a:lnTo>
                <a:lnTo>
                  <a:pt x="5934" y="11688"/>
                </a:lnTo>
                <a:lnTo>
                  <a:pt x="5695" y="11984"/>
                </a:lnTo>
                <a:lnTo>
                  <a:pt x="5505" y="12292"/>
                </a:lnTo>
                <a:lnTo>
                  <a:pt x="5314" y="12588"/>
                </a:lnTo>
                <a:lnTo>
                  <a:pt x="5147" y="12884"/>
                </a:lnTo>
                <a:lnTo>
                  <a:pt x="5004" y="13180"/>
                </a:lnTo>
                <a:lnTo>
                  <a:pt x="4861" y="13488"/>
                </a:lnTo>
                <a:lnTo>
                  <a:pt x="4742" y="13784"/>
                </a:lnTo>
                <a:lnTo>
                  <a:pt x="4647" y="14080"/>
                </a:lnTo>
                <a:lnTo>
                  <a:pt x="4575" y="14388"/>
                </a:lnTo>
                <a:lnTo>
                  <a:pt x="4504" y="14684"/>
                </a:lnTo>
                <a:lnTo>
                  <a:pt x="4456" y="14980"/>
                </a:lnTo>
                <a:lnTo>
                  <a:pt x="4432" y="15288"/>
                </a:lnTo>
                <a:lnTo>
                  <a:pt x="3932" y="15516"/>
                </a:lnTo>
                <a:lnTo>
                  <a:pt x="3456" y="15755"/>
                </a:lnTo>
                <a:lnTo>
                  <a:pt x="3003" y="16005"/>
                </a:lnTo>
                <a:lnTo>
                  <a:pt x="2574" y="16256"/>
                </a:lnTo>
                <a:lnTo>
                  <a:pt x="2169" y="16529"/>
                </a:lnTo>
                <a:lnTo>
                  <a:pt x="1811" y="16803"/>
                </a:lnTo>
                <a:lnTo>
                  <a:pt x="1478" y="17087"/>
                </a:lnTo>
                <a:lnTo>
                  <a:pt x="1168" y="17372"/>
                </a:lnTo>
                <a:lnTo>
                  <a:pt x="906" y="17657"/>
                </a:lnTo>
                <a:lnTo>
                  <a:pt x="668" y="17953"/>
                </a:lnTo>
                <a:lnTo>
                  <a:pt x="453" y="18261"/>
                </a:lnTo>
                <a:lnTo>
                  <a:pt x="286" y="18557"/>
                </a:lnTo>
                <a:lnTo>
                  <a:pt x="167" y="18864"/>
                </a:lnTo>
                <a:lnTo>
                  <a:pt x="72" y="19172"/>
                </a:lnTo>
                <a:lnTo>
                  <a:pt x="1" y="19480"/>
                </a:lnTo>
                <a:lnTo>
                  <a:pt x="1" y="19776"/>
                </a:lnTo>
                <a:lnTo>
                  <a:pt x="24" y="20083"/>
                </a:lnTo>
                <a:lnTo>
                  <a:pt x="96" y="20391"/>
                </a:lnTo>
                <a:lnTo>
                  <a:pt x="215" y="20687"/>
                </a:lnTo>
                <a:lnTo>
                  <a:pt x="358" y="20983"/>
                </a:lnTo>
                <a:lnTo>
                  <a:pt x="572" y="21268"/>
                </a:lnTo>
                <a:lnTo>
                  <a:pt x="811" y="21553"/>
                </a:lnTo>
                <a:lnTo>
                  <a:pt x="1120" y="21826"/>
                </a:lnTo>
                <a:lnTo>
                  <a:pt x="1454" y="22100"/>
                </a:lnTo>
                <a:lnTo>
                  <a:pt x="1859" y="22362"/>
                </a:lnTo>
                <a:lnTo>
                  <a:pt x="2288" y="22612"/>
                </a:lnTo>
                <a:lnTo>
                  <a:pt x="2788" y="22863"/>
                </a:lnTo>
                <a:lnTo>
                  <a:pt x="3336" y="23091"/>
                </a:lnTo>
                <a:lnTo>
                  <a:pt x="3956" y="23318"/>
                </a:lnTo>
                <a:lnTo>
                  <a:pt x="4599" y="23523"/>
                </a:lnTo>
                <a:lnTo>
                  <a:pt x="5314" y="23717"/>
                </a:lnTo>
                <a:lnTo>
                  <a:pt x="6100" y="23911"/>
                </a:lnTo>
                <a:lnTo>
                  <a:pt x="13821" y="25597"/>
                </a:lnTo>
                <a:lnTo>
                  <a:pt x="21565" y="27282"/>
                </a:lnTo>
                <a:lnTo>
                  <a:pt x="29309" y="28957"/>
                </a:lnTo>
                <a:lnTo>
                  <a:pt x="37076" y="30609"/>
                </a:lnTo>
                <a:lnTo>
                  <a:pt x="44844" y="32260"/>
                </a:lnTo>
                <a:lnTo>
                  <a:pt x="52636" y="33901"/>
                </a:lnTo>
                <a:lnTo>
                  <a:pt x="60428" y="35530"/>
                </a:lnTo>
                <a:lnTo>
                  <a:pt x="68219" y="37159"/>
                </a:lnTo>
                <a:lnTo>
                  <a:pt x="76035" y="38765"/>
                </a:lnTo>
                <a:lnTo>
                  <a:pt x="83850" y="40371"/>
                </a:lnTo>
                <a:lnTo>
                  <a:pt x="91666" y="41977"/>
                </a:lnTo>
                <a:lnTo>
                  <a:pt x="99481" y="43572"/>
                </a:lnTo>
                <a:lnTo>
                  <a:pt x="115160" y="46738"/>
                </a:lnTo>
                <a:lnTo>
                  <a:pt x="130839" y="49894"/>
                </a:lnTo>
                <a:lnTo>
                  <a:pt x="138535" y="51443"/>
                </a:lnTo>
                <a:lnTo>
                  <a:pt x="146255" y="53026"/>
                </a:lnTo>
                <a:lnTo>
                  <a:pt x="161815" y="56239"/>
                </a:lnTo>
                <a:lnTo>
                  <a:pt x="169654" y="57856"/>
                </a:lnTo>
                <a:lnTo>
                  <a:pt x="177493" y="59451"/>
                </a:lnTo>
                <a:lnTo>
                  <a:pt x="181425" y="60248"/>
                </a:lnTo>
                <a:lnTo>
                  <a:pt x="185380" y="61034"/>
                </a:lnTo>
                <a:lnTo>
                  <a:pt x="189336" y="61820"/>
                </a:lnTo>
                <a:lnTo>
                  <a:pt x="193291" y="62595"/>
                </a:lnTo>
                <a:lnTo>
                  <a:pt x="197247" y="63358"/>
                </a:lnTo>
                <a:lnTo>
                  <a:pt x="201226" y="64110"/>
                </a:lnTo>
                <a:lnTo>
                  <a:pt x="205181" y="64862"/>
                </a:lnTo>
                <a:lnTo>
                  <a:pt x="209160" y="65591"/>
                </a:lnTo>
                <a:lnTo>
                  <a:pt x="213163" y="66308"/>
                </a:lnTo>
                <a:lnTo>
                  <a:pt x="217143" y="67003"/>
                </a:lnTo>
                <a:lnTo>
                  <a:pt x="221146" y="67687"/>
                </a:lnTo>
                <a:lnTo>
                  <a:pt x="225149" y="68359"/>
                </a:lnTo>
                <a:lnTo>
                  <a:pt x="229176" y="69008"/>
                </a:lnTo>
                <a:lnTo>
                  <a:pt x="233179" y="69646"/>
                </a:lnTo>
                <a:lnTo>
                  <a:pt x="237206" y="70250"/>
                </a:lnTo>
                <a:lnTo>
                  <a:pt x="241233" y="70842"/>
                </a:lnTo>
                <a:lnTo>
                  <a:pt x="245259" y="71411"/>
                </a:lnTo>
                <a:lnTo>
                  <a:pt x="249310" y="71947"/>
                </a:lnTo>
                <a:lnTo>
                  <a:pt x="253337" y="72471"/>
                </a:lnTo>
                <a:lnTo>
                  <a:pt x="257388" y="72961"/>
                </a:lnTo>
                <a:lnTo>
                  <a:pt x="257721" y="72995"/>
                </a:lnTo>
                <a:lnTo>
                  <a:pt x="258031" y="73018"/>
                </a:lnTo>
                <a:lnTo>
                  <a:pt x="258341" y="73040"/>
                </a:lnTo>
                <a:lnTo>
                  <a:pt x="258651" y="73052"/>
                </a:lnTo>
                <a:lnTo>
                  <a:pt x="259246" y="73052"/>
                </a:lnTo>
                <a:lnTo>
                  <a:pt x="259818" y="73029"/>
                </a:lnTo>
                <a:lnTo>
                  <a:pt x="260366" y="72983"/>
                </a:lnTo>
                <a:lnTo>
                  <a:pt x="260914" y="72904"/>
                </a:lnTo>
                <a:lnTo>
                  <a:pt x="261415" y="72813"/>
                </a:lnTo>
                <a:lnTo>
                  <a:pt x="261915" y="72699"/>
                </a:lnTo>
                <a:lnTo>
                  <a:pt x="262368" y="72562"/>
                </a:lnTo>
                <a:lnTo>
                  <a:pt x="262797" y="72402"/>
                </a:lnTo>
                <a:lnTo>
                  <a:pt x="263202" y="72232"/>
                </a:lnTo>
                <a:lnTo>
                  <a:pt x="263559" y="72049"/>
                </a:lnTo>
                <a:lnTo>
                  <a:pt x="263893" y="71856"/>
                </a:lnTo>
                <a:lnTo>
                  <a:pt x="264202" y="71639"/>
                </a:lnTo>
                <a:lnTo>
                  <a:pt x="264465" y="71423"/>
                </a:lnTo>
                <a:lnTo>
                  <a:pt x="264703" y="71195"/>
                </a:lnTo>
                <a:lnTo>
                  <a:pt x="264893" y="70956"/>
                </a:lnTo>
                <a:lnTo>
                  <a:pt x="265036" y="70705"/>
                </a:lnTo>
                <a:lnTo>
                  <a:pt x="265156" y="70466"/>
                </a:lnTo>
                <a:lnTo>
                  <a:pt x="265227" y="70215"/>
                </a:lnTo>
                <a:lnTo>
                  <a:pt x="265251" y="69953"/>
                </a:lnTo>
                <a:lnTo>
                  <a:pt x="265227" y="69703"/>
                </a:lnTo>
                <a:lnTo>
                  <a:pt x="265156" y="69452"/>
                </a:lnTo>
                <a:lnTo>
                  <a:pt x="265036" y="69202"/>
                </a:lnTo>
                <a:lnTo>
                  <a:pt x="264870" y="68962"/>
                </a:lnTo>
                <a:lnTo>
                  <a:pt x="264655" y="68723"/>
                </a:lnTo>
                <a:lnTo>
                  <a:pt x="264393" y="68484"/>
                </a:lnTo>
                <a:lnTo>
                  <a:pt x="264060" y="68268"/>
                </a:lnTo>
                <a:lnTo>
                  <a:pt x="263893" y="68154"/>
                </a:lnTo>
                <a:lnTo>
                  <a:pt x="263702" y="68051"/>
                </a:lnTo>
                <a:lnTo>
                  <a:pt x="263488" y="67949"/>
                </a:lnTo>
                <a:lnTo>
                  <a:pt x="263249" y="67846"/>
                </a:lnTo>
                <a:lnTo>
                  <a:pt x="263011" y="67755"/>
                </a:lnTo>
                <a:lnTo>
                  <a:pt x="262773" y="67664"/>
                </a:lnTo>
                <a:lnTo>
                  <a:pt x="262511" y="67573"/>
                </a:lnTo>
                <a:lnTo>
                  <a:pt x="262225" y="67493"/>
                </a:lnTo>
                <a:lnTo>
                  <a:pt x="259699" y="66775"/>
                </a:lnTo>
                <a:lnTo>
                  <a:pt x="257149" y="66069"/>
                </a:lnTo>
                <a:lnTo>
                  <a:pt x="254576" y="65374"/>
                </a:lnTo>
                <a:lnTo>
                  <a:pt x="251979" y="64691"/>
                </a:lnTo>
                <a:lnTo>
                  <a:pt x="249382" y="64019"/>
                </a:lnTo>
                <a:lnTo>
                  <a:pt x="246784" y="63347"/>
                </a:lnTo>
                <a:lnTo>
                  <a:pt x="244163" y="62686"/>
                </a:lnTo>
                <a:lnTo>
                  <a:pt x="241518" y="62037"/>
                </a:lnTo>
                <a:lnTo>
                  <a:pt x="241638" y="61854"/>
                </a:lnTo>
                <a:lnTo>
                  <a:pt x="241709" y="61672"/>
                </a:lnTo>
                <a:lnTo>
                  <a:pt x="241781" y="61490"/>
                </a:lnTo>
                <a:lnTo>
                  <a:pt x="241828" y="61308"/>
                </a:lnTo>
                <a:lnTo>
                  <a:pt x="241852" y="61125"/>
                </a:lnTo>
                <a:lnTo>
                  <a:pt x="241852" y="60943"/>
                </a:lnTo>
                <a:lnTo>
                  <a:pt x="241852" y="60761"/>
                </a:lnTo>
                <a:lnTo>
                  <a:pt x="241804" y="60590"/>
                </a:lnTo>
                <a:lnTo>
                  <a:pt x="241733" y="60408"/>
                </a:lnTo>
                <a:lnTo>
                  <a:pt x="241661" y="60237"/>
                </a:lnTo>
                <a:lnTo>
                  <a:pt x="241542" y="60066"/>
                </a:lnTo>
                <a:lnTo>
                  <a:pt x="241399" y="59895"/>
                </a:lnTo>
                <a:lnTo>
                  <a:pt x="241256" y="59724"/>
                </a:lnTo>
                <a:lnTo>
                  <a:pt x="241066" y="59565"/>
                </a:lnTo>
                <a:lnTo>
                  <a:pt x="240851" y="59405"/>
                </a:lnTo>
                <a:lnTo>
                  <a:pt x="240613" y="59257"/>
                </a:lnTo>
                <a:lnTo>
                  <a:pt x="245283" y="59895"/>
                </a:lnTo>
                <a:lnTo>
                  <a:pt x="247618" y="60214"/>
                </a:lnTo>
                <a:lnTo>
                  <a:pt x="249953" y="60522"/>
                </a:lnTo>
                <a:lnTo>
                  <a:pt x="250430" y="60579"/>
                </a:lnTo>
                <a:lnTo>
                  <a:pt x="250907" y="60624"/>
                </a:lnTo>
                <a:lnTo>
                  <a:pt x="251359" y="60658"/>
                </a:lnTo>
                <a:lnTo>
                  <a:pt x="251836" y="60681"/>
                </a:lnTo>
                <a:lnTo>
                  <a:pt x="252289" y="60704"/>
                </a:lnTo>
                <a:lnTo>
                  <a:pt x="253194" y="60704"/>
                </a:lnTo>
                <a:lnTo>
                  <a:pt x="253647" y="60692"/>
                </a:lnTo>
                <a:lnTo>
                  <a:pt x="254076" y="60670"/>
                </a:lnTo>
                <a:lnTo>
                  <a:pt x="254528" y="60647"/>
                </a:lnTo>
                <a:lnTo>
                  <a:pt x="254957" y="60613"/>
                </a:lnTo>
                <a:lnTo>
                  <a:pt x="255362" y="60567"/>
                </a:lnTo>
                <a:lnTo>
                  <a:pt x="255791" y="60510"/>
                </a:lnTo>
                <a:lnTo>
                  <a:pt x="256196" y="60453"/>
                </a:lnTo>
                <a:lnTo>
                  <a:pt x="256601" y="60385"/>
                </a:lnTo>
                <a:lnTo>
                  <a:pt x="257007" y="60305"/>
                </a:lnTo>
                <a:lnTo>
                  <a:pt x="257412" y="60225"/>
                </a:lnTo>
                <a:lnTo>
                  <a:pt x="257793" y="60134"/>
                </a:lnTo>
                <a:lnTo>
                  <a:pt x="258150" y="60043"/>
                </a:lnTo>
                <a:lnTo>
                  <a:pt x="258531" y="59941"/>
                </a:lnTo>
                <a:lnTo>
                  <a:pt x="258889" y="59827"/>
                </a:lnTo>
                <a:lnTo>
                  <a:pt x="259246" y="59713"/>
                </a:lnTo>
                <a:lnTo>
                  <a:pt x="259604" y="59588"/>
                </a:lnTo>
                <a:lnTo>
                  <a:pt x="259937" y="59462"/>
                </a:lnTo>
                <a:lnTo>
                  <a:pt x="260581" y="59200"/>
                </a:lnTo>
                <a:lnTo>
                  <a:pt x="261200" y="58915"/>
                </a:lnTo>
                <a:lnTo>
                  <a:pt x="261772" y="58608"/>
                </a:lnTo>
                <a:lnTo>
                  <a:pt x="262296" y="58289"/>
                </a:lnTo>
                <a:lnTo>
                  <a:pt x="262797" y="57947"/>
                </a:lnTo>
                <a:lnTo>
                  <a:pt x="263226" y="57594"/>
                </a:lnTo>
                <a:lnTo>
                  <a:pt x="263631" y="57241"/>
                </a:lnTo>
                <a:lnTo>
                  <a:pt x="263988" y="56865"/>
                </a:lnTo>
                <a:lnTo>
                  <a:pt x="264298" y="56489"/>
                </a:lnTo>
                <a:lnTo>
                  <a:pt x="264560" y="56102"/>
                </a:lnTo>
                <a:lnTo>
                  <a:pt x="264751" y="55715"/>
                </a:lnTo>
                <a:lnTo>
                  <a:pt x="264893" y="55327"/>
                </a:lnTo>
                <a:lnTo>
                  <a:pt x="264941" y="55122"/>
                </a:lnTo>
                <a:lnTo>
                  <a:pt x="264989" y="54929"/>
                </a:lnTo>
                <a:lnTo>
                  <a:pt x="265013" y="54735"/>
                </a:lnTo>
                <a:lnTo>
                  <a:pt x="265013" y="54541"/>
                </a:lnTo>
                <a:lnTo>
                  <a:pt x="265013" y="54348"/>
                </a:lnTo>
                <a:lnTo>
                  <a:pt x="264989" y="54154"/>
                </a:lnTo>
                <a:lnTo>
                  <a:pt x="264965" y="53960"/>
                </a:lnTo>
                <a:lnTo>
                  <a:pt x="264893" y="53767"/>
                </a:lnTo>
                <a:lnTo>
                  <a:pt x="264822" y="53573"/>
                </a:lnTo>
                <a:lnTo>
                  <a:pt x="264751" y="53379"/>
                </a:lnTo>
                <a:lnTo>
                  <a:pt x="264655" y="53197"/>
                </a:lnTo>
                <a:lnTo>
                  <a:pt x="264536" y="53003"/>
                </a:lnTo>
                <a:lnTo>
                  <a:pt x="264393" y="52821"/>
                </a:lnTo>
                <a:lnTo>
                  <a:pt x="264250" y="52639"/>
                </a:lnTo>
                <a:lnTo>
                  <a:pt x="264083" y="52468"/>
                </a:lnTo>
                <a:lnTo>
                  <a:pt x="263893" y="52286"/>
                </a:lnTo>
                <a:lnTo>
                  <a:pt x="265179" y="52525"/>
                </a:lnTo>
                <a:lnTo>
                  <a:pt x="266466" y="52753"/>
                </a:lnTo>
                <a:lnTo>
                  <a:pt x="267777" y="52958"/>
                </a:lnTo>
                <a:lnTo>
                  <a:pt x="269063" y="53129"/>
                </a:lnTo>
                <a:lnTo>
                  <a:pt x="269707" y="53209"/>
                </a:lnTo>
                <a:lnTo>
                  <a:pt x="270350" y="53288"/>
                </a:lnTo>
                <a:lnTo>
                  <a:pt x="270993" y="53345"/>
                </a:lnTo>
                <a:lnTo>
                  <a:pt x="271637" y="53402"/>
                </a:lnTo>
                <a:lnTo>
                  <a:pt x="272280" y="53448"/>
                </a:lnTo>
                <a:lnTo>
                  <a:pt x="272900" y="53482"/>
                </a:lnTo>
                <a:lnTo>
                  <a:pt x="273543" y="53505"/>
                </a:lnTo>
                <a:lnTo>
                  <a:pt x="274162" y="53516"/>
                </a:lnTo>
                <a:lnTo>
                  <a:pt x="274782" y="53527"/>
                </a:lnTo>
                <a:lnTo>
                  <a:pt x="275402" y="53516"/>
                </a:lnTo>
                <a:lnTo>
                  <a:pt x="276021" y="53493"/>
                </a:lnTo>
                <a:lnTo>
                  <a:pt x="276617" y="53459"/>
                </a:lnTo>
                <a:lnTo>
                  <a:pt x="277212" y="53414"/>
                </a:lnTo>
                <a:lnTo>
                  <a:pt x="277808" y="53357"/>
                </a:lnTo>
                <a:lnTo>
                  <a:pt x="278404" y="53288"/>
                </a:lnTo>
                <a:lnTo>
                  <a:pt x="278976" y="53197"/>
                </a:lnTo>
                <a:lnTo>
                  <a:pt x="279548" y="53095"/>
                </a:lnTo>
                <a:lnTo>
                  <a:pt x="280119" y="52981"/>
                </a:lnTo>
                <a:lnTo>
                  <a:pt x="280667" y="52844"/>
                </a:lnTo>
                <a:lnTo>
                  <a:pt x="281215" y="52685"/>
                </a:lnTo>
                <a:lnTo>
                  <a:pt x="281740" y="52525"/>
                </a:lnTo>
                <a:lnTo>
                  <a:pt x="282264" y="52331"/>
                </a:lnTo>
                <a:lnTo>
                  <a:pt x="282788" y="52126"/>
                </a:lnTo>
                <a:lnTo>
                  <a:pt x="283289" y="51910"/>
                </a:lnTo>
                <a:lnTo>
                  <a:pt x="283694" y="51705"/>
                </a:lnTo>
                <a:lnTo>
                  <a:pt x="284051" y="51488"/>
                </a:lnTo>
                <a:lnTo>
                  <a:pt x="284361" y="51249"/>
                </a:lnTo>
                <a:lnTo>
                  <a:pt x="284623" y="51010"/>
                </a:lnTo>
                <a:lnTo>
                  <a:pt x="284837" y="50759"/>
                </a:lnTo>
                <a:lnTo>
                  <a:pt x="285028" y="50509"/>
                </a:lnTo>
                <a:lnTo>
                  <a:pt x="285147" y="50247"/>
                </a:lnTo>
                <a:lnTo>
                  <a:pt x="285242" y="49973"/>
                </a:lnTo>
                <a:lnTo>
                  <a:pt x="285266" y="49711"/>
                </a:lnTo>
                <a:lnTo>
                  <a:pt x="285266" y="49438"/>
                </a:lnTo>
                <a:lnTo>
                  <a:pt x="285242" y="49165"/>
                </a:lnTo>
                <a:lnTo>
                  <a:pt x="285147" y="48903"/>
                </a:lnTo>
                <a:lnTo>
                  <a:pt x="285004" y="48629"/>
                </a:lnTo>
                <a:lnTo>
                  <a:pt x="284837" y="48367"/>
                </a:lnTo>
                <a:lnTo>
                  <a:pt x="284623" y="48117"/>
                </a:lnTo>
                <a:lnTo>
                  <a:pt x="284385" y="47866"/>
                </a:lnTo>
                <a:lnTo>
                  <a:pt x="283574" y="47148"/>
                </a:lnTo>
                <a:lnTo>
                  <a:pt x="283312" y="46932"/>
                </a:lnTo>
                <a:lnTo>
                  <a:pt x="282979" y="46738"/>
                </a:lnTo>
                <a:lnTo>
                  <a:pt x="282621" y="46545"/>
                </a:lnTo>
                <a:lnTo>
                  <a:pt x="282216" y="46363"/>
                </a:lnTo>
                <a:lnTo>
                  <a:pt x="281764" y="46192"/>
                </a:lnTo>
                <a:lnTo>
                  <a:pt x="281287" y="46044"/>
                </a:lnTo>
                <a:lnTo>
                  <a:pt x="280787" y="45907"/>
                </a:lnTo>
                <a:lnTo>
                  <a:pt x="280286" y="45782"/>
                </a:lnTo>
                <a:lnTo>
                  <a:pt x="279738" y="45690"/>
                </a:lnTo>
                <a:lnTo>
                  <a:pt x="279190" y="45611"/>
                </a:lnTo>
                <a:lnTo>
                  <a:pt x="278642" y="45554"/>
                </a:lnTo>
                <a:lnTo>
                  <a:pt x="278070" y="45520"/>
                </a:lnTo>
                <a:lnTo>
                  <a:pt x="277522" y="45508"/>
                </a:lnTo>
                <a:lnTo>
                  <a:pt x="277260" y="45520"/>
                </a:lnTo>
                <a:lnTo>
                  <a:pt x="276974" y="45531"/>
                </a:lnTo>
                <a:lnTo>
                  <a:pt x="276712" y="45554"/>
                </a:lnTo>
                <a:lnTo>
                  <a:pt x="276450" y="45577"/>
                </a:lnTo>
                <a:lnTo>
                  <a:pt x="276188" y="45622"/>
                </a:lnTo>
                <a:lnTo>
                  <a:pt x="275950" y="45656"/>
                </a:lnTo>
                <a:lnTo>
                  <a:pt x="274758" y="45895"/>
                </a:lnTo>
                <a:lnTo>
                  <a:pt x="274520" y="45952"/>
                </a:lnTo>
                <a:lnTo>
                  <a:pt x="274282" y="46009"/>
                </a:lnTo>
                <a:lnTo>
                  <a:pt x="272923" y="45884"/>
                </a:lnTo>
                <a:lnTo>
                  <a:pt x="271541" y="45736"/>
                </a:lnTo>
                <a:lnTo>
                  <a:pt x="270136" y="45554"/>
                </a:lnTo>
                <a:lnTo>
                  <a:pt x="268706" y="45349"/>
                </a:lnTo>
                <a:lnTo>
                  <a:pt x="267229" y="45121"/>
                </a:lnTo>
                <a:lnTo>
                  <a:pt x="265727" y="44870"/>
                </a:lnTo>
                <a:lnTo>
                  <a:pt x="264202" y="44608"/>
                </a:lnTo>
                <a:lnTo>
                  <a:pt x="262678" y="44324"/>
                </a:lnTo>
                <a:lnTo>
                  <a:pt x="261129" y="44016"/>
                </a:lnTo>
                <a:lnTo>
                  <a:pt x="259556" y="43697"/>
                </a:lnTo>
                <a:lnTo>
                  <a:pt x="257983" y="43367"/>
                </a:lnTo>
                <a:lnTo>
                  <a:pt x="256387" y="43025"/>
                </a:lnTo>
                <a:lnTo>
                  <a:pt x="254814" y="42672"/>
                </a:lnTo>
                <a:lnTo>
                  <a:pt x="253218" y="42307"/>
                </a:lnTo>
                <a:lnTo>
                  <a:pt x="250025" y="41555"/>
                </a:lnTo>
                <a:lnTo>
                  <a:pt x="246880" y="40804"/>
                </a:lnTo>
                <a:lnTo>
                  <a:pt x="243782" y="40040"/>
                </a:lnTo>
                <a:lnTo>
                  <a:pt x="237801" y="38582"/>
                </a:lnTo>
                <a:lnTo>
                  <a:pt x="234966" y="37899"/>
                </a:lnTo>
                <a:lnTo>
                  <a:pt x="232273" y="37272"/>
                </a:lnTo>
                <a:lnTo>
                  <a:pt x="231010" y="36976"/>
                </a:lnTo>
                <a:lnTo>
                  <a:pt x="229748" y="36703"/>
                </a:lnTo>
                <a:lnTo>
                  <a:pt x="228556" y="36452"/>
                </a:lnTo>
                <a:lnTo>
                  <a:pt x="227412" y="36213"/>
                </a:lnTo>
                <a:lnTo>
                  <a:pt x="211519" y="33092"/>
                </a:lnTo>
                <a:lnTo>
                  <a:pt x="195602" y="29994"/>
                </a:lnTo>
                <a:lnTo>
                  <a:pt x="179686" y="26907"/>
                </a:lnTo>
                <a:lnTo>
                  <a:pt x="163745" y="23842"/>
                </a:lnTo>
                <a:lnTo>
                  <a:pt x="148424" y="20892"/>
                </a:lnTo>
                <a:lnTo>
                  <a:pt x="133126" y="17930"/>
                </a:lnTo>
                <a:lnTo>
                  <a:pt x="117805" y="14957"/>
                </a:lnTo>
                <a:lnTo>
                  <a:pt x="102507" y="11996"/>
                </a:lnTo>
                <a:lnTo>
                  <a:pt x="87186" y="9057"/>
                </a:lnTo>
                <a:lnTo>
                  <a:pt x="79514" y="7587"/>
                </a:lnTo>
                <a:lnTo>
                  <a:pt x="71841" y="6129"/>
                </a:lnTo>
                <a:lnTo>
                  <a:pt x="64169" y="4683"/>
                </a:lnTo>
                <a:lnTo>
                  <a:pt x="56472" y="3236"/>
                </a:lnTo>
                <a:lnTo>
                  <a:pt x="48776" y="1812"/>
                </a:lnTo>
                <a:lnTo>
                  <a:pt x="41080" y="388"/>
                </a:lnTo>
                <a:lnTo>
                  <a:pt x="40436" y="286"/>
                </a:lnTo>
                <a:lnTo>
                  <a:pt x="39817" y="195"/>
                </a:lnTo>
                <a:lnTo>
                  <a:pt x="39221" y="115"/>
                </a:lnTo>
                <a:lnTo>
                  <a:pt x="38625" y="69"/>
                </a:lnTo>
                <a:lnTo>
                  <a:pt x="38030" y="24"/>
                </a:lnTo>
                <a:lnTo>
                  <a:pt x="3745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5"/>
          <p:cNvSpPr/>
          <p:nvPr/>
        </p:nvSpPr>
        <p:spPr>
          <a:xfrm rot="10800000" flipH="1">
            <a:off x="588263" y="813706"/>
            <a:ext cx="793556" cy="552623"/>
          </a:xfrm>
          <a:custGeom>
            <a:avLst/>
            <a:gdLst/>
            <a:ahLst/>
            <a:cxnLst/>
            <a:rect l="l" t="t" r="r" b="b"/>
            <a:pathLst>
              <a:path w="265848" h="60363" extrusionOk="0">
                <a:moveTo>
                  <a:pt x="75544" y="0"/>
                </a:moveTo>
                <a:lnTo>
                  <a:pt x="74929" y="16"/>
                </a:lnTo>
                <a:lnTo>
                  <a:pt x="74313" y="39"/>
                </a:lnTo>
                <a:lnTo>
                  <a:pt x="73725" y="77"/>
                </a:lnTo>
                <a:lnTo>
                  <a:pt x="73110" y="139"/>
                </a:lnTo>
                <a:lnTo>
                  <a:pt x="72521" y="209"/>
                </a:lnTo>
                <a:lnTo>
                  <a:pt x="55829" y="2548"/>
                </a:lnTo>
                <a:lnTo>
                  <a:pt x="39136" y="4895"/>
                </a:lnTo>
                <a:lnTo>
                  <a:pt x="5778" y="9604"/>
                </a:lnTo>
                <a:lnTo>
                  <a:pt x="5270" y="9673"/>
                </a:lnTo>
                <a:lnTo>
                  <a:pt x="4789" y="9758"/>
                </a:lnTo>
                <a:lnTo>
                  <a:pt x="4334" y="9843"/>
                </a:lnTo>
                <a:lnTo>
                  <a:pt x="3906" y="9936"/>
                </a:lnTo>
                <a:lnTo>
                  <a:pt x="3505" y="10028"/>
                </a:lnTo>
                <a:lnTo>
                  <a:pt x="3103" y="10129"/>
                </a:lnTo>
                <a:lnTo>
                  <a:pt x="2755" y="10229"/>
                </a:lnTo>
                <a:lnTo>
                  <a:pt x="2408" y="10337"/>
                </a:lnTo>
                <a:lnTo>
                  <a:pt x="2113" y="10453"/>
                </a:lnTo>
                <a:lnTo>
                  <a:pt x="1819" y="10561"/>
                </a:lnTo>
                <a:lnTo>
                  <a:pt x="1552" y="10684"/>
                </a:lnTo>
                <a:lnTo>
                  <a:pt x="1311" y="10800"/>
                </a:lnTo>
                <a:lnTo>
                  <a:pt x="1070" y="10924"/>
                </a:lnTo>
                <a:lnTo>
                  <a:pt x="883" y="11047"/>
                </a:lnTo>
                <a:lnTo>
                  <a:pt x="696" y="11171"/>
                </a:lnTo>
                <a:lnTo>
                  <a:pt x="535" y="11302"/>
                </a:lnTo>
                <a:lnTo>
                  <a:pt x="401" y="11433"/>
                </a:lnTo>
                <a:lnTo>
                  <a:pt x="294" y="11565"/>
                </a:lnTo>
                <a:lnTo>
                  <a:pt x="187" y="11696"/>
                </a:lnTo>
                <a:lnTo>
                  <a:pt x="107" y="11827"/>
                </a:lnTo>
                <a:lnTo>
                  <a:pt x="54" y="11966"/>
                </a:lnTo>
                <a:lnTo>
                  <a:pt x="27" y="12097"/>
                </a:lnTo>
                <a:lnTo>
                  <a:pt x="0" y="12236"/>
                </a:lnTo>
                <a:lnTo>
                  <a:pt x="0" y="12367"/>
                </a:lnTo>
                <a:lnTo>
                  <a:pt x="27" y="12499"/>
                </a:lnTo>
                <a:lnTo>
                  <a:pt x="54" y="12638"/>
                </a:lnTo>
                <a:lnTo>
                  <a:pt x="107" y="12769"/>
                </a:lnTo>
                <a:lnTo>
                  <a:pt x="187" y="12900"/>
                </a:lnTo>
                <a:lnTo>
                  <a:pt x="268" y="13031"/>
                </a:lnTo>
                <a:lnTo>
                  <a:pt x="375" y="13155"/>
                </a:lnTo>
                <a:lnTo>
                  <a:pt x="508" y="13286"/>
                </a:lnTo>
                <a:lnTo>
                  <a:pt x="642" y="13410"/>
                </a:lnTo>
                <a:lnTo>
                  <a:pt x="803" y="13533"/>
                </a:lnTo>
                <a:lnTo>
                  <a:pt x="990" y="13649"/>
                </a:lnTo>
                <a:lnTo>
                  <a:pt x="1177" y="13765"/>
                </a:lnTo>
                <a:lnTo>
                  <a:pt x="1364" y="13881"/>
                </a:lnTo>
                <a:lnTo>
                  <a:pt x="1578" y="13989"/>
                </a:lnTo>
                <a:lnTo>
                  <a:pt x="1819" y="14097"/>
                </a:lnTo>
                <a:lnTo>
                  <a:pt x="2060" y="14205"/>
                </a:lnTo>
                <a:lnTo>
                  <a:pt x="2327" y="14297"/>
                </a:lnTo>
                <a:lnTo>
                  <a:pt x="2622" y="14398"/>
                </a:lnTo>
                <a:lnTo>
                  <a:pt x="2889" y="14483"/>
                </a:lnTo>
                <a:lnTo>
                  <a:pt x="3210" y="14575"/>
                </a:lnTo>
                <a:lnTo>
                  <a:pt x="3531" y="14653"/>
                </a:lnTo>
                <a:lnTo>
                  <a:pt x="3852" y="14730"/>
                </a:lnTo>
                <a:lnTo>
                  <a:pt x="4200" y="14799"/>
                </a:lnTo>
                <a:lnTo>
                  <a:pt x="4548" y="14861"/>
                </a:lnTo>
                <a:lnTo>
                  <a:pt x="4922" y="14923"/>
                </a:lnTo>
                <a:lnTo>
                  <a:pt x="5297" y="14977"/>
                </a:lnTo>
                <a:lnTo>
                  <a:pt x="5671" y="15023"/>
                </a:lnTo>
                <a:lnTo>
                  <a:pt x="6073" y="15062"/>
                </a:lnTo>
                <a:lnTo>
                  <a:pt x="6501" y="15093"/>
                </a:lnTo>
                <a:lnTo>
                  <a:pt x="6902" y="15116"/>
                </a:lnTo>
                <a:lnTo>
                  <a:pt x="7357" y="15139"/>
                </a:lnTo>
                <a:lnTo>
                  <a:pt x="7785" y="15147"/>
                </a:lnTo>
                <a:lnTo>
                  <a:pt x="8694" y="15147"/>
                </a:lnTo>
                <a:lnTo>
                  <a:pt x="9176" y="15131"/>
                </a:lnTo>
                <a:lnTo>
                  <a:pt x="9657" y="15108"/>
                </a:lnTo>
                <a:lnTo>
                  <a:pt x="10139" y="15077"/>
                </a:lnTo>
                <a:lnTo>
                  <a:pt x="10620" y="15039"/>
                </a:lnTo>
                <a:lnTo>
                  <a:pt x="11128" y="14984"/>
                </a:lnTo>
                <a:lnTo>
                  <a:pt x="11637" y="14930"/>
                </a:lnTo>
                <a:lnTo>
                  <a:pt x="12145" y="14861"/>
                </a:lnTo>
                <a:lnTo>
                  <a:pt x="37130" y="11302"/>
                </a:lnTo>
                <a:lnTo>
                  <a:pt x="62088" y="7735"/>
                </a:lnTo>
                <a:lnTo>
                  <a:pt x="60537" y="9712"/>
                </a:lnTo>
                <a:lnTo>
                  <a:pt x="59039" y="11696"/>
                </a:lnTo>
                <a:lnTo>
                  <a:pt x="57541" y="13680"/>
                </a:lnTo>
                <a:lnTo>
                  <a:pt x="56069" y="15656"/>
                </a:lnTo>
                <a:lnTo>
                  <a:pt x="54625" y="17648"/>
                </a:lnTo>
                <a:lnTo>
                  <a:pt x="53234" y="19632"/>
                </a:lnTo>
                <a:lnTo>
                  <a:pt x="51843" y="21624"/>
                </a:lnTo>
                <a:lnTo>
                  <a:pt x="50505" y="23615"/>
                </a:lnTo>
                <a:lnTo>
                  <a:pt x="50398" y="23801"/>
                </a:lnTo>
                <a:lnTo>
                  <a:pt x="50345" y="23994"/>
                </a:lnTo>
                <a:lnTo>
                  <a:pt x="50345" y="24171"/>
                </a:lnTo>
                <a:lnTo>
                  <a:pt x="50372" y="24349"/>
                </a:lnTo>
                <a:lnTo>
                  <a:pt x="50452" y="24526"/>
                </a:lnTo>
                <a:lnTo>
                  <a:pt x="50559" y="24696"/>
                </a:lnTo>
                <a:lnTo>
                  <a:pt x="50719" y="24858"/>
                </a:lnTo>
                <a:lnTo>
                  <a:pt x="50907" y="25013"/>
                </a:lnTo>
                <a:lnTo>
                  <a:pt x="51147" y="25167"/>
                </a:lnTo>
                <a:lnTo>
                  <a:pt x="51388" y="25314"/>
                </a:lnTo>
                <a:lnTo>
                  <a:pt x="51709" y="25453"/>
                </a:lnTo>
                <a:lnTo>
                  <a:pt x="52030" y="25584"/>
                </a:lnTo>
                <a:lnTo>
                  <a:pt x="52378" y="25715"/>
                </a:lnTo>
                <a:lnTo>
                  <a:pt x="52752" y="25831"/>
                </a:lnTo>
                <a:lnTo>
                  <a:pt x="53180" y="25947"/>
                </a:lnTo>
                <a:lnTo>
                  <a:pt x="53608" y="26047"/>
                </a:lnTo>
                <a:lnTo>
                  <a:pt x="54063" y="26147"/>
                </a:lnTo>
                <a:lnTo>
                  <a:pt x="54545" y="26240"/>
                </a:lnTo>
                <a:lnTo>
                  <a:pt x="55026" y="26317"/>
                </a:lnTo>
                <a:lnTo>
                  <a:pt x="55561" y="26394"/>
                </a:lnTo>
                <a:lnTo>
                  <a:pt x="56069" y="26464"/>
                </a:lnTo>
                <a:lnTo>
                  <a:pt x="56631" y="26518"/>
                </a:lnTo>
                <a:lnTo>
                  <a:pt x="57193" y="26564"/>
                </a:lnTo>
                <a:lnTo>
                  <a:pt x="57755" y="26603"/>
                </a:lnTo>
                <a:lnTo>
                  <a:pt x="58343" y="26634"/>
                </a:lnTo>
                <a:lnTo>
                  <a:pt x="58932" y="26657"/>
                </a:lnTo>
                <a:lnTo>
                  <a:pt x="59520" y="26665"/>
                </a:lnTo>
                <a:lnTo>
                  <a:pt x="60109" y="26665"/>
                </a:lnTo>
                <a:lnTo>
                  <a:pt x="60724" y="26657"/>
                </a:lnTo>
                <a:lnTo>
                  <a:pt x="61339" y="26642"/>
                </a:lnTo>
                <a:lnTo>
                  <a:pt x="61928" y="26611"/>
                </a:lnTo>
                <a:lnTo>
                  <a:pt x="62543" y="26564"/>
                </a:lnTo>
                <a:lnTo>
                  <a:pt x="124685" y="21724"/>
                </a:lnTo>
                <a:lnTo>
                  <a:pt x="124685" y="21724"/>
                </a:lnTo>
                <a:lnTo>
                  <a:pt x="123856" y="23013"/>
                </a:lnTo>
                <a:lnTo>
                  <a:pt x="123026" y="24295"/>
                </a:lnTo>
                <a:lnTo>
                  <a:pt x="122143" y="25584"/>
                </a:lnTo>
                <a:lnTo>
                  <a:pt x="121261" y="26873"/>
                </a:lnTo>
                <a:lnTo>
                  <a:pt x="120351" y="28155"/>
                </a:lnTo>
                <a:lnTo>
                  <a:pt x="119442" y="29436"/>
                </a:lnTo>
                <a:lnTo>
                  <a:pt x="118479" y="30718"/>
                </a:lnTo>
                <a:lnTo>
                  <a:pt x="117516" y="31999"/>
                </a:lnTo>
                <a:lnTo>
                  <a:pt x="116526" y="33273"/>
                </a:lnTo>
                <a:lnTo>
                  <a:pt x="115509" y="34547"/>
                </a:lnTo>
                <a:lnTo>
                  <a:pt x="114466" y="35828"/>
                </a:lnTo>
                <a:lnTo>
                  <a:pt x="113396" y="37102"/>
                </a:lnTo>
                <a:lnTo>
                  <a:pt x="112326" y="38376"/>
                </a:lnTo>
                <a:lnTo>
                  <a:pt x="111229" y="39642"/>
                </a:lnTo>
                <a:lnTo>
                  <a:pt x="110079" y="40916"/>
                </a:lnTo>
                <a:lnTo>
                  <a:pt x="108929" y="42189"/>
                </a:lnTo>
                <a:lnTo>
                  <a:pt x="108795" y="42367"/>
                </a:lnTo>
                <a:lnTo>
                  <a:pt x="108715" y="42545"/>
                </a:lnTo>
                <a:lnTo>
                  <a:pt x="108688" y="42722"/>
                </a:lnTo>
                <a:lnTo>
                  <a:pt x="108688" y="42892"/>
                </a:lnTo>
                <a:lnTo>
                  <a:pt x="108768" y="43062"/>
                </a:lnTo>
                <a:lnTo>
                  <a:pt x="108848" y="43224"/>
                </a:lnTo>
                <a:lnTo>
                  <a:pt x="109009" y="43386"/>
                </a:lnTo>
                <a:lnTo>
                  <a:pt x="109196" y="43540"/>
                </a:lnTo>
                <a:lnTo>
                  <a:pt x="109437" y="43695"/>
                </a:lnTo>
                <a:lnTo>
                  <a:pt x="109704" y="43841"/>
                </a:lnTo>
                <a:lnTo>
                  <a:pt x="109999" y="43980"/>
                </a:lnTo>
                <a:lnTo>
                  <a:pt x="110346" y="44119"/>
                </a:lnTo>
                <a:lnTo>
                  <a:pt x="110694" y="44251"/>
                </a:lnTo>
                <a:lnTo>
                  <a:pt x="111095" y="44374"/>
                </a:lnTo>
                <a:lnTo>
                  <a:pt x="111523" y="44490"/>
                </a:lnTo>
                <a:lnTo>
                  <a:pt x="111951" y="44598"/>
                </a:lnTo>
                <a:lnTo>
                  <a:pt x="112433" y="44698"/>
                </a:lnTo>
                <a:lnTo>
                  <a:pt x="112915" y="44791"/>
                </a:lnTo>
                <a:lnTo>
                  <a:pt x="113423" y="44876"/>
                </a:lnTo>
                <a:lnTo>
                  <a:pt x="113958" y="44953"/>
                </a:lnTo>
                <a:lnTo>
                  <a:pt x="114493" y="45023"/>
                </a:lnTo>
                <a:lnTo>
                  <a:pt x="115055" y="45084"/>
                </a:lnTo>
                <a:lnTo>
                  <a:pt x="115616" y="45131"/>
                </a:lnTo>
                <a:lnTo>
                  <a:pt x="116178" y="45169"/>
                </a:lnTo>
                <a:lnTo>
                  <a:pt x="116740" y="45200"/>
                </a:lnTo>
                <a:lnTo>
                  <a:pt x="117328" y="45223"/>
                </a:lnTo>
                <a:lnTo>
                  <a:pt x="117917" y="45231"/>
                </a:lnTo>
                <a:lnTo>
                  <a:pt x="118505" y="45231"/>
                </a:lnTo>
                <a:lnTo>
                  <a:pt x="119094" y="45216"/>
                </a:lnTo>
                <a:lnTo>
                  <a:pt x="119656" y="45185"/>
                </a:lnTo>
                <a:lnTo>
                  <a:pt x="120244" y="45154"/>
                </a:lnTo>
                <a:lnTo>
                  <a:pt x="120806" y="45100"/>
                </a:lnTo>
                <a:lnTo>
                  <a:pt x="139719" y="43178"/>
                </a:lnTo>
                <a:lnTo>
                  <a:pt x="158631" y="41248"/>
                </a:lnTo>
                <a:lnTo>
                  <a:pt x="196430" y="37372"/>
                </a:lnTo>
                <a:lnTo>
                  <a:pt x="194424" y="39920"/>
                </a:lnTo>
                <a:lnTo>
                  <a:pt x="192364" y="42467"/>
                </a:lnTo>
                <a:lnTo>
                  <a:pt x="190251" y="45007"/>
                </a:lnTo>
                <a:lnTo>
                  <a:pt x="188084" y="47547"/>
                </a:lnTo>
                <a:lnTo>
                  <a:pt x="185917" y="50079"/>
                </a:lnTo>
                <a:lnTo>
                  <a:pt x="183670" y="52619"/>
                </a:lnTo>
                <a:lnTo>
                  <a:pt x="181423" y="55151"/>
                </a:lnTo>
                <a:lnTo>
                  <a:pt x="179149" y="57676"/>
                </a:lnTo>
                <a:lnTo>
                  <a:pt x="178989" y="57884"/>
                </a:lnTo>
                <a:lnTo>
                  <a:pt x="178908" y="58077"/>
                </a:lnTo>
                <a:lnTo>
                  <a:pt x="178855" y="58270"/>
                </a:lnTo>
                <a:lnTo>
                  <a:pt x="178882" y="58448"/>
                </a:lnTo>
                <a:lnTo>
                  <a:pt x="178962" y="58625"/>
                </a:lnTo>
                <a:lnTo>
                  <a:pt x="179096" y="58795"/>
                </a:lnTo>
                <a:lnTo>
                  <a:pt x="179283" y="58949"/>
                </a:lnTo>
                <a:lnTo>
                  <a:pt x="179497" y="59104"/>
                </a:lnTo>
                <a:lnTo>
                  <a:pt x="179791" y="59250"/>
                </a:lnTo>
                <a:lnTo>
                  <a:pt x="180085" y="59382"/>
                </a:lnTo>
                <a:lnTo>
                  <a:pt x="180433" y="59513"/>
                </a:lnTo>
                <a:lnTo>
                  <a:pt x="180834" y="59629"/>
                </a:lnTo>
                <a:lnTo>
                  <a:pt x="181236" y="59744"/>
                </a:lnTo>
                <a:lnTo>
                  <a:pt x="181690" y="59845"/>
                </a:lnTo>
                <a:lnTo>
                  <a:pt x="182172" y="59937"/>
                </a:lnTo>
                <a:lnTo>
                  <a:pt x="182680" y="60022"/>
                </a:lnTo>
                <a:lnTo>
                  <a:pt x="183215" y="60100"/>
                </a:lnTo>
                <a:lnTo>
                  <a:pt x="183750" y="60161"/>
                </a:lnTo>
                <a:lnTo>
                  <a:pt x="184312" y="60223"/>
                </a:lnTo>
                <a:lnTo>
                  <a:pt x="184874" y="60269"/>
                </a:lnTo>
                <a:lnTo>
                  <a:pt x="185462" y="60308"/>
                </a:lnTo>
                <a:lnTo>
                  <a:pt x="186077" y="60339"/>
                </a:lnTo>
                <a:lnTo>
                  <a:pt x="186666" y="60354"/>
                </a:lnTo>
                <a:lnTo>
                  <a:pt x="187281" y="60362"/>
                </a:lnTo>
                <a:lnTo>
                  <a:pt x="187896" y="60362"/>
                </a:lnTo>
                <a:lnTo>
                  <a:pt x="188485" y="60354"/>
                </a:lnTo>
                <a:lnTo>
                  <a:pt x="189100" y="60331"/>
                </a:lnTo>
                <a:lnTo>
                  <a:pt x="189689" y="60300"/>
                </a:lnTo>
                <a:lnTo>
                  <a:pt x="190277" y="60262"/>
                </a:lnTo>
                <a:lnTo>
                  <a:pt x="190839" y="60208"/>
                </a:lnTo>
                <a:lnTo>
                  <a:pt x="191401" y="60146"/>
                </a:lnTo>
                <a:lnTo>
                  <a:pt x="191936" y="60069"/>
                </a:lnTo>
                <a:lnTo>
                  <a:pt x="209859" y="57374"/>
                </a:lnTo>
                <a:lnTo>
                  <a:pt x="218793" y="56016"/>
                </a:lnTo>
                <a:lnTo>
                  <a:pt x="227728" y="54657"/>
                </a:lnTo>
                <a:lnTo>
                  <a:pt x="236636" y="53283"/>
                </a:lnTo>
                <a:lnTo>
                  <a:pt x="241103" y="52588"/>
                </a:lnTo>
                <a:lnTo>
                  <a:pt x="245544" y="51893"/>
                </a:lnTo>
                <a:lnTo>
                  <a:pt x="249958" y="51191"/>
                </a:lnTo>
                <a:lnTo>
                  <a:pt x="254372" y="50481"/>
                </a:lnTo>
                <a:lnTo>
                  <a:pt x="258786" y="49770"/>
                </a:lnTo>
                <a:lnTo>
                  <a:pt x="263173" y="49052"/>
                </a:lnTo>
                <a:lnTo>
                  <a:pt x="263467" y="49006"/>
                </a:lnTo>
                <a:lnTo>
                  <a:pt x="263708" y="48952"/>
                </a:lnTo>
                <a:lnTo>
                  <a:pt x="263948" y="48898"/>
                </a:lnTo>
                <a:lnTo>
                  <a:pt x="264189" y="48844"/>
                </a:lnTo>
                <a:lnTo>
                  <a:pt x="264403" y="48790"/>
                </a:lnTo>
                <a:lnTo>
                  <a:pt x="264590" y="48728"/>
                </a:lnTo>
                <a:lnTo>
                  <a:pt x="264938" y="48597"/>
                </a:lnTo>
                <a:lnTo>
                  <a:pt x="265206" y="48466"/>
                </a:lnTo>
                <a:lnTo>
                  <a:pt x="265446" y="48327"/>
                </a:lnTo>
                <a:lnTo>
                  <a:pt x="265634" y="48180"/>
                </a:lnTo>
                <a:lnTo>
                  <a:pt x="265741" y="48033"/>
                </a:lnTo>
                <a:lnTo>
                  <a:pt x="265821" y="47879"/>
                </a:lnTo>
                <a:lnTo>
                  <a:pt x="265848" y="47725"/>
                </a:lnTo>
                <a:lnTo>
                  <a:pt x="265821" y="47562"/>
                </a:lnTo>
                <a:lnTo>
                  <a:pt x="265767" y="47408"/>
                </a:lnTo>
                <a:lnTo>
                  <a:pt x="265634" y="47254"/>
                </a:lnTo>
                <a:lnTo>
                  <a:pt x="265500" y="47099"/>
                </a:lnTo>
                <a:lnTo>
                  <a:pt x="265313" y="46953"/>
                </a:lnTo>
                <a:lnTo>
                  <a:pt x="265072" y="46806"/>
                </a:lnTo>
                <a:lnTo>
                  <a:pt x="264804" y="46667"/>
                </a:lnTo>
                <a:lnTo>
                  <a:pt x="264510" y="46528"/>
                </a:lnTo>
                <a:lnTo>
                  <a:pt x="264162" y="46404"/>
                </a:lnTo>
                <a:lnTo>
                  <a:pt x="263815" y="46281"/>
                </a:lnTo>
                <a:lnTo>
                  <a:pt x="263413" y="46173"/>
                </a:lnTo>
                <a:lnTo>
                  <a:pt x="262985" y="46080"/>
                </a:lnTo>
                <a:lnTo>
                  <a:pt x="262557" y="45988"/>
                </a:lnTo>
                <a:lnTo>
                  <a:pt x="262076" y="45918"/>
                </a:lnTo>
                <a:lnTo>
                  <a:pt x="261594" y="45856"/>
                </a:lnTo>
                <a:lnTo>
                  <a:pt x="261086" y="45810"/>
                </a:lnTo>
                <a:lnTo>
                  <a:pt x="260551" y="45787"/>
                </a:lnTo>
                <a:lnTo>
                  <a:pt x="260016" y="45771"/>
                </a:lnTo>
                <a:lnTo>
                  <a:pt x="259722" y="45771"/>
                </a:lnTo>
                <a:lnTo>
                  <a:pt x="259454" y="45779"/>
                </a:lnTo>
                <a:lnTo>
                  <a:pt x="259160" y="45787"/>
                </a:lnTo>
                <a:lnTo>
                  <a:pt x="258866" y="45802"/>
                </a:lnTo>
                <a:lnTo>
                  <a:pt x="258598" y="45825"/>
                </a:lnTo>
                <a:lnTo>
                  <a:pt x="258304" y="45849"/>
                </a:lnTo>
                <a:lnTo>
                  <a:pt x="258010" y="45880"/>
                </a:lnTo>
                <a:lnTo>
                  <a:pt x="257716" y="45918"/>
                </a:lnTo>
                <a:lnTo>
                  <a:pt x="250466" y="46860"/>
                </a:lnTo>
                <a:lnTo>
                  <a:pt x="243270" y="47825"/>
                </a:lnTo>
                <a:lnTo>
                  <a:pt x="236074" y="48790"/>
                </a:lnTo>
                <a:lnTo>
                  <a:pt x="228878" y="49763"/>
                </a:lnTo>
                <a:lnTo>
                  <a:pt x="221682" y="50743"/>
                </a:lnTo>
                <a:lnTo>
                  <a:pt x="214513" y="51731"/>
                </a:lnTo>
                <a:lnTo>
                  <a:pt x="200175" y="53700"/>
                </a:lnTo>
                <a:lnTo>
                  <a:pt x="201352" y="52472"/>
                </a:lnTo>
                <a:lnTo>
                  <a:pt x="202529" y="51237"/>
                </a:lnTo>
                <a:lnTo>
                  <a:pt x="203653" y="50010"/>
                </a:lnTo>
                <a:lnTo>
                  <a:pt x="204776" y="48774"/>
                </a:lnTo>
                <a:lnTo>
                  <a:pt x="206996" y="46304"/>
                </a:lnTo>
                <a:lnTo>
                  <a:pt x="209136" y="43826"/>
                </a:lnTo>
                <a:lnTo>
                  <a:pt x="211223" y="41348"/>
                </a:lnTo>
                <a:lnTo>
                  <a:pt x="213256" y="38862"/>
                </a:lnTo>
                <a:lnTo>
                  <a:pt x="215262" y="36376"/>
                </a:lnTo>
                <a:lnTo>
                  <a:pt x="217188" y="33883"/>
                </a:lnTo>
                <a:lnTo>
                  <a:pt x="217295" y="33705"/>
                </a:lnTo>
                <a:lnTo>
                  <a:pt x="217376" y="33535"/>
                </a:lnTo>
                <a:lnTo>
                  <a:pt x="217376" y="33366"/>
                </a:lnTo>
                <a:lnTo>
                  <a:pt x="217349" y="33196"/>
                </a:lnTo>
                <a:lnTo>
                  <a:pt x="217295" y="33026"/>
                </a:lnTo>
                <a:lnTo>
                  <a:pt x="217188" y="32864"/>
                </a:lnTo>
                <a:lnTo>
                  <a:pt x="217028" y="32709"/>
                </a:lnTo>
                <a:lnTo>
                  <a:pt x="216841" y="32555"/>
                </a:lnTo>
                <a:lnTo>
                  <a:pt x="216627" y="32408"/>
                </a:lnTo>
                <a:lnTo>
                  <a:pt x="216359" y="32262"/>
                </a:lnTo>
                <a:lnTo>
                  <a:pt x="216065" y="32123"/>
                </a:lnTo>
                <a:lnTo>
                  <a:pt x="215744" y="31991"/>
                </a:lnTo>
                <a:lnTo>
                  <a:pt x="215396" y="31868"/>
                </a:lnTo>
                <a:lnTo>
                  <a:pt x="215022" y="31744"/>
                </a:lnTo>
                <a:lnTo>
                  <a:pt x="214620" y="31629"/>
                </a:lnTo>
                <a:lnTo>
                  <a:pt x="214192" y="31521"/>
                </a:lnTo>
                <a:lnTo>
                  <a:pt x="213764" y="31420"/>
                </a:lnTo>
                <a:lnTo>
                  <a:pt x="213283" y="31328"/>
                </a:lnTo>
                <a:lnTo>
                  <a:pt x="212801" y="31250"/>
                </a:lnTo>
                <a:lnTo>
                  <a:pt x="212293" y="31173"/>
                </a:lnTo>
                <a:lnTo>
                  <a:pt x="211785" y="31104"/>
                </a:lnTo>
                <a:lnTo>
                  <a:pt x="211250" y="31050"/>
                </a:lnTo>
                <a:lnTo>
                  <a:pt x="210715" y="30996"/>
                </a:lnTo>
                <a:lnTo>
                  <a:pt x="210153" y="30957"/>
                </a:lnTo>
                <a:lnTo>
                  <a:pt x="209591" y="30926"/>
                </a:lnTo>
                <a:lnTo>
                  <a:pt x="209029" y="30911"/>
                </a:lnTo>
                <a:lnTo>
                  <a:pt x="208468" y="30903"/>
                </a:lnTo>
                <a:lnTo>
                  <a:pt x="207879" y="30903"/>
                </a:lnTo>
                <a:lnTo>
                  <a:pt x="207317" y="30918"/>
                </a:lnTo>
                <a:lnTo>
                  <a:pt x="206729" y="30949"/>
                </a:lnTo>
                <a:lnTo>
                  <a:pt x="206167" y="30988"/>
                </a:lnTo>
                <a:lnTo>
                  <a:pt x="205579" y="31034"/>
                </a:lnTo>
                <a:lnTo>
                  <a:pt x="168074" y="34809"/>
                </a:lnTo>
                <a:lnTo>
                  <a:pt x="149349" y="36701"/>
                </a:lnTo>
                <a:lnTo>
                  <a:pt x="130597" y="38592"/>
                </a:lnTo>
                <a:lnTo>
                  <a:pt x="131640" y="37357"/>
                </a:lnTo>
                <a:lnTo>
                  <a:pt x="132656" y="36114"/>
                </a:lnTo>
                <a:lnTo>
                  <a:pt x="133673" y="34871"/>
                </a:lnTo>
                <a:lnTo>
                  <a:pt x="134636" y="33628"/>
                </a:lnTo>
                <a:lnTo>
                  <a:pt x="135599" y="32385"/>
                </a:lnTo>
                <a:lnTo>
                  <a:pt x="136535" y="31135"/>
                </a:lnTo>
                <a:lnTo>
                  <a:pt x="137472" y="29892"/>
                </a:lnTo>
                <a:lnTo>
                  <a:pt x="138354" y="28641"/>
                </a:lnTo>
                <a:lnTo>
                  <a:pt x="139237" y="27390"/>
                </a:lnTo>
                <a:lnTo>
                  <a:pt x="140093" y="26140"/>
                </a:lnTo>
                <a:lnTo>
                  <a:pt x="140949" y="24889"/>
                </a:lnTo>
                <a:lnTo>
                  <a:pt x="141778" y="23638"/>
                </a:lnTo>
                <a:lnTo>
                  <a:pt x="142581" y="22380"/>
                </a:lnTo>
                <a:lnTo>
                  <a:pt x="143357" y="21130"/>
                </a:lnTo>
                <a:lnTo>
                  <a:pt x="144106" y="19871"/>
                </a:lnTo>
                <a:lnTo>
                  <a:pt x="144855" y="18613"/>
                </a:lnTo>
                <a:lnTo>
                  <a:pt x="144962" y="18420"/>
                </a:lnTo>
                <a:lnTo>
                  <a:pt x="144988" y="18235"/>
                </a:lnTo>
                <a:lnTo>
                  <a:pt x="144988" y="18057"/>
                </a:lnTo>
                <a:lnTo>
                  <a:pt x="144962" y="17879"/>
                </a:lnTo>
                <a:lnTo>
                  <a:pt x="144881" y="17710"/>
                </a:lnTo>
                <a:lnTo>
                  <a:pt x="144748" y="17547"/>
                </a:lnTo>
                <a:lnTo>
                  <a:pt x="144614" y="17385"/>
                </a:lnTo>
                <a:lnTo>
                  <a:pt x="144427" y="17231"/>
                </a:lnTo>
                <a:lnTo>
                  <a:pt x="144186" y="17077"/>
                </a:lnTo>
                <a:lnTo>
                  <a:pt x="143945" y="16938"/>
                </a:lnTo>
                <a:lnTo>
                  <a:pt x="143651" y="16799"/>
                </a:lnTo>
                <a:lnTo>
                  <a:pt x="143330" y="16667"/>
                </a:lnTo>
                <a:lnTo>
                  <a:pt x="142982" y="16544"/>
                </a:lnTo>
                <a:lnTo>
                  <a:pt x="142608" y="16428"/>
                </a:lnTo>
                <a:lnTo>
                  <a:pt x="142233" y="16312"/>
                </a:lnTo>
                <a:lnTo>
                  <a:pt x="141805" y="16212"/>
                </a:lnTo>
                <a:lnTo>
                  <a:pt x="141350" y="16112"/>
                </a:lnTo>
                <a:lnTo>
                  <a:pt x="140896" y="16027"/>
                </a:lnTo>
                <a:lnTo>
                  <a:pt x="140414" y="15942"/>
                </a:lnTo>
                <a:lnTo>
                  <a:pt x="139906" y="15872"/>
                </a:lnTo>
                <a:lnTo>
                  <a:pt x="139398" y="15803"/>
                </a:lnTo>
                <a:lnTo>
                  <a:pt x="138863" y="15749"/>
                </a:lnTo>
                <a:lnTo>
                  <a:pt x="138328" y="15702"/>
                </a:lnTo>
                <a:lnTo>
                  <a:pt x="137766" y="15664"/>
                </a:lnTo>
                <a:lnTo>
                  <a:pt x="137177" y="15633"/>
                </a:lnTo>
                <a:lnTo>
                  <a:pt x="136616" y="15618"/>
                </a:lnTo>
                <a:lnTo>
                  <a:pt x="136027" y="15602"/>
                </a:lnTo>
                <a:lnTo>
                  <a:pt x="135439" y="15602"/>
                </a:lnTo>
                <a:lnTo>
                  <a:pt x="134823" y="15610"/>
                </a:lnTo>
                <a:lnTo>
                  <a:pt x="134235" y="15633"/>
                </a:lnTo>
                <a:lnTo>
                  <a:pt x="133619" y="15664"/>
                </a:lnTo>
                <a:lnTo>
                  <a:pt x="133031" y="15702"/>
                </a:lnTo>
                <a:lnTo>
                  <a:pt x="71478" y="20435"/>
                </a:lnTo>
                <a:lnTo>
                  <a:pt x="73029" y="18281"/>
                </a:lnTo>
                <a:lnTo>
                  <a:pt x="74634" y="16127"/>
                </a:lnTo>
                <a:lnTo>
                  <a:pt x="76239" y="13973"/>
                </a:lnTo>
                <a:lnTo>
                  <a:pt x="77898" y="11827"/>
                </a:lnTo>
                <a:lnTo>
                  <a:pt x="79610" y="9681"/>
                </a:lnTo>
                <a:lnTo>
                  <a:pt x="81322" y="7542"/>
                </a:lnTo>
                <a:lnTo>
                  <a:pt x="83114" y="5396"/>
                </a:lnTo>
                <a:lnTo>
                  <a:pt x="84960" y="3258"/>
                </a:lnTo>
                <a:lnTo>
                  <a:pt x="85067" y="3088"/>
                </a:lnTo>
                <a:lnTo>
                  <a:pt x="85147" y="2911"/>
                </a:lnTo>
                <a:lnTo>
                  <a:pt x="85174" y="2733"/>
                </a:lnTo>
                <a:lnTo>
                  <a:pt x="85147" y="2563"/>
                </a:lnTo>
                <a:lnTo>
                  <a:pt x="85067" y="2386"/>
                </a:lnTo>
                <a:lnTo>
                  <a:pt x="84933" y="2216"/>
                </a:lnTo>
                <a:lnTo>
                  <a:pt x="84773" y="2046"/>
                </a:lnTo>
                <a:lnTo>
                  <a:pt x="84586" y="1876"/>
                </a:lnTo>
                <a:lnTo>
                  <a:pt x="84345" y="1714"/>
                </a:lnTo>
                <a:lnTo>
                  <a:pt x="84051" y="1552"/>
                </a:lnTo>
                <a:lnTo>
                  <a:pt x="83730" y="1397"/>
                </a:lnTo>
                <a:lnTo>
                  <a:pt x="83382" y="1243"/>
                </a:lnTo>
                <a:lnTo>
                  <a:pt x="83007" y="1104"/>
                </a:lnTo>
                <a:lnTo>
                  <a:pt x="82606" y="965"/>
                </a:lnTo>
                <a:lnTo>
                  <a:pt x="82151" y="834"/>
                </a:lnTo>
                <a:lnTo>
                  <a:pt x="81697" y="710"/>
                </a:lnTo>
                <a:lnTo>
                  <a:pt x="81215" y="595"/>
                </a:lnTo>
                <a:lnTo>
                  <a:pt x="80707" y="486"/>
                </a:lnTo>
                <a:lnTo>
                  <a:pt x="80199" y="386"/>
                </a:lnTo>
                <a:lnTo>
                  <a:pt x="79637" y="301"/>
                </a:lnTo>
                <a:lnTo>
                  <a:pt x="79102" y="224"/>
                </a:lnTo>
                <a:lnTo>
                  <a:pt x="78513" y="155"/>
                </a:lnTo>
                <a:lnTo>
                  <a:pt x="77925" y="101"/>
                </a:lnTo>
                <a:lnTo>
                  <a:pt x="77336" y="54"/>
                </a:lnTo>
                <a:lnTo>
                  <a:pt x="76748" y="23"/>
                </a:lnTo>
                <a:lnTo>
                  <a:pt x="76159" y="8"/>
                </a:lnTo>
                <a:lnTo>
                  <a:pt x="7554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5"/>
          <p:cNvSpPr txBox="1">
            <a:spLocks noGrp="1"/>
          </p:cNvSpPr>
          <p:nvPr>
            <p:ph type="title" idx="6"/>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
  <p:cSld name="CUSTOM_7">
    <p:spTree>
      <p:nvGrpSpPr>
        <p:cNvPr id="1" name="Shape 488"/>
        <p:cNvGrpSpPr/>
        <p:nvPr/>
      </p:nvGrpSpPr>
      <p:grpSpPr>
        <a:xfrm>
          <a:off x="0" y="0"/>
          <a:ext cx="0" cy="0"/>
          <a:chOff x="0" y="0"/>
          <a:chExt cx="0" cy="0"/>
        </a:xfrm>
      </p:grpSpPr>
      <p:sp>
        <p:nvSpPr>
          <p:cNvPr id="489" name="Google Shape;489;p26"/>
          <p:cNvSpPr/>
          <p:nvPr/>
        </p:nvSpPr>
        <p:spPr>
          <a:xfrm flipH="1">
            <a:off x="-690775" y="-805785"/>
            <a:ext cx="2471746" cy="2631820"/>
          </a:xfrm>
          <a:custGeom>
            <a:avLst/>
            <a:gdLst/>
            <a:ahLst/>
            <a:cxnLst/>
            <a:rect l="l" t="t" r="r" b="b"/>
            <a:pathLst>
              <a:path w="121075" h="128916" extrusionOk="0">
                <a:moveTo>
                  <a:pt x="33098" y="10017"/>
                </a:moveTo>
                <a:lnTo>
                  <a:pt x="0" y="81879"/>
                </a:lnTo>
                <a:lnTo>
                  <a:pt x="79700" y="128916"/>
                </a:lnTo>
                <a:lnTo>
                  <a:pt x="120204" y="113237"/>
                </a:lnTo>
                <a:lnTo>
                  <a:pt x="121075" y="14168"/>
                </a:lnTo>
                <a:lnTo>
                  <a:pt x="60537" y="0"/>
                </a:lnTo>
                <a:close/>
              </a:path>
            </a:pathLst>
          </a:custGeom>
          <a:solidFill>
            <a:schemeClr val="lt1"/>
          </a:solidFill>
          <a:ln>
            <a:noFill/>
          </a:ln>
        </p:spPr>
      </p:sp>
      <p:sp>
        <p:nvSpPr>
          <p:cNvPr id="490" name="Google Shape;490;p26"/>
          <p:cNvSpPr/>
          <p:nvPr/>
        </p:nvSpPr>
        <p:spPr>
          <a:xfrm flipH="1">
            <a:off x="6206736" y="402462"/>
            <a:ext cx="5077420" cy="6900086"/>
          </a:xfrm>
          <a:custGeom>
            <a:avLst/>
            <a:gdLst/>
            <a:ahLst/>
            <a:cxnLst/>
            <a:rect l="l" t="t" r="r" b="b"/>
            <a:pathLst>
              <a:path w="84928" h="115415" extrusionOk="0">
                <a:moveTo>
                  <a:pt x="19164" y="0"/>
                </a:moveTo>
                <a:lnTo>
                  <a:pt x="1307" y="7404"/>
                </a:lnTo>
                <a:lnTo>
                  <a:pt x="0" y="115415"/>
                </a:lnTo>
                <a:lnTo>
                  <a:pt x="65330" y="81008"/>
                </a:lnTo>
                <a:lnTo>
                  <a:pt x="84928" y="41811"/>
                </a:lnTo>
                <a:lnTo>
                  <a:pt x="34843" y="17421"/>
                </a:lnTo>
                <a:close/>
              </a:path>
            </a:pathLst>
          </a:custGeom>
          <a:solidFill>
            <a:schemeClr val="lt1"/>
          </a:solidFill>
          <a:ln>
            <a:noFill/>
          </a:ln>
        </p:spPr>
      </p:sp>
      <p:sp>
        <p:nvSpPr>
          <p:cNvPr id="491" name="Google Shape;491;p26"/>
          <p:cNvSpPr/>
          <p:nvPr/>
        </p:nvSpPr>
        <p:spPr>
          <a:xfrm rot="-1496038">
            <a:off x="888936" y="3961755"/>
            <a:ext cx="301362" cy="481509"/>
          </a:xfrm>
          <a:custGeom>
            <a:avLst/>
            <a:gdLst/>
            <a:ahLst/>
            <a:cxnLst/>
            <a:rect l="l" t="t" r="r" b="b"/>
            <a:pathLst>
              <a:path w="43103" h="92362" extrusionOk="0">
                <a:moveTo>
                  <a:pt x="5150" y="0"/>
                </a:moveTo>
                <a:lnTo>
                  <a:pt x="5005" y="8"/>
                </a:lnTo>
                <a:lnTo>
                  <a:pt x="4854" y="33"/>
                </a:lnTo>
                <a:lnTo>
                  <a:pt x="4709" y="83"/>
                </a:lnTo>
                <a:lnTo>
                  <a:pt x="4563" y="142"/>
                </a:lnTo>
                <a:lnTo>
                  <a:pt x="4423" y="217"/>
                </a:lnTo>
                <a:lnTo>
                  <a:pt x="4283" y="316"/>
                </a:lnTo>
                <a:lnTo>
                  <a:pt x="4148" y="425"/>
                </a:lnTo>
                <a:lnTo>
                  <a:pt x="4018" y="541"/>
                </a:lnTo>
                <a:lnTo>
                  <a:pt x="3894" y="683"/>
                </a:lnTo>
                <a:lnTo>
                  <a:pt x="3774" y="833"/>
                </a:lnTo>
                <a:lnTo>
                  <a:pt x="3660" y="991"/>
                </a:lnTo>
                <a:lnTo>
                  <a:pt x="3551" y="1166"/>
                </a:lnTo>
                <a:lnTo>
                  <a:pt x="3447" y="1349"/>
                </a:lnTo>
                <a:lnTo>
                  <a:pt x="3354" y="1549"/>
                </a:lnTo>
                <a:lnTo>
                  <a:pt x="3266" y="1757"/>
                </a:lnTo>
                <a:lnTo>
                  <a:pt x="3188" y="1973"/>
                </a:lnTo>
                <a:lnTo>
                  <a:pt x="3115" y="2198"/>
                </a:lnTo>
                <a:lnTo>
                  <a:pt x="3058" y="2439"/>
                </a:lnTo>
                <a:lnTo>
                  <a:pt x="3006" y="2681"/>
                </a:lnTo>
                <a:lnTo>
                  <a:pt x="2964" y="2931"/>
                </a:lnTo>
                <a:lnTo>
                  <a:pt x="2933" y="3189"/>
                </a:lnTo>
                <a:lnTo>
                  <a:pt x="2913" y="3455"/>
                </a:lnTo>
                <a:lnTo>
                  <a:pt x="2663" y="8659"/>
                </a:lnTo>
                <a:lnTo>
                  <a:pt x="2425" y="13862"/>
                </a:lnTo>
                <a:lnTo>
                  <a:pt x="2201" y="19074"/>
                </a:lnTo>
                <a:lnTo>
                  <a:pt x="1988" y="24277"/>
                </a:lnTo>
                <a:lnTo>
                  <a:pt x="1786" y="29489"/>
                </a:lnTo>
                <a:lnTo>
                  <a:pt x="1594" y="34692"/>
                </a:lnTo>
                <a:lnTo>
                  <a:pt x="1417" y="39904"/>
                </a:lnTo>
                <a:lnTo>
                  <a:pt x="1251" y="45115"/>
                </a:lnTo>
                <a:lnTo>
                  <a:pt x="1101" y="50327"/>
                </a:lnTo>
                <a:lnTo>
                  <a:pt x="955" y="55539"/>
                </a:lnTo>
                <a:lnTo>
                  <a:pt x="826" y="60759"/>
                </a:lnTo>
                <a:lnTo>
                  <a:pt x="711" y="65971"/>
                </a:lnTo>
                <a:lnTo>
                  <a:pt x="602" y="71182"/>
                </a:lnTo>
                <a:lnTo>
                  <a:pt x="509" y="76402"/>
                </a:lnTo>
                <a:lnTo>
                  <a:pt x="431" y="81622"/>
                </a:lnTo>
                <a:lnTo>
                  <a:pt x="358" y="86834"/>
                </a:lnTo>
                <a:lnTo>
                  <a:pt x="364" y="86942"/>
                </a:lnTo>
                <a:lnTo>
                  <a:pt x="369" y="87050"/>
                </a:lnTo>
                <a:lnTo>
                  <a:pt x="379" y="87250"/>
                </a:lnTo>
                <a:lnTo>
                  <a:pt x="296" y="87458"/>
                </a:lnTo>
                <a:lnTo>
                  <a:pt x="218" y="87666"/>
                </a:lnTo>
                <a:lnTo>
                  <a:pt x="156" y="87891"/>
                </a:lnTo>
                <a:lnTo>
                  <a:pt x="104" y="88108"/>
                </a:lnTo>
                <a:lnTo>
                  <a:pt x="63" y="88341"/>
                </a:lnTo>
                <a:lnTo>
                  <a:pt x="31" y="88566"/>
                </a:lnTo>
                <a:lnTo>
                  <a:pt x="11" y="88799"/>
                </a:lnTo>
                <a:lnTo>
                  <a:pt x="0" y="89032"/>
                </a:lnTo>
                <a:lnTo>
                  <a:pt x="5" y="89265"/>
                </a:lnTo>
                <a:lnTo>
                  <a:pt x="16" y="89498"/>
                </a:lnTo>
                <a:lnTo>
                  <a:pt x="37" y="89731"/>
                </a:lnTo>
                <a:lnTo>
                  <a:pt x="68" y="89964"/>
                </a:lnTo>
                <a:lnTo>
                  <a:pt x="104" y="90181"/>
                </a:lnTo>
                <a:lnTo>
                  <a:pt x="156" y="90406"/>
                </a:lnTo>
                <a:lnTo>
                  <a:pt x="218" y="90614"/>
                </a:lnTo>
                <a:lnTo>
                  <a:pt x="286" y="90822"/>
                </a:lnTo>
                <a:lnTo>
                  <a:pt x="364" y="91013"/>
                </a:lnTo>
                <a:lnTo>
                  <a:pt x="447" y="91205"/>
                </a:lnTo>
                <a:lnTo>
                  <a:pt x="540" y="91380"/>
                </a:lnTo>
                <a:lnTo>
                  <a:pt x="644" y="91546"/>
                </a:lnTo>
                <a:lnTo>
                  <a:pt x="758" y="91704"/>
                </a:lnTo>
                <a:lnTo>
                  <a:pt x="878" y="91846"/>
                </a:lnTo>
                <a:lnTo>
                  <a:pt x="1002" y="91971"/>
                </a:lnTo>
                <a:lnTo>
                  <a:pt x="1137" y="92079"/>
                </a:lnTo>
                <a:lnTo>
                  <a:pt x="1210" y="92129"/>
                </a:lnTo>
                <a:lnTo>
                  <a:pt x="1282" y="92170"/>
                </a:lnTo>
                <a:lnTo>
                  <a:pt x="1355" y="92212"/>
                </a:lnTo>
                <a:lnTo>
                  <a:pt x="1433" y="92254"/>
                </a:lnTo>
                <a:lnTo>
                  <a:pt x="1511" y="92279"/>
                </a:lnTo>
                <a:lnTo>
                  <a:pt x="1589" y="92312"/>
                </a:lnTo>
                <a:lnTo>
                  <a:pt x="1672" y="92329"/>
                </a:lnTo>
                <a:lnTo>
                  <a:pt x="1755" y="92345"/>
                </a:lnTo>
                <a:lnTo>
                  <a:pt x="1838" y="92362"/>
                </a:lnTo>
                <a:lnTo>
                  <a:pt x="2108" y="92362"/>
                </a:lnTo>
                <a:lnTo>
                  <a:pt x="2196" y="92354"/>
                </a:lnTo>
                <a:lnTo>
                  <a:pt x="2290" y="92337"/>
                </a:lnTo>
                <a:lnTo>
                  <a:pt x="2388" y="92312"/>
                </a:lnTo>
                <a:lnTo>
                  <a:pt x="2482" y="92287"/>
                </a:lnTo>
                <a:lnTo>
                  <a:pt x="3141" y="92071"/>
                </a:lnTo>
                <a:lnTo>
                  <a:pt x="3800" y="91846"/>
                </a:lnTo>
                <a:lnTo>
                  <a:pt x="4460" y="91621"/>
                </a:lnTo>
                <a:lnTo>
                  <a:pt x="5119" y="91380"/>
                </a:lnTo>
                <a:lnTo>
                  <a:pt x="5778" y="91130"/>
                </a:lnTo>
                <a:lnTo>
                  <a:pt x="6432" y="90880"/>
                </a:lnTo>
                <a:lnTo>
                  <a:pt x="7091" y="90622"/>
                </a:lnTo>
                <a:lnTo>
                  <a:pt x="7746" y="90356"/>
                </a:lnTo>
                <a:lnTo>
                  <a:pt x="8400" y="90081"/>
                </a:lnTo>
                <a:lnTo>
                  <a:pt x="9059" y="89806"/>
                </a:lnTo>
                <a:lnTo>
                  <a:pt x="10367" y="89240"/>
                </a:lnTo>
                <a:lnTo>
                  <a:pt x="11675" y="88657"/>
                </a:lnTo>
                <a:lnTo>
                  <a:pt x="12978" y="88066"/>
                </a:lnTo>
                <a:lnTo>
                  <a:pt x="14286" y="87458"/>
                </a:lnTo>
                <a:lnTo>
                  <a:pt x="15589" y="86859"/>
                </a:lnTo>
                <a:lnTo>
                  <a:pt x="18195" y="85643"/>
                </a:lnTo>
                <a:lnTo>
                  <a:pt x="19498" y="85044"/>
                </a:lnTo>
                <a:lnTo>
                  <a:pt x="20801" y="84453"/>
                </a:lnTo>
                <a:lnTo>
                  <a:pt x="22104" y="83878"/>
                </a:lnTo>
                <a:lnTo>
                  <a:pt x="23407" y="83321"/>
                </a:lnTo>
                <a:lnTo>
                  <a:pt x="23968" y="83087"/>
                </a:lnTo>
                <a:lnTo>
                  <a:pt x="24544" y="82863"/>
                </a:lnTo>
                <a:lnTo>
                  <a:pt x="25131" y="82638"/>
                </a:lnTo>
                <a:lnTo>
                  <a:pt x="25723" y="82421"/>
                </a:lnTo>
                <a:lnTo>
                  <a:pt x="26943" y="81989"/>
                </a:lnTo>
                <a:lnTo>
                  <a:pt x="28189" y="81564"/>
                </a:lnTo>
                <a:lnTo>
                  <a:pt x="29455" y="81131"/>
                </a:lnTo>
                <a:lnTo>
                  <a:pt x="30732" y="80690"/>
                </a:lnTo>
                <a:lnTo>
                  <a:pt x="31371" y="80457"/>
                </a:lnTo>
                <a:lnTo>
                  <a:pt x="32015" y="80224"/>
                </a:lnTo>
                <a:lnTo>
                  <a:pt x="32658" y="79982"/>
                </a:lnTo>
                <a:lnTo>
                  <a:pt x="33297" y="79724"/>
                </a:lnTo>
                <a:lnTo>
                  <a:pt x="33935" y="79466"/>
                </a:lnTo>
                <a:lnTo>
                  <a:pt x="34569" y="79191"/>
                </a:lnTo>
                <a:lnTo>
                  <a:pt x="35197" y="78908"/>
                </a:lnTo>
                <a:lnTo>
                  <a:pt x="35820" y="78617"/>
                </a:lnTo>
                <a:lnTo>
                  <a:pt x="36437" y="78309"/>
                </a:lnTo>
                <a:lnTo>
                  <a:pt x="37045" y="77984"/>
                </a:lnTo>
                <a:lnTo>
                  <a:pt x="37346" y="77818"/>
                </a:lnTo>
                <a:lnTo>
                  <a:pt x="37647" y="77643"/>
                </a:lnTo>
                <a:lnTo>
                  <a:pt x="37943" y="77468"/>
                </a:lnTo>
                <a:lnTo>
                  <a:pt x="38239" y="77285"/>
                </a:lnTo>
                <a:lnTo>
                  <a:pt x="38529" y="77102"/>
                </a:lnTo>
                <a:lnTo>
                  <a:pt x="38820" y="76910"/>
                </a:lnTo>
                <a:lnTo>
                  <a:pt x="39106" y="76719"/>
                </a:lnTo>
                <a:lnTo>
                  <a:pt x="39391" y="76519"/>
                </a:lnTo>
                <a:lnTo>
                  <a:pt x="39672" y="76319"/>
                </a:lnTo>
                <a:lnTo>
                  <a:pt x="39947" y="76111"/>
                </a:lnTo>
                <a:lnTo>
                  <a:pt x="40222" y="75894"/>
                </a:lnTo>
                <a:lnTo>
                  <a:pt x="40492" y="75678"/>
                </a:lnTo>
                <a:lnTo>
                  <a:pt x="40762" y="75453"/>
                </a:lnTo>
                <a:lnTo>
                  <a:pt x="41026" y="75220"/>
                </a:lnTo>
                <a:lnTo>
                  <a:pt x="41286" y="74987"/>
                </a:lnTo>
                <a:lnTo>
                  <a:pt x="41540" y="74745"/>
                </a:lnTo>
                <a:lnTo>
                  <a:pt x="41790" y="74496"/>
                </a:lnTo>
                <a:lnTo>
                  <a:pt x="42039" y="74246"/>
                </a:lnTo>
                <a:lnTo>
                  <a:pt x="42283" y="73988"/>
                </a:lnTo>
                <a:lnTo>
                  <a:pt x="42522" y="73721"/>
                </a:lnTo>
                <a:lnTo>
                  <a:pt x="42579" y="73647"/>
                </a:lnTo>
                <a:lnTo>
                  <a:pt x="42631" y="73572"/>
                </a:lnTo>
                <a:lnTo>
                  <a:pt x="42682" y="73488"/>
                </a:lnTo>
                <a:lnTo>
                  <a:pt x="42729" y="73397"/>
                </a:lnTo>
                <a:lnTo>
                  <a:pt x="42771" y="73297"/>
                </a:lnTo>
                <a:lnTo>
                  <a:pt x="42807" y="73197"/>
                </a:lnTo>
                <a:lnTo>
                  <a:pt x="42843" y="73089"/>
                </a:lnTo>
                <a:lnTo>
                  <a:pt x="42875" y="72972"/>
                </a:lnTo>
                <a:lnTo>
                  <a:pt x="42900" y="72864"/>
                </a:lnTo>
                <a:lnTo>
                  <a:pt x="42921" y="72739"/>
                </a:lnTo>
                <a:lnTo>
                  <a:pt x="42942" y="72622"/>
                </a:lnTo>
                <a:lnTo>
                  <a:pt x="42952" y="72506"/>
                </a:lnTo>
                <a:lnTo>
                  <a:pt x="42963" y="72381"/>
                </a:lnTo>
                <a:lnTo>
                  <a:pt x="42963" y="72264"/>
                </a:lnTo>
                <a:lnTo>
                  <a:pt x="42963" y="72148"/>
                </a:lnTo>
                <a:lnTo>
                  <a:pt x="42958" y="72023"/>
                </a:lnTo>
                <a:lnTo>
                  <a:pt x="42989" y="71915"/>
                </a:lnTo>
                <a:lnTo>
                  <a:pt x="43020" y="71798"/>
                </a:lnTo>
                <a:lnTo>
                  <a:pt x="43046" y="71682"/>
                </a:lnTo>
                <a:lnTo>
                  <a:pt x="43061" y="71557"/>
                </a:lnTo>
                <a:lnTo>
                  <a:pt x="43082" y="71440"/>
                </a:lnTo>
                <a:lnTo>
                  <a:pt x="43093" y="71315"/>
                </a:lnTo>
                <a:lnTo>
                  <a:pt x="43103" y="71191"/>
                </a:lnTo>
                <a:lnTo>
                  <a:pt x="43103" y="71066"/>
                </a:lnTo>
                <a:lnTo>
                  <a:pt x="43103" y="70941"/>
                </a:lnTo>
                <a:lnTo>
                  <a:pt x="43098" y="70808"/>
                </a:lnTo>
                <a:lnTo>
                  <a:pt x="43087" y="70683"/>
                </a:lnTo>
                <a:lnTo>
                  <a:pt x="43072" y="70558"/>
                </a:lnTo>
                <a:lnTo>
                  <a:pt x="43051" y="70425"/>
                </a:lnTo>
                <a:lnTo>
                  <a:pt x="43025" y="70300"/>
                </a:lnTo>
                <a:lnTo>
                  <a:pt x="42989" y="70175"/>
                </a:lnTo>
                <a:lnTo>
                  <a:pt x="42952" y="70042"/>
                </a:lnTo>
                <a:lnTo>
                  <a:pt x="42610" y="68993"/>
                </a:lnTo>
                <a:lnTo>
                  <a:pt x="42257" y="67952"/>
                </a:lnTo>
                <a:lnTo>
                  <a:pt x="41899" y="66920"/>
                </a:lnTo>
                <a:lnTo>
                  <a:pt x="41535" y="65879"/>
                </a:lnTo>
                <a:lnTo>
                  <a:pt x="41167" y="64855"/>
                </a:lnTo>
                <a:lnTo>
                  <a:pt x="40788" y="63831"/>
                </a:lnTo>
                <a:lnTo>
                  <a:pt x="40409" y="62807"/>
                </a:lnTo>
                <a:lnTo>
                  <a:pt x="40019" y="61791"/>
                </a:lnTo>
                <a:lnTo>
                  <a:pt x="39625" y="60784"/>
                </a:lnTo>
                <a:lnTo>
                  <a:pt x="39225" y="59776"/>
                </a:lnTo>
                <a:lnTo>
                  <a:pt x="38815" y="58777"/>
                </a:lnTo>
                <a:lnTo>
                  <a:pt x="38405" y="57778"/>
                </a:lnTo>
                <a:lnTo>
                  <a:pt x="37990" y="56788"/>
                </a:lnTo>
                <a:lnTo>
                  <a:pt x="37564" y="55797"/>
                </a:lnTo>
                <a:lnTo>
                  <a:pt x="37138" y="54814"/>
                </a:lnTo>
                <a:lnTo>
                  <a:pt x="36707" y="53832"/>
                </a:lnTo>
                <a:lnTo>
                  <a:pt x="36266" y="52850"/>
                </a:lnTo>
                <a:lnTo>
                  <a:pt x="35825" y="51884"/>
                </a:lnTo>
                <a:lnTo>
                  <a:pt x="35378" y="50910"/>
                </a:lnTo>
                <a:lnTo>
                  <a:pt x="34927" y="49944"/>
                </a:lnTo>
                <a:lnTo>
                  <a:pt x="34470" y="48987"/>
                </a:lnTo>
                <a:lnTo>
                  <a:pt x="34013" y="48029"/>
                </a:lnTo>
                <a:lnTo>
                  <a:pt x="33546" y="47072"/>
                </a:lnTo>
                <a:lnTo>
                  <a:pt x="33079" y="46123"/>
                </a:lnTo>
                <a:lnTo>
                  <a:pt x="32606" y="45174"/>
                </a:lnTo>
                <a:lnTo>
                  <a:pt x="32129" y="44233"/>
                </a:lnTo>
                <a:lnTo>
                  <a:pt x="31651" y="43292"/>
                </a:lnTo>
                <a:lnTo>
                  <a:pt x="31163" y="42351"/>
                </a:lnTo>
                <a:lnTo>
                  <a:pt x="30680" y="41419"/>
                </a:lnTo>
                <a:lnTo>
                  <a:pt x="30187" y="40495"/>
                </a:lnTo>
                <a:lnTo>
                  <a:pt x="29694" y="39562"/>
                </a:lnTo>
                <a:lnTo>
                  <a:pt x="29196" y="38647"/>
                </a:lnTo>
                <a:lnTo>
                  <a:pt x="28697" y="37722"/>
                </a:lnTo>
                <a:lnTo>
                  <a:pt x="28194" y="36807"/>
                </a:lnTo>
                <a:lnTo>
                  <a:pt x="27690" y="35891"/>
                </a:lnTo>
                <a:lnTo>
                  <a:pt x="27181" y="34983"/>
                </a:lnTo>
                <a:lnTo>
                  <a:pt x="26159" y="33168"/>
                </a:lnTo>
                <a:lnTo>
                  <a:pt x="25131" y="31362"/>
                </a:lnTo>
                <a:lnTo>
                  <a:pt x="24093" y="29572"/>
                </a:lnTo>
                <a:lnTo>
                  <a:pt x="23044" y="27790"/>
                </a:lnTo>
                <a:lnTo>
                  <a:pt x="21990" y="26025"/>
                </a:lnTo>
                <a:lnTo>
                  <a:pt x="20936" y="24260"/>
                </a:lnTo>
                <a:lnTo>
                  <a:pt x="19877" y="22512"/>
                </a:lnTo>
                <a:lnTo>
                  <a:pt x="18813" y="20764"/>
                </a:lnTo>
                <a:lnTo>
                  <a:pt x="17749" y="19032"/>
                </a:lnTo>
                <a:lnTo>
                  <a:pt x="16680" y="17300"/>
                </a:lnTo>
                <a:lnTo>
                  <a:pt x="14551" y="13870"/>
                </a:lnTo>
                <a:lnTo>
                  <a:pt x="12428" y="10465"/>
                </a:lnTo>
                <a:lnTo>
                  <a:pt x="12392" y="10349"/>
                </a:lnTo>
                <a:lnTo>
                  <a:pt x="12298" y="10124"/>
                </a:lnTo>
                <a:lnTo>
                  <a:pt x="12205" y="9907"/>
                </a:lnTo>
                <a:lnTo>
                  <a:pt x="12101" y="9716"/>
                </a:lnTo>
                <a:lnTo>
                  <a:pt x="11992" y="9541"/>
                </a:lnTo>
                <a:lnTo>
                  <a:pt x="11883" y="9383"/>
                </a:lnTo>
                <a:lnTo>
                  <a:pt x="11769" y="9241"/>
                </a:lnTo>
                <a:lnTo>
                  <a:pt x="11649" y="9125"/>
                </a:lnTo>
                <a:lnTo>
                  <a:pt x="11525" y="9008"/>
                </a:lnTo>
                <a:lnTo>
                  <a:pt x="10274" y="7002"/>
                </a:lnTo>
                <a:lnTo>
                  <a:pt x="9033" y="5004"/>
                </a:lnTo>
                <a:lnTo>
                  <a:pt x="7808" y="3006"/>
                </a:lnTo>
                <a:lnTo>
                  <a:pt x="6588" y="1016"/>
                </a:lnTo>
                <a:lnTo>
                  <a:pt x="6520" y="916"/>
                </a:lnTo>
                <a:lnTo>
                  <a:pt x="6458" y="816"/>
                </a:lnTo>
                <a:lnTo>
                  <a:pt x="6391" y="724"/>
                </a:lnTo>
                <a:lnTo>
                  <a:pt x="6318" y="641"/>
                </a:lnTo>
                <a:lnTo>
                  <a:pt x="6250" y="558"/>
                </a:lnTo>
                <a:lnTo>
                  <a:pt x="6183" y="483"/>
                </a:lnTo>
                <a:lnTo>
                  <a:pt x="6110" y="416"/>
                </a:lnTo>
                <a:lnTo>
                  <a:pt x="6038" y="350"/>
                </a:lnTo>
                <a:lnTo>
                  <a:pt x="5965" y="292"/>
                </a:lnTo>
                <a:lnTo>
                  <a:pt x="5892" y="242"/>
                </a:lnTo>
                <a:lnTo>
                  <a:pt x="5820" y="192"/>
                </a:lnTo>
                <a:lnTo>
                  <a:pt x="5747" y="150"/>
                </a:lnTo>
                <a:lnTo>
                  <a:pt x="5674" y="117"/>
                </a:lnTo>
                <a:lnTo>
                  <a:pt x="5602" y="83"/>
                </a:lnTo>
                <a:lnTo>
                  <a:pt x="5451" y="33"/>
                </a:lnTo>
                <a:lnTo>
                  <a:pt x="5300" y="8"/>
                </a:lnTo>
                <a:lnTo>
                  <a:pt x="515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6"/>
          <p:cNvSpPr/>
          <p:nvPr/>
        </p:nvSpPr>
        <p:spPr>
          <a:xfrm rot="1301031">
            <a:off x="8158501" y="1629360"/>
            <a:ext cx="242722" cy="974624"/>
          </a:xfrm>
          <a:custGeom>
            <a:avLst/>
            <a:gdLst/>
            <a:ahLst/>
            <a:cxnLst/>
            <a:rect l="l" t="t" r="r" b="b"/>
            <a:pathLst>
              <a:path w="16763" h="90289" extrusionOk="0">
                <a:moveTo>
                  <a:pt x="11416" y="0"/>
                </a:moveTo>
                <a:lnTo>
                  <a:pt x="11312" y="17"/>
                </a:lnTo>
                <a:lnTo>
                  <a:pt x="11203" y="42"/>
                </a:lnTo>
                <a:lnTo>
                  <a:pt x="11094" y="92"/>
                </a:lnTo>
                <a:lnTo>
                  <a:pt x="10985" y="158"/>
                </a:lnTo>
                <a:lnTo>
                  <a:pt x="10653" y="391"/>
                </a:lnTo>
                <a:lnTo>
                  <a:pt x="10320" y="633"/>
                </a:lnTo>
                <a:lnTo>
                  <a:pt x="9993" y="874"/>
                </a:lnTo>
                <a:lnTo>
                  <a:pt x="9661" y="1124"/>
                </a:lnTo>
                <a:lnTo>
                  <a:pt x="9012" y="1632"/>
                </a:lnTo>
                <a:lnTo>
                  <a:pt x="8363" y="2156"/>
                </a:lnTo>
                <a:lnTo>
                  <a:pt x="7720" y="2698"/>
                </a:lnTo>
                <a:lnTo>
                  <a:pt x="7081" y="3255"/>
                </a:lnTo>
                <a:lnTo>
                  <a:pt x="6443" y="3822"/>
                </a:lnTo>
                <a:lnTo>
                  <a:pt x="5814" y="4404"/>
                </a:lnTo>
                <a:lnTo>
                  <a:pt x="5186" y="4995"/>
                </a:lnTo>
                <a:lnTo>
                  <a:pt x="4563" y="5595"/>
                </a:lnTo>
                <a:lnTo>
                  <a:pt x="3946" y="6211"/>
                </a:lnTo>
                <a:lnTo>
                  <a:pt x="3328" y="6827"/>
                </a:lnTo>
                <a:lnTo>
                  <a:pt x="2710" y="7451"/>
                </a:lnTo>
                <a:lnTo>
                  <a:pt x="2103" y="8084"/>
                </a:lnTo>
                <a:lnTo>
                  <a:pt x="883" y="9350"/>
                </a:lnTo>
                <a:lnTo>
                  <a:pt x="826" y="9416"/>
                </a:lnTo>
                <a:lnTo>
                  <a:pt x="769" y="9491"/>
                </a:lnTo>
                <a:lnTo>
                  <a:pt x="717" y="9566"/>
                </a:lnTo>
                <a:lnTo>
                  <a:pt x="665" y="9649"/>
                </a:lnTo>
                <a:lnTo>
                  <a:pt x="618" y="9741"/>
                </a:lnTo>
                <a:lnTo>
                  <a:pt x="577" y="9841"/>
                </a:lnTo>
                <a:lnTo>
                  <a:pt x="535" y="9932"/>
                </a:lnTo>
                <a:lnTo>
                  <a:pt x="499" y="10041"/>
                </a:lnTo>
                <a:lnTo>
                  <a:pt x="468" y="10141"/>
                </a:lnTo>
                <a:lnTo>
                  <a:pt x="436" y="10257"/>
                </a:lnTo>
                <a:lnTo>
                  <a:pt x="410" y="10365"/>
                </a:lnTo>
                <a:lnTo>
                  <a:pt x="384" y="10482"/>
                </a:lnTo>
                <a:lnTo>
                  <a:pt x="369" y="10590"/>
                </a:lnTo>
                <a:lnTo>
                  <a:pt x="353" y="10707"/>
                </a:lnTo>
                <a:lnTo>
                  <a:pt x="343" y="10823"/>
                </a:lnTo>
                <a:lnTo>
                  <a:pt x="333" y="10940"/>
                </a:lnTo>
                <a:lnTo>
                  <a:pt x="333" y="11056"/>
                </a:lnTo>
                <a:lnTo>
                  <a:pt x="333" y="11173"/>
                </a:lnTo>
                <a:lnTo>
                  <a:pt x="343" y="11289"/>
                </a:lnTo>
                <a:lnTo>
                  <a:pt x="353" y="11406"/>
                </a:lnTo>
                <a:lnTo>
                  <a:pt x="369" y="11514"/>
                </a:lnTo>
                <a:lnTo>
                  <a:pt x="390" y="11622"/>
                </a:lnTo>
                <a:lnTo>
                  <a:pt x="416" y="11731"/>
                </a:lnTo>
                <a:lnTo>
                  <a:pt x="447" y="11831"/>
                </a:lnTo>
                <a:lnTo>
                  <a:pt x="483" y="11930"/>
                </a:lnTo>
                <a:lnTo>
                  <a:pt x="525" y="12022"/>
                </a:lnTo>
                <a:lnTo>
                  <a:pt x="566" y="12114"/>
                </a:lnTo>
                <a:lnTo>
                  <a:pt x="618" y="12197"/>
                </a:lnTo>
                <a:lnTo>
                  <a:pt x="675" y="12280"/>
                </a:lnTo>
                <a:lnTo>
                  <a:pt x="743" y="12347"/>
                </a:lnTo>
                <a:lnTo>
                  <a:pt x="810" y="12413"/>
                </a:lnTo>
                <a:lnTo>
                  <a:pt x="883" y="12472"/>
                </a:lnTo>
                <a:lnTo>
                  <a:pt x="1516" y="12921"/>
                </a:lnTo>
                <a:lnTo>
                  <a:pt x="2144" y="13354"/>
                </a:lnTo>
                <a:lnTo>
                  <a:pt x="2778" y="13779"/>
                </a:lnTo>
                <a:lnTo>
                  <a:pt x="3416" y="14203"/>
                </a:lnTo>
                <a:lnTo>
                  <a:pt x="4049" y="14611"/>
                </a:lnTo>
                <a:lnTo>
                  <a:pt x="4688" y="15011"/>
                </a:lnTo>
                <a:lnTo>
                  <a:pt x="5332" y="15402"/>
                </a:lnTo>
                <a:lnTo>
                  <a:pt x="5970" y="15793"/>
                </a:lnTo>
                <a:lnTo>
                  <a:pt x="6614" y="16168"/>
                </a:lnTo>
                <a:lnTo>
                  <a:pt x="7258" y="16534"/>
                </a:lnTo>
                <a:lnTo>
                  <a:pt x="7907" y="16892"/>
                </a:lnTo>
                <a:lnTo>
                  <a:pt x="8555" y="17242"/>
                </a:lnTo>
                <a:lnTo>
                  <a:pt x="9204" y="17583"/>
                </a:lnTo>
                <a:lnTo>
                  <a:pt x="9858" y="17925"/>
                </a:lnTo>
                <a:lnTo>
                  <a:pt x="10513" y="18249"/>
                </a:lnTo>
                <a:lnTo>
                  <a:pt x="11172" y="18566"/>
                </a:lnTo>
                <a:lnTo>
                  <a:pt x="540" y="28923"/>
                </a:lnTo>
                <a:lnTo>
                  <a:pt x="462" y="29006"/>
                </a:lnTo>
                <a:lnTo>
                  <a:pt x="390" y="29089"/>
                </a:lnTo>
                <a:lnTo>
                  <a:pt x="322" y="29189"/>
                </a:lnTo>
                <a:lnTo>
                  <a:pt x="260" y="29289"/>
                </a:lnTo>
                <a:lnTo>
                  <a:pt x="208" y="29389"/>
                </a:lnTo>
                <a:lnTo>
                  <a:pt x="161" y="29497"/>
                </a:lnTo>
                <a:lnTo>
                  <a:pt x="120" y="29605"/>
                </a:lnTo>
                <a:lnTo>
                  <a:pt x="83" y="29722"/>
                </a:lnTo>
                <a:lnTo>
                  <a:pt x="57" y="29838"/>
                </a:lnTo>
                <a:lnTo>
                  <a:pt x="31" y="29955"/>
                </a:lnTo>
                <a:lnTo>
                  <a:pt x="16" y="30080"/>
                </a:lnTo>
                <a:lnTo>
                  <a:pt x="5" y="30196"/>
                </a:lnTo>
                <a:lnTo>
                  <a:pt x="0" y="30321"/>
                </a:lnTo>
                <a:lnTo>
                  <a:pt x="0" y="30446"/>
                </a:lnTo>
                <a:lnTo>
                  <a:pt x="5" y="30563"/>
                </a:lnTo>
                <a:lnTo>
                  <a:pt x="16" y="30688"/>
                </a:lnTo>
                <a:lnTo>
                  <a:pt x="31" y="30812"/>
                </a:lnTo>
                <a:lnTo>
                  <a:pt x="52" y="30929"/>
                </a:lnTo>
                <a:lnTo>
                  <a:pt x="73" y="31046"/>
                </a:lnTo>
                <a:lnTo>
                  <a:pt x="104" y="31162"/>
                </a:lnTo>
                <a:lnTo>
                  <a:pt x="140" y="31279"/>
                </a:lnTo>
                <a:lnTo>
                  <a:pt x="182" y="31387"/>
                </a:lnTo>
                <a:lnTo>
                  <a:pt x="224" y="31495"/>
                </a:lnTo>
                <a:lnTo>
                  <a:pt x="275" y="31595"/>
                </a:lnTo>
                <a:lnTo>
                  <a:pt x="327" y="31695"/>
                </a:lnTo>
                <a:lnTo>
                  <a:pt x="384" y="31787"/>
                </a:lnTo>
                <a:lnTo>
                  <a:pt x="447" y="31878"/>
                </a:lnTo>
                <a:lnTo>
                  <a:pt x="509" y="31961"/>
                </a:lnTo>
                <a:lnTo>
                  <a:pt x="582" y="32036"/>
                </a:lnTo>
                <a:lnTo>
                  <a:pt x="654" y="32103"/>
                </a:lnTo>
                <a:lnTo>
                  <a:pt x="727" y="32169"/>
                </a:lnTo>
                <a:lnTo>
                  <a:pt x="810" y="32228"/>
                </a:lnTo>
                <a:lnTo>
                  <a:pt x="9796" y="37939"/>
                </a:lnTo>
                <a:lnTo>
                  <a:pt x="1179" y="46647"/>
                </a:lnTo>
                <a:lnTo>
                  <a:pt x="1116" y="46714"/>
                </a:lnTo>
                <a:lnTo>
                  <a:pt x="1059" y="46789"/>
                </a:lnTo>
                <a:lnTo>
                  <a:pt x="1002" y="46864"/>
                </a:lnTo>
                <a:lnTo>
                  <a:pt x="950" y="46947"/>
                </a:lnTo>
                <a:lnTo>
                  <a:pt x="904" y="47039"/>
                </a:lnTo>
                <a:lnTo>
                  <a:pt x="862" y="47130"/>
                </a:lnTo>
                <a:lnTo>
                  <a:pt x="821" y="47230"/>
                </a:lnTo>
                <a:lnTo>
                  <a:pt x="784" y="47330"/>
                </a:lnTo>
                <a:lnTo>
                  <a:pt x="748" y="47438"/>
                </a:lnTo>
                <a:lnTo>
                  <a:pt x="722" y="47546"/>
                </a:lnTo>
                <a:lnTo>
                  <a:pt x="696" y="47655"/>
                </a:lnTo>
                <a:lnTo>
                  <a:pt x="675" y="47763"/>
                </a:lnTo>
                <a:lnTo>
                  <a:pt x="660" y="47879"/>
                </a:lnTo>
                <a:lnTo>
                  <a:pt x="644" y="47988"/>
                </a:lnTo>
                <a:lnTo>
                  <a:pt x="634" y="48104"/>
                </a:lnTo>
                <a:lnTo>
                  <a:pt x="634" y="48221"/>
                </a:lnTo>
                <a:lnTo>
                  <a:pt x="634" y="48337"/>
                </a:lnTo>
                <a:lnTo>
                  <a:pt x="634" y="48454"/>
                </a:lnTo>
                <a:lnTo>
                  <a:pt x="644" y="48562"/>
                </a:lnTo>
                <a:lnTo>
                  <a:pt x="654" y="48679"/>
                </a:lnTo>
                <a:lnTo>
                  <a:pt x="675" y="48787"/>
                </a:lnTo>
                <a:lnTo>
                  <a:pt x="696" y="48895"/>
                </a:lnTo>
                <a:lnTo>
                  <a:pt x="722" y="49003"/>
                </a:lnTo>
                <a:lnTo>
                  <a:pt x="753" y="49103"/>
                </a:lnTo>
                <a:lnTo>
                  <a:pt x="789" y="49203"/>
                </a:lnTo>
                <a:lnTo>
                  <a:pt x="831" y="49295"/>
                </a:lnTo>
                <a:lnTo>
                  <a:pt x="878" y="49386"/>
                </a:lnTo>
                <a:lnTo>
                  <a:pt x="930" y="49478"/>
                </a:lnTo>
                <a:lnTo>
                  <a:pt x="981" y="49561"/>
                </a:lnTo>
                <a:lnTo>
                  <a:pt x="1044" y="49636"/>
                </a:lnTo>
                <a:lnTo>
                  <a:pt x="1111" y="49703"/>
                </a:lnTo>
                <a:lnTo>
                  <a:pt x="1179" y="49769"/>
                </a:lnTo>
                <a:lnTo>
                  <a:pt x="1843" y="50310"/>
                </a:lnTo>
                <a:lnTo>
                  <a:pt x="2508" y="50852"/>
                </a:lnTo>
                <a:lnTo>
                  <a:pt x="3172" y="51376"/>
                </a:lnTo>
                <a:lnTo>
                  <a:pt x="3842" y="51901"/>
                </a:lnTo>
                <a:lnTo>
                  <a:pt x="4511" y="52408"/>
                </a:lnTo>
                <a:lnTo>
                  <a:pt x="5181" y="52916"/>
                </a:lnTo>
                <a:lnTo>
                  <a:pt x="5851" y="53416"/>
                </a:lnTo>
                <a:lnTo>
                  <a:pt x="6531" y="53907"/>
                </a:lnTo>
                <a:lnTo>
                  <a:pt x="7206" y="54390"/>
                </a:lnTo>
                <a:lnTo>
                  <a:pt x="7886" y="54864"/>
                </a:lnTo>
                <a:lnTo>
                  <a:pt x="8566" y="55331"/>
                </a:lnTo>
                <a:lnTo>
                  <a:pt x="9246" y="55797"/>
                </a:lnTo>
                <a:lnTo>
                  <a:pt x="9931" y="56246"/>
                </a:lnTo>
                <a:lnTo>
                  <a:pt x="10616" y="56696"/>
                </a:lnTo>
                <a:lnTo>
                  <a:pt x="11307" y="57137"/>
                </a:lnTo>
                <a:lnTo>
                  <a:pt x="11997" y="57579"/>
                </a:lnTo>
                <a:lnTo>
                  <a:pt x="11353" y="58211"/>
                </a:lnTo>
                <a:lnTo>
                  <a:pt x="10710" y="58844"/>
                </a:lnTo>
                <a:lnTo>
                  <a:pt x="10071" y="59493"/>
                </a:lnTo>
                <a:lnTo>
                  <a:pt x="9438" y="60151"/>
                </a:lnTo>
                <a:lnTo>
                  <a:pt x="8805" y="60809"/>
                </a:lnTo>
                <a:lnTo>
                  <a:pt x="8176" y="61475"/>
                </a:lnTo>
                <a:lnTo>
                  <a:pt x="7548" y="62158"/>
                </a:lnTo>
                <a:lnTo>
                  <a:pt x="6925" y="62840"/>
                </a:lnTo>
                <a:lnTo>
                  <a:pt x="6302" y="63531"/>
                </a:lnTo>
                <a:lnTo>
                  <a:pt x="5685" y="64222"/>
                </a:lnTo>
                <a:lnTo>
                  <a:pt x="5072" y="64930"/>
                </a:lnTo>
                <a:lnTo>
                  <a:pt x="4460" y="65646"/>
                </a:lnTo>
                <a:lnTo>
                  <a:pt x="3852" y="66362"/>
                </a:lnTo>
                <a:lnTo>
                  <a:pt x="3245" y="67094"/>
                </a:lnTo>
                <a:lnTo>
                  <a:pt x="2643" y="67827"/>
                </a:lnTo>
                <a:lnTo>
                  <a:pt x="2040" y="68576"/>
                </a:lnTo>
                <a:lnTo>
                  <a:pt x="1978" y="68660"/>
                </a:lnTo>
                <a:lnTo>
                  <a:pt x="1916" y="68751"/>
                </a:lnTo>
                <a:lnTo>
                  <a:pt x="1864" y="68851"/>
                </a:lnTo>
                <a:lnTo>
                  <a:pt x="1822" y="68951"/>
                </a:lnTo>
                <a:lnTo>
                  <a:pt x="1786" y="69051"/>
                </a:lnTo>
                <a:lnTo>
                  <a:pt x="1755" y="69159"/>
                </a:lnTo>
                <a:lnTo>
                  <a:pt x="1729" y="69267"/>
                </a:lnTo>
                <a:lnTo>
                  <a:pt x="1708" y="69376"/>
                </a:lnTo>
                <a:lnTo>
                  <a:pt x="1698" y="69484"/>
                </a:lnTo>
                <a:lnTo>
                  <a:pt x="1693" y="69592"/>
                </a:lnTo>
                <a:lnTo>
                  <a:pt x="1687" y="69700"/>
                </a:lnTo>
                <a:lnTo>
                  <a:pt x="1693" y="69817"/>
                </a:lnTo>
                <a:lnTo>
                  <a:pt x="1703" y="69925"/>
                </a:lnTo>
                <a:lnTo>
                  <a:pt x="1713" y="70042"/>
                </a:lnTo>
                <a:lnTo>
                  <a:pt x="1734" y="70150"/>
                </a:lnTo>
                <a:lnTo>
                  <a:pt x="1755" y="70258"/>
                </a:lnTo>
                <a:lnTo>
                  <a:pt x="1786" y="70366"/>
                </a:lnTo>
                <a:lnTo>
                  <a:pt x="1812" y="70475"/>
                </a:lnTo>
                <a:lnTo>
                  <a:pt x="1848" y="70574"/>
                </a:lnTo>
                <a:lnTo>
                  <a:pt x="1885" y="70674"/>
                </a:lnTo>
                <a:lnTo>
                  <a:pt x="1926" y="70774"/>
                </a:lnTo>
                <a:lnTo>
                  <a:pt x="1973" y="70874"/>
                </a:lnTo>
                <a:lnTo>
                  <a:pt x="2020" y="70966"/>
                </a:lnTo>
                <a:lnTo>
                  <a:pt x="2072" y="71049"/>
                </a:lnTo>
                <a:lnTo>
                  <a:pt x="2123" y="71132"/>
                </a:lnTo>
                <a:lnTo>
                  <a:pt x="2175" y="71216"/>
                </a:lnTo>
                <a:lnTo>
                  <a:pt x="2233" y="71290"/>
                </a:lnTo>
                <a:lnTo>
                  <a:pt x="2290" y="71357"/>
                </a:lnTo>
                <a:lnTo>
                  <a:pt x="2352" y="71424"/>
                </a:lnTo>
                <a:lnTo>
                  <a:pt x="2409" y="71482"/>
                </a:lnTo>
                <a:lnTo>
                  <a:pt x="2471" y="71532"/>
                </a:lnTo>
                <a:lnTo>
                  <a:pt x="2539" y="71574"/>
                </a:lnTo>
                <a:lnTo>
                  <a:pt x="13337" y="78584"/>
                </a:lnTo>
                <a:lnTo>
                  <a:pt x="12252" y="79732"/>
                </a:lnTo>
                <a:lnTo>
                  <a:pt x="11172" y="80890"/>
                </a:lnTo>
                <a:lnTo>
                  <a:pt x="10092" y="82047"/>
                </a:lnTo>
                <a:lnTo>
                  <a:pt x="9012" y="83212"/>
                </a:lnTo>
                <a:lnTo>
                  <a:pt x="7938" y="84386"/>
                </a:lnTo>
                <a:lnTo>
                  <a:pt x="6873" y="85577"/>
                </a:lnTo>
                <a:lnTo>
                  <a:pt x="5809" y="86776"/>
                </a:lnTo>
                <a:lnTo>
                  <a:pt x="4750" y="87983"/>
                </a:lnTo>
                <a:lnTo>
                  <a:pt x="4683" y="88074"/>
                </a:lnTo>
                <a:lnTo>
                  <a:pt x="4620" y="88166"/>
                </a:lnTo>
                <a:lnTo>
                  <a:pt x="4569" y="88266"/>
                </a:lnTo>
                <a:lnTo>
                  <a:pt x="4522" y="88366"/>
                </a:lnTo>
                <a:lnTo>
                  <a:pt x="4486" y="88474"/>
                </a:lnTo>
                <a:lnTo>
                  <a:pt x="4454" y="88582"/>
                </a:lnTo>
                <a:lnTo>
                  <a:pt x="4434" y="88699"/>
                </a:lnTo>
                <a:lnTo>
                  <a:pt x="4418" y="88807"/>
                </a:lnTo>
                <a:lnTo>
                  <a:pt x="4408" y="88924"/>
                </a:lnTo>
                <a:lnTo>
                  <a:pt x="4408" y="89040"/>
                </a:lnTo>
                <a:lnTo>
                  <a:pt x="4408" y="89148"/>
                </a:lnTo>
                <a:lnTo>
                  <a:pt x="4418" y="89265"/>
                </a:lnTo>
                <a:lnTo>
                  <a:pt x="4434" y="89373"/>
                </a:lnTo>
                <a:lnTo>
                  <a:pt x="4454" y="89481"/>
                </a:lnTo>
                <a:lnTo>
                  <a:pt x="4486" y="89581"/>
                </a:lnTo>
                <a:lnTo>
                  <a:pt x="4517" y="89681"/>
                </a:lnTo>
                <a:lnTo>
                  <a:pt x="4553" y="89773"/>
                </a:lnTo>
                <a:lnTo>
                  <a:pt x="4595" y="89864"/>
                </a:lnTo>
                <a:lnTo>
                  <a:pt x="4636" y="89948"/>
                </a:lnTo>
                <a:lnTo>
                  <a:pt x="4688" y="90023"/>
                </a:lnTo>
                <a:lnTo>
                  <a:pt x="4740" y="90089"/>
                </a:lnTo>
                <a:lnTo>
                  <a:pt x="4797" y="90147"/>
                </a:lnTo>
                <a:lnTo>
                  <a:pt x="4859" y="90197"/>
                </a:lnTo>
                <a:lnTo>
                  <a:pt x="4922" y="90239"/>
                </a:lnTo>
                <a:lnTo>
                  <a:pt x="4989" y="90264"/>
                </a:lnTo>
                <a:lnTo>
                  <a:pt x="5062" y="90281"/>
                </a:lnTo>
                <a:lnTo>
                  <a:pt x="5134" y="90289"/>
                </a:lnTo>
                <a:lnTo>
                  <a:pt x="5207" y="90281"/>
                </a:lnTo>
                <a:lnTo>
                  <a:pt x="5285" y="90256"/>
                </a:lnTo>
                <a:lnTo>
                  <a:pt x="5363" y="90222"/>
                </a:lnTo>
                <a:lnTo>
                  <a:pt x="5441" y="90172"/>
                </a:lnTo>
                <a:lnTo>
                  <a:pt x="5524" y="90106"/>
                </a:lnTo>
                <a:lnTo>
                  <a:pt x="6204" y="89481"/>
                </a:lnTo>
                <a:lnTo>
                  <a:pt x="6884" y="88857"/>
                </a:lnTo>
                <a:lnTo>
                  <a:pt x="7559" y="88233"/>
                </a:lnTo>
                <a:lnTo>
                  <a:pt x="8234" y="87592"/>
                </a:lnTo>
                <a:lnTo>
                  <a:pt x="9578" y="86318"/>
                </a:lnTo>
                <a:lnTo>
                  <a:pt x="10917" y="85019"/>
                </a:lnTo>
                <a:lnTo>
                  <a:pt x="12252" y="83712"/>
                </a:lnTo>
                <a:lnTo>
                  <a:pt x="13581" y="82388"/>
                </a:lnTo>
                <a:lnTo>
                  <a:pt x="14909" y="81064"/>
                </a:lnTo>
                <a:lnTo>
                  <a:pt x="16238" y="79741"/>
                </a:lnTo>
                <a:lnTo>
                  <a:pt x="16316" y="79657"/>
                </a:lnTo>
                <a:lnTo>
                  <a:pt x="16384" y="79566"/>
                </a:lnTo>
                <a:lnTo>
                  <a:pt x="16451" y="79474"/>
                </a:lnTo>
                <a:lnTo>
                  <a:pt x="16508" y="79374"/>
                </a:lnTo>
                <a:lnTo>
                  <a:pt x="16560" y="79275"/>
                </a:lnTo>
                <a:lnTo>
                  <a:pt x="16607" y="79166"/>
                </a:lnTo>
                <a:lnTo>
                  <a:pt x="16649" y="79058"/>
                </a:lnTo>
                <a:lnTo>
                  <a:pt x="16680" y="78950"/>
                </a:lnTo>
                <a:lnTo>
                  <a:pt x="16711" y="78833"/>
                </a:lnTo>
                <a:lnTo>
                  <a:pt x="16732" y="78717"/>
                </a:lnTo>
                <a:lnTo>
                  <a:pt x="16747" y="78600"/>
                </a:lnTo>
                <a:lnTo>
                  <a:pt x="16758" y="78484"/>
                </a:lnTo>
                <a:lnTo>
                  <a:pt x="16763" y="78367"/>
                </a:lnTo>
                <a:lnTo>
                  <a:pt x="16763" y="78242"/>
                </a:lnTo>
                <a:lnTo>
                  <a:pt x="16758" y="78126"/>
                </a:lnTo>
                <a:lnTo>
                  <a:pt x="16752" y="78009"/>
                </a:lnTo>
                <a:lnTo>
                  <a:pt x="16737" y="77892"/>
                </a:lnTo>
                <a:lnTo>
                  <a:pt x="16716" y="77776"/>
                </a:lnTo>
                <a:lnTo>
                  <a:pt x="16690" y="77659"/>
                </a:lnTo>
                <a:lnTo>
                  <a:pt x="16659" y="77551"/>
                </a:lnTo>
                <a:lnTo>
                  <a:pt x="16628" y="77435"/>
                </a:lnTo>
                <a:lnTo>
                  <a:pt x="16586" y="77326"/>
                </a:lnTo>
                <a:lnTo>
                  <a:pt x="16545" y="77226"/>
                </a:lnTo>
                <a:lnTo>
                  <a:pt x="16498" y="77127"/>
                </a:lnTo>
                <a:lnTo>
                  <a:pt x="16446" y="77027"/>
                </a:lnTo>
                <a:lnTo>
                  <a:pt x="16389" y="76935"/>
                </a:lnTo>
                <a:lnTo>
                  <a:pt x="16332" y="76852"/>
                </a:lnTo>
                <a:lnTo>
                  <a:pt x="16264" y="76769"/>
                </a:lnTo>
                <a:lnTo>
                  <a:pt x="16197" y="76694"/>
                </a:lnTo>
                <a:lnTo>
                  <a:pt x="16129" y="76627"/>
                </a:lnTo>
                <a:lnTo>
                  <a:pt x="16052" y="76560"/>
                </a:lnTo>
                <a:lnTo>
                  <a:pt x="15974" y="76510"/>
                </a:lnTo>
                <a:lnTo>
                  <a:pt x="5072" y="69384"/>
                </a:lnTo>
                <a:lnTo>
                  <a:pt x="5679" y="68660"/>
                </a:lnTo>
                <a:lnTo>
                  <a:pt x="6287" y="67952"/>
                </a:lnTo>
                <a:lnTo>
                  <a:pt x="6899" y="67244"/>
                </a:lnTo>
                <a:lnTo>
                  <a:pt x="7512" y="66553"/>
                </a:lnTo>
                <a:lnTo>
                  <a:pt x="8130" y="65862"/>
                </a:lnTo>
                <a:lnTo>
                  <a:pt x="8753" y="65180"/>
                </a:lnTo>
                <a:lnTo>
                  <a:pt x="9376" y="64514"/>
                </a:lnTo>
                <a:lnTo>
                  <a:pt x="9999" y="63848"/>
                </a:lnTo>
                <a:lnTo>
                  <a:pt x="10632" y="63190"/>
                </a:lnTo>
                <a:lnTo>
                  <a:pt x="11260" y="62532"/>
                </a:lnTo>
                <a:lnTo>
                  <a:pt x="11899" y="61891"/>
                </a:lnTo>
                <a:lnTo>
                  <a:pt x="12537" y="61258"/>
                </a:lnTo>
                <a:lnTo>
                  <a:pt x="13181" y="60626"/>
                </a:lnTo>
                <a:lnTo>
                  <a:pt x="13825" y="60001"/>
                </a:lnTo>
                <a:lnTo>
                  <a:pt x="14479" y="59393"/>
                </a:lnTo>
                <a:lnTo>
                  <a:pt x="15128" y="58777"/>
                </a:lnTo>
                <a:lnTo>
                  <a:pt x="15211" y="58702"/>
                </a:lnTo>
                <a:lnTo>
                  <a:pt x="15283" y="58611"/>
                </a:lnTo>
                <a:lnTo>
                  <a:pt x="15351" y="58519"/>
                </a:lnTo>
                <a:lnTo>
                  <a:pt x="15408" y="58428"/>
                </a:lnTo>
                <a:lnTo>
                  <a:pt x="15465" y="58320"/>
                </a:lnTo>
                <a:lnTo>
                  <a:pt x="15512" y="58211"/>
                </a:lnTo>
                <a:lnTo>
                  <a:pt x="15553" y="58103"/>
                </a:lnTo>
                <a:lnTo>
                  <a:pt x="15590" y="57986"/>
                </a:lnTo>
                <a:lnTo>
                  <a:pt x="15615" y="57870"/>
                </a:lnTo>
                <a:lnTo>
                  <a:pt x="15641" y="57753"/>
                </a:lnTo>
                <a:lnTo>
                  <a:pt x="15657" y="57629"/>
                </a:lnTo>
                <a:lnTo>
                  <a:pt x="15667" y="57512"/>
                </a:lnTo>
                <a:lnTo>
                  <a:pt x="15673" y="57387"/>
                </a:lnTo>
                <a:lnTo>
                  <a:pt x="15673" y="57262"/>
                </a:lnTo>
                <a:lnTo>
                  <a:pt x="15667" y="57137"/>
                </a:lnTo>
                <a:lnTo>
                  <a:pt x="15657" y="57012"/>
                </a:lnTo>
                <a:lnTo>
                  <a:pt x="15641" y="56888"/>
                </a:lnTo>
                <a:lnTo>
                  <a:pt x="15621" y="56771"/>
                </a:lnTo>
                <a:lnTo>
                  <a:pt x="15595" y="56646"/>
                </a:lnTo>
                <a:lnTo>
                  <a:pt x="15569" y="56530"/>
                </a:lnTo>
                <a:lnTo>
                  <a:pt x="15532" y="56413"/>
                </a:lnTo>
                <a:lnTo>
                  <a:pt x="15491" y="56305"/>
                </a:lnTo>
                <a:lnTo>
                  <a:pt x="15444" y="56197"/>
                </a:lnTo>
                <a:lnTo>
                  <a:pt x="15397" y="56097"/>
                </a:lnTo>
                <a:lnTo>
                  <a:pt x="15346" y="55997"/>
                </a:lnTo>
                <a:lnTo>
                  <a:pt x="15288" y="55897"/>
                </a:lnTo>
                <a:lnTo>
                  <a:pt x="15226" y="55814"/>
                </a:lnTo>
                <a:lnTo>
                  <a:pt x="15159" y="55730"/>
                </a:lnTo>
                <a:lnTo>
                  <a:pt x="15091" y="55655"/>
                </a:lnTo>
                <a:lnTo>
                  <a:pt x="15018" y="55589"/>
                </a:lnTo>
                <a:lnTo>
                  <a:pt x="14941" y="55531"/>
                </a:lnTo>
                <a:lnTo>
                  <a:pt x="14863" y="55472"/>
                </a:lnTo>
                <a:lnTo>
                  <a:pt x="14167" y="55064"/>
                </a:lnTo>
                <a:lnTo>
                  <a:pt x="13477" y="54648"/>
                </a:lnTo>
                <a:lnTo>
                  <a:pt x="12786" y="54223"/>
                </a:lnTo>
                <a:lnTo>
                  <a:pt x="12101" y="53791"/>
                </a:lnTo>
                <a:lnTo>
                  <a:pt x="11421" y="53349"/>
                </a:lnTo>
                <a:lnTo>
                  <a:pt x="10741" y="52900"/>
                </a:lnTo>
                <a:lnTo>
                  <a:pt x="10061" y="52450"/>
                </a:lnTo>
                <a:lnTo>
                  <a:pt x="9386" y="51984"/>
                </a:lnTo>
                <a:lnTo>
                  <a:pt x="8711" y="51518"/>
                </a:lnTo>
                <a:lnTo>
                  <a:pt x="8041" y="51035"/>
                </a:lnTo>
                <a:lnTo>
                  <a:pt x="7372" y="50552"/>
                </a:lnTo>
                <a:lnTo>
                  <a:pt x="6702" y="50061"/>
                </a:lnTo>
                <a:lnTo>
                  <a:pt x="6038" y="49561"/>
                </a:lnTo>
                <a:lnTo>
                  <a:pt x="5373" y="49053"/>
                </a:lnTo>
                <a:lnTo>
                  <a:pt x="4709" y="48546"/>
                </a:lnTo>
                <a:lnTo>
                  <a:pt x="4044" y="48021"/>
                </a:lnTo>
                <a:lnTo>
                  <a:pt x="12838" y="39138"/>
                </a:lnTo>
                <a:lnTo>
                  <a:pt x="12916" y="39055"/>
                </a:lnTo>
                <a:lnTo>
                  <a:pt x="12989" y="38963"/>
                </a:lnTo>
                <a:lnTo>
                  <a:pt x="13056" y="38871"/>
                </a:lnTo>
                <a:lnTo>
                  <a:pt x="13113" y="38772"/>
                </a:lnTo>
                <a:lnTo>
                  <a:pt x="13165" y="38663"/>
                </a:lnTo>
                <a:lnTo>
                  <a:pt x="13217" y="38555"/>
                </a:lnTo>
                <a:lnTo>
                  <a:pt x="13253" y="38447"/>
                </a:lnTo>
                <a:lnTo>
                  <a:pt x="13290" y="38330"/>
                </a:lnTo>
                <a:lnTo>
                  <a:pt x="13321" y="38214"/>
                </a:lnTo>
                <a:lnTo>
                  <a:pt x="13342" y="38097"/>
                </a:lnTo>
                <a:lnTo>
                  <a:pt x="13362" y="37972"/>
                </a:lnTo>
                <a:lnTo>
                  <a:pt x="13373" y="37856"/>
                </a:lnTo>
                <a:lnTo>
                  <a:pt x="13378" y="37731"/>
                </a:lnTo>
                <a:lnTo>
                  <a:pt x="13378" y="37614"/>
                </a:lnTo>
                <a:lnTo>
                  <a:pt x="13373" y="37489"/>
                </a:lnTo>
                <a:lnTo>
                  <a:pt x="13362" y="37365"/>
                </a:lnTo>
                <a:lnTo>
                  <a:pt x="13352" y="37248"/>
                </a:lnTo>
                <a:lnTo>
                  <a:pt x="13331" y="37131"/>
                </a:lnTo>
                <a:lnTo>
                  <a:pt x="13305" y="37007"/>
                </a:lnTo>
                <a:lnTo>
                  <a:pt x="13274" y="36898"/>
                </a:lnTo>
                <a:lnTo>
                  <a:pt x="13238" y="36782"/>
                </a:lnTo>
                <a:lnTo>
                  <a:pt x="13202" y="36674"/>
                </a:lnTo>
                <a:lnTo>
                  <a:pt x="13155" y="36565"/>
                </a:lnTo>
                <a:lnTo>
                  <a:pt x="13108" y="36465"/>
                </a:lnTo>
                <a:lnTo>
                  <a:pt x="13056" y="36365"/>
                </a:lnTo>
                <a:lnTo>
                  <a:pt x="12999" y="36274"/>
                </a:lnTo>
                <a:lnTo>
                  <a:pt x="12937" y="36182"/>
                </a:lnTo>
                <a:lnTo>
                  <a:pt x="12869" y="36099"/>
                </a:lnTo>
                <a:lnTo>
                  <a:pt x="12802" y="36024"/>
                </a:lnTo>
                <a:lnTo>
                  <a:pt x="12729" y="35958"/>
                </a:lnTo>
                <a:lnTo>
                  <a:pt x="12651" y="35891"/>
                </a:lnTo>
                <a:lnTo>
                  <a:pt x="12568" y="35833"/>
                </a:lnTo>
                <a:lnTo>
                  <a:pt x="3624" y="30146"/>
                </a:lnTo>
                <a:lnTo>
                  <a:pt x="14531" y="19523"/>
                </a:lnTo>
                <a:lnTo>
                  <a:pt x="14608" y="19448"/>
                </a:lnTo>
                <a:lnTo>
                  <a:pt x="14676" y="19365"/>
                </a:lnTo>
                <a:lnTo>
                  <a:pt x="14738" y="19273"/>
                </a:lnTo>
                <a:lnTo>
                  <a:pt x="14795" y="19174"/>
                </a:lnTo>
                <a:lnTo>
                  <a:pt x="14847" y="19065"/>
                </a:lnTo>
                <a:lnTo>
                  <a:pt x="14894" y="18957"/>
                </a:lnTo>
                <a:lnTo>
                  <a:pt x="14935" y="18849"/>
                </a:lnTo>
                <a:lnTo>
                  <a:pt x="14967" y="18732"/>
                </a:lnTo>
                <a:lnTo>
                  <a:pt x="14998" y="18607"/>
                </a:lnTo>
                <a:lnTo>
                  <a:pt x="15024" y="18491"/>
                </a:lnTo>
                <a:lnTo>
                  <a:pt x="15044" y="18366"/>
                </a:lnTo>
                <a:lnTo>
                  <a:pt x="15055" y="18233"/>
                </a:lnTo>
                <a:lnTo>
                  <a:pt x="15065" y="18108"/>
                </a:lnTo>
                <a:lnTo>
                  <a:pt x="15070" y="17983"/>
                </a:lnTo>
                <a:lnTo>
                  <a:pt x="15070" y="17850"/>
                </a:lnTo>
                <a:lnTo>
                  <a:pt x="15060" y="17725"/>
                </a:lnTo>
                <a:lnTo>
                  <a:pt x="15050" y="17600"/>
                </a:lnTo>
                <a:lnTo>
                  <a:pt x="15034" y="17475"/>
                </a:lnTo>
                <a:lnTo>
                  <a:pt x="15008" y="17350"/>
                </a:lnTo>
                <a:lnTo>
                  <a:pt x="14982" y="17234"/>
                </a:lnTo>
                <a:lnTo>
                  <a:pt x="14951" y="17117"/>
                </a:lnTo>
                <a:lnTo>
                  <a:pt x="14915" y="17001"/>
                </a:lnTo>
                <a:lnTo>
                  <a:pt x="14868" y="16901"/>
                </a:lnTo>
                <a:lnTo>
                  <a:pt x="14821" y="16792"/>
                </a:lnTo>
                <a:lnTo>
                  <a:pt x="14769" y="16701"/>
                </a:lnTo>
                <a:lnTo>
                  <a:pt x="14712" y="16609"/>
                </a:lnTo>
                <a:lnTo>
                  <a:pt x="14650" y="16518"/>
                </a:lnTo>
                <a:lnTo>
                  <a:pt x="14582" y="16443"/>
                </a:lnTo>
                <a:lnTo>
                  <a:pt x="14510" y="16376"/>
                </a:lnTo>
                <a:lnTo>
                  <a:pt x="14432" y="16318"/>
                </a:lnTo>
                <a:lnTo>
                  <a:pt x="14349" y="16260"/>
                </a:lnTo>
                <a:lnTo>
                  <a:pt x="14261" y="16218"/>
                </a:lnTo>
                <a:lnTo>
                  <a:pt x="13596" y="15935"/>
                </a:lnTo>
                <a:lnTo>
                  <a:pt x="12932" y="15635"/>
                </a:lnTo>
                <a:lnTo>
                  <a:pt x="12272" y="15336"/>
                </a:lnTo>
                <a:lnTo>
                  <a:pt x="11613" y="15028"/>
                </a:lnTo>
                <a:lnTo>
                  <a:pt x="10959" y="14703"/>
                </a:lnTo>
                <a:lnTo>
                  <a:pt x="10305" y="14378"/>
                </a:lnTo>
                <a:lnTo>
                  <a:pt x="9656" y="14037"/>
                </a:lnTo>
                <a:lnTo>
                  <a:pt x="9007" y="13687"/>
                </a:lnTo>
                <a:lnTo>
                  <a:pt x="8358" y="13337"/>
                </a:lnTo>
                <a:lnTo>
                  <a:pt x="7714" y="12971"/>
                </a:lnTo>
                <a:lnTo>
                  <a:pt x="7071" y="12596"/>
                </a:lnTo>
                <a:lnTo>
                  <a:pt x="6432" y="12222"/>
                </a:lnTo>
                <a:lnTo>
                  <a:pt x="5794" y="11831"/>
                </a:lnTo>
                <a:lnTo>
                  <a:pt x="5155" y="11431"/>
                </a:lnTo>
                <a:lnTo>
                  <a:pt x="4517" y="11023"/>
                </a:lnTo>
                <a:lnTo>
                  <a:pt x="3883" y="10607"/>
                </a:lnTo>
                <a:lnTo>
                  <a:pt x="4387" y="10116"/>
                </a:lnTo>
                <a:lnTo>
                  <a:pt x="4890" y="9624"/>
                </a:lnTo>
                <a:lnTo>
                  <a:pt x="5903" y="8667"/>
                </a:lnTo>
                <a:lnTo>
                  <a:pt x="6920" y="7718"/>
                </a:lnTo>
                <a:lnTo>
                  <a:pt x="7938" y="6777"/>
                </a:lnTo>
                <a:lnTo>
                  <a:pt x="9978" y="4896"/>
                </a:lnTo>
                <a:lnTo>
                  <a:pt x="11000" y="3946"/>
                </a:lnTo>
                <a:lnTo>
                  <a:pt x="12018" y="2989"/>
                </a:lnTo>
                <a:lnTo>
                  <a:pt x="12122" y="2881"/>
                </a:lnTo>
                <a:lnTo>
                  <a:pt x="12210" y="2764"/>
                </a:lnTo>
                <a:lnTo>
                  <a:pt x="12288" y="2639"/>
                </a:lnTo>
                <a:lnTo>
                  <a:pt x="12355" y="2514"/>
                </a:lnTo>
                <a:lnTo>
                  <a:pt x="12412" y="2381"/>
                </a:lnTo>
                <a:lnTo>
                  <a:pt x="12454" y="2248"/>
                </a:lnTo>
                <a:lnTo>
                  <a:pt x="12490" y="2107"/>
                </a:lnTo>
                <a:lnTo>
                  <a:pt x="12511" y="1965"/>
                </a:lnTo>
                <a:lnTo>
                  <a:pt x="12527" y="1823"/>
                </a:lnTo>
                <a:lnTo>
                  <a:pt x="12532" y="1674"/>
                </a:lnTo>
                <a:lnTo>
                  <a:pt x="12527" y="1532"/>
                </a:lnTo>
                <a:lnTo>
                  <a:pt x="12511" y="1391"/>
                </a:lnTo>
                <a:lnTo>
                  <a:pt x="12490" y="1249"/>
                </a:lnTo>
                <a:lnTo>
                  <a:pt x="12459" y="1116"/>
                </a:lnTo>
                <a:lnTo>
                  <a:pt x="12423" y="983"/>
                </a:lnTo>
                <a:lnTo>
                  <a:pt x="12376" y="849"/>
                </a:lnTo>
                <a:lnTo>
                  <a:pt x="12324" y="733"/>
                </a:lnTo>
                <a:lnTo>
                  <a:pt x="12267" y="616"/>
                </a:lnTo>
                <a:lnTo>
                  <a:pt x="12205" y="508"/>
                </a:lnTo>
                <a:lnTo>
                  <a:pt x="12137" y="408"/>
                </a:lnTo>
                <a:lnTo>
                  <a:pt x="12059" y="317"/>
                </a:lnTo>
                <a:lnTo>
                  <a:pt x="11982" y="233"/>
                </a:lnTo>
                <a:lnTo>
                  <a:pt x="11893" y="158"/>
                </a:lnTo>
                <a:lnTo>
                  <a:pt x="11805" y="100"/>
                </a:lnTo>
                <a:lnTo>
                  <a:pt x="11712" y="58"/>
                </a:lnTo>
                <a:lnTo>
                  <a:pt x="11618" y="25"/>
                </a:lnTo>
                <a:lnTo>
                  <a:pt x="115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6"/>
          <p:cNvSpPr/>
          <p:nvPr/>
        </p:nvSpPr>
        <p:spPr>
          <a:xfrm>
            <a:off x="606842" y="526587"/>
            <a:ext cx="395337" cy="480876"/>
          </a:xfrm>
          <a:custGeom>
            <a:avLst/>
            <a:gdLst/>
            <a:ahLst/>
            <a:cxnLst/>
            <a:rect l="l" t="t" r="r" b="b"/>
            <a:pathLst>
              <a:path w="41074" h="67021" extrusionOk="0">
                <a:moveTo>
                  <a:pt x="2757" y="3614"/>
                </a:moveTo>
                <a:lnTo>
                  <a:pt x="2840" y="3622"/>
                </a:lnTo>
                <a:lnTo>
                  <a:pt x="2928" y="3647"/>
                </a:lnTo>
                <a:lnTo>
                  <a:pt x="3022" y="3672"/>
                </a:lnTo>
                <a:lnTo>
                  <a:pt x="3125" y="3714"/>
                </a:lnTo>
                <a:lnTo>
                  <a:pt x="3343" y="3814"/>
                </a:lnTo>
                <a:lnTo>
                  <a:pt x="3582" y="3939"/>
                </a:lnTo>
                <a:lnTo>
                  <a:pt x="3837" y="4088"/>
                </a:lnTo>
                <a:lnTo>
                  <a:pt x="4117" y="4263"/>
                </a:lnTo>
                <a:lnTo>
                  <a:pt x="4408" y="4471"/>
                </a:lnTo>
                <a:lnTo>
                  <a:pt x="4714" y="4688"/>
                </a:lnTo>
                <a:lnTo>
                  <a:pt x="5031" y="4929"/>
                </a:lnTo>
                <a:lnTo>
                  <a:pt x="5358" y="5187"/>
                </a:lnTo>
                <a:lnTo>
                  <a:pt x="5700" y="5454"/>
                </a:lnTo>
                <a:lnTo>
                  <a:pt x="6043" y="5737"/>
                </a:lnTo>
                <a:lnTo>
                  <a:pt x="6749" y="6336"/>
                </a:lnTo>
                <a:lnTo>
                  <a:pt x="7460" y="6961"/>
                </a:lnTo>
                <a:lnTo>
                  <a:pt x="8171" y="7593"/>
                </a:lnTo>
                <a:lnTo>
                  <a:pt x="8856" y="8218"/>
                </a:lnTo>
                <a:lnTo>
                  <a:pt x="10118" y="9375"/>
                </a:lnTo>
                <a:lnTo>
                  <a:pt x="11135" y="10316"/>
                </a:lnTo>
                <a:lnTo>
                  <a:pt x="11520" y="10657"/>
                </a:lnTo>
                <a:lnTo>
                  <a:pt x="11800" y="10899"/>
                </a:lnTo>
                <a:lnTo>
                  <a:pt x="12994" y="11873"/>
                </a:lnTo>
                <a:lnTo>
                  <a:pt x="14183" y="12855"/>
                </a:lnTo>
                <a:lnTo>
                  <a:pt x="15377" y="13837"/>
                </a:lnTo>
                <a:lnTo>
                  <a:pt x="16565" y="14828"/>
                </a:lnTo>
                <a:lnTo>
                  <a:pt x="17749" y="15827"/>
                </a:lnTo>
                <a:lnTo>
                  <a:pt x="18933" y="16826"/>
                </a:lnTo>
                <a:lnTo>
                  <a:pt x="20116" y="17842"/>
                </a:lnTo>
                <a:lnTo>
                  <a:pt x="21295" y="18858"/>
                </a:lnTo>
                <a:lnTo>
                  <a:pt x="21866" y="19357"/>
                </a:lnTo>
                <a:lnTo>
                  <a:pt x="22442" y="19857"/>
                </a:lnTo>
                <a:lnTo>
                  <a:pt x="23584" y="20881"/>
                </a:lnTo>
                <a:lnTo>
                  <a:pt x="24731" y="21921"/>
                </a:lnTo>
                <a:lnTo>
                  <a:pt x="25868" y="22970"/>
                </a:lnTo>
                <a:lnTo>
                  <a:pt x="28152" y="25093"/>
                </a:lnTo>
                <a:lnTo>
                  <a:pt x="29294" y="26151"/>
                </a:lnTo>
                <a:lnTo>
                  <a:pt x="30442" y="27208"/>
                </a:lnTo>
                <a:lnTo>
                  <a:pt x="31589" y="28249"/>
                </a:lnTo>
                <a:lnTo>
                  <a:pt x="32741" y="29281"/>
                </a:lnTo>
                <a:lnTo>
                  <a:pt x="33317" y="29789"/>
                </a:lnTo>
                <a:lnTo>
                  <a:pt x="33894" y="30297"/>
                </a:lnTo>
                <a:lnTo>
                  <a:pt x="34475" y="30796"/>
                </a:lnTo>
                <a:lnTo>
                  <a:pt x="35057" y="31287"/>
                </a:lnTo>
                <a:lnTo>
                  <a:pt x="35638" y="31779"/>
                </a:lnTo>
                <a:lnTo>
                  <a:pt x="36225" y="32262"/>
                </a:lnTo>
                <a:lnTo>
                  <a:pt x="36806" y="32728"/>
                </a:lnTo>
                <a:lnTo>
                  <a:pt x="37398" y="33194"/>
                </a:lnTo>
                <a:lnTo>
                  <a:pt x="37984" y="33652"/>
                </a:lnTo>
                <a:lnTo>
                  <a:pt x="38576" y="34101"/>
                </a:lnTo>
                <a:lnTo>
                  <a:pt x="39173" y="34543"/>
                </a:lnTo>
                <a:lnTo>
                  <a:pt x="39765" y="34967"/>
                </a:lnTo>
                <a:lnTo>
                  <a:pt x="39713" y="34967"/>
                </a:lnTo>
                <a:lnTo>
                  <a:pt x="39661" y="34976"/>
                </a:lnTo>
                <a:lnTo>
                  <a:pt x="39614" y="34984"/>
                </a:lnTo>
                <a:lnTo>
                  <a:pt x="39563" y="35001"/>
                </a:lnTo>
                <a:lnTo>
                  <a:pt x="39511" y="35026"/>
                </a:lnTo>
                <a:lnTo>
                  <a:pt x="39459" y="35059"/>
                </a:lnTo>
                <a:lnTo>
                  <a:pt x="39407" y="35101"/>
                </a:lnTo>
                <a:lnTo>
                  <a:pt x="39355" y="35150"/>
                </a:lnTo>
                <a:lnTo>
                  <a:pt x="38696" y="35908"/>
                </a:lnTo>
                <a:lnTo>
                  <a:pt x="38041" y="36666"/>
                </a:lnTo>
                <a:lnTo>
                  <a:pt x="37393" y="37432"/>
                </a:lnTo>
                <a:lnTo>
                  <a:pt x="36744" y="38206"/>
                </a:lnTo>
                <a:lnTo>
                  <a:pt x="36100" y="38988"/>
                </a:lnTo>
                <a:lnTo>
                  <a:pt x="35456" y="39771"/>
                </a:lnTo>
                <a:lnTo>
                  <a:pt x="34818" y="40562"/>
                </a:lnTo>
                <a:lnTo>
                  <a:pt x="34184" y="41353"/>
                </a:lnTo>
                <a:lnTo>
                  <a:pt x="33551" y="42160"/>
                </a:lnTo>
                <a:lnTo>
                  <a:pt x="32923" y="42968"/>
                </a:lnTo>
                <a:lnTo>
                  <a:pt x="32300" y="43776"/>
                </a:lnTo>
                <a:lnTo>
                  <a:pt x="31677" y="44600"/>
                </a:lnTo>
                <a:lnTo>
                  <a:pt x="31054" y="45424"/>
                </a:lnTo>
                <a:lnTo>
                  <a:pt x="30442" y="46257"/>
                </a:lnTo>
                <a:lnTo>
                  <a:pt x="29829" y="47089"/>
                </a:lnTo>
                <a:lnTo>
                  <a:pt x="29216" y="47930"/>
                </a:lnTo>
                <a:lnTo>
                  <a:pt x="28609" y="48779"/>
                </a:lnTo>
                <a:lnTo>
                  <a:pt x="28007" y="49637"/>
                </a:lnTo>
                <a:lnTo>
                  <a:pt x="27405" y="50494"/>
                </a:lnTo>
                <a:lnTo>
                  <a:pt x="26808" y="51360"/>
                </a:lnTo>
                <a:lnTo>
                  <a:pt x="26216" y="52226"/>
                </a:lnTo>
                <a:lnTo>
                  <a:pt x="25624" y="53108"/>
                </a:lnTo>
                <a:lnTo>
                  <a:pt x="25037" y="53991"/>
                </a:lnTo>
                <a:lnTo>
                  <a:pt x="24451" y="54873"/>
                </a:lnTo>
                <a:lnTo>
                  <a:pt x="23864" y="55764"/>
                </a:lnTo>
                <a:lnTo>
                  <a:pt x="23288" y="56663"/>
                </a:lnTo>
                <a:lnTo>
                  <a:pt x="22712" y="57571"/>
                </a:lnTo>
                <a:lnTo>
                  <a:pt x="22136" y="58478"/>
                </a:lnTo>
                <a:lnTo>
                  <a:pt x="21565" y="59394"/>
                </a:lnTo>
                <a:lnTo>
                  <a:pt x="20994" y="60310"/>
                </a:lnTo>
                <a:lnTo>
                  <a:pt x="20433" y="61234"/>
                </a:lnTo>
                <a:lnTo>
                  <a:pt x="19867" y="62166"/>
                </a:lnTo>
                <a:lnTo>
                  <a:pt x="18741" y="58561"/>
                </a:lnTo>
                <a:lnTo>
                  <a:pt x="17619" y="54948"/>
                </a:lnTo>
                <a:lnTo>
                  <a:pt x="16498" y="51335"/>
                </a:lnTo>
                <a:lnTo>
                  <a:pt x="15387" y="47722"/>
                </a:lnTo>
                <a:lnTo>
                  <a:pt x="14286" y="44100"/>
                </a:lnTo>
                <a:lnTo>
                  <a:pt x="13186" y="40470"/>
                </a:lnTo>
                <a:lnTo>
                  <a:pt x="12091" y="36841"/>
                </a:lnTo>
                <a:lnTo>
                  <a:pt x="11006" y="33202"/>
                </a:lnTo>
                <a:lnTo>
                  <a:pt x="9921" y="29564"/>
                </a:lnTo>
                <a:lnTo>
                  <a:pt x="8846" y="25918"/>
                </a:lnTo>
                <a:lnTo>
                  <a:pt x="7777" y="22271"/>
                </a:lnTo>
                <a:lnTo>
                  <a:pt x="6712" y="18616"/>
                </a:lnTo>
                <a:lnTo>
                  <a:pt x="5653" y="14961"/>
                </a:lnTo>
                <a:lnTo>
                  <a:pt x="4600" y="11298"/>
                </a:lnTo>
                <a:lnTo>
                  <a:pt x="3551" y="7635"/>
                </a:lnTo>
                <a:lnTo>
                  <a:pt x="2513" y="3964"/>
                </a:lnTo>
                <a:lnTo>
                  <a:pt x="2575" y="3889"/>
                </a:lnTo>
                <a:lnTo>
                  <a:pt x="2643" y="3805"/>
                </a:lnTo>
                <a:lnTo>
                  <a:pt x="2705" y="3714"/>
                </a:lnTo>
                <a:lnTo>
                  <a:pt x="2757" y="3614"/>
                </a:lnTo>
                <a:close/>
                <a:moveTo>
                  <a:pt x="2466" y="1"/>
                </a:moveTo>
                <a:lnTo>
                  <a:pt x="2300" y="17"/>
                </a:lnTo>
                <a:lnTo>
                  <a:pt x="2217" y="34"/>
                </a:lnTo>
                <a:lnTo>
                  <a:pt x="2134" y="59"/>
                </a:lnTo>
                <a:lnTo>
                  <a:pt x="2051" y="84"/>
                </a:lnTo>
                <a:lnTo>
                  <a:pt x="1968" y="117"/>
                </a:lnTo>
                <a:lnTo>
                  <a:pt x="1885" y="151"/>
                </a:lnTo>
                <a:lnTo>
                  <a:pt x="1802" y="201"/>
                </a:lnTo>
                <a:lnTo>
                  <a:pt x="1719" y="250"/>
                </a:lnTo>
                <a:lnTo>
                  <a:pt x="1635" y="300"/>
                </a:lnTo>
                <a:lnTo>
                  <a:pt x="1552" y="359"/>
                </a:lnTo>
                <a:lnTo>
                  <a:pt x="1475" y="434"/>
                </a:lnTo>
                <a:lnTo>
                  <a:pt x="1391" y="500"/>
                </a:lnTo>
                <a:lnTo>
                  <a:pt x="1314" y="583"/>
                </a:lnTo>
                <a:lnTo>
                  <a:pt x="1231" y="675"/>
                </a:lnTo>
                <a:lnTo>
                  <a:pt x="1153" y="783"/>
                </a:lnTo>
                <a:lnTo>
                  <a:pt x="1085" y="892"/>
                </a:lnTo>
                <a:lnTo>
                  <a:pt x="1023" y="1016"/>
                </a:lnTo>
                <a:lnTo>
                  <a:pt x="966" y="1141"/>
                </a:lnTo>
                <a:lnTo>
                  <a:pt x="919" y="1274"/>
                </a:lnTo>
                <a:lnTo>
                  <a:pt x="878" y="1416"/>
                </a:lnTo>
                <a:lnTo>
                  <a:pt x="841" y="1558"/>
                </a:lnTo>
                <a:lnTo>
                  <a:pt x="732" y="1632"/>
                </a:lnTo>
                <a:lnTo>
                  <a:pt x="628" y="1724"/>
                </a:lnTo>
                <a:lnTo>
                  <a:pt x="525" y="1832"/>
                </a:lnTo>
                <a:lnTo>
                  <a:pt x="431" y="1949"/>
                </a:lnTo>
                <a:lnTo>
                  <a:pt x="343" y="2082"/>
                </a:lnTo>
                <a:lnTo>
                  <a:pt x="265" y="2232"/>
                </a:lnTo>
                <a:lnTo>
                  <a:pt x="192" y="2390"/>
                </a:lnTo>
                <a:lnTo>
                  <a:pt x="130" y="2565"/>
                </a:lnTo>
                <a:lnTo>
                  <a:pt x="104" y="2656"/>
                </a:lnTo>
                <a:lnTo>
                  <a:pt x="78" y="2748"/>
                </a:lnTo>
                <a:lnTo>
                  <a:pt x="57" y="2840"/>
                </a:lnTo>
                <a:lnTo>
                  <a:pt x="42" y="2940"/>
                </a:lnTo>
                <a:lnTo>
                  <a:pt x="26" y="3031"/>
                </a:lnTo>
                <a:lnTo>
                  <a:pt x="11" y="3131"/>
                </a:lnTo>
                <a:lnTo>
                  <a:pt x="5" y="3231"/>
                </a:lnTo>
                <a:lnTo>
                  <a:pt x="0" y="3339"/>
                </a:lnTo>
                <a:lnTo>
                  <a:pt x="0" y="3439"/>
                </a:lnTo>
                <a:lnTo>
                  <a:pt x="5" y="3547"/>
                </a:lnTo>
                <a:lnTo>
                  <a:pt x="11" y="3656"/>
                </a:lnTo>
                <a:lnTo>
                  <a:pt x="21" y="3764"/>
                </a:lnTo>
                <a:lnTo>
                  <a:pt x="37" y="3872"/>
                </a:lnTo>
                <a:lnTo>
                  <a:pt x="57" y="3980"/>
                </a:lnTo>
                <a:lnTo>
                  <a:pt x="83" y="4097"/>
                </a:lnTo>
                <a:lnTo>
                  <a:pt x="109" y="4205"/>
                </a:lnTo>
                <a:lnTo>
                  <a:pt x="1220" y="8118"/>
                </a:lnTo>
                <a:lnTo>
                  <a:pt x="2331" y="12023"/>
                </a:lnTo>
                <a:lnTo>
                  <a:pt x="3452" y="15919"/>
                </a:lnTo>
                <a:lnTo>
                  <a:pt x="4579" y="19815"/>
                </a:lnTo>
                <a:lnTo>
                  <a:pt x="5711" y="23703"/>
                </a:lnTo>
                <a:lnTo>
                  <a:pt x="6847" y="27583"/>
                </a:lnTo>
                <a:lnTo>
                  <a:pt x="7995" y="31462"/>
                </a:lnTo>
                <a:lnTo>
                  <a:pt x="9147" y="35334"/>
                </a:lnTo>
                <a:lnTo>
                  <a:pt x="10305" y="39205"/>
                </a:lnTo>
                <a:lnTo>
                  <a:pt x="11473" y="43068"/>
                </a:lnTo>
                <a:lnTo>
                  <a:pt x="12646" y="46923"/>
                </a:lnTo>
                <a:lnTo>
                  <a:pt x="13824" y="50777"/>
                </a:lnTo>
                <a:lnTo>
                  <a:pt x="15008" y="54624"/>
                </a:lnTo>
                <a:lnTo>
                  <a:pt x="16202" y="58470"/>
                </a:lnTo>
                <a:lnTo>
                  <a:pt x="17401" y="62308"/>
                </a:lnTo>
                <a:lnTo>
                  <a:pt x="18606" y="66146"/>
                </a:lnTo>
                <a:lnTo>
                  <a:pt x="18637" y="66237"/>
                </a:lnTo>
                <a:lnTo>
                  <a:pt x="18673" y="66321"/>
                </a:lnTo>
                <a:lnTo>
                  <a:pt x="18715" y="66404"/>
                </a:lnTo>
                <a:lnTo>
                  <a:pt x="18756" y="66487"/>
                </a:lnTo>
                <a:lnTo>
                  <a:pt x="18803" y="66554"/>
                </a:lnTo>
                <a:lnTo>
                  <a:pt x="18850" y="66620"/>
                </a:lnTo>
                <a:lnTo>
                  <a:pt x="18896" y="66687"/>
                </a:lnTo>
                <a:lnTo>
                  <a:pt x="18948" y="66745"/>
                </a:lnTo>
                <a:lnTo>
                  <a:pt x="19005" y="66795"/>
                </a:lnTo>
                <a:lnTo>
                  <a:pt x="19062" y="66837"/>
                </a:lnTo>
                <a:lnTo>
                  <a:pt x="19119" y="66879"/>
                </a:lnTo>
                <a:lnTo>
                  <a:pt x="19182" y="66920"/>
                </a:lnTo>
                <a:lnTo>
                  <a:pt x="19239" y="66945"/>
                </a:lnTo>
                <a:lnTo>
                  <a:pt x="19301" y="66970"/>
                </a:lnTo>
                <a:lnTo>
                  <a:pt x="19363" y="66995"/>
                </a:lnTo>
                <a:lnTo>
                  <a:pt x="19431" y="67012"/>
                </a:lnTo>
                <a:lnTo>
                  <a:pt x="19493" y="67020"/>
                </a:lnTo>
                <a:lnTo>
                  <a:pt x="19623" y="67020"/>
                </a:lnTo>
                <a:lnTo>
                  <a:pt x="19685" y="67012"/>
                </a:lnTo>
                <a:lnTo>
                  <a:pt x="19748" y="67003"/>
                </a:lnTo>
                <a:lnTo>
                  <a:pt x="19810" y="66987"/>
                </a:lnTo>
                <a:lnTo>
                  <a:pt x="19872" y="66962"/>
                </a:lnTo>
                <a:lnTo>
                  <a:pt x="19935" y="66928"/>
                </a:lnTo>
                <a:lnTo>
                  <a:pt x="19997" y="66895"/>
                </a:lnTo>
                <a:lnTo>
                  <a:pt x="20054" y="66862"/>
                </a:lnTo>
                <a:lnTo>
                  <a:pt x="20111" y="66812"/>
                </a:lnTo>
                <a:lnTo>
                  <a:pt x="20168" y="66762"/>
                </a:lnTo>
                <a:lnTo>
                  <a:pt x="20220" y="66704"/>
                </a:lnTo>
                <a:lnTo>
                  <a:pt x="20272" y="66645"/>
                </a:lnTo>
                <a:lnTo>
                  <a:pt x="20319" y="66579"/>
                </a:lnTo>
                <a:lnTo>
                  <a:pt x="20365" y="66504"/>
                </a:lnTo>
                <a:lnTo>
                  <a:pt x="20947" y="65521"/>
                </a:lnTo>
                <a:lnTo>
                  <a:pt x="21533" y="64539"/>
                </a:lnTo>
                <a:lnTo>
                  <a:pt x="22125" y="63565"/>
                </a:lnTo>
                <a:lnTo>
                  <a:pt x="22717" y="62591"/>
                </a:lnTo>
                <a:lnTo>
                  <a:pt x="23314" y="61625"/>
                </a:lnTo>
                <a:lnTo>
                  <a:pt x="23911" y="60659"/>
                </a:lnTo>
                <a:lnTo>
                  <a:pt x="24508" y="59702"/>
                </a:lnTo>
                <a:lnTo>
                  <a:pt x="25115" y="58753"/>
                </a:lnTo>
                <a:lnTo>
                  <a:pt x="25718" y="57804"/>
                </a:lnTo>
                <a:lnTo>
                  <a:pt x="26325" y="56855"/>
                </a:lnTo>
                <a:lnTo>
                  <a:pt x="26937" y="55914"/>
                </a:lnTo>
                <a:lnTo>
                  <a:pt x="27550" y="54982"/>
                </a:lnTo>
                <a:lnTo>
                  <a:pt x="28168" y="54049"/>
                </a:lnTo>
                <a:lnTo>
                  <a:pt x="28786" y="53125"/>
                </a:lnTo>
                <a:lnTo>
                  <a:pt x="29408" y="52209"/>
                </a:lnTo>
                <a:lnTo>
                  <a:pt x="30031" y="51285"/>
                </a:lnTo>
                <a:lnTo>
                  <a:pt x="30660" y="50378"/>
                </a:lnTo>
                <a:lnTo>
                  <a:pt x="31288" y="49470"/>
                </a:lnTo>
                <a:lnTo>
                  <a:pt x="31916" y="48563"/>
                </a:lnTo>
                <a:lnTo>
                  <a:pt x="32549" y="47664"/>
                </a:lnTo>
                <a:lnTo>
                  <a:pt x="33188" y="46773"/>
                </a:lnTo>
                <a:lnTo>
                  <a:pt x="33826" y="45882"/>
                </a:lnTo>
                <a:lnTo>
                  <a:pt x="34465" y="44991"/>
                </a:lnTo>
                <a:lnTo>
                  <a:pt x="35108" y="44109"/>
                </a:lnTo>
                <a:lnTo>
                  <a:pt x="35752" y="43226"/>
                </a:lnTo>
                <a:lnTo>
                  <a:pt x="36401" y="42352"/>
                </a:lnTo>
                <a:lnTo>
                  <a:pt x="37050" y="41486"/>
                </a:lnTo>
                <a:lnTo>
                  <a:pt x="37704" y="40620"/>
                </a:lnTo>
                <a:lnTo>
                  <a:pt x="38358" y="39754"/>
                </a:lnTo>
                <a:lnTo>
                  <a:pt x="39017" y="38897"/>
                </a:lnTo>
                <a:lnTo>
                  <a:pt x="39677" y="38039"/>
                </a:lnTo>
                <a:lnTo>
                  <a:pt x="40336" y="37190"/>
                </a:lnTo>
                <a:lnTo>
                  <a:pt x="40372" y="37140"/>
                </a:lnTo>
                <a:lnTo>
                  <a:pt x="40409" y="37082"/>
                </a:lnTo>
                <a:lnTo>
                  <a:pt x="40440" y="37032"/>
                </a:lnTo>
                <a:lnTo>
                  <a:pt x="40466" y="36974"/>
                </a:lnTo>
                <a:lnTo>
                  <a:pt x="40512" y="36857"/>
                </a:lnTo>
                <a:lnTo>
                  <a:pt x="40549" y="36732"/>
                </a:lnTo>
                <a:lnTo>
                  <a:pt x="40575" y="36607"/>
                </a:lnTo>
                <a:lnTo>
                  <a:pt x="40585" y="36474"/>
                </a:lnTo>
                <a:lnTo>
                  <a:pt x="40590" y="36341"/>
                </a:lnTo>
                <a:lnTo>
                  <a:pt x="40580" y="36216"/>
                </a:lnTo>
                <a:lnTo>
                  <a:pt x="40564" y="36083"/>
                </a:lnTo>
                <a:lnTo>
                  <a:pt x="40538" y="35958"/>
                </a:lnTo>
                <a:lnTo>
                  <a:pt x="40507" y="35833"/>
                </a:lnTo>
                <a:lnTo>
                  <a:pt x="40466" y="35708"/>
                </a:lnTo>
                <a:lnTo>
                  <a:pt x="40419" y="35592"/>
                </a:lnTo>
                <a:lnTo>
                  <a:pt x="40367" y="35483"/>
                </a:lnTo>
                <a:lnTo>
                  <a:pt x="40310" y="35375"/>
                </a:lnTo>
                <a:lnTo>
                  <a:pt x="40248" y="35284"/>
                </a:lnTo>
                <a:lnTo>
                  <a:pt x="40300" y="35300"/>
                </a:lnTo>
                <a:lnTo>
                  <a:pt x="40352" y="35309"/>
                </a:lnTo>
                <a:lnTo>
                  <a:pt x="40403" y="35309"/>
                </a:lnTo>
                <a:lnTo>
                  <a:pt x="40450" y="35300"/>
                </a:lnTo>
                <a:lnTo>
                  <a:pt x="40502" y="35292"/>
                </a:lnTo>
                <a:lnTo>
                  <a:pt x="40554" y="35267"/>
                </a:lnTo>
                <a:lnTo>
                  <a:pt x="40601" y="35250"/>
                </a:lnTo>
                <a:lnTo>
                  <a:pt x="40647" y="35217"/>
                </a:lnTo>
                <a:lnTo>
                  <a:pt x="40694" y="35184"/>
                </a:lnTo>
                <a:lnTo>
                  <a:pt x="40741" y="35150"/>
                </a:lnTo>
                <a:lnTo>
                  <a:pt x="40782" y="35109"/>
                </a:lnTo>
                <a:lnTo>
                  <a:pt x="40824" y="35059"/>
                </a:lnTo>
                <a:lnTo>
                  <a:pt x="40866" y="35009"/>
                </a:lnTo>
                <a:lnTo>
                  <a:pt x="40897" y="34959"/>
                </a:lnTo>
                <a:lnTo>
                  <a:pt x="40933" y="34901"/>
                </a:lnTo>
                <a:lnTo>
                  <a:pt x="40964" y="34842"/>
                </a:lnTo>
                <a:lnTo>
                  <a:pt x="40990" y="34776"/>
                </a:lnTo>
                <a:lnTo>
                  <a:pt x="41016" y="34709"/>
                </a:lnTo>
                <a:lnTo>
                  <a:pt x="41032" y="34643"/>
                </a:lnTo>
                <a:lnTo>
                  <a:pt x="41052" y="34576"/>
                </a:lnTo>
                <a:lnTo>
                  <a:pt x="41063" y="34509"/>
                </a:lnTo>
                <a:lnTo>
                  <a:pt x="41068" y="34434"/>
                </a:lnTo>
                <a:lnTo>
                  <a:pt x="41073" y="34368"/>
                </a:lnTo>
                <a:lnTo>
                  <a:pt x="41073" y="34293"/>
                </a:lnTo>
                <a:lnTo>
                  <a:pt x="41068" y="34218"/>
                </a:lnTo>
                <a:lnTo>
                  <a:pt x="41052" y="34143"/>
                </a:lnTo>
                <a:lnTo>
                  <a:pt x="41037" y="34076"/>
                </a:lnTo>
                <a:lnTo>
                  <a:pt x="41016" y="34002"/>
                </a:lnTo>
                <a:lnTo>
                  <a:pt x="40985" y="33935"/>
                </a:lnTo>
                <a:lnTo>
                  <a:pt x="40954" y="33860"/>
                </a:lnTo>
                <a:lnTo>
                  <a:pt x="40912" y="33793"/>
                </a:lnTo>
                <a:lnTo>
                  <a:pt x="40866" y="33727"/>
                </a:lnTo>
                <a:lnTo>
                  <a:pt x="40232" y="32928"/>
                </a:lnTo>
                <a:lnTo>
                  <a:pt x="39599" y="32137"/>
                </a:lnTo>
                <a:lnTo>
                  <a:pt x="38950" y="31354"/>
                </a:lnTo>
                <a:lnTo>
                  <a:pt x="38296" y="30588"/>
                </a:lnTo>
                <a:lnTo>
                  <a:pt x="37637" y="29839"/>
                </a:lnTo>
                <a:lnTo>
                  <a:pt x="36967" y="29098"/>
                </a:lnTo>
                <a:lnTo>
                  <a:pt x="36297" y="28365"/>
                </a:lnTo>
                <a:lnTo>
                  <a:pt x="35617" y="27649"/>
                </a:lnTo>
                <a:lnTo>
                  <a:pt x="34932" y="26933"/>
                </a:lnTo>
                <a:lnTo>
                  <a:pt x="34242" y="26234"/>
                </a:lnTo>
                <a:lnTo>
                  <a:pt x="33546" y="25543"/>
                </a:lnTo>
                <a:lnTo>
                  <a:pt x="32845" y="24860"/>
                </a:lnTo>
                <a:lnTo>
                  <a:pt x="32139" y="24194"/>
                </a:lnTo>
                <a:lnTo>
                  <a:pt x="31433" y="23528"/>
                </a:lnTo>
                <a:lnTo>
                  <a:pt x="30722" y="22871"/>
                </a:lnTo>
                <a:lnTo>
                  <a:pt x="30005" y="22213"/>
                </a:lnTo>
                <a:lnTo>
                  <a:pt x="29289" y="21572"/>
                </a:lnTo>
                <a:lnTo>
                  <a:pt x="28573" y="20931"/>
                </a:lnTo>
                <a:lnTo>
                  <a:pt x="27851" y="20298"/>
                </a:lnTo>
                <a:lnTo>
                  <a:pt x="27130" y="19674"/>
                </a:lnTo>
                <a:lnTo>
                  <a:pt x="25681" y="18433"/>
                </a:lnTo>
                <a:lnTo>
                  <a:pt x="24233" y="17209"/>
                </a:lnTo>
                <a:lnTo>
                  <a:pt x="22784" y="15994"/>
                </a:lnTo>
                <a:lnTo>
                  <a:pt x="21341" y="14795"/>
                </a:lnTo>
                <a:lnTo>
                  <a:pt x="19909" y="13596"/>
                </a:lnTo>
                <a:lnTo>
                  <a:pt x="18481" y="12397"/>
                </a:lnTo>
                <a:lnTo>
                  <a:pt x="17001" y="11148"/>
                </a:lnTo>
                <a:lnTo>
                  <a:pt x="15512" y="9916"/>
                </a:lnTo>
                <a:lnTo>
                  <a:pt x="14027" y="8684"/>
                </a:lnTo>
                <a:lnTo>
                  <a:pt x="12532" y="7469"/>
                </a:lnTo>
                <a:lnTo>
                  <a:pt x="11037" y="6261"/>
                </a:lnTo>
                <a:lnTo>
                  <a:pt x="9542" y="5063"/>
                </a:lnTo>
                <a:lnTo>
                  <a:pt x="8041" y="3880"/>
                </a:lnTo>
                <a:lnTo>
                  <a:pt x="6536" y="2698"/>
                </a:lnTo>
                <a:lnTo>
                  <a:pt x="6391" y="2582"/>
                </a:lnTo>
                <a:lnTo>
                  <a:pt x="6240" y="2457"/>
                </a:lnTo>
                <a:lnTo>
                  <a:pt x="5939" y="2190"/>
                </a:lnTo>
                <a:lnTo>
                  <a:pt x="5311" y="1616"/>
                </a:lnTo>
                <a:lnTo>
                  <a:pt x="4989" y="1324"/>
                </a:lnTo>
                <a:lnTo>
                  <a:pt x="4657" y="1033"/>
                </a:lnTo>
                <a:lnTo>
                  <a:pt x="4491" y="900"/>
                </a:lnTo>
                <a:lnTo>
                  <a:pt x="4325" y="767"/>
                </a:lnTo>
                <a:lnTo>
                  <a:pt x="4158" y="642"/>
                </a:lnTo>
                <a:lnTo>
                  <a:pt x="3992" y="525"/>
                </a:lnTo>
                <a:lnTo>
                  <a:pt x="3821" y="417"/>
                </a:lnTo>
                <a:lnTo>
                  <a:pt x="3650" y="325"/>
                </a:lnTo>
                <a:lnTo>
                  <a:pt x="3484" y="234"/>
                </a:lnTo>
                <a:lnTo>
                  <a:pt x="3312" y="159"/>
                </a:lnTo>
                <a:lnTo>
                  <a:pt x="3141" y="101"/>
                </a:lnTo>
                <a:lnTo>
                  <a:pt x="2975" y="51"/>
                </a:lnTo>
                <a:lnTo>
                  <a:pt x="2803" y="17"/>
                </a:lnTo>
                <a:lnTo>
                  <a:pt x="263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26"/>
          <p:cNvSpPr/>
          <p:nvPr/>
        </p:nvSpPr>
        <p:spPr>
          <a:xfrm>
            <a:off x="555563" y="3209893"/>
            <a:ext cx="328884" cy="357433"/>
          </a:xfrm>
          <a:custGeom>
            <a:avLst/>
            <a:gdLst/>
            <a:ahLst/>
            <a:cxnLst/>
            <a:rect l="l" t="t" r="r" b="b"/>
            <a:pathLst>
              <a:path w="22713" h="33111" extrusionOk="0">
                <a:moveTo>
                  <a:pt x="10289" y="3622"/>
                </a:moveTo>
                <a:lnTo>
                  <a:pt x="10471" y="3631"/>
                </a:lnTo>
                <a:lnTo>
                  <a:pt x="10653" y="3639"/>
                </a:lnTo>
                <a:lnTo>
                  <a:pt x="10840" y="3664"/>
                </a:lnTo>
                <a:lnTo>
                  <a:pt x="11021" y="3689"/>
                </a:lnTo>
                <a:lnTo>
                  <a:pt x="11203" y="3714"/>
                </a:lnTo>
                <a:lnTo>
                  <a:pt x="11385" y="3756"/>
                </a:lnTo>
                <a:lnTo>
                  <a:pt x="11567" y="3797"/>
                </a:lnTo>
                <a:lnTo>
                  <a:pt x="11748" y="3847"/>
                </a:lnTo>
                <a:lnTo>
                  <a:pt x="11930" y="3897"/>
                </a:lnTo>
                <a:lnTo>
                  <a:pt x="12112" y="3955"/>
                </a:lnTo>
                <a:lnTo>
                  <a:pt x="12293" y="4022"/>
                </a:lnTo>
                <a:lnTo>
                  <a:pt x="12470" y="4089"/>
                </a:lnTo>
                <a:lnTo>
                  <a:pt x="12651" y="4172"/>
                </a:lnTo>
                <a:lnTo>
                  <a:pt x="12828" y="4247"/>
                </a:lnTo>
                <a:lnTo>
                  <a:pt x="13004" y="4338"/>
                </a:lnTo>
                <a:lnTo>
                  <a:pt x="13181" y="4430"/>
                </a:lnTo>
                <a:lnTo>
                  <a:pt x="13357" y="4530"/>
                </a:lnTo>
                <a:lnTo>
                  <a:pt x="13534" y="4630"/>
                </a:lnTo>
                <a:lnTo>
                  <a:pt x="13705" y="4738"/>
                </a:lnTo>
                <a:lnTo>
                  <a:pt x="13882" y="4855"/>
                </a:lnTo>
                <a:lnTo>
                  <a:pt x="14053" y="4971"/>
                </a:lnTo>
                <a:lnTo>
                  <a:pt x="14224" y="5096"/>
                </a:lnTo>
                <a:lnTo>
                  <a:pt x="14391" y="5229"/>
                </a:lnTo>
                <a:lnTo>
                  <a:pt x="14562" y="5362"/>
                </a:lnTo>
                <a:lnTo>
                  <a:pt x="14728" y="5504"/>
                </a:lnTo>
                <a:lnTo>
                  <a:pt x="14889" y="5645"/>
                </a:lnTo>
                <a:lnTo>
                  <a:pt x="15055" y="5795"/>
                </a:lnTo>
                <a:lnTo>
                  <a:pt x="15216" y="5953"/>
                </a:lnTo>
                <a:lnTo>
                  <a:pt x="15377" y="6112"/>
                </a:lnTo>
                <a:lnTo>
                  <a:pt x="15450" y="6187"/>
                </a:lnTo>
                <a:lnTo>
                  <a:pt x="15522" y="6245"/>
                </a:lnTo>
                <a:lnTo>
                  <a:pt x="15595" y="6295"/>
                </a:lnTo>
                <a:lnTo>
                  <a:pt x="15668" y="6336"/>
                </a:lnTo>
                <a:lnTo>
                  <a:pt x="15735" y="6370"/>
                </a:lnTo>
                <a:lnTo>
                  <a:pt x="15808" y="6386"/>
                </a:lnTo>
                <a:lnTo>
                  <a:pt x="15875" y="6403"/>
                </a:lnTo>
                <a:lnTo>
                  <a:pt x="16005" y="6403"/>
                </a:lnTo>
                <a:lnTo>
                  <a:pt x="16072" y="6386"/>
                </a:lnTo>
                <a:lnTo>
                  <a:pt x="16130" y="6370"/>
                </a:lnTo>
                <a:lnTo>
                  <a:pt x="16192" y="6345"/>
                </a:lnTo>
                <a:lnTo>
                  <a:pt x="16249" y="6311"/>
                </a:lnTo>
                <a:lnTo>
                  <a:pt x="16306" y="6270"/>
                </a:lnTo>
                <a:lnTo>
                  <a:pt x="16363" y="6228"/>
                </a:lnTo>
                <a:lnTo>
                  <a:pt x="16415" y="6170"/>
                </a:lnTo>
                <a:lnTo>
                  <a:pt x="16597" y="6395"/>
                </a:lnTo>
                <a:lnTo>
                  <a:pt x="16773" y="6620"/>
                </a:lnTo>
                <a:lnTo>
                  <a:pt x="16950" y="6844"/>
                </a:lnTo>
                <a:lnTo>
                  <a:pt x="17121" y="7077"/>
                </a:lnTo>
                <a:lnTo>
                  <a:pt x="17292" y="7319"/>
                </a:lnTo>
                <a:lnTo>
                  <a:pt x="17459" y="7560"/>
                </a:lnTo>
                <a:lnTo>
                  <a:pt x="17625" y="7810"/>
                </a:lnTo>
                <a:lnTo>
                  <a:pt x="17786" y="8068"/>
                </a:lnTo>
                <a:lnTo>
                  <a:pt x="17941" y="8326"/>
                </a:lnTo>
                <a:lnTo>
                  <a:pt x="18097" y="8584"/>
                </a:lnTo>
                <a:lnTo>
                  <a:pt x="18253" y="8859"/>
                </a:lnTo>
                <a:lnTo>
                  <a:pt x="18398" y="9125"/>
                </a:lnTo>
                <a:lnTo>
                  <a:pt x="18544" y="9400"/>
                </a:lnTo>
                <a:lnTo>
                  <a:pt x="18689" y="9683"/>
                </a:lnTo>
                <a:lnTo>
                  <a:pt x="18824" y="9966"/>
                </a:lnTo>
                <a:lnTo>
                  <a:pt x="18959" y="10249"/>
                </a:lnTo>
                <a:lnTo>
                  <a:pt x="19089" y="10541"/>
                </a:lnTo>
                <a:lnTo>
                  <a:pt x="19213" y="10832"/>
                </a:lnTo>
                <a:lnTo>
                  <a:pt x="19338" y="11124"/>
                </a:lnTo>
                <a:lnTo>
                  <a:pt x="19452" y="11423"/>
                </a:lnTo>
                <a:lnTo>
                  <a:pt x="19566" y="11731"/>
                </a:lnTo>
                <a:lnTo>
                  <a:pt x="19675" y="12031"/>
                </a:lnTo>
                <a:lnTo>
                  <a:pt x="19779" y="12339"/>
                </a:lnTo>
                <a:lnTo>
                  <a:pt x="19878" y="12647"/>
                </a:lnTo>
                <a:lnTo>
                  <a:pt x="19971" y="12963"/>
                </a:lnTo>
                <a:lnTo>
                  <a:pt x="20059" y="13280"/>
                </a:lnTo>
                <a:lnTo>
                  <a:pt x="20142" y="13596"/>
                </a:lnTo>
                <a:lnTo>
                  <a:pt x="20220" y="13913"/>
                </a:lnTo>
                <a:lnTo>
                  <a:pt x="20293" y="14229"/>
                </a:lnTo>
                <a:lnTo>
                  <a:pt x="20360" y="14554"/>
                </a:lnTo>
                <a:lnTo>
                  <a:pt x="20423" y="14878"/>
                </a:lnTo>
                <a:lnTo>
                  <a:pt x="20480" y="15203"/>
                </a:lnTo>
                <a:lnTo>
                  <a:pt x="20532" y="15528"/>
                </a:lnTo>
                <a:lnTo>
                  <a:pt x="20573" y="15852"/>
                </a:lnTo>
                <a:lnTo>
                  <a:pt x="20610" y="16185"/>
                </a:lnTo>
                <a:lnTo>
                  <a:pt x="20646" y="16510"/>
                </a:lnTo>
                <a:lnTo>
                  <a:pt x="20667" y="16843"/>
                </a:lnTo>
                <a:lnTo>
                  <a:pt x="20687" y="17176"/>
                </a:lnTo>
                <a:lnTo>
                  <a:pt x="20698" y="17501"/>
                </a:lnTo>
                <a:lnTo>
                  <a:pt x="20708" y="17834"/>
                </a:lnTo>
                <a:lnTo>
                  <a:pt x="20703" y="18167"/>
                </a:lnTo>
                <a:lnTo>
                  <a:pt x="20698" y="18500"/>
                </a:lnTo>
                <a:lnTo>
                  <a:pt x="20682" y="18833"/>
                </a:lnTo>
                <a:lnTo>
                  <a:pt x="20662" y="19166"/>
                </a:lnTo>
                <a:lnTo>
                  <a:pt x="20630" y="19491"/>
                </a:lnTo>
                <a:lnTo>
                  <a:pt x="20594" y="19824"/>
                </a:lnTo>
                <a:lnTo>
                  <a:pt x="20547" y="20157"/>
                </a:lnTo>
                <a:lnTo>
                  <a:pt x="20495" y="20481"/>
                </a:lnTo>
                <a:lnTo>
                  <a:pt x="20438" y="20814"/>
                </a:lnTo>
                <a:lnTo>
                  <a:pt x="20366" y="21139"/>
                </a:lnTo>
                <a:lnTo>
                  <a:pt x="20293" y="21464"/>
                </a:lnTo>
                <a:lnTo>
                  <a:pt x="20210" y="21788"/>
                </a:lnTo>
                <a:lnTo>
                  <a:pt x="20116" y="22113"/>
                </a:lnTo>
                <a:lnTo>
                  <a:pt x="20018" y="22438"/>
                </a:lnTo>
                <a:lnTo>
                  <a:pt x="19909" y="22754"/>
                </a:lnTo>
                <a:lnTo>
                  <a:pt x="19789" y="23079"/>
                </a:lnTo>
                <a:lnTo>
                  <a:pt x="19665" y="23395"/>
                </a:lnTo>
                <a:lnTo>
                  <a:pt x="19530" y="23703"/>
                </a:lnTo>
                <a:lnTo>
                  <a:pt x="19384" y="24020"/>
                </a:lnTo>
                <a:lnTo>
                  <a:pt x="19229" y="24328"/>
                </a:lnTo>
                <a:lnTo>
                  <a:pt x="19068" y="24636"/>
                </a:lnTo>
                <a:lnTo>
                  <a:pt x="18897" y="24944"/>
                </a:lnTo>
                <a:lnTo>
                  <a:pt x="18715" y="25243"/>
                </a:lnTo>
                <a:lnTo>
                  <a:pt x="18528" y="25543"/>
                </a:lnTo>
                <a:lnTo>
                  <a:pt x="18367" y="25785"/>
                </a:lnTo>
                <a:lnTo>
                  <a:pt x="18201" y="26009"/>
                </a:lnTo>
                <a:lnTo>
                  <a:pt x="18030" y="26234"/>
                </a:lnTo>
                <a:lnTo>
                  <a:pt x="17853" y="26451"/>
                </a:lnTo>
                <a:lnTo>
                  <a:pt x="17671" y="26659"/>
                </a:lnTo>
                <a:lnTo>
                  <a:pt x="17485" y="26859"/>
                </a:lnTo>
                <a:lnTo>
                  <a:pt x="17292" y="27050"/>
                </a:lnTo>
                <a:lnTo>
                  <a:pt x="17100" y="27241"/>
                </a:lnTo>
                <a:lnTo>
                  <a:pt x="16898" y="27416"/>
                </a:lnTo>
                <a:lnTo>
                  <a:pt x="16695" y="27591"/>
                </a:lnTo>
                <a:lnTo>
                  <a:pt x="16488" y="27758"/>
                </a:lnTo>
                <a:lnTo>
                  <a:pt x="16280" y="27916"/>
                </a:lnTo>
                <a:lnTo>
                  <a:pt x="16062" y="28066"/>
                </a:lnTo>
                <a:lnTo>
                  <a:pt x="15844" y="28207"/>
                </a:lnTo>
                <a:lnTo>
                  <a:pt x="15626" y="28340"/>
                </a:lnTo>
                <a:lnTo>
                  <a:pt x="15403" y="28465"/>
                </a:lnTo>
                <a:lnTo>
                  <a:pt x="15174" y="28590"/>
                </a:lnTo>
                <a:lnTo>
                  <a:pt x="14946" y="28698"/>
                </a:lnTo>
                <a:lnTo>
                  <a:pt x="14712" y="28807"/>
                </a:lnTo>
                <a:lnTo>
                  <a:pt x="14479" y="28907"/>
                </a:lnTo>
                <a:lnTo>
                  <a:pt x="14245" y="28998"/>
                </a:lnTo>
                <a:lnTo>
                  <a:pt x="14006" y="29081"/>
                </a:lnTo>
                <a:lnTo>
                  <a:pt x="13768" y="29156"/>
                </a:lnTo>
                <a:lnTo>
                  <a:pt x="13524" y="29223"/>
                </a:lnTo>
                <a:lnTo>
                  <a:pt x="13285" y="29281"/>
                </a:lnTo>
                <a:lnTo>
                  <a:pt x="13041" y="29339"/>
                </a:lnTo>
                <a:lnTo>
                  <a:pt x="12797" y="29381"/>
                </a:lnTo>
                <a:lnTo>
                  <a:pt x="12548" y="29423"/>
                </a:lnTo>
                <a:lnTo>
                  <a:pt x="12304" y="29448"/>
                </a:lnTo>
                <a:lnTo>
                  <a:pt x="12054" y="29473"/>
                </a:lnTo>
                <a:lnTo>
                  <a:pt x="11811" y="29489"/>
                </a:lnTo>
                <a:lnTo>
                  <a:pt x="11561" y="29498"/>
                </a:lnTo>
                <a:lnTo>
                  <a:pt x="11317" y="29498"/>
                </a:lnTo>
                <a:lnTo>
                  <a:pt x="11068" y="29489"/>
                </a:lnTo>
                <a:lnTo>
                  <a:pt x="10824" y="29473"/>
                </a:lnTo>
                <a:lnTo>
                  <a:pt x="10580" y="29448"/>
                </a:lnTo>
                <a:lnTo>
                  <a:pt x="10331" y="29414"/>
                </a:lnTo>
                <a:lnTo>
                  <a:pt x="10092" y="29373"/>
                </a:lnTo>
                <a:lnTo>
                  <a:pt x="9848" y="29331"/>
                </a:lnTo>
                <a:lnTo>
                  <a:pt x="9604" y="29273"/>
                </a:lnTo>
                <a:lnTo>
                  <a:pt x="9365" y="29206"/>
                </a:lnTo>
                <a:lnTo>
                  <a:pt x="9127" y="29140"/>
                </a:lnTo>
                <a:lnTo>
                  <a:pt x="8893" y="29056"/>
                </a:lnTo>
                <a:lnTo>
                  <a:pt x="8659" y="28973"/>
                </a:lnTo>
                <a:lnTo>
                  <a:pt x="8426" y="28873"/>
                </a:lnTo>
                <a:lnTo>
                  <a:pt x="8197" y="28773"/>
                </a:lnTo>
                <a:lnTo>
                  <a:pt x="7969" y="28665"/>
                </a:lnTo>
                <a:lnTo>
                  <a:pt x="7746" y="28549"/>
                </a:lnTo>
                <a:lnTo>
                  <a:pt x="7523" y="28415"/>
                </a:lnTo>
                <a:lnTo>
                  <a:pt x="7305" y="28282"/>
                </a:lnTo>
                <a:lnTo>
                  <a:pt x="7092" y="28141"/>
                </a:lnTo>
                <a:lnTo>
                  <a:pt x="6879" y="27991"/>
                </a:lnTo>
                <a:lnTo>
                  <a:pt x="6671" y="27833"/>
                </a:lnTo>
                <a:lnTo>
                  <a:pt x="6469" y="27666"/>
                </a:lnTo>
                <a:lnTo>
                  <a:pt x="6271" y="27483"/>
                </a:lnTo>
                <a:lnTo>
                  <a:pt x="6074" y="27300"/>
                </a:lnTo>
                <a:lnTo>
                  <a:pt x="5882" y="27108"/>
                </a:lnTo>
                <a:lnTo>
                  <a:pt x="5695" y="26908"/>
                </a:lnTo>
                <a:lnTo>
                  <a:pt x="5514" y="26700"/>
                </a:lnTo>
                <a:lnTo>
                  <a:pt x="5337" y="26484"/>
                </a:lnTo>
                <a:lnTo>
                  <a:pt x="5166" y="26259"/>
                </a:lnTo>
                <a:lnTo>
                  <a:pt x="5000" y="26026"/>
                </a:lnTo>
                <a:lnTo>
                  <a:pt x="4839" y="25785"/>
                </a:lnTo>
                <a:lnTo>
                  <a:pt x="4683" y="25535"/>
                </a:lnTo>
                <a:lnTo>
                  <a:pt x="4548" y="25310"/>
                </a:lnTo>
                <a:lnTo>
                  <a:pt x="4418" y="25069"/>
                </a:lnTo>
                <a:lnTo>
                  <a:pt x="4294" y="24827"/>
                </a:lnTo>
                <a:lnTo>
                  <a:pt x="4169" y="24586"/>
                </a:lnTo>
                <a:lnTo>
                  <a:pt x="4044" y="24336"/>
                </a:lnTo>
                <a:lnTo>
                  <a:pt x="3930" y="24078"/>
                </a:lnTo>
                <a:lnTo>
                  <a:pt x="3816" y="23820"/>
                </a:lnTo>
                <a:lnTo>
                  <a:pt x="3707" y="23562"/>
                </a:lnTo>
                <a:lnTo>
                  <a:pt x="3603" y="23295"/>
                </a:lnTo>
                <a:lnTo>
                  <a:pt x="3499" y="23021"/>
                </a:lnTo>
                <a:lnTo>
                  <a:pt x="3401" y="22754"/>
                </a:lnTo>
                <a:lnTo>
                  <a:pt x="3307" y="22471"/>
                </a:lnTo>
                <a:lnTo>
                  <a:pt x="3219" y="22188"/>
                </a:lnTo>
                <a:lnTo>
                  <a:pt x="3131" y="21905"/>
                </a:lnTo>
                <a:lnTo>
                  <a:pt x="3048" y="21622"/>
                </a:lnTo>
                <a:lnTo>
                  <a:pt x="2970" y="21330"/>
                </a:lnTo>
                <a:lnTo>
                  <a:pt x="2897" y="21039"/>
                </a:lnTo>
                <a:lnTo>
                  <a:pt x="2825" y="20748"/>
                </a:lnTo>
                <a:lnTo>
                  <a:pt x="2757" y="20448"/>
                </a:lnTo>
                <a:lnTo>
                  <a:pt x="2695" y="20148"/>
                </a:lnTo>
                <a:lnTo>
                  <a:pt x="2638" y="19849"/>
                </a:lnTo>
                <a:lnTo>
                  <a:pt x="2586" y="19541"/>
                </a:lnTo>
                <a:lnTo>
                  <a:pt x="2534" y="19241"/>
                </a:lnTo>
                <a:lnTo>
                  <a:pt x="2487" y="18933"/>
                </a:lnTo>
                <a:lnTo>
                  <a:pt x="2446" y="18625"/>
                </a:lnTo>
                <a:lnTo>
                  <a:pt x="2409" y="18317"/>
                </a:lnTo>
                <a:lnTo>
                  <a:pt x="2378" y="18009"/>
                </a:lnTo>
                <a:lnTo>
                  <a:pt x="2347" y="17701"/>
                </a:lnTo>
                <a:lnTo>
                  <a:pt x="2321" y="17384"/>
                </a:lnTo>
                <a:lnTo>
                  <a:pt x="2300" y="17076"/>
                </a:lnTo>
                <a:lnTo>
                  <a:pt x="2285" y="16760"/>
                </a:lnTo>
                <a:lnTo>
                  <a:pt x="2274" y="16452"/>
                </a:lnTo>
                <a:lnTo>
                  <a:pt x="2269" y="16135"/>
                </a:lnTo>
                <a:lnTo>
                  <a:pt x="2264" y="15827"/>
                </a:lnTo>
                <a:lnTo>
                  <a:pt x="2269" y="15511"/>
                </a:lnTo>
                <a:lnTo>
                  <a:pt x="2274" y="15203"/>
                </a:lnTo>
                <a:lnTo>
                  <a:pt x="2285" y="14887"/>
                </a:lnTo>
                <a:lnTo>
                  <a:pt x="2300" y="14579"/>
                </a:lnTo>
                <a:lnTo>
                  <a:pt x="2321" y="14271"/>
                </a:lnTo>
                <a:lnTo>
                  <a:pt x="2342" y="13963"/>
                </a:lnTo>
                <a:lnTo>
                  <a:pt x="2373" y="13654"/>
                </a:lnTo>
                <a:lnTo>
                  <a:pt x="2409" y="13355"/>
                </a:lnTo>
                <a:lnTo>
                  <a:pt x="2446" y="13047"/>
                </a:lnTo>
                <a:lnTo>
                  <a:pt x="2487" y="12747"/>
                </a:lnTo>
                <a:lnTo>
                  <a:pt x="2539" y="12447"/>
                </a:lnTo>
                <a:lnTo>
                  <a:pt x="2591" y="12148"/>
                </a:lnTo>
                <a:lnTo>
                  <a:pt x="2648" y="11848"/>
                </a:lnTo>
                <a:lnTo>
                  <a:pt x="2710" y="11556"/>
                </a:lnTo>
                <a:lnTo>
                  <a:pt x="2778" y="11265"/>
                </a:lnTo>
                <a:lnTo>
                  <a:pt x="2850" y="10982"/>
                </a:lnTo>
                <a:lnTo>
                  <a:pt x="2928" y="10691"/>
                </a:lnTo>
                <a:lnTo>
                  <a:pt x="3011" y="10416"/>
                </a:lnTo>
                <a:lnTo>
                  <a:pt x="3100" y="10133"/>
                </a:lnTo>
                <a:lnTo>
                  <a:pt x="3188" y="9858"/>
                </a:lnTo>
                <a:lnTo>
                  <a:pt x="3287" y="9583"/>
                </a:lnTo>
                <a:lnTo>
                  <a:pt x="3390" y="9317"/>
                </a:lnTo>
                <a:lnTo>
                  <a:pt x="3499" y="9051"/>
                </a:lnTo>
                <a:lnTo>
                  <a:pt x="3608" y="8792"/>
                </a:lnTo>
                <a:lnTo>
                  <a:pt x="3728" y="8534"/>
                </a:lnTo>
                <a:lnTo>
                  <a:pt x="3852" y="8285"/>
                </a:lnTo>
                <a:lnTo>
                  <a:pt x="3977" y="8043"/>
                </a:lnTo>
                <a:lnTo>
                  <a:pt x="4112" y="7793"/>
                </a:lnTo>
                <a:lnTo>
                  <a:pt x="4252" y="7560"/>
                </a:lnTo>
                <a:lnTo>
                  <a:pt x="4392" y="7327"/>
                </a:lnTo>
                <a:lnTo>
                  <a:pt x="4538" y="7111"/>
                </a:lnTo>
                <a:lnTo>
                  <a:pt x="4683" y="6894"/>
                </a:lnTo>
                <a:lnTo>
                  <a:pt x="4828" y="6694"/>
                </a:lnTo>
                <a:lnTo>
                  <a:pt x="4979" y="6495"/>
                </a:lnTo>
                <a:lnTo>
                  <a:pt x="5129" y="6303"/>
                </a:lnTo>
                <a:lnTo>
                  <a:pt x="5280" y="6120"/>
                </a:lnTo>
                <a:lnTo>
                  <a:pt x="5436" y="5945"/>
                </a:lnTo>
                <a:lnTo>
                  <a:pt x="5591" y="5770"/>
                </a:lnTo>
                <a:lnTo>
                  <a:pt x="5752" y="5604"/>
                </a:lnTo>
                <a:lnTo>
                  <a:pt x="5913" y="5446"/>
                </a:lnTo>
                <a:lnTo>
                  <a:pt x="6074" y="5296"/>
                </a:lnTo>
                <a:lnTo>
                  <a:pt x="6235" y="5154"/>
                </a:lnTo>
                <a:lnTo>
                  <a:pt x="6401" y="5021"/>
                </a:lnTo>
                <a:lnTo>
                  <a:pt x="6567" y="4888"/>
                </a:lnTo>
                <a:lnTo>
                  <a:pt x="6739" y="4763"/>
                </a:lnTo>
                <a:lnTo>
                  <a:pt x="6905" y="4646"/>
                </a:lnTo>
                <a:lnTo>
                  <a:pt x="7076" y="4538"/>
                </a:lnTo>
                <a:lnTo>
                  <a:pt x="7247" y="4430"/>
                </a:lnTo>
                <a:lnTo>
                  <a:pt x="7419" y="4338"/>
                </a:lnTo>
                <a:lnTo>
                  <a:pt x="7595" y="4247"/>
                </a:lnTo>
                <a:lnTo>
                  <a:pt x="7772" y="4155"/>
                </a:lnTo>
                <a:lnTo>
                  <a:pt x="7943" y="4080"/>
                </a:lnTo>
                <a:lnTo>
                  <a:pt x="8120" y="4005"/>
                </a:lnTo>
                <a:lnTo>
                  <a:pt x="8301" y="3939"/>
                </a:lnTo>
                <a:lnTo>
                  <a:pt x="8478" y="3880"/>
                </a:lnTo>
                <a:lnTo>
                  <a:pt x="8654" y="3831"/>
                </a:lnTo>
                <a:lnTo>
                  <a:pt x="8836" y="3781"/>
                </a:lnTo>
                <a:lnTo>
                  <a:pt x="9018" y="3739"/>
                </a:lnTo>
                <a:lnTo>
                  <a:pt x="9199" y="3706"/>
                </a:lnTo>
                <a:lnTo>
                  <a:pt x="9381" y="3672"/>
                </a:lnTo>
                <a:lnTo>
                  <a:pt x="9563" y="3656"/>
                </a:lnTo>
                <a:lnTo>
                  <a:pt x="9744" y="3639"/>
                </a:lnTo>
                <a:lnTo>
                  <a:pt x="9926" y="3622"/>
                </a:lnTo>
                <a:close/>
                <a:moveTo>
                  <a:pt x="10227" y="1"/>
                </a:moveTo>
                <a:lnTo>
                  <a:pt x="9983" y="9"/>
                </a:lnTo>
                <a:lnTo>
                  <a:pt x="9739" y="26"/>
                </a:lnTo>
                <a:lnTo>
                  <a:pt x="9490" y="51"/>
                </a:lnTo>
                <a:lnTo>
                  <a:pt x="9246" y="84"/>
                </a:lnTo>
                <a:lnTo>
                  <a:pt x="9002" y="126"/>
                </a:lnTo>
                <a:lnTo>
                  <a:pt x="8758" y="176"/>
                </a:lnTo>
                <a:lnTo>
                  <a:pt x="8514" y="234"/>
                </a:lnTo>
                <a:lnTo>
                  <a:pt x="8270" y="309"/>
                </a:lnTo>
                <a:lnTo>
                  <a:pt x="8031" y="384"/>
                </a:lnTo>
                <a:lnTo>
                  <a:pt x="7787" y="467"/>
                </a:lnTo>
                <a:lnTo>
                  <a:pt x="7549" y="559"/>
                </a:lnTo>
                <a:lnTo>
                  <a:pt x="7315" y="667"/>
                </a:lnTo>
                <a:lnTo>
                  <a:pt x="7076" y="775"/>
                </a:lnTo>
                <a:lnTo>
                  <a:pt x="6843" y="892"/>
                </a:lnTo>
                <a:lnTo>
                  <a:pt x="6609" y="1017"/>
                </a:lnTo>
                <a:lnTo>
                  <a:pt x="6375" y="1158"/>
                </a:lnTo>
                <a:lnTo>
                  <a:pt x="6147" y="1300"/>
                </a:lnTo>
                <a:lnTo>
                  <a:pt x="5918" y="1449"/>
                </a:lnTo>
                <a:lnTo>
                  <a:pt x="5695" y="1608"/>
                </a:lnTo>
                <a:lnTo>
                  <a:pt x="5472" y="1774"/>
                </a:lnTo>
                <a:lnTo>
                  <a:pt x="5254" y="1957"/>
                </a:lnTo>
                <a:lnTo>
                  <a:pt x="5036" y="2140"/>
                </a:lnTo>
                <a:lnTo>
                  <a:pt x="4823" y="2332"/>
                </a:lnTo>
                <a:lnTo>
                  <a:pt x="4610" y="2532"/>
                </a:lnTo>
                <a:lnTo>
                  <a:pt x="4403" y="2740"/>
                </a:lnTo>
                <a:lnTo>
                  <a:pt x="4195" y="2956"/>
                </a:lnTo>
                <a:lnTo>
                  <a:pt x="3993" y="3181"/>
                </a:lnTo>
                <a:lnTo>
                  <a:pt x="3795" y="3414"/>
                </a:lnTo>
                <a:lnTo>
                  <a:pt x="3598" y="3647"/>
                </a:lnTo>
                <a:lnTo>
                  <a:pt x="3406" y="3897"/>
                </a:lnTo>
                <a:lnTo>
                  <a:pt x="3219" y="4155"/>
                </a:lnTo>
                <a:lnTo>
                  <a:pt x="3032" y="4413"/>
                </a:lnTo>
                <a:lnTo>
                  <a:pt x="2856" y="4688"/>
                </a:lnTo>
                <a:lnTo>
                  <a:pt x="2679" y="4963"/>
                </a:lnTo>
                <a:lnTo>
                  <a:pt x="2508" y="5254"/>
                </a:lnTo>
                <a:lnTo>
                  <a:pt x="2337" y="5546"/>
                </a:lnTo>
                <a:lnTo>
                  <a:pt x="2176" y="5845"/>
                </a:lnTo>
                <a:lnTo>
                  <a:pt x="2015" y="6153"/>
                </a:lnTo>
                <a:lnTo>
                  <a:pt x="1864" y="6470"/>
                </a:lnTo>
                <a:lnTo>
                  <a:pt x="1714" y="6794"/>
                </a:lnTo>
                <a:lnTo>
                  <a:pt x="1563" y="7144"/>
                </a:lnTo>
                <a:lnTo>
                  <a:pt x="1423" y="7502"/>
                </a:lnTo>
                <a:lnTo>
                  <a:pt x="1283" y="7860"/>
                </a:lnTo>
                <a:lnTo>
                  <a:pt x="1158" y="8218"/>
                </a:lnTo>
                <a:lnTo>
                  <a:pt x="1034" y="8593"/>
                </a:lnTo>
                <a:lnTo>
                  <a:pt x="919" y="8959"/>
                </a:lnTo>
                <a:lnTo>
                  <a:pt x="810" y="9342"/>
                </a:lnTo>
                <a:lnTo>
                  <a:pt x="712" y="9717"/>
                </a:lnTo>
                <a:lnTo>
                  <a:pt x="618" y="10108"/>
                </a:lnTo>
                <a:lnTo>
                  <a:pt x="530" y="10491"/>
                </a:lnTo>
                <a:lnTo>
                  <a:pt x="447" y="10882"/>
                </a:lnTo>
                <a:lnTo>
                  <a:pt x="374" y="11282"/>
                </a:lnTo>
                <a:lnTo>
                  <a:pt x="307" y="11673"/>
                </a:lnTo>
                <a:lnTo>
                  <a:pt x="250" y="12081"/>
                </a:lnTo>
                <a:lnTo>
                  <a:pt x="198" y="12481"/>
                </a:lnTo>
                <a:lnTo>
                  <a:pt x="151" y="12880"/>
                </a:lnTo>
                <a:lnTo>
                  <a:pt x="109" y="13288"/>
                </a:lnTo>
                <a:lnTo>
                  <a:pt x="73" y="13696"/>
                </a:lnTo>
                <a:lnTo>
                  <a:pt x="47" y="14104"/>
                </a:lnTo>
                <a:lnTo>
                  <a:pt x="26" y="14520"/>
                </a:lnTo>
                <a:lnTo>
                  <a:pt x="11" y="14928"/>
                </a:lnTo>
                <a:lnTo>
                  <a:pt x="0" y="15345"/>
                </a:lnTo>
                <a:lnTo>
                  <a:pt x="0" y="15752"/>
                </a:lnTo>
                <a:lnTo>
                  <a:pt x="6" y="16169"/>
                </a:lnTo>
                <a:lnTo>
                  <a:pt x="16" y="16585"/>
                </a:lnTo>
                <a:lnTo>
                  <a:pt x="32" y="16993"/>
                </a:lnTo>
                <a:lnTo>
                  <a:pt x="52" y="17409"/>
                </a:lnTo>
                <a:lnTo>
                  <a:pt x="84" y="17817"/>
                </a:lnTo>
                <a:lnTo>
                  <a:pt x="115" y="18233"/>
                </a:lnTo>
                <a:lnTo>
                  <a:pt x="156" y="18641"/>
                </a:lnTo>
                <a:lnTo>
                  <a:pt x="203" y="19049"/>
                </a:lnTo>
                <a:lnTo>
                  <a:pt x="255" y="19457"/>
                </a:lnTo>
                <a:lnTo>
                  <a:pt x="312" y="19865"/>
                </a:lnTo>
                <a:lnTo>
                  <a:pt x="379" y="20265"/>
                </a:lnTo>
                <a:lnTo>
                  <a:pt x="447" y="20664"/>
                </a:lnTo>
                <a:lnTo>
                  <a:pt x="520" y="21064"/>
                </a:lnTo>
                <a:lnTo>
                  <a:pt x="603" y="21464"/>
                </a:lnTo>
                <a:lnTo>
                  <a:pt x="691" y="21855"/>
                </a:lnTo>
                <a:lnTo>
                  <a:pt x="779" y="22238"/>
                </a:lnTo>
                <a:lnTo>
                  <a:pt x="878" y="22629"/>
                </a:lnTo>
                <a:lnTo>
                  <a:pt x="982" y="23012"/>
                </a:lnTo>
                <a:lnTo>
                  <a:pt x="1091" y="23387"/>
                </a:lnTo>
                <a:lnTo>
                  <a:pt x="1200" y="23761"/>
                </a:lnTo>
                <a:lnTo>
                  <a:pt x="1319" y="24136"/>
                </a:lnTo>
                <a:lnTo>
                  <a:pt x="1444" y="24494"/>
                </a:lnTo>
                <a:lnTo>
                  <a:pt x="1573" y="24860"/>
                </a:lnTo>
                <a:lnTo>
                  <a:pt x="1708" y="25210"/>
                </a:lnTo>
                <a:lnTo>
                  <a:pt x="1849" y="25568"/>
                </a:lnTo>
                <a:lnTo>
                  <a:pt x="1989" y="25909"/>
                </a:lnTo>
                <a:lnTo>
                  <a:pt x="2139" y="26251"/>
                </a:lnTo>
                <a:lnTo>
                  <a:pt x="2295" y="26584"/>
                </a:lnTo>
                <a:lnTo>
                  <a:pt x="2456" y="26908"/>
                </a:lnTo>
                <a:lnTo>
                  <a:pt x="2617" y="27225"/>
                </a:lnTo>
                <a:lnTo>
                  <a:pt x="2788" y="27541"/>
                </a:lnTo>
                <a:lnTo>
                  <a:pt x="2959" y="27849"/>
                </a:lnTo>
                <a:lnTo>
                  <a:pt x="3141" y="28149"/>
                </a:lnTo>
                <a:lnTo>
                  <a:pt x="3323" y="28440"/>
                </a:lnTo>
                <a:lnTo>
                  <a:pt x="3510" y="28723"/>
                </a:lnTo>
                <a:lnTo>
                  <a:pt x="3702" y="28998"/>
                </a:lnTo>
                <a:lnTo>
                  <a:pt x="3899" y="29265"/>
                </a:lnTo>
                <a:lnTo>
                  <a:pt x="4102" y="29523"/>
                </a:lnTo>
                <a:lnTo>
                  <a:pt x="4304" y="29781"/>
                </a:lnTo>
                <a:lnTo>
                  <a:pt x="4517" y="30022"/>
                </a:lnTo>
                <a:lnTo>
                  <a:pt x="4730" y="30255"/>
                </a:lnTo>
                <a:lnTo>
                  <a:pt x="4979" y="30505"/>
                </a:lnTo>
                <a:lnTo>
                  <a:pt x="5233" y="30746"/>
                </a:lnTo>
                <a:lnTo>
                  <a:pt x="5498" y="30980"/>
                </a:lnTo>
                <a:lnTo>
                  <a:pt x="5763" y="31196"/>
                </a:lnTo>
                <a:lnTo>
                  <a:pt x="6033" y="31404"/>
                </a:lnTo>
                <a:lnTo>
                  <a:pt x="6313" y="31596"/>
                </a:lnTo>
                <a:lnTo>
                  <a:pt x="6593" y="31779"/>
                </a:lnTo>
                <a:lnTo>
                  <a:pt x="6879" y="31954"/>
                </a:lnTo>
                <a:lnTo>
                  <a:pt x="7170" y="32112"/>
                </a:lnTo>
                <a:lnTo>
                  <a:pt x="7460" y="32262"/>
                </a:lnTo>
                <a:lnTo>
                  <a:pt x="7761" y="32395"/>
                </a:lnTo>
                <a:lnTo>
                  <a:pt x="8057" y="32520"/>
                </a:lnTo>
                <a:lnTo>
                  <a:pt x="8364" y="32628"/>
                </a:lnTo>
                <a:lnTo>
                  <a:pt x="8670" y="32728"/>
                </a:lnTo>
                <a:lnTo>
                  <a:pt x="8981" y="32820"/>
                </a:lnTo>
                <a:lnTo>
                  <a:pt x="9293" y="32894"/>
                </a:lnTo>
                <a:lnTo>
                  <a:pt x="9604" y="32961"/>
                </a:lnTo>
                <a:lnTo>
                  <a:pt x="9921" y="33019"/>
                </a:lnTo>
                <a:lnTo>
                  <a:pt x="10238" y="33061"/>
                </a:lnTo>
                <a:lnTo>
                  <a:pt x="10559" y="33086"/>
                </a:lnTo>
                <a:lnTo>
                  <a:pt x="10876" y="33111"/>
                </a:lnTo>
                <a:lnTo>
                  <a:pt x="11520" y="33111"/>
                </a:lnTo>
                <a:lnTo>
                  <a:pt x="11842" y="33094"/>
                </a:lnTo>
                <a:lnTo>
                  <a:pt x="12164" y="33069"/>
                </a:lnTo>
                <a:lnTo>
                  <a:pt x="12485" y="33028"/>
                </a:lnTo>
                <a:lnTo>
                  <a:pt x="12802" y="32978"/>
                </a:lnTo>
                <a:lnTo>
                  <a:pt x="13124" y="32919"/>
                </a:lnTo>
                <a:lnTo>
                  <a:pt x="13446" y="32844"/>
                </a:lnTo>
                <a:lnTo>
                  <a:pt x="13762" y="32761"/>
                </a:lnTo>
                <a:lnTo>
                  <a:pt x="14079" y="32670"/>
                </a:lnTo>
                <a:lnTo>
                  <a:pt x="14391" y="32561"/>
                </a:lnTo>
                <a:lnTo>
                  <a:pt x="14707" y="32445"/>
                </a:lnTo>
                <a:lnTo>
                  <a:pt x="15013" y="32312"/>
                </a:lnTo>
                <a:lnTo>
                  <a:pt x="15325" y="32170"/>
                </a:lnTo>
                <a:lnTo>
                  <a:pt x="15626" y="32020"/>
                </a:lnTo>
                <a:lnTo>
                  <a:pt x="15932" y="31862"/>
                </a:lnTo>
                <a:lnTo>
                  <a:pt x="16228" y="31687"/>
                </a:lnTo>
                <a:lnTo>
                  <a:pt x="16524" y="31504"/>
                </a:lnTo>
                <a:lnTo>
                  <a:pt x="16815" y="31304"/>
                </a:lnTo>
                <a:lnTo>
                  <a:pt x="17106" y="31096"/>
                </a:lnTo>
                <a:lnTo>
                  <a:pt x="17386" y="30880"/>
                </a:lnTo>
                <a:lnTo>
                  <a:pt x="17666" y="30647"/>
                </a:lnTo>
                <a:lnTo>
                  <a:pt x="17936" y="30405"/>
                </a:lnTo>
                <a:lnTo>
                  <a:pt x="18206" y="30155"/>
                </a:lnTo>
                <a:lnTo>
                  <a:pt x="18471" y="29897"/>
                </a:lnTo>
                <a:lnTo>
                  <a:pt x="18725" y="29623"/>
                </a:lnTo>
                <a:lnTo>
                  <a:pt x="18980" y="29339"/>
                </a:lnTo>
                <a:lnTo>
                  <a:pt x="19224" y="29040"/>
                </a:lnTo>
                <a:lnTo>
                  <a:pt x="19462" y="28732"/>
                </a:lnTo>
                <a:lnTo>
                  <a:pt x="19696" y="28415"/>
                </a:lnTo>
                <a:lnTo>
                  <a:pt x="19924" y="28091"/>
                </a:lnTo>
                <a:lnTo>
                  <a:pt x="20142" y="27749"/>
                </a:lnTo>
                <a:lnTo>
                  <a:pt x="20350" y="27400"/>
                </a:lnTo>
                <a:lnTo>
                  <a:pt x="20553" y="27042"/>
                </a:lnTo>
                <a:lnTo>
                  <a:pt x="20750" y="26667"/>
                </a:lnTo>
                <a:lnTo>
                  <a:pt x="20937" y="26284"/>
                </a:lnTo>
                <a:lnTo>
                  <a:pt x="21118" y="25893"/>
                </a:lnTo>
                <a:lnTo>
                  <a:pt x="21284" y="25485"/>
                </a:lnTo>
                <a:lnTo>
                  <a:pt x="21445" y="25077"/>
                </a:lnTo>
                <a:lnTo>
                  <a:pt x="21601" y="24644"/>
                </a:lnTo>
                <a:lnTo>
                  <a:pt x="21741" y="24211"/>
                </a:lnTo>
                <a:lnTo>
                  <a:pt x="21876" y="23761"/>
                </a:lnTo>
                <a:lnTo>
                  <a:pt x="21996" y="23312"/>
                </a:lnTo>
                <a:lnTo>
                  <a:pt x="22099" y="22887"/>
                </a:lnTo>
                <a:lnTo>
                  <a:pt x="22193" y="22471"/>
                </a:lnTo>
                <a:lnTo>
                  <a:pt x="22281" y="22063"/>
                </a:lnTo>
                <a:lnTo>
                  <a:pt x="22354" y="21647"/>
                </a:lnTo>
                <a:lnTo>
                  <a:pt x="22427" y="21231"/>
                </a:lnTo>
                <a:lnTo>
                  <a:pt x="22489" y="20823"/>
                </a:lnTo>
                <a:lnTo>
                  <a:pt x="22541" y="20406"/>
                </a:lnTo>
                <a:lnTo>
                  <a:pt x="22587" y="19998"/>
                </a:lnTo>
                <a:lnTo>
                  <a:pt x="22629" y="19590"/>
                </a:lnTo>
                <a:lnTo>
                  <a:pt x="22660" y="19183"/>
                </a:lnTo>
                <a:lnTo>
                  <a:pt x="22681" y="18775"/>
                </a:lnTo>
                <a:lnTo>
                  <a:pt x="22696" y="18375"/>
                </a:lnTo>
                <a:lnTo>
                  <a:pt x="22707" y="17975"/>
                </a:lnTo>
                <a:lnTo>
                  <a:pt x="22712" y="17576"/>
                </a:lnTo>
                <a:lnTo>
                  <a:pt x="22707" y="17176"/>
                </a:lnTo>
                <a:lnTo>
                  <a:pt x="22691" y="16776"/>
                </a:lnTo>
                <a:lnTo>
                  <a:pt x="22676" y="16385"/>
                </a:lnTo>
                <a:lnTo>
                  <a:pt x="22650" y="15994"/>
                </a:lnTo>
                <a:lnTo>
                  <a:pt x="22619" y="15611"/>
                </a:lnTo>
                <a:lnTo>
                  <a:pt x="22577" y="15220"/>
                </a:lnTo>
                <a:lnTo>
                  <a:pt x="22536" y="14837"/>
                </a:lnTo>
                <a:lnTo>
                  <a:pt x="22484" y="14462"/>
                </a:lnTo>
                <a:lnTo>
                  <a:pt x="22427" y="14087"/>
                </a:lnTo>
                <a:lnTo>
                  <a:pt x="22364" y="13713"/>
                </a:lnTo>
                <a:lnTo>
                  <a:pt x="22292" y="13338"/>
                </a:lnTo>
                <a:lnTo>
                  <a:pt x="22219" y="12972"/>
                </a:lnTo>
                <a:lnTo>
                  <a:pt x="22136" y="12605"/>
                </a:lnTo>
                <a:lnTo>
                  <a:pt x="22048" y="12247"/>
                </a:lnTo>
                <a:lnTo>
                  <a:pt x="21954" y="11889"/>
                </a:lnTo>
                <a:lnTo>
                  <a:pt x="21856" y="11540"/>
                </a:lnTo>
                <a:lnTo>
                  <a:pt x="21752" y="11190"/>
                </a:lnTo>
                <a:lnTo>
                  <a:pt x="21643" y="10840"/>
                </a:lnTo>
                <a:lnTo>
                  <a:pt x="21528" y="10499"/>
                </a:lnTo>
                <a:lnTo>
                  <a:pt x="21404" y="10166"/>
                </a:lnTo>
                <a:lnTo>
                  <a:pt x="21279" y="9833"/>
                </a:lnTo>
                <a:lnTo>
                  <a:pt x="21150" y="9500"/>
                </a:lnTo>
                <a:lnTo>
                  <a:pt x="21015" y="9175"/>
                </a:lnTo>
                <a:lnTo>
                  <a:pt x="20874" y="8859"/>
                </a:lnTo>
                <a:lnTo>
                  <a:pt x="20729" y="8543"/>
                </a:lnTo>
                <a:lnTo>
                  <a:pt x="20578" y="8235"/>
                </a:lnTo>
                <a:lnTo>
                  <a:pt x="20428" y="7927"/>
                </a:lnTo>
                <a:lnTo>
                  <a:pt x="20267" y="7627"/>
                </a:lnTo>
                <a:lnTo>
                  <a:pt x="20106" y="7335"/>
                </a:lnTo>
                <a:lnTo>
                  <a:pt x="19935" y="7044"/>
                </a:lnTo>
                <a:lnTo>
                  <a:pt x="19763" y="6761"/>
                </a:lnTo>
                <a:lnTo>
                  <a:pt x="19592" y="6478"/>
                </a:lnTo>
                <a:lnTo>
                  <a:pt x="19410" y="6203"/>
                </a:lnTo>
                <a:lnTo>
                  <a:pt x="19229" y="5937"/>
                </a:lnTo>
                <a:lnTo>
                  <a:pt x="19037" y="5670"/>
                </a:lnTo>
                <a:lnTo>
                  <a:pt x="18850" y="5412"/>
                </a:lnTo>
                <a:lnTo>
                  <a:pt x="18653" y="5163"/>
                </a:lnTo>
                <a:lnTo>
                  <a:pt x="18455" y="4921"/>
                </a:lnTo>
                <a:lnTo>
                  <a:pt x="18253" y="4680"/>
                </a:lnTo>
                <a:lnTo>
                  <a:pt x="18050" y="4447"/>
                </a:lnTo>
                <a:lnTo>
                  <a:pt x="17838" y="4222"/>
                </a:lnTo>
                <a:lnTo>
                  <a:pt x="17630" y="4005"/>
                </a:lnTo>
                <a:lnTo>
                  <a:pt x="17412" y="3789"/>
                </a:lnTo>
                <a:lnTo>
                  <a:pt x="17194" y="3581"/>
                </a:lnTo>
                <a:lnTo>
                  <a:pt x="16976" y="3381"/>
                </a:lnTo>
                <a:lnTo>
                  <a:pt x="16753" y="3189"/>
                </a:lnTo>
                <a:lnTo>
                  <a:pt x="16524" y="3006"/>
                </a:lnTo>
                <a:lnTo>
                  <a:pt x="16296" y="2831"/>
                </a:lnTo>
                <a:lnTo>
                  <a:pt x="16067" y="2657"/>
                </a:lnTo>
                <a:lnTo>
                  <a:pt x="15834" y="2490"/>
                </a:lnTo>
                <a:lnTo>
                  <a:pt x="15621" y="2282"/>
                </a:lnTo>
                <a:lnTo>
                  <a:pt x="15408" y="2082"/>
                </a:lnTo>
                <a:lnTo>
                  <a:pt x="15195" y="1891"/>
                </a:lnTo>
                <a:lnTo>
                  <a:pt x="14972" y="1708"/>
                </a:lnTo>
                <a:lnTo>
                  <a:pt x="14754" y="1541"/>
                </a:lnTo>
                <a:lnTo>
                  <a:pt x="14531" y="1375"/>
                </a:lnTo>
                <a:lnTo>
                  <a:pt x="14302" y="1225"/>
                </a:lnTo>
                <a:lnTo>
                  <a:pt x="14074" y="1075"/>
                </a:lnTo>
                <a:lnTo>
                  <a:pt x="13845" y="942"/>
                </a:lnTo>
                <a:lnTo>
                  <a:pt x="13612" y="817"/>
                </a:lnTo>
                <a:lnTo>
                  <a:pt x="13378" y="700"/>
                </a:lnTo>
                <a:lnTo>
                  <a:pt x="13139" y="592"/>
                </a:lnTo>
                <a:lnTo>
                  <a:pt x="12906" y="492"/>
                </a:lnTo>
                <a:lnTo>
                  <a:pt x="12667" y="400"/>
                </a:lnTo>
                <a:lnTo>
                  <a:pt x="12428" y="326"/>
                </a:lnTo>
                <a:lnTo>
                  <a:pt x="12184" y="251"/>
                </a:lnTo>
                <a:lnTo>
                  <a:pt x="11940" y="192"/>
                </a:lnTo>
                <a:lnTo>
                  <a:pt x="11701" y="134"/>
                </a:lnTo>
                <a:lnTo>
                  <a:pt x="11457" y="92"/>
                </a:lnTo>
                <a:lnTo>
                  <a:pt x="11214" y="51"/>
                </a:lnTo>
                <a:lnTo>
                  <a:pt x="10964" y="26"/>
                </a:lnTo>
                <a:lnTo>
                  <a:pt x="10720" y="9"/>
                </a:lnTo>
                <a:lnTo>
                  <a:pt x="1047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26"/>
          <p:cNvSpPr/>
          <p:nvPr/>
        </p:nvSpPr>
        <p:spPr>
          <a:xfrm>
            <a:off x="8649971" y="3909343"/>
            <a:ext cx="190948" cy="186505"/>
          </a:xfrm>
          <a:custGeom>
            <a:avLst/>
            <a:gdLst/>
            <a:ahLst/>
            <a:cxnLst/>
            <a:rect l="l" t="t" r="r" b="b"/>
            <a:pathLst>
              <a:path w="13187" h="17277" extrusionOk="0">
                <a:moveTo>
                  <a:pt x="6806" y="1"/>
                </a:moveTo>
                <a:lnTo>
                  <a:pt x="6744" y="9"/>
                </a:lnTo>
                <a:lnTo>
                  <a:pt x="6687" y="26"/>
                </a:lnTo>
                <a:lnTo>
                  <a:pt x="6624" y="43"/>
                </a:lnTo>
                <a:lnTo>
                  <a:pt x="6567" y="68"/>
                </a:lnTo>
                <a:lnTo>
                  <a:pt x="6510" y="109"/>
                </a:lnTo>
                <a:lnTo>
                  <a:pt x="6453" y="151"/>
                </a:lnTo>
                <a:lnTo>
                  <a:pt x="6396" y="201"/>
                </a:lnTo>
                <a:lnTo>
                  <a:pt x="6344" y="251"/>
                </a:lnTo>
                <a:lnTo>
                  <a:pt x="6297" y="317"/>
                </a:lnTo>
                <a:lnTo>
                  <a:pt x="6251" y="384"/>
                </a:lnTo>
                <a:lnTo>
                  <a:pt x="6209" y="451"/>
                </a:lnTo>
                <a:lnTo>
                  <a:pt x="6167" y="534"/>
                </a:lnTo>
                <a:lnTo>
                  <a:pt x="6131" y="617"/>
                </a:lnTo>
                <a:lnTo>
                  <a:pt x="6100" y="709"/>
                </a:lnTo>
                <a:lnTo>
                  <a:pt x="6074" y="800"/>
                </a:lnTo>
                <a:lnTo>
                  <a:pt x="6058" y="900"/>
                </a:lnTo>
                <a:lnTo>
                  <a:pt x="6043" y="1008"/>
                </a:lnTo>
                <a:lnTo>
                  <a:pt x="6033" y="1117"/>
                </a:lnTo>
                <a:lnTo>
                  <a:pt x="6012" y="1799"/>
                </a:lnTo>
                <a:lnTo>
                  <a:pt x="5996" y="2482"/>
                </a:lnTo>
                <a:lnTo>
                  <a:pt x="5991" y="3173"/>
                </a:lnTo>
                <a:lnTo>
                  <a:pt x="5991" y="3856"/>
                </a:lnTo>
                <a:lnTo>
                  <a:pt x="6001" y="4547"/>
                </a:lnTo>
                <a:lnTo>
                  <a:pt x="6012" y="5238"/>
                </a:lnTo>
                <a:lnTo>
                  <a:pt x="6043" y="6611"/>
                </a:lnTo>
                <a:lnTo>
                  <a:pt x="6043" y="6611"/>
                </a:lnTo>
                <a:lnTo>
                  <a:pt x="4750" y="6578"/>
                </a:lnTo>
                <a:lnTo>
                  <a:pt x="4107" y="6570"/>
                </a:lnTo>
                <a:lnTo>
                  <a:pt x="3463" y="6561"/>
                </a:lnTo>
                <a:lnTo>
                  <a:pt x="2819" y="6570"/>
                </a:lnTo>
                <a:lnTo>
                  <a:pt x="2175" y="6578"/>
                </a:lnTo>
                <a:lnTo>
                  <a:pt x="1532" y="6595"/>
                </a:lnTo>
                <a:lnTo>
                  <a:pt x="893" y="6620"/>
                </a:lnTo>
                <a:lnTo>
                  <a:pt x="784" y="6636"/>
                </a:lnTo>
                <a:lnTo>
                  <a:pt x="680" y="6661"/>
                </a:lnTo>
                <a:lnTo>
                  <a:pt x="587" y="6703"/>
                </a:lnTo>
                <a:lnTo>
                  <a:pt x="499" y="6761"/>
                </a:lnTo>
                <a:lnTo>
                  <a:pt x="421" y="6828"/>
                </a:lnTo>
                <a:lnTo>
                  <a:pt x="348" y="6911"/>
                </a:lnTo>
                <a:lnTo>
                  <a:pt x="281" y="7003"/>
                </a:lnTo>
                <a:lnTo>
                  <a:pt x="224" y="7102"/>
                </a:lnTo>
                <a:lnTo>
                  <a:pt x="172" y="7211"/>
                </a:lnTo>
                <a:lnTo>
                  <a:pt x="125" y="7319"/>
                </a:lnTo>
                <a:lnTo>
                  <a:pt x="83" y="7444"/>
                </a:lnTo>
                <a:lnTo>
                  <a:pt x="52" y="7569"/>
                </a:lnTo>
                <a:lnTo>
                  <a:pt x="31" y="7702"/>
                </a:lnTo>
                <a:lnTo>
                  <a:pt x="11" y="7835"/>
                </a:lnTo>
                <a:lnTo>
                  <a:pt x="0" y="7968"/>
                </a:lnTo>
                <a:lnTo>
                  <a:pt x="0" y="8102"/>
                </a:lnTo>
                <a:lnTo>
                  <a:pt x="0" y="8235"/>
                </a:lnTo>
                <a:lnTo>
                  <a:pt x="11" y="8376"/>
                </a:lnTo>
                <a:lnTo>
                  <a:pt x="31" y="8509"/>
                </a:lnTo>
                <a:lnTo>
                  <a:pt x="52" y="8634"/>
                </a:lnTo>
                <a:lnTo>
                  <a:pt x="89" y="8759"/>
                </a:lnTo>
                <a:lnTo>
                  <a:pt x="125" y="8884"/>
                </a:lnTo>
                <a:lnTo>
                  <a:pt x="172" y="9001"/>
                </a:lnTo>
                <a:lnTo>
                  <a:pt x="224" y="9109"/>
                </a:lnTo>
                <a:lnTo>
                  <a:pt x="281" y="9209"/>
                </a:lnTo>
                <a:lnTo>
                  <a:pt x="348" y="9292"/>
                </a:lnTo>
                <a:lnTo>
                  <a:pt x="421" y="9375"/>
                </a:lnTo>
                <a:lnTo>
                  <a:pt x="499" y="9442"/>
                </a:lnTo>
                <a:lnTo>
                  <a:pt x="587" y="9500"/>
                </a:lnTo>
                <a:lnTo>
                  <a:pt x="680" y="9542"/>
                </a:lnTo>
                <a:lnTo>
                  <a:pt x="784" y="9575"/>
                </a:lnTo>
                <a:lnTo>
                  <a:pt x="893" y="9583"/>
                </a:lnTo>
                <a:lnTo>
                  <a:pt x="1542" y="9608"/>
                </a:lnTo>
                <a:lnTo>
                  <a:pt x="2191" y="9625"/>
                </a:lnTo>
                <a:lnTo>
                  <a:pt x="2840" y="9642"/>
                </a:lnTo>
                <a:lnTo>
                  <a:pt x="4148" y="9642"/>
                </a:lnTo>
                <a:lnTo>
                  <a:pt x="4802" y="9625"/>
                </a:lnTo>
                <a:lnTo>
                  <a:pt x="6110" y="9592"/>
                </a:lnTo>
                <a:lnTo>
                  <a:pt x="6116" y="10424"/>
                </a:lnTo>
                <a:lnTo>
                  <a:pt x="6116" y="11265"/>
                </a:lnTo>
                <a:lnTo>
                  <a:pt x="6121" y="12106"/>
                </a:lnTo>
                <a:lnTo>
                  <a:pt x="6126" y="12531"/>
                </a:lnTo>
                <a:lnTo>
                  <a:pt x="6136" y="12947"/>
                </a:lnTo>
                <a:lnTo>
                  <a:pt x="6147" y="13372"/>
                </a:lnTo>
                <a:lnTo>
                  <a:pt x="6162" y="13788"/>
                </a:lnTo>
                <a:lnTo>
                  <a:pt x="6183" y="14204"/>
                </a:lnTo>
                <a:lnTo>
                  <a:pt x="6214" y="14620"/>
                </a:lnTo>
                <a:lnTo>
                  <a:pt x="6245" y="15028"/>
                </a:lnTo>
                <a:lnTo>
                  <a:pt x="6292" y="15436"/>
                </a:lnTo>
                <a:lnTo>
                  <a:pt x="6339" y="15836"/>
                </a:lnTo>
                <a:lnTo>
                  <a:pt x="6401" y="16244"/>
                </a:lnTo>
                <a:lnTo>
                  <a:pt x="6422" y="16360"/>
                </a:lnTo>
                <a:lnTo>
                  <a:pt x="6453" y="16469"/>
                </a:lnTo>
                <a:lnTo>
                  <a:pt x="6489" y="16577"/>
                </a:lnTo>
                <a:lnTo>
                  <a:pt x="6531" y="16668"/>
                </a:lnTo>
                <a:lnTo>
                  <a:pt x="6578" y="16760"/>
                </a:lnTo>
                <a:lnTo>
                  <a:pt x="6630" y="16843"/>
                </a:lnTo>
                <a:lnTo>
                  <a:pt x="6681" y="16926"/>
                </a:lnTo>
                <a:lnTo>
                  <a:pt x="6744" y="16993"/>
                </a:lnTo>
                <a:lnTo>
                  <a:pt x="6806" y="17051"/>
                </a:lnTo>
                <a:lnTo>
                  <a:pt x="6873" y="17110"/>
                </a:lnTo>
                <a:lnTo>
                  <a:pt x="6941" y="17160"/>
                </a:lnTo>
                <a:lnTo>
                  <a:pt x="7014" y="17193"/>
                </a:lnTo>
                <a:lnTo>
                  <a:pt x="7081" y="17226"/>
                </a:lnTo>
                <a:lnTo>
                  <a:pt x="7159" y="17251"/>
                </a:lnTo>
                <a:lnTo>
                  <a:pt x="7232" y="17268"/>
                </a:lnTo>
                <a:lnTo>
                  <a:pt x="7304" y="17276"/>
                </a:lnTo>
                <a:lnTo>
                  <a:pt x="7377" y="17276"/>
                </a:lnTo>
                <a:lnTo>
                  <a:pt x="7450" y="17268"/>
                </a:lnTo>
                <a:lnTo>
                  <a:pt x="7522" y="17251"/>
                </a:lnTo>
                <a:lnTo>
                  <a:pt x="7595" y="17226"/>
                </a:lnTo>
                <a:lnTo>
                  <a:pt x="7663" y="17193"/>
                </a:lnTo>
                <a:lnTo>
                  <a:pt x="7730" y="17151"/>
                </a:lnTo>
                <a:lnTo>
                  <a:pt x="7792" y="17101"/>
                </a:lnTo>
                <a:lnTo>
                  <a:pt x="7849" y="17043"/>
                </a:lnTo>
                <a:lnTo>
                  <a:pt x="7907" y="16976"/>
                </a:lnTo>
                <a:lnTo>
                  <a:pt x="7958" y="16901"/>
                </a:lnTo>
                <a:lnTo>
                  <a:pt x="8005" y="16810"/>
                </a:lnTo>
                <a:lnTo>
                  <a:pt x="8047" y="16718"/>
                </a:lnTo>
                <a:lnTo>
                  <a:pt x="8083" y="16610"/>
                </a:lnTo>
                <a:lnTo>
                  <a:pt x="8109" y="16494"/>
                </a:lnTo>
                <a:lnTo>
                  <a:pt x="8135" y="16377"/>
                </a:lnTo>
                <a:lnTo>
                  <a:pt x="8145" y="16244"/>
                </a:lnTo>
                <a:lnTo>
                  <a:pt x="8176" y="15827"/>
                </a:lnTo>
                <a:lnTo>
                  <a:pt x="8202" y="15411"/>
                </a:lnTo>
                <a:lnTo>
                  <a:pt x="8213" y="14987"/>
                </a:lnTo>
                <a:lnTo>
                  <a:pt x="8223" y="14570"/>
                </a:lnTo>
                <a:lnTo>
                  <a:pt x="8223" y="14154"/>
                </a:lnTo>
                <a:lnTo>
                  <a:pt x="8218" y="13729"/>
                </a:lnTo>
                <a:lnTo>
                  <a:pt x="8208" y="13305"/>
                </a:lnTo>
                <a:lnTo>
                  <a:pt x="8192" y="12889"/>
                </a:lnTo>
                <a:lnTo>
                  <a:pt x="8171" y="12464"/>
                </a:lnTo>
                <a:lnTo>
                  <a:pt x="8151" y="12039"/>
                </a:lnTo>
                <a:lnTo>
                  <a:pt x="8099" y="11199"/>
                </a:lnTo>
                <a:lnTo>
                  <a:pt x="7984" y="9517"/>
                </a:lnTo>
                <a:lnTo>
                  <a:pt x="9116" y="9450"/>
                </a:lnTo>
                <a:lnTo>
                  <a:pt x="10248" y="9384"/>
                </a:lnTo>
                <a:lnTo>
                  <a:pt x="12506" y="9234"/>
                </a:lnTo>
                <a:lnTo>
                  <a:pt x="12584" y="9225"/>
                </a:lnTo>
                <a:lnTo>
                  <a:pt x="12662" y="9200"/>
                </a:lnTo>
                <a:lnTo>
                  <a:pt x="12734" y="9167"/>
                </a:lnTo>
                <a:lnTo>
                  <a:pt x="12802" y="9126"/>
                </a:lnTo>
                <a:lnTo>
                  <a:pt x="12864" y="9067"/>
                </a:lnTo>
                <a:lnTo>
                  <a:pt x="12921" y="9009"/>
                </a:lnTo>
                <a:lnTo>
                  <a:pt x="12973" y="8942"/>
                </a:lnTo>
                <a:lnTo>
                  <a:pt x="13015" y="8867"/>
                </a:lnTo>
                <a:lnTo>
                  <a:pt x="13056" y="8784"/>
                </a:lnTo>
                <a:lnTo>
                  <a:pt x="13093" y="8693"/>
                </a:lnTo>
                <a:lnTo>
                  <a:pt x="13119" y="8601"/>
                </a:lnTo>
                <a:lnTo>
                  <a:pt x="13144" y="8509"/>
                </a:lnTo>
                <a:lnTo>
                  <a:pt x="13165" y="8410"/>
                </a:lnTo>
                <a:lnTo>
                  <a:pt x="13176" y="8310"/>
                </a:lnTo>
                <a:lnTo>
                  <a:pt x="13186" y="8210"/>
                </a:lnTo>
                <a:lnTo>
                  <a:pt x="13186" y="8102"/>
                </a:lnTo>
                <a:lnTo>
                  <a:pt x="13186" y="8002"/>
                </a:lnTo>
                <a:lnTo>
                  <a:pt x="13176" y="7893"/>
                </a:lnTo>
                <a:lnTo>
                  <a:pt x="13160" y="7793"/>
                </a:lnTo>
                <a:lnTo>
                  <a:pt x="13144" y="7694"/>
                </a:lnTo>
                <a:lnTo>
                  <a:pt x="13119" y="7602"/>
                </a:lnTo>
                <a:lnTo>
                  <a:pt x="13093" y="7510"/>
                </a:lnTo>
                <a:lnTo>
                  <a:pt x="13056" y="7419"/>
                </a:lnTo>
                <a:lnTo>
                  <a:pt x="13015" y="7344"/>
                </a:lnTo>
                <a:lnTo>
                  <a:pt x="12968" y="7261"/>
                </a:lnTo>
                <a:lnTo>
                  <a:pt x="12921" y="7194"/>
                </a:lnTo>
                <a:lnTo>
                  <a:pt x="12864" y="7136"/>
                </a:lnTo>
                <a:lnTo>
                  <a:pt x="12802" y="7078"/>
                </a:lnTo>
                <a:lnTo>
                  <a:pt x="12734" y="7036"/>
                </a:lnTo>
                <a:lnTo>
                  <a:pt x="12662" y="7003"/>
                </a:lnTo>
                <a:lnTo>
                  <a:pt x="12584" y="6978"/>
                </a:lnTo>
                <a:lnTo>
                  <a:pt x="12506" y="6969"/>
                </a:lnTo>
                <a:lnTo>
                  <a:pt x="10170" y="6811"/>
                </a:lnTo>
                <a:lnTo>
                  <a:pt x="9002" y="6744"/>
                </a:lnTo>
                <a:lnTo>
                  <a:pt x="7829" y="6686"/>
                </a:lnTo>
                <a:lnTo>
                  <a:pt x="7756" y="5213"/>
                </a:lnTo>
                <a:lnTo>
                  <a:pt x="7714" y="4472"/>
                </a:lnTo>
                <a:lnTo>
                  <a:pt x="7673" y="3739"/>
                </a:lnTo>
                <a:lnTo>
                  <a:pt x="7621" y="3006"/>
                </a:lnTo>
                <a:lnTo>
                  <a:pt x="7564" y="2274"/>
                </a:lnTo>
                <a:lnTo>
                  <a:pt x="7496" y="1541"/>
                </a:lnTo>
                <a:lnTo>
                  <a:pt x="7413" y="817"/>
                </a:lnTo>
                <a:lnTo>
                  <a:pt x="7398" y="700"/>
                </a:lnTo>
                <a:lnTo>
                  <a:pt x="7377" y="584"/>
                </a:lnTo>
                <a:lnTo>
                  <a:pt x="7346" y="492"/>
                </a:lnTo>
                <a:lnTo>
                  <a:pt x="7315" y="401"/>
                </a:lnTo>
                <a:lnTo>
                  <a:pt x="7278" y="317"/>
                </a:lnTo>
                <a:lnTo>
                  <a:pt x="7237" y="251"/>
                </a:lnTo>
                <a:lnTo>
                  <a:pt x="7190" y="184"/>
                </a:lnTo>
                <a:lnTo>
                  <a:pt x="7143" y="134"/>
                </a:lnTo>
                <a:lnTo>
                  <a:pt x="7092" y="93"/>
                </a:lnTo>
                <a:lnTo>
                  <a:pt x="7040" y="59"/>
                </a:lnTo>
                <a:lnTo>
                  <a:pt x="6983" y="34"/>
                </a:lnTo>
                <a:lnTo>
                  <a:pt x="6925" y="18"/>
                </a:lnTo>
                <a:lnTo>
                  <a:pt x="686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6"/>
          <p:cNvSpPr/>
          <p:nvPr/>
        </p:nvSpPr>
        <p:spPr>
          <a:xfrm>
            <a:off x="283762" y="488917"/>
            <a:ext cx="199592" cy="193684"/>
          </a:xfrm>
          <a:custGeom>
            <a:avLst/>
            <a:gdLst/>
            <a:ahLst/>
            <a:cxnLst/>
            <a:rect l="l" t="t" r="r" b="b"/>
            <a:pathLst>
              <a:path w="13784" h="17942" extrusionOk="0">
                <a:moveTo>
                  <a:pt x="7258" y="1"/>
                </a:moveTo>
                <a:lnTo>
                  <a:pt x="7201" y="9"/>
                </a:lnTo>
                <a:lnTo>
                  <a:pt x="7144" y="17"/>
                </a:lnTo>
                <a:lnTo>
                  <a:pt x="7087" y="34"/>
                </a:lnTo>
                <a:lnTo>
                  <a:pt x="7035" y="67"/>
                </a:lnTo>
                <a:lnTo>
                  <a:pt x="6978" y="100"/>
                </a:lnTo>
                <a:lnTo>
                  <a:pt x="6926" y="142"/>
                </a:lnTo>
                <a:lnTo>
                  <a:pt x="6879" y="192"/>
                </a:lnTo>
                <a:lnTo>
                  <a:pt x="6833" y="250"/>
                </a:lnTo>
                <a:lnTo>
                  <a:pt x="6791" y="325"/>
                </a:lnTo>
                <a:lnTo>
                  <a:pt x="6750" y="400"/>
                </a:lnTo>
                <a:lnTo>
                  <a:pt x="6713" y="483"/>
                </a:lnTo>
                <a:lnTo>
                  <a:pt x="6682" y="575"/>
                </a:lnTo>
                <a:lnTo>
                  <a:pt x="6656" y="675"/>
                </a:lnTo>
                <a:lnTo>
                  <a:pt x="6635" y="783"/>
                </a:lnTo>
                <a:lnTo>
                  <a:pt x="6620" y="900"/>
                </a:lnTo>
                <a:lnTo>
                  <a:pt x="6609" y="1033"/>
                </a:lnTo>
                <a:lnTo>
                  <a:pt x="6397" y="4646"/>
                </a:lnTo>
                <a:lnTo>
                  <a:pt x="6189" y="8276"/>
                </a:lnTo>
                <a:lnTo>
                  <a:pt x="5530" y="8168"/>
                </a:lnTo>
                <a:lnTo>
                  <a:pt x="4870" y="8076"/>
                </a:lnTo>
                <a:lnTo>
                  <a:pt x="4216" y="7993"/>
                </a:lnTo>
                <a:lnTo>
                  <a:pt x="3562" y="7926"/>
                </a:lnTo>
                <a:lnTo>
                  <a:pt x="2908" y="7868"/>
                </a:lnTo>
                <a:lnTo>
                  <a:pt x="2264" y="7826"/>
                </a:lnTo>
                <a:lnTo>
                  <a:pt x="1621" y="7801"/>
                </a:lnTo>
                <a:lnTo>
                  <a:pt x="982" y="7785"/>
                </a:lnTo>
                <a:lnTo>
                  <a:pt x="878" y="7793"/>
                </a:lnTo>
                <a:lnTo>
                  <a:pt x="785" y="7818"/>
                </a:lnTo>
                <a:lnTo>
                  <a:pt x="697" y="7851"/>
                </a:lnTo>
                <a:lnTo>
                  <a:pt x="608" y="7910"/>
                </a:lnTo>
                <a:lnTo>
                  <a:pt x="530" y="7968"/>
                </a:lnTo>
                <a:lnTo>
                  <a:pt x="453" y="8051"/>
                </a:lnTo>
                <a:lnTo>
                  <a:pt x="385" y="8134"/>
                </a:lnTo>
                <a:lnTo>
                  <a:pt x="318" y="8234"/>
                </a:lnTo>
                <a:lnTo>
                  <a:pt x="260" y="8334"/>
                </a:lnTo>
                <a:lnTo>
                  <a:pt x="209" y="8451"/>
                </a:lnTo>
                <a:lnTo>
                  <a:pt x="162" y="8567"/>
                </a:lnTo>
                <a:lnTo>
                  <a:pt x="120" y="8692"/>
                </a:lnTo>
                <a:lnTo>
                  <a:pt x="84" y="8825"/>
                </a:lnTo>
                <a:lnTo>
                  <a:pt x="53" y="8959"/>
                </a:lnTo>
                <a:lnTo>
                  <a:pt x="32" y="9100"/>
                </a:lnTo>
                <a:lnTo>
                  <a:pt x="17" y="9233"/>
                </a:lnTo>
                <a:lnTo>
                  <a:pt x="6" y="9375"/>
                </a:lnTo>
                <a:lnTo>
                  <a:pt x="1" y="9516"/>
                </a:lnTo>
                <a:lnTo>
                  <a:pt x="6" y="9658"/>
                </a:lnTo>
                <a:lnTo>
                  <a:pt x="17" y="9791"/>
                </a:lnTo>
                <a:lnTo>
                  <a:pt x="32" y="9924"/>
                </a:lnTo>
                <a:lnTo>
                  <a:pt x="58" y="10058"/>
                </a:lnTo>
                <a:lnTo>
                  <a:pt x="89" y="10182"/>
                </a:lnTo>
                <a:lnTo>
                  <a:pt x="131" y="10299"/>
                </a:lnTo>
                <a:lnTo>
                  <a:pt x="177" y="10416"/>
                </a:lnTo>
                <a:lnTo>
                  <a:pt x="229" y="10516"/>
                </a:lnTo>
                <a:lnTo>
                  <a:pt x="292" y="10615"/>
                </a:lnTo>
                <a:lnTo>
                  <a:pt x="359" y="10699"/>
                </a:lnTo>
                <a:lnTo>
                  <a:pt x="437" y="10774"/>
                </a:lnTo>
                <a:lnTo>
                  <a:pt x="520" y="10832"/>
                </a:lnTo>
                <a:lnTo>
                  <a:pt x="614" y="10882"/>
                </a:lnTo>
                <a:lnTo>
                  <a:pt x="717" y="10923"/>
                </a:lnTo>
                <a:lnTo>
                  <a:pt x="1361" y="11090"/>
                </a:lnTo>
                <a:lnTo>
                  <a:pt x="2010" y="11240"/>
                </a:lnTo>
                <a:lnTo>
                  <a:pt x="2664" y="11373"/>
                </a:lnTo>
                <a:lnTo>
                  <a:pt x="3323" y="11498"/>
                </a:lnTo>
                <a:lnTo>
                  <a:pt x="3988" y="11606"/>
                </a:lnTo>
                <a:lnTo>
                  <a:pt x="4657" y="11706"/>
                </a:lnTo>
                <a:lnTo>
                  <a:pt x="5327" y="11798"/>
                </a:lnTo>
                <a:lnTo>
                  <a:pt x="6002" y="11873"/>
                </a:lnTo>
                <a:lnTo>
                  <a:pt x="5945" y="13046"/>
                </a:lnTo>
                <a:lnTo>
                  <a:pt x="5893" y="14204"/>
                </a:lnTo>
                <a:lnTo>
                  <a:pt x="5841" y="15369"/>
                </a:lnTo>
                <a:lnTo>
                  <a:pt x="5800" y="16535"/>
                </a:lnTo>
                <a:lnTo>
                  <a:pt x="5800" y="16685"/>
                </a:lnTo>
                <a:lnTo>
                  <a:pt x="5810" y="16826"/>
                </a:lnTo>
                <a:lnTo>
                  <a:pt x="5825" y="16959"/>
                </a:lnTo>
                <a:lnTo>
                  <a:pt x="5851" y="17084"/>
                </a:lnTo>
                <a:lnTo>
                  <a:pt x="5888" y="17201"/>
                </a:lnTo>
                <a:lnTo>
                  <a:pt x="5924" y="17309"/>
                </a:lnTo>
                <a:lnTo>
                  <a:pt x="5971" y="17409"/>
                </a:lnTo>
                <a:lnTo>
                  <a:pt x="6023" y="17501"/>
                </a:lnTo>
                <a:lnTo>
                  <a:pt x="6080" y="17592"/>
                </a:lnTo>
                <a:lnTo>
                  <a:pt x="6142" y="17667"/>
                </a:lnTo>
                <a:lnTo>
                  <a:pt x="6210" y="17734"/>
                </a:lnTo>
                <a:lnTo>
                  <a:pt x="6277" y="17792"/>
                </a:lnTo>
                <a:lnTo>
                  <a:pt x="6350" y="17842"/>
                </a:lnTo>
                <a:lnTo>
                  <a:pt x="6428" y="17875"/>
                </a:lnTo>
                <a:lnTo>
                  <a:pt x="6506" y="17908"/>
                </a:lnTo>
                <a:lnTo>
                  <a:pt x="6583" y="17933"/>
                </a:lnTo>
                <a:lnTo>
                  <a:pt x="6661" y="17942"/>
                </a:lnTo>
                <a:lnTo>
                  <a:pt x="6744" y="17942"/>
                </a:lnTo>
                <a:lnTo>
                  <a:pt x="6822" y="17933"/>
                </a:lnTo>
                <a:lnTo>
                  <a:pt x="6900" y="17917"/>
                </a:lnTo>
                <a:lnTo>
                  <a:pt x="6978" y="17892"/>
                </a:lnTo>
                <a:lnTo>
                  <a:pt x="7051" y="17858"/>
                </a:lnTo>
                <a:lnTo>
                  <a:pt x="7123" y="17809"/>
                </a:lnTo>
                <a:lnTo>
                  <a:pt x="7196" y="17750"/>
                </a:lnTo>
                <a:lnTo>
                  <a:pt x="7258" y="17684"/>
                </a:lnTo>
                <a:lnTo>
                  <a:pt x="7321" y="17609"/>
                </a:lnTo>
                <a:lnTo>
                  <a:pt x="7378" y="17517"/>
                </a:lnTo>
                <a:lnTo>
                  <a:pt x="7430" y="17417"/>
                </a:lnTo>
                <a:lnTo>
                  <a:pt x="7476" y="17309"/>
                </a:lnTo>
                <a:lnTo>
                  <a:pt x="7518" y="17192"/>
                </a:lnTo>
                <a:lnTo>
                  <a:pt x="7549" y="17059"/>
                </a:lnTo>
                <a:lnTo>
                  <a:pt x="7575" y="16918"/>
                </a:lnTo>
                <a:lnTo>
                  <a:pt x="7653" y="16335"/>
                </a:lnTo>
                <a:lnTo>
                  <a:pt x="7725" y="15736"/>
                </a:lnTo>
                <a:lnTo>
                  <a:pt x="7793" y="15136"/>
                </a:lnTo>
                <a:lnTo>
                  <a:pt x="7855" y="14537"/>
                </a:lnTo>
                <a:lnTo>
                  <a:pt x="7907" y="13921"/>
                </a:lnTo>
                <a:lnTo>
                  <a:pt x="7959" y="13305"/>
                </a:lnTo>
                <a:lnTo>
                  <a:pt x="8006" y="12688"/>
                </a:lnTo>
                <a:lnTo>
                  <a:pt x="8042" y="12064"/>
                </a:lnTo>
                <a:lnTo>
                  <a:pt x="8681" y="12106"/>
                </a:lnTo>
                <a:lnTo>
                  <a:pt x="9319" y="12139"/>
                </a:lnTo>
                <a:lnTo>
                  <a:pt x="9953" y="12164"/>
                </a:lnTo>
                <a:lnTo>
                  <a:pt x="10581" y="12189"/>
                </a:lnTo>
                <a:lnTo>
                  <a:pt x="11209" y="12206"/>
                </a:lnTo>
                <a:lnTo>
                  <a:pt x="11837" y="12214"/>
                </a:lnTo>
                <a:lnTo>
                  <a:pt x="13072" y="12214"/>
                </a:lnTo>
                <a:lnTo>
                  <a:pt x="13145" y="12206"/>
                </a:lnTo>
                <a:lnTo>
                  <a:pt x="13213" y="12189"/>
                </a:lnTo>
                <a:lnTo>
                  <a:pt x="13280" y="12156"/>
                </a:lnTo>
                <a:lnTo>
                  <a:pt x="13342" y="12122"/>
                </a:lnTo>
                <a:lnTo>
                  <a:pt x="13399" y="12072"/>
                </a:lnTo>
                <a:lnTo>
                  <a:pt x="13457" y="12014"/>
                </a:lnTo>
                <a:lnTo>
                  <a:pt x="13508" y="11956"/>
                </a:lnTo>
                <a:lnTo>
                  <a:pt x="13555" y="11881"/>
                </a:lnTo>
                <a:lnTo>
                  <a:pt x="13597" y="11806"/>
                </a:lnTo>
                <a:lnTo>
                  <a:pt x="13633" y="11723"/>
                </a:lnTo>
                <a:lnTo>
                  <a:pt x="13669" y="11639"/>
                </a:lnTo>
                <a:lnTo>
                  <a:pt x="13701" y="11548"/>
                </a:lnTo>
                <a:lnTo>
                  <a:pt x="13727" y="11448"/>
                </a:lnTo>
                <a:lnTo>
                  <a:pt x="13747" y="11356"/>
                </a:lnTo>
                <a:lnTo>
                  <a:pt x="13763" y="11256"/>
                </a:lnTo>
                <a:lnTo>
                  <a:pt x="13773" y="11157"/>
                </a:lnTo>
                <a:lnTo>
                  <a:pt x="13784" y="11057"/>
                </a:lnTo>
                <a:lnTo>
                  <a:pt x="13784" y="10948"/>
                </a:lnTo>
                <a:lnTo>
                  <a:pt x="13784" y="10849"/>
                </a:lnTo>
                <a:lnTo>
                  <a:pt x="13773" y="10749"/>
                </a:lnTo>
                <a:lnTo>
                  <a:pt x="13763" y="10657"/>
                </a:lnTo>
                <a:lnTo>
                  <a:pt x="13742" y="10557"/>
                </a:lnTo>
                <a:lnTo>
                  <a:pt x="13721" y="10466"/>
                </a:lnTo>
                <a:lnTo>
                  <a:pt x="13690" y="10382"/>
                </a:lnTo>
                <a:lnTo>
                  <a:pt x="13659" y="10299"/>
                </a:lnTo>
                <a:lnTo>
                  <a:pt x="13618" y="10224"/>
                </a:lnTo>
                <a:lnTo>
                  <a:pt x="13576" y="10158"/>
                </a:lnTo>
                <a:lnTo>
                  <a:pt x="13524" y="10091"/>
                </a:lnTo>
                <a:lnTo>
                  <a:pt x="13467" y="10041"/>
                </a:lnTo>
                <a:lnTo>
                  <a:pt x="13405" y="9991"/>
                </a:lnTo>
                <a:lnTo>
                  <a:pt x="13337" y="9958"/>
                </a:lnTo>
                <a:lnTo>
                  <a:pt x="13265" y="9924"/>
                </a:lnTo>
                <a:lnTo>
                  <a:pt x="12647" y="9750"/>
                </a:lnTo>
                <a:lnTo>
                  <a:pt x="12019" y="9575"/>
                </a:lnTo>
                <a:lnTo>
                  <a:pt x="11390" y="9408"/>
                </a:lnTo>
                <a:lnTo>
                  <a:pt x="10752" y="9242"/>
                </a:lnTo>
                <a:lnTo>
                  <a:pt x="10113" y="9084"/>
                </a:lnTo>
                <a:lnTo>
                  <a:pt x="9470" y="8934"/>
                </a:lnTo>
                <a:lnTo>
                  <a:pt x="8826" y="8784"/>
                </a:lnTo>
                <a:lnTo>
                  <a:pt x="8177" y="8642"/>
                </a:lnTo>
                <a:lnTo>
                  <a:pt x="8187" y="7668"/>
                </a:lnTo>
                <a:lnTo>
                  <a:pt x="8182" y="6694"/>
                </a:lnTo>
                <a:lnTo>
                  <a:pt x="8172" y="5728"/>
                </a:lnTo>
                <a:lnTo>
                  <a:pt x="8146" y="4771"/>
                </a:lnTo>
                <a:lnTo>
                  <a:pt x="8110" y="3814"/>
                </a:lnTo>
                <a:lnTo>
                  <a:pt x="8063" y="2873"/>
                </a:lnTo>
                <a:lnTo>
                  <a:pt x="8006" y="1940"/>
                </a:lnTo>
                <a:lnTo>
                  <a:pt x="7933" y="1033"/>
                </a:lnTo>
                <a:lnTo>
                  <a:pt x="7923" y="908"/>
                </a:lnTo>
                <a:lnTo>
                  <a:pt x="7902" y="791"/>
                </a:lnTo>
                <a:lnTo>
                  <a:pt x="7876" y="683"/>
                </a:lnTo>
                <a:lnTo>
                  <a:pt x="7850" y="583"/>
                </a:lnTo>
                <a:lnTo>
                  <a:pt x="7814" y="492"/>
                </a:lnTo>
                <a:lnTo>
                  <a:pt x="7777" y="408"/>
                </a:lnTo>
                <a:lnTo>
                  <a:pt x="7736" y="334"/>
                </a:lnTo>
                <a:lnTo>
                  <a:pt x="7694" y="267"/>
                </a:lnTo>
                <a:lnTo>
                  <a:pt x="7642" y="209"/>
                </a:lnTo>
                <a:lnTo>
                  <a:pt x="7596" y="150"/>
                </a:lnTo>
                <a:lnTo>
                  <a:pt x="7544" y="109"/>
                </a:lnTo>
                <a:lnTo>
                  <a:pt x="7487" y="75"/>
                </a:lnTo>
                <a:lnTo>
                  <a:pt x="7430" y="42"/>
                </a:lnTo>
                <a:lnTo>
                  <a:pt x="7372" y="26"/>
                </a:lnTo>
                <a:lnTo>
                  <a:pt x="7315" y="9"/>
                </a:lnTo>
                <a:lnTo>
                  <a:pt x="725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6"/>
          <p:cNvSpPr/>
          <p:nvPr/>
        </p:nvSpPr>
        <p:spPr>
          <a:xfrm>
            <a:off x="152371" y="804455"/>
            <a:ext cx="116448" cy="132034"/>
          </a:xfrm>
          <a:custGeom>
            <a:avLst/>
            <a:gdLst/>
            <a:ahLst/>
            <a:cxnLst/>
            <a:rect l="l" t="t" r="r" b="b"/>
            <a:pathLst>
              <a:path w="8042" h="12231" extrusionOk="0">
                <a:moveTo>
                  <a:pt x="7113" y="1"/>
                </a:moveTo>
                <a:lnTo>
                  <a:pt x="7024" y="26"/>
                </a:lnTo>
                <a:lnTo>
                  <a:pt x="6936" y="51"/>
                </a:lnTo>
                <a:lnTo>
                  <a:pt x="6656" y="192"/>
                </a:lnTo>
                <a:lnTo>
                  <a:pt x="6376" y="351"/>
                </a:lnTo>
                <a:lnTo>
                  <a:pt x="6095" y="525"/>
                </a:lnTo>
                <a:lnTo>
                  <a:pt x="5815" y="717"/>
                </a:lnTo>
                <a:lnTo>
                  <a:pt x="5540" y="933"/>
                </a:lnTo>
                <a:lnTo>
                  <a:pt x="5265" y="1158"/>
                </a:lnTo>
                <a:lnTo>
                  <a:pt x="4989" y="1400"/>
                </a:lnTo>
                <a:lnTo>
                  <a:pt x="4720" y="1666"/>
                </a:lnTo>
                <a:lnTo>
                  <a:pt x="4455" y="1941"/>
                </a:lnTo>
                <a:lnTo>
                  <a:pt x="4190" y="2224"/>
                </a:lnTo>
                <a:lnTo>
                  <a:pt x="3930" y="2532"/>
                </a:lnTo>
                <a:lnTo>
                  <a:pt x="3676" y="2848"/>
                </a:lnTo>
                <a:lnTo>
                  <a:pt x="3427" y="3173"/>
                </a:lnTo>
                <a:lnTo>
                  <a:pt x="3183" y="3514"/>
                </a:lnTo>
                <a:lnTo>
                  <a:pt x="2939" y="3864"/>
                </a:lnTo>
                <a:lnTo>
                  <a:pt x="2705" y="4230"/>
                </a:lnTo>
                <a:lnTo>
                  <a:pt x="2477" y="4597"/>
                </a:lnTo>
                <a:lnTo>
                  <a:pt x="2259" y="4980"/>
                </a:lnTo>
                <a:lnTo>
                  <a:pt x="2041" y="5371"/>
                </a:lnTo>
                <a:lnTo>
                  <a:pt x="1833" y="5770"/>
                </a:lnTo>
                <a:lnTo>
                  <a:pt x="1636" y="6170"/>
                </a:lnTo>
                <a:lnTo>
                  <a:pt x="1444" y="6586"/>
                </a:lnTo>
                <a:lnTo>
                  <a:pt x="1257" y="7003"/>
                </a:lnTo>
                <a:lnTo>
                  <a:pt x="1080" y="7427"/>
                </a:lnTo>
                <a:lnTo>
                  <a:pt x="914" y="7860"/>
                </a:lnTo>
                <a:lnTo>
                  <a:pt x="759" y="8293"/>
                </a:lnTo>
                <a:lnTo>
                  <a:pt x="613" y="8734"/>
                </a:lnTo>
                <a:lnTo>
                  <a:pt x="473" y="9176"/>
                </a:lnTo>
                <a:lnTo>
                  <a:pt x="348" y="9617"/>
                </a:lnTo>
                <a:lnTo>
                  <a:pt x="229" y="10058"/>
                </a:lnTo>
                <a:lnTo>
                  <a:pt x="125" y="10508"/>
                </a:lnTo>
                <a:lnTo>
                  <a:pt x="32" y="10957"/>
                </a:lnTo>
                <a:lnTo>
                  <a:pt x="16" y="11065"/>
                </a:lnTo>
                <a:lnTo>
                  <a:pt x="1" y="11165"/>
                </a:lnTo>
                <a:lnTo>
                  <a:pt x="1" y="11274"/>
                </a:lnTo>
                <a:lnTo>
                  <a:pt x="1" y="11365"/>
                </a:lnTo>
                <a:lnTo>
                  <a:pt x="11" y="11457"/>
                </a:lnTo>
                <a:lnTo>
                  <a:pt x="21" y="11548"/>
                </a:lnTo>
                <a:lnTo>
                  <a:pt x="42" y="11632"/>
                </a:lnTo>
                <a:lnTo>
                  <a:pt x="63" y="11715"/>
                </a:lnTo>
                <a:lnTo>
                  <a:pt x="94" y="11790"/>
                </a:lnTo>
                <a:lnTo>
                  <a:pt x="125" y="11856"/>
                </a:lnTo>
                <a:lnTo>
                  <a:pt x="162" y="11923"/>
                </a:lnTo>
                <a:lnTo>
                  <a:pt x="203" y="11981"/>
                </a:lnTo>
                <a:lnTo>
                  <a:pt x="250" y="12031"/>
                </a:lnTo>
                <a:lnTo>
                  <a:pt x="291" y="12081"/>
                </a:lnTo>
                <a:lnTo>
                  <a:pt x="343" y="12123"/>
                </a:lnTo>
                <a:lnTo>
                  <a:pt x="395" y="12156"/>
                </a:lnTo>
                <a:lnTo>
                  <a:pt x="447" y="12181"/>
                </a:lnTo>
                <a:lnTo>
                  <a:pt x="499" y="12206"/>
                </a:lnTo>
                <a:lnTo>
                  <a:pt x="556" y="12223"/>
                </a:lnTo>
                <a:lnTo>
                  <a:pt x="613" y="12231"/>
                </a:lnTo>
                <a:lnTo>
                  <a:pt x="727" y="12231"/>
                </a:lnTo>
                <a:lnTo>
                  <a:pt x="785" y="12214"/>
                </a:lnTo>
                <a:lnTo>
                  <a:pt x="836" y="12198"/>
                </a:lnTo>
                <a:lnTo>
                  <a:pt x="894" y="12173"/>
                </a:lnTo>
                <a:lnTo>
                  <a:pt x="945" y="12139"/>
                </a:lnTo>
                <a:lnTo>
                  <a:pt x="997" y="12098"/>
                </a:lnTo>
                <a:lnTo>
                  <a:pt x="1049" y="12048"/>
                </a:lnTo>
                <a:lnTo>
                  <a:pt x="1096" y="11990"/>
                </a:lnTo>
                <a:lnTo>
                  <a:pt x="1143" y="11915"/>
                </a:lnTo>
                <a:lnTo>
                  <a:pt x="1184" y="11840"/>
                </a:lnTo>
                <a:lnTo>
                  <a:pt x="1221" y="11756"/>
                </a:lnTo>
                <a:lnTo>
                  <a:pt x="1527" y="11015"/>
                </a:lnTo>
                <a:lnTo>
                  <a:pt x="1828" y="10283"/>
                </a:lnTo>
                <a:lnTo>
                  <a:pt x="2134" y="9567"/>
                </a:lnTo>
                <a:lnTo>
                  <a:pt x="2295" y="9217"/>
                </a:lnTo>
                <a:lnTo>
                  <a:pt x="2456" y="8868"/>
                </a:lnTo>
                <a:lnTo>
                  <a:pt x="2617" y="8526"/>
                </a:lnTo>
                <a:lnTo>
                  <a:pt x="2783" y="8185"/>
                </a:lnTo>
                <a:lnTo>
                  <a:pt x="2960" y="7852"/>
                </a:lnTo>
                <a:lnTo>
                  <a:pt x="3136" y="7519"/>
                </a:lnTo>
                <a:lnTo>
                  <a:pt x="3323" y="7194"/>
                </a:lnTo>
                <a:lnTo>
                  <a:pt x="3510" y="6878"/>
                </a:lnTo>
                <a:lnTo>
                  <a:pt x="3712" y="6570"/>
                </a:lnTo>
                <a:lnTo>
                  <a:pt x="3915" y="6262"/>
                </a:lnTo>
                <a:lnTo>
                  <a:pt x="4128" y="5970"/>
                </a:lnTo>
                <a:lnTo>
                  <a:pt x="4341" y="5696"/>
                </a:lnTo>
                <a:lnTo>
                  <a:pt x="4559" y="5437"/>
                </a:lnTo>
                <a:lnTo>
                  <a:pt x="4782" y="5179"/>
                </a:lnTo>
                <a:lnTo>
                  <a:pt x="5005" y="4938"/>
                </a:lnTo>
                <a:lnTo>
                  <a:pt x="5233" y="4705"/>
                </a:lnTo>
                <a:lnTo>
                  <a:pt x="5462" y="4480"/>
                </a:lnTo>
                <a:lnTo>
                  <a:pt x="5695" y="4264"/>
                </a:lnTo>
                <a:lnTo>
                  <a:pt x="5929" y="4047"/>
                </a:lnTo>
                <a:lnTo>
                  <a:pt x="6168" y="3839"/>
                </a:lnTo>
                <a:lnTo>
                  <a:pt x="6645" y="3431"/>
                </a:lnTo>
                <a:lnTo>
                  <a:pt x="7128" y="3031"/>
                </a:lnTo>
                <a:lnTo>
                  <a:pt x="7611" y="2623"/>
                </a:lnTo>
                <a:lnTo>
                  <a:pt x="7694" y="2549"/>
                </a:lnTo>
                <a:lnTo>
                  <a:pt x="7762" y="2465"/>
                </a:lnTo>
                <a:lnTo>
                  <a:pt x="7824" y="2374"/>
                </a:lnTo>
                <a:lnTo>
                  <a:pt x="7876" y="2274"/>
                </a:lnTo>
                <a:lnTo>
                  <a:pt x="7922" y="2174"/>
                </a:lnTo>
                <a:lnTo>
                  <a:pt x="7964" y="2066"/>
                </a:lnTo>
                <a:lnTo>
                  <a:pt x="7990" y="1957"/>
                </a:lnTo>
                <a:lnTo>
                  <a:pt x="8016" y="1841"/>
                </a:lnTo>
                <a:lnTo>
                  <a:pt x="8032" y="1724"/>
                </a:lnTo>
                <a:lnTo>
                  <a:pt x="8042" y="1608"/>
                </a:lnTo>
                <a:lnTo>
                  <a:pt x="8042" y="1483"/>
                </a:lnTo>
                <a:lnTo>
                  <a:pt x="8037" y="1366"/>
                </a:lnTo>
                <a:lnTo>
                  <a:pt x="8026" y="1241"/>
                </a:lnTo>
                <a:lnTo>
                  <a:pt x="8011" y="1125"/>
                </a:lnTo>
                <a:lnTo>
                  <a:pt x="7990" y="1008"/>
                </a:lnTo>
                <a:lnTo>
                  <a:pt x="7964" y="892"/>
                </a:lnTo>
                <a:lnTo>
                  <a:pt x="7928" y="784"/>
                </a:lnTo>
                <a:lnTo>
                  <a:pt x="7891" y="675"/>
                </a:lnTo>
                <a:lnTo>
                  <a:pt x="7850" y="575"/>
                </a:lnTo>
                <a:lnTo>
                  <a:pt x="7798" y="476"/>
                </a:lnTo>
                <a:lnTo>
                  <a:pt x="7746" y="392"/>
                </a:lnTo>
                <a:lnTo>
                  <a:pt x="7689" y="309"/>
                </a:lnTo>
                <a:lnTo>
                  <a:pt x="7632" y="234"/>
                </a:lnTo>
                <a:lnTo>
                  <a:pt x="7564" y="167"/>
                </a:lnTo>
                <a:lnTo>
                  <a:pt x="7497" y="109"/>
                </a:lnTo>
                <a:lnTo>
                  <a:pt x="7424" y="68"/>
                </a:lnTo>
                <a:lnTo>
                  <a:pt x="7351" y="34"/>
                </a:lnTo>
                <a:lnTo>
                  <a:pt x="7274" y="9"/>
                </a:lnTo>
                <a:lnTo>
                  <a:pt x="719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6"/>
          <p:cNvSpPr/>
          <p:nvPr/>
        </p:nvSpPr>
        <p:spPr>
          <a:xfrm>
            <a:off x="323162" y="744780"/>
            <a:ext cx="98406" cy="44497"/>
          </a:xfrm>
          <a:custGeom>
            <a:avLst/>
            <a:gdLst/>
            <a:ahLst/>
            <a:cxnLst/>
            <a:rect l="l" t="t" r="r" b="b"/>
            <a:pathLst>
              <a:path w="6796" h="4122" extrusionOk="0">
                <a:moveTo>
                  <a:pt x="6074" y="1"/>
                </a:moveTo>
                <a:lnTo>
                  <a:pt x="5986" y="9"/>
                </a:lnTo>
                <a:lnTo>
                  <a:pt x="5643" y="76"/>
                </a:lnTo>
                <a:lnTo>
                  <a:pt x="5300" y="159"/>
                </a:lnTo>
                <a:lnTo>
                  <a:pt x="4953" y="242"/>
                </a:lnTo>
                <a:lnTo>
                  <a:pt x="4610" y="334"/>
                </a:lnTo>
                <a:lnTo>
                  <a:pt x="4262" y="442"/>
                </a:lnTo>
                <a:lnTo>
                  <a:pt x="3914" y="550"/>
                </a:lnTo>
                <a:lnTo>
                  <a:pt x="3567" y="667"/>
                </a:lnTo>
                <a:lnTo>
                  <a:pt x="3219" y="792"/>
                </a:lnTo>
                <a:lnTo>
                  <a:pt x="2871" y="917"/>
                </a:lnTo>
                <a:lnTo>
                  <a:pt x="2528" y="1050"/>
                </a:lnTo>
                <a:lnTo>
                  <a:pt x="1838" y="1325"/>
                </a:lnTo>
                <a:lnTo>
                  <a:pt x="1158" y="1616"/>
                </a:lnTo>
                <a:lnTo>
                  <a:pt x="493" y="1916"/>
                </a:lnTo>
                <a:lnTo>
                  <a:pt x="426" y="1949"/>
                </a:lnTo>
                <a:lnTo>
                  <a:pt x="364" y="1991"/>
                </a:lnTo>
                <a:lnTo>
                  <a:pt x="306" y="2049"/>
                </a:lnTo>
                <a:lnTo>
                  <a:pt x="255" y="2107"/>
                </a:lnTo>
                <a:lnTo>
                  <a:pt x="208" y="2174"/>
                </a:lnTo>
                <a:lnTo>
                  <a:pt x="166" y="2249"/>
                </a:lnTo>
                <a:lnTo>
                  <a:pt x="130" y="2332"/>
                </a:lnTo>
                <a:lnTo>
                  <a:pt x="94" y="2415"/>
                </a:lnTo>
                <a:lnTo>
                  <a:pt x="68" y="2507"/>
                </a:lnTo>
                <a:lnTo>
                  <a:pt x="47" y="2598"/>
                </a:lnTo>
                <a:lnTo>
                  <a:pt x="26" y="2690"/>
                </a:lnTo>
                <a:lnTo>
                  <a:pt x="16" y="2790"/>
                </a:lnTo>
                <a:lnTo>
                  <a:pt x="5" y="2890"/>
                </a:lnTo>
                <a:lnTo>
                  <a:pt x="0" y="2990"/>
                </a:lnTo>
                <a:lnTo>
                  <a:pt x="0" y="3090"/>
                </a:lnTo>
                <a:lnTo>
                  <a:pt x="5" y="3190"/>
                </a:lnTo>
                <a:lnTo>
                  <a:pt x="16" y="3289"/>
                </a:lnTo>
                <a:lnTo>
                  <a:pt x="31" y="3381"/>
                </a:lnTo>
                <a:lnTo>
                  <a:pt x="47" y="3481"/>
                </a:lnTo>
                <a:lnTo>
                  <a:pt x="73" y="3564"/>
                </a:lnTo>
                <a:lnTo>
                  <a:pt x="99" y="3656"/>
                </a:lnTo>
                <a:lnTo>
                  <a:pt x="130" y="3731"/>
                </a:lnTo>
                <a:lnTo>
                  <a:pt x="166" y="3806"/>
                </a:lnTo>
                <a:lnTo>
                  <a:pt x="208" y="3872"/>
                </a:lnTo>
                <a:lnTo>
                  <a:pt x="249" y="3939"/>
                </a:lnTo>
                <a:lnTo>
                  <a:pt x="301" y="3989"/>
                </a:lnTo>
                <a:lnTo>
                  <a:pt x="353" y="4039"/>
                </a:lnTo>
                <a:lnTo>
                  <a:pt x="410" y="4072"/>
                </a:lnTo>
                <a:lnTo>
                  <a:pt x="467" y="4097"/>
                </a:lnTo>
                <a:lnTo>
                  <a:pt x="535" y="4114"/>
                </a:lnTo>
                <a:lnTo>
                  <a:pt x="602" y="4122"/>
                </a:lnTo>
                <a:lnTo>
                  <a:pt x="675" y="4114"/>
                </a:lnTo>
                <a:lnTo>
                  <a:pt x="1365" y="3989"/>
                </a:lnTo>
                <a:lnTo>
                  <a:pt x="2061" y="3856"/>
                </a:lnTo>
                <a:lnTo>
                  <a:pt x="2762" y="3714"/>
                </a:lnTo>
                <a:lnTo>
                  <a:pt x="3115" y="3639"/>
                </a:lnTo>
                <a:lnTo>
                  <a:pt x="3463" y="3548"/>
                </a:lnTo>
                <a:lnTo>
                  <a:pt x="3816" y="3464"/>
                </a:lnTo>
                <a:lnTo>
                  <a:pt x="4163" y="3364"/>
                </a:lnTo>
                <a:lnTo>
                  <a:pt x="4511" y="3264"/>
                </a:lnTo>
                <a:lnTo>
                  <a:pt x="4859" y="3156"/>
                </a:lnTo>
                <a:lnTo>
                  <a:pt x="5202" y="3040"/>
                </a:lnTo>
                <a:lnTo>
                  <a:pt x="5539" y="2915"/>
                </a:lnTo>
                <a:lnTo>
                  <a:pt x="5877" y="2790"/>
                </a:lnTo>
                <a:lnTo>
                  <a:pt x="6209" y="2648"/>
                </a:lnTo>
                <a:lnTo>
                  <a:pt x="6292" y="2598"/>
                </a:lnTo>
                <a:lnTo>
                  <a:pt x="6365" y="2548"/>
                </a:lnTo>
                <a:lnTo>
                  <a:pt x="6432" y="2482"/>
                </a:lnTo>
                <a:lnTo>
                  <a:pt x="6494" y="2415"/>
                </a:lnTo>
                <a:lnTo>
                  <a:pt x="6551" y="2332"/>
                </a:lnTo>
                <a:lnTo>
                  <a:pt x="6598" y="2240"/>
                </a:lnTo>
                <a:lnTo>
                  <a:pt x="6645" y="2149"/>
                </a:lnTo>
                <a:lnTo>
                  <a:pt x="6681" y="2041"/>
                </a:lnTo>
                <a:lnTo>
                  <a:pt x="6718" y="1941"/>
                </a:lnTo>
                <a:lnTo>
                  <a:pt x="6744" y="1824"/>
                </a:lnTo>
                <a:lnTo>
                  <a:pt x="6764" y="1708"/>
                </a:lnTo>
                <a:lnTo>
                  <a:pt x="6780" y="1591"/>
                </a:lnTo>
                <a:lnTo>
                  <a:pt x="6790" y="1475"/>
                </a:lnTo>
                <a:lnTo>
                  <a:pt x="6795" y="1358"/>
                </a:lnTo>
                <a:lnTo>
                  <a:pt x="6795" y="1233"/>
                </a:lnTo>
                <a:lnTo>
                  <a:pt x="6790" y="1117"/>
                </a:lnTo>
                <a:lnTo>
                  <a:pt x="6775" y="1000"/>
                </a:lnTo>
                <a:lnTo>
                  <a:pt x="6759" y="883"/>
                </a:lnTo>
                <a:lnTo>
                  <a:pt x="6738" y="775"/>
                </a:lnTo>
                <a:lnTo>
                  <a:pt x="6712" y="667"/>
                </a:lnTo>
                <a:lnTo>
                  <a:pt x="6676" y="567"/>
                </a:lnTo>
                <a:lnTo>
                  <a:pt x="6640" y="467"/>
                </a:lnTo>
                <a:lnTo>
                  <a:pt x="6598" y="376"/>
                </a:lnTo>
                <a:lnTo>
                  <a:pt x="6551" y="292"/>
                </a:lnTo>
                <a:lnTo>
                  <a:pt x="6494" y="226"/>
                </a:lnTo>
                <a:lnTo>
                  <a:pt x="6437" y="159"/>
                </a:lnTo>
                <a:lnTo>
                  <a:pt x="6375" y="101"/>
                </a:lnTo>
                <a:lnTo>
                  <a:pt x="6307" y="59"/>
                </a:lnTo>
                <a:lnTo>
                  <a:pt x="6235" y="26"/>
                </a:lnTo>
                <a:lnTo>
                  <a:pt x="6157" y="9"/>
                </a:lnTo>
                <a:lnTo>
                  <a:pt x="607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6"/>
          <p:cNvSpPr/>
          <p:nvPr/>
        </p:nvSpPr>
        <p:spPr>
          <a:xfrm>
            <a:off x="499123" y="670370"/>
            <a:ext cx="91948" cy="59599"/>
          </a:xfrm>
          <a:custGeom>
            <a:avLst/>
            <a:gdLst/>
            <a:ahLst/>
            <a:cxnLst/>
            <a:rect l="l" t="t" r="r" b="b"/>
            <a:pathLst>
              <a:path w="6350" h="5521" extrusionOk="0">
                <a:moveTo>
                  <a:pt x="5441" y="0"/>
                </a:moveTo>
                <a:lnTo>
                  <a:pt x="5358" y="9"/>
                </a:lnTo>
                <a:lnTo>
                  <a:pt x="5280" y="34"/>
                </a:lnTo>
                <a:lnTo>
                  <a:pt x="5192" y="67"/>
                </a:lnTo>
                <a:lnTo>
                  <a:pt x="5114" y="117"/>
                </a:lnTo>
                <a:lnTo>
                  <a:pt x="5031" y="184"/>
                </a:lnTo>
                <a:lnTo>
                  <a:pt x="4948" y="259"/>
                </a:lnTo>
                <a:lnTo>
                  <a:pt x="4870" y="358"/>
                </a:lnTo>
                <a:lnTo>
                  <a:pt x="4611" y="692"/>
                </a:lnTo>
                <a:lnTo>
                  <a:pt x="4351" y="1008"/>
                </a:lnTo>
                <a:lnTo>
                  <a:pt x="4097" y="1291"/>
                </a:lnTo>
                <a:lnTo>
                  <a:pt x="3837" y="1557"/>
                </a:lnTo>
                <a:lnTo>
                  <a:pt x="3583" y="1807"/>
                </a:lnTo>
                <a:lnTo>
                  <a:pt x="3323" y="2032"/>
                </a:lnTo>
                <a:lnTo>
                  <a:pt x="3064" y="2240"/>
                </a:lnTo>
                <a:lnTo>
                  <a:pt x="2799" y="2431"/>
                </a:lnTo>
                <a:lnTo>
                  <a:pt x="2529" y="2606"/>
                </a:lnTo>
                <a:lnTo>
                  <a:pt x="2254" y="2765"/>
                </a:lnTo>
                <a:lnTo>
                  <a:pt x="1973" y="2914"/>
                </a:lnTo>
                <a:lnTo>
                  <a:pt x="1688" y="3048"/>
                </a:lnTo>
                <a:lnTo>
                  <a:pt x="1392" y="3172"/>
                </a:lnTo>
                <a:lnTo>
                  <a:pt x="1086" y="3289"/>
                </a:lnTo>
                <a:lnTo>
                  <a:pt x="774" y="3389"/>
                </a:lnTo>
                <a:lnTo>
                  <a:pt x="447" y="3489"/>
                </a:lnTo>
                <a:lnTo>
                  <a:pt x="395" y="3514"/>
                </a:lnTo>
                <a:lnTo>
                  <a:pt x="343" y="3539"/>
                </a:lnTo>
                <a:lnTo>
                  <a:pt x="297" y="3572"/>
                </a:lnTo>
                <a:lnTo>
                  <a:pt x="255" y="3614"/>
                </a:lnTo>
                <a:lnTo>
                  <a:pt x="214" y="3664"/>
                </a:lnTo>
                <a:lnTo>
                  <a:pt x="177" y="3722"/>
                </a:lnTo>
                <a:lnTo>
                  <a:pt x="146" y="3780"/>
                </a:lnTo>
                <a:lnTo>
                  <a:pt x="115" y="3847"/>
                </a:lnTo>
                <a:lnTo>
                  <a:pt x="89" y="3913"/>
                </a:lnTo>
                <a:lnTo>
                  <a:pt x="63" y="3988"/>
                </a:lnTo>
                <a:lnTo>
                  <a:pt x="48" y="4063"/>
                </a:lnTo>
                <a:lnTo>
                  <a:pt x="32" y="4138"/>
                </a:lnTo>
                <a:lnTo>
                  <a:pt x="16" y="4221"/>
                </a:lnTo>
                <a:lnTo>
                  <a:pt x="11" y="4296"/>
                </a:lnTo>
                <a:lnTo>
                  <a:pt x="1" y="4380"/>
                </a:lnTo>
                <a:lnTo>
                  <a:pt x="1" y="4463"/>
                </a:lnTo>
                <a:lnTo>
                  <a:pt x="1" y="4546"/>
                </a:lnTo>
                <a:lnTo>
                  <a:pt x="6" y="4629"/>
                </a:lnTo>
                <a:lnTo>
                  <a:pt x="16" y="4713"/>
                </a:lnTo>
                <a:lnTo>
                  <a:pt x="27" y="4788"/>
                </a:lnTo>
                <a:lnTo>
                  <a:pt x="42" y="4871"/>
                </a:lnTo>
                <a:lnTo>
                  <a:pt x="63" y="4946"/>
                </a:lnTo>
                <a:lnTo>
                  <a:pt x="84" y="5012"/>
                </a:lnTo>
                <a:lnTo>
                  <a:pt x="110" y="5079"/>
                </a:lnTo>
                <a:lnTo>
                  <a:pt x="141" y="5146"/>
                </a:lnTo>
                <a:lnTo>
                  <a:pt x="172" y="5204"/>
                </a:lnTo>
                <a:lnTo>
                  <a:pt x="208" y="5254"/>
                </a:lnTo>
                <a:lnTo>
                  <a:pt x="250" y="5304"/>
                </a:lnTo>
                <a:lnTo>
                  <a:pt x="291" y="5345"/>
                </a:lnTo>
                <a:lnTo>
                  <a:pt x="343" y="5379"/>
                </a:lnTo>
                <a:lnTo>
                  <a:pt x="390" y="5404"/>
                </a:lnTo>
                <a:lnTo>
                  <a:pt x="447" y="5420"/>
                </a:lnTo>
                <a:lnTo>
                  <a:pt x="634" y="5462"/>
                </a:lnTo>
                <a:lnTo>
                  <a:pt x="821" y="5487"/>
                </a:lnTo>
                <a:lnTo>
                  <a:pt x="1008" y="5512"/>
                </a:lnTo>
                <a:lnTo>
                  <a:pt x="1200" y="5520"/>
                </a:lnTo>
                <a:lnTo>
                  <a:pt x="1392" y="5520"/>
                </a:lnTo>
                <a:lnTo>
                  <a:pt x="1584" y="5504"/>
                </a:lnTo>
                <a:lnTo>
                  <a:pt x="1776" y="5487"/>
                </a:lnTo>
                <a:lnTo>
                  <a:pt x="1968" y="5462"/>
                </a:lnTo>
                <a:lnTo>
                  <a:pt x="2160" y="5420"/>
                </a:lnTo>
                <a:lnTo>
                  <a:pt x="2352" y="5370"/>
                </a:lnTo>
                <a:lnTo>
                  <a:pt x="2544" y="5320"/>
                </a:lnTo>
                <a:lnTo>
                  <a:pt x="2731" y="5254"/>
                </a:lnTo>
                <a:lnTo>
                  <a:pt x="2923" y="5179"/>
                </a:lnTo>
                <a:lnTo>
                  <a:pt x="3110" y="5096"/>
                </a:lnTo>
                <a:lnTo>
                  <a:pt x="3302" y="5004"/>
                </a:lnTo>
                <a:lnTo>
                  <a:pt x="3484" y="4904"/>
                </a:lnTo>
                <a:lnTo>
                  <a:pt x="3671" y="4804"/>
                </a:lnTo>
                <a:lnTo>
                  <a:pt x="3853" y="4688"/>
                </a:lnTo>
                <a:lnTo>
                  <a:pt x="4034" y="4563"/>
                </a:lnTo>
                <a:lnTo>
                  <a:pt x="4211" y="4430"/>
                </a:lnTo>
                <a:lnTo>
                  <a:pt x="4387" y="4296"/>
                </a:lnTo>
                <a:lnTo>
                  <a:pt x="4559" y="4147"/>
                </a:lnTo>
                <a:lnTo>
                  <a:pt x="4730" y="3997"/>
                </a:lnTo>
                <a:lnTo>
                  <a:pt x="4896" y="3838"/>
                </a:lnTo>
                <a:lnTo>
                  <a:pt x="5062" y="3672"/>
                </a:lnTo>
                <a:lnTo>
                  <a:pt x="5218" y="3497"/>
                </a:lnTo>
                <a:lnTo>
                  <a:pt x="5374" y="3314"/>
                </a:lnTo>
                <a:lnTo>
                  <a:pt x="5529" y="3123"/>
                </a:lnTo>
                <a:lnTo>
                  <a:pt x="5675" y="2931"/>
                </a:lnTo>
                <a:lnTo>
                  <a:pt x="5815" y="2731"/>
                </a:lnTo>
                <a:lnTo>
                  <a:pt x="5955" y="2523"/>
                </a:lnTo>
                <a:lnTo>
                  <a:pt x="6090" y="2315"/>
                </a:lnTo>
                <a:lnTo>
                  <a:pt x="6158" y="2190"/>
                </a:lnTo>
                <a:lnTo>
                  <a:pt x="6215" y="2065"/>
                </a:lnTo>
                <a:lnTo>
                  <a:pt x="6261" y="1940"/>
                </a:lnTo>
                <a:lnTo>
                  <a:pt x="6298" y="1807"/>
                </a:lnTo>
                <a:lnTo>
                  <a:pt x="6324" y="1682"/>
                </a:lnTo>
                <a:lnTo>
                  <a:pt x="6339" y="1557"/>
                </a:lnTo>
                <a:lnTo>
                  <a:pt x="6350" y="1424"/>
                </a:lnTo>
                <a:lnTo>
                  <a:pt x="6350" y="1299"/>
                </a:lnTo>
                <a:lnTo>
                  <a:pt x="6339" y="1174"/>
                </a:lnTo>
                <a:lnTo>
                  <a:pt x="6324" y="1058"/>
                </a:lnTo>
                <a:lnTo>
                  <a:pt x="6298" y="941"/>
                </a:lnTo>
                <a:lnTo>
                  <a:pt x="6272" y="825"/>
                </a:lnTo>
                <a:lnTo>
                  <a:pt x="6235" y="716"/>
                </a:lnTo>
                <a:lnTo>
                  <a:pt x="6189" y="617"/>
                </a:lnTo>
                <a:lnTo>
                  <a:pt x="6142" y="517"/>
                </a:lnTo>
                <a:lnTo>
                  <a:pt x="6090" y="425"/>
                </a:lnTo>
                <a:lnTo>
                  <a:pt x="6033" y="342"/>
                </a:lnTo>
                <a:lnTo>
                  <a:pt x="5965" y="267"/>
                </a:lnTo>
                <a:lnTo>
                  <a:pt x="5903" y="200"/>
                </a:lnTo>
                <a:lnTo>
                  <a:pt x="5831" y="142"/>
                </a:lnTo>
                <a:lnTo>
                  <a:pt x="5758" y="92"/>
                </a:lnTo>
                <a:lnTo>
                  <a:pt x="5680" y="50"/>
                </a:lnTo>
                <a:lnTo>
                  <a:pt x="5602" y="25"/>
                </a:lnTo>
                <a:lnTo>
                  <a:pt x="5524" y="9"/>
                </a:lnTo>
                <a:lnTo>
                  <a:pt x="5441"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6"/>
          <p:cNvSpPr/>
          <p:nvPr/>
        </p:nvSpPr>
        <p:spPr>
          <a:xfrm>
            <a:off x="758084" y="441106"/>
            <a:ext cx="90514" cy="92038"/>
          </a:xfrm>
          <a:custGeom>
            <a:avLst/>
            <a:gdLst/>
            <a:ahLst/>
            <a:cxnLst/>
            <a:rect l="l" t="t" r="r" b="b"/>
            <a:pathLst>
              <a:path w="6251" h="8526" extrusionOk="0">
                <a:moveTo>
                  <a:pt x="5316" y="0"/>
                </a:moveTo>
                <a:lnTo>
                  <a:pt x="5233" y="17"/>
                </a:lnTo>
                <a:lnTo>
                  <a:pt x="5150" y="42"/>
                </a:lnTo>
                <a:lnTo>
                  <a:pt x="5067" y="84"/>
                </a:lnTo>
                <a:lnTo>
                  <a:pt x="4984" y="150"/>
                </a:lnTo>
                <a:lnTo>
                  <a:pt x="4906" y="225"/>
                </a:lnTo>
                <a:lnTo>
                  <a:pt x="4823" y="317"/>
                </a:lnTo>
                <a:lnTo>
                  <a:pt x="4750" y="433"/>
                </a:lnTo>
                <a:lnTo>
                  <a:pt x="4481" y="850"/>
                </a:lnTo>
                <a:lnTo>
                  <a:pt x="4211" y="1258"/>
                </a:lnTo>
                <a:lnTo>
                  <a:pt x="3935" y="1657"/>
                </a:lnTo>
                <a:lnTo>
                  <a:pt x="3660" y="2048"/>
                </a:lnTo>
                <a:lnTo>
                  <a:pt x="3380" y="2423"/>
                </a:lnTo>
                <a:lnTo>
                  <a:pt x="3094" y="2806"/>
                </a:lnTo>
                <a:lnTo>
                  <a:pt x="2814" y="3172"/>
                </a:lnTo>
                <a:lnTo>
                  <a:pt x="2529" y="3539"/>
                </a:lnTo>
                <a:lnTo>
                  <a:pt x="1952" y="4271"/>
                </a:lnTo>
                <a:lnTo>
                  <a:pt x="1376" y="4996"/>
                </a:lnTo>
                <a:lnTo>
                  <a:pt x="795" y="5728"/>
                </a:lnTo>
                <a:lnTo>
                  <a:pt x="509" y="6103"/>
                </a:lnTo>
                <a:lnTo>
                  <a:pt x="219" y="6478"/>
                </a:lnTo>
                <a:lnTo>
                  <a:pt x="172" y="6553"/>
                </a:lnTo>
                <a:lnTo>
                  <a:pt x="130" y="6627"/>
                </a:lnTo>
                <a:lnTo>
                  <a:pt x="94" y="6711"/>
                </a:lnTo>
                <a:lnTo>
                  <a:pt x="63" y="6794"/>
                </a:lnTo>
                <a:lnTo>
                  <a:pt x="37" y="6877"/>
                </a:lnTo>
                <a:lnTo>
                  <a:pt x="21" y="6969"/>
                </a:lnTo>
                <a:lnTo>
                  <a:pt x="11" y="7060"/>
                </a:lnTo>
                <a:lnTo>
                  <a:pt x="1" y="7160"/>
                </a:lnTo>
                <a:lnTo>
                  <a:pt x="1" y="7252"/>
                </a:lnTo>
                <a:lnTo>
                  <a:pt x="6" y="7352"/>
                </a:lnTo>
                <a:lnTo>
                  <a:pt x="11" y="7443"/>
                </a:lnTo>
                <a:lnTo>
                  <a:pt x="21" y="7543"/>
                </a:lnTo>
                <a:lnTo>
                  <a:pt x="42" y="7635"/>
                </a:lnTo>
                <a:lnTo>
                  <a:pt x="63" y="7726"/>
                </a:lnTo>
                <a:lnTo>
                  <a:pt x="89" y="7818"/>
                </a:lnTo>
                <a:lnTo>
                  <a:pt x="115" y="7901"/>
                </a:lnTo>
                <a:lnTo>
                  <a:pt x="151" y="7984"/>
                </a:lnTo>
                <a:lnTo>
                  <a:pt x="182" y="8068"/>
                </a:lnTo>
                <a:lnTo>
                  <a:pt x="224" y="8143"/>
                </a:lnTo>
                <a:lnTo>
                  <a:pt x="265" y="8209"/>
                </a:lnTo>
                <a:lnTo>
                  <a:pt x="312" y="8276"/>
                </a:lnTo>
                <a:lnTo>
                  <a:pt x="359" y="8334"/>
                </a:lnTo>
                <a:lnTo>
                  <a:pt x="411" y="8384"/>
                </a:lnTo>
                <a:lnTo>
                  <a:pt x="463" y="8434"/>
                </a:lnTo>
                <a:lnTo>
                  <a:pt x="514" y="8467"/>
                </a:lnTo>
                <a:lnTo>
                  <a:pt x="572" y="8501"/>
                </a:lnTo>
                <a:lnTo>
                  <a:pt x="629" y="8517"/>
                </a:lnTo>
                <a:lnTo>
                  <a:pt x="691" y="8526"/>
                </a:lnTo>
                <a:lnTo>
                  <a:pt x="748" y="8526"/>
                </a:lnTo>
                <a:lnTo>
                  <a:pt x="810" y="8517"/>
                </a:lnTo>
                <a:lnTo>
                  <a:pt x="873" y="8492"/>
                </a:lnTo>
                <a:lnTo>
                  <a:pt x="940" y="8459"/>
                </a:lnTo>
                <a:lnTo>
                  <a:pt x="1117" y="8342"/>
                </a:lnTo>
                <a:lnTo>
                  <a:pt x="1293" y="8218"/>
                </a:lnTo>
                <a:lnTo>
                  <a:pt x="1475" y="8093"/>
                </a:lnTo>
                <a:lnTo>
                  <a:pt x="1646" y="7951"/>
                </a:lnTo>
                <a:lnTo>
                  <a:pt x="1823" y="7810"/>
                </a:lnTo>
                <a:lnTo>
                  <a:pt x="1999" y="7668"/>
                </a:lnTo>
                <a:lnTo>
                  <a:pt x="2170" y="7510"/>
                </a:lnTo>
                <a:lnTo>
                  <a:pt x="2342" y="7352"/>
                </a:lnTo>
                <a:lnTo>
                  <a:pt x="2513" y="7185"/>
                </a:lnTo>
                <a:lnTo>
                  <a:pt x="2684" y="7019"/>
                </a:lnTo>
                <a:lnTo>
                  <a:pt x="2851" y="6844"/>
                </a:lnTo>
                <a:lnTo>
                  <a:pt x="3022" y="6661"/>
                </a:lnTo>
                <a:lnTo>
                  <a:pt x="3349" y="6294"/>
                </a:lnTo>
                <a:lnTo>
                  <a:pt x="3676" y="5903"/>
                </a:lnTo>
                <a:lnTo>
                  <a:pt x="3993" y="5504"/>
                </a:lnTo>
                <a:lnTo>
                  <a:pt x="4304" y="5087"/>
                </a:lnTo>
                <a:lnTo>
                  <a:pt x="4605" y="4663"/>
                </a:lnTo>
                <a:lnTo>
                  <a:pt x="4901" y="4230"/>
                </a:lnTo>
                <a:lnTo>
                  <a:pt x="5192" y="3797"/>
                </a:lnTo>
                <a:lnTo>
                  <a:pt x="5472" y="3347"/>
                </a:lnTo>
                <a:lnTo>
                  <a:pt x="5742" y="2898"/>
                </a:lnTo>
                <a:lnTo>
                  <a:pt x="6007" y="2448"/>
                </a:lnTo>
                <a:lnTo>
                  <a:pt x="6074" y="2315"/>
                </a:lnTo>
                <a:lnTo>
                  <a:pt x="6126" y="2190"/>
                </a:lnTo>
                <a:lnTo>
                  <a:pt x="6173" y="2057"/>
                </a:lnTo>
                <a:lnTo>
                  <a:pt x="6204" y="1915"/>
                </a:lnTo>
                <a:lnTo>
                  <a:pt x="6230" y="1782"/>
                </a:lnTo>
                <a:lnTo>
                  <a:pt x="6246" y="1649"/>
                </a:lnTo>
                <a:lnTo>
                  <a:pt x="6251" y="1516"/>
                </a:lnTo>
                <a:lnTo>
                  <a:pt x="6251" y="1374"/>
                </a:lnTo>
                <a:lnTo>
                  <a:pt x="6235" y="1249"/>
                </a:lnTo>
                <a:lnTo>
                  <a:pt x="6220" y="1116"/>
                </a:lnTo>
                <a:lnTo>
                  <a:pt x="6194" y="991"/>
                </a:lnTo>
                <a:lnTo>
                  <a:pt x="6163" y="875"/>
                </a:lnTo>
                <a:lnTo>
                  <a:pt x="6121" y="758"/>
                </a:lnTo>
                <a:lnTo>
                  <a:pt x="6079" y="641"/>
                </a:lnTo>
                <a:lnTo>
                  <a:pt x="6028" y="542"/>
                </a:lnTo>
                <a:lnTo>
                  <a:pt x="5970" y="442"/>
                </a:lnTo>
                <a:lnTo>
                  <a:pt x="5913" y="350"/>
                </a:lnTo>
                <a:lnTo>
                  <a:pt x="5846" y="275"/>
                </a:lnTo>
                <a:lnTo>
                  <a:pt x="5778" y="200"/>
                </a:lnTo>
                <a:lnTo>
                  <a:pt x="5706" y="142"/>
                </a:lnTo>
                <a:lnTo>
                  <a:pt x="5633" y="92"/>
                </a:lnTo>
                <a:lnTo>
                  <a:pt x="5555" y="50"/>
                </a:lnTo>
                <a:lnTo>
                  <a:pt x="5477" y="17"/>
                </a:lnTo>
                <a:lnTo>
                  <a:pt x="5394" y="9"/>
                </a:lnTo>
                <a:lnTo>
                  <a:pt x="531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6"/>
          <p:cNvSpPr/>
          <p:nvPr/>
        </p:nvSpPr>
        <p:spPr>
          <a:xfrm>
            <a:off x="912701" y="268461"/>
            <a:ext cx="77222" cy="103718"/>
          </a:xfrm>
          <a:custGeom>
            <a:avLst/>
            <a:gdLst/>
            <a:ahLst/>
            <a:cxnLst/>
            <a:rect l="l" t="t" r="r" b="b"/>
            <a:pathLst>
              <a:path w="5333" h="9608" extrusionOk="0">
                <a:moveTo>
                  <a:pt x="4460" y="0"/>
                </a:moveTo>
                <a:lnTo>
                  <a:pt x="4382" y="9"/>
                </a:lnTo>
                <a:lnTo>
                  <a:pt x="4304" y="25"/>
                </a:lnTo>
                <a:lnTo>
                  <a:pt x="4232" y="42"/>
                </a:lnTo>
                <a:lnTo>
                  <a:pt x="4154" y="75"/>
                </a:lnTo>
                <a:lnTo>
                  <a:pt x="4086" y="117"/>
                </a:lnTo>
                <a:lnTo>
                  <a:pt x="4014" y="167"/>
                </a:lnTo>
                <a:lnTo>
                  <a:pt x="3946" y="233"/>
                </a:lnTo>
                <a:lnTo>
                  <a:pt x="3884" y="300"/>
                </a:lnTo>
                <a:lnTo>
                  <a:pt x="3822" y="383"/>
                </a:lnTo>
                <a:lnTo>
                  <a:pt x="3770" y="475"/>
                </a:lnTo>
                <a:lnTo>
                  <a:pt x="3718" y="575"/>
                </a:lnTo>
                <a:lnTo>
                  <a:pt x="3510" y="1049"/>
                </a:lnTo>
                <a:lnTo>
                  <a:pt x="3313" y="1524"/>
                </a:lnTo>
                <a:lnTo>
                  <a:pt x="2924" y="2490"/>
                </a:lnTo>
                <a:lnTo>
                  <a:pt x="2731" y="2973"/>
                </a:lnTo>
                <a:lnTo>
                  <a:pt x="2529" y="3447"/>
                </a:lnTo>
                <a:lnTo>
                  <a:pt x="2316" y="3913"/>
                </a:lnTo>
                <a:lnTo>
                  <a:pt x="2212" y="4146"/>
                </a:lnTo>
                <a:lnTo>
                  <a:pt x="2098" y="4371"/>
                </a:lnTo>
                <a:lnTo>
                  <a:pt x="1875" y="4804"/>
                </a:lnTo>
                <a:lnTo>
                  <a:pt x="1646" y="5220"/>
                </a:lnTo>
                <a:lnTo>
                  <a:pt x="1413" y="5637"/>
                </a:lnTo>
                <a:lnTo>
                  <a:pt x="1174" y="6053"/>
                </a:lnTo>
                <a:lnTo>
                  <a:pt x="930" y="6453"/>
                </a:lnTo>
                <a:lnTo>
                  <a:pt x="686" y="6860"/>
                </a:lnTo>
                <a:lnTo>
                  <a:pt x="198" y="7660"/>
                </a:lnTo>
                <a:lnTo>
                  <a:pt x="151" y="7743"/>
                </a:lnTo>
                <a:lnTo>
                  <a:pt x="110" y="7835"/>
                </a:lnTo>
                <a:lnTo>
                  <a:pt x="74" y="7926"/>
                </a:lnTo>
                <a:lnTo>
                  <a:pt x="48" y="8018"/>
                </a:lnTo>
                <a:lnTo>
                  <a:pt x="27" y="8118"/>
                </a:lnTo>
                <a:lnTo>
                  <a:pt x="16" y="8218"/>
                </a:lnTo>
                <a:lnTo>
                  <a:pt x="6" y="8309"/>
                </a:lnTo>
                <a:lnTo>
                  <a:pt x="1" y="8409"/>
                </a:lnTo>
                <a:lnTo>
                  <a:pt x="6" y="8509"/>
                </a:lnTo>
                <a:lnTo>
                  <a:pt x="16" y="8609"/>
                </a:lnTo>
                <a:lnTo>
                  <a:pt x="27" y="8709"/>
                </a:lnTo>
                <a:lnTo>
                  <a:pt x="48" y="8800"/>
                </a:lnTo>
                <a:lnTo>
                  <a:pt x="68" y="8892"/>
                </a:lnTo>
                <a:lnTo>
                  <a:pt x="100" y="8983"/>
                </a:lnTo>
                <a:lnTo>
                  <a:pt x="131" y="9067"/>
                </a:lnTo>
                <a:lnTo>
                  <a:pt x="162" y="9150"/>
                </a:lnTo>
                <a:lnTo>
                  <a:pt x="203" y="9225"/>
                </a:lnTo>
                <a:lnTo>
                  <a:pt x="245" y="9291"/>
                </a:lnTo>
                <a:lnTo>
                  <a:pt x="292" y="9358"/>
                </a:lnTo>
                <a:lnTo>
                  <a:pt x="338" y="9416"/>
                </a:lnTo>
                <a:lnTo>
                  <a:pt x="390" y="9475"/>
                </a:lnTo>
                <a:lnTo>
                  <a:pt x="442" y="9516"/>
                </a:lnTo>
                <a:lnTo>
                  <a:pt x="499" y="9550"/>
                </a:lnTo>
                <a:lnTo>
                  <a:pt x="556" y="9583"/>
                </a:lnTo>
                <a:lnTo>
                  <a:pt x="613" y="9600"/>
                </a:lnTo>
                <a:lnTo>
                  <a:pt x="676" y="9608"/>
                </a:lnTo>
                <a:lnTo>
                  <a:pt x="733" y="9608"/>
                </a:lnTo>
                <a:lnTo>
                  <a:pt x="795" y="9591"/>
                </a:lnTo>
                <a:lnTo>
                  <a:pt x="857" y="9575"/>
                </a:lnTo>
                <a:lnTo>
                  <a:pt x="925" y="9533"/>
                </a:lnTo>
                <a:lnTo>
                  <a:pt x="987" y="9491"/>
                </a:lnTo>
                <a:lnTo>
                  <a:pt x="1049" y="9425"/>
                </a:lnTo>
                <a:lnTo>
                  <a:pt x="1216" y="9250"/>
                </a:lnTo>
                <a:lnTo>
                  <a:pt x="1377" y="9067"/>
                </a:lnTo>
                <a:lnTo>
                  <a:pt x="1537" y="8875"/>
                </a:lnTo>
                <a:lnTo>
                  <a:pt x="1698" y="8684"/>
                </a:lnTo>
                <a:lnTo>
                  <a:pt x="1859" y="8484"/>
                </a:lnTo>
                <a:lnTo>
                  <a:pt x="2015" y="8284"/>
                </a:lnTo>
                <a:lnTo>
                  <a:pt x="2176" y="8076"/>
                </a:lnTo>
                <a:lnTo>
                  <a:pt x="2327" y="7860"/>
                </a:lnTo>
                <a:lnTo>
                  <a:pt x="2482" y="7643"/>
                </a:lnTo>
                <a:lnTo>
                  <a:pt x="2633" y="7418"/>
                </a:lnTo>
                <a:lnTo>
                  <a:pt x="2783" y="7193"/>
                </a:lnTo>
                <a:lnTo>
                  <a:pt x="2934" y="6960"/>
                </a:lnTo>
                <a:lnTo>
                  <a:pt x="3079" y="6727"/>
                </a:lnTo>
                <a:lnTo>
                  <a:pt x="3225" y="6486"/>
                </a:lnTo>
                <a:lnTo>
                  <a:pt x="3365" y="6244"/>
                </a:lnTo>
                <a:lnTo>
                  <a:pt x="3505" y="5995"/>
                </a:lnTo>
                <a:lnTo>
                  <a:pt x="3640" y="5745"/>
                </a:lnTo>
                <a:lnTo>
                  <a:pt x="3770" y="5487"/>
                </a:lnTo>
                <a:lnTo>
                  <a:pt x="3899" y="5229"/>
                </a:lnTo>
                <a:lnTo>
                  <a:pt x="4029" y="4971"/>
                </a:lnTo>
                <a:lnTo>
                  <a:pt x="4154" y="4704"/>
                </a:lnTo>
                <a:lnTo>
                  <a:pt x="4273" y="4438"/>
                </a:lnTo>
                <a:lnTo>
                  <a:pt x="4387" y="4163"/>
                </a:lnTo>
                <a:lnTo>
                  <a:pt x="4502" y="3897"/>
                </a:lnTo>
                <a:lnTo>
                  <a:pt x="4611" y="3614"/>
                </a:lnTo>
                <a:lnTo>
                  <a:pt x="4720" y="3339"/>
                </a:lnTo>
                <a:lnTo>
                  <a:pt x="4818" y="3056"/>
                </a:lnTo>
                <a:lnTo>
                  <a:pt x="4917" y="2773"/>
                </a:lnTo>
                <a:lnTo>
                  <a:pt x="5010" y="2490"/>
                </a:lnTo>
                <a:lnTo>
                  <a:pt x="5099" y="2198"/>
                </a:lnTo>
                <a:lnTo>
                  <a:pt x="5182" y="1907"/>
                </a:lnTo>
                <a:lnTo>
                  <a:pt x="5260" y="1615"/>
                </a:lnTo>
                <a:lnTo>
                  <a:pt x="5296" y="1474"/>
                </a:lnTo>
                <a:lnTo>
                  <a:pt x="5317" y="1341"/>
                </a:lnTo>
                <a:lnTo>
                  <a:pt x="5327" y="1216"/>
                </a:lnTo>
                <a:lnTo>
                  <a:pt x="5332" y="1091"/>
                </a:lnTo>
                <a:lnTo>
                  <a:pt x="5327" y="974"/>
                </a:lnTo>
                <a:lnTo>
                  <a:pt x="5311" y="858"/>
                </a:lnTo>
                <a:lnTo>
                  <a:pt x="5291" y="750"/>
                </a:lnTo>
                <a:lnTo>
                  <a:pt x="5260" y="650"/>
                </a:lnTo>
                <a:lnTo>
                  <a:pt x="5228" y="558"/>
                </a:lnTo>
                <a:lnTo>
                  <a:pt x="5182" y="475"/>
                </a:lnTo>
                <a:lnTo>
                  <a:pt x="5135" y="392"/>
                </a:lnTo>
                <a:lnTo>
                  <a:pt x="5083" y="317"/>
                </a:lnTo>
                <a:lnTo>
                  <a:pt x="5026" y="250"/>
                </a:lnTo>
                <a:lnTo>
                  <a:pt x="4964" y="192"/>
                </a:lnTo>
                <a:lnTo>
                  <a:pt x="4901" y="142"/>
                </a:lnTo>
                <a:lnTo>
                  <a:pt x="4829" y="100"/>
                </a:lnTo>
                <a:lnTo>
                  <a:pt x="4761" y="67"/>
                </a:lnTo>
                <a:lnTo>
                  <a:pt x="4689" y="34"/>
                </a:lnTo>
                <a:lnTo>
                  <a:pt x="4611" y="17"/>
                </a:lnTo>
                <a:lnTo>
                  <a:pt x="453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6"/>
          <p:cNvSpPr/>
          <p:nvPr/>
        </p:nvSpPr>
        <p:spPr>
          <a:xfrm>
            <a:off x="1003129" y="11"/>
            <a:ext cx="84882" cy="111717"/>
          </a:xfrm>
          <a:custGeom>
            <a:avLst/>
            <a:gdLst/>
            <a:ahLst/>
            <a:cxnLst/>
            <a:rect l="l" t="t" r="r" b="b"/>
            <a:pathLst>
              <a:path w="5862" h="10349" extrusionOk="0">
                <a:moveTo>
                  <a:pt x="4933" y="0"/>
                </a:moveTo>
                <a:lnTo>
                  <a:pt x="4855" y="17"/>
                </a:lnTo>
                <a:lnTo>
                  <a:pt x="4777" y="50"/>
                </a:lnTo>
                <a:lnTo>
                  <a:pt x="4704" y="92"/>
                </a:lnTo>
                <a:lnTo>
                  <a:pt x="4631" y="150"/>
                </a:lnTo>
                <a:lnTo>
                  <a:pt x="4559" y="225"/>
                </a:lnTo>
                <a:lnTo>
                  <a:pt x="4491" y="308"/>
                </a:lnTo>
                <a:lnTo>
                  <a:pt x="4424" y="408"/>
                </a:lnTo>
                <a:lnTo>
                  <a:pt x="4362" y="525"/>
                </a:lnTo>
                <a:lnTo>
                  <a:pt x="4299" y="658"/>
                </a:lnTo>
                <a:lnTo>
                  <a:pt x="3858" y="1740"/>
                </a:lnTo>
                <a:lnTo>
                  <a:pt x="3635" y="2282"/>
                </a:lnTo>
                <a:lnTo>
                  <a:pt x="3412" y="2823"/>
                </a:lnTo>
                <a:lnTo>
                  <a:pt x="3183" y="3356"/>
                </a:lnTo>
                <a:lnTo>
                  <a:pt x="2944" y="3880"/>
                </a:lnTo>
                <a:lnTo>
                  <a:pt x="2825" y="4138"/>
                </a:lnTo>
                <a:lnTo>
                  <a:pt x="2700" y="4396"/>
                </a:lnTo>
                <a:lnTo>
                  <a:pt x="2571" y="4646"/>
                </a:lnTo>
                <a:lnTo>
                  <a:pt x="2441" y="4896"/>
                </a:lnTo>
                <a:lnTo>
                  <a:pt x="2316" y="5137"/>
                </a:lnTo>
                <a:lnTo>
                  <a:pt x="2181" y="5370"/>
                </a:lnTo>
                <a:lnTo>
                  <a:pt x="1916" y="5828"/>
                </a:lnTo>
                <a:lnTo>
                  <a:pt x="1641" y="6278"/>
                </a:lnTo>
                <a:lnTo>
                  <a:pt x="1361" y="6719"/>
                </a:lnTo>
                <a:lnTo>
                  <a:pt x="1075" y="7152"/>
                </a:lnTo>
                <a:lnTo>
                  <a:pt x="790" y="7577"/>
                </a:lnTo>
                <a:lnTo>
                  <a:pt x="219" y="8434"/>
                </a:lnTo>
                <a:lnTo>
                  <a:pt x="167" y="8526"/>
                </a:lnTo>
                <a:lnTo>
                  <a:pt x="120" y="8609"/>
                </a:lnTo>
                <a:lnTo>
                  <a:pt x="84" y="8700"/>
                </a:lnTo>
                <a:lnTo>
                  <a:pt x="53" y="8792"/>
                </a:lnTo>
                <a:lnTo>
                  <a:pt x="32" y="8892"/>
                </a:lnTo>
                <a:lnTo>
                  <a:pt x="16" y="8984"/>
                </a:lnTo>
                <a:lnTo>
                  <a:pt x="6" y="9083"/>
                </a:lnTo>
                <a:lnTo>
                  <a:pt x="1" y="9175"/>
                </a:lnTo>
                <a:lnTo>
                  <a:pt x="6" y="9275"/>
                </a:lnTo>
                <a:lnTo>
                  <a:pt x="11" y="9366"/>
                </a:lnTo>
                <a:lnTo>
                  <a:pt x="27" y="9458"/>
                </a:lnTo>
                <a:lnTo>
                  <a:pt x="42" y="9550"/>
                </a:lnTo>
                <a:lnTo>
                  <a:pt x="68" y="9641"/>
                </a:lnTo>
                <a:lnTo>
                  <a:pt x="94" y="9724"/>
                </a:lnTo>
                <a:lnTo>
                  <a:pt x="125" y="9808"/>
                </a:lnTo>
                <a:lnTo>
                  <a:pt x="162" y="9883"/>
                </a:lnTo>
                <a:lnTo>
                  <a:pt x="203" y="9958"/>
                </a:lnTo>
                <a:lnTo>
                  <a:pt x="245" y="10033"/>
                </a:lnTo>
                <a:lnTo>
                  <a:pt x="292" y="10091"/>
                </a:lnTo>
                <a:lnTo>
                  <a:pt x="344" y="10149"/>
                </a:lnTo>
                <a:lnTo>
                  <a:pt x="395" y="10199"/>
                </a:lnTo>
                <a:lnTo>
                  <a:pt x="447" y="10249"/>
                </a:lnTo>
                <a:lnTo>
                  <a:pt x="504" y="10282"/>
                </a:lnTo>
                <a:lnTo>
                  <a:pt x="562" y="10316"/>
                </a:lnTo>
                <a:lnTo>
                  <a:pt x="624" y="10332"/>
                </a:lnTo>
                <a:lnTo>
                  <a:pt x="686" y="10349"/>
                </a:lnTo>
                <a:lnTo>
                  <a:pt x="748" y="10349"/>
                </a:lnTo>
                <a:lnTo>
                  <a:pt x="811" y="10341"/>
                </a:lnTo>
                <a:lnTo>
                  <a:pt x="878" y="10324"/>
                </a:lnTo>
                <a:lnTo>
                  <a:pt x="941" y="10299"/>
                </a:lnTo>
                <a:lnTo>
                  <a:pt x="1003" y="10257"/>
                </a:lnTo>
                <a:lnTo>
                  <a:pt x="1070" y="10207"/>
                </a:lnTo>
                <a:lnTo>
                  <a:pt x="1252" y="10041"/>
                </a:lnTo>
                <a:lnTo>
                  <a:pt x="1434" y="9866"/>
                </a:lnTo>
                <a:lnTo>
                  <a:pt x="1615" y="9675"/>
                </a:lnTo>
                <a:lnTo>
                  <a:pt x="1797" y="9491"/>
                </a:lnTo>
                <a:lnTo>
                  <a:pt x="1974" y="9292"/>
                </a:lnTo>
                <a:lnTo>
                  <a:pt x="2155" y="9083"/>
                </a:lnTo>
                <a:lnTo>
                  <a:pt x="2332" y="8875"/>
                </a:lnTo>
                <a:lnTo>
                  <a:pt x="2503" y="8651"/>
                </a:lnTo>
                <a:lnTo>
                  <a:pt x="2674" y="8426"/>
                </a:lnTo>
                <a:lnTo>
                  <a:pt x="2846" y="8201"/>
                </a:lnTo>
                <a:lnTo>
                  <a:pt x="3012" y="7959"/>
                </a:lnTo>
                <a:lnTo>
                  <a:pt x="3178" y="7718"/>
                </a:lnTo>
                <a:lnTo>
                  <a:pt x="3344" y="7477"/>
                </a:lnTo>
                <a:lnTo>
                  <a:pt x="3500" y="7219"/>
                </a:lnTo>
                <a:lnTo>
                  <a:pt x="3661" y="6960"/>
                </a:lnTo>
                <a:lnTo>
                  <a:pt x="3816" y="6702"/>
                </a:lnTo>
                <a:lnTo>
                  <a:pt x="3967" y="6436"/>
                </a:lnTo>
                <a:lnTo>
                  <a:pt x="4112" y="6161"/>
                </a:lnTo>
                <a:lnTo>
                  <a:pt x="4258" y="5886"/>
                </a:lnTo>
                <a:lnTo>
                  <a:pt x="4403" y="5612"/>
                </a:lnTo>
                <a:lnTo>
                  <a:pt x="4538" y="5329"/>
                </a:lnTo>
                <a:lnTo>
                  <a:pt x="4673" y="5037"/>
                </a:lnTo>
                <a:lnTo>
                  <a:pt x="4803" y="4754"/>
                </a:lnTo>
                <a:lnTo>
                  <a:pt x="4927" y="4463"/>
                </a:lnTo>
                <a:lnTo>
                  <a:pt x="5052" y="4163"/>
                </a:lnTo>
                <a:lnTo>
                  <a:pt x="5166" y="3863"/>
                </a:lnTo>
                <a:lnTo>
                  <a:pt x="5280" y="3564"/>
                </a:lnTo>
                <a:lnTo>
                  <a:pt x="5389" y="3264"/>
                </a:lnTo>
                <a:lnTo>
                  <a:pt x="5493" y="2964"/>
                </a:lnTo>
                <a:lnTo>
                  <a:pt x="5592" y="2656"/>
                </a:lnTo>
                <a:lnTo>
                  <a:pt x="5685" y="2348"/>
                </a:lnTo>
                <a:lnTo>
                  <a:pt x="5774" y="2040"/>
                </a:lnTo>
                <a:lnTo>
                  <a:pt x="5810" y="1890"/>
                </a:lnTo>
                <a:lnTo>
                  <a:pt x="5836" y="1749"/>
                </a:lnTo>
                <a:lnTo>
                  <a:pt x="5857" y="1599"/>
                </a:lnTo>
                <a:lnTo>
                  <a:pt x="5862" y="1466"/>
                </a:lnTo>
                <a:lnTo>
                  <a:pt x="5862" y="1324"/>
                </a:lnTo>
                <a:lnTo>
                  <a:pt x="5857" y="1191"/>
                </a:lnTo>
                <a:lnTo>
                  <a:pt x="5841" y="1066"/>
                </a:lnTo>
                <a:lnTo>
                  <a:pt x="5820" y="941"/>
                </a:lnTo>
                <a:lnTo>
                  <a:pt x="5789" y="825"/>
                </a:lnTo>
                <a:lnTo>
                  <a:pt x="5753" y="716"/>
                </a:lnTo>
                <a:lnTo>
                  <a:pt x="5711" y="608"/>
                </a:lnTo>
                <a:lnTo>
                  <a:pt x="5665" y="508"/>
                </a:lnTo>
                <a:lnTo>
                  <a:pt x="5613" y="417"/>
                </a:lnTo>
                <a:lnTo>
                  <a:pt x="5561" y="333"/>
                </a:lnTo>
                <a:lnTo>
                  <a:pt x="5498" y="259"/>
                </a:lnTo>
                <a:lnTo>
                  <a:pt x="5436" y="192"/>
                </a:lnTo>
                <a:lnTo>
                  <a:pt x="5369" y="134"/>
                </a:lnTo>
                <a:lnTo>
                  <a:pt x="5301" y="84"/>
                </a:lnTo>
                <a:lnTo>
                  <a:pt x="5228" y="50"/>
                </a:lnTo>
                <a:lnTo>
                  <a:pt x="5156" y="17"/>
                </a:lnTo>
                <a:lnTo>
                  <a:pt x="5083"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6"/>
          <p:cNvSpPr/>
          <p:nvPr/>
        </p:nvSpPr>
        <p:spPr>
          <a:xfrm rot="10800000" flipH="1">
            <a:off x="209563" y="1950606"/>
            <a:ext cx="793556" cy="552623"/>
          </a:xfrm>
          <a:custGeom>
            <a:avLst/>
            <a:gdLst/>
            <a:ahLst/>
            <a:cxnLst/>
            <a:rect l="l" t="t" r="r" b="b"/>
            <a:pathLst>
              <a:path w="265848" h="60363" extrusionOk="0">
                <a:moveTo>
                  <a:pt x="75544" y="0"/>
                </a:moveTo>
                <a:lnTo>
                  <a:pt x="74929" y="16"/>
                </a:lnTo>
                <a:lnTo>
                  <a:pt x="74313" y="39"/>
                </a:lnTo>
                <a:lnTo>
                  <a:pt x="73725" y="77"/>
                </a:lnTo>
                <a:lnTo>
                  <a:pt x="73110" y="139"/>
                </a:lnTo>
                <a:lnTo>
                  <a:pt x="72521" y="209"/>
                </a:lnTo>
                <a:lnTo>
                  <a:pt x="55829" y="2548"/>
                </a:lnTo>
                <a:lnTo>
                  <a:pt x="39136" y="4895"/>
                </a:lnTo>
                <a:lnTo>
                  <a:pt x="5778" y="9604"/>
                </a:lnTo>
                <a:lnTo>
                  <a:pt x="5270" y="9673"/>
                </a:lnTo>
                <a:lnTo>
                  <a:pt x="4789" y="9758"/>
                </a:lnTo>
                <a:lnTo>
                  <a:pt x="4334" y="9843"/>
                </a:lnTo>
                <a:lnTo>
                  <a:pt x="3906" y="9936"/>
                </a:lnTo>
                <a:lnTo>
                  <a:pt x="3505" y="10028"/>
                </a:lnTo>
                <a:lnTo>
                  <a:pt x="3103" y="10129"/>
                </a:lnTo>
                <a:lnTo>
                  <a:pt x="2755" y="10229"/>
                </a:lnTo>
                <a:lnTo>
                  <a:pt x="2408" y="10337"/>
                </a:lnTo>
                <a:lnTo>
                  <a:pt x="2113" y="10453"/>
                </a:lnTo>
                <a:lnTo>
                  <a:pt x="1819" y="10561"/>
                </a:lnTo>
                <a:lnTo>
                  <a:pt x="1552" y="10684"/>
                </a:lnTo>
                <a:lnTo>
                  <a:pt x="1311" y="10800"/>
                </a:lnTo>
                <a:lnTo>
                  <a:pt x="1070" y="10924"/>
                </a:lnTo>
                <a:lnTo>
                  <a:pt x="883" y="11047"/>
                </a:lnTo>
                <a:lnTo>
                  <a:pt x="696" y="11171"/>
                </a:lnTo>
                <a:lnTo>
                  <a:pt x="535" y="11302"/>
                </a:lnTo>
                <a:lnTo>
                  <a:pt x="401" y="11433"/>
                </a:lnTo>
                <a:lnTo>
                  <a:pt x="294" y="11565"/>
                </a:lnTo>
                <a:lnTo>
                  <a:pt x="187" y="11696"/>
                </a:lnTo>
                <a:lnTo>
                  <a:pt x="107" y="11827"/>
                </a:lnTo>
                <a:lnTo>
                  <a:pt x="54" y="11966"/>
                </a:lnTo>
                <a:lnTo>
                  <a:pt x="27" y="12097"/>
                </a:lnTo>
                <a:lnTo>
                  <a:pt x="0" y="12236"/>
                </a:lnTo>
                <a:lnTo>
                  <a:pt x="0" y="12367"/>
                </a:lnTo>
                <a:lnTo>
                  <a:pt x="27" y="12499"/>
                </a:lnTo>
                <a:lnTo>
                  <a:pt x="54" y="12638"/>
                </a:lnTo>
                <a:lnTo>
                  <a:pt x="107" y="12769"/>
                </a:lnTo>
                <a:lnTo>
                  <a:pt x="187" y="12900"/>
                </a:lnTo>
                <a:lnTo>
                  <a:pt x="268" y="13031"/>
                </a:lnTo>
                <a:lnTo>
                  <a:pt x="375" y="13155"/>
                </a:lnTo>
                <a:lnTo>
                  <a:pt x="508" y="13286"/>
                </a:lnTo>
                <a:lnTo>
                  <a:pt x="642" y="13410"/>
                </a:lnTo>
                <a:lnTo>
                  <a:pt x="803" y="13533"/>
                </a:lnTo>
                <a:lnTo>
                  <a:pt x="990" y="13649"/>
                </a:lnTo>
                <a:lnTo>
                  <a:pt x="1177" y="13765"/>
                </a:lnTo>
                <a:lnTo>
                  <a:pt x="1364" y="13881"/>
                </a:lnTo>
                <a:lnTo>
                  <a:pt x="1578" y="13989"/>
                </a:lnTo>
                <a:lnTo>
                  <a:pt x="1819" y="14097"/>
                </a:lnTo>
                <a:lnTo>
                  <a:pt x="2060" y="14205"/>
                </a:lnTo>
                <a:lnTo>
                  <a:pt x="2327" y="14297"/>
                </a:lnTo>
                <a:lnTo>
                  <a:pt x="2622" y="14398"/>
                </a:lnTo>
                <a:lnTo>
                  <a:pt x="2889" y="14483"/>
                </a:lnTo>
                <a:lnTo>
                  <a:pt x="3210" y="14575"/>
                </a:lnTo>
                <a:lnTo>
                  <a:pt x="3531" y="14653"/>
                </a:lnTo>
                <a:lnTo>
                  <a:pt x="3852" y="14730"/>
                </a:lnTo>
                <a:lnTo>
                  <a:pt x="4200" y="14799"/>
                </a:lnTo>
                <a:lnTo>
                  <a:pt x="4548" y="14861"/>
                </a:lnTo>
                <a:lnTo>
                  <a:pt x="4922" y="14923"/>
                </a:lnTo>
                <a:lnTo>
                  <a:pt x="5297" y="14977"/>
                </a:lnTo>
                <a:lnTo>
                  <a:pt x="5671" y="15023"/>
                </a:lnTo>
                <a:lnTo>
                  <a:pt x="6073" y="15062"/>
                </a:lnTo>
                <a:lnTo>
                  <a:pt x="6501" y="15093"/>
                </a:lnTo>
                <a:lnTo>
                  <a:pt x="6902" y="15116"/>
                </a:lnTo>
                <a:lnTo>
                  <a:pt x="7357" y="15139"/>
                </a:lnTo>
                <a:lnTo>
                  <a:pt x="7785" y="15147"/>
                </a:lnTo>
                <a:lnTo>
                  <a:pt x="8694" y="15147"/>
                </a:lnTo>
                <a:lnTo>
                  <a:pt x="9176" y="15131"/>
                </a:lnTo>
                <a:lnTo>
                  <a:pt x="9657" y="15108"/>
                </a:lnTo>
                <a:lnTo>
                  <a:pt x="10139" y="15077"/>
                </a:lnTo>
                <a:lnTo>
                  <a:pt x="10620" y="15039"/>
                </a:lnTo>
                <a:lnTo>
                  <a:pt x="11128" y="14984"/>
                </a:lnTo>
                <a:lnTo>
                  <a:pt x="11637" y="14930"/>
                </a:lnTo>
                <a:lnTo>
                  <a:pt x="12145" y="14861"/>
                </a:lnTo>
                <a:lnTo>
                  <a:pt x="37130" y="11302"/>
                </a:lnTo>
                <a:lnTo>
                  <a:pt x="62088" y="7735"/>
                </a:lnTo>
                <a:lnTo>
                  <a:pt x="60537" y="9712"/>
                </a:lnTo>
                <a:lnTo>
                  <a:pt x="59039" y="11696"/>
                </a:lnTo>
                <a:lnTo>
                  <a:pt x="57541" y="13680"/>
                </a:lnTo>
                <a:lnTo>
                  <a:pt x="56069" y="15656"/>
                </a:lnTo>
                <a:lnTo>
                  <a:pt x="54625" y="17648"/>
                </a:lnTo>
                <a:lnTo>
                  <a:pt x="53234" y="19632"/>
                </a:lnTo>
                <a:lnTo>
                  <a:pt x="51843" y="21624"/>
                </a:lnTo>
                <a:lnTo>
                  <a:pt x="50505" y="23615"/>
                </a:lnTo>
                <a:lnTo>
                  <a:pt x="50398" y="23801"/>
                </a:lnTo>
                <a:lnTo>
                  <a:pt x="50345" y="23994"/>
                </a:lnTo>
                <a:lnTo>
                  <a:pt x="50345" y="24171"/>
                </a:lnTo>
                <a:lnTo>
                  <a:pt x="50372" y="24349"/>
                </a:lnTo>
                <a:lnTo>
                  <a:pt x="50452" y="24526"/>
                </a:lnTo>
                <a:lnTo>
                  <a:pt x="50559" y="24696"/>
                </a:lnTo>
                <a:lnTo>
                  <a:pt x="50719" y="24858"/>
                </a:lnTo>
                <a:lnTo>
                  <a:pt x="50907" y="25013"/>
                </a:lnTo>
                <a:lnTo>
                  <a:pt x="51147" y="25167"/>
                </a:lnTo>
                <a:lnTo>
                  <a:pt x="51388" y="25314"/>
                </a:lnTo>
                <a:lnTo>
                  <a:pt x="51709" y="25453"/>
                </a:lnTo>
                <a:lnTo>
                  <a:pt x="52030" y="25584"/>
                </a:lnTo>
                <a:lnTo>
                  <a:pt x="52378" y="25715"/>
                </a:lnTo>
                <a:lnTo>
                  <a:pt x="52752" y="25831"/>
                </a:lnTo>
                <a:lnTo>
                  <a:pt x="53180" y="25947"/>
                </a:lnTo>
                <a:lnTo>
                  <a:pt x="53608" y="26047"/>
                </a:lnTo>
                <a:lnTo>
                  <a:pt x="54063" y="26147"/>
                </a:lnTo>
                <a:lnTo>
                  <a:pt x="54545" y="26240"/>
                </a:lnTo>
                <a:lnTo>
                  <a:pt x="55026" y="26317"/>
                </a:lnTo>
                <a:lnTo>
                  <a:pt x="55561" y="26394"/>
                </a:lnTo>
                <a:lnTo>
                  <a:pt x="56069" y="26464"/>
                </a:lnTo>
                <a:lnTo>
                  <a:pt x="56631" y="26518"/>
                </a:lnTo>
                <a:lnTo>
                  <a:pt x="57193" y="26564"/>
                </a:lnTo>
                <a:lnTo>
                  <a:pt x="57755" y="26603"/>
                </a:lnTo>
                <a:lnTo>
                  <a:pt x="58343" y="26634"/>
                </a:lnTo>
                <a:lnTo>
                  <a:pt x="58932" y="26657"/>
                </a:lnTo>
                <a:lnTo>
                  <a:pt x="59520" y="26665"/>
                </a:lnTo>
                <a:lnTo>
                  <a:pt x="60109" y="26665"/>
                </a:lnTo>
                <a:lnTo>
                  <a:pt x="60724" y="26657"/>
                </a:lnTo>
                <a:lnTo>
                  <a:pt x="61339" y="26642"/>
                </a:lnTo>
                <a:lnTo>
                  <a:pt x="61928" y="26611"/>
                </a:lnTo>
                <a:lnTo>
                  <a:pt x="62543" y="26564"/>
                </a:lnTo>
                <a:lnTo>
                  <a:pt x="124685" y="21724"/>
                </a:lnTo>
                <a:lnTo>
                  <a:pt x="124685" y="21724"/>
                </a:lnTo>
                <a:lnTo>
                  <a:pt x="123856" y="23013"/>
                </a:lnTo>
                <a:lnTo>
                  <a:pt x="123026" y="24295"/>
                </a:lnTo>
                <a:lnTo>
                  <a:pt x="122143" y="25584"/>
                </a:lnTo>
                <a:lnTo>
                  <a:pt x="121261" y="26873"/>
                </a:lnTo>
                <a:lnTo>
                  <a:pt x="120351" y="28155"/>
                </a:lnTo>
                <a:lnTo>
                  <a:pt x="119442" y="29436"/>
                </a:lnTo>
                <a:lnTo>
                  <a:pt x="118479" y="30718"/>
                </a:lnTo>
                <a:lnTo>
                  <a:pt x="117516" y="31999"/>
                </a:lnTo>
                <a:lnTo>
                  <a:pt x="116526" y="33273"/>
                </a:lnTo>
                <a:lnTo>
                  <a:pt x="115509" y="34547"/>
                </a:lnTo>
                <a:lnTo>
                  <a:pt x="114466" y="35828"/>
                </a:lnTo>
                <a:lnTo>
                  <a:pt x="113396" y="37102"/>
                </a:lnTo>
                <a:lnTo>
                  <a:pt x="112326" y="38376"/>
                </a:lnTo>
                <a:lnTo>
                  <a:pt x="111229" y="39642"/>
                </a:lnTo>
                <a:lnTo>
                  <a:pt x="110079" y="40916"/>
                </a:lnTo>
                <a:lnTo>
                  <a:pt x="108929" y="42189"/>
                </a:lnTo>
                <a:lnTo>
                  <a:pt x="108795" y="42367"/>
                </a:lnTo>
                <a:lnTo>
                  <a:pt x="108715" y="42545"/>
                </a:lnTo>
                <a:lnTo>
                  <a:pt x="108688" y="42722"/>
                </a:lnTo>
                <a:lnTo>
                  <a:pt x="108688" y="42892"/>
                </a:lnTo>
                <a:lnTo>
                  <a:pt x="108768" y="43062"/>
                </a:lnTo>
                <a:lnTo>
                  <a:pt x="108848" y="43224"/>
                </a:lnTo>
                <a:lnTo>
                  <a:pt x="109009" y="43386"/>
                </a:lnTo>
                <a:lnTo>
                  <a:pt x="109196" y="43540"/>
                </a:lnTo>
                <a:lnTo>
                  <a:pt x="109437" y="43695"/>
                </a:lnTo>
                <a:lnTo>
                  <a:pt x="109704" y="43841"/>
                </a:lnTo>
                <a:lnTo>
                  <a:pt x="109999" y="43980"/>
                </a:lnTo>
                <a:lnTo>
                  <a:pt x="110346" y="44119"/>
                </a:lnTo>
                <a:lnTo>
                  <a:pt x="110694" y="44251"/>
                </a:lnTo>
                <a:lnTo>
                  <a:pt x="111095" y="44374"/>
                </a:lnTo>
                <a:lnTo>
                  <a:pt x="111523" y="44490"/>
                </a:lnTo>
                <a:lnTo>
                  <a:pt x="111951" y="44598"/>
                </a:lnTo>
                <a:lnTo>
                  <a:pt x="112433" y="44698"/>
                </a:lnTo>
                <a:lnTo>
                  <a:pt x="112915" y="44791"/>
                </a:lnTo>
                <a:lnTo>
                  <a:pt x="113423" y="44876"/>
                </a:lnTo>
                <a:lnTo>
                  <a:pt x="113958" y="44953"/>
                </a:lnTo>
                <a:lnTo>
                  <a:pt x="114493" y="45023"/>
                </a:lnTo>
                <a:lnTo>
                  <a:pt x="115055" y="45084"/>
                </a:lnTo>
                <a:lnTo>
                  <a:pt x="115616" y="45131"/>
                </a:lnTo>
                <a:lnTo>
                  <a:pt x="116178" y="45169"/>
                </a:lnTo>
                <a:lnTo>
                  <a:pt x="116740" y="45200"/>
                </a:lnTo>
                <a:lnTo>
                  <a:pt x="117328" y="45223"/>
                </a:lnTo>
                <a:lnTo>
                  <a:pt x="117917" y="45231"/>
                </a:lnTo>
                <a:lnTo>
                  <a:pt x="118505" y="45231"/>
                </a:lnTo>
                <a:lnTo>
                  <a:pt x="119094" y="45216"/>
                </a:lnTo>
                <a:lnTo>
                  <a:pt x="119656" y="45185"/>
                </a:lnTo>
                <a:lnTo>
                  <a:pt x="120244" y="45154"/>
                </a:lnTo>
                <a:lnTo>
                  <a:pt x="120806" y="45100"/>
                </a:lnTo>
                <a:lnTo>
                  <a:pt x="139719" y="43178"/>
                </a:lnTo>
                <a:lnTo>
                  <a:pt x="158631" y="41248"/>
                </a:lnTo>
                <a:lnTo>
                  <a:pt x="196430" y="37372"/>
                </a:lnTo>
                <a:lnTo>
                  <a:pt x="194424" y="39920"/>
                </a:lnTo>
                <a:lnTo>
                  <a:pt x="192364" y="42467"/>
                </a:lnTo>
                <a:lnTo>
                  <a:pt x="190251" y="45007"/>
                </a:lnTo>
                <a:lnTo>
                  <a:pt x="188084" y="47547"/>
                </a:lnTo>
                <a:lnTo>
                  <a:pt x="185917" y="50079"/>
                </a:lnTo>
                <a:lnTo>
                  <a:pt x="183670" y="52619"/>
                </a:lnTo>
                <a:lnTo>
                  <a:pt x="181423" y="55151"/>
                </a:lnTo>
                <a:lnTo>
                  <a:pt x="179149" y="57676"/>
                </a:lnTo>
                <a:lnTo>
                  <a:pt x="178989" y="57884"/>
                </a:lnTo>
                <a:lnTo>
                  <a:pt x="178908" y="58077"/>
                </a:lnTo>
                <a:lnTo>
                  <a:pt x="178855" y="58270"/>
                </a:lnTo>
                <a:lnTo>
                  <a:pt x="178882" y="58448"/>
                </a:lnTo>
                <a:lnTo>
                  <a:pt x="178962" y="58625"/>
                </a:lnTo>
                <a:lnTo>
                  <a:pt x="179096" y="58795"/>
                </a:lnTo>
                <a:lnTo>
                  <a:pt x="179283" y="58949"/>
                </a:lnTo>
                <a:lnTo>
                  <a:pt x="179497" y="59104"/>
                </a:lnTo>
                <a:lnTo>
                  <a:pt x="179791" y="59250"/>
                </a:lnTo>
                <a:lnTo>
                  <a:pt x="180085" y="59382"/>
                </a:lnTo>
                <a:lnTo>
                  <a:pt x="180433" y="59513"/>
                </a:lnTo>
                <a:lnTo>
                  <a:pt x="180834" y="59629"/>
                </a:lnTo>
                <a:lnTo>
                  <a:pt x="181236" y="59744"/>
                </a:lnTo>
                <a:lnTo>
                  <a:pt x="181690" y="59845"/>
                </a:lnTo>
                <a:lnTo>
                  <a:pt x="182172" y="59937"/>
                </a:lnTo>
                <a:lnTo>
                  <a:pt x="182680" y="60022"/>
                </a:lnTo>
                <a:lnTo>
                  <a:pt x="183215" y="60100"/>
                </a:lnTo>
                <a:lnTo>
                  <a:pt x="183750" y="60161"/>
                </a:lnTo>
                <a:lnTo>
                  <a:pt x="184312" y="60223"/>
                </a:lnTo>
                <a:lnTo>
                  <a:pt x="184874" y="60269"/>
                </a:lnTo>
                <a:lnTo>
                  <a:pt x="185462" y="60308"/>
                </a:lnTo>
                <a:lnTo>
                  <a:pt x="186077" y="60339"/>
                </a:lnTo>
                <a:lnTo>
                  <a:pt x="186666" y="60354"/>
                </a:lnTo>
                <a:lnTo>
                  <a:pt x="187281" y="60362"/>
                </a:lnTo>
                <a:lnTo>
                  <a:pt x="187896" y="60362"/>
                </a:lnTo>
                <a:lnTo>
                  <a:pt x="188485" y="60354"/>
                </a:lnTo>
                <a:lnTo>
                  <a:pt x="189100" y="60331"/>
                </a:lnTo>
                <a:lnTo>
                  <a:pt x="189689" y="60300"/>
                </a:lnTo>
                <a:lnTo>
                  <a:pt x="190277" y="60262"/>
                </a:lnTo>
                <a:lnTo>
                  <a:pt x="190839" y="60208"/>
                </a:lnTo>
                <a:lnTo>
                  <a:pt x="191401" y="60146"/>
                </a:lnTo>
                <a:lnTo>
                  <a:pt x="191936" y="60069"/>
                </a:lnTo>
                <a:lnTo>
                  <a:pt x="209859" y="57374"/>
                </a:lnTo>
                <a:lnTo>
                  <a:pt x="218793" y="56016"/>
                </a:lnTo>
                <a:lnTo>
                  <a:pt x="227728" y="54657"/>
                </a:lnTo>
                <a:lnTo>
                  <a:pt x="236636" y="53283"/>
                </a:lnTo>
                <a:lnTo>
                  <a:pt x="241103" y="52588"/>
                </a:lnTo>
                <a:lnTo>
                  <a:pt x="245544" y="51893"/>
                </a:lnTo>
                <a:lnTo>
                  <a:pt x="249958" y="51191"/>
                </a:lnTo>
                <a:lnTo>
                  <a:pt x="254372" y="50481"/>
                </a:lnTo>
                <a:lnTo>
                  <a:pt x="258786" y="49770"/>
                </a:lnTo>
                <a:lnTo>
                  <a:pt x="263173" y="49052"/>
                </a:lnTo>
                <a:lnTo>
                  <a:pt x="263467" y="49006"/>
                </a:lnTo>
                <a:lnTo>
                  <a:pt x="263708" y="48952"/>
                </a:lnTo>
                <a:lnTo>
                  <a:pt x="263948" y="48898"/>
                </a:lnTo>
                <a:lnTo>
                  <a:pt x="264189" y="48844"/>
                </a:lnTo>
                <a:lnTo>
                  <a:pt x="264403" y="48790"/>
                </a:lnTo>
                <a:lnTo>
                  <a:pt x="264590" y="48728"/>
                </a:lnTo>
                <a:lnTo>
                  <a:pt x="264938" y="48597"/>
                </a:lnTo>
                <a:lnTo>
                  <a:pt x="265206" y="48466"/>
                </a:lnTo>
                <a:lnTo>
                  <a:pt x="265446" y="48327"/>
                </a:lnTo>
                <a:lnTo>
                  <a:pt x="265634" y="48180"/>
                </a:lnTo>
                <a:lnTo>
                  <a:pt x="265741" y="48033"/>
                </a:lnTo>
                <a:lnTo>
                  <a:pt x="265821" y="47879"/>
                </a:lnTo>
                <a:lnTo>
                  <a:pt x="265848" y="47725"/>
                </a:lnTo>
                <a:lnTo>
                  <a:pt x="265821" y="47562"/>
                </a:lnTo>
                <a:lnTo>
                  <a:pt x="265767" y="47408"/>
                </a:lnTo>
                <a:lnTo>
                  <a:pt x="265634" y="47254"/>
                </a:lnTo>
                <a:lnTo>
                  <a:pt x="265500" y="47099"/>
                </a:lnTo>
                <a:lnTo>
                  <a:pt x="265313" y="46953"/>
                </a:lnTo>
                <a:lnTo>
                  <a:pt x="265072" y="46806"/>
                </a:lnTo>
                <a:lnTo>
                  <a:pt x="264804" y="46667"/>
                </a:lnTo>
                <a:lnTo>
                  <a:pt x="264510" y="46528"/>
                </a:lnTo>
                <a:lnTo>
                  <a:pt x="264162" y="46404"/>
                </a:lnTo>
                <a:lnTo>
                  <a:pt x="263815" y="46281"/>
                </a:lnTo>
                <a:lnTo>
                  <a:pt x="263413" y="46173"/>
                </a:lnTo>
                <a:lnTo>
                  <a:pt x="262985" y="46080"/>
                </a:lnTo>
                <a:lnTo>
                  <a:pt x="262557" y="45988"/>
                </a:lnTo>
                <a:lnTo>
                  <a:pt x="262076" y="45918"/>
                </a:lnTo>
                <a:lnTo>
                  <a:pt x="261594" y="45856"/>
                </a:lnTo>
                <a:lnTo>
                  <a:pt x="261086" y="45810"/>
                </a:lnTo>
                <a:lnTo>
                  <a:pt x="260551" y="45787"/>
                </a:lnTo>
                <a:lnTo>
                  <a:pt x="260016" y="45771"/>
                </a:lnTo>
                <a:lnTo>
                  <a:pt x="259722" y="45771"/>
                </a:lnTo>
                <a:lnTo>
                  <a:pt x="259454" y="45779"/>
                </a:lnTo>
                <a:lnTo>
                  <a:pt x="259160" y="45787"/>
                </a:lnTo>
                <a:lnTo>
                  <a:pt x="258866" y="45802"/>
                </a:lnTo>
                <a:lnTo>
                  <a:pt x="258598" y="45825"/>
                </a:lnTo>
                <a:lnTo>
                  <a:pt x="258304" y="45849"/>
                </a:lnTo>
                <a:lnTo>
                  <a:pt x="258010" y="45880"/>
                </a:lnTo>
                <a:lnTo>
                  <a:pt x="257716" y="45918"/>
                </a:lnTo>
                <a:lnTo>
                  <a:pt x="250466" y="46860"/>
                </a:lnTo>
                <a:lnTo>
                  <a:pt x="243270" y="47825"/>
                </a:lnTo>
                <a:lnTo>
                  <a:pt x="236074" y="48790"/>
                </a:lnTo>
                <a:lnTo>
                  <a:pt x="228878" y="49763"/>
                </a:lnTo>
                <a:lnTo>
                  <a:pt x="221682" y="50743"/>
                </a:lnTo>
                <a:lnTo>
                  <a:pt x="214513" y="51731"/>
                </a:lnTo>
                <a:lnTo>
                  <a:pt x="200175" y="53700"/>
                </a:lnTo>
                <a:lnTo>
                  <a:pt x="201352" y="52472"/>
                </a:lnTo>
                <a:lnTo>
                  <a:pt x="202529" y="51237"/>
                </a:lnTo>
                <a:lnTo>
                  <a:pt x="203653" y="50010"/>
                </a:lnTo>
                <a:lnTo>
                  <a:pt x="204776" y="48774"/>
                </a:lnTo>
                <a:lnTo>
                  <a:pt x="206996" y="46304"/>
                </a:lnTo>
                <a:lnTo>
                  <a:pt x="209136" y="43826"/>
                </a:lnTo>
                <a:lnTo>
                  <a:pt x="211223" y="41348"/>
                </a:lnTo>
                <a:lnTo>
                  <a:pt x="213256" y="38862"/>
                </a:lnTo>
                <a:lnTo>
                  <a:pt x="215262" y="36376"/>
                </a:lnTo>
                <a:lnTo>
                  <a:pt x="217188" y="33883"/>
                </a:lnTo>
                <a:lnTo>
                  <a:pt x="217295" y="33705"/>
                </a:lnTo>
                <a:lnTo>
                  <a:pt x="217376" y="33535"/>
                </a:lnTo>
                <a:lnTo>
                  <a:pt x="217376" y="33366"/>
                </a:lnTo>
                <a:lnTo>
                  <a:pt x="217349" y="33196"/>
                </a:lnTo>
                <a:lnTo>
                  <a:pt x="217295" y="33026"/>
                </a:lnTo>
                <a:lnTo>
                  <a:pt x="217188" y="32864"/>
                </a:lnTo>
                <a:lnTo>
                  <a:pt x="217028" y="32709"/>
                </a:lnTo>
                <a:lnTo>
                  <a:pt x="216841" y="32555"/>
                </a:lnTo>
                <a:lnTo>
                  <a:pt x="216627" y="32408"/>
                </a:lnTo>
                <a:lnTo>
                  <a:pt x="216359" y="32262"/>
                </a:lnTo>
                <a:lnTo>
                  <a:pt x="216065" y="32123"/>
                </a:lnTo>
                <a:lnTo>
                  <a:pt x="215744" y="31991"/>
                </a:lnTo>
                <a:lnTo>
                  <a:pt x="215396" y="31868"/>
                </a:lnTo>
                <a:lnTo>
                  <a:pt x="215022" y="31744"/>
                </a:lnTo>
                <a:lnTo>
                  <a:pt x="214620" y="31629"/>
                </a:lnTo>
                <a:lnTo>
                  <a:pt x="214192" y="31521"/>
                </a:lnTo>
                <a:lnTo>
                  <a:pt x="213764" y="31420"/>
                </a:lnTo>
                <a:lnTo>
                  <a:pt x="213283" y="31328"/>
                </a:lnTo>
                <a:lnTo>
                  <a:pt x="212801" y="31250"/>
                </a:lnTo>
                <a:lnTo>
                  <a:pt x="212293" y="31173"/>
                </a:lnTo>
                <a:lnTo>
                  <a:pt x="211785" y="31104"/>
                </a:lnTo>
                <a:lnTo>
                  <a:pt x="211250" y="31050"/>
                </a:lnTo>
                <a:lnTo>
                  <a:pt x="210715" y="30996"/>
                </a:lnTo>
                <a:lnTo>
                  <a:pt x="210153" y="30957"/>
                </a:lnTo>
                <a:lnTo>
                  <a:pt x="209591" y="30926"/>
                </a:lnTo>
                <a:lnTo>
                  <a:pt x="209029" y="30911"/>
                </a:lnTo>
                <a:lnTo>
                  <a:pt x="208468" y="30903"/>
                </a:lnTo>
                <a:lnTo>
                  <a:pt x="207879" y="30903"/>
                </a:lnTo>
                <a:lnTo>
                  <a:pt x="207317" y="30918"/>
                </a:lnTo>
                <a:lnTo>
                  <a:pt x="206729" y="30949"/>
                </a:lnTo>
                <a:lnTo>
                  <a:pt x="206167" y="30988"/>
                </a:lnTo>
                <a:lnTo>
                  <a:pt x="205579" y="31034"/>
                </a:lnTo>
                <a:lnTo>
                  <a:pt x="168074" y="34809"/>
                </a:lnTo>
                <a:lnTo>
                  <a:pt x="149349" y="36701"/>
                </a:lnTo>
                <a:lnTo>
                  <a:pt x="130597" y="38592"/>
                </a:lnTo>
                <a:lnTo>
                  <a:pt x="131640" y="37357"/>
                </a:lnTo>
                <a:lnTo>
                  <a:pt x="132656" y="36114"/>
                </a:lnTo>
                <a:lnTo>
                  <a:pt x="133673" y="34871"/>
                </a:lnTo>
                <a:lnTo>
                  <a:pt x="134636" y="33628"/>
                </a:lnTo>
                <a:lnTo>
                  <a:pt x="135599" y="32385"/>
                </a:lnTo>
                <a:lnTo>
                  <a:pt x="136535" y="31135"/>
                </a:lnTo>
                <a:lnTo>
                  <a:pt x="137472" y="29892"/>
                </a:lnTo>
                <a:lnTo>
                  <a:pt x="138354" y="28641"/>
                </a:lnTo>
                <a:lnTo>
                  <a:pt x="139237" y="27390"/>
                </a:lnTo>
                <a:lnTo>
                  <a:pt x="140093" y="26140"/>
                </a:lnTo>
                <a:lnTo>
                  <a:pt x="140949" y="24889"/>
                </a:lnTo>
                <a:lnTo>
                  <a:pt x="141778" y="23638"/>
                </a:lnTo>
                <a:lnTo>
                  <a:pt x="142581" y="22380"/>
                </a:lnTo>
                <a:lnTo>
                  <a:pt x="143357" y="21130"/>
                </a:lnTo>
                <a:lnTo>
                  <a:pt x="144106" y="19871"/>
                </a:lnTo>
                <a:lnTo>
                  <a:pt x="144855" y="18613"/>
                </a:lnTo>
                <a:lnTo>
                  <a:pt x="144962" y="18420"/>
                </a:lnTo>
                <a:lnTo>
                  <a:pt x="144988" y="18235"/>
                </a:lnTo>
                <a:lnTo>
                  <a:pt x="144988" y="18057"/>
                </a:lnTo>
                <a:lnTo>
                  <a:pt x="144962" y="17879"/>
                </a:lnTo>
                <a:lnTo>
                  <a:pt x="144881" y="17710"/>
                </a:lnTo>
                <a:lnTo>
                  <a:pt x="144748" y="17547"/>
                </a:lnTo>
                <a:lnTo>
                  <a:pt x="144614" y="17385"/>
                </a:lnTo>
                <a:lnTo>
                  <a:pt x="144427" y="17231"/>
                </a:lnTo>
                <a:lnTo>
                  <a:pt x="144186" y="17077"/>
                </a:lnTo>
                <a:lnTo>
                  <a:pt x="143945" y="16938"/>
                </a:lnTo>
                <a:lnTo>
                  <a:pt x="143651" y="16799"/>
                </a:lnTo>
                <a:lnTo>
                  <a:pt x="143330" y="16667"/>
                </a:lnTo>
                <a:lnTo>
                  <a:pt x="142982" y="16544"/>
                </a:lnTo>
                <a:lnTo>
                  <a:pt x="142608" y="16428"/>
                </a:lnTo>
                <a:lnTo>
                  <a:pt x="142233" y="16312"/>
                </a:lnTo>
                <a:lnTo>
                  <a:pt x="141805" y="16212"/>
                </a:lnTo>
                <a:lnTo>
                  <a:pt x="141350" y="16112"/>
                </a:lnTo>
                <a:lnTo>
                  <a:pt x="140896" y="16027"/>
                </a:lnTo>
                <a:lnTo>
                  <a:pt x="140414" y="15942"/>
                </a:lnTo>
                <a:lnTo>
                  <a:pt x="139906" y="15872"/>
                </a:lnTo>
                <a:lnTo>
                  <a:pt x="139398" y="15803"/>
                </a:lnTo>
                <a:lnTo>
                  <a:pt x="138863" y="15749"/>
                </a:lnTo>
                <a:lnTo>
                  <a:pt x="138328" y="15702"/>
                </a:lnTo>
                <a:lnTo>
                  <a:pt x="137766" y="15664"/>
                </a:lnTo>
                <a:lnTo>
                  <a:pt x="137177" y="15633"/>
                </a:lnTo>
                <a:lnTo>
                  <a:pt x="136616" y="15618"/>
                </a:lnTo>
                <a:lnTo>
                  <a:pt x="136027" y="15602"/>
                </a:lnTo>
                <a:lnTo>
                  <a:pt x="135439" y="15602"/>
                </a:lnTo>
                <a:lnTo>
                  <a:pt x="134823" y="15610"/>
                </a:lnTo>
                <a:lnTo>
                  <a:pt x="134235" y="15633"/>
                </a:lnTo>
                <a:lnTo>
                  <a:pt x="133619" y="15664"/>
                </a:lnTo>
                <a:lnTo>
                  <a:pt x="133031" y="15702"/>
                </a:lnTo>
                <a:lnTo>
                  <a:pt x="71478" y="20435"/>
                </a:lnTo>
                <a:lnTo>
                  <a:pt x="73029" y="18281"/>
                </a:lnTo>
                <a:lnTo>
                  <a:pt x="74634" y="16127"/>
                </a:lnTo>
                <a:lnTo>
                  <a:pt x="76239" y="13973"/>
                </a:lnTo>
                <a:lnTo>
                  <a:pt x="77898" y="11827"/>
                </a:lnTo>
                <a:lnTo>
                  <a:pt x="79610" y="9681"/>
                </a:lnTo>
                <a:lnTo>
                  <a:pt x="81322" y="7542"/>
                </a:lnTo>
                <a:lnTo>
                  <a:pt x="83114" y="5396"/>
                </a:lnTo>
                <a:lnTo>
                  <a:pt x="84960" y="3258"/>
                </a:lnTo>
                <a:lnTo>
                  <a:pt x="85067" y="3088"/>
                </a:lnTo>
                <a:lnTo>
                  <a:pt x="85147" y="2911"/>
                </a:lnTo>
                <a:lnTo>
                  <a:pt x="85174" y="2733"/>
                </a:lnTo>
                <a:lnTo>
                  <a:pt x="85147" y="2563"/>
                </a:lnTo>
                <a:lnTo>
                  <a:pt x="85067" y="2386"/>
                </a:lnTo>
                <a:lnTo>
                  <a:pt x="84933" y="2216"/>
                </a:lnTo>
                <a:lnTo>
                  <a:pt x="84773" y="2046"/>
                </a:lnTo>
                <a:lnTo>
                  <a:pt x="84586" y="1876"/>
                </a:lnTo>
                <a:lnTo>
                  <a:pt x="84345" y="1714"/>
                </a:lnTo>
                <a:lnTo>
                  <a:pt x="84051" y="1552"/>
                </a:lnTo>
                <a:lnTo>
                  <a:pt x="83730" y="1397"/>
                </a:lnTo>
                <a:lnTo>
                  <a:pt x="83382" y="1243"/>
                </a:lnTo>
                <a:lnTo>
                  <a:pt x="83007" y="1104"/>
                </a:lnTo>
                <a:lnTo>
                  <a:pt x="82606" y="965"/>
                </a:lnTo>
                <a:lnTo>
                  <a:pt x="82151" y="834"/>
                </a:lnTo>
                <a:lnTo>
                  <a:pt x="81697" y="710"/>
                </a:lnTo>
                <a:lnTo>
                  <a:pt x="81215" y="595"/>
                </a:lnTo>
                <a:lnTo>
                  <a:pt x="80707" y="486"/>
                </a:lnTo>
                <a:lnTo>
                  <a:pt x="80199" y="386"/>
                </a:lnTo>
                <a:lnTo>
                  <a:pt x="79637" y="301"/>
                </a:lnTo>
                <a:lnTo>
                  <a:pt x="79102" y="224"/>
                </a:lnTo>
                <a:lnTo>
                  <a:pt x="78513" y="155"/>
                </a:lnTo>
                <a:lnTo>
                  <a:pt x="77925" y="101"/>
                </a:lnTo>
                <a:lnTo>
                  <a:pt x="77336" y="54"/>
                </a:lnTo>
                <a:lnTo>
                  <a:pt x="76748" y="23"/>
                </a:lnTo>
                <a:lnTo>
                  <a:pt x="76159" y="8"/>
                </a:lnTo>
                <a:lnTo>
                  <a:pt x="7554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6"/>
          <p:cNvSpPr/>
          <p:nvPr/>
        </p:nvSpPr>
        <p:spPr>
          <a:xfrm rot="10800000">
            <a:off x="7034578" y="490935"/>
            <a:ext cx="1026248" cy="480865"/>
          </a:xfrm>
          <a:custGeom>
            <a:avLst/>
            <a:gdLst/>
            <a:ahLst/>
            <a:cxnLst/>
            <a:rect l="l" t="t" r="r" b="b"/>
            <a:pathLst>
              <a:path w="285267" h="73052" extrusionOk="0">
                <a:moveTo>
                  <a:pt x="36910" y="1"/>
                </a:moveTo>
                <a:lnTo>
                  <a:pt x="36362" y="12"/>
                </a:lnTo>
                <a:lnTo>
                  <a:pt x="35814" y="35"/>
                </a:lnTo>
                <a:lnTo>
                  <a:pt x="35289" y="69"/>
                </a:lnTo>
                <a:lnTo>
                  <a:pt x="34789" y="126"/>
                </a:lnTo>
                <a:lnTo>
                  <a:pt x="34289" y="183"/>
                </a:lnTo>
                <a:lnTo>
                  <a:pt x="33812" y="263"/>
                </a:lnTo>
                <a:lnTo>
                  <a:pt x="33359" y="354"/>
                </a:lnTo>
                <a:lnTo>
                  <a:pt x="32907" y="457"/>
                </a:lnTo>
                <a:lnTo>
                  <a:pt x="32478" y="570"/>
                </a:lnTo>
                <a:lnTo>
                  <a:pt x="31954" y="570"/>
                </a:lnTo>
                <a:lnTo>
                  <a:pt x="31429" y="582"/>
                </a:lnTo>
                <a:lnTo>
                  <a:pt x="30929" y="605"/>
                </a:lnTo>
                <a:lnTo>
                  <a:pt x="30405" y="662"/>
                </a:lnTo>
                <a:lnTo>
                  <a:pt x="29833" y="741"/>
                </a:lnTo>
                <a:lnTo>
                  <a:pt x="29261" y="821"/>
                </a:lnTo>
                <a:lnTo>
                  <a:pt x="28117" y="1015"/>
                </a:lnTo>
                <a:lnTo>
                  <a:pt x="26974" y="1231"/>
                </a:lnTo>
                <a:lnTo>
                  <a:pt x="25806" y="1482"/>
                </a:lnTo>
                <a:lnTo>
                  <a:pt x="24662" y="1755"/>
                </a:lnTo>
                <a:lnTo>
                  <a:pt x="23519" y="2051"/>
                </a:lnTo>
                <a:lnTo>
                  <a:pt x="22399" y="2370"/>
                </a:lnTo>
                <a:lnTo>
                  <a:pt x="21279" y="2712"/>
                </a:lnTo>
                <a:lnTo>
                  <a:pt x="20159" y="3076"/>
                </a:lnTo>
                <a:lnTo>
                  <a:pt x="19063" y="3464"/>
                </a:lnTo>
                <a:lnTo>
                  <a:pt x="17990" y="3862"/>
                </a:lnTo>
                <a:lnTo>
                  <a:pt x="16942" y="4295"/>
                </a:lnTo>
                <a:lnTo>
                  <a:pt x="15917" y="4728"/>
                </a:lnTo>
                <a:lnTo>
                  <a:pt x="14917" y="5195"/>
                </a:lnTo>
                <a:lnTo>
                  <a:pt x="13940" y="5674"/>
                </a:lnTo>
                <a:lnTo>
                  <a:pt x="12987" y="6163"/>
                </a:lnTo>
                <a:lnTo>
                  <a:pt x="12081" y="6665"/>
                </a:lnTo>
                <a:lnTo>
                  <a:pt x="11223" y="7189"/>
                </a:lnTo>
                <a:lnTo>
                  <a:pt x="10389" y="7713"/>
                </a:lnTo>
                <a:lnTo>
                  <a:pt x="9603" y="8259"/>
                </a:lnTo>
                <a:lnTo>
                  <a:pt x="8864" y="8806"/>
                </a:lnTo>
                <a:lnTo>
                  <a:pt x="8173" y="9376"/>
                </a:lnTo>
                <a:lnTo>
                  <a:pt x="7530" y="9945"/>
                </a:lnTo>
                <a:lnTo>
                  <a:pt x="6934" y="10526"/>
                </a:lnTo>
                <a:lnTo>
                  <a:pt x="6648" y="10811"/>
                </a:lnTo>
                <a:lnTo>
                  <a:pt x="6410" y="11107"/>
                </a:lnTo>
                <a:lnTo>
                  <a:pt x="6148" y="11403"/>
                </a:lnTo>
                <a:lnTo>
                  <a:pt x="5934" y="11688"/>
                </a:lnTo>
                <a:lnTo>
                  <a:pt x="5695" y="11984"/>
                </a:lnTo>
                <a:lnTo>
                  <a:pt x="5505" y="12292"/>
                </a:lnTo>
                <a:lnTo>
                  <a:pt x="5314" y="12588"/>
                </a:lnTo>
                <a:lnTo>
                  <a:pt x="5147" y="12884"/>
                </a:lnTo>
                <a:lnTo>
                  <a:pt x="5004" y="13180"/>
                </a:lnTo>
                <a:lnTo>
                  <a:pt x="4861" y="13488"/>
                </a:lnTo>
                <a:lnTo>
                  <a:pt x="4742" y="13784"/>
                </a:lnTo>
                <a:lnTo>
                  <a:pt x="4647" y="14080"/>
                </a:lnTo>
                <a:lnTo>
                  <a:pt x="4575" y="14388"/>
                </a:lnTo>
                <a:lnTo>
                  <a:pt x="4504" y="14684"/>
                </a:lnTo>
                <a:lnTo>
                  <a:pt x="4456" y="14980"/>
                </a:lnTo>
                <a:lnTo>
                  <a:pt x="4432" y="15288"/>
                </a:lnTo>
                <a:lnTo>
                  <a:pt x="3932" y="15516"/>
                </a:lnTo>
                <a:lnTo>
                  <a:pt x="3456" y="15755"/>
                </a:lnTo>
                <a:lnTo>
                  <a:pt x="3003" y="16005"/>
                </a:lnTo>
                <a:lnTo>
                  <a:pt x="2574" y="16256"/>
                </a:lnTo>
                <a:lnTo>
                  <a:pt x="2169" y="16529"/>
                </a:lnTo>
                <a:lnTo>
                  <a:pt x="1811" y="16803"/>
                </a:lnTo>
                <a:lnTo>
                  <a:pt x="1478" y="17087"/>
                </a:lnTo>
                <a:lnTo>
                  <a:pt x="1168" y="17372"/>
                </a:lnTo>
                <a:lnTo>
                  <a:pt x="906" y="17657"/>
                </a:lnTo>
                <a:lnTo>
                  <a:pt x="668" y="17953"/>
                </a:lnTo>
                <a:lnTo>
                  <a:pt x="453" y="18261"/>
                </a:lnTo>
                <a:lnTo>
                  <a:pt x="286" y="18557"/>
                </a:lnTo>
                <a:lnTo>
                  <a:pt x="167" y="18864"/>
                </a:lnTo>
                <a:lnTo>
                  <a:pt x="72" y="19172"/>
                </a:lnTo>
                <a:lnTo>
                  <a:pt x="1" y="19480"/>
                </a:lnTo>
                <a:lnTo>
                  <a:pt x="1" y="19776"/>
                </a:lnTo>
                <a:lnTo>
                  <a:pt x="24" y="20083"/>
                </a:lnTo>
                <a:lnTo>
                  <a:pt x="96" y="20391"/>
                </a:lnTo>
                <a:lnTo>
                  <a:pt x="215" y="20687"/>
                </a:lnTo>
                <a:lnTo>
                  <a:pt x="358" y="20983"/>
                </a:lnTo>
                <a:lnTo>
                  <a:pt x="572" y="21268"/>
                </a:lnTo>
                <a:lnTo>
                  <a:pt x="811" y="21553"/>
                </a:lnTo>
                <a:lnTo>
                  <a:pt x="1120" y="21826"/>
                </a:lnTo>
                <a:lnTo>
                  <a:pt x="1454" y="22100"/>
                </a:lnTo>
                <a:lnTo>
                  <a:pt x="1859" y="22362"/>
                </a:lnTo>
                <a:lnTo>
                  <a:pt x="2288" y="22612"/>
                </a:lnTo>
                <a:lnTo>
                  <a:pt x="2788" y="22863"/>
                </a:lnTo>
                <a:lnTo>
                  <a:pt x="3336" y="23091"/>
                </a:lnTo>
                <a:lnTo>
                  <a:pt x="3956" y="23318"/>
                </a:lnTo>
                <a:lnTo>
                  <a:pt x="4599" y="23523"/>
                </a:lnTo>
                <a:lnTo>
                  <a:pt x="5314" y="23717"/>
                </a:lnTo>
                <a:lnTo>
                  <a:pt x="6100" y="23911"/>
                </a:lnTo>
                <a:lnTo>
                  <a:pt x="13821" y="25597"/>
                </a:lnTo>
                <a:lnTo>
                  <a:pt x="21565" y="27282"/>
                </a:lnTo>
                <a:lnTo>
                  <a:pt x="29309" y="28957"/>
                </a:lnTo>
                <a:lnTo>
                  <a:pt x="37076" y="30609"/>
                </a:lnTo>
                <a:lnTo>
                  <a:pt x="44844" y="32260"/>
                </a:lnTo>
                <a:lnTo>
                  <a:pt x="52636" y="33901"/>
                </a:lnTo>
                <a:lnTo>
                  <a:pt x="60428" y="35530"/>
                </a:lnTo>
                <a:lnTo>
                  <a:pt x="68219" y="37159"/>
                </a:lnTo>
                <a:lnTo>
                  <a:pt x="76035" y="38765"/>
                </a:lnTo>
                <a:lnTo>
                  <a:pt x="83850" y="40371"/>
                </a:lnTo>
                <a:lnTo>
                  <a:pt x="91666" y="41977"/>
                </a:lnTo>
                <a:lnTo>
                  <a:pt x="99481" y="43572"/>
                </a:lnTo>
                <a:lnTo>
                  <a:pt x="115160" y="46738"/>
                </a:lnTo>
                <a:lnTo>
                  <a:pt x="130839" y="49894"/>
                </a:lnTo>
                <a:lnTo>
                  <a:pt x="138535" y="51443"/>
                </a:lnTo>
                <a:lnTo>
                  <a:pt x="146255" y="53026"/>
                </a:lnTo>
                <a:lnTo>
                  <a:pt x="161815" y="56239"/>
                </a:lnTo>
                <a:lnTo>
                  <a:pt x="169654" y="57856"/>
                </a:lnTo>
                <a:lnTo>
                  <a:pt x="177493" y="59451"/>
                </a:lnTo>
                <a:lnTo>
                  <a:pt x="181425" y="60248"/>
                </a:lnTo>
                <a:lnTo>
                  <a:pt x="185380" y="61034"/>
                </a:lnTo>
                <a:lnTo>
                  <a:pt x="189336" y="61820"/>
                </a:lnTo>
                <a:lnTo>
                  <a:pt x="193291" y="62595"/>
                </a:lnTo>
                <a:lnTo>
                  <a:pt x="197247" y="63358"/>
                </a:lnTo>
                <a:lnTo>
                  <a:pt x="201226" y="64110"/>
                </a:lnTo>
                <a:lnTo>
                  <a:pt x="205181" y="64862"/>
                </a:lnTo>
                <a:lnTo>
                  <a:pt x="209160" y="65591"/>
                </a:lnTo>
                <a:lnTo>
                  <a:pt x="213163" y="66308"/>
                </a:lnTo>
                <a:lnTo>
                  <a:pt x="217143" y="67003"/>
                </a:lnTo>
                <a:lnTo>
                  <a:pt x="221146" y="67687"/>
                </a:lnTo>
                <a:lnTo>
                  <a:pt x="225149" y="68359"/>
                </a:lnTo>
                <a:lnTo>
                  <a:pt x="229176" y="69008"/>
                </a:lnTo>
                <a:lnTo>
                  <a:pt x="233179" y="69646"/>
                </a:lnTo>
                <a:lnTo>
                  <a:pt x="237206" y="70250"/>
                </a:lnTo>
                <a:lnTo>
                  <a:pt x="241233" y="70842"/>
                </a:lnTo>
                <a:lnTo>
                  <a:pt x="245259" y="71411"/>
                </a:lnTo>
                <a:lnTo>
                  <a:pt x="249310" y="71947"/>
                </a:lnTo>
                <a:lnTo>
                  <a:pt x="253337" y="72471"/>
                </a:lnTo>
                <a:lnTo>
                  <a:pt x="257388" y="72961"/>
                </a:lnTo>
                <a:lnTo>
                  <a:pt x="257721" y="72995"/>
                </a:lnTo>
                <a:lnTo>
                  <a:pt x="258031" y="73018"/>
                </a:lnTo>
                <a:lnTo>
                  <a:pt x="258341" y="73040"/>
                </a:lnTo>
                <a:lnTo>
                  <a:pt x="258651" y="73052"/>
                </a:lnTo>
                <a:lnTo>
                  <a:pt x="259246" y="73052"/>
                </a:lnTo>
                <a:lnTo>
                  <a:pt x="259818" y="73029"/>
                </a:lnTo>
                <a:lnTo>
                  <a:pt x="260366" y="72983"/>
                </a:lnTo>
                <a:lnTo>
                  <a:pt x="260914" y="72904"/>
                </a:lnTo>
                <a:lnTo>
                  <a:pt x="261415" y="72813"/>
                </a:lnTo>
                <a:lnTo>
                  <a:pt x="261915" y="72699"/>
                </a:lnTo>
                <a:lnTo>
                  <a:pt x="262368" y="72562"/>
                </a:lnTo>
                <a:lnTo>
                  <a:pt x="262797" y="72402"/>
                </a:lnTo>
                <a:lnTo>
                  <a:pt x="263202" y="72232"/>
                </a:lnTo>
                <a:lnTo>
                  <a:pt x="263559" y="72049"/>
                </a:lnTo>
                <a:lnTo>
                  <a:pt x="263893" y="71856"/>
                </a:lnTo>
                <a:lnTo>
                  <a:pt x="264202" y="71639"/>
                </a:lnTo>
                <a:lnTo>
                  <a:pt x="264465" y="71423"/>
                </a:lnTo>
                <a:lnTo>
                  <a:pt x="264703" y="71195"/>
                </a:lnTo>
                <a:lnTo>
                  <a:pt x="264893" y="70956"/>
                </a:lnTo>
                <a:lnTo>
                  <a:pt x="265036" y="70705"/>
                </a:lnTo>
                <a:lnTo>
                  <a:pt x="265156" y="70466"/>
                </a:lnTo>
                <a:lnTo>
                  <a:pt x="265227" y="70215"/>
                </a:lnTo>
                <a:lnTo>
                  <a:pt x="265251" y="69953"/>
                </a:lnTo>
                <a:lnTo>
                  <a:pt x="265227" y="69703"/>
                </a:lnTo>
                <a:lnTo>
                  <a:pt x="265156" y="69452"/>
                </a:lnTo>
                <a:lnTo>
                  <a:pt x="265036" y="69202"/>
                </a:lnTo>
                <a:lnTo>
                  <a:pt x="264870" y="68962"/>
                </a:lnTo>
                <a:lnTo>
                  <a:pt x="264655" y="68723"/>
                </a:lnTo>
                <a:lnTo>
                  <a:pt x="264393" y="68484"/>
                </a:lnTo>
                <a:lnTo>
                  <a:pt x="264060" y="68268"/>
                </a:lnTo>
                <a:lnTo>
                  <a:pt x="263893" y="68154"/>
                </a:lnTo>
                <a:lnTo>
                  <a:pt x="263702" y="68051"/>
                </a:lnTo>
                <a:lnTo>
                  <a:pt x="263488" y="67949"/>
                </a:lnTo>
                <a:lnTo>
                  <a:pt x="263249" y="67846"/>
                </a:lnTo>
                <a:lnTo>
                  <a:pt x="263011" y="67755"/>
                </a:lnTo>
                <a:lnTo>
                  <a:pt x="262773" y="67664"/>
                </a:lnTo>
                <a:lnTo>
                  <a:pt x="262511" y="67573"/>
                </a:lnTo>
                <a:lnTo>
                  <a:pt x="262225" y="67493"/>
                </a:lnTo>
                <a:lnTo>
                  <a:pt x="259699" y="66775"/>
                </a:lnTo>
                <a:lnTo>
                  <a:pt x="257149" y="66069"/>
                </a:lnTo>
                <a:lnTo>
                  <a:pt x="254576" y="65374"/>
                </a:lnTo>
                <a:lnTo>
                  <a:pt x="251979" y="64691"/>
                </a:lnTo>
                <a:lnTo>
                  <a:pt x="249382" y="64019"/>
                </a:lnTo>
                <a:lnTo>
                  <a:pt x="246784" y="63347"/>
                </a:lnTo>
                <a:lnTo>
                  <a:pt x="244163" y="62686"/>
                </a:lnTo>
                <a:lnTo>
                  <a:pt x="241518" y="62037"/>
                </a:lnTo>
                <a:lnTo>
                  <a:pt x="241638" y="61854"/>
                </a:lnTo>
                <a:lnTo>
                  <a:pt x="241709" y="61672"/>
                </a:lnTo>
                <a:lnTo>
                  <a:pt x="241781" y="61490"/>
                </a:lnTo>
                <a:lnTo>
                  <a:pt x="241828" y="61308"/>
                </a:lnTo>
                <a:lnTo>
                  <a:pt x="241852" y="61125"/>
                </a:lnTo>
                <a:lnTo>
                  <a:pt x="241852" y="60943"/>
                </a:lnTo>
                <a:lnTo>
                  <a:pt x="241852" y="60761"/>
                </a:lnTo>
                <a:lnTo>
                  <a:pt x="241804" y="60590"/>
                </a:lnTo>
                <a:lnTo>
                  <a:pt x="241733" y="60408"/>
                </a:lnTo>
                <a:lnTo>
                  <a:pt x="241661" y="60237"/>
                </a:lnTo>
                <a:lnTo>
                  <a:pt x="241542" y="60066"/>
                </a:lnTo>
                <a:lnTo>
                  <a:pt x="241399" y="59895"/>
                </a:lnTo>
                <a:lnTo>
                  <a:pt x="241256" y="59724"/>
                </a:lnTo>
                <a:lnTo>
                  <a:pt x="241066" y="59565"/>
                </a:lnTo>
                <a:lnTo>
                  <a:pt x="240851" y="59405"/>
                </a:lnTo>
                <a:lnTo>
                  <a:pt x="240613" y="59257"/>
                </a:lnTo>
                <a:lnTo>
                  <a:pt x="245283" y="59895"/>
                </a:lnTo>
                <a:lnTo>
                  <a:pt x="247618" y="60214"/>
                </a:lnTo>
                <a:lnTo>
                  <a:pt x="249953" y="60522"/>
                </a:lnTo>
                <a:lnTo>
                  <a:pt x="250430" y="60579"/>
                </a:lnTo>
                <a:lnTo>
                  <a:pt x="250907" y="60624"/>
                </a:lnTo>
                <a:lnTo>
                  <a:pt x="251359" y="60658"/>
                </a:lnTo>
                <a:lnTo>
                  <a:pt x="251836" y="60681"/>
                </a:lnTo>
                <a:lnTo>
                  <a:pt x="252289" y="60704"/>
                </a:lnTo>
                <a:lnTo>
                  <a:pt x="253194" y="60704"/>
                </a:lnTo>
                <a:lnTo>
                  <a:pt x="253647" y="60692"/>
                </a:lnTo>
                <a:lnTo>
                  <a:pt x="254076" y="60670"/>
                </a:lnTo>
                <a:lnTo>
                  <a:pt x="254528" y="60647"/>
                </a:lnTo>
                <a:lnTo>
                  <a:pt x="254957" y="60613"/>
                </a:lnTo>
                <a:lnTo>
                  <a:pt x="255362" y="60567"/>
                </a:lnTo>
                <a:lnTo>
                  <a:pt x="255791" y="60510"/>
                </a:lnTo>
                <a:lnTo>
                  <a:pt x="256196" y="60453"/>
                </a:lnTo>
                <a:lnTo>
                  <a:pt x="256601" y="60385"/>
                </a:lnTo>
                <a:lnTo>
                  <a:pt x="257007" y="60305"/>
                </a:lnTo>
                <a:lnTo>
                  <a:pt x="257412" y="60225"/>
                </a:lnTo>
                <a:lnTo>
                  <a:pt x="257793" y="60134"/>
                </a:lnTo>
                <a:lnTo>
                  <a:pt x="258150" y="60043"/>
                </a:lnTo>
                <a:lnTo>
                  <a:pt x="258531" y="59941"/>
                </a:lnTo>
                <a:lnTo>
                  <a:pt x="258889" y="59827"/>
                </a:lnTo>
                <a:lnTo>
                  <a:pt x="259246" y="59713"/>
                </a:lnTo>
                <a:lnTo>
                  <a:pt x="259604" y="59588"/>
                </a:lnTo>
                <a:lnTo>
                  <a:pt x="259937" y="59462"/>
                </a:lnTo>
                <a:lnTo>
                  <a:pt x="260581" y="59200"/>
                </a:lnTo>
                <a:lnTo>
                  <a:pt x="261200" y="58915"/>
                </a:lnTo>
                <a:lnTo>
                  <a:pt x="261772" y="58608"/>
                </a:lnTo>
                <a:lnTo>
                  <a:pt x="262296" y="58289"/>
                </a:lnTo>
                <a:lnTo>
                  <a:pt x="262797" y="57947"/>
                </a:lnTo>
                <a:lnTo>
                  <a:pt x="263226" y="57594"/>
                </a:lnTo>
                <a:lnTo>
                  <a:pt x="263631" y="57241"/>
                </a:lnTo>
                <a:lnTo>
                  <a:pt x="263988" y="56865"/>
                </a:lnTo>
                <a:lnTo>
                  <a:pt x="264298" y="56489"/>
                </a:lnTo>
                <a:lnTo>
                  <a:pt x="264560" y="56102"/>
                </a:lnTo>
                <a:lnTo>
                  <a:pt x="264751" y="55715"/>
                </a:lnTo>
                <a:lnTo>
                  <a:pt x="264893" y="55327"/>
                </a:lnTo>
                <a:lnTo>
                  <a:pt x="264941" y="55122"/>
                </a:lnTo>
                <a:lnTo>
                  <a:pt x="264989" y="54929"/>
                </a:lnTo>
                <a:lnTo>
                  <a:pt x="265013" y="54735"/>
                </a:lnTo>
                <a:lnTo>
                  <a:pt x="265013" y="54541"/>
                </a:lnTo>
                <a:lnTo>
                  <a:pt x="265013" y="54348"/>
                </a:lnTo>
                <a:lnTo>
                  <a:pt x="264989" y="54154"/>
                </a:lnTo>
                <a:lnTo>
                  <a:pt x="264965" y="53960"/>
                </a:lnTo>
                <a:lnTo>
                  <a:pt x="264893" y="53767"/>
                </a:lnTo>
                <a:lnTo>
                  <a:pt x="264822" y="53573"/>
                </a:lnTo>
                <a:lnTo>
                  <a:pt x="264751" y="53379"/>
                </a:lnTo>
                <a:lnTo>
                  <a:pt x="264655" y="53197"/>
                </a:lnTo>
                <a:lnTo>
                  <a:pt x="264536" y="53003"/>
                </a:lnTo>
                <a:lnTo>
                  <a:pt x="264393" y="52821"/>
                </a:lnTo>
                <a:lnTo>
                  <a:pt x="264250" y="52639"/>
                </a:lnTo>
                <a:lnTo>
                  <a:pt x="264083" y="52468"/>
                </a:lnTo>
                <a:lnTo>
                  <a:pt x="263893" y="52286"/>
                </a:lnTo>
                <a:lnTo>
                  <a:pt x="265179" y="52525"/>
                </a:lnTo>
                <a:lnTo>
                  <a:pt x="266466" y="52753"/>
                </a:lnTo>
                <a:lnTo>
                  <a:pt x="267777" y="52958"/>
                </a:lnTo>
                <a:lnTo>
                  <a:pt x="269063" y="53129"/>
                </a:lnTo>
                <a:lnTo>
                  <a:pt x="269707" y="53209"/>
                </a:lnTo>
                <a:lnTo>
                  <a:pt x="270350" y="53288"/>
                </a:lnTo>
                <a:lnTo>
                  <a:pt x="270993" y="53345"/>
                </a:lnTo>
                <a:lnTo>
                  <a:pt x="271637" y="53402"/>
                </a:lnTo>
                <a:lnTo>
                  <a:pt x="272280" y="53448"/>
                </a:lnTo>
                <a:lnTo>
                  <a:pt x="272900" y="53482"/>
                </a:lnTo>
                <a:lnTo>
                  <a:pt x="273543" y="53505"/>
                </a:lnTo>
                <a:lnTo>
                  <a:pt x="274162" y="53516"/>
                </a:lnTo>
                <a:lnTo>
                  <a:pt x="274782" y="53527"/>
                </a:lnTo>
                <a:lnTo>
                  <a:pt x="275402" y="53516"/>
                </a:lnTo>
                <a:lnTo>
                  <a:pt x="276021" y="53493"/>
                </a:lnTo>
                <a:lnTo>
                  <a:pt x="276617" y="53459"/>
                </a:lnTo>
                <a:lnTo>
                  <a:pt x="277212" y="53414"/>
                </a:lnTo>
                <a:lnTo>
                  <a:pt x="277808" y="53357"/>
                </a:lnTo>
                <a:lnTo>
                  <a:pt x="278404" y="53288"/>
                </a:lnTo>
                <a:lnTo>
                  <a:pt x="278976" y="53197"/>
                </a:lnTo>
                <a:lnTo>
                  <a:pt x="279548" y="53095"/>
                </a:lnTo>
                <a:lnTo>
                  <a:pt x="280119" y="52981"/>
                </a:lnTo>
                <a:lnTo>
                  <a:pt x="280667" y="52844"/>
                </a:lnTo>
                <a:lnTo>
                  <a:pt x="281215" y="52685"/>
                </a:lnTo>
                <a:lnTo>
                  <a:pt x="281740" y="52525"/>
                </a:lnTo>
                <a:lnTo>
                  <a:pt x="282264" y="52331"/>
                </a:lnTo>
                <a:lnTo>
                  <a:pt x="282788" y="52126"/>
                </a:lnTo>
                <a:lnTo>
                  <a:pt x="283289" y="51910"/>
                </a:lnTo>
                <a:lnTo>
                  <a:pt x="283694" y="51705"/>
                </a:lnTo>
                <a:lnTo>
                  <a:pt x="284051" y="51488"/>
                </a:lnTo>
                <a:lnTo>
                  <a:pt x="284361" y="51249"/>
                </a:lnTo>
                <a:lnTo>
                  <a:pt x="284623" y="51010"/>
                </a:lnTo>
                <a:lnTo>
                  <a:pt x="284837" y="50759"/>
                </a:lnTo>
                <a:lnTo>
                  <a:pt x="285028" y="50509"/>
                </a:lnTo>
                <a:lnTo>
                  <a:pt x="285147" y="50247"/>
                </a:lnTo>
                <a:lnTo>
                  <a:pt x="285242" y="49973"/>
                </a:lnTo>
                <a:lnTo>
                  <a:pt x="285266" y="49711"/>
                </a:lnTo>
                <a:lnTo>
                  <a:pt x="285266" y="49438"/>
                </a:lnTo>
                <a:lnTo>
                  <a:pt x="285242" y="49165"/>
                </a:lnTo>
                <a:lnTo>
                  <a:pt x="285147" y="48903"/>
                </a:lnTo>
                <a:lnTo>
                  <a:pt x="285004" y="48629"/>
                </a:lnTo>
                <a:lnTo>
                  <a:pt x="284837" y="48367"/>
                </a:lnTo>
                <a:lnTo>
                  <a:pt x="284623" y="48117"/>
                </a:lnTo>
                <a:lnTo>
                  <a:pt x="284385" y="47866"/>
                </a:lnTo>
                <a:lnTo>
                  <a:pt x="283574" y="47148"/>
                </a:lnTo>
                <a:lnTo>
                  <a:pt x="283312" y="46932"/>
                </a:lnTo>
                <a:lnTo>
                  <a:pt x="282979" y="46738"/>
                </a:lnTo>
                <a:lnTo>
                  <a:pt x="282621" y="46545"/>
                </a:lnTo>
                <a:lnTo>
                  <a:pt x="282216" y="46363"/>
                </a:lnTo>
                <a:lnTo>
                  <a:pt x="281764" y="46192"/>
                </a:lnTo>
                <a:lnTo>
                  <a:pt x="281287" y="46044"/>
                </a:lnTo>
                <a:lnTo>
                  <a:pt x="280787" y="45907"/>
                </a:lnTo>
                <a:lnTo>
                  <a:pt x="280286" y="45782"/>
                </a:lnTo>
                <a:lnTo>
                  <a:pt x="279738" y="45690"/>
                </a:lnTo>
                <a:lnTo>
                  <a:pt x="279190" y="45611"/>
                </a:lnTo>
                <a:lnTo>
                  <a:pt x="278642" y="45554"/>
                </a:lnTo>
                <a:lnTo>
                  <a:pt x="278070" y="45520"/>
                </a:lnTo>
                <a:lnTo>
                  <a:pt x="277522" y="45508"/>
                </a:lnTo>
                <a:lnTo>
                  <a:pt x="277260" y="45520"/>
                </a:lnTo>
                <a:lnTo>
                  <a:pt x="276974" y="45531"/>
                </a:lnTo>
                <a:lnTo>
                  <a:pt x="276712" y="45554"/>
                </a:lnTo>
                <a:lnTo>
                  <a:pt x="276450" y="45577"/>
                </a:lnTo>
                <a:lnTo>
                  <a:pt x="276188" y="45622"/>
                </a:lnTo>
                <a:lnTo>
                  <a:pt x="275950" y="45656"/>
                </a:lnTo>
                <a:lnTo>
                  <a:pt x="274758" y="45895"/>
                </a:lnTo>
                <a:lnTo>
                  <a:pt x="274520" y="45952"/>
                </a:lnTo>
                <a:lnTo>
                  <a:pt x="274282" y="46009"/>
                </a:lnTo>
                <a:lnTo>
                  <a:pt x="272923" y="45884"/>
                </a:lnTo>
                <a:lnTo>
                  <a:pt x="271541" y="45736"/>
                </a:lnTo>
                <a:lnTo>
                  <a:pt x="270136" y="45554"/>
                </a:lnTo>
                <a:lnTo>
                  <a:pt x="268706" y="45349"/>
                </a:lnTo>
                <a:lnTo>
                  <a:pt x="267229" y="45121"/>
                </a:lnTo>
                <a:lnTo>
                  <a:pt x="265727" y="44870"/>
                </a:lnTo>
                <a:lnTo>
                  <a:pt x="264202" y="44608"/>
                </a:lnTo>
                <a:lnTo>
                  <a:pt x="262678" y="44324"/>
                </a:lnTo>
                <a:lnTo>
                  <a:pt x="261129" y="44016"/>
                </a:lnTo>
                <a:lnTo>
                  <a:pt x="259556" y="43697"/>
                </a:lnTo>
                <a:lnTo>
                  <a:pt x="257983" y="43367"/>
                </a:lnTo>
                <a:lnTo>
                  <a:pt x="256387" y="43025"/>
                </a:lnTo>
                <a:lnTo>
                  <a:pt x="254814" y="42672"/>
                </a:lnTo>
                <a:lnTo>
                  <a:pt x="253218" y="42307"/>
                </a:lnTo>
                <a:lnTo>
                  <a:pt x="250025" y="41555"/>
                </a:lnTo>
                <a:lnTo>
                  <a:pt x="246880" y="40804"/>
                </a:lnTo>
                <a:lnTo>
                  <a:pt x="243782" y="40040"/>
                </a:lnTo>
                <a:lnTo>
                  <a:pt x="237801" y="38582"/>
                </a:lnTo>
                <a:lnTo>
                  <a:pt x="234966" y="37899"/>
                </a:lnTo>
                <a:lnTo>
                  <a:pt x="232273" y="37272"/>
                </a:lnTo>
                <a:lnTo>
                  <a:pt x="231010" y="36976"/>
                </a:lnTo>
                <a:lnTo>
                  <a:pt x="229748" y="36703"/>
                </a:lnTo>
                <a:lnTo>
                  <a:pt x="228556" y="36452"/>
                </a:lnTo>
                <a:lnTo>
                  <a:pt x="227412" y="36213"/>
                </a:lnTo>
                <a:lnTo>
                  <a:pt x="211519" y="33092"/>
                </a:lnTo>
                <a:lnTo>
                  <a:pt x="195602" y="29994"/>
                </a:lnTo>
                <a:lnTo>
                  <a:pt x="179686" y="26907"/>
                </a:lnTo>
                <a:lnTo>
                  <a:pt x="163745" y="23842"/>
                </a:lnTo>
                <a:lnTo>
                  <a:pt x="148424" y="20892"/>
                </a:lnTo>
                <a:lnTo>
                  <a:pt x="133126" y="17930"/>
                </a:lnTo>
                <a:lnTo>
                  <a:pt x="117805" y="14957"/>
                </a:lnTo>
                <a:lnTo>
                  <a:pt x="102507" y="11996"/>
                </a:lnTo>
                <a:lnTo>
                  <a:pt x="87186" y="9057"/>
                </a:lnTo>
                <a:lnTo>
                  <a:pt x="79514" y="7587"/>
                </a:lnTo>
                <a:lnTo>
                  <a:pt x="71841" y="6129"/>
                </a:lnTo>
                <a:lnTo>
                  <a:pt x="64169" y="4683"/>
                </a:lnTo>
                <a:lnTo>
                  <a:pt x="56472" y="3236"/>
                </a:lnTo>
                <a:lnTo>
                  <a:pt x="48776" y="1812"/>
                </a:lnTo>
                <a:lnTo>
                  <a:pt x="41080" y="388"/>
                </a:lnTo>
                <a:lnTo>
                  <a:pt x="40436" y="286"/>
                </a:lnTo>
                <a:lnTo>
                  <a:pt x="39817" y="195"/>
                </a:lnTo>
                <a:lnTo>
                  <a:pt x="39221" y="115"/>
                </a:lnTo>
                <a:lnTo>
                  <a:pt x="38625" y="69"/>
                </a:lnTo>
                <a:lnTo>
                  <a:pt x="38030" y="24"/>
                </a:lnTo>
                <a:lnTo>
                  <a:pt x="3745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6"/>
          <p:cNvSpPr/>
          <p:nvPr/>
        </p:nvSpPr>
        <p:spPr>
          <a:xfrm>
            <a:off x="8190077" y="4167387"/>
            <a:ext cx="573249" cy="611591"/>
          </a:xfrm>
          <a:custGeom>
            <a:avLst/>
            <a:gdLst/>
            <a:ahLst/>
            <a:cxnLst/>
            <a:rect l="l" t="t" r="r" b="b"/>
            <a:pathLst>
              <a:path w="39589" h="56655" extrusionOk="0">
                <a:moveTo>
                  <a:pt x="36479" y="0"/>
                </a:moveTo>
                <a:lnTo>
                  <a:pt x="36386" y="9"/>
                </a:lnTo>
                <a:lnTo>
                  <a:pt x="36287" y="25"/>
                </a:lnTo>
                <a:lnTo>
                  <a:pt x="36194" y="50"/>
                </a:lnTo>
                <a:lnTo>
                  <a:pt x="36101" y="84"/>
                </a:lnTo>
                <a:lnTo>
                  <a:pt x="36007" y="125"/>
                </a:lnTo>
                <a:lnTo>
                  <a:pt x="35914" y="175"/>
                </a:lnTo>
                <a:lnTo>
                  <a:pt x="35820" y="242"/>
                </a:lnTo>
                <a:lnTo>
                  <a:pt x="35727" y="308"/>
                </a:lnTo>
                <a:lnTo>
                  <a:pt x="35633" y="392"/>
                </a:lnTo>
                <a:lnTo>
                  <a:pt x="35540" y="483"/>
                </a:lnTo>
                <a:lnTo>
                  <a:pt x="33723" y="2365"/>
                </a:lnTo>
                <a:lnTo>
                  <a:pt x="31916" y="4255"/>
                </a:lnTo>
                <a:lnTo>
                  <a:pt x="28298" y="8034"/>
                </a:lnTo>
                <a:lnTo>
                  <a:pt x="26497" y="9924"/>
                </a:lnTo>
                <a:lnTo>
                  <a:pt x="24685" y="11806"/>
                </a:lnTo>
                <a:lnTo>
                  <a:pt x="22878" y="13679"/>
                </a:lnTo>
                <a:lnTo>
                  <a:pt x="21067" y="15535"/>
                </a:lnTo>
                <a:lnTo>
                  <a:pt x="19245" y="17384"/>
                </a:lnTo>
                <a:lnTo>
                  <a:pt x="18331" y="18308"/>
                </a:lnTo>
                <a:lnTo>
                  <a:pt x="17417" y="19215"/>
                </a:lnTo>
                <a:lnTo>
                  <a:pt x="16504" y="20131"/>
                </a:lnTo>
                <a:lnTo>
                  <a:pt x="15585" y="21030"/>
                </a:lnTo>
                <a:lnTo>
                  <a:pt x="14666" y="21929"/>
                </a:lnTo>
                <a:lnTo>
                  <a:pt x="13742" y="22820"/>
                </a:lnTo>
                <a:lnTo>
                  <a:pt x="12818" y="23711"/>
                </a:lnTo>
                <a:lnTo>
                  <a:pt x="11889" y="24594"/>
                </a:lnTo>
                <a:lnTo>
                  <a:pt x="10954" y="25468"/>
                </a:lnTo>
                <a:lnTo>
                  <a:pt x="10020" y="26334"/>
                </a:lnTo>
                <a:lnTo>
                  <a:pt x="9080" y="27191"/>
                </a:lnTo>
                <a:lnTo>
                  <a:pt x="8141" y="28040"/>
                </a:lnTo>
                <a:lnTo>
                  <a:pt x="7196" y="28889"/>
                </a:lnTo>
                <a:lnTo>
                  <a:pt x="6246" y="29722"/>
                </a:lnTo>
                <a:lnTo>
                  <a:pt x="6017" y="29913"/>
                </a:lnTo>
                <a:lnTo>
                  <a:pt x="5784" y="30113"/>
                </a:lnTo>
                <a:lnTo>
                  <a:pt x="5285" y="30496"/>
                </a:lnTo>
                <a:lnTo>
                  <a:pt x="4766" y="30896"/>
                </a:lnTo>
                <a:lnTo>
                  <a:pt x="4237" y="31304"/>
                </a:lnTo>
                <a:lnTo>
                  <a:pt x="3967" y="31520"/>
                </a:lnTo>
                <a:lnTo>
                  <a:pt x="3697" y="31737"/>
                </a:lnTo>
                <a:lnTo>
                  <a:pt x="3427" y="31961"/>
                </a:lnTo>
                <a:lnTo>
                  <a:pt x="3157" y="32195"/>
                </a:lnTo>
                <a:lnTo>
                  <a:pt x="2897" y="32428"/>
                </a:lnTo>
                <a:lnTo>
                  <a:pt x="2638" y="32669"/>
                </a:lnTo>
                <a:lnTo>
                  <a:pt x="2384" y="32927"/>
                </a:lnTo>
                <a:lnTo>
                  <a:pt x="2134" y="33185"/>
                </a:lnTo>
                <a:lnTo>
                  <a:pt x="1896" y="33460"/>
                </a:lnTo>
                <a:lnTo>
                  <a:pt x="1667" y="33743"/>
                </a:lnTo>
                <a:lnTo>
                  <a:pt x="1444" y="34034"/>
                </a:lnTo>
                <a:lnTo>
                  <a:pt x="1340" y="34193"/>
                </a:lnTo>
                <a:lnTo>
                  <a:pt x="1236" y="34343"/>
                </a:lnTo>
                <a:lnTo>
                  <a:pt x="1132" y="34501"/>
                </a:lnTo>
                <a:lnTo>
                  <a:pt x="1039" y="34659"/>
                </a:lnTo>
                <a:lnTo>
                  <a:pt x="946" y="34825"/>
                </a:lnTo>
                <a:lnTo>
                  <a:pt x="852" y="34992"/>
                </a:lnTo>
                <a:lnTo>
                  <a:pt x="769" y="35167"/>
                </a:lnTo>
                <a:lnTo>
                  <a:pt x="686" y="35342"/>
                </a:lnTo>
                <a:lnTo>
                  <a:pt x="608" y="35516"/>
                </a:lnTo>
                <a:lnTo>
                  <a:pt x="530" y="35700"/>
                </a:lnTo>
                <a:lnTo>
                  <a:pt x="463" y="35883"/>
                </a:lnTo>
                <a:lnTo>
                  <a:pt x="395" y="36074"/>
                </a:lnTo>
                <a:lnTo>
                  <a:pt x="333" y="36266"/>
                </a:lnTo>
                <a:lnTo>
                  <a:pt x="276" y="36457"/>
                </a:lnTo>
                <a:lnTo>
                  <a:pt x="224" y="36657"/>
                </a:lnTo>
                <a:lnTo>
                  <a:pt x="177" y="36865"/>
                </a:lnTo>
                <a:lnTo>
                  <a:pt x="136" y="37073"/>
                </a:lnTo>
                <a:lnTo>
                  <a:pt x="99" y="37290"/>
                </a:lnTo>
                <a:lnTo>
                  <a:pt x="68" y="37506"/>
                </a:lnTo>
                <a:lnTo>
                  <a:pt x="42" y="37731"/>
                </a:lnTo>
                <a:lnTo>
                  <a:pt x="22" y="37956"/>
                </a:lnTo>
                <a:lnTo>
                  <a:pt x="11" y="38189"/>
                </a:lnTo>
                <a:lnTo>
                  <a:pt x="1" y="38422"/>
                </a:lnTo>
                <a:lnTo>
                  <a:pt x="1" y="38663"/>
                </a:lnTo>
                <a:lnTo>
                  <a:pt x="1" y="38905"/>
                </a:lnTo>
                <a:lnTo>
                  <a:pt x="11" y="39155"/>
                </a:lnTo>
                <a:lnTo>
                  <a:pt x="32" y="39421"/>
                </a:lnTo>
                <a:lnTo>
                  <a:pt x="58" y="39696"/>
                </a:lnTo>
                <a:lnTo>
                  <a:pt x="84" y="39962"/>
                </a:lnTo>
                <a:lnTo>
                  <a:pt x="125" y="40229"/>
                </a:lnTo>
                <a:lnTo>
                  <a:pt x="167" y="40503"/>
                </a:lnTo>
                <a:lnTo>
                  <a:pt x="214" y="40778"/>
                </a:lnTo>
                <a:lnTo>
                  <a:pt x="271" y="41053"/>
                </a:lnTo>
                <a:lnTo>
                  <a:pt x="333" y="41319"/>
                </a:lnTo>
                <a:lnTo>
                  <a:pt x="400" y="41594"/>
                </a:lnTo>
                <a:lnTo>
                  <a:pt x="468" y="41869"/>
                </a:lnTo>
                <a:lnTo>
                  <a:pt x="546" y="42152"/>
                </a:lnTo>
                <a:lnTo>
                  <a:pt x="629" y="42426"/>
                </a:lnTo>
                <a:lnTo>
                  <a:pt x="712" y="42701"/>
                </a:lnTo>
                <a:lnTo>
                  <a:pt x="805" y="42976"/>
                </a:lnTo>
                <a:lnTo>
                  <a:pt x="899" y="43259"/>
                </a:lnTo>
                <a:lnTo>
                  <a:pt x="997" y="43534"/>
                </a:lnTo>
                <a:lnTo>
                  <a:pt x="1101" y="43808"/>
                </a:lnTo>
                <a:lnTo>
                  <a:pt x="1210" y="44092"/>
                </a:lnTo>
                <a:lnTo>
                  <a:pt x="1439" y="44641"/>
                </a:lnTo>
                <a:lnTo>
                  <a:pt x="1678" y="45199"/>
                </a:lnTo>
                <a:lnTo>
                  <a:pt x="1927" y="45748"/>
                </a:lnTo>
                <a:lnTo>
                  <a:pt x="2191" y="46306"/>
                </a:lnTo>
                <a:lnTo>
                  <a:pt x="2461" y="46856"/>
                </a:lnTo>
                <a:lnTo>
                  <a:pt x="2742" y="47397"/>
                </a:lnTo>
                <a:lnTo>
                  <a:pt x="3027" y="47938"/>
                </a:lnTo>
                <a:lnTo>
                  <a:pt x="3323" y="48479"/>
                </a:lnTo>
                <a:lnTo>
                  <a:pt x="3619" y="49012"/>
                </a:lnTo>
                <a:lnTo>
                  <a:pt x="3915" y="49536"/>
                </a:lnTo>
                <a:lnTo>
                  <a:pt x="4216" y="50061"/>
                </a:lnTo>
                <a:lnTo>
                  <a:pt x="4813" y="51085"/>
                </a:lnTo>
                <a:lnTo>
                  <a:pt x="5394" y="52076"/>
                </a:lnTo>
                <a:lnTo>
                  <a:pt x="5960" y="53033"/>
                </a:lnTo>
                <a:lnTo>
                  <a:pt x="6485" y="53957"/>
                </a:lnTo>
                <a:lnTo>
                  <a:pt x="6734" y="54398"/>
                </a:lnTo>
                <a:lnTo>
                  <a:pt x="6973" y="54823"/>
                </a:lnTo>
                <a:lnTo>
                  <a:pt x="7191" y="55239"/>
                </a:lnTo>
                <a:lnTo>
                  <a:pt x="7398" y="55647"/>
                </a:lnTo>
                <a:lnTo>
                  <a:pt x="7471" y="55789"/>
                </a:lnTo>
                <a:lnTo>
                  <a:pt x="7549" y="55914"/>
                </a:lnTo>
                <a:lnTo>
                  <a:pt x="7632" y="56038"/>
                </a:lnTo>
                <a:lnTo>
                  <a:pt x="7720" y="56138"/>
                </a:lnTo>
                <a:lnTo>
                  <a:pt x="7808" y="56238"/>
                </a:lnTo>
                <a:lnTo>
                  <a:pt x="7897" y="56322"/>
                </a:lnTo>
                <a:lnTo>
                  <a:pt x="7990" y="56396"/>
                </a:lnTo>
                <a:lnTo>
                  <a:pt x="8089" y="56463"/>
                </a:lnTo>
                <a:lnTo>
                  <a:pt x="8182" y="56513"/>
                </a:lnTo>
                <a:lnTo>
                  <a:pt x="8286" y="56563"/>
                </a:lnTo>
                <a:lnTo>
                  <a:pt x="8385" y="56596"/>
                </a:lnTo>
                <a:lnTo>
                  <a:pt x="8488" y="56621"/>
                </a:lnTo>
                <a:lnTo>
                  <a:pt x="8592" y="56638"/>
                </a:lnTo>
                <a:lnTo>
                  <a:pt x="8696" y="56646"/>
                </a:lnTo>
                <a:lnTo>
                  <a:pt x="8800" y="56655"/>
                </a:lnTo>
                <a:lnTo>
                  <a:pt x="8909" y="56646"/>
                </a:lnTo>
                <a:lnTo>
                  <a:pt x="9013" y="56630"/>
                </a:lnTo>
                <a:lnTo>
                  <a:pt x="9117" y="56605"/>
                </a:lnTo>
                <a:lnTo>
                  <a:pt x="9226" y="56580"/>
                </a:lnTo>
                <a:lnTo>
                  <a:pt x="9329" y="56538"/>
                </a:lnTo>
                <a:lnTo>
                  <a:pt x="9433" y="56496"/>
                </a:lnTo>
                <a:lnTo>
                  <a:pt x="9537" y="56446"/>
                </a:lnTo>
                <a:lnTo>
                  <a:pt x="9636" y="56388"/>
                </a:lnTo>
                <a:lnTo>
                  <a:pt x="9734" y="56330"/>
                </a:lnTo>
                <a:lnTo>
                  <a:pt x="9833" y="56263"/>
                </a:lnTo>
                <a:lnTo>
                  <a:pt x="9932" y="56188"/>
                </a:lnTo>
                <a:lnTo>
                  <a:pt x="10025" y="56113"/>
                </a:lnTo>
                <a:lnTo>
                  <a:pt x="10113" y="56022"/>
                </a:lnTo>
                <a:lnTo>
                  <a:pt x="10202" y="55939"/>
                </a:lnTo>
                <a:lnTo>
                  <a:pt x="10285" y="55847"/>
                </a:lnTo>
                <a:lnTo>
                  <a:pt x="10368" y="55747"/>
                </a:lnTo>
                <a:lnTo>
                  <a:pt x="10446" y="55647"/>
                </a:lnTo>
                <a:lnTo>
                  <a:pt x="11286" y="54532"/>
                </a:lnTo>
                <a:lnTo>
                  <a:pt x="12127" y="53433"/>
                </a:lnTo>
                <a:lnTo>
                  <a:pt x="12974" y="52342"/>
                </a:lnTo>
                <a:lnTo>
                  <a:pt x="13830" y="51268"/>
                </a:lnTo>
                <a:lnTo>
                  <a:pt x="14687" y="50211"/>
                </a:lnTo>
                <a:lnTo>
                  <a:pt x="15543" y="49162"/>
                </a:lnTo>
                <a:lnTo>
                  <a:pt x="16410" y="48121"/>
                </a:lnTo>
                <a:lnTo>
                  <a:pt x="17277" y="47097"/>
                </a:lnTo>
                <a:lnTo>
                  <a:pt x="18154" y="46081"/>
                </a:lnTo>
                <a:lnTo>
                  <a:pt x="19027" y="45082"/>
                </a:lnTo>
                <a:lnTo>
                  <a:pt x="19909" y="44083"/>
                </a:lnTo>
                <a:lnTo>
                  <a:pt x="20792" y="43101"/>
                </a:lnTo>
                <a:lnTo>
                  <a:pt x="21679" y="42127"/>
                </a:lnTo>
                <a:lnTo>
                  <a:pt x="22567" y="41153"/>
                </a:lnTo>
                <a:lnTo>
                  <a:pt x="23460" y="40195"/>
                </a:lnTo>
                <a:lnTo>
                  <a:pt x="24358" y="39238"/>
                </a:lnTo>
                <a:lnTo>
                  <a:pt x="25256" y="38289"/>
                </a:lnTo>
                <a:lnTo>
                  <a:pt x="26154" y="37348"/>
                </a:lnTo>
                <a:lnTo>
                  <a:pt x="27057" y="36407"/>
                </a:lnTo>
                <a:lnTo>
                  <a:pt x="27966" y="35475"/>
                </a:lnTo>
                <a:lnTo>
                  <a:pt x="29783" y="33618"/>
                </a:lnTo>
                <a:lnTo>
                  <a:pt x="31605" y="31778"/>
                </a:lnTo>
                <a:lnTo>
                  <a:pt x="33437" y="29938"/>
                </a:lnTo>
                <a:lnTo>
                  <a:pt x="35275" y="28107"/>
                </a:lnTo>
                <a:lnTo>
                  <a:pt x="38956" y="24435"/>
                </a:lnTo>
                <a:lnTo>
                  <a:pt x="39013" y="24377"/>
                </a:lnTo>
                <a:lnTo>
                  <a:pt x="39070" y="24310"/>
                </a:lnTo>
                <a:lnTo>
                  <a:pt x="39122" y="24244"/>
                </a:lnTo>
                <a:lnTo>
                  <a:pt x="39174" y="24169"/>
                </a:lnTo>
                <a:lnTo>
                  <a:pt x="39220" y="24094"/>
                </a:lnTo>
                <a:lnTo>
                  <a:pt x="39262" y="24019"/>
                </a:lnTo>
                <a:lnTo>
                  <a:pt x="39303" y="23936"/>
                </a:lnTo>
                <a:lnTo>
                  <a:pt x="39340" y="23853"/>
                </a:lnTo>
                <a:lnTo>
                  <a:pt x="39376" y="23769"/>
                </a:lnTo>
                <a:lnTo>
                  <a:pt x="39407" y="23678"/>
                </a:lnTo>
                <a:lnTo>
                  <a:pt x="39464" y="23503"/>
                </a:lnTo>
                <a:lnTo>
                  <a:pt x="39511" y="23311"/>
                </a:lnTo>
                <a:lnTo>
                  <a:pt x="39547" y="23120"/>
                </a:lnTo>
                <a:lnTo>
                  <a:pt x="39568" y="22928"/>
                </a:lnTo>
                <a:lnTo>
                  <a:pt x="39584" y="22729"/>
                </a:lnTo>
                <a:lnTo>
                  <a:pt x="39589" y="22529"/>
                </a:lnTo>
                <a:lnTo>
                  <a:pt x="39584" y="22329"/>
                </a:lnTo>
                <a:lnTo>
                  <a:pt x="39568" y="22129"/>
                </a:lnTo>
                <a:lnTo>
                  <a:pt x="39547" y="21938"/>
                </a:lnTo>
                <a:lnTo>
                  <a:pt x="39511" y="21746"/>
                </a:lnTo>
                <a:lnTo>
                  <a:pt x="39475" y="21555"/>
                </a:lnTo>
                <a:lnTo>
                  <a:pt x="39423" y="21380"/>
                </a:lnTo>
                <a:lnTo>
                  <a:pt x="39366" y="21205"/>
                </a:lnTo>
                <a:lnTo>
                  <a:pt x="39303" y="21047"/>
                </a:lnTo>
                <a:lnTo>
                  <a:pt x="39231" y="20889"/>
                </a:lnTo>
                <a:lnTo>
                  <a:pt x="39148" y="20747"/>
                </a:lnTo>
                <a:lnTo>
                  <a:pt x="39065" y="20622"/>
                </a:lnTo>
                <a:lnTo>
                  <a:pt x="38971" y="20506"/>
                </a:lnTo>
                <a:lnTo>
                  <a:pt x="38873" y="20414"/>
                </a:lnTo>
                <a:lnTo>
                  <a:pt x="38821" y="20373"/>
                </a:lnTo>
                <a:lnTo>
                  <a:pt x="38769" y="20331"/>
                </a:lnTo>
                <a:lnTo>
                  <a:pt x="38712" y="20298"/>
                </a:lnTo>
                <a:lnTo>
                  <a:pt x="38655" y="20264"/>
                </a:lnTo>
                <a:lnTo>
                  <a:pt x="38597" y="20248"/>
                </a:lnTo>
                <a:lnTo>
                  <a:pt x="38540" y="20223"/>
                </a:lnTo>
                <a:lnTo>
                  <a:pt x="38478" y="20214"/>
                </a:lnTo>
                <a:lnTo>
                  <a:pt x="38416" y="20206"/>
                </a:lnTo>
                <a:lnTo>
                  <a:pt x="38353" y="20198"/>
                </a:lnTo>
                <a:lnTo>
                  <a:pt x="38291" y="20206"/>
                </a:lnTo>
                <a:lnTo>
                  <a:pt x="38224" y="20214"/>
                </a:lnTo>
                <a:lnTo>
                  <a:pt x="38156" y="20223"/>
                </a:lnTo>
                <a:lnTo>
                  <a:pt x="38089" y="20248"/>
                </a:lnTo>
                <a:lnTo>
                  <a:pt x="38021" y="20273"/>
                </a:lnTo>
                <a:lnTo>
                  <a:pt x="37949" y="20306"/>
                </a:lnTo>
                <a:lnTo>
                  <a:pt x="37881" y="20348"/>
                </a:lnTo>
                <a:lnTo>
                  <a:pt x="37393" y="20656"/>
                </a:lnTo>
                <a:lnTo>
                  <a:pt x="36905" y="20964"/>
                </a:lnTo>
                <a:lnTo>
                  <a:pt x="36417" y="21280"/>
                </a:lnTo>
                <a:lnTo>
                  <a:pt x="35929" y="21605"/>
                </a:lnTo>
                <a:lnTo>
                  <a:pt x="35446" y="21929"/>
                </a:lnTo>
                <a:lnTo>
                  <a:pt x="34964" y="22262"/>
                </a:lnTo>
                <a:lnTo>
                  <a:pt x="34486" y="22595"/>
                </a:lnTo>
                <a:lnTo>
                  <a:pt x="34003" y="22937"/>
                </a:lnTo>
                <a:lnTo>
                  <a:pt x="33526" y="23286"/>
                </a:lnTo>
                <a:lnTo>
                  <a:pt x="33048" y="23636"/>
                </a:lnTo>
                <a:lnTo>
                  <a:pt x="32576" y="23994"/>
                </a:lnTo>
                <a:lnTo>
                  <a:pt x="32098" y="24352"/>
                </a:lnTo>
                <a:lnTo>
                  <a:pt x="31626" y="24718"/>
                </a:lnTo>
                <a:lnTo>
                  <a:pt x="31158" y="25093"/>
                </a:lnTo>
                <a:lnTo>
                  <a:pt x="30686" y="25468"/>
                </a:lnTo>
                <a:lnTo>
                  <a:pt x="30219" y="25851"/>
                </a:lnTo>
                <a:lnTo>
                  <a:pt x="29752" y="26234"/>
                </a:lnTo>
                <a:lnTo>
                  <a:pt x="29284" y="26625"/>
                </a:lnTo>
                <a:lnTo>
                  <a:pt x="28360" y="27416"/>
                </a:lnTo>
                <a:lnTo>
                  <a:pt x="27436" y="28232"/>
                </a:lnTo>
                <a:lnTo>
                  <a:pt x="26523" y="29056"/>
                </a:lnTo>
                <a:lnTo>
                  <a:pt x="25609" y="29897"/>
                </a:lnTo>
                <a:lnTo>
                  <a:pt x="24706" y="30763"/>
                </a:lnTo>
                <a:lnTo>
                  <a:pt x="23803" y="31637"/>
                </a:lnTo>
                <a:lnTo>
                  <a:pt x="22910" y="32519"/>
                </a:lnTo>
                <a:lnTo>
                  <a:pt x="22017" y="33427"/>
                </a:lnTo>
                <a:lnTo>
                  <a:pt x="21134" y="34343"/>
                </a:lnTo>
                <a:lnTo>
                  <a:pt x="20252" y="35275"/>
                </a:lnTo>
                <a:lnTo>
                  <a:pt x="19380" y="36216"/>
                </a:lnTo>
                <a:lnTo>
                  <a:pt x="18507" y="37165"/>
                </a:lnTo>
                <a:lnTo>
                  <a:pt x="17646" y="38131"/>
                </a:lnTo>
                <a:lnTo>
                  <a:pt x="16784" y="39113"/>
                </a:lnTo>
                <a:lnTo>
                  <a:pt x="15927" y="40095"/>
                </a:lnTo>
                <a:lnTo>
                  <a:pt x="15076" y="41094"/>
                </a:lnTo>
                <a:lnTo>
                  <a:pt x="14235" y="42102"/>
                </a:lnTo>
                <a:lnTo>
                  <a:pt x="13394" y="43117"/>
                </a:lnTo>
                <a:lnTo>
                  <a:pt x="12558" y="44142"/>
                </a:lnTo>
                <a:lnTo>
                  <a:pt x="11728" y="45174"/>
                </a:lnTo>
                <a:lnTo>
                  <a:pt x="10902" y="46215"/>
                </a:lnTo>
                <a:lnTo>
                  <a:pt x="10077" y="47264"/>
                </a:lnTo>
                <a:lnTo>
                  <a:pt x="9262" y="48313"/>
                </a:lnTo>
                <a:lnTo>
                  <a:pt x="8540" y="46822"/>
                </a:lnTo>
                <a:lnTo>
                  <a:pt x="7819" y="45340"/>
                </a:lnTo>
                <a:lnTo>
                  <a:pt x="7455" y="44599"/>
                </a:lnTo>
                <a:lnTo>
                  <a:pt x="7087" y="43867"/>
                </a:lnTo>
                <a:lnTo>
                  <a:pt x="6718" y="43142"/>
                </a:lnTo>
                <a:lnTo>
                  <a:pt x="6344" y="42418"/>
                </a:lnTo>
                <a:lnTo>
                  <a:pt x="6012" y="41785"/>
                </a:lnTo>
                <a:lnTo>
                  <a:pt x="5716" y="41236"/>
                </a:lnTo>
                <a:lnTo>
                  <a:pt x="5472" y="40770"/>
                </a:lnTo>
                <a:lnTo>
                  <a:pt x="5265" y="40370"/>
                </a:lnTo>
                <a:lnTo>
                  <a:pt x="5182" y="40195"/>
                </a:lnTo>
                <a:lnTo>
                  <a:pt x="5109" y="40029"/>
                </a:lnTo>
                <a:lnTo>
                  <a:pt x="5047" y="39871"/>
                </a:lnTo>
                <a:lnTo>
                  <a:pt x="5000" y="39729"/>
                </a:lnTo>
                <a:lnTo>
                  <a:pt x="4964" y="39596"/>
                </a:lnTo>
                <a:lnTo>
                  <a:pt x="4938" y="39463"/>
                </a:lnTo>
                <a:lnTo>
                  <a:pt x="4927" y="39346"/>
                </a:lnTo>
                <a:lnTo>
                  <a:pt x="4927" y="39288"/>
                </a:lnTo>
                <a:lnTo>
                  <a:pt x="4932" y="39230"/>
                </a:lnTo>
                <a:lnTo>
                  <a:pt x="4938" y="39171"/>
                </a:lnTo>
                <a:lnTo>
                  <a:pt x="4943" y="39121"/>
                </a:lnTo>
                <a:lnTo>
                  <a:pt x="4958" y="39063"/>
                </a:lnTo>
                <a:lnTo>
                  <a:pt x="4974" y="39013"/>
                </a:lnTo>
                <a:lnTo>
                  <a:pt x="5015" y="38905"/>
                </a:lnTo>
                <a:lnTo>
                  <a:pt x="5073" y="38797"/>
                </a:lnTo>
                <a:lnTo>
                  <a:pt x="5140" y="38688"/>
                </a:lnTo>
                <a:lnTo>
                  <a:pt x="5223" y="38580"/>
                </a:lnTo>
                <a:lnTo>
                  <a:pt x="5322" y="38464"/>
                </a:lnTo>
                <a:lnTo>
                  <a:pt x="5431" y="38347"/>
                </a:lnTo>
                <a:lnTo>
                  <a:pt x="5561" y="38222"/>
                </a:lnTo>
                <a:lnTo>
                  <a:pt x="5701" y="38089"/>
                </a:lnTo>
                <a:lnTo>
                  <a:pt x="6028" y="37806"/>
                </a:lnTo>
                <a:lnTo>
                  <a:pt x="6874" y="37082"/>
                </a:lnTo>
                <a:lnTo>
                  <a:pt x="8239" y="35899"/>
                </a:lnTo>
                <a:lnTo>
                  <a:pt x="9599" y="34709"/>
                </a:lnTo>
                <a:lnTo>
                  <a:pt x="10954" y="33502"/>
                </a:lnTo>
                <a:lnTo>
                  <a:pt x="12304" y="32286"/>
                </a:lnTo>
                <a:lnTo>
                  <a:pt x="13654" y="31062"/>
                </a:lnTo>
                <a:lnTo>
                  <a:pt x="14993" y="29822"/>
                </a:lnTo>
                <a:lnTo>
                  <a:pt x="16332" y="28565"/>
                </a:lnTo>
                <a:lnTo>
                  <a:pt x="17666" y="27308"/>
                </a:lnTo>
                <a:lnTo>
                  <a:pt x="18975" y="26059"/>
                </a:lnTo>
                <a:lnTo>
                  <a:pt x="20283" y="24802"/>
                </a:lnTo>
                <a:lnTo>
                  <a:pt x="21591" y="23536"/>
                </a:lnTo>
                <a:lnTo>
                  <a:pt x="22894" y="22254"/>
                </a:lnTo>
                <a:lnTo>
                  <a:pt x="24197" y="20972"/>
                </a:lnTo>
                <a:lnTo>
                  <a:pt x="25500" y="19665"/>
                </a:lnTo>
                <a:lnTo>
                  <a:pt x="26793" y="18358"/>
                </a:lnTo>
                <a:lnTo>
                  <a:pt x="28080" y="17026"/>
                </a:lnTo>
                <a:lnTo>
                  <a:pt x="29362" y="15685"/>
                </a:lnTo>
                <a:lnTo>
                  <a:pt x="30001" y="15003"/>
                </a:lnTo>
                <a:lnTo>
                  <a:pt x="30639" y="14320"/>
                </a:lnTo>
                <a:lnTo>
                  <a:pt x="31273" y="13637"/>
                </a:lnTo>
                <a:lnTo>
                  <a:pt x="31901" y="12946"/>
                </a:lnTo>
                <a:lnTo>
                  <a:pt x="32534" y="12247"/>
                </a:lnTo>
                <a:lnTo>
                  <a:pt x="33162" y="11548"/>
                </a:lnTo>
                <a:lnTo>
                  <a:pt x="33785" y="10840"/>
                </a:lnTo>
                <a:lnTo>
                  <a:pt x="34408" y="10132"/>
                </a:lnTo>
                <a:lnTo>
                  <a:pt x="35026" y="9416"/>
                </a:lnTo>
                <a:lnTo>
                  <a:pt x="35644" y="8692"/>
                </a:lnTo>
                <a:lnTo>
                  <a:pt x="36256" y="7968"/>
                </a:lnTo>
                <a:lnTo>
                  <a:pt x="36864" y="7235"/>
                </a:lnTo>
                <a:lnTo>
                  <a:pt x="37471" y="6494"/>
                </a:lnTo>
                <a:lnTo>
                  <a:pt x="38078" y="5753"/>
                </a:lnTo>
                <a:lnTo>
                  <a:pt x="38161" y="5637"/>
                </a:lnTo>
                <a:lnTo>
                  <a:pt x="38239" y="5520"/>
                </a:lnTo>
                <a:lnTo>
                  <a:pt x="38317" y="5403"/>
                </a:lnTo>
                <a:lnTo>
                  <a:pt x="38379" y="5279"/>
                </a:lnTo>
                <a:lnTo>
                  <a:pt x="38442" y="5154"/>
                </a:lnTo>
                <a:lnTo>
                  <a:pt x="38499" y="5029"/>
                </a:lnTo>
                <a:lnTo>
                  <a:pt x="38551" y="4896"/>
                </a:lnTo>
                <a:lnTo>
                  <a:pt x="38592" y="4762"/>
                </a:lnTo>
                <a:lnTo>
                  <a:pt x="38629" y="4629"/>
                </a:lnTo>
                <a:lnTo>
                  <a:pt x="38665" y="4496"/>
                </a:lnTo>
                <a:lnTo>
                  <a:pt x="38691" y="4354"/>
                </a:lnTo>
                <a:lnTo>
                  <a:pt x="38717" y="4213"/>
                </a:lnTo>
                <a:lnTo>
                  <a:pt x="38732" y="4071"/>
                </a:lnTo>
                <a:lnTo>
                  <a:pt x="38743" y="3930"/>
                </a:lnTo>
                <a:lnTo>
                  <a:pt x="38753" y="3788"/>
                </a:lnTo>
                <a:lnTo>
                  <a:pt x="38758" y="3647"/>
                </a:lnTo>
                <a:lnTo>
                  <a:pt x="38753" y="3505"/>
                </a:lnTo>
                <a:lnTo>
                  <a:pt x="38748" y="3364"/>
                </a:lnTo>
                <a:lnTo>
                  <a:pt x="38738" y="3214"/>
                </a:lnTo>
                <a:lnTo>
                  <a:pt x="38722" y="3072"/>
                </a:lnTo>
                <a:lnTo>
                  <a:pt x="38707" y="2931"/>
                </a:lnTo>
                <a:lnTo>
                  <a:pt x="38681" y="2789"/>
                </a:lnTo>
                <a:lnTo>
                  <a:pt x="38655" y="2648"/>
                </a:lnTo>
                <a:lnTo>
                  <a:pt x="38623" y="2515"/>
                </a:lnTo>
                <a:lnTo>
                  <a:pt x="38592" y="2373"/>
                </a:lnTo>
                <a:lnTo>
                  <a:pt x="38551" y="2240"/>
                </a:lnTo>
                <a:lnTo>
                  <a:pt x="38509" y="2107"/>
                </a:lnTo>
                <a:lnTo>
                  <a:pt x="38468" y="1973"/>
                </a:lnTo>
                <a:lnTo>
                  <a:pt x="38416" y="1840"/>
                </a:lnTo>
                <a:lnTo>
                  <a:pt x="38364" y="1715"/>
                </a:lnTo>
                <a:lnTo>
                  <a:pt x="38312" y="1590"/>
                </a:lnTo>
                <a:lnTo>
                  <a:pt x="38255" y="1474"/>
                </a:lnTo>
                <a:lnTo>
                  <a:pt x="38193" y="1357"/>
                </a:lnTo>
                <a:lnTo>
                  <a:pt x="38130" y="1241"/>
                </a:lnTo>
                <a:lnTo>
                  <a:pt x="38068" y="1124"/>
                </a:lnTo>
                <a:lnTo>
                  <a:pt x="38000" y="1024"/>
                </a:lnTo>
                <a:lnTo>
                  <a:pt x="37928" y="916"/>
                </a:lnTo>
                <a:lnTo>
                  <a:pt x="37855" y="816"/>
                </a:lnTo>
                <a:lnTo>
                  <a:pt x="37782" y="725"/>
                </a:lnTo>
                <a:lnTo>
                  <a:pt x="37705" y="633"/>
                </a:lnTo>
                <a:lnTo>
                  <a:pt x="37627" y="550"/>
                </a:lnTo>
                <a:lnTo>
                  <a:pt x="37544" y="475"/>
                </a:lnTo>
                <a:lnTo>
                  <a:pt x="37461" y="400"/>
                </a:lnTo>
                <a:lnTo>
                  <a:pt x="37378" y="333"/>
                </a:lnTo>
                <a:lnTo>
                  <a:pt x="37294" y="267"/>
                </a:lnTo>
                <a:lnTo>
                  <a:pt x="37206" y="208"/>
                </a:lnTo>
                <a:lnTo>
                  <a:pt x="37118" y="158"/>
                </a:lnTo>
                <a:lnTo>
                  <a:pt x="37030" y="117"/>
                </a:lnTo>
                <a:lnTo>
                  <a:pt x="36941" y="84"/>
                </a:lnTo>
                <a:lnTo>
                  <a:pt x="36848" y="50"/>
                </a:lnTo>
                <a:lnTo>
                  <a:pt x="36755" y="25"/>
                </a:lnTo>
                <a:lnTo>
                  <a:pt x="36666" y="9"/>
                </a:lnTo>
                <a:lnTo>
                  <a:pt x="36573"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6"/>
          <p:cNvSpPr txBox="1">
            <a:spLocks noGrp="1"/>
          </p:cNvSpPr>
          <p:nvPr>
            <p:ph type="title"/>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1">
  <p:cSld name="CUSTOM_8">
    <p:spTree>
      <p:nvGrpSpPr>
        <p:cNvPr id="1" name="Shape 507"/>
        <p:cNvGrpSpPr/>
        <p:nvPr/>
      </p:nvGrpSpPr>
      <p:grpSpPr>
        <a:xfrm>
          <a:off x="0" y="0"/>
          <a:ext cx="0" cy="0"/>
          <a:chOff x="0" y="0"/>
          <a:chExt cx="0" cy="0"/>
        </a:xfrm>
      </p:grpSpPr>
      <p:sp>
        <p:nvSpPr>
          <p:cNvPr id="508" name="Google Shape;508;p27"/>
          <p:cNvSpPr/>
          <p:nvPr/>
        </p:nvSpPr>
        <p:spPr>
          <a:xfrm>
            <a:off x="5849975" y="-454350"/>
            <a:ext cx="3337735" cy="3553892"/>
          </a:xfrm>
          <a:custGeom>
            <a:avLst/>
            <a:gdLst/>
            <a:ahLst/>
            <a:cxnLst/>
            <a:rect l="l" t="t" r="r" b="b"/>
            <a:pathLst>
              <a:path w="121075" h="128916" extrusionOk="0">
                <a:moveTo>
                  <a:pt x="33098" y="10017"/>
                </a:moveTo>
                <a:lnTo>
                  <a:pt x="0" y="81879"/>
                </a:lnTo>
                <a:lnTo>
                  <a:pt x="79700" y="128916"/>
                </a:lnTo>
                <a:lnTo>
                  <a:pt x="120204" y="113237"/>
                </a:lnTo>
                <a:lnTo>
                  <a:pt x="121075" y="14168"/>
                </a:lnTo>
                <a:lnTo>
                  <a:pt x="60537" y="0"/>
                </a:lnTo>
                <a:close/>
              </a:path>
            </a:pathLst>
          </a:custGeom>
          <a:solidFill>
            <a:schemeClr val="lt1"/>
          </a:solidFill>
          <a:ln>
            <a:noFill/>
          </a:ln>
        </p:spPr>
      </p:sp>
      <p:sp>
        <p:nvSpPr>
          <p:cNvPr id="509" name="Google Shape;509;p27"/>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
        <p:nvSpPr>
          <p:cNvPr id="510" name="Google Shape;510;p27"/>
          <p:cNvSpPr/>
          <p:nvPr/>
        </p:nvSpPr>
        <p:spPr>
          <a:xfrm>
            <a:off x="-45325" y="-261881"/>
            <a:ext cx="2528094" cy="3435616"/>
          </a:xfrm>
          <a:custGeom>
            <a:avLst/>
            <a:gdLst/>
            <a:ahLst/>
            <a:cxnLst/>
            <a:rect l="l" t="t" r="r" b="b"/>
            <a:pathLst>
              <a:path w="84928" h="115415" extrusionOk="0">
                <a:moveTo>
                  <a:pt x="19164" y="0"/>
                </a:moveTo>
                <a:lnTo>
                  <a:pt x="1307" y="7404"/>
                </a:lnTo>
                <a:lnTo>
                  <a:pt x="0" y="115415"/>
                </a:lnTo>
                <a:lnTo>
                  <a:pt x="65330" y="81008"/>
                </a:lnTo>
                <a:lnTo>
                  <a:pt x="84928" y="41811"/>
                </a:lnTo>
                <a:lnTo>
                  <a:pt x="34843" y="17421"/>
                </a:lnTo>
                <a:close/>
              </a:path>
            </a:pathLst>
          </a:custGeom>
          <a:solidFill>
            <a:schemeClr val="lt1"/>
          </a:solidFill>
          <a:ln>
            <a:noFill/>
          </a:ln>
        </p:spPr>
      </p:sp>
      <p:sp>
        <p:nvSpPr>
          <p:cNvPr id="511" name="Google Shape;511;p27"/>
          <p:cNvSpPr/>
          <p:nvPr/>
        </p:nvSpPr>
        <p:spPr>
          <a:xfrm rot="10800000" flipH="1">
            <a:off x="7226588" y="330286"/>
            <a:ext cx="641976" cy="527797"/>
          </a:xfrm>
          <a:custGeom>
            <a:avLst/>
            <a:gdLst/>
            <a:ahLst/>
            <a:cxnLst/>
            <a:rect l="l" t="t" r="r" b="b"/>
            <a:pathLst>
              <a:path w="196323" h="52635" extrusionOk="0">
                <a:moveTo>
                  <a:pt x="167138" y="1"/>
                </a:moveTo>
                <a:lnTo>
                  <a:pt x="166630" y="16"/>
                </a:lnTo>
                <a:lnTo>
                  <a:pt x="166122" y="39"/>
                </a:lnTo>
                <a:lnTo>
                  <a:pt x="165613" y="78"/>
                </a:lnTo>
                <a:lnTo>
                  <a:pt x="165132" y="124"/>
                </a:lnTo>
                <a:lnTo>
                  <a:pt x="164650" y="178"/>
                </a:lnTo>
                <a:lnTo>
                  <a:pt x="164222" y="240"/>
                </a:lnTo>
                <a:lnTo>
                  <a:pt x="163794" y="317"/>
                </a:lnTo>
                <a:lnTo>
                  <a:pt x="163393" y="394"/>
                </a:lnTo>
                <a:lnTo>
                  <a:pt x="163018" y="487"/>
                </a:lnTo>
                <a:lnTo>
                  <a:pt x="162671" y="587"/>
                </a:lnTo>
                <a:lnTo>
                  <a:pt x="162350" y="695"/>
                </a:lnTo>
                <a:lnTo>
                  <a:pt x="162082" y="811"/>
                </a:lnTo>
                <a:lnTo>
                  <a:pt x="161868" y="935"/>
                </a:lnTo>
                <a:lnTo>
                  <a:pt x="161681" y="1066"/>
                </a:lnTo>
                <a:lnTo>
                  <a:pt x="161574" y="1205"/>
                </a:lnTo>
                <a:lnTo>
                  <a:pt x="161494" y="1352"/>
                </a:lnTo>
                <a:lnTo>
                  <a:pt x="161467" y="1506"/>
                </a:lnTo>
                <a:lnTo>
                  <a:pt x="161520" y="1660"/>
                </a:lnTo>
                <a:lnTo>
                  <a:pt x="161627" y="1822"/>
                </a:lnTo>
                <a:lnTo>
                  <a:pt x="161788" y="1992"/>
                </a:lnTo>
                <a:lnTo>
                  <a:pt x="165373" y="4964"/>
                </a:lnTo>
                <a:lnTo>
                  <a:pt x="167138" y="6454"/>
                </a:lnTo>
                <a:lnTo>
                  <a:pt x="168904" y="7944"/>
                </a:lnTo>
                <a:lnTo>
                  <a:pt x="170642" y="9434"/>
                </a:lnTo>
                <a:lnTo>
                  <a:pt x="172354" y="10924"/>
                </a:lnTo>
                <a:lnTo>
                  <a:pt x="174040" y="12422"/>
                </a:lnTo>
                <a:lnTo>
                  <a:pt x="175698" y="13920"/>
                </a:lnTo>
                <a:lnTo>
                  <a:pt x="173264" y="13603"/>
                </a:lnTo>
                <a:lnTo>
                  <a:pt x="170830" y="13286"/>
                </a:lnTo>
                <a:lnTo>
                  <a:pt x="168369" y="12985"/>
                </a:lnTo>
                <a:lnTo>
                  <a:pt x="165908" y="12684"/>
                </a:lnTo>
                <a:lnTo>
                  <a:pt x="163446" y="12391"/>
                </a:lnTo>
                <a:lnTo>
                  <a:pt x="160985" y="12113"/>
                </a:lnTo>
                <a:lnTo>
                  <a:pt x="158498" y="11835"/>
                </a:lnTo>
                <a:lnTo>
                  <a:pt x="155983" y="11565"/>
                </a:lnTo>
                <a:lnTo>
                  <a:pt x="153495" y="11302"/>
                </a:lnTo>
                <a:lnTo>
                  <a:pt x="150954" y="11048"/>
                </a:lnTo>
                <a:lnTo>
                  <a:pt x="148439" y="10793"/>
                </a:lnTo>
                <a:lnTo>
                  <a:pt x="145898" y="10554"/>
                </a:lnTo>
                <a:lnTo>
                  <a:pt x="143330" y="10322"/>
                </a:lnTo>
                <a:lnTo>
                  <a:pt x="140789" y="10098"/>
                </a:lnTo>
                <a:lnTo>
                  <a:pt x="138194" y="9874"/>
                </a:lnTo>
                <a:lnTo>
                  <a:pt x="135599" y="9666"/>
                </a:lnTo>
                <a:lnTo>
                  <a:pt x="135144" y="9635"/>
                </a:lnTo>
                <a:lnTo>
                  <a:pt x="134663" y="9612"/>
                </a:lnTo>
                <a:lnTo>
                  <a:pt x="134208" y="9596"/>
                </a:lnTo>
                <a:lnTo>
                  <a:pt x="133727" y="9589"/>
                </a:lnTo>
                <a:lnTo>
                  <a:pt x="133272" y="9596"/>
                </a:lnTo>
                <a:lnTo>
                  <a:pt x="132844" y="9612"/>
                </a:lnTo>
                <a:lnTo>
                  <a:pt x="132389" y="9635"/>
                </a:lnTo>
                <a:lnTo>
                  <a:pt x="131961" y="9666"/>
                </a:lnTo>
                <a:lnTo>
                  <a:pt x="131560" y="9704"/>
                </a:lnTo>
                <a:lnTo>
                  <a:pt x="131159" y="9751"/>
                </a:lnTo>
                <a:lnTo>
                  <a:pt x="130757" y="9797"/>
                </a:lnTo>
                <a:lnTo>
                  <a:pt x="130383" y="9859"/>
                </a:lnTo>
                <a:lnTo>
                  <a:pt x="130008" y="9928"/>
                </a:lnTo>
                <a:lnTo>
                  <a:pt x="129660" y="9998"/>
                </a:lnTo>
                <a:lnTo>
                  <a:pt x="129313" y="10075"/>
                </a:lnTo>
                <a:lnTo>
                  <a:pt x="128992" y="10160"/>
                </a:lnTo>
                <a:lnTo>
                  <a:pt x="128697" y="10253"/>
                </a:lnTo>
                <a:lnTo>
                  <a:pt x="128430" y="10353"/>
                </a:lnTo>
                <a:lnTo>
                  <a:pt x="128162" y="10446"/>
                </a:lnTo>
                <a:lnTo>
                  <a:pt x="127922" y="10554"/>
                </a:lnTo>
                <a:lnTo>
                  <a:pt x="127708" y="10662"/>
                </a:lnTo>
                <a:lnTo>
                  <a:pt x="127520" y="10778"/>
                </a:lnTo>
                <a:lnTo>
                  <a:pt x="127333" y="10893"/>
                </a:lnTo>
                <a:lnTo>
                  <a:pt x="127199" y="11009"/>
                </a:lnTo>
                <a:lnTo>
                  <a:pt x="127066" y="11133"/>
                </a:lnTo>
                <a:lnTo>
                  <a:pt x="126985" y="11264"/>
                </a:lnTo>
                <a:lnTo>
                  <a:pt x="126932" y="11387"/>
                </a:lnTo>
                <a:lnTo>
                  <a:pt x="126878" y="11519"/>
                </a:lnTo>
                <a:lnTo>
                  <a:pt x="126878" y="11650"/>
                </a:lnTo>
                <a:lnTo>
                  <a:pt x="126905" y="11789"/>
                </a:lnTo>
                <a:lnTo>
                  <a:pt x="126959" y="11920"/>
                </a:lnTo>
                <a:lnTo>
                  <a:pt x="127039" y="12059"/>
                </a:lnTo>
                <a:lnTo>
                  <a:pt x="128323" y="13719"/>
                </a:lnTo>
                <a:lnTo>
                  <a:pt x="129607" y="15379"/>
                </a:lnTo>
                <a:lnTo>
                  <a:pt x="130944" y="17038"/>
                </a:lnTo>
                <a:lnTo>
                  <a:pt x="132282" y="18698"/>
                </a:lnTo>
                <a:lnTo>
                  <a:pt x="133620" y="20350"/>
                </a:lnTo>
                <a:lnTo>
                  <a:pt x="135011" y="22002"/>
                </a:lnTo>
                <a:lnTo>
                  <a:pt x="137793" y="25314"/>
                </a:lnTo>
                <a:lnTo>
                  <a:pt x="135358" y="24936"/>
                </a:lnTo>
                <a:lnTo>
                  <a:pt x="132897" y="24565"/>
                </a:lnTo>
                <a:lnTo>
                  <a:pt x="130436" y="24202"/>
                </a:lnTo>
                <a:lnTo>
                  <a:pt x="127975" y="23840"/>
                </a:lnTo>
                <a:lnTo>
                  <a:pt x="125487" y="23492"/>
                </a:lnTo>
                <a:lnTo>
                  <a:pt x="123000" y="23137"/>
                </a:lnTo>
                <a:lnTo>
                  <a:pt x="120512" y="22797"/>
                </a:lnTo>
                <a:lnTo>
                  <a:pt x="117997" y="22458"/>
                </a:lnTo>
                <a:lnTo>
                  <a:pt x="115483" y="22126"/>
                </a:lnTo>
                <a:lnTo>
                  <a:pt x="112968" y="21802"/>
                </a:lnTo>
                <a:lnTo>
                  <a:pt x="110427" y="21477"/>
                </a:lnTo>
                <a:lnTo>
                  <a:pt x="107885" y="21161"/>
                </a:lnTo>
                <a:lnTo>
                  <a:pt x="105344" y="20844"/>
                </a:lnTo>
                <a:lnTo>
                  <a:pt x="102776" y="20543"/>
                </a:lnTo>
                <a:lnTo>
                  <a:pt x="100208" y="20234"/>
                </a:lnTo>
                <a:lnTo>
                  <a:pt x="97613" y="19941"/>
                </a:lnTo>
                <a:lnTo>
                  <a:pt x="97158" y="19895"/>
                </a:lnTo>
                <a:lnTo>
                  <a:pt x="96704" y="19864"/>
                </a:lnTo>
                <a:lnTo>
                  <a:pt x="96249" y="19841"/>
                </a:lnTo>
                <a:lnTo>
                  <a:pt x="95794" y="19825"/>
                </a:lnTo>
                <a:lnTo>
                  <a:pt x="95339" y="19825"/>
                </a:lnTo>
                <a:lnTo>
                  <a:pt x="94885" y="19841"/>
                </a:lnTo>
                <a:lnTo>
                  <a:pt x="94457" y="19856"/>
                </a:lnTo>
                <a:lnTo>
                  <a:pt x="94029" y="19887"/>
                </a:lnTo>
                <a:lnTo>
                  <a:pt x="93601" y="19933"/>
                </a:lnTo>
                <a:lnTo>
                  <a:pt x="93173" y="19980"/>
                </a:lnTo>
                <a:lnTo>
                  <a:pt x="92771" y="20034"/>
                </a:lnTo>
                <a:lnTo>
                  <a:pt x="92370" y="20103"/>
                </a:lnTo>
                <a:lnTo>
                  <a:pt x="91996" y="20173"/>
                </a:lnTo>
                <a:lnTo>
                  <a:pt x="91648" y="20250"/>
                </a:lnTo>
                <a:lnTo>
                  <a:pt x="91300" y="20335"/>
                </a:lnTo>
                <a:lnTo>
                  <a:pt x="90952" y="20427"/>
                </a:lnTo>
                <a:lnTo>
                  <a:pt x="90658" y="20528"/>
                </a:lnTo>
                <a:lnTo>
                  <a:pt x="90364" y="20628"/>
                </a:lnTo>
                <a:lnTo>
                  <a:pt x="90096" y="20736"/>
                </a:lnTo>
                <a:lnTo>
                  <a:pt x="89829" y="20844"/>
                </a:lnTo>
                <a:lnTo>
                  <a:pt x="89615" y="20960"/>
                </a:lnTo>
                <a:lnTo>
                  <a:pt x="89401" y="21084"/>
                </a:lnTo>
                <a:lnTo>
                  <a:pt x="89240" y="21199"/>
                </a:lnTo>
                <a:lnTo>
                  <a:pt x="89080" y="21323"/>
                </a:lnTo>
                <a:lnTo>
                  <a:pt x="88946" y="21454"/>
                </a:lnTo>
                <a:lnTo>
                  <a:pt x="88866" y="21578"/>
                </a:lnTo>
                <a:lnTo>
                  <a:pt x="88786" y="21709"/>
                </a:lnTo>
                <a:lnTo>
                  <a:pt x="88759" y="21840"/>
                </a:lnTo>
                <a:lnTo>
                  <a:pt x="88759" y="21971"/>
                </a:lnTo>
                <a:lnTo>
                  <a:pt x="88786" y="22095"/>
                </a:lnTo>
                <a:lnTo>
                  <a:pt x="88866" y="22226"/>
                </a:lnTo>
                <a:lnTo>
                  <a:pt x="88973" y="22357"/>
                </a:lnTo>
                <a:lnTo>
                  <a:pt x="102321" y="36191"/>
                </a:lnTo>
                <a:lnTo>
                  <a:pt x="99406" y="35859"/>
                </a:lnTo>
                <a:lnTo>
                  <a:pt x="96490" y="35535"/>
                </a:lnTo>
                <a:lnTo>
                  <a:pt x="93574" y="35219"/>
                </a:lnTo>
                <a:lnTo>
                  <a:pt x="90631" y="34910"/>
                </a:lnTo>
                <a:lnTo>
                  <a:pt x="87689" y="34609"/>
                </a:lnTo>
                <a:lnTo>
                  <a:pt x="84746" y="34315"/>
                </a:lnTo>
                <a:lnTo>
                  <a:pt x="81777" y="34030"/>
                </a:lnTo>
                <a:lnTo>
                  <a:pt x="78808" y="33752"/>
                </a:lnTo>
                <a:lnTo>
                  <a:pt x="75838" y="33474"/>
                </a:lnTo>
                <a:lnTo>
                  <a:pt x="72842" y="33212"/>
                </a:lnTo>
                <a:lnTo>
                  <a:pt x="69846" y="32949"/>
                </a:lnTo>
                <a:lnTo>
                  <a:pt x="66850" y="32702"/>
                </a:lnTo>
                <a:lnTo>
                  <a:pt x="63827" y="32455"/>
                </a:lnTo>
                <a:lnTo>
                  <a:pt x="60804" y="32216"/>
                </a:lnTo>
                <a:lnTo>
                  <a:pt x="57755" y="31992"/>
                </a:lnTo>
                <a:lnTo>
                  <a:pt x="54705" y="31768"/>
                </a:lnTo>
                <a:lnTo>
                  <a:pt x="54277" y="31737"/>
                </a:lnTo>
                <a:lnTo>
                  <a:pt x="53822" y="31722"/>
                </a:lnTo>
                <a:lnTo>
                  <a:pt x="53368" y="31714"/>
                </a:lnTo>
                <a:lnTo>
                  <a:pt x="52913" y="31714"/>
                </a:lnTo>
                <a:lnTo>
                  <a:pt x="52458" y="31722"/>
                </a:lnTo>
                <a:lnTo>
                  <a:pt x="52030" y="31737"/>
                </a:lnTo>
                <a:lnTo>
                  <a:pt x="51575" y="31760"/>
                </a:lnTo>
                <a:lnTo>
                  <a:pt x="51121" y="31799"/>
                </a:lnTo>
                <a:lnTo>
                  <a:pt x="50666" y="31837"/>
                </a:lnTo>
                <a:lnTo>
                  <a:pt x="50238" y="31884"/>
                </a:lnTo>
                <a:lnTo>
                  <a:pt x="49810" y="31938"/>
                </a:lnTo>
                <a:lnTo>
                  <a:pt x="49409" y="31992"/>
                </a:lnTo>
                <a:lnTo>
                  <a:pt x="49007" y="32061"/>
                </a:lnTo>
                <a:lnTo>
                  <a:pt x="48606" y="32131"/>
                </a:lnTo>
                <a:lnTo>
                  <a:pt x="48232" y="32208"/>
                </a:lnTo>
                <a:lnTo>
                  <a:pt x="47884" y="32293"/>
                </a:lnTo>
                <a:lnTo>
                  <a:pt x="47536" y="32386"/>
                </a:lnTo>
                <a:lnTo>
                  <a:pt x="47242" y="32478"/>
                </a:lnTo>
                <a:lnTo>
                  <a:pt x="46948" y="32579"/>
                </a:lnTo>
                <a:lnTo>
                  <a:pt x="46680" y="32679"/>
                </a:lnTo>
                <a:lnTo>
                  <a:pt x="46413" y="32795"/>
                </a:lnTo>
                <a:lnTo>
                  <a:pt x="46199" y="32903"/>
                </a:lnTo>
                <a:lnTo>
                  <a:pt x="46038" y="33019"/>
                </a:lnTo>
                <a:lnTo>
                  <a:pt x="45878" y="33142"/>
                </a:lnTo>
                <a:lnTo>
                  <a:pt x="45744" y="33266"/>
                </a:lnTo>
                <a:lnTo>
                  <a:pt x="45664" y="33389"/>
                </a:lnTo>
                <a:lnTo>
                  <a:pt x="45610" y="33520"/>
                </a:lnTo>
                <a:lnTo>
                  <a:pt x="45610" y="33652"/>
                </a:lnTo>
                <a:lnTo>
                  <a:pt x="45637" y="33791"/>
                </a:lnTo>
                <a:lnTo>
                  <a:pt x="45690" y="33922"/>
                </a:lnTo>
                <a:lnTo>
                  <a:pt x="45824" y="34061"/>
                </a:lnTo>
                <a:lnTo>
                  <a:pt x="45985" y="34200"/>
                </a:lnTo>
                <a:lnTo>
                  <a:pt x="61794" y="46521"/>
                </a:lnTo>
                <a:lnTo>
                  <a:pt x="58584" y="46088"/>
                </a:lnTo>
                <a:lnTo>
                  <a:pt x="55374" y="45671"/>
                </a:lnTo>
                <a:lnTo>
                  <a:pt x="52137" y="45262"/>
                </a:lnTo>
                <a:lnTo>
                  <a:pt x="48874" y="44853"/>
                </a:lnTo>
                <a:lnTo>
                  <a:pt x="45610" y="44467"/>
                </a:lnTo>
                <a:lnTo>
                  <a:pt x="42346" y="44081"/>
                </a:lnTo>
                <a:lnTo>
                  <a:pt x="39056" y="43711"/>
                </a:lnTo>
                <a:lnTo>
                  <a:pt x="35766" y="43348"/>
                </a:lnTo>
                <a:lnTo>
                  <a:pt x="32449" y="42993"/>
                </a:lnTo>
                <a:lnTo>
                  <a:pt x="29105" y="42645"/>
                </a:lnTo>
                <a:lnTo>
                  <a:pt x="25761" y="42313"/>
                </a:lnTo>
                <a:lnTo>
                  <a:pt x="22417" y="41989"/>
                </a:lnTo>
                <a:lnTo>
                  <a:pt x="19047" y="41673"/>
                </a:lnTo>
                <a:lnTo>
                  <a:pt x="15649" y="41371"/>
                </a:lnTo>
                <a:lnTo>
                  <a:pt x="12252" y="41070"/>
                </a:lnTo>
                <a:lnTo>
                  <a:pt x="8828" y="40785"/>
                </a:lnTo>
                <a:lnTo>
                  <a:pt x="8400" y="40754"/>
                </a:lnTo>
                <a:lnTo>
                  <a:pt x="7999" y="40731"/>
                </a:lnTo>
                <a:lnTo>
                  <a:pt x="7624" y="40715"/>
                </a:lnTo>
                <a:lnTo>
                  <a:pt x="7223" y="40700"/>
                </a:lnTo>
                <a:lnTo>
                  <a:pt x="6474" y="40700"/>
                </a:lnTo>
                <a:lnTo>
                  <a:pt x="6126" y="40708"/>
                </a:lnTo>
                <a:lnTo>
                  <a:pt x="5778" y="40715"/>
                </a:lnTo>
                <a:lnTo>
                  <a:pt x="5431" y="40738"/>
                </a:lnTo>
                <a:lnTo>
                  <a:pt x="5083" y="40762"/>
                </a:lnTo>
                <a:lnTo>
                  <a:pt x="4762" y="40785"/>
                </a:lnTo>
                <a:lnTo>
                  <a:pt x="4441" y="40823"/>
                </a:lnTo>
                <a:lnTo>
                  <a:pt x="4147" y="40854"/>
                </a:lnTo>
                <a:lnTo>
                  <a:pt x="3826" y="40901"/>
                </a:lnTo>
                <a:lnTo>
                  <a:pt x="3558" y="40947"/>
                </a:lnTo>
                <a:lnTo>
                  <a:pt x="3264" y="40993"/>
                </a:lnTo>
                <a:lnTo>
                  <a:pt x="2996" y="41047"/>
                </a:lnTo>
                <a:lnTo>
                  <a:pt x="2756" y="41109"/>
                </a:lnTo>
                <a:lnTo>
                  <a:pt x="2247" y="41233"/>
                </a:lnTo>
                <a:lnTo>
                  <a:pt x="1819" y="41379"/>
                </a:lnTo>
                <a:lnTo>
                  <a:pt x="1418" y="41526"/>
                </a:lnTo>
                <a:lnTo>
                  <a:pt x="1070" y="41688"/>
                </a:lnTo>
                <a:lnTo>
                  <a:pt x="749" y="41858"/>
                </a:lnTo>
                <a:lnTo>
                  <a:pt x="509" y="42035"/>
                </a:lnTo>
                <a:lnTo>
                  <a:pt x="295" y="42221"/>
                </a:lnTo>
                <a:lnTo>
                  <a:pt x="134" y="42406"/>
                </a:lnTo>
                <a:lnTo>
                  <a:pt x="54" y="42591"/>
                </a:lnTo>
                <a:lnTo>
                  <a:pt x="0" y="42784"/>
                </a:lnTo>
                <a:lnTo>
                  <a:pt x="0" y="42977"/>
                </a:lnTo>
                <a:lnTo>
                  <a:pt x="81" y="43162"/>
                </a:lnTo>
                <a:lnTo>
                  <a:pt x="188" y="43355"/>
                </a:lnTo>
                <a:lnTo>
                  <a:pt x="375" y="43533"/>
                </a:lnTo>
                <a:lnTo>
                  <a:pt x="509" y="43626"/>
                </a:lnTo>
                <a:lnTo>
                  <a:pt x="616" y="43711"/>
                </a:lnTo>
                <a:lnTo>
                  <a:pt x="776" y="43796"/>
                </a:lnTo>
                <a:lnTo>
                  <a:pt x="937" y="43880"/>
                </a:lnTo>
                <a:lnTo>
                  <a:pt x="1124" y="43958"/>
                </a:lnTo>
                <a:lnTo>
                  <a:pt x="1311" y="44043"/>
                </a:lnTo>
                <a:lnTo>
                  <a:pt x="1525" y="44112"/>
                </a:lnTo>
                <a:lnTo>
                  <a:pt x="1739" y="44189"/>
                </a:lnTo>
                <a:lnTo>
                  <a:pt x="2007" y="44259"/>
                </a:lnTo>
                <a:lnTo>
                  <a:pt x="2247" y="44328"/>
                </a:lnTo>
                <a:lnTo>
                  <a:pt x="2542" y="44390"/>
                </a:lnTo>
                <a:lnTo>
                  <a:pt x="2836" y="44452"/>
                </a:lnTo>
                <a:lnTo>
                  <a:pt x="3157" y="44506"/>
                </a:lnTo>
                <a:lnTo>
                  <a:pt x="3478" y="44560"/>
                </a:lnTo>
                <a:lnTo>
                  <a:pt x="3826" y="44614"/>
                </a:lnTo>
                <a:lnTo>
                  <a:pt x="4200" y="44652"/>
                </a:lnTo>
                <a:lnTo>
                  <a:pt x="4575" y="44699"/>
                </a:lnTo>
                <a:lnTo>
                  <a:pt x="4976" y="44730"/>
                </a:lnTo>
                <a:lnTo>
                  <a:pt x="9283" y="45092"/>
                </a:lnTo>
                <a:lnTo>
                  <a:pt x="13563" y="45471"/>
                </a:lnTo>
                <a:lnTo>
                  <a:pt x="17816" y="45864"/>
                </a:lnTo>
                <a:lnTo>
                  <a:pt x="22043" y="46274"/>
                </a:lnTo>
                <a:lnTo>
                  <a:pt x="26243" y="46690"/>
                </a:lnTo>
                <a:lnTo>
                  <a:pt x="30416" y="47131"/>
                </a:lnTo>
                <a:lnTo>
                  <a:pt x="34589" y="47586"/>
                </a:lnTo>
                <a:lnTo>
                  <a:pt x="38708" y="48057"/>
                </a:lnTo>
                <a:lnTo>
                  <a:pt x="42828" y="48543"/>
                </a:lnTo>
                <a:lnTo>
                  <a:pt x="46921" y="49053"/>
                </a:lnTo>
                <a:lnTo>
                  <a:pt x="50987" y="49570"/>
                </a:lnTo>
                <a:lnTo>
                  <a:pt x="55026" y="50103"/>
                </a:lnTo>
                <a:lnTo>
                  <a:pt x="59039" y="50659"/>
                </a:lnTo>
                <a:lnTo>
                  <a:pt x="63051" y="51230"/>
                </a:lnTo>
                <a:lnTo>
                  <a:pt x="67037" y="51816"/>
                </a:lnTo>
                <a:lnTo>
                  <a:pt x="70996" y="52419"/>
                </a:lnTo>
                <a:lnTo>
                  <a:pt x="71451" y="52480"/>
                </a:lnTo>
                <a:lnTo>
                  <a:pt x="71933" y="52534"/>
                </a:lnTo>
                <a:lnTo>
                  <a:pt x="72414" y="52573"/>
                </a:lnTo>
                <a:lnTo>
                  <a:pt x="72922" y="52604"/>
                </a:lnTo>
                <a:lnTo>
                  <a:pt x="73431" y="52627"/>
                </a:lnTo>
                <a:lnTo>
                  <a:pt x="73939" y="52635"/>
                </a:lnTo>
                <a:lnTo>
                  <a:pt x="74474" y="52635"/>
                </a:lnTo>
                <a:lnTo>
                  <a:pt x="74982" y="52627"/>
                </a:lnTo>
                <a:lnTo>
                  <a:pt x="75490" y="52612"/>
                </a:lnTo>
                <a:lnTo>
                  <a:pt x="76025" y="52581"/>
                </a:lnTo>
                <a:lnTo>
                  <a:pt x="76507" y="52542"/>
                </a:lnTo>
                <a:lnTo>
                  <a:pt x="77015" y="52496"/>
                </a:lnTo>
                <a:lnTo>
                  <a:pt x="77497" y="52442"/>
                </a:lnTo>
                <a:lnTo>
                  <a:pt x="77978" y="52380"/>
                </a:lnTo>
                <a:lnTo>
                  <a:pt x="78433" y="52311"/>
                </a:lnTo>
                <a:lnTo>
                  <a:pt x="78888" y="52233"/>
                </a:lnTo>
                <a:lnTo>
                  <a:pt x="79289" y="52148"/>
                </a:lnTo>
                <a:lnTo>
                  <a:pt x="79690" y="52056"/>
                </a:lnTo>
                <a:lnTo>
                  <a:pt x="80065" y="51955"/>
                </a:lnTo>
                <a:lnTo>
                  <a:pt x="80413" y="51855"/>
                </a:lnTo>
                <a:lnTo>
                  <a:pt x="80734" y="51739"/>
                </a:lnTo>
                <a:lnTo>
                  <a:pt x="81001" y="51624"/>
                </a:lnTo>
                <a:lnTo>
                  <a:pt x="81242" y="51500"/>
                </a:lnTo>
                <a:lnTo>
                  <a:pt x="81456" y="51369"/>
                </a:lnTo>
                <a:lnTo>
                  <a:pt x="81616" y="51238"/>
                </a:lnTo>
                <a:lnTo>
                  <a:pt x="81750" y="51099"/>
                </a:lnTo>
                <a:lnTo>
                  <a:pt x="81830" y="50952"/>
                </a:lnTo>
                <a:lnTo>
                  <a:pt x="81857" y="50805"/>
                </a:lnTo>
                <a:lnTo>
                  <a:pt x="81830" y="50659"/>
                </a:lnTo>
                <a:lnTo>
                  <a:pt x="81777" y="50496"/>
                </a:lnTo>
                <a:lnTo>
                  <a:pt x="81643" y="50342"/>
                </a:lnTo>
                <a:lnTo>
                  <a:pt x="81456" y="50172"/>
                </a:lnTo>
                <a:lnTo>
                  <a:pt x="64095" y="36693"/>
                </a:lnTo>
                <a:lnTo>
                  <a:pt x="66984" y="36940"/>
                </a:lnTo>
                <a:lnTo>
                  <a:pt x="69873" y="37187"/>
                </a:lnTo>
                <a:lnTo>
                  <a:pt x="72735" y="37434"/>
                </a:lnTo>
                <a:lnTo>
                  <a:pt x="75597" y="37697"/>
                </a:lnTo>
                <a:lnTo>
                  <a:pt x="78460" y="37967"/>
                </a:lnTo>
                <a:lnTo>
                  <a:pt x="81322" y="38237"/>
                </a:lnTo>
                <a:lnTo>
                  <a:pt x="84158" y="38523"/>
                </a:lnTo>
                <a:lnTo>
                  <a:pt x="86993" y="38808"/>
                </a:lnTo>
                <a:lnTo>
                  <a:pt x="89802" y="39102"/>
                </a:lnTo>
                <a:lnTo>
                  <a:pt x="92638" y="39403"/>
                </a:lnTo>
                <a:lnTo>
                  <a:pt x="95446" y="39712"/>
                </a:lnTo>
                <a:lnTo>
                  <a:pt x="98229" y="40028"/>
                </a:lnTo>
                <a:lnTo>
                  <a:pt x="101037" y="40352"/>
                </a:lnTo>
                <a:lnTo>
                  <a:pt x="103819" y="40684"/>
                </a:lnTo>
                <a:lnTo>
                  <a:pt x="106601" y="41024"/>
                </a:lnTo>
                <a:lnTo>
                  <a:pt x="109357" y="41371"/>
                </a:lnTo>
                <a:lnTo>
                  <a:pt x="109838" y="41433"/>
                </a:lnTo>
                <a:lnTo>
                  <a:pt x="110347" y="41480"/>
                </a:lnTo>
                <a:lnTo>
                  <a:pt x="110828" y="41510"/>
                </a:lnTo>
                <a:lnTo>
                  <a:pt x="111336" y="41541"/>
                </a:lnTo>
                <a:lnTo>
                  <a:pt x="111845" y="41557"/>
                </a:lnTo>
                <a:lnTo>
                  <a:pt x="112380" y="41564"/>
                </a:lnTo>
                <a:lnTo>
                  <a:pt x="112888" y="41564"/>
                </a:lnTo>
                <a:lnTo>
                  <a:pt x="113396" y="41557"/>
                </a:lnTo>
                <a:lnTo>
                  <a:pt x="113878" y="41541"/>
                </a:lnTo>
                <a:lnTo>
                  <a:pt x="114386" y="41518"/>
                </a:lnTo>
                <a:lnTo>
                  <a:pt x="114867" y="41480"/>
                </a:lnTo>
                <a:lnTo>
                  <a:pt x="115349" y="41441"/>
                </a:lnTo>
                <a:lnTo>
                  <a:pt x="115830" y="41387"/>
                </a:lnTo>
                <a:lnTo>
                  <a:pt x="116285" y="41333"/>
                </a:lnTo>
                <a:lnTo>
                  <a:pt x="116713" y="41263"/>
                </a:lnTo>
                <a:lnTo>
                  <a:pt x="117114" y="41194"/>
                </a:lnTo>
                <a:lnTo>
                  <a:pt x="117516" y="41117"/>
                </a:lnTo>
                <a:lnTo>
                  <a:pt x="117890" y="41024"/>
                </a:lnTo>
                <a:lnTo>
                  <a:pt x="118238" y="40931"/>
                </a:lnTo>
                <a:lnTo>
                  <a:pt x="118586" y="40831"/>
                </a:lnTo>
                <a:lnTo>
                  <a:pt x="118880" y="40723"/>
                </a:lnTo>
                <a:lnTo>
                  <a:pt x="119147" y="40615"/>
                </a:lnTo>
                <a:lnTo>
                  <a:pt x="119388" y="40491"/>
                </a:lnTo>
                <a:lnTo>
                  <a:pt x="119575" y="40368"/>
                </a:lnTo>
                <a:lnTo>
                  <a:pt x="119736" y="40237"/>
                </a:lnTo>
                <a:lnTo>
                  <a:pt x="119870" y="40098"/>
                </a:lnTo>
                <a:lnTo>
                  <a:pt x="119950" y="39951"/>
                </a:lnTo>
                <a:lnTo>
                  <a:pt x="120003" y="39804"/>
                </a:lnTo>
                <a:lnTo>
                  <a:pt x="120003" y="39650"/>
                </a:lnTo>
                <a:lnTo>
                  <a:pt x="119950" y="39488"/>
                </a:lnTo>
                <a:lnTo>
                  <a:pt x="119870" y="39326"/>
                </a:lnTo>
                <a:lnTo>
                  <a:pt x="119736" y="39156"/>
                </a:lnTo>
                <a:lnTo>
                  <a:pt x="106307" y="25322"/>
                </a:lnTo>
                <a:lnTo>
                  <a:pt x="108795" y="25638"/>
                </a:lnTo>
                <a:lnTo>
                  <a:pt x="111256" y="25963"/>
                </a:lnTo>
                <a:lnTo>
                  <a:pt x="113717" y="26295"/>
                </a:lnTo>
                <a:lnTo>
                  <a:pt x="116178" y="26626"/>
                </a:lnTo>
                <a:lnTo>
                  <a:pt x="118612" y="26966"/>
                </a:lnTo>
                <a:lnTo>
                  <a:pt x="121047" y="27314"/>
                </a:lnTo>
                <a:lnTo>
                  <a:pt x="123454" y="27661"/>
                </a:lnTo>
                <a:lnTo>
                  <a:pt x="125862" y="28016"/>
                </a:lnTo>
                <a:lnTo>
                  <a:pt x="128269" y="28379"/>
                </a:lnTo>
                <a:lnTo>
                  <a:pt x="130650" y="28742"/>
                </a:lnTo>
                <a:lnTo>
                  <a:pt x="133058" y="29120"/>
                </a:lnTo>
                <a:lnTo>
                  <a:pt x="135412" y="29498"/>
                </a:lnTo>
                <a:lnTo>
                  <a:pt x="137793" y="29877"/>
                </a:lnTo>
                <a:lnTo>
                  <a:pt x="140147" y="30270"/>
                </a:lnTo>
                <a:lnTo>
                  <a:pt x="142501" y="30664"/>
                </a:lnTo>
                <a:lnTo>
                  <a:pt x="144855" y="31058"/>
                </a:lnTo>
                <a:lnTo>
                  <a:pt x="145336" y="31135"/>
                </a:lnTo>
                <a:lnTo>
                  <a:pt x="145818" y="31197"/>
                </a:lnTo>
                <a:lnTo>
                  <a:pt x="146326" y="31251"/>
                </a:lnTo>
                <a:lnTo>
                  <a:pt x="146834" y="31289"/>
                </a:lnTo>
                <a:lnTo>
                  <a:pt x="147316" y="31312"/>
                </a:lnTo>
                <a:lnTo>
                  <a:pt x="147824" y="31328"/>
                </a:lnTo>
                <a:lnTo>
                  <a:pt x="148332" y="31328"/>
                </a:lnTo>
                <a:lnTo>
                  <a:pt x="148814" y="31320"/>
                </a:lnTo>
                <a:lnTo>
                  <a:pt x="149322" y="31305"/>
                </a:lnTo>
                <a:lnTo>
                  <a:pt x="149804" y="31274"/>
                </a:lnTo>
                <a:lnTo>
                  <a:pt x="150285" y="31235"/>
                </a:lnTo>
                <a:lnTo>
                  <a:pt x="150740" y="31189"/>
                </a:lnTo>
                <a:lnTo>
                  <a:pt x="151195" y="31135"/>
                </a:lnTo>
                <a:lnTo>
                  <a:pt x="151623" y="31065"/>
                </a:lnTo>
                <a:lnTo>
                  <a:pt x="152051" y="30996"/>
                </a:lnTo>
                <a:lnTo>
                  <a:pt x="152452" y="30919"/>
                </a:lnTo>
                <a:lnTo>
                  <a:pt x="152853" y="30826"/>
                </a:lnTo>
                <a:lnTo>
                  <a:pt x="153228" y="30733"/>
                </a:lnTo>
                <a:lnTo>
                  <a:pt x="153549" y="30633"/>
                </a:lnTo>
                <a:lnTo>
                  <a:pt x="153870" y="30525"/>
                </a:lnTo>
                <a:lnTo>
                  <a:pt x="154164" y="30409"/>
                </a:lnTo>
                <a:lnTo>
                  <a:pt x="154432" y="30286"/>
                </a:lnTo>
                <a:lnTo>
                  <a:pt x="154672" y="30162"/>
                </a:lnTo>
                <a:lnTo>
                  <a:pt x="154860" y="30031"/>
                </a:lnTo>
                <a:lnTo>
                  <a:pt x="155047" y="29900"/>
                </a:lnTo>
                <a:lnTo>
                  <a:pt x="155181" y="29761"/>
                </a:lnTo>
                <a:lnTo>
                  <a:pt x="155261" y="29614"/>
                </a:lnTo>
                <a:lnTo>
                  <a:pt x="155314" y="29467"/>
                </a:lnTo>
                <a:lnTo>
                  <a:pt x="155341" y="29321"/>
                </a:lnTo>
                <a:lnTo>
                  <a:pt x="155314" y="29166"/>
                </a:lnTo>
                <a:lnTo>
                  <a:pt x="155234" y="29020"/>
                </a:lnTo>
                <a:lnTo>
                  <a:pt x="155127" y="28858"/>
                </a:lnTo>
                <a:lnTo>
                  <a:pt x="153549" y="27082"/>
                </a:lnTo>
                <a:lnTo>
                  <a:pt x="152024" y="25306"/>
                </a:lnTo>
                <a:lnTo>
                  <a:pt x="150499" y="23523"/>
                </a:lnTo>
                <a:lnTo>
                  <a:pt x="149001" y="21740"/>
                </a:lnTo>
                <a:lnTo>
                  <a:pt x="147530" y="19956"/>
                </a:lnTo>
                <a:lnTo>
                  <a:pt x="146085" y="18173"/>
                </a:lnTo>
                <a:lnTo>
                  <a:pt x="144641" y="16390"/>
                </a:lnTo>
                <a:lnTo>
                  <a:pt x="143223" y="14599"/>
                </a:lnTo>
                <a:lnTo>
                  <a:pt x="145925" y="14884"/>
                </a:lnTo>
                <a:lnTo>
                  <a:pt x="148573" y="15170"/>
                </a:lnTo>
                <a:lnTo>
                  <a:pt x="151248" y="15471"/>
                </a:lnTo>
                <a:lnTo>
                  <a:pt x="153870" y="15780"/>
                </a:lnTo>
                <a:lnTo>
                  <a:pt x="156491" y="16097"/>
                </a:lnTo>
                <a:lnTo>
                  <a:pt x="159113" y="16421"/>
                </a:lnTo>
                <a:lnTo>
                  <a:pt x="161708" y="16753"/>
                </a:lnTo>
                <a:lnTo>
                  <a:pt x="164276" y="17100"/>
                </a:lnTo>
                <a:lnTo>
                  <a:pt x="166844" y="17455"/>
                </a:lnTo>
                <a:lnTo>
                  <a:pt x="169412" y="17818"/>
                </a:lnTo>
                <a:lnTo>
                  <a:pt x="171953" y="18189"/>
                </a:lnTo>
                <a:lnTo>
                  <a:pt x="174494" y="18575"/>
                </a:lnTo>
                <a:lnTo>
                  <a:pt x="177009" y="18968"/>
                </a:lnTo>
                <a:lnTo>
                  <a:pt x="179497" y="19370"/>
                </a:lnTo>
                <a:lnTo>
                  <a:pt x="182011" y="19787"/>
                </a:lnTo>
                <a:lnTo>
                  <a:pt x="184499" y="20211"/>
                </a:lnTo>
                <a:lnTo>
                  <a:pt x="185034" y="20296"/>
                </a:lnTo>
                <a:lnTo>
                  <a:pt x="185569" y="20366"/>
                </a:lnTo>
                <a:lnTo>
                  <a:pt x="186131" y="20420"/>
                </a:lnTo>
                <a:lnTo>
                  <a:pt x="186666" y="20466"/>
                </a:lnTo>
                <a:lnTo>
                  <a:pt x="187255" y="20489"/>
                </a:lnTo>
                <a:lnTo>
                  <a:pt x="187816" y="20505"/>
                </a:lnTo>
                <a:lnTo>
                  <a:pt x="188378" y="20512"/>
                </a:lnTo>
                <a:lnTo>
                  <a:pt x="188940" y="20497"/>
                </a:lnTo>
                <a:lnTo>
                  <a:pt x="189475" y="20481"/>
                </a:lnTo>
                <a:lnTo>
                  <a:pt x="190037" y="20451"/>
                </a:lnTo>
                <a:lnTo>
                  <a:pt x="190572" y="20404"/>
                </a:lnTo>
                <a:lnTo>
                  <a:pt x="191107" y="20350"/>
                </a:lnTo>
                <a:lnTo>
                  <a:pt x="191615" y="20288"/>
                </a:lnTo>
                <a:lnTo>
                  <a:pt x="192123" y="20219"/>
                </a:lnTo>
                <a:lnTo>
                  <a:pt x="192605" y="20134"/>
                </a:lnTo>
                <a:lnTo>
                  <a:pt x="193059" y="20041"/>
                </a:lnTo>
                <a:lnTo>
                  <a:pt x="193514" y="19949"/>
                </a:lnTo>
                <a:lnTo>
                  <a:pt x="193915" y="19841"/>
                </a:lnTo>
                <a:lnTo>
                  <a:pt x="194317" y="19725"/>
                </a:lnTo>
                <a:lnTo>
                  <a:pt x="194691" y="19601"/>
                </a:lnTo>
                <a:lnTo>
                  <a:pt x="195012" y="19470"/>
                </a:lnTo>
                <a:lnTo>
                  <a:pt x="195306" y="19339"/>
                </a:lnTo>
                <a:lnTo>
                  <a:pt x="195574" y="19200"/>
                </a:lnTo>
                <a:lnTo>
                  <a:pt x="195815" y="19053"/>
                </a:lnTo>
                <a:lnTo>
                  <a:pt x="196002" y="18899"/>
                </a:lnTo>
                <a:lnTo>
                  <a:pt x="196136" y="18744"/>
                </a:lnTo>
                <a:lnTo>
                  <a:pt x="196243" y="18582"/>
                </a:lnTo>
                <a:lnTo>
                  <a:pt x="196323" y="18420"/>
                </a:lnTo>
                <a:lnTo>
                  <a:pt x="196323" y="18250"/>
                </a:lnTo>
                <a:lnTo>
                  <a:pt x="196296" y="18081"/>
                </a:lnTo>
                <a:lnTo>
                  <a:pt x="196189" y="17911"/>
                </a:lnTo>
                <a:lnTo>
                  <a:pt x="196055" y="17733"/>
                </a:lnTo>
                <a:lnTo>
                  <a:pt x="194959" y="16629"/>
                </a:lnTo>
                <a:lnTo>
                  <a:pt x="193808" y="15533"/>
                </a:lnTo>
                <a:lnTo>
                  <a:pt x="192631" y="14444"/>
                </a:lnTo>
                <a:lnTo>
                  <a:pt x="191401" y="13356"/>
                </a:lnTo>
                <a:lnTo>
                  <a:pt x="190117" y="12275"/>
                </a:lnTo>
                <a:lnTo>
                  <a:pt x="188779" y="11202"/>
                </a:lnTo>
                <a:lnTo>
                  <a:pt x="187388" y="10129"/>
                </a:lnTo>
                <a:lnTo>
                  <a:pt x="185944" y="9064"/>
                </a:lnTo>
                <a:lnTo>
                  <a:pt x="184446" y="8014"/>
                </a:lnTo>
                <a:lnTo>
                  <a:pt x="182921" y="6956"/>
                </a:lnTo>
                <a:lnTo>
                  <a:pt x="181316" y="5914"/>
                </a:lnTo>
                <a:lnTo>
                  <a:pt x="179657" y="4879"/>
                </a:lnTo>
                <a:lnTo>
                  <a:pt x="177919" y="3845"/>
                </a:lnTo>
                <a:lnTo>
                  <a:pt x="177036" y="3336"/>
                </a:lnTo>
                <a:lnTo>
                  <a:pt x="176153" y="2826"/>
                </a:lnTo>
                <a:lnTo>
                  <a:pt x="175244" y="2316"/>
                </a:lnTo>
                <a:lnTo>
                  <a:pt x="174307" y="1815"/>
                </a:lnTo>
                <a:lnTo>
                  <a:pt x="173371" y="1305"/>
                </a:lnTo>
                <a:lnTo>
                  <a:pt x="172408" y="803"/>
                </a:lnTo>
                <a:lnTo>
                  <a:pt x="172114" y="664"/>
                </a:lnTo>
                <a:lnTo>
                  <a:pt x="171766" y="533"/>
                </a:lnTo>
                <a:lnTo>
                  <a:pt x="171391" y="425"/>
                </a:lnTo>
                <a:lnTo>
                  <a:pt x="170990" y="325"/>
                </a:lnTo>
                <a:lnTo>
                  <a:pt x="170562" y="240"/>
                </a:lnTo>
                <a:lnTo>
                  <a:pt x="170107" y="170"/>
                </a:lnTo>
                <a:lnTo>
                  <a:pt x="169653" y="109"/>
                </a:lnTo>
                <a:lnTo>
                  <a:pt x="169144" y="62"/>
                </a:lnTo>
                <a:lnTo>
                  <a:pt x="168663" y="31"/>
                </a:lnTo>
                <a:lnTo>
                  <a:pt x="168155" y="8"/>
                </a:lnTo>
                <a:lnTo>
                  <a:pt x="16764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7"/>
          <p:cNvSpPr/>
          <p:nvPr/>
        </p:nvSpPr>
        <p:spPr>
          <a:xfrm rot="10800000" flipH="1">
            <a:off x="796847" y="1053252"/>
            <a:ext cx="584866" cy="407299"/>
          </a:xfrm>
          <a:custGeom>
            <a:avLst/>
            <a:gdLst/>
            <a:ahLst/>
            <a:cxnLst/>
            <a:rect l="l" t="t" r="r" b="b"/>
            <a:pathLst>
              <a:path w="265848" h="60363" extrusionOk="0">
                <a:moveTo>
                  <a:pt x="75544" y="0"/>
                </a:moveTo>
                <a:lnTo>
                  <a:pt x="74929" y="16"/>
                </a:lnTo>
                <a:lnTo>
                  <a:pt x="74313" y="39"/>
                </a:lnTo>
                <a:lnTo>
                  <a:pt x="73725" y="77"/>
                </a:lnTo>
                <a:lnTo>
                  <a:pt x="73110" y="139"/>
                </a:lnTo>
                <a:lnTo>
                  <a:pt x="72521" y="209"/>
                </a:lnTo>
                <a:lnTo>
                  <a:pt x="55829" y="2548"/>
                </a:lnTo>
                <a:lnTo>
                  <a:pt x="39136" y="4895"/>
                </a:lnTo>
                <a:lnTo>
                  <a:pt x="5778" y="9604"/>
                </a:lnTo>
                <a:lnTo>
                  <a:pt x="5270" y="9673"/>
                </a:lnTo>
                <a:lnTo>
                  <a:pt x="4789" y="9758"/>
                </a:lnTo>
                <a:lnTo>
                  <a:pt x="4334" y="9843"/>
                </a:lnTo>
                <a:lnTo>
                  <a:pt x="3906" y="9936"/>
                </a:lnTo>
                <a:lnTo>
                  <a:pt x="3505" y="10028"/>
                </a:lnTo>
                <a:lnTo>
                  <a:pt x="3103" y="10129"/>
                </a:lnTo>
                <a:lnTo>
                  <a:pt x="2755" y="10229"/>
                </a:lnTo>
                <a:lnTo>
                  <a:pt x="2408" y="10337"/>
                </a:lnTo>
                <a:lnTo>
                  <a:pt x="2113" y="10453"/>
                </a:lnTo>
                <a:lnTo>
                  <a:pt x="1819" y="10561"/>
                </a:lnTo>
                <a:lnTo>
                  <a:pt x="1552" y="10684"/>
                </a:lnTo>
                <a:lnTo>
                  <a:pt x="1311" y="10800"/>
                </a:lnTo>
                <a:lnTo>
                  <a:pt x="1070" y="10924"/>
                </a:lnTo>
                <a:lnTo>
                  <a:pt x="883" y="11047"/>
                </a:lnTo>
                <a:lnTo>
                  <a:pt x="696" y="11171"/>
                </a:lnTo>
                <a:lnTo>
                  <a:pt x="535" y="11302"/>
                </a:lnTo>
                <a:lnTo>
                  <a:pt x="401" y="11433"/>
                </a:lnTo>
                <a:lnTo>
                  <a:pt x="294" y="11565"/>
                </a:lnTo>
                <a:lnTo>
                  <a:pt x="187" y="11696"/>
                </a:lnTo>
                <a:lnTo>
                  <a:pt x="107" y="11827"/>
                </a:lnTo>
                <a:lnTo>
                  <a:pt x="54" y="11966"/>
                </a:lnTo>
                <a:lnTo>
                  <a:pt x="27" y="12097"/>
                </a:lnTo>
                <a:lnTo>
                  <a:pt x="0" y="12236"/>
                </a:lnTo>
                <a:lnTo>
                  <a:pt x="0" y="12367"/>
                </a:lnTo>
                <a:lnTo>
                  <a:pt x="27" y="12499"/>
                </a:lnTo>
                <a:lnTo>
                  <a:pt x="54" y="12638"/>
                </a:lnTo>
                <a:lnTo>
                  <a:pt x="107" y="12769"/>
                </a:lnTo>
                <a:lnTo>
                  <a:pt x="187" y="12900"/>
                </a:lnTo>
                <a:lnTo>
                  <a:pt x="268" y="13031"/>
                </a:lnTo>
                <a:lnTo>
                  <a:pt x="375" y="13155"/>
                </a:lnTo>
                <a:lnTo>
                  <a:pt x="508" y="13286"/>
                </a:lnTo>
                <a:lnTo>
                  <a:pt x="642" y="13410"/>
                </a:lnTo>
                <a:lnTo>
                  <a:pt x="803" y="13533"/>
                </a:lnTo>
                <a:lnTo>
                  <a:pt x="990" y="13649"/>
                </a:lnTo>
                <a:lnTo>
                  <a:pt x="1177" y="13765"/>
                </a:lnTo>
                <a:lnTo>
                  <a:pt x="1364" y="13881"/>
                </a:lnTo>
                <a:lnTo>
                  <a:pt x="1578" y="13989"/>
                </a:lnTo>
                <a:lnTo>
                  <a:pt x="1819" y="14097"/>
                </a:lnTo>
                <a:lnTo>
                  <a:pt x="2060" y="14205"/>
                </a:lnTo>
                <a:lnTo>
                  <a:pt x="2327" y="14297"/>
                </a:lnTo>
                <a:lnTo>
                  <a:pt x="2622" y="14398"/>
                </a:lnTo>
                <a:lnTo>
                  <a:pt x="2889" y="14483"/>
                </a:lnTo>
                <a:lnTo>
                  <a:pt x="3210" y="14575"/>
                </a:lnTo>
                <a:lnTo>
                  <a:pt x="3531" y="14653"/>
                </a:lnTo>
                <a:lnTo>
                  <a:pt x="3852" y="14730"/>
                </a:lnTo>
                <a:lnTo>
                  <a:pt x="4200" y="14799"/>
                </a:lnTo>
                <a:lnTo>
                  <a:pt x="4548" y="14861"/>
                </a:lnTo>
                <a:lnTo>
                  <a:pt x="4922" y="14923"/>
                </a:lnTo>
                <a:lnTo>
                  <a:pt x="5297" y="14977"/>
                </a:lnTo>
                <a:lnTo>
                  <a:pt x="5671" y="15023"/>
                </a:lnTo>
                <a:lnTo>
                  <a:pt x="6073" y="15062"/>
                </a:lnTo>
                <a:lnTo>
                  <a:pt x="6501" y="15093"/>
                </a:lnTo>
                <a:lnTo>
                  <a:pt x="6902" y="15116"/>
                </a:lnTo>
                <a:lnTo>
                  <a:pt x="7357" y="15139"/>
                </a:lnTo>
                <a:lnTo>
                  <a:pt x="7785" y="15147"/>
                </a:lnTo>
                <a:lnTo>
                  <a:pt x="8694" y="15147"/>
                </a:lnTo>
                <a:lnTo>
                  <a:pt x="9176" y="15131"/>
                </a:lnTo>
                <a:lnTo>
                  <a:pt x="9657" y="15108"/>
                </a:lnTo>
                <a:lnTo>
                  <a:pt x="10139" y="15077"/>
                </a:lnTo>
                <a:lnTo>
                  <a:pt x="10620" y="15039"/>
                </a:lnTo>
                <a:lnTo>
                  <a:pt x="11128" y="14984"/>
                </a:lnTo>
                <a:lnTo>
                  <a:pt x="11637" y="14930"/>
                </a:lnTo>
                <a:lnTo>
                  <a:pt x="12145" y="14861"/>
                </a:lnTo>
                <a:lnTo>
                  <a:pt x="37130" y="11302"/>
                </a:lnTo>
                <a:lnTo>
                  <a:pt x="62088" y="7735"/>
                </a:lnTo>
                <a:lnTo>
                  <a:pt x="60537" y="9712"/>
                </a:lnTo>
                <a:lnTo>
                  <a:pt x="59039" y="11696"/>
                </a:lnTo>
                <a:lnTo>
                  <a:pt x="57541" y="13680"/>
                </a:lnTo>
                <a:lnTo>
                  <a:pt x="56069" y="15656"/>
                </a:lnTo>
                <a:lnTo>
                  <a:pt x="54625" y="17648"/>
                </a:lnTo>
                <a:lnTo>
                  <a:pt x="53234" y="19632"/>
                </a:lnTo>
                <a:lnTo>
                  <a:pt x="51843" y="21624"/>
                </a:lnTo>
                <a:lnTo>
                  <a:pt x="50505" y="23615"/>
                </a:lnTo>
                <a:lnTo>
                  <a:pt x="50398" y="23801"/>
                </a:lnTo>
                <a:lnTo>
                  <a:pt x="50345" y="23994"/>
                </a:lnTo>
                <a:lnTo>
                  <a:pt x="50345" y="24171"/>
                </a:lnTo>
                <a:lnTo>
                  <a:pt x="50372" y="24349"/>
                </a:lnTo>
                <a:lnTo>
                  <a:pt x="50452" y="24526"/>
                </a:lnTo>
                <a:lnTo>
                  <a:pt x="50559" y="24696"/>
                </a:lnTo>
                <a:lnTo>
                  <a:pt x="50719" y="24858"/>
                </a:lnTo>
                <a:lnTo>
                  <a:pt x="50907" y="25013"/>
                </a:lnTo>
                <a:lnTo>
                  <a:pt x="51147" y="25167"/>
                </a:lnTo>
                <a:lnTo>
                  <a:pt x="51388" y="25314"/>
                </a:lnTo>
                <a:lnTo>
                  <a:pt x="51709" y="25453"/>
                </a:lnTo>
                <a:lnTo>
                  <a:pt x="52030" y="25584"/>
                </a:lnTo>
                <a:lnTo>
                  <a:pt x="52378" y="25715"/>
                </a:lnTo>
                <a:lnTo>
                  <a:pt x="52752" y="25831"/>
                </a:lnTo>
                <a:lnTo>
                  <a:pt x="53180" y="25947"/>
                </a:lnTo>
                <a:lnTo>
                  <a:pt x="53608" y="26047"/>
                </a:lnTo>
                <a:lnTo>
                  <a:pt x="54063" y="26147"/>
                </a:lnTo>
                <a:lnTo>
                  <a:pt x="54545" y="26240"/>
                </a:lnTo>
                <a:lnTo>
                  <a:pt x="55026" y="26317"/>
                </a:lnTo>
                <a:lnTo>
                  <a:pt x="55561" y="26394"/>
                </a:lnTo>
                <a:lnTo>
                  <a:pt x="56069" y="26464"/>
                </a:lnTo>
                <a:lnTo>
                  <a:pt x="56631" y="26518"/>
                </a:lnTo>
                <a:lnTo>
                  <a:pt x="57193" y="26564"/>
                </a:lnTo>
                <a:lnTo>
                  <a:pt x="57755" y="26603"/>
                </a:lnTo>
                <a:lnTo>
                  <a:pt x="58343" y="26634"/>
                </a:lnTo>
                <a:lnTo>
                  <a:pt x="58932" y="26657"/>
                </a:lnTo>
                <a:lnTo>
                  <a:pt x="59520" y="26665"/>
                </a:lnTo>
                <a:lnTo>
                  <a:pt x="60109" y="26665"/>
                </a:lnTo>
                <a:lnTo>
                  <a:pt x="60724" y="26657"/>
                </a:lnTo>
                <a:lnTo>
                  <a:pt x="61339" y="26642"/>
                </a:lnTo>
                <a:lnTo>
                  <a:pt x="61928" y="26611"/>
                </a:lnTo>
                <a:lnTo>
                  <a:pt x="62543" y="26564"/>
                </a:lnTo>
                <a:lnTo>
                  <a:pt x="124685" y="21724"/>
                </a:lnTo>
                <a:lnTo>
                  <a:pt x="124685" y="21724"/>
                </a:lnTo>
                <a:lnTo>
                  <a:pt x="123856" y="23013"/>
                </a:lnTo>
                <a:lnTo>
                  <a:pt x="123026" y="24295"/>
                </a:lnTo>
                <a:lnTo>
                  <a:pt x="122143" y="25584"/>
                </a:lnTo>
                <a:lnTo>
                  <a:pt x="121261" y="26873"/>
                </a:lnTo>
                <a:lnTo>
                  <a:pt x="120351" y="28155"/>
                </a:lnTo>
                <a:lnTo>
                  <a:pt x="119442" y="29436"/>
                </a:lnTo>
                <a:lnTo>
                  <a:pt x="118479" y="30718"/>
                </a:lnTo>
                <a:lnTo>
                  <a:pt x="117516" y="31999"/>
                </a:lnTo>
                <a:lnTo>
                  <a:pt x="116526" y="33273"/>
                </a:lnTo>
                <a:lnTo>
                  <a:pt x="115509" y="34547"/>
                </a:lnTo>
                <a:lnTo>
                  <a:pt x="114466" y="35828"/>
                </a:lnTo>
                <a:lnTo>
                  <a:pt x="113396" y="37102"/>
                </a:lnTo>
                <a:lnTo>
                  <a:pt x="112326" y="38376"/>
                </a:lnTo>
                <a:lnTo>
                  <a:pt x="111229" y="39642"/>
                </a:lnTo>
                <a:lnTo>
                  <a:pt x="110079" y="40916"/>
                </a:lnTo>
                <a:lnTo>
                  <a:pt x="108929" y="42189"/>
                </a:lnTo>
                <a:lnTo>
                  <a:pt x="108795" y="42367"/>
                </a:lnTo>
                <a:lnTo>
                  <a:pt x="108715" y="42545"/>
                </a:lnTo>
                <a:lnTo>
                  <a:pt x="108688" y="42722"/>
                </a:lnTo>
                <a:lnTo>
                  <a:pt x="108688" y="42892"/>
                </a:lnTo>
                <a:lnTo>
                  <a:pt x="108768" y="43062"/>
                </a:lnTo>
                <a:lnTo>
                  <a:pt x="108848" y="43224"/>
                </a:lnTo>
                <a:lnTo>
                  <a:pt x="109009" y="43386"/>
                </a:lnTo>
                <a:lnTo>
                  <a:pt x="109196" y="43540"/>
                </a:lnTo>
                <a:lnTo>
                  <a:pt x="109437" y="43695"/>
                </a:lnTo>
                <a:lnTo>
                  <a:pt x="109704" y="43841"/>
                </a:lnTo>
                <a:lnTo>
                  <a:pt x="109999" y="43980"/>
                </a:lnTo>
                <a:lnTo>
                  <a:pt x="110346" y="44119"/>
                </a:lnTo>
                <a:lnTo>
                  <a:pt x="110694" y="44251"/>
                </a:lnTo>
                <a:lnTo>
                  <a:pt x="111095" y="44374"/>
                </a:lnTo>
                <a:lnTo>
                  <a:pt x="111523" y="44490"/>
                </a:lnTo>
                <a:lnTo>
                  <a:pt x="111951" y="44598"/>
                </a:lnTo>
                <a:lnTo>
                  <a:pt x="112433" y="44698"/>
                </a:lnTo>
                <a:lnTo>
                  <a:pt x="112915" y="44791"/>
                </a:lnTo>
                <a:lnTo>
                  <a:pt x="113423" y="44876"/>
                </a:lnTo>
                <a:lnTo>
                  <a:pt x="113958" y="44953"/>
                </a:lnTo>
                <a:lnTo>
                  <a:pt x="114493" y="45023"/>
                </a:lnTo>
                <a:lnTo>
                  <a:pt x="115055" y="45084"/>
                </a:lnTo>
                <a:lnTo>
                  <a:pt x="115616" y="45131"/>
                </a:lnTo>
                <a:lnTo>
                  <a:pt x="116178" y="45169"/>
                </a:lnTo>
                <a:lnTo>
                  <a:pt x="116740" y="45200"/>
                </a:lnTo>
                <a:lnTo>
                  <a:pt x="117328" y="45223"/>
                </a:lnTo>
                <a:lnTo>
                  <a:pt x="117917" y="45231"/>
                </a:lnTo>
                <a:lnTo>
                  <a:pt x="118505" y="45231"/>
                </a:lnTo>
                <a:lnTo>
                  <a:pt x="119094" y="45216"/>
                </a:lnTo>
                <a:lnTo>
                  <a:pt x="119656" y="45185"/>
                </a:lnTo>
                <a:lnTo>
                  <a:pt x="120244" y="45154"/>
                </a:lnTo>
                <a:lnTo>
                  <a:pt x="120806" y="45100"/>
                </a:lnTo>
                <a:lnTo>
                  <a:pt x="139719" y="43178"/>
                </a:lnTo>
                <a:lnTo>
                  <a:pt x="158631" y="41248"/>
                </a:lnTo>
                <a:lnTo>
                  <a:pt x="196430" y="37372"/>
                </a:lnTo>
                <a:lnTo>
                  <a:pt x="194424" y="39920"/>
                </a:lnTo>
                <a:lnTo>
                  <a:pt x="192364" y="42467"/>
                </a:lnTo>
                <a:lnTo>
                  <a:pt x="190251" y="45007"/>
                </a:lnTo>
                <a:lnTo>
                  <a:pt x="188084" y="47547"/>
                </a:lnTo>
                <a:lnTo>
                  <a:pt x="185917" y="50079"/>
                </a:lnTo>
                <a:lnTo>
                  <a:pt x="183670" y="52619"/>
                </a:lnTo>
                <a:lnTo>
                  <a:pt x="181423" y="55151"/>
                </a:lnTo>
                <a:lnTo>
                  <a:pt x="179149" y="57676"/>
                </a:lnTo>
                <a:lnTo>
                  <a:pt x="178989" y="57884"/>
                </a:lnTo>
                <a:lnTo>
                  <a:pt x="178908" y="58077"/>
                </a:lnTo>
                <a:lnTo>
                  <a:pt x="178855" y="58270"/>
                </a:lnTo>
                <a:lnTo>
                  <a:pt x="178882" y="58448"/>
                </a:lnTo>
                <a:lnTo>
                  <a:pt x="178962" y="58625"/>
                </a:lnTo>
                <a:lnTo>
                  <a:pt x="179096" y="58795"/>
                </a:lnTo>
                <a:lnTo>
                  <a:pt x="179283" y="58949"/>
                </a:lnTo>
                <a:lnTo>
                  <a:pt x="179497" y="59104"/>
                </a:lnTo>
                <a:lnTo>
                  <a:pt x="179791" y="59250"/>
                </a:lnTo>
                <a:lnTo>
                  <a:pt x="180085" y="59382"/>
                </a:lnTo>
                <a:lnTo>
                  <a:pt x="180433" y="59513"/>
                </a:lnTo>
                <a:lnTo>
                  <a:pt x="180834" y="59629"/>
                </a:lnTo>
                <a:lnTo>
                  <a:pt x="181236" y="59744"/>
                </a:lnTo>
                <a:lnTo>
                  <a:pt x="181690" y="59845"/>
                </a:lnTo>
                <a:lnTo>
                  <a:pt x="182172" y="59937"/>
                </a:lnTo>
                <a:lnTo>
                  <a:pt x="182680" y="60022"/>
                </a:lnTo>
                <a:lnTo>
                  <a:pt x="183215" y="60100"/>
                </a:lnTo>
                <a:lnTo>
                  <a:pt x="183750" y="60161"/>
                </a:lnTo>
                <a:lnTo>
                  <a:pt x="184312" y="60223"/>
                </a:lnTo>
                <a:lnTo>
                  <a:pt x="184874" y="60269"/>
                </a:lnTo>
                <a:lnTo>
                  <a:pt x="185462" y="60308"/>
                </a:lnTo>
                <a:lnTo>
                  <a:pt x="186077" y="60339"/>
                </a:lnTo>
                <a:lnTo>
                  <a:pt x="186666" y="60354"/>
                </a:lnTo>
                <a:lnTo>
                  <a:pt x="187281" y="60362"/>
                </a:lnTo>
                <a:lnTo>
                  <a:pt x="187896" y="60362"/>
                </a:lnTo>
                <a:lnTo>
                  <a:pt x="188485" y="60354"/>
                </a:lnTo>
                <a:lnTo>
                  <a:pt x="189100" y="60331"/>
                </a:lnTo>
                <a:lnTo>
                  <a:pt x="189689" y="60300"/>
                </a:lnTo>
                <a:lnTo>
                  <a:pt x="190277" y="60262"/>
                </a:lnTo>
                <a:lnTo>
                  <a:pt x="190839" y="60208"/>
                </a:lnTo>
                <a:lnTo>
                  <a:pt x="191401" y="60146"/>
                </a:lnTo>
                <a:lnTo>
                  <a:pt x="191936" y="60069"/>
                </a:lnTo>
                <a:lnTo>
                  <a:pt x="209859" y="57374"/>
                </a:lnTo>
                <a:lnTo>
                  <a:pt x="218793" y="56016"/>
                </a:lnTo>
                <a:lnTo>
                  <a:pt x="227728" y="54657"/>
                </a:lnTo>
                <a:lnTo>
                  <a:pt x="236636" y="53283"/>
                </a:lnTo>
                <a:lnTo>
                  <a:pt x="241103" y="52588"/>
                </a:lnTo>
                <a:lnTo>
                  <a:pt x="245544" y="51893"/>
                </a:lnTo>
                <a:lnTo>
                  <a:pt x="249958" y="51191"/>
                </a:lnTo>
                <a:lnTo>
                  <a:pt x="254372" y="50481"/>
                </a:lnTo>
                <a:lnTo>
                  <a:pt x="258786" y="49770"/>
                </a:lnTo>
                <a:lnTo>
                  <a:pt x="263173" y="49052"/>
                </a:lnTo>
                <a:lnTo>
                  <a:pt x="263467" y="49006"/>
                </a:lnTo>
                <a:lnTo>
                  <a:pt x="263708" y="48952"/>
                </a:lnTo>
                <a:lnTo>
                  <a:pt x="263948" y="48898"/>
                </a:lnTo>
                <a:lnTo>
                  <a:pt x="264189" y="48844"/>
                </a:lnTo>
                <a:lnTo>
                  <a:pt x="264403" y="48790"/>
                </a:lnTo>
                <a:lnTo>
                  <a:pt x="264590" y="48728"/>
                </a:lnTo>
                <a:lnTo>
                  <a:pt x="264938" y="48597"/>
                </a:lnTo>
                <a:lnTo>
                  <a:pt x="265206" y="48466"/>
                </a:lnTo>
                <a:lnTo>
                  <a:pt x="265446" y="48327"/>
                </a:lnTo>
                <a:lnTo>
                  <a:pt x="265634" y="48180"/>
                </a:lnTo>
                <a:lnTo>
                  <a:pt x="265741" y="48033"/>
                </a:lnTo>
                <a:lnTo>
                  <a:pt x="265821" y="47879"/>
                </a:lnTo>
                <a:lnTo>
                  <a:pt x="265848" y="47725"/>
                </a:lnTo>
                <a:lnTo>
                  <a:pt x="265821" y="47562"/>
                </a:lnTo>
                <a:lnTo>
                  <a:pt x="265767" y="47408"/>
                </a:lnTo>
                <a:lnTo>
                  <a:pt x="265634" y="47254"/>
                </a:lnTo>
                <a:lnTo>
                  <a:pt x="265500" y="47099"/>
                </a:lnTo>
                <a:lnTo>
                  <a:pt x="265313" y="46953"/>
                </a:lnTo>
                <a:lnTo>
                  <a:pt x="265072" y="46806"/>
                </a:lnTo>
                <a:lnTo>
                  <a:pt x="264804" y="46667"/>
                </a:lnTo>
                <a:lnTo>
                  <a:pt x="264510" y="46528"/>
                </a:lnTo>
                <a:lnTo>
                  <a:pt x="264162" y="46404"/>
                </a:lnTo>
                <a:lnTo>
                  <a:pt x="263815" y="46281"/>
                </a:lnTo>
                <a:lnTo>
                  <a:pt x="263413" y="46173"/>
                </a:lnTo>
                <a:lnTo>
                  <a:pt x="262985" y="46080"/>
                </a:lnTo>
                <a:lnTo>
                  <a:pt x="262557" y="45988"/>
                </a:lnTo>
                <a:lnTo>
                  <a:pt x="262076" y="45918"/>
                </a:lnTo>
                <a:lnTo>
                  <a:pt x="261594" y="45856"/>
                </a:lnTo>
                <a:lnTo>
                  <a:pt x="261086" y="45810"/>
                </a:lnTo>
                <a:lnTo>
                  <a:pt x="260551" y="45787"/>
                </a:lnTo>
                <a:lnTo>
                  <a:pt x="260016" y="45771"/>
                </a:lnTo>
                <a:lnTo>
                  <a:pt x="259722" y="45771"/>
                </a:lnTo>
                <a:lnTo>
                  <a:pt x="259454" y="45779"/>
                </a:lnTo>
                <a:lnTo>
                  <a:pt x="259160" y="45787"/>
                </a:lnTo>
                <a:lnTo>
                  <a:pt x="258866" y="45802"/>
                </a:lnTo>
                <a:lnTo>
                  <a:pt x="258598" y="45825"/>
                </a:lnTo>
                <a:lnTo>
                  <a:pt x="258304" y="45849"/>
                </a:lnTo>
                <a:lnTo>
                  <a:pt x="258010" y="45880"/>
                </a:lnTo>
                <a:lnTo>
                  <a:pt x="257716" y="45918"/>
                </a:lnTo>
                <a:lnTo>
                  <a:pt x="250466" y="46860"/>
                </a:lnTo>
                <a:lnTo>
                  <a:pt x="243270" y="47825"/>
                </a:lnTo>
                <a:lnTo>
                  <a:pt x="236074" y="48790"/>
                </a:lnTo>
                <a:lnTo>
                  <a:pt x="228878" y="49763"/>
                </a:lnTo>
                <a:lnTo>
                  <a:pt x="221682" y="50743"/>
                </a:lnTo>
                <a:lnTo>
                  <a:pt x="214513" y="51731"/>
                </a:lnTo>
                <a:lnTo>
                  <a:pt x="200175" y="53700"/>
                </a:lnTo>
                <a:lnTo>
                  <a:pt x="201352" y="52472"/>
                </a:lnTo>
                <a:lnTo>
                  <a:pt x="202529" y="51237"/>
                </a:lnTo>
                <a:lnTo>
                  <a:pt x="203653" y="50010"/>
                </a:lnTo>
                <a:lnTo>
                  <a:pt x="204776" y="48774"/>
                </a:lnTo>
                <a:lnTo>
                  <a:pt x="206996" y="46304"/>
                </a:lnTo>
                <a:lnTo>
                  <a:pt x="209136" y="43826"/>
                </a:lnTo>
                <a:lnTo>
                  <a:pt x="211223" y="41348"/>
                </a:lnTo>
                <a:lnTo>
                  <a:pt x="213256" y="38862"/>
                </a:lnTo>
                <a:lnTo>
                  <a:pt x="215262" y="36376"/>
                </a:lnTo>
                <a:lnTo>
                  <a:pt x="217188" y="33883"/>
                </a:lnTo>
                <a:lnTo>
                  <a:pt x="217295" y="33705"/>
                </a:lnTo>
                <a:lnTo>
                  <a:pt x="217376" y="33535"/>
                </a:lnTo>
                <a:lnTo>
                  <a:pt x="217376" y="33366"/>
                </a:lnTo>
                <a:lnTo>
                  <a:pt x="217349" y="33196"/>
                </a:lnTo>
                <a:lnTo>
                  <a:pt x="217295" y="33026"/>
                </a:lnTo>
                <a:lnTo>
                  <a:pt x="217188" y="32864"/>
                </a:lnTo>
                <a:lnTo>
                  <a:pt x="217028" y="32709"/>
                </a:lnTo>
                <a:lnTo>
                  <a:pt x="216841" y="32555"/>
                </a:lnTo>
                <a:lnTo>
                  <a:pt x="216627" y="32408"/>
                </a:lnTo>
                <a:lnTo>
                  <a:pt x="216359" y="32262"/>
                </a:lnTo>
                <a:lnTo>
                  <a:pt x="216065" y="32123"/>
                </a:lnTo>
                <a:lnTo>
                  <a:pt x="215744" y="31991"/>
                </a:lnTo>
                <a:lnTo>
                  <a:pt x="215396" y="31868"/>
                </a:lnTo>
                <a:lnTo>
                  <a:pt x="215022" y="31744"/>
                </a:lnTo>
                <a:lnTo>
                  <a:pt x="214620" y="31629"/>
                </a:lnTo>
                <a:lnTo>
                  <a:pt x="214192" y="31521"/>
                </a:lnTo>
                <a:lnTo>
                  <a:pt x="213764" y="31420"/>
                </a:lnTo>
                <a:lnTo>
                  <a:pt x="213283" y="31328"/>
                </a:lnTo>
                <a:lnTo>
                  <a:pt x="212801" y="31250"/>
                </a:lnTo>
                <a:lnTo>
                  <a:pt x="212293" y="31173"/>
                </a:lnTo>
                <a:lnTo>
                  <a:pt x="211785" y="31104"/>
                </a:lnTo>
                <a:lnTo>
                  <a:pt x="211250" y="31050"/>
                </a:lnTo>
                <a:lnTo>
                  <a:pt x="210715" y="30996"/>
                </a:lnTo>
                <a:lnTo>
                  <a:pt x="210153" y="30957"/>
                </a:lnTo>
                <a:lnTo>
                  <a:pt x="209591" y="30926"/>
                </a:lnTo>
                <a:lnTo>
                  <a:pt x="209029" y="30911"/>
                </a:lnTo>
                <a:lnTo>
                  <a:pt x="208468" y="30903"/>
                </a:lnTo>
                <a:lnTo>
                  <a:pt x="207879" y="30903"/>
                </a:lnTo>
                <a:lnTo>
                  <a:pt x="207317" y="30918"/>
                </a:lnTo>
                <a:lnTo>
                  <a:pt x="206729" y="30949"/>
                </a:lnTo>
                <a:lnTo>
                  <a:pt x="206167" y="30988"/>
                </a:lnTo>
                <a:lnTo>
                  <a:pt x="205579" y="31034"/>
                </a:lnTo>
                <a:lnTo>
                  <a:pt x="168074" y="34809"/>
                </a:lnTo>
                <a:lnTo>
                  <a:pt x="149349" y="36701"/>
                </a:lnTo>
                <a:lnTo>
                  <a:pt x="130597" y="38592"/>
                </a:lnTo>
                <a:lnTo>
                  <a:pt x="131640" y="37357"/>
                </a:lnTo>
                <a:lnTo>
                  <a:pt x="132656" y="36114"/>
                </a:lnTo>
                <a:lnTo>
                  <a:pt x="133673" y="34871"/>
                </a:lnTo>
                <a:lnTo>
                  <a:pt x="134636" y="33628"/>
                </a:lnTo>
                <a:lnTo>
                  <a:pt x="135599" y="32385"/>
                </a:lnTo>
                <a:lnTo>
                  <a:pt x="136535" y="31135"/>
                </a:lnTo>
                <a:lnTo>
                  <a:pt x="137472" y="29892"/>
                </a:lnTo>
                <a:lnTo>
                  <a:pt x="138354" y="28641"/>
                </a:lnTo>
                <a:lnTo>
                  <a:pt x="139237" y="27390"/>
                </a:lnTo>
                <a:lnTo>
                  <a:pt x="140093" y="26140"/>
                </a:lnTo>
                <a:lnTo>
                  <a:pt x="140949" y="24889"/>
                </a:lnTo>
                <a:lnTo>
                  <a:pt x="141778" y="23638"/>
                </a:lnTo>
                <a:lnTo>
                  <a:pt x="142581" y="22380"/>
                </a:lnTo>
                <a:lnTo>
                  <a:pt x="143357" y="21130"/>
                </a:lnTo>
                <a:lnTo>
                  <a:pt x="144106" y="19871"/>
                </a:lnTo>
                <a:lnTo>
                  <a:pt x="144855" y="18613"/>
                </a:lnTo>
                <a:lnTo>
                  <a:pt x="144962" y="18420"/>
                </a:lnTo>
                <a:lnTo>
                  <a:pt x="144988" y="18235"/>
                </a:lnTo>
                <a:lnTo>
                  <a:pt x="144988" y="18057"/>
                </a:lnTo>
                <a:lnTo>
                  <a:pt x="144962" y="17879"/>
                </a:lnTo>
                <a:lnTo>
                  <a:pt x="144881" y="17710"/>
                </a:lnTo>
                <a:lnTo>
                  <a:pt x="144748" y="17547"/>
                </a:lnTo>
                <a:lnTo>
                  <a:pt x="144614" y="17385"/>
                </a:lnTo>
                <a:lnTo>
                  <a:pt x="144427" y="17231"/>
                </a:lnTo>
                <a:lnTo>
                  <a:pt x="144186" y="17077"/>
                </a:lnTo>
                <a:lnTo>
                  <a:pt x="143945" y="16938"/>
                </a:lnTo>
                <a:lnTo>
                  <a:pt x="143651" y="16799"/>
                </a:lnTo>
                <a:lnTo>
                  <a:pt x="143330" y="16667"/>
                </a:lnTo>
                <a:lnTo>
                  <a:pt x="142982" y="16544"/>
                </a:lnTo>
                <a:lnTo>
                  <a:pt x="142608" y="16428"/>
                </a:lnTo>
                <a:lnTo>
                  <a:pt x="142233" y="16312"/>
                </a:lnTo>
                <a:lnTo>
                  <a:pt x="141805" y="16212"/>
                </a:lnTo>
                <a:lnTo>
                  <a:pt x="141350" y="16112"/>
                </a:lnTo>
                <a:lnTo>
                  <a:pt x="140896" y="16027"/>
                </a:lnTo>
                <a:lnTo>
                  <a:pt x="140414" y="15942"/>
                </a:lnTo>
                <a:lnTo>
                  <a:pt x="139906" y="15872"/>
                </a:lnTo>
                <a:lnTo>
                  <a:pt x="139398" y="15803"/>
                </a:lnTo>
                <a:lnTo>
                  <a:pt x="138863" y="15749"/>
                </a:lnTo>
                <a:lnTo>
                  <a:pt x="138328" y="15702"/>
                </a:lnTo>
                <a:lnTo>
                  <a:pt x="137766" y="15664"/>
                </a:lnTo>
                <a:lnTo>
                  <a:pt x="137177" y="15633"/>
                </a:lnTo>
                <a:lnTo>
                  <a:pt x="136616" y="15618"/>
                </a:lnTo>
                <a:lnTo>
                  <a:pt x="136027" y="15602"/>
                </a:lnTo>
                <a:lnTo>
                  <a:pt x="135439" y="15602"/>
                </a:lnTo>
                <a:lnTo>
                  <a:pt x="134823" y="15610"/>
                </a:lnTo>
                <a:lnTo>
                  <a:pt x="134235" y="15633"/>
                </a:lnTo>
                <a:lnTo>
                  <a:pt x="133619" y="15664"/>
                </a:lnTo>
                <a:lnTo>
                  <a:pt x="133031" y="15702"/>
                </a:lnTo>
                <a:lnTo>
                  <a:pt x="71478" y="20435"/>
                </a:lnTo>
                <a:lnTo>
                  <a:pt x="73029" y="18281"/>
                </a:lnTo>
                <a:lnTo>
                  <a:pt x="74634" y="16127"/>
                </a:lnTo>
                <a:lnTo>
                  <a:pt x="76239" y="13973"/>
                </a:lnTo>
                <a:lnTo>
                  <a:pt x="77898" y="11827"/>
                </a:lnTo>
                <a:lnTo>
                  <a:pt x="79610" y="9681"/>
                </a:lnTo>
                <a:lnTo>
                  <a:pt x="81322" y="7542"/>
                </a:lnTo>
                <a:lnTo>
                  <a:pt x="83114" y="5396"/>
                </a:lnTo>
                <a:lnTo>
                  <a:pt x="84960" y="3258"/>
                </a:lnTo>
                <a:lnTo>
                  <a:pt x="85067" y="3088"/>
                </a:lnTo>
                <a:lnTo>
                  <a:pt x="85147" y="2911"/>
                </a:lnTo>
                <a:lnTo>
                  <a:pt x="85174" y="2733"/>
                </a:lnTo>
                <a:lnTo>
                  <a:pt x="85147" y="2563"/>
                </a:lnTo>
                <a:lnTo>
                  <a:pt x="85067" y="2386"/>
                </a:lnTo>
                <a:lnTo>
                  <a:pt x="84933" y="2216"/>
                </a:lnTo>
                <a:lnTo>
                  <a:pt x="84773" y="2046"/>
                </a:lnTo>
                <a:lnTo>
                  <a:pt x="84586" y="1876"/>
                </a:lnTo>
                <a:lnTo>
                  <a:pt x="84345" y="1714"/>
                </a:lnTo>
                <a:lnTo>
                  <a:pt x="84051" y="1552"/>
                </a:lnTo>
                <a:lnTo>
                  <a:pt x="83730" y="1397"/>
                </a:lnTo>
                <a:lnTo>
                  <a:pt x="83382" y="1243"/>
                </a:lnTo>
                <a:lnTo>
                  <a:pt x="83007" y="1104"/>
                </a:lnTo>
                <a:lnTo>
                  <a:pt x="82606" y="965"/>
                </a:lnTo>
                <a:lnTo>
                  <a:pt x="82151" y="834"/>
                </a:lnTo>
                <a:lnTo>
                  <a:pt x="81697" y="710"/>
                </a:lnTo>
                <a:lnTo>
                  <a:pt x="81215" y="595"/>
                </a:lnTo>
                <a:lnTo>
                  <a:pt x="80707" y="486"/>
                </a:lnTo>
                <a:lnTo>
                  <a:pt x="80199" y="386"/>
                </a:lnTo>
                <a:lnTo>
                  <a:pt x="79637" y="301"/>
                </a:lnTo>
                <a:lnTo>
                  <a:pt x="79102" y="224"/>
                </a:lnTo>
                <a:lnTo>
                  <a:pt x="78513" y="155"/>
                </a:lnTo>
                <a:lnTo>
                  <a:pt x="77925" y="101"/>
                </a:lnTo>
                <a:lnTo>
                  <a:pt x="77336" y="54"/>
                </a:lnTo>
                <a:lnTo>
                  <a:pt x="76748" y="23"/>
                </a:lnTo>
                <a:lnTo>
                  <a:pt x="76159" y="8"/>
                </a:lnTo>
                <a:lnTo>
                  <a:pt x="7554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7"/>
          <p:cNvSpPr/>
          <p:nvPr/>
        </p:nvSpPr>
        <p:spPr>
          <a:xfrm rot="10800000" flipH="1">
            <a:off x="1546410" y="746079"/>
            <a:ext cx="139743" cy="117257"/>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7"/>
          <p:cNvSpPr/>
          <p:nvPr/>
        </p:nvSpPr>
        <p:spPr>
          <a:xfrm rot="10800000" flipH="1">
            <a:off x="1751348" y="693069"/>
            <a:ext cx="118021" cy="39513"/>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7"/>
          <p:cNvSpPr/>
          <p:nvPr/>
        </p:nvSpPr>
        <p:spPr>
          <a:xfrm rot="10800000" flipH="1">
            <a:off x="1962434" y="626988"/>
            <a:ext cx="110275" cy="52870"/>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7"/>
          <p:cNvSpPr/>
          <p:nvPr/>
        </p:nvSpPr>
        <p:spPr>
          <a:xfrm rot="10800000" flipH="1">
            <a:off x="2272991" y="423368"/>
            <a:ext cx="108600" cy="81708"/>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7"/>
          <p:cNvSpPr/>
          <p:nvPr/>
        </p:nvSpPr>
        <p:spPr>
          <a:xfrm rot="10800000" flipH="1">
            <a:off x="2458530" y="270001"/>
            <a:ext cx="92550" cy="921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7"/>
          <p:cNvSpPr/>
          <p:nvPr/>
        </p:nvSpPr>
        <p:spPr>
          <a:xfrm>
            <a:off x="7983525" y="1436002"/>
            <a:ext cx="259403" cy="231341"/>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7"/>
          <p:cNvSpPr txBox="1">
            <a:spLocks noGrp="1"/>
          </p:cNvSpPr>
          <p:nvPr>
            <p:ph type="title"/>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hanks">
  <p:cSld name="BLANK_1_1_1_1_1_1_2">
    <p:spTree>
      <p:nvGrpSpPr>
        <p:cNvPr id="1" name="Shape 520"/>
        <p:cNvGrpSpPr/>
        <p:nvPr/>
      </p:nvGrpSpPr>
      <p:grpSpPr>
        <a:xfrm>
          <a:off x="0" y="0"/>
          <a:ext cx="0" cy="0"/>
          <a:chOff x="0" y="0"/>
          <a:chExt cx="0" cy="0"/>
        </a:xfrm>
      </p:grpSpPr>
      <p:sp>
        <p:nvSpPr>
          <p:cNvPr id="521" name="Google Shape;521;p28"/>
          <p:cNvSpPr txBox="1">
            <a:spLocks noGrp="1"/>
          </p:cNvSpPr>
          <p:nvPr>
            <p:ph type="ctrTitle"/>
          </p:nvPr>
        </p:nvSpPr>
        <p:spPr>
          <a:xfrm>
            <a:off x="720000" y="540000"/>
            <a:ext cx="4196100" cy="1062000"/>
          </a:xfrm>
          <a:prstGeom prst="rect">
            <a:avLst/>
          </a:prstGeom>
        </p:spPr>
        <p:txBody>
          <a:bodyPr spcFirstLastPara="1" wrap="square" lIns="91425" tIns="91425" rIns="91425" bIns="91425" anchor="b" anchorCtr="0">
            <a:noAutofit/>
          </a:bodyPr>
          <a:lstStyle>
            <a:lvl1pPr lvl="0" rtl="0">
              <a:spcBef>
                <a:spcPts val="0"/>
              </a:spcBef>
              <a:spcAft>
                <a:spcPts val="0"/>
              </a:spcAft>
              <a:buSzPts val="5200"/>
              <a:buNone/>
              <a:defRPr sz="5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522" name="Google Shape;522;p28"/>
          <p:cNvSpPr txBox="1">
            <a:spLocks noGrp="1"/>
          </p:cNvSpPr>
          <p:nvPr>
            <p:ph type="subTitle" idx="1"/>
          </p:nvPr>
        </p:nvSpPr>
        <p:spPr>
          <a:xfrm>
            <a:off x="720000" y="1546150"/>
            <a:ext cx="4196100" cy="843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600"/>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523" name="Google Shape;523;p28"/>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
        <p:nvSpPr>
          <p:cNvPr id="524" name="Google Shape;524;p28"/>
          <p:cNvSpPr txBox="1"/>
          <p:nvPr/>
        </p:nvSpPr>
        <p:spPr>
          <a:xfrm>
            <a:off x="720000" y="3276775"/>
            <a:ext cx="3852000" cy="701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200">
                <a:solidFill>
                  <a:schemeClr val="dk1"/>
                </a:solidFill>
                <a:latin typeface="Century Gothic"/>
                <a:ea typeface="Century Gothic"/>
                <a:cs typeface="Century Gothic"/>
                <a:sym typeface="Century Gothic"/>
              </a:rPr>
              <a:t>CREDITS: This presentation template was created by </a:t>
            </a:r>
            <a:r>
              <a:rPr lang="en" sz="1200" b="1" u="sng">
                <a:solidFill>
                  <a:schemeClr val="lt1"/>
                </a:solidFill>
                <a:latin typeface="Century Gothic"/>
                <a:ea typeface="Century Gothic"/>
                <a:cs typeface="Century Gothic"/>
                <a:sym typeface="Century Gothic"/>
                <a:hlinkClick r:id="rId2">
                  <a:extLst>
                    <a:ext uri="{A12FA001-AC4F-418D-AE19-62706E023703}">
                      <ahyp:hlinkClr xmlns:ahyp="http://schemas.microsoft.com/office/drawing/2018/hyperlinkcolor" val="tx"/>
                    </a:ext>
                  </a:extLst>
                </a:hlinkClick>
              </a:rPr>
              <a:t>Slidesgo</a:t>
            </a:r>
            <a:r>
              <a:rPr lang="en" sz="1200" b="1">
                <a:solidFill>
                  <a:schemeClr val="dk1"/>
                </a:solidFill>
                <a:latin typeface="Century Gothic"/>
                <a:ea typeface="Century Gothic"/>
                <a:cs typeface="Century Gothic"/>
                <a:sym typeface="Century Gothic"/>
              </a:rPr>
              <a:t>,</a:t>
            </a:r>
            <a:r>
              <a:rPr lang="en" sz="1200">
                <a:solidFill>
                  <a:schemeClr val="dk1"/>
                </a:solidFill>
                <a:latin typeface="Century Gothic"/>
                <a:ea typeface="Century Gothic"/>
                <a:cs typeface="Century Gothic"/>
                <a:sym typeface="Century Gothic"/>
              </a:rPr>
              <a:t> including icons by </a:t>
            </a:r>
            <a:r>
              <a:rPr lang="en" sz="1200" b="1" u="sng">
                <a:solidFill>
                  <a:schemeClr val="lt1"/>
                </a:solidFill>
                <a:latin typeface="Century Gothic"/>
                <a:ea typeface="Century Gothic"/>
                <a:cs typeface="Century Gothic"/>
                <a:sym typeface="Century Gothic"/>
                <a:hlinkClick r:id="rId3">
                  <a:extLst>
                    <a:ext uri="{A12FA001-AC4F-418D-AE19-62706E023703}">
                      <ahyp:hlinkClr xmlns:ahyp="http://schemas.microsoft.com/office/drawing/2018/hyperlinkcolor" val="tx"/>
                    </a:ext>
                  </a:extLst>
                </a:hlinkClick>
              </a:rPr>
              <a:t>Flaticon</a:t>
            </a:r>
            <a:r>
              <a:rPr lang="en" sz="1200">
                <a:solidFill>
                  <a:schemeClr val="dk1"/>
                </a:solidFill>
                <a:latin typeface="Century Gothic"/>
                <a:ea typeface="Century Gothic"/>
                <a:cs typeface="Century Gothic"/>
                <a:sym typeface="Century Gothic"/>
              </a:rPr>
              <a:t>, infographics &amp; images by </a:t>
            </a:r>
            <a:r>
              <a:rPr lang="en" sz="1200" b="1" u="sng">
                <a:solidFill>
                  <a:schemeClr val="lt1"/>
                </a:solidFill>
                <a:latin typeface="Century Gothic"/>
                <a:ea typeface="Century Gothic"/>
                <a:cs typeface="Century Gothic"/>
                <a:sym typeface="Century Gothic"/>
                <a:hlinkClick r:id="rId4">
                  <a:extLst>
                    <a:ext uri="{A12FA001-AC4F-418D-AE19-62706E023703}">
                      <ahyp:hlinkClr xmlns:ahyp="http://schemas.microsoft.com/office/drawing/2018/hyperlinkcolor" val="tx"/>
                    </a:ext>
                  </a:extLst>
                </a:hlinkClick>
              </a:rPr>
              <a:t>Freepik</a:t>
            </a:r>
            <a:r>
              <a:rPr lang="en" sz="1200">
                <a:solidFill>
                  <a:schemeClr val="lt1"/>
                </a:solidFill>
                <a:latin typeface="Century Gothic"/>
                <a:ea typeface="Century Gothic"/>
                <a:cs typeface="Century Gothic"/>
                <a:sym typeface="Century Gothic"/>
              </a:rPr>
              <a:t> </a:t>
            </a:r>
            <a:endParaRPr sz="1200" b="1">
              <a:solidFill>
                <a:schemeClr val="lt1"/>
              </a:solidFill>
              <a:latin typeface="Century Gothic"/>
              <a:ea typeface="Century Gothic"/>
              <a:cs typeface="Century Gothic"/>
              <a:sym typeface="Century Gothic"/>
            </a:endParaRPr>
          </a:p>
        </p:txBody>
      </p:sp>
      <p:sp>
        <p:nvSpPr>
          <p:cNvPr id="525" name="Google Shape;525;p28"/>
          <p:cNvSpPr/>
          <p:nvPr/>
        </p:nvSpPr>
        <p:spPr>
          <a:xfrm rot="10800000">
            <a:off x="75898" y="4527149"/>
            <a:ext cx="1584129" cy="701001"/>
          </a:xfrm>
          <a:custGeom>
            <a:avLst/>
            <a:gdLst/>
            <a:ahLst/>
            <a:cxnLst/>
            <a:rect l="l" t="t" r="r" b="b"/>
            <a:pathLst>
              <a:path w="644610" h="92971" extrusionOk="0">
                <a:moveTo>
                  <a:pt x="15034" y="0"/>
                </a:moveTo>
                <a:lnTo>
                  <a:pt x="14366" y="8"/>
                </a:lnTo>
                <a:lnTo>
                  <a:pt x="13697" y="23"/>
                </a:lnTo>
                <a:lnTo>
                  <a:pt x="13028" y="46"/>
                </a:lnTo>
                <a:lnTo>
                  <a:pt x="12359" y="85"/>
                </a:lnTo>
                <a:lnTo>
                  <a:pt x="11691" y="124"/>
                </a:lnTo>
                <a:lnTo>
                  <a:pt x="11049" y="170"/>
                </a:lnTo>
                <a:lnTo>
                  <a:pt x="10407" y="224"/>
                </a:lnTo>
                <a:lnTo>
                  <a:pt x="9765" y="286"/>
                </a:lnTo>
                <a:lnTo>
                  <a:pt x="9123" y="363"/>
                </a:lnTo>
                <a:lnTo>
                  <a:pt x="8507" y="440"/>
                </a:lnTo>
                <a:lnTo>
                  <a:pt x="7892" y="525"/>
                </a:lnTo>
                <a:lnTo>
                  <a:pt x="7304" y="618"/>
                </a:lnTo>
                <a:lnTo>
                  <a:pt x="6715" y="710"/>
                </a:lnTo>
                <a:lnTo>
                  <a:pt x="6153" y="818"/>
                </a:lnTo>
                <a:lnTo>
                  <a:pt x="5592" y="934"/>
                </a:lnTo>
                <a:lnTo>
                  <a:pt x="5057" y="1050"/>
                </a:lnTo>
                <a:lnTo>
                  <a:pt x="4548" y="1173"/>
                </a:lnTo>
                <a:lnTo>
                  <a:pt x="4067" y="1312"/>
                </a:lnTo>
                <a:lnTo>
                  <a:pt x="3585" y="1451"/>
                </a:lnTo>
                <a:lnTo>
                  <a:pt x="3157" y="1598"/>
                </a:lnTo>
                <a:lnTo>
                  <a:pt x="2729" y="1745"/>
                </a:lnTo>
                <a:lnTo>
                  <a:pt x="2328" y="1907"/>
                </a:lnTo>
                <a:lnTo>
                  <a:pt x="1953" y="2069"/>
                </a:lnTo>
                <a:lnTo>
                  <a:pt x="1606" y="2239"/>
                </a:lnTo>
                <a:lnTo>
                  <a:pt x="1311" y="2409"/>
                </a:lnTo>
                <a:lnTo>
                  <a:pt x="1017" y="2594"/>
                </a:lnTo>
                <a:lnTo>
                  <a:pt x="776" y="2779"/>
                </a:lnTo>
                <a:lnTo>
                  <a:pt x="536" y="2972"/>
                </a:lnTo>
                <a:lnTo>
                  <a:pt x="375" y="3173"/>
                </a:lnTo>
                <a:lnTo>
                  <a:pt x="215" y="3374"/>
                </a:lnTo>
                <a:lnTo>
                  <a:pt x="108" y="3582"/>
                </a:lnTo>
                <a:lnTo>
                  <a:pt x="27" y="3791"/>
                </a:lnTo>
                <a:lnTo>
                  <a:pt x="1" y="4014"/>
                </a:lnTo>
                <a:lnTo>
                  <a:pt x="27" y="4238"/>
                </a:lnTo>
                <a:lnTo>
                  <a:pt x="54" y="4462"/>
                </a:lnTo>
                <a:lnTo>
                  <a:pt x="161" y="4694"/>
                </a:lnTo>
                <a:lnTo>
                  <a:pt x="295" y="4933"/>
                </a:lnTo>
                <a:lnTo>
                  <a:pt x="482" y="5172"/>
                </a:lnTo>
                <a:lnTo>
                  <a:pt x="2221" y="7195"/>
                </a:lnTo>
                <a:lnTo>
                  <a:pt x="3960" y="9225"/>
                </a:lnTo>
                <a:lnTo>
                  <a:pt x="5752" y="11256"/>
                </a:lnTo>
                <a:lnTo>
                  <a:pt x="7544" y="13286"/>
                </a:lnTo>
                <a:lnTo>
                  <a:pt x="9390" y="15324"/>
                </a:lnTo>
                <a:lnTo>
                  <a:pt x="11263" y="17362"/>
                </a:lnTo>
                <a:lnTo>
                  <a:pt x="13189" y="19400"/>
                </a:lnTo>
                <a:lnTo>
                  <a:pt x="15142" y="21430"/>
                </a:lnTo>
                <a:lnTo>
                  <a:pt x="17148" y="23469"/>
                </a:lnTo>
                <a:lnTo>
                  <a:pt x="19234" y="25491"/>
                </a:lnTo>
                <a:lnTo>
                  <a:pt x="20278" y="26510"/>
                </a:lnTo>
                <a:lnTo>
                  <a:pt x="21348" y="27521"/>
                </a:lnTo>
                <a:lnTo>
                  <a:pt x="22444" y="28525"/>
                </a:lnTo>
                <a:lnTo>
                  <a:pt x="23568" y="29536"/>
                </a:lnTo>
                <a:lnTo>
                  <a:pt x="24691" y="30548"/>
                </a:lnTo>
                <a:lnTo>
                  <a:pt x="25815" y="31551"/>
                </a:lnTo>
                <a:lnTo>
                  <a:pt x="26992" y="32555"/>
                </a:lnTo>
                <a:lnTo>
                  <a:pt x="28169" y="33551"/>
                </a:lnTo>
                <a:lnTo>
                  <a:pt x="29373" y="34554"/>
                </a:lnTo>
                <a:lnTo>
                  <a:pt x="30577" y="35550"/>
                </a:lnTo>
                <a:lnTo>
                  <a:pt x="31807" y="36546"/>
                </a:lnTo>
                <a:lnTo>
                  <a:pt x="33091" y="37534"/>
                </a:lnTo>
                <a:lnTo>
                  <a:pt x="34375" y="38522"/>
                </a:lnTo>
                <a:lnTo>
                  <a:pt x="35659" y="39511"/>
                </a:lnTo>
                <a:lnTo>
                  <a:pt x="36997" y="40491"/>
                </a:lnTo>
                <a:lnTo>
                  <a:pt x="38361" y="41471"/>
                </a:lnTo>
                <a:lnTo>
                  <a:pt x="39725" y="42444"/>
                </a:lnTo>
                <a:lnTo>
                  <a:pt x="41143" y="43417"/>
                </a:lnTo>
                <a:lnTo>
                  <a:pt x="42561" y="44389"/>
                </a:lnTo>
                <a:lnTo>
                  <a:pt x="44005" y="45354"/>
                </a:lnTo>
                <a:lnTo>
                  <a:pt x="45503" y="46319"/>
                </a:lnTo>
                <a:lnTo>
                  <a:pt x="47001" y="47277"/>
                </a:lnTo>
                <a:lnTo>
                  <a:pt x="48526" y="48226"/>
                </a:lnTo>
                <a:lnTo>
                  <a:pt x="50105" y="49176"/>
                </a:lnTo>
                <a:lnTo>
                  <a:pt x="51683" y="50118"/>
                </a:lnTo>
                <a:lnTo>
                  <a:pt x="53315" y="51059"/>
                </a:lnTo>
                <a:lnTo>
                  <a:pt x="54946" y="51994"/>
                </a:lnTo>
                <a:lnTo>
                  <a:pt x="56632" y="52928"/>
                </a:lnTo>
                <a:lnTo>
                  <a:pt x="58344" y="53854"/>
                </a:lnTo>
                <a:lnTo>
                  <a:pt x="60083" y="54773"/>
                </a:lnTo>
                <a:lnTo>
                  <a:pt x="61875" y="55691"/>
                </a:lnTo>
                <a:lnTo>
                  <a:pt x="63667" y="56602"/>
                </a:lnTo>
                <a:lnTo>
                  <a:pt x="65513" y="57506"/>
                </a:lnTo>
                <a:lnTo>
                  <a:pt x="67385" y="58401"/>
                </a:lnTo>
                <a:lnTo>
                  <a:pt x="69311" y="59297"/>
                </a:lnTo>
                <a:lnTo>
                  <a:pt x="71264" y="60184"/>
                </a:lnTo>
                <a:lnTo>
                  <a:pt x="73244" y="61064"/>
                </a:lnTo>
                <a:lnTo>
                  <a:pt x="75250" y="61937"/>
                </a:lnTo>
                <a:lnTo>
                  <a:pt x="77310" y="62809"/>
                </a:lnTo>
                <a:lnTo>
                  <a:pt x="79396" y="63674"/>
                </a:lnTo>
                <a:lnTo>
                  <a:pt x="81537" y="64531"/>
                </a:lnTo>
                <a:lnTo>
                  <a:pt x="83703" y="65380"/>
                </a:lnTo>
                <a:lnTo>
                  <a:pt x="85897" y="66221"/>
                </a:lnTo>
                <a:lnTo>
                  <a:pt x="88144" y="67055"/>
                </a:lnTo>
                <a:lnTo>
                  <a:pt x="89401" y="67503"/>
                </a:lnTo>
                <a:lnTo>
                  <a:pt x="90632" y="67951"/>
                </a:lnTo>
                <a:lnTo>
                  <a:pt x="91889" y="68398"/>
                </a:lnTo>
                <a:lnTo>
                  <a:pt x="93173" y="68838"/>
                </a:lnTo>
                <a:lnTo>
                  <a:pt x="94457" y="69271"/>
                </a:lnTo>
                <a:lnTo>
                  <a:pt x="95741" y="69703"/>
                </a:lnTo>
                <a:lnTo>
                  <a:pt x="97052" y="70128"/>
                </a:lnTo>
                <a:lnTo>
                  <a:pt x="98363" y="70545"/>
                </a:lnTo>
                <a:lnTo>
                  <a:pt x="99673" y="70969"/>
                </a:lnTo>
                <a:lnTo>
                  <a:pt x="101011" y="71378"/>
                </a:lnTo>
                <a:lnTo>
                  <a:pt x="102348" y="71787"/>
                </a:lnTo>
                <a:lnTo>
                  <a:pt x="103686" y="72197"/>
                </a:lnTo>
                <a:lnTo>
                  <a:pt x="105050" y="72598"/>
                </a:lnTo>
                <a:lnTo>
                  <a:pt x="106415" y="72992"/>
                </a:lnTo>
                <a:lnTo>
                  <a:pt x="107779" y="73385"/>
                </a:lnTo>
                <a:lnTo>
                  <a:pt x="109170" y="73771"/>
                </a:lnTo>
                <a:lnTo>
                  <a:pt x="110561" y="74157"/>
                </a:lnTo>
                <a:lnTo>
                  <a:pt x="111952" y="74536"/>
                </a:lnTo>
                <a:lnTo>
                  <a:pt x="113370" y="74914"/>
                </a:lnTo>
                <a:lnTo>
                  <a:pt x="114788" y="75285"/>
                </a:lnTo>
                <a:lnTo>
                  <a:pt x="116205" y="75655"/>
                </a:lnTo>
                <a:lnTo>
                  <a:pt x="117650" y="76018"/>
                </a:lnTo>
                <a:lnTo>
                  <a:pt x="119094" y="76373"/>
                </a:lnTo>
                <a:lnTo>
                  <a:pt x="120539" y="76728"/>
                </a:lnTo>
                <a:lnTo>
                  <a:pt x="122010" y="77083"/>
                </a:lnTo>
                <a:lnTo>
                  <a:pt x="123481" y="77431"/>
                </a:lnTo>
                <a:lnTo>
                  <a:pt x="124953" y="77770"/>
                </a:lnTo>
                <a:lnTo>
                  <a:pt x="126451" y="78110"/>
                </a:lnTo>
                <a:lnTo>
                  <a:pt x="129447" y="78774"/>
                </a:lnTo>
                <a:lnTo>
                  <a:pt x="132470" y="79430"/>
                </a:lnTo>
                <a:lnTo>
                  <a:pt x="135519" y="80063"/>
                </a:lnTo>
                <a:lnTo>
                  <a:pt x="138622" y="80681"/>
                </a:lnTo>
                <a:lnTo>
                  <a:pt x="141725" y="81283"/>
                </a:lnTo>
                <a:lnTo>
                  <a:pt x="144882" y="81870"/>
                </a:lnTo>
                <a:lnTo>
                  <a:pt x="148065" y="82433"/>
                </a:lnTo>
                <a:lnTo>
                  <a:pt x="151275" y="82989"/>
                </a:lnTo>
                <a:lnTo>
                  <a:pt x="154512" y="83529"/>
                </a:lnTo>
                <a:lnTo>
                  <a:pt x="157776" y="84054"/>
                </a:lnTo>
                <a:lnTo>
                  <a:pt x="161066" y="84556"/>
                </a:lnTo>
                <a:lnTo>
                  <a:pt x="164383" y="85050"/>
                </a:lnTo>
                <a:lnTo>
                  <a:pt x="167727" y="85529"/>
                </a:lnTo>
                <a:lnTo>
                  <a:pt x="171098" y="85992"/>
                </a:lnTo>
                <a:lnTo>
                  <a:pt x="174495" y="86432"/>
                </a:lnTo>
                <a:lnTo>
                  <a:pt x="177919" y="86864"/>
                </a:lnTo>
                <a:lnTo>
                  <a:pt x="181343" y="87281"/>
                </a:lnTo>
                <a:lnTo>
                  <a:pt x="184821" y="87683"/>
                </a:lnTo>
                <a:lnTo>
                  <a:pt x="188298" y="88061"/>
                </a:lnTo>
                <a:lnTo>
                  <a:pt x="191802" y="88432"/>
                </a:lnTo>
                <a:lnTo>
                  <a:pt x="195334" y="88787"/>
                </a:lnTo>
                <a:lnTo>
                  <a:pt x="198891" y="89126"/>
                </a:lnTo>
                <a:lnTo>
                  <a:pt x="202449" y="89451"/>
                </a:lnTo>
                <a:lnTo>
                  <a:pt x="206061" y="89767"/>
                </a:lnTo>
                <a:lnTo>
                  <a:pt x="209672" y="90060"/>
                </a:lnTo>
                <a:lnTo>
                  <a:pt x="213283" y="90338"/>
                </a:lnTo>
                <a:lnTo>
                  <a:pt x="216948" y="90609"/>
                </a:lnTo>
                <a:lnTo>
                  <a:pt x="220613" y="90856"/>
                </a:lnTo>
                <a:lnTo>
                  <a:pt x="224278" y="91095"/>
                </a:lnTo>
                <a:lnTo>
                  <a:pt x="227996" y="91319"/>
                </a:lnTo>
                <a:lnTo>
                  <a:pt x="231688" y="91527"/>
                </a:lnTo>
                <a:lnTo>
                  <a:pt x="235433" y="91720"/>
                </a:lnTo>
                <a:lnTo>
                  <a:pt x="239178" y="91898"/>
                </a:lnTo>
                <a:lnTo>
                  <a:pt x="242923" y="92068"/>
                </a:lnTo>
                <a:lnTo>
                  <a:pt x="246695" y="92214"/>
                </a:lnTo>
                <a:lnTo>
                  <a:pt x="250493" y="92353"/>
                </a:lnTo>
                <a:lnTo>
                  <a:pt x="254292" y="92477"/>
                </a:lnTo>
                <a:lnTo>
                  <a:pt x="258090" y="92593"/>
                </a:lnTo>
                <a:lnTo>
                  <a:pt x="261916" y="92685"/>
                </a:lnTo>
                <a:lnTo>
                  <a:pt x="265768" y="92770"/>
                </a:lnTo>
                <a:lnTo>
                  <a:pt x="269593" y="92832"/>
                </a:lnTo>
                <a:lnTo>
                  <a:pt x="273445" y="92886"/>
                </a:lnTo>
                <a:lnTo>
                  <a:pt x="277324" y="92932"/>
                </a:lnTo>
                <a:lnTo>
                  <a:pt x="281176" y="92955"/>
                </a:lnTo>
                <a:lnTo>
                  <a:pt x="285082" y="92971"/>
                </a:lnTo>
                <a:lnTo>
                  <a:pt x="288961" y="92971"/>
                </a:lnTo>
                <a:lnTo>
                  <a:pt x="292840" y="92963"/>
                </a:lnTo>
                <a:lnTo>
                  <a:pt x="296745" y="92932"/>
                </a:lnTo>
                <a:lnTo>
                  <a:pt x="300651" y="92894"/>
                </a:lnTo>
                <a:lnTo>
                  <a:pt x="304583" y="92840"/>
                </a:lnTo>
                <a:lnTo>
                  <a:pt x="308489" y="92778"/>
                </a:lnTo>
                <a:lnTo>
                  <a:pt x="312394" y="92708"/>
                </a:lnTo>
                <a:lnTo>
                  <a:pt x="316300" y="92623"/>
                </a:lnTo>
                <a:lnTo>
                  <a:pt x="320205" y="92531"/>
                </a:lnTo>
                <a:lnTo>
                  <a:pt x="324111" y="92423"/>
                </a:lnTo>
                <a:lnTo>
                  <a:pt x="328043" y="92307"/>
                </a:lnTo>
                <a:lnTo>
                  <a:pt x="331949" y="92183"/>
                </a:lnTo>
                <a:lnTo>
                  <a:pt x="335855" y="92052"/>
                </a:lnTo>
                <a:lnTo>
                  <a:pt x="339733" y="91905"/>
                </a:lnTo>
                <a:lnTo>
                  <a:pt x="343639" y="91759"/>
                </a:lnTo>
                <a:lnTo>
                  <a:pt x="347545" y="91589"/>
                </a:lnTo>
                <a:lnTo>
                  <a:pt x="351423" y="91419"/>
                </a:lnTo>
                <a:lnTo>
                  <a:pt x="355329" y="91234"/>
                </a:lnTo>
                <a:lnTo>
                  <a:pt x="359208" y="91041"/>
                </a:lnTo>
                <a:lnTo>
                  <a:pt x="363087" y="90840"/>
                </a:lnTo>
                <a:lnTo>
                  <a:pt x="366965" y="90624"/>
                </a:lnTo>
                <a:lnTo>
                  <a:pt x="370818" y="90400"/>
                </a:lnTo>
                <a:lnTo>
                  <a:pt x="374696" y="90168"/>
                </a:lnTo>
                <a:lnTo>
                  <a:pt x="378548" y="89921"/>
                </a:lnTo>
                <a:lnTo>
                  <a:pt x="382374" y="89667"/>
                </a:lnTo>
                <a:lnTo>
                  <a:pt x="386226" y="89404"/>
                </a:lnTo>
                <a:lnTo>
                  <a:pt x="390051" y="89126"/>
                </a:lnTo>
                <a:lnTo>
                  <a:pt x="393877" y="88841"/>
                </a:lnTo>
                <a:lnTo>
                  <a:pt x="397675" y="88547"/>
                </a:lnTo>
                <a:lnTo>
                  <a:pt x="401501" y="88246"/>
                </a:lnTo>
                <a:lnTo>
                  <a:pt x="405272" y="87930"/>
                </a:lnTo>
                <a:lnTo>
                  <a:pt x="409071" y="87605"/>
                </a:lnTo>
                <a:lnTo>
                  <a:pt x="412843" y="87274"/>
                </a:lnTo>
                <a:lnTo>
                  <a:pt x="416588" y="86926"/>
                </a:lnTo>
                <a:lnTo>
                  <a:pt x="420360" y="86571"/>
                </a:lnTo>
                <a:lnTo>
                  <a:pt x="424078" y="86200"/>
                </a:lnTo>
                <a:lnTo>
                  <a:pt x="427823" y="85830"/>
                </a:lnTo>
                <a:lnTo>
                  <a:pt x="431515" y="85444"/>
                </a:lnTo>
                <a:lnTo>
                  <a:pt x="435233" y="85050"/>
                </a:lnTo>
                <a:lnTo>
                  <a:pt x="438898" y="84641"/>
                </a:lnTo>
                <a:lnTo>
                  <a:pt x="442563" y="84224"/>
                </a:lnTo>
                <a:lnTo>
                  <a:pt x="446228" y="83800"/>
                </a:lnTo>
                <a:lnTo>
                  <a:pt x="449866" y="83360"/>
                </a:lnTo>
                <a:lnTo>
                  <a:pt x="453504" y="82912"/>
                </a:lnTo>
                <a:lnTo>
                  <a:pt x="457088" y="82456"/>
                </a:lnTo>
                <a:lnTo>
                  <a:pt x="460700" y="81993"/>
                </a:lnTo>
                <a:lnTo>
                  <a:pt x="464257" y="81514"/>
                </a:lnTo>
                <a:lnTo>
                  <a:pt x="467815" y="81020"/>
                </a:lnTo>
                <a:lnTo>
                  <a:pt x="471346" y="80526"/>
                </a:lnTo>
                <a:lnTo>
                  <a:pt x="474877" y="80017"/>
                </a:lnTo>
                <a:lnTo>
                  <a:pt x="478382" y="79500"/>
                </a:lnTo>
                <a:lnTo>
                  <a:pt x="481859" y="78967"/>
                </a:lnTo>
                <a:lnTo>
                  <a:pt x="485310" y="78434"/>
                </a:lnTo>
                <a:lnTo>
                  <a:pt x="488761" y="77878"/>
                </a:lnTo>
                <a:lnTo>
                  <a:pt x="492185" y="77323"/>
                </a:lnTo>
                <a:lnTo>
                  <a:pt x="495582" y="76751"/>
                </a:lnTo>
                <a:lnTo>
                  <a:pt x="498953" y="76172"/>
                </a:lnTo>
                <a:lnTo>
                  <a:pt x="502324" y="75578"/>
                </a:lnTo>
                <a:lnTo>
                  <a:pt x="505641" y="74983"/>
                </a:lnTo>
                <a:lnTo>
                  <a:pt x="508958" y="74366"/>
                </a:lnTo>
                <a:lnTo>
                  <a:pt x="512248" y="73748"/>
                </a:lnTo>
                <a:lnTo>
                  <a:pt x="515512" y="73115"/>
                </a:lnTo>
                <a:lnTo>
                  <a:pt x="518748" y="72474"/>
                </a:lnTo>
                <a:lnTo>
                  <a:pt x="521985" y="71818"/>
                </a:lnTo>
                <a:lnTo>
                  <a:pt x="525169" y="71154"/>
                </a:lnTo>
                <a:lnTo>
                  <a:pt x="528325" y="70483"/>
                </a:lnTo>
                <a:lnTo>
                  <a:pt x="531455" y="69803"/>
                </a:lnTo>
                <a:lnTo>
                  <a:pt x="534585" y="69109"/>
                </a:lnTo>
                <a:lnTo>
                  <a:pt x="537661" y="68398"/>
                </a:lnTo>
                <a:lnTo>
                  <a:pt x="540523" y="67734"/>
                </a:lnTo>
                <a:lnTo>
                  <a:pt x="543359" y="67055"/>
                </a:lnTo>
                <a:lnTo>
                  <a:pt x="546195" y="66360"/>
                </a:lnTo>
                <a:lnTo>
                  <a:pt x="549003" y="65650"/>
                </a:lnTo>
                <a:lnTo>
                  <a:pt x="551785" y="64924"/>
                </a:lnTo>
                <a:lnTo>
                  <a:pt x="554567" y="64191"/>
                </a:lnTo>
                <a:lnTo>
                  <a:pt x="557323" y="63450"/>
                </a:lnTo>
                <a:lnTo>
                  <a:pt x="560051" y="62693"/>
                </a:lnTo>
                <a:lnTo>
                  <a:pt x="562753" y="61921"/>
                </a:lnTo>
                <a:lnTo>
                  <a:pt x="565428" y="61142"/>
                </a:lnTo>
                <a:lnTo>
                  <a:pt x="568103" y="60347"/>
                </a:lnTo>
                <a:lnTo>
                  <a:pt x="570725" y="59536"/>
                </a:lnTo>
                <a:lnTo>
                  <a:pt x="573346" y="58725"/>
                </a:lnTo>
                <a:lnTo>
                  <a:pt x="575914" y="57899"/>
                </a:lnTo>
                <a:lnTo>
                  <a:pt x="578456" y="57058"/>
                </a:lnTo>
                <a:lnTo>
                  <a:pt x="580970" y="56209"/>
                </a:lnTo>
                <a:lnTo>
                  <a:pt x="583458" y="55352"/>
                </a:lnTo>
                <a:lnTo>
                  <a:pt x="585919" y="54487"/>
                </a:lnTo>
                <a:lnTo>
                  <a:pt x="588354" y="53607"/>
                </a:lnTo>
                <a:lnTo>
                  <a:pt x="590734" y="52719"/>
                </a:lnTo>
                <a:lnTo>
                  <a:pt x="593088" y="51816"/>
                </a:lnTo>
                <a:lnTo>
                  <a:pt x="595389" y="50913"/>
                </a:lnTo>
                <a:lnTo>
                  <a:pt x="597663" y="49994"/>
                </a:lnTo>
                <a:lnTo>
                  <a:pt x="599910" y="49075"/>
                </a:lnTo>
                <a:lnTo>
                  <a:pt x="602103" y="48141"/>
                </a:lnTo>
                <a:lnTo>
                  <a:pt x="604270" y="47200"/>
                </a:lnTo>
                <a:lnTo>
                  <a:pt x="606383" y="46250"/>
                </a:lnTo>
                <a:lnTo>
                  <a:pt x="608443" y="45293"/>
                </a:lnTo>
                <a:lnTo>
                  <a:pt x="610450" y="44328"/>
                </a:lnTo>
                <a:lnTo>
                  <a:pt x="612429" y="43355"/>
                </a:lnTo>
                <a:lnTo>
                  <a:pt x="614355" y="42375"/>
                </a:lnTo>
                <a:lnTo>
                  <a:pt x="616254" y="41386"/>
                </a:lnTo>
                <a:lnTo>
                  <a:pt x="618073" y="40398"/>
                </a:lnTo>
                <a:lnTo>
                  <a:pt x="619866" y="39395"/>
                </a:lnTo>
                <a:lnTo>
                  <a:pt x="621578" y="38391"/>
                </a:lnTo>
                <a:lnTo>
                  <a:pt x="623263" y="37380"/>
                </a:lnTo>
                <a:lnTo>
                  <a:pt x="624868" y="36361"/>
                </a:lnTo>
                <a:lnTo>
                  <a:pt x="626446" y="35334"/>
                </a:lnTo>
                <a:lnTo>
                  <a:pt x="627944" y="34307"/>
                </a:lnTo>
                <a:lnTo>
                  <a:pt x="629416" y="33265"/>
                </a:lnTo>
                <a:lnTo>
                  <a:pt x="630807" y="32231"/>
                </a:lnTo>
                <a:lnTo>
                  <a:pt x="632118" y="31181"/>
                </a:lnTo>
                <a:lnTo>
                  <a:pt x="633402" y="30131"/>
                </a:lnTo>
                <a:lnTo>
                  <a:pt x="634017" y="29606"/>
                </a:lnTo>
                <a:lnTo>
                  <a:pt x="634605" y="29081"/>
                </a:lnTo>
                <a:lnTo>
                  <a:pt x="635194" y="28548"/>
                </a:lnTo>
                <a:lnTo>
                  <a:pt x="635756" y="28023"/>
                </a:lnTo>
                <a:lnTo>
                  <a:pt x="636317" y="27491"/>
                </a:lnTo>
                <a:lnTo>
                  <a:pt x="636852" y="26958"/>
                </a:lnTo>
                <a:lnTo>
                  <a:pt x="637361" y="26425"/>
                </a:lnTo>
                <a:lnTo>
                  <a:pt x="637869" y="25893"/>
                </a:lnTo>
                <a:lnTo>
                  <a:pt x="638350" y="25360"/>
                </a:lnTo>
                <a:lnTo>
                  <a:pt x="638805" y="24820"/>
                </a:lnTo>
                <a:lnTo>
                  <a:pt x="639260" y="24287"/>
                </a:lnTo>
                <a:lnTo>
                  <a:pt x="639688" y="23746"/>
                </a:lnTo>
                <a:lnTo>
                  <a:pt x="640116" y="23214"/>
                </a:lnTo>
                <a:lnTo>
                  <a:pt x="640517" y="22673"/>
                </a:lnTo>
                <a:lnTo>
                  <a:pt x="640892" y="22133"/>
                </a:lnTo>
                <a:lnTo>
                  <a:pt x="641239" y="21593"/>
                </a:lnTo>
                <a:lnTo>
                  <a:pt x="641587" y="21052"/>
                </a:lnTo>
                <a:lnTo>
                  <a:pt x="641935" y="20512"/>
                </a:lnTo>
                <a:lnTo>
                  <a:pt x="642229" y="19971"/>
                </a:lnTo>
                <a:lnTo>
                  <a:pt x="642523" y="19431"/>
                </a:lnTo>
                <a:lnTo>
                  <a:pt x="642791" y="18883"/>
                </a:lnTo>
                <a:lnTo>
                  <a:pt x="643059" y="18343"/>
                </a:lnTo>
                <a:lnTo>
                  <a:pt x="643299" y="17802"/>
                </a:lnTo>
                <a:lnTo>
                  <a:pt x="643513" y="17254"/>
                </a:lnTo>
                <a:lnTo>
                  <a:pt x="643701" y="16706"/>
                </a:lnTo>
                <a:lnTo>
                  <a:pt x="643888" y="16166"/>
                </a:lnTo>
                <a:lnTo>
                  <a:pt x="644048" y="15617"/>
                </a:lnTo>
                <a:lnTo>
                  <a:pt x="644182" y="15069"/>
                </a:lnTo>
                <a:lnTo>
                  <a:pt x="644289" y="14529"/>
                </a:lnTo>
                <a:lnTo>
                  <a:pt x="644396" y="13981"/>
                </a:lnTo>
                <a:lnTo>
                  <a:pt x="644476" y="13433"/>
                </a:lnTo>
                <a:lnTo>
                  <a:pt x="644557" y="12885"/>
                </a:lnTo>
                <a:lnTo>
                  <a:pt x="644583" y="12336"/>
                </a:lnTo>
                <a:lnTo>
                  <a:pt x="644610" y="11788"/>
                </a:lnTo>
                <a:lnTo>
                  <a:pt x="644610" y="11240"/>
                </a:lnTo>
                <a:lnTo>
                  <a:pt x="644583" y="10692"/>
                </a:lnTo>
                <a:lnTo>
                  <a:pt x="644557" y="10144"/>
                </a:lnTo>
                <a:lnTo>
                  <a:pt x="644476" y="9596"/>
                </a:lnTo>
                <a:lnTo>
                  <a:pt x="644396" y="9048"/>
                </a:lnTo>
                <a:lnTo>
                  <a:pt x="644316" y="8500"/>
                </a:lnTo>
                <a:lnTo>
                  <a:pt x="644182" y="7952"/>
                </a:lnTo>
                <a:lnTo>
                  <a:pt x="644048" y="7403"/>
                </a:lnTo>
                <a:lnTo>
                  <a:pt x="643995" y="7272"/>
                </a:lnTo>
                <a:lnTo>
                  <a:pt x="643915" y="7149"/>
                </a:lnTo>
                <a:lnTo>
                  <a:pt x="643834" y="7033"/>
                </a:lnTo>
                <a:lnTo>
                  <a:pt x="643727" y="6909"/>
                </a:lnTo>
                <a:lnTo>
                  <a:pt x="643620" y="6794"/>
                </a:lnTo>
                <a:lnTo>
                  <a:pt x="643460" y="6685"/>
                </a:lnTo>
                <a:lnTo>
                  <a:pt x="643326" y="6570"/>
                </a:lnTo>
                <a:lnTo>
                  <a:pt x="643139" y="6469"/>
                </a:lnTo>
                <a:lnTo>
                  <a:pt x="642952" y="6361"/>
                </a:lnTo>
                <a:lnTo>
                  <a:pt x="642737" y="6261"/>
                </a:lnTo>
                <a:lnTo>
                  <a:pt x="642523" y="6161"/>
                </a:lnTo>
                <a:lnTo>
                  <a:pt x="642309" y="6068"/>
                </a:lnTo>
                <a:lnTo>
                  <a:pt x="642069" y="5975"/>
                </a:lnTo>
                <a:lnTo>
                  <a:pt x="641801" y="5883"/>
                </a:lnTo>
                <a:lnTo>
                  <a:pt x="641534" y="5798"/>
                </a:lnTo>
                <a:lnTo>
                  <a:pt x="641239" y="5721"/>
                </a:lnTo>
                <a:lnTo>
                  <a:pt x="640651" y="5558"/>
                </a:lnTo>
                <a:lnTo>
                  <a:pt x="640036" y="5419"/>
                </a:lnTo>
                <a:lnTo>
                  <a:pt x="639367" y="5296"/>
                </a:lnTo>
                <a:lnTo>
                  <a:pt x="638671" y="5180"/>
                </a:lnTo>
                <a:lnTo>
                  <a:pt x="637949" y="5087"/>
                </a:lnTo>
                <a:lnTo>
                  <a:pt x="637227" y="5003"/>
                </a:lnTo>
                <a:lnTo>
                  <a:pt x="636478" y="4941"/>
                </a:lnTo>
                <a:lnTo>
                  <a:pt x="635729" y="4887"/>
                </a:lnTo>
                <a:lnTo>
                  <a:pt x="634953" y="4856"/>
                </a:lnTo>
                <a:lnTo>
                  <a:pt x="634204" y="4840"/>
                </a:lnTo>
                <a:lnTo>
                  <a:pt x="633428" y="4848"/>
                </a:lnTo>
                <a:lnTo>
                  <a:pt x="633081" y="4856"/>
                </a:lnTo>
                <a:lnTo>
                  <a:pt x="632706" y="4864"/>
                </a:lnTo>
                <a:lnTo>
                  <a:pt x="632332" y="4887"/>
                </a:lnTo>
                <a:lnTo>
                  <a:pt x="631957" y="4910"/>
                </a:lnTo>
                <a:lnTo>
                  <a:pt x="631609" y="4933"/>
                </a:lnTo>
                <a:lnTo>
                  <a:pt x="631261" y="4964"/>
                </a:lnTo>
                <a:lnTo>
                  <a:pt x="630914" y="5003"/>
                </a:lnTo>
                <a:lnTo>
                  <a:pt x="630593" y="5049"/>
                </a:lnTo>
                <a:lnTo>
                  <a:pt x="630245" y="5095"/>
                </a:lnTo>
                <a:lnTo>
                  <a:pt x="629924" y="5142"/>
                </a:lnTo>
                <a:lnTo>
                  <a:pt x="629630" y="5203"/>
                </a:lnTo>
                <a:lnTo>
                  <a:pt x="629309" y="5265"/>
                </a:lnTo>
                <a:lnTo>
                  <a:pt x="629014" y="5335"/>
                </a:lnTo>
                <a:lnTo>
                  <a:pt x="628747" y="5404"/>
                </a:lnTo>
                <a:lnTo>
                  <a:pt x="628453" y="5481"/>
                </a:lnTo>
                <a:lnTo>
                  <a:pt x="628212" y="5566"/>
                </a:lnTo>
                <a:lnTo>
                  <a:pt x="627944" y="5659"/>
                </a:lnTo>
                <a:lnTo>
                  <a:pt x="627730" y="5751"/>
                </a:lnTo>
                <a:lnTo>
                  <a:pt x="627490" y="5852"/>
                </a:lnTo>
                <a:lnTo>
                  <a:pt x="627302" y="5952"/>
                </a:lnTo>
                <a:lnTo>
                  <a:pt x="627115" y="6068"/>
                </a:lnTo>
                <a:lnTo>
                  <a:pt x="626928" y="6184"/>
                </a:lnTo>
                <a:lnTo>
                  <a:pt x="626767" y="6307"/>
                </a:lnTo>
                <a:lnTo>
                  <a:pt x="626634" y="6438"/>
                </a:lnTo>
                <a:lnTo>
                  <a:pt x="626500" y="6570"/>
                </a:lnTo>
                <a:lnTo>
                  <a:pt x="626393" y="6709"/>
                </a:lnTo>
                <a:lnTo>
                  <a:pt x="625376" y="8129"/>
                </a:lnTo>
                <a:lnTo>
                  <a:pt x="624333" y="9542"/>
                </a:lnTo>
                <a:lnTo>
                  <a:pt x="623263" y="10947"/>
                </a:lnTo>
                <a:lnTo>
                  <a:pt x="622140" y="12344"/>
                </a:lnTo>
                <a:lnTo>
                  <a:pt x="620963" y="13726"/>
                </a:lnTo>
                <a:lnTo>
                  <a:pt x="619732" y="15100"/>
                </a:lnTo>
                <a:lnTo>
                  <a:pt x="618475" y="16467"/>
                </a:lnTo>
                <a:lnTo>
                  <a:pt x="617164" y="17825"/>
                </a:lnTo>
                <a:lnTo>
                  <a:pt x="615826" y="19176"/>
                </a:lnTo>
                <a:lnTo>
                  <a:pt x="614409" y="20512"/>
                </a:lnTo>
                <a:lnTo>
                  <a:pt x="612964" y="21840"/>
                </a:lnTo>
                <a:lnTo>
                  <a:pt x="611439" y="23160"/>
                </a:lnTo>
                <a:lnTo>
                  <a:pt x="609888" y="24472"/>
                </a:lnTo>
                <a:lnTo>
                  <a:pt x="608283" y="25769"/>
                </a:lnTo>
                <a:lnTo>
                  <a:pt x="607453" y="26418"/>
                </a:lnTo>
                <a:lnTo>
                  <a:pt x="606597" y="27058"/>
                </a:lnTo>
                <a:lnTo>
                  <a:pt x="605741" y="27699"/>
                </a:lnTo>
                <a:lnTo>
                  <a:pt x="604885" y="28340"/>
                </a:lnTo>
                <a:lnTo>
                  <a:pt x="604003" y="28973"/>
                </a:lnTo>
                <a:lnTo>
                  <a:pt x="603093" y="29614"/>
                </a:lnTo>
                <a:lnTo>
                  <a:pt x="602184" y="30239"/>
                </a:lnTo>
                <a:lnTo>
                  <a:pt x="601247" y="30872"/>
                </a:lnTo>
                <a:lnTo>
                  <a:pt x="600311" y="31497"/>
                </a:lnTo>
                <a:lnTo>
                  <a:pt x="599348" y="32123"/>
                </a:lnTo>
                <a:lnTo>
                  <a:pt x="598385" y="32740"/>
                </a:lnTo>
                <a:lnTo>
                  <a:pt x="597395" y="33358"/>
                </a:lnTo>
                <a:lnTo>
                  <a:pt x="596379" y="33975"/>
                </a:lnTo>
                <a:lnTo>
                  <a:pt x="595362" y="34585"/>
                </a:lnTo>
                <a:lnTo>
                  <a:pt x="594346" y="35203"/>
                </a:lnTo>
                <a:lnTo>
                  <a:pt x="593276" y="35805"/>
                </a:lnTo>
                <a:lnTo>
                  <a:pt x="592206" y="36415"/>
                </a:lnTo>
                <a:lnTo>
                  <a:pt x="591136" y="37017"/>
                </a:lnTo>
                <a:lnTo>
                  <a:pt x="590039" y="37619"/>
                </a:lnTo>
                <a:lnTo>
                  <a:pt x="588915" y="38214"/>
                </a:lnTo>
                <a:lnTo>
                  <a:pt x="587792" y="38808"/>
                </a:lnTo>
                <a:lnTo>
                  <a:pt x="586641" y="39402"/>
                </a:lnTo>
                <a:lnTo>
                  <a:pt x="585464" y="39989"/>
                </a:lnTo>
                <a:lnTo>
                  <a:pt x="584287" y="40576"/>
                </a:lnTo>
                <a:lnTo>
                  <a:pt x="583084" y="41163"/>
                </a:lnTo>
                <a:lnTo>
                  <a:pt x="581853" y="41742"/>
                </a:lnTo>
                <a:lnTo>
                  <a:pt x="580623" y="42321"/>
                </a:lnTo>
                <a:lnTo>
                  <a:pt x="579365" y="42900"/>
                </a:lnTo>
                <a:lnTo>
                  <a:pt x="578081" y="43471"/>
                </a:lnTo>
                <a:lnTo>
                  <a:pt x="576797" y="44042"/>
                </a:lnTo>
                <a:lnTo>
                  <a:pt x="575486" y="44613"/>
                </a:lnTo>
                <a:lnTo>
                  <a:pt x="574149" y="45177"/>
                </a:lnTo>
                <a:lnTo>
                  <a:pt x="572811" y="45740"/>
                </a:lnTo>
                <a:lnTo>
                  <a:pt x="571447" y="46296"/>
                </a:lnTo>
                <a:lnTo>
                  <a:pt x="570056" y="46852"/>
                </a:lnTo>
                <a:lnTo>
                  <a:pt x="568665" y="47408"/>
                </a:lnTo>
                <a:lnTo>
                  <a:pt x="569254" y="46512"/>
                </a:lnTo>
                <a:lnTo>
                  <a:pt x="569815" y="45609"/>
                </a:lnTo>
                <a:lnTo>
                  <a:pt x="570350" y="44706"/>
                </a:lnTo>
                <a:lnTo>
                  <a:pt x="570859" y="43803"/>
                </a:lnTo>
                <a:lnTo>
                  <a:pt x="571367" y="42900"/>
                </a:lnTo>
                <a:lnTo>
                  <a:pt x="571848" y="41996"/>
                </a:lnTo>
                <a:lnTo>
                  <a:pt x="572303" y="41085"/>
                </a:lnTo>
                <a:lnTo>
                  <a:pt x="572758" y="40182"/>
                </a:lnTo>
                <a:lnTo>
                  <a:pt x="573186" y="39271"/>
                </a:lnTo>
                <a:lnTo>
                  <a:pt x="573587" y="38368"/>
                </a:lnTo>
                <a:lnTo>
                  <a:pt x="573962" y="37457"/>
                </a:lnTo>
                <a:lnTo>
                  <a:pt x="574309" y="36546"/>
                </a:lnTo>
                <a:lnTo>
                  <a:pt x="574657" y="35635"/>
                </a:lnTo>
                <a:lnTo>
                  <a:pt x="574978" y="34724"/>
                </a:lnTo>
                <a:lnTo>
                  <a:pt x="575272" y="33805"/>
                </a:lnTo>
                <a:lnTo>
                  <a:pt x="575567" y="32895"/>
                </a:lnTo>
                <a:lnTo>
                  <a:pt x="575995" y="31420"/>
                </a:lnTo>
                <a:lnTo>
                  <a:pt x="576369" y="29946"/>
                </a:lnTo>
                <a:lnTo>
                  <a:pt x="576690" y="28471"/>
                </a:lnTo>
                <a:lnTo>
                  <a:pt x="576985" y="26997"/>
                </a:lnTo>
                <a:lnTo>
                  <a:pt x="577225" y="25522"/>
                </a:lnTo>
                <a:lnTo>
                  <a:pt x="577413" y="24048"/>
                </a:lnTo>
                <a:lnTo>
                  <a:pt x="577546" y="22565"/>
                </a:lnTo>
                <a:lnTo>
                  <a:pt x="577627" y="21091"/>
                </a:lnTo>
                <a:lnTo>
                  <a:pt x="577627" y="20736"/>
                </a:lnTo>
                <a:lnTo>
                  <a:pt x="577627" y="20373"/>
                </a:lnTo>
                <a:lnTo>
                  <a:pt x="577546" y="19632"/>
                </a:lnTo>
                <a:lnTo>
                  <a:pt x="577386" y="18867"/>
                </a:lnTo>
                <a:lnTo>
                  <a:pt x="577199" y="18080"/>
                </a:lnTo>
                <a:lnTo>
                  <a:pt x="576985" y="17285"/>
                </a:lnTo>
                <a:lnTo>
                  <a:pt x="576744" y="16467"/>
                </a:lnTo>
                <a:lnTo>
                  <a:pt x="576262" y="14815"/>
                </a:lnTo>
                <a:lnTo>
                  <a:pt x="576048" y="13989"/>
                </a:lnTo>
                <a:lnTo>
                  <a:pt x="575861" y="13155"/>
                </a:lnTo>
                <a:lnTo>
                  <a:pt x="575727" y="12329"/>
                </a:lnTo>
                <a:lnTo>
                  <a:pt x="575674" y="11920"/>
                </a:lnTo>
                <a:lnTo>
                  <a:pt x="575620" y="11510"/>
                </a:lnTo>
                <a:lnTo>
                  <a:pt x="575620" y="11101"/>
                </a:lnTo>
                <a:lnTo>
                  <a:pt x="575620" y="10700"/>
                </a:lnTo>
                <a:lnTo>
                  <a:pt x="575647" y="10306"/>
                </a:lnTo>
                <a:lnTo>
                  <a:pt x="575700" y="9912"/>
                </a:lnTo>
                <a:lnTo>
                  <a:pt x="575781" y="9519"/>
                </a:lnTo>
                <a:lnTo>
                  <a:pt x="575861" y="9133"/>
                </a:lnTo>
                <a:lnTo>
                  <a:pt x="575995" y="8754"/>
                </a:lnTo>
                <a:lnTo>
                  <a:pt x="576155" y="8384"/>
                </a:lnTo>
                <a:lnTo>
                  <a:pt x="576610" y="8307"/>
                </a:lnTo>
                <a:lnTo>
                  <a:pt x="577065" y="8222"/>
                </a:lnTo>
                <a:lnTo>
                  <a:pt x="577466" y="8114"/>
                </a:lnTo>
                <a:lnTo>
                  <a:pt x="577653" y="8060"/>
                </a:lnTo>
                <a:lnTo>
                  <a:pt x="577841" y="7998"/>
                </a:lnTo>
                <a:lnTo>
                  <a:pt x="578028" y="7928"/>
                </a:lnTo>
                <a:lnTo>
                  <a:pt x="578188" y="7859"/>
                </a:lnTo>
                <a:lnTo>
                  <a:pt x="578349" y="7782"/>
                </a:lnTo>
                <a:lnTo>
                  <a:pt x="578483" y="7705"/>
                </a:lnTo>
                <a:lnTo>
                  <a:pt x="578616" y="7620"/>
                </a:lnTo>
                <a:lnTo>
                  <a:pt x="578723" y="7527"/>
                </a:lnTo>
                <a:lnTo>
                  <a:pt x="578830" y="7434"/>
                </a:lnTo>
                <a:lnTo>
                  <a:pt x="578937" y="7334"/>
                </a:lnTo>
                <a:lnTo>
                  <a:pt x="579392" y="6817"/>
                </a:lnTo>
                <a:lnTo>
                  <a:pt x="579526" y="6624"/>
                </a:lnTo>
                <a:lnTo>
                  <a:pt x="579579" y="6446"/>
                </a:lnTo>
                <a:lnTo>
                  <a:pt x="579606" y="6269"/>
                </a:lnTo>
                <a:lnTo>
                  <a:pt x="579526" y="6099"/>
                </a:lnTo>
                <a:lnTo>
                  <a:pt x="579419" y="5929"/>
                </a:lnTo>
                <a:lnTo>
                  <a:pt x="579258" y="5775"/>
                </a:lnTo>
                <a:lnTo>
                  <a:pt x="579018" y="5620"/>
                </a:lnTo>
                <a:lnTo>
                  <a:pt x="578750" y="5481"/>
                </a:lnTo>
                <a:lnTo>
                  <a:pt x="578429" y="5342"/>
                </a:lnTo>
                <a:lnTo>
                  <a:pt x="578081" y="5211"/>
                </a:lnTo>
                <a:lnTo>
                  <a:pt x="577653" y="5095"/>
                </a:lnTo>
                <a:lnTo>
                  <a:pt x="577225" y="4979"/>
                </a:lnTo>
                <a:lnTo>
                  <a:pt x="576744" y="4879"/>
                </a:lnTo>
                <a:lnTo>
                  <a:pt x="576209" y="4786"/>
                </a:lnTo>
                <a:lnTo>
                  <a:pt x="575674" y="4701"/>
                </a:lnTo>
                <a:lnTo>
                  <a:pt x="575085" y="4624"/>
                </a:lnTo>
                <a:lnTo>
                  <a:pt x="572892" y="4370"/>
                </a:lnTo>
                <a:lnTo>
                  <a:pt x="572571" y="4339"/>
                </a:lnTo>
                <a:lnTo>
                  <a:pt x="572276" y="4315"/>
                </a:lnTo>
                <a:lnTo>
                  <a:pt x="571955" y="4292"/>
                </a:lnTo>
                <a:lnTo>
                  <a:pt x="571634" y="4285"/>
                </a:lnTo>
                <a:lnTo>
                  <a:pt x="571340" y="4277"/>
                </a:lnTo>
                <a:lnTo>
                  <a:pt x="570698" y="4277"/>
                </a:lnTo>
                <a:lnTo>
                  <a:pt x="570404" y="4292"/>
                </a:lnTo>
                <a:lnTo>
                  <a:pt x="570083" y="4308"/>
                </a:lnTo>
                <a:lnTo>
                  <a:pt x="569789" y="4323"/>
                </a:lnTo>
                <a:lnTo>
                  <a:pt x="569468" y="4354"/>
                </a:lnTo>
                <a:lnTo>
                  <a:pt x="569173" y="4385"/>
                </a:lnTo>
                <a:lnTo>
                  <a:pt x="568585" y="4454"/>
                </a:lnTo>
                <a:lnTo>
                  <a:pt x="568023" y="4547"/>
                </a:lnTo>
                <a:lnTo>
                  <a:pt x="567488" y="4655"/>
                </a:lnTo>
                <a:lnTo>
                  <a:pt x="566980" y="4771"/>
                </a:lnTo>
                <a:lnTo>
                  <a:pt x="566525" y="4902"/>
                </a:lnTo>
                <a:lnTo>
                  <a:pt x="566097" y="5041"/>
                </a:lnTo>
                <a:lnTo>
                  <a:pt x="565749" y="5188"/>
                </a:lnTo>
                <a:lnTo>
                  <a:pt x="565428" y="5342"/>
                </a:lnTo>
                <a:lnTo>
                  <a:pt x="565161" y="5504"/>
                </a:lnTo>
                <a:lnTo>
                  <a:pt x="565054" y="5589"/>
                </a:lnTo>
                <a:lnTo>
                  <a:pt x="564973" y="5666"/>
                </a:lnTo>
                <a:lnTo>
                  <a:pt x="564679" y="5975"/>
                </a:lnTo>
                <a:lnTo>
                  <a:pt x="564385" y="6284"/>
                </a:lnTo>
                <a:lnTo>
                  <a:pt x="564144" y="6601"/>
                </a:lnTo>
                <a:lnTo>
                  <a:pt x="563903" y="6917"/>
                </a:lnTo>
                <a:lnTo>
                  <a:pt x="563689" y="7234"/>
                </a:lnTo>
                <a:lnTo>
                  <a:pt x="563475" y="7558"/>
                </a:lnTo>
                <a:lnTo>
                  <a:pt x="563288" y="7882"/>
                </a:lnTo>
                <a:lnTo>
                  <a:pt x="563128" y="8214"/>
                </a:lnTo>
                <a:lnTo>
                  <a:pt x="562967" y="8538"/>
                </a:lnTo>
                <a:lnTo>
                  <a:pt x="562833" y="8870"/>
                </a:lnTo>
                <a:lnTo>
                  <a:pt x="562619" y="9550"/>
                </a:lnTo>
                <a:lnTo>
                  <a:pt x="562432" y="10229"/>
                </a:lnTo>
                <a:lnTo>
                  <a:pt x="562325" y="10916"/>
                </a:lnTo>
                <a:lnTo>
                  <a:pt x="562245" y="11611"/>
                </a:lnTo>
                <a:lnTo>
                  <a:pt x="562218" y="12321"/>
                </a:lnTo>
                <a:lnTo>
                  <a:pt x="562245" y="13024"/>
                </a:lnTo>
                <a:lnTo>
                  <a:pt x="562272" y="13741"/>
                </a:lnTo>
                <a:lnTo>
                  <a:pt x="562352" y="14459"/>
                </a:lnTo>
                <a:lnTo>
                  <a:pt x="562486" y="15177"/>
                </a:lnTo>
                <a:lnTo>
                  <a:pt x="562619" y="15903"/>
                </a:lnTo>
                <a:lnTo>
                  <a:pt x="562753" y="16629"/>
                </a:lnTo>
                <a:lnTo>
                  <a:pt x="563128" y="18080"/>
                </a:lnTo>
                <a:lnTo>
                  <a:pt x="563502" y="19531"/>
                </a:lnTo>
                <a:lnTo>
                  <a:pt x="563903" y="20975"/>
                </a:lnTo>
                <a:lnTo>
                  <a:pt x="564278" y="22403"/>
                </a:lnTo>
                <a:lnTo>
                  <a:pt x="564438" y="23106"/>
                </a:lnTo>
                <a:lnTo>
                  <a:pt x="564599" y="23808"/>
                </a:lnTo>
                <a:lnTo>
                  <a:pt x="564733" y="24503"/>
                </a:lnTo>
                <a:lnTo>
                  <a:pt x="564813" y="25190"/>
                </a:lnTo>
                <a:lnTo>
                  <a:pt x="564893" y="25862"/>
                </a:lnTo>
                <a:lnTo>
                  <a:pt x="564920" y="26533"/>
                </a:lnTo>
                <a:lnTo>
                  <a:pt x="564920" y="27190"/>
                </a:lnTo>
                <a:lnTo>
                  <a:pt x="564866" y="27838"/>
                </a:lnTo>
                <a:lnTo>
                  <a:pt x="564679" y="29328"/>
                </a:lnTo>
                <a:lnTo>
                  <a:pt x="564438" y="30818"/>
                </a:lnTo>
                <a:lnTo>
                  <a:pt x="564171" y="32300"/>
                </a:lnTo>
                <a:lnTo>
                  <a:pt x="563823" y="33782"/>
                </a:lnTo>
                <a:lnTo>
                  <a:pt x="563449" y="35265"/>
                </a:lnTo>
                <a:lnTo>
                  <a:pt x="563047" y="36747"/>
                </a:lnTo>
                <a:lnTo>
                  <a:pt x="562593" y="38221"/>
                </a:lnTo>
                <a:lnTo>
                  <a:pt x="562111" y="39704"/>
                </a:lnTo>
                <a:lnTo>
                  <a:pt x="561603" y="41178"/>
                </a:lnTo>
                <a:lnTo>
                  <a:pt x="561041" y="42660"/>
                </a:lnTo>
                <a:lnTo>
                  <a:pt x="560479" y="44135"/>
                </a:lnTo>
                <a:lnTo>
                  <a:pt x="559891" y="45609"/>
                </a:lnTo>
                <a:lnTo>
                  <a:pt x="559276" y="47084"/>
                </a:lnTo>
                <a:lnTo>
                  <a:pt x="558660" y="48558"/>
                </a:lnTo>
                <a:lnTo>
                  <a:pt x="557376" y="51507"/>
                </a:lnTo>
                <a:lnTo>
                  <a:pt x="555370" y="52179"/>
                </a:lnTo>
                <a:lnTo>
                  <a:pt x="553364" y="52843"/>
                </a:lnTo>
                <a:lnTo>
                  <a:pt x="551331" y="53499"/>
                </a:lnTo>
                <a:lnTo>
                  <a:pt x="549244" y="54155"/>
                </a:lnTo>
                <a:lnTo>
                  <a:pt x="547131" y="54804"/>
                </a:lnTo>
                <a:lnTo>
                  <a:pt x="544991" y="55452"/>
                </a:lnTo>
                <a:lnTo>
                  <a:pt x="542797" y="56093"/>
                </a:lnTo>
                <a:lnTo>
                  <a:pt x="540604" y="56726"/>
                </a:lnTo>
                <a:lnTo>
                  <a:pt x="538357" y="57359"/>
                </a:lnTo>
                <a:lnTo>
                  <a:pt x="536056" y="57992"/>
                </a:lnTo>
                <a:lnTo>
                  <a:pt x="533756" y="58610"/>
                </a:lnTo>
                <a:lnTo>
                  <a:pt x="531401" y="59227"/>
                </a:lnTo>
                <a:lnTo>
                  <a:pt x="528994" y="59845"/>
                </a:lnTo>
                <a:lnTo>
                  <a:pt x="526586" y="60447"/>
                </a:lnTo>
                <a:lnTo>
                  <a:pt x="524099" y="61049"/>
                </a:lnTo>
                <a:lnTo>
                  <a:pt x="521611" y="61651"/>
                </a:lnTo>
                <a:lnTo>
                  <a:pt x="519925" y="62037"/>
                </a:lnTo>
                <a:lnTo>
                  <a:pt x="518213" y="62408"/>
                </a:lnTo>
                <a:lnTo>
                  <a:pt x="516501" y="62778"/>
                </a:lnTo>
                <a:lnTo>
                  <a:pt x="514816" y="63157"/>
                </a:lnTo>
                <a:lnTo>
                  <a:pt x="515084" y="61566"/>
                </a:lnTo>
                <a:lnTo>
                  <a:pt x="515324" y="59976"/>
                </a:lnTo>
                <a:lnTo>
                  <a:pt x="515565" y="58393"/>
                </a:lnTo>
                <a:lnTo>
                  <a:pt x="515779" y="56795"/>
                </a:lnTo>
                <a:lnTo>
                  <a:pt x="515966" y="55205"/>
                </a:lnTo>
                <a:lnTo>
                  <a:pt x="516154" y="53615"/>
                </a:lnTo>
                <a:lnTo>
                  <a:pt x="516287" y="52024"/>
                </a:lnTo>
                <a:lnTo>
                  <a:pt x="516421" y="50426"/>
                </a:lnTo>
                <a:lnTo>
                  <a:pt x="516501" y="48836"/>
                </a:lnTo>
                <a:lnTo>
                  <a:pt x="516582" y="47238"/>
                </a:lnTo>
                <a:lnTo>
                  <a:pt x="516608" y="45640"/>
                </a:lnTo>
                <a:lnTo>
                  <a:pt x="516635" y="44050"/>
                </a:lnTo>
                <a:lnTo>
                  <a:pt x="516608" y="42452"/>
                </a:lnTo>
                <a:lnTo>
                  <a:pt x="516555" y="40854"/>
                </a:lnTo>
                <a:lnTo>
                  <a:pt x="516475" y="39263"/>
                </a:lnTo>
                <a:lnTo>
                  <a:pt x="516368" y="37665"/>
                </a:lnTo>
                <a:lnTo>
                  <a:pt x="516207" y="36075"/>
                </a:lnTo>
                <a:lnTo>
                  <a:pt x="516020" y="34477"/>
                </a:lnTo>
                <a:lnTo>
                  <a:pt x="515806" y="32887"/>
                </a:lnTo>
                <a:lnTo>
                  <a:pt x="515538" y="31297"/>
                </a:lnTo>
                <a:lnTo>
                  <a:pt x="515244" y="29706"/>
                </a:lnTo>
                <a:lnTo>
                  <a:pt x="514923" y="28116"/>
                </a:lnTo>
                <a:lnTo>
                  <a:pt x="514549" y="26526"/>
                </a:lnTo>
                <a:lnTo>
                  <a:pt x="514121" y="24935"/>
                </a:lnTo>
                <a:lnTo>
                  <a:pt x="513666" y="23353"/>
                </a:lnTo>
                <a:lnTo>
                  <a:pt x="513184" y="21762"/>
                </a:lnTo>
                <a:lnTo>
                  <a:pt x="512623" y="20180"/>
                </a:lnTo>
                <a:lnTo>
                  <a:pt x="512034" y="18605"/>
                </a:lnTo>
                <a:lnTo>
                  <a:pt x="511419" y="17022"/>
                </a:lnTo>
                <a:lnTo>
                  <a:pt x="510723" y="15448"/>
                </a:lnTo>
                <a:lnTo>
                  <a:pt x="510001" y="13873"/>
                </a:lnTo>
                <a:lnTo>
                  <a:pt x="509225" y="12298"/>
                </a:lnTo>
                <a:lnTo>
                  <a:pt x="509172" y="12205"/>
                </a:lnTo>
                <a:lnTo>
                  <a:pt x="509091" y="12113"/>
                </a:lnTo>
                <a:lnTo>
                  <a:pt x="509011" y="12020"/>
                </a:lnTo>
                <a:lnTo>
                  <a:pt x="508904" y="11935"/>
                </a:lnTo>
                <a:lnTo>
                  <a:pt x="508770" y="11850"/>
                </a:lnTo>
                <a:lnTo>
                  <a:pt x="508637" y="11773"/>
                </a:lnTo>
                <a:lnTo>
                  <a:pt x="508503" y="11703"/>
                </a:lnTo>
                <a:lnTo>
                  <a:pt x="508342" y="11626"/>
                </a:lnTo>
                <a:lnTo>
                  <a:pt x="508155" y="11564"/>
                </a:lnTo>
                <a:lnTo>
                  <a:pt x="507995" y="11495"/>
                </a:lnTo>
                <a:lnTo>
                  <a:pt x="507781" y="11433"/>
                </a:lnTo>
                <a:lnTo>
                  <a:pt x="507593" y="11379"/>
                </a:lnTo>
                <a:lnTo>
                  <a:pt x="507139" y="11279"/>
                </a:lnTo>
                <a:lnTo>
                  <a:pt x="506657" y="11186"/>
                </a:lnTo>
                <a:lnTo>
                  <a:pt x="506149" y="11117"/>
                </a:lnTo>
                <a:lnTo>
                  <a:pt x="505614" y="11055"/>
                </a:lnTo>
                <a:lnTo>
                  <a:pt x="505052" y="11001"/>
                </a:lnTo>
                <a:lnTo>
                  <a:pt x="504490" y="10970"/>
                </a:lnTo>
                <a:lnTo>
                  <a:pt x="503902" y="10947"/>
                </a:lnTo>
                <a:lnTo>
                  <a:pt x="503313" y="10939"/>
                </a:lnTo>
                <a:lnTo>
                  <a:pt x="502698" y="10947"/>
                </a:lnTo>
                <a:lnTo>
                  <a:pt x="502110" y="10962"/>
                </a:lnTo>
                <a:lnTo>
                  <a:pt x="501521" y="10993"/>
                </a:lnTo>
                <a:lnTo>
                  <a:pt x="500933" y="11032"/>
                </a:lnTo>
                <a:lnTo>
                  <a:pt x="500344" y="11086"/>
                </a:lnTo>
                <a:lnTo>
                  <a:pt x="499809" y="11148"/>
                </a:lnTo>
                <a:lnTo>
                  <a:pt x="499274" y="11225"/>
                </a:lnTo>
                <a:lnTo>
                  <a:pt x="498766" y="11317"/>
                </a:lnTo>
                <a:lnTo>
                  <a:pt x="498311" y="11418"/>
                </a:lnTo>
                <a:lnTo>
                  <a:pt x="497856" y="11526"/>
                </a:lnTo>
                <a:lnTo>
                  <a:pt x="497482" y="11649"/>
                </a:lnTo>
                <a:lnTo>
                  <a:pt x="497134" y="11788"/>
                </a:lnTo>
                <a:lnTo>
                  <a:pt x="496973" y="11858"/>
                </a:lnTo>
                <a:lnTo>
                  <a:pt x="496813" y="11927"/>
                </a:lnTo>
                <a:lnTo>
                  <a:pt x="496706" y="12005"/>
                </a:lnTo>
                <a:lnTo>
                  <a:pt x="496572" y="12082"/>
                </a:lnTo>
                <a:lnTo>
                  <a:pt x="496492" y="12167"/>
                </a:lnTo>
                <a:lnTo>
                  <a:pt x="496412" y="12252"/>
                </a:lnTo>
                <a:lnTo>
                  <a:pt x="496331" y="12336"/>
                </a:lnTo>
                <a:lnTo>
                  <a:pt x="496278" y="12429"/>
                </a:lnTo>
                <a:lnTo>
                  <a:pt x="496251" y="12522"/>
                </a:lnTo>
                <a:lnTo>
                  <a:pt x="496224" y="12614"/>
                </a:lnTo>
                <a:lnTo>
                  <a:pt x="496224" y="12707"/>
                </a:lnTo>
                <a:lnTo>
                  <a:pt x="496251" y="12807"/>
                </a:lnTo>
                <a:lnTo>
                  <a:pt x="498124" y="19392"/>
                </a:lnTo>
                <a:lnTo>
                  <a:pt x="499006" y="22673"/>
                </a:lnTo>
                <a:lnTo>
                  <a:pt x="499889" y="25954"/>
                </a:lnTo>
                <a:lnTo>
                  <a:pt x="500719" y="29228"/>
                </a:lnTo>
                <a:lnTo>
                  <a:pt x="501521" y="32501"/>
                </a:lnTo>
                <a:lnTo>
                  <a:pt x="502243" y="35774"/>
                </a:lnTo>
                <a:lnTo>
                  <a:pt x="502591" y="37403"/>
                </a:lnTo>
                <a:lnTo>
                  <a:pt x="502912" y="39040"/>
                </a:lnTo>
                <a:lnTo>
                  <a:pt x="503206" y="40676"/>
                </a:lnTo>
                <a:lnTo>
                  <a:pt x="503501" y="42313"/>
                </a:lnTo>
                <a:lnTo>
                  <a:pt x="503768" y="43949"/>
                </a:lnTo>
                <a:lnTo>
                  <a:pt x="504009" y="45586"/>
                </a:lnTo>
                <a:lnTo>
                  <a:pt x="504223" y="47223"/>
                </a:lnTo>
                <a:lnTo>
                  <a:pt x="504410" y="48859"/>
                </a:lnTo>
                <a:lnTo>
                  <a:pt x="504597" y="50504"/>
                </a:lnTo>
                <a:lnTo>
                  <a:pt x="504731" y="52140"/>
                </a:lnTo>
                <a:lnTo>
                  <a:pt x="504838" y="53785"/>
                </a:lnTo>
                <a:lnTo>
                  <a:pt x="504918" y="55429"/>
                </a:lnTo>
                <a:lnTo>
                  <a:pt x="504972" y="57073"/>
                </a:lnTo>
                <a:lnTo>
                  <a:pt x="504999" y="58718"/>
                </a:lnTo>
                <a:lnTo>
                  <a:pt x="504999" y="60362"/>
                </a:lnTo>
                <a:lnTo>
                  <a:pt x="504945" y="62014"/>
                </a:lnTo>
                <a:lnTo>
                  <a:pt x="504865" y="63666"/>
                </a:lnTo>
                <a:lnTo>
                  <a:pt x="504758" y="65318"/>
                </a:lnTo>
                <a:lnTo>
                  <a:pt x="502083" y="65851"/>
                </a:lnTo>
                <a:lnTo>
                  <a:pt x="499408" y="66383"/>
                </a:lnTo>
                <a:lnTo>
                  <a:pt x="496706" y="66908"/>
                </a:lnTo>
                <a:lnTo>
                  <a:pt x="494004" y="67418"/>
                </a:lnTo>
                <a:lnTo>
                  <a:pt x="491249" y="67927"/>
                </a:lnTo>
                <a:lnTo>
                  <a:pt x="488493" y="68429"/>
                </a:lnTo>
                <a:lnTo>
                  <a:pt x="485738" y="68916"/>
                </a:lnTo>
                <a:lnTo>
                  <a:pt x="482956" y="69402"/>
                </a:lnTo>
                <a:lnTo>
                  <a:pt x="480147" y="69881"/>
                </a:lnTo>
                <a:lnTo>
                  <a:pt x="477312" y="70352"/>
                </a:lnTo>
                <a:lnTo>
                  <a:pt x="474476" y="70815"/>
                </a:lnTo>
                <a:lnTo>
                  <a:pt x="471614" y="71270"/>
                </a:lnTo>
                <a:lnTo>
                  <a:pt x="468752" y="71710"/>
                </a:lnTo>
                <a:lnTo>
                  <a:pt x="465862" y="72150"/>
                </a:lnTo>
                <a:lnTo>
                  <a:pt x="462947" y="72583"/>
                </a:lnTo>
                <a:lnTo>
                  <a:pt x="460031" y="73007"/>
                </a:lnTo>
                <a:lnTo>
                  <a:pt x="460031" y="73007"/>
                </a:lnTo>
                <a:lnTo>
                  <a:pt x="460379" y="72158"/>
                </a:lnTo>
                <a:lnTo>
                  <a:pt x="460700" y="71316"/>
                </a:lnTo>
                <a:lnTo>
                  <a:pt x="461021" y="70467"/>
                </a:lnTo>
                <a:lnTo>
                  <a:pt x="461288" y="69618"/>
                </a:lnTo>
                <a:lnTo>
                  <a:pt x="461582" y="68769"/>
                </a:lnTo>
                <a:lnTo>
                  <a:pt x="461823" y="67920"/>
                </a:lnTo>
                <a:lnTo>
                  <a:pt x="462305" y="66214"/>
                </a:lnTo>
                <a:lnTo>
                  <a:pt x="462706" y="64508"/>
                </a:lnTo>
                <a:lnTo>
                  <a:pt x="463054" y="62801"/>
                </a:lnTo>
                <a:lnTo>
                  <a:pt x="463375" y="61095"/>
                </a:lnTo>
                <a:lnTo>
                  <a:pt x="463642" y="59382"/>
                </a:lnTo>
                <a:lnTo>
                  <a:pt x="463883" y="57675"/>
                </a:lnTo>
                <a:lnTo>
                  <a:pt x="464097" y="55962"/>
                </a:lnTo>
                <a:lnTo>
                  <a:pt x="464471" y="52549"/>
                </a:lnTo>
                <a:lnTo>
                  <a:pt x="464846" y="49137"/>
                </a:lnTo>
                <a:lnTo>
                  <a:pt x="465220" y="45733"/>
                </a:lnTo>
                <a:lnTo>
                  <a:pt x="465488" y="43571"/>
                </a:lnTo>
                <a:lnTo>
                  <a:pt x="465782" y="41410"/>
                </a:lnTo>
                <a:lnTo>
                  <a:pt x="466371" y="37063"/>
                </a:lnTo>
                <a:lnTo>
                  <a:pt x="466638" y="34879"/>
                </a:lnTo>
                <a:lnTo>
                  <a:pt x="466879" y="32694"/>
                </a:lnTo>
                <a:lnTo>
                  <a:pt x="467093" y="30509"/>
                </a:lnTo>
                <a:lnTo>
                  <a:pt x="467227" y="28324"/>
                </a:lnTo>
                <a:lnTo>
                  <a:pt x="467307" y="27236"/>
                </a:lnTo>
                <a:lnTo>
                  <a:pt x="467334" y="26140"/>
                </a:lnTo>
                <a:lnTo>
                  <a:pt x="467361" y="25051"/>
                </a:lnTo>
                <a:lnTo>
                  <a:pt x="467361" y="23963"/>
                </a:lnTo>
                <a:lnTo>
                  <a:pt x="467334" y="22866"/>
                </a:lnTo>
                <a:lnTo>
                  <a:pt x="467280" y="21778"/>
                </a:lnTo>
                <a:lnTo>
                  <a:pt x="467227" y="20689"/>
                </a:lnTo>
                <a:lnTo>
                  <a:pt x="467120" y="19601"/>
                </a:lnTo>
                <a:lnTo>
                  <a:pt x="467013" y="18512"/>
                </a:lnTo>
                <a:lnTo>
                  <a:pt x="466852" y="17432"/>
                </a:lnTo>
                <a:lnTo>
                  <a:pt x="466692" y="16343"/>
                </a:lnTo>
                <a:lnTo>
                  <a:pt x="466478" y="15262"/>
                </a:lnTo>
                <a:lnTo>
                  <a:pt x="466237" y="14182"/>
                </a:lnTo>
                <a:lnTo>
                  <a:pt x="465969" y="13101"/>
                </a:lnTo>
                <a:lnTo>
                  <a:pt x="465648" y="12020"/>
                </a:lnTo>
                <a:lnTo>
                  <a:pt x="465301" y="10947"/>
                </a:lnTo>
                <a:lnTo>
                  <a:pt x="465247" y="10839"/>
                </a:lnTo>
                <a:lnTo>
                  <a:pt x="465194" y="10731"/>
                </a:lnTo>
                <a:lnTo>
                  <a:pt x="465113" y="10630"/>
                </a:lnTo>
                <a:lnTo>
                  <a:pt x="465033" y="10530"/>
                </a:lnTo>
                <a:lnTo>
                  <a:pt x="464926" y="10430"/>
                </a:lnTo>
                <a:lnTo>
                  <a:pt x="464792" y="10337"/>
                </a:lnTo>
                <a:lnTo>
                  <a:pt x="464685" y="10252"/>
                </a:lnTo>
                <a:lnTo>
                  <a:pt x="464525" y="10159"/>
                </a:lnTo>
                <a:lnTo>
                  <a:pt x="464204" y="10005"/>
                </a:lnTo>
                <a:lnTo>
                  <a:pt x="463856" y="9851"/>
                </a:lnTo>
                <a:lnTo>
                  <a:pt x="463455" y="9719"/>
                </a:lnTo>
                <a:lnTo>
                  <a:pt x="463000" y="9596"/>
                </a:lnTo>
                <a:lnTo>
                  <a:pt x="462545" y="9496"/>
                </a:lnTo>
                <a:lnTo>
                  <a:pt x="462037" y="9403"/>
                </a:lnTo>
                <a:lnTo>
                  <a:pt x="461529" y="9318"/>
                </a:lnTo>
                <a:lnTo>
                  <a:pt x="460994" y="9256"/>
                </a:lnTo>
                <a:lnTo>
                  <a:pt x="460432" y="9210"/>
                </a:lnTo>
                <a:lnTo>
                  <a:pt x="459870" y="9171"/>
                </a:lnTo>
                <a:lnTo>
                  <a:pt x="459282" y="9148"/>
                </a:lnTo>
                <a:lnTo>
                  <a:pt x="458720" y="9140"/>
                </a:lnTo>
                <a:lnTo>
                  <a:pt x="458132" y="9148"/>
                </a:lnTo>
                <a:lnTo>
                  <a:pt x="457570" y="9164"/>
                </a:lnTo>
                <a:lnTo>
                  <a:pt x="457008" y="9202"/>
                </a:lnTo>
                <a:lnTo>
                  <a:pt x="456446" y="9248"/>
                </a:lnTo>
                <a:lnTo>
                  <a:pt x="455911" y="9310"/>
                </a:lnTo>
                <a:lnTo>
                  <a:pt x="455403" y="9387"/>
                </a:lnTo>
                <a:lnTo>
                  <a:pt x="454921" y="9480"/>
                </a:lnTo>
                <a:lnTo>
                  <a:pt x="454467" y="9580"/>
                </a:lnTo>
                <a:lnTo>
                  <a:pt x="454039" y="9704"/>
                </a:lnTo>
                <a:lnTo>
                  <a:pt x="453637" y="9835"/>
                </a:lnTo>
                <a:lnTo>
                  <a:pt x="453290" y="9990"/>
                </a:lnTo>
                <a:lnTo>
                  <a:pt x="453129" y="10067"/>
                </a:lnTo>
                <a:lnTo>
                  <a:pt x="452995" y="10152"/>
                </a:lnTo>
                <a:lnTo>
                  <a:pt x="452862" y="10237"/>
                </a:lnTo>
                <a:lnTo>
                  <a:pt x="452728" y="10329"/>
                </a:lnTo>
                <a:lnTo>
                  <a:pt x="452621" y="10422"/>
                </a:lnTo>
                <a:lnTo>
                  <a:pt x="452541" y="10522"/>
                </a:lnTo>
                <a:lnTo>
                  <a:pt x="452460" y="10623"/>
                </a:lnTo>
                <a:lnTo>
                  <a:pt x="452380" y="10723"/>
                </a:lnTo>
                <a:lnTo>
                  <a:pt x="452327" y="10839"/>
                </a:lnTo>
                <a:lnTo>
                  <a:pt x="452300" y="10947"/>
                </a:lnTo>
                <a:lnTo>
                  <a:pt x="452086" y="11974"/>
                </a:lnTo>
                <a:lnTo>
                  <a:pt x="451872" y="12993"/>
                </a:lnTo>
                <a:lnTo>
                  <a:pt x="451711" y="14019"/>
                </a:lnTo>
                <a:lnTo>
                  <a:pt x="451551" y="15046"/>
                </a:lnTo>
                <a:lnTo>
                  <a:pt x="451444" y="16073"/>
                </a:lnTo>
                <a:lnTo>
                  <a:pt x="451337" y="17100"/>
                </a:lnTo>
                <a:lnTo>
                  <a:pt x="451257" y="18134"/>
                </a:lnTo>
                <a:lnTo>
                  <a:pt x="451203" y="19161"/>
                </a:lnTo>
                <a:lnTo>
                  <a:pt x="451176" y="20195"/>
                </a:lnTo>
                <a:lnTo>
                  <a:pt x="451150" y="21222"/>
                </a:lnTo>
                <a:lnTo>
                  <a:pt x="451150" y="23283"/>
                </a:lnTo>
                <a:lnTo>
                  <a:pt x="451203" y="25352"/>
                </a:lnTo>
                <a:lnTo>
                  <a:pt x="451310" y="27413"/>
                </a:lnTo>
                <a:lnTo>
                  <a:pt x="451417" y="29482"/>
                </a:lnTo>
                <a:lnTo>
                  <a:pt x="451578" y="31544"/>
                </a:lnTo>
                <a:lnTo>
                  <a:pt x="451872" y="35674"/>
                </a:lnTo>
                <a:lnTo>
                  <a:pt x="452006" y="37735"/>
                </a:lnTo>
                <a:lnTo>
                  <a:pt x="452139" y="39796"/>
                </a:lnTo>
                <a:lnTo>
                  <a:pt x="452193" y="41850"/>
                </a:lnTo>
                <a:lnTo>
                  <a:pt x="452220" y="43903"/>
                </a:lnTo>
                <a:lnTo>
                  <a:pt x="452220" y="45795"/>
                </a:lnTo>
                <a:lnTo>
                  <a:pt x="452139" y="47686"/>
                </a:lnTo>
                <a:lnTo>
                  <a:pt x="452032" y="49577"/>
                </a:lnTo>
                <a:lnTo>
                  <a:pt x="451899" y="51469"/>
                </a:lnTo>
                <a:lnTo>
                  <a:pt x="451604" y="55259"/>
                </a:lnTo>
                <a:lnTo>
                  <a:pt x="451310" y="59050"/>
                </a:lnTo>
                <a:lnTo>
                  <a:pt x="451176" y="60949"/>
                </a:lnTo>
                <a:lnTo>
                  <a:pt x="451069" y="62840"/>
                </a:lnTo>
                <a:lnTo>
                  <a:pt x="451016" y="64739"/>
                </a:lnTo>
                <a:lnTo>
                  <a:pt x="450989" y="66631"/>
                </a:lnTo>
                <a:lnTo>
                  <a:pt x="451016" y="68522"/>
                </a:lnTo>
                <a:lnTo>
                  <a:pt x="451043" y="69471"/>
                </a:lnTo>
                <a:lnTo>
                  <a:pt x="451096" y="70413"/>
                </a:lnTo>
                <a:lnTo>
                  <a:pt x="451176" y="71363"/>
                </a:lnTo>
                <a:lnTo>
                  <a:pt x="451257" y="72305"/>
                </a:lnTo>
                <a:lnTo>
                  <a:pt x="451390" y="73246"/>
                </a:lnTo>
                <a:lnTo>
                  <a:pt x="451497" y="74188"/>
                </a:lnTo>
                <a:lnTo>
                  <a:pt x="448368" y="74605"/>
                </a:lnTo>
                <a:lnTo>
                  <a:pt x="445211" y="75014"/>
                </a:lnTo>
                <a:lnTo>
                  <a:pt x="442028" y="75416"/>
                </a:lnTo>
                <a:lnTo>
                  <a:pt x="438844" y="75809"/>
                </a:lnTo>
                <a:lnTo>
                  <a:pt x="435634" y="76195"/>
                </a:lnTo>
                <a:lnTo>
                  <a:pt x="432424" y="76574"/>
                </a:lnTo>
                <a:lnTo>
                  <a:pt x="429187" y="76937"/>
                </a:lnTo>
                <a:lnTo>
                  <a:pt x="425951" y="77299"/>
                </a:lnTo>
                <a:lnTo>
                  <a:pt x="422687" y="77647"/>
                </a:lnTo>
                <a:lnTo>
                  <a:pt x="419423" y="77986"/>
                </a:lnTo>
                <a:lnTo>
                  <a:pt x="416160" y="78318"/>
                </a:lnTo>
                <a:lnTo>
                  <a:pt x="412870" y="78650"/>
                </a:lnTo>
                <a:lnTo>
                  <a:pt x="409579" y="78967"/>
                </a:lnTo>
                <a:lnTo>
                  <a:pt x="406262" y="79268"/>
                </a:lnTo>
                <a:lnTo>
                  <a:pt x="402945" y="79569"/>
                </a:lnTo>
                <a:lnTo>
                  <a:pt x="399628" y="79862"/>
                </a:lnTo>
                <a:lnTo>
                  <a:pt x="399628" y="79862"/>
                </a:lnTo>
                <a:lnTo>
                  <a:pt x="400350" y="78813"/>
                </a:lnTo>
                <a:lnTo>
                  <a:pt x="401046" y="77763"/>
                </a:lnTo>
                <a:lnTo>
                  <a:pt x="401741" y="76713"/>
                </a:lnTo>
                <a:lnTo>
                  <a:pt x="402410" y="75663"/>
                </a:lnTo>
                <a:lnTo>
                  <a:pt x="403079" y="74605"/>
                </a:lnTo>
                <a:lnTo>
                  <a:pt x="403694" y="73548"/>
                </a:lnTo>
                <a:lnTo>
                  <a:pt x="404336" y="72490"/>
                </a:lnTo>
                <a:lnTo>
                  <a:pt x="404925" y="71432"/>
                </a:lnTo>
                <a:lnTo>
                  <a:pt x="405513" y="70367"/>
                </a:lnTo>
                <a:lnTo>
                  <a:pt x="406075" y="69302"/>
                </a:lnTo>
                <a:lnTo>
                  <a:pt x="406637" y="68236"/>
                </a:lnTo>
                <a:lnTo>
                  <a:pt x="407172" y="67163"/>
                </a:lnTo>
                <a:lnTo>
                  <a:pt x="407680" y="66090"/>
                </a:lnTo>
                <a:lnTo>
                  <a:pt x="408188" y="65025"/>
                </a:lnTo>
                <a:lnTo>
                  <a:pt x="408670" y="63952"/>
                </a:lnTo>
                <a:lnTo>
                  <a:pt x="409151" y="62871"/>
                </a:lnTo>
                <a:lnTo>
                  <a:pt x="409579" y="61798"/>
                </a:lnTo>
                <a:lnTo>
                  <a:pt x="410034" y="60717"/>
                </a:lnTo>
                <a:lnTo>
                  <a:pt x="410435" y="59636"/>
                </a:lnTo>
                <a:lnTo>
                  <a:pt x="410836" y="58563"/>
                </a:lnTo>
                <a:lnTo>
                  <a:pt x="411211" y="57475"/>
                </a:lnTo>
                <a:lnTo>
                  <a:pt x="411585" y="56394"/>
                </a:lnTo>
                <a:lnTo>
                  <a:pt x="411933" y="55313"/>
                </a:lnTo>
                <a:lnTo>
                  <a:pt x="412281" y="54225"/>
                </a:lnTo>
                <a:lnTo>
                  <a:pt x="412575" y="53144"/>
                </a:lnTo>
                <a:lnTo>
                  <a:pt x="412896" y="52055"/>
                </a:lnTo>
                <a:lnTo>
                  <a:pt x="413164" y="50975"/>
                </a:lnTo>
                <a:lnTo>
                  <a:pt x="413431" y="49886"/>
                </a:lnTo>
                <a:lnTo>
                  <a:pt x="413699" y="48798"/>
                </a:lnTo>
                <a:lnTo>
                  <a:pt x="413913" y="47709"/>
                </a:lnTo>
                <a:lnTo>
                  <a:pt x="414154" y="46621"/>
                </a:lnTo>
                <a:lnTo>
                  <a:pt x="414341" y="45532"/>
                </a:lnTo>
                <a:lnTo>
                  <a:pt x="414528" y="44444"/>
                </a:lnTo>
                <a:lnTo>
                  <a:pt x="414689" y="43355"/>
                </a:lnTo>
                <a:lnTo>
                  <a:pt x="414849" y="42267"/>
                </a:lnTo>
                <a:lnTo>
                  <a:pt x="414983" y="41178"/>
                </a:lnTo>
                <a:lnTo>
                  <a:pt x="415117" y="40082"/>
                </a:lnTo>
                <a:lnTo>
                  <a:pt x="415197" y="38993"/>
                </a:lnTo>
                <a:lnTo>
                  <a:pt x="415304" y="37905"/>
                </a:lnTo>
                <a:lnTo>
                  <a:pt x="415357" y="36816"/>
                </a:lnTo>
                <a:lnTo>
                  <a:pt x="415464" y="34639"/>
                </a:lnTo>
                <a:lnTo>
                  <a:pt x="415491" y="32470"/>
                </a:lnTo>
                <a:lnTo>
                  <a:pt x="415464" y="30293"/>
                </a:lnTo>
                <a:lnTo>
                  <a:pt x="415357" y="28124"/>
                </a:lnTo>
                <a:lnTo>
                  <a:pt x="415197" y="25962"/>
                </a:lnTo>
                <a:lnTo>
                  <a:pt x="414983" y="23801"/>
                </a:lnTo>
                <a:lnTo>
                  <a:pt x="414689" y="21639"/>
                </a:lnTo>
                <a:lnTo>
                  <a:pt x="414341" y="19485"/>
                </a:lnTo>
                <a:lnTo>
                  <a:pt x="413940" y="17347"/>
                </a:lnTo>
                <a:lnTo>
                  <a:pt x="413485" y="15201"/>
                </a:lnTo>
                <a:lnTo>
                  <a:pt x="412950" y="13070"/>
                </a:lnTo>
                <a:lnTo>
                  <a:pt x="412335" y="10947"/>
                </a:lnTo>
                <a:lnTo>
                  <a:pt x="412308" y="10839"/>
                </a:lnTo>
                <a:lnTo>
                  <a:pt x="412254" y="10746"/>
                </a:lnTo>
                <a:lnTo>
                  <a:pt x="412174" y="10646"/>
                </a:lnTo>
                <a:lnTo>
                  <a:pt x="412094" y="10553"/>
                </a:lnTo>
                <a:lnTo>
                  <a:pt x="412013" y="10461"/>
                </a:lnTo>
                <a:lnTo>
                  <a:pt x="411880" y="10376"/>
                </a:lnTo>
                <a:lnTo>
                  <a:pt x="411773" y="10291"/>
                </a:lnTo>
                <a:lnTo>
                  <a:pt x="411639" y="10213"/>
                </a:lnTo>
                <a:lnTo>
                  <a:pt x="411318" y="10059"/>
                </a:lnTo>
                <a:lnTo>
                  <a:pt x="410970" y="9920"/>
                </a:lnTo>
                <a:lnTo>
                  <a:pt x="410569" y="9797"/>
                </a:lnTo>
                <a:lnTo>
                  <a:pt x="410141" y="9681"/>
                </a:lnTo>
                <a:lnTo>
                  <a:pt x="409686" y="9580"/>
                </a:lnTo>
                <a:lnTo>
                  <a:pt x="409205" y="9496"/>
                </a:lnTo>
                <a:lnTo>
                  <a:pt x="408696" y="9426"/>
                </a:lnTo>
                <a:lnTo>
                  <a:pt x="408161" y="9364"/>
                </a:lnTo>
                <a:lnTo>
                  <a:pt x="407626" y="9310"/>
                </a:lnTo>
                <a:lnTo>
                  <a:pt x="407065" y="9279"/>
                </a:lnTo>
                <a:lnTo>
                  <a:pt x="406530" y="9256"/>
                </a:lnTo>
                <a:lnTo>
                  <a:pt x="405968" y="9248"/>
                </a:lnTo>
                <a:lnTo>
                  <a:pt x="405406" y="9256"/>
                </a:lnTo>
                <a:lnTo>
                  <a:pt x="404844" y="9272"/>
                </a:lnTo>
                <a:lnTo>
                  <a:pt x="404309" y="9303"/>
                </a:lnTo>
                <a:lnTo>
                  <a:pt x="403774" y="9349"/>
                </a:lnTo>
                <a:lnTo>
                  <a:pt x="403266" y="9403"/>
                </a:lnTo>
                <a:lnTo>
                  <a:pt x="402785" y="9480"/>
                </a:lnTo>
                <a:lnTo>
                  <a:pt x="402330" y="9565"/>
                </a:lnTo>
                <a:lnTo>
                  <a:pt x="401902" y="9665"/>
                </a:lnTo>
                <a:lnTo>
                  <a:pt x="401527" y="9773"/>
                </a:lnTo>
                <a:lnTo>
                  <a:pt x="401180" y="9897"/>
                </a:lnTo>
                <a:lnTo>
                  <a:pt x="401019" y="9966"/>
                </a:lnTo>
                <a:lnTo>
                  <a:pt x="400858" y="10044"/>
                </a:lnTo>
                <a:lnTo>
                  <a:pt x="400725" y="10113"/>
                </a:lnTo>
                <a:lnTo>
                  <a:pt x="400618" y="10190"/>
                </a:lnTo>
                <a:lnTo>
                  <a:pt x="400511" y="10275"/>
                </a:lnTo>
                <a:lnTo>
                  <a:pt x="400404" y="10360"/>
                </a:lnTo>
                <a:lnTo>
                  <a:pt x="400323" y="10453"/>
                </a:lnTo>
                <a:lnTo>
                  <a:pt x="400243" y="10545"/>
                </a:lnTo>
                <a:lnTo>
                  <a:pt x="400190" y="10638"/>
                </a:lnTo>
                <a:lnTo>
                  <a:pt x="400163" y="10738"/>
                </a:lnTo>
                <a:lnTo>
                  <a:pt x="400136" y="10839"/>
                </a:lnTo>
                <a:lnTo>
                  <a:pt x="400136" y="10947"/>
                </a:lnTo>
                <a:lnTo>
                  <a:pt x="400243" y="13108"/>
                </a:lnTo>
                <a:lnTo>
                  <a:pt x="400297" y="15270"/>
                </a:lnTo>
                <a:lnTo>
                  <a:pt x="400350" y="17432"/>
                </a:lnTo>
                <a:lnTo>
                  <a:pt x="400350" y="19585"/>
                </a:lnTo>
                <a:lnTo>
                  <a:pt x="400350" y="21739"/>
                </a:lnTo>
                <a:lnTo>
                  <a:pt x="400323" y="23893"/>
                </a:lnTo>
                <a:lnTo>
                  <a:pt x="400270" y="26039"/>
                </a:lnTo>
                <a:lnTo>
                  <a:pt x="400216" y="28185"/>
                </a:lnTo>
                <a:lnTo>
                  <a:pt x="400109" y="30332"/>
                </a:lnTo>
                <a:lnTo>
                  <a:pt x="400002" y="32478"/>
                </a:lnTo>
                <a:lnTo>
                  <a:pt x="399869" y="34624"/>
                </a:lnTo>
                <a:lnTo>
                  <a:pt x="399708" y="36762"/>
                </a:lnTo>
                <a:lnTo>
                  <a:pt x="399521" y="38908"/>
                </a:lnTo>
                <a:lnTo>
                  <a:pt x="399334" y="41047"/>
                </a:lnTo>
                <a:lnTo>
                  <a:pt x="399120" y="43185"/>
                </a:lnTo>
                <a:lnTo>
                  <a:pt x="398879" y="45331"/>
                </a:lnTo>
                <a:lnTo>
                  <a:pt x="398611" y="47470"/>
                </a:lnTo>
                <a:lnTo>
                  <a:pt x="398344" y="49608"/>
                </a:lnTo>
                <a:lnTo>
                  <a:pt x="398050" y="51747"/>
                </a:lnTo>
                <a:lnTo>
                  <a:pt x="397755" y="53885"/>
                </a:lnTo>
                <a:lnTo>
                  <a:pt x="397434" y="56031"/>
                </a:lnTo>
                <a:lnTo>
                  <a:pt x="397087" y="58170"/>
                </a:lnTo>
                <a:lnTo>
                  <a:pt x="396712" y="60316"/>
                </a:lnTo>
                <a:lnTo>
                  <a:pt x="396338" y="62454"/>
                </a:lnTo>
                <a:lnTo>
                  <a:pt x="395535" y="66746"/>
                </a:lnTo>
                <a:lnTo>
                  <a:pt x="394679" y="71046"/>
                </a:lnTo>
                <a:lnTo>
                  <a:pt x="393770" y="75354"/>
                </a:lnTo>
                <a:lnTo>
                  <a:pt x="392807" y="79669"/>
                </a:lnTo>
                <a:lnTo>
                  <a:pt x="392807" y="79770"/>
                </a:lnTo>
                <a:lnTo>
                  <a:pt x="392833" y="79862"/>
                </a:lnTo>
                <a:lnTo>
                  <a:pt x="392887" y="79955"/>
                </a:lnTo>
                <a:lnTo>
                  <a:pt x="392994" y="80040"/>
                </a:lnTo>
                <a:lnTo>
                  <a:pt x="393101" y="80117"/>
                </a:lnTo>
                <a:lnTo>
                  <a:pt x="393261" y="80194"/>
                </a:lnTo>
                <a:lnTo>
                  <a:pt x="393422" y="80264"/>
                </a:lnTo>
                <a:lnTo>
                  <a:pt x="393636" y="80326"/>
                </a:lnTo>
                <a:lnTo>
                  <a:pt x="388954" y="80696"/>
                </a:lnTo>
                <a:lnTo>
                  <a:pt x="384273" y="81051"/>
                </a:lnTo>
                <a:lnTo>
                  <a:pt x="379592" y="81399"/>
                </a:lnTo>
                <a:lnTo>
                  <a:pt x="374884" y="81723"/>
                </a:lnTo>
                <a:lnTo>
                  <a:pt x="370149" y="82032"/>
                </a:lnTo>
                <a:lnTo>
                  <a:pt x="365441" y="82325"/>
                </a:lnTo>
                <a:lnTo>
                  <a:pt x="363060" y="82472"/>
                </a:lnTo>
                <a:lnTo>
                  <a:pt x="360679" y="82603"/>
                </a:lnTo>
                <a:lnTo>
                  <a:pt x="358325" y="82734"/>
                </a:lnTo>
                <a:lnTo>
                  <a:pt x="355944" y="82858"/>
                </a:lnTo>
                <a:lnTo>
                  <a:pt x="356533" y="81762"/>
                </a:lnTo>
                <a:lnTo>
                  <a:pt x="357094" y="80658"/>
                </a:lnTo>
                <a:lnTo>
                  <a:pt x="357656" y="79554"/>
                </a:lnTo>
                <a:lnTo>
                  <a:pt x="358165" y="78450"/>
                </a:lnTo>
                <a:lnTo>
                  <a:pt x="358673" y="77338"/>
                </a:lnTo>
                <a:lnTo>
                  <a:pt x="359128" y="76226"/>
                </a:lnTo>
                <a:lnTo>
                  <a:pt x="359582" y="75115"/>
                </a:lnTo>
                <a:lnTo>
                  <a:pt x="360037" y="74003"/>
                </a:lnTo>
                <a:lnTo>
                  <a:pt x="360438" y="72891"/>
                </a:lnTo>
                <a:lnTo>
                  <a:pt x="360840" y="71772"/>
                </a:lnTo>
                <a:lnTo>
                  <a:pt x="361187" y="70653"/>
                </a:lnTo>
                <a:lnTo>
                  <a:pt x="361562" y="69533"/>
                </a:lnTo>
                <a:lnTo>
                  <a:pt x="361883" y="68414"/>
                </a:lnTo>
                <a:lnTo>
                  <a:pt x="362204" y="67294"/>
                </a:lnTo>
                <a:lnTo>
                  <a:pt x="362471" y="66167"/>
                </a:lnTo>
                <a:lnTo>
                  <a:pt x="362766" y="65040"/>
                </a:lnTo>
                <a:lnTo>
                  <a:pt x="363006" y="63921"/>
                </a:lnTo>
                <a:lnTo>
                  <a:pt x="363247" y="62794"/>
                </a:lnTo>
                <a:lnTo>
                  <a:pt x="363461" y="61659"/>
                </a:lnTo>
                <a:lnTo>
                  <a:pt x="363675" y="60532"/>
                </a:lnTo>
                <a:lnTo>
                  <a:pt x="363862" y="59405"/>
                </a:lnTo>
                <a:lnTo>
                  <a:pt x="364023" y="58270"/>
                </a:lnTo>
                <a:lnTo>
                  <a:pt x="364183" y="57143"/>
                </a:lnTo>
                <a:lnTo>
                  <a:pt x="364317" y="56008"/>
                </a:lnTo>
                <a:lnTo>
                  <a:pt x="364558" y="53746"/>
                </a:lnTo>
                <a:lnTo>
                  <a:pt x="364718" y="51476"/>
                </a:lnTo>
                <a:lnTo>
                  <a:pt x="364825" y="49207"/>
                </a:lnTo>
                <a:lnTo>
                  <a:pt x="364879" y="46937"/>
                </a:lnTo>
                <a:lnTo>
                  <a:pt x="364879" y="44667"/>
                </a:lnTo>
                <a:lnTo>
                  <a:pt x="364852" y="42390"/>
                </a:lnTo>
                <a:lnTo>
                  <a:pt x="364772" y="40120"/>
                </a:lnTo>
                <a:lnTo>
                  <a:pt x="364638" y="37851"/>
                </a:lnTo>
                <a:lnTo>
                  <a:pt x="364451" y="35589"/>
                </a:lnTo>
                <a:lnTo>
                  <a:pt x="364237" y="33319"/>
                </a:lnTo>
                <a:lnTo>
                  <a:pt x="363996" y="31057"/>
                </a:lnTo>
                <a:lnTo>
                  <a:pt x="363729" y="28795"/>
                </a:lnTo>
                <a:lnTo>
                  <a:pt x="363408" y="26541"/>
                </a:lnTo>
                <a:lnTo>
                  <a:pt x="363087" y="24287"/>
                </a:lnTo>
                <a:lnTo>
                  <a:pt x="362739" y="22040"/>
                </a:lnTo>
                <a:lnTo>
                  <a:pt x="362338" y="19802"/>
                </a:lnTo>
                <a:lnTo>
                  <a:pt x="361963" y="17563"/>
                </a:lnTo>
                <a:lnTo>
                  <a:pt x="361535" y="15332"/>
                </a:lnTo>
                <a:lnTo>
                  <a:pt x="360679" y="10893"/>
                </a:lnTo>
                <a:lnTo>
                  <a:pt x="360652" y="10785"/>
                </a:lnTo>
                <a:lnTo>
                  <a:pt x="360599" y="10677"/>
                </a:lnTo>
                <a:lnTo>
                  <a:pt x="360545" y="10576"/>
                </a:lnTo>
                <a:lnTo>
                  <a:pt x="360438" y="10476"/>
                </a:lnTo>
                <a:lnTo>
                  <a:pt x="360358" y="10383"/>
                </a:lnTo>
                <a:lnTo>
                  <a:pt x="360251" y="10291"/>
                </a:lnTo>
                <a:lnTo>
                  <a:pt x="360117" y="10198"/>
                </a:lnTo>
                <a:lnTo>
                  <a:pt x="359957" y="10113"/>
                </a:lnTo>
                <a:lnTo>
                  <a:pt x="359823" y="10036"/>
                </a:lnTo>
                <a:lnTo>
                  <a:pt x="359636" y="9959"/>
                </a:lnTo>
                <a:lnTo>
                  <a:pt x="359449" y="9882"/>
                </a:lnTo>
                <a:lnTo>
                  <a:pt x="359261" y="9812"/>
                </a:lnTo>
                <a:lnTo>
                  <a:pt x="359074" y="9743"/>
                </a:lnTo>
                <a:lnTo>
                  <a:pt x="358860" y="9681"/>
                </a:lnTo>
                <a:lnTo>
                  <a:pt x="358379" y="9557"/>
                </a:lnTo>
                <a:lnTo>
                  <a:pt x="357897" y="9457"/>
                </a:lnTo>
                <a:lnTo>
                  <a:pt x="357362" y="9364"/>
                </a:lnTo>
                <a:lnTo>
                  <a:pt x="356827" y="9295"/>
                </a:lnTo>
                <a:lnTo>
                  <a:pt x="356238" y="9233"/>
                </a:lnTo>
                <a:lnTo>
                  <a:pt x="355677" y="9179"/>
                </a:lnTo>
                <a:lnTo>
                  <a:pt x="355061" y="9148"/>
                </a:lnTo>
                <a:lnTo>
                  <a:pt x="354473" y="9125"/>
                </a:lnTo>
                <a:lnTo>
                  <a:pt x="353858" y="9117"/>
                </a:lnTo>
                <a:lnTo>
                  <a:pt x="353269" y="9125"/>
                </a:lnTo>
                <a:lnTo>
                  <a:pt x="352681" y="9148"/>
                </a:lnTo>
                <a:lnTo>
                  <a:pt x="352092" y="9187"/>
                </a:lnTo>
                <a:lnTo>
                  <a:pt x="351530" y="9233"/>
                </a:lnTo>
                <a:lnTo>
                  <a:pt x="350995" y="9295"/>
                </a:lnTo>
                <a:lnTo>
                  <a:pt x="350460" y="9372"/>
                </a:lnTo>
                <a:lnTo>
                  <a:pt x="350006" y="9465"/>
                </a:lnTo>
                <a:lnTo>
                  <a:pt x="349551" y="9565"/>
                </a:lnTo>
                <a:lnTo>
                  <a:pt x="349337" y="9619"/>
                </a:lnTo>
                <a:lnTo>
                  <a:pt x="349150" y="9681"/>
                </a:lnTo>
                <a:lnTo>
                  <a:pt x="348962" y="9750"/>
                </a:lnTo>
                <a:lnTo>
                  <a:pt x="348802" y="9812"/>
                </a:lnTo>
                <a:lnTo>
                  <a:pt x="348641" y="9889"/>
                </a:lnTo>
                <a:lnTo>
                  <a:pt x="348481" y="9959"/>
                </a:lnTo>
                <a:lnTo>
                  <a:pt x="348347" y="10036"/>
                </a:lnTo>
                <a:lnTo>
                  <a:pt x="348240" y="10121"/>
                </a:lnTo>
                <a:lnTo>
                  <a:pt x="348133" y="10206"/>
                </a:lnTo>
                <a:lnTo>
                  <a:pt x="348053" y="10291"/>
                </a:lnTo>
                <a:lnTo>
                  <a:pt x="347999" y="10383"/>
                </a:lnTo>
                <a:lnTo>
                  <a:pt x="347946" y="10476"/>
                </a:lnTo>
                <a:lnTo>
                  <a:pt x="347892" y="10576"/>
                </a:lnTo>
                <a:lnTo>
                  <a:pt x="347892" y="10677"/>
                </a:lnTo>
                <a:lnTo>
                  <a:pt x="347892" y="10785"/>
                </a:lnTo>
                <a:lnTo>
                  <a:pt x="347919" y="10893"/>
                </a:lnTo>
                <a:lnTo>
                  <a:pt x="348534" y="13155"/>
                </a:lnTo>
                <a:lnTo>
                  <a:pt x="349096" y="15424"/>
                </a:lnTo>
                <a:lnTo>
                  <a:pt x="349604" y="17686"/>
                </a:lnTo>
                <a:lnTo>
                  <a:pt x="350059" y="19948"/>
                </a:lnTo>
                <a:lnTo>
                  <a:pt x="350460" y="22210"/>
                </a:lnTo>
                <a:lnTo>
                  <a:pt x="350781" y="24464"/>
                </a:lnTo>
                <a:lnTo>
                  <a:pt x="351102" y="26719"/>
                </a:lnTo>
                <a:lnTo>
                  <a:pt x="351343" y="28973"/>
                </a:lnTo>
                <a:lnTo>
                  <a:pt x="351557" y="31227"/>
                </a:lnTo>
                <a:lnTo>
                  <a:pt x="351718" y="33481"/>
                </a:lnTo>
                <a:lnTo>
                  <a:pt x="351851" y="35735"/>
                </a:lnTo>
                <a:lnTo>
                  <a:pt x="351958" y="37982"/>
                </a:lnTo>
                <a:lnTo>
                  <a:pt x="352039" y="40236"/>
                </a:lnTo>
                <a:lnTo>
                  <a:pt x="352092" y="42483"/>
                </a:lnTo>
                <a:lnTo>
                  <a:pt x="352119" y="44729"/>
                </a:lnTo>
                <a:lnTo>
                  <a:pt x="352119" y="46983"/>
                </a:lnTo>
                <a:lnTo>
                  <a:pt x="352092" y="49230"/>
                </a:lnTo>
                <a:lnTo>
                  <a:pt x="352065" y="51476"/>
                </a:lnTo>
                <a:lnTo>
                  <a:pt x="351958" y="55977"/>
                </a:lnTo>
                <a:lnTo>
                  <a:pt x="351718" y="64986"/>
                </a:lnTo>
                <a:lnTo>
                  <a:pt x="351611" y="69495"/>
                </a:lnTo>
                <a:lnTo>
                  <a:pt x="351557" y="74011"/>
                </a:lnTo>
                <a:lnTo>
                  <a:pt x="351557" y="76273"/>
                </a:lnTo>
                <a:lnTo>
                  <a:pt x="351557" y="78535"/>
                </a:lnTo>
                <a:lnTo>
                  <a:pt x="351611" y="80804"/>
                </a:lnTo>
                <a:lnTo>
                  <a:pt x="351664" y="83066"/>
                </a:lnTo>
                <a:lnTo>
                  <a:pt x="348775" y="83205"/>
                </a:lnTo>
                <a:lnTo>
                  <a:pt x="345886" y="83336"/>
                </a:lnTo>
                <a:lnTo>
                  <a:pt x="342997" y="83460"/>
                </a:lnTo>
                <a:lnTo>
                  <a:pt x="340108" y="83583"/>
                </a:lnTo>
                <a:lnTo>
                  <a:pt x="337192" y="83699"/>
                </a:lnTo>
                <a:lnTo>
                  <a:pt x="334303" y="83807"/>
                </a:lnTo>
                <a:lnTo>
                  <a:pt x="331414" y="83908"/>
                </a:lnTo>
                <a:lnTo>
                  <a:pt x="328525" y="84000"/>
                </a:lnTo>
                <a:lnTo>
                  <a:pt x="325636" y="84093"/>
                </a:lnTo>
                <a:lnTo>
                  <a:pt x="322720" y="84178"/>
                </a:lnTo>
                <a:lnTo>
                  <a:pt x="319831" y="84255"/>
                </a:lnTo>
                <a:lnTo>
                  <a:pt x="316942" y="84325"/>
                </a:lnTo>
                <a:lnTo>
                  <a:pt x="314053" y="84386"/>
                </a:lnTo>
                <a:lnTo>
                  <a:pt x="311164" y="84448"/>
                </a:lnTo>
                <a:lnTo>
                  <a:pt x="308275" y="84502"/>
                </a:lnTo>
                <a:lnTo>
                  <a:pt x="305386" y="84548"/>
                </a:lnTo>
                <a:lnTo>
                  <a:pt x="305600" y="83390"/>
                </a:lnTo>
                <a:lnTo>
                  <a:pt x="305787" y="82225"/>
                </a:lnTo>
                <a:lnTo>
                  <a:pt x="305974" y="81059"/>
                </a:lnTo>
                <a:lnTo>
                  <a:pt x="306135" y="79901"/>
                </a:lnTo>
                <a:lnTo>
                  <a:pt x="306295" y="78735"/>
                </a:lnTo>
                <a:lnTo>
                  <a:pt x="306429" y="77570"/>
                </a:lnTo>
                <a:lnTo>
                  <a:pt x="306536" y="76404"/>
                </a:lnTo>
                <a:lnTo>
                  <a:pt x="306643" y="75238"/>
                </a:lnTo>
                <a:lnTo>
                  <a:pt x="306777" y="72907"/>
                </a:lnTo>
                <a:lnTo>
                  <a:pt x="306884" y="70568"/>
                </a:lnTo>
                <a:lnTo>
                  <a:pt x="306910" y="68236"/>
                </a:lnTo>
                <a:lnTo>
                  <a:pt x="306857" y="65897"/>
                </a:lnTo>
                <a:lnTo>
                  <a:pt x="306777" y="63566"/>
                </a:lnTo>
                <a:lnTo>
                  <a:pt x="306643" y="61227"/>
                </a:lnTo>
                <a:lnTo>
                  <a:pt x="306429" y="58887"/>
                </a:lnTo>
                <a:lnTo>
                  <a:pt x="306188" y="56548"/>
                </a:lnTo>
                <a:lnTo>
                  <a:pt x="305867" y="54217"/>
                </a:lnTo>
                <a:lnTo>
                  <a:pt x="305519" y="51878"/>
                </a:lnTo>
                <a:lnTo>
                  <a:pt x="305118" y="49539"/>
                </a:lnTo>
                <a:lnTo>
                  <a:pt x="304663" y="47200"/>
                </a:lnTo>
                <a:lnTo>
                  <a:pt x="304155" y="44868"/>
                </a:lnTo>
                <a:lnTo>
                  <a:pt x="303620" y="42529"/>
                </a:lnTo>
                <a:lnTo>
                  <a:pt x="303032" y="40198"/>
                </a:lnTo>
                <a:lnTo>
                  <a:pt x="302416" y="37866"/>
                </a:lnTo>
                <a:lnTo>
                  <a:pt x="301747" y="35527"/>
                </a:lnTo>
                <a:lnTo>
                  <a:pt x="301025" y="33203"/>
                </a:lnTo>
                <a:lnTo>
                  <a:pt x="300303" y="30872"/>
                </a:lnTo>
                <a:lnTo>
                  <a:pt x="299527" y="28541"/>
                </a:lnTo>
                <a:lnTo>
                  <a:pt x="298698" y="26217"/>
                </a:lnTo>
                <a:lnTo>
                  <a:pt x="297869" y="23893"/>
                </a:lnTo>
                <a:lnTo>
                  <a:pt x="296986" y="21577"/>
                </a:lnTo>
                <a:lnTo>
                  <a:pt x="296076" y="19253"/>
                </a:lnTo>
                <a:lnTo>
                  <a:pt x="295167" y="16938"/>
                </a:lnTo>
                <a:lnTo>
                  <a:pt x="294204" y="14629"/>
                </a:lnTo>
                <a:lnTo>
                  <a:pt x="293214" y="12313"/>
                </a:lnTo>
                <a:lnTo>
                  <a:pt x="292224" y="10005"/>
                </a:lnTo>
                <a:lnTo>
                  <a:pt x="292144" y="9882"/>
                </a:lnTo>
                <a:lnTo>
                  <a:pt x="292064" y="9758"/>
                </a:lnTo>
                <a:lnTo>
                  <a:pt x="291957" y="9642"/>
                </a:lnTo>
                <a:lnTo>
                  <a:pt x="291850" y="9534"/>
                </a:lnTo>
                <a:lnTo>
                  <a:pt x="291689" y="9418"/>
                </a:lnTo>
                <a:lnTo>
                  <a:pt x="291556" y="9318"/>
                </a:lnTo>
                <a:lnTo>
                  <a:pt x="291368" y="9218"/>
                </a:lnTo>
                <a:lnTo>
                  <a:pt x="291181" y="9117"/>
                </a:lnTo>
                <a:lnTo>
                  <a:pt x="290994" y="9025"/>
                </a:lnTo>
                <a:lnTo>
                  <a:pt x="290753" y="8932"/>
                </a:lnTo>
                <a:lnTo>
                  <a:pt x="290539" y="8847"/>
                </a:lnTo>
                <a:lnTo>
                  <a:pt x="290298" y="8770"/>
                </a:lnTo>
                <a:lnTo>
                  <a:pt x="290031" y="8685"/>
                </a:lnTo>
                <a:lnTo>
                  <a:pt x="289763" y="8615"/>
                </a:lnTo>
                <a:lnTo>
                  <a:pt x="289496" y="8546"/>
                </a:lnTo>
                <a:lnTo>
                  <a:pt x="289201" y="8477"/>
                </a:lnTo>
                <a:lnTo>
                  <a:pt x="288907" y="8415"/>
                </a:lnTo>
                <a:lnTo>
                  <a:pt x="288613" y="8361"/>
                </a:lnTo>
                <a:lnTo>
                  <a:pt x="287998" y="8253"/>
                </a:lnTo>
                <a:lnTo>
                  <a:pt x="287329" y="8168"/>
                </a:lnTo>
                <a:lnTo>
                  <a:pt x="286660" y="8091"/>
                </a:lnTo>
                <a:lnTo>
                  <a:pt x="285965" y="8036"/>
                </a:lnTo>
                <a:lnTo>
                  <a:pt x="285269" y="7998"/>
                </a:lnTo>
                <a:lnTo>
                  <a:pt x="284547" y="7967"/>
                </a:lnTo>
                <a:lnTo>
                  <a:pt x="283851" y="7959"/>
                </a:lnTo>
                <a:lnTo>
                  <a:pt x="283156" y="7967"/>
                </a:lnTo>
                <a:lnTo>
                  <a:pt x="282487" y="7990"/>
                </a:lnTo>
                <a:lnTo>
                  <a:pt x="281818" y="8029"/>
                </a:lnTo>
                <a:lnTo>
                  <a:pt x="281176" y="8091"/>
                </a:lnTo>
                <a:lnTo>
                  <a:pt x="280561" y="8160"/>
                </a:lnTo>
                <a:lnTo>
                  <a:pt x="280267" y="8199"/>
                </a:lnTo>
                <a:lnTo>
                  <a:pt x="279972" y="8245"/>
                </a:lnTo>
                <a:lnTo>
                  <a:pt x="279705" y="8299"/>
                </a:lnTo>
                <a:lnTo>
                  <a:pt x="279437" y="8345"/>
                </a:lnTo>
                <a:lnTo>
                  <a:pt x="279197" y="8407"/>
                </a:lnTo>
                <a:lnTo>
                  <a:pt x="278956" y="8469"/>
                </a:lnTo>
                <a:lnTo>
                  <a:pt x="278715" y="8538"/>
                </a:lnTo>
                <a:lnTo>
                  <a:pt x="278501" y="8608"/>
                </a:lnTo>
                <a:lnTo>
                  <a:pt x="278314" y="8677"/>
                </a:lnTo>
                <a:lnTo>
                  <a:pt x="278127" y="8754"/>
                </a:lnTo>
                <a:lnTo>
                  <a:pt x="277966" y="8839"/>
                </a:lnTo>
                <a:lnTo>
                  <a:pt x="277806" y="8924"/>
                </a:lnTo>
                <a:lnTo>
                  <a:pt x="277672" y="9017"/>
                </a:lnTo>
                <a:lnTo>
                  <a:pt x="277538" y="9110"/>
                </a:lnTo>
                <a:lnTo>
                  <a:pt x="277431" y="9210"/>
                </a:lnTo>
                <a:lnTo>
                  <a:pt x="277351" y="9310"/>
                </a:lnTo>
                <a:lnTo>
                  <a:pt x="277297" y="9418"/>
                </a:lnTo>
                <a:lnTo>
                  <a:pt x="277244" y="9526"/>
                </a:lnTo>
                <a:lnTo>
                  <a:pt x="277244" y="9642"/>
                </a:lnTo>
                <a:lnTo>
                  <a:pt x="277244" y="9758"/>
                </a:lnTo>
                <a:lnTo>
                  <a:pt x="277244" y="9882"/>
                </a:lnTo>
                <a:lnTo>
                  <a:pt x="277297" y="10005"/>
                </a:lnTo>
                <a:lnTo>
                  <a:pt x="278314" y="12336"/>
                </a:lnTo>
                <a:lnTo>
                  <a:pt x="279277" y="14668"/>
                </a:lnTo>
                <a:lnTo>
                  <a:pt x="280187" y="16999"/>
                </a:lnTo>
                <a:lnTo>
                  <a:pt x="281069" y="19331"/>
                </a:lnTo>
                <a:lnTo>
                  <a:pt x="281899" y="21654"/>
                </a:lnTo>
                <a:lnTo>
                  <a:pt x="282701" y="23986"/>
                </a:lnTo>
                <a:lnTo>
                  <a:pt x="283477" y="26317"/>
                </a:lnTo>
                <a:lnTo>
                  <a:pt x="284199" y="28641"/>
                </a:lnTo>
                <a:lnTo>
                  <a:pt x="284921" y="30972"/>
                </a:lnTo>
                <a:lnTo>
                  <a:pt x="285590" y="33304"/>
                </a:lnTo>
                <a:lnTo>
                  <a:pt x="286232" y="35635"/>
                </a:lnTo>
                <a:lnTo>
                  <a:pt x="286847" y="37959"/>
                </a:lnTo>
                <a:lnTo>
                  <a:pt x="287436" y="40290"/>
                </a:lnTo>
                <a:lnTo>
                  <a:pt x="287998" y="42622"/>
                </a:lnTo>
                <a:lnTo>
                  <a:pt x="288533" y="44953"/>
                </a:lnTo>
                <a:lnTo>
                  <a:pt x="289041" y="47284"/>
                </a:lnTo>
                <a:lnTo>
                  <a:pt x="289549" y="49616"/>
                </a:lnTo>
                <a:lnTo>
                  <a:pt x="290031" y="51947"/>
                </a:lnTo>
                <a:lnTo>
                  <a:pt x="290485" y="54279"/>
                </a:lnTo>
                <a:lnTo>
                  <a:pt x="290940" y="56610"/>
                </a:lnTo>
                <a:lnTo>
                  <a:pt x="291796" y="61281"/>
                </a:lnTo>
                <a:lnTo>
                  <a:pt x="292599" y="65951"/>
                </a:lnTo>
                <a:lnTo>
                  <a:pt x="293375" y="70622"/>
                </a:lnTo>
                <a:lnTo>
                  <a:pt x="294124" y="75300"/>
                </a:lnTo>
                <a:lnTo>
                  <a:pt x="295622" y="84664"/>
                </a:lnTo>
                <a:lnTo>
                  <a:pt x="292733" y="84680"/>
                </a:lnTo>
                <a:lnTo>
                  <a:pt x="289870" y="84687"/>
                </a:lnTo>
                <a:lnTo>
                  <a:pt x="287008" y="84695"/>
                </a:lnTo>
                <a:lnTo>
                  <a:pt x="284172" y="84687"/>
                </a:lnTo>
                <a:lnTo>
                  <a:pt x="281310" y="84672"/>
                </a:lnTo>
                <a:lnTo>
                  <a:pt x="278474" y="84649"/>
                </a:lnTo>
                <a:lnTo>
                  <a:pt x="275666" y="84618"/>
                </a:lnTo>
                <a:lnTo>
                  <a:pt x="272830" y="84579"/>
                </a:lnTo>
                <a:lnTo>
                  <a:pt x="270021" y="84533"/>
                </a:lnTo>
                <a:lnTo>
                  <a:pt x="267212" y="84471"/>
                </a:lnTo>
                <a:lnTo>
                  <a:pt x="264404" y="84409"/>
                </a:lnTo>
                <a:lnTo>
                  <a:pt x="261622" y="84340"/>
                </a:lnTo>
                <a:lnTo>
                  <a:pt x="258840" y="84263"/>
                </a:lnTo>
                <a:lnTo>
                  <a:pt x="256057" y="84170"/>
                </a:lnTo>
                <a:lnTo>
                  <a:pt x="253302" y="84077"/>
                </a:lnTo>
                <a:lnTo>
                  <a:pt x="250547" y="83977"/>
                </a:lnTo>
                <a:lnTo>
                  <a:pt x="250788" y="83444"/>
                </a:lnTo>
                <a:lnTo>
                  <a:pt x="251028" y="82912"/>
                </a:lnTo>
                <a:lnTo>
                  <a:pt x="251242" y="82379"/>
                </a:lnTo>
                <a:lnTo>
                  <a:pt x="251456" y="81839"/>
                </a:lnTo>
                <a:lnTo>
                  <a:pt x="251617" y="81306"/>
                </a:lnTo>
                <a:lnTo>
                  <a:pt x="251777" y="80766"/>
                </a:lnTo>
                <a:lnTo>
                  <a:pt x="251938" y="80225"/>
                </a:lnTo>
                <a:lnTo>
                  <a:pt x="252072" y="79685"/>
                </a:lnTo>
                <a:lnTo>
                  <a:pt x="252179" y="79144"/>
                </a:lnTo>
                <a:lnTo>
                  <a:pt x="252259" y="78596"/>
                </a:lnTo>
                <a:lnTo>
                  <a:pt x="252419" y="77508"/>
                </a:lnTo>
                <a:lnTo>
                  <a:pt x="252500" y="76412"/>
                </a:lnTo>
                <a:lnTo>
                  <a:pt x="252526" y="75315"/>
                </a:lnTo>
                <a:lnTo>
                  <a:pt x="252526" y="74219"/>
                </a:lnTo>
                <a:lnTo>
                  <a:pt x="252446" y="73115"/>
                </a:lnTo>
                <a:lnTo>
                  <a:pt x="252339" y="72004"/>
                </a:lnTo>
                <a:lnTo>
                  <a:pt x="252179" y="70900"/>
                </a:lnTo>
                <a:lnTo>
                  <a:pt x="251991" y="69788"/>
                </a:lnTo>
                <a:lnTo>
                  <a:pt x="251751" y="68676"/>
                </a:lnTo>
                <a:lnTo>
                  <a:pt x="251510" y="67565"/>
                </a:lnTo>
                <a:lnTo>
                  <a:pt x="251216" y="66453"/>
                </a:lnTo>
                <a:lnTo>
                  <a:pt x="250921" y="65341"/>
                </a:lnTo>
                <a:lnTo>
                  <a:pt x="250574" y="64230"/>
                </a:lnTo>
                <a:lnTo>
                  <a:pt x="249878" y="62014"/>
                </a:lnTo>
                <a:lnTo>
                  <a:pt x="249129" y="59798"/>
                </a:lnTo>
                <a:lnTo>
                  <a:pt x="248353" y="57598"/>
                </a:lnTo>
                <a:lnTo>
                  <a:pt x="247604" y="55414"/>
                </a:lnTo>
                <a:lnTo>
                  <a:pt x="246882" y="53236"/>
                </a:lnTo>
                <a:lnTo>
                  <a:pt x="246561" y="52163"/>
                </a:lnTo>
                <a:lnTo>
                  <a:pt x="246240" y="51090"/>
                </a:lnTo>
                <a:lnTo>
                  <a:pt x="245946" y="50025"/>
                </a:lnTo>
                <a:lnTo>
                  <a:pt x="245705" y="48960"/>
                </a:lnTo>
                <a:lnTo>
                  <a:pt x="245143" y="46505"/>
                </a:lnTo>
                <a:lnTo>
                  <a:pt x="244635" y="44042"/>
                </a:lnTo>
                <a:lnTo>
                  <a:pt x="244153" y="41572"/>
                </a:lnTo>
                <a:lnTo>
                  <a:pt x="243699" y="39101"/>
                </a:lnTo>
                <a:lnTo>
                  <a:pt x="242762" y="34153"/>
                </a:lnTo>
                <a:lnTo>
                  <a:pt x="242254" y="31675"/>
                </a:lnTo>
                <a:lnTo>
                  <a:pt x="241746" y="29197"/>
                </a:lnTo>
                <a:lnTo>
                  <a:pt x="241157" y="26726"/>
                </a:lnTo>
                <a:lnTo>
                  <a:pt x="240863" y="25483"/>
                </a:lnTo>
                <a:lnTo>
                  <a:pt x="240542" y="24248"/>
                </a:lnTo>
                <a:lnTo>
                  <a:pt x="240194" y="23013"/>
                </a:lnTo>
                <a:lnTo>
                  <a:pt x="239820" y="21778"/>
                </a:lnTo>
                <a:lnTo>
                  <a:pt x="239445" y="20550"/>
                </a:lnTo>
                <a:lnTo>
                  <a:pt x="239044" y="19315"/>
                </a:lnTo>
                <a:lnTo>
                  <a:pt x="238616" y="18088"/>
                </a:lnTo>
                <a:lnTo>
                  <a:pt x="238161" y="16860"/>
                </a:lnTo>
                <a:lnTo>
                  <a:pt x="237707" y="15633"/>
                </a:lnTo>
                <a:lnTo>
                  <a:pt x="237198" y="14405"/>
                </a:lnTo>
                <a:lnTo>
                  <a:pt x="236663" y="13178"/>
                </a:lnTo>
                <a:lnTo>
                  <a:pt x="236101" y="11958"/>
                </a:lnTo>
                <a:lnTo>
                  <a:pt x="235486" y="10738"/>
                </a:lnTo>
                <a:lnTo>
                  <a:pt x="234871" y="9519"/>
                </a:lnTo>
                <a:lnTo>
                  <a:pt x="234791" y="9418"/>
                </a:lnTo>
                <a:lnTo>
                  <a:pt x="234710" y="9318"/>
                </a:lnTo>
                <a:lnTo>
                  <a:pt x="234630" y="9225"/>
                </a:lnTo>
                <a:lnTo>
                  <a:pt x="234496" y="9133"/>
                </a:lnTo>
                <a:lnTo>
                  <a:pt x="234389" y="9040"/>
                </a:lnTo>
                <a:lnTo>
                  <a:pt x="234256" y="8963"/>
                </a:lnTo>
                <a:lnTo>
                  <a:pt x="234095" y="8878"/>
                </a:lnTo>
                <a:lnTo>
                  <a:pt x="233935" y="8808"/>
                </a:lnTo>
                <a:lnTo>
                  <a:pt x="233747" y="8731"/>
                </a:lnTo>
                <a:lnTo>
                  <a:pt x="233560" y="8670"/>
                </a:lnTo>
                <a:lnTo>
                  <a:pt x="233373" y="8600"/>
                </a:lnTo>
                <a:lnTo>
                  <a:pt x="233159" y="8546"/>
                </a:lnTo>
                <a:lnTo>
                  <a:pt x="232945" y="8484"/>
                </a:lnTo>
                <a:lnTo>
                  <a:pt x="232731" y="8438"/>
                </a:lnTo>
                <a:lnTo>
                  <a:pt x="232249" y="8345"/>
                </a:lnTo>
                <a:lnTo>
                  <a:pt x="231741" y="8268"/>
                </a:lnTo>
                <a:lnTo>
                  <a:pt x="231179" y="8206"/>
                </a:lnTo>
                <a:lnTo>
                  <a:pt x="230618" y="8152"/>
                </a:lnTo>
                <a:lnTo>
                  <a:pt x="230056" y="8121"/>
                </a:lnTo>
                <a:lnTo>
                  <a:pt x="229467" y="8098"/>
                </a:lnTo>
                <a:lnTo>
                  <a:pt x="228852" y="8091"/>
                </a:lnTo>
                <a:lnTo>
                  <a:pt x="228264" y="8098"/>
                </a:lnTo>
                <a:lnTo>
                  <a:pt x="227648" y="8121"/>
                </a:lnTo>
                <a:lnTo>
                  <a:pt x="227033" y="8152"/>
                </a:lnTo>
                <a:lnTo>
                  <a:pt x="226445" y="8199"/>
                </a:lnTo>
                <a:lnTo>
                  <a:pt x="225856" y="8260"/>
                </a:lnTo>
                <a:lnTo>
                  <a:pt x="225294" y="8330"/>
                </a:lnTo>
                <a:lnTo>
                  <a:pt x="224759" y="8407"/>
                </a:lnTo>
                <a:lnTo>
                  <a:pt x="224224" y="8507"/>
                </a:lnTo>
                <a:lnTo>
                  <a:pt x="223743" y="8608"/>
                </a:lnTo>
                <a:lnTo>
                  <a:pt x="223288" y="8731"/>
                </a:lnTo>
                <a:lnTo>
                  <a:pt x="222860" y="8855"/>
                </a:lnTo>
                <a:lnTo>
                  <a:pt x="222485" y="8994"/>
                </a:lnTo>
                <a:lnTo>
                  <a:pt x="222138" y="9148"/>
                </a:lnTo>
                <a:lnTo>
                  <a:pt x="221870" y="9310"/>
                </a:lnTo>
                <a:lnTo>
                  <a:pt x="221736" y="9395"/>
                </a:lnTo>
                <a:lnTo>
                  <a:pt x="221629" y="9480"/>
                </a:lnTo>
                <a:lnTo>
                  <a:pt x="221549" y="9565"/>
                </a:lnTo>
                <a:lnTo>
                  <a:pt x="221469" y="9658"/>
                </a:lnTo>
                <a:lnTo>
                  <a:pt x="221389" y="9750"/>
                </a:lnTo>
                <a:lnTo>
                  <a:pt x="221362" y="9851"/>
                </a:lnTo>
                <a:lnTo>
                  <a:pt x="221335" y="9951"/>
                </a:lnTo>
                <a:lnTo>
                  <a:pt x="221308" y="10051"/>
                </a:lnTo>
                <a:lnTo>
                  <a:pt x="221308" y="11317"/>
                </a:lnTo>
                <a:lnTo>
                  <a:pt x="221362" y="12583"/>
                </a:lnTo>
                <a:lnTo>
                  <a:pt x="221442" y="13857"/>
                </a:lnTo>
                <a:lnTo>
                  <a:pt x="221549" y="15123"/>
                </a:lnTo>
                <a:lnTo>
                  <a:pt x="221683" y="16397"/>
                </a:lnTo>
                <a:lnTo>
                  <a:pt x="221843" y="17671"/>
                </a:lnTo>
                <a:lnTo>
                  <a:pt x="222031" y="18945"/>
                </a:lnTo>
                <a:lnTo>
                  <a:pt x="222271" y="20211"/>
                </a:lnTo>
                <a:lnTo>
                  <a:pt x="222512" y="21485"/>
                </a:lnTo>
                <a:lnTo>
                  <a:pt x="222780" y="22758"/>
                </a:lnTo>
                <a:lnTo>
                  <a:pt x="223101" y="24032"/>
                </a:lnTo>
                <a:lnTo>
                  <a:pt x="223395" y="25306"/>
                </a:lnTo>
                <a:lnTo>
                  <a:pt x="223743" y="26587"/>
                </a:lnTo>
                <a:lnTo>
                  <a:pt x="224090" y="27861"/>
                </a:lnTo>
                <a:lnTo>
                  <a:pt x="224839" y="30409"/>
                </a:lnTo>
                <a:lnTo>
                  <a:pt x="225642" y="32956"/>
                </a:lnTo>
                <a:lnTo>
                  <a:pt x="226471" y="35504"/>
                </a:lnTo>
                <a:lnTo>
                  <a:pt x="228157" y="40591"/>
                </a:lnTo>
                <a:lnTo>
                  <a:pt x="229013" y="43131"/>
                </a:lnTo>
                <a:lnTo>
                  <a:pt x="229842" y="45671"/>
                </a:lnTo>
                <a:lnTo>
                  <a:pt x="230644" y="48203"/>
                </a:lnTo>
                <a:lnTo>
                  <a:pt x="231393" y="50728"/>
                </a:lnTo>
                <a:lnTo>
                  <a:pt x="231955" y="52773"/>
                </a:lnTo>
                <a:lnTo>
                  <a:pt x="232490" y="54819"/>
                </a:lnTo>
                <a:lnTo>
                  <a:pt x="232998" y="56873"/>
                </a:lnTo>
                <a:lnTo>
                  <a:pt x="233480" y="58926"/>
                </a:lnTo>
                <a:lnTo>
                  <a:pt x="234416" y="63041"/>
                </a:lnTo>
                <a:lnTo>
                  <a:pt x="234898" y="65102"/>
                </a:lnTo>
                <a:lnTo>
                  <a:pt x="235406" y="67163"/>
                </a:lnTo>
                <a:lnTo>
                  <a:pt x="235941" y="69224"/>
                </a:lnTo>
                <a:lnTo>
                  <a:pt x="236476" y="71278"/>
                </a:lnTo>
                <a:lnTo>
                  <a:pt x="237091" y="73339"/>
                </a:lnTo>
                <a:lnTo>
                  <a:pt x="237733" y="75393"/>
                </a:lnTo>
                <a:lnTo>
                  <a:pt x="238429" y="77438"/>
                </a:lnTo>
                <a:lnTo>
                  <a:pt x="238803" y="78465"/>
                </a:lnTo>
                <a:lnTo>
                  <a:pt x="239205" y="79484"/>
                </a:lnTo>
                <a:lnTo>
                  <a:pt x="239606" y="80503"/>
                </a:lnTo>
                <a:lnTo>
                  <a:pt x="240034" y="81522"/>
                </a:lnTo>
                <a:lnTo>
                  <a:pt x="240489" y="82541"/>
                </a:lnTo>
                <a:lnTo>
                  <a:pt x="240970" y="83560"/>
                </a:lnTo>
                <a:lnTo>
                  <a:pt x="238215" y="83414"/>
                </a:lnTo>
                <a:lnTo>
                  <a:pt x="235459" y="83267"/>
                </a:lnTo>
                <a:lnTo>
                  <a:pt x="232731" y="83105"/>
                </a:lnTo>
                <a:lnTo>
                  <a:pt x="230029" y="82935"/>
                </a:lnTo>
                <a:lnTo>
                  <a:pt x="227327" y="82757"/>
                </a:lnTo>
                <a:lnTo>
                  <a:pt x="224625" y="82572"/>
                </a:lnTo>
                <a:lnTo>
                  <a:pt x="221950" y="82379"/>
                </a:lnTo>
                <a:lnTo>
                  <a:pt x="219275" y="82171"/>
                </a:lnTo>
                <a:lnTo>
                  <a:pt x="216627" y="81962"/>
                </a:lnTo>
                <a:lnTo>
                  <a:pt x="213979" y="81738"/>
                </a:lnTo>
                <a:lnTo>
                  <a:pt x="211357" y="81507"/>
                </a:lnTo>
                <a:lnTo>
                  <a:pt x="208736" y="81267"/>
                </a:lnTo>
                <a:lnTo>
                  <a:pt x="206114" y="81020"/>
                </a:lnTo>
                <a:lnTo>
                  <a:pt x="203519" y="80766"/>
                </a:lnTo>
                <a:lnTo>
                  <a:pt x="200951" y="80503"/>
                </a:lnTo>
                <a:lnTo>
                  <a:pt x="198383" y="80225"/>
                </a:lnTo>
                <a:lnTo>
                  <a:pt x="197821" y="75833"/>
                </a:lnTo>
                <a:lnTo>
                  <a:pt x="197179" y="71440"/>
                </a:lnTo>
                <a:lnTo>
                  <a:pt x="196511" y="67040"/>
                </a:lnTo>
                <a:lnTo>
                  <a:pt x="195788" y="62647"/>
                </a:lnTo>
                <a:lnTo>
                  <a:pt x="194986" y="58254"/>
                </a:lnTo>
                <a:lnTo>
                  <a:pt x="194157" y="53870"/>
                </a:lnTo>
                <a:lnTo>
                  <a:pt x="193247" y="49477"/>
                </a:lnTo>
                <a:lnTo>
                  <a:pt x="192257" y="45084"/>
                </a:lnTo>
                <a:lnTo>
                  <a:pt x="191749" y="42892"/>
                </a:lnTo>
                <a:lnTo>
                  <a:pt x="191214" y="40699"/>
                </a:lnTo>
                <a:lnTo>
                  <a:pt x="190679" y="38507"/>
                </a:lnTo>
                <a:lnTo>
                  <a:pt x="190117" y="36314"/>
                </a:lnTo>
                <a:lnTo>
                  <a:pt x="189555" y="34122"/>
                </a:lnTo>
                <a:lnTo>
                  <a:pt x="188967" y="31930"/>
                </a:lnTo>
                <a:lnTo>
                  <a:pt x="188352" y="29737"/>
                </a:lnTo>
                <a:lnTo>
                  <a:pt x="187710" y="27545"/>
                </a:lnTo>
                <a:lnTo>
                  <a:pt x="187068" y="25352"/>
                </a:lnTo>
                <a:lnTo>
                  <a:pt x="186426" y="23160"/>
                </a:lnTo>
                <a:lnTo>
                  <a:pt x="185730" y="20975"/>
                </a:lnTo>
                <a:lnTo>
                  <a:pt x="185035" y="18783"/>
                </a:lnTo>
                <a:lnTo>
                  <a:pt x="184312" y="16590"/>
                </a:lnTo>
                <a:lnTo>
                  <a:pt x="183590" y="14405"/>
                </a:lnTo>
                <a:lnTo>
                  <a:pt x="182841" y="12213"/>
                </a:lnTo>
                <a:lnTo>
                  <a:pt x="182065" y="10028"/>
                </a:lnTo>
                <a:lnTo>
                  <a:pt x="182012" y="9905"/>
                </a:lnTo>
                <a:lnTo>
                  <a:pt x="181932" y="9789"/>
                </a:lnTo>
                <a:lnTo>
                  <a:pt x="181851" y="9673"/>
                </a:lnTo>
                <a:lnTo>
                  <a:pt x="181718" y="9557"/>
                </a:lnTo>
                <a:lnTo>
                  <a:pt x="181611" y="9449"/>
                </a:lnTo>
                <a:lnTo>
                  <a:pt x="181450" y="9349"/>
                </a:lnTo>
                <a:lnTo>
                  <a:pt x="181290" y="9248"/>
                </a:lnTo>
                <a:lnTo>
                  <a:pt x="181129" y="9156"/>
                </a:lnTo>
                <a:lnTo>
                  <a:pt x="180942" y="9063"/>
                </a:lnTo>
                <a:lnTo>
                  <a:pt x="180728" y="8971"/>
                </a:lnTo>
                <a:lnTo>
                  <a:pt x="180514" y="8886"/>
                </a:lnTo>
                <a:lnTo>
                  <a:pt x="180273" y="8808"/>
                </a:lnTo>
                <a:lnTo>
                  <a:pt x="180032" y="8731"/>
                </a:lnTo>
                <a:lnTo>
                  <a:pt x="179791" y="8662"/>
                </a:lnTo>
                <a:lnTo>
                  <a:pt x="179524" y="8592"/>
                </a:lnTo>
                <a:lnTo>
                  <a:pt x="179256" y="8523"/>
                </a:lnTo>
                <a:lnTo>
                  <a:pt x="178962" y="8461"/>
                </a:lnTo>
                <a:lnTo>
                  <a:pt x="178668" y="8407"/>
                </a:lnTo>
                <a:lnTo>
                  <a:pt x="178079" y="8307"/>
                </a:lnTo>
                <a:lnTo>
                  <a:pt x="177437" y="8214"/>
                </a:lnTo>
                <a:lnTo>
                  <a:pt x="176795" y="8145"/>
                </a:lnTo>
                <a:lnTo>
                  <a:pt x="176127" y="8091"/>
                </a:lnTo>
                <a:lnTo>
                  <a:pt x="175431" y="8052"/>
                </a:lnTo>
                <a:lnTo>
                  <a:pt x="174762" y="8029"/>
                </a:lnTo>
                <a:lnTo>
                  <a:pt x="174067" y="8021"/>
                </a:lnTo>
                <a:lnTo>
                  <a:pt x="173398" y="8021"/>
                </a:lnTo>
                <a:lnTo>
                  <a:pt x="172729" y="8044"/>
                </a:lnTo>
                <a:lnTo>
                  <a:pt x="172061" y="8083"/>
                </a:lnTo>
                <a:lnTo>
                  <a:pt x="171445" y="8137"/>
                </a:lnTo>
                <a:lnTo>
                  <a:pt x="170830" y="8206"/>
                </a:lnTo>
                <a:lnTo>
                  <a:pt x="170536" y="8253"/>
                </a:lnTo>
                <a:lnTo>
                  <a:pt x="170268" y="8299"/>
                </a:lnTo>
                <a:lnTo>
                  <a:pt x="169974" y="8345"/>
                </a:lnTo>
                <a:lnTo>
                  <a:pt x="169733" y="8399"/>
                </a:lnTo>
                <a:lnTo>
                  <a:pt x="169466" y="8453"/>
                </a:lnTo>
                <a:lnTo>
                  <a:pt x="169225" y="8515"/>
                </a:lnTo>
                <a:lnTo>
                  <a:pt x="169011" y="8577"/>
                </a:lnTo>
                <a:lnTo>
                  <a:pt x="168797" y="8646"/>
                </a:lnTo>
                <a:lnTo>
                  <a:pt x="168583" y="8724"/>
                </a:lnTo>
                <a:lnTo>
                  <a:pt x="168396" y="8801"/>
                </a:lnTo>
                <a:lnTo>
                  <a:pt x="168235" y="8878"/>
                </a:lnTo>
                <a:lnTo>
                  <a:pt x="168075" y="8963"/>
                </a:lnTo>
                <a:lnTo>
                  <a:pt x="167914" y="9056"/>
                </a:lnTo>
                <a:lnTo>
                  <a:pt x="167807" y="9148"/>
                </a:lnTo>
                <a:lnTo>
                  <a:pt x="167700" y="9241"/>
                </a:lnTo>
                <a:lnTo>
                  <a:pt x="167593" y="9341"/>
                </a:lnTo>
                <a:lnTo>
                  <a:pt x="167540" y="9449"/>
                </a:lnTo>
                <a:lnTo>
                  <a:pt x="167486" y="9557"/>
                </a:lnTo>
                <a:lnTo>
                  <a:pt x="167459" y="9665"/>
                </a:lnTo>
                <a:lnTo>
                  <a:pt x="167433" y="9781"/>
                </a:lnTo>
                <a:lnTo>
                  <a:pt x="167459" y="9905"/>
                </a:lnTo>
                <a:lnTo>
                  <a:pt x="167486" y="10028"/>
                </a:lnTo>
                <a:lnTo>
                  <a:pt x="168957" y="14320"/>
                </a:lnTo>
                <a:lnTo>
                  <a:pt x="170402" y="18620"/>
                </a:lnTo>
                <a:lnTo>
                  <a:pt x="171820" y="22913"/>
                </a:lnTo>
                <a:lnTo>
                  <a:pt x="173211" y="27213"/>
                </a:lnTo>
                <a:lnTo>
                  <a:pt x="174548" y="31513"/>
                </a:lnTo>
                <a:lnTo>
                  <a:pt x="175859" y="35805"/>
                </a:lnTo>
                <a:lnTo>
                  <a:pt x="177143" y="40105"/>
                </a:lnTo>
                <a:lnTo>
                  <a:pt x="178374" y="44405"/>
                </a:lnTo>
                <a:lnTo>
                  <a:pt x="179577" y="48705"/>
                </a:lnTo>
                <a:lnTo>
                  <a:pt x="180728" y="53013"/>
                </a:lnTo>
                <a:lnTo>
                  <a:pt x="181851" y="57313"/>
                </a:lnTo>
                <a:lnTo>
                  <a:pt x="182921" y="61613"/>
                </a:lnTo>
                <a:lnTo>
                  <a:pt x="183965" y="65920"/>
                </a:lnTo>
                <a:lnTo>
                  <a:pt x="184928" y="70228"/>
                </a:lnTo>
                <a:lnTo>
                  <a:pt x="185864" y="74536"/>
                </a:lnTo>
                <a:lnTo>
                  <a:pt x="186747" y="78843"/>
                </a:lnTo>
                <a:lnTo>
                  <a:pt x="184821" y="78596"/>
                </a:lnTo>
                <a:lnTo>
                  <a:pt x="182921" y="78334"/>
                </a:lnTo>
                <a:lnTo>
                  <a:pt x="180995" y="78071"/>
                </a:lnTo>
                <a:lnTo>
                  <a:pt x="179123" y="77809"/>
                </a:lnTo>
                <a:lnTo>
                  <a:pt x="177223" y="77531"/>
                </a:lnTo>
                <a:lnTo>
                  <a:pt x="175351" y="77253"/>
                </a:lnTo>
                <a:lnTo>
                  <a:pt x="173478" y="76975"/>
                </a:lnTo>
                <a:lnTo>
                  <a:pt x="171606" y="76682"/>
                </a:lnTo>
                <a:lnTo>
                  <a:pt x="169760" y="76388"/>
                </a:lnTo>
                <a:lnTo>
                  <a:pt x="167941" y="76087"/>
                </a:lnTo>
                <a:lnTo>
                  <a:pt x="166095" y="75779"/>
                </a:lnTo>
                <a:lnTo>
                  <a:pt x="164276" y="75470"/>
                </a:lnTo>
                <a:lnTo>
                  <a:pt x="162484" y="75146"/>
                </a:lnTo>
                <a:lnTo>
                  <a:pt x="160665" y="74829"/>
                </a:lnTo>
                <a:lnTo>
                  <a:pt x="158899" y="74497"/>
                </a:lnTo>
                <a:lnTo>
                  <a:pt x="157107" y="74165"/>
                </a:lnTo>
                <a:lnTo>
                  <a:pt x="155341" y="73818"/>
                </a:lnTo>
                <a:lnTo>
                  <a:pt x="153603" y="73478"/>
                </a:lnTo>
                <a:lnTo>
                  <a:pt x="151837" y="73123"/>
                </a:lnTo>
                <a:lnTo>
                  <a:pt x="150125" y="72768"/>
                </a:lnTo>
                <a:lnTo>
                  <a:pt x="148386" y="72405"/>
                </a:lnTo>
                <a:lnTo>
                  <a:pt x="146674" y="72034"/>
                </a:lnTo>
                <a:lnTo>
                  <a:pt x="144989" y="71656"/>
                </a:lnTo>
                <a:lnTo>
                  <a:pt x="143304" y="71278"/>
                </a:lnTo>
                <a:lnTo>
                  <a:pt x="141618" y="70892"/>
                </a:lnTo>
                <a:lnTo>
                  <a:pt x="139960" y="70498"/>
                </a:lnTo>
                <a:lnTo>
                  <a:pt x="138301" y="70097"/>
                </a:lnTo>
                <a:lnTo>
                  <a:pt x="136670" y="69695"/>
                </a:lnTo>
                <a:lnTo>
                  <a:pt x="135038" y="69286"/>
                </a:lnTo>
                <a:lnTo>
                  <a:pt x="133433" y="68869"/>
                </a:lnTo>
                <a:lnTo>
                  <a:pt x="131828" y="68445"/>
                </a:lnTo>
                <a:lnTo>
                  <a:pt x="130223" y="68020"/>
                </a:lnTo>
                <a:lnTo>
                  <a:pt x="130169" y="66098"/>
                </a:lnTo>
                <a:lnTo>
                  <a:pt x="130116" y="64168"/>
                </a:lnTo>
                <a:lnTo>
                  <a:pt x="130009" y="62246"/>
                </a:lnTo>
                <a:lnTo>
                  <a:pt x="129902" y="60316"/>
                </a:lnTo>
                <a:lnTo>
                  <a:pt x="129768" y="58386"/>
                </a:lnTo>
                <a:lnTo>
                  <a:pt x="129607" y="56456"/>
                </a:lnTo>
                <a:lnTo>
                  <a:pt x="129420" y="54526"/>
                </a:lnTo>
                <a:lnTo>
                  <a:pt x="129233" y="52596"/>
                </a:lnTo>
                <a:lnTo>
                  <a:pt x="129019" y="50658"/>
                </a:lnTo>
                <a:lnTo>
                  <a:pt x="128778" y="48728"/>
                </a:lnTo>
                <a:lnTo>
                  <a:pt x="128511" y="46790"/>
                </a:lnTo>
                <a:lnTo>
                  <a:pt x="128243" y="44860"/>
                </a:lnTo>
                <a:lnTo>
                  <a:pt x="127949" y="42923"/>
                </a:lnTo>
                <a:lnTo>
                  <a:pt x="127655" y="40993"/>
                </a:lnTo>
                <a:lnTo>
                  <a:pt x="127307" y="39055"/>
                </a:lnTo>
                <a:lnTo>
                  <a:pt x="126986" y="37117"/>
                </a:lnTo>
                <a:lnTo>
                  <a:pt x="126611" y="35187"/>
                </a:lnTo>
                <a:lnTo>
                  <a:pt x="126237" y="33250"/>
                </a:lnTo>
                <a:lnTo>
                  <a:pt x="125434" y="29382"/>
                </a:lnTo>
                <a:lnTo>
                  <a:pt x="124578" y="25522"/>
                </a:lnTo>
                <a:lnTo>
                  <a:pt x="123669" y="21662"/>
                </a:lnTo>
                <a:lnTo>
                  <a:pt x="122706" y="17810"/>
                </a:lnTo>
                <a:lnTo>
                  <a:pt x="121716" y="13958"/>
                </a:lnTo>
                <a:lnTo>
                  <a:pt x="120646" y="10121"/>
                </a:lnTo>
                <a:lnTo>
                  <a:pt x="119549" y="6284"/>
                </a:lnTo>
                <a:lnTo>
                  <a:pt x="119496" y="6153"/>
                </a:lnTo>
                <a:lnTo>
                  <a:pt x="119442" y="6029"/>
                </a:lnTo>
                <a:lnTo>
                  <a:pt x="119335" y="5906"/>
                </a:lnTo>
                <a:lnTo>
                  <a:pt x="119228" y="5782"/>
                </a:lnTo>
                <a:lnTo>
                  <a:pt x="119094" y="5674"/>
                </a:lnTo>
                <a:lnTo>
                  <a:pt x="118961" y="5558"/>
                </a:lnTo>
                <a:lnTo>
                  <a:pt x="118800" y="5450"/>
                </a:lnTo>
                <a:lnTo>
                  <a:pt x="118613" y="5350"/>
                </a:lnTo>
                <a:lnTo>
                  <a:pt x="118426" y="5250"/>
                </a:lnTo>
                <a:lnTo>
                  <a:pt x="118238" y="5157"/>
                </a:lnTo>
                <a:lnTo>
                  <a:pt x="117998" y="5064"/>
                </a:lnTo>
                <a:lnTo>
                  <a:pt x="117757" y="4979"/>
                </a:lnTo>
                <a:lnTo>
                  <a:pt x="117516" y="4894"/>
                </a:lnTo>
                <a:lnTo>
                  <a:pt x="117275" y="4817"/>
                </a:lnTo>
                <a:lnTo>
                  <a:pt x="116981" y="4748"/>
                </a:lnTo>
                <a:lnTo>
                  <a:pt x="116714" y="4678"/>
                </a:lnTo>
                <a:lnTo>
                  <a:pt x="116419" y="4609"/>
                </a:lnTo>
                <a:lnTo>
                  <a:pt x="116125" y="4547"/>
                </a:lnTo>
                <a:lnTo>
                  <a:pt x="115804" y="4493"/>
                </a:lnTo>
                <a:lnTo>
                  <a:pt x="115483" y="4439"/>
                </a:lnTo>
                <a:lnTo>
                  <a:pt x="114841" y="4339"/>
                </a:lnTo>
                <a:lnTo>
                  <a:pt x="114146" y="4261"/>
                </a:lnTo>
                <a:lnTo>
                  <a:pt x="113450" y="4200"/>
                </a:lnTo>
                <a:lnTo>
                  <a:pt x="112754" y="4161"/>
                </a:lnTo>
                <a:lnTo>
                  <a:pt x="112032" y="4130"/>
                </a:lnTo>
                <a:lnTo>
                  <a:pt x="111310" y="4122"/>
                </a:lnTo>
                <a:lnTo>
                  <a:pt x="110588" y="4130"/>
                </a:lnTo>
                <a:lnTo>
                  <a:pt x="109892" y="4153"/>
                </a:lnTo>
                <a:lnTo>
                  <a:pt x="109197" y="4192"/>
                </a:lnTo>
                <a:lnTo>
                  <a:pt x="108501" y="4246"/>
                </a:lnTo>
                <a:lnTo>
                  <a:pt x="108180" y="4285"/>
                </a:lnTo>
                <a:lnTo>
                  <a:pt x="107859" y="4323"/>
                </a:lnTo>
                <a:lnTo>
                  <a:pt x="107565" y="4370"/>
                </a:lnTo>
                <a:lnTo>
                  <a:pt x="107244" y="4416"/>
                </a:lnTo>
                <a:lnTo>
                  <a:pt x="106950" y="4470"/>
                </a:lnTo>
                <a:lnTo>
                  <a:pt x="106655" y="4524"/>
                </a:lnTo>
                <a:lnTo>
                  <a:pt x="106388" y="4586"/>
                </a:lnTo>
                <a:lnTo>
                  <a:pt x="106120" y="4647"/>
                </a:lnTo>
                <a:lnTo>
                  <a:pt x="105880" y="4717"/>
                </a:lnTo>
                <a:lnTo>
                  <a:pt x="105639" y="4794"/>
                </a:lnTo>
                <a:lnTo>
                  <a:pt x="105398" y="4871"/>
                </a:lnTo>
                <a:lnTo>
                  <a:pt x="105184" y="4956"/>
                </a:lnTo>
                <a:lnTo>
                  <a:pt x="104997" y="5041"/>
                </a:lnTo>
                <a:lnTo>
                  <a:pt x="104810" y="5134"/>
                </a:lnTo>
                <a:lnTo>
                  <a:pt x="104649" y="5226"/>
                </a:lnTo>
                <a:lnTo>
                  <a:pt x="104489" y="5327"/>
                </a:lnTo>
                <a:lnTo>
                  <a:pt x="104355" y="5435"/>
                </a:lnTo>
                <a:lnTo>
                  <a:pt x="104248" y="5543"/>
                </a:lnTo>
                <a:lnTo>
                  <a:pt x="104141" y="5651"/>
                </a:lnTo>
                <a:lnTo>
                  <a:pt x="104061" y="5775"/>
                </a:lnTo>
                <a:lnTo>
                  <a:pt x="104007" y="5890"/>
                </a:lnTo>
                <a:lnTo>
                  <a:pt x="103954" y="6022"/>
                </a:lnTo>
                <a:lnTo>
                  <a:pt x="103954" y="6153"/>
                </a:lnTo>
                <a:lnTo>
                  <a:pt x="103954" y="6284"/>
                </a:lnTo>
                <a:lnTo>
                  <a:pt x="104408" y="9889"/>
                </a:lnTo>
                <a:lnTo>
                  <a:pt x="104890" y="13494"/>
                </a:lnTo>
                <a:lnTo>
                  <a:pt x="105425" y="17107"/>
                </a:lnTo>
                <a:lnTo>
                  <a:pt x="106013" y="20720"/>
                </a:lnTo>
                <a:lnTo>
                  <a:pt x="106629" y="24341"/>
                </a:lnTo>
                <a:lnTo>
                  <a:pt x="107297" y="27962"/>
                </a:lnTo>
                <a:lnTo>
                  <a:pt x="108020" y="31582"/>
                </a:lnTo>
                <a:lnTo>
                  <a:pt x="108795" y="35211"/>
                </a:lnTo>
                <a:lnTo>
                  <a:pt x="109625" y="38831"/>
                </a:lnTo>
                <a:lnTo>
                  <a:pt x="110534" y="42452"/>
                </a:lnTo>
                <a:lnTo>
                  <a:pt x="111470" y="46072"/>
                </a:lnTo>
                <a:lnTo>
                  <a:pt x="111979" y="47879"/>
                </a:lnTo>
                <a:lnTo>
                  <a:pt x="112487" y="49685"/>
                </a:lnTo>
                <a:lnTo>
                  <a:pt x="113022" y="51492"/>
                </a:lnTo>
                <a:lnTo>
                  <a:pt x="113584" y="53298"/>
                </a:lnTo>
                <a:lnTo>
                  <a:pt x="114146" y="55097"/>
                </a:lnTo>
                <a:lnTo>
                  <a:pt x="114707" y="56903"/>
                </a:lnTo>
                <a:lnTo>
                  <a:pt x="115323" y="58702"/>
                </a:lnTo>
                <a:lnTo>
                  <a:pt x="115938" y="60501"/>
                </a:lnTo>
                <a:lnTo>
                  <a:pt x="116580" y="62300"/>
                </a:lnTo>
                <a:lnTo>
                  <a:pt x="117222" y="64098"/>
                </a:lnTo>
                <a:lnTo>
                  <a:pt x="117222" y="64098"/>
                </a:lnTo>
                <a:lnTo>
                  <a:pt x="115323" y="63473"/>
                </a:lnTo>
                <a:lnTo>
                  <a:pt x="113450" y="62840"/>
                </a:lnTo>
                <a:lnTo>
                  <a:pt x="111604" y="62199"/>
                </a:lnTo>
                <a:lnTo>
                  <a:pt x="109785" y="61543"/>
                </a:lnTo>
                <a:lnTo>
                  <a:pt x="107993" y="60887"/>
                </a:lnTo>
                <a:lnTo>
                  <a:pt x="106201" y="60215"/>
                </a:lnTo>
                <a:lnTo>
                  <a:pt x="104462" y="59528"/>
                </a:lnTo>
                <a:lnTo>
                  <a:pt x="102723" y="58833"/>
                </a:lnTo>
                <a:lnTo>
                  <a:pt x="100850" y="58061"/>
                </a:lnTo>
                <a:lnTo>
                  <a:pt x="99031" y="57282"/>
                </a:lnTo>
                <a:lnTo>
                  <a:pt x="97239" y="56494"/>
                </a:lnTo>
                <a:lnTo>
                  <a:pt x="95474" y="55707"/>
                </a:lnTo>
                <a:lnTo>
                  <a:pt x="93735" y="54912"/>
                </a:lnTo>
                <a:lnTo>
                  <a:pt x="92023" y="54109"/>
                </a:lnTo>
                <a:lnTo>
                  <a:pt x="90337" y="53306"/>
                </a:lnTo>
                <a:lnTo>
                  <a:pt x="88679" y="52495"/>
                </a:lnTo>
                <a:lnTo>
                  <a:pt x="87074" y="51677"/>
                </a:lnTo>
                <a:lnTo>
                  <a:pt x="85469" y="50859"/>
                </a:lnTo>
                <a:lnTo>
                  <a:pt x="83917" y="50040"/>
                </a:lnTo>
                <a:lnTo>
                  <a:pt x="82366" y="49214"/>
                </a:lnTo>
                <a:lnTo>
                  <a:pt x="80868" y="48381"/>
                </a:lnTo>
                <a:lnTo>
                  <a:pt x="79370" y="47547"/>
                </a:lnTo>
                <a:lnTo>
                  <a:pt x="77925" y="46705"/>
                </a:lnTo>
                <a:lnTo>
                  <a:pt x="76481" y="45864"/>
                </a:lnTo>
                <a:lnTo>
                  <a:pt x="75090" y="45023"/>
                </a:lnTo>
                <a:lnTo>
                  <a:pt x="73699" y="44173"/>
                </a:lnTo>
                <a:lnTo>
                  <a:pt x="72334" y="43316"/>
                </a:lnTo>
                <a:lnTo>
                  <a:pt x="70997" y="42460"/>
                </a:lnTo>
                <a:lnTo>
                  <a:pt x="69686" y="41603"/>
                </a:lnTo>
                <a:lnTo>
                  <a:pt x="68402" y="40738"/>
                </a:lnTo>
                <a:lnTo>
                  <a:pt x="67145" y="39873"/>
                </a:lnTo>
                <a:lnTo>
                  <a:pt x="65887" y="39001"/>
                </a:lnTo>
                <a:lnTo>
                  <a:pt x="64657" y="38129"/>
                </a:lnTo>
                <a:lnTo>
                  <a:pt x="63453" y="37256"/>
                </a:lnTo>
                <a:lnTo>
                  <a:pt x="62276" y="36376"/>
                </a:lnTo>
                <a:lnTo>
                  <a:pt x="61099" y="35496"/>
                </a:lnTo>
                <a:lnTo>
                  <a:pt x="59949" y="34616"/>
                </a:lnTo>
                <a:lnTo>
                  <a:pt x="58825" y="33728"/>
                </a:lnTo>
                <a:lnTo>
                  <a:pt x="57728" y="32841"/>
                </a:lnTo>
                <a:lnTo>
                  <a:pt x="56632" y="31953"/>
                </a:lnTo>
                <a:lnTo>
                  <a:pt x="55562" y="31057"/>
                </a:lnTo>
                <a:lnTo>
                  <a:pt x="54518" y="30169"/>
                </a:lnTo>
                <a:lnTo>
                  <a:pt x="53475" y="29274"/>
                </a:lnTo>
                <a:lnTo>
                  <a:pt x="52432" y="28378"/>
                </a:lnTo>
                <a:lnTo>
                  <a:pt x="50452" y="26580"/>
                </a:lnTo>
                <a:lnTo>
                  <a:pt x="48500" y="24773"/>
                </a:lnTo>
                <a:lnTo>
                  <a:pt x="46600" y="22959"/>
                </a:lnTo>
                <a:lnTo>
                  <a:pt x="44754" y="21145"/>
                </a:lnTo>
                <a:lnTo>
                  <a:pt x="42962" y="19331"/>
                </a:lnTo>
                <a:lnTo>
                  <a:pt x="41223" y="17509"/>
                </a:lnTo>
                <a:lnTo>
                  <a:pt x="39511" y="15695"/>
                </a:lnTo>
                <a:lnTo>
                  <a:pt x="37826" y="13865"/>
                </a:lnTo>
                <a:lnTo>
                  <a:pt x="36167" y="12043"/>
                </a:lnTo>
                <a:lnTo>
                  <a:pt x="34562" y="10229"/>
                </a:lnTo>
                <a:lnTo>
                  <a:pt x="32957" y="8407"/>
                </a:lnTo>
                <a:lnTo>
                  <a:pt x="31379" y="6585"/>
                </a:lnTo>
                <a:lnTo>
                  <a:pt x="28276" y="2964"/>
                </a:lnTo>
                <a:lnTo>
                  <a:pt x="28035" y="2725"/>
                </a:lnTo>
                <a:lnTo>
                  <a:pt x="27795" y="2501"/>
                </a:lnTo>
                <a:lnTo>
                  <a:pt x="27500" y="2285"/>
                </a:lnTo>
                <a:lnTo>
                  <a:pt x="27179" y="2077"/>
                </a:lnTo>
                <a:lnTo>
                  <a:pt x="26832" y="1884"/>
                </a:lnTo>
                <a:lnTo>
                  <a:pt x="26457" y="1698"/>
                </a:lnTo>
                <a:lnTo>
                  <a:pt x="26056" y="1521"/>
                </a:lnTo>
                <a:lnTo>
                  <a:pt x="25628" y="1351"/>
                </a:lnTo>
                <a:lnTo>
                  <a:pt x="25173" y="1197"/>
                </a:lnTo>
                <a:lnTo>
                  <a:pt x="24691" y="1058"/>
                </a:lnTo>
                <a:lnTo>
                  <a:pt x="24183" y="919"/>
                </a:lnTo>
                <a:lnTo>
                  <a:pt x="23675" y="795"/>
                </a:lnTo>
                <a:lnTo>
                  <a:pt x="23140" y="679"/>
                </a:lnTo>
                <a:lnTo>
                  <a:pt x="22578" y="571"/>
                </a:lnTo>
                <a:lnTo>
                  <a:pt x="22016" y="471"/>
                </a:lnTo>
                <a:lnTo>
                  <a:pt x="21428" y="386"/>
                </a:lnTo>
                <a:lnTo>
                  <a:pt x="20839" y="309"/>
                </a:lnTo>
                <a:lnTo>
                  <a:pt x="20224" y="239"/>
                </a:lnTo>
                <a:lnTo>
                  <a:pt x="19609" y="178"/>
                </a:lnTo>
                <a:lnTo>
                  <a:pt x="18967" y="124"/>
                </a:lnTo>
                <a:lnTo>
                  <a:pt x="18325" y="85"/>
                </a:lnTo>
                <a:lnTo>
                  <a:pt x="17683" y="54"/>
                </a:lnTo>
                <a:lnTo>
                  <a:pt x="17014" y="23"/>
                </a:lnTo>
                <a:lnTo>
                  <a:pt x="16345" y="8"/>
                </a:lnTo>
                <a:lnTo>
                  <a:pt x="157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8"/>
          <p:cNvSpPr/>
          <p:nvPr/>
        </p:nvSpPr>
        <p:spPr>
          <a:xfrm rot="-9204418">
            <a:off x="8344845" y="4807735"/>
            <a:ext cx="680816" cy="187424"/>
          </a:xfrm>
          <a:custGeom>
            <a:avLst/>
            <a:gdLst/>
            <a:ahLst/>
            <a:cxnLst/>
            <a:rect l="l" t="t" r="r" b="b"/>
            <a:pathLst>
              <a:path w="297334" h="26681" extrusionOk="0">
                <a:moveTo>
                  <a:pt x="7036" y="1"/>
                </a:moveTo>
                <a:lnTo>
                  <a:pt x="6662" y="8"/>
                </a:lnTo>
                <a:lnTo>
                  <a:pt x="6287" y="16"/>
                </a:lnTo>
                <a:lnTo>
                  <a:pt x="5939" y="39"/>
                </a:lnTo>
                <a:lnTo>
                  <a:pt x="5618" y="62"/>
                </a:lnTo>
                <a:lnTo>
                  <a:pt x="5271" y="86"/>
                </a:lnTo>
                <a:lnTo>
                  <a:pt x="4976" y="124"/>
                </a:lnTo>
                <a:lnTo>
                  <a:pt x="4682" y="163"/>
                </a:lnTo>
                <a:lnTo>
                  <a:pt x="4388" y="201"/>
                </a:lnTo>
                <a:lnTo>
                  <a:pt x="4120" y="248"/>
                </a:lnTo>
                <a:lnTo>
                  <a:pt x="3853" y="302"/>
                </a:lnTo>
                <a:lnTo>
                  <a:pt x="3612" y="356"/>
                </a:lnTo>
                <a:lnTo>
                  <a:pt x="3398" y="417"/>
                </a:lnTo>
                <a:lnTo>
                  <a:pt x="3184" y="479"/>
                </a:lnTo>
                <a:lnTo>
                  <a:pt x="2970" y="541"/>
                </a:lnTo>
                <a:lnTo>
                  <a:pt x="2783" y="610"/>
                </a:lnTo>
                <a:lnTo>
                  <a:pt x="2596" y="680"/>
                </a:lnTo>
                <a:lnTo>
                  <a:pt x="2435" y="757"/>
                </a:lnTo>
                <a:lnTo>
                  <a:pt x="2141" y="919"/>
                </a:lnTo>
                <a:lnTo>
                  <a:pt x="1927" y="1081"/>
                </a:lnTo>
                <a:lnTo>
                  <a:pt x="1740" y="1259"/>
                </a:lnTo>
                <a:lnTo>
                  <a:pt x="1606" y="1444"/>
                </a:lnTo>
                <a:lnTo>
                  <a:pt x="1526" y="1629"/>
                </a:lnTo>
                <a:lnTo>
                  <a:pt x="1526" y="1815"/>
                </a:lnTo>
                <a:lnTo>
                  <a:pt x="1552" y="2008"/>
                </a:lnTo>
                <a:lnTo>
                  <a:pt x="1633" y="2201"/>
                </a:lnTo>
                <a:lnTo>
                  <a:pt x="1766" y="2394"/>
                </a:lnTo>
                <a:lnTo>
                  <a:pt x="1954" y="2579"/>
                </a:lnTo>
                <a:lnTo>
                  <a:pt x="2194" y="2764"/>
                </a:lnTo>
                <a:lnTo>
                  <a:pt x="2489" y="2942"/>
                </a:lnTo>
                <a:lnTo>
                  <a:pt x="2836" y="3119"/>
                </a:lnTo>
                <a:lnTo>
                  <a:pt x="3238" y="3282"/>
                </a:lnTo>
                <a:lnTo>
                  <a:pt x="3692" y="3436"/>
                </a:lnTo>
                <a:lnTo>
                  <a:pt x="3933" y="3505"/>
                </a:lnTo>
                <a:lnTo>
                  <a:pt x="4174" y="3575"/>
                </a:lnTo>
                <a:lnTo>
                  <a:pt x="4441" y="3644"/>
                </a:lnTo>
                <a:lnTo>
                  <a:pt x="4736" y="3706"/>
                </a:lnTo>
                <a:lnTo>
                  <a:pt x="5030" y="3768"/>
                </a:lnTo>
                <a:lnTo>
                  <a:pt x="5324" y="3822"/>
                </a:lnTo>
                <a:lnTo>
                  <a:pt x="5645" y="3876"/>
                </a:lnTo>
                <a:lnTo>
                  <a:pt x="5993" y="3922"/>
                </a:lnTo>
                <a:lnTo>
                  <a:pt x="6341" y="3961"/>
                </a:lnTo>
                <a:lnTo>
                  <a:pt x="6689" y="3999"/>
                </a:lnTo>
                <a:lnTo>
                  <a:pt x="7063" y="4038"/>
                </a:lnTo>
                <a:lnTo>
                  <a:pt x="7438" y="4061"/>
                </a:lnTo>
                <a:lnTo>
                  <a:pt x="7839" y="4092"/>
                </a:lnTo>
                <a:lnTo>
                  <a:pt x="8267" y="4108"/>
                </a:lnTo>
                <a:lnTo>
                  <a:pt x="16880" y="4440"/>
                </a:lnTo>
                <a:lnTo>
                  <a:pt x="25494" y="4764"/>
                </a:lnTo>
                <a:lnTo>
                  <a:pt x="34108" y="5080"/>
                </a:lnTo>
                <a:lnTo>
                  <a:pt x="42748" y="5389"/>
                </a:lnTo>
                <a:lnTo>
                  <a:pt x="51389" y="5698"/>
                </a:lnTo>
                <a:lnTo>
                  <a:pt x="60029" y="6007"/>
                </a:lnTo>
                <a:lnTo>
                  <a:pt x="68670" y="6300"/>
                </a:lnTo>
                <a:lnTo>
                  <a:pt x="77310" y="6593"/>
                </a:lnTo>
                <a:lnTo>
                  <a:pt x="85977" y="6879"/>
                </a:lnTo>
                <a:lnTo>
                  <a:pt x="94618" y="7165"/>
                </a:lnTo>
                <a:lnTo>
                  <a:pt x="103285" y="7443"/>
                </a:lnTo>
                <a:lnTo>
                  <a:pt x="111952" y="7713"/>
                </a:lnTo>
                <a:lnTo>
                  <a:pt x="120619" y="7975"/>
                </a:lnTo>
                <a:lnTo>
                  <a:pt x="129287" y="8230"/>
                </a:lnTo>
                <a:lnTo>
                  <a:pt x="137954" y="8485"/>
                </a:lnTo>
                <a:lnTo>
                  <a:pt x="146621" y="8732"/>
                </a:lnTo>
                <a:lnTo>
                  <a:pt x="155315" y="8971"/>
                </a:lnTo>
                <a:lnTo>
                  <a:pt x="163982" y="9203"/>
                </a:lnTo>
                <a:lnTo>
                  <a:pt x="172676" y="9434"/>
                </a:lnTo>
                <a:lnTo>
                  <a:pt x="181343" y="9650"/>
                </a:lnTo>
                <a:lnTo>
                  <a:pt x="190037" y="9867"/>
                </a:lnTo>
                <a:lnTo>
                  <a:pt x="198704" y="10075"/>
                </a:lnTo>
                <a:lnTo>
                  <a:pt x="207398" y="10276"/>
                </a:lnTo>
                <a:lnTo>
                  <a:pt x="216092" y="10469"/>
                </a:lnTo>
                <a:lnTo>
                  <a:pt x="224759" y="10654"/>
                </a:lnTo>
                <a:lnTo>
                  <a:pt x="233453" y="10832"/>
                </a:lnTo>
                <a:lnTo>
                  <a:pt x="242121" y="11009"/>
                </a:lnTo>
                <a:lnTo>
                  <a:pt x="250815" y="11171"/>
                </a:lnTo>
                <a:lnTo>
                  <a:pt x="259508" y="11333"/>
                </a:lnTo>
                <a:lnTo>
                  <a:pt x="268176" y="11480"/>
                </a:lnTo>
                <a:lnTo>
                  <a:pt x="276870" y="11627"/>
                </a:lnTo>
                <a:lnTo>
                  <a:pt x="285537" y="11758"/>
                </a:lnTo>
                <a:lnTo>
                  <a:pt x="285350" y="12491"/>
                </a:lnTo>
                <a:lnTo>
                  <a:pt x="285136" y="13217"/>
                </a:lnTo>
                <a:lnTo>
                  <a:pt x="284895" y="13943"/>
                </a:lnTo>
                <a:lnTo>
                  <a:pt x="284627" y="14661"/>
                </a:lnTo>
                <a:lnTo>
                  <a:pt x="284360" y="15379"/>
                </a:lnTo>
                <a:lnTo>
                  <a:pt x="284066" y="16097"/>
                </a:lnTo>
                <a:lnTo>
                  <a:pt x="283745" y="16815"/>
                </a:lnTo>
                <a:lnTo>
                  <a:pt x="283397" y="17525"/>
                </a:lnTo>
                <a:lnTo>
                  <a:pt x="283049" y="18235"/>
                </a:lnTo>
                <a:lnTo>
                  <a:pt x="282648" y="18945"/>
                </a:lnTo>
                <a:lnTo>
                  <a:pt x="282220" y="19655"/>
                </a:lnTo>
                <a:lnTo>
                  <a:pt x="281738" y="20358"/>
                </a:lnTo>
                <a:lnTo>
                  <a:pt x="281257" y="21068"/>
                </a:lnTo>
                <a:lnTo>
                  <a:pt x="280722" y="21771"/>
                </a:lnTo>
                <a:lnTo>
                  <a:pt x="280133" y="22481"/>
                </a:lnTo>
                <a:lnTo>
                  <a:pt x="279545" y="23183"/>
                </a:lnTo>
                <a:lnTo>
                  <a:pt x="271118" y="22828"/>
                </a:lnTo>
                <a:lnTo>
                  <a:pt x="262692" y="22481"/>
                </a:lnTo>
                <a:lnTo>
                  <a:pt x="254239" y="22141"/>
                </a:lnTo>
                <a:lnTo>
                  <a:pt x="245812" y="21809"/>
                </a:lnTo>
                <a:lnTo>
                  <a:pt x="237359" y="21485"/>
                </a:lnTo>
                <a:lnTo>
                  <a:pt x="228933" y="21169"/>
                </a:lnTo>
                <a:lnTo>
                  <a:pt x="220479" y="20852"/>
                </a:lnTo>
                <a:lnTo>
                  <a:pt x="212026" y="20551"/>
                </a:lnTo>
                <a:lnTo>
                  <a:pt x="195120" y="19957"/>
                </a:lnTo>
                <a:lnTo>
                  <a:pt x="178187" y="19378"/>
                </a:lnTo>
                <a:lnTo>
                  <a:pt x="161254" y="18799"/>
                </a:lnTo>
                <a:lnTo>
                  <a:pt x="144320" y="18235"/>
                </a:lnTo>
                <a:lnTo>
                  <a:pt x="127414" y="17664"/>
                </a:lnTo>
                <a:lnTo>
                  <a:pt x="110481" y="17085"/>
                </a:lnTo>
                <a:lnTo>
                  <a:pt x="93548" y="16490"/>
                </a:lnTo>
                <a:lnTo>
                  <a:pt x="85095" y="16189"/>
                </a:lnTo>
                <a:lnTo>
                  <a:pt x="76641" y="15880"/>
                </a:lnTo>
                <a:lnTo>
                  <a:pt x="68188" y="15564"/>
                </a:lnTo>
                <a:lnTo>
                  <a:pt x="59735" y="15247"/>
                </a:lnTo>
                <a:lnTo>
                  <a:pt x="51282" y="14915"/>
                </a:lnTo>
                <a:lnTo>
                  <a:pt x="42855" y="14583"/>
                </a:lnTo>
                <a:lnTo>
                  <a:pt x="34402" y="14236"/>
                </a:lnTo>
                <a:lnTo>
                  <a:pt x="25976" y="13881"/>
                </a:lnTo>
                <a:lnTo>
                  <a:pt x="17549" y="13518"/>
                </a:lnTo>
                <a:lnTo>
                  <a:pt x="9123" y="13140"/>
                </a:lnTo>
                <a:lnTo>
                  <a:pt x="8695" y="13124"/>
                </a:lnTo>
                <a:lnTo>
                  <a:pt x="8294" y="13117"/>
                </a:lnTo>
                <a:lnTo>
                  <a:pt x="7464" y="13117"/>
                </a:lnTo>
                <a:lnTo>
                  <a:pt x="7090" y="13124"/>
                </a:lnTo>
                <a:lnTo>
                  <a:pt x="6689" y="13140"/>
                </a:lnTo>
                <a:lnTo>
                  <a:pt x="6314" y="13163"/>
                </a:lnTo>
                <a:lnTo>
                  <a:pt x="5966" y="13186"/>
                </a:lnTo>
                <a:lnTo>
                  <a:pt x="5592" y="13217"/>
                </a:lnTo>
                <a:lnTo>
                  <a:pt x="5244" y="13248"/>
                </a:lnTo>
                <a:lnTo>
                  <a:pt x="4923" y="13287"/>
                </a:lnTo>
                <a:lnTo>
                  <a:pt x="4575" y="13333"/>
                </a:lnTo>
                <a:lnTo>
                  <a:pt x="4254" y="13379"/>
                </a:lnTo>
                <a:lnTo>
                  <a:pt x="3960" y="13433"/>
                </a:lnTo>
                <a:lnTo>
                  <a:pt x="3666" y="13487"/>
                </a:lnTo>
                <a:lnTo>
                  <a:pt x="3371" y="13549"/>
                </a:lnTo>
                <a:lnTo>
                  <a:pt x="2810" y="13680"/>
                </a:lnTo>
                <a:lnTo>
                  <a:pt x="2328" y="13827"/>
                </a:lnTo>
                <a:lnTo>
                  <a:pt x="1873" y="13974"/>
                </a:lnTo>
                <a:lnTo>
                  <a:pt x="1445" y="14143"/>
                </a:lnTo>
                <a:lnTo>
                  <a:pt x="1098" y="14313"/>
                </a:lnTo>
                <a:lnTo>
                  <a:pt x="777" y="14491"/>
                </a:lnTo>
                <a:lnTo>
                  <a:pt x="509" y="14676"/>
                </a:lnTo>
                <a:lnTo>
                  <a:pt x="295" y="14861"/>
                </a:lnTo>
                <a:lnTo>
                  <a:pt x="135" y="15054"/>
                </a:lnTo>
                <a:lnTo>
                  <a:pt x="28" y="15247"/>
                </a:lnTo>
                <a:lnTo>
                  <a:pt x="1" y="15433"/>
                </a:lnTo>
                <a:lnTo>
                  <a:pt x="1" y="15626"/>
                </a:lnTo>
                <a:lnTo>
                  <a:pt x="81" y="15811"/>
                </a:lnTo>
                <a:lnTo>
                  <a:pt x="135" y="15896"/>
                </a:lnTo>
                <a:lnTo>
                  <a:pt x="215" y="15988"/>
                </a:lnTo>
                <a:lnTo>
                  <a:pt x="295" y="16073"/>
                </a:lnTo>
                <a:lnTo>
                  <a:pt x="402" y="16158"/>
                </a:lnTo>
                <a:lnTo>
                  <a:pt x="536" y="16243"/>
                </a:lnTo>
                <a:lnTo>
                  <a:pt x="670" y="16328"/>
                </a:lnTo>
                <a:lnTo>
                  <a:pt x="830" y="16405"/>
                </a:lnTo>
                <a:lnTo>
                  <a:pt x="991" y="16483"/>
                </a:lnTo>
                <a:lnTo>
                  <a:pt x="1178" y="16560"/>
                </a:lnTo>
                <a:lnTo>
                  <a:pt x="1392" y="16629"/>
                </a:lnTo>
                <a:lnTo>
                  <a:pt x="1633" y="16699"/>
                </a:lnTo>
                <a:lnTo>
                  <a:pt x="1873" y="16760"/>
                </a:lnTo>
                <a:lnTo>
                  <a:pt x="2114" y="16822"/>
                </a:lnTo>
                <a:lnTo>
                  <a:pt x="2382" y="16876"/>
                </a:lnTo>
                <a:lnTo>
                  <a:pt x="2676" y="16930"/>
                </a:lnTo>
                <a:lnTo>
                  <a:pt x="2997" y="16984"/>
                </a:lnTo>
                <a:lnTo>
                  <a:pt x="3318" y="17031"/>
                </a:lnTo>
                <a:lnTo>
                  <a:pt x="3666" y="17069"/>
                </a:lnTo>
                <a:lnTo>
                  <a:pt x="4040" y="17108"/>
                </a:lnTo>
                <a:lnTo>
                  <a:pt x="4441" y="17139"/>
                </a:lnTo>
                <a:lnTo>
                  <a:pt x="4843" y="17170"/>
                </a:lnTo>
                <a:lnTo>
                  <a:pt x="5271" y="17185"/>
                </a:lnTo>
                <a:lnTo>
                  <a:pt x="22124" y="17942"/>
                </a:lnTo>
                <a:lnTo>
                  <a:pt x="39057" y="18690"/>
                </a:lnTo>
                <a:lnTo>
                  <a:pt x="56017" y="19432"/>
                </a:lnTo>
                <a:lnTo>
                  <a:pt x="64523" y="19802"/>
                </a:lnTo>
                <a:lnTo>
                  <a:pt x="73030" y="20165"/>
                </a:lnTo>
                <a:lnTo>
                  <a:pt x="81537" y="20520"/>
                </a:lnTo>
                <a:lnTo>
                  <a:pt x="90070" y="20875"/>
                </a:lnTo>
                <a:lnTo>
                  <a:pt x="98604" y="21223"/>
                </a:lnTo>
                <a:lnTo>
                  <a:pt x="107164" y="21562"/>
                </a:lnTo>
                <a:lnTo>
                  <a:pt x="115724" y="21894"/>
                </a:lnTo>
                <a:lnTo>
                  <a:pt x="124257" y="22211"/>
                </a:lnTo>
                <a:lnTo>
                  <a:pt x="132844" y="22527"/>
                </a:lnTo>
                <a:lnTo>
                  <a:pt x="141405" y="22828"/>
                </a:lnTo>
                <a:lnTo>
                  <a:pt x="149965" y="23122"/>
                </a:lnTo>
                <a:lnTo>
                  <a:pt x="158552" y="23407"/>
                </a:lnTo>
                <a:lnTo>
                  <a:pt x="167112" y="23678"/>
                </a:lnTo>
                <a:lnTo>
                  <a:pt x="175699" y="23932"/>
                </a:lnTo>
                <a:lnTo>
                  <a:pt x="184286" y="24179"/>
                </a:lnTo>
                <a:lnTo>
                  <a:pt x="192846" y="24403"/>
                </a:lnTo>
                <a:lnTo>
                  <a:pt x="201433" y="24619"/>
                </a:lnTo>
                <a:lnTo>
                  <a:pt x="210020" y="24820"/>
                </a:lnTo>
                <a:lnTo>
                  <a:pt x="218580" y="24998"/>
                </a:lnTo>
                <a:lnTo>
                  <a:pt x="227167" y="25167"/>
                </a:lnTo>
                <a:lnTo>
                  <a:pt x="235727" y="25314"/>
                </a:lnTo>
                <a:lnTo>
                  <a:pt x="240007" y="25376"/>
                </a:lnTo>
                <a:lnTo>
                  <a:pt x="244287" y="25438"/>
                </a:lnTo>
                <a:lnTo>
                  <a:pt x="248567" y="25499"/>
                </a:lnTo>
                <a:lnTo>
                  <a:pt x="252848" y="25553"/>
                </a:lnTo>
                <a:lnTo>
                  <a:pt x="257128" y="25600"/>
                </a:lnTo>
                <a:lnTo>
                  <a:pt x="261408" y="25638"/>
                </a:lnTo>
                <a:lnTo>
                  <a:pt x="265688" y="25677"/>
                </a:lnTo>
                <a:lnTo>
                  <a:pt x="269968" y="25708"/>
                </a:lnTo>
                <a:lnTo>
                  <a:pt x="274248" y="25731"/>
                </a:lnTo>
                <a:lnTo>
                  <a:pt x="278501" y="25754"/>
                </a:lnTo>
                <a:lnTo>
                  <a:pt x="278715" y="25862"/>
                </a:lnTo>
                <a:lnTo>
                  <a:pt x="278929" y="25963"/>
                </a:lnTo>
                <a:lnTo>
                  <a:pt x="279170" y="26055"/>
                </a:lnTo>
                <a:lnTo>
                  <a:pt x="279438" y="26140"/>
                </a:lnTo>
                <a:lnTo>
                  <a:pt x="279732" y="26225"/>
                </a:lnTo>
                <a:lnTo>
                  <a:pt x="280053" y="26302"/>
                </a:lnTo>
                <a:lnTo>
                  <a:pt x="280401" y="26372"/>
                </a:lnTo>
                <a:lnTo>
                  <a:pt x="280748" y="26434"/>
                </a:lnTo>
                <a:lnTo>
                  <a:pt x="281123" y="26488"/>
                </a:lnTo>
                <a:lnTo>
                  <a:pt x="281497" y="26534"/>
                </a:lnTo>
                <a:lnTo>
                  <a:pt x="281872" y="26580"/>
                </a:lnTo>
                <a:lnTo>
                  <a:pt x="282273" y="26611"/>
                </a:lnTo>
                <a:lnTo>
                  <a:pt x="282675" y="26642"/>
                </a:lnTo>
                <a:lnTo>
                  <a:pt x="283103" y="26657"/>
                </a:lnTo>
                <a:lnTo>
                  <a:pt x="283504" y="26673"/>
                </a:lnTo>
                <a:lnTo>
                  <a:pt x="283932" y="26681"/>
                </a:lnTo>
                <a:lnTo>
                  <a:pt x="284333" y="26673"/>
                </a:lnTo>
                <a:lnTo>
                  <a:pt x="284734" y="26665"/>
                </a:lnTo>
                <a:lnTo>
                  <a:pt x="285162" y="26642"/>
                </a:lnTo>
                <a:lnTo>
                  <a:pt x="285537" y="26611"/>
                </a:lnTo>
                <a:lnTo>
                  <a:pt x="285938" y="26572"/>
                </a:lnTo>
                <a:lnTo>
                  <a:pt x="286313" y="26526"/>
                </a:lnTo>
                <a:lnTo>
                  <a:pt x="286687" y="26472"/>
                </a:lnTo>
                <a:lnTo>
                  <a:pt x="287035" y="26410"/>
                </a:lnTo>
                <a:lnTo>
                  <a:pt x="287356" y="26333"/>
                </a:lnTo>
                <a:lnTo>
                  <a:pt x="287677" y="26248"/>
                </a:lnTo>
                <a:lnTo>
                  <a:pt x="287971" y="26156"/>
                </a:lnTo>
                <a:lnTo>
                  <a:pt x="288239" y="26055"/>
                </a:lnTo>
                <a:lnTo>
                  <a:pt x="288506" y="25939"/>
                </a:lnTo>
                <a:lnTo>
                  <a:pt x="288720" y="25816"/>
                </a:lnTo>
                <a:lnTo>
                  <a:pt x="288907" y="25685"/>
                </a:lnTo>
                <a:lnTo>
                  <a:pt x="289068" y="25538"/>
                </a:lnTo>
                <a:lnTo>
                  <a:pt x="289095" y="25523"/>
                </a:lnTo>
                <a:lnTo>
                  <a:pt x="289309" y="25453"/>
                </a:lnTo>
                <a:lnTo>
                  <a:pt x="289523" y="25384"/>
                </a:lnTo>
                <a:lnTo>
                  <a:pt x="289710" y="25314"/>
                </a:lnTo>
                <a:lnTo>
                  <a:pt x="289870" y="25237"/>
                </a:lnTo>
                <a:lnTo>
                  <a:pt x="290031" y="25152"/>
                </a:lnTo>
                <a:lnTo>
                  <a:pt x="290165" y="25067"/>
                </a:lnTo>
                <a:lnTo>
                  <a:pt x="290272" y="24982"/>
                </a:lnTo>
                <a:lnTo>
                  <a:pt x="290352" y="24890"/>
                </a:lnTo>
                <a:lnTo>
                  <a:pt x="290432" y="24805"/>
                </a:lnTo>
                <a:lnTo>
                  <a:pt x="290486" y="24712"/>
                </a:lnTo>
                <a:lnTo>
                  <a:pt x="290512" y="24619"/>
                </a:lnTo>
                <a:lnTo>
                  <a:pt x="290512" y="24527"/>
                </a:lnTo>
                <a:lnTo>
                  <a:pt x="290486" y="24442"/>
                </a:lnTo>
                <a:lnTo>
                  <a:pt x="290459" y="24349"/>
                </a:lnTo>
                <a:lnTo>
                  <a:pt x="290405" y="24264"/>
                </a:lnTo>
                <a:lnTo>
                  <a:pt x="290325" y="24179"/>
                </a:lnTo>
                <a:lnTo>
                  <a:pt x="290940" y="23423"/>
                </a:lnTo>
                <a:lnTo>
                  <a:pt x="291556" y="22666"/>
                </a:lnTo>
                <a:lnTo>
                  <a:pt x="292091" y="21902"/>
                </a:lnTo>
                <a:lnTo>
                  <a:pt x="292599" y="21138"/>
                </a:lnTo>
                <a:lnTo>
                  <a:pt x="293080" y="20366"/>
                </a:lnTo>
                <a:lnTo>
                  <a:pt x="293482" y="19594"/>
                </a:lnTo>
                <a:lnTo>
                  <a:pt x="293830" y="18822"/>
                </a:lnTo>
                <a:lnTo>
                  <a:pt x="294124" y="18042"/>
                </a:lnTo>
                <a:lnTo>
                  <a:pt x="294365" y="17262"/>
                </a:lnTo>
                <a:lnTo>
                  <a:pt x="294552" y="16483"/>
                </a:lnTo>
                <a:lnTo>
                  <a:pt x="294632" y="16097"/>
                </a:lnTo>
                <a:lnTo>
                  <a:pt x="294686" y="15711"/>
                </a:lnTo>
                <a:lnTo>
                  <a:pt x="294712" y="15317"/>
                </a:lnTo>
                <a:lnTo>
                  <a:pt x="294739" y="14931"/>
                </a:lnTo>
                <a:lnTo>
                  <a:pt x="294739" y="14537"/>
                </a:lnTo>
                <a:lnTo>
                  <a:pt x="294712" y="14151"/>
                </a:lnTo>
                <a:lnTo>
                  <a:pt x="294686" y="13765"/>
                </a:lnTo>
                <a:lnTo>
                  <a:pt x="294632" y="13379"/>
                </a:lnTo>
                <a:lnTo>
                  <a:pt x="294579" y="12985"/>
                </a:lnTo>
                <a:lnTo>
                  <a:pt x="294472" y="12599"/>
                </a:lnTo>
                <a:lnTo>
                  <a:pt x="294365" y="12213"/>
                </a:lnTo>
                <a:lnTo>
                  <a:pt x="294258" y="11827"/>
                </a:lnTo>
                <a:lnTo>
                  <a:pt x="294659" y="11797"/>
                </a:lnTo>
                <a:lnTo>
                  <a:pt x="295060" y="11758"/>
                </a:lnTo>
                <a:lnTo>
                  <a:pt x="295408" y="11704"/>
                </a:lnTo>
                <a:lnTo>
                  <a:pt x="295729" y="11642"/>
                </a:lnTo>
                <a:lnTo>
                  <a:pt x="296023" y="11580"/>
                </a:lnTo>
                <a:lnTo>
                  <a:pt x="296291" y="11503"/>
                </a:lnTo>
                <a:lnTo>
                  <a:pt x="296531" y="11418"/>
                </a:lnTo>
                <a:lnTo>
                  <a:pt x="296719" y="11333"/>
                </a:lnTo>
                <a:lnTo>
                  <a:pt x="296906" y="11241"/>
                </a:lnTo>
                <a:lnTo>
                  <a:pt x="297066" y="11140"/>
                </a:lnTo>
                <a:lnTo>
                  <a:pt x="297173" y="11040"/>
                </a:lnTo>
                <a:lnTo>
                  <a:pt x="297254" y="10932"/>
                </a:lnTo>
                <a:lnTo>
                  <a:pt x="297307" y="10824"/>
                </a:lnTo>
                <a:lnTo>
                  <a:pt x="297334" y="10716"/>
                </a:lnTo>
                <a:lnTo>
                  <a:pt x="297334" y="10608"/>
                </a:lnTo>
                <a:lnTo>
                  <a:pt x="297307" y="10500"/>
                </a:lnTo>
                <a:lnTo>
                  <a:pt x="297254" y="10384"/>
                </a:lnTo>
                <a:lnTo>
                  <a:pt x="297173" y="10276"/>
                </a:lnTo>
                <a:lnTo>
                  <a:pt x="297066" y="10168"/>
                </a:lnTo>
                <a:lnTo>
                  <a:pt x="296906" y="10060"/>
                </a:lnTo>
                <a:lnTo>
                  <a:pt x="296745" y="9959"/>
                </a:lnTo>
                <a:lnTo>
                  <a:pt x="296558" y="9859"/>
                </a:lnTo>
                <a:lnTo>
                  <a:pt x="296317" y="9766"/>
                </a:lnTo>
                <a:lnTo>
                  <a:pt x="296050" y="9681"/>
                </a:lnTo>
                <a:lnTo>
                  <a:pt x="295782" y="9596"/>
                </a:lnTo>
                <a:lnTo>
                  <a:pt x="295461" y="9519"/>
                </a:lnTo>
                <a:lnTo>
                  <a:pt x="295114" y="9450"/>
                </a:lnTo>
                <a:lnTo>
                  <a:pt x="294766" y="9388"/>
                </a:lnTo>
                <a:lnTo>
                  <a:pt x="294365" y="9342"/>
                </a:lnTo>
                <a:lnTo>
                  <a:pt x="293937" y="9295"/>
                </a:lnTo>
                <a:lnTo>
                  <a:pt x="293482" y="9264"/>
                </a:lnTo>
                <a:lnTo>
                  <a:pt x="293000" y="9241"/>
                </a:lnTo>
                <a:lnTo>
                  <a:pt x="257395" y="8099"/>
                </a:lnTo>
                <a:lnTo>
                  <a:pt x="221817" y="6956"/>
                </a:lnTo>
                <a:lnTo>
                  <a:pt x="150607" y="4694"/>
                </a:lnTo>
                <a:lnTo>
                  <a:pt x="115002" y="3552"/>
                </a:lnTo>
                <a:lnTo>
                  <a:pt x="79423" y="2394"/>
                </a:lnTo>
                <a:lnTo>
                  <a:pt x="61634" y="1807"/>
                </a:lnTo>
                <a:lnTo>
                  <a:pt x="43845" y="1220"/>
                </a:lnTo>
                <a:lnTo>
                  <a:pt x="26056" y="618"/>
                </a:lnTo>
                <a:lnTo>
                  <a:pt x="8267" y="16"/>
                </a:lnTo>
                <a:lnTo>
                  <a:pt x="7839" y="8"/>
                </a:lnTo>
                <a:lnTo>
                  <a:pt x="743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8"/>
          <p:cNvSpPr/>
          <p:nvPr/>
        </p:nvSpPr>
        <p:spPr>
          <a:xfrm rot="5400000">
            <a:off x="6908066" y="4760703"/>
            <a:ext cx="381508" cy="477377"/>
          </a:xfrm>
          <a:custGeom>
            <a:avLst/>
            <a:gdLst/>
            <a:ahLst/>
            <a:cxnLst/>
            <a:rect l="l" t="t" r="r" b="b"/>
            <a:pathLst>
              <a:path w="129875" h="52983" extrusionOk="0">
                <a:moveTo>
                  <a:pt x="102910" y="1"/>
                </a:moveTo>
                <a:lnTo>
                  <a:pt x="100262" y="16"/>
                </a:lnTo>
                <a:lnTo>
                  <a:pt x="97587" y="40"/>
                </a:lnTo>
                <a:lnTo>
                  <a:pt x="94939" y="70"/>
                </a:lnTo>
                <a:lnTo>
                  <a:pt x="92290" y="117"/>
                </a:lnTo>
                <a:lnTo>
                  <a:pt x="89669" y="179"/>
                </a:lnTo>
                <a:lnTo>
                  <a:pt x="87047" y="248"/>
                </a:lnTo>
                <a:lnTo>
                  <a:pt x="84426" y="333"/>
                </a:lnTo>
                <a:lnTo>
                  <a:pt x="81831" y="426"/>
                </a:lnTo>
                <a:lnTo>
                  <a:pt x="79236" y="526"/>
                </a:lnTo>
                <a:lnTo>
                  <a:pt x="76668" y="649"/>
                </a:lnTo>
                <a:lnTo>
                  <a:pt x="74100" y="773"/>
                </a:lnTo>
                <a:lnTo>
                  <a:pt x="71585" y="920"/>
                </a:lnTo>
                <a:lnTo>
                  <a:pt x="69044" y="1074"/>
                </a:lnTo>
                <a:lnTo>
                  <a:pt x="66556" y="1244"/>
                </a:lnTo>
                <a:lnTo>
                  <a:pt x="64095" y="1429"/>
                </a:lnTo>
                <a:lnTo>
                  <a:pt x="61634" y="1622"/>
                </a:lnTo>
                <a:lnTo>
                  <a:pt x="59227" y="1831"/>
                </a:lnTo>
                <a:lnTo>
                  <a:pt x="56819" y="2054"/>
                </a:lnTo>
                <a:lnTo>
                  <a:pt x="54465" y="2286"/>
                </a:lnTo>
                <a:lnTo>
                  <a:pt x="52138" y="2541"/>
                </a:lnTo>
                <a:lnTo>
                  <a:pt x="49810" y="2803"/>
                </a:lnTo>
                <a:lnTo>
                  <a:pt x="47563" y="3081"/>
                </a:lnTo>
                <a:lnTo>
                  <a:pt x="45316" y="3375"/>
                </a:lnTo>
                <a:lnTo>
                  <a:pt x="43123" y="3683"/>
                </a:lnTo>
                <a:lnTo>
                  <a:pt x="40956" y="4008"/>
                </a:lnTo>
                <a:lnTo>
                  <a:pt x="39886" y="4170"/>
                </a:lnTo>
                <a:lnTo>
                  <a:pt x="38816" y="4340"/>
                </a:lnTo>
                <a:lnTo>
                  <a:pt x="37773" y="4517"/>
                </a:lnTo>
                <a:lnTo>
                  <a:pt x="36756" y="4695"/>
                </a:lnTo>
                <a:lnTo>
                  <a:pt x="35713" y="4880"/>
                </a:lnTo>
                <a:lnTo>
                  <a:pt x="34696" y="5065"/>
                </a:lnTo>
                <a:lnTo>
                  <a:pt x="33707" y="5250"/>
                </a:lnTo>
                <a:lnTo>
                  <a:pt x="32690" y="5443"/>
                </a:lnTo>
                <a:lnTo>
                  <a:pt x="31727" y="5644"/>
                </a:lnTo>
                <a:lnTo>
                  <a:pt x="30737" y="5845"/>
                </a:lnTo>
                <a:lnTo>
                  <a:pt x="29801" y="6046"/>
                </a:lnTo>
                <a:lnTo>
                  <a:pt x="28838" y="6262"/>
                </a:lnTo>
                <a:lnTo>
                  <a:pt x="27902" y="6470"/>
                </a:lnTo>
                <a:lnTo>
                  <a:pt x="26992" y="6686"/>
                </a:lnTo>
                <a:lnTo>
                  <a:pt x="26056" y="6910"/>
                </a:lnTo>
                <a:lnTo>
                  <a:pt x="25173" y="7134"/>
                </a:lnTo>
                <a:lnTo>
                  <a:pt x="24290" y="7366"/>
                </a:lnTo>
                <a:lnTo>
                  <a:pt x="23408" y="7597"/>
                </a:lnTo>
                <a:lnTo>
                  <a:pt x="22552" y="7837"/>
                </a:lnTo>
                <a:lnTo>
                  <a:pt x="21696" y="8076"/>
                </a:lnTo>
                <a:lnTo>
                  <a:pt x="20866" y="8323"/>
                </a:lnTo>
                <a:lnTo>
                  <a:pt x="20037" y="8570"/>
                </a:lnTo>
                <a:lnTo>
                  <a:pt x="19234" y="8825"/>
                </a:lnTo>
                <a:lnTo>
                  <a:pt x="18432" y="9080"/>
                </a:lnTo>
                <a:lnTo>
                  <a:pt x="17656" y="9342"/>
                </a:lnTo>
                <a:lnTo>
                  <a:pt x="16907" y="9612"/>
                </a:lnTo>
                <a:lnTo>
                  <a:pt x="16158" y="9882"/>
                </a:lnTo>
                <a:lnTo>
                  <a:pt x="15409" y="10160"/>
                </a:lnTo>
                <a:lnTo>
                  <a:pt x="14687" y="10438"/>
                </a:lnTo>
                <a:lnTo>
                  <a:pt x="13991" y="10724"/>
                </a:lnTo>
                <a:lnTo>
                  <a:pt x="13296" y="11010"/>
                </a:lnTo>
                <a:lnTo>
                  <a:pt x="12627" y="11303"/>
                </a:lnTo>
                <a:lnTo>
                  <a:pt x="11958" y="11596"/>
                </a:lnTo>
                <a:lnTo>
                  <a:pt x="11316" y="11897"/>
                </a:lnTo>
                <a:lnTo>
                  <a:pt x="10674" y="12206"/>
                </a:lnTo>
                <a:lnTo>
                  <a:pt x="10059" y="12515"/>
                </a:lnTo>
                <a:lnTo>
                  <a:pt x="9471" y="12831"/>
                </a:lnTo>
                <a:lnTo>
                  <a:pt x="8882" y="13148"/>
                </a:lnTo>
                <a:lnTo>
                  <a:pt x="8320" y="13472"/>
                </a:lnTo>
                <a:lnTo>
                  <a:pt x="7785" y="13796"/>
                </a:lnTo>
                <a:lnTo>
                  <a:pt x="7250" y="14128"/>
                </a:lnTo>
                <a:lnTo>
                  <a:pt x="6742" y="14468"/>
                </a:lnTo>
                <a:lnTo>
                  <a:pt x="6234" y="14808"/>
                </a:lnTo>
                <a:lnTo>
                  <a:pt x="5752" y="15155"/>
                </a:lnTo>
                <a:lnTo>
                  <a:pt x="5297" y="15503"/>
                </a:lnTo>
                <a:lnTo>
                  <a:pt x="4869" y="15865"/>
                </a:lnTo>
                <a:lnTo>
                  <a:pt x="4441" y="16220"/>
                </a:lnTo>
                <a:lnTo>
                  <a:pt x="4040" y="16583"/>
                </a:lnTo>
                <a:lnTo>
                  <a:pt x="3639" y="16954"/>
                </a:lnTo>
                <a:lnTo>
                  <a:pt x="3264" y="17332"/>
                </a:lnTo>
                <a:lnTo>
                  <a:pt x="2917" y="17710"/>
                </a:lnTo>
                <a:lnTo>
                  <a:pt x="2596" y="18089"/>
                </a:lnTo>
                <a:lnTo>
                  <a:pt x="2275" y="18482"/>
                </a:lnTo>
                <a:lnTo>
                  <a:pt x="1980" y="18876"/>
                </a:lnTo>
                <a:lnTo>
                  <a:pt x="1713" y="19270"/>
                </a:lnTo>
                <a:lnTo>
                  <a:pt x="1472" y="19671"/>
                </a:lnTo>
                <a:lnTo>
                  <a:pt x="1231" y="20080"/>
                </a:lnTo>
                <a:lnTo>
                  <a:pt x="1017" y="20497"/>
                </a:lnTo>
                <a:lnTo>
                  <a:pt x="830" y="20914"/>
                </a:lnTo>
                <a:lnTo>
                  <a:pt x="643" y="21339"/>
                </a:lnTo>
                <a:lnTo>
                  <a:pt x="482" y="21763"/>
                </a:lnTo>
                <a:lnTo>
                  <a:pt x="349" y="22196"/>
                </a:lnTo>
                <a:lnTo>
                  <a:pt x="242" y="22636"/>
                </a:lnTo>
                <a:lnTo>
                  <a:pt x="161" y="23076"/>
                </a:lnTo>
                <a:lnTo>
                  <a:pt x="81" y="23562"/>
                </a:lnTo>
                <a:lnTo>
                  <a:pt x="28" y="24048"/>
                </a:lnTo>
                <a:lnTo>
                  <a:pt x="1" y="24535"/>
                </a:lnTo>
                <a:lnTo>
                  <a:pt x="1" y="25006"/>
                </a:lnTo>
                <a:lnTo>
                  <a:pt x="28" y="25477"/>
                </a:lnTo>
                <a:lnTo>
                  <a:pt x="81" y="25940"/>
                </a:lnTo>
                <a:lnTo>
                  <a:pt x="161" y="26403"/>
                </a:lnTo>
                <a:lnTo>
                  <a:pt x="242" y="26858"/>
                </a:lnTo>
                <a:lnTo>
                  <a:pt x="375" y="27306"/>
                </a:lnTo>
                <a:lnTo>
                  <a:pt x="509" y="27754"/>
                </a:lnTo>
                <a:lnTo>
                  <a:pt x="670" y="28194"/>
                </a:lnTo>
                <a:lnTo>
                  <a:pt x="857" y="28626"/>
                </a:lnTo>
                <a:lnTo>
                  <a:pt x="1071" y="29059"/>
                </a:lnTo>
                <a:lnTo>
                  <a:pt x="1312" y="29483"/>
                </a:lnTo>
                <a:lnTo>
                  <a:pt x="1552" y="29900"/>
                </a:lnTo>
                <a:lnTo>
                  <a:pt x="1847" y="30317"/>
                </a:lnTo>
                <a:lnTo>
                  <a:pt x="2141" y="30726"/>
                </a:lnTo>
                <a:lnTo>
                  <a:pt x="2462" y="31128"/>
                </a:lnTo>
                <a:lnTo>
                  <a:pt x="2810" y="31529"/>
                </a:lnTo>
                <a:lnTo>
                  <a:pt x="3157" y="31923"/>
                </a:lnTo>
                <a:lnTo>
                  <a:pt x="3559" y="32316"/>
                </a:lnTo>
                <a:lnTo>
                  <a:pt x="3960" y="32702"/>
                </a:lnTo>
                <a:lnTo>
                  <a:pt x="4388" y="33081"/>
                </a:lnTo>
                <a:lnTo>
                  <a:pt x="4843" y="33459"/>
                </a:lnTo>
                <a:lnTo>
                  <a:pt x="5297" y="33830"/>
                </a:lnTo>
                <a:lnTo>
                  <a:pt x="5779" y="34200"/>
                </a:lnTo>
                <a:lnTo>
                  <a:pt x="6287" y="34563"/>
                </a:lnTo>
                <a:lnTo>
                  <a:pt x="6822" y="34918"/>
                </a:lnTo>
                <a:lnTo>
                  <a:pt x="7357" y="35273"/>
                </a:lnTo>
                <a:lnTo>
                  <a:pt x="7946" y="35621"/>
                </a:lnTo>
                <a:lnTo>
                  <a:pt x="8507" y="35968"/>
                </a:lnTo>
                <a:lnTo>
                  <a:pt x="9123" y="36308"/>
                </a:lnTo>
                <a:lnTo>
                  <a:pt x="9738" y="36640"/>
                </a:lnTo>
                <a:lnTo>
                  <a:pt x="10380" y="36972"/>
                </a:lnTo>
                <a:lnTo>
                  <a:pt x="11049" y="37304"/>
                </a:lnTo>
                <a:lnTo>
                  <a:pt x="11718" y="37620"/>
                </a:lnTo>
                <a:lnTo>
                  <a:pt x="12413" y="37944"/>
                </a:lnTo>
                <a:lnTo>
                  <a:pt x="13109" y="38253"/>
                </a:lnTo>
                <a:lnTo>
                  <a:pt x="13858" y="38570"/>
                </a:lnTo>
                <a:lnTo>
                  <a:pt x="14580" y="38871"/>
                </a:lnTo>
                <a:lnTo>
                  <a:pt x="15356" y="39172"/>
                </a:lnTo>
                <a:lnTo>
                  <a:pt x="16131" y="39473"/>
                </a:lnTo>
                <a:lnTo>
                  <a:pt x="16934" y="39766"/>
                </a:lnTo>
                <a:lnTo>
                  <a:pt x="17736" y="40060"/>
                </a:lnTo>
                <a:lnTo>
                  <a:pt x="18566" y="40337"/>
                </a:lnTo>
                <a:lnTo>
                  <a:pt x="19422" y="40623"/>
                </a:lnTo>
                <a:lnTo>
                  <a:pt x="20278" y="40901"/>
                </a:lnTo>
                <a:lnTo>
                  <a:pt x="21134" y="41171"/>
                </a:lnTo>
                <a:lnTo>
                  <a:pt x="22043" y="41441"/>
                </a:lnTo>
                <a:lnTo>
                  <a:pt x="22926" y="41712"/>
                </a:lnTo>
                <a:lnTo>
                  <a:pt x="23862" y="41974"/>
                </a:lnTo>
                <a:lnTo>
                  <a:pt x="24799" y="42229"/>
                </a:lnTo>
                <a:lnTo>
                  <a:pt x="25735" y="42484"/>
                </a:lnTo>
                <a:lnTo>
                  <a:pt x="26698" y="42738"/>
                </a:lnTo>
                <a:lnTo>
                  <a:pt x="27661" y="42978"/>
                </a:lnTo>
                <a:lnTo>
                  <a:pt x="28651" y="43225"/>
                </a:lnTo>
                <a:lnTo>
                  <a:pt x="29667" y="43464"/>
                </a:lnTo>
                <a:lnTo>
                  <a:pt x="30684" y="43703"/>
                </a:lnTo>
                <a:lnTo>
                  <a:pt x="31700" y="43935"/>
                </a:lnTo>
                <a:lnTo>
                  <a:pt x="32744" y="44159"/>
                </a:lnTo>
                <a:lnTo>
                  <a:pt x="33814" y="44383"/>
                </a:lnTo>
                <a:lnTo>
                  <a:pt x="34884" y="44607"/>
                </a:lnTo>
                <a:lnTo>
                  <a:pt x="35954" y="44823"/>
                </a:lnTo>
                <a:lnTo>
                  <a:pt x="37050" y="45039"/>
                </a:lnTo>
                <a:lnTo>
                  <a:pt x="38147" y="45255"/>
                </a:lnTo>
                <a:lnTo>
                  <a:pt x="39271" y="45456"/>
                </a:lnTo>
                <a:lnTo>
                  <a:pt x="41518" y="45865"/>
                </a:lnTo>
                <a:lnTo>
                  <a:pt x="43818" y="46259"/>
                </a:lnTo>
                <a:lnTo>
                  <a:pt x="46172" y="46637"/>
                </a:lnTo>
                <a:lnTo>
                  <a:pt x="48580" y="47000"/>
                </a:lnTo>
                <a:lnTo>
                  <a:pt x="50987" y="47355"/>
                </a:lnTo>
                <a:lnTo>
                  <a:pt x="53449" y="47702"/>
                </a:lnTo>
                <a:lnTo>
                  <a:pt x="55963" y="48026"/>
                </a:lnTo>
                <a:lnTo>
                  <a:pt x="58504" y="48351"/>
                </a:lnTo>
                <a:lnTo>
                  <a:pt x="61072" y="48652"/>
                </a:lnTo>
                <a:lnTo>
                  <a:pt x="63667" y="48953"/>
                </a:lnTo>
                <a:lnTo>
                  <a:pt x="66289" y="49231"/>
                </a:lnTo>
                <a:lnTo>
                  <a:pt x="68937" y="49509"/>
                </a:lnTo>
                <a:lnTo>
                  <a:pt x="71612" y="49771"/>
                </a:lnTo>
                <a:lnTo>
                  <a:pt x="74314" y="50018"/>
                </a:lnTo>
                <a:lnTo>
                  <a:pt x="77043" y="50265"/>
                </a:lnTo>
                <a:lnTo>
                  <a:pt x="79771" y="50497"/>
                </a:lnTo>
                <a:lnTo>
                  <a:pt x="82553" y="50721"/>
                </a:lnTo>
                <a:lnTo>
                  <a:pt x="85335" y="50929"/>
                </a:lnTo>
                <a:lnTo>
                  <a:pt x="88117" y="51138"/>
                </a:lnTo>
                <a:lnTo>
                  <a:pt x="90926" y="51331"/>
                </a:lnTo>
                <a:lnTo>
                  <a:pt x="93735" y="51516"/>
                </a:lnTo>
                <a:lnTo>
                  <a:pt x="96570" y="51693"/>
                </a:lnTo>
                <a:lnTo>
                  <a:pt x="99406" y="51871"/>
                </a:lnTo>
                <a:lnTo>
                  <a:pt x="102268" y="52033"/>
                </a:lnTo>
                <a:lnTo>
                  <a:pt x="105104" y="52187"/>
                </a:lnTo>
                <a:lnTo>
                  <a:pt x="107966" y="52334"/>
                </a:lnTo>
                <a:lnTo>
                  <a:pt x="110829" y="52473"/>
                </a:lnTo>
                <a:lnTo>
                  <a:pt x="113664" y="52604"/>
                </a:lnTo>
                <a:lnTo>
                  <a:pt x="116526" y="52728"/>
                </a:lnTo>
                <a:lnTo>
                  <a:pt x="119389" y="52851"/>
                </a:lnTo>
                <a:lnTo>
                  <a:pt x="122224" y="52967"/>
                </a:lnTo>
                <a:lnTo>
                  <a:pt x="122572" y="52975"/>
                </a:lnTo>
                <a:lnTo>
                  <a:pt x="122920" y="52983"/>
                </a:lnTo>
                <a:lnTo>
                  <a:pt x="123268" y="52983"/>
                </a:lnTo>
                <a:lnTo>
                  <a:pt x="123615" y="52975"/>
                </a:lnTo>
                <a:lnTo>
                  <a:pt x="123936" y="52967"/>
                </a:lnTo>
                <a:lnTo>
                  <a:pt x="124257" y="52952"/>
                </a:lnTo>
                <a:lnTo>
                  <a:pt x="124578" y="52936"/>
                </a:lnTo>
                <a:lnTo>
                  <a:pt x="124873" y="52913"/>
                </a:lnTo>
                <a:lnTo>
                  <a:pt x="125461" y="52859"/>
                </a:lnTo>
                <a:lnTo>
                  <a:pt x="126023" y="52790"/>
                </a:lnTo>
                <a:lnTo>
                  <a:pt x="126558" y="52705"/>
                </a:lnTo>
                <a:lnTo>
                  <a:pt x="127039" y="52604"/>
                </a:lnTo>
                <a:lnTo>
                  <a:pt x="127494" y="52489"/>
                </a:lnTo>
                <a:lnTo>
                  <a:pt x="127922" y="52373"/>
                </a:lnTo>
                <a:lnTo>
                  <a:pt x="128297" y="52242"/>
                </a:lnTo>
                <a:lnTo>
                  <a:pt x="128644" y="52103"/>
                </a:lnTo>
                <a:lnTo>
                  <a:pt x="128965" y="51956"/>
                </a:lnTo>
                <a:lnTo>
                  <a:pt x="129233" y="51809"/>
                </a:lnTo>
                <a:lnTo>
                  <a:pt x="129447" y="51655"/>
                </a:lnTo>
                <a:lnTo>
                  <a:pt x="129607" y="51493"/>
                </a:lnTo>
                <a:lnTo>
                  <a:pt x="129741" y="51338"/>
                </a:lnTo>
                <a:lnTo>
                  <a:pt x="129822" y="51176"/>
                </a:lnTo>
                <a:lnTo>
                  <a:pt x="129875" y="51014"/>
                </a:lnTo>
                <a:lnTo>
                  <a:pt x="129848" y="50860"/>
                </a:lnTo>
                <a:lnTo>
                  <a:pt x="129795" y="50705"/>
                </a:lnTo>
                <a:lnTo>
                  <a:pt x="129688" y="50559"/>
                </a:lnTo>
                <a:lnTo>
                  <a:pt x="129527" y="50412"/>
                </a:lnTo>
                <a:lnTo>
                  <a:pt x="129286" y="50273"/>
                </a:lnTo>
                <a:lnTo>
                  <a:pt x="129019" y="50142"/>
                </a:lnTo>
                <a:lnTo>
                  <a:pt x="128858" y="50088"/>
                </a:lnTo>
                <a:lnTo>
                  <a:pt x="128698" y="50026"/>
                </a:lnTo>
                <a:lnTo>
                  <a:pt x="128511" y="49972"/>
                </a:lnTo>
                <a:lnTo>
                  <a:pt x="128297" y="49918"/>
                </a:lnTo>
                <a:lnTo>
                  <a:pt x="128083" y="49864"/>
                </a:lnTo>
                <a:lnTo>
                  <a:pt x="127869" y="49817"/>
                </a:lnTo>
                <a:lnTo>
                  <a:pt x="127601" y="49779"/>
                </a:lnTo>
                <a:lnTo>
                  <a:pt x="127360" y="49733"/>
                </a:lnTo>
                <a:lnTo>
                  <a:pt x="127066" y="49702"/>
                </a:lnTo>
                <a:lnTo>
                  <a:pt x="126772" y="49663"/>
                </a:lnTo>
                <a:lnTo>
                  <a:pt x="126478" y="49640"/>
                </a:lnTo>
                <a:lnTo>
                  <a:pt x="126157" y="49617"/>
                </a:lnTo>
                <a:lnTo>
                  <a:pt x="125809" y="49594"/>
                </a:lnTo>
                <a:lnTo>
                  <a:pt x="125461" y="49578"/>
                </a:lnTo>
                <a:lnTo>
                  <a:pt x="120673" y="49385"/>
                </a:lnTo>
                <a:lnTo>
                  <a:pt x="115831" y="49177"/>
                </a:lnTo>
                <a:lnTo>
                  <a:pt x="110962" y="48961"/>
                </a:lnTo>
                <a:lnTo>
                  <a:pt x="108501" y="48845"/>
                </a:lnTo>
                <a:lnTo>
                  <a:pt x="106067" y="48721"/>
                </a:lnTo>
                <a:lnTo>
                  <a:pt x="103633" y="48590"/>
                </a:lnTo>
                <a:lnTo>
                  <a:pt x="101172" y="48459"/>
                </a:lnTo>
                <a:lnTo>
                  <a:pt x="98737" y="48320"/>
                </a:lnTo>
                <a:lnTo>
                  <a:pt x="96276" y="48181"/>
                </a:lnTo>
                <a:lnTo>
                  <a:pt x="93842" y="48026"/>
                </a:lnTo>
                <a:lnTo>
                  <a:pt x="91408" y="47872"/>
                </a:lnTo>
                <a:lnTo>
                  <a:pt x="89000" y="47702"/>
                </a:lnTo>
                <a:lnTo>
                  <a:pt x="86566" y="47532"/>
                </a:lnTo>
                <a:lnTo>
                  <a:pt x="84185" y="47355"/>
                </a:lnTo>
                <a:lnTo>
                  <a:pt x="81777" y="47170"/>
                </a:lnTo>
                <a:lnTo>
                  <a:pt x="79397" y="46977"/>
                </a:lnTo>
                <a:lnTo>
                  <a:pt x="77043" y="46776"/>
                </a:lnTo>
                <a:lnTo>
                  <a:pt x="74689" y="46567"/>
                </a:lnTo>
                <a:lnTo>
                  <a:pt x="72361" y="46344"/>
                </a:lnTo>
                <a:lnTo>
                  <a:pt x="70061" y="46120"/>
                </a:lnTo>
                <a:lnTo>
                  <a:pt x="67787" y="45880"/>
                </a:lnTo>
                <a:lnTo>
                  <a:pt x="65513" y="45633"/>
                </a:lnTo>
                <a:lnTo>
                  <a:pt x="63293" y="45371"/>
                </a:lnTo>
                <a:lnTo>
                  <a:pt x="61072" y="45108"/>
                </a:lnTo>
                <a:lnTo>
                  <a:pt x="58879" y="44830"/>
                </a:lnTo>
                <a:lnTo>
                  <a:pt x="56739" y="44537"/>
                </a:lnTo>
                <a:lnTo>
                  <a:pt x="54626" y="44244"/>
                </a:lnTo>
                <a:lnTo>
                  <a:pt x="52539" y="43927"/>
                </a:lnTo>
                <a:lnTo>
                  <a:pt x="50479" y="43603"/>
                </a:lnTo>
                <a:lnTo>
                  <a:pt x="48446" y="43271"/>
                </a:lnTo>
                <a:lnTo>
                  <a:pt x="46467" y="42924"/>
                </a:lnTo>
                <a:lnTo>
                  <a:pt x="44541" y="42568"/>
                </a:lnTo>
                <a:lnTo>
                  <a:pt x="42615" y="42198"/>
                </a:lnTo>
                <a:lnTo>
                  <a:pt x="40769" y="41812"/>
                </a:lnTo>
                <a:lnTo>
                  <a:pt x="38950" y="41411"/>
                </a:lnTo>
                <a:lnTo>
                  <a:pt x="38067" y="41210"/>
                </a:lnTo>
                <a:lnTo>
                  <a:pt x="37184" y="41001"/>
                </a:lnTo>
                <a:lnTo>
                  <a:pt x="36301" y="40785"/>
                </a:lnTo>
                <a:lnTo>
                  <a:pt x="35445" y="40577"/>
                </a:lnTo>
                <a:lnTo>
                  <a:pt x="34616" y="40353"/>
                </a:lnTo>
                <a:lnTo>
                  <a:pt x="33787" y="40137"/>
                </a:lnTo>
                <a:lnTo>
                  <a:pt x="32958" y="39905"/>
                </a:lnTo>
                <a:lnTo>
                  <a:pt x="32155" y="39681"/>
                </a:lnTo>
                <a:lnTo>
                  <a:pt x="31353" y="39450"/>
                </a:lnTo>
                <a:lnTo>
                  <a:pt x="30577" y="39210"/>
                </a:lnTo>
                <a:lnTo>
                  <a:pt x="29801" y="38971"/>
                </a:lnTo>
                <a:lnTo>
                  <a:pt x="29052" y="38724"/>
                </a:lnTo>
                <a:lnTo>
                  <a:pt x="28303" y="38477"/>
                </a:lnTo>
                <a:lnTo>
                  <a:pt x="27581" y="38230"/>
                </a:lnTo>
                <a:lnTo>
                  <a:pt x="26858" y="37975"/>
                </a:lnTo>
                <a:lnTo>
                  <a:pt x="26163" y="37713"/>
                </a:lnTo>
                <a:lnTo>
                  <a:pt x="25494" y="37450"/>
                </a:lnTo>
                <a:lnTo>
                  <a:pt x="24825" y="37180"/>
                </a:lnTo>
                <a:lnTo>
                  <a:pt x="24157" y="36910"/>
                </a:lnTo>
                <a:lnTo>
                  <a:pt x="23515" y="36632"/>
                </a:lnTo>
                <a:lnTo>
                  <a:pt x="22899" y="36354"/>
                </a:lnTo>
                <a:lnTo>
                  <a:pt x="22284" y="36076"/>
                </a:lnTo>
                <a:lnTo>
                  <a:pt x="21696" y="35783"/>
                </a:lnTo>
                <a:lnTo>
                  <a:pt x="21107" y="35489"/>
                </a:lnTo>
                <a:lnTo>
                  <a:pt x="20545" y="35196"/>
                </a:lnTo>
                <a:lnTo>
                  <a:pt x="20010" y="34895"/>
                </a:lnTo>
                <a:lnTo>
                  <a:pt x="19475" y="34594"/>
                </a:lnTo>
                <a:lnTo>
                  <a:pt x="18967" y="34285"/>
                </a:lnTo>
                <a:lnTo>
                  <a:pt x="18459" y="33969"/>
                </a:lnTo>
                <a:lnTo>
                  <a:pt x="17977" y="33652"/>
                </a:lnTo>
                <a:lnTo>
                  <a:pt x="17522" y="33328"/>
                </a:lnTo>
                <a:lnTo>
                  <a:pt x="17068" y="33004"/>
                </a:lnTo>
                <a:lnTo>
                  <a:pt x="16640" y="32672"/>
                </a:lnTo>
                <a:lnTo>
                  <a:pt x="16238" y="32332"/>
                </a:lnTo>
                <a:lnTo>
                  <a:pt x="15837" y="31992"/>
                </a:lnTo>
                <a:lnTo>
                  <a:pt x="15463" y="31645"/>
                </a:lnTo>
                <a:lnTo>
                  <a:pt x="15115" y="31297"/>
                </a:lnTo>
                <a:lnTo>
                  <a:pt x="14767" y="30942"/>
                </a:lnTo>
                <a:lnTo>
                  <a:pt x="14446" y="30587"/>
                </a:lnTo>
                <a:lnTo>
                  <a:pt x="14152" y="30224"/>
                </a:lnTo>
                <a:lnTo>
                  <a:pt x="13884" y="29854"/>
                </a:lnTo>
                <a:lnTo>
                  <a:pt x="13617" y="29476"/>
                </a:lnTo>
                <a:lnTo>
                  <a:pt x="13376" y="29097"/>
                </a:lnTo>
                <a:lnTo>
                  <a:pt x="13135" y="28719"/>
                </a:lnTo>
                <a:lnTo>
                  <a:pt x="12948" y="28325"/>
                </a:lnTo>
                <a:lnTo>
                  <a:pt x="12761" y="27932"/>
                </a:lnTo>
                <a:lnTo>
                  <a:pt x="12600" y="27538"/>
                </a:lnTo>
                <a:lnTo>
                  <a:pt x="12440" y="27136"/>
                </a:lnTo>
                <a:lnTo>
                  <a:pt x="12333" y="26727"/>
                </a:lnTo>
                <a:lnTo>
                  <a:pt x="12226" y="26310"/>
                </a:lnTo>
                <a:lnTo>
                  <a:pt x="12146" y="25894"/>
                </a:lnTo>
                <a:lnTo>
                  <a:pt x="12092" y="25469"/>
                </a:lnTo>
                <a:lnTo>
                  <a:pt x="12065" y="25029"/>
                </a:lnTo>
                <a:lnTo>
                  <a:pt x="12039" y="24597"/>
                </a:lnTo>
                <a:lnTo>
                  <a:pt x="12039" y="24164"/>
                </a:lnTo>
                <a:lnTo>
                  <a:pt x="12065" y="23747"/>
                </a:lnTo>
                <a:lnTo>
                  <a:pt x="12119" y="23323"/>
                </a:lnTo>
                <a:lnTo>
                  <a:pt x="12199" y="22914"/>
                </a:lnTo>
                <a:lnTo>
                  <a:pt x="12279" y="22504"/>
                </a:lnTo>
                <a:lnTo>
                  <a:pt x="12386" y="22103"/>
                </a:lnTo>
                <a:lnTo>
                  <a:pt x="12520" y="21709"/>
                </a:lnTo>
                <a:lnTo>
                  <a:pt x="12681" y="21316"/>
                </a:lnTo>
                <a:lnTo>
                  <a:pt x="12841" y="20930"/>
                </a:lnTo>
                <a:lnTo>
                  <a:pt x="13055" y="20544"/>
                </a:lnTo>
                <a:lnTo>
                  <a:pt x="13269" y="20165"/>
                </a:lnTo>
                <a:lnTo>
                  <a:pt x="13483" y="19795"/>
                </a:lnTo>
                <a:lnTo>
                  <a:pt x="13751" y="19432"/>
                </a:lnTo>
                <a:lnTo>
                  <a:pt x="14018" y="19069"/>
                </a:lnTo>
                <a:lnTo>
                  <a:pt x="14312" y="18714"/>
                </a:lnTo>
                <a:lnTo>
                  <a:pt x="14607" y="18359"/>
                </a:lnTo>
                <a:lnTo>
                  <a:pt x="14954" y="18011"/>
                </a:lnTo>
                <a:lnTo>
                  <a:pt x="15302" y="17672"/>
                </a:lnTo>
                <a:lnTo>
                  <a:pt x="15677" y="17332"/>
                </a:lnTo>
                <a:lnTo>
                  <a:pt x="16051" y="17000"/>
                </a:lnTo>
                <a:lnTo>
                  <a:pt x="16452" y="16668"/>
                </a:lnTo>
                <a:lnTo>
                  <a:pt x="16880" y="16344"/>
                </a:lnTo>
                <a:lnTo>
                  <a:pt x="17308" y="16027"/>
                </a:lnTo>
                <a:lnTo>
                  <a:pt x="17763" y="15711"/>
                </a:lnTo>
                <a:lnTo>
                  <a:pt x="18245" y="15402"/>
                </a:lnTo>
                <a:lnTo>
                  <a:pt x="18726" y="15101"/>
                </a:lnTo>
                <a:lnTo>
                  <a:pt x="19234" y="14800"/>
                </a:lnTo>
                <a:lnTo>
                  <a:pt x="19769" y="14499"/>
                </a:lnTo>
                <a:lnTo>
                  <a:pt x="20305" y="14206"/>
                </a:lnTo>
                <a:lnTo>
                  <a:pt x="20866" y="13920"/>
                </a:lnTo>
                <a:lnTo>
                  <a:pt x="21428" y="13642"/>
                </a:lnTo>
                <a:lnTo>
                  <a:pt x="22017" y="13356"/>
                </a:lnTo>
                <a:lnTo>
                  <a:pt x="22632" y="13086"/>
                </a:lnTo>
                <a:lnTo>
                  <a:pt x="23247" y="12816"/>
                </a:lnTo>
                <a:lnTo>
                  <a:pt x="23889" y="12554"/>
                </a:lnTo>
                <a:lnTo>
                  <a:pt x="24531" y="12291"/>
                </a:lnTo>
                <a:lnTo>
                  <a:pt x="25200" y="12036"/>
                </a:lnTo>
                <a:lnTo>
                  <a:pt x="25895" y="11782"/>
                </a:lnTo>
                <a:lnTo>
                  <a:pt x="26591" y="11534"/>
                </a:lnTo>
                <a:lnTo>
                  <a:pt x="27286" y="11287"/>
                </a:lnTo>
                <a:lnTo>
                  <a:pt x="28009" y="11048"/>
                </a:lnTo>
                <a:lnTo>
                  <a:pt x="28758" y="10809"/>
                </a:lnTo>
                <a:lnTo>
                  <a:pt x="29507" y="10577"/>
                </a:lnTo>
                <a:lnTo>
                  <a:pt x="30282" y="10353"/>
                </a:lnTo>
                <a:lnTo>
                  <a:pt x="31058" y="10129"/>
                </a:lnTo>
                <a:lnTo>
                  <a:pt x="31861" y="9906"/>
                </a:lnTo>
                <a:lnTo>
                  <a:pt x="32663" y="9689"/>
                </a:lnTo>
                <a:lnTo>
                  <a:pt x="33466" y="9473"/>
                </a:lnTo>
                <a:lnTo>
                  <a:pt x="34295" y="9265"/>
                </a:lnTo>
                <a:lnTo>
                  <a:pt x="35151" y="9064"/>
                </a:lnTo>
                <a:lnTo>
                  <a:pt x="36007" y="8863"/>
                </a:lnTo>
                <a:lnTo>
                  <a:pt x="36890" y="8663"/>
                </a:lnTo>
                <a:lnTo>
                  <a:pt x="37746" y="8470"/>
                </a:lnTo>
                <a:lnTo>
                  <a:pt x="38655" y="8284"/>
                </a:lnTo>
                <a:lnTo>
                  <a:pt x="39565" y="8099"/>
                </a:lnTo>
                <a:lnTo>
                  <a:pt x="40474" y="7914"/>
                </a:lnTo>
                <a:lnTo>
                  <a:pt x="41411" y="7736"/>
                </a:lnTo>
                <a:lnTo>
                  <a:pt x="42347" y="7559"/>
                </a:lnTo>
                <a:lnTo>
                  <a:pt x="43283" y="7389"/>
                </a:lnTo>
                <a:lnTo>
                  <a:pt x="44246" y="7227"/>
                </a:lnTo>
                <a:lnTo>
                  <a:pt x="46199" y="6903"/>
                </a:lnTo>
                <a:lnTo>
                  <a:pt x="48179" y="6586"/>
                </a:lnTo>
                <a:lnTo>
                  <a:pt x="50212" y="6293"/>
                </a:lnTo>
                <a:lnTo>
                  <a:pt x="52271" y="6007"/>
                </a:lnTo>
                <a:lnTo>
                  <a:pt x="54385" y="5737"/>
                </a:lnTo>
                <a:lnTo>
                  <a:pt x="56525" y="5474"/>
                </a:lnTo>
                <a:lnTo>
                  <a:pt x="58692" y="5235"/>
                </a:lnTo>
                <a:lnTo>
                  <a:pt x="60885" y="4996"/>
                </a:lnTo>
                <a:lnTo>
                  <a:pt x="63105" y="4780"/>
                </a:lnTo>
                <a:lnTo>
                  <a:pt x="65379" y="4571"/>
                </a:lnTo>
                <a:lnTo>
                  <a:pt x="67653" y="4370"/>
                </a:lnTo>
                <a:lnTo>
                  <a:pt x="69980" y="4185"/>
                </a:lnTo>
                <a:lnTo>
                  <a:pt x="72308" y="4015"/>
                </a:lnTo>
                <a:lnTo>
                  <a:pt x="74662" y="3853"/>
                </a:lnTo>
                <a:lnTo>
                  <a:pt x="77043" y="3699"/>
                </a:lnTo>
                <a:lnTo>
                  <a:pt x="79423" y="3560"/>
                </a:lnTo>
                <a:lnTo>
                  <a:pt x="81831" y="3421"/>
                </a:lnTo>
                <a:lnTo>
                  <a:pt x="84265" y="3305"/>
                </a:lnTo>
                <a:lnTo>
                  <a:pt x="86700" y="3189"/>
                </a:lnTo>
                <a:lnTo>
                  <a:pt x="89161" y="3089"/>
                </a:lnTo>
                <a:lnTo>
                  <a:pt x="91622" y="2996"/>
                </a:lnTo>
                <a:lnTo>
                  <a:pt x="94109" y="2911"/>
                </a:lnTo>
                <a:lnTo>
                  <a:pt x="96570" y="2834"/>
                </a:lnTo>
                <a:lnTo>
                  <a:pt x="99085" y="2772"/>
                </a:lnTo>
                <a:lnTo>
                  <a:pt x="101573" y="2711"/>
                </a:lnTo>
                <a:lnTo>
                  <a:pt x="104061" y="2664"/>
                </a:lnTo>
                <a:lnTo>
                  <a:pt x="106575" y="2618"/>
                </a:lnTo>
                <a:lnTo>
                  <a:pt x="109063" y="2587"/>
                </a:lnTo>
                <a:lnTo>
                  <a:pt x="111578" y="2564"/>
                </a:lnTo>
                <a:lnTo>
                  <a:pt x="114065" y="2541"/>
                </a:lnTo>
                <a:lnTo>
                  <a:pt x="116553" y="2525"/>
                </a:lnTo>
                <a:lnTo>
                  <a:pt x="121529" y="2525"/>
                </a:lnTo>
                <a:lnTo>
                  <a:pt x="122010" y="2518"/>
                </a:lnTo>
                <a:lnTo>
                  <a:pt x="122438" y="2502"/>
                </a:lnTo>
                <a:lnTo>
                  <a:pt x="122866" y="2471"/>
                </a:lnTo>
                <a:lnTo>
                  <a:pt x="123241" y="2433"/>
                </a:lnTo>
                <a:lnTo>
                  <a:pt x="123589" y="2379"/>
                </a:lnTo>
                <a:lnTo>
                  <a:pt x="123910" y="2325"/>
                </a:lnTo>
                <a:lnTo>
                  <a:pt x="124204" y="2255"/>
                </a:lnTo>
                <a:lnTo>
                  <a:pt x="124445" y="2186"/>
                </a:lnTo>
                <a:lnTo>
                  <a:pt x="124685" y="2101"/>
                </a:lnTo>
                <a:lnTo>
                  <a:pt x="124873" y="2016"/>
                </a:lnTo>
                <a:lnTo>
                  <a:pt x="125033" y="1923"/>
                </a:lnTo>
                <a:lnTo>
                  <a:pt x="125167" y="1831"/>
                </a:lnTo>
                <a:lnTo>
                  <a:pt x="125274" y="1730"/>
                </a:lnTo>
                <a:lnTo>
                  <a:pt x="125354" y="1630"/>
                </a:lnTo>
                <a:lnTo>
                  <a:pt x="125381" y="1522"/>
                </a:lnTo>
                <a:lnTo>
                  <a:pt x="125408" y="1414"/>
                </a:lnTo>
                <a:lnTo>
                  <a:pt x="125381" y="1313"/>
                </a:lnTo>
                <a:lnTo>
                  <a:pt x="125327" y="1205"/>
                </a:lnTo>
                <a:lnTo>
                  <a:pt x="125247" y="1097"/>
                </a:lnTo>
                <a:lnTo>
                  <a:pt x="125140" y="997"/>
                </a:lnTo>
                <a:lnTo>
                  <a:pt x="125006" y="896"/>
                </a:lnTo>
                <a:lnTo>
                  <a:pt x="124846" y="804"/>
                </a:lnTo>
                <a:lnTo>
                  <a:pt x="124632" y="711"/>
                </a:lnTo>
                <a:lnTo>
                  <a:pt x="124418" y="626"/>
                </a:lnTo>
                <a:lnTo>
                  <a:pt x="124150" y="541"/>
                </a:lnTo>
                <a:lnTo>
                  <a:pt x="123856" y="472"/>
                </a:lnTo>
                <a:lnTo>
                  <a:pt x="123535" y="402"/>
                </a:lnTo>
                <a:lnTo>
                  <a:pt x="123214" y="348"/>
                </a:lnTo>
                <a:lnTo>
                  <a:pt x="122840" y="294"/>
                </a:lnTo>
                <a:lnTo>
                  <a:pt x="122412" y="256"/>
                </a:lnTo>
                <a:lnTo>
                  <a:pt x="121984" y="225"/>
                </a:lnTo>
                <a:lnTo>
                  <a:pt x="121529" y="209"/>
                </a:lnTo>
                <a:lnTo>
                  <a:pt x="118881" y="148"/>
                </a:lnTo>
                <a:lnTo>
                  <a:pt x="116232" y="101"/>
                </a:lnTo>
                <a:lnTo>
                  <a:pt x="113557" y="63"/>
                </a:lnTo>
                <a:lnTo>
                  <a:pt x="110909" y="32"/>
                </a:lnTo>
                <a:lnTo>
                  <a:pt x="108234" y="9"/>
                </a:lnTo>
                <a:lnTo>
                  <a:pt x="10558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8"/>
          <p:cNvSpPr/>
          <p:nvPr/>
        </p:nvSpPr>
        <p:spPr>
          <a:xfrm rot="10800000">
            <a:off x="149638" y="724194"/>
            <a:ext cx="303979" cy="242305"/>
          </a:xfrm>
          <a:custGeom>
            <a:avLst/>
            <a:gdLst/>
            <a:ahLst/>
            <a:cxnLst/>
            <a:rect l="l" t="t" r="r" b="b"/>
            <a:pathLst>
              <a:path w="92960" h="24164" extrusionOk="0">
                <a:moveTo>
                  <a:pt x="50479" y="1"/>
                </a:moveTo>
                <a:lnTo>
                  <a:pt x="50051" y="8"/>
                </a:lnTo>
                <a:lnTo>
                  <a:pt x="49623" y="24"/>
                </a:lnTo>
                <a:lnTo>
                  <a:pt x="49195" y="39"/>
                </a:lnTo>
                <a:lnTo>
                  <a:pt x="48767" y="62"/>
                </a:lnTo>
                <a:lnTo>
                  <a:pt x="48366" y="85"/>
                </a:lnTo>
                <a:lnTo>
                  <a:pt x="47938" y="116"/>
                </a:lnTo>
                <a:lnTo>
                  <a:pt x="47537" y="155"/>
                </a:lnTo>
                <a:lnTo>
                  <a:pt x="47135" y="194"/>
                </a:lnTo>
                <a:lnTo>
                  <a:pt x="46761" y="240"/>
                </a:lnTo>
                <a:lnTo>
                  <a:pt x="46386" y="286"/>
                </a:lnTo>
                <a:lnTo>
                  <a:pt x="46012" y="340"/>
                </a:lnTo>
                <a:lnTo>
                  <a:pt x="45637" y="402"/>
                </a:lnTo>
                <a:lnTo>
                  <a:pt x="45316" y="471"/>
                </a:lnTo>
                <a:lnTo>
                  <a:pt x="44969" y="533"/>
                </a:lnTo>
                <a:lnTo>
                  <a:pt x="44648" y="610"/>
                </a:lnTo>
                <a:lnTo>
                  <a:pt x="44353" y="688"/>
                </a:lnTo>
                <a:lnTo>
                  <a:pt x="44059" y="773"/>
                </a:lnTo>
                <a:lnTo>
                  <a:pt x="43792" y="857"/>
                </a:lnTo>
                <a:lnTo>
                  <a:pt x="43524" y="950"/>
                </a:lnTo>
                <a:lnTo>
                  <a:pt x="43283" y="1050"/>
                </a:lnTo>
                <a:lnTo>
                  <a:pt x="43069" y="1151"/>
                </a:lnTo>
                <a:lnTo>
                  <a:pt x="42882" y="1259"/>
                </a:lnTo>
                <a:lnTo>
                  <a:pt x="42695" y="1375"/>
                </a:lnTo>
                <a:lnTo>
                  <a:pt x="42534" y="1490"/>
                </a:lnTo>
                <a:lnTo>
                  <a:pt x="42400" y="1614"/>
                </a:lnTo>
                <a:lnTo>
                  <a:pt x="42293" y="1738"/>
                </a:lnTo>
                <a:lnTo>
                  <a:pt x="42213" y="1869"/>
                </a:lnTo>
                <a:lnTo>
                  <a:pt x="42160" y="2008"/>
                </a:lnTo>
                <a:lnTo>
                  <a:pt x="42133" y="2147"/>
                </a:lnTo>
                <a:lnTo>
                  <a:pt x="42133" y="2293"/>
                </a:lnTo>
                <a:lnTo>
                  <a:pt x="42160" y="2440"/>
                </a:lnTo>
                <a:lnTo>
                  <a:pt x="42374" y="3359"/>
                </a:lnTo>
                <a:lnTo>
                  <a:pt x="42534" y="4277"/>
                </a:lnTo>
                <a:lnTo>
                  <a:pt x="42668" y="5196"/>
                </a:lnTo>
                <a:lnTo>
                  <a:pt x="42775" y="6115"/>
                </a:lnTo>
                <a:lnTo>
                  <a:pt x="42882" y="7041"/>
                </a:lnTo>
                <a:lnTo>
                  <a:pt x="42935" y="7960"/>
                </a:lnTo>
                <a:lnTo>
                  <a:pt x="43016" y="9813"/>
                </a:lnTo>
                <a:lnTo>
                  <a:pt x="40662" y="9828"/>
                </a:lnTo>
                <a:lnTo>
                  <a:pt x="38334" y="9851"/>
                </a:lnTo>
                <a:lnTo>
                  <a:pt x="35980" y="9882"/>
                </a:lnTo>
                <a:lnTo>
                  <a:pt x="33653" y="9913"/>
                </a:lnTo>
                <a:lnTo>
                  <a:pt x="31299" y="9951"/>
                </a:lnTo>
                <a:lnTo>
                  <a:pt x="28972" y="10006"/>
                </a:lnTo>
                <a:lnTo>
                  <a:pt x="26644" y="10052"/>
                </a:lnTo>
                <a:lnTo>
                  <a:pt x="24317" y="10114"/>
                </a:lnTo>
                <a:lnTo>
                  <a:pt x="22017" y="10183"/>
                </a:lnTo>
                <a:lnTo>
                  <a:pt x="19689" y="10253"/>
                </a:lnTo>
                <a:lnTo>
                  <a:pt x="17389" y="10330"/>
                </a:lnTo>
                <a:lnTo>
                  <a:pt x="15088" y="10415"/>
                </a:lnTo>
                <a:lnTo>
                  <a:pt x="12814" y="10507"/>
                </a:lnTo>
                <a:lnTo>
                  <a:pt x="10514" y="10608"/>
                </a:lnTo>
                <a:lnTo>
                  <a:pt x="8240" y="10716"/>
                </a:lnTo>
                <a:lnTo>
                  <a:pt x="5993" y="10832"/>
                </a:lnTo>
                <a:lnTo>
                  <a:pt x="5565" y="10855"/>
                </a:lnTo>
                <a:lnTo>
                  <a:pt x="5164" y="10886"/>
                </a:lnTo>
                <a:lnTo>
                  <a:pt x="4762" y="10924"/>
                </a:lnTo>
                <a:lnTo>
                  <a:pt x="4388" y="10963"/>
                </a:lnTo>
                <a:lnTo>
                  <a:pt x="4013" y="11009"/>
                </a:lnTo>
                <a:lnTo>
                  <a:pt x="3666" y="11063"/>
                </a:lnTo>
                <a:lnTo>
                  <a:pt x="3345" y="11117"/>
                </a:lnTo>
                <a:lnTo>
                  <a:pt x="3024" y="11179"/>
                </a:lnTo>
                <a:lnTo>
                  <a:pt x="2729" y="11248"/>
                </a:lnTo>
                <a:lnTo>
                  <a:pt x="2462" y="11318"/>
                </a:lnTo>
                <a:lnTo>
                  <a:pt x="2194" y="11387"/>
                </a:lnTo>
                <a:lnTo>
                  <a:pt x="1927" y="11465"/>
                </a:lnTo>
                <a:lnTo>
                  <a:pt x="1713" y="11542"/>
                </a:lnTo>
                <a:lnTo>
                  <a:pt x="1472" y="11627"/>
                </a:lnTo>
                <a:lnTo>
                  <a:pt x="1285" y="11712"/>
                </a:lnTo>
                <a:lnTo>
                  <a:pt x="1098" y="11804"/>
                </a:lnTo>
                <a:lnTo>
                  <a:pt x="910" y="11897"/>
                </a:lnTo>
                <a:lnTo>
                  <a:pt x="750" y="11990"/>
                </a:lnTo>
                <a:lnTo>
                  <a:pt x="616" y="12082"/>
                </a:lnTo>
                <a:lnTo>
                  <a:pt x="482" y="12183"/>
                </a:lnTo>
                <a:lnTo>
                  <a:pt x="268" y="12383"/>
                </a:lnTo>
                <a:lnTo>
                  <a:pt x="135" y="12592"/>
                </a:lnTo>
                <a:lnTo>
                  <a:pt x="28" y="12808"/>
                </a:lnTo>
                <a:lnTo>
                  <a:pt x="1" y="13024"/>
                </a:lnTo>
                <a:lnTo>
                  <a:pt x="1" y="13240"/>
                </a:lnTo>
                <a:lnTo>
                  <a:pt x="81" y="13456"/>
                </a:lnTo>
                <a:lnTo>
                  <a:pt x="215" y="13672"/>
                </a:lnTo>
                <a:lnTo>
                  <a:pt x="402" y="13881"/>
                </a:lnTo>
                <a:lnTo>
                  <a:pt x="643" y="14089"/>
                </a:lnTo>
                <a:lnTo>
                  <a:pt x="910" y="14290"/>
                </a:lnTo>
                <a:lnTo>
                  <a:pt x="1258" y="14483"/>
                </a:lnTo>
                <a:lnTo>
                  <a:pt x="1659" y="14661"/>
                </a:lnTo>
                <a:lnTo>
                  <a:pt x="1873" y="14746"/>
                </a:lnTo>
                <a:lnTo>
                  <a:pt x="2087" y="14830"/>
                </a:lnTo>
                <a:lnTo>
                  <a:pt x="2328" y="14915"/>
                </a:lnTo>
                <a:lnTo>
                  <a:pt x="2596" y="14993"/>
                </a:lnTo>
                <a:lnTo>
                  <a:pt x="2863" y="15062"/>
                </a:lnTo>
                <a:lnTo>
                  <a:pt x="3131" y="15132"/>
                </a:lnTo>
                <a:lnTo>
                  <a:pt x="3425" y="15201"/>
                </a:lnTo>
                <a:lnTo>
                  <a:pt x="3719" y="15255"/>
                </a:lnTo>
                <a:lnTo>
                  <a:pt x="4040" y="15317"/>
                </a:lnTo>
                <a:lnTo>
                  <a:pt x="4361" y="15371"/>
                </a:lnTo>
                <a:lnTo>
                  <a:pt x="4682" y="15417"/>
                </a:lnTo>
                <a:lnTo>
                  <a:pt x="5030" y="15456"/>
                </a:lnTo>
                <a:lnTo>
                  <a:pt x="5404" y="15494"/>
                </a:lnTo>
                <a:lnTo>
                  <a:pt x="5752" y="15525"/>
                </a:lnTo>
                <a:lnTo>
                  <a:pt x="6153" y="15556"/>
                </a:lnTo>
                <a:lnTo>
                  <a:pt x="6528" y="15572"/>
                </a:lnTo>
                <a:lnTo>
                  <a:pt x="6956" y="15587"/>
                </a:lnTo>
                <a:lnTo>
                  <a:pt x="7357" y="15595"/>
                </a:lnTo>
                <a:lnTo>
                  <a:pt x="7785" y="15602"/>
                </a:lnTo>
                <a:lnTo>
                  <a:pt x="8213" y="15595"/>
                </a:lnTo>
                <a:lnTo>
                  <a:pt x="25842" y="15286"/>
                </a:lnTo>
                <a:lnTo>
                  <a:pt x="34589" y="15139"/>
                </a:lnTo>
                <a:lnTo>
                  <a:pt x="43337" y="15000"/>
                </a:lnTo>
                <a:lnTo>
                  <a:pt x="43444" y="15950"/>
                </a:lnTo>
                <a:lnTo>
                  <a:pt x="43524" y="16892"/>
                </a:lnTo>
                <a:lnTo>
                  <a:pt x="43658" y="17826"/>
                </a:lnTo>
                <a:lnTo>
                  <a:pt x="43845" y="18768"/>
                </a:lnTo>
                <a:lnTo>
                  <a:pt x="44032" y="19709"/>
                </a:lnTo>
                <a:lnTo>
                  <a:pt x="44300" y="20644"/>
                </a:lnTo>
                <a:lnTo>
                  <a:pt x="44594" y="21578"/>
                </a:lnTo>
                <a:lnTo>
                  <a:pt x="44781" y="22049"/>
                </a:lnTo>
                <a:lnTo>
                  <a:pt x="44969" y="22512"/>
                </a:lnTo>
                <a:lnTo>
                  <a:pt x="45102" y="22712"/>
                </a:lnTo>
                <a:lnTo>
                  <a:pt x="45263" y="22898"/>
                </a:lnTo>
                <a:lnTo>
                  <a:pt x="45477" y="23068"/>
                </a:lnTo>
                <a:lnTo>
                  <a:pt x="45718" y="23230"/>
                </a:lnTo>
                <a:lnTo>
                  <a:pt x="46012" y="23384"/>
                </a:lnTo>
                <a:lnTo>
                  <a:pt x="46333" y="23515"/>
                </a:lnTo>
                <a:lnTo>
                  <a:pt x="46707" y="23639"/>
                </a:lnTo>
                <a:lnTo>
                  <a:pt x="47109" y="23747"/>
                </a:lnTo>
                <a:lnTo>
                  <a:pt x="47510" y="23847"/>
                </a:lnTo>
                <a:lnTo>
                  <a:pt x="47965" y="23924"/>
                </a:lnTo>
                <a:lnTo>
                  <a:pt x="48419" y="24002"/>
                </a:lnTo>
                <a:lnTo>
                  <a:pt x="48901" y="24056"/>
                </a:lnTo>
                <a:lnTo>
                  <a:pt x="49382" y="24102"/>
                </a:lnTo>
                <a:lnTo>
                  <a:pt x="49891" y="24133"/>
                </a:lnTo>
                <a:lnTo>
                  <a:pt x="50399" y="24156"/>
                </a:lnTo>
                <a:lnTo>
                  <a:pt x="50907" y="24164"/>
                </a:lnTo>
                <a:lnTo>
                  <a:pt x="51415" y="24156"/>
                </a:lnTo>
                <a:lnTo>
                  <a:pt x="51924" y="24133"/>
                </a:lnTo>
                <a:lnTo>
                  <a:pt x="52432" y="24102"/>
                </a:lnTo>
                <a:lnTo>
                  <a:pt x="52913" y="24056"/>
                </a:lnTo>
                <a:lnTo>
                  <a:pt x="53395" y="24002"/>
                </a:lnTo>
                <a:lnTo>
                  <a:pt x="53850" y="23932"/>
                </a:lnTo>
                <a:lnTo>
                  <a:pt x="54304" y="23847"/>
                </a:lnTo>
                <a:lnTo>
                  <a:pt x="54706" y="23747"/>
                </a:lnTo>
                <a:lnTo>
                  <a:pt x="55107" y="23639"/>
                </a:lnTo>
                <a:lnTo>
                  <a:pt x="55482" y="23515"/>
                </a:lnTo>
                <a:lnTo>
                  <a:pt x="55803" y="23384"/>
                </a:lnTo>
                <a:lnTo>
                  <a:pt x="56097" y="23237"/>
                </a:lnTo>
                <a:lnTo>
                  <a:pt x="56338" y="23075"/>
                </a:lnTo>
                <a:lnTo>
                  <a:pt x="56552" y="22898"/>
                </a:lnTo>
                <a:lnTo>
                  <a:pt x="56739" y="22712"/>
                </a:lnTo>
                <a:lnTo>
                  <a:pt x="56846" y="22512"/>
                </a:lnTo>
                <a:lnTo>
                  <a:pt x="57033" y="22033"/>
                </a:lnTo>
                <a:lnTo>
                  <a:pt x="57220" y="21562"/>
                </a:lnTo>
                <a:lnTo>
                  <a:pt x="57541" y="20605"/>
                </a:lnTo>
                <a:lnTo>
                  <a:pt x="57782" y="19648"/>
                </a:lnTo>
                <a:lnTo>
                  <a:pt x="57996" y="18690"/>
                </a:lnTo>
                <a:lnTo>
                  <a:pt x="58183" y="17725"/>
                </a:lnTo>
                <a:lnTo>
                  <a:pt x="58290" y="16768"/>
                </a:lnTo>
                <a:lnTo>
                  <a:pt x="58397" y="15803"/>
                </a:lnTo>
                <a:lnTo>
                  <a:pt x="58478" y="14838"/>
                </a:lnTo>
                <a:lnTo>
                  <a:pt x="65245" y="14784"/>
                </a:lnTo>
                <a:lnTo>
                  <a:pt x="68643" y="14769"/>
                </a:lnTo>
                <a:lnTo>
                  <a:pt x="72013" y="14753"/>
                </a:lnTo>
                <a:lnTo>
                  <a:pt x="75411" y="14746"/>
                </a:lnTo>
                <a:lnTo>
                  <a:pt x="78808" y="14746"/>
                </a:lnTo>
                <a:lnTo>
                  <a:pt x="82232" y="14753"/>
                </a:lnTo>
                <a:lnTo>
                  <a:pt x="85656" y="14776"/>
                </a:lnTo>
                <a:lnTo>
                  <a:pt x="86111" y="14776"/>
                </a:lnTo>
                <a:lnTo>
                  <a:pt x="86566" y="14769"/>
                </a:lnTo>
                <a:lnTo>
                  <a:pt x="86994" y="14753"/>
                </a:lnTo>
                <a:lnTo>
                  <a:pt x="87395" y="14738"/>
                </a:lnTo>
                <a:lnTo>
                  <a:pt x="87796" y="14715"/>
                </a:lnTo>
                <a:lnTo>
                  <a:pt x="88198" y="14684"/>
                </a:lnTo>
                <a:lnTo>
                  <a:pt x="88545" y="14653"/>
                </a:lnTo>
                <a:lnTo>
                  <a:pt x="88920" y="14614"/>
                </a:lnTo>
                <a:lnTo>
                  <a:pt x="89241" y="14576"/>
                </a:lnTo>
                <a:lnTo>
                  <a:pt x="89562" y="14529"/>
                </a:lnTo>
                <a:lnTo>
                  <a:pt x="89883" y="14475"/>
                </a:lnTo>
                <a:lnTo>
                  <a:pt x="90177" y="14421"/>
                </a:lnTo>
                <a:lnTo>
                  <a:pt x="90445" y="14360"/>
                </a:lnTo>
                <a:lnTo>
                  <a:pt x="90712" y="14298"/>
                </a:lnTo>
                <a:lnTo>
                  <a:pt x="90953" y="14228"/>
                </a:lnTo>
                <a:lnTo>
                  <a:pt x="91194" y="14159"/>
                </a:lnTo>
                <a:lnTo>
                  <a:pt x="91408" y="14089"/>
                </a:lnTo>
                <a:lnTo>
                  <a:pt x="91622" y="14012"/>
                </a:lnTo>
                <a:lnTo>
                  <a:pt x="91809" y="13927"/>
                </a:lnTo>
                <a:lnTo>
                  <a:pt x="91996" y="13850"/>
                </a:lnTo>
                <a:lnTo>
                  <a:pt x="92157" y="13765"/>
                </a:lnTo>
                <a:lnTo>
                  <a:pt x="92290" y="13680"/>
                </a:lnTo>
                <a:lnTo>
                  <a:pt x="92424" y="13588"/>
                </a:lnTo>
                <a:lnTo>
                  <a:pt x="92531" y="13495"/>
                </a:lnTo>
                <a:lnTo>
                  <a:pt x="92718" y="13310"/>
                </a:lnTo>
                <a:lnTo>
                  <a:pt x="92852" y="13117"/>
                </a:lnTo>
                <a:lnTo>
                  <a:pt x="92932" y="12924"/>
                </a:lnTo>
                <a:lnTo>
                  <a:pt x="92959" y="12723"/>
                </a:lnTo>
                <a:lnTo>
                  <a:pt x="92906" y="12522"/>
                </a:lnTo>
                <a:lnTo>
                  <a:pt x="92825" y="12321"/>
                </a:lnTo>
                <a:lnTo>
                  <a:pt x="92665" y="12128"/>
                </a:lnTo>
                <a:lnTo>
                  <a:pt x="92451" y="11928"/>
                </a:lnTo>
                <a:lnTo>
                  <a:pt x="92183" y="11742"/>
                </a:lnTo>
                <a:lnTo>
                  <a:pt x="91862" y="11557"/>
                </a:lnTo>
                <a:lnTo>
                  <a:pt x="91488" y="11380"/>
                </a:lnTo>
                <a:lnTo>
                  <a:pt x="91274" y="11295"/>
                </a:lnTo>
                <a:lnTo>
                  <a:pt x="91060" y="11218"/>
                </a:lnTo>
                <a:lnTo>
                  <a:pt x="90819" y="11133"/>
                </a:lnTo>
                <a:lnTo>
                  <a:pt x="90578" y="11063"/>
                </a:lnTo>
                <a:lnTo>
                  <a:pt x="90311" y="10986"/>
                </a:lnTo>
                <a:lnTo>
                  <a:pt x="90017" y="10916"/>
                </a:lnTo>
                <a:lnTo>
                  <a:pt x="89722" y="10847"/>
                </a:lnTo>
                <a:lnTo>
                  <a:pt x="89428" y="10785"/>
                </a:lnTo>
                <a:lnTo>
                  <a:pt x="89107" y="10723"/>
                </a:lnTo>
                <a:lnTo>
                  <a:pt x="88786" y="10669"/>
                </a:lnTo>
                <a:lnTo>
                  <a:pt x="88438" y="10623"/>
                </a:lnTo>
                <a:lnTo>
                  <a:pt x="88091" y="10569"/>
                </a:lnTo>
                <a:lnTo>
                  <a:pt x="87716" y="10530"/>
                </a:lnTo>
                <a:lnTo>
                  <a:pt x="87315" y="10492"/>
                </a:lnTo>
                <a:lnTo>
                  <a:pt x="86913" y="10461"/>
                </a:lnTo>
                <a:lnTo>
                  <a:pt x="86512" y="10430"/>
                </a:lnTo>
                <a:lnTo>
                  <a:pt x="86084" y="10407"/>
                </a:lnTo>
                <a:lnTo>
                  <a:pt x="85656" y="10392"/>
                </a:lnTo>
                <a:lnTo>
                  <a:pt x="82339" y="10291"/>
                </a:lnTo>
                <a:lnTo>
                  <a:pt x="79022" y="10191"/>
                </a:lnTo>
                <a:lnTo>
                  <a:pt x="75678" y="10114"/>
                </a:lnTo>
                <a:lnTo>
                  <a:pt x="72334" y="10036"/>
                </a:lnTo>
                <a:lnTo>
                  <a:pt x="68964" y="9967"/>
                </a:lnTo>
                <a:lnTo>
                  <a:pt x="65566" y="9913"/>
                </a:lnTo>
                <a:lnTo>
                  <a:pt x="62196" y="9867"/>
                </a:lnTo>
                <a:lnTo>
                  <a:pt x="58799" y="9836"/>
                </a:lnTo>
                <a:lnTo>
                  <a:pt x="58879" y="7983"/>
                </a:lnTo>
                <a:lnTo>
                  <a:pt x="58959" y="7057"/>
                </a:lnTo>
                <a:lnTo>
                  <a:pt x="59039" y="6130"/>
                </a:lnTo>
                <a:lnTo>
                  <a:pt x="59146" y="5204"/>
                </a:lnTo>
                <a:lnTo>
                  <a:pt x="59280" y="4285"/>
                </a:lnTo>
                <a:lnTo>
                  <a:pt x="59441" y="3359"/>
                </a:lnTo>
                <a:lnTo>
                  <a:pt x="59655" y="2440"/>
                </a:lnTo>
                <a:lnTo>
                  <a:pt x="59681" y="2293"/>
                </a:lnTo>
                <a:lnTo>
                  <a:pt x="59681" y="2147"/>
                </a:lnTo>
                <a:lnTo>
                  <a:pt x="59655" y="2008"/>
                </a:lnTo>
                <a:lnTo>
                  <a:pt x="59601" y="1869"/>
                </a:lnTo>
                <a:lnTo>
                  <a:pt x="59521" y="1738"/>
                </a:lnTo>
                <a:lnTo>
                  <a:pt x="59414" y="1614"/>
                </a:lnTo>
                <a:lnTo>
                  <a:pt x="59280" y="1490"/>
                </a:lnTo>
                <a:lnTo>
                  <a:pt x="59120" y="1375"/>
                </a:lnTo>
                <a:lnTo>
                  <a:pt x="58932" y="1267"/>
                </a:lnTo>
                <a:lnTo>
                  <a:pt x="58745" y="1159"/>
                </a:lnTo>
                <a:lnTo>
                  <a:pt x="58531" y="1050"/>
                </a:lnTo>
                <a:lnTo>
                  <a:pt x="58290" y="958"/>
                </a:lnTo>
                <a:lnTo>
                  <a:pt x="58023" y="865"/>
                </a:lnTo>
                <a:lnTo>
                  <a:pt x="57755" y="773"/>
                </a:lnTo>
                <a:lnTo>
                  <a:pt x="57461" y="688"/>
                </a:lnTo>
                <a:lnTo>
                  <a:pt x="57167" y="610"/>
                </a:lnTo>
                <a:lnTo>
                  <a:pt x="56846" y="541"/>
                </a:lnTo>
                <a:lnTo>
                  <a:pt x="56525" y="471"/>
                </a:lnTo>
                <a:lnTo>
                  <a:pt x="56177" y="402"/>
                </a:lnTo>
                <a:lnTo>
                  <a:pt x="55803" y="348"/>
                </a:lnTo>
                <a:lnTo>
                  <a:pt x="55428" y="294"/>
                </a:lnTo>
                <a:lnTo>
                  <a:pt x="55054" y="240"/>
                </a:lnTo>
                <a:lnTo>
                  <a:pt x="54679" y="194"/>
                </a:lnTo>
                <a:lnTo>
                  <a:pt x="54278" y="155"/>
                </a:lnTo>
                <a:lnTo>
                  <a:pt x="53876" y="116"/>
                </a:lnTo>
                <a:lnTo>
                  <a:pt x="53448" y="85"/>
                </a:lnTo>
                <a:lnTo>
                  <a:pt x="53047" y="62"/>
                </a:lnTo>
                <a:lnTo>
                  <a:pt x="52619" y="39"/>
                </a:lnTo>
                <a:lnTo>
                  <a:pt x="52191" y="24"/>
                </a:lnTo>
                <a:lnTo>
                  <a:pt x="51763" y="8"/>
                </a:lnTo>
                <a:lnTo>
                  <a:pt x="5133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8"/>
          <p:cNvSpPr/>
          <p:nvPr/>
        </p:nvSpPr>
        <p:spPr>
          <a:xfrm rot="10800000">
            <a:off x="292755" y="157507"/>
            <a:ext cx="428717" cy="299902"/>
          </a:xfrm>
          <a:custGeom>
            <a:avLst/>
            <a:gdLst/>
            <a:ahLst/>
            <a:cxnLst/>
            <a:rect l="l" t="t" r="r" b="b"/>
            <a:pathLst>
              <a:path w="131106" h="29908" extrusionOk="0">
                <a:moveTo>
                  <a:pt x="4067" y="1"/>
                </a:moveTo>
                <a:lnTo>
                  <a:pt x="3719" y="8"/>
                </a:lnTo>
                <a:lnTo>
                  <a:pt x="3372" y="31"/>
                </a:lnTo>
                <a:lnTo>
                  <a:pt x="3024" y="62"/>
                </a:lnTo>
                <a:lnTo>
                  <a:pt x="2676" y="101"/>
                </a:lnTo>
                <a:lnTo>
                  <a:pt x="2355" y="155"/>
                </a:lnTo>
                <a:lnTo>
                  <a:pt x="2061" y="209"/>
                </a:lnTo>
                <a:lnTo>
                  <a:pt x="1767" y="278"/>
                </a:lnTo>
                <a:lnTo>
                  <a:pt x="1499" y="348"/>
                </a:lnTo>
                <a:lnTo>
                  <a:pt x="1232" y="425"/>
                </a:lnTo>
                <a:lnTo>
                  <a:pt x="991" y="510"/>
                </a:lnTo>
                <a:lnTo>
                  <a:pt x="777" y="595"/>
                </a:lnTo>
                <a:lnTo>
                  <a:pt x="563" y="688"/>
                </a:lnTo>
                <a:lnTo>
                  <a:pt x="402" y="780"/>
                </a:lnTo>
                <a:lnTo>
                  <a:pt x="268" y="881"/>
                </a:lnTo>
                <a:lnTo>
                  <a:pt x="135" y="981"/>
                </a:lnTo>
                <a:lnTo>
                  <a:pt x="54" y="1081"/>
                </a:lnTo>
                <a:lnTo>
                  <a:pt x="1" y="1189"/>
                </a:lnTo>
                <a:lnTo>
                  <a:pt x="1" y="1290"/>
                </a:lnTo>
                <a:lnTo>
                  <a:pt x="1" y="1398"/>
                </a:lnTo>
                <a:lnTo>
                  <a:pt x="54" y="1498"/>
                </a:lnTo>
                <a:lnTo>
                  <a:pt x="161" y="1599"/>
                </a:lnTo>
                <a:lnTo>
                  <a:pt x="268" y="1699"/>
                </a:lnTo>
                <a:lnTo>
                  <a:pt x="456" y="1792"/>
                </a:lnTo>
                <a:lnTo>
                  <a:pt x="670" y="1884"/>
                </a:lnTo>
                <a:lnTo>
                  <a:pt x="937" y="1977"/>
                </a:lnTo>
                <a:lnTo>
                  <a:pt x="1258" y="2062"/>
                </a:lnTo>
                <a:lnTo>
                  <a:pt x="5003" y="2973"/>
                </a:lnTo>
                <a:lnTo>
                  <a:pt x="8748" y="3884"/>
                </a:lnTo>
                <a:lnTo>
                  <a:pt x="12547" y="4787"/>
                </a:lnTo>
                <a:lnTo>
                  <a:pt x="16346" y="5682"/>
                </a:lnTo>
                <a:lnTo>
                  <a:pt x="20144" y="6578"/>
                </a:lnTo>
                <a:lnTo>
                  <a:pt x="23970" y="7473"/>
                </a:lnTo>
                <a:lnTo>
                  <a:pt x="27822" y="8361"/>
                </a:lnTo>
                <a:lnTo>
                  <a:pt x="31674" y="9241"/>
                </a:lnTo>
                <a:lnTo>
                  <a:pt x="35553" y="10121"/>
                </a:lnTo>
                <a:lnTo>
                  <a:pt x="39431" y="11001"/>
                </a:lnTo>
                <a:lnTo>
                  <a:pt x="47216" y="12746"/>
                </a:lnTo>
                <a:lnTo>
                  <a:pt x="55054" y="14483"/>
                </a:lnTo>
                <a:lnTo>
                  <a:pt x="62892" y="16205"/>
                </a:lnTo>
                <a:lnTo>
                  <a:pt x="70783" y="17918"/>
                </a:lnTo>
                <a:lnTo>
                  <a:pt x="78701" y="19625"/>
                </a:lnTo>
                <a:lnTo>
                  <a:pt x="86619" y="21323"/>
                </a:lnTo>
                <a:lnTo>
                  <a:pt x="94538" y="23014"/>
                </a:lnTo>
                <a:lnTo>
                  <a:pt x="110401" y="26387"/>
                </a:lnTo>
                <a:lnTo>
                  <a:pt x="126210" y="29753"/>
                </a:lnTo>
                <a:lnTo>
                  <a:pt x="126478" y="29799"/>
                </a:lnTo>
                <a:lnTo>
                  <a:pt x="126745" y="29846"/>
                </a:lnTo>
                <a:lnTo>
                  <a:pt x="127040" y="29877"/>
                </a:lnTo>
                <a:lnTo>
                  <a:pt x="127334" y="29892"/>
                </a:lnTo>
                <a:lnTo>
                  <a:pt x="127601" y="29900"/>
                </a:lnTo>
                <a:lnTo>
                  <a:pt x="127896" y="29907"/>
                </a:lnTo>
                <a:lnTo>
                  <a:pt x="128163" y="29892"/>
                </a:lnTo>
                <a:lnTo>
                  <a:pt x="128431" y="29877"/>
                </a:lnTo>
                <a:lnTo>
                  <a:pt x="128698" y="29853"/>
                </a:lnTo>
                <a:lnTo>
                  <a:pt x="128966" y="29823"/>
                </a:lnTo>
                <a:lnTo>
                  <a:pt x="129206" y="29784"/>
                </a:lnTo>
                <a:lnTo>
                  <a:pt x="129474" y="29738"/>
                </a:lnTo>
                <a:lnTo>
                  <a:pt x="129688" y="29684"/>
                </a:lnTo>
                <a:lnTo>
                  <a:pt x="129902" y="29630"/>
                </a:lnTo>
                <a:lnTo>
                  <a:pt x="130116" y="29568"/>
                </a:lnTo>
                <a:lnTo>
                  <a:pt x="130303" y="29506"/>
                </a:lnTo>
                <a:lnTo>
                  <a:pt x="130464" y="29437"/>
                </a:lnTo>
                <a:lnTo>
                  <a:pt x="130624" y="29367"/>
                </a:lnTo>
                <a:lnTo>
                  <a:pt x="130758" y="29290"/>
                </a:lnTo>
                <a:lnTo>
                  <a:pt x="130865" y="29213"/>
                </a:lnTo>
                <a:lnTo>
                  <a:pt x="130972" y="29135"/>
                </a:lnTo>
                <a:lnTo>
                  <a:pt x="131025" y="29051"/>
                </a:lnTo>
                <a:lnTo>
                  <a:pt x="131079" y="28973"/>
                </a:lnTo>
                <a:lnTo>
                  <a:pt x="131106" y="28888"/>
                </a:lnTo>
                <a:lnTo>
                  <a:pt x="131079" y="28811"/>
                </a:lnTo>
                <a:lnTo>
                  <a:pt x="131052" y="28726"/>
                </a:lnTo>
                <a:lnTo>
                  <a:pt x="130972" y="28649"/>
                </a:lnTo>
                <a:lnTo>
                  <a:pt x="130865" y="28572"/>
                </a:lnTo>
                <a:lnTo>
                  <a:pt x="130731" y="28495"/>
                </a:lnTo>
                <a:lnTo>
                  <a:pt x="130544" y="28425"/>
                </a:lnTo>
                <a:lnTo>
                  <a:pt x="130357" y="28356"/>
                </a:lnTo>
                <a:lnTo>
                  <a:pt x="130089" y="28294"/>
                </a:lnTo>
                <a:lnTo>
                  <a:pt x="114895" y="24704"/>
                </a:lnTo>
                <a:lnTo>
                  <a:pt x="99674" y="21099"/>
                </a:lnTo>
                <a:lnTo>
                  <a:pt x="92023" y="19300"/>
                </a:lnTo>
                <a:lnTo>
                  <a:pt x="84372" y="17509"/>
                </a:lnTo>
                <a:lnTo>
                  <a:pt x="76695" y="15718"/>
                </a:lnTo>
                <a:lnTo>
                  <a:pt x="68991" y="13935"/>
                </a:lnTo>
                <a:lnTo>
                  <a:pt x="61260" y="12167"/>
                </a:lnTo>
                <a:lnTo>
                  <a:pt x="53502" y="10407"/>
                </a:lnTo>
                <a:lnTo>
                  <a:pt x="45718" y="8655"/>
                </a:lnTo>
                <a:lnTo>
                  <a:pt x="41812" y="7790"/>
                </a:lnTo>
                <a:lnTo>
                  <a:pt x="37880" y="6925"/>
                </a:lnTo>
                <a:lnTo>
                  <a:pt x="33974" y="6068"/>
                </a:lnTo>
                <a:lnTo>
                  <a:pt x="30042" y="5212"/>
                </a:lnTo>
                <a:lnTo>
                  <a:pt x="26083" y="4362"/>
                </a:lnTo>
                <a:lnTo>
                  <a:pt x="22150" y="3513"/>
                </a:lnTo>
                <a:lnTo>
                  <a:pt x="18191" y="2679"/>
                </a:lnTo>
                <a:lnTo>
                  <a:pt x="14206" y="1846"/>
                </a:lnTo>
                <a:lnTo>
                  <a:pt x="10246" y="1012"/>
                </a:lnTo>
                <a:lnTo>
                  <a:pt x="6261" y="194"/>
                </a:lnTo>
                <a:lnTo>
                  <a:pt x="5886" y="124"/>
                </a:lnTo>
                <a:lnTo>
                  <a:pt x="5538" y="78"/>
                </a:lnTo>
                <a:lnTo>
                  <a:pt x="5164" y="39"/>
                </a:lnTo>
                <a:lnTo>
                  <a:pt x="4789" y="8"/>
                </a:lnTo>
                <a:lnTo>
                  <a:pt x="444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8"/>
          <p:cNvSpPr/>
          <p:nvPr/>
        </p:nvSpPr>
        <p:spPr>
          <a:xfrm rot="10800000">
            <a:off x="379077" y="100223"/>
            <a:ext cx="380079" cy="277692"/>
          </a:xfrm>
          <a:custGeom>
            <a:avLst/>
            <a:gdLst/>
            <a:ahLst/>
            <a:cxnLst/>
            <a:rect l="l" t="t" r="r" b="b"/>
            <a:pathLst>
              <a:path w="116232" h="27693" extrusionOk="0">
                <a:moveTo>
                  <a:pt x="4388" y="1"/>
                </a:moveTo>
                <a:lnTo>
                  <a:pt x="3960" y="16"/>
                </a:lnTo>
                <a:lnTo>
                  <a:pt x="3532" y="40"/>
                </a:lnTo>
                <a:lnTo>
                  <a:pt x="3130" y="86"/>
                </a:lnTo>
                <a:lnTo>
                  <a:pt x="2729" y="140"/>
                </a:lnTo>
                <a:lnTo>
                  <a:pt x="2355" y="209"/>
                </a:lnTo>
                <a:lnTo>
                  <a:pt x="2007" y="287"/>
                </a:lnTo>
                <a:lnTo>
                  <a:pt x="1686" y="371"/>
                </a:lnTo>
                <a:lnTo>
                  <a:pt x="1365" y="472"/>
                </a:lnTo>
                <a:lnTo>
                  <a:pt x="1097" y="572"/>
                </a:lnTo>
                <a:lnTo>
                  <a:pt x="830" y="688"/>
                </a:lnTo>
                <a:lnTo>
                  <a:pt x="616" y="804"/>
                </a:lnTo>
                <a:lnTo>
                  <a:pt x="428" y="927"/>
                </a:lnTo>
                <a:lnTo>
                  <a:pt x="268" y="1059"/>
                </a:lnTo>
                <a:lnTo>
                  <a:pt x="134" y="1190"/>
                </a:lnTo>
                <a:lnTo>
                  <a:pt x="54" y="1329"/>
                </a:lnTo>
                <a:lnTo>
                  <a:pt x="27" y="1468"/>
                </a:lnTo>
                <a:lnTo>
                  <a:pt x="0" y="1599"/>
                </a:lnTo>
                <a:lnTo>
                  <a:pt x="54" y="1738"/>
                </a:lnTo>
                <a:lnTo>
                  <a:pt x="134" y="1877"/>
                </a:lnTo>
                <a:lnTo>
                  <a:pt x="268" y="2016"/>
                </a:lnTo>
                <a:lnTo>
                  <a:pt x="455" y="2147"/>
                </a:lnTo>
                <a:lnTo>
                  <a:pt x="669" y="2271"/>
                </a:lnTo>
                <a:lnTo>
                  <a:pt x="963" y="2394"/>
                </a:lnTo>
                <a:lnTo>
                  <a:pt x="1311" y="2518"/>
                </a:lnTo>
                <a:lnTo>
                  <a:pt x="1686" y="2626"/>
                </a:lnTo>
                <a:lnTo>
                  <a:pt x="2141" y="2734"/>
                </a:lnTo>
                <a:lnTo>
                  <a:pt x="9176" y="4201"/>
                </a:lnTo>
                <a:lnTo>
                  <a:pt x="16158" y="5683"/>
                </a:lnTo>
                <a:lnTo>
                  <a:pt x="23113" y="7180"/>
                </a:lnTo>
                <a:lnTo>
                  <a:pt x="30015" y="8686"/>
                </a:lnTo>
                <a:lnTo>
                  <a:pt x="36916" y="10207"/>
                </a:lnTo>
                <a:lnTo>
                  <a:pt x="43764" y="11735"/>
                </a:lnTo>
                <a:lnTo>
                  <a:pt x="50586" y="13271"/>
                </a:lnTo>
                <a:lnTo>
                  <a:pt x="57381" y="14823"/>
                </a:lnTo>
                <a:lnTo>
                  <a:pt x="64148" y="16375"/>
                </a:lnTo>
                <a:lnTo>
                  <a:pt x="70916" y="17942"/>
                </a:lnTo>
                <a:lnTo>
                  <a:pt x="77631" y="19517"/>
                </a:lnTo>
                <a:lnTo>
                  <a:pt x="84345" y="21099"/>
                </a:lnTo>
                <a:lnTo>
                  <a:pt x="91060" y="22682"/>
                </a:lnTo>
                <a:lnTo>
                  <a:pt x="97747" y="24272"/>
                </a:lnTo>
                <a:lnTo>
                  <a:pt x="104408" y="25870"/>
                </a:lnTo>
                <a:lnTo>
                  <a:pt x="111069" y="27476"/>
                </a:lnTo>
                <a:lnTo>
                  <a:pt x="111336" y="27530"/>
                </a:lnTo>
                <a:lnTo>
                  <a:pt x="111631" y="27584"/>
                </a:lnTo>
                <a:lnTo>
                  <a:pt x="111925" y="27623"/>
                </a:lnTo>
                <a:lnTo>
                  <a:pt x="112193" y="27654"/>
                </a:lnTo>
                <a:lnTo>
                  <a:pt x="112487" y="27669"/>
                </a:lnTo>
                <a:lnTo>
                  <a:pt x="112781" y="27684"/>
                </a:lnTo>
                <a:lnTo>
                  <a:pt x="113075" y="27692"/>
                </a:lnTo>
                <a:lnTo>
                  <a:pt x="113343" y="27684"/>
                </a:lnTo>
                <a:lnTo>
                  <a:pt x="113637" y="27669"/>
                </a:lnTo>
                <a:lnTo>
                  <a:pt x="113905" y="27654"/>
                </a:lnTo>
                <a:lnTo>
                  <a:pt x="114172" y="27630"/>
                </a:lnTo>
                <a:lnTo>
                  <a:pt x="114440" y="27600"/>
                </a:lnTo>
                <a:lnTo>
                  <a:pt x="114680" y="27561"/>
                </a:lnTo>
                <a:lnTo>
                  <a:pt x="114894" y="27515"/>
                </a:lnTo>
                <a:lnTo>
                  <a:pt x="115135" y="27468"/>
                </a:lnTo>
                <a:lnTo>
                  <a:pt x="115322" y="27414"/>
                </a:lnTo>
                <a:lnTo>
                  <a:pt x="115510" y="27353"/>
                </a:lnTo>
                <a:lnTo>
                  <a:pt x="115697" y="27291"/>
                </a:lnTo>
                <a:lnTo>
                  <a:pt x="115831" y="27229"/>
                </a:lnTo>
                <a:lnTo>
                  <a:pt x="115964" y="27160"/>
                </a:lnTo>
                <a:lnTo>
                  <a:pt x="116071" y="27090"/>
                </a:lnTo>
                <a:lnTo>
                  <a:pt x="116152" y="27021"/>
                </a:lnTo>
                <a:lnTo>
                  <a:pt x="116205" y="26943"/>
                </a:lnTo>
                <a:lnTo>
                  <a:pt x="116232" y="26866"/>
                </a:lnTo>
                <a:lnTo>
                  <a:pt x="116232" y="26789"/>
                </a:lnTo>
                <a:lnTo>
                  <a:pt x="116205" y="26712"/>
                </a:lnTo>
                <a:lnTo>
                  <a:pt x="116125" y="26635"/>
                </a:lnTo>
                <a:lnTo>
                  <a:pt x="116045" y="26557"/>
                </a:lnTo>
                <a:lnTo>
                  <a:pt x="115911" y="26480"/>
                </a:lnTo>
                <a:lnTo>
                  <a:pt x="115724" y="26403"/>
                </a:lnTo>
                <a:lnTo>
                  <a:pt x="115536" y="26333"/>
                </a:lnTo>
                <a:lnTo>
                  <a:pt x="115269" y="26256"/>
                </a:lnTo>
                <a:lnTo>
                  <a:pt x="112059" y="25399"/>
                </a:lnTo>
                <a:lnTo>
                  <a:pt x="108795" y="24535"/>
                </a:lnTo>
                <a:lnTo>
                  <a:pt x="105558" y="23686"/>
                </a:lnTo>
                <a:lnTo>
                  <a:pt x="102295" y="22836"/>
                </a:lnTo>
                <a:lnTo>
                  <a:pt x="99004" y="21987"/>
                </a:lnTo>
                <a:lnTo>
                  <a:pt x="95714" y="21146"/>
                </a:lnTo>
                <a:lnTo>
                  <a:pt x="92424" y="20304"/>
                </a:lnTo>
                <a:lnTo>
                  <a:pt x="89107" y="19471"/>
                </a:lnTo>
                <a:lnTo>
                  <a:pt x="82446" y="17811"/>
                </a:lnTo>
                <a:lnTo>
                  <a:pt x="75758" y="16159"/>
                </a:lnTo>
                <a:lnTo>
                  <a:pt x="69017" y="14522"/>
                </a:lnTo>
                <a:lnTo>
                  <a:pt x="62276" y="12901"/>
                </a:lnTo>
                <a:lnTo>
                  <a:pt x="55454" y="11287"/>
                </a:lnTo>
                <a:lnTo>
                  <a:pt x="48633" y="9689"/>
                </a:lnTo>
                <a:lnTo>
                  <a:pt x="41785" y="8099"/>
                </a:lnTo>
                <a:lnTo>
                  <a:pt x="34883" y="6517"/>
                </a:lnTo>
                <a:lnTo>
                  <a:pt x="27982" y="4949"/>
                </a:lnTo>
                <a:lnTo>
                  <a:pt x="21053" y="3382"/>
                </a:lnTo>
                <a:lnTo>
                  <a:pt x="14098" y="1823"/>
                </a:lnTo>
                <a:lnTo>
                  <a:pt x="7143" y="271"/>
                </a:lnTo>
                <a:lnTo>
                  <a:pt x="6661" y="178"/>
                </a:lnTo>
                <a:lnTo>
                  <a:pt x="6207" y="109"/>
                </a:lnTo>
                <a:lnTo>
                  <a:pt x="5725" y="55"/>
                </a:lnTo>
                <a:lnTo>
                  <a:pt x="5270" y="16"/>
                </a:lnTo>
                <a:lnTo>
                  <a:pt x="481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8"/>
          <p:cNvSpPr/>
          <p:nvPr/>
        </p:nvSpPr>
        <p:spPr>
          <a:xfrm rot="10800000">
            <a:off x="8575475" y="1672269"/>
            <a:ext cx="381914" cy="362162"/>
          </a:xfrm>
          <a:custGeom>
            <a:avLst/>
            <a:gdLst/>
            <a:ahLst/>
            <a:cxnLst/>
            <a:rect l="l" t="t" r="r" b="b"/>
            <a:pathLst>
              <a:path w="127093" h="39280" extrusionOk="0">
                <a:moveTo>
                  <a:pt x="123508" y="1"/>
                </a:moveTo>
                <a:lnTo>
                  <a:pt x="123187" y="16"/>
                </a:lnTo>
                <a:lnTo>
                  <a:pt x="122893" y="32"/>
                </a:lnTo>
                <a:lnTo>
                  <a:pt x="122572" y="62"/>
                </a:lnTo>
                <a:lnTo>
                  <a:pt x="122251" y="109"/>
                </a:lnTo>
                <a:lnTo>
                  <a:pt x="121957" y="163"/>
                </a:lnTo>
                <a:lnTo>
                  <a:pt x="121662" y="232"/>
                </a:lnTo>
                <a:lnTo>
                  <a:pt x="121368" y="309"/>
                </a:lnTo>
                <a:lnTo>
                  <a:pt x="117703" y="1413"/>
                </a:lnTo>
                <a:lnTo>
                  <a:pt x="114065" y="2517"/>
                </a:lnTo>
                <a:lnTo>
                  <a:pt x="106843" y="4733"/>
                </a:lnTo>
                <a:lnTo>
                  <a:pt x="99620" y="6956"/>
                </a:lnTo>
                <a:lnTo>
                  <a:pt x="92451" y="9195"/>
                </a:lnTo>
                <a:lnTo>
                  <a:pt x="78112" y="13673"/>
                </a:lnTo>
                <a:lnTo>
                  <a:pt x="63801" y="18142"/>
                </a:lnTo>
                <a:lnTo>
                  <a:pt x="50292" y="22358"/>
                </a:lnTo>
                <a:lnTo>
                  <a:pt x="36810" y="26573"/>
                </a:lnTo>
                <a:lnTo>
                  <a:pt x="35231" y="27082"/>
                </a:lnTo>
                <a:lnTo>
                  <a:pt x="33626" y="27615"/>
                </a:lnTo>
                <a:lnTo>
                  <a:pt x="31994" y="28178"/>
                </a:lnTo>
                <a:lnTo>
                  <a:pt x="30309" y="28765"/>
                </a:lnTo>
                <a:lnTo>
                  <a:pt x="26885" y="29977"/>
                </a:lnTo>
                <a:lnTo>
                  <a:pt x="25120" y="30595"/>
                </a:lnTo>
                <a:lnTo>
                  <a:pt x="23327" y="31212"/>
                </a:lnTo>
                <a:lnTo>
                  <a:pt x="21508" y="31822"/>
                </a:lnTo>
                <a:lnTo>
                  <a:pt x="19662" y="32432"/>
                </a:lnTo>
                <a:lnTo>
                  <a:pt x="17817" y="33019"/>
                </a:lnTo>
                <a:lnTo>
                  <a:pt x="16854" y="33312"/>
                </a:lnTo>
                <a:lnTo>
                  <a:pt x="15917" y="33598"/>
                </a:lnTo>
                <a:lnTo>
                  <a:pt x="14954" y="33876"/>
                </a:lnTo>
                <a:lnTo>
                  <a:pt x="13991" y="34146"/>
                </a:lnTo>
                <a:lnTo>
                  <a:pt x="13028" y="34408"/>
                </a:lnTo>
                <a:lnTo>
                  <a:pt x="12065" y="34663"/>
                </a:lnTo>
                <a:lnTo>
                  <a:pt x="11102" y="34910"/>
                </a:lnTo>
                <a:lnTo>
                  <a:pt x="10112" y="35149"/>
                </a:lnTo>
                <a:lnTo>
                  <a:pt x="9123" y="35373"/>
                </a:lnTo>
                <a:lnTo>
                  <a:pt x="8133" y="35597"/>
                </a:lnTo>
                <a:lnTo>
                  <a:pt x="7812" y="35559"/>
                </a:lnTo>
                <a:lnTo>
                  <a:pt x="7518" y="35535"/>
                </a:lnTo>
                <a:lnTo>
                  <a:pt x="7197" y="35512"/>
                </a:lnTo>
                <a:lnTo>
                  <a:pt x="6876" y="35497"/>
                </a:lnTo>
                <a:lnTo>
                  <a:pt x="6528" y="35489"/>
                </a:lnTo>
                <a:lnTo>
                  <a:pt x="6207" y="35481"/>
                </a:lnTo>
                <a:lnTo>
                  <a:pt x="5859" y="35489"/>
                </a:lnTo>
                <a:lnTo>
                  <a:pt x="5511" y="35497"/>
                </a:lnTo>
                <a:lnTo>
                  <a:pt x="5190" y="35520"/>
                </a:lnTo>
                <a:lnTo>
                  <a:pt x="4843" y="35543"/>
                </a:lnTo>
                <a:lnTo>
                  <a:pt x="4495" y="35574"/>
                </a:lnTo>
                <a:lnTo>
                  <a:pt x="4147" y="35613"/>
                </a:lnTo>
                <a:lnTo>
                  <a:pt x="3799" y="35667"/>
                </a:lnTo>
                <a:lnTo>
                  <a:pt x="3478" y="35721"/>
                </a:lnTo>
                <a:lnTo>
                  <a:pt x="3131" y="35790"/>
                </a:lnTo>
                <a:lnTo>
                  <a:pt x="2810" y="35867"/>
                </a:lnTo>
                <a:lnTo>
                  <a:pt x="1499" y="36184"/>
                </a:lnTo>
                <a:lnTo>
                  <a:pt x="1178" y="36269"/>
                </a:lnTo>
                <a:lnTo>
                  <a:pt x="910" y="36361"/>
                </a:lnTo>
                <a:lnTo>
                  <a:pt x="669" y="36462"/>
                </a:lnTo>
                <a:lnTo>
                  <a:pt x="455" y="36570"/>
                </a:lnTo>
                <a:lnTo>
                  <a:pt x="295" y="36686"/>
                </a:lnTo>
                <a:lnTo>
                  <a:pt x="188" y="36801"/>
                </a:lnTo>
                <a:lnTo>
                  <a:pt x="81" y="36925"/>
                </a:lnTo>
                <a:lnTo>
                  <a:pt x="27" y="37049"/>
                </a:lnTo>
                <a:lnTo>
                  <a:pt x="1" y="37172"/>
                </a:lnTo>
                <a:lnTo>
                  <a:pt x="27" y="37296"/>
                </a:lnTo>
                <a:lnTo>
                  <a:pt x="54" y="37419"/>
                </a:lnTo>
                <a:lnTo>
                  <a:pt x="134" y="37543"/>
                </a:lnTo>
                <a:lnTo>
                  <a:pt x="241" y="37666"/>
                </a:lnTo>
                <a:lnTo>
                  <a:pt x="348" y="37782"/>
                </a:lnTo>
                <a:lnTo>
                  <a:pt x="509" y="37898"/>
                </a:lnTo>
                <a:lnTo>
                  <a:pt x="669" y="38006"/>
                </a:lnTo>
                <a:lnTo>
                  <a:pt x="1659" y="38538"/>
                </a:lnTo>
                <a:lnTo>
                  <a:pt x="1793" y="38608"/>
                </a:lnTo>
                <a:lnTo>
                  <a:pt x="1953" y="38677"/>
                </a:lnTo>
                <a:lnTo>
                  <a:pt x="2274" y="38801"/>
                </a:lnTo>
                <a:lnTo>
                  <a:pt x="2622" y="38909"/>
                </a:lnTo>
                <a:lnTo>
                  <a:pt x="3024" y="39002"/>
                </a:lnTo>
                <a:lnTo>
                  <a:pt x="3478" y="39079"/>
                </a:lnTo>
                <a:lnTo>
                  <a:pt x="3933" y="39148"/>
                </a:lnTo>
                <a:lnTo>
                  <a:pt x="4415" y="39202"/>
                </a:lnTo>
                <a:lnTo>
                  <a:pt x="4896" y="39241"/>
                </a:lnTo>
                <a:lnTo>
                  <a:pt x="5404" y="39264"/>
                </a:lnTo>
                <a:lnTo>
                  <a:pt x="5939" y="39280"/>
                </a:lnTo>
                <a:lnTo>
                  <a:pt x="6448" y="39280"/>
                </a:lnTo>
                <a:lnTo>
                  <a:pt x="6983" y="39272"/>
                </a:lnTo>
                <a:lnTo>
                  <a:pt x="7491" y="39241"/>
                </a:lnTo>
                <a:lnTo>
                  <a:pt x="7999" y="39202"/>
                </a:lnTo>
                <a:lnTo>
                  <a:pt x="8481" y="39156"/>
                </a:lnTo>
                <a:lnTo>
                  <a:pt x="8962" y="39094"/>
                </a:lnTo>
                <a:lnTo>
                  <a:pt x="9925" y="38940"/>
                </a:lnTo>
                <a:lnTo>
                  <a:pt x="10915" y="38785"/>
                </a:lnTo>
                <a:lnTo>
                  <a:pt x="11878" y="38616"/>
                </a:lnTo>
                <a:lnTo>
                  <a:pt x="12868" y="38446"/>
                </a:lnTo>
                <a:lnTo>
                  <a:pt x="13831" y="38261"/>
                </a:lnTo>
                <a:lnTo>
                  <a:pt x="14794" y="38075"/>
                </a:lnTo>
                <a:lnTo>
                  <a:pt x="15730" y="37882"/>
                </a:lnTo>
                <a:lnTo>
                  <a:pt x="16693" y="37674"/>
                </a:lnTo>
                <a:lnTo>
                  <a:pt x="17629" y="37465"/>
                </a:lnTo>
                <a:lnTo>
                  <a:pt x="18592" y="37257"/>
                </a:lnTo>
                <a:lnTo>
                  <a:pt x="19529" y="37033"/>
                </a:lnTo>
                <a:lnTo>
                  <a:pt x="20465" y="36809"/>
                </a:lnTo>
                <a:lnTo>
                  <a:pt x="21401" y="36578"/>
                </a:lnTo>
                <a:lnTo>
                  <a:pt x="22311" y="36338"/>
                </a:lnTo>
                <a:lnTo>
                  <a:pt x="24156" y="35844"/>
                </a:lnTo>
                <a:lnTo>
                  <a:pt x="26002" y="35335"/>
                </a:lnTo>
                <a:lnTo>
                  <a:pt x="27795" y="34810"/>
                </a:lnTo>
                <a:lnTo>
                  <a:pt x="29587" y="34262"/>
                </a:lnTo>
                <a:lnTo>
                  <a:pt x="31379" y="33706"/>
                </a:lnTo>
                <a:lnTo>
                  <a:pt x="33145" y="33135"/>
                </a:lnTo>
                <a:lnTo>
                  <a:pt x="34883" y="32548"/>
                </a:lnTo>
                <a:lnTo>
                  <a:pt x="36622" y="31961"/>
                </a:lnTo>
                <a:lnTo>
                  <a:pt x="38334" y="31359"/>
                </a:lnTo>
                <a:lnTo>
                  <a:pt x="40020" y="30757"/>
                </a:lnTo>
                <a:lnTo>
                  <a:pt x="41705" y="30155"/>
                </a:lnTo>
                <a:lnTo>
                  <a:pt x="45022" y="28927"/>
                </a:lnTo>
                <a:lnTo>
                  <a:pt x="48286" y="27715"/>
                </a:lnTo>
                <a:lnTo>
                  <a:pt x="51496" y="26511"/>
                </a:lnTo>
                <a:lnTo>
                  <a:pt x="54625" y="25345"/>
                </a:lnTo>
                <a:lnTo>
                  <a:pt x="56177" y="24782"/>
                </a:lnTo>
                <a:lnTo>
                  <a:pt x="57702" y="24226"/>
                </a:lnTo>
                <a:lnTo>
                  <a:pt x="59227" y="23685"/>
                </a:lnTo>
                <a:lnTo>
                  <a:pt x="60725" y="23160"/>
                </a:lnTo>
                <a:lnTo>
                  <a:pt x="62196" y="22651"/>
                </a:lnTo>
                <a:lnTo>
                  <a:pt x="63667" y="22165"/>
                </a:lnTo>
                <a:lnTo>
                  <a:pt x="79396" y="17077"/>
                </a:lnTo>
                <a:lnTo>
                  <a:pt x="87261" y="14530"/>
                </a:lnTo>
                <a:lnTo>
                  <a:pt x="95099" y="11982"/>
                </a:lnTo>
                <a:lnTo>
                  <a:pt x="102937" y="9427"/>
                </a:lnTo>
                <a:lnTo>
                  <a:pt x="110721" y="6864"/>
                </a:lnTo>
                <a:lnTo>
                  <a:pt x="118506" y="4293"/>
                </a:lnTo>
                <a:lnTo>
                  <a:pt x="122358" y="3004"/>
                </a:lnTo>
                <a:lnTo>
                  <a:pt x="126210" y="1707"/>
                </a:lnTo>
                <a:lnTo>
                  <a:pt x="126451" y="1622"/>
                </a:lnTo>
                <a:lnTo>
                  <a:pt x="126638" y="1529"/>
                </a:lnTo>
                <a:lnTo>
                  <a:pt x="126799" y="1429"/>
                </a:lnTo>
                <a:lnTo>
                  <a:pt x="126932" y="1336"/>
                </a:lnTo>
                <a:lnTo>
                  <a:pt x="127013" y="1244"/>
                </a:lnTo>
                <a:lnTo>
                  <a:pt x="127066" y="1143"/>
                </a:lnTo>
                <a:lnTo>
                  <a:pt x="127093" y="1051"/>
                </a:lnTo>
                <a:lnTo>
                  <a:pt x="127066" y="958"/>
                </a:lnTo>
                <a:lnTo>
                  <a:pt x="127039" y="865"/>
                </a:lnTo>
                <a:lnTo>
                  <a:pt x="126959" y="773"/>
                </a:lnTo>
                <a:lnTo>
                  <a:pt x="126852" y="688"/>
                </a:lnTo>
                <a:lnTo>
                  <a:pt x="126718" y="603"/>
                </a:lnTo>
                <a:lnTo>
                  <a:pt x="126585" y="518"/>
                </a:lnTo>
                <a:lnTo>
                  <a:pt x="126397" y="441"/>
                </a:lnTo>
                <a:lnTo>
                  <a:pt x="126210" y="371"/>
                </a:lnTo>
                <a:lnTo>
                  <a:pt x="125996" y="302"/>
                </a:lnTo>
                <a:lnTo>
                  <a:pt x="125782" y="240"/>
                </a:lnTo>
                <a:lnTo>
                  <a:pt x="125515" y="186"/>
                </a:lnTo>
                <a:lnTo>
                  <a:pt x="125274" y="140"/>
                </a:lnTo>
                <a:lnTo>
                  <a:pt x="125006" y="93"/>
                </a:lnTo>
                <a:lnTo>
                  <a:pt x="124712" y="62"/>
                </a:lnTo>
                <a:lnTo>
                  <a:pt x="124418" y="32"/>
                </a:lnTo>
                <a:lnTo>
                  <a:pt x="124124" y="16"/>
                </a:lnTo>
                <a:lnTo>
                  <a:pt x="12382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8"/>
          <p:cNvSpPr/>
          <p:nvPr/>
        </p:nvSpPr>
        <p:spPr>
          <a:xfrm rot="10800000">
            <a:off x="8665991" y="1763089"/>
            <a:ext cx="359566" cy="320229"/>
          </a:xfrm>
          <a:custGeom>
            <a:avLst/>
            <a:gdLst/>
            <a:ahLst/>
            <a:cxnLst/>
            <a:rect l="l" t="t" r="r" b="b"/>
            <a:pathLst>
              <a:path w="119656" h="34732" extrusionOk="0">
                <a:moveTo>
                  <a:pt x="115911" y="0"/>
                </a:moveTo>
                <a:lnTo>
                  <a:pt x="115563" y="8"/>
                </a:lnTo>
                <a:lnTo>
                  <a:pt x="115242" y="31"/>
                </a:lnTo>
                <a:lnTo>
                  <a:pt x="114894" y="62"/>
                </a:lnTo>
                <a:lnTo>
                  <a:pt x="114573" y="100"/>
                </a:lnTo>
                <a:lnTo>
                  <a:pt x="114225" y="155"/>
                </a:lnTo>
                <a:lnTo>
                  <a:pt x="113904" y="224"/>
                </a:lnTo>
                <a:lnTo>
                  <a:pt x="113583" y="309"/>
                </a:lnTo>
                <a:lnTo>
                  <a:pt x="110266" y="1251"/>
                </a:lnTo>
                <a:lnTo>
                  <a:pt x="106976" y="2200"/>
                </a:lnTo>
                <a:lnTo>
                  <a:pt x="100395" y="4099"/>
                </a:lnTo>
                <a:lnTo>
                  <a:pt x="93841" y="6014"/>
                </a:lnTo>
                <a:lnTo>
                  <a:pt x="87314" y="7928"/>
                </a:lnTo>
                <a:lnTo>
                  <a:pt x="80814" y="9858"/>
                </a:lnTo>
                <a:lnTo>
                  <a:pt x="74313" y="11781"/>
                </a:lnTo>
                <a:lnTo>
                  <a:pt x="61339" y="15641"/>
                </a:lnTo>
                <a:lnTo>
                  <a:pt x="36863" y="22890"/>
                </a:lnTo>
                <a:lnTo>
                  <a:pt x="35926" y="23183"/>
                </a:lnTo>
                <a:lnTo>
                  <a:pt x="34829" y="23538"/>
                </a:lnTo>
                <a:lnTo>
                  <a:pt x="33572" y="23963"/>
                </a:lnTo>
                <a:lnTo>
                  <a:pt x="32181" y="24434"/>
                </a:lnTo>
                <a:lnTo>
                  <a:pt x="29051" y="25507"/>
                </a:lnTo>
                <a:lnTo>
                  <a:pt x="27366" y="26078"/>
                </a:lnTo>
                <a:lnTo>
                  <a:pt x="25627" y="26665"/>
                </a:lnTo>
                <a:lnTo>
                  <a:pt x="23835" y="27251"/>
                </a:lnTo>
                <a:lnTo>
                  <a:pt x="21989" y="27838"/>
                </a:lnTo>
                <a:lnTo>
                  <a:pt x="20143" y="28402"/>
                </a:lnTo>
                <a:lnTo>
                  <a:pt x="18324" y="28942"/>
                </a:lnTo>
                <a:lnTo>
                  <a:pt x="17415" y="29205"/>
                </a:lnTo>
                <a:lnTo>
                  <a:pt x="16505" y="29452"/>
                </a:lnTo>
                <a:lnTo>
                  <a:pt x="15623" y="29691"/>
                </a:lnTo>
                <a:lnTo>
                  <a:pt x="14740" y="29915"/>
                </a:lnTo>
                <a:lnTo>
                  <a:pt x="13884" y="30131"/>
                </a:lnTo>
                <a:lnTo>
                  <a:pt x="13028" y="30324"/>
                </a:lnTo>
                <a:lnTo>
                  <a:pt x="12198" y="30509"/>
                </a:lnTo>
                <a:lnTo>
                  <a:pt x="11396" y="30671"/>
                </a:lnTo>
                <a:lnTo>
                  <a:pt x="10326" y="30486"/>
                </a:lnTo>
                <a:lnTo>
                  <a:pt x="9925" y="30424"/>
                </a:lnTo>
                <a:lnTo>
                  <a:pt x="9497" y="30370"/>
                </a:lnTo>
                <a:lnTo>
                  <a:pt x="9042" y="30324"/>
                </a:lnTo>
                <a:lnTo>
                  <a:pt x="8560" y="30293"/>
                </a:lnTo>
                <a:lnTo>
                  <a:pt x="8106" y="30270"/>
                </a:lnTo>
                <a:lnTo>
                  <a:pt x="7624" y="30262"/>
                </a:lnTo>
                <a:lnTo>
                  <a:pt x="7143" y="30262"/>
                </a:lnTo>
                <a:lnTo>
                  <a:pt x="6661" y="30278"/>
                </a:lnTo>
                <a:lnTo>
                  <a:pt x="6180" y="30301"/>
                </a:lnTo>
                <a:lnTo>
                  <a:pt x="5698" y="30332"/>
                </a:lnTo>
                <a:lnTo>
                  <a:pt x="5243" y="30378"/>
                </a:lnTo>
                <a:lnTo>
                  <a:pt x="4815" y="30432"/>
                </a:lnTo>
                <a:lnTo>
                  <a:pt x="4387" y="30494"/>
                </a:lnTo>
                <a:lnTo>
                  <a:pt x="3986" y="30571"/>
                </a:lnTo>
                <a:lnTo>
                  <a:pt x="3612" y="30656"/>
                </a:lnTo>
                <a:lnTo>
                  <a:pt x="3264" y="30748"/>
                </a:lnTo>
                <a:lnTo>
                  <a:pt x="1766" y="31204"/>
                </a:lnTo>
                <a:lnTo>
                  <a:pt x="1498" y="31289"/>
                </a:lnTo>
                <a:lnTo>
                  <a:pt x="1257" y="31382"/>
                </a:lnTo>
                <a:lnTo>
                  <a:pt x="1043" y="31474"/>
                </a:lnTo>
                <a:lnTo>
                  <a:pt x="829" y="31575"/>
                </a:lnTo>
                <a:lnTo>
                  <a:pt x="642" y="31675"/>
                </a:lnTo>
                <a:lnTo>
                  <a:pt x="482" y="31775"/>
                </a:lnTo>
                <a:lnTo>
                  <a:pt x="321" y="31883"/>
                </a:lnTo>
                <a:lnTo>
                  <a:pt x="214" y="31991"/>
                </a:lnTo>
                <a:lnTo>
                  <a:pt x="107" y="32107"/>
                </a:lnTo>
                <a:lnTo>
                  <a:pt x="54" y="32215"/>
                </a:lnTo>
                <a:lnTo>
                  <a:pt x="0" y="32331"/>
                </a:lnTo>
                <a:lnTo>
                  <a:pt x="0" y="32439"/>
                </a:lnTo>
                <a:lnTo>
                  <a:pt x="0" y="32555"/>
                </a:lnTo>
                <a:lnTo>
                  <a:pt x="54" y="32671"/>
                </a:lnTo>
                <a:lnTo>
                  <a:pt x="107" y="32787"/>
                </a:lnTo>
                <a:lnTo>
                  <a:pt x="214" y="32895"/>
                </a:lnTo>
                <a:lnTo>
                  <a:pt x="803" y="33450"/>
                </a:lnTo>
                <a:lnTo>
                  <a:pt x="963" y="33582"/>
                </a:lnTo>
                <a:lnTo>
                  <a:pt x="1177" y="33705"/>
                </a:lnTo>
                <a:lnTo>
                  <a:pt x="1391" y="33829"/>
                </a:lnTo>
                <a:lnTo>
                  <a:pt x="1659" y="33952"/>
                </a:lnTo>
                <a:lnTo>
                  <a:pt x="1953" y="34068"/>
                </a:lnTo>
                <a:lnTo>
                  <a:pt x="2274" y="34176"/>
                </a:lnTo>
                <a:lnTo>
                  <a:pt x="2622" y="34276"/>
                </a:lnTo>
                <a:lnTo>
                  <a:pt x="2996" y="34369"/>
                </a:lnTo>
                <a:lnTo>
                  <a:pt x="3398" y="34454"/>
                </a:lnTo>
                <a:lnTo>
                  <a:pt x="3826" y="34531"/>
                </a:lnTo>
                <a:lnTo>
                  <a:pt x="4254" y="34601"/>
                </a:lnTo>
                <a:lnTo>
                  <a:pt x="4708" y="34655"/>
                </a:lnTo>
                <a:lnTo>
                  <a:pt x="5190" y="34693"/>
                </a:lnTo>
                <a:lnTo>
                  <a:pt x="5671" y="34724"/>
                </a:lnTo>
                <a:lnTo>
                  <a:pt x="6153" y="34732"/>
                </a:lnTo>
                <a:lnTo>
                  <a:pt x="6634" y="34732"/>
                </a:lnTo>
                <a:lnTo>
                  <a:pt x="7892" y="34701"/>
                </a:lnTo>
                <a:lnTo>
                  <a:pt x="9042" y="34655"/>
                </a:lnTo>
                <a:lnTo>
                  <a:pt x="10085" y="34601"/>
                </a:lnTo>
                <a:lnTo>
                  <a:pt x="10567" y="34562"/>
                </a:lnTo>
                <a:lnTo>
                  <a:pt x="11048" y="34531"/>
                </a:lnTo>
                <a:lnTo>
                  <a:pt x="11476" y="34493"/>
                </a:lnTo>
                <a:lnTo>
                  <a:pt x="11904" y="34446"/>
                </a:lnTo>
                <a:lnTo>
                  <a:pt x="12332" y="34400"/>
                </a:lnTo>
                <a:lnTo>
                  <a:pt x="12733" y="34346"/>
                </a:lnTo>
                <a:lnTo>
                  <a:pt x="13135" y="34292"/>
                </a:lnTo>
                <a:lnTo>
                  <a:pt x="13509" y="34238"/>
                </a:lnTo>
                <a:lnTo>
                  <a:pt x="14232" y="34107"/>
                </a:lnTo>
                <a:lnTo>
                  <a:pt x="14954" y="33968"/>
                </a:lnTo>
                <a:lnTo>
                  <a:pt x="15649" y="33806"/>
                </a:lnTo>
                <a:lnTo>
                  <a:pt x="16372" y="33628"/>
                </a:lnTo>
                <a:lnTo>
                  <a:pt x="17094" y="33435"/>
                </a:lnTo>
                <a:lnTo>
                  <a:pt x="17870" y="33219"/>
                </a:lnTo>
                <a:lnTo>
                  <a:pt x="18672" y="32987"/>
                </a:lnTo>
                <a:lnTo>
                  <a:pt x="20464" y="32470"/>
                </a:lnTo>
                <a:lnTo>
                  <a:pt x="22578" y="31852"/>
                </a:lnTo>
                <a:lnTo>
                  <a:pt x="24664" y="31227"/>
                </a:lnTo>
                <a:lnTo>
                  <a:pt x="26751" y="30602"/>
                </a:lnTo>
                <a:lnTo>
                  <a:pt x="28837" y="29969"/>
                </a:lnTo>
                <a:lnTo>
                  <a:pt x="32930" y="28687"/>
                </a:lnTo>
                <a:lnTo>
                  <a:pt x="37023" y="27406"/>
                </a:lnTo>
                <a:lnTo>
                  <a:pt x="45128" y="24820"/>
                </a:lnTo>
                <a:lnTo>
                  <a:pt x="49195" y="23530"/>
                </a:lnTo>
                <a:lnTo>
                  <a:pt x="53261" y="22257"/>
                </a:lnTo>
                <a:lnTo>
                  <a:pt x="61500" y="19709"/>
                </a:lnTo>
                <a:lnTo>
                  <a:pt x="69712" y="17161"/>
                </a:lnTo>
                <a:lnTo>
                  <a:pt x="77951" y="14614"/>
                </a:lnTo>
                <a:lnTo>
                  <a:pt x="86164" y="12066"/>
                </a:lnTo>
                <a:lnTo>
                  <a:pt x="94376" y="9511"/>
                </a:lnTo>
                <a:lnTo>
                  <a:pt x="102535" y="6948"/>
                </a:lnTo>
                <a:lnTo>
                  <a:pt x="106601" y="5659"/>
                </a:lnTo>
                <a:lnTo>
                  <a:pt x="110641" y="4370"/>
                </a:lnTo>
                <a:lnTo>
                  <a:pt x="114680" y="3073"/>
                </a:lnTo>
                <a:lnTo>
                  <a:pt x="118693" y="1776"/>
                </a:lnTo>
                <a:lnTo>
                  <a:pt x="118960" y="1683"/>
                </a:lnTo>
                <a:lnTo>
                  <a:pt x="119174" y="1590"/>
                </a:lnTo>
                <a:lnTo>
                  <a:pt x="119335" y="1490"/>
                </a:lnTo>
                <a:lnTo>
                  <a:pt x="119495" y="1390"/>
                </a:lnTo>
                <a:lnTo>
                  <a:pt x="119575" y="1289"/>
                </a:lnTo>
                <a:lnTo>
                  <a:pt x="119629" y="1189"/>
                </a:lnTo>
                <a:lnTo>
                  <a:pt x="119656" y="1096"/>
                </a:lnTo>
                <a:lnTo>
                  <a:pt x="119656" y="996"/>
                </a:lnTo>
                <a:lnTo>
                  <a:pt x="119602" y="903"/>
                </a:lnTo>
                <a:lnTo>
                  <a:pt x="119522" y="803"/>
                </a:lnTo>
                <a:lnTo>
                  <a:pt x="119442" y="718"/>
                </a:lnTo>
                <a:lnTo>
                  <a:pt x="119308" y="625"/>
                </a:lnTo>
                <a:lnTo>
                  <a:pt x="119147" y="541"/>
                </a:lnTo>
                <a:lnTo>
                  <a:pt x="118960" y="463"/>
                </a:lnTo>
                <a:lnTo>
                  <a:pt x="118773" y="386"/>
                </a:lnTo>
                <a:lnTo>
                  <a:pt x="118532" y="317"/>
                </a:lnTo>
                <a:lnTo>
                  <a:pt x="118291" y="247"/>
                </a:lnTo>
                <a:lnTo>
                  <a:pt x="118051" y="193"/>
                </a:lnTo>
                <a:lnTo>
                  <a:pt x="117756" y="139"/>
                </a:lnTo>
                <a:lnTo>
                  <a:pt x="117489" y="93"/>
                </a:lnTo>
                <a:lnTo>
                  <a:pt x="117168" y="62"/>
                </a:lnTo>
                <a:lnTo>
                  <a:pt x="116874" y="31"/>
                </a:lnTo>
                <a:lnTo>
                  <a:pt x="116553" y="8"/>
                </a:lnTo>
                <a:lnTo>
                  <a:pt x="11623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28"/>
          <p:cNvSpPr/>
          <p:nvPr/>
        </p:nvSpPr>
        <p:spPr>
          <a:xfrm rot="10800000">
            <a:off x="6178526" y="4804301"/>
            <a:ext cx="716024" cy="390161"/>
          </a:xfrm>
          <a:custGeom>
            <a:avLst/>
            <a:gdLst/>
            <a:ahLst/>
            <a:cxnLst/>
            <a:rect l="l" t="t" r="r" b="b"/>
            <a:pathLst>
              <a:path w="243753" h="43472" extrusionOk="0">
                <a:moveTo>
                  <a:pt x="5966" y="1"/>
                </a:moveTo>
                <a:lnTo>
                  <a:pt x="5351" y="8"/>
                </a:lnTo>
                <a:lnTo>
                  <a:pt x="4762" y="24"/>
                </a:lnTo>
                <a:lnTo>
                  <a:pt x="4174" y="62"/>
                </a:lnTo>
                <a:lnTo>
                  <a:pt x="3585" y="109"/>
                </a:lnTo>
                <a:lnTo>
                  <a:pt x="3050" y="170"/>
                </a:lnTo>
                <a:lnTo>
                  <a:pt x="2542" y="248"/>
                </a:lnTo>
                <a:lnTo>
                  <a:pt x="2060" y="340"/>
                </a:lnTo>
                <a:lnTo>
                  <a:pt x="1820" y="394"/>
                </a:lnTo>
                <a:lnTo>
                  <a:pt x="1606" y="448"/>
                </a:lnTo>
                <a:lnTo>
                  <a:pt x="1418" y="510"/>
                </a:lnTo>
                <a:lnTo>
                  <a:pt x="1204" y="572"/>
                </a:lnTo>
                <a:lnTo>
                  <a:pt x="1044" y="634"/>
                </a:lnTo>
                <a:lnTo>
                  <a:pt x="857" y="703"/>
                </a:lnTo>
                <a:lnTo>
                  <a:pt x="723" y="773"/>
                </a:lnTo>
                <a:lnTo>
                  <a:pt x="562" y="850"/>
                </a:lnTo>
                <a:lnTo>
                  <a:pt x="455" y="935"/>
                </a:lnTo>
                <a:lnTo>
                  <a:pt x="322" y="1012"/>
                </a:lnTo>
                <a:lnTo>
                  <a:pt x="241" y="1104"/>
                </a:lnTo>
                <a:lnTo>
                  <a:pt x="161" y="1189"/>
                </a:lnTo>
                <a:lnTo>
                  <a:pt x="81" y="1282"/>
                </a:lnTo>
                <a:lnTo>
                  <a:pt x="54" y="1382"/>
                </a:lnTo>
                <a:lnTo>
                  <a:pt x="27" y="1483"/>
                </a:lnTo>
                <a:lnTo>
                  <a:pt x="1" y="1591"/>
                </a:lnTo>
                <a:lnTo>
                  <a:pt x="27" y="1699"/>
                </a:lnTo>
                <a:lnTo>
                  <a:pt x="54" y="1807"/>
                </a:lnTo>
                <a:lnTo>
                  <a:pt x="402" y="2733"/>
                </a:lnTo>
                <a:lnTo>
                  <a:pt x="803" y="3660"/>
                </a:lnTo>
                <a:lnTo>
                  <a:pt x="1285" y="4586"/>
                </a:lnTo>
                <a:lnTo>
                  <a:pt x="1793" y="5513"/>
                </a:lnTo>
                <a:lnTo>
                  <a:pt x="2355" y="6439"/>
                </a:lnTo>
                <a:lnTo>
                  <a:pt x="2970" y="7358"/>
                </a:lnTo>
                <a:lnTo>
                  <a:pt x="3639" y="8276"/>
                </a:lnTo>
                <a:lnTo>
                  <a:pt x="4361" y="9195"/>
                </a:lnTo>
                <a:lnTo>
                  <a:pt x="5110" y="10106"/>
                </a:lnTo>
                <a:lnTo>
                  <a:pt x="5939" y="11017"/>
                </a:lnTo>
                <a:lnTo>
                  <a:pt x="6822" y="11920"/>
                </a:lnTo>
                <a:lnTo>
                  <a:pt x="7732" y="12823"/>
                </a:lnTo>
                <a:lnTo>
                  <a:pt x="8721" y="13719"/>
                </a:lnTo>
                <a:lnTo>
                  <a:pt x="9738" y="14607"/>
                </a:lnTo>
                <a:lnTo>
                  <a:pt x="10808" y="15494"/>
                </a:lnTo>
                <a:lnTo>
                  <a:pt x="11931" y="16374"/>
                </a:lnTo>
                <a:lnTo>
                  <a:pt x="13108" y="17247"/>
                </a:lnTo>
                <a:lnTo>
                  <a:pt x="14339" y="18111"/>
                </a:lnTo>
                <a:lnTo>
                  <a:pt x="15623" y="18968"/>
                </a:lnTo>
                <a:lnTo>
                  <a:pt x="16961" y="19818"/>
                </a:lnTo>
                <a:lnTo>
                  <a:pt x="18325" y="20667"/>
                </a:lnTo>
                <a:lnTo>
                  <a:pt x="19769" y="21500"/>
                </a:lnTo>
                <a:lnTo>
                  <a:pt x="21241" y="22319"/>
                </a:lnTo>
                <a:lnTo>
                  <a:pt x="22765" y="23137"/>
                </a:lnTo>
                <a:lnTo>
                  <a:pt x="24344" y="23940"/>
                </a:lnTo>
                <a:lnTo>
                  <a:pt x="25975" y="24735"/>
                </a:lnTo>
                <a:lnTo>
                  <a:pt x="27661" y="25523"/>
                </a:lnTo>
                <a:lnTo>
                  <a:pt x="29373" y="26295"/>
                </a:lnTo>
                <a:lnTo>
                  <a:pt x="31165" y="27059"/>
                </a:lnTo>
                <a:lnTo>
                  <a:pt x="32075" y="27437"/>
                </a:lnTo>
                <a:lnTo>
                  <a:pt x="32984" y="27808"/>
                </a:lnTo>
                <a:lnTo>
                  <a:pt x="33920" y="28178"/>
                </a:lnTo>
                <a:lnTo>
                  <a:pt x="34857" y="28549"/>
                </a:lnTo>
                <a:lnTo>
                  <a:pt x="35820" y="28912"/>
                </a:lnTo>
                <a:lnTo>
                  <a:pt x="36783" y="29274"/>
                </a:lnTo>
                <a:lnTo>
                  <a:pt x="37772" y="29630"/>
                </a:lnTo>
                <a:lnTo>
                  <a:pt x="38762" y="29985"/>
                </a:lnTo>
                <a:lnTo>
                  <a:pt x="39779" y="30340"/>
                </a:lnTo>
                <a:lnTo>
                  <a:pt x="40795" y="30687"/>
                </a:lnTo>
                <a:lnTo>
                  <a:pt x="41812" y="31027"/>
                </a:lnTo>
                <a:lnTo>
                  <a:pt x="42855" y="31374"/>
                </a:lnTo>
                <a:lnTo>
                  <a:pt x="43925" y="31706"/>
                </a:lnTo>
                <a:lnTo>
                  <a:pt x="44968" y="32038"/>
                </a:lnTo>
                <a:lnTo>
                  <a:pt x="46065" y="32370"/>
                </a:lnTo>
                <a:lnTo>
                  <a:pt x="47162" y="32694"/>
                </a:lnTo>
                <a:lnTo>
                  <a:pt x="48259" y="33019"/>
                </a:lnTo>
                <a:lnTo>
                  <a:pt x="49382" y="33335"/>
                </a:lnTo>
                <a:lnTo>
                  <a:pt x="50506" y="33652"/>
                </a:lnTo>
                <a:lnTo>
                  <a:pt x="51629" y="33960"/>
                </a:lnTo>
                <a:lnTo>
                  <a:pt x="52780" y="34269"/>
                </a:lnTo>
                <a:lnTo>
                  <a:pt x="53957" y="34570"/>
                </a:lnTo>
                <a:lnTo>
                  <a:pt x="55134" y="34871"/>
                </a:lnTo>
                <a:lnTo>
                  <a:pt x="56311" y="35165"/>
                </a:lnTo>
                <a:lnTo>
                  <a:pt x="57514" y="35458"/>
                </a:lnTo>
                <a:lnTo>
                  <a:pt x="58745" y="35744"/>
                </a:lnTo>
                <a:lnTo>
                  <a:pt x="59975" y="36022"/>
                </a:lnTo>
                <a:lnTo>
                  <a:pt x="61206" y="36300"/>
                </a:lnTo>
                <a:lnTo>
                  <a:pt x="62437" y="36570"/>
                </a:lnTo>
                <a:lnTo>
                  <a:pt x="63721" y="36840"/>
                </a:lnTo>
                <a:lnTo>
                  <a:pt x="64978" y="37102"/>
                </a:lnTo>
                <a:lnTo>
                  <a:pt x="66262" y="37365"/>
                </a:lnTo>
                <a:lnTo>
                  <a:pt x="67573" y="37620"/>
                </a:lnTo>
                <a:lnTo>
                  <a:pt x="68883" y="37867"/>
                </a:lnTo>
                <a:lnTo>
                  <a:pt x="70194" y="38114"/>
                </a:lnTo>
                <a:lnTo>
                  <a:pt x="71532" y="38353"/>
                </a:lnTo>
                <a:lnTo>
                  <a:pt x="72869" y="38592"/>
                </a:lnTo>
                <a:lnTo>
                  <a:pt x="74234" y="38824"/>
                </a:lnTo>
                <a:lnTo>
                  <a:pt x="75598" y="39048"/>
                </a:lnTo>
                <a:lnTo>
                  <a:pt x="76989" y="39264"/>
                </a:lnTo>
                <a:lnTo>
                  <a:pt x="78380" y="39480"/>
                </a:lnTo>
                <a:lnTo>
                  <a:pt x="79798" y="39696"/>
                </a:lnTo>
                <a:lnTo>
                  <a:pt x="81215" y="39897"/>
                </a:lnTo>
                <a:lnTo>
                  <a:pt x="82633" y="40098"/>
                </a:lnTo>
                <a:lnTo>
                  <a:pt x="84078" y="40298"/>
                </a:lnTo>
                <a:lnTo>
                  <a:pt x="85522" y="40484"/>
                </a:lnTo>
                <a:lnTo>
                  <a:pt x="86994" y="40669"/>
                </a:lnTo>
                <a:lnTo>
                  <a:pt x="88465" y="40847"/>
                </a:lnTo>
                <a:lnTo>
                  <a:pt x="89963" y="41024"/>
                </a:lnTo>
                <a:lnTo>
                  <a:pt x="91461" y="41194"/>
                </a:lnTo>
                <a:lnTo>
                  <a:pt x="92959" y="41356"/>
                </a:lnTo>
                <a:lnTo>
                  <a:pt x="94484" y="41510"/>
                </a:lnTo>
                <a:lnTo>
                  <a:pt x="96035" y="41665"/>
                </a:lnTo>
                <a:lnTo>
                  <a:pt x="97587" y="41812"/>
                </a:lnTo>
                <a:lnTo>
                  <a:pt x="99138" y="41950"/>
                </a:lnTo>
                <a:lnTo>
                  <a:pt x="100717" y="42082"/>
                </a:lnTo>
                <a:lnTo>
                  <a:pt x="102295" y="42213"/>
                </a:lnTo>
                <a:lnTo>
                  <a:pt x="103873" y="42336"/>
                </a:lnTo>
                <a:lnTo>
                  <a:pt x="105505" y="42452"/>
                </a:lnTo>
                <a:lnTo>
                  <a:pt x="107110" y="42560"/>
                </a:lnTo>
                <a:lnTo>
                  <a:pt x="108742" y="42668"/>
                </a:lnTo>
                <a:lnTo>
                  <a:pt x="110374" y="42761"/>
                </a:lnTo>
                <a:lnTo>
                  <a:pt x="112032" y="42854"/>
                </a:lnTo>
                <a:lnTo>
                  <a:pt x="113691" y="42939"/>
                </a:lnTo>
                <a:lnTo>
                  <a:pt x="115376" y="43024"/>
                </a:lnTo>
                <a:lnTo>
                  <a:pt x="117061" y="43093"/>
                </a:lnTo>
                <a:lnTo>
                  <a:pt x="118773" y="43163"/>
                </a:lnTo>
                <a:lnTo>
                  <a:pt x="120485" y="43224"/>
                </a:lnTo>
                <a:lnTo>
                  <a:pt x="122197" y="43278"/>
                </a:lnTo>
                <a:lnTo>
                  <a:pt x="123936" y="43325"/>
                </a:lnTo>
                <a:lnTo>
                  <a:pt x="125835" y="43371"/>
                </a:lnTo>
                <a:lnTo>
                  <a:pt x="127708" y="43402"/>
                </a:lnTo>
                <a:lnTo>
                  <a:pt x="129581" y="43433"/>
                </a:lnTo>
                <a:lnTo>
                  <a:pt x="131426" y="43456"/>
                </a:lnTo>
                <a:lnTo>
                  <a:pt x="133245" y="43464"/>
                </a:lnTo>
                <a:lnTo>
                  <a:pt x="135064" y="43471"/>
                </a:lnTo>
                <a:lnTo>
                  <a:pt x="136883" y="43471"/>
                </a:lnTo>
                <a:lnTo>
                  <a:pt x="138676" y="43456"/>
                </a:lnTo>
                <a:lnTo>
                  <a:pt x="140441" y="43440"/>
                </a:lnTo>
                <a:lnTo>
                  <a:pt x="142180" y="43410"/>
                </a:lnTo>
                <a:lnTo>
                  <a:pt x="143946" y="43379"/>
                </a:lnTo>
                <a:lnTo>
                  <a:pt x="145658" y="43340"/>
                </a:lnTo>
                <a:lnTo>
                  <a:pt x="147370" y="43286"/>
                </a:lnTo>
                <a:lnTo>
                  <a:pt x="149082" y="43232"/>
                </a:lnTo>
                <a:lnTo>
                  <a:pt x="150767" y="43170"/>
                </a:lnTo>
                <a:lnTo>
                  <a:pt x="152426" y="43101"/>
                </a:lnTo>
                <a:lnTo>
                  <a:pt x="154084" y="43024"/>
                </a:lnTo>
                <a:lnTo>
                  <a:pt x="155716" y="42939"/>
                </a:lnTo>
                <a:lnTo>
                  <a:pt x="157348" y="42846"/>
                </a:lnTo>
                <a:lnTo>
                  <a:pt x="158953" y="42746"/>
                </a:lnTo>
                <a:lnTo>
                  <a:pt x="160531" y="42638"/>
                </a:lnTo>
                <a:lnTo>
                  <a:pt x="162109" y="42529"/>
                </a:lnTo>
                <a:lnTo>
                  <a:pt x="163688" y="42406"/>
                </a:lnTo>
                <a:lnTo>
                  <a:pt x="165212" y="42282"/>
                </a:lnTo>
                <a:lnTo>
                  <a:pt x="166764" y="42151"/>
                </a:lnTo>
                <a:lnTo>
                  <a:pt x="168262" y="42012"/>
                </a:lnTo>
                <a:lnTo>
                  <a:pt x="169787" y="41866"/>
                </a:lnTo>
                <a:lnTo>
                  <a:pt x="171258" y="41711"/>
                </a:lnTo>
                <a:lnTo>
                  <a:pt x="172729" y="41557"/>
                </a:lnTo>
                <a:lnTo>
                  <a:pt x="174201" y="41387"/>
                </a:lnTo>
                <a:lnTo>
                  <a:pt x="175645" y="41217"/>
                </a:lnTo>
                <a:lnTo>
                  <a:pt x="177063" y="41040"/>
                </a:lnTo>
                <a:lnTo>
                  <a:pt x="178481" y="40854"/>
                </a:lnTo>
                <a:lnTo>
                  <a:pt x="179872" y="40669"/>
                </a:lnTo>
                <a:lnTo>
                  <a:pt x="181263" y="40468"/>
                </a:lnTo>
                <a:lnTo>
                  <a:pt x="182627" y="40268"/>
                </a:lnTo>
                <a:lnTo>
                  <a:pt x="183965" y="40059"/>
                </a:lnTo>
                <a:lnTo>
                  <a:pt x="185302" y="39843"/>
                </a:lnTo>
                <a:lnTo>
                  <a:pt x="186640" y="39627"/>
                </a:lnTo>
                <a:lnTo>
                  <a:pt x="187924" y="39403"/>
                </a:lnTo>
                <a:lnTo>
                  <a:pt x="189234" y="39171"/>
                </a:lnTo>
                <a:lnTo>
                  <a:pt x="190492" y="38932"/>
                </a:lnTo>
                <a:lnTo>
                  <a:pt x="191749" y="38693"/>
                </a:lnTo>
                <a:lnTo>
                  <a:pt x="193006" y="38446"/>
                </a:lnTo>
                <a:lnTo>
                  <a:pt x="194237" y="38191"/>
                </a:lnTo>
                <a:lnTo>
                  <a:pt x="195467" y="37928"/>
                </a:lnTo>
                <a:lnTo>
                  <a:pt x="196644" y="37666"/>
                </a:lnTo>
                <a:lnTo>
                  <a:pt x="197848" y="37396"/>
                </a:lnTo>
                <a:lnTo>
                  <a:pt x="198998" y="37126"/>
                </a:lnTo>
                <a:lnTo>
                  <a:pt x="200175" y="36840"/>
                </a:lnTo>
                <a:lnTo>
                  <a:pt x="201299" y="36562"/>
                </a:lnTo>
                <a:lnTo>
                  <a:pt x="202422" y="36269"/>
                </a:lnTo>
                <a:lnTo>
                  <a:pt x="203546" y="35975"/>
                </a:lnTo>
                <a:lnTo>
                  <a:pt x="204643" y="35674"/>
                </a:lnTo>
                <a:lnTo>
                  <a:pt x="205713" y="35373"/>
                </a:lnTo>
                <a:lnTo>
                  <a:pt x="206783" y="35064"/>
                </a:lnTo>
                <a:lnTo>
                  <a:pt x="207826" y="34748"/>
                </a:lnTo>
                <a:lnTo>
                  <a:pt x="208869" y="34431"/>
                </a:lnTo>
                <a:lnTo>
                  <a:pt x="209886" y="34107"/>
                </a:lnTo>
                <a:lnTo>
                  <a:pt x="210902" y="33775"/>
                </a:lnTo>
                <a:lnTo>
                  <a:pt x="211892" y="33443"/>
                </a:lnTo>
                <a:lnTo>
                  <a:pt x="212855" y="33111"/>
                </a:lnTo>
                <a:lnTo>
                  <a:pt x="213818" y="32772"/>
                </a:lnTo>
                <a:lnTo>
                  <a:pt x="214755" y="32424"/>
                </a:lnTo>
                <a:lnTo>
                  <a:pt x="215691" y="32077"/>
                </a:lnTo>
                <a:lnTo>
                  <a:pt x="216600" y="31722"/>
                </a:lnTo>
                <a:lnTo>
                  <a:pt x="217510" y="31367"/>
                </a:lnTo>
                <a:lnTo>
                  <a:pt x="218393" y="31004"/>
                </a:lnTo>
                <a:lnTo>
                  <a:pt x="219249" y="30641"/>
                </a:lnTo>
                <a:lnTo>
                  <a:pt x="220105" y="30270"/>
                </a:lnTo>
                <a:lnTo>
                  <a:pt x="220934" y="29892"/>
                </a:lnTo>
                <a:lnTo>
                  <a:pt x="221763" y="29514"/>
                </a:lnTo>
                <a:lnTo>
                  <a:pt x="222566" y="29135"/>
                </a:lnTo>
                <a:lnTo>
                  <a:pt x="223368" y="28749"/>
                </a:lnTo>
                <a:lnTo>
                  <a:pt x="224144" y="28363"/>
                </a:lnTo>
                <a:lnTo>
                  <a:pt x="224920" y="27970"/>
                </a:lnTo>
                <a:lnTo>
                  <a:pt x="225669" y="27576"/>
                </a:lnTo>
                <a:lnTo>
                  <a:pt x="226391" y="27182"/>
                </a:lnTo>
                <a:lnTo>
                  <a:pt x="227113" y="26781"/>
                </a:lnTo>
                <a:lnTo>
                  <a:pt x="227809" y="26372"/>
                </a:lnTo>
                <a:lnTo>
                  <a:pt x="228504" y="25963"/>
                </a:lnTo>
                <a:lnTo>
                  <a:pt x="229173" y="25553"/>
                </a:lnTo>
                <a:lnTo>
                  <a:pt x="229815" y="25137"/>
                </a:lnTo>
                <a:lnTo>
                  <a:pt x="230457" y="24720"/>
                </a:lnTo>
                <a:lnTo>
                  <a:pt x="231099" y="24303"/>
                </a:lnTo>
                <a:lnTo>
                  <a:pt x="231714" y="23878"/>
                </a:lnTo>
                <a:lnTo>
                  <a:pt x="232303" y="23446"/>
                </a:lnTo>
                <a:lnTo>
                  <a:pt x="232891" y="23021"/>
                </a:lnTo>
                <a:lnTo>
                  <a:pt x="233453" y="22589"/>
                </a:lnTo>
                <a:lnTo>
                  <a:pt x="233988" y="22149"/>
                </a:lnTo>
                <a:lnTo>
                  <a:pt x="234523" y="21717"/>
                </a:lnTo>
                <a:lnTo>
                  <a:pt x="235058" y="21277"/>
                </a:lnTo>
                <a:lnTo>
                  <a:pt x="235566" y="20837"/>
                </a:lnTo>
                <a:lnTo>
                  <a:pt x="236048" y="20389"/>
                </a:lnTo>
                <a:lnTo>
                  <a:pt x="236529" y="19941"/>
                </a:lnTo>
                <a:lnTo>
                  <a:pt x="236984" y="19493"/>
                </a:lnTo>
                <a:lnTo>
                  <a:pt x="237439" y="19038"/>
                </a:lnTo>
                <a:lnTo>
                  <a:pt x="237867" y="18582"/>
                </a:lnTo>
                <a:lnTo>
                  <a:pt x="238268" y="18127"/>
                </a:lnTo>
                <a:lnTo>
                  <a:pt x="238670" y="17671"/>
                </a:lnTo>
                <a:lnTo>
                  <a:pt x="239071" y="17208"/>
                </a:lnTo>
                <a:lnTo>
                  <a:pt x="239419" y="16753"/>
                </a:lnTo>
                <a:lnTo>
                  <a:pt x="239793" y="16282"/>
                </a:lnTo>
                <a:lnTo>
                  <a:pt x="240114" y="15819"/>
                </a:lnTo>
                <a:lnTo>
                  <a:pt x="240756" y="14885"/>
                </a:lnTo>
                <a:lnTo>
                  <a:pt x="241318" y="13935"/>
                </a:lnTo>
                <a:lnTo>
                  <a:pt x="241826" y="12985"/>
                </a:lnTo>
                <a:lnTo>
                  <a:pt x="242281" y="12036"/>
                </a:lnTo>
                <a:lnTo>
                  <a:pt x="242682" y="11071"/>
                </a:lnTo>
                <a:lnTo>
                  <a:pt x="243003" y="10106"/>
                </a:lnTo>
                <a:lnTo>
                  <a:pt x="243271" y="9141"/>
                </a:lnTo>
                <a:lnTo>
                  <a:pt x="243485" y="8168"/>
                </a:lnTo>
                <a:lnTo>
                  <a:pt x="243618" y="7188"/>
                </a:lnTo>
                <a:lnTo>
                  <a:pt x="243725" y="6215"/>
                </a:lnTo>
                <a:lnTo>
                  <a:pt x="243752" y="5235"/>
                </a:lnTo>
                <a:lnTo>
                  <a:pt x="243699" y="4254"/>
                </a:lnTo>
                <a:lnTo>
                  <a:pt x="243672" y="4108"/>
                </a:lnTo>
                <a:lnTo>
                  <a:pt x="243592" y="3976"/>
                </a:lnTo>
                <a:lnTo>
                  <a:pt x="243485" y="3860"/>
                </a:lnTo>
                <a:lnTo>
                  <a:pt x="243351" y="3745"/>
                </a:lnTo>
                <a:lnTo>
                  <a:pt x="243164" y="3644"/>
                </a:lnTo>
                <a:lnTo>
                  <a:pt x="242950" y="3544"/>
                </a:lnTo>
                <a:lnTo>
                  <a:pt x="242709" y="3459"/>
                </a:lnTo>
                <a:lnTo>
                  <a:pt x="242441" y="3390"/>
                </a:lnTo>
                <a:lnTo>
                  <a:pt x="242147" y="3320"/>
                </a:lnTo>
                <a:lnTo>
                  <a:pt x="241826" y="3258"/>
                </a:lnTo>
                <a:lnTo>
                  <a:pt x="241505" y="3212"/>
                </a:lnTo>
                <a:lnTo>
                  <a:pt x="241157" y="3173"/>
                </a:lnTo>
                <a:lnTo>
                  <a:pt x="240810" y="3143"/>
                </a:lnTo>
                <a:lnTo>
                  <a:pt x="240435" y="3119"/>
                </a:lnTo>
                <a:lnTo>
                  <a:pt x="240061" y="3112"/>
                </a:lnTo>
                <a:lnTo>
                  <a:pt x="239686" y="3104"/>
                </a:lnTo>
                <a:lnTo>
                  <a:pt x="239312" y="3112"/>
                </a:lnTo>
                <a:lnTo>
                  <a:pt x="238937" y="3127"/>
                </a:lnTo>
                <a:lnTo>
                  <a:pt x="238589" y="3150"/>
                </a:lnTo>
                <a:lnTo>
                  <a:pt x="238215" y="3181"/>
                </a:lnTo>
                <a:lnTo>
                  <a:pt x="237867" y="3220"/>
                </a:lnTo>
                <a:lnTo>
                  <a:pt x="237519" y="3266"/>
                </a:lnTo>
                <a:lnTo>
                  <a:pt x="237198" y="3328"/>
                </a:lnTo>
                <a:lnTo>
                  <a:pt x="236904" y="3397"/>
                </a:lnTo>
                <a:lnTo>
                  <a:pt x="236610" y="3475"/>
                </a:lnTo>
                <a:lnTo>
                  <a:pt x="236369" y="3559"/>
                </a:lnTo>
                <a:lnTo>
                  <a:pt x="236128" y="3652"/>
                </a:lnTo>
                <a:lnTo>
                  <a:pt x="235941" y="3752"/>
                </a:lnTo>
                <a:lnTo>
                  <a:pt x="235754" y="3860"/>
                </a:lnTo>
                <a:lnTo>
                  <a:pt x="235620" y="3984"/>
                </a:lnTo>
                <a:lnTo>
                  <a:pt x="235540" y="4115"/>
                </a:lnTo>
                <a:lnTo>
                  <a:pt x="235459" y="4254"/>
                </a:lnTo>
                <a:lnTo>
                  <a:pt x="235245" y="5127"/>
                </a:lnTo>
                <a:lnTo>
                  <a:pt x="234951" y="6007"/>
                </a:lnTo>
                <a:lnTo>
                  <a:pt x="234630" y="6879"/>
                </a:lnTo>
                <a:lnTo>
                  <a:pt x="234282" y="7759"/>
                </a:lnTo>
                <a:lnTo>
                  <a:pt x="233881" y="8631"/>
                </a:lnTo>
                <a:lnTo>
                  <a:pt x="233426" y="9504"/>
                </a:lnTo>
                <a:lnTo>
                  <a:pt x="232945" y="10368"/>
                </a:lnTo>
                <a:lnTo>
                  <a:pt x="232437" y="11233"/>
                </a:lnTo>
                <a:lnTo>
                  <a:pt x="231848" y="12098"/>
                </a:lnTo>
                <a:lnTo>
                  <a:pt x="231260" y="12955"/>
                </a:lnTo>
                <a:lnTo>
                  <a:pt x="230591" y="13804"/>
                </a:lnTo>
                <a:lnTo>
                  <a:pt x="229895" y="14653"/>
                </a:lnTo>
                <a:lnTo>
                  <a:pt x="229146" y="15494"/>
                </a:lnTo>
                <a:lnTo>
                  <a:pt x="228371" y="16328"/>
                </a:lnTo>
                <a:lnTo>
                  <a:pt x="227541" y="17162"/>
                </a:lnTo>
                <a:lnTo>
                  <a:pt x="226659" y="17980"/>
                </a:lnTo>
                <a:lnTo>
                  <a:pt x="225749" y="18791"/>
                </a:lnTo>
                <a:lnTo>
                  <a:pt x="224786" y="19601"/>
                </a:lnTo>
                <a:lnTo>
                  <a:pt x="223769" y="20397"/>
                </a:lnTo>
                <a:lnTo>
                  <a:pt x="222699" y="21184"/>
                </a:lnTo>
                <a:lnTo>
                  <a:pt x="221603" y="21964"/>
                </a:lnTo>
                <a:lnTo>
                  <a:pt x="220452" y="22736"/>
                </a:lnTo>
                <a:lnTo>
                  <a:pt x="219249" y="23492"/>
                </a:lnTo>
                <a:lnTo>
                  <a:pt x="217991" y="24241"/>
                </a:lnTo>
                <a:lnTo>
                  <a:pt x="216681" y="24974"/>
                </a:lnTo>
                <a:lnTo>
                  <a:pt x="215343" y="25700"/>
                </a:lnTo>
                <a:lnTo>
                  <a:pt x="214648" y="26055"/>
                </a:lnTo>
                <a:lnTo>
                  <a:pt x="213952" y="26410"/>
                </a:lnTo>
                <a:lnTo>
                  <a:pt x="213230" y="26758"/>
                </a:lnTo>
                <a:lnTo>
                  <a:pt x="212507" y="27105"/>
                </a:lnTo>
                <a:lnTo>
                  <a:pt x="211758" y="27453"/>
                </a:lnTo>
                <a:lnTo>
                  <a:pt x="211009" y="27792"/>
                </a:lnTo>
                <a:lnTo>
                  <a:pt x="210234" y="28132"/>
                </a:lnTo>
                <a:lnTo>
                  <a:pt x="209458" y="28464"/>
                </a:lnTo>
                <a:lnTo>
                  <a:pt x="208655" y="28796"/>
                </a:lnTo>
                <a:lnTo>
                  <a:pt x="207853" y="29120"/>
                </a:lnTo>
                <a:lnTo>
                  <a:pt x="207024" y="29444"/>
                </a:lnTo>
                <a:lnTo>
                  <a:pt x="206194" y="29768"/>
                </a:lnTo>
                <a:lnTo>
                  <a:pt x="205365" y="30077"/>
                </a:lnTo>
                <a:lnTo>
                  <a:pt x="204509" y="30394"/>
                </a:lnTo>
                <a:lnTo>
                  <a:pt x="203626" y="30703"/>
                </a:lnTo>
                <a:lnTo>
                  <a:pt x="202743" y="31004"/>
                </a:lnTo>
                <a:lnTo>
                  <a:pt x="201861" y="31305"/>
                </a:lnTo>
                <a:lnTo>
                  <a:pt x="200951" y="31598"/>
                </a:lnTo>
                <a:lnTo>
                  <a:pt x="200015" y="31891"/>
                </a:lnTo>
                <a:lnTo>
                  <a:pt x="199079" y="32177"/>
                </a:lnTo>
                <a:lnTo>
                  <a:pt x="198142" y="32463"/>
                </a:lnTo>
                <a:lnTo>
                  <a:pt x="197153" y="32741"/>
                </a:lnTo>
                <a:lnTo>
                  <a:pt x="196190" y="33011"/>
                </a:lnTo>
                <a:lnTo>
                  <a:pt x="195200" y="33281"/>
                </a:lnTo>
                <a:lnTo>
                  <a:pt x="194183" y="33544"/>
                </a:lnTo>
                <a:lnTo>
                  <a:pt x="193167" y="33806"/>
                </a:lnTo>
                <a:lnTo>
                  <a:pt x="192150" y="34061"/>
                </a:lnTo>
                <a:lnTo>
                  <a:pt x="191107" y="34316"/>
                </a:lnTo>
                <a:lnTo>
                  <a:pt x="190037" y="34555"/>
                </a:lnTo>
                <a:lnTo>
                  <a:pt x="188967" y="34802"/>
                </a:lnTo>
                <a:lnTo>
                  <a:pt x="187897" y="35033"/>
                </a:lnTo>
                <a:lnTo>
                  <a:pt x="186773" y="35265"/>
                </a:lnTo>
                <a:lnTo>
                  <a:pt x="185677" y="35497"/>
                </a:lnTo>
                <a:lnTo>
                  <a:pt x="184553" y="35713"/>
                </a:lnTo>
                <a:lnTo>
                  <a:pt x="183403" y="35929"/>
                </a:lnTo>
                <a:lnTo>
                  <a:pt x="182253" y="36145"/>
                </a:lnTo>
                <a:lnTo>
                  <a:pt x="181075" y="36346"/>
                </a:lnTo>
                <a:lnTo>
                  <a:pt x="179898" y="36547"/>
                </a:lnTo>
                <a:lnTo>
                  <a:pt x="178695" y="36740"/>
                </a:lnTo>
                <a:lnTo>
                  <a:pt x="177491" y="36933"/>
                </a:lnTo>
                <a:lnTo>
                  <a:pt x="176260" y="37118"/>
                </a:lnTo>
                <a:lnTo>
                  <a:pt x="175003" y="37295"/>
                </a:lnTo>
                <a:lnTo>
                  <a:pt x="173773" y="37465"/>
                </a:lnTo>
                <a:lnTo>
                  <a:pt x="172489" y="37635"/>
                </a:lnTo>
                <a:lnTo>
                  <a:pt x="171205" y="37797"/>
                </a:lnTo>
                <a:lnTo>
                  <a:pt x="169894" y="37952"/>
                </a:lnTo>
                <a:lnTo>
                  <a:pt x="168583" y="38098"/>
                </a:lnTo>
                <a:lnTo>
                  <a:pt x="167272" y="38245"/>
                </a:lnTo>
                <a:lnTo>
                  <a:pt x="165935" y="38384"/>
                </a:lnTo>
                <a:lnTo>
                  <a:pt x="164570" y="38515"/>
                </a:lnTo>
                <a:lnTo>
                  <a:pt x="163179" y="38639"/>
                </a:lnTo>
                <a:lnTo>
                  <a:pt x="161815" y="38762"/>
                </a:lnTo>
                <a:lnTo>
                  <a:pt x="160397" y="38870"/>
                </a:lnTo>
                <a:lnTo>
                  <a:pt x="158979" y="38978"/>
                </a:lnTo>
                <a:lnTo>
                  <a:pt x="157562" y="39079"/>
                </a:lnTo>
                <a:lnTo>
                  <a:pt x="156117" y="39171"/>
                </a:lnTo>
                <a:lnTo>
                  <a:pt x="154646" y="39264"/>
                </a:lnTo>
                <a:lnTo>
                  <a:pt x="153175" y="39341"/>
                </a:lnTo>
                <a:lnTo>
                  <a:pt x="151677" y="39418"/>
                </a:lnTo>
                <a:lnTo>
                  <a:pt x="150179" y="39488"/>
                </a:lnTo>
                <a:lnTo>
                  <a:pt x="148654" y="39550"/>
                </a:lnTo>
                <a:lnTo>
                  <a:pt x="147102" y="39604"/>
                </a:lnTo>
                <a:lnTo>
                  <a:pt x="145551" y="39650"/>
                </a:lnTo>
                <a:lnTo>
                  <a:pt x="143972" y="39689"/>
                </a:lnTo>
                <a:lnTo>
                  <a:pt x="142394" y="39719"/>
                </a:lnTo>
                <a:lnTo>
                  <a:pt x="140789" y="39750"/>
                </a:lnTo>
                <a:lnTo>
                  <a:pt x="139184" y="39766"/>
                </a:lnTo>
                <a:lnTo>
                  <a:pt x="137552" y="39781"/>
                </a:lnTo>
                <a:lnTo>
                  <a:pt x="135894" y="39789"/>
                </a:lnTo>
                <a:lnTo>
                  <a:pt x="134235" y="39781"/>
                </a:lnTo>
                <a:lnTo>
                  <a:pt x="132577" y="39773"/>
                </a:lnTo>
                <a:lnTo>
                  <a:pt x="130865" y="39758"/>
                </a:lnTo>
                <a:lnTo>
                  <a:pt x="129153" y="39735"/>
                </a:lnTo>
                <a:lnTo>
                  <a:pt x="127441" y="39704"/>
                </a:lnTo>
                <a:lnTo>
                  <a:pt x="125702" y="39665"/>
                </a:lnTo>
                <a:lnTo>
                  <a:pt x="123936" y="39619"/>
                </a:lnTo>
                <a:lnTo>
                  <a:pt x="122385" y="39573"/>
                </a:lnTo>
                <a:lnTo>
                  <a:pt x="120833" y="39519"/>
                </a:lnTo>
                <a:lnTo>
                  <a:pt x="119308" y="39457"/>
                </a:lnTo>
                <a:lnTo>
                  <a:pt x="117784" y="39387"/>
                </a:lnTo>
                <a:lnTo>
                  <a:pt x="116286" y="39318"/>
                </a:lnTo>
                <a:lnTo>
                  <a:pt x="114761" y="39241"/>
                </a:lnTo>
                <a:lnTo>
                  <a:pt x="113289" y="39164"/>
                </a:lnTo>
                <a:lnTo>
                  <a:pt x="111791" y="39071"/>
                </a:lnTo>
                <a:lnTo>
                  <a:pt x="110347" y="38978"/>
                </a:lnTo>
                <a:lnTo>
                  <a:pt x="108876" y="38878"/>
                </a:lnTo>
                <a:lnTo>
                  <a:pt x="107431" y="38778"/>
                </a:lnTo>
                <a:lnTo>
                  <a:pt x="105987" y="38662"/>
                </a:lnTo>
                <a:lnTo>
                  <a:pt x="104569" y="38546"/>
                </a:lnTo>
                <a:lnTo>
                  <a:pt x="103151" y="38430"/>
                </a:lnTo>
                <a:lnTo>
                  <a:pt x="101733" y="38299"/>
                </a:lnTo>
                <a:lnTo>
                  <a:pt x="100342" y="38168"/>
                </a:lnTo>
                <a:lnTo>
                  <a:pt x="98951" y="38036"/>
                </a:lnTo>
                <a:lnTo>
                  <a:pt x="97587" y="37890"/>
                </a:lnTo>
                <a:lnTo>
                  <a:pt x="96223" y="37743"/>
                </a:lnTo>
                <a:lnTo>
                  <a:pt x="94858" y="37589"/>
                </a:lnTo>
                <a:lnTo>
                  <a:pt x="93521" y="37434"/>
                </a:lnTo>
                <a:lnTo>
                  <a:pt x="92183" y="37272"/>
                </a:lnTo>
                <a:lnTo>
                  <a:pt x="90872" y="37102"/>
                </a:lnTo>
                <a:lnTo>
                  <a:pt x="89562" y="36933"/>
                </a:lnTo>
                <a:lnTo>
                  <a:pt x="88251" y="36755"/>
                </a:lnTo>
                <a:lnTo>
                  <a:pt x="86967" y="36577"/>
                </a:lnTo>
                <a:lnTo>
                  <a:pt x="85683" y="36392"/>
                </a:lnTo>
                <a:lnTo>
                  <a:pt x="84426" y="36199"/>
                </a:lnTo>
                <a:lnTo>
                  <a:pt x="83168" y="35998"/>
                </a:lnTo>
                <a:lnTo>
                  <a:pt x="81911" y="35805"/>
                </a:lnTo>
                <a:lnTo>
                  <a:pt x="80680" y="35597"/>
                </a:lnTo>
                <a:lnTo>
                  <a:pt x="79450" y="35389"/>
                </a:lnTo>
                <a:lnTo>
                  <a:pt x="78246" y="35172"/>
                </a:lnTo>
                <a:lnTo>
                  <a:pt x="77042" y="34956"/>
                </a:lnTo>
                <a:lnTo>
                  <a:pt x="75839" y="34732"/>
                </a:lnTo>
                <a:lnTo>
                  <a:pt x="74662" y="34509"/>
                </a:lnTo>
                <a:lnTo>
                  <a:pt x="73485" y="34277"/>
                </a:lnTo>
                <a:lnTo>
                  <a:pt x="72334" y="34045"/>
                </a:lnTo>
                <a:lnTo>
                  <a:pt x="71184" y="33806"/>
                </a:lnTo>
                <a:lnTo>
                  <a:pt x="70060" y="33559"/>
                </a:lnTo>
                <a:lnTo>
                  <a:pt x="68910" y="33312"/>
                </a:lnTo>
                <a:lnTo>
                  <a:pt x="67813" y="33057"/>
                </a:lnTo>
                <a:lnTo>
                  <a:pt x="66690" y="32802"/>
                </a:lnTo>
                <a:lnTo>
                  <a:pt x="65593" y="32548"/>
                </a:lnTo>
                <a:lnTo>
                  <a:pt x="64523" y="32285"/>
                </a:lnTo>
                <a:lnTo>
                  <a:pt x="63453" y="32015"/>
                </a:lnTo>
                <a:lnTo>
                  <a:pt x="62383" y="31745"/>
                </a:lnTo>
                <a:lnTo>
                  <a:pt x="61340" y="31475"/>
                </a:lnTo>
                <a:lnTo>
                  <a:pt x="60296" y="31197"/>
                </a:lnTo>
                <a:lnTo>
                  <a:pt x="59253" y="30911"/>
                </a:lnTo>
                <a:lnTo>
                  <a:pt x="58237" y="30625"/>
                </a:lnTo>
                <a:lnTo>
                  <a:pt x="57220" y="30340"/>
                </a:lnTo>
                <a:lnTo>
                  <a:pt x="56230" y="30046"/>
                </a:lnTo>
                <a:lnTo>
                  <a:pt x="55241" y="29753"/>
                </a:lnTo>
                <a:lnTo>
                  <a:pt x="53315" y="29151"/>
                </a:lnTo>
                <a:lnTo>
                  <a:pt x="51415" y="28533"/>
                </a:lnTo>
                <a:lnTo>
                  <a:pt x="49543" y="27908"/>
                </a:lnTo>
                <a:lnTo>
                  <a:pt x="47750" y="27267"/>
                </a:lnTo>
                <a:lnTo>
                  <a:pt x="45985" y="26619"/>
                </a:lnTo>
                <a:lnTo>
                  <a:pt x="44246" y="25955"/>
                </a:lnTo>
                <a:lnTo>
                  <a:pt x="42588" y="25283"/>
                </a:lnTo>
                <a:lnTo>
                  <a:pt x="40956" y="24596"/>
                </a:lnTo>
                <a:lnTo>
                  <a:pt x="39351" y="23901"/>
                </a:lnTo>
                <a:lnTo>
                  <a:pt x="37826" y="23199"/>
                </a:lnTo>
                <a:lnTo>
                  <a:pt x="36328" y="22481"/>
                </a:lnTo>
                <a:lnTo>
                  <a:pt x="34857" y="21755"/>
                </a:lnTo>
                <a:lnTo>
                  <a:pt x="33466" y="21030"/>
                </a:lnTo>
                <a:lnTo>
                  <a:pt x="32101" y="20288"/>
                </a:lnTo>
                <a:lnTo>
                  <a:pt x="30764" y="19540"/>
                </a:lnTo>
                <a:lnTo>
                  <a:pt x="29480" y="18783"/>
                </a:lnTo>
                <a:lnTo>
                  <a:pt x="28249" y="18019"/>
                </a:lnTo>
                <a:lnTo>
                  <a:pt x="27072" y="17247"/>
                </a:lnTo>
                <a:lnTo>
                  <a:pt x="25922" y="16467"/>
                </a:lnTo>
                <a:lnTo>
                  <a:pt x="24825" y="15687"/>
                </a:lnTo>
                <a:lnTo>
                  <a:pt x="23782" y="14892"/>
                </a:lnTo>
                <a:lnTo>
                  <a:pt x="22792" y="14097"/>
                </a:lnTo>
                <a:lnTo>
                  <a:pt x="21829" y="13302"/>
                </a:lnTo>
                <a:lnTo>
                  <a:pt x="20920" y="12499"/>
                </a:lnTo>
                <a:lnTo>
                  <a:pt x="20037" y="11688"/>
                </a:lnTo>
                <a:lnTo>
                  <a:pt x="19208" y="10878"/>
                </a:lnTo>
                <a:lnTo>
                  <a:pt x="18432" y="10060"/>
                </a:lnTo>
                <a:lnTo>
                  <a:pt x="17710" y="9241"/>
                </a:lnTo>
                <a:lnTo>
                  <a:pt x="17014" y="8423"/>
                </a:lnTo>
                <a:lnTo>
                  <a:pt x="16372" y="7597"/>
                </a:lnTo>
                <a:lnTo>
                  <a:pt x="15783" y="6779"/>
                </a:lnTo>
                <a:lnTo>
                  <a:pt x="15222" y="5953"/>
                </a:lnTo>
                <a:lnTo>
                  <a:pt x="14740" y="5119"/>
                </a:lnTo>
                <a:lnTo>
                  <a:pt x="14259" y="4293"/>
                </a:lnTo>
                <a:lnTo>
                  <a:pt x="13857" y="3467"/>
                </a:lnTo>
                <a:lnTo>
                  <a:pt x="13483" y="2641"/>
                </a:lnTo>
                <a:lnTo>
                  <a:pt x="13189" y="1807"/>
                </a:lnTo>
                <a:lnTo>
                  <a:pt x="13135" y="1699"/>
                </a:lnTo>
                <a:lnTo>
                  <a:pt x="13055" y="1591"/>
                </a:lnTo>
                <a:lnTo>
                  <a:pt x="12975" y="1490"/>
                </a:lnTo>
                <a:lnTo>
                  <a:pt x="12868" y="1390"/>
                </a:lnTo>
                <a:lnTo>
                  <a:pt x="12761" y="1290"/>
                </a:lnTo>
                <a:lnTo>
                  <a:pt x="12627" y="1197"/>
                </a:lnTo>
                <a:lnTo>
                  <a:pt x="12493" y="1104"/>
                </a:lnTo>
                <a:lnTo>
                  <a:pt x="12333" y="1020"/>
                </a:lnTo>
                <a:lnTo>
                  <a:pt x="12172" y="935"/>
                </a:lnTo>
                <a:lnTo>
                  <a:pt x="11985" y="857"/>
                </a:lnTo>
                <a:lnTo>
                  <a:pt x="11771" y="780"/>
                </a:lnTo>
                <a:lnTo>
                  <a:pt x="11584" y="711"/>
                </a:lnTo>
                <a:lnTo>
                  <a:pt x="11129" y="572"/>
                </a:lnTo>
                <a:lnTo>
                  <a:pt x="10647" y="456"/>
                </a:lnTo>
                <a:lnTo>
                  <a:pt x="10112" y="348"/>
                </a:lnTo>
                <a:lnTo>
                  <a:pt x="9577" y="255"/>
                </a:lnTo>
                <a:lnTo>
                  <a:pt x="9016" y="178"/>
                </a:lnTo>
                <a:lnTo>
                  <a:pt x="8427" y="116"/>
                </a:lnTo>
                <a:lnTo>
                  <a:pt x="7812" y="62"/>
                </a:lnTo>
                <a:lnTo>
                  <a:pt x="7197" y="31"/>
                </a:lnTo>
                <a:lnTo>
                  <a:pt x="6581" y="8"/>
                </a:lnTo>
                <a:lnTo>
                  <a:pt x="596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28"/>
          <p:cNvSpPr/>
          <p:nvPr/>
        </p:nvSpPr>
        <p:spPr>
          <a:xfrm rot="10800000">
            <a:off x="5444494" y="770181"/>
            <a:ext cx="793556" cy="552623"/>
          </a:xfrm>
          <a:custGeom>
            <a:avLst/>
            <a:gdLst/>
            <a:ahLst/>
            <a:cxnLst/>
            <a:rect l="l" t="t" r="r" b="b"/>
            <a:pathLst>
              <a:path w="265848" h="60363" extrusionOk="0">
                <a:moveTo>
                  <a:pt x="75544" y="0"/>
                </a:moveTo>
                <a:lnTo>
                  <a:pt x="74929" y="16"/>
                </a:lnTo>
                <a:lnTo>
                  <a:pt x="74313" y="39"/>
                </a:lnTo>
                <a:lnTo>
                  <a:pt x="73725" y="77"/>
                </a:lnTo>
                <a:lnTo>
                  <a:pt x="73110" y="139"/>
                </a:lnTo>
                <a:lnTo>
                  <a:pt x="72521" y="209"/>
                </a:lnTo>
                <a:lnTo>
                  <a:pt x="55829" y="2548"/>
                </a:lnTo>
                <a:lnTo>
                  <a:pt x="39136" y="4895"/>
                </a:lnTo>
                <a:lnTo>
                  <a:pt x="5778" y="9604"/>
                </a:lnTo>
                <a:lnTo>
                  <a:pt x="5270" y="9673"/>
                </a:lnTo>
                <a:lnTo>
                  <a:pt x="4789" y="9758"/>
                </a:lnTo>
                <a:lnTo>
                  <a:pt x="4334" y="9843"/>
                </a:lnTo>
                <a:lnTo>
                  <a:pt x="3906" y="9936"/>
                </a:lnTo>
                <a:lnTo>
                  <a:pt x="3505" y="10028"/>
                </a:lnTo>
                <a:lnTo>
                  <a:pt x="3103" y="10129"/>
                </a:lnTo>
                <a:lnTo>
                  <a:pt x="2755" y="10229"/>
                </a:lnTo>
                <a:lnTo>
                  <a:pt x="2408" y="10337"/>
                </a:lnTo>
                <a:lnTo>
                  <a:pt x="2113" y="10453"/>
                </a:lnTo>
                <a:lnTo>
                  <a:pt x="1819" y="10561"/>
                </a:lnTo>
                <a:lnTo>
                  <a:pt x="1552" y="10684"/>
                </a:lnTo>
                <a:lnTo>
                  <a:pt x="1311" y="10800"/>
                </a:lnTo>
                <a:lnTo>
                  <a:pt x="1070" y="10924"/>
                </a:lnTo>
                <a:lnTo>
                  <a:pt x="883" y="11047"/>
                </a:lnTo>
                <a:lnTo>
                  <a:pt x="696" y="11171"/>
                </a:lnTo>
                <a:lnTo>
                  <a:pt x="535" y="11302"/>
                </a:lnTo>
                <a:lnTo>
                  <a:pt x="401" y="11433"/>
                </a:lnTo>
                <a:lnTo>
                  <a:pt x="294" y="11565"/>
                </a:lnTo>
                <a:lnTo>
                  <a:pt x="187" y="11696"/>
                </a:lnTo>
                <a:lnTo>
                  <a:pt x="107" y="11827"/>
                </a:lnTo>
                <a:lnTo>
                  <a:pt x="54" y="11966"/>
                </a:lnTo>
                <a:lnTo>
                  <a:pt x="27" y="12097"/>
                </a:lnTo>
                <a:lnTo>
                  <a:pt x="0" y="12236"/>
                </a:lnTo>
                <a:lnTo>
                  <a:pt x="0" y="12367"/>
                </a:lnTo>
                <a:lnTo>
                  <a:pt x="27" y="12499"/>
                </a:lnTo>
                <a:lnTo>
                  <a:pt x="54" y="12638"/>
                </a:lnTo>
                <a:lnTo>
                  <a:pt x="107" y="12769"/>
                </a:lnTo>
                <a:lnTo>
                  <a:pt x="187" y="12900"/>
                </a:lnTo>
                <a:lnTo>
                  <a:pt x="268" y="13031"/>
                </a:lnTo>
                <a:lnTo>
                  <a:pt x="375" y="13155"/>
                </a:lnTo>
                <a:lnTo>
                  <a:pt x="508" y="13286"/>
                </a:lnTo>
                <a:lnTo>
                  <a:pt x="642" y="13410"/>
                </a:lnTo>
                <a:lnTo>
                  <a:pt x="803" y="13533"/>
                </a:lnTo>
                <a:lnTo>
                  <a:pt x="990" y="13649"/>
                </a:lnTo>
                <a:lnTo>
                  <a:pt x="1177" y="13765"/>
                </a:lnTo>
                <a:lnTo>
                  <a:pt x="1364" y="13881"/>
                </a:lnTo>
                <a:lnTo>
                  <a:pt x="1578" y="13989"/>
                </a:lnTo>
                <a:lnTo>
                  <a:pt x="1819" y="14097"/>
                </a:lnTo>
                <a:lnTo>
                  <a:pt x="2060" y="14205"/>
                </a:lnTo>
                <a:lnTo>
                  <a:pt x="2327" y="14297"/>
                </a:lnTo>
                <a:lnTo>
                  <a:pt x="2622" y="14398"/>
                </a:lnTo>
                <a:lnTo>
                  <a:pt x="2889" y="14483"/>
                </a:lnTo>
                <a:lnTo>
                  <a:pt x="3210" y="14575"/>
                </a:lnTo>
                <a:lnTo>
                  <a:pt x="3531" y="14653"/>
                </a:lnTo>
                <a:lnTo>
                  <a:pt x="3852" y="14730"/>
                </a:lnTo>
                <a:lnTo>
                  <a:pt x="4200" y="14799"/>
                </a:lnTo>
                <a:lnTo>
                  <a:pt x="4548" y="14861"/>
                </a:lnTo>
                <a:lnTo>
                  <a:pt x="4922" y="14923"/>
                </a:lnTo>
                <a:lnTo>
                  <a:pt x="5297" y="14977"/>
                </a:lnTo>
                <a:lnTo>
                  <a:pt x="5671" y="15023"/>
                </a:lnTo>
                <a:lnTo>
                  <a:pt x="6073" y="15062"/>
                </a:lnTo>
                <a:lnTo>
                  <a:pt x="6501" y="15093"/>
                </a:lnTo>
                <a:lnTo>
                  <a:pt x="6902" y="15116"/>
                </a:lnTo>
                <a:lnTo>
                  <a:pt x="7357" y="15139"/>
                </a:lnTo>
                <a:lnTo>
                  <a:pt x="7785" y="15147"/>
                </a:lnTo>
                <a:lnTo>
                  <a:pt x="8694" y="15147"/>
                </a:lnTo>
                <a:lnTo>
                  <a:pt x="9176" y="15131"/>
                </a:lnTo>
                <a:lnTo>
                  <a:pt x="9657" y="15108"/>
                </a:lnTo>
                <a:lnTo>
                  <a:pt x="10139" y="15077"/>
                </a:lnTo>
                <a:lnTo>
                  <a:pt x="10620" y="15039"/>
                </a:lnTo>
                <a:lnTo>
                  <a:pt x="11128" y="14984"/>
                </a:lnTo>
                <a:lnTo>
                  <a:pt x="11637" y="14930"/>
                </a:lnTo>
                <a:lnTo>
                  <a:pt x="12145" y="14861"/>
                </a:lnTo>
                <a:lnTo>
                  <a:pt x="37130" y="11302"/>
                </a:lnTo>
                <a:lnTo>
                  <a:pt x="62088" y="7735"/>
                </a:lnTo>
                <a:lnTo>
                  <a:pt x="60537" y="9712"/>
                </a:lnTo>
                <a:lnTo>
                  <a:pt x="59039" y="11696"/>
                </a:lnTo>
                <a:lnTo>
                  <a:pt x="57541" y="13680"/>
                </a:lnTo>
                <a:lnTo>
                  <a:pt x="56069" y="15656"/>
                </a:lnTo>
                <a:lnTo>
                  <a:pt x="54625" y="17648"/>
                </a:lnTo>
                <a:lnTo>
                  <a:pt x="53234" y="19632"/>
                </a:lnTo>
                <a:lnTo>
                  <a:pt x="51843" y="21624"/>
                </a:lnTo>
                <a:lnTo>
                  <a:pt x="50505" y="23615"/>
                </a:lnTo>
                <a:lnTo>
                  <a:pt x="50398" y="23801"/>
                </a:lnTo>
                <a:lnTo>
                  <a:pt x="50345" y="23994"/>
                </a:lnTo>
                <a:lnTo>
                  <a:pt x="50345" y="24171"/>
                </a:lnTo>
                <a:lnTo>
                  <a:pt x="50372" y="24349"/>
                </a:lnTo>
                <a:lnTo>
                  <a:pt x="50452" y="24526"/>
                </a:lnTo>
                <a:lnTo>
                  <a:pt x="50559" y="24696"/>
                </a:lnTo>
                <a:lnTo>
                  <a:pt x="50719" y="24858"/>
                </a:lnTo>
                <a:lnTo>
                  <a:pt x="50907" y="25013"/>
                </a:lnTo>
                <a:lnTo>
                  <a:pt x="51147" y="25167"/>
                </a:lnTo>
                <a:lnTo>
                  <a:pt x="51388" y="25314"/>
                </a:lnTo>
                <a:lnTo>
                  <a:pt x="51709" y="25453"/>
                </a:lnTo>
                <a:lnTo>
                  <a:pt x="52030" y="25584"/>
                </a:lnTo>
                <a:lnTo>
                  <a:pt x="52378" y="25715"/>
                </a:lnTo>
                <a:lnTo>
                  <a:pt x="52752" y="25831"/>
                </a:lnTo>
                <a:lnTo>
                  <a:pt x="53180" y="25947"/>
                </a:lnTo>
                <a:lnTo>
                  <a:pt x="53608" y="26047"/>
                </a:lnTo>
                <a:lnTo>
                  <a:pt x="54063" y="26147"/>
                </a:lnTo>
                <a:lnTo>
                  <a:pt x="54545" y="26240"/>
                </a:lnTo>
                <a:lnTo>
                  <a:pt x="55026" y="26317"/>
                </a:lnTo>
                <a:lnTo>
                  <a:pt x="55561" y="26394"/>
                </a:lnTo>
                <a:lnTo>
                  <a:pt x="56069" y="26464"/>
                </a:lnTo>
                <a:lnTo>
                  <a:pt x="56631" y="26518"/>
                </a:lnTo>
                <a:lnTo>
                  <a:pt x="57193" y="26564"/>
                </a:lnTo>
                <a:lnTo>
                  <a:pt x="57755" y="26603"/>
                </a:lnTo>
                <a:lnTo>
                  <a:pt x="58343" y="26634"/>
                </a:lnTo>
                <a:lnTo>
                  <a:pt x="58932" y="26657"/>
                </a:lnTo>
                <a:lnTo>
                  <a:pt x="59520" y="26665"/>
                </a:lnTo>
                <a:lnTo>
                  <a:pt x="60109" y="26665"/>
                </a:lnTo>
                <a:lnTo>
                  <a:pt x="60724" y="26657"/>
                </a:lnTo>
                <a:lnTo>
                  <a:pt x="61339" y="26642"/>
                </a:lnTo>
                <a:lnTo>
                  <a:pt x="61928" y="26611"/>
                </a:lnTo>
                <a:lnTo>
                  <a:pt x="62543" y="26564"/>
                </a:lnTo>
                <a:lnTo>
                  <a:pt x="124685" y="21724"/>
                </a:lnTo>
                <a:lnTo>
                  <a:pt x="124685" y="21724"/>
                </a:lnTo>
                <a:lnTo>
                  <a:pt x="123856" y="23013"/>
                </a:lnTo>
                <a:lnTo>
                  <a:pt x="123026" y="24295"/>
                </a:lnTo>
                <a:lnTo>
                  <a:pt x="122143" y="25584"/>
                </a:lnTo>
                <a:lnTo>
                  <a:pt x="121261" y="26873"/>
                </a:lnTo>
                <a:lnTo>
                  <a:pt x="120351" y="28155"/>
                </a:lnTo>
                <a:lnTo>
                  <a:pt x="119442" y="29436"/>
                </a:lnTo>
                <a:lnTo>
                  <a:pt x="118479" y="30718"/>
                </a:lnTo>
                <a:lnTo>
                  <a:pt x="117516" y="31999"/>
                </a:lnTo>
                <a:lnTo>
                  <a:pt x="116526" y="33273"/>
                </a:lnTo>
                <a:lnTo>
                  <a:pt x="115509" y="34547"/>
                </a:lnTo>
                <a:lnTo>
                  <a:pt x="114466" y="35828"/>
                </a:lnTo>
                <a:lnTo>
                  <a:pt x="113396" y="37102"/>
                </a:lnTo>
                <a:lnTo>
                  <a:pt x="112326" y="38376"/>
                </a:lnTo>
                <a:lnTo>
                  <a:pt x="111229" y="39642"/>
                </a:lnTo>
                <a:lnTo>
                  <a:pt x="110079" y="40916"/>
                </a:lnTo>
                <a:lnTo>
                  <a:pt x="108929" y="42189"/>
                </a:lnTo>
                <a:lnTo>
                  <a:pt x="108795" y="42367"/>
                </a:lnTo>
                <a:lnTo>
                  <a:pt x="108715" y="42545"/>
                </a:lnTo>
                <a:lnTo>
                  <a:pt x="108688" y="42722"/>
                </a:lnTo>
                <a:lnTo>
                  <a:pt x="108688" y="42892"/>
                </a:lnTo>
                <a:lnTo>
                  <a:pt x="108768" y="43062"/>
                </a:lnTo>
                <a:lnTo>
                  <a:pt x="108848" y="43224"/>
                </a:lnTo>
                <a:lnTo>
                  <a:pt x="109009" y="43386"/>
                </a:lnTo>
                <a:lnTo>
                  <a:pt x="109196" y="43540"/>
                </a:lnTo>
                <a:lnTo>
                  <a:pt x="109437" y="43695"/>
                </a:lnTo>
                <a:lnTo>
                  <a:pt x="109704" y="43841"/>
                </a:lnTo>
                <a:lnTo>
                  <a:pt x="109999" y="43980"/>
                </a:lnTo>
                <a:lnTo>
                  <a:pt x="110346" y="44119"/>
                </a:lnTo>
                <a:lnTo>
                  <a:pt x="110694" y="44251"/>
                </a:lnTo>
                <a:lnTo>
                  <a:pt x="111095" y="44374"/>
                </a:lnTo>
                <a:lnTo>
                  <a:pt x="111523" y="44490"/>
                </a:lnTo>
                <a:lnTo>
                  <a:pt x="111951" y="44598"/>
                </a:lnTo>
                <a:lnTo>
                  <a:pt x="112433" y="44698"/>
                </a:lnTo>
                <a:lnTo>
                  <a:pt x="112915" y="44791"/>
                </a:lnTo>
                <a:lnTo>
                  <a:pt x="113423" y="44876"/>
                </a:lnTo>
                <a:lnTo>
                  <a:pt x="113958" y="44953"/>
                </a:lnTo>
                <a:lnTo>
                  <a:pt x="114493" y="45023"/>
                </a:lnTo>
                <a:lnTo>
                  <a:pt x="115055" y="45084"/>
                </a:lnTo>
                <a:lnTo>
                  <a:pt x="115616" y="45131"/>
                </a:lnTo>
                <a:lnTo>
                  <a:pt x="116178" y="45169"/>
                </a:lnTo>
                <a:lnTo>
                  <a:pt x="116740" y="45200"/>
                </a:lnTo>
                <a:lnTo>
                  <a:pt x="117328" y="45223"/>
                </a:lnTo>
                <a:lnTo>
                  <a:pt x="117917" y="45231"/>
                </a:lnTo>
                <a:lnTo>
                  <a:pt x="118505" y="45231"/>
                </a:lnTo>
                <a:lnTo>
                  <a:pt x="119094" y="45216"/>
                </a:lnTo>
                <a:lnTo>
                  <a:pt x="119656" y="45185"/>
                </a:lnTo>
                <a:lnTo>
                  <a:pt x="120244" y="45154"/>
                </a:lnTo>
                <a:lnTo>
                  <a:pt x="120806" y="45100"/>
                </a:lnTo>
                <a:lnTo>
                  <a:pt x="139719" y="43178"/>
                </a:lnTo>
                <a:lnTo>
                  <a:pt x="158631" y="41248"/>
                </a:lnTo>
                <a:lnTo>
                  <a:pt x="196430" y="37372"/>
                </a:lnTo>
                <a:lnTo>
                  <a:pt x="194424" y="39920"/>
                </a:lnTo>
                <a:lnTo>
                  <a:pt x="192364" y="42467"/>
                </a:lnTo>
                <a:lnTo>
                  <a:pt x="190251" y="45007"/>
                </a:lnTo>
                <a:lnTo>
                  <a:pt x="188084" y="47547"/>
                </a:lnTo>
                <a:lnTo>
                  <a:pt x="185917" y="50079"/>
                </a:lnTo>
                <a:lnTo>
                  <a:pt x="183670" y="52619"/>
                </a:lnTo>
                <a:lnTo>
                  <a:pt x="181423" y="55151"/>
                </a:lnTo>
                <a:lnTo>
                  <a:pt x="179149" y="57676"/>
                </a:lnTo>
                <a:lnTo>
                  <a:pt x="178989" y="57884"/>
                </a:lnTo>
                <a:lnTo>
                  <a:pt x="178908" y="58077"/>
                </a:lnTo>
                <a:lnTo>
                  <a:pt x="178855" y="58270"/>
                </a:lnTo>
                <a:lnTo>
                  <a:pt x="178882" y="58448"/>
                </a:lnTo>
                <a:lnTo>
                  <a:pt x="178962" y="58625"/>
                </a:lnTo>
                <a:lnTo>
                  <a:pt x="179096" y="58795"/>
                </a:lnTo>
                <a:lnTo>
                  <a:pt x="179283" y="58949"/>
                </a:lnTo>
                <a:lnTo>
                  <a:pt x="179497" y="59104"/>
                </a:lnTo>
                <a:lnTo>
                  <a:pt x="179791" y="59250"/>
                </a:lnTo>
                <a:lnTo>
                  <a:pt x="180085" y="59382"/>
                </a:lnTo>
                <a:lnTo>
                  <a:pt x="180433" y="59513"/>
                </a:lnTo>
                <a:lnTo>
                  <a:pt x="180834" y="59629"/>
                </a:lnTo>
                <a:lnTo>
                  <a:pt x="181236" y="59744"/>
                </a:lnTo>
                <a:lnTo>
                  <a:pt x="181690" y="59845"/>
                </a:lnTo>
                <a:lnTo>
                  <a:pt x="182172" y="59937"/>
                </a:lnTo>
                <a:lnTo>
                  <a:pt x="182680" y="60022"/>
                </a:lnTo>
                <a:lnTo>
                  <a:pt x="183215" y="60100"/>
                </a:lnTo>
                <a:lnTo>
                  <a:pt x="183750" y="60161"/>
                </a:lnTo>
                <a:lnTo>
                  <a:pt x="184312" y="60223"/>
                </a:lnTo>
                <a:lnTo>
                  <a:pt x="184874" y="60269"/>
                </a:lnTo>
                <a:lnTo>
                  <a:pt x="185462" y="60308"/>
                </a:lnTo>
                <a:lnTo>
                  <a:pt x="186077" y="60339"/>
                </a:lnTo>
                <a:lnTo>
                  <a:pt x="186666" y="60354"/>
                </a:lnTo>
                <a:lnTo>
                  <a:pt x="187281" y="60362"/>
                </a:lnTo>
                <a:lnTo>
                  <a:pt x="187896" y="60362"/>
                </a:lnTo>
                <a:lnTo>
                  <a:pt x="188485" y="60354"/>
                </a:lnTo>
                <a:lnTo>
                  <a:pt x="189100" y="60331"/>
                </a:lnTo>
                <a:lnTo>
                  <a:pt x="189689" y="60300"/>
                </a:lnTo>
                <a:lnTo>
                  <a:pt x="190277" y="60262"/>
                </a:lnTo>
                <a:lnTo>
                  <a:pt x="190839" y="60208"/>
                </a:lnTo>
                <a:lnTo>
                  <a:pt x="191401" y="60146"/>
                </a:lnTo>
                <a:lnTo>
                  <a:pt x="191936" y="60069"/>
                </a:lnTo>
                <a:lnTo>
                  <a:pt x="209859" y="57374"/>
                </a:lnTo>
                <a:lnTo>
                  <a:pt x="218793" y="56016"/>
                </a:lnTo>
                <a:lnTo>
                  <a:pt x="227728" y="54657"/>
                </a:lnTo>
                <a:lnTo>
                  <a:pt x="236636" y="53283"/>
                </a:lnTo>
                <a:lnTo>
                  <a:pt x="241103" y="52588"/>
                </a:lnTo>
                <a:lnTo>
                  <a:pt x="245544" y="51893"/>
                </a:lnTo>
                <a:lnTo>
                  <a:pt x="249958" y="51191"/>
                </a:lnTo>
                <a:lnTo>
                  <a:pt x="254372" y="50481"/>
                </a:lnTo>
                <a:lnTo>
                  <a:pt x="258786" y="49770"/>
                </a:lnTo>
                <a:lnTo>
                  <a:pt x="263173" y="49052"/>
                </a:lnTo>
                <a:lnTo>
                  <a:pt x="263467" y="49006"/>
                </a:lnTo>
                <a:lnTo>
                  <a:pt x="263708" y="48952"/>
                </a:lnTo>
                <a:lnTo>
                  <a:pt x="263948" y="48898"/>
                </a:lnTo>
                <a:lnTo>
                  <a:pt x="264189" y="48844"/>
                </a:lnTo>
                <a:lnTo>
                  <a:pt x="264403" y="48790"/>
                </a:lnTo>
                <a:lnTo>
                  <a:pt x="264590" y="48728"/>
                </a:lnTo>
                <a:lnTo>
                  <a:pt x="264938" y="48597"/>
                </a:lnTo>
                <a:lnTo>
                  <a:pt x="265206" y="48466"/>
                </a:lnTo>
                <a:lnTo>
                  <a:pt x="265446" y="48327"/>
                </a:lnTo>
                <a:lnTo>
                  <a:pt x="265634" y="48180"/>
                </a:lnTo>
                <a:lnTo>
                  <a:pt x="265741" y="48033"/>
                </a:lnTo>
                <a:lnTo>
                  <a:pt x="265821" y="47879"/>
                </a:lnTo>
                <a:lnTo>
                  <a:pt x="265848" y="47725"/>
                </a:lnTo>
                <a:lnTo>
                  <a:pt x="265821" y="47562"/>
                </a:lnTo>
                <a:lnTo>
                  <a:pt x="265767" y="47408"/>
                </a:lnTo>
                <a:lnTo>
                  <a:pt x="265634" y="47254"/>
                </a:lnTo>
                <a:lnTo>
                  <a:pt x="265500" y="47099"/>
                </a:lnTo>
                <a:lnTo>
                  <a:pt x="265313" y="46953"/>
                </a:lnTo>
                <a:lnTo>
                  <a:pt x="265072" y="46806"/>
                </a:lnTo>
                <a:lnTo>
                  <a:pt x="264804" y="46667"/>
                </a:lnTo>
                <a:lnTo>
                  <a:pt x="264510" y="46528"/>
                </a:lnTo>
                <a:lnTo>
                  <a:pt x="264162" y="46404"/>
                </a:lnTo>
                <a:lnTo>
                  <a:pt x="263815" y="46281"/>
                </a:lnTo>
                <a:lnTo>
                  <a:pt x="263413" y="46173"/>
                </a:lnTo>
                <a:lnTo>
                  <a:pt x="262985" y="46080"/>
                </a:lnTo>
                <a:lnTo>
                  <a:pt x="262557" y="45988"/>
                </a:lnTo>
                <a:lnTo>
                  <a:pt x="262076" y="45918"/>
                </a:lnTo>
                <a:lnTo>
                  <a:pt x="261594" y="45856"/>
                </a:lnTo>
                <a:lnTo>
                  <a:pt x="261086" y="45810"/>
                </a:lnTo>
                <a:lnTo>
                  <a:pt x="260551" y="45787"/>
                </a:lnTo>
                <a:lnTo>
                  <a:pt x="260016" y="45771"/>
                </a:lnTo>
                <a:lnTo>
                  <a:pt x="259722" y="45771"/>
                </a:lnTo>
                <a:lnTo>
                  <a:pt x="259454" y="45779"/>
                </a:lnTo>
                <a:lnTo>
                  <a:pt x="259160" y="45787"/>
                </a:lnTo>
                <a:lnTo>
                  <a:pt x="258866" y="45802"/>
                </a:lnTo>
                <a:lnTo>
                  <a:pt x="258598" y="45825"/>
                </a:lnTo>
                <a:lnTo>
                  <a:pt x="258304" y="45849"/>
                </a:lnTo>
                <a:lnTo>
                  <a:pt x="258010" y="45880"/>
                </a:lnTo>
                <a:lnTo>
                  <a:pt x="257716" y="45918"/>
                </a:lnTo>
                <a:lnTo>
                  <a:pt x="250466" y="46860"/>
                </a:lnTo>
                <a:lnTo>
                  <a:pt x="243270" y="47825"/>
                </a:lnTo>
                <a:lnTo>
                  <a:pt x="236074" y="48790"/>
                </a:lnTo>
                <a:lnTo>
                  <a:pt x="228878" y="49763"/>
                </a:lnTo>
                <a:lnTo>
                  <a:pt x="221682" y="50743"/>
                </a:lnTo>
                <a:lnTo>
                  <a:pt x="214513" y="51731"/>
                </a:lnTo>
                <a:lnTo>
                  <a:pt x="200175" y="53700"/>
                </a:lnTo>
                <a:lnTo>
                  <a:pt x="201352" y="52472"/>
                </a:lnTo>
                <a:lnTo>
                  <a:pt x="202529" y="51237"/>
                </a:lnTo>
                <a:lnTo>
                  <a:pt x="203653" y="50010"/>
                </a:lnTo>
                <a:lnTo>
                  <a:pt x="204776" y="48774"/>
                </a:lnTo>
                <a:lnTo>
                  <a:pt x="206996" y="46304"/>
                </a:lnTo>
                <a:lnTo>
                  <a:pt x="209136" y="43826"/>
                </a:lnTo>
                <a:lnTo>
                  <a:pt x="211223" y="41348"/>
                </a:lnTo>
                <a:lnTo>
                  <a:pt x="213256" y="38862"/>
                </a:lnTo>
                <a:lnTo>
                  <a:pt x="215262" y="36376"/>
                </a:lnTo>
                <a:lnTo>
                  <a:pt x="217188" y="33883"/>
                </a:lnTo>
                <a:lnTo>
                  <a:pt x="217295" y="33705"/>
                </a:lnTo>
                <a:lnTo>
                  <a:pt x="217376" y="33535"/>
                </a:lnTo>
                <a:lnTo>
                  <a:pt x="217376" y="33366"/>
                </a:lnTo>
                <a:lnTo>
                  <a:pt x="217349" y="33196"/>
                </a:lnTo>
                <a:lnTo>
                  <a:pt x="217295" y="33026"/>
                </a:lnTo>
                <a:lnTo>
                  <a:pt x="217188" y="32864"/>
                </a:lnTo>
                <a:lnTo>
                  <a:pt x="217028" y="32709"/>
                </a:lnTo>
                <a:lnTo>
                  <a:pt x="216841" y="32555"/>
                </a:lnTo>
                <a:lnTo>
                  <a:pt x="216627" y="32408"/>
                </a:lnTo>
                <a:lnTo>
                  <a:pt x="216359" y="32262"/>
                </a:lnTo>
                <a:lnTo>
                  <a:pt x="216065" y="32123"/>
                </a:lnTo>
                <a:lnTo>
                  <a:pt x="215744" y="31991"/>
                </a:lnTo>
                <a:lnTo>
                  <a:pt x="215396" y="31868"/>
                </a:lnTo>
                <a:lnTo>
                  <a:pt x="215022" y="31744"/>
                </a:lnTo>
                <a:lnTo>
                  <a:pt x="214620" y="31629"/>
                </a:lnTo>
                <a:lnTo>
                  <a:pt x="214192" y="31521"/>
                </a:lnTo>
                <a:lnTo>
                  <a:pt x="213764" y="31420"/>
                </a:lnTo>
                <a:lnTo>
                  <a:pt x="213283" y="31328"/>
                </a:lnTo>
                <a:lnTo>
                  <a:pt x="212801" y="31250"/>
                </a:lnTo>
                <a:lnTo>
                  <a:pt x="212293" y="31173"/>
                </a:lnTo>
                <a:lnTo>
                  <a:pt x="211785" y="31104"/>
                </a:lnTo>
                <a:lnTo>
                  <a:pt x="211250" y="31050"/>
                </a:lnTo>
                <a:lnTo>
                  <a:pt x="210715" y="30996"/>
                </a:lnTo>
                <a:lnTo>
                  <a:pt x="210153" y="30957"/>
                </a:lnTo>
                <a:lnTo>
                  <a:pt x="209591" y="30926"/>
                </a:lnTo>
                <a:lnTo>
                  <a:pt x="209029" y="30911"/>
                </a:lnTo>
                <a:lnTo>
                  <a:pt x="208468" y="30903"/>
                </a:lnTo>
                <a:lnTo>
                  <a:pt x="207879" y="30903"/>
                </a:lnTo>
                <a:lnTo>
                  <a:pt x="207317" y="30918"/>
                </a:lnTo>
                <a:lnTo>
                  <a:pt x="206729" y="30949"/>
                </a:lnTo>
                <a:lnTo>
                  <a:pt x="206167" y="30988"/>
                </a:lnTo>
                <a:lnTo>
                  <a:pt x="205579" y="31034"/>
                </a:lnTo>
                <a:lnTo>
                  <a:pt x="168074" y="34809"/>
                </a:lnTo>
                <a:lnTo>
                  <a:pt x="149349" y="36701"/>
                </a:lnTo>
                <a:lnTo>
                  <a:pt x="130597" y="38592"/>
                </a:lnTo>
                <a:lnTo>
                  <a:pt x="131640" y="37357"/>
                </a:lnTo>
                <a:lnTo>
                  <a:pt x="132656" y="36114"/>
                </a:lnTo>
                <a:lnTo>
                  <a:pt x="133673" y="34871"/>
                </a:lnTo>
                <a:lnTo>
                  <a:pt x="134636" y="33628"/>
                </a:lnTo>
                <a:lnTo>
                  <a:pt x="135599" y="32385"/>
                </a:lnTo>
                <a:lnTo>
                  <a:pt x="136535" y="31135"/>
                </a:lnTo>
                <a:lnTo>
                  <a:pt x="137472" y="29892"/>
                </a:lnTo>
                <a:lnTo>
                  <a:pt x="138354" y="28641"/>
                </a:lnTo>
                <a:lnTo>
                  <a:pt x="139237" y="27390"/>
                </a:lnTo>
                <a:lnTo>
                  <a:pt x="140093" y="26140"/>
                </a:lnTo>
                <a:lnTo>
                  <a:pt x="140949" y="24889"/>
                </a:lnTo>
                <a:lnTo>
                  <a:pt x="141778" y="23638"/>
                </a:lnTo>
                <a:lnTo>
                  <a:pt x="142581" y="22380"/>
                </a:lnTo>
                <a:lnTo>
                  <a:pt x="143357" y="21130"/>
                </a:lnTo>
                <a:lnTo>
                  <a:pt x="144106" y="19871"/>
                </a:lnTo>
                <a:lnTo>
                  <a:pt x="144855" y="18613"/>
                </a:lnTo>
                <a:lnTo>
                  <a:pt x="144962" y="18420"/>
                </a:lnTo>
                <a:lnTo>
                  <a:pt x="144988" y="18235"/>
                </a:lnTo>
                <a:lnTo>
                  <a:pt x="144988" y="18057"/>
                </a:lnTo>
                <a:lnTo>
                  <a:pt x="144962" y="17879"/>
                </a:lnTo>
                <a:lnTo>
                  <a:pt x="144881" y="17710"/>
                </a:lnTo>
                <a:lnTo>
                  <a:pt x="144748" y="17547"/>
                </a:lnTo>
                <a:lnTo>
                  <a:pt x="144614" y="17385"/>
                </a:lnTo>
                <a:lnTo>
                  <a:pt x="144427" y="17231"/>
                </a:lnTo>
                <a:lnTo>
                  <a:pt x="144186" y="17077"/>
                </a:lnTo>
                <a:lnTo>
                  <a:pt x="143945" y="16938"/>
                </a:lnTo>
                <a:lnTo>
                  <a:pt x="143651" y="16799"/>
                </a:lnTo>
                <a:lnTo>
                  <a:pt x="143330" y="16667"/>
                </a:lnTo>
                <a:lnTo>
                  <a:pt x="142982" y="16544"/>
                </a:lnTo>
                <a:lnTo>
                  <a:pt x="142608" y="16428"/>
                </a:lnTo>
                <a:lnTo>
                  <a:pt x="142233" y="16312"/>
                </a:lnTo>
                <a:lnTo>
                  <a:pt x="141805" y="16212"/>
                </a:lnTo>
                <a:lnTo>
                  <a:pt x="141350" y="16112"/>
                </a:lnTo>
                <a:lnTo>
                  <a:pt x="140896" y="16027"/>
                </a:lnTo>
                <a:lnTo>
                  <a:pt x="140414" y="15942"/>
                </a:lnTo>
                <a:lnTo>
                  <a:pt x="139906" y="15872"/>
                </a:lnTo>
                <a:lnTo>
                  <a:pt x="139398" y="15803"/>
                </a:lnTo>
                <a:lnTo>
                  <a:pt x="138863" y="15749"/>
                </a:lnTo>
                <a:lnTo>
                  <a:pt x="138328" y="15702"/>
                </a:lnTo>
                <a:lnTo>
                  <a:pt x="137766" y="15664"/>
                </a:lnTo>
                <a:lnTo>
                  <a:pt x="137177" y="15633"/>
                </a:lnTo>
                <a:lnTo>
                  <a:pt x="136616" y="15618"/>
                </a:lnTo>
                <a:lnTo>
                  <a:pt x="136027" y="15602"/>
                </a:lnTo>
                <a:lnTo>
                  <a:pt x="135439" y="15602"/>
                </a:lnTo>
                <a:lnTo>
                  <a:pt x="134823" y="15610"/>
                </a:lnTo>
                <a:lnTo>
                  <a:pt x="134235" y="15633"/>
                </a:lnTo>
                <a:lnTo>
                  <a:pt x="133619" y="15664"/>
                </a:lnTo>
                <a:lnTo>
                  <a:pt x="133031" y="15702"/>
                </a:lnTo>
                <a:lnTo>
                  <a:pt x="71478" y="20435"/>
                </a:lnTo>
                <a:lnTo>
                  <a:pt x="73029" y="18281"/>
                </a:lnTo>
                <a:lnTo>
                  <a:pt x="74634" y="16127"/>
                </a:lnTo>
                <a:lnTo>
                  <a:pt x="76239" y="13973"/>
                </a:lnTo>
                <a:lnTo>
                  <a:pt x="77898" y="11827"/>
                </a:lnTo>
                <a:lnTo>
                  <a:pt x="79610" y="9681"/>
                </a:lnTo>
                <a:lnTo>
                  <a:pt x="81322" y="7542"/>
                </a:lnTo>
                <a:lnTo>
                  <a:pt x="83114" y="5396"/>
                </a:lnTo>
                <a:lnTo>
                  <a:pt x="84960" y="3258"/>
                </a:lnTo>
                <a:lnTo>
                  <a:pt x="85067" y="3088"/>
                </a:lnTo>
                <a:lnTo>
                  <a:pt x="85147" y="2911"/>
                </a:lnTo>
                <a:lnTo>
                  <a:pt x="85174" y="2733"/>
                </a:lnTo>
                <a:lnTo>
                  <a:pt x="85147" y="2563"/>
                </a:lnTo>
                <a:lnTo>
                  <a:pt x="85067" y="2386"/>
                </a:lnTo>
                <a:lnTo>
                  <a:pt x="84933" y="2216"/>
                </a:lnTo>
                <a:lnTo>
                  <a:pt x="84773" y="2046"/>
                </a:lnTo>
                <a:lnTo>
                  <a:pt x="84586" y="1876"/>
                </a:lnTo>
                <a:lnTo>
                  <a:pt x="84345" y="1714"/>
                </a:lnTo>
                <a:lnTo>
                  <a:pt x="84051" y="1552"/>
                </a:lnTo>
                <a:lnTo>
                  <a:pt x="83730" y="1397"/>
                </a:lnTo>
                <a:lnTo>
                  <a:pt x="83382" y="1243"/>
                </a:lnTo>
                <a:lnTo>
                  <a:pt x="83007" y="1104"/>
                </a:lnTo>
                <a:lnTo>
                  <a:pt x="82606" y="965"/>
                </a:lnTo>
                <a:lnTo>
                  <a:pt x="82151" y="834"/>
                </a:lnTo>
                <a:lnTo>
                  <a:pt x="81697" y="710"/>
                </a:lnTo>
                <a:lnTo>
                  <a:pt x="81215" y="595"/>
                </a:lnTo>
                <a:lnTo>
                  <a:pt x="80707" y="486"/>
                </a:lnTo>
                <a:lnTo>
                  <a:pt x="80199" y="386"/>
                </a:lnTo>
                <a:lnTo>
                  <a:pt x="79637" y="301"/>
                </a:lnTo>
                <a:lnTo>
                  <a:pt x="79102" y="224"/>
                </a:lnTo>
                <a:lnTo>
                  <a:pt x="78513" y="155"/>
                </a:lnTo>
                <a:lnTo>
                  <a:pt x="77925" y="101"/>
                </a:lnTo>
                <a:lnTo>
                  <a:pt x="77336" y="54"/>
                </a:lnTo>
                <a:lnTo>
                  <a:pt x="76748" y="23"/>
                </a:lnTo>
                <a:lnTo>
                  <a:pt x="76159" y="8"/>
                </a:lnTo>
                <a:lnTo>
                  <a:pt x="7554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8"/>
          <p:cNvSpPr/>
          <p:nvPr/>
        </p:nvSpPr>
        <p:spPr>
          <a:xfrm rot="10800000">
            <a:off x="7845650" y="273799"/>
            <a:ext cx="901995" cy="427667"/>
          </a:xfrm>
          <a:custGeom>
            <a:avLst/>
            <a:gdLst/>
            <a:ahLst/>
            <a:cxnLst/>
            <a:rect l="l" t="t" r="r" b="b"/>
            <a:pathLst>
              <a:path w="302176" h="46714" extrusionOk="0">
                <a:moveTo>
                  <a:pt x="39083" y="1"/>
                </a:moveTo>
                <a:lnTo>
                  <a:pt x="38522" y="9"/>
                </a:lnTo>
                <a:lnTo>
                  <a:pt x="37960" y="24"/>
                </a:lnTo>
                <a:lnTo>
                  <a:pt x="37398" y="47"/>
                </a:lnTo>
                <a:lnTo>
                  <a:pt x="36863" y="78"/>
                </a:lnTo>
                <a:lnTo>
                  <a:pt x="36328" y="124"/>
                </a:lnTo>
                <a:lnTo>
                  <a:pt x="35820" y="171"/>
                </a:lnTo>
                <a:lnTo>
                  <a:pt x="35338" y="232"/>
                </a:lnTo>
                <a:lnTo>
                  <a:pt x="34857" y="294"/>
                </a:lnTo>
                <a:lnTo>
                  <a:pt x="34402" y="371"/>
                </a:lnTo>
                <a:lnTo>
                  <a:pt x="33867" y="364"/>
                </a:lnTo>
                <a:lnTo>
                  <a:pt x="33305" y="371"/>
                </a:lnTo>
                <a:lnTo>
                  <a:pt x="32770" y="395"/>
                </a:lnTo>
                <a:lnTo>
                  <a:pt x="32208" y="425"/>
                </a:lnTo>
                <a:lnTo>
                  <a:pt x="31005" y="534"/>
                </a:lnTo>
                <a:lnTo>
                  <a:pt x="29774" y="649"/>
                </a:lnTo>
                <a:lnTo>
                  <a:pt x="28570" y="788"/>
                </a:lnTo>
                <a:lnTo>
                  <a:pt x="27340" y="950"/>
                </a:lnTo>
                <a:lnTo>
                  <a:pt x="26136" y="1120"/>
                </a:lnTo>
                <a:lnTo>
                  <a:pt x="24932" y="1313"/>
                </a:lnTo>
                <a:lnTo>
                  <a:pt x="23729" y="1514"/>
                </a:lnTo>
                <a:lnTo>
                  <a:pt x="22525" y="1738"/>
                </a:lnTo>
                <a:lnTo>
                  <a:pt x="21348" y="1969"/>
                </a:lnTo>
                <a:lnTo>
                  <a:pt x="20197" y="2216"/>
                </a:lnTo>
                <a:lnTo>
                  <a:pt x="19074" y="2471"/>
                </a:lnTo>
                <a:lnTo>
                  <a:pt x="17950" y="2749"/>
                </a:lnTo>
                <a:lnTo>
                  <a:pt x="16854" y="3027"/>
                </a:lnTo>
                <a:lnTo>
                  <a:pt x="15810" y="3320"/>
                </a:lnTo>
                <a:lnTo>
                  <a:pt x="14767" y="3629"/>
                </a:lnTo>
                <a:lnTo>
                  <a:pt x="13777" y="3946"/>
                </a:lnTo>
                <a:lnTo>
                  <a:pt x="12814" y="4262"/>
                </a:lnTo>
                <a:lnTo>
                  <a:pt x="11905" y="4594"/>
                </a:lnTo>
                <a:lnTo>
                  <a:pt x="11022" y="4934"/>
                </a:lnTo>
                <a:lnTo>
                  <a:pt x="10193" y="5281"/>
                </a:lnTo>
                <a:lnTo>
                  <a:pt x="9390" y="5636"/>
                </a:lnTo>
                <a:lnTo>
                  <a:pt x="8668" y="5999"/>
                </a:lnTo>
                <a:lnTo>
                  <a:pt x="7972" y="6362"/>
                </a:lnTo>
                <a:lnTo>
                  <a:pt x="7357" y="6733"/>
                </a:lnTo>
                <a:lnTo>
                  <a:pt x="6795" y="7103"/>
                </a:lnTo>
                <a:lnTo>
                  <a:pt x="6287" y="7481"/>
                </a:lnTo>
                <a:lnTo>
                  <a:pt x="6046" y="7667"/>
                </a:lnTo>
                <a:lnTo>
                  <a:pt x="5832" y="7860"/>
                </a:lnTo>
                <a:lnTo>
                  <a:pt x="5645" y="8053"/>
                </a:lnTo>
                <a:lnTo>
                  <a:pt x="5458" y="8238"/>
                </a:lnTo>
                <a:lnTo>
                  <a:pt x="5297" y="8431"/>
                </a:lnTo>
                <a:lnTo>
                  <a:pt x="5164" y="8624"/>
                </a:lnTo>
                <a:lnTo>
                  <a:pt x="5030" y="8817"/>
                </a:lnTo>
                <a:lnTo>
                  <a:pt x="4923" y="9010"/>
                </a:lnTo>
                <a:lnTo>
                  <a:pt x="4843" y="9203"/>
                </a:lnTo>
                <a:lnTo>
                  <a:pt x="4762" y="9396"/>
                </a:lnTo>
                <a:lnTo>
                  <a:pt x="4736" y="9581"/>
                </a:lnTo>
                <a:lnTo>
                  <a:pt x="4709" y="9774"/>
                </a:lnTo>
                <a:lnTo>
                  <a:pt x="4174" y="9921"/>
                </a:lnTo>
                <a:lnTo>
                  <a:pt x="3666" y="10075"/>
                </a:lnTo>
                <a:lnTo>
                  <a:pt x="3184" y="10237"/>
                </a:lnTo>
                <a:lnTo>
                  <a:pt x="2729" y="10400"/>
                </a:lnTo>
                <a:lnTo>
                  <a:pt x="2301" y="10569"/>
                </a:lnTo>
                <a:lnTo>
                  <a:pt x="1927" y="10747"/>
                </a:lnTo>
                <a:lnTo>
                  <a:pt x="1579" y="10925"/>
                </a:lnTo>
                <a:lnTo>
                  <a:pt x="1231" y="11110"/>
                </a:lnTo>
                <a:lnTo>
                  <a:pt x="964" y="11295"/>
                </a:lnTo>
                <a:lnTo>
                  <a:pt x="696" y="11488"/>
                </a:lnTo>
                <a:lnTo>
                  <a:pt x="482" y="11673"/>
                </a:lnTo>
                <a:lnTo>
                  <a:pt x="322" y="11866"/>
                </a:lnTo>
                <a:lnTo>
                  <a:pt x="161" y="12067"/>
                </a:lnTo>
                <a:lnTo>
                  <a:pt x="81" y="12260"/>
                </a:lnTo>
                <a:lnTo>
                  <a:pt x="27" y="12453"/>
                </a:lnTo>
                <a:lnTo>
                  <a:pt x="1" y="12654"/>
                </a:lnTo>
                <a:lnTo>
                  <a:pt x="27" y="12847"/>
                </a:lnTo>
                <a:lnTo>
                  <a:pt x="108" y="13040"/>
                </a:lnTo>
                <a:lnTo>
                  <a:pt x="241" y="13225"/>
                </a:lnTo>
                <a:lnTo>
                  <a:pt x="402" y="13418"/>
                </a:lnTo>
                <a:lnTo>
                  <a:pt x="616" y="13603"/>
                </a:lnTo>
                <a:lnTo>
                  <a:pt x="883" y="13781"/>
                </a:lnTo>
                <a:lnTo>
                  <a:pt x="1178" y="13958"/>
                </a:lnTo>
                <a:lnTo>
                  <a:pt x="1552" y="14136"/>
                </a:lnTo>
                <a:lnTo>
                  <a:pt x="1980" y="14298"/>
                </a:lnTo>
                <a:lnTo>
                  <a:pt x="2435" y="14460"/>
                </a:lnTo>
                <a:lnTo>
                  <a:pt x="2970" y="14622"/>
                </a:lnTo>
                <a:lnTo>
                  <a:pt x="3559" y="14769"/>
                </a:lnTo>
                <a:lnTo>
                  <a:pt x="4201" y="14908"/>
                </a:lnTo>
                <a:lnTo>
                  <a:pt x="4896" y="15047"/>
                </a:lnTo>
                <a:lnTo>
                  <a:pt x="5645" y="15170"/>
                </a:lnTo>
                <a:lnTo>
                  <a:pt x="6474" y="15286"/>
                </a:lnTo>
                <a:lnTo>
                  <a:pt x="14660" y="16375"/>
                </a:lnTo>
                <a:lnTo>
                  <a:pt x="22846" y="17448"/>
                </a:lnTo>
                <a:lnTo>
                  <a:pt x="31058" y="18513"/>
                </a:lnTo>
                <a:lnTo>
                  <a:pt x="39271" y="19579"/>
                </a:lnTo>
                <a:lnTo>
                  <a:pt x="47510" y="20628"/>
                </a:lnTo>
                <a:lnTo>
                  <a:pt x="55749" y="21678"/>
                </a:lnTo>
                <a:lnTo>
                  <a:pt x="64015" y="22721"/>
                </a:lnTo>
                <a:lnTo>
                  <a:pt x="72281" y="23763"/>
                </a:lnTo>
                <a:lnTo>
                  <a:pt x="80547" y="24789"/>
                </a:lnTo>
                <a:lnTo>
                  <a:pt x="88813" y="25816"/>
                </a:lnTo>
                <a:lnTo>
                  <a:pt x="105398" y="27862"/>
                </a:lnTo>
                <a:lnTo>
                  <a:pt x="121983" y="29885"/>
                </a:lnTo>
                <a:lnTo>
                  <a:pt x="138596" y="31900"/>
                </a:lnTo>
                <a:lnTo>
                  <a:pt x="146728" y="32895"/>
                </a:lnTo>
                <a:lnTo>
                  <a:pt x="154940" y="33907"/>
                </a:lnTo>
                <a:lnTo>
                  <a:pt x="171419" y="35960"/>
                </a:lnTo>
                <a:lnTo>
                  <a:pt x="179685" y="36995"/>
                </a:lnTo>
                <a:lnTo>
                  <a:pt x="188004" y="38021"/>
                </a:lnTo>
                <a:lnTo>
                  <a:pt x="196350" y="39033"/>
                </a:lnTo>
                <a:lnTo>
                  <a:pt x="200550" y="39527"/>
                </a:lnTo>
                <a:lnTo>
                  <a:pt x="204723" y="40021"/>
                </a:lnTo>
                <a:lnTo>
                  <a:pt x="208923" y="40515"/>
                </a:lnTo>
                <a:lnTo>
                  <a:pt x="213123" y="40994"/>
                </a:lnTo>
                <a:lnTo>
                  <a:pt x="217349" y="41472"/>
                </a:lnTo>
                <a:lnTo>
                  <a:pt x="221549" y="41935"/>
                </a:lnTo>
                <a:lnTo>
                  <a:pt x="225776" y="42399"/>
                </a:lnTo>
                <a:lnTo>
                  <a:pt x="230002" y="42846"/>
                </a:lnTo>
                <a:lnTo>
                  <a:pt x="234256" y="43286"/>
                </a:lnTo>
                <a:lnTo>
                  <a:pt x="238482" y="43711"/>
                </a:lnTo>
                <a:lnTo>
                  <a:pt x="242736" y="44128"/>
                </a:lnTo>
                <a:lnTo>
                  <a:pt x="246989" y="44529"/>
                </a:lnTo>
                <a:lnTo>
                  <a:pt x="251242" y="44923"/>
                </a:lnTo>
                <a:lnTo>
                  <a:pt x="255523" y="45301"/>
                </a:lnTo>
                <a:lnTo>
                  <a:pt x="259776" y="45664"/>
                </a:lnTo>
                <a:lnTo>
                  <a:pt x="264056" y="46011"/>
                </a:lnTo>
                <a:lnTo>
                  <a:pt x="268336" y="46336"/>
                </a:lnTo>
                <a:lnTo>
                  <a:pt x="272643" y="46652"/>
                </a:lnTo>
                <a:lnTo>
                  <a:pt x="273312" y="46691"/>
                </a:lnTo>
                <a:lnTo>
                  <a:pt x="273954" y="46714"/>
                </a:lnTo>
                <a:lnTo>
                  <a:pt x="274596" y="46714"/>
                </a:lnTo>
                <a:lnTo>
                  <a:pt x="275211" y="46699"/>
                </a:lnTo>
                <a:lnTo>
                  <a:pt x="275799" y="46668"/>
                </a:lnTo>
                <a:lnTo>
                  <a:pt x="276361" y="46621"/>
                </a:lnTo>
                <a:lnTo>
                  <a:pt x="276896" y="46560"/>
                </a:lnTo>
                <a:lnTo>
                  <a:pt x="277405" y="46482"/>
                </a:lnTo>
                <a:lnTo>
                  <a:pt x="277886" y="46397"/>
                </a:lnTo>
                <a:lnTo>
                  <a:pt x="278341" y="46297"/>
                </a:lnTo>
                <a:lnTo>
                  <a:pt x="278769" y="46189"/>
                </a:lnTo>
                <a:lnTo>
                  <a:pt x="279170" y="46073"/>
                </a:lnTo>
                <a:lnTo>
                  <a:pt x="279518" y="45942"/>
                </a:lnTo>
                <a:lnTo>
                  <a:pt x="279839" y="45811"/>
                </a:lnTo>
                <a:lnTo>
                  <a:pt x="280133" y="45672"/>
                </a:lnTo>
                <a:lnTo>
                  <a:pt x="280374" y="45525"/>
                </a:lnTo>
                <a:lnTo>
                  <a:pt x="280561" y="45371"/>
                </a:lnTo>
                <a:lnTo>
                  <a:pt x="280722" y="45216"/>
                </a:lnTo>
                <a:lnTo>
                  <a:pt x="280855" y="45054"/>
                </a:lnTo>
                <a:lnTo>
                  <a:pt x="280909" y="44892"/>
                </a:lnTo>
                <a:lnTo>
                  <a:pt x="280936" y="44730"/>
                </a:lnTo>
                <a:lnTo>
                  <a:pt x="280909" y="44568"/>
                </a:lnTo>
                <a:lnTo>
                  <a:pt x="280855" y="44413"/>
                </a:lnTo>
                <a:lnTo>
                  <a:pt x="280722" y="44251"/>
                </a:lnTo>
                <a:lnTo>
                  <a:pt x="280561" y="44097"/>
                </a:lnTo>
                <a:lnTo>
                  <a:pt x="280320" y="43943"/>
                </a:lnTo>
                <a:lnTo>
                  <a:pt x="280053" y="43796"/>
                </a:lnTo>
                <a:lnTo>
                  <a:pt x="279705" y="43649"/>
                </a:lnTo>
                <a:lnTo>
                  <a:pt x="279304" y="43518"/>
                </a:lnTo>
                <a:lnTo>
                  <a:pt x="278849" y="43387"/>
                </a:lnTo>
                <a:lnTo>
                  <a:pt x="278314" y="43263"/>
                </a:lnTo>
                <a:lnTo>
                  <a:pt x="277752" y="43155"/>
                </a:lnTo>
                <a:lnTo>
                  <a:pt x="275050" y="42700"/>
                </a:lnTo>
                <a:lnTo>
                  <a:pt x="272375" y="42244"/>
                </a:lnTo>
                <a:lnTo>
                  <a:pt x="269647" y="41804"/>
                </a:lnTo>
                <a:lnTo>
                  <a:pt x="266918" y="41364"/>
                </a:lnTo>
                <a:lnTo>
                  <a:pt x="264163" y="40932"/>
                </a:lnTo>
                <a:lnTo>
                  <a:pt x="261381" y="40507"/>
                </a:lnTo>
                <a:lnTo>
                  <a:pt x="258626" y="40083"/>
                </a:lnTo>
                <a:lnTo>
                  <a:pt x="255817" y="39666"/>
                </a:lnTo>
                <a:lnTo>
                  <a:pt x="255951" y="39550"/>
                </a:lnTo>
                <a:lnTo>
                  <a:pt x="256031" y="39434"/>
                </a:lnTo>
                <a:lnTo>
                  <a:pt x="256111" y="39318"/>
                </a:lnTo>
                <a:lnTo>
                  <a:pt x="256138" y="39203"/>
                </a:lnTo>
                <a:lnTo>
                  <a:pt x="256165" y="39087"/>
                </a:lnTo>
                <a:lnTo>
                  <a:pt x="256191" y="38971"/>
                </a:lnTo>
                <a:lnTo>
                  <a:pt x="256165" y="38855"/>
                </a:lnTo>
                <a:lnTo>
                  <a:pt x="256111" y="38739"/>
                </a:lnTo>
                <a:lnTo>
                  <a:pt x="256058" y="38624"/>
                </a:lnTo>
                <a:lnTo>
                  <a:pt x="255951" y="38515"/>
                </a:lnTo>
                <a:lnTo>
                  <a:pt x="255844" y="38407"/>
                </a:lnTo>
                <a:lnTo>
                  <a:pt x="255710" y="38299"/>
                </a:lnTo>
                <a:lnTo>
                  <a:pt x="255523" y="38191"/>
                </a:lnTo>
                <a:lnTo>
                  <a:pt x="255335" y="38091"/>
                </a:lnTo>
                <a:lnTo>
                  <a:pt x="255095" y="37983"/>
                </a:lnTo>
                <a:lnTo>
                  <a:pt x="254854" y="37890"/>
                </a:lnTo>
                <a:lnTo>
                  <a:pt x="259803" y="38299"/>
                </a:lnTo>
                <a:lnTo>
                  <a:pt x="262264" y="38500"/>
                </a:lnTo>
                <a:lnTo>
                  <a:pt x="264751" y="38701"/>
                </a:lnTo>
                <a:lnTo>
                  <a:pt x="265260" y="38732"/>
                </a:lnTo>
                <a:lnTo>
                  <a:pt x="265741" y="38763"/>
                </a:lnTo>
                <a:lnTo>
                  <a:pt x="266250" y="38786"/>
                </a:lnTo>
                <a:lnTo>
                  <a:pt x="266731" y="38801"/>
                </a:lnTo>
                <a:lnTo>
                  <a:pt x="267239" y="38817"/>
                </a:lnTo>
                <a:lnTo>
                  <a:pt x="268176" y="38817"/>
                </a:lnTo>
                <a:lnTo>
                  <a:pt x="268657" y="38809"/>
                </a:lnTo>
                <a:lnTo>
                  <a:pt x="269139" y="38793"/>
                </a:lnTo>
                <a:lnTo>
                  <a:pt x="269593" y="38778"/>
                </a:lnTo>
                <a:lnTo>
                  <a:pt x="270048" y="38755"/>
                </a:lnTo>
                <a:lnTo>
                  <a:pt x="270503" y="38724"/>
                </a:lnTo>
                <a:lnTo>
                  <a:pt x="270931" y="38693"/>
                </a:lnTo>
                <a:lnTo>
                  <a:pt x="271359" y="38654"/>
                </a:lnTo>
                <a:lnTo>
                  <a:pt x="271814" y="38608"/>
                </a:lnTo>
                <a:lnTo>
                  <a:pt x="272215" y="38562"/>
                </a:lnTo>
                <a:lnTo>
                  <a:pt x="272643" y="38508"/>
                </a:lnTo>
                <a:lnTo>
                  <a:pt x="273044" y="38454"/>
                </a:lnTo>
                <a:lnTo>
                  <a:pt x="273445" y="38392"/>
                </a:lnTo>
                <a:lnTo>
                  <a:pt x="273847" y="38322"/>
                </a:lnTo>
                <a:lnTo>
                  <a:pt x="274596" y="38184"/>
                </a:lnTo>
                <a:lnTo>
                  <a:pt x="275318" y="38021"/>
                </a:lnTo>
                <a:lnTo>
                  <a:pt x="276014" y="37852"/>
                </a:lnTo>
                <a:lnTo>
                  <a:pt x="276656" y="37666"/>
                </a:lnTo>
                <a:lnTo>
                  <a:pt x="277271" y="37473"/>
                </a:lnTo>
                <a:lnTo>
                  <a:pt x="277833" y="37273"/>
                </a:lnTo>
                <a:lnTo>
                  <a:pt x="278341" y="37056"/>
                </a:lnTo>
                <a:lnTo>
                  <a:pt x="278822" y="36833"/>
                </a:lnTo>
                <a:lnTo>
                  <a:pt x="279250" y="36601"/>
                </a:lnTo>
                <a:lnTo>
                  <a:pt x="279625" y="36362"/>
                </a:lnTo>
                <a:lnTo>
                  <a:pt x="279946" y="36122"/>
                </a:lnTo>
                <a:lnTo>
                  <a:pt x="280213" y="35875"/>
                </a:lnTo>
                <a:lnTo>
                  <a:pt x="280427" y="35628"/>
                </a:lnTo>
                <a:lnTo>
                  <a:pt x="280588" y="35373"/>
                </a:lnTo>
                <a:lnTo>
                  <a:pt x="280668" y="35126"/>
                </a:lnTo>
                <a:lnTo>
                  <a:pt x="280722" y="34872"/>
                </a:lnTo>
                <a:lnTo>
                  <a:pt x="280695" y="34748"/>
                </a:lnTo>
                <a:lnTo>
                  <a:pt x="280668" y="34625"/>
                </a:lnTo>
                <a:lnTo>
                  <a:pt x="280641" y="34501"/>
                </a:lnTo>
                <a:lnTo>
                  <a:pt x="280588" y="34378"/>
                </a:lnTo>
                <a:lnTo>
                  <a:pt x="280508" y="34254"/>
                </a:lnTo>
                <a:lnTo>
                  <a:pt x="280427" y="34131"/>
                </a:lnTo>
                <a:lnTo>
                  <a:pt x="280320" y="34015"/>
                </a:lnTo>
                <a:lnTo>
                  <a:pt x="280187" y="33899"/>
                </a:lnTo>
                <a:lnTo>
                  <a:pt x="280053" y="33775"/>
                </a:lnTo>
                <a:lnTo>
                  <a:pt x="279892" y="33660"/>
                </a:lnTo>
                <a:lnTo>
                  <a:pt x="279705" y="33552"/>
                </a:lnTo>
                <a:lnTo>
                  <a:pt x="279518" y="33436"/>
                </a:lnTo>
                <a:lnTo>
                  <a:pt x="280882" y="33590"/>
                </a:lnTo>
                <a:lnTo>
                  <a:pt x="282246" y="33729"/>
                </a:lnTo>
                <a:lnTo>
                  <a:pt x="283637" y="33860"/>
                </a:lnTo>
                <a:lnTo>
                  <a:pt x="285002" y="33976"/>
                </a:lnTo>
                <a:lnTo>
                  <a:pt x="285670" y="34030"/>
                </a:lnTo>
                <a:lnTo>
                  <a:pt x="286366" y="34069"/>
                </a:lnTo>
                <a:lnTo>
                  <a:pt x="287035" y="34115"/>
                </a:lnTo>
                <a:lnTo>
                  <a:pt x="287730" y="34146"/>
                </a:lnTo>
                <a:lnTo>
                  <a:pt x="288399" y="34177"/>
                </a:lnTo>
                <a:lnTo>
                  <a:pt x="289068" y="34200"/>
                </a:lnTo>
                <a:lnTo>
                  <a:pt x="289737" y="34215"/>
                </a:lnTo>
                <a:lnTo>
                  <a:pt x="290405" y="34223"/>
                </a:lnTo>
                <a:lnTo>
                  <a:pt x="291716" y="34223"/>
                </a:lnTo>
                <a:lnTo>
                  <a:pt x="292358" y="34208"/>
                </a:lnTo>
                <a:lnTo>
                  <a:pt x="293000" y="34185"/>
                </a:lnTo>
                <a:lnTo>
                  <a:pt x="293642" y="34161"/>
                </a:lnTo>
                <a:lnTo>
                  <a:pt x="294257" y="34123"/>
                </a:lnTo>
                <a:lnTo>
                  <a:pt x="294873" y="34077"/>
                </a:lnTo>
                <a:lnTo>
                  <a:pt x="295488" y="34015"/>
                </a:lnTo>
                <a:lnTo>
                  <a:pt x="296103" y="33953"/>
                </a:lnTo>
                <a:lnTo>
                  <a:pt x="296692" y="33876"/>
                </a:lnTo>
                <a:lnTo>
                  <a:pt x="297280" y="33791"/>
                </a:lnTo>
                <a:lnTo>
                  <a:pt x="297842" y="33691"/>
                </a:lnTo>
                <a:lnTo>
                  <a:pt x="298431" y="33582"/>
                </a:lnTo>
                <a:lnTo>
                  <a:pt x="298992" y="33467"/>
                </a:lnTo>
                <a:lnTo>
                  <a:pt x="299527" y="33335"/>
                </a:lnTo>
                <a:lnTo>
                  <a:pt x="300062" y="33189"/>
                </a:lnTo>
                <a:lnTo>
                  <a:pt x="300490" y="33057"/>
                </a:lnTo>
                <a:lnTo>
                  <a:pt x="300865" y="32919"/>
                </a:lnTo>
                <a:lnTo>
                  <a:pt x="301186" y="32772"/>
                </a:lnTo>
                <a:lnTo>
                  <a:pt x="301480" y="32617"/>
                </a:lnTo>
                <a:lnTo>
                  <a:pt x="301721" y="32463"/>
                </a:lnTo>
                <a:lnTo>
                  <a:pt x="301881" y="32293"/>
                </a:lnTo>
                <a:lnTo>
                  <a:pt x="302042" y="32131"/>
                </a:lnTo>
                <a:lnTo>
                  <a:pt x="302122" y="31954"/>
                </a:lnTo>
                <a:lnTo>
                  <a:pt x="302176" y="31784"/>
                </a:lnTo>
                <a:lnTo>
                  <a:pt x="302176" y="31614"/>
                </a:lnTo>
                <a:lnTo>
                  <a:pt x="302122" y="31436"/>
                </a:lnTo>
                <a:lnTo>
                  <a:pt x="302015" y="31266"/>
                </a:lnTo>
                <a:lnTo>
                  <a:pt x="301881" y="31097"/>
                </a:lnTo>
                <a:lnTo>
                  <a:pt x="301721" y="30927"/>
                </a:lnTo>
                <a:lnTo>
                  <a:pt x="301480" y="30765"/>
                </a:lnTo>
                <a:lnTo>
                  <a:pt x="301213" y="30610"/>
                </a:lnTo>
                <a:lnTo>
                  <a:pt x="300357" y="30147"/>
                </a:lnTo>
                <a:lnTo>
                  <a:pt x="300062" y="30016"/>
                </a:lnTo>
                <a:lnTo>
                  <a:pt x="299741" y="29885"/>
                </a:lnTo>
                <a:lnTo>
                  <a:pt x="299340" y="29761"/>
                </a:lnTo>
                <a:lnTo>
                  <a:pt x="298912" y="29645"/>
                </a:lnTo>
                <a:lnTo>
                  <a:pt x="298457" y="29537"/>
                </a:lnTo>
                <a:lnTo>
                  <a:pt x="297949" y="29445"/>
                </a:lnTo>
                <a:lnTo>
                  <a:pt x="297414" y="29352"/>
                </a:lnTo>
                <a:lnTo>
                  <a:pt x="296879" y="29275"/>
                </a:lnTo>
                <a:lnTo>
                  <a:pt x="296290" y="29213"/>
                </a:lnTo>
                <a:lnTo>
                  <a:pt x="295729" y="29159"/>
                </a:lnTo>
                <a:lnTo>
                  <a:pt x="295140" y="29128"/>
                </a:lnTo>
                <a:lnTo>
                  <a:pt x="294552" y="29105"/>
                </a:lnTo>
                <a:lnTo>
                  <a:pt x="293963" y="29105"/>
                </a:lnTo>
                <a:lnTo>
                  <a:pt x="293375" y="29113"/>
                </a:lnTo>
                <a:lnTo>
                  <a:pt x="293107" y="29128"/>
                </a:lnTo>
                <a:lnTo>
                  <a:pt x="292813" y="29144"/>
                </a:lnTo>
                <a:lnTo>
                  <a:pt x="292545" y="29167"/>
                </a:lnTo>
                <a:lnTo>
                  <a:pt x="292278" y="29198"/>
                </a:lnTo>
                <a:lnTo>
                  <a:pt x="291021" y="29344"/>
                </a:lnTo>
                <a:lnTo>
                  <a:pt x="290753" y="29383"/>
                </a:lnTo>
                <a:lnTo>
                  <a:pt x="290512" y="29421"/>
                </a:lnTo>
                <a:lnTo>
                  <a:pt x="289095" y="29344"/>
                </a:lnTo>
                <a:lnTo>
                  <a:pt x="287623" y="29244"/>
                </a:lnTo>
                <a:lnTo>
                  <a:pt x="286125" y="29128"/>
                </a:lnTo>
                <a:lnTo>
                  <a:pt x="284600" y="28997"/>
                </a:lnTo>
                <a:lnTo>
                  <a:pt x="283049" y="28858"/>
                </a:lnTo>
                <a:lnTo>
                  <a:pt x="281471" y="28696"/>
                </a:lnTo>
                <a:lnTo>
                  <a:pt x="279866" y="28526"/>
                </a:lnTo>
                <a:lnTo>
                  <a:pt x="278234" y="28341"/>
                </a:lnTo>
                <a:lnTo>
                  <a:pt x="276575" y="28148"/>
                </a:lnTo>
                <a:lnTo>
                  <a:pt x="274917" y="27939"/>
                </a:lnTo>
                <a:lnTo>
                  <a:pt x="273258" y="27731"/>
                </a:lnTo>
                <a:lnTo>
                  <a:pt x="271573" y="27507"/>
                </a:lnTo>
                <a:lnTo>
                  <a:pt x="269888" y="27283"/>
                </a:lnTo>
                <a:lnTo>
                  <a:pt x="268202" y="27051"/>
                </a:lnTo>
                <a:lnTo>
                  <a:pt x="264832" y="26573"/>
                </a:lnTo>
                <a:lnTo>
                  <a:pt x="261488" y="26094"/>
                </a:lnTo>
                <a:lnTo>
                  <a:pt x="258198" y="25608"/>
                </a:lnTo>
                <a:lnTo>
                  <a:pt x="251884" y="24666"/>
                </a:lnTo>
                <a:lnTo>
                  <a:pt x="248888" y="24234"/>
                </a:lnTo>
                <a:lnTo>
                  <a:pt x="246026" y="23832"/>
                </a:lnTo>
                <a:lnTo>
                  <a:pt x="244689" y="23647"/>
                </a:lnTo>
                <a:lnTo>
                  <a:pt x="243351" y="23469"/>
                </a:lnTo>
                <a:lnTo>
                  <a:pt x="242094" y="23307"/>
                </a:lnTo>
                <a:lnTo>
                  <a:pt x="240890" y="23161"/>
                </a:lnTo>
                <a:lnTo>
                  <a:pt x="224037" y="21161"/>
                </a:lnTo>
                <a:lnTo>
                  <a:pt x="207184" y="19177"/>
                </a:lnTo>
                <a:lnTo>
                  <a:pt x="190331" y="17209"/>
                </a:lnTo>
                <a:lnTo>
                  <a:pt x="173425" y="15248"/>
                </a:lnTo>
                <a:lnTo>
                  <a:pt x="157214" y="13364"/>
                </a:lnTo>
                <a:lnTo>
                  <a:pt x="141003" y="11465"/>
                </a:lnTo>
                <a:lnTo>
                  <a:pt x="124792" y="9574"/>
                </a:lnTo>
                <a:lnTo>
                  <a:pt x="108581" y="7674"/>
                </a:lnTo>
                <a:lnTo>
                  <a:pt x="92344" y="5791"/>
                </a:lnTo>
                <a:lnTo>
                  <a:pt x="84238" y="4857"/>
                </a:lnTo>
                <a:lnTo>
                  <a:pt x="76106" y="3923"/>
                </a:lnTo>
                <a:lnTo>
                  <a:pt x="67974" y="2996"/>
                </a:lnTo>
                <a:lnTo>
                  <a:pt x="59815" y="2070"/>
                </a:lnTo>
                <a:lnTo>
                  <a:pt x="51683" y="1159"/>
                </a:lnTo>
                <a:lnTo>
                  <a:pt x="43524" y="256"/>
                </a:lnTo>
                <a:lnTo>
                  <a:pt x="42855" y="186"/>
                </a:lnTo>
                <a:lnTo>
                  <a:pt x="42186" y="124"/>
                </a:lnTo>
                <a:lnTo>
                  <a:pt x="41544" y="78"/>
                </a:lnTo>
                <a:lnTo>
                  <a:pt x="40902" y="47"/>
                </a:lnTo>
                <a:lnTo>
                  <a:pt x="40287" y="16"/>
                </a:lnTo>
                <a:lnTo>
                  <a:pt x="39672" y="9"/>
                </a:lnTo>
                <a:lnTo>
                  <a:pt x="3908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8"/>
          <p:cNvSpPr/>
          <p:nvPr/>
        </p:nvSpPr>
        <p:spPr>
          <a:xfrm rot="10800000">
            <a:off x="8059335" y="746079"/>
            <a:ext cx="139743" cy="117257"/>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8"/>
          <p:cNvSpPr/>
          <p:nvPr/>
        </p:nvSpPr>
        <p:spPr>
          <a:xfrm rot="10800000">
            <a:off x="7876119" y="693069"/>
            <a:ext cx="118021" cy="39513"/>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8"/>
          <p:cNvSpPr/>
          <p:nvPr/>
        </p:nvSpPr>
        <p:spPr>
          <a:xfrm rot="10800000">
            <a:off x="7672779" y="626988"/>
            <a:ext cx="110275" cy="52870"/>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8"/>
          <p:cNvSpPr/>
          <p:nvPr/>
        </p:nvSpPr>
        <p:spPr>
          <a:xfrm rot="10800000">
            <a:off x="2208754" y="4901707"/>
            <a:ext cx="179263" cy="147492"/>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8"/>
          <p:cNvSpPr/>
          <p:nvPr/>
        </p:nvSpPr>
        <p:spPr>
          <a:xfrm>
            <a:off x="6389550" y="1037350"/>
            <a:ext cx="2852450" cy="3547075"/>
          </a:xfrm>
          <a:custGeom>
            <a:avLst/>
            <a:gdLst/>
            <a:ahLst/>
            <a:cxnLst/>
            <a:rect l="l" t="t" r="r" b="b"/>
            <a:pathLst>
              <a:path w="114098" h="141883" extrusionOk="0">
                <a:moveTo>
                  <a:pt x="91461" y="0"/>
                </a:moveTo>
                <a:lnTo>
                  <a:pt x="111484" y="12096"/>
                </a:lnTo>
                <a:lnTo>
                  <a:pt x="114098" y="141883"/>
                </a:lnTo>
                <a:lnTo>
                  <a:pt x="32219" y="120106"/>
                </a:lnTo>
                <a:lnTo>
                  <a:pt x="0" y="69684"/>
                </a:lnTo>
                <a:lnTo>
                  <a:pt x="65329" y="27002"/>
                </a:lnTo>
                <a:close/>
              </a:path>
            </a:pathLst>
          </a:custGeom>
          <a:solidFill>
            <a:schemeClr val="lt1"/>
          </a:solidFill>
          <a:ln>
            <a:noFill/>
          </a:ln>
        </p:spPr>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541"/>
        <p:cNvGrpSpPr/>
        <p:nvPr/>
      </p:nvGrpSpPr>
      <p:grpSpPr>
        <a:xfrm>
          <a:off x="0" y="0"/>
          <a:ext cx="0" cy="0"/>
          <a:chOff x="0" y="0"/>
          <a:chExt cx="0" cy="0"/>
        </a:xfrm>
      </p:grpSpPr>
      <p:sp>
        <p:nvSpPr>
          <p:cNvPr id="542" name="Google Shape;542;p29"/>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lt2"/>
        </a:solidFill>
        <a:effectLst/>
      </p:bgPr>
    </p:bg>
    <p:spTree>
      <p:nvGrpSpPr>
        <p:cNvPr id="1" name="Shape 543"/>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2"/>
        </a:solidFill>
        <a:effectLst/>
      </p:bgPr>
    </p:bg>
    <p:spTree>
      <p:nvGrpSpPr>
        <p:cNvPr id="1" name="Shape 63"/>
        <p:cNvGrpSpPr/>
        <p:nvPr/>
      </p:nvGrpSpPr>
      <p:grpSpPr>
        <a:xfrm>
          <a:off x="0" y="0"/>
          <a:ext cx="0" cy="0"/>
          <a:chOff x="0" y="0"/>
          <a:chExt cx="0" cy="0"/>
        </a:xfrm>
      </p:grpSpPr>
      <p:sp>
        <p:nvSpPr>
          <p:cNvPr id="64" name="Google Shape;64;p4"/>
          <p:cNvSpPr txBox="1">
            <a:spLocks noGrp="1"/>
          </p:cNvSpPr>
          <p:nvPr>
            <p:ph type="title"/>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5" name="Google Shape;65;p4"/>
          <p:cNvSpPr txBox="1">
            <a:spLocks noGrp="1"/>
          </p:cNvSpPr>
          <p:nvPr>
            <p:ph type="body" idx="1"/>
          </p:nvPr>
        </p:nvSpPr>
        <p:spPr>
          <a:xfrm>
            <a:off x="720000" y="1152475"/>
            <a:ext cx="7704000" cy="34164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lt1"/>
              </a:buClr>
              <a:buSzPts val="1400"/>
              <a:buChar char="●"/>
              <a:defRPr sz="1400">
                <a:solidFill>
                  <a:schemeClr val="lt1"/>
                </a:solidFill>
              </a:defRPr>
            </a:lvl1pPr>
            <a:lvl2pPr marL="914400" lvl="1" indent="-317500" rtl="0">
              <a:lnSpc>
                <a:spcPct val="100000"/>
              </a:lnSpc>
              <a:spcBef>
                <a:spcPts val="1600"/>
              </a:spcBef>
              <a:spcAft>
                <a:spcPts val="0"/>
              </a:spcAft>
              <a:buClr>
                <a:schemeClr val="lt1"/>
              </a:buClr>
              <a:buSzPts val="1400"/>
              <a:buChar char="○"/>
              <a:defRPr>
                <a:solidFill>
                  <a:schemeClr val="lt1"/>
                </a:solidFill>
              </a:defRPr>
            </a:lvl2pPr>
            <a:lvl3pPr marL="1371600" lvl="2" indent="-317500" rtl="0">
              <a:lnSpc>
                <a:spcPct val="100000"/>
              </a:lnSpc>
              <a:spcBef>
                <a:spcPts val="1600"/>
              </a:spcBef>
              <a:spcAft>
                <a:spcPts val="0"/>
              </a:spcAft>
              <a:buClr>
                <a:schemeClr val="lt1"/>
              </a:buClr>
              <a:buSzPts val="1400"/>
              <a:buChar char="■"/>
              <a:defRPr>
                <a:solidFill>
                  <a:schemeClr val="lt1"/>
                </a:solidFill>
              </a:defRPr>
            </a:lvl3pPr>
            <a:lvl4pPr marL="1828800" lvl="3" indent="-317500" rtl="0">
              <a:lnSpc>
                <a:spcPct val="100000"/>
              </a:lnSpc>
              <a:spcBef>
                <a:spcPts val="1600"/>
              </a:spcBef>
              <a:spcAft>
                <a:spcPts val="0"/>
              </a:spcAft>
              <a:buClr>
                <a:schemeClr val="lt1"/>
              </a:buClr>
              <a:buSzPts val="1400"/>
              <a:buChar char="●"/>
              <a:defRPr>
                <a:solidFill>
                  <a:schemeClr val="lt1"/>
                </a:solidFill>
              </a:defRPr>
            </a:lvl4pPr>
            <a:lvl5pPr marL="2286000" lvl="4" indent="-317500" rtl="0">
              <a:lnSpc>
                <a:spcPct val="100000"/>
              </a:lnSpc>
              <a:spcBef>
                <a:spcPts val="1600"/>
              </a:spcBef>
              <a:spcAft>
                <a:spcPts val="0"/>
              </a:spcAft>
              <a:buClr>
                <a:schemeClr val="lt1"/>
              </a:buClr>
              <a:buSzPts val="1400"/>
              <a:buChar char="○"/>
              <a:defRPr>
                <a:solidFill>
                  <a:schemeClr val="lt1"/>
                </a:solidFill>
              </a:defRPr>
            </a:lvl5pPr>
            <a:lvl6pPr marL="2743200" lvl="5" indent="-317500" rtl="0">
              <a:lnSpc>
                <a:spcPct val="100000"/>
              </a:lnSpc>
              <a:spcBef>
                <a:spcPts val="1600"/>
              </a:spcBef>
              <a:spcAft>
                <a:spcPts val="0"/>
              </a:spcAft>
              <a:buClr>
                <a:schemeClr val="lt1"/>
              </a:buClr>
              <a:buSzPts val="1400"/>
              <a:buChar char="■"/>
              <a:defRPr>
                <a:solidFill>
                  <a:schemeClr val="lt1"/>
                </a:solidFill>
              </a:defRPr>
            </a:lvl6pPr>
            <a:lvl7pPr marL="3200400" lvl="6" indent="-317500" rtl="0">
              <a:lnSpc>
                <a:spcPct val="100000"/>
              </a:lnSpc>
              <a:spcBef>
                <a:spcPts val="1600"/>
              </a:spcBef>
              <a:spcAft>
                <a:spcPts val="0"/>
              </a:spcAft>
              <a:buClr>
                <a:schemeClr val="lt1"/>
              </a:buClr>
              <a:buSzPts val="1400"/>
              <a:buChar char="●"/>
              <a:defRPr>
                <a:solidFill>
                  <a:schemeClr val="lt1"/>
                </a:solidFill>
              </a:defRPr>
            </a:lvl7pPr>
            <a:lvl8pPr marL="3657600" lvl="7" indent="-317500" rtl="0">
              <a:lnSpc>
                <a:spcPct val="100000"/>
              </a:lnSpc>
              <a:spcBef>
                <a:spcPts val="1600"/>
              </a:spcBef>
              <a:spcAft>
                <a:spcPts val="0"/>
              </a:spcAft>
              <a:buClr>
                <a:schemeClr val="lt1"/>
              </a:buClr>
              <a:buSzPts val="1400"/>
              <a:buChar char="○"/>
              <a:defRPr>
                <a:solidFill>
                  <a:schemeClr val="lt1"/>
                </a:solidFill>
              </a:defRPr>
            </a:lvl8pPr>
            <a:lvl9pPr marL="4114800" lvl="8" indent="-317500" rtl="0">
              <a:lnSpc>
                <a:spcPct val="100000"/>
              </a:lnSpc>
              <a:spcBef>
                <a:spcPts val="1600"/>
              </a:spcBef>
              <a:spcAft>
                <a:spcPts val="1600"/>
              </a:spcAft>
              <a:buClr>
                <a:schemeClr val="lt1"/>
              </a:buClr>
              <a:buSzPts val="1400"/>
              <a:buChar char="■"/>
              <a:defRPr>
                <a:solidFill>
                  <a:schemeClr val="lt1"/>
                </a:solidFill>
              </a:defRPr>
            </a:lvl9pPr>
          </a:lstStyle>
          <a:p>
            <a:endParaRPr/>
          </a:p>
        </p:txBody>
      </p:sp>
      <p:sp>
        <p:nvSpPr>
          <p:cNvPr id="66" name="Google Shape;66;p4"/>
          <p:cNvSpPr/>
          <p:nvPr/>
        </p:nvSpPr>
        <p:spPr>
          <a:xfrm rot="10800000">
            <a:off x="440626" y="301813"/>
            <a:ext cx="690075" cy="567537"/>
          </a:xfrm>
          <a:custGeom>
            <a:avLst/>
            <a:gdLst/>
            <a:ahLst/>
            <a:cxnLst/>
            <a:rect l="l" t="t" r="r" b="b"/>
            <a:pathLst>
              <a:path w="196323" h="52635" extrusionOk="0">
                <a:moveTo>
                  <a:pt x="167138" y="1"/>
                </a:moveTo>
                <a:lnTo>
                  <a:pt x="166630" y="16"/>
                </a:lnTo>
                <a:lnTo>
                  <a:pt x="166122" y="39"/>
                </a:lnTo>
                <a:lnTo>
                  <a:pt x="165613" y="78"/>
                </a:lnTo>
                <a:lnTo>
                  <a:pt x="165132" y="124"/>
                </a:lnTo>
                <a:lnTo>
                  <a:pt x="164650" y="178"/>
                </a:lnTo>
                <a:lnTo>
                  <a:pt x="164222" y="240"/>
                </a:lnTo>
                <a:lnTo>
                  <a:pt x="163794" y="317"/>
                </a:lnTo>
                <a:lnTo>
                  <a:pt x="163393" y="394"/>
                </a:lnTo>
                <a:lnTo>
                  <a:pt x="163018" y="487"/>
                </a:lnTo>
                <a:lnTo>
                  <a:pt x="162671" y="587"/>
                </a:lnTo>
                <a:lnTo>
                  <a:pt x="162350" y="695"/>
                </a:lnTo>
                <a:lnTo>
                  <a:pt x="162082" y="811"/>
                </a:lnTo>
                <a:lnTo>
                  <a:pt x="161868" y="935"/>
                </a:lnTo>
                <a:lnTo>
                  <a:pt x="161681" y="1066"/>
                </a:lnTo>
                <a:lnTo>
                  <a:pt x="161574" y="1205"/>
                </a:lnTo>
                <a:lnTo>
                  <a:pt x="161494" y="1352"/>
                </a:lnTo>
                <a:lnTo>
                  <a:pt x="161467" y="1506"/>
                </a:lnTo>
                <a:lnTo>
                  <a:pt x="161520" y="1660"/>
                </a:lnTo>
                <a:lnTo>
                  <a:pt x="161627" y="1822"/>
                </a:lnTo>
                <a:lnTo>
                  <a:pt x="161788" y="1992"/>
                </a:lnTo>
                <a:lnTo>
                  <a:pt x="165373" y="4964"/>
                </a:lnTo>
                <a:lnTo>
                  <a:pt x="167138" y="6454"/>
                </a:lnTo>
                <a:lnTo>
                  <a:pt x="168904" y="7944"/>
                </a:lnTo>
                <a:lnTo>
                  <a:pt x="170642" y="9434"/>
                </a:lnTo>
                <a:lnTo>
                  <a:pt x="172354" y="10924"/>
                </a:lnTo>
                <a:lnTo>
                  <a:pt x="174040" y="12422"/>
                </a:lnTo>
                <a:lnTo>
                  <a:pt x="175698" y="13920"/>
                </a:lnTo>
                <a:lnTo>
                  <a:pt x="173264" y="13603"/>
                </a:lnTo>
                <a:lnTo>
                  <a:pt x="170830" y="13286"/>
                </a:lnTo>
                <a:lnTo>
                  <a:pt x="168369" y="12985"/>
                </a:lnTo>
                <a:lnTo>
                  <a:pt x="165908" y="12684"/>
                </a:lnTo>
                <a:lnTo>
                  <a:pt x="163446" y="12391"/>
                </a:lnTo>
                <a:lnTo>
                  <a:pt x="160985" y="12113"/>
                </a:lnTo>
                <a:lnTo>
                  <a:pt x="158498" y="11835"/>
                </a:lnTo>
                <a:lnTo>
                  <a:pt x="155983" y="11565"/>
                </a:lnTo>
                <a:lnTo>
                  <a:pt x="153495" y="11302"/>
                </a:lnTo>
                <a:lnTo>
                  <a:pt x="150954" y="11048"/>
                </a:lnTo>
                <a:lnTo>
                  <a:pt x="148439" y="10793"/>
                </a:lnTo>
                <a:lnTo>
                  <a:pt x="145898" y="10554"/>
                </a:lnTo>
                <a:lnTo>
                  <a:pt x="143330" y="10322"/>
                </a:lnTo>
                <a:lnTo>
                  <a:pt x="140789" y="10098"/>
                </a:lnTo>
                <a:lnTo>
                  <a:pt x="138194" y="9874"/>
                </a:lnTo>
                <a:lnTo>
                  <a:pt x="135599" y="9666"/>
                </a:lnTo>
                <a:lnTo>
                  <a:pt x="135144" y="9635"/>
                </a:lnTo>
                <a:lnTo>
                  <a:pt x="134663" y="9612"/>
                </a:lnTo>
                <a:lnTo>
                  <a:pt x="134208" y="9596"/>
                </a:lnTo>
                <a:lnTo>
                  <a:pt x="133727" y="9589"/>
                </a:lnTo>
                <a:lnTo>
                  <a:pt x="133272" y="9596"/>
                </a:lnTo>
                <a:lnTo>
                  <a:pt x="132844" y="9612"/>
                </a:lnTo>
                <a:lnTo>
                  <a:pt x="132389" y="9635"/>
                </a:lnTo>
                <a:lnTo>
                  <a:pt x="131961" y="9666"/>
                </a:lnTo>
                <a:lnTo>
                  <a:pt x="131560" y="9704"/>
                </a:lnTo>
                <a:lnTo>
                  <a:pt x="131159" y="9751"/>
                </a:lnTo>
                <a:lnTo>
                  <a:pt x="130757" y="9797"/>
                </a:lnTo>
                <a:lnTo>
                  <a:pt x="130383" y="9859"/>
                </a:lnTo>
                <a:lnTo>
                  <a:pt x="130008" y="9928"/>
                </a:lnTo>
                <a:lnTo>
                  <a:pt x="129660" y="9998"/>
                </a:lnTo>
                <a:lnTo>
                  <a:pt x="129313" y="10075"/>
                </a:lnTo>
                <a:lnTo>
                  <a:pt x="128992" y="10160"/>
                </a:lnTo>
                <a:lnTo>
                  <a:pt x="128697" y="10253"/>
                </a:lnTo>
                <a:lnTo>
                  <a:pt x="128430" y="10353"/>
                </a:lnTo>
                <a:lnTo>
                  <a:pt x="128162" y="10446"/>
                </a:lnTo>
                <a:lnTo>
                  <a:pt x="127922" y="10554"/>
                </a:lnTo>
                <a:lnTo>
                  <a:pt x="127708" y="10662"/>
                </a:lnTo>
                <a:lnTo>
                  <a:pt x="127520" y="10778"/>
                </a:lnTo>
                <a:lnTo>
                  <a:pt x="127333" y="10893"/>
                </a:lnTo>
                <a:lnTo>
                  <a:pt x="127199" y="11009"/>
                </a:lnTo>
                <a:lnTo>
                  <a:pt x="127066" y="11133"/>
                </a:lnTo>
                <a:lnTo>
                  <a:pt x="126985" y="11264"/>
                </a:lnTo>
                <a:lnTo>
                  <a:pt x="126932" y="11387"/>
                </a:lnTo>
                <a:lnTo>
                  <a:pt x="126878" y="11519"/>
                </a:lnTo>
                <a:lnTo>
                  <a:pt x="126878" y="11650"/>
                </a:lnTo>
                <a:lnTo>
                  <a:pt x="126905" y="11789"/>
                </a:lnTo>
                <a:lnTo>
                  <a:pt x="126959" y="11920"/>
                </a:lnTo>
                <a:lnTo>
                  <a:pt x="127039" y="12059"/>
                </a:lnTo>
                <a:lnTo>
                  <a:pt x="128323" y="13719"/>
                </a:lnTo>
                <a:lnTo>
                  <a:pt x="129607" y="15379"/>
                </a:lnTo>
                <a:lnTo>
                  <a:pt x="130944" y="17038"/>
                </a:lnTo>
                <a:lnTo>
                  <a:pt x="132282" y="18698"/>
                </a:lnTo>
                <a:lnTo>
                  <a:pt x="133620" y="20350"/>
                </a:lnTo>
                <a:lnTo>
                  <a:pt x="135011" y="22002"/>
                </a:lnTo>
                <a:lnTo>
                  <a:pt x="137793" y="25314"/>
                </a:lnTo>
                <a:lnTo>
                  <a:pt x="135358" y="24936"/>
                </a:lnTo>
                <a:lnTo>
                  <a:pt x="132897" y="24565"/>
                </a:lnTo>
                <a:lnTo>
                  <a:pt x="130436" y="24202"/>
                </a:lnTo>
                <a:lnTo>
                  <a:pt x="127975" y="23840"/>
                </a:lnTo>
                <a:lnTo>
                  <a:pt x="125487" y="23492"/>
                </a:lnTo>
                <a:lnTo>
                  <a:pt x="123000" y="23137"/>
                </a:lnTo>
                <a:lnTo>
                  <a:pt x="120512" y="22797"/>
                </a:lnTo>
                <a:lnTo>
                  <a:pt x="117997" y="22458"/>
                </a:lnTo>
                <a:lnTo>
                  <a:pt x="115483" y="22126"/>
                </a:lnTo>
                <a:lnTo>
                  <a:pt x="112968" y="21802"/>
                </a:lnTo>
                <a:lnTo>
                  <a:pt x="110427" y="21477"/>
                </a:lnTo>
                <a:lnTo>
                  <a:pt x="107885" y="21161"/>
                </a:lnTo>
                <a:lnTo>
                  <a:pt x="105344" y="20844"/>
                </a:lnTo>
                <a:lnTo>
                  <a:pt x="102776" y="20543"/>
                </a:lnTo>
                <a:lnTo>
                  <a:pt x="100208" y="20234"/>
                </a:lnTo>
                <a:lnTo>
                  <a:pt x="97613" y="19941"/>
                </a:lnTo>
                <a:lnTo>
                  <a:pt x="97158" y="19895"/>
                </a:lnTo>
                <a:lnTo>
                  <a:pt x="96704" y="19864"/>
                </a:lnTo>
                <a:lnTo>
                  <a:pt x="96249" y="19841"/>
                </a:lnTo>
                <a:lnTo>
                  <a:pt x="95794" y="19825"/>
                </a:lnTo>
                <a:lnTo>
                  <a:pt x="95339" y="19825"/>
                </a:lnTo>
                <a:lnTo>
                  <a:pt x="94885" y="19841"/>
                </a:lnTo>
                <a:lnTo>
                  <a:pt x="94457" y="19856"/>
                </a:lnTo>
                <a:lnTo>
                  <a:pt x="94029" y="19887"/>
                </a:lnTo>
                <a:lnTo>
                  <a:pt x="93601" y="19933"/>
                </a:lnTo>
                <a:lnTo>
                  <a:pt x="93173" y="19980"/>
                </a:lnTo>
                <a:lnTo>
                  <a:pt x="92771" y="20034"/>
                </a:lnTo>
                <a:lnTo>
                  <a:pt x="92370" y="20103"/>
                </a:lnTo>
                <a:lnTo>
                  <a:pt x="91996" y="20173"/>
                </a:lnTo>
                <a:lnTo>
                  <a:pt x="91648" y="20250"/>
                </a:lnTo>
                <a:lnTo>
                  <a:pt x="91300" y="20335"/>
                </a:lnTo>
                <a:lnTo>
                  <a:pt x="90952" y="20427"/>
                </a:lnTo>
                <a:lnTo>
                  <a:pt x="90658" y="20528"/>
                </a:lnTo>
                <a:lnTo>
                  <a:pt x="90364" y="20628"/>
                </a:lnTo>
                <a:lnTo>
                  <a:pt x="90096" y="20736"/>
                </a:lnTo>
                <a:lnTo>
                  <a:pt x="89829" y="20844"/>
                </a:lnTo>
                <a:lnTo>
                  <a:pt x="89615" y="20960"/>
                </a:lnTo>
                <a:lnTo>
                  <a:pt x="89401" y="21084"/>
                </a:lnTo>
                <a:lnTo>
                  <a:pt x="89240" y="21199"/>
                </a:lnTo>
                <a:lnTo>
                  <a:pt x="89080" y="21323"/>
                </a:lnTo>
                <a:lnTo>
                  <a:pt x="88946" y="21454"/>
                </a:lnTo>
                <a:lnTo>
                  <a:pt x="88866" y="21578"/>
                </a:lnTo>
                <a:lnTo>
                  <a:pt x="88786" y="21709"/>
                </a:lnTo>
                <a:lnTo>
                  <a:pt x="88759" y="21840"/>
                </a:lnTo>
                <a:lnTo>
                  <a:pt x="88759" y="21971"/>
                </a:lnTo>
                <a:lnTo>
                  <a:pt x="88786" y="22095"/>
                </a:lnTo>
                <a:lnTo>
                  <a:pt x="88866" y="22226"/>
                </a:lnTo>
                <a:lnTo>
                  <a:pt x="88973" y="22357"/>
                </a:lnTo>
                <a:lnTo>
                  <a:pt x="102321" y="36191"/>
                </a:lnTo>
                <a:lnTo>
                  <a:pt x="99406" y="35859"/>
                </a:lnTo>
                <a:lnTo>
                  <a:pt x="96490" y="35535"/>
                </a:lnTo>
                <a:lnTo>
                  <a:pt x="93574" y="35219"/>
                </a:lnTo>
                <a:lnTo>
                  <a:pt x="90631" y="34910"/>
                </a:lnTo>
                <a:lnTo>
                  <a:pt x="87689" y="34609"/>
                </a:lnTo>
                <a:lnTo>
                  <a:pt x="84746" y="34315"/>
                </a:lnTo>
                <a:lnTo>
                  <a:pt x="81777" y="34030"/>
                </a:lnTo>
                <a:lnTo>
                  <a:pt x="78808" y="33752"/>
                </a:lnTo>
                <a:lnTo>
                  <a:pt x="75838" y="33474"/>
                </a:lnTo>
                <a:lnTo>
                  <a:pt x="72842" y="33212"/>
                </a:lnTo>
                <a:lnTo>
                  <a:pt x="69846" y="32949"/>
                </a:lnTo>
                <a:lnTo>
                  <a:pt x="66850" y="32702"/>
                </a:lnTo>
                <a:lnTo>
                  <a:pt x="63827" y="32455"/>
                </a:lnTo>
                <a:lnTo>
                  <a:pt x="60804" y="32216"/>
                </a:lnTo>
                <a:lnTo>
                  <a:pt x="57755" y="31992"/>
                </a:lnTo>
                <a:lnTo>
                  <a:pt x="54705" y="31768"/>
                </a:lnTo>
                <a:lnTo>
                  <a:pt x="54277" y="31737"/>
                </a:lnTo>
                <a:lnTo>
                  <a:pt x="53822" y="31722"/>
                </a:lnTo>
                <a:lnTo>
                  <a:pt x="53368" y="31714"/>
                </a:lnTo>
                <a:lnTo>
                  <a:pt x="52913" y="31714"/>
                </a:lnTo>
                <a:lnTo>
                  <a:pt x="52458" y="31722"/>
                </a:lnTo>
                <a:lnTo>
                  <a:pt x="52030" y="31737"/>
                </a:lnTo>
                <a:lnTo>
                  <a:pt x="51575" y="31760"/>
                </a:lnTo>
                <a:lnTo>
                  <a:pt x="51121" y="31799"/>
                </a:lnTo>
                <a:lnTo>
                  <a:pt x="50666" y="31837"/>
                </a:lnTo>
                <a:lnTo>
                  <a:pt x="50238" y="31884"/>
                </a:lnTo>
                <a:lnTo>
                  <a:pt x="49810" y="31938"/>
                </a:lnTo>
                <a:lnTo>
                  <a:pt x="49409" y="31992"/>
                </a:lnTo>
                <a:lnTo>
                  <a:pt x="49007" y="32061"/>
                </a:lnTo>
                <a:lnTo>
                  <a:pt x="48606" y="32131"/>
                </a:lnTo>
                <a:lnTo>
                  <a:pt x="48232" y="32208"/>
                </a:lnTo>
                <a:lnTo>
                  <a:pt x="47884" y="32293"/>
                </a:lnTo>
                <a:lnTo>
                  <a:pt x="47536" y="32386"/>
                </a:lnTo>
                <a:lnTo>
                  <a:pt x="47242" y="32478"/>
                </a:lnTo>
                <a:lnTo>
                  <a:pt x="46948" y="32579"/>
                </a:lnTo>
                <a:lnTo>
                  <a:pt x="46680" y="32679"/>
                </a:lnTo>
                <a:lnTo>
                  <a:pt x="46413" y="32795"/>
                </a:lnTo>
                <a:lnTo>
                  <a:pt x="46199" y="32903"/>
                </a:lnTo>
                <a:lnTo>
                  <a:pt x="46038" y="33019"/>
                </a:lnTo>
                <a:lnTo>
                  <a:pt x="45878" y="33142"/>
                </a:lnTo>
                <a:lnTo>
                  <a:pt x="45744" y="33266"/>
                </a:lnTo>
                <a:lnTo>
                  <a:pt x="45664" y="33389"/>
                </a:lnTo>
                <a:lnTo>
                  <a:pt x="45610" y="33520"/>
                </a:lnTo>
                <a:lnTo>
                  <a:pt x="45610" y="33652"/>
                </a:lnTo>
                <a:lnTo>
                  <a:pt x="45637" y="33791"/>
                </a:lnTo>
                <a:lnTo>
                  <a:pt x="45690" y="33922"/>
                </a:lnTo>
                <a:lnTo>
                  <a:pt x="45824" y="34061"/>
                </a:lnTo>
                <a:lnTo>
                  <a:pt x="45985" y="34200"/>
                </a:lnTo>
                <a:lnTo>
                  <a:pt x="61794" y="46521"/>
                </a:lnTo>
                <a:lnTo>
                  <a:pt x="58584" y="46088"/>
                </a:lnTo>
                <a:lnTo>
                  <a:pt x="55374" y="45671"/>
                </a:lnTo>
                <a:lnTo>
                  <a:pt x="52137" y="45262"/>
                </a:lnTo>
                <a:lnTo>
                  <a:pt x="48874" y="44853"/>
                </a:lnTo>
                <a:lnTo>
                  <a:pt x="45610" y="44467"/>
                </a:lnTo>
                <a:lnTo>
                  <a:pt x="42346" y="44081"/>
                </a:lnTo>
                <a:lnTo>
                  <a:pt x="39056" y="43711"/>
                </a:lnTo>
                <a:lnTo>
                  <a:pt x="35766" y="43348"/>
                </a:lnTo>
                <a:lnTo>
                  <a:pt x="32449" y="42993"/>
                </a:lnTo>
                <a:lnTo>
                  <a:pt x="29105" y="42645"/>
                </a:lnTo>
                <a:lnTo>
                  <a:pt x="25761" y="42313"/>
                </a:lnTo>
                <a:lnTo>
                  <a:pt x="22417" y="41989"/>
                </a:lnTo>
                <a:lnTo>
                  <a:pt x="19047" y="41673"/>
                </a:lnTo>
                <a:lnTo>
                  <a:pt x="15649" y="41371"/>
                </a:lnTo>
                <a:lnTo>
                  <a:pt x="12252" y="41070"/>
                </a:lnTo>
                <a:lnTo>
                  <a:pt x="8828" y="40785"/>
                </a:lnTo>
                <a:lnTo>
                  <a:pt x="8400" y="40754"/>
                </a:lnTo>
                <a:lnTo>
                  <a:pt x="7999" y="40731"/>
                </a:lnTo>
                <a:lnTo>
                  <a:pt x="7624" y="40715"/>
                </a:lnTo>
                <a:lnTo>
                  <a:pt x="7223" y="40700"/>
                </a:lnTo>
                <a:lnTo>
                  <a:pt x="6474" y="40700"/>
                </a:lnTo>
                <a:lnTo>
                  <a:pt x="6126" y="40708"/>
                </a:lnTo>
                <a:lnTo>
                  <a:pt x="5778" y="40715"/>
                </a:lnTo>
                <a:lnTo>
                  <a:pt x="5431" y="40738"/>
                </a:lnTo>
                <a:lnTo>
                  <a:pt x="5083" y="40762"/>
                </a:lnTo>
                <a:lnTo>
                  <a:pt x="4762" y="40785"/>
                </a:lnTo>
                <a:lnTo>
                  <a:pt x="4441" y="40823"/>
                </a:lnTo>
                <a:lnTo>
                  <a:pt x="4147" y="40854"/>
                </a:lnTo>
                <a:lnTo>
                  <a:pt x="3826" y="40901"/>
                </a:lnTo>
                <a:lnTo>
                  <a:pt x="3558" y="40947"/>
                </a:lnTo>
                <a:lnTo>
                  <a:pt x="3264" y="40993"/>
                </a:lnTo>
                <a:lnTo>
                  <a:pt x="2996" y="41047"/>
                </a:lnTo>
                <a:lnTo>
                  <a:pt x="2756" y="41109"/>
                </a:lnTo>
                <a:lnTo>
                  <a:pt x="2247" y="41233"/>
                </a:lnTo>
                <a:lnTo>
                  <a:pt x="1819" y="41379"/>
                </a:lnTo>
                <a:lnTo>
                  <a:pt x="1418" y="41526"/>
                </a:lnTo>
                <a:lnTo>
                  <a:pt x="1070" y="41688"/>
                </a:lnTo>
                <a:lnTo>
                  <a:pt x="749" y="41858"/>
                </a:lnTo>
                <a:lnTo>
                  <a:pt x="509" y="42035"/>
                </a:lnTo>
                <a:lnTo>
                  <a:pt x="295" y="42221"/>
                </a:lnTo>
                <a:lnTo>
                  <a:pt x="134" y="42406"/>
                </a:lnTo>
                <a:lnTo>
                  <a:pt x="54" y="42591"/>
                </a:lnTo>
                <a:lnTo>
                  <a:pt x="0" y="42784"/>
                </a:lnTo>
                <a:lnTo>
                  <a:pt x="0" y="42977"/>
                </a:lnTo>
                <a:lnTo>
                  <a:pt x="81" y="43162"/>
                </a:lnTo>
                <a:lnTo>
                  <a:pt x="188" y="43355"/>
                </a:lnTo>
                <a:lnTo>
                  <a:pt x="375" y="43533"/>
                </a:lnTo>
                <a:lnTo>
                  <a:pt x="509" y="43626"/>
                </a:lnTo>
                <a:lnTo>
                  <a:pt x="616" y="43711"/>
                </a:lnTo>
                <a:lnTo>
                  <a:pt x="776" y="43796"/>
                </a:lnTo>
                <a:lnTo>
                  <a:pt x="937" y="43880"/>
                </a:lnTo>
                <a:lnTo>
                  <a:pt x="1124" y="43958"/>
                </a:lnTo>
                <a:lnTo>
                  <a:pt x="1311" y="44043"/>
                </a:lnTo>
                <a:lnTo>
                  <a:pt x="1525" y="44112"/>
                </a:lnTo>
                <a:lnTo>
                  <a:pt x="1739" y="44189"/>
                </a:lnTo>
                <a:lnTo>
                  <a:pt x="2007" y="44259"/>
                </a:lnTo>
                <a:lnTo>
                  <a:pt x="2247" y="44328"/>
                </a:lnTo>
                <a:lnTo>
                  <a:pt x="2542" y="44390"/>
                </a:lnTo>
                <a:lnTo>
                  <a:pt x="2836" y="44452"/>
                </a:lnTo>
                <a:lnTo>
                  <a:pt x="3157" y="44506"/>
                </a:lnTo>
                <a:lnTo>
                  <a:pt x="3478" y="44560"/>
                </a:lnTo>
                <a:lnTo>
                  <a:pt x="3826" y="44614"/>
                </a:lnTo>
                <a:lnTo>
                  <a:pt x="4200" y="44652"/>
                </a:lnTo>
                <a:lnTo>
                  <a:pt x="4575" y="44699"/>
                </a:lnTo>
                <a:lnTo>
                  <a:pt x="4976" y="44730"/>
                </a:lnTo>
                <a:lnTo>
                  <a:pt x="9283" y="45092"/>
                </a:lnTo>
                <a:lnTo>
                  <a:pt x="13563" y="45471"/>
                </a:lnTo>
                <a:lnTo>
                  <a:pt x="17816" y="45864"/>
                </a:lnTo>
                <a:lnTo>
                  <a:pt x="22043" y="46274"/>
                </a:lnTo>
                <a:lnTo>
                  <a:pt x="26243" y="46690"/>
                </a:lnTo>
                <a:lnTo>
                  <a:pt x="30416" y="47131"/>
                </a:lnTo>
                <a:lnTo>
                  <a:pt x="34589" y="47586"/>
                </a:lnTo>
                <a:lnTo>
                  <a:pt x="38708" y="48057"/>
                </a:lnTo>
                <a:lnTo>
                  <a:pt x="42828" y="48543"/>
                </a:lnTo>
                <a:lnTo>
                  <a:pt x="46921" y="49053"/>
                </a:lnTo>
                <a:lnTo>
                  <a:pt x="50987" y="49570"/>
                </a:lnTo>
                <a:lnTo>
                  <a:pt x="55026" y="50103"/>
                </a:lnTo>
                <a:lnTo>
                  <a:pt x="59039" y="50659"/>
                </a:lnTo>
                <a:lnTo>
                  <a:pt x="63051" y="51230"/>
                </a:lnTo>
                <a:lnTo>
                  <a:pt x="67037" y="51816"/>
                </a:lnTo>
                <a:lnTo>
                  <a:pt x="70996" y="52419"/>
                </a:lnTo>
                <a:lnTo>
                  <a:pt x="71451" y="52480"/>
                </a:lnTo>
                <a:lnTo>
                  <a:pt x="71933" y="52534"/>
                </a:lnTo>
                <a:lnTo>
                  <a:pt x="72414" y="52573"/>
                </a:lnTo>
                <a:lnTo>
                  <a:pt x="72922" y="52604"/>
                </a:lnTo>
                <a:lnTo>
                  <a:pt x="73431" y="52627"/>
                </a:lnTo>
                <a:lnTo>
                  <a:pt x="73939" y="52635"/>
                </a:lnTo>
                <a:lnTo>
                  <a:pt x="74474" y="52635"/>
                </a:lnTo>
                <a:lnTo>
                  <a:pt x="74982" y="52627"/>
                </a:lnTo>
                <a:lnTo>
                  <a:pt x="75490" y="52612"/>
                </a:lnTo>
                <a:lnTo>
                  <a:pt x="76025" y="52581"/>
                </a:lnTo>
                <a:lnTo>
                  <a:pt x="76507" y="52542"/>
                </a:lnTo>
                <a:lnTo>
                  <a:pt x="77015" y="52496"/>
                </a:lnTo>
                <a:lnTo>
                  <a:pt x="77497" y="52442"/>
                </a:lnTo>
                <a:lnTo>
                  <a:pt x="77978" y="52380"/>
                </a:lnTo>
                <a:lnTo>
                  <a:pt x="78433" y="52311"/>
                </a:lnTo>
                <a:lnTo>
                  <a:pt x="78888" y="52233"/>
                </a:lnTo>
                <a:lnTo>
                  <a:pt x="79289" y="52148"/>
                </a:lnTo>
                <a:lnTo>
                  <a:pt x="79690" y="52056"/>
                </a:lnTo>
                <a:lnTo>
                  <a:pt x="80065" y="51955"/>
                </a:lnTo>
                <a:lnTo>
                  <a:pt x="80413" y="51855"/>
                </a:lnTo>
                <a:lnTo>
                  <a:pt x="80734" y="51739"/>
                </a:lnTo>
                <a:lnTo>
                  <a:pt x="81001" y="51624"/>
                </a:lnTo>
                <a:lnTo>
                  <a:pt x="81242" y="51500"/>
                </a:lnTo>
                <a:lnTo>
                  <a:pt x="81456" y="51369"/>
                </a:lnTo>
                <a:lnTo>
                  <a:pt x="81616" y="51238"/>
                </a:lnTo>
                <a:lnTo>
                  <a:pt x="81750" y="51099"/>
                </a:lnTo>
                <a:lnTo>
                  <a:pt x="81830" y="50952"/>
                </a:lnTo>
                <a:lnTo>
                  <a:pt x="81857" y="50805"/>
                </a:lnTo>
                <a:lnTo>
                  <a:pt x="81830" y="50659"/>
                </a:lnTo>
                <a:lnTo>
                  <a:pt x="81777" y="50496"/>
                </a:lnTo>
                <a:lnTo>
                  <a:pt x="81643" y="50342"/>
                </a:lnTo>
                <a:lnTo>
                  <a:pt x="81456" y="50172"/>
                </a:lnTo>
                <a:lnTo>
                  <a:pt x="64095" y="36693"/>
                </a:lnTo>
                <a:lnTo>
                  <a:pt x="66984" y="36940"/>
                </a:lnTo>
                <a:lnTo>
                  <a:pt x="69873" y="37187"/>
                </a:lnTo>
                <a:lnTo>
                  <a:pt x="72735" y="37434"/>
                </a:lnTo>
                <a:lnTo>
                  <a:pt x="75597" y="37697"/>
                </a:lnTo>
                <a:lnTo>
                  <a:pt x="78460" y="37967"/>
                </a:lnTo>
                <a:lnTo>
                  <a:pt x="81322" y="38237"/>
                </a:lnTo>
                <a:lnTo>
                  <a:pt x="84158" y="38523"/>
                </a:lnTo>
                <a:lnTo>
                  <a:pt x="86993" y="38808"/>
                </a:lnTo>
                <a:lnTo>
                  <a:pt x="89802" y="39102"/>
                </a:lnTo>
                <a:lnTo>
                  <a:pt x="92638" y="39403"/>
                </a:lnTo>
                <a:lnTo>
                  <a:pt x="95446" y="39712"/>
                </a:lnTo>
                <a:lnTo>
                  <a:pt x="98229" y="40028"/>
                </a:lnTo>
                <a:lnTo>
                  <a:pt x="101037" y="40352"/>
                </a:lnTo>
                <a:lnTo>
                  <a:pt x="103819" y="40684"/>
                </a:lnTo>
                <a:lnTo>
                  <a:pt x="106601" y="41024"/>
                </a:lnTo>
                <a:lnTo>
                  <a:pt x="109357" y="41371"/>
                </a:lnTo>
                <a:lnTo>
                  <a:pt x="109838" y="41433"/>
                </a:lnTo>
                <a:lnTo>
                  <a:pt x="110347" y="41480"/>
                </a:lnTo>
                <a:lnTo>
                  <a:pt x="110828" y="41510"/>
                </a:lnTo>
                <a:lnTo>
                  <a:pt x="111336" y="41541"/>
                </a:lnTo>
                <a:lnTo>
                  <a:pt x="111845" y="41557"/>
                </a:lnTo>
                <a:lnTo>
                  <a:pt x="112380" y="41564"/>
                </a:lnTo>
                <a:lnTo>
                  <a:pt x="112888" y="41564"/>
                </a:lnTo>
                <a:lnTo>
                  <a:pt x="113396" y="41557"/>
                </a:lnTo>
                <a:lnTo>
                  <a:pt x="113878" y="41541"/>
                </a:lnTo>
                <a:lnTo>
                  <a:pt x="114386" y="41518"/>
                </a:lnTo>
                <a:lnTo>
                  <a:pt x="114867" y="41480"/>
                </a:lnTo>
                <a:lnTo>
                  <a:pt x="115349" y="41441"/>
                </a:lnTo>
                <a:lnTo>
                  <a:pt x="115830" y="41387"/>
                </a:lnTo>
                <a:lnTo>
                  <a:pt x="116285" y="41333"/>
                </a:lnTo>
                <a:lnTo>
                  <a:pt x="116713" y="41263"/>
                </a:lnTo>
                <a:lnTo>
                  <a:pt x="117114" y="41194"/>
                </a:lnTo>
                <a:lnTo>
                  <a:pt x="117516" y="41117"/>
                </a:lnTo>
                <a:lnTo>
                  <a:pt x="117890" y="41024"/>
                </a:lnTo>
                <a:lnTo>
                  <a:pt x="118238" y="40931"/>
                </a:lnTo>
                <a:lnTo>
                  <a:pt x="118586" y="40831"/>
                </a:lnTo>
                <a:lnTo>
                  <a:pt x="118880" y="40723"/>
                </a:lnTo>
                <a:lnTo>
                  <a:pt x="119147" y="40615"/>
                </a:lnTo>
                <a:lnTo>
                  <a:pt x="119388" y="40491"/>
                </a:lnTo>
                <a:lnTo>
                  <a:pt x="119575" y="40368"/>
                </a:lnTo>
                <a:lnTo>
                  <a:pt x="119736" y="40237"/>
                </a:lnTo>
                <a:lnTo>
                  <a:pt x="119870" y="40098"/>
                </a:lnTo>
                <a:lnTo>
                  <a:pt x="119950" y="39951"/>
                </a:lnTo>
                <a:lnTo>
                  <a:pt x="120003" y="39804"/>
                </a:lnTo>
                <a:lnTo>
                  <a:pt x="120003" y="39650"/>
                </a:lnTo>
                <a:lnTo>
                  <a:pt x="119950" y="39488"/>
                </a:lnTo>
                <a:lnTo>
                  <a:pt x="119870" y="39326"/>
                </a:lnTo>
                <a:lnTo>
                  <a:pt x="119736" y="39156"/>
                </a:lnTo>
                <a:lnTo>
                  <a:pt x="106307" y="25322"/>
                </a:lnTo>
                <a:lnTo>
                  <a:pt x="108795" y="25638"/>
                </a:lnTo>
                <a:lnTo>
                  <a:pt x="111256" y="25963"/>
                </a:lnTo>
                <a:lnTo>
                  <a:pt x="113717" y="26295"/>
                </a:lnTo>
                <a:lnTo>
                  <a:pt x="116178" y="26626"/>
                </a:lnTo>
                <a:lnTo>
                  <a:pt x="118612" y="26966"/>
                </a:lnTo>
                <a:lnTo>
                  <a:pt x="121047" y="27314"/>
                </a:lnTo>
                <a:lnTo>
                  <a:pt x="123454" y="27661"/>
                </a:lnTo>
                <a:lnTo>
                  <a:pt x="125862" y="28016"/>
                </a:lnTo>
                <a:lnTo>
                  <a:pt x="128269" y="28379"/>
                </a:lnTo>
                <a:lnTo>
                  <a:pt x="130650" y="28742"/>
                </a:lnTo>
                <a:lnTo>
                  <a:pt x="133058" y="29120"/>
                </a:lnTo>
                <a:lnTo>
                  <a:pt x="135412" y="29498"/>
                </a:lnTo>
                <a:lnTo>
                  <a:pt x="137793" y="29877"/>
                </a:lnTo>
                <a:lnTo>
                  <a:pt x="140147" y="30270"/>
                </a:lnTo>
                <a:lnTo>
                  <a:pt x="142501" y="30664"/>
                </a:lnTo>
                <a:lnTo>
                  <a:pt x="144855" y="31058"/>
                </a:lnTo>
                <a:lnTo>
                  <a:pt x="145336" y="31135"/>
                </a:lnTo>
                <a:lnTo>
                  <a:pt x="145818" y="31197"/>
                </a:lnTo>
                <a:lnTo>
                  <a:pt x="146326" y="31251"/>
                </a:lnTo>
                <a:lnTo>
                  <a:pt x="146834" y="31289"/>
                </a:lnTo>
                <a:lnTo>
                  <a:pt x="147316" y="31312"/>
                </a:lnTo>
                <a:lnTo>
                  <a:pt x="147824" y="31328"/>
                </a:lnTo>
                <a:lnTo>
                  <a:pt x="148332" y="31328"/>
                </a:lnTo>
                <a:lnTo>
                  <a:pt x="148814" y="31320"/>
                </a:lnTo>
                <a:lnTo>
                  <a:pt x="149322" y="31305"/>
                </a:lnTo>
                <a:lnTo>
                  <a:pt x="149804" y="31274"/>
                </a:lnTo>
                <a:lnTo>
                  <a:pt x="150285" y="31235"/>
                </a:lnTo>
                <a:lnTo>
                  <a:pt x="150740" y="31189"/>
                </a:lnTo>
                <a:lnTo>
                  <a:pt x="151195" y="31135"/>
                </a:lnTo>
                <a:lnTo>
                  <a:pt x="151623" y="31065"/>
                </a:lnTo>
                <a:lnTo>
                  <a:pt x="152051" y="30996"/>
                </a:lnTo>
                <a:lnTo>
                  <a:pt x="152452" y="30919"/>
                </a:lnTo>
                <a:lnTo>
                  <a:pt x="152853" y="30826"/>
                </a:lnTo>
                <a:lnTo>
                  <a:pt x="153228" y="30733"/>
                </a:lnTo>
                <a:lnTo>
                  <a:pt x="153549" y="30633"/>
                </a:lnTo>
                <a:lnTo>
                  <a:pt x="153870" y="30525"/>
                </a:lnTo>
                <a:lnTo>
                  <a:pt x="154164" y="30409"/>
                </a:lnTo>
                <a:lnTo>
                  <a:pt x="154432" y="30286"/>
                </a:lnTo>
                <a:lnTo>
                  <a:pt x="154672" y="30162"/>
                </a:lnTo>
                <a:lnTo>
                  <a:pt x="154860" y="30031"/>
                </a:lnTo>
                <a:lnTo>
                  <a:pt x="155047" y="29900"/>
                </a:lnTo>
                <a:lnTo>
                  <a:pt x="155181" y="29761"/>
                </a:lnTo>
                <a:lnTo>
                  <a:pt x="155261" y="29614"/>
                </a:lnTo>
                <a:lnTo>
                  <a:pt x="155314" y="29467"/>
                </a:lnTo>
                <a:lnTo>
                  <a:pt x="155341" y="29321"/>
                </a:lnTo>
                <a:lnTo>
                  <a:pt x="155314" y="29166"/>
                </a:lnTo>
                <a:lnTo>
                  <a:pt x="155234" y="29020"/>
                </a:lnTo>
                <a:lnTo>
                  <a:pt x="155127" y="28858"/>
                </a:lnTo>
                <a:lnTo>
                  <a:pt x="153549" y="27082"/>
                </a:lnTo>
                <a:lnTo>
                  <a:pt x="152024" y="25306"/>
                </a:lnTo>
                <a:lnTo>
                  <a:pt x="150499" y="23523"/>
                </a:lnTo>
                <a:lnTo>
                  <a:pt x="149001" y="21740"/>
                </a:lnTo>
                <a:lnTo>
                  <a:pt x="147530" y="19956"/>
                </a:lnTo>
                <a:lnTo>
                  <a:pt x="146085" y="18173"/>
                </a:lnTo>
                <a:lnTo>
                  <a:pt x="144641" y="16390"/>
                </a:lnTo>
                <a:lnTo>
                  <a:pt x="143223" y="14599"/>
                </a:lnTo>
                <a:lnTo>
                  <a:pt x="145925" y="14884"/>
                </a:lnTo>
                <a:lnTo>
                  <a:pt x="148573" y="15170"/>
                </a:lnTo>
                <a:lnTo>
                  <a:pt x="151248" y="15471"/>
                </a:lnTo>
                <a:lnTo>
                  <a:pt x="153870" y="15780"/>
                </a:lnTo>
                <a:lnTo>
                  <a:pt x="156491" y="16097"/>
                </a:lnTo>
                <a:lnTo>
                  <a:pt x="159113" y="16421"/>
                </a:lnTo>
                <a:lnTo>
                  <a:pt x="161708" y="16753"/>
                </a:lnTo>
                <a:lnTo>
                  <a:pt x="164276" y="17100"/>
                </a:lnTo>
                <a:lnTo>
                  <a:pt x="166844" y="17455"/>
                </a:lnTo>
                <a:lnTo>
                  <a:pt x="169412" y="17818"/>
                </a:lnTo>
                <a:lnTo>
                  <a:pt x="171953" y="18189"/>
                </a:lnTo>
                <a:lnTo>
                  <a:pt x="174494" y="18575"/>
                </a:lnTo>
                <a:lnTo>
                  <a:pt x="177009" y="18968"/>
                </a:lnTo>
                <a:lnTo>
                  <a:pt x="179497" y="19370"/>
                </a:lnTo>
                <a:lnTo>
                  <a:pt x="182011" y="19787"/>
                </a:lnTo>
                <a:lnTo>
                  <a:pt x="184499" y="20211"/>
                </a:lnTo>
                <a:lnTo>
                  <a:pt x="185034" y="20296"/>
                </a:lnTo>
                <a:lnTo>
                  <a:pt x="185569" y="20366"/>
                </a:lnTo>
                <a:lnTo>
                  <a:pt x="186131" y="20420"/>
                </a:lnTo>
                <a:lnTo>
                  <a:pt x="186666" y="20466"/>
                </a:lnTo>
                <a:lnTo>
                  <a:pt x="187255" y="20489"/>
                </a:lnTo>
                <a:lnTo>
                  <a:pt x="187816" y="20505"/>
                </a:lnTo>
                <a:lnTo>
                  <a:pt x="188378" y="20512"/>
                </a:lnTo>
                <a:lnTo>
                  <a:pt x="188940" y="20497"/>
                </a:lnTo>
                <a:lnTo>
                  <a:pt x="189475" y="20481"/>
                </a:lnTo>
                <a:lnTo>
                  <a:pt x="190037" y="20451"/>
                </a:lnTo>
                <a:lnTo>
                  <a:pt x="190572" y="20404"/>
                </a:lnTo>
                <a:lnTo>
                  <a:pt x="191107" y="20350"/>
                </a:lnTo>
                <a:lnTo>
                  <a:pt x="191615" y="20288"/>
                </a:lnTo>
                <a:lnTo>
                  <a:pt x="192123" y="20219"/>
                </a:lnTo>
                <a:lnTo>
                  <a:pt x="192605" y="20134"/>
                </a:lnTo>
                <a:lnTo>
                  <a:pt x="193059" y="20041"/>
                </a:lnTo>
                <a:lnTo>
                  <a:pt x="193514" y="19949"/>
                </a:lnTo>
                <a:lnTo>
                  <a:pt x="193915" y="19841"/>
                </a:lnTo>
                <a:lnTo>
                  <a:pt x="194317" y="19725"/>
                </a:lnTo>
                <a:lnTo>
                  <a:pt x="194691" y="19601"/>
                </a:lnTo>
                <a:lnTo>
                  <a:pt x="195012" y="19470"/>
                </a:lnTo>
                <a:lnTo>
                  <a:pt x="195306" y="19339"/>
                </a:lnTo>
                <a:lnTo>
                  <a:pt x="195574" y="19200"/>
                </a:lnTo>
                <a:lnTo>
                  <a:pt x="195815" y="19053"/>
                </a:lnTo>
                <a:lnTo>
                  <a:pt x="196002" y="18899"/>
                </a:lnTo>
                <a:lnTo>
                  <a:pt x="196136" y="18744"/>
                </a:lnTo>
                <a:lnTo>
                  <a:pt x="196243" y="18582"/>
                </a:lnTo>
                <a:lnTo>
                  <a:pt x="196323" y="18420"/>
                </a:lnTo>
                <a:lnTo>
                  <a:pt x="196323" y="18250"/>
                </a:lnTo>
                <a:lnTo>
                  <a:pt x="196296" y="18081"/>
                </a:lnTo>
                <a:lnTo>
                  <a:pt x="196189" y="17911"/>
                </a:lnTo>
                <a:lnTo>
                  <a:pt x="196055" y="17733"/>
                </a:lnTo>
                <a:lnTo>
                  <a:pt x="194959" y="16629"/>
                </a:lnTo>
                <a:lnTo>
                  <a:pt x="193808" y="15533"/>
                </a:lnTo>
                <a:lnTo>
                  <a:pt x="192631" y="14444"/>
                </a:lnTo>
                <a:lnTo>
                  <a:pt x="191401" y="13356"/>
                </a:lnTo>
                <a:lnTo>
                  <a:pt x="190117" y="12275"/>
                </a:lnTo>
                <a:lnTo>
                  <a:pt x="188779" y="11202"/>
                </a:lnTo>
                <a:lnTo>
                  <a:pt x="187388" y="10129"/>
                </a:lnTo>
                <a:lnTo>
                  <a:pt x="185944" y="9064"/>
                </a:lnTo>
                <a:lnTo>
                  <a:pt x="184446" y="8014"/>
                </a:lnTo>
                <a:lnTo>
                  <a:pt x="182921" y="6956"/>
                </a:lnTo>
                <a:lnTo>
                  <a:pt x="181316" y="5914"/>
                </a:lnTo>
                <a:lnTo>
                  <a:pt x="179657" y="4879"/>
                </a:lnTo>
                <a:lnTo>
                  <a:pt x="177919" y="3845"/>
                </a:lnTo>
                <a:lnTo>
                  <a:pt x="177036" y="3336"/>
                </a:lnTo>
                <a:lnTo>
                  <a:pt x="176153" y="2826"/>
                </a:lnTo>
                <a:lnTo>
                  <a:pt x="175244" y="2316"/>
                </a:lnTo>
                <a:lnTo>
                  <a:pt x="174307" y="1815"/>
                </a:lnTo>
                <a:lnTo>
                  <a:pt x="173371" y="1305"/>
                </a:lnTo>
                <a:lnTo>
                  <a:pt x="172408" y="803"/>
                </a:lnTo>
                <a:lnTo>
                  <a:pt x="172114" y="664"/>
                </a:lnTo>
                <a:lnTo>
                  <a:pt x="171766" y="533"/>
                </a:lnTo>
                <a:lnTo>
                  <a:pt x="171391" y="425"/>
                </a:lnTo>
                <a:lnTo>
                  <a:pt x="170990" y="325"/>
                </a:lnTo>
                <a:lnTo>
                  <a:pt x="170562" y="240"/>
                </a:lnTo>
                <a:lnTo>
                  <a:pt x="170107" y="170"/>
                </a:lnTo>
                <a:lnTo>
                  <a:pt x="169653" y="109"/>
                </a:lnTo>
                <a:lnTo>
                  <a:pt x="169144" y="62"/>
                </a:lnTo>
                <a:lnTo>
                  <a:pt x="168663" y="31"/>
                </a:lnTo>
                <a:lnTo>
                  <a:pt x="168155" y="8"/>
                </a:lnTo>
                <a:lnTo>
                  <a:pt x="1676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4"/>
          <p:cNvSpPr/>
          <p:nvPr/>
        </p:nvSpPr>
        <p:spPr>
          <a:xfrm rot="-2700000">
            <a:off x="7858157" y="4329454"/>
            <a:ext cx="889938" cy="422311"/>
          </a:xfrm>
          <a:custGeom>
            <a:avLst/>
            <a:gdLst/>
            <a:ahLst/>
            <a:cxnLst/>
            <a:rect l="l" t="t" r="r" b="b"/>
            <a:pathLst>
              <a:path w="302176" h="46714" extrusionOk="0">
                <a:moveTo>
                  <a:pt x="39083" y="1"/>
                </a:moveTo>
                <a:lnTo>
                  <a:pt x="38522" y="9"/>
                </a:lnTo>
                <a:lnTo>
                  <a:pt x="37960" y="24"/>
                </a:lnTo>
                <a:lnTo>
                  <a:pt x="37398" y="47"/>
                </a:lnTo>
                <a:lnTo>
                  <a:pt x="36863" y="78"/>
                </a:lnTo>
                <a:lnTo>
                  <a:pt x="36328" y="124"/>
                </a:lnTo>
                <a:lnTo>
                  <a:pt x="35820" y="171"/>
                </a:lnTo>
                <a:lnTo>
                  <a:pt x="35338" y="232"/>
                </a:lnTo>
                <a:lnTo>
                  <a:pt x="34857" y="294"/>
                </a:lnTo>
                <a:lnTo>
                  <a:pt x="34402" y="371"/>
                </a:lnTo>
                <a:lnTo>
                  <a:pt x="33867" y="364"/>
                </a:lnTo>
                <a:lnTo>
                  <a:pt x="33305" y="371"/>
                </a:lnTo>
                <a:lnTo>
                  <a:pt x="32770" y="395"/>
                </a:lnTo>
                <a:lnTo>
                  <a:pt x="32208" y="425"/>
                </a:lnTo>
                <a:lnTo>
                  <a:pt x="31005" y="534"/>
                </a:lnTo>
                <a:lnTo>
                  <a:pt x="29774" y="649"/>
                </a:lnTo>
                <a:lnTo>
                  <a:pt x="28570" y="788"/>
                </a:lnTo>
                <a:lnTo>
                  <a:pt x="27340" y="950"/>
                </a:lnTo>
                <a:lnTo>
                  <a:pt x="26136" y="1120"/>
                </a:lnTo>
                <a:lnTo>
                  <a:pt x="24932" y="1313"/>
                </a:lnTo>
                <a:lnTo>
                  <a:pt x="23729" y="1514"/>
                </a:lnTo>
                <a:lnTo>
                  <a:pt x="22525" y="1738"/>
                </a:lnTo>
                <a:lnTo>
                  <a:pt x="21348" y="1969"/>
                </a:lnTo>
                <a:lnTo>
                  <a:pt x="20197" y="2216"/>
                </a:lnTo>
                <a:lnTo>
                  <a:pt x="19074" y="2471"/>
                </a:lnTo>
                <a:lnTo>
                  <a:pt x="17950" y="2749"/>
                </a:lnTo>
                <a:lnTo>
                  <a:pt x="16854" y="3027"/>
                </a:lnTo>
                <a:lnTo>
                  <a:pt x="15810" y="3320"/>
                </a:lnTo>
                <a:lnTo>
                  <a:pt x="14767" y="3629"/>
                </a:lnTo>
                <a:lnTo>
                  <a:pt x="13777" y="3946"/>
                </a:lnTo>
                <a:lnTo>
                  <a:pt x="12814" y="4262"/>
                </a:lnTo>
                <a:lnTo>
                  <a:pt x="11905" y="4594"/>
                </a:lnTo>
                <a:lnTo>
                  <a:pt x="11022" y="4934"/>
                </a:lnTo>
                <a:lnTo>
                  <a:pt x="10193" y="5281"/>
                </a:lnTo>
                <a:lnTo>
                  <a:pt x="9390" y="5636"/>
                </a:lnTo>
                <a:lnTo>
                  <a:pt x="8668" y="5999"/>
                </a:lnTo>
                <a:lnTo>
                  <a:pt x="7972" y="6362"/>
                </a:lnTo>
                <a:lnTo>
                  <a:pt x="7357" y="6733"/>
                </a:lnTo>
                <a:lnTo>
                  <a:pt x="6795" y="7103"/>
                </a:lnTo>
                <a:lnTo>
                  <a:pt x="6287" y="7481"/>
                </a:lnTo>
                <a:lnTo>
                  <a:pt x="6046" y="7667"/>
                </a:lnTo>
                <a:lnTo>
                  <a:pt x="5832" y="7860"/>
                </a:lnTo>
                <a:lnTo>
                  <a:pt x="5645" y="8053"/>
                </a:lnTo>
                <a:lnTo>
                  <a:pt x="5458" y="8238"/>
                </a:lnTo>
                <a:lnTo>
                  <a:pt x="5297" y="8431"/>
                </a:lnTo>
                <a:lnTo>
                  <a:pt x="5164" y="8624"/>
                </a:lnTo>
                <a:lnTo>
                  <a:pt x="5030" y="8817"/>
                </a:lnTo>
                <a:lnTo>
                  <a:pt x="4923" y="9010"/>
                </a:lnTo>
                <a:lnTo>
                  <a:pt x="4843" y="9203"/>
                </a:lnTo>
                <a:lnTo>
                  <a:pt x="4762" y="9396"/>
                </a:lnTo>
                <a:lnTo>
                  <a:pt x="4736" y="9581"/>
                </a:lnTo>
                <a:lnTo>
                  <a:pt x="4709" y="9774"/>
                </a:lnTo>
                <a:lnTo>
                  <a:pt x="4174" y="9921"/>
                </a:lnTo>
                <a:lnTo>
                  <a:pt x="3666" y="10075"/>
                </a:lnTo>
                <a:lnTo>
                  <a:pt x="3184" y="10237"/>
                </a:lnTo>
                <a:lnTo>
                  <a:pt x="2729" y="10400"/>
                </a:lnTo>
                <a:lnTo>
                  <a:pt x="2301" y="10569"/>
                </a:lnTo>
                <a:lnTo>
                  <a:pt x="1927" y="10747"/>
                </a:lnTo>
                <a:lnTo>
                  <a:pt x="1579" y="10925"/>
                </a:lnTo>
                <a:lnTo>
                  <a:pt x="1231" y="11110"/>
                </a:lnTo>
                <a:lnTo>
                  <a:pt x="964" y="11295"/>
                </a:lnTo>
                <a:lnTo>
                  <a:pt x="696" y="11488"/>
                </a:lnTo>
                <a:lnTo>
                  <a:pt x="482" y="11673"/>
                </a:lnTo>
                <a:lnTo>
                  <a:pt x="322" y="11866"/>
                </a:lnTo>
                <a:lnTo>
                  <a:pt x="161" y="12067"/>
                </a:lnTo>
                <a:lnTo>
                  <a:pt x="81" y="12260"/>
                </a:lnTo>
                <a:lnTo>
                  <a:pt x="27" y="12453"/>
                </a:lnTo>
                <a:lnTo>
                  <a:pt x="1" y="12654"/>
                </a:lnTo>
                <a:lnTo>
                  <a:pt x="27" y="12847"/>
                </a:lnTo>
                <a:lnTo>
                  <a:pt x="108" y="13040"/>
                </a:lnTo>
                <a:lnTo>
                  <a:pt x="241" y="13225"/>
                </a:lnTo>
                <a:lnTo>
                  <a:pt x="402" y="13418"/>
                </a:lnTo>
                <a:lnTo>
                  <a:pt x="616" y="13603"/>
                </a:lnTo>
                <a:lnTo>
                  <a:pt x="883" y="13781"/>
                </a:lnTo>
                <a:lnTo>
                  <a:pt x="1178" y="13958"/>
                </a:lnTo>
                <a:lnTo>
                  <a:pt x="1552" y="14136"/>
                </a:lnTo>
                <a:lnTo>
                  <a:pt x="1980" y="14298"/>
                </a:lnTo>
                <a:lnTo>
                  <a:pt x="2435" y="14460"/>
                </a:lnTo>
                <a:lnTo>
                  <a:pt x="2970" y="14622"/>
                </a:lnTo>
                <a:lnTo>
                  <a:pt x="3559" y="14769"/>
                </a:lnTo>
                <a:lnTo>
                  <a:pt x="4201" y="14908"/>
                </a:lnTo>
                <a:lnTo>
                  <a:pt x="4896" y="15047"/>
                </a:lnTo>
                <a:lnTo>
                  <a:pt x="5645" y="15170"/>
                </a:lnTo>
                <a:lnTo>
                  <a:pt x="6474" y="15286"/>
                </a:lnTo>
                <a:lnTo>
                  <a:pt x="14660" y="16375"/>
                </a:lnTo>
                <a:lnTo>
                  <a:pt x="22846" y="17448"/>
                </a:lnTo>
                <a:lnTo>
                  <a:pt x="31058" y="18513"/>
                </a:lnTo>
                <a:lnTo>
                  <a:pt x="39271" y="19579"/>
                </a:lnTo>
                <a:lnTo>
                  <a:pt x="47510" y="20628"/>
                </a:lnTo>
                <a:lnTo>
                  <a:pt x="55749" y="21678"/>
                </a:lnTo>
                <a:lnTo>
                  <a:pt x="64015" y="22721"/>
                </a:lnTo>
                <a:lnTo>
                  <a:pt x="72281" y="23763"/>
                </a:lnTo>
                <a:lnTo>
                  <a:pt x="80547" y="24789"/>
                </a:lnTo>
                <a:lnTo>
                  <a:pt x="88813" y="25816"/>
                </a:lnTo>
                <a:lnTo>
                  <a:pt x="105398" y="27862"/>
                </a:lnTo>
                <a:lnTo>
                  <a:pt x="121983" y="29885"/>
                </a:lnTo>
                <a:lnTo>
                  <a:pt x="138596" y="31900"/>
                </a:lnTo>
                <a:lnTo>
                  <a:pt x="146728" y="32895"/>
                </a:lnTo>
                <a:lnTo>
                  <a:pt x="154940" y="33907"/>
                </a:lnTo>
                <a:lnTo>
                  <a:pt x="171419" y="35960"/>
                </a:lnTo>
                <a:lnTo>
                  <a:pt x="179685" y="36995"/>
                </a:lnTo>
                <a:lnTo>
                  <a:pt x="188004" y="38021"/>
                </a:lnTo>
                <a:lnTo>
                  <a:pt x="196350" y="39033"/>
                </a:lnTo>
                <a:lnTo>
                  <a:pt x="200550" y="39527"/>
                </a:lnTo>
                <a:lnTo>
                  <a:pt x="204723" y="40021"/>
                </a:lnTo>
                <a:lnTo>
                  <a:pt x="208923" y="40515"/>
                </a:lnTo>
                <a:lnTo>
                  <a:pt x="213123" y="40994"/>
                </a:lnTo>
                <a:lnTo>
                  <a:pt x="217349" y="41472"/>
                </a:lnTo>
                <a:lnTo>
                  <a:pt x="221549" y="41935"/>
                </a:lnTo>
                <a:lnTo>
                  <a:pt x="225776" y="42399"/>
                </a:lnTo>
                <a:lnTo>
                  <a:pt x="230002" y="42846"/>
                </a:lnTo>
                <a:lnTo>
                  <a:pt x="234256" y="43286"/>
                </a:lnTo>
                <a:lnTo>
                  <a:pt x="238482" y="43711"/>
                </a:lnTo>
                <a:lnTo>
                  <a:pt x="242736" y="44128"/>
                </a:lnTo>
                <a:lnTo>
                  <a:pt x="246989" y="44529"/>
                </a:lnTo>
                <a:lnTo>
                  <a:pt x="251242" y="44923"/>
                </a:lnTo>
                <a:lnTo>
                  <a:pt x="255523" y="45301"/>
                </a:lnTo>
                <a:lnTo>
                  <a:pt x="259776" y="45664"/>
                </a:lnTo>
                <a:lnTo>
                  <a:pt x="264056" y="46011"/>
                </a:lnTo>
                <a:lnTo>
                  <a:pt x="268336" y="46336"/>
                </a:lnTo>
                <a:lnTo>
                  <a:pt x="272643" y="46652"/>
                </a:lnTo>
                <a:lnTo>
                  <a:pt x="273312" y="46691"/>
                </a:lnTo>
                <a:lnTo>
                  <a:pt x="273954" y="46714"/>
                </a:lnTo>
                <a:lnTo>
                  <a:pt x="274596" y="46714"/>
                </a:lnTo>
                <a:lnTo>
                  <a:pt x="275211" y="46699"/>
                </a:lnTo>
                <a:lnTo>
                  <a:pt x="275799" y="46668"/>
                </a:lnTo>
                <a:lnTo>
                  <a:pt x="276361" y="46621"/>
                </a:lnTo>
                <a:lnTo>
                  <a:pt x="276896" y="46560"/>
                </a:lnTo>
                <a:lnTo>
                  <a:pt x="277405" y="46482"/>
                </a:lnTo>
                <a:lnTo>
                  <a:pt x="277886" y="46397"/>
                </a:lnTo>
                <a:lnTo>
                  <a:pt x="278341" y="46297"/>
                </a:lnTo>
                <a:lnTo>
                  <a:pt x="278769" y="46189"/>
                </a:lnTo>
                <a:lnTo>
                  <a:pt x="279170" y="46073"/>
                </a:lnTo>
                <a:lnTo>
                  <a:pt x="279518" y="45942"/>
                </a:lnTo>
                <a:lnTo>
                  <a:pt x="279839" y="45811"/>
                </a:lnTo>
                <a:lnTo>
                  <a:pt x="280133" y="45672"/>
                </a:lnTo>
                <a:lnTo>
                  <a:pt x="280374" y="45525"/>
                </a:lnTo>
                <a:lnTo>
                  <a:pt x="280561" y="45371"/>
                </a:lnTo>
                <a:lnTo>
                  <a:pt x="280722" y="45216"/>
                </a:lnTo>
                <a:lnTo>
                  <a:pt x="280855" y="45054"/>
                </a:lnTo>
                <a:lnTo>
                  <a:pt x="280909" y="44892"/>
                </a:lnTo>
                <a:lnTo>
                  <a:pt x="280936" y="44730"/>
                </a:lnTo>
                <a:lnTo>
                  <a:pt x="280909" y="44568"/>
                </a:lnTo>
                <a:lnTo>
                  <a:pt x="280855" y="44413"/>
                </a:lnTo>
                <a:lnTo>
                  <a:pt x="280722" y="44251"/>
                </a:lnTo>
                <a:lnTo>
                  <a:pt x="280561" y="44097"/>
                </a:lnTo>
                <a:lnTo>
                  <a:pt x="280320" y="43943"/>
                </a:lnTo>
                <a:lnTo>
                  <a:pt x="280053" y="43796"/>
                </a:lnTo>
                <a:lnTo>
                  <a:pt x="279705" y="43649"/>
                </a:lnTo>
                <a:lnTo>
                  <a:pt x="279304" y="43518"/>
                </a:lnTo>
                <a:lnTo>
                  <a:pt x="278849" y="43387"/>
                </a:lnTo>
                <a:lnTo>
                  <a:pt x="278314" y="43263"/>
                </a:lnTo>
                <a:lnTo>
                  <a:pt x="277752" y="43155"/>
                </a:lnTo>
                <a:lnTo>
                  <a:pt x="275050" y="42700"/>
                </a:lnTo>
                <a:lnTo>
                  <a:pt x="272375" y="42244"/>
                </a:lnTo>
                <a:lnTo>
                  <a:pt x="269647" y="41804"/>
                </a:lnTo>
                <a:lnTo>
                  <a:pt x="266918" y="41364"/>
                </a:lnTo>
                <a:lnTo>
                  <a:pt x="264163" y="40932"/>
                </a:lnTo>
                <a:lnTo>
                  <a:pt x="261381" y="40507"/>
                </a:lnTo>
                <a:lnTo>
                  <a:pt x="258626" y="40083"/>
                </a:lnTo>
                <a:lnTo>
                  <a:pt x="255817" y="39666"/>
                </a:lnTo>
                <a:lnTo>
                  <a:pt x="255951" y="39550"/>
                </a:lnTo>
                <a:lnTo>
                  <a:pt x="256031" y="39434"/>
                </a:lnTo>
                <a:lnTo>
                  <a:pt x="256111" y="39318"/>
                </a:lnTo>
                <a:lnTo>
                  <a:pt x="256138" y="39203"/>
                </a:lnTo>
                <a:lnTo>
                  <a:pt x="256165" y="39087"/>
                </a:lnTo>
                <a:lnTo>
                  <a:pt x="256191" y="38971"/>
                </a:lnTo>
                <a:lnTo>
                  <a:pt x="256165" y="38855"/>
                </a:lnTo>
                <a:lnTo>
                  <a:pt x="256111" y="38739"/>
                </a:lnTo>
                <a:lnTo>
                  <a:pt x="256058" y="38624"/>
                </a:lnTo>
                <a:lnTo>
                  <a:pt x="255951" y="38515"/>
                </a:lnTo>
                <a:lnTo>
                  <a:pt x="255844" y="38407"/>
                </a:lnTo>
                <a:lnTo>
                  <a:pt x="255710" y="38299"/>
                </a:lnTo>
                <a:lnTo>
                  <a:pt x="255523" y="38191"/>
                </a:lnTo>
                <a:lnTo>
                  <a:pt x="255335" y="38091"/>
                </a:lnTo>
                <a:lnTo>
                  <a:pt x="255095" y="37983"/>
                </a:lnTo>
                <a:lnTo>
                  <a:pt x="254854" y="37890"/>
                </a:lnTo>
                <a:lnTo>
                  <a:pt x="259803" y="38299"/>
                </a:lnTo>
                <a:lnTo>
                  <a:pt x="262264" y="38500"/>
                </a:lnTo>
                <a:lnTo>
                  <a:pt x="264751" y="38701"/>
                </a:lnTo>
                <a:lnTo>
                  <a:pt x="265260" y="38732"/>
                </a:lnTo>
                <a:lnTo>
                  <a:pt x="265741" y="38763"/>
                </a:lnTo>
                <a:lnTo>
                  <a:pt x="266250" y="38786"/>
                </a:lnTo>
                <a:lnTo>
                  <a:pt x="266731" y="38801"/>
                </a:lnTo>
                <a:lnTo>
                  <a:pt x="267239" y="38817"/>
                </a:lnTo>
                <a:lnTo>
                  <a:pt x="268176" y="38817"/>
                </a:lnTo>
                <a:lnTo>
                  <a:pt x="268657" y="38809"/>
                </a:lnTo>
                <a:lnTo>
                  <a:pt x="269139" y="38793"/>
                </a:lnTo>
                <a:lnTo>
                  <a:pt x="269593" y="38778"/>
                </a:lnTo>
                <a:lnTo>
                  <a:pt x="270048" y="38755"/>
                </a:lnTo>
                <a:lnTo>
                  <a:pt x="270503" y="38724"/>
                </a:lnTo>
                <a:lnTo>
                  <a:pt x="270931" y="38693"/>
                </a:lnTo>
                <a:lnTo>
                  <a:pt x="271359" y="38654"/>
                </a:lnTo>
                <a:lnTo>
                  <a:pt x="271814" y="38608"/>
                </a:lnTo>
                <a:lnTo>
                  <a:pt x="272215" y="38562"/>
                </a:lnTo>
                <a:lnTo>
                  <a:pt x="272643" y="38508"/>
                </a:lnTo>
                <a:lnTo>
                  <a:pt x="273044" y="38454"/>
                </a:lnTo>
                <a:lnTo>
                  <a:pt x="273445" y="38392"/>
                </a:lnTo>
                <a:lnTo>
                  <a:pt x="273847" y="38322"/>
                </a:lnTo>
                <a:lnTo>
                  <a:pt x="274596" y="38184"/>
                </a:lnTo>
                <a:lnTo>
                  <a:pt x="275318" y="38021"/>
                </a:lnTo>
                <a:lnTo>
                  <a:pt x="276014" y="37852"/>
                </a:lnTo>
                <a:lnTo>
                  <a:pt x="276656" y="37666"/>
                </a:lnTo>
                <a:lnTo>
                  <a:pt x="277271" y="37473"/>
                </a:lnTo>
                <a:lnTo>
                  <a:pt x="277833" y="37273"/>
                </a:lnTo>
                <a:lnTo>
                  <a:pt x="278341" y="37056"/>
                </a:lnTo>
                <a:lnTo>
                  <a:pt x="278822" y="36833"/>
                </a:lnTo>
                <a:lnTo>
                  <a:pt x="279250" y="36601"/>
                </a:lnTo>
                <a:lnTo>
                  <a:pt x="279625" y="36362"/>
                </a:lnTo>
                <a:lnTo>
                  <a:pt x="279946" y="36122"/>
                </a:lnTo>
                <a:lnTo>
                  <a:pt x="280213" y="35875"/>
                </a:lnTo>
                <a:lnTo>
                  <a:pt x="280427" y="35628"/>
                </a:lnTo>
                <a:lnTo>
                  <a:pt x="280588" y="35373"/>
                </a:lnTo>
                <a:lnTo>
                  <a:pt x="280668" y="35126"/>
                </a:lnTo>
                <a:lnTo>
                  <a:pt x="280722" y="34872"/>
                </a:lnTo>
                <a:lnTo>
                  <a:pt x="280695" y="34748"/>
                </a:lnTo>
                <a:lnTo>
                  <a:pt x="280668" y="34625"/>
                </a:lnTo>
                <a:lnTo>
                  <a:pt x="280641" y="34501"/>
                </a:lnTo>
                <a:lnTo>
                  <a:pt x="280588" y="34378"/>
                </a:lnTo>
                <a:lnTo>
                  <a:pt x="280508" y="34254"/>
                </a:lnTo>
                <a:lnTo>
                  <a:pt x="280427" y="34131"/>
                </a:lnTo>
                <a:lnTo>
                  <a:pt x="280320" y="34015"/>
                </a:lnTo>
                <a:lnTo>
                  <a:pt x="280187" y="33899"/>
                </a:lnTo>
                <a:lnTo>
                  <a:pt x="280053" y="33775"/>
                </a:lnTo>
                <a:lnTo>
                  <a:pt x="279892" y="33660"/>
                </a:lnTo>
                <a:lnTo>
                  <a:pt x="279705" y="33552"/>
                </a:lnTo>
                <a:lnTo>
                  <a:pt x="279518" y="33436"/>
                </a:lnTo>
                <a:lnTo>
                  <a:pt x="280882" y="33590"/>
                </a:lnTo>
                <a:lnTo>
                  <a:pt x="282246" y="33729"/>
                </a:lnTo>
                <a:lnTo>
                  <a:pt x="283637" y="33860"/>
                </a:lnTo>
                <a:lnTo>
                  <a:pt x="285002" y="33976"/>
                </a:lnTo>
                <a:lnTo>
                  <a:pt x="285670" y="34030"/>
                </a:lnTo>
                <a:lnTo>
                  <a:pt x="286366" y="34069"/>
                </a:lnTo>
                <a:lnTo>
                  <a:pt x="287035" y="34115"/>
                </a:lnTo>
                <a:lnTo>
                  <a:pt x="287730" y="34146"/>
                </a:lnTo>
                <a:lnTo>
                  <a:pt x="288399" y="34177"/>
                </a:lnTo>
                <a:lnTo>
                  <a:pt x="289068" y="34200"/>
                </a:lnTo>
                <a:lnTo>
                  <a:pt x="289737" y="34215"/>
                </a:lnTo>
                <a:lnTo>
                  <a:pt x="290405" y="34223"/>
                </a:lnTo>
                <a:lnTo>
                  <a:pt x="291716" y="34223"/>
                </a:lnTo>
                <a:lnTo>
                  <a:pt x="292358" y="34208"/>
                </a:lnTo>
                <a:lnTo>
                  <a:pt x="293000" y="34185"/>
                </a:lnTo>
                <a:lnTo>
                  <a:pt x="293642" y="34161"/>
                </a:lnTo>
                <a:lnTo>
                  <a:pt x="294257" y="34123"/>
                </a:lnTo>
                <a:lnTo>
                  <a:pt x="294873" y="34077"/>
                </a:lnTo>
                <a:lnTo>
                  <a:pt x="295488" y="34015"/>
                </a:lnTo>
                <a:lnTo>
                  <a:pt x="296103" y="33953"/>
                </a:lnTo>
                <a:lnTo>
                  <a:pt x="296692" y="33876"/>
                </a:lnTo>
                <a:lnTo>
                  <a:pt x="297280" y="33791"/>
                </a:lnTo>
                <a:lnTo>
                  <a:pt x="297842" y="33691"/>
                </a:lnTo>
                <a:lnTo>
                  <a:pt x="298431" y="33582"/>
                </a:lnTo>
                <a:lnTo>
                  <a:pt x="298992" y="33467"/>
                </a:lnTo>
                <a:lnTo>
                  <a:pt x="299527" y="33335"/>
                </a:lnTo>
                <a:lnTo>
                  <a:pt x="300062" y="33189"/>
                </a:lnTo>
                <a:lnTo>
                  <a:pt x="300490" y="33057"/>
                </a:lnTo>
                <a:lnTo>
                  <a:pt x="300865" y="32919"/>
                </a:lnTo>
                <a:lnTo>
                  <a:pt x="301186" y="32772"/>
                </a:lnTo>
                <a:lnTo>
                  <a:pt x="301480" y="32617"/>
                </a:lnTo>
                <a:lnTo>
                  <a:pt x="301721" y="32463"/>
                </a:lnTo>
                <a:lnTo>
                  <a:pt x="301881" y="32293"/>
                </a:lnTo>
                <a:lnTo>
                  <a:pt x="302042" y="32131"/>
                </a:lnTo>
                <a:lnTo>
                  <a:pt x="302122" y="31954"/>
                </a:lnTo>
                <a:lnTo>
                  <a:pt x="302176" y="31784"/>
                </a:lnTo>
                <a:lnTo>
                  <a:pt x="302176" y="31614"/>
                </a:lnTo>
                <a:lnTo>
                  <a:pt x="302122" y="31436"/>
                </a:lnTo>
                <a:lnTo>
                  <a:pt x="302015" y="31266"/>
                </a:lnTo>
                <a:lnTo>
                  <a:pt x="301881" y="31097"/>
                </a:lnTo>
                <a:lnTo>
                  <a:pt x="301721" y="30927"/>
                </a:lnTo>
                <a:lnTo>
                  <a:pt x="301480" y="30765"/>
                </a:lnTo>
                <a:lnTo>
                  <a:pt x="301213" y="30610"/>
                </a:lnTo>
                <a:lnTo>
                  <a:pt x="300357" y="30147"/>
                </a:lnTo>
                <a:lnTo>
                  <a:pt x="300062" y="30016"/>
                </a:lnTo>
                <a:lnTo>
                  <a:pt x="299741" y="29885"/>
                </a:lnTo>
                <a:lnTo>
                  <a:pt x="299340" y="29761"/>
                </a:lnTo>
                <a:lnTo>
                  <a:pt x="298912" y="29645"/>
                </a:lnTo>
                <a:lnTo>
                  <a:pt x="298457" y="29537"/>
                </a:lnTo>
                <a:lnTo>
                  <a:pt x="297949" y="29445"/>
                </a:lnTo>
                <a:lnTo>
                  <a:pt x="297414" y="29352"/>
                </a:lnTo>
                <a:lnTo>
                  <a:pt x="296879" y="29275"/>
                </a:lnTo>
                <a:lnTo>
                  <a:pt x="296290" y="29213"/>
                </a:lnTo>
                <a:lnTo>
                  <a:pt x="295729" y="29159"/>
                </a:lnTo>
                <a:lnTo>
                  <a:pt x="295140" y="29128"/>
                </a:lnTo>
                <a:lnTo>
                  <a:pt x="294552" y="29105"/>
                </a:lnTo>
                <a:lnTo>
                  <a:pt x="293963" y="29105"/>
                </a:lnTo>
                <a:lnTo>
                  <a:pt x="293375" y="29113"/>
                </a:lnTo>
                <a:lnTo>
                  <a:pt x="293107" y="29128"/>
                </a:lnTo>
                <a:lnTo>
                  <a:pt x="292813" y="29144"/>
                </a:lnTo>
                <a:lnTo>
                  <a:pt x="292545" y="29167"/>
                </a:lnTo>
                <a:lnTo>
                  <a:pt x="292278" y="29198"/>
                </a:lnTo>
                <a:lnTo>
                  <a:pt x="291021" y="29344"/>
                </a:lnTo>
                <a:lnTo>
                  <a:pt x="290753" y="29383"/>
                </a:lnTo>
                <a:lnTo>
                  <a:pt x="290512" y="29421"/>
                </a:lnTo>
                <a:lnTo>
                  <a:pt x="289095" y="29344"/>
                </a:lnTo>
                <a:lnTo>
                  <a:pt x="287623" y="29244"/>
                </a:lnTo>
                <a:lnTo>
                  <a:pt x="286125" y="29128"/>
                </a:lnTo>
                <a:lnTo>
                  <a:pt x="284600" y="28997"/>
                </a:lnTo>
                <a:lnTo>
                  <a:pt x="283049" y="28858"/>
                </a:lnTo>
                <a:lnTo>
                  <a:pt x="281471" y="28696"/>
                </a:lnTo>
                <a:lnTo>
                  <a:pt x="279866" y="28526"/>
                </a:lnTo>
                <a:lnTo>
                  <a:pt x="278234" y="28341"/>
                </a:lnTo>
                <a:lnTo>
                  <a:pt x="276575" y="28148"/>
                </a:lnTo>
                <a:lnTo>
                  <a:pt x="274917" y="27939"/>
                </a:lnTo>
                <a:lnTo>
                  <a:pt x="273258" y="27731"/>
                </a:lnTo>
                <a:lnTo>
                  <a:pt x="271573" y="27507"/>
                </a:lnTo>
                <a:lnTo>
                  <a:pt x="269888" y="27283"/>
                </a:lnTo>
                <a:lnTo>
                  <a:pt x="268202" y="27051"/>
                </a:lnTo>
                <a:lnTo>
                  <a:pt x="264832" y="26573"/>
                </a:lnTo>
                <a:lnTo>
                  <a:pt x="261488" y="26094"/>
                </a:lnTo>
                <a:lnTo>
                  <a:pt x="258198" y="25608"/>
                </a:lnTo>
                <a:lnTo>
                  <a:pt x="251884" y="24666"/>
                </a:lnTo>
                <a:lnTo>
                  <a:pt x="248888" y="24234"/>
                </a:lnTo>
                <a:lnTo>
                  <a:pt x="246026" y="23832"/>
                </a:lnTo>
                <a:lnTo>
                  <a:pt x="244689" y="23647"/>
                </a:lnTo>
                <a:lnTo>
                  <a:pt x="243351" y="23469"/>
                </a:lnTo>
                <a:lnTo>
                  <a:pt x="242094" y="23307"/>
                </a:lnTo>
                <a:lnTo>
                  <a:pt x="240890" y="23161"/>
                </a:lnTo>
                <a:lnTo>
                  <a:pt x="224037" y="21161"/>
                </a:lnTo>
                <a:lnTo>
                  <a:pt x="207184" y="19177"/>
                </a:lnTo>
                <a:lnTo>
                  <a:pt x="190331" y="17209"/>
                </a:lnTo>
                <a:lnTo>
                  <a:pt x="173425" y="15248"/>
                </a:lnTo>
                <a:lnTo>
                  <a:pt x="157214" y="13364"/>
                </a:lnTo>
                <a:lnTo>
                  <a:pt x="141003" y="11465"/>
                </a:lnTo>
                <a:lnTo>
                  <a:pt x="124792" y="9574"/>
                </a:lnTo>
                <a:lnTo>
                  <a:pt x="108581" y="7674"/>
                </a:lnTo>
                <a:lnTo>
                  <a:pt x="92344" y="5791"/>
                </a:lnTo>
                <a:lnTo>
                  <a:pt x="84238" y="4857"/>
                </a:lnTo>
                <a:lnTo>
                  <a:pt x="76106" y="3923"/>
                </a:lnTo>
                <a:lnTo>
                  <a:pt x="67974" y="2996"/>
                </a:lnTo>
                <a:lnTo>
                  <a:pt x="59815" y="2070"/>
                </a:lnTo>
                <a:lnTo>
                  <a:pt x="51683" y="1159"/>
                </a:lnTo>
                <a:lnTo>
                  <a:pt x="43524" y="256"/>
                </a:lnTo>
                <a:lnTo>
                  <a:pt x="42855" y="186"/>
                </a:lnTo>
                <a:lnTo>
                  <a:pt x="42186" y="124"/>
                </a:lnTo>
                <a:lnTo>
                  <a:pt x="41544" y="78"/>
                </a:lnTo>
                <a:lnTo>
                  <a:pt x="40902" y="47"/>
                </a:lnTo>
                <a:lnTo>
                  <a:pt x="40287" y="16"/>
                </a:lnTo>
                <a:lnTo>
                  <a:pt x="39672" y="9"/>
                </a:lnTo>
                <a:lnTo>
                  <a:pt x="3908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4"/>
          <p:cNvSpPr/>
          <p:nvPr/>
        </p:nvSpPr>
        <p:spPr>
          <a:xfrm rot="10800000">
            <a:off x="8522781" y="928981"/>
            <a:ext cx="118317" cy="39621"/>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4"/>
          <p:cNvSpPr/>
          <p:nvPr/>
        </p:nvSpPr>
        <p:spPr>
          <a:xfrm rot="10800000">
            <a:off x="8318878" y="862716"/>
            <a:ext cx="110552" cy="53015"/>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4"/>
          <p:cNvSpPr/>
          <p:nvPr/>
        </p:nvSpPr>
        <p:spPr>
          <a:xfrm rot="10800000">
            <a:off x="8009142" y="658532"/>
            <a:ext cx="108873" cy="81932"/>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4"/>
          <p:cNvSpPr/>
          <p:nvPr/>
        </p:nvSpPr>
        <p:spPr>
          <a:xfrm rot="10800000">
            <a:off x="7839182" y="504739"/>
            <a:ext cx="92782" cy="92415"/>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4"/>
          <p:cNvSpPr/>
          <p:nvPr/>
        </p:nvSpPr>
        <p:spPr>
          <a:xfrm rot="10800000">
            <a:off x="8429437" y="360437"/>
            <a:ext cx="178518" cy="146852"/>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4"/>
          <p:cNvSpPr/>
          <p:nvPr/>
        </p:nvSpPr>
        <p:spPr>
          <a:xfrm rot="10800000">
            <a:off x="306452" y="4020753"/>
            <a:ext cx="422770" cy="389395"/>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74"/>
        <p:cNvGrpSpPr/>
        <p:nvPr/>
      </p:nvGrpSpPr>
      <p:grpSpPr>
        <a:xfrm>
          <a:off x="0" y="0"/>
          <a:ext cx="0" cy="0"/>
          <a:chOff x="0" y="0"/>
          <a:chExt cx="0" cy="0"/>
        </a:xfrm>
      </p:grpSpPr>
      <p:sp>
        <p:nvSpPr>
          <p:cNvPr id="75" name="Google Shape;75;p5"/>
          <p:cNvSpPr/>
          <p:nvPr/>
        </p:nvSpPr>
        <p:spPr>
          <a:xfrm>
            <a:off x="0" y="150"/>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5"/>
          <p:cNvSpPr txBox="1">
            <a:spLocks noGrp="1"/>
          </p:cNvSpPr>
          <p:nvPr>
            <p:ph type="subTitle" idx="1"/>
          </p:nvPr>
        </p:nvSpPr>
        <p:spPr>
          <a:xfrm>
            <a:off x="880800" y="1376000"/>
            <a:ext cx="3438900" cy="713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Font typeface="Bebas Neue"/>
              <a:buNone/>
              <a:defRPr sz="3000">
                <a:solidFill>
                  <a:schemeClr val="lt1"/>
                </a:solidFill>
                <a:latin typeface="Do Hyeon"/>
                <a:ea typeface="Do Hyeon"/>
                <a:cs typeface="Do Hyeon"/>
                <a:sym typeface="Do Hyeon"/>
              </a:defRPr>
            </a:lvl1pPr>
            <a:lvl2pPr lvl="1" algn="ctr">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77" name="Google Shape;77;p5"/>
          <p:cNvSpPr txBox="1">
            <a:spLocks noGrp="1"/>
          </p:cNvSpPr>
          <p:nvPr>
            <p:ph type="subTitle" idx="2"/>
          </p:nvPr>
        </p:nvSpPr>
        <p:spPr>
          <a:xfrm>
            <a:off x="4824300" y="1376000"/>
            <a:ext cx="34389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000">
                <a:latin typeface="Do Hyeon"/>
                <a:ea typeface="Do Hyeon"/>
                <a:cs typeface="Do Hyeon"/>
                <a:sym typeface="Do Hyeon"/>
              </a:defRPr>
            </a:lvl1pPr>
            <a:lvl2pPr lvl="1" algn="ctr" rtl="0">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78" name="Google Shape;78;p5"/>
          <p:cNvSpPr txBox="1">
            <a:spLocks noGrp="1"/>
          </p:cNvSpPr>
          <p:nvPr>
            <p:ph type="subTitle" idx="3"/>
          </p:nvPr>
        </p:nvSpPr>
        <p:spPr>
          <a:xfrm>
            <a:off x="880800" y="2894325"/>
            <a:ext cx="3438900" cy="1424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79" name="Google Shape;79;p5"/>
          <p:cNvSpPr txBox="1">
            <a:spLocks noGrp="1"/>
          </p:cNvSpPr>
          <p:nvPr>
            <p:ph type="subTitle" idx="4"/>
          </p:nvPr>
        </p:nvSpPr>
        <p:spPr>
          <a:xfrm>
            <a:off x="4824300" y="2894325"/>
            <a:ext cx="3438900" cy="1424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grpSp>
        <p:nvGrpSpPr>
          <p:cNvPr id="80" name="Google Shape;80;p5"/>
          <p:cNvGrpSpPr/>
          <p:nvPr/>
        </p:nvGrpSpPr>
        <p:grpSpPr>
          <a:xfrm>
            <a:off x="467266" y="222041"/>
            <a:ext cx="881421" cy="520583"/>
            <a:chOff x="3863003" y="76204"/>
            <a:chExt cx="881421" cy="520583"/>
          </a:xfrm>
        </p:grpSpPr>
        <p:sp>
          <p:nvSpPr>
            <p:cNvPr id="81" name="Google Shape;81;p5"/>
            <p:cNvSpPr/>
            <p:nvPr/>
          </p:nvSpPr>
          <p:spPr>
            <a:xfrm rot="10800000">
              <a:off x="4621886" y="493907"/>
              <a:ext cx="122538" cy="102880"/>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82" name="Google Shape;82;p5"/>
            <p:cNvSpPr/>
            <p:nvPr/>
          </p:nvSpPr>
          <p:spPr>
            <a:xfrm rot="10800000">
              <a:off x="4461127" y="447397"/>
              <a:ext cx="103491" cy="34668"/>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83" name="Google Shape;83;p5"/>
            <p:cNvSpPr/>
            <p:nvPr/>
          </p:nvSpPr>
          <p:spPr>
            <a:xfrm rot="10800000">
              <a:off x="4282720" y="389418"/>
              <a:ext cx="96698" cy="46388"/>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84" name="Google Shape;84;p5"/>
            <p:cNvSpPr/>
            <p:nvPr/>
          </p:nvSpPr>
          <p:spPr>
            <a:xfrm rot="10800000">
              <a:off x="4011715" y="210766"/>
              <a:ext cx="95230" cy="71690"/>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85" name="Google Shape;85;p5"/>
            <p:cNvSpPr/>
            <p:nvPr/>
          </p:nvSpPr>
          <p:spPr>
            <a:xfrm rot="10800000">
              <a:off x="3863003" y="76204"/>
              <a:ext cx="81156" cy="808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grpSp>
      <p:sp>
        <p:nvSpPr>
          <p:cNvPr id="86" name="Google Shape;86;p5"/>
          <p:cNvSpPr/>
          <p:nvPr/>
        </p:nvSpPr>
        <p:spPr>
          <a:xfrm rot="10800000">
            <a:off x="8040103" y="4560535"/>
            <a:ext cx="1026248" cy="480865"/>
          </a:xfrm>
          <a:custGeom>
            <a:avLst/>
            <a:gdLst/>
            <a:ahLst/>
            <a:cxnLst/>
            <a:rect l="l" t="t" r="r" b="b"/>
            <a:pathLst>
              <a:path w="285267" h="73052" extrusionOk="0">
                <a:moveTo>
                  <a:pt x="36910" y="1"/>
                </a:moveTo>
                <a:lnTo>
                  <a:pt x="36362" y="12"/>
                </a:lnTo>
                <a:lnTo>
                  <a:pt x="35814" y="35"/>
                </a:lnTo>
                <a:lnTo>
                  <a:pt x="35289" y="69"/>
                </a:lnTo>
                <a:lnTo>
                  <a:pt x="34789" y="126"/>
                </a:lnTo>
                <a:lnTo>
                  <a:pt x="34289" y="183"/>
                </a:lnTo>
                <a:lnTo>
                  <a:pt x="33812" y="263"/>
                </a:lnTo>
                <a:lnTo>
                  <a:pt x="33359" y="354"/>
                </a:lnTo>
                <a:lnTo>
                  <a:pt x="32907" y="457"/>
                </a:lnTo>
                <a:lnTo>
                  <a:pt x="32478" y="570"/>
                </a:lnTo>
                <a:lnTo>
                  <a:pt x="31954" y="570"/>
                </a:lnTo>
                <a:lnTo>
                  <a:pt x="31429" y="582"/>
                </a:lnTo>
                <a:lnTo>
                  <a:pt x="30929" y="605"/>
                </a:lnTo>
                <a:lnTo>
                  <a:pt x="30405" y="662"/>
                </a:lnTo>
                <a:lnTo>
                  <a:pt x="29833" y="741"/>
                </a:lnTo>
                <a:lnTo>
                  <a:pt x="29261" y="821"/>
                </a:lnTo>
                <a:lnTo>
                  <a:pt x="28117" y="1015"/>
                </a:lnTo>
                <a:lnTo>
                  <a:pt x="26974" y="1231"/>
                </a:lnTo>
                <a:lnTo>
                  <a:pt x="25806" y="1482"/>
                </a:lnTo>
                <a:lnTo>
                  <a:pt x="24662" y="1755"/>
                </a:lnTo>
                <a:lnTo>
                  <a:pt x="23519" y="2051"/>
                </a:lnTo>
                <a:lnTo>
                  <a:pt x="22399" y="2370"/>
                </a:lnTo>
                <a:lnTo>
                  <a:pt x="21279" y="2712"/>
                </a:lnTo>
                <a:lnTo>
                  <a:pt x="20159" y="3076"/>
                </a:lnTo>
                <a:lnTo>
                  <a:pt x="19063" y="3464"/>
                </a:lnTo>
                <a:lnTo>
                  <a:pt x="17990" y="3862"/>
                </a:lnTo>
                <a:lnTo>
                  <a:pt x="16942" y="4295"/>
                </a:lnTo>
                <a:lnTo>
                  <a:pt x="15917" y="4728"/>
                </a:lnTo>
                <a:lnTo>
                  <a:pt x="14917" y="5195"/>
                </a:lnTo>
                <a:lnTo>
                  <a:pt x="13940" y="5674"/>
                </a:lnTo>
                <a:lnTo>
                  <a:pt x="12987" y="6163"/>
                </a:lnTo>
                <a:lnTo>
                  <a:pt x="12081" y="6665"/>
                </a:lnTo>
                <a:lnTo>
                  <a:pt x="11223" y="7189"/>
                </a:lnTo>
                <a:lnTo>
                  <a:pt x="10389" y="7713"/>
                </a:lnTo>
                <a:lnTo>
                  <a:pt x="9603" y="8259"/>
                </a:lnTo>
                <a:lnTo>
                  <a:pt x="8864" y="8806"/>
                </a:lnTo>
                <a:lnTo>
                  <a:pt x="8173" y="9376"/>
                </a:lnTo>
                <a:lnTo>
                  <a:pt x="7530" y="9945"/>
                </a:lnTo>
                <a:lnTo>
                  <a:pt x="6934" y="10526"/>
                </a:lnTo>
                <a:lnTo>
                  <a:pt x="6648" y="10811"/>
                </a:lnTo>
                <a:lnTo>
                  <a:pt x="6410" y="11107"/>
                </a:lnTo>
                <a:lnTo>
                  <a:pt x="6148" y="11403"/>
                </a:lnTo>
                <a:lnTo>
                  <a:pt x="5934" y="11688"/>
                </a:lnTo>
                <a:lnTo>
                  <a:pt x="5695" y="11984"/>
                </a:lnTo>
                <a:lnTo>
                  <a:pt x="5505" y="12292"/>
                </a:lnTo>
                <a:lnTo>
                  <a:pt x="5314" y="12588"/>
                </a:lnTo>
                <a:lnTo>
                  <a:pt x="5147" y="12884"/>
                </a:lnTo>
                <a:lnTo>
                  <a:pt x="5004" y="13180"/>
                </a:lnTo>
                <a:lnTo>
                  <a:pt x="4861" y="13488"/>
                </a:lnTo>
                <a:lnTo>
                  <a:pt x="4742" y="13784"/>
                </a:lnTo>
                <a:lnTo>
                  <a:pt x="4647" y="14080"/>
                </a:lnTo>
                <a:lnTo>
                  <a:pt x="4575" y="14388"/>
                </a:lnTo>
                <a:lnTo>
                  <a:pt x="4504" y="14684"/>
                </a:lnTo>
                <a:lnTo>
                  <a:pt x="4456" y="14980"/>
                </a:lnTo>
                <a:lnTo>
                  <a:pt x="4432" y="15288"/>
                </a:lnTo>
                <a:lnTo>
                  <a:pt x="3932" y="15516"/>
                </a:lnTo>
                <a:lnTo>
                  <a:pt x="3456" y="15755"/>
                </a:lnTo>
                <a:lnTo>
                  <a:pt x="3003" y="16005"/>
                </a:lnTo>
                <a:lnTo>
                  <a:pt x="2574" y="16256"/>
                </a:lnTo>
                <a:lnTo>
                  <a:pt x="2169" y="16529"/>
                </a:lnTo>
                <a:lnTo>
                  <a:pt x="1811" y="16803"/>
                </a:lnTo>
                <a:lnTo>
                  <a:pt x="1478" y="17087"/>
                </a:lnTo>
                <a:lnTo>
                  <a:pt x="1168" y="17372"/>
                </a:lnTo>
                <a:lnTo>
                  <a:pt x="906" y="17657"/>
                </a:lnTo>
                <a:lnTo>
                  <a:pt x="668" y="17953"/>
                </a:lnTo>
                <a:lnTo>
                  <a:pt x="453" y="18261"/>
                </a:lnTo>
                <a:lnTo>
                  <a:pt x="286" y="18557"/>
                </a:lnTo>
                <a:lnTo>
                  <a:pt x="167" y="18864"/>
                </a:lnTo>
                <a:lnTo>
                  <a:pt x="72" y="19172"/>
                </a:lnTo>
                <a:lnTo>
                  <a:pt x="1" y="19480"/>
                </a:lnTo>
                <a:lnTo>
                  <a:pt x="1" y="19776"/>
                </a:lnTo>
                <a:lnTo>
                  <a:pt x="24" y="20083"/>
                </a:lnTo>
                <a:lnTo>
                  <a:pt x="96" y="20391"/>
                </a:lnTo>
                <a:lnTo>
                  <a:pt x="215" y="20687"/>
                </a:lnTo>
                <a:lnTo>
                  <a:pt x="358" y="20983"/>
                </a:lnTo>
                <a:lnTo>
                  <a:pt x="572" y="21268"/>
                </a:lnTo>
                <a:lnTo>
                  <a:pt x="811" y="21553"/>
                </a:lnTo>
                <a:lnTo>
                  <a:pt x="1120" y="21826"/>
                </a:lnTo>
                <a:lnTo>
                  <a:pt x="1454" y="22100"/>
                </a:lnTo>
                <a:lnTo>
                  <a:pt x="1859" y="22362"/>
                </a:lnTo>
                <a:lnTo>
                  <a:pt x="2288" y="22612"/>
                </a:lnTo>
                <a:lnTo>
                  <a:pt x="2788" y="22863"/>
                </a:lnTo>
                <a:lnTo>
                  <a:pt x="3336" y="23091"/>
                </a:lnTo>
                <a:lnTo>
                  <a:pt x="3956" y="23318"/>
                </a:lnTo>
                <a:lnTo>
                  <a:pt x="4599" y="23523"/>
                </a:lnTo>
                <a:lnTo>
                  <a:pt x="5314" y="23717"/>
                </a:lnTo>
                <a:lnTo>
                  <a:pt x="6100" y="23911"/>
                </a:lnTo>
                <a:lnTo>
                  <a:pt x="13821" y="25597"/>
                </a:lnTo>
                <a:lnTo>
                  <a:pt x="21565" y="27282"/>
                </a:lnTo>
                <a:lnTo>
                  <a:pt x="29309" y="28957"/>
                </a:lnTo>
                <a:lnTo>
                  <a:pt x="37076" y="30609"/>
                </a:lnTo>
                <a:lnTo>
                  <a:pt x="44844" y="32260"/>
                </a:lnTo>
                <a:lnTo>
                  <a:pt x="52636" y="33901"/>
                </a:lnTo>
                <a:lnTo>
                  <a:pt x="60428" y="35530"/>
                </a:lnTo>
                <a:lnTo>
                  <a:pt x="68219" y="37159"/>
                </a:lnTo>
                <a:lnTo>
                  <a:pt x="76035" y="38765"/>
                </a:lnTo>
                <a:lnTo>
                  <a:pt x="83850" y="40371"/>
                </a:lnTo>
                <a:lnTo>
                  <a:pt x="91666" y="41977"/>
                </a:lnTo>
                <a:lnTo>
                  <a:pt x="99481" y="43572"/>
                </a:lnTo>
                <a:lnTo>
                  <a:pt x="115160" y="46738"/>
                </a:lnTo>
                <a:lnTo>
                  <a:pt x="130839" y="49894"/>
                </a:lnTo>
                <a:lnTo>
                  <a:pt x="138535" y="51443"/>
                </a:lnTo>
                <a:lnTo>
                  <a:pt x="146255" y="53026"/>
                </a:lnTo>
                <a:lnTo>
                  <a:pt x="161815" y="56239"/>
                </a:lnTo>
                <a:lnTo>
                  <a:pt x="169654" y="57856"/>
                </a:lnTo>
                <a:lnTo>
                  <a:pt x="177493" y="59451"/>
                </a:lnTo>
                <a:lnTo>
                  <a:pt x="181425" y="60248"/>
                </a:lnTo>
                <a:lnTo>
                  <a:pt x="185380" y="61034"/>
                </a:lnTo>
                <a:lnTo>
                  <a:pt x="189336" y="61820"/>
                </a:lnTo>
                <a:lnTo>
                  <a:pt x="193291" y="62595"/>
                </a:lnTo>
                <a:lnTo>
                  <a:pt x="197247" y="63358"/>
                </a:lnTo>
                <a:lnTo>
                  <a:pt x="201226" y="64110"/>
                </a:lnTo>
                <a:lnTo>
                  <a:pt x="205181" y="64862"/>
                </a:lnTo>
                <a:lnTo>
                  <a:pt x="209160" y="65591"/>
                </a:lnTo>
                <a:lnTo>
                  <a:pt x="213163" y="66308"/>
                </a:lnTo>
                <a:lnTo>
                  <a:pt x="217143" y="67003"/>
                </a:lnTo>
                <a:lnTo>
                  <a:pt x="221146" y="67687"/>
                </a:lnTo>
                <a:lnTo>
                  <a:pt x="225149" y="68359"/>
                </a:lnTo>
                <a:lnTo>
                  <a:pt x="229176" y="69008"/>
                </a:lnTo>
                <a:lnTo>
                  <a:pt x="233179" y="69646"/>
                </a:lnTo>
                <a:lnTo>
                  <a:pt x="237206" y="70250"/>
                </a:lnTo>
                <a:lnTo>
                  <a:pt x="241233" y="70842"/>
                </a:lnTo>
                <a:lnTo>
                  <a:pt x="245259" y="71411"/>
                </a:lnTo>
                <a:lnTo>
                  <a:pt x="249310" y="71947"/>
                </a:lnTo>
                <a:lnTo>
                  <a:pt x="253337" y="72471"/>
                </a:lnTo>
                <a:lnTo>
                  <a:pt x="257388" y="72961"/>
                </a:lnTo>
                <a:lnTo>
                  <a:pt x="257721" y="72995"/>
                </a:lnTo>
                <a:lnTo>
                  <a:pt x="258031" y="73018"/>
                </a:lnTo>
                <a:lnTo>
                  <a:pt x="258341" y="73040"/>
                </a:lnTo>
                <a:lnTo>
                  <a:pt x="258651" y="73052"/>
                </a:lnTo>
                <a:lnTo>
                  <a:pt x="259246" y="73052"/>
                </a:lnTo>
                <a:lnTo>
                  <a:pt x="259818" y="73029"/>
                </a:lnTo>
                <a:lnTo>
                  <a:pt x="260366" y="72983"/>
                </a:lnTo>
                <a:lnTo>
                  <a:pt x="260914" y="72904"/>
                </a:lnTo>
                <a:lnTo>
                  <a:pt x="261415" y="72813"/>
                </a:lnTo>
                <a:lnTo>
                  <a:pt x="261915" y="72699"/>
                </a:lnTo>
                <a:lnTo>
                  <a:pt x="262368" y="72562"/>
                </a:lnTo>
                <a:lnTo>
                  <a:pt x="262797" y="72402"/>
                </a:lnTo>
                <a:lnTo>
                  <a:pt x="263202" y="72232"/>
                </a:lnTo>
                <a:lnTo>
                  <a:pt x="263559" y="72049"/>
                </a:lnTo>
                <a:lnTo>
                  <a:pt x="263893" y="71856"/>
                </a:lnTo>
                <a:lnTo>
                  <a:pt x="264202" y="71639"/>
                </a:lnTo>
                <a:lnTo>
                  <a:pt x="264465" y="71423"/>
                </a:lnTo>
                <a:lnTo>
                  <a:pt x="264703" y="71195"/>
                </a:lnTo>
                <a:lnTo>
                  <a:pt x="264893" y="70956"/>
                </a:lnTo>
                <a:lnTo>
                  <a:pt x="265036" y="70705"/>
                </a:lnTo>
                <a:lnTo>
                  <a:pt x="265156" y="70466"/>
                </a:lnTo>
                <a:lnTo>
                  <a:pt x="265227" y="70215"/>
                </a:lnTo>
                <a:lnTo>
                  <a:pt x="265251" y="69953"/>
                </a:lnTo>
                <a:lnTo>
                  <a:pt x="265227" y="69703"/>
                </a:lnTo>
                <a:lnTo>
                  <a:pt x="265156" y="69452"/>
                </a:lnTo>
                <a:lnTo>
                  <a:pt x="265036" y="69202"/>
                </a:lnTo>
                <a:lnTo>
                  <a:pt x="264870" y="68962"/>
                </a:lnTo>
                <a:lnTo>
                  <a:pt x="264655" y="68723"/>
                </a:lnTo>
                <a:lnTo>
                  <a:pt x="264393" y="68484"/>
                </a:lnTo>
                <a:lnTo>
                  <a:pt x="264060" y="68268"/>
                </a:lnTo>
                <a:lnTo>
                  <a:pt x="263893" y="68154"/>
                </a:lnTo>
                <a:lnTo>
                  <a:pt x="263702" y="68051"/>
                </a:lnTo>
                <a:lnTo>
                  <a:pt x="263488" y="67949"/>
                </a:lnTo>
                <a:lnTo>
                  <a:pt x="263249" y="67846"/>
                </a:lnTo>
                <a:lnTo>
                  <a:pt x="263011" y="67755"/>
                </a:lnTo>
                <a:lnTo>
                  <a:pt x="262773" y="67664"/>
                </a:lnTo>
                <a:lnTo>
                  <a:pt x="262511" y="67573"/>
                </a:lnTo>
                <a:lnTo>
                  <a:pt x="262225" y="67493"/>
                </a:lnTo>
                <a:lnTo>
                  <a:pt x="259699" y="66775"/>
                </a:lnTo>
                <a:lnTo>
                  <a:pt x="257149" y="66069"/>
                </a:lnTo>
                <a:lnTo>
                  <a:pt x="254576" y="65374"/>
                </a:lnTo>
                <a:lnTo>
                  <a:pt x="251979" y="64691"/>
                </a:lnTo>
                <a:lnTo>
                  <a:pt x="249382" y="64019"/>
                </a:lnTo>
                <a:lnTo>
                  <a:pt x="246784" y="63347"/>
                </a:lnTo>
                <a:lnTo>
                  <a:pt x="244163" y="62686"/>
                </a:lnTo>
                <a:lnTo>
                  <a:pt x="241518" y="62037"/>
                </a:lnTo>
                <a:lnTo>
                  <a:pt x="241638" y="61854"/>
                </a:lnTo>
                <a:lnTo>
                  <a:pt x="241709" y="61672"/>
                </a:lnTo>
                <a:lnTo>
                  <a:pt x="241781" y="61490"/>
                </a:lnTo>
                <a:lnTo>
                  <a:pt x="241828" y="61308"/>
                </a:lnTo>
                <a:lnTo>
                  <a:pt x="241852" y="61125"/>
                </a:lnTo>
                <a:lnTo>
                  <a:pt x="241852" y="60943"/>
                </a:lnTo>
                <a:lnTo>
                  <a:pt x="241852" y="60761"/>
                </a:lnTo>
                <a:lnTo>
                  <a:pt x="241804" y="60590"/>
                </a:lnTo>
                <a:lnTo>
                  <a:pt x="241733" y="60408"/>
                </a:lnTo>
                <a:lnTo>
                  <a:pt x="241661" y="60237"/>
                </a:lnTo>
                <a:lnTo>
                  <a:pt x="241542" y="60066"/>
                </a:lnTo>
                <a:lnTo>
                  <a:pt x="241399" y="59895"/>
                </a:lnTo>
                <a:lnTo>
                  <a:pt x="241256" y="59724"/>
                </a:lnTo>
                <a:lnTo>
                  <a:pt x="241066" y="59565"/>
                </a:lnTo>
                <a:lnTo>
                  <a:pt x="240851" y="59405"/>
                </a:lnTo>
                <a:lnTo>
                  <a:pt x="240613" y="59257"/>
                </a:lnTo>
                <a:lnTo>
                  <a:pt x="245283" y="59895"/>
                </a:lnTo>
                <a:lnTo>
                  <a:pt x="247618" y="60214"/>
                </a:lnTo>
                <a:lnTo>
                  <a:pt x="249953" y="60522"/>
                </a:lnTo>
                <a:lnTo>
                  <a:pt x="250430" y="60579"/>
                </a:lnTo>
                <a:lnTo>
                  <a:pt x="250907" y="60624"/>
                </a:lnTo>
                <a:lnTo>
                  <a:pt x="251359" y="60658"/>
                </a:lnTo>
                <a:lnTo>
                  <a:pt x="251836" y="60681"/>
                </a:lnTo>
                <a:lnTo>
                  <a:pt x="252289" y="60704"/>
                </a:lnTo>
                <a:lnTo>
                  <a:pt x="253194" y="60704"/>
                </a:lnTo>
                <a:lnTo>
                  <a:pt x="253647" y="60692"/>
                </a:lnTo>
                <a:lnTo>
                  <a:pt x="254076" y="60670"/>
                </a:lnTo>
                <a:lnTo>
                  <a:pt x="254528" y="60647"/>
                </a:lnTo>
                <a:lnTo>
                  <a:pt x="254957" y="60613"/>
                </a:lnTo>
                <a:lnTo>
                  <a:pt x="255362" y="60567"/>
                </a:lnTo>
                <a:lnTo>
                  <a:pt x="255791" y="60510"/>
                </a:lnTo>
                <a:lnTo>
                  <a:pt x="256196" y="60453"/>
                </a:lnTo>
                <a:lnTo>
                  <a:pt x="256601" y="60385"/>
                </a:lnTo>
                <a:lnTo>
                  <a:pt x="257007" y="60305"/>
                </a:lnTo>
                <a:lnTo>
                  <a:pt x="257412" y="60225"/>
                </a:lnTo>
                <a:lnTo>
                  <a:pt x="257793" y="60134"/>
                </a:lnTo>
                <a:lnTo>
                  <a:pt x="258150" y="60043"/>
                </a:lnTo>
                <a:lnTo>
                  <a:pt x="258531" y="59941"/>
                </a:lnTo>
                <a:lnTo>
                  <a:pt x="258889" y="59827"/>
                </a:lnTo>
                <a:lnTo>
                  <a:pt x="259246" y="59713"/>
                </a:lnTo>
                <a:lnTo>
                  <a:pt x="259604" y="59588"/>
                </a:lnTo>
                <a:lnTo>
                  <a:pt x="259937" y="59462"/>
                </a:lnTo>
                <a:lnTo>
                  <a:pt x="260581" y="59200"/>
                </a:lnTo>
                <a:lnTo>
                  <a:pt x="261200" y="58915"/>
                </a:lnTo>
                <a:lnTo>
                  <a:pt x="261772" y="58608"/>
                </a:lnTo>
                <a:lnTo>
                  <a:pt x="262296" y="58289"/>
                </a:lnTo>
                <a:lnTo>
                  <a:pt x="262797" y="57947"/>
                </a:lnTo>
                <a:lnTo>
                  <a:pt x="263226" y="57594"/>
                </a:lnTo>
                <a:lnTo>
                  <a:pt x="263631" y="57241"/>
                </a:lnTo>
                <a:lnTo>
                  <a:pt x="263988" y="56865"/>
                </a:lnTo>
                <a:lnTo>
                  <a:pt x="264298" y="56489"/>
                </a:lnTo>
                <a:lnTo>
                  <a:pt x="264560" y="56102"/>
                </a:lnTo>
                <a:lnTo>
                  <a:pt x="264751" y="55715"/>
                </a:lnTo>
                <a:lnTo>
                  <a:pt x="264893" y="55327"/>
                </a:lnTo>
                <a:lnTo>
                  <a:pt x="264941" y="55122"/>
                </a:lnTo>
                <a:lnTo>
                  <a:pt x="264989" y="54929"/>
                </a:lnTo>
                <a:lnTo>
                  <a:pt x="265013" y="54735"/>
                </a:lnTo>
                <a:lnTo>
                  <a:pt x="265013" y="54541"/>
                </a:lnTo>
                <a:lnTo>
                  <a:pt x="265013" y="54348"/>
                </a:lnTo>
                <a:lnTo>
                  <a:pt x="264989" y="54154"/>
                </a:lnTo>
                <a:lnTo>
                  <a:pt x="264965" y="53960"/>
                </a:lnTo>
                <a:lnTo>
                  <a:pt x="264893" y="53767"/>
                </a:lnTo>
                <a:lnTo>
                  <a:pt x="264822" y="53573"/>
                </a:lnTo>
                <a:lnTo>
                  <a:pt x="264751" y="53379"/>
                </a:lnTo>
                <a:lnTo>
                  <a:pt x="264655" y="53197"/>
                </a:lnTo>
                <a:lnTo>
                  <a:pt x="264536" y="53003"/>
                </a:lnTo>
                <a:lnTo>
                  <a:pt x="264393" y="52821"/>
                </a:lnTo>
                <a:lnTo>
                  <a:pt x="264250" y="52639"/>
                </a:lnTo>
                <a:lnTo>
                  <a:pt x="264083" y="52468"/>
                </a:lnTo>
                <a:lnTo>
                  <a:pt x="263893" y="52286"/>
                </a:lnTo>
                <a:lnTo>
                  <a:pt x="265179" y="52525"/>
                </a:lnTo>
                <a:lnTo>
                  <a:pt x="266466" y="52753"/>
                </a:lnTo>
                <a:lnTo>
                  <a:pt x="267777" y="52958"/>
                </a:lnTo>
                <a:lnTo>
                  <a:pt x="269063" y="53129"/>
                </a:lnTo>
                <a:lnTo>
                  <a:pt x="269707" y="53209"/>
                </a:lnTo>
                <a:lnTo>
                  <a:pt x="270350" y="53288"/>
                </a:lnTo>
                <a:lnTo>
                  <a:pt x="270993" y="53345"/>
                </a:lnTo>
                <a:lnTo>
                  <a:pt x="271637" y="53402"/>
                </a:lnTo>
                <a:lnTo>
                  <a:pt x="272280" y="53448"/>
                </a:lnTo>
                <a:lnTo>
                  <a:pt x="272900" y="53482"/>
                </a:lnTo>
                <a:lnTo>
                  <a:pt x="273543" y="53505"/>
                </a:lnTo>
                <a:lnTo>
                  <a:pt x="274162" y="53516"/>
                </a:lnTo>
                <a:lnTo>
                  <a:pt x="274782" y="53527"/>
                </a:lnTo>
                <a:lnTo>
                  <a:pt x="275402" y="53516"/>
                </a:lnTo>
                <a:lnTo>
                  <a:pt x="276021" y="53493"/>
                </a:lnTo>
                <a:lnTo>
                  <a:pt x="276617" y="53459"/>
                </a:lnTo>
                <a:lnTo>
                  <a:pt x="277212" y="53414"/>
                </a:lnTo>
                <a:lnTo>
                  <a:pt x="277808" y="53357"/>
                </a:lnTo>
                <a:lnTo>
                  <a:pt x="278404" y="53288"/>
                </a:lnTo>
                <a:lnTo>
                  <a:pt x="278976" y="53197"/>
                </a:lnTo>
                <a:lnTo>
                  <a:pt x="279548" y="53095"/>
                </a:lnTo>
                <a:lnTo>
                  <a:pt x="280119" y="52981"/>
                </a:lnTo>
                <a:lnTo>
                  <a:pt x="280667" y="52844"/>
                </a:lnTo>
                <a:lnTo>
                  <a:pt x="281215" y="52685"/>
                </a:lnTo>
                <a:lnTo>
                  <a:pt x="281740" y="52525"/>
                </a:lnTo>
                <a:lnTo>
                  <a:pt x="282264" y="52331"/>
                </a:lnTo>
                <a:lnTo>
                  <a:pt x="282788" y="52126"/>
                </a:lnTo>
                <a:lnTo>
                  <a:pt x="283289" y="51910"/>
                </a:lnTo>
                <a:lnTo>
                  <a:pt x="283694" y="51705"/>
                </a:lnTo>
                <a:lnTo>
                  <a:pt x="284051" y="51488"/>
                </a:lnTo>
                <a:lnTo>
                  <a:pt x="284361" y="51249"/>
                </a:lnTo>
                <a:lnTo>
                  <a:pt x="284623" y="51010"/>
                </a:lnTo>
                <a:lnTo>
                  <a:pt x="284837" y="50759"/>
                </a:lnTo>
                <a:lnTo>
                  <a:pt x="285028" y="50509"/>
                </a:lnTo>
                <a:lnTo>
                  <a:pt x="285147" y="50247"/>
                </a:lnTo>
                <a:lnTo>
                  <a:pt x="285242" y="49973"/>
                </a:lnTo>
                <a:lnTo>
                  <a:pt x="285266" y="49711"/>
                </a:lnTo>
                <a:lnTo>
                  <a:pt x="285266" y="49438"/>
                </a:lnTo>
                <a:lnTo>
                  <a:pt x="285242" y="49165"/>
                </a:lnTo>
                <a:lnTo>
                  <a:pt x="285147" y="48903"/>
                </a:lnTo>
                <a:lnTo>
                  <a:pt x="285004" y="48629"/>
                </a:lnTo>
                <a:lnTo>
                  <a:pt x="284837" y="48367"/>
                </a:lnTo>
                <a:lnTo>
                  <a:pt x="284623" y="48117"/>
                </a:lnTo>
                <a:lnTo>
                  <a:pt x="284385" y="47866"/>
                </a:lnTo>
                <a:lnTo>
                  <a:pt x="283574" y="47148"/>
                </a:lnTo>
                <a:lnTo>
                  <a:pt x="283312" y="46932"/>
                </a:lnTo>
                <a:lnTo>
                  <a:pt x="282979" y="46738"/>
                </a:lnTo>
                <a:lnTo>
                  <a:pt x="282621" y="46545"/>
                </a:lnTo>
                <a:lnTo>
                  <a:pt x="282216" y="46363"/>
                </a:lnTo>
                <a:lnTo>
                  <a:pt x="281764" y="46192"/>
                </a:lnTo>
                <a:lnTo>
                  <a:pt x="281287" y="46044"/>
                </a:lnTo>
                <a:lnTo>
                  <a:pt x="280787" y="45907"/>
                </a:lnTo>
                <a:lnTo>
                  <a:pt x="280286" y="45782"/>
                </a:lnTo>
                <a:lnTo>
                  <a:pt x="279738" y="45690"/>
                </a:lnTo>
                <a:lnTo>
                  <a:pt x="279190" y="45611"/>
                </a:lnTo>
                <a:lnTo>
                  <a:pt x="278642" y="45554"/>
                </a:lnTo>
                <a:lnTo>
                  <a:pt x="278070" y="45520"/>
                </a:lnTo>
                <a:lnTo>
                  <a:pt x="277522" y="45508"/>
                </a:lnTo>
                <a:lnTo>
                  <a:pt x="277260" y="45520"/>
                </a:lnTo>
                <a:lnTo>
                  <a:pt x="276974" y="45531"/>
                </a:lnTo>
                <a:lnTo>
                  <a:pt x="276712" y="45554"/>
                </a:lnTo>
                <a:lnTo>
                  <a:pt x="276450" y="45577"/>
                </a:lnTo>
                <a:lnTo>
                  <a:pt x="276188" y="45622"/>
                </a:lnTo>
                <a:lnTo>
                  <a:pt x="275950" y="45656"/>
                </a:lnTo>
                <a:lnTo>
                  <a:pt x="274758" y="45895"/>
                </a:lnTo>
                <a:lnTo>
                  <a:pt x="274520" y="45952"/>
                </a:lnTo>
                <a:lnTo>
                  <a:pt x="274282" y="46009"/>
                </a:lnTo>
                <a:lnTo>
                  <a:pt x="272923" y="45884"/>
                </a:lnTo>
                <a:lnTo>
                  <a:pt x="271541" y="45736"/>
                </a:lnTo>
                <a:lnTo>
                  <a:pt x="270136" y="45554"/>
                </a:lnTo>
                <a:lnTo>
                  <a:pt x="268706" y="45349"/>
                </a:lnTo>
                <a:lnTo>
                  <a:pt x="267229" y="45121"/>
                </a:lnTo>
                <a:lnTo>
                  <a:pt x="265727" y="44870"/>
                </a:lnTo>
                <a:lnTo>
                  <a:pt x="264202" y="44608"/>
                </a:lnTo>
                <a:lnTo>
                  <a:pt x="262678" y="44324"/>
                </a:lnTo>
                <a:lnTo>
                  <a:pt x="261129" y="44016"/>
                </a:lnTo>
                <a:lnTo>
                  <a:pt x="259556" y="43697"/>
                </a:lnTo>
                <a:lnTo>
                  <a:pt x="257983" y="43367"/>
                </a:lnTo>
                <a:lnTo>
                  <a:pt x="256387" y="43025"/>
                </a:lnTo>
                <a:lnTo>
                  <a:pt x="254814" y="42672"/>
                </a:lnTo>
                <a:lnTo>
                  <a:pt x="253218" y="42307"/>
                </a:lnTo>
                <a:lnTo>
                  <a:pt x="250025" y="41555"/>
                </a:lnTo>
                <a:lnTo>
                  <a:pt x="246880" y="40804"/>
                </a:lnTo>
                <a:lnTo>
                  <a:pt x="243782" y="40040"/>
                </a:lnTo>
                <a:lnTo>
                  <a:pt x="237801" y="38582"/>
                </a:lnTo>
                <a:lnTo>
                  <a:pt x="234966" y="37899"/>
                </a:lnTo>
                <a:lnTo>
                  <a:pt x="232273" y="37272"/>
                </a:lnTo>
                <a:lnTo>
                  <a:pt x="231010" y="36976"/>
                </a:lnTo>
                <a:lnTo>
                  <a:pt x="229748" y="36703"/>
                </a:lnTo>
                <a:lnTo>
                  <a:pt x="228556" y="36452"/>
                </a:lnTo>
                <a:lnTo>
                  <a:pt x="227412" y="36213"/>
                </a:lnTo>
                <a:lnTo>
                  <a:pt x="211519" y="33092"/>
                </a:lnTo>
                <a:lnTo>
                  <a:pt x="195602" y="29994"/>
                </a:lnTo>
                <a:lnTo>
                  <a:pt x="179686" y="26907"/>
                </a:lnTo>
                <a:lnTo>
                  <a:pt x="163745" y="23842"/>
                </a:lnTo>
                <a:lnTo>
                  <a:pt x="148424" y="20892"/>
                </a:lnTo>
                <a:lnTo>
                  <a:pt x="133126" y="17930"/>
                </a:lnTo>
                <a:lnTo>
                  <a:pt x="117805" y="14957"/>
                </a:lnTo>
                <a:lnTo>
                  <a:pt x="102507" y="11996"/>
                </a:lnTo>
                <a:lnTo>
                  <a:pt x="87186" y="9057"/>
                </a:lnTo>
                <a:lnTo>
                  <a:pt x="79514" y="7587"/>
                </a:lnTo>
                <a:lnTo>
                  <a:pt x="71841" y="6129"/>
                </a:lnTo>
                <a:lnTo>
                  <a:pt x="64169" y="4683"/>
                </a:lnTo>
                <a:lnTo>
                  <a:pt x="56472" y="3236"/>
                </a:lnTo>
                <a:lnTo>
                  <a:pt x="48776" y="1812"/>
                </a:lnTo>
                <a:lnTo>
                  <a:pt x="41080" y="388"/>
                </a:lnTo>
                <a:lnTo>
                  <a:pt x="40436" y="286"/>
                </a:lnTo>
                <a:lnTo>
                  <a:pt x="39817" y="195"/>
                </a:lnTo>
                <a:lnTo>
                  <a:pt x="39221" y="115"/>
                </a:lnTo>
                <a:lnTo>
                  <a:pt x="38625" y="69"/>
                </a:lnTo>
                <a:lnTo>
                  <a:pt x="38030" y="24"/>
                </a:lnTo>
                <a:lnTo>
                  <a:pt x="3745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5"/>
          <p:cNvSpPr/>
          <p:nvPr/>
        </p:nvSpPr>
        <p:spPr>
          <a:xfrm rot="10800000">
            <a:off x="-107416" y="4665733"/>
            <a:ext cx="784478" cy="583641"/>
          </a:xfrm>
          <a:custGeom>
            <a:avLst/>
            <a:gdLst/>
            <a:ahLst/>
            <a:cxnLst/>
            <a:rect l="l" t="t" r="r" b="b"/>
            <a:pathLst>
              <a:path w="206035" h="49980" extrusionOk="0">
                <a:moveTo>
                  <a:pt x="13269" y="1"/>
                </a:moveTo>
                <a:lnTo>
                  <a:pt x="12574" y="16"/>
                </a:lnTo>
                <a:lnTo>
                  <a:pt x="11878" y="39"/>
                </a:lnTo>
                <a:lnTo>
                  <a:pt x="11209" y="86"/>
                </a:lnTo>
                <a:lnTo>
                  <a:pt x="10514" y="147"/>
                </a:lnTo>
                <a:lnTo>
                  <a:pt x="9872" y="225"/>
                </a:lnTo>
                <a:lnTo>
                  <a:pt x="9257" y="317"/>
                </a:lnTo>
                <a:lnTo>
                  <a:pt x="8641" y="425"/>
                </a:lnTo>
                <a:lnTo>
                  <a:pt x="8347" y="487"/>
                </a:lnTo>
                <a:lnTo>
                  <a:pt x="8080" y="549"/>
                </a:lnTo>
                <a:lnTo>
                  <a:pt x="7812" y="618"/>
                </a:lnTo>
                <a:lnTo>
                  <a:pt x="7545" y="695"/>
                </a:lnTo>
                <a:lnTo>
                  <a:pt x="7304" y="773"/>
                </a:lnTo>
                <a:lnTo>
                  <a:pt x="7063" y="850"/>
                </a:lnTo>
                <a:lnTo>
                  <a:pt x="6822" y="935"/>
                </a:lnTo>
                <a:lnTo>
                  <a:pt x="6608" y="1027"/>
                </a:lnTo>
                <a:lnTo>
                  <a:pt x="6421" y="1120"/>
                </a:lnTo>
                <a:lnTo>
                  <a:pt x="6207" y="1213"/>
                </a:lnTo>
                <a:lnTo>
                  <a:pt x="6046" y="1313"/>
                </a:lnTo>
                <a:lnTo>
                  <a:pt x="5886" y="1421"/>
                </a:lnTo>
                <a:lnTo>
                  <a:pt x="5725" y="1529"/>
                </a:lnTo>
                <a:lnTo>
                  <a:pt x="5592" y="1645"/>
                </a:lnTo>
                <a:lnTo>
                  <a:pt x="4816" y="2394"/>
                </a:lnTo>
                <a:lnTo>
                  <a:pt x="4094" y="3135"/>
                </a:lnTo>
                <a:lnTo>
                  <a:pt x="3452" y="3868"/>
                </a:lnTo>
                <a:lnTo>
                  <a:pt x="2863" y="4602"/>
                </a:lnTo>
                <a:lnTo>
                  <a:pt x="2301" y="5335"/>
                </a:lnTo>
                <a:lnTo>
                  <a:pt x="1820" y="6061"/>
                </a:lnTo>
                <a:lnTo>
                  <a:pt x="1419" y="6786"/>
                </a:lnTo>
                <a:lnTo>
                  <a:pt x="1044" y="7504"/>
                </a:lnTo>
                <a:lnTo>
                  <a:pt x="723" y="8222"/>
                </a:lnTo>
                <a:lnTo>
                  <a:pt x="482" y="8933"/>
                </a:lnTo>
                <a:lnTo>
                  <a:pt x="268" y="9635"/>
                </a:lnTo>
                <a:lnTo>
                  <a:pt x="135" y="10338"/>
                </a:lnTo>
                <a:lnTo>
                  <a:pt x="28" y="11040"/>
                </a:lnTo>
                <a:lnTo>
                  <a:pt x="1" y="11735"/>
                </a:lnTo>
                <a:lnTo>
                  <a:pt x="28" y="12422"/>
                </a:lnTo>
                <a:lnTo>
                  <a:pt x="81" y="13109"/>
                </a:lnTo>
                <a:lnTo>
                  <a:pt x="188" y="13788"/>
                </a:lnTo>
                <a:lnTo>
                  <a:pt x="375" y="14468"/>
                </a:lnTo>
                <a:lnTo>
                  <a:pt x="589" y="15139"/>
                </a:lnTo>
                <a:lnTo>
                  <a:pt x="857" y="15803"/>
                </a:lnTo>
                <a:lnTo>
                  <a:pt x="1178" y="16467"/>
                </a:lnTo>
                <a:lnTo>
                  <a:pt x="1552" y="17123"/>
                </a:lnTo>
                <a:lnTo>
                  <a:pt x="1954" y="17780"/>
                </a:lnTo>
                <a:lnTo>
                  <a:pt x="2408" y="18420"/>
                </a:lnTo>
                <a:lnTo>
                  <a:pt x="2917" y="19069"/>
                </a:lnTo>
                <a:lnTo>
                  <a:pt x="3478" y="19702"/>
                </a:lnTo>
                <a:lnTo>
                  <a:pt x="4094" y="20335"/>
                </a:lnTo>
                <a:lnTo>
                  <a:pt x="4736" y="20968"/>
                </a:lnTo>
                <a:lnTo>
                  <a:pt x="5431" y="21593"/>
                </a:lnTo>
                <a:lnTo>
                  <a:pt x="6153" y="22211"/>
                </a:lnTo>
                <a:lnTo>
                  <a:pt x="6929" y="22821"/>
                </a:lnTo>
                <a:lnTo>
                  <a:pt x="7759" y="23431"/>
                </a:lnTo>
                <a:lnTo>
                  <a:pt x="8615" y="24033"/>
                </a:lnTo>
                <a:lnTo>
                  <a:pt x="9524" y="24627"/>
                </a:lnTo>
                <a:lnTo>
                  <a:pt x="10460" y="25214"/>
                </a:lnTo>
                <a:lnTo>
                  <a:pt x="11450" y="25801"/>
                </a:lnTo>
                <a:lnTo>
                  <a:pt x="12493" y="26380"/>
                </a:lnTo>
                <a:lnTo>
                  <a:pt x="13537" y="26959"/>
                </a:lnTo>
                <a:lnTo>
                  <a:pt x="14660" y="27522"/>
                </a:lnTo>
                <a:lnTo>
                  <a:pt x="15784" y="28086"/>
                </a:lnTo>
                <a:lnTo>
                  <a:pt x="16987" y="28649"/>
                </a:lnTo>
                <a:lnTo>
                  <a:pt x="18191" y="29197"/>
                </a:lnTo>
                <a:lnTo>
                  <a:pt x="19449" y="29745"/>
                </a:lnTo>
                <a:lnTo>
                  <a:pt x="20733" y="30286"/>
                </a:lnTo>
                <a:lnTo>
                  <a:pt x="22070" y="30819"/>
                </a:lnTo>
                <a:lnTo>
                  <a:pt x="23408" y="31343"/>
                </a:lnTo>
                <a:lnTo>
                  <a:pt x="24799" y="31868"/>
                </a:lnTo>
                <a:lnTo>
                  <a:pt x="26243" y="32378"/>
                </a:lnTo>
                <a:lnTo>
                  <a:pt x="27688" y="32887"/>
                </a:lnTo>
                <a:lnTo>
                  <a:pt x="29186" y="33389"/>
                </a:lnTo>
                <a:lnTo>
                  <a:pt x="30711" y="33891"/>
                </a:lnTo>
                <a:lnTo>
                  <a:pt x="32262" y="34377"/>
                </a:lnTo>
                <a:lnTo>
                  <a:pt x="33840" y="34864"/>
                </a:lnTo>
                <a:lnTo>
                  <a:pt x="35472" y="35335"/>
                </a:lnTo>
                <a:lnTo>
                  <a:pt x="37104" y="35806"/>
                </a:lnTo>
                <a:lnTo>
                  <a:pt x="38789" y="36276"/>
                </a:lnTo>
                <a:lnTo>
                  <a:pt x="40475" y="36732"/>
                </a:lnTo>
                <a:lnTo>
                  <a:pt x="42213" y="37180"/>
                </a:lnTo>
                <a:lnTo>
                  <a:pt x="43979" y="37627"/>
                </a:lnTo>
                <a:lnTo>
                  <a:pt x="45744" y="38060"/>
                </a:lnTo>
                <a:lnTo>
                  <a:pt x="47563" y="38492"/>
                </a:lnTo>
                <a:lnTo>
                  <a:pt x="49382" y="38917"/>
                </a:lnTo>
                <a:lnTo>
                  <a:pt x="51255" y="39326"/>
                </a:lnTo>
                <a:lnTo>
                  <a:pt x="53128" y="39735"/>
                </a:lnTo>
                <a:lnTo>
                  <a:pt x="55054" y="40136"/>
                </a:lnTo>
                <a:lnTo>
                  <a:pt x="56980" y="40538"/>
                </a:lnTo>
                <a:lnTo>
                  <a:pt x="58932" y="40924"/>
                </a:lnTo>
                <a:lnTo>
                  <a:pt x="60885" y="41302"/>
                </a:lnTo>
                <a:lnTo>
                  <a:pt x="62892" y="41673"/>
                </a:lnTo>
                <a:lnTo>
                  <a:pt x="64898" y="42043"/>
                </a:lnTo>
                <a:lnTo>
                  <a:pt x="66931" y="42398"/>
                </a:lnTo>
                <a:lnTo>
                  <a:pt x="68991" y="42746"/>
                </a:lnTo>
                <a:lnTo>
                  <a:pt x="71077" y="43093"/>
                </a:lnTo>
                <a:lnTo>
                  <a:pt x="73164" y="43425"/>
                </a:lnTo>
                <a:lnTo>
                  <a:pt x="75277" y="43757"/>
                </a:lnTo>
                <a:lnTo>
                  <a:pt x="77390" y="44074"/>
                </a:lnTo>
                <a:lnTo>
                  <a:pt x="79557" y="44390"/>
                </a:lnTo>
                <a:lnTo>
                  <a:pt x="81697" y="44691"/>
                </a:lnTo>
                <a:lnTo>
                  <a:pt x="83891" y="44985"/>
                </a:lnTo>
                <a:lnTo>
                  <a:pt x="86084" y="45278"/>
                </a:lnTo>
                <a:lnTo>
                  <a:pt x="88278" y="45556"/>
                </a:lnTo>
                <a:lnTo>
                  <a:pt x="90498" y="45826"/>
                </a:lnTo>
                <a:lnTo>
                  <a:pt x="92718" y="46096"/>
                </a:lnTo>
                <a:lnTo>
                  <a:pt x="94966" y="46351"/>
                </a:lnTo>
                <a:lnTo>
                  <a:pt x="97213" y="46598"/>
                </a:lnTo>
                <a:lnTo>
                  <a:pt x="99486" y="46837"/>
                </a:lnTo>
                <a:lnTo>
                  <a:pt x="101760" y="47069"/>
                </a:lnTo>
                <a:lnTo>
                  <a:pt x="104061" y="47293"/>
                </a:lnTo>
                <a:lnTo>
                  <a:pt x="106361" y="47509"/>
                </a:lnTo>
                <a:lnTo>
                  <a:pt x="108662" y="47710"/>
                </a:lnTo>
                <a:lnTo>
                  <a:pt x="110989" y="47910"/>
                </a:lnTo>
                <a:lnTo>
                  <a:pt x="113290" y="48096"/>
                </a:lnTo>
                <a:lnTo>
                  <a:pt x="115644" y="48281"/>
                </a:lnTo>
                <a:lnTo>
                  <a:pt x="117971" y="48451"/>
                </a:lnTo>
                <a:lnTo>
                  <a:pt x="120298" y="48613"/>
                </a:lnTo>
                <a:lnTo>
                  <a:pt x="122652" y="48767"/>
                </a:lnTo>
                <a:lnTo>
                  <a:pt x="125006" y="48914"/>
                </a:lnTo>
                <a:lnTo>
                  <a:pt x="127360" y="49045"/>
                </a:lnTo>
                <a:lnTo>
                  <a:pt x="129741" y="49176"/>
                </a:lnTo>
                <a:lnTo>
                  <a:pt x="132095" y="49292"/>
                </a:lnTo>
                <a:lnTo>
                  <a:pt x="134476" y="49400"/>
                </a:lnTo>
                <a:lnTo>
                  <a:pt x="136830" y="49501"/>
                </a:lnTo>
                <a:lnTo>
                  <a:pt x="139211" y="49593"/>
                </a:lnTo>
                <a:lnTo>
                  <a:pt x="141592" y="49671"/>
                </a:lnTo>
                <a:lnTo>
                  <a:pt x="143946" y="49740"/>
                </a:lnTo>
                <a:lnTo>
                  <a:pt x="146327" y="49809"/>
                </a:lnTo>
                <a:lnTo>
                  <a:pt x="148707" y="49856"/>
                </a:lnTo>
                <a:lnTo>
                  <a:pt x="151062" y="49902"/>
                </a:lnTo>
                <a:lnTo>
                  <a:pt x="153442" y="49933"/>
                </a:lnTo>
                <a:lnTo>
                  <a:pt x="155796" y="49964"/>
                </a:lnTo>
                <a:lnTo>
                  <a:pt x="158150" y="49979"/>
                </a:lnTo>
                <a:lnTo>
                  <a:pt x="162859" y="49979"/>
                </a:lnTo>
                <a:lnTo>
                  <a:pt x="165213" y="49964"/>
                </a:lnTo>
                <a:lnTo>
                  <a:pt x="167567" y="49941"/>
                </a:lnTo>
                <a:lnTo>
                  <a:pt x="169894" y="49902"/>
                </a:lnTo>
                <a:lnTo>
                  <a:pt x="172221" y="49856"/>
                </a:lnTo>
                <a:lnTo>
                  <a:pt x="174549" y="49802"/>
                </a:lnTo>
                <a:lnTo>
                  <a:pt x="176876" y="49740"/>
                </a:lnTo>
                <a:lnTo>
                  <a:pt x="179176" y="49663"/>
                </a:lnTo>
                <a:lnTo>
                  <a:pt x="181477" y="49578"/>
                </a:lnTo>
                <a:lnTo>
                  <a:pt x="183751" y="49485"/>
                </a:lnTo>
                <a:lnTo>
                  <a:pt x="186051" y="49377"/>
                </a:lnTo>
                <a:lnTo>
                  <a:pt x="188298" y="49261"/>
                </a:lnTo>
                <a:lnTo>
                  <a:pt x="190572" y="49138"/>
                </a:lnTo>
                <a:lnTo>
                  <a:pt x="192819" y="48999"/>
                </a:lnTo>
                <a:lnTo>
                  <a:pt x="195040" y="48852"/>
                </a:lnTo>
                <a:lnTo>
                  <a:pt x="197260" y="48698"/>
                </a:lnTo>
                <a:lnTo>
                  <a:pt x="197982" y="48636"/>
                </a:lnTo>
                <a:lnTo>
                  <a:pt x="198651" y="48574"/>
                </a:lnTo>
                <a:lnTo>
                  <a:pt x="199293" y="48497"/>
                </a:lnTo>
                <a:lnTo>
                  <a:pt x="199908" y="48420"/>
                </a:lnTo>
                <a:lnTo>
                  <a:pt x="200497" y="48335"/>
                </a:lnTo>
                <a:lnTo>
                  <a:pt x="201058" y="48250"/>
                </a:lnTo>
                <a:lnTo>
                  <a:pt x="201567" y="48150"/>
                </a:lnTo>
                <a:lnTo>
                  <a:pt x="202075" y="48049"/>
                </a:lnTo>
                <a:lnTo>
                  <a:pt x="202530" y="47941"/>
                </a:lnTo>
                <a:lnTo>
                  <a:pt x="202958" y="47825"/>
                </a:lnTo>
                <a:lnTo>
                  <a:pt x="203359" y="47710"/>
                </a:lnTo>
                <a:lnTo>
                  <a:pt x="203733" y="47586"/>
                </a:lnTo>
                <a:lnTo>
                  <a:pt x="204081" y="47463"/>
                </a:lnTo>
                <a:lnTo>
                  <a:pt x="204375" y="47331"/>
                </a:lnTo>
                <a:lnTo>
                  <a:pt x="204670" y="47192"/>
                </a:lnTo>
                <a:lnTo>
                  <a:pt x="204937" y="47061"/>
                </a:lnTo>
                <a:lnTo>
                  <a:pt x="205151" y="46914"/>
                </a:lnTo>
                <a:lnTo>
                  <a:pt x="205365" y="46776"/>
                </a:lnTo>
                <a:lnTo>
                  <a:pt x="205526" y="46629"/>
                </a:lnTo>
                <a:lnTo>
                  <a:pt x="205686" y="46482"/>
                </a:lnTo>
                <a:lnTo>
                  <a:pt x="205820" y="46328"/>
                </a:lnTo>
                <a:lnTo>
                  <a:pt x="205900" y="46181"/>
                </a:lnTo>
                <a:lnTo>
                  <a:pt x="205981" y="46027"/>
                </a:lnTo>
                <a:lnTo>
                  <a:pt x="206034" y="45872"/>
                </a:lnTo>
                <a:lnTo>
                  <a:pt x="206034" y="45718"/>
                </a:lnTo>
                <a:lnTo>
                  <a:pt x="206034" y="45564"/>
                </a:lnTo>
                <a:lnTo>
                  <a:pt x="206007" y="45401"/>
                </a:lnTo>
                <a:lnTo>
                  <a:pt x="205954" y="45247"/>
                </a:lnTo>
                <a:lnTo>
                  <a:pt x="205874" y="45093"/>
                </a:lnTo>
                <a:lnTo>
                  <a:pt x="205767" y="44938"/>
                </a:lnTo>
                <a:lnTo>
                  <a:pt x="205660" y="44784"/>
                </a:lnTo>
                <a:lnTo>
                  <a:pt x="205499" y="44629"/>
                </a:lnTo>
                <a:lnTo>
                  <a:pt x="205339" y="44475"/>
                </a:lnTo>
                <a:lnTo>
                  <a:pt x="205151" y="44321"/>
                </a:lnTo>
                <a:lnTo>
                  <a:pt x="204937" y="44174"/>
                </a:lnTo>
                <a:lnTo>
                  <a:pt x="204697" y="44027"/>
                </a:lnTo>
                <a:lnTo>
                  <a:pt x="204456" y="43881"/>
                </a:lnTo>
                <a:lnTo>
                  <a:pt x="204188" y="43742"/>
                </a:lnTo>
                <a:lnTo>
                  <a:pt x="203894" y="43603"/>
                </a:lnTo>
                <a:lnTo>
                  <a:pt x="203573" y="43471"/>
                </a:lnTo>
                <a:lnTo>
                  <a:pt x="203225" y="43340"/>
                </a:lnTo>
                <a:lnTo>
                  <a:pt x="202877" y="43209"/>
                </a:lnTo>
                <a:lnTo>
                  <a:pt x="202503" y="43085"/>
                </a:lnTo>
                <a:lnTo>
                  <a:pt x="202102" y="42962"/>
                </a:lnTo>
                <a:lnTo>
                  <a:pt x="201700" y="42854"/>
                </a:lnTo>
                <a:lnTo>
                  <a:pt x="201272" y="42738"/>
                </a:lnTo>
                <a:lnTo>
                  <a:pt x="200818" y="42638"/>
                </a:lnTo>
                <a:lnTo>
                  <a:pt x="200363" y="42537"/>
                </a:lnTo>
                <a:lnTo>
                  <a:pt x="199855" y="42445"/>
                </a:lnTo>
                <a:lnTo>
                  <a:pt x="199373" y="42352"/>
                </a:lnTo>
                <a:lnTo>
                  <a:pt x="198838" y="42275"/>
                </a:lnTo>
                <a:lnTo>
                  <a:pt x="198330" y="42198"/>
                </a:lnTo>
                <a:lnTo>
                  <a:pt x="197768" y="42128"/>
                </a:lnTo>
                <a:lnTo>
                  <a:pt x="197206" y="42074"/>
                </a:lnTo>
                <a:lnTo>
                  <a:pt x="196618" y="42020"/>
                </a:lnTo>
                <a:lnTo>
                  <a:pt x="196029" y="41974"/>
                </a:lnTo>
                <a:lnTo>
                  <a:pt x="195414" y="41935"/>
                </a:lnTo>
                <a:lnTo>
                  <a:pt x="194799" y="41904"/>
                </a:lnTo>
                <a:lnTo>
                  <a:pt x="194157" y="41881"/>
                </a:lnTo>
                <a:lnTo>
                  <a:pt x="193515" y="41873"/>
                </a:lnTo>
                <a:lnTo>
                  <a:pt x="192846" y="41866"/>
                </a:lnTo>
                <a:lnTo>
                  <a:pt x="192177" y="41873"/>
                </a:lnTo>
                <a:lnTo>
                  <a:pt x="191482" y="41889"/>
                </a:lnTo>
                <a:lnTo>
                  <a:pt x="190786" y="41920"/>
                </a:lnTo>
                <a:lnTo>
                  <a:pt x="188940" y="41989"/>
                </a:lnTo>
                <a:lnTo>
                  <a:pt x="187095" y="42059"/>
                </a:lnTo>
                <a:lnTo>
                  <a:pt x="187790" y="39951"/>
                </a:lnTo>
                <a:lnTo>
                  <a:pt x="188432" y="37851"/>
                </a:lnTo>
                <a:lnTo>
                  <a:pt x="189021" y="35744"/>
                </a:lnTo>
                <a:lnTo>
                  <a:pt x="189529" y="33644"/>
                </a:lnTo>
                <a:lnTo>
                  <a:pt x="189984" y="31536"/>
                </a:lnTo>
                <a:lnTo>
                  <a:pt x="190385" y="29437"/>
                </a:lnTo>
                <a:lnTo>
                  <a:pt x="190733" y="27329"/>
                </a:lnTo>
                <a:lnTo>
                  <a:pt x="191027" y="25222"/>
                </a:lnTo>
                <a:lnTo>
                  <a:pt x="191241" y="23122"/>
                </a:lnTo>
                <a:lnTo>
                  <a:pt x="191401" y="21014"/>
                </a:lnTo>
                <a:lnTo>
                  <a:pt x="191508" y="18907"/>
                </a:lnTo>
                <a:lnTo>
                  <a:pt x="191535" y="16799"/>
                </a:lnTo>
                <a:lnTo>
                  <a:pt x="191535" y="14684"/>
                </a:lnTo>
                <a:lnTo>
                  <a:pt x="191455" y="12576"/>
                </a:lnTo>
                <a:lnTo>
                  <a:pt x="191294" y="10461"/>
                </a:lnTo>
                <a:lnTo>
                  <a:pt x="191107" y="8346"/>
                </a:lnTo>
                <a:lnTo>
                  <a:pt x="191080" y="8215"/>
                </a:lnTo>
                <a:lnTo>
                  <a:pt x="191054" y="8083"/>
                </a:lnTo>
                <a:lnTo>
                  <a:pt x="190973" y="7952"/>
                </a:lnTo>
                <a:lnTo>
                  <a:pt x="190920" y="7821"/>
                </a:lnTo>
                <a:lnTo>
                  <a:pt x="190813" y="7697"/>
                </a:lnTo>
                <a:lnTo>
                  <a:pt x="190706" y="7574"/>
                </a:lnTo>
                <a:lnTo>
                  <a:pt x="190599" y="7450"/>
                </a:lnTo>
                <a:lnTo>
                  <a:pt x="190465" y="7335"/>
                </a:lnTo>
                <a:lnTo>
                  <a:pt x="190305" y="7219"/>
                </a:lnTo>
                <a:lnTo>
                  <a:pt x="190144" y="7103"/>
                </a:lnTo>
                <a:lnTo>
                  <a:pt x="189770" y="6879"/>
                </a:lnTo>
                <a:lnTo>
                  <a:pt x="189342" y="6671"/>
                </a:lnTo>
                <a:lnTo>
                  <a:pt x="188887" y="6470"/>
                </a:lnTo>
                <a:lnTo>
                  <a:pt x="188352" y="6277"/>
                </a:lnTo>
                <a:lnTo>
                  <a:pt x="187817" y="6092"/>
                </a:lnTo>
                <a:lnTo>
                  <a:pt x="187202" y="5922"/>
                </a:lnTo>
                <a:lnTo>
                  <a:pt x="186586" y="5760"/>
                </a:lnTo>
                <a:lnTo>
                  <a:pt x="185918" y="5613"/>
                </a:lnTo>
                <a:lnTo>
                  <a:pt x="185222" y="5474"/>
                </a:lnTo>
                <a:lnTo>
                  <a:pt x="184500" y="5351"/>
                </a:lnTo>
                <a:lnTo>
                  <a:pt x="183751" y="5235"/>
                </a:lnTo>
                <a:lnTo>
                  <a:pt x="182975" y="5134"/>
                </a:lnTo>
                <a:lnTo>
                  <a:pt x="182199" y="5042"/>
                </a:lnTo>
                <a:lnTo>
                  <a:pt x="181397" y="4965"/>
                </a:lnTo>
                <a:lnTo>
                  <a:pt x="180594" y="4895"/>
                </a:lnTo>
                <a:lnTo>
                  <a:pt x="179792" y="4841"/>
                </a:lnTo>
                <a:lnTo>
                  <a:pt x="178962" y="4802"/>
                </a:lnTo>
                <a:lnTo>
                  <a:pt x="178160" y="4779"/>
                </a:lnTo>
                <a:lnTo>
                  <a:pt x="177331" y="4764"/>
                </a:lnTo>
                <a:lnTo>
                  <a:pt x="176528" y="4764"/>
                </a:lnTo>
                <a:lnTo>
                  <a:pt x="175699" y="4779"/>
                </a:lnTo>
                <a:lnTo>
                  <a:pt x="174923" y="4810"/>
                </a:lnTo>
                <a:lnTo>
                  <a:pt x="174147" y="4849"/>
                </a:lnTo>
                <a:lnTo>
                  <a:pt x="173372" y="4911"/>
                </a:lnTo>
                <a:lnTo>
                  <a:pt x="172649" y="4980"/>
                </a:lnTo>
                <a:lnTo>
                  <a:pt x="171927" y="5065"/>
                </a:lnTo>
                <a:lnTo>
                  <a:pt x="171231" y="5165"/>
                </a:lnTo>
                <a:lnTo>
                  <a:pt x="170750" y="5003"/>
                </a:lnTo>
                <a:lnTo>
                  <a:pt x="170215" y="4833"/>
                </a:lnTo>
                <a:lnTo>
                  <a:pt x="169653" y="4679"/>
                </a:lnTo>
                <a:lnTo>
                  <a:pt x="169038" y="4525"/>
                </a:lnTo>
                <a:lnTo>
                  <a:pt x="168583" y="4324"/>
                </a:lnTo>
                <a:lnTo>
                  <a:pt x="168102" y="4139"/>
                </a:lnTo>
                <a:lnTo>
                  <a:pt x="167593" y="3953"/>
                </a:lnTo>
                <a:lnTo>
                  <a:pt x="167032" y="3791"/>
                </a:lnTo>
                <a:lnTo>
                  <a:pt x="166443" y="3637"/>
                </a:lnTo>
                <a:lnTo>
                  <a:pt x="165828" y="3490"/>
                </a:lnTo>
                <a:lnTo>
                  <a:pt x="165186" y="3359"/>
                </a:lnTo>
                <a:lnTo>
                  <a:pt x="164517" y="3243"/>
                </a:lnTo>
                <a:lnTo>
                  <a:pt x="163822" y="3135"/>
                </a:lnTo>
                <a:lnTo>
                  <a:pt x="163099" y="3035"/>
                </a:lnTo>
                <a:lnTo>
                  <a:pt x="162377" y="2957"/>
                </a:lnTo>
                <a:lnTo>
                  <a:pt x="161628" y="2888"/>
                </a:lnTo>
                <a:lnTo>
                  <a:pt x="160879" y="2834"/>
                </a:lnTo>
                <a:lnTo>
                  <a:pt x="160130" y="2788"/>
                </a:lnTo>
                <a:lnTo>
                  <a:pt x="159354" y="2764"/>
                </a:lnTo>
                <a:lnTo>
                  <a:pt x="158578" y="2749"/>
                </a:lnTo>
                <a:lnTo>
                  <a:pt x="157749" y="2649"/>
                </a:lnTo>
                <a:lnTo>
                  <a:pt x="156947" y="2556"/>
                </a:lnTo>
                <a:lnTo>
                  <a:pt x="156117" y="2471"/>
                </a:lnTo>
                <a:lnTo>
                  <a:pt x="155288" y="2394"/>
                </a:lnTo>
                <a:lnTo>
                  <a:pt x="154486" y="2317"/>
                </a:lnTo>
                <a:lnTo>
                  <a:pt x="153656" y="2255"/>
                </a:lnTo>
                <a:lnTo>
                  <a:pt x="152827" y="2185"/>
                </a:lnTo>
                <a:lnTo>
                  <a:pt x="151998" y="2131"/>
                </a:lnTo>
                <a:lnTo>
                  <a:pt x="151169" y="2077"/>
                </a:lnTo>
                <a:lnTo>
                  <a:pt x="150339" y="2031"/>
                </a:lnTo>
                <a:lnTo>
                  <a:pt x="149483" y="1992"/>
                </a:lnTo>
                <a:lnTo>
                  <a:pt x="148654" y="1954"/>
                </a:lnTo>
                <a:lnTo>
                  <a:pt x="147798" y="1923"/>
                </a:lnTo>
                <a:lnTo>
                  <a:pt x="146942" y="1900"/>
                </a:lnTo>
                <a:lnTo>
                  <a:pt x="146086" y="1877"/>
                </a:lnTo>
                <a:lnTo>
                  <a:pt x="145230" y="1861"/>
                </a:lnTo>
                <a:lnTo>
                  <a:pt x="144347" y="1853"/>
                </a:lnTo>
                <a:lnTo>
                  <a:pt x="143491" y="1846"/>
                </a:lnTo>
                <a:lnTo>
                  <a:pt x="142608" y="1846"/>
                </a:lnTo>
                <a:lnTo>
                  <a:pt x="141699" y="1853"/>
                </a:lnTo>
                <a:lnTo>
                  <a:pt x="140816" y="1861"/>
                </a:lnTo>
                <a:lnTo>
                  <a:pt x="139907" y="1877"/>
                </a:lnTo>
                <a:lnTo>
                  <a:pt x="138087" y="1923"/>
                </a:lnTo>
                <a:lnTo>
                  <a:pt x="136215" y="1977"/>
                </a:lnTo>
                <a:lnTo>
                  <a:pt x="134289" y="2062"/>
                </a:lnTo>
                <a:lnTo>
                  <a:pt x="132363" y="2155"/>
                </a:lnTo>
                <a:lnTo>
                  <a:pt x="130357" y="2270"/>
                </a:lnTo>
                <a:lnTo>
                  <a:pt x="129715" y="2317"/>
                </a:lnTo>
                <a:lnTo>
                  <a:pt x="129099" y="2363"/>
                </a:lnTo>
                <a:lnTo>
                  <a:pt x="128511" y="2425"/>
                </a:lnTo>
                <a:lnTo>
                  <a:pt x="127949" y="2494"/>
                </a:lnTo>
                <a:lnTo>
                  <a:pt x="127414" y="2564"/>
                </a:lnTo>
                <a:lnTo>
                  <a:pt x="126879" y="2649"/>
                </a:lnTo>
                <a:lnTo>
                  <a:pt x="126397" y="2734"/>
                </a:lnTo>
                <a:lnTo>
                  <a:pt x="125916" y="2826"/>
                </a:lnTo>
                <a:lnTo>
                  <a:pt x="85068" y="680"/>
                </a:lnTo>
                <a:lnTo>
                  <a:pt x="84399" y="649"/>
                </a:lnTo>
                <a:lnTo>
                  <a:pt x="83730" y="626"/>
                </a:lnTo>
                <a:lnTo>
                  <a:pt x="83088" y="611"/>
                </a:lnTo>
                <a:lnTo>
                  <a:pt x="82446" y="603"/>
                </a:lnTo>
                <a:lnTo>
                  <a:pt x="81831" y="603"/>
                </a:lnTo>
                <a:lnTo>
                  <a:pt x="81216" y="611"/>
                </a:lnTo>
                <a:lnTo>
                  <a:pt x="80627" y="626"/>
                </a:lnTo>
                <a:lnTo>
                  <a:pt x="80039" y="649"/>
                </a:lnTo>
                <a:lnTo>
                  <a:pt x="79477" y="680"/>
                </a:lnTo>
                <a:lnTo>
                  <a:pt x="78915" y="711"/>
                </a:lnTo>
                <a:lnTo>
                  <a:pt x="78380" y="757"/>
                </a:lnTo>
                <a:lnTo>
                  <a:pt x="77845" y="804"/>
                </a:lnTo>
                <a:lnTo>
                  <a:pt x="77337" y="858"/>
                </a:lnTo>
                <a:lnTo>
                  <a:pt x="76829" y="919"/>
                </a:lnTo>
                <a:lnTo>
                  <a:pt x="76347" y="989"/>
                </a:lnTo>
                <a:lnTo>
                  <a:pt x="75892" y="1058"/>
                </a:lnTo>
                <a:lnTo>
                  <a:pt x="75438" y="1135"/>
                </a:lnTo>
                <a:lnTo>
                  <a:pt x="74983" y="1220"/>
                </a:lnTo>
                <a:lnTo>
                  <a:pt x="74582" y="1305"/>
                </a:lnTo>
                <a:lnTo>
                  <a:pt x="74154" y="1398"/>
                </a:lnTo>
                <a:lnTo>
                  <a:pt x="73779" y="1491"/>
                </a:lnTo>
                <a:lnTo>
                  <a:pt x="73405" y="1591"/>
                </a:lnTo>
                <a:lnTo>
                  <a:pt x="73030" y="1699"/>
                </a:lnTo>
                <a:lnTo>
                  <a:pt x="72709" y="1807"/>
                </a:lnTo>
                <a:lnTo>
                  <a:pt x="72361" y="1923"/>
                </a:lnTo>
                <a:lnTo>
                  <a:pt x="72067" y="2039"/>
                </a:lnTo>
                <a:lnTo>
                  <a:pt x="71773" y="2155"/>
                </a:lnTo>
                <a:lnTo>
                  <a:pt x="71505" y="2278"/>
                </a:lnTo>
                <a:lnTo>
                  <a:pt x="71238" y="2402"/>
                </a:lnTo>
                <a:lnTo>
                  <a:pt x="70997" y="2533"/>
                </a:lnTo>
                <a:lnTo>
                  <a:pt x="70783" y="2664"/>
                </a:lnTo>
                <a:lnTo>
                  <a:pt x="70569" y="2795"/>
                </a:lnTo>
                <a:lnTo>
                  <a:pt x="52887" y="1514"/>
                </a:lnTo>
                <a:lnTo>
                  <a:pt x="52191" y="1467"/>
                </a:lnTo>
                <a:lnTo>
                  <a:pt x="51523" y="1437"/>
                </a:lnTo>
                <a:lnTo>
                  <a:pt x="50854" y="1406"/>
                </a:lnTo>
                <a:lnTo>
                  <a:pt x="50185" y="1390"/>
                </a:lnTo>
                <a:lnTo>
                  <a:pt x="49570" y="1383"/>
                </a:lnTo>
                <a:lnTo>
                  <a:pt x="48928" y="1383"/>
                </a:lnTo>
                <a:lnTo>
                  <a:pt x="48312" y="1390"/>
                </a:lnTo>
                <a:lnTo>
                  <a:pt x="47724" y="1406"/>
                </a:lnTo>
                <a:lnTo>
                  <a:pt x="47135" y="1429"/>
                </a:lnTo>
                <a:lnTo>
                  <a:pt x="46574" y="1460"/>
                </a:lnTo>
                <a:lnTo>
                  <a:pt x="46039" y="1498"/>
                </a:lnTo>
                <a:lnTo>
                  <a:pt x="45504" y="1537"/>
                </a:lnTo>
                <a:lnTo>
                  <a:pt x="44969" y="1591"/>
                </a:lnTo>
                <a:lnTo>
                  <a:pt x="44460" y="1653"/>
                </a:lnTo>
                <a:lnTo>
                  <a:pt x="43979" y="1722"/>
                </a:lnTo>
                <a:lnTo>
                  <a:pt x="43524" y="1792"/>
                </a:lnTo>
                <a:lnTo>
                  <a:pt x="43069" y="1869"/>
                </a:lnTo>
                <a:lnTo>
                  <a:pt x="42615" y="1954"/>
                </a:lnTo>
                <a:lnTo>
                  <a:pt x="42187" y="2046"/>
                </a:lnTo>
                <a:lnTo>
                  <a:pt x="41785" y="2139"/>
                </a:lnTo>
                <a:lnTo>
                  <a:pt x="41411" y="2239"/>
                </a:lnTo>
                <a:lnTo>
                  <a:pt x="41036" y="2348"/>
                </a:lnTo>
                <a:lnTo>
                  <a:pt x="40689" y="2456"/>
                </a:lnTo>
                <a:lnTo>
                  <a:pt x="40341" y="2571"/>
                </a:lnTo>
                <a:lnTo>
                  <a:pt x="40020" y="2687"/>
                </a:lnTo>
                <a:lnTo>
                  <a:pt x="39725" y="2811"/>
                </a:lnTo>
                <a:lnTo>
                  <a:pt x="39458" y="2934"/>
                </a:lnTo>
                <a:lnTo>
                  <a:pt x="39190" y="3065"/>
                </a:lnTo>
                <a:lnTo>
                  <a:pt x="38950" y="3204"/>
                </a:lnTo>
                <a:lnTo>
                  <a:pt x="38709" y="3336"/>
                </a:lnTo>
                <a:lnTo>
                  <a:pt x="38522" y="3482"/>
                </a:lnTo>
                <a:lnTo>
                  <a:pt x="38334" y="3621"/>
                </a:lnTo>
                <a:lnTo>
                  <a:pt x="37880" y="3490"/>
                </a:lnTo>
                <a:lnTo>
                  <a:pt x="37398" y="3374"/>
                </a:lnTo>
                <a:lnTo>
                  <a:pt x="36917" y="3258"/>
                </a:lnTo>
                <a:lnTo>
                  <a:pt x="36408" y="3166"/>
                </a:lnTo>
                <a:lnTo>
                  <a:pt x="35900" y="3073"/>
                </a:lnTo>
                <a:lnTo>
                  <a:pt x="35365" y="3004"/>
                </a:lnTo>
                <a:lnTo>
                  <a:pt x="34830" y="2934"/>
                </a:lnTo>
                <a:lnTo>
                  <a:pt x="34268" y="2880"/>
                </a:lnTo>
                <a:lnTo>
                  <a:pt x="33707" y="2834"/>
                </a:lnTo>
                <a:lnTo>
                  <a:pt x="33145" y="2795"/>
                </a:lnTo>
                <a:lnTo>
                  <a:pt x="32583" y="2764"/>
                </a:lnTo>
                <a:lnTo>
                  <a:pt x="31995" y="2749"/>
                </a:lnTo>
                <a:lnTo>
                  <a:pt x="31433" y="2741"/>
                </a:lnTo>
                <a:lnTo>
                  <a:pt x="30844" y="2741"/>
                </a:lnTo>
                <a:lnTo>
                  <a:pt x="30256" y="2757"/>
                </a:lnTo>
                <a:lnTo>
                  <a:pt x="29667" y="2772"/>
                </a:lnTo>
                <a:lnTo>
                  <a:pt x="29106" y="2803"/>
                </a:lnTo>
                <a:lnTo>
                  <a:pt x="28517" y="2834"/>
                </a:lnTo>
                <a:lnTo>
                  <a:pt x="27955" y="2880"/>
                </a:lnTo>
                <a:lnTo>
                  <a:pt x="27367" y="2934"/>
                </a:lnTo>
                <a:lnTo>
                  <a:pt x="26832" y="2988"/>
                </a:lnTo>
                <a:lnTo>
                  <a:pt x="26270" y="3058"/>
                </a:lnTo>
                <a:lnTo>
                  <a:pt x="25735" y="3135"/>
                </a:lnTo>
                <a:lnTo>
                  <a:pt x="25200" y="3220"/>
                </a:lnTo>
                <a:lnTo>
                  <a:pt x="24692" y="3305"/>
                </a:lnTo>
                <a:lnTo>
                  <a:pt x="24183" y="3405"/>
                </a:lnTo>
                <a:lnTo>
                  <a:pt x="23702" y="3505"/>
                </a:lnTo>
                <a:lnTo>
                  <a:pt x="23220" y="3621"/>
                </a:lnTo>
                <a:lnTo>
                  <a:pt x="22766" y="3737"/>
                </a:lnTo>
                <a:lnTo>
                  <a:pt x="22338" y="3861"/>
                </a:lnTo>
                <a:lnTo>
                  <a:pt x="21936" y="3984"/>
                </a:lnTo>
                <a:lnTo>
                  <a:pt x="21535" y="4123"/>
                </a:lnTo>
                <a:lnTo>
                  <a:pt x="21508" y="3197"/>
                </a:lnTo>
                <a:lnTo>
                  <a:pt x="21508" y="2734"/>
                </a:lnTo>
                <a:lnTo>
                  <a:pt x="21535" y="2270"/>
                </a:lnTo>
                <a:lnTo>
                  <a:pt x="21535" y="2147"/>
                </a:lnTo>
                <a:lnTo>
                  <a:pt x="21535" y="2023"/>
                </a:lnTo>
                <a:lnTo>
                  <a:pt x="21482" y="1907"/>
                </a:lnTo>
                <a:lnTo>
                  <a:pt x="21428" y="1792"/>
                </a:lnTo>
                <a:lnTo>
                  <a:pt x="21348" y="1676"/>
                </a:lnTo>
                <a:lnTo>
                  <a:pt x="21268" y="1568"/>
                </a:lnTo>
                <a:lnTo>
                  <a:pt x="21161" y="1467"/>
                </a:lnTo>
                <a:lnTo>
                  <a:pt x="21027" y="1367"/>
                </a:lnTo>
                <a:lnTo>
                  <a:pt x="20893" y="1267"/>
                </a:lnTo>
                <a:lnTo>
                  <a:pt x="20733" y="1174"/>
                </a:lnTo>
                <a:lnTo>
                  <a:pt x="20572" y="1081"/>
                </a:lnTo>
                <a:lnTo>
                  <a:pt x="20385" y="997"/>
                </a:lnTo>
                <a:lnTo>
                  <a:pt x="20198" y="912"/>
                </a:lnTo>
                <a:lnTo>
                  <a:pt x="19984" y="834"/>
                </a:lnTo>
                <a:lnTo>
                  <a:pt x="19770" y="757"/>
                </a:lnTo>
                <a:lnTo>
                  <a:pt x="19529" y="680"/>
                </a:lnTo>
                <a:lnTo>
                  <a:pt x="19288" y="611"/>
                </a:lnTo>
                <a:lnTo>
                  <a:pt x="19021" y="549"/>
                </a:lnTo>
                <a:lnTo>
                  <a:pt x="18486" y="425"/>
                </a:lnTo>
                <a:lnTo>
                  <a:pt x="17924" y="325"/>
                </a:lnTo>
                <a:lnTo>
                  <a:pt x="17308" y="232"/>
                </a:lnTo>
                <a:lnTo>
                  <a:pt x="16666" y="155"/>
                </a:lnTo>
                <a:lnTo>
                  <a:pt x="16024" y="93"/>
                </a:lnTo>
                <a:lnTo>
                  <a:pt x="15356" y="47"/>
                </a:lnTo>
                <a:lnTo>
                  <a:pt x="14660" y="16"/>
                </a:lnTo>
                <a:lnTo>
                  <a:pt x="1396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5"/>
          <p:cNvSpPr/>
          <p:nvPr/>
        </p:nvSpPr>
        <p:spPr>
          <a:xfrm>
            <a:off x="277338" y="1063010"/>
            <a:ext cx="356606" cy="676420"/>
          </a:xfrm>
          <a:custGeom>
            <a:avLst/>
            <a:gdLst/>
            <a:ahLst/>
            <a:cxnLst/>
            <a:rect l="l" t="t" r="r" b="b"/>
            <a:pathLst>
              <a:path w="41892" h="79462" extrusionOk="0">
                <a:moveTo>
                  <a:pt x="2278" y="0"/>
                </a:moveTo>
                <a:lnTo>
                  <a:pt x="2191" y="7"/>
                </a:lnTo>
                <a:lnTo>
                  <a:pt x="2110" y="15"/>
                </a:lnTo>
                <a:lnTo>
                  <a:pt x="2029" y="29"/>
                </a:lnTo>
                <a:lnTo>
                  <a:pt x="1948" y="50"/>
                </a:lnTo>
                <a:lnTo>
                  <a:pt x="1861" y="72"/>
                </a:lnTo>
                <a:lnTo>
                  <a:pt x="1781" y="100"/>
                </a:lnTo>
                <a:lnTo>
                  <a:pt x="1700" y="129"/>
                </a:lnTo>
                <a:lnTo>
                  <a:pt x="1625" y="165"/>
                </a:lnTo>
                <a:lnTo>
                  <a:pt x="1468" y="251"/>
                </a:lnTo>
                <a:lnTo>
                  <a:pt x="1312" y="351"/>
                </a:lnTo>
                <a:lnTo>
                  <a:pt x="1168" y="473"/>
                </a:lnTo>
                <a:lnTo>
                  <a:pt x="1023" y="601"/>
                </a:lnTo>
                <a:lnTo>
                  <a:pt x="891" y="745"/>
                </a:lnTo>
                <a:lnTo>
                  <a:pt x="763" y="895"/>
                </a:lnTo>
                <a:lnTo>
                  <a:pt x="642" y="1059"/>
                </a:lnTo>
                <a:lnTo>
                  <a:pt x="526" y="1238"/>
                </a:lnTo>
                <a:lnTo>
                  <a:pt x="422" y="1424"/>
                </a:lnTo>
                <a:lnTo>
                  <a:pt x="330" y="1618"/>
                </a:lnTo>
                <a:lnTo>
                  <a:pt x="243" y="1818"/>
                </a:lnTo>
                <a:lnTo>
                  <a:pt x="174" y="2019"/>
                </a:lnTo>
                <a:lnTo>
                  <a:pt x="110" y="2233"/>
                </a:lnTo>
                <a:lnTo>
                  <a:pt x="64" y="2448"/>
                </a:lnTo>
                <a:lnTo>
                  <a:pt x="29" y="2670"/>
                </a:lnTo>
                <a:lnTo>
                  <a:pt x="18" y="2784"/>
                </a:lnTo>
                <a:lnTo>
                  <a:pt x="6" y="2892"/>
                </a:lnTo>
                <a:lnTo>
                  <a:pt x="0" y="3006"/>
                </a:lnTo>
                <a:lnTo>
                  <a:pt x="0" y="3121"/>
                </a:lnTo>
                <a:lnTo>
                  <a:pt x="0" y="3228"/>
                </a:lnTo>
                <a:lnTo>
                  <a:pt x="6" y="3343"/>
                </a:lnTo>
                <a:lnTo>
                  <a:pt x="18" y="3457"/>
                </a:lnTo>
                <a:lnTo>
                  <a:pt x="35" y="3572"/>
                </a:lnTo>
                <a:lnTo>
                  <a:pt x="700" y="8216"/>
                </a:lnTo>
                <a:lnTo>
                  <a:pt x="1382" y="12861"/>
                </a:lnTo>
                <a:lnTo>
                  <a:pt x="1723" y="15187"/>
                </a:lnTo>
                <a:lnTo>
                  <a:pt x="2075" y="17513"/>
                </a:lnTo>
                <a:lnTo>
                  <a:pt x="2422" y="19839"/>
                </a:lnTo>
                <a:lnTo>
                  <a:pt x="2780" y="22158"/>
                </a:lnTo>
                <a:lnTo>
                  <a:pt x="3139" y="24484"/>
                </a:lnTo>
                <a:lnTo>
                  <a:pt x="3503" y="26802"/>
                </a:lnTo>
                <a:lnTo>
                  <a:pt x="3873" y="29121"/>
                </a:lnTo>
                <a:lnTo>
                  <a:pt x="4249" y="31440"/>
                </a:lnTo>
                <a:lnTo>
                  <a:pt x="4630" y="33759"/>
                </a:lnTo>
                <a:lnTo>
                  <a:pt x="5017" y="36078"/>
                </a:lnTo>
                <a:lnTo>
                  <a:pt x="5410" y="38396"/>
                </a:lnTo>
                <a:lnTo>
                  <a:pt x="5815" y="40708"/>
                </a:lnTo>
                <a:lnTo>
                  <a:pt x="6219" y="43020"/>
                </a:lnTo>
                <a:lnTo>
                  <a:pt x="6636" y="45324"/>
                </a:lnTo>
                <a:lnTo>
                  <a:pt x="7057" y="47636"/>
                </a:lnTo>
                <a:lnTo>
                  <a:pt x="7485" y="49940"/>
                </a:lnTo>
                <a:lnTo>
                  <a:pt x="7924" y="52237"/>
                </a:lnTo>
                <a:lnTo>
                  <a:pt x="8369" y="54535"/>
                </a:lnTo>
                <a:lnTo>
                  <a:pt x="8826" y="56832"/>
                </a:lnTo>
                <a:lnTo>
                  <a:pt x="9294" y="59129"/>
                </a:lnTo>
                <a:lnTo>
                  <a:pt x="9768" y="61412"/>
                </a:lnTo>
                <a:lnTo>
                  <a:pt x="10248" y="63703"/>
                </a:lnTo>
                <a:lnTo>
                  <a:pt x="10745" y="65986"/>
                </a:lnTo>
                <a:lnTo>
                  <a:pt x="11248" y="68261"/>
                </a:lnTo>
                <a:lnTo>
                  <a:pt x="11768" y="70537"/>
                </a:lnTo>
                <a:lnTo>
                  <a:pt x="12294" y="72806"/>
                </a:lnTo>
                <a:lnTo>
                  <a:pt x="12831" y="75068"/>
                </a:lnTo>
                <a:lnTo>
                  <a:pt x="13380" y="77329"/>
                </a:lnTo>
                <a:lnTo>
                  <a:pt x="13415" y="77451"/>
                </a:lnTo>
                <a:lnTo>
                  <a:pt x="13450" y="77572"/>
                </a:lnTo>
                <a:lnTo>
                  <a:pt x="13496" y="77680"/>
                </a:lnTo>
                <a:lnTo>
                  <a:pt x="13542" y="77780"/>
                </a:lnTo>
                <a:lnTo>
                  <a:pt x="13589" y="77873"/>
                </a:lnTo>
                <a:lnTo>
                  <a:pt x="13641" y="77966"/>
                </a:lnTo>
                <a:lnTo>
                  <a:pt x="13698" y="78052"/>
                </a:lnTo>
                <a:lnTo>
                  <a:pt x="13756" y="78131"/>
                </a:lnTo>
                <a:lnTo>
                  <a:pt x="13808" y="78217"/>
                </a:lnTo>
                <a:lnTo>
                  <a:pt x="13872" y="78302"/>
                </a:lnTo>
                <a:lnTo>
                  <a:pt x="13935" y="78381"/>
                </a:lnTo>
                <a:lnTo>
                  <a:pt x="14005" y="78460"/>
                </a:lnTo>
                <a:lnTo>
                  <a:pt x="14074" y="78524"/>
                </a:lnTo>
                <a:lnTo>
                  <a:pt x="14155" y="78582"/>
                </a:lnTo>
                <a:lnTo>
                  <a:pt x="14236" y="78639"/>
                </a:lnTo>
                <a:lnTo>
                  <a:pt x="14317" y="78682"/>
                </a:lnTo>
                <a:lnTo>
                  <a:pt x="14375" y="78796"/>
                </a:lnTo>
                <a:lnTo>
                  <a:pt x="14438" y="78911"/>
                </a:lnTo>
                <a:lnTo>
                  <a:pt x="14508" y="79011"/>
                </a:lnTo>
                <a:lnTo>
                  <a:pt x="14588" y="79104"/>
                </a:lnTo>
                <a:lnTo>
                  <a:pt x="14675" y="79190"/>
                </a:lnTo>
                <a:lnTo>
                  <a:pt x="14768" y="79261"/>
                </a:lnTo>
                <a:lnTo>
                  <a:pt x="14866" y="79326"/>
                </a:lnTo>
                <a:lnTo>
                  <a:pt x="14970" y="79376"/>
                </a:lnTo>
                <a:lnTo>
                  <a:pt x="15074" y="79419"/>
                </a:lnTo>
                <a:lnTo>
                  <a:pt x="15190" y="79448"/>
                </a:lnTo>
                <a:lnTo>
                  <a:pt x="15311" y="79462"/>
                </a:lnTo>
                <a:lnTo>
                  <a:pt x="15432" y="79462"/>
                </a:lnTo>
                <a:lnTo>
                  <a:pt x="15559" y="79440"/>
                </a:lnTo>
                <a:lnTo>
                  <a:pt x="15687" y="79412"/>
                </a:lnTo>
                <a:lnTo>
                  <a:pt x="15820" y="79362"/>
                </a:lnTo>
                <a:lnTo>
                  <a:pt x="15958" y="79290"/>
                </a:lnTo>
                <a:lnTo>
                  <a:pt x="17530" y="78395"/>
                </a:lnTo>
                <a:lnTo>
                  <a:pt x="19097" y="77479"/>
                </a:lnTo>
                <a:lnTo>
                  <a:pt x="20669" y="76549"/>
                </a:lnTo>
                <a:lnTo>
                  <a:pt x="22229" y="75604"/>
                </a:lnTo>
                <a:lnTo>
                  <a:pt x="23790" y="74652"/>
                </a:lnTo>
                <a:lnTo>
                  <a:pt x="25350" y="73686"/>
                </a:lnTo>
                <a:lnTo>
                  <a:pt x="26905" y="72713"/>
                </a:lnTo>
                <a:lnTo>
                  <a:pt x="28460" y="71733"/>
                </a:lnTo>
                <a:lnTo>
                  <a:pt x="30009" y="70745"/>
                </a:lnTo>
                <a:lnTo>
                  <a:pt x="31552" y="69750"/>
                </a:lnTo>
                <a:lnTo>
                  <a:pt x="34644" y="67753"/>
                </a:lnTo>
                <a:lnTo>
                  <a:pt x="40788" y="63746"/>
                </a:lnTo>
                <a:lnTo>
                  <a:pt x="40938" y="63645"/>
                </a:lnTo>
                <a:lnTo>
                  <a:pt x="41065" y="63531"/>
                </a:lnTo>
                <a:lnTo>
                  <a:pt x="41187" y="63416"/>
                </a:lnTo>
                <a:lnTo>
                  <a:pt x="41297" y="63295"/>
                </a:lnTo>
                <a:lnTo>
                  <a:pt x="41389" y="63166"/>
                </a:lnTo>
                <a:lnTo>
                  <a:pt x="41470" y="63030"/>
                </a:lnTo>
                <a:lnTo>
                  <a:pt x="41545" y="62894"/>
                </a:lnTo>
                <a:lnTo>
                  <a:pt x="41603" y="62751"/>
                </a:lnTo>
                <a:lnTo>
                  <a:pt x="41649" y="62608"/>
                </a:lnTo>
                <a:lnTo>
                  <a:pt x="41690" y="62457"/>
                </a:lnTo>
                <a:lnTo>
                  <a:pt x="41713" y="62307"/>
                </a:lnTo>
                <a:lnTo>
                  <a:pt x="41730" y="62157"/>
                </a:lnTo>
                <a:lnTo>
                  <a:pt x="41736" y="62006"/>
                </a:lnTo>
                <a:lnTo>
                  <a:pt x="41736" y="61849"/>
                </a:lnTo>
                <a:lnTo>
                  <a:pt x="41724" y="61699"/>
                </a:lnTo>
                <a:lnTo>
                  <a:pt x="41701" y="61548"/>
                </a:lnTo>
                <a:lnTo>
                  <a:pt x="41753" y="61420"/>
                </a:lnTo>
                <a:lnTo>
                  <a:pt x="41794" y="61284"/>
                </a:lnTo>
                <a:lnTo>
                  <a:pt x="41828" y="61148"/>
                </a:lnTo>
                <a:lnTo>
                  <a:pt x="41857" y="61005"/>
                </a:lnTo>
                <a:lnTo>
                  <a:pt x="41874" y="60861"/>
                </a:lnTo>
                <a:lnTo>
                  <a:pt x="41886" y="60718"/>
                </a:lnTo>
                <a:lnTo>
                  <a:pt x="41892" y="60568"/>
                </a:lnTo>
                <a:lnTo>
                  <a:pt x="41880" y="60418"/>
                </a:lnTo>
                <a:lnTo>
                  <a:pt x="41869" y="60267"/>
                </a:lnTo>
                <a:lnTo>
                  <a:pt x="41840" y="60117"/>
                </a:lnTo>
                <a:lnTo>
                  <a:pt x="41805" y="59960"/>
                </a:lnTo>
                <a:lnTo>
                  <a:pt x="41759" y="59802"/>
                </a:lnTo>
                <a:lnTo>
                  <a:pt x="41701" y="59645"/>
                </a:lnTo>
                <a:lnTo>
                  <a:pt x="41632" y="59487"/>
                </a:lnTo>
                <a:lnTo>
                  <a:pt x="41557" y="59330"/>
                </a:lnTo>
                <a:lnTo>
                  <a:pt x="41464" y="59165"/>
                </a:lnTo>
                <a:lnTo>
                  <a:pt x="40337" y="57297"/>
                </a:lnTo>
                <a:lnTo>
                  <a:pt x="39204" y="55429"/>
                </a:lnTo>
                <a:lnTo>
                  <a:pt x="38066" y="53569"/>
                </a:lnTo>
                <a:lnTo>
                  <a:pt x="36927" y="51708"/>
                </a:lnTo>
                <a:lnTo>
                  <a:pt x="35777" y="49854"/>
                </a:lnTo>
                <a:lnTo>
                  <a:pt x="34627" y="48008"/>
                </a:lnTo>
                <a:lnTo>
                  <a:pt x="33477" y="46161"/>
                </a:lnTo>
                <a:lnTo>
                  <a:pt x="32315" y="44322"/>
                </a:lnTo>
                <a:lnTo>
                  <a:pt x="31153" y="42483"/>
                </a:lnTo>
                <a:lnTo>
                  <a:pt x="29986" y="40651"/>
                </a:lnTo>
                <a:lnTo>
                  <a:pt x="28818" y="38819"/>
                </a:lnTo>
                <a:lnTo>
                  <a:pt x="27645" y="36994"/>
                </a:lnTo>
                <a:lnTo>
                  <a:pt x="26472" y="35169"/>
                </a:lnTo>
                <a:lnTo>
                  <a:pt x="25292" y="33344"/>
                </a:lnTo>
                <a:lnTo>
                  <a:pt x="24108" y="31526"/>
                </a:lnTo>
                <a:lnTo>
                  <a:pt x="22929" y="29708"/>
                </a:lnTo>
                <a:lnTo>
                  <a:pt x="20547" y="26087"/>
                </a:lnTo>
                <a:lnTo>
                  <a:pt x="18166" y="22473"/>
                </a:lnTo>
                <a:lnTo>
                  <a:pt x="15773" y="18866"/>
                </a:lnTo>
                <a:lnTo>
                  <a:pt x="13369" y="15266"/>
                </a:lnTo>
                <a:lnTo>
                  <a:pt x="10965" y="11666"/>
                </a:lnTo>
                <a:lnTo>
                  <a:pt x="8554" y="8080"/>
                </a:lnTo>
                <a:lnTo>
                  <a:pt x="3728" y="902"/>
                </a:lnTo>
                <a:lnTo>
                  <a:pt x="3653" y="802"/>
                </a:lnTo>
                <a:lnTo>
                  <a:pt x="3578" y="702"/>
                </a:lnTo>
                <a:lnTo>
                  <a:pt x="3503" y="609"/>
                </a:lnTo>
                <a:lnTo>
                  <a:pt x="3428" y="530"/>
                </a:lnTo>
                <a:lnTo>
                  <a:pt x="3347" y="451"/>
                </a:lnTo>
                <a:lnTo>
                  <a:pt x="3266" y="380"/>
                </a:lnTo>
                <a:lnTo>
                  <a:pt x="3191" y="315"/>
                </a:lnTo>
                <a:lnTo>
                  <a:pt x="3110" y="258"/>
                </a:lnTo>
                <a:lnTo>
                  <a:pt x="3023" y="208"/>
                </a:lnTo>
                <a:lnTo>
                  <a:pt x="2942" y="158"/>
                </a:lnTo>
                <a:lnTo>
                  <a:pt x="2861" y="122"/>
                </a:lnTo>
                <a:lnTo>
                  <a:pt x="2780" y="86"/>
                </a:lnTo>
                <a:lnTo>
                  <a:pt x="2694" y="58"/>
                </a:lnTo>
                <a:lnTo>
                  <a:pt x="2613" y="36"/>
                </a:lnTo>
                <a:lnTo>
                  <a:pt x="2526" y="22"/>
                </a:lnTo>
                <a:lnTo>
                  <a:pt x="2445" y="7"/>
                </a:lnTo>
                <a:lnTo>
                  <a:pt x="23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5"/>
          <p:cNvSpPr/>
          <p:nvPr/>
        </p:nvSpPr>
        <p:spPr>
          <a:xfrm rot="-9204418">
            <a:off x="8429920" y="582810"/>
            <a:ext cx="680816" cy="187424"/>
          </a:xfrm>
          <a:custGeom>
            <a:avLst/>
            <a:gdLst/>
            <a:ahLst/>
            <a:cxnLst/>
            <a:rect l="l" t="t" r="r" b="b"/>
            <a:pathLst>
              <a:path w="297334" h="26681" extrusionOk="0">
                <a:moveTo>
                  <a:pt x="7036" y="1"/>
                </a:moveTo>
                <a:lnTo>
                  <a:pt x="6662" y="8"/>
                </a:lnTo>
                <a:lnTo>
                  <a:pt x="6287" y="16"/>
                </a:lnTo>
                <a:lnTo>
                  <a:pt x="5939" y="39"/>
                </a:lnTo>
                <a:lnTo>
                  <a:pt x="5618" y="62"/>
                </a:lnTo>
                <a:lnTo>
                  <a:pt x="5271" y="86"/>
                </a:lnTo>
                <a:lnTo>
                  <a:pt x="4976" y="124"/>
                </a:lnTo>
                <a:lnTo>
                  <a:pt x="4682" y="163"/>
                </a:lnTo>
                <a:lnTo>
                  <a:pt x="4388" y="201"/>
                </a:lnTo>
                <a:lnTo>
                  <a:pt x="4120" y="248"/>
                </a:lnTo>
                <a:lnTo>
                  <a:pt x="3853" y="302"/>
                </a:lnTo>
                <a:lnTo>
                  <a:pt x="3612" y="356"/>
                </a:lnTo>
                <a:lnTo>
                  <a:pt x="3398" y="417"/>
                </a:lnTo>
                <a:lnTo>
                  <a:pt x="3184" y="479"/>
                </a:lnTo>
                <a:lnTo>
                  <a:pt x="2970" y="541"/>
                </a:lnTo>
                <a:lnTo>
                  <a:pt x="2783" y="610"/>
                </a:lnTo>
                <a:lnTo>
                  <a:pt x="2596" y="680"/>
                </a:lnTo>
                <a:lnTo>
                  <a:pt x="2435" y="757"/>
                </a:lnTo>
                <a:lnTo>
                  <a:pt x="2141" y="919"/>
                </a:lnTo>
                <a:lnTo>
                  <a:pt x="1927" y="1081"/>
                </a:lnTo>
                <a:lnTo>
                  <a:pt x="1740" y="1259"/>
                </a:lnTo>
                <a:lnTo>
                  <a:pt x="1606" y="1444"/>
                </a:lnTo>
                <a:lnTo>
                  <a:pt x="1526" y="1629"/>
                </a:lnTo>
                <a:lnTo>
                  <a:pt x="1526" y="1815"/>
                </a:lnTo>
                <a:lnTo>
                  <a:pt x="1552" y="2008"/>
                </a:lnTo>
                <a:lnTo>
                  <a:pt x="1633" y="2201"/>
                </a:lnTo>
                <a:lnTo>
                  <a:pt x="1766" y="2394"/>
                </a:lnTo>
                <a:lnTo>
                  <a:pt x="1954" y="2579"/>
                </a:lnTo>
                <a:lnTo>
                  <a:pt x="2194" y="2764"/>
                </a:lnTo>
                <a:lnTo>
                  <a:pt x="2489" y="2942"/>
                </a:lnTo>
                <a:lnTo>
                  <a:pt x="2836" y="3119"/>
                </a:lnTo>
                <a:lnTo>
                  <a:pt x="3238" y="3282"/>
                </a:lnTo>
                <a:lnTo>
                  <a:pt x="3692" y="3436"/>
                </a:lnTo>
                <a:lnTo>
                  <a:pt x="3933" y="3505"/>
                </a:lnTo>
                <a:lnTo>
                  <a:pt x="4174" y="3575"/>
                </a:lnTo>
                <a:lnTo>
                  <a:pt x="4441" y="3644"/>
                </a:lnTo>
                <a:lnTo>
                  <a:pt x="4736" y="3706"/>
                </a:lnTo>
                <a:lnTo>
                  <a:pt x="5030" y="3768"/>
                </a:lnTo>
                <a:lnTo>
                  <a:pt x="5324" y="3822"/>
                </a:lnTo>
                <a:lnTo>
                  <a:pt x="5645" y="3876"/>
                </a:lnTo>
                <a:lnTo>
                  <a:pt x="5993" y="3922"/>
                </a:lnTo>
                <a:lnTo>
                  <a:pt x="6341" y="3961"/>
                </a:lnTo>
                <a:lnTo>
                  <a:pt x="6689" y="3999"/>
                </a:lnTo>
                <a:lnTo>
                  <a:pt x="7063" y="4038"/>
                </a:lnTo>
                <a:lnTo>
                  <a:pt x="7438" y="4061"/>
                </a:lnTo>
                <a:lnTo>
                  <a:pt x="7839" y="4092"/>
                </a:lnTo>
                <a:lnTo>
                  <a:pt x="8267" y="4108"/>
                </a:lnTo>
                <a:lnTo>
                  <a:pt x="16880" y="4440"/>
                </a:lnTo>
                <a:lnTo>
                  <a:pt x="25494" y="4764"/>
                </a:lnTo>
                <a:lnTo>
                  <a:pt x="34108" y="5080"/>
                </a:lnTo>
                <a:lnTo>
                  <a:pt x="42748" y="5389"/>
                </a:lnTo>
                <a:lnTo>
                  <a:pt x="51389" y="5698"/>
                </a:lnTo>
                <a:lnTo>
                  <a:pt x="60029" y="6007"/>
                </a:lnTo>
                <a:lnTo>
                  <a:pt x="68670" y="6300"/>
                </a:lnTo>
                <a:lnTo>
                  <a:pt x="77310" y="6593"/>
                </a:lnTo>
                <a:lnTo>
                  <a:pt x="85977" y="6879"/>
                </a:lnTo>
                <a:lnTo>
                  <a:pt x="94618" y="7165"/>
                </a:lnTo>
                <a:lnTo>
                  <a:pt x="103285" y="7443"/>
                </a:lnTo>
                <a:lnTo>
                  <a:pt x="111952" y="7713"/>
                </a:lnTo>
                <a:lnTo>
                  <a:pt x="120619" y="7975"/>
                </a:lnTo>
                <a:lnTo>
                  <a:pt x="129287" y="8230"/>
                </a:lnTo>
                <a:lnTo>
                  <a:pt x="137954" y="8485"/>
                </a:lnTo>
                <a:lnTo>
                  <a:pt x="146621" y="8732"/>
                </a:lnTo>
                <a:lnTo>
                  <a:pt x="155315" y="8971"/>
                </a:lnTo>
                <a:lnTo>
                  <a:pt x="163982" y="9203"/>
                </a:lnTo>
                <a:lnTo>
                  <a:pt x="172676" y="9434"/>
                </a:lnTo>
                <a:lnTo>
                  <a:pt x="181343" y="9650"/>
                </a:lnTo>
                <a:lnTo>
                  <a:pt x="190037" y="9867"/>
                </a:lnTo>
                <a:lnTo>
                  <a:pt x="198704" y="10075"/>
                </a:lnTo>
                <a:lnTo>
                  <a:pt x="207398" y="10276"/>
                </a:lnTo>
                <a:lnTo>
                  <a:pt x="216092" y="10469"/>
                </a:lnTo>
                <a:lnTo>
                  <a:pt x="224759" y="10654"/>
                </a:lnTo>
                <a:lnTo>
                  <a:pt x="233453" y="10832"/>
                </a:lnTo>
                <a:lnTo>
                  <a:pt x="242121" y="11009"/>
                </a:lnTo>
                <a:lnTo>
                  <a:pt x="250815" y="11171"/>
                </a:lnTo>
                <a:lnTo>
                  <a:pt x="259508" y="11333"/>
                </a:lnTo>
                <a:lnTo>
                  <a:pt x="268176" y="11480"/>
                </a:lnTo>
                <a:lnTo>
                  <a:pt x="276870" y="11627"/>
                </a:lnTo>
                <a:lnTo>
                  <a:pt x="285537" y="11758"/>
                </a:lnTo>
                <a:lnTo>
                  <a:pt x="285350" y="12491"/>
                </a:lnTo>
                <a:lnTo>
                  <a:pt x="285136" y="13217"/>
                </a:lnTo>
                <a:lnTo>
                  <a:pt x="284895" y="13943"/>
                </a:lnTo>
                <a:lnTo>
                  <a:pt x="284627" y="14661"/>
                </a:lnTo>
                <a:lnTo>
                  <a:pt x="284360" y="15379"/>
                </a:lnTo>
                <a:lnTo>
                  <a:pt x="284066" y="16097"/>
                </a:lnTo>
                <a:lnTo>
                  <a:pt x="283745" y="16815"/>
                </a:lnTo>
                <a:lnTo>
                  <a:pt x="283397" y="17525"/>
                </a:lnTo>
                <a:lnTo>
                  <a:pt x="283049" y="18235"/>
                </a:lnTo>
                <a:lnTo>
                  <a:pt x="282648" y="18945"/>
                </a:lnTo>
                <a:lnTo>
                  <a:pt x="282220" y="19655"/>
                </a:lnTo>
                <a:lnTo>
                  <a:pt x="281738" y="20358"/>
                </a:lnTo>
                <a:lnTo>
                  <a:pt x="281257" y="21068"/>
                </a:lnTo>
                <a:lnTo>
                  <a:pt x="280722" y="21771"/>
                </a:lnTo>
                <a:lnTo>
                  <a:pt x="280133" y="22481"/>
                </a:lnTo>
                <a:lnTo>
                  <a:pt x="279545" y="23183"/>
                </a:lnTo>
                <a:lnTo>
                  <a:pt x="271118" y="22828"/>
                </a:lnTo>
                <a:lnTo>
                  <a:pt x="262692" y="22481"/>
                </a:lnTo>
                <a:lnTo>
                  <a:pt x="254239" y="22141"/>
                </a:lnTo>
                <a:lnTo>
                  <a:pt x="245812" y="21809"/>
                </a:lnTo>
                <a:lnTo>
                  <a:pt x="237359" y="21485"/>
                </a:lnTo>
                <a:lnTo>
                  <a:pt x="228933" y="21169"/>
                </a:lnTo>
                <a:lnTo>
                  <a:pt x="220479" y="20852"/>
                </a:lnTo>
                <a:lnTo>
                  <a:pt x="212026" y="20551"/>
                </a:lnTo>
                <a:lnTo>
                  <a:pt x="195120" y="19957"/>
                </a:lnTo>
                <a:lnTo>
                  <a:pt x="178187" y="19378"/>
                </a:lnTo>
                <a:lnTo>
                  <a:pt x="161254" y="18799"/>
                </a:lnTo>
                <a:lnTo>
                  <a:pt x="144320" y="18235"/>
                </a:lnTo>
                <a:lnTo>
                  <a:pt x="127414" y="17664"/>
                </a:lnTo>
                <a:lnTo>
                  <a:pt x="110481" y="17085"/>
                </a:lnTo>
                <a:lnTo>
                  <a:pt x="93548" y="16490"/>
                </a:lnTo>
                <a:lnTo>
                  <a:pt x="85095" y="16189"/>
                </a:lnTo>
                <a:lnTo>
                  <a:pt x="76641" y="15880"/>
                </a:lnTo>
                <a:lnTo>
                  <a:pt x="68188" y="15564"/>
                </a:lnTo>
                <a:lnTo>
                  <a:pt x="59735" y="15247"/>
                </a:lnTo>
                <a:lnTo>
                  <a:pt x="51282" y="14915"/>
                </a:lnTo>
                <a:lnTo>
                  <a:pt x="42855" y="14583"/>
                </a:lnTo>
                <a:lnTo>
                  <a:pt x="34402" y="14236"/>
                </a:lnTo>
                <a:lnTo>
                  <a:pt x="25976" y="13881"/>
                </a:lnTo>
                <a:lnTo>
                  <a:pt x="17549" y="13518"/>
                </a:lnTo>
                <a:lnTo>
                  <a:pt x="9123" y="13140"/>
                </a:lnTo>
                <a:lnTo>
                  <a:pt x="8695" y="13124"/>
                </a:lnTo>
                <a:lnTo>
                  <a:pt x="8294" y="13117"/>
                </a:lnTo>
                <a:lnTo>
                  <a:pt x="7464" y="13117"/>
                </a:lnTo>
                <a:lnTo>
                  <a:pt x="7090" y="13124"/>
                </a:lnTo>
                <a:lnTo>
                  <a:pt x="6689" y="13140"/>
                </a:lnTo>
                <a:lnTo>
                  <a:pt x="6314" y="13163"/>
                </a:lnTo>
                <a:lnTo>
                  <a:pt x="5966" y="13186"/>
                </a:lnTo>
                <a:lnTo>
                  <a:pt x="5592" y="13217"/>
                </a:lnTo>
                <a:lnTo>
                  <a:pt x="5244" y="13248"/>
                </a:lnTo>
                <a:lnTo>
                  <a:pt x="4923" y="13287"/>
                </a:lnTo>
                <a:lnTo>
                  <a:pt x="4575" y="13333"/>
                </a:lnTo>
                <a:lnTo>
                  <a:pt x="4254" y="13379"/>
                </a:lnTo>
                <a:lnTo>
                  <a:pt x="3960" y="13433"/>
                </a:lnTo>
                <a:lnTo>
                  <a:pt x="3666" y="13487"/>
                </a:lnTo>
                <a:lnTo>
                  <a:pt x="3371" y="13549"/>
                </a:lnTo>
                <a:lnTo>
                  <a:pt x="2810" y="13680"/>
                </a:lnTo>
                <a:lnTo>
                  <a:pt x="2328" y="13827"/>
                </a:lnTo>
                <a:lnTo>
                  <a:pt x="1873" y="13974"/>
                </a:lnTo>
                <a:lnTo>
                  <a:pt x="1445" y="14143"/>
                </a:lnTo>
                <a:lnTo>
                  <a:pt x="1098" y="14313"/>
                </a:lnTo>
                <a:lnTo>
                  <a:pt x="777" y="14491"/>
                </a:lnTo>
                <a:lnTo>
                  <a:pt x="509" y="14676"/>
                </a:lnTo>
                <a:lnTo>
                  <a:pt x="295" y="14861"/>
                </a:lnTo>
                <a:lnTo>
                  <a:pt x="135" y="15054"/>
                </a:lnTo>
                <a:lnTo>
                  <a:pt x="28" y="15247"/>
                </a:lnTo>
                <a:lnTo>
                  <a:pt x="1" y="15433"/>
                </a:lnTo>
                <a:lnTo>
                  <a:pt x="1" y="15626"/>
                </a:lnTo>
                <a:lnTo>
                  <a:pt x="81" y="15811"/>
                </a:lnTo>
                <a:lnTo>
                  <a:pt x="135" y="15896"/>
                </a:lnTo>
                <a:lnTo>
                  <a:pt x="215" y="15988"/>
                </a:lnTo>
                <a:lnTo>
                  <a:pt x="295" y="16073"/>
                </a:lnTo>
                <a:lnTo>
                  <a:pt x="402" y="16158"/>
                </a:lnTo>
                <a:lnTo>
                  <a:pt x="536" y="16243"/>
                </a:lnTo>
                <a:lnTo>
                  <a:pt x="670" y="16328"/>
                </a:lnTo>
                <a:lnTo>
                  <a:pt x="830" y="16405"/>
                </a:lnTo>
                <a:lnTo>
                  <a:pt x="991" y="16483"/>
                </a:lnTo>
                <a:lnTo>
                  <a:pt x="1178" y="16560"/>
                </a:lnTo>
                <a:lnTo>
                  <a:pt x="1392" y="16629"/>
                </a:lnTo>
                <a:lnTo>
                  <a:pt x="1633" y="16699"/>
                </a:lnTo>
                <a:lnTo>
                  <a:pt x="1873" y="16760"/>
                </a:lnTo>
                <a:lnTo>
                  <a:pt x="2114" y="16822"/>
                </a:lnTo>
                <a:lnTo>
                  <a:pt x="2382" y="16876"/>
                </a:lnTo>
                <a:lnTo>
                  <a:pt x="2676" y="16930"/>
                </a:lnTo>
                <a:lnTo>
                  <a:pt x="2997" y="16984"/>
                </a:lnTo>
                <a:lnTo>
                  <a:pt x="3318" y="17031"/>
                </a:lnTo>
                <a:lnTo>
                  <a:pt x="3666" y="17069"/>
                </a:lnTo>
                <a:lnTo>
                  <a:pt x="4040" y="17108"/>
                </a:lnTo>
                <a:lnTo>
                  <a:pt x="4441" y="17139"/>
                </a:lnTo>
                <a:lnTo>
                  <a:pt x="4843" y="17170"/>
                </a:lnTo>
                <a:lnTo>
                  <a:pt x="5271" y="17185"/>
                </a:lnTo>
                <a:lnTo>
                  <a:pt x="22124" y="17942"/>
                </a:lnTo>
                <a:lnTo>
                  <a:pt x="39057" y="18690"/>
                </a:lnTo>
                <a:lnTo>
                  <a:pt x="56017" y="19432"/>
                </a:lnTo>
                <a:lnTo>
                  <a:pt x="64523" y="19802"/>
                </a:lnTo>
                <a:lnTo>
                  <a:pt x="73030" y="20165"/>
                </a:lnTo>
                <a:lnTo>
                  <a:pt x="81537" y="20520"/>
                </a:lnTo>
                <a:lnTo>
                  <a:pt x="90070" y="20875"/>
                </a:lnTo>
                <a:lnTo>
                  <a:pt x="98604" y="21223"/>
                </a:lnTo>
                <a:lnTo>
                  <a:pt x="107164" y="21562"/>
                </a:lnTo>
                <a:lnTo>
                  <a:pt x="115724" y="21894"/>
                </a:lnTo>
                <a:lnTo>
                  <a:pt x="124257" y="22211"/>
                </a:lnTo>
                <a:lnTo>
                  <a:pt x="132844" y="22527"/>
                </a:lnTo>
                <a:lnTo>
                  <a:pt x="141405" y="22828"/>
                </a:lnTo>
                <a:lnTo>
                  <a:pt x="149965" y="23122"/>
                </a:lnTo>
                <a:lnTo>
                  <a:pt x="158552" y="23407"/>
                </a:lnTo>
                <a:lnTo>
                  <a:pt x="167112" y="23678"/>
                </a:lnTo>
                <a:lnTo>
                  <a:pt x="175699" y="23932"/>
                </a:lnTo>
                <a:lnTo>
                  <a:pt x="184286" y="24179"/>
                </a:lnTo>
                <a:lnTo>
                  <a:pt x="192846" y="24403"/>
                </a:lnTo>
                <a:lnTo>
                  <a:pt x="201433" y="24619"/>
                </a:lnTo>
                <a:lnTo>
                  <a:pt x="210020" y="24820"/>
                </a:lnTo>
                <a:lnTo>
                  <a:pt x="218580" y="24998"/>
                </a:lnTo>
                <a:lnTo>
                  <a:pt x="227167" y="25167"/>
                </a:lnTo>
                <a:lnTo>
                  <a:pt x="235727" y="25314"/>
                </a:lnTo>
                <a:lnTo>
                  <a:pt x="240007" y="25376"/>
                </a:lnTo>
                <a:lnTo>
                  <a:pt x="244287" y="25438"/>
                </a:lnTo>
                <a:lnTo>
                  <a:pt x="248567" y="25499"/>
                </a:lnTo>
                <a:lnTo>
                  <a:pt x="252848" y="25553"/>
                </a:lnTo>
                <a:lnTo>
                  <a:pt x="257128" y="25600"/>
                </a:lnTo>
                <a:lnTo>
                  <a:pt x="261408" y="25638"/>
                </a:lnTo>
                <a:lnTo>
                  <a:pt x="265688" y="25677"/>
                </a:lnTo>
                <a:lnTo>
                  <a:pt x="269968" y="25708"/>
                </a:lnTo>
                <a:lnTo>
                  <a:pt x="274248" y="25731"/>
                </a:lnTo>
                <a:lnTo>
                  <a:pt x="278501" y="25754"/>
                </a:lnTo>
                <a:lnTo>
                  <a:pt x="278715" y="25862"/>
                </a:lnTo>
                <a:lnTo>
                  <a:pt x="278929" y="25963"/>
                </a:lnTo>
                <a:lnTo>
                  <a:pt x="279170" y="26055"/>
                </a:lnTo>
                <a:lnTo>
                  <a:pt x="279438" y="26140"/>
                </a:lnTo>
                <a:lnTo>
                  <a:pt x="279732" y="26225"/>
                </a:lnTo>
                <a:lnTo>
                  <a:pt x="280053" y="26302"/>
                </a:lnTo>
                <a:lnTo>
                  <a:pt x="280401" y="26372"/>
                </a:lnTo>
                <a:lnTo>
                  <a:pt x="280748" y="26434"/>
                </a:lnTo>
                <a:lnTo>
                  <a:pt x="281123" y="26488"/>
                </a:lnTo>
                <a:lnTo>
                  <a:pt x="281497" y="26534"/>
                </a:lnTo>
                <a:lnTo>
                  <a:pt x="281872" y="26580"/>
                </a:lnTo>
                <a:lnTo>
                  <a:pt x="282273" y="26611"/>
                </a:lnTo>
                <a:lnTo>
                  <a:pt x="282675" y="26642"/>
                </a:lnTo>
                <a:lnTo>
                  <a:pt x="283103" y="26657"/>
                </a:lnTo>
                <a:lnTo>
                  <a:pt x="283504" y="26673"/>
                </a:lnTo>
                <a:lnTo>
                  <a:pt x="283932" y="26681"/>
                </a:lnTo>
                <a:lnTo>
                  <a:pt x="284333" y="26673"/>
                </a:lnTo>
                <a:lnTo>
                  <a:pt x="284734" y="26665"/>
                </a:lnTo>
                <a:lnTo>
                  <a:pt x="285162" y="26642"/>
                </a:lnTo>
                <a:lnTo>
                  <a:pt x="285537" y="26611"/>
                </a:lnTo>
                <a:lnTo>
                  <a:pt x="285938" y="26572"/>
                </a:lnTo>
                <a:lnTo>
                  <a:pt x="286313" y="26526"/>
                </a:lnTo>
                <a:lnTo>
                  <a:pt x="286687" y="26472"/>
                </a:lnTo>
                <a:lnTo>
                  <a:pt x="287035" y="26410"/>
                </a:lnTo>
                <a:lnTo>
                  <a:pt x="287356" y="26333"/>
                </a:lnTo>
                <a:lnTo>
                  <a:pt x="287677" y="26248"/>
                </a:lnTo>
                <a:lnTo>
                  <a:pt x="287971" y="26156"/>
                </a:lnTo>
                <a:lnTo>
                  <a:pt x="288239" y="26055"/>
                </a:lnTo>
                <a:lnTo>
                  <a:pt x="288506" y="25939"/>
                </a:lnTo>
                <a:lnTo>
                  <a:pt x="288720" y="25816"/>
                </a:lnTo>
                <a:lnTo>
                  <a:pt x="288907" y="25685"/>
                </a:lnTo>
                <a:lnTo>
                  <a:pt x="289068" y="25538"/>
                </a:lnTo>
                <a:lnTo>
                  <a:pt x="289095" y="25523"/>
                </a:lnTo>
                <a:lnTo>
                  <a:pt x="289309" y="25453"/>
                </a:lnTo>
                <a:lnTo>
                  <a:pt x="289523" y="25384"/>
                </a:lnTo>
                <a:lnTo>
                  <a:pt x="289710" y="25314"/>
                </a:lnTo>
                <a:lnTo>
                  <a:pt x="289870" y="25237"/>
                </a:lnTo>
                <a:lnTo>
                  <a:pt x="290031" y="25152"/>
                </a:lnTo>
                <a:lnTo>
                  <a:pt x="290165" y="25067"/>
                </a:lnTo>
                <a:lnTo>
                  <a:pt x="290272" y="24982"/>
                </a:lnTo>
                <a:lnTo>
                  <a:pt x="290352" y="24890"/>
                </a:lnTo>
                <a:lnTo>
                  <a:pt x="290432" y="24805"/>
                </a:lnTo>
                <a:lnTo>
                  <a:pt x="290486" y="24712"/>
                </a:lnTo>
                <a:lnTo>
                  <a:pt x="290512" y="24619"/>
                </a:lnTo>
                <a:lnTo>
                  <a:pt x="290512" y="24527"/>
                </a:lnTo>
                <a:lnTo>
                  <a:pt x="290486" y="24442"/>
                </a:lnTo>
                <a:lnTo>
                  <a:pt x="290459" y="24349"/>
                </a:lnTo>
                <a:lnTo>
                  <a:pt x="290405" y="24264"/>
                </a:lnTo>
                <a:lnTo>
                  <a:pt x="290325" y="24179"/>
                </a:lnTo>
                <a:lnTo>
                  <a:pt x="290940" y="23423"/>
                </a:lnTo>
                <a:lnTo>
                  <a:pt x="291556" y="22666"/>
                </a:lnTo>
                <a:lnTo>
                  <a:pt x="292091" y="21902"/>
                </a:lnTo>
                <a:lnTo>
                  <a:pt x="292599" y="21138"/>
                </a:lnTo>
                <a:lnTo>
                  <a:pt x="293080" y="20366"/>
                </a:lnTo>
                <a:lnTo>
                  <a:pt x="293482" y="19594"/>
                </a:lnTo>
                <a:lnTo>
                  <a:pt x="293830" y="18822"/>
                </a:lnTo>
                <a:lnTo>
                  <a:pt x="294124" y="18042"/>
                </a:lnTo>
                <a:lnTo>
                  <a:pt x="294365" y="17262"/>
                </a:lnTo>
                <a:lnTo>
                  <a:pt x="294552" y="16483"/>
                </a:lnTo>
                <a:lnTo>
                  <a:pt x="294632" y="16097"/>
                </a:lnTo>
                <a:lnTo>
                  <a:pt x="294686" y="15711"/>
                </a:lnTo>
                <a:lnTo>
                  <a:pt x="294712" y="15317"/>
                </a:lnTo>
                <a:lnTo>
                  <a:pt x="294739" y="14931"/>
                </a:lnTo>
                <a:lnTo>
                  <a:pt x="294739" y="14537"/>
                </a:lnTo>
                <a:lnTo>
                  <a:pt x="294712" y="14151"/>
                </a:lnTo>
                <a:lnTo>
                  <a:pt x="294686" y="13765"/>
                </a:lnTo>
                <a:lnTo>
                  <a:pt x="294632" y="13379"/>
                </a:lnTo>
                <a:lnTo>
                  <a:pt x="294579" y="12985"/>
                </a:lnTo>
                <a:lnTo>
                  <a:pt x="294472" y="12599"/>
                </a:lnTo>
                <a:lnTo>
                  <a:pt x="294365" y="12213"/>
                </a:lnTo>
                <a:lnTo>
                  <a:pt x="294258" y="11827"/>
                </a:lnTo>
                <a:lnTo>
                  <a:pt x="294659" y="11797"/>
                </a:lnTo>
                <a:lnTo>
                  <a:pt x="295060" y="11758"/>
                </a:lnTo>
                <a:lnTo>
                  <a:pt x="295408" y="11704"/>
                </a:lnTo>
                <a:lnTo>
                  <a:pt x="295729" y="11642"/>
                </a:lnTo>
                <a:lnTo>
                  <a:pt x="296023" y="11580"/>
                </a:lnTo>
                <a:lnTo>
                  <a:pt x="296291" y="11503"/>
                </a:lnTo>
                <a:lnTo>
                  <a:pt x="296531" y="11418"/>
                </a:lnTo>
                <a:lnTo>
                  <a:pt x="296719" y="11333"/>
                </a:lnTo>
                <a:lnTo>
                  <a:pt x="296906" y="11241"/>
                </a:lnTo>
                <a:lnTo>
                  <a:pt x="297066" y="11140"/>
                </a:lnTo>
                <a:lnTo>
                  <a:pt x="297173" y="11040"/>
                </a:lnTo>
                <a:lnTo>
                  <a:pt x="297254" y="10932"/>
                </a:lnTo>
                <a:lnTo>
                  <a:pt x="297307" y="10824"/>
                </a:lnTo>
                <a:lnTo>
                  <a:pt x="297334" y="10716"/>
                </a:lnTo>
                <a:lnTo>
                  <a:pt x="297334" y="10608"/>
                </a:lnTo>
                <a:lnTo>
                  <a:pt x="297307" y="10500"/>
                </a:lnTo>
                <a:lnTo>
                  <a:pt x="297254" y="10384"/>
                </a:lnTo>
                <a:lnTo>
                  <a:pt x="297173" y="10276"/>
                </a:lnTo>
                <a:lnTo>
                  <a:pt x="297066" y="10168"/>
                </a:lnTo>
                <a:lnTo>
                  <a:pt x="296906" y="10060"/>
                </a:lnTo>
                <a:lnTo>
                  <a:pt x="296745" y="9959"/>
                </a:lnTo>
                <a:lnTo>
                  <a:pt x="296558" y="9859"/>
                </a:lnTo>
                <a:lnTo>
                  <a:pt x="296317" y="9766"/>
                </a:lnTo>
                <a:lnTo>
                  <a:pt x="296050" y="9681"/>
                </a:lnTo>
                <a:lnTo>
                  <a:pt x="295782" y="9596"/>
                </a:lnTo>
                <a:lnTo>
                  <a:pt x="295461" y="9519"/>
                </a:lnTo>
                <a:lnTo>
                  <a:pt x="295114" y="9450"/>
                </a:lnTo>
                <a:lnTo>
                  <a:pt x="294766" y="9388"/>
                </a:lnTo>
                <a:lnTo>
                  <a:pt x="294365" y="9342"/>
                </a:lnTo>
                <a:lnTo>
                  <a:pt x="293937" y="9295"/>
                </a:lnTo>
                <a:lnTo>
                  <a:pt x="293482" y="9264"/>
                </a:lnTo>
                <a:lnTo>
                  <a:pt x="293000" y="9241"/>
                </a:lnTo>
                <a:lnTo>
                  <a:pt x="257395" y="8099"/>
                </a:lnTo>
                <a:lnTo>
                  <a:pt x="221817" y="6956"/>
                </a:lnTo>
                <a:lnTo>
                  <a:pt x="150607" y="4694"/>
                </a:lnTo>
                <a:lnTo>
                  <a:pt x="115002" y="3552"/>
                </a:lnTo>
                <a:lnTo>
                  <a:pt x="79423" y="2394"/>
                </a:lnTo>
                <a:lnTo>
                  <a:pt x="61634" y="1807"/>
                </a:lnTo>
                <a:lnTo>
                  <a:pt x="43845" y="1220"/>
                </a:lnTo>
                <a:lnTo>
                  <a:pt x="26056" y="618"/>
                </a:lnTo>
                <a:lnTo>
                  <a:pt x="8267" y="16"/>
                </a:lnTo>
                <a:lnTo>
                  <a:pt x="7839" y="8"/>
                </a:lnTo>
                <a:lnTo>
                  <a:pt x="743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5"/>
          <p:cNvSpPr/>
          <p:nvPr/>
        </p:nvSpPr>
        <p:spPr>
          <a:xfrm rot="654613">
            <a:off x="7587036" y="591265"/>
            <a:ext cx="478283" cy="440461"/>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5"/>
          <p:cNvSpPr/>
          <p:nvPr/>
        </p:nvSpPr>
        <p:spPr>
          <a:xfrm rot="10800000">
            <a:off x="7226044" y="451918"/>
            <a:ext cx="91997" cy="98090"/>
          </a:xfrm>
          <a:custGeom>
            <a:avLst/>
            <a:gdLst/>
            <a:ahLst/>
            <a:cxnLst/>
            <a:rect l="l" t="t" r="r" b="b"/>
            <a:pathLst>
              <a:path w="32422" h="11265" extrusionOk="0">
                <a:moveTo>
                  <a:pt x="28115" y="1"/>
                </a:moveTo>
                <a:lnTo>
                  <a:pt x="27741" y="9"/>
                </a:lnTo>
                <a:lnTo>
                  <a:pt x="27339" y="32"/>
                </a:lnTo>
                <a:lnTo>
                  <a:pt x="26965" y="55"/>
                </a:lnTo>
                <a:lnTo>
                  <a:pt x="26590" y="94"/>
                </a:lnTo>
                <a:lnTo>
                  <a:pt x="26216" y="148"/>
                </a:lnTo>
                <a:lnTo>
                  <a:pt x="25841" y="209"/>
                </a:lnTo>
                <a:lnTo>
                  <a:pt x="25494" y="279"/>
                </a:lnTo>
                <a:lnTo>
                  <a:pt x="25146" y="364"/>
                </a:lnTo>
                <a:lnTo>
                  <a:pt x="24825" y="464"/>
                </a:lnTo>
                <a:lnTo>
                  <a:pt x="23327" y="966"/>
                </a:lnTo>
                <a:lnTo>
                  <a:pt x="21829" y="1460"/>
                </a:lnTo>
                <a:lnTo>
                  <a:pt x="18752" y="2456"/>
                </a:lnTo>
                <a:lnTo>
                  <a:pt x="15676" y="3444"/>
                </a:lnTo>
                <a:lnTo>
                  <a:pt x="12627" y="4448"/>
                </a:lnTo>
                <a:lnTo>
                  <a:pt x="11102" y="4957"/>
                </a:lnTo>
                <a:lnTo>
                  <a:pt x="9604" y="5467"/>
                </a:lnTo>
                <a:lnTo>
                  <a:pt x="8133" y="5976"/>
                </a:lnTo>
                <a:lnTo>
                  <a:pt x="6661" y="6493"/>
                </a:lnTo>
                <a:lnTo>
                  <a:pt x="5243" y="7011"/>
                </a:lnTo>
                <a:lnTo>
                  <a:pt x="3852" y="7536"/>
                </a:lnTo>
                <a:lnTo>
                  <a:pt x="2488" y="8068"/>
                </a:lnTo>
                <a:lnTo>
                  <a:pt x="1177" y="8609"/>
                </a:lnTo>
                <a:lnTo>
                  <a:pt x="963" y="8701"/>
                </a:lnTo>
                <a:lnTo>
                  <a:pt x="776" y="8786"/>
                </a:lnTo>
                <a:lnTo>
                  <a:pt x="616" y="8879"/>
                </a:lnTo>
                <a:lnTo>
                  <a:pt x="482" y="8964"/>
                </a:lnTo>
                <a:lnTo>
                  <a:pt x="348" y="9056"/>
                </a:lnTo>
                <a:lnTo>
                  <a:pt x="268" y="9141"/>
                </a:lnTo>
                <a:lnTo>
                  <a:pt x="161" y="9226"/>
                </a:lnTo>
                <a:lnTo>
                  <a:pt x="107" y="9319"/>
                </a:lnTo>
                <a:lnTo>
                  <a:pt x="54" y="9404"/>
                </a:lnTo>
                <a:lnTo>
                  <a:pt x="27" y="9489"/>
                </a:lnTo>
                <a:lnTo>
                  <a:pt x="0" y="9566"/>
                </a:lnTo>
                <a:lnTo>
                  <a:pt x="0" y="9651"/>
                </a:lnTo>
                <a:lnTo>
                  <a:pt x="54" y="9813"/>
                </a:lnTo>
                <a:lnTo>
                  <a:pt x="161" y="9967"/>
                </a:lnTo>
                <a:lnTo>
                  <a:pt x="321" y="10114"/>
                </a:lnTo>
                <a:lnTo>
                  <a:pt x="562" y="10261"/>
                </a:lnTo>
                <a:lnTo>
                  <a:pt x="830" y="10400"/>
                </a:lnTo>
                <a:lnTo>
                  <a:pt x="1124" y="10523"/>
                </a:lnTo>
                <a:lnTo>
                  <a:pt x="1498" y="10647"/>
                </a:lnTo>
                <a:lnTo>
                  <a:pt x="1873" y="10762"/>
                </a:lnTo>
                <a:lnTo>
                  <a:pt x="2301" y="10863"/>
                </a:lnTo>
                <a:lnTo>
                  <a:pt x="2756" y="10955"/>
                </a:lnTo>
                <a:lnTo>
                  <a:pt x="3264" y="11033"/>
                </a:lnTo>
                <a:lnTo>
                  <a:pt x="3772" y="11110"/>
                </a:lnTo>
                <a:lnTo>
                  <a:pt x="4307" y="11164"/>
                </a:lnTo>
                <a:lnTo>
                  <a:pt x="4842" y="11210"/>
                </a:lnTo>
                <a:lnTo>
                  <a:pt x="5404" y="11241"/>
                </a:lnTo>
                <a:lnTo>
                  <a:pt x="5992" y="11264"/>
                </a:lnTo>
                <a:lnTo>
                  <a:pt x="6554" y="11264"/>
                </a:lnTo>
                <a:lnTo>
                  <a:pt x="7143" y="11257"/>
                </a:lnTo>
                <a:lnTo>
                  <a:pt x="7731" y="11233"/>
                </a:lnTo>
                <a:lnTo>
                  <a:pt x="8293" y="11187"/>
                </a:lnTo>
                <a:lnTo>
                  <a:pt x="8855" y="11125"/>
                </a:lnTo>
                <a:lnTo>
                  <a:pt x="9417" y="11048"/>
                </a:lnTo>
                <a:lnTo>
                  <a:pt x="9952" y="10955"/>
                </a:lnTo>
                <a:lnTo>
                  <a:pt x="10219" y="10901"/>
                </a:lnTo>
                <a:lnTo>
                  <a:pt x="10487" y="10840"/>
                </a:lnTo>
                <a:lnTo>
                  <a:pt x="10727" y="10778"/>
                </a:lnTo>
                <a:lnTo>
                  <a:pt x="10968" y="10708"/>
                </a:lnTo>
                <a:lnTo>
                  <a:pt x="11209" y="10639"/>
                </a:lnTo>
                <a:lnTo>
                  <a:pt x="11450" y="10562"/>
                </a:lnTo>
                <a:lnTo>
                  <a:pt x="12867" y="10044"/>
                </a:lnTo>
                <a:lnTo>
                  <a:pt x="14232" y="9520"/>
                </a:lnTo>
                <a:lnTo>
                  <a:pt x="15569" y="8995"/>
                </a:lnTo>
                <a:lnTo>
                  <a:pt x="16907" y="8454"/>
                </a:lnTo>
                <a:lnTo>
                  <a:pt x="18191" y="7906"/>
                </a:lnTo>
                <a:lnTo>
                  <a:pt x="19475" y="7358"/>
                </a:lnTo>
                <a:lnTo>
                  <a:pt x="20732" y="6802"/>
                </a:lnTo>
                <a:lnTo>
                  <a:pt x="21963" y="6246"/>
                </a:lnTo>
                <a:lnTo>
                  <a:pt x="24424" y="5119"/>
                </a:lnTo>
                <a:lnTo>
                  <a:pt x="26831" y="3992"/>
                </a:lnTo>
                <a:lnTo>
                  <a:pt x="29265" y="2873"/>
                </a:lnTo>
                <a:lnTo>
                  <a:pt x="31700" y="1761"/>
                </a:lnTo>
                <a:lnTo>
                  <a:pt x="31941" y="1638"/>
                </a:lnTo>
                <a:lnTo>
                  <a:pt x="32128" y="1522"/>
                </a:lnTo>
                <a:lnTo>
                  <a:pt x="32288" y="1398"/>
                </a:lnTo>
                <a:lnTo>
                  <a:pt x="32369" y="1282"/>
                </a:lnTo>
                <a:lnTo>
                  <a:pt x="32422" y="1167"/>
                </a:lnTo>
                <a:lnTo>
                  <a:pt x="32422" y="1059"/>
                </a:lnTo>
                <a:lnTo>
                  <a:pt x="32395" y="950"/>
                </a:lnTo>
                <a:lnTo>
                  <a:pt x="32342" y="842"/>
                </a:lnTo>
                <a:lnTo>
                  <a:pt x="32208" y="750"/>
                </a:lnTo>
                <a:lnTo>
                  <a:pt x="32074" y="649"/>
                </a:lnTo>
                <a:lnTo>
                  <a:pt x="31887" y="564"/>
                </a:lnTo>
                <a:lnTo>
                  <a:pt x="31700" y="480"/>
                </a:lnTo>
                <a:lnTo>
                  <a:pt x="31459" y="402"/>
                </a:lnTo>
                <a:lnTo>
                  <a:pt x="31192" y="325"/>
                </a:lnTo>
                <a:lnTo>
                  <a:pt x="30924" y="263"/>
                </a:lnTo>
                <a:lnTo>
                  <a:pt x="30630" y="202"/>
                </a:lnTo>
                <a:lnTo>
                  <a:pt x="30309" y="148"/>
                </a:lnTo>
                <a:lnTo>
                  <a:pt x="29961" y="101"/>
                </a:lnTo>
                <a:lnTo>
                  <a:pt x="29613" y="63"/>
                </a:lnTo>
                <a:lnTo>
                  <a:pt x="29239" y="40"/>
                </a:lnTo>
                <a:lnTo>
                  <a:pt x="28864" y="16"/>
                </a:lnTo>
                <a:lnTo>
                  <a:pt x="28490" y="9"/>
                </a:lnTo>
                <a:lnTo>
                  <a:pt x="2811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5"/>
          <p:cNvSpPr/>
          <p:nvPr/>
        </p:nvSpPr>
        <p:spPr>
          <a:xfrm rot="10800000">
            <a:off x="7429486" y="223980"/>
            <a:ext cx="170182" cy="123020"/>
          </a:xfrm>
          <a:custGeom>
            <a:avLst/>
            <a:gdLst/>
            <a:ahLst/>
            <a:cxnLst/>
            <a:rect l="l" t="t" r="r" b="b"/>
            <a:pathLst>
              <a:path w="59976" h="14128" extrusionOk="0">
                <a:moveTo>
                  <a:pt x="54812" y="0"/>
                </a:moveTo>
                <a:lnTo>
                  <a:pt x="54411" y="15"/>
                </a:lnTo>
                <a:lnTo>
                  <a:pt x="54010" y="46"/>
                </a:lnTo>
                <a:lnTo>
                  <a:pt x="53609" y="85"/>
                </a:lnTo>
                <a:lnTo>
                  <a:pt x="53234" y="139"/>
                </a:lnTo>
                <a:lnTo>
                  <a:pt x="52860" y="216"/>
                </a:lnTo>
                <a:lnTo>
                  <a:pt x="52485" y="301"/>
                </a:lnTo>
                <a:lnTo>
                  <a:pt x="52111" y="401"/>
                </a:lnTo>
                <a:lnTo>
                  <a:pt x="50800" y="818"/>
                </a:lnTo>
                <a:lnTo>
                  <a:pt x="49462" y="1220"/>
                </a:lnTo>
                <a:lnTo>
                  <a:pt x="48125" y="1621"/>
                </a:lnTo>
                <a:lnTo>
                  <a:pt x="46787" y="2007"/>
                </a:lnTo>
                <a:lnTo>
                  <a:pt x="45423" y="2393"/>
                </a:lnTo>
                <a:lnTo>
                  <a:pt x="44059" y="2771"/>
                </a:lnTo>
                <a:lnTo>
                  <a:pt x="42694" y="3134"/>
                </a:lnTo>
                <a:lnTo>
                  <a:pt x="41303" y="3497"/>
                </a:lnTo>
                <a:lnTo>
                  <a:pt x="39912" y="3852"/>
                </a:lnTo>
                <a:lnTo>
                  <a:pt x="38521" y="4207"/>
                </a:lnTo>
                <a:lnTo>
                  <a:pt x="37103" y="4547"/>
                </a:lnTo>
                <a:lnTo>
                  <a:pt x="35686" y="4879"/>
                </a:lnTo>
                <a:lnTo>
                  <a:pt x="34241" y="5211"/>
                </a:lnTo>
                <a:lnTo>
                  <a:pt x="32797" y="5535"/>
                </a:lnTo>
                <a:lnTo>
                  <a:pt x="31325" y="5852"/>
                </a:lnTo>
                <a:lnTo>
                  <a:pt x="29854" y="6160"/>
                </a:lnTo>
                <a:lnTo>
                  <a:pt x="28356" y="6469"/>
                </a:lnTo>
                <a:lnTo>
                  <a:pt x="26831" y="6770"/>
                </a:lnTo>
                <a:lnTo>
                  <a:pt x="25306" y="7064"/>
                </a:lnTo>
                <a:lnTo>
                  <a:pt x="23782" y="7349"/>
                </a:lnTo>
                <a:lnTo>
                  <a:pt x="22230" y="7635"/>
                </a:lnTo>
                <a:lnTo>
                  <a:pt x="20652" y="7913"/>
                </a:lnTo>
                <a:lnTo>
                  <a:pt x="19047" y="8183"/>
                </a:lnTo>
                <a:lnTo>
                  <a:pt x="17442" y="8453"/>
                </a:lnTo>
                <a:lnTo>
                  <a:pt x="15810" y="8716"/>
                </a:lnTo>
                <a:lnTo>
                  <a:pt x="14151" y="8971"/>
                </a:lnTo>
                <a:lnTo>
                  <a:pt x="12493" y="9225"/>
                </a:lnTo>
                <a:lnTo>
                  <a:pt x="10808" y="9472"/>
                </a:lnTo>
                <a:lnTo>
                  <a:pt x="9096" y="9712"/>
                </a:lnTo>
                <a:lnTo>
                  <a:pt x="7357" y="9951"/>
                </a:lnTo>
                <a:lnTo>
                  <a:pt x="5618" y="10183"/>
                </a:lnTo>
                <a:lnTo>
                  <a:pt x="3826" y="10414"/>
                </a:lnTo>
                <a:lnTo>
                  <a:pt x="3451" y="10468"/>
                </a:lnTo>
                <a:lnTo>
                  <a:pt x="3103" y="10522"/>
                </a:lnTo>
                <a:lnTo>
                  <a:pt x="2756" y="10576"/>
                </a:lnTo>
                <a:lnTo>
                  <a:pt x="2461" y="10638"/>
                </a:lnTo>
                <a:lnTo>
                  <a:pt x="2167" y="10700"/>
                </a:lnTo>
                <a:lnTo>
                  <a:pt x="1873" y="10769"/>
                </a:lnTo>
                <a:lnTo>
                  <a:pt x="1632" y="10839"/>
                </a:lnTo>
                <a:lnTo>
                  <a:pt x="1391" y="10908"/>
                </a:lnTo>
                <a:lnTo>
                  <a:pt x="1177" y="10985"/>
                </a:lnTo>
                <a:lnTo>
                  <a:pt x="990" y="11055"/>
                </a:lnTo>
                <a:lnTo>
                  <a:pt x="803" y="11132"/>
                </a:lnTo>
                <a:lnTo>
                  <a:pt x="642" y="11217"/>
                </a:lnTo>
                <a:lnTo>
                  <a:pt x="509" y="11294"/>
                </a:lnTo>
                <a:lnTo>
                  <a:pt x="375" y="11379"/>
                </a:lnTo>
                <a:lnTo>
                  <a:pt x="268" y="11464"/>
                </a:lnTo>
                <a:lnTo>
                  <a:pt x="188" y="11549"/>
                </a:lnTo>
                <a:lnTo>
                  <a:pt x="107" y="11634"/>
                </a:lnTo>
                <a:lnTo>
                  <a:pt x="54" y="11719"/>
                </a:lnTo>
                <a:lnTo>
                  <a:pt x="27" y="11804"/>
                </a:lnTo>
                <a:lnTo>
                  <a:pt x="0" y="11896"/>
                </a:lnTo>
                <a:lnTo>
                  <a:pt x="0" y="12074"/>
                </a:lnTo>
                <a:lnTo>
                  <a:pt x="54" y="12251"/>
                </a:lnTo>
                <a:lnTo>
                  <a:pt x="161" y="12421"/>
                </a:lnTo>
                <a:lnTo>
                  <a:pt x="321" y="12599"/>
                </a:lnTo>
                <a:lnTo>
                  <a:pt x="562" y="12769"/>
                </a:lnTo>
                <a:lnTo>
                  <a:pt x="830" y="12939"/>
                </a:lnTo>
                <a:lnTo>
                  <a:pt x="1151" y="13093"/>
                </a:lnTo>
                <a:lnTo>
                  <a:pt x="1525" y="13247"/>
                </a:lnTo>
                <a:lnTo>
                  <a:pt x="1926" y="13394"/>
                </a:lnTo>
                <a:lnTo>
                  <a:pt x="2381" y="13533"/>
                </a:lnTo>
                <a:lnTo>
                  <a:pt x="2863" y="13657"/>
                </a:lnTo>
                <a:lnTo>
                  <a:pt x="3398" y="13772"/>
                </a:lnTo>
                <a:lnTo>
                  <a:pt x="3959" y="13865"/>
                </a:lnTo>
                <a:lnTo>
                  <a:pt x="4548" y="13958"/>
                </a:lnTo>
                <a:lnTo>
                  <a:pt x="5163" y="14027"/>
                </a:lnTo>
                <a:lnTo>
                  <a:pt x="5484" y="14050"/>
                </a:lnTo>
                <a:lnTo>
                  <a:pt x="5832" y="14073"/>
                </a:lnTo>
                <a:lnTo>
                  <a:pt x="6153" y="14097"/>
                </a:lnTo>
                <a:lnTo>
                  <a:pt x="6501" y="14112"/>
                </a:lnTo>
                <a:lnTo>
                  <a:pt x="6848" y="14120"/>
                </a:lnTo>
                <a:lnTo>
                  <a:pt x="7196" y="14127"/>
                </a:lnTo>
                <a:lnTo>
                  <a:pt x="7544" y="14127"/>
                </a:lnTo>
                <a:lnTo>
                  <a:pt x="7892" y="14120"/>
                </a:lnTo>
                <a:lnTo>
                  <a:pt x="8266" y="14112"/>
                </a:lnTo>
                <a:lnTo>
                  <a:pt x="8641" y="14097"/>
                </a:lnTo>
                <a:lnTo>
                  <a:pt x="9015" y="14073"/>
                </a:lnTo>
                <a:lnTo>
                  <a:pt x="9390" y="14043"/>
                </a:lnTo>
                <a:lnTo>
                  <a:pt x="9764" y="14012"/>
                </a:lnTo>
                <a:lnTo>
                  <a:pt x="10139" y="13973"/>
                </a:lnTo>
                <a:lnTo>
                  <a:pt x="11985" y="13757"/>
                </a:lnTo>
                <a:lnTo>
                  <a:pt x="13830" y="13525"/>
                </a:lnTo>
                <a:lnTo>
                  <a:pt x="15649" y="13286"/>
                </a:lnTo>
                <a:lnTo>
                  <a:pt x="17468" y="13039"/>
                </a:lnTo>
                <a:lnTo>
                  <a:pt x="19261" y="12769"/>
                </a:lnTo>
                <a:lnTo>
                  <a:pt x="21053" y="12499"/>
                </a:lnTo>
                <a:lnTo>
                  <a:pt x="22819" y="12213"/>
                </a:lnTo>
                <a:lnTo>
                  <a:pt x="24584" y="11912"/>
                </a:lnTo>
                <a:lnTo>
                  <a:pt x="26323" y="11611"/>
                </a:lnTo>
                <a:lnTo>
                  <a:pt x="28035" y="11294"/>
                </a:lnTo>
                <a:lnTo>
                  <a:pt x="29720" y="10962"/>
                </a:lnTo>
                <a:lnTo>
                  <a:pt x="31406" y="10630"/>
                </a:lnTo>
                <a:lnTo>
                  <a:pt x="33064" y="10283"/>
                </a:lnTo>
                <a:lnTo>
                  <a:pt x="34696" y="9928"/>
                </a:lnTo>
                <a:lnTo>
                  <a:pt x="36301" y="9557"/>
                </a:lnTo>
                <a:lnTo>
                  <a:pt x="37906" y="9187"/>
                </a:lnTo>
                <a:lnTo>
                  <a:pt x="39457" y="8801"/>
                </a:lnTo>
                <a:lnTo>
                  <a:pt x="41009" y="8415"/>
                </a:lnTo>
                <a:lnTo>
                  <a:pt x="42507" y="8013"/>
                </a:lnTo>
                <a:lnTo>
                  <a:pt x="43978" y="7604"/>
                </a:lnTo>
                <a:lnTo>
                  <a:pt x="45450" y="7187"/>
                </a:lnTo>
                <a:lnTo>
                  <a:pt x="46867" y="6770"/>
                </a:lnTo>
                <a:lnTo>
                  <a:pt x="48258" y="6338"/>
                </a:lnTo>
                <a:lnTo>
                  <a:pt x="49623" y="5898"/>
                </a:lnTo>
                <a:lnTo>
                  <a:pt x="50960" y="5458"/>
                </a:lnTo>
                <a:lnTo>
                  <a:pt x="52244" y="5010"/>
                </a:lnTo>
                <a:lnTo>
                  <a:pt x="53502" y="4555"/>
                </a:lnTo>
                <a:lnTo>
                  <a:pt x="54732" y="4092"/>
                </a:lnTo>
                <a:lnTo>
                  <a:pt x="55936" y="3621"/>
                </a:lnTo>
                <a:lnTo>
                  <a:pt x="57086" y="3150"/>
                </a:lnTo>
                <a:lnTo>
                  <a:pt x="58210" y="2671"/>
                </a:lnTo>
                <a:lnTo>
                  <a:pt x="59280" y="2185"/>
                </a:lnTo>
                <a:lnTo>
                  <a:pt x="59520" y="2061"/>
                </a:lnTo>
                <a:lnTo>
                  <a:pt x="59681" y="1945"/>
                </a:lnTo>
                <a:lnTo>
                  <a:pt x="59815" y="1822"/>
                </a:lnTo>
                <a:lnTo>
                  <a:pt x="59922" y="1698"/>
                </a:lnTo>
                <a:lnTo>
                  <a:pt x="59948" y="1567"/>
                </a:lnTo>
                <a:lnTo>
                  <a:pt x="59975" y="1444"/>
                </a:lnTo>
                <a:lnTo>
                  <a:pt x="59922" y="1328"/>
                </a:lnTo>
                <a:lnTo>
                  <a:pt x="59841" y="1204"/>
                </a:lnTo>
                <a:lnTo>
                  <a:pt x="59734" y="1089"/>
                </a:lnTo>
                <a:lnTo>
                  <a:pt x="59601" y="973"/>
                </a:lnTo>
                <a:lnTo>
                  <a:pt x="59413" y="857"/>
                </a:lnTo>
                <a:lnTo>
                  <a:pt x="59226" y="749"/>
                </a:lnTo>
                <a:lnTo>
                  <a:pt x="58985" y="648"/>
                </a:lnTo>
                <a:lnTo>
                  <a:pt x="58718" y="548"/>
                </a:lnTo>
                <a:lnTo>
                  <a:pt x="58450" y="455"/>
                </a:lnTo>
                <a:lnTo>
                  <a:pt x="58156" y="371"/>
                </a:lnTo>
                <a:lnTo>
                  <a:pt x="57835" y="293"/>
                </a:lnTo>
                <a:lnTo>
                  <a:pt x="57487" y="224"/>
                </a:lnTo>
                <a:lnTo>
                  <a:pt x="57140" y="162"/>
                </a:lnTo>
                <a:lnTo>
                  <a:pt x="56765" y="108"/>
                </a:lnTo>
                <a:lnTo>
                  <a:pt x="56391" y="69"/>
                </a:lnTo>
                <a:lnTo>
                  <a:pt x="55989" y="31"/>
                </a:lnTo>
                <a:lnTo>
                  <a:pt x="55615" y="8"/>
                </a:lnTo>
                <a:lnTo>
                  <a:pt x="5521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5"/>
          <p:cNvSpPr/>
          <p:nvPr/>
        </p:nvSpPr>
        <p:spPr>
          <a:xfrm rot="10800000">
            <a:off x="7715351" y="154142"/>
            <a:ext cx="128434" cy="48544"/>
          </a:xfrm>
          <a:custGeom>
            <a:avLst/>
            <a:gdLst/>
            <a:ahLst/>
            <a:cxnLst/>
            <a:rect l="l" t="t" r="r" b="b"/>
            <a:pathLst>
              <a:path w="45263" h="5575" extrusionOk="0">
                <a:moveTo>
                  <a:pt x="43256" y="1"/>
                </a:moveTo>
                <a:lnTo>
                  <a:pt x="43069" y="8"/>
                </a:lnTo>
                <a:lnTo>
                  <a:pt x="42855" y="16"/>
                </a:lnTo>
                <a:lnTo>
                  <a:pt x="40340" y="186"/>
                </a:lnTo>
                <a:lnTo>
                  <a:pt x="37852" y="333"/>
                </a:lnTo>
                <a:lnTo>
                  <a:pt x="35338" y="479"/>
                </a:lnTo>
                <a:lnTo>
                  <a:pt x="32823" y="611"/>
                </a:lnTo>
                <a:lnTo>
                  <a:pt x="30335" y="734"/>
                </a:lnTo>
                <a:lnTo>
                  <a:pt x="27794" y="850"/>
                </a:lnTo>
                <a:lnTo>
                  <a:pt x="22738" y="1081"/>
                </a:lnTo>
                <a:lnTo>
                  <a:pt x="21508" y="1135"/>
                </a:lnTo>
                <a:lnTo>
                  <a:pt x="20277" y="1182"/>
                </a:lnTo>
                <a:lnTo>
                  <a:pt x="17843" y="1274"/>
                </a:lnTo>
                <a:lnTo>
                  <a:pt x="15382" y="1359"/>
                </a:lnTo>
                <a:lnTo>
                  <a:pt x="12947" y="1452"/>
                </a:lnTo>
                <a:lnTo>
                  <a:pt x="11717" y="1514"/>
                </a:lnTo>
                <a:lnTo>
                  <a:pt x="10513" y="1575"/>
                </a:lnTo>
                <a:lnTo>
                  <a:pt x="9309" y="1645"/>
                </a:lnTo>
                <a:lnTo>
                  <a:pt x="8132" y="1722"/>
                </a:lnTo>
                <a:lnTo>
                  <a:pt x="6929" y="1815"/>
                </a:lnTo>
                <a:lnTo>
                  <a:pt x="5751" y="1915"/>
                </a:lnTo>
                <a:lnTo>
                  <a:pt x="4601" y="2031"/>
                </a:lnTo>
                <a:lnTo>
                  <a:pt x="3451" y="2154"/>
                </a:lnTo>
                <a:lnTo>
                  <a:pt x="3130" y="2201"/>
                </a:lnTo>
                <a:lnTo>
                  <a:pt x="2836" y="2239"/>
                </a:lnTo>
                <a:lnTo>
                  <a:pt x="2568" y="2286"/>
                </a:lnTo>
                <a:lnTo>
                  <a:pt x="2301" y="2332"/>
                </a:lnTo>
                <a:lnTo>
                  <a:pt x="2060" y="2386"/>
                </a:lnTo>
                <a:lnTo>
                  <a:pt x="1819" y="2440"/>
                </a:lnTo>
                <a:lnTo>
                  <a:pt x="1391" y="2548"/>
                </a:lnTo>
                <a:lnTo>
                  <a:pt x="1043" y="2672"/>
                </a:lnTo>
                <a:lnTo>
                  <a:pt x="722" y="2803"/>
                </a:lnTo>
                <a:lnTo>
                  <a:pt x="482" y="2942"/>
                </a:lnTo>
                <a:lnTo>
                  <a:pt x="294" y="3081"/>
                </a:lnTo>
                <a:lnTo>
                  <a:pt x="134" y="3228"/>
                </a:lnTo>
                <a:lnTo>
                  <a:pt x="54" y="3374"/>
                </a:lnTo>
                <a:lnTo>
                  <a:pt x="0" y="3529"/>
                </a:lnTo>
                <a:lnTo>
                  <a:pt x="0" y="3683"/>
                </a:lnTo>
                <a:lnTo>
                  <a:pt x="54" y="3837"/>
                </a:lnTo>
                <a:lnTo>
                  <a:pt x="134" y="3992"/>
                </a:lnTo>
                <a:lnTo>
                  <a:pt x="294" y="4146"/>
                </a:lnTo>
                <a:lnTo>
                  <a:pt x="455" y="4293"/>
                </a:lnTo>
                <a:lnTo>
                  <a:pt x="669" y="4440"/>
                </a:lnTo>
                <a:lnTo>
                  <a:pt x="936" y="4586"/>
                </a:lnTo>
                <a:lnTo>
                  <a:pt x="1231" y="4717"/>
                </a:lnTo>
                <a:lnTo>
                  <a:pt x="1552" y="4849"/>
                </a:lnTo>
                <a:lnTo>
                  <a:pt x="1899" y="4972"/>
                </a:lnTo>
                <a:lnTo>
                  <a:pt x="2301" y="5088"/>
                </a:lnTo>
                <a:lnTo>
                  <a:pt x="2729" y="5196"/>
                </a:lnTo>
                <a:lnTo>
                  <a:pt x="3183" y="5289"/>
                </a:lnTo>
                <a:lnTo>
                  <a:pt x="3665" y="5374"/>
                </a:lnTo>
                <a:lnTo>
                  <a:pt x="4173" y="5443"/>
                </a:lnTo>
                <a:lnTo>
                  <a:pt x="4708" y="5497"/>
                </a:lnTo>
                <a:lnTo>
                  <a:pt x="5243" y="5544"/>
                </a:lnTo>
                <a:lnTo>
                  <a:pt x="5832" y="5567"/>
                </a:lnTo>
                <a:lnTo>
                  <a:pt x="6420" y="5574"/>
                </a:lnTo>
                <a:lnTo>
                  <a:pt x="7036" y="5567"/>
                </a:lnTo>
                <a:lnTo>
                  <a:pt x="7651" y="5544"/>
                </a:lnTo>
                <a:lnTo>
                  <a:pt x="8855" y="5466"/>
                </a:lnTo>
                <a:lnTo>
                  <a:pt x="10005" y="5381"/>
                </a:lnTo>
                <a:lnTo>
                  <a:pt x="11182" y="5281"/>
                </a:lnTo>
                <a:lnTo>
                  <a:pt x="12305" y="5165"/>
                </a:lnTo>
                <a:lnTo>
                  <a:pt x="13456" y="5034"/>
                </a:lnTo>
                <a:lnTo>
                  <a:pt x="14579" y="4903"/>
                </a:lnTo>
                <a:lnTo>
                  <a:pt x="15703" y="4756"/>
                </a:lnTo>
                <a:lnTo>
                  <a:pt x="16799" y="4609"/>
                </a:lnTo>
                <a:lnTo>
                  <a:pt x="19020" y="4293"/>
                </a:lnTo>
                <a:lnTo>
                  <a:pt x="21187" y="3976"/>
                </a:lnTo>
                <a:lnTo>
                  <a:pt x="23380" y="3660"/>
                </a:lnTo>
                <a:lnTo>
                  <a:pt x="24477" y="3505"/>
                </a:lnTo>
                <a:lnTo>
                  <a:pt x="25574" y="3359"/>
                </a:lnTo>
                <a:lnTo>
                  <a:pt x="30202" y="2757"/>
                </a:lnTo>
                <a:lnTo>
                  <a:pt x="32502" y="2456"/>
                </a:lnTo>
                <a:lnTo>
                  <a:pt x="34803" y="2162"/>
                </a:lnTo>
                <a:lnTo>
                  <a:pt x="37103" y="1884"/>
                </a:lnTo>
                <a:lnTo>
                  <a:pt x="39431" y="1606"/>
                </a:lnTo>
                <a:lnTo>
                  <a:pt x="41811" y="1336"/>
                </a:lnTo>
                <a:lnTo>
                  <a:pt x="44192" y="1081"/>
                </a:lnTo>
                <a:lnTo>
                  <a:pt x="44379" y="1058"/>
                </a:lnTo>
                <a:lnTo>
                  <a:pt x="44540" y="1035"/>
                </a:lnTo>
                <a:lnTo>
                  <a:pt x="44700" y="1004"/>
                </a:lnTo>
                <a:lnTo>
                  <a:pt x="44834" y="966"/>
                </a:lnTo>
                <a:lnTo>
                  <a:pt x="44941" y="927"/>
                </a:lnTo>
                <a:lnTo>
                  <a:pt x="45048" y="888"/>
                </a:lnTo>
                <a:lnTo>
                  <a:pt x="45128" y="842"/>
                </a:lnTo>
                <a:lnTo>
                  <a:pt x="45182" y="804"/>
                </a:lnTo>
                <a:lnTo>
                  <a:pt x="45235" y="757"/>
                </a:lnTo>
                <a:lnTo>
                  <a:pt x="45262" y="703"/>
                </a:lnTo>
                <a:lnTo>
                  <a:pt x="45262" y="611"/>
                </a:lnTo>
                <a:lnTo>
                  <a:pt x="45235" y="510"/>
                </a:lnTo>
                <a:lnTo>
                  <a:pt x="45128" y="410"/>
                </a:lnTo>
                <a:lnTo>
                  <a:pt x="44968" y="317"/>
                </a:lnTo>
                <a:lnTo>
                  <a:pt x="44781" y="232"/>
                </a:lnTo>
                <a:lnTo>
                  <a:pt x="44540" y="155"/>
                </a:lnTo>
                <a:lnTo>
                  <a:pt x="44272" y="86"/>
                </a:lnTo>
                <a:lnTo>
                  <a:pt x="44112" y="62"/>
                </a:lnTo>
                <a:lnTo>
                  <a:pt x="43951" y="39"/>
                </a:lnTo>
                <a:lnTo>
                  <a:pt x="43791" y="24"/>
                </a:lnTo>
                <a:lnTo>
                  <a:pt x="43630" y="8"/>
                </a:lnTo>
                <a:lnTo>
                  <a:pt x="4344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5"/>
          <p:cNvSpPr/>
          <p:nvPr/>
        </p:nvSpPr>
        <p:spPr>
          <a:xfrm rot="10800000">
            <a:off x="7859184" y="102210"/>
            <a:ext cx="137654" cy="65013"/>
          </a:xfrm>
          <a:custGeom>
            <a:avLst/>
            <a:gdLst/>
            <a:ahLst/>
            <a:cxnLst/>
            <a:rect l="l" t="t" r="r" b="b"/>
            <a:pathLst>
              <a:path w="42883" h="6602" extrusionOk="0">
                <a:moveTo>
                  <a:pt x="38228" y="1"/>
                </a:moveTo>
                <a:lnTo>
                  <a:pt x="37746" y="8"/>
                </a:lnTo>
                <a:lnTo>
                  <a:pt x="37238" y="24"/>
                </a:lnTo>
                <a:lnTo>
                  <a:pt x="36703" y="55"/>
                </a:lnTo>
                <a:lnTo>
                  <a:pt x="28357" y="734"/>
                </a:lnTo>
                <a:lnTo>
                  <a:pt x="24184" y="1074"/>
                </a:lnTo>
                <a:lnTo>
                  <a:pt x="19984" y="1429"/>
                </a:lnTo>
                <a:lnTo>
                  <a:pt x="15837" y="1792"/>
                </a:lnTo>
                <a:lnTo>
                  <a:pt x="13751" y="1977"/>
                </a:lnTo>
                <a:lnTo>
                  <a:pt x="11691" y="2170"/>
                </a:lnTo>
                <a:lnTo>
                  <a:pt x="9631" y="2371"/>
                </a:lnTo>
                <a:lnTo>
                  <a:pt x="7571" y="2571"/>
                </a:lnTo>
                <a:lnTo>
                  <a:pt x="5538" y="2780"/>
                </a:lnTo>
                <a:lnTo>
                  <a:pt x="3505" y="2996"/>
                </a:lnTo>
                <a:lnTo>
                  <a:pt x="3184" y="3035"/>
                </a:lnTo>
                <a:lnTo>
                  <a:pt x="2890" y="3073"/>
                </a:lnTo>
                <a:lnTo>
                  <a:pt x="2596" y="3119"/>
                </a:lnTo>
                <a:lnTo>
                  <a:pt x="2328" y="3166"/>
                </a:lnTo>
                <a:lnTo>
                  <a:pt x="2087" y="3220"/>
                </a:lnTo>
                <a:lnTo>
                  <a:pt x="1847" y="3274"/>
                </a:lnTo>
                <a:lnTo>
                  <a:pt x="1633" y="3328"/>
                </a:lnTo>
                <a:lnTo>
                  <a:pt x="1419" y="3390"/>
                </a:lnTo>
                <a:lnTo>
                  <a:pt x="1231" y="3451"/>
                </a:lnTo>
                <a:lnTo>
                  <a:pt x="1044" y="3521"/>
                </a:lnTo>
                <a:lnTo>
                  <a:pt x="884" y="3590"/>
                </a:lnTo>
                <a:lnTo>
                  <a:pt x="750" y="3660"/>
                </a:lnTo>
                <a:lnTo>
                  <a:pt x="482" y="3806"/>
                </a:lnTo>
                <a:lnTo>
                  <a:pt x="295" y="3953"/>
                </a:lnTo>
                <a:lnTo>
                  <a:pt x="135" y="4115"/>
                </a:lnTo>
                <a:lnTo>
                  <a:pt x="54" y="4277"/>
                </a:lnTo>
                <a:lnTo>
                  <a:pt x="1" y="4447"/>
                </a:lnTo>
                <a:lnTo>
                  <a:pt x="1" y="4617"/>
                </a:lnTo>
                <a:lnTo>
                  <a:pt x="54" y="4787"/>
                </a:lnTo>
                <a:lnTo>
                  <a:pt x="135" y="4957"/>
                </a:lnTo>
                <a:lnTo>
                  <a:pt x="295" y="5127"/>
                </a:lnTo>
                <a:lnTo>
                  <a:pt x="456" y="5289"/>
                </a:lnTo>
                <a:lnTo>
                  <a:pt x="696" y="5451"/>
                </a:lnTo>
                <a:lnTo>
                  <a:pt x="937" y="5605"/>
                </a:lnTo>
                <a:lnTo>
                  <a:pt x="1231" y="5752"/>
                </a:lnTo>
                <a:lnTo>
                  <a:pt x="1579" y="5891"/>
                </a:lnTo>
                <a:lnTo>
                  <a:pt x="1954" y="6030"/>
                </a:lnTo>
                <a:lnTo>
                  <a:pt x="2355" y="6146"/>
                </a:lnTo>
                <a:lnTo>
                  <a:pt x="2783" y="6261"/>
                </a:lnTo>
                <a:lnTo>
                  <a:pt x="3238" y="6354"/>
                </a:lnTo>
                <a:lnTo>
                  <a:pt x="3746" y="6439"/>
                </a:lnTo>
                <a:lnTo>
                  <a:pt x="4254" y="6508"/>
                </a:lnTo>
                <a:lnTo>
                  <a:pt x="4549" y="6532"/>
                </a:lnTo>
                <a:lnTo>
                  <a:pt x="4816" y="6555"/>
                </a:lnTo>
                <a:lnTo>
                  <a:pt x="5084" y="6578"/>
                </a:lnTo>
                <a:lnTo>
                  <a:pt x="5378" y="6586"/>
                </a:lnTo>
                <a:lnTo>
                  <a:pt x="5672" y="6601"/>
                </a:lnTo>
                <a:lnTo>
                  <a:pt x="6287" y="6601"/>
                </a:lnTo>
                <a:lnTo>
                  <a:pt x="6582" y="6593"/>
                </a:lnTo>
                <a:lnTo>
                  <a:pt x="6903" y="6586"/>
                </a:lnTo>
                <a:lnTo>
                  <a:pt x="7224" y="6570"/>
                </a:lnTo>
                <a:lnTo>
                  <a:pt x="7545" y="6547"/>
                </a:lnTo>
                <a:lnTo>
                  <a:pt x="7892" y="6516"/>
                </a:lnTo>
                <a:lnTo>
                  <a:pt x="9925" y="6323"/>
                </a:lnTo>
                <a:lnTo>
                  <a:pt x="11985" y="6115"/>
                </a:lnTo>
                <a:lnTo>
                  <a:pt x="14018" y="5906"/>
                </a:lnTo>
                <a:lnTo>
                  <a:pt x="16051" y="5682"/>
                </a:lnTo>
                <a:lnTo>
                  <a:pt x="18084" y="5459"/>
                </a:lnTo>
                <a:lnTo>
                  <a:pt x="20117" y="5235"/>
                </a:lnTo>
                <a:lnTo>
                  <a:pt x="24130" y="4764"/>
                </a:lnTo>
                <a:lnTo>
                  <a:pt x="28169" y="4285"/>
                </a:lnTo>
                <a:lnTo>
                  <a:pt x="32182" y="3791"/>
                </a:lnTo>
                <a:lnTo>
                  <a:pt x="40154" y="2811"/>
                </a:lnTo>
                <a:lnTo>
                  <a:pt x="40635" y="2749"/>
                </a:lnTo>
                <a:lnTo>
                  <a:pt x="41063" y="2672"/>
                </a:lnTo>
                <a:lnTo>
                  <a:pt x="41438" y="2587"/>
                </a:lnTo>
                <a:lnTo>
                  <a:pt x="41759" y="2494"/>
                </a:lnTo>
                <a:lnTo>
                  <a:pt x="42053" y="2386"/>
                </a:lnTo>
                <a:lnTo>
                  <a:pt x="42294" y="2278"/>
                </a:lnTo>
                <a:lnTo>
                  <a:pt x="42481" y="2162"/>
                </a:lnTo>
                <a:lnTo>
                  <a:pt x="42641" y="2046"/>
                </a:lnTo>
                <a:lnTo>
                  <a:pt x="42775" y="1923"/>
                </a:lnTo>
                <a:lnTo>
                  <a:pt x="42829" y="1792"/>
                </a:lnTo>
                <a:lnTo>
                  <a:pt x="42882" y="1668"/>
                </a:lnTo>
                <a:lnTo>
                  <a:pt x="42882" y="1537"/>
                </a:lnTo>
                <a:lnTo>
                  <a:pt x="42855" y="1406"/>
                </a:lnTo>
                <a:lnTo>
                  <a:pt x="42775" y="1274"/>
                </a:lnTo>
                <a:lnTo>
                  <a:pt x="42668" y="1143"/>
                </a:lnTo>
                <a:lnTo>
                  <a:pt x="42534" y="1020"/>
                </a:lnTo>
                <a:lnTo>
                  <a:pt x="42347" y="896"/>
                </a:lnTo>
                <a:lnTo>
                  <a:pt x="42160" y="780"/>
                </a:lnTo>
                <a:lnTo>
                  <a:pt x="41919" y="664"/>
                </a:lnTo>
                <a:lnTo>
                  <a:pt x="41678" y="556"/>
                </a:lnTo>
                <a:lnTo>
                  <a:pt x="41384" y="456"/>
                </a:lnTo>
                <a:lnTo>
                  <a:pt x="41063" y="363"/>
                </a:lnTo>
                <a:lnTo>
                  <a:pt x="40715" y="279"/>
                </a:lnTo>
                <a:lnTo>
                  <a:pt x="40368" y="201"/>
                </a:lnTo>
                <a:lnTo>
                  <a:pt x="39966" y="140"/>
                </a:lnTo>
                <a:lnTo>
                  <a:pt x="39565" y="86"/>
                </a:lnTo>
                <a:lnTo>
                  <a:pt x="39137" y="47"/>
                </a:lnTo>
                <a:lnTo>
                  <a:pt x="38682" y="16"/>
                </a:lnTo>
                <a:lnTo>
                  <a:pt x="3822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5"/>
          <p:cNvSpPr/>
          <p:nvPr/>
        </p:nvSpPr>
        <p:spPr>
          <a:xfrm rot="-5400000">
            <a:off x="3961507" y="-135708"/>
            <a:ext cx="409756" cy="628246"/>
          </a:xfrm>
          <a:custGeom>
            <a:avLst/>
            <a:gdLst/>
            <a:ahLst/>
            <a:cxnLst/>
            <a:rect l="l" t="t" r="r" b="b"/>
            <a:pathLst>
              <a:path w="129875" h="52983" extrusionOk="0">
                <a:moveTo>
                  <a:pt x="102910" y="1"/>
                </a:moveTo>
                <a:lnTo>
                  <a:pt x="100262" y="16"/>
                </a:lnTo>
                <a:lnTo>
                  <a:pt x="97587" y="40"/>
                </a:lnTo>
                <a:lnTo>
                  <a:pt x="94939" y="70"/>
                </a:lnTo>
                <a:lnTo>
                  <a:pt x="92290" y="117"/>
                </a:lnTo>
                <a:lnTo>
                  <a:pt x="89669" y="179"/>
                </a:lnTo>
                <a:lnTo>
                  <a:pt x="87047" y="248"/>
                </a:lnTo>
                <a:lnTo>
                  <a:pt x="84426" y="333"/>
                </a:lnTo>
                <a:lnTo>
                  <a:pt x="81831" y="426"/>
                </a:lnTo>
                <a:lnTo>
                  <a:pt x="79236" y="526"/>
                </a:lnTo>
                <a:lnTo>
                  <a:pt x="76668" y="649"/>
                </a:lnTo>
                <a:lnTo>
                  <a:pt x="74100" y="773"/>
                </a:lnTo>
                <a:lnTo>
                  <a:pt x="71585" y="920"/>
                </a:lnTo>
                <a:lnTo>
                  <a:pt x="69044" y="1074"/>
                </a:lnTo>
                <a:lnTo>
                  <a:pt x="66556" y="1244"/>
                </a:lnTo>
                <a:lnTo>
                  <a:pt x="64095" y="1429"/>
                </a:lnTo>
                <a:lnTo>
                  <a:pt x="61634" y="1622"/>
                </a:lnTo>
                <a:lnTo>
                  <a:pt x="59227" y="1831"/>
                </a:lnTo>
                <a:lnTo>
                  <a:pt x="56819" y="2054"/>
                </a:lnTo>
                <a:lnTo>
                  <a:pt x="54465" y="2286"/>
                </a:lnTo>
                <a:lnTo>
                  <a:pt x="52138" y="2541"/>
                </a:lnTo>
                <a:lnTo>
                  <a:pt x="49810" y="2803"/>
                </a:lnTo>
                <a:lnTo>
                  <a:pt x="47563" y="3081"/>
                </a:lnTo>
                <a:lnTo>
                  <a:pt x="45316" y="3375"/>
                </a:lnTo>
                <a:lnTo>
                  <a:pt x="43123" y="3683"/>
                </a:lnTo>
                <a:lnTo>
                  <a:pt x="40956" y="4008"/>
                </a:lnTo>
                <a:lnTo>
                  <a:pt x="39886" y="4170"/>
                </a:lnTo>
                <a:lnTo>
                  <a:pt x="38816" y="4340"/>
                </a:lnTo>
                <a:lnTo>
                  <a:pt x="37773" y="4517"/>
                </a:lnTo>
                <a:lnTo>
                  <a:pt x="36756" y="4695"/>
                </a:lnTo>
                <a:lnTo>
                  <a:pt x="35713" y="4880"/>
                </a:lnTo>
                <a:lnTo>
                  <a:pt x="34696" y="5065"/>
                </a:lnTo>
                <a:lnTo>
                  <a:pt x="33707" y="5250"/>
                </a:lnTo>
                <a:lnTo>
                  <a:pt x="32690" y="5443"/>
                </a:lnTo>
                <a:lnTo>
                  <a:pt x="31727" y="5644"/>
                </a:lnTo>
                <a:lnTo>
                  <a:pt x="30737" y="5845"/>
                </a:lnTo>
                <a:lnTo>
                  <a:pt x="29801" y="6046"/>
                </a:lnTo>
                <a:lnTo>
                  <a:pt x="28838" y="6262"/>
                </a:lnTo>
                <a:lnTo>
                  <a:pt x="27902" y="6470"/>
                </a:lnTo>
                <a:lnTo>
                  <a:pt x="26992" y="6686"/>
                </a:lnTo>
                <a:lnTo>
                  <a:pt x="26056" y="6910"/>
                </a:lnTo>
                <a:lnTo>
                  <a:pt x="25173" y="7134"/>
                </a:lnTo>
                <a:lnTo>
                  <a:pt x="24290" y="7366"/>
                </a:lnTo>
                <a:lnTo>
                  <a:pt x="23408" y="7597"/>
                </a:lnTo>
                <a:lnTo>
                  <a:pt x="22552" y="7837"/>
                </a:lnTo>
                <a:lnTo>
                  <a:pt x="21696" y="8076"/>
                </a:lnTo>
                <a:lnTo>
                  <a:pt x="20866" y="8323"/>
                </a:lnTo>
                <a:lnTo>
                  <a:pt x="20037" y="8570"/>
                </a:lnTo>
                <a:lnTo>
                  <a:pt x="19234" y="8825"/>
                </a:lnTo>
                <a:lnTo>
                  <a:pt x="18432" y="9080"/>
                </a:lnTo>
                <a:lnTo>
                  <a:pt x="17656" y="9342"/>
                </a:lnTo>
                <a:lnTo>
                  <a:pt x="16907" y="9612"/>
                </a:lnTo>
                <a:lnTo>
                  <a:pt x="16158" y="9882"/>
                </a:lnTo>
                <a:lnTo>
                  <a:pt x="15409" y="10160"/>
                </a:lnTo>
                <a:lnTo>
                  <a:pt x="14687" y="10438"/>
                </a:lnTo>
                <a:lnTo>
                  <a:pt x="13991" y="10724"/>
                </a:lnTo>
                <a:lnTo>
                  <a:pt x="13296" y="11010"/>
                </a:lnTo>
                <a:lnTo>
                  <a:pt x="12627" y="11303"/>
                </a:lnTo>
                <a:lnTo>
                  <a:pt x="11958" y="11596"/>
                </a:lnTo>
                <a:lnTo>
                  <a:pt x="11316" y="11897"/>
                </a:lnTo>
                <a:lnTo>
                  <a:pt x="10674" y="12206"/>
                </a:lnTo>
                <a:lnTo>
                  <a:pt x="10059" y="12515"/>
                </a:lnTo>
                <a:lnTo>
                  <a:pt x="9471" y="12831"/>
                </a:lnTo>
                <a:lnTo>
                  <a:pt x="8882" y="13148"/>
                </a:lnTo>
                <a:lnTo>
                  <a:pt x="8320" y="13472"/>
                </a:lnTo>
                <a:lnTo>
                  <a:pt x="7785" y="13796"/>
                </a:lnTo>
                <a:lnTo>
                  <a:pt x="7250" y="14128"/>
                </a:lnTo>
                <a:lnTo>
                  <a:pt x="6742" y="14468"/>
                </a:lnTo>
                <a:lnTo>
                  <a:pt x="6234" y="14808"/>
                </a:lnTo>
                <a:lnTo>
                  <a:pt x="5752" y="15155"/>
                </a:lnTo>
                <a:lnTo>
                  <a:pt x="5297" y="15503"/>
                </a:lnTo>
                <a:lnTo>
                  <a:pt x="4869" y="15865"/>
                </a:lnTo>
                <a:lnTo>
                  <a:pt x="4441" y="16220"/>
                </a:lnTo>
                <a:lnTo>
                  <a:pt x="4040" y="16583"/>
                </a:lnTo>
                <a:lnTo>
                  <a:pt x="3639" y="16954"/>
                </a:lnTo>
                <a:lnTo>
                  <a:pt x="3264" y="17332"/>
                </a:lnTo>
                <a:lnTo>
                  <a:pt x="2917" y="17710"/>
                </a:lnTo>
                <a:lnTo>
                  <a:pt x="2596" y="18089"/>
                </a:lnTo>
                <a:lnTo>
                  <a:pt x="2275" y="18482"/>
                </a:lnTo>
                <a:lnTo>
                  <a:pt x="1980" y="18876"/>
                </a:lnTo>
                <a:lnTo>
                  <a:pt x="1713" y="19270"/>
                </a:lnTo>
                <a:lnTo>
                  <a:pt x="1472" y="19671"/>
                </a:lnTo>
                <a:lnTo>
                  <a:pt x="1231" y="20080"/>
                </a:lnTo>
                <a:lnTo>
                  <a:pt x="1017" y="20497"/>
                </a:lnTo>
                <a:lnTo>
                  <a:pt x="830" y="20914"/>
                </a:lnTo>
                <a:lnTo>
                  <a:pt x="643" y="21339"/>
                </a:lnTo>
                <a:lnTo>
                  <a:pt x="482" y="21763"/>
                </a:lnTo>
                <a:lnTo>
                  <a:pt x="349" y="22196"/>
                </a:lnTo>
                <a:lnTo>
                  <a:pt x="242" y="22636"/>
                </a:lnTo>
                <a:lnTo>
                  <a:pt x="161" y="23076"/>
                </a:lnTo>
                <a:lnTo>
                  <a:pt x="81" y="23562"/>
                </a:lnTo>
                <a:lnTo>
                  <a:pt x="28" y="24048"/>
                </a:lnTo>
                <a:lnTo>
                  <a:pt x="1" y="24535"/>
                </a:lnTo>
                <a:lnTo>
                  <a:pt x="1" y="25006"/>
                </a:lnTo>
                <a:lnTo>
                  <a:pt x="28" y="25477"/>
                </a:lnTo>
                <a:lnTo>
                  <a:pt x="81" y="25940"/>
                </a:lnTo>
                <a:lnTo>
                  <a:pt x="161" y="26403"/>
                </a:lnTo>
                <a:lnTo>
                  <a:pt x="242" y="26858"/>
                </a:lnTo>
                <a:lnTo>
                  <a:pt x="375" y="27306"/>
                </a:lnTo>
                <a:lnTo>
                  <a:pt x="509" y="27754"/>
                </a:lnTo>
                <a:lnTo>
                  <a:pt x="670" y="28194"/>
                </a:lnTo>
                <a:lnTo>
                  <a:pt x="857" y="28626"/>
                </a:lnTo>
                <a:lnTo>
                  <a:pt x="1071" y="29059"/>
                </a:lnTo>
                <a:lnTo>
                  <a:pt x="1312" y="29483"/>
                </a:lnTo>
                <a:lnTo>
                  <a:pt x="1552" y="29900"/>
                </a:lnTo>
                <a:lnTo>
                  <a:pt x="1847" y="30317"/>
                </a:lnTo>
                <a:lnTo>
                  <a:pt x="2141" y="30726"/>
                </a:lnTo>
                <a:lnTo>
                  <a:pt x="2462" y="31128"/>
                </a:lnTo>
                <a:lnTo>
                  <a:pt x="2810" y="31529"/>
                </a:lnTo>
                <a:lnTo>
                  <a:pt x="3157" y="31923"/>
                </a:lnTo>
                <a:lnTo>
                  <a:pt x="3559" y="32316"/>
                </a:lnTo>
                <a:lnTo>
                  <a:pt x="3960" y="32702"/>
                </a:lnTo>
                <a:lnTo>
                  <a:pt x="4388" y="33081"/>
                </a:lnTo>
                <a:lnTo>
                  <a:pt x="4843" y="33459"/>
                </a:lnTo>
                <a:lnTo>
                  <a:pt x="5297" y="33830"/>
                </a:lnTo>
                <a:lnTo>
                  <a:pt x="5779" y="34200"/>
                </a:lnTo>
                <a:lnTo>
                  <a:pt x="6287" y="34563"/>
                </a:lnTo>
                <a:lnTo>
                  <a:pt x="6822" y="34918"/>
                </a:lnTo>
                <a:lnTo>
                  <a:pt x="7357" y="35273"/>
                </a:lnTo>
                <a:lnTo>
                  <a:pt x="7946" y="35621"/>
                </a:lnTo>
                <a:lnTo>
                  <a:pt x="8507" y="35968"/>
                </a:lnTo>
                <a:lnTo>
                  <a:pt x="9123" y="36308"/>
                </a:lnTo>
                <a:lnTo>
                  <a:pt x="9738" y="36640"/>
                </a:lnTo>
                <a:lnTo>
                  <a:pt x="10380" y="36972"/>
                </a:lnTo>
                <a:lnTo>
                  <a:pt x="11049" y="37304"/>
                </a:lnTo>
                <a:lnTo>
                  <a:pt x="11718" y="37620"/>
                </a:lnTo>
                <a:lnTo>
                  <a:pt x="12413" y="37944"/>
                </a:lnTo>
                <a:lnTo>
                  <a:pt x="13109" y="38253"/>
                </a:lnTo>
                <a:lnTo>
                  <a:pt x="13858" y="38570"/>
                </a:lnTo>
                <a:lnTo>
                  <a:pt x="14580" y="38871"/>
                </a:lnTo>
                <a:lnTo>
                  <a:pt x="15356" y="39172"/>
                </a:lnTo>
                <a:lnTo>
                  <a:pt x="16131" y="39473"/>
                </a:lnTo>
                <a:lnTo>
                  <a:pt x="16934" y="39766"/>
                </a:lnTo>
                <a:lnTo>
                  <a:pt x="17736" y="40060"/>
                </a:lnTo>
                <a:lnTo>
                  <a:pt x="18566" y="40337"/>
                </a:lnTo>
                <a:lnTo>
                  <a:pt x="19422" y="40623"/>
                </a:lnTo>
                <a:lnTo>
                  <a:pt x="20278" y="40901"/>
                </a:lnTo>
                <a:lnTo>
                  <a:pt x="21134" y="41171"/>
                </a:lnTo>
                <a:lnTo>
                  <a:pt x="22043" y="41441"/>
                </a:lnTo>
                <a:lnTo>
                  <a:pt x="22926" y="41712"/>
                </a:lnTo>
                <a:lnTo>
                  <a:pt x="23862" y="41974"/>
                </a:lnTo>
                <a:lnTo>
                  <a:pt x="24799" y="42229"/>
                </a:lnTo>
                <a:lnTo>
                  <a:pt x="25735" y="42484"/>
                </a:lnTo>
                <a:lnTo>
                  <a:pt x="26698" y="42738"/>
                </a:lnTo>
                <a:lnTo>
                  <a:pt x="27661" y="42978"/>
                </a:lnTo>
                <a:lnTo>
                  <a:pt x="28651" y="43225"/>
                </a:lnTo>
                <a:lnTo>
                  <a:pt x="29667" y="43464"/>
                </a:lnTo>
                <a:lnTo>
                  <a:pt x="30684" y="43703"/>
                </a:lnTo>
                <a:lnTo>
                  <a:pt x="31700" y="43935"/>
                </a:lnTo>
                <a:lnTo>
                  <a:pt x="32744" y="44159"/>
                </a:lnTo>
                <a:lnTo>
                  <a:pt x="33814" y="44383"/>
                </a:lnTo>
                <a:lnTo>
                  <a:pt x="34884" y="44607"/>
                </a:lnTo>
                <a:lnTo>
                  <a:pt x="35954" y="44823"/>
                </a:lnTo>
                <a:lnTo>
                  <a:pt x="37050" y="45039"/>
                </a:lnTo>
                <a:lnTo>
                  <a:pt x="38147" y="45255"/>
                </a:lnTo>
                <a:lnTo>
                  <a:pt x="39271" y="45456"/>
                </a:lnTo>
                <a:lnTo>
                  <a:pt x="41518" y="45865"/>
                </a:lnTo>
                <a:lnTo>
                  <a:pt x="43818" y="46259"/>
                </a:lnTo>
                <a:lnTo>
                  <a:pt x="46172" y="46637"/>
                </a:lnTo>
                <a:lnTo>
                  <a:pt x="48580" y="47000"/>
                </a:lnTo>
                <a:lnTo>
                  <a:pt x="50987" y="47355"/>
                </a:lnTo>
                <a:lnTo>
                  <a:pt x="53449" y="47702"/>
                </a:lnTo>
                <a:lnTo>
                  <a:pt x="55963" y="48026"/>
                </a:lnTo>
                <a:lnTo>
                  <a:pt x="58504" y="48351"/>
                </a:lnTo>
                <a:lnTo>
                  <a:pt x="61072" y="48652"/>
                </a:lnTo>
                <a:lnTo>
                  <a:pt x="63667" y="48953"/>
                </a:lnTo>
                <a:lnTo>
                  <a:pt x="66289" y="49231"/>
                </a:lnTo>
                <a:lnTo>
                  <a:pt x="68937" y="49509"/>
                </a:lnTo>
                <a:lnTo>
                  <a:pt x="71612" y="49771"/>
                </a:lnTo>
                <a:lnTo>
                  <a:pt x="74314" y="50018"/>
                </a:lnTo>
                <a:lnTo>
                  <a:pt x="77043" y="50265"/>
                </a:lnTo>
                <a:lnTo>
                  <a:pt x="79771" y="50497"/>
                </a:lnTo>
                <a:lnTo>
                  <a:pt x="82553" y="50721"/>
                </a:lnTo>
                <a:lnTo>
                  <a:pt x="85335" y="50929"/>
                </a:lnTo>
                <a:lnTo>
                  <a:pt x="88117" y="51138"/>
                </a:lnTo>
                <a:lnTo>
                  <a:pt x="90926" y="51331"/>
                </a:lnTo>
                <a:lnTo>
                  <a:pt x="93735" y="51516"/>
                </a:lnTo>
                <a:lnTo>
                  <a:pt x="96570" y="51693"/>
                </a:lnTo>
                <a:lnTo>
                  <a:pt x="99406" y="51871"/>
                </a:lnTo>
                <a:lnTo>
                  <a:pt x="102268" y="52033"/>
                </a:lnTo>
                <a:lnTo>
                  <a:pt x="105104" y="52187"/>
                </a:lnTo>
                <a:lnTo>
                  <a:pt x="107966" y="52334"/>
                </a:lnTo>
                <a:lnTo>
                  <a:pt x="110829" y="52473"/>
                </a:lnTo>
                <a:lnTo>
                  <a:pt x="113664" y="52604"/>
                </a:lnTo>
                <a:lnTo>
                  <a:pt x="116526" y="52728"/>
                </a:lnTo>
                <a:lnTo>
                  <a:pt x="119389" y="52851"/>
                </a:lnTo>
                <a:lnTo>
                  <a:pt x="122224" y="52967"/>
                </a:lnTo>
                <a:lnTo>
                  <a:pt x="122572" y="52975"/>
                </a:lnTo>
                <a:lnTo>
                  <a:pt x="122920" y="52983"/>
                </a:lnTo>
                <a:lnTo>
                  <a:pt x="123268" y="52983"/>
                </a:lnTo>
                <a:lnTo>
                  <a:pt x="123615" y="52975"/>
                </a:lnTo>
                <a:lnTo>
                  <a:pt x="123936" y="52967"/>
                </a:lnTo>
                <a:lnTo>
                  <a:pt x="124257" y="52952"/>
                </a:lnTo>
                <a:lnTo>
                  <a:pt x="124578" y="52936"/>
                </a:lnTo>
                <a:lnTo>
                  <a:pt x="124873" y="52913"/>
                </a:lnTo>
                <a:lnTo>
                  <a:pt x="125461" y="52859"/>
                </a:lnTo>
                <a:lnTo>
                  <a:pt x="126023" y="52790"/>
                </a:lnTo>
                <a:lnTo>
                  <a:pt x="126558" y="52705"/>
                </a:lnTo>
                <a:lnTo>
                  <a:pt x="127039" y="52604"/>
                </a:lnTo>
                <a:lnTo>
                  <a:pt x="127494" y="52489"/>
                </a:lnTo>
                <a:lnTo>
                  <a:pt x="127922" y="52373"/>
                </a:lnTo>
                <a:lnTo>
                  <a:pt x="128297" y="52242"/>
                </a:lnTo>
                <a:lnTo>
                  <a:pt x="128644" y="52103"/>
                </a:lnTo>
                <a:lnTo>
                  <a:pt x="128965" y="51956"/>
                </a:lnTo>
                <a:lnTo>
                  <a:pt x="129233" y="51809"/>
                </a:lnTo>
                <a:lnTo>
                  <a:pt x="129447" y="51655"/>
                </a:lnTo>
                <a:lnTo>
                  <a:pt x="129607" y="51493"/>
                </a:lnTo>
                <a:lnTo>
                  <a:pt x="129741" y="51338"/>
                </a:lnTo>
                <a:lnTo>
                  <a:pt x="129822" y="51176"/>
                </a:lnTo>
                <a:lnTo>
                  <a:pt x="129875" y="51014"/>
                </a:lnTo>
                <a:lnTo>
                  <a:pt x="129848" y="50860"/>
                </a:lnTo>
                <a:lnTo>
                  <a:pt x="129795" y="50705"/>
                </a:lnTo>
                <a:lnTo>
                  <a:pt x="129688" y="50559"/>
                </a:lnTo>
                <a:lnTo>
                  <a:pt x="129527" y="50412"/>
                </a:lnTo>
                <a:lnTo>
                  <a:pt x="129286" y="50273"/>
                </a:lnTo>
                <a:lnTo>
                  <a:pt x="129019" y="50142"/>
                </a:lnTo>
                <a:lnTo>
                  <a:pt x="128858" y="50088"/>
                </a:lnTo>
                <a:lnTo>
                  <a:pt x="128698" y="50026"/>
                </a:lnTo>
                <a:lnTo>
                  <a:pt x="128511" y="49972"/>
                </a:lnTo>
                <a:lnTo>
                  <a:pt x="128297" y="49918"/>
                </a:lnTo>
                <a:lnTo>
                  <a:pt x="128083" y="49864"/>
                </a:lnTo>
                <a:lnTo>
                  <a:pt x="127869" y="49817"/>
                </a:lnTo>
                <a:lnTo>
                  <a:pt x="127601" y="49779"/>
                </a:lnTo>
                <a:lnTo>
                  <a:pt x="127360" y="49733"/>
                </a:lnTo>
                <a:lnTo>
                  <a:pt x="127066" y="49702"/>
                </a:lnTo>
                <a:lnTo>
                  <a:pt x="126772" y="49663"/>
                </a:lnTo>
                <a:lnTo>
                  <a:pt x="126478" y="49640"/>
                </a:lnTo>
                <a:lnTo>
                  <a:pt x="126157" y="49617"/>
                </a:lnTo>
                <a:lnTo>
                  <a:pt x="125809" y="49594"/>
                </a:lnTo>
                <a:lnTo>
                  <a:pt x="125461" y="49578"/>
                </a:lnTo>
                <a:lnTo>
                  <a:pt x="120673" y="49385"/>
                </a:lnTo>
                <a:lnTo>
                  <a:pt x="115831" y="49177"/>
                </a:lnTo>
                <a:lnTo>
                  <a:pt x="110962" y="48961"/>
                </a:lnTo>
                <a:lnTo>
                  <a:pt x="108501" y="48845"/>
                </a:lnTo>
                <a:lnTo>
                  <a:pt x="106067" y="48721"/>
                </a:lnTo>
                <a:lnTo>
                  <a:pt x="103633" y="48590"/>
                </a:lnTo>
                <a:lnTo>
                  <a:pt x="101172" y="48459"/>
                </a:lnTo>
                <a:lnTo>
                  <a:pt x="98737" y="48320"/>
                </a:lnTo>
                <a:lnTo>
                  <a:pt x="96276" y="48181"/>
                </a:lnTo>
                <a:lnTo>
                  <a:pt x="93842" y="48026"/>
                </a:lnTo>
                <a:lnTo>
                  <a:pt x="91408" y="47872"/>
                </a:lnTo>
                <a:lnTo>
                  <a:pt x="89000" y="47702"/>
                </a:lnTo>
                <a:lnTo>
                  <a:pt x="86566" y="47532"/>
                </a:lnTo>
                <a:lnTo>
                  <a:pt x="84185" y="47355"/>
                </a:lnTo>
                <a:lnTo>
                  <a:pt x="81777" y="47170"/>
                </a:lnTo>
                <a:lnTo>
                  <a:pt x="79397" y="46977"/>
                </a:lnTo>
                <a:lnTo>
                  <a:pt x="77043" y="46776"/>
                </a:lnTo>
                <a:lnTo>
                  <a:pt x="74689" y="46567"/>
                </a:lnTo>
                <a:lnTo>
                  <a:pt x="72361" y="46344"/>
                </a:lnTo>
                <a:lnTo>
                  <a:pt x="70061" y="46120"/>
                </a:lnTo>
                <a:lnTo>
                  <a:pt x="67787" y="45880"/>
                </a:lnTo>
                <a:lnTo>
                  <a:pt x="65513" y="45633"/>
                </a:lnTo>
                <a:lnTo>
                  <a:pt x="63293" y="45371"/>
                </a:lnTo>
                <a:lnTo>
                  <a:pt x="61072" y="45108"/>
                </a:lnTo>
                <a:lnTo>
                  <a:pt x="58879" y="44830"/>
                </a:lnTo>
                <a:lnTo>
                  <a:pt x="56739" y="44537"/>
                </a:lnTo>
                <a:lnTo>
                  <a:pt x="54626" y="44244"/>
                </a:lnTo>
                <a:lnTo>
                  <a:pt x="52539" y="43927"/>
                </a:lnTo>
                <a:lnTo>
                  <a:pt x="50479" y="43603"/>
                </a:lnTo>
                <a:lnTo>
                  <a:pt x="48446" y="43271"/>
                </a:lnTo>
                <a:lnTo>
                  <a:pt x="46467" y="42924"/>
                </a:lnTo>
                <a:lnTo>
                  <a:pt x="44541" y="42568"/>
                </a:lnTo>
                <a:lnTo>
                  <a:pt x="42615" y="42198"/>
                </a:lnTo>
                <a:lnTo>
                  <a:pt x="40769" y="41812"/>
                </a:lnTo>
                <a:lnTo>
                  <a:pt x="38950" y="41411"/>
                </a:lnTo>
                <a:lnTo>
                  <a:pt x="38067" y="41210"/>
                </a:lnTo>
                <a:lnTo>
                  <a:pt x="37184" y="41001"/>
                </a:lnTo>
                <a:lnTo>
                  <a:pt x="36301" y="40785"/>
                </a:lnTo>
                <a:lnTo>
                  <a:pt x="35445" y="40577"/>
                </a:lnTo>
                <a:lnTo>
                  <a:pt x="34616" y="40353"/>
                </a:lnTo>
                <a:lnTo>
                  <a:pt x="33787" y="40137"/>
                </a:lnTo>
                <a:lnTo>
                  <a:pt x="32958" y="39905"/>
                </a:lnTo>
                <a:lnTo>
                  <a:pt x="32155" y="39681"/>
                </a:lnTo>
                <a:lnTo>
                  <a:pt x="31353" y="39450"/>
                </a:lnTo>
                <a:lnTo>
                  <a:pt x="30577" y="39210"/>
                </a:lnTo>
                <a:lnTo>
                  <a:pt x="29801" y="38971"/>
                </a:lnTo>
                <a:lnTo>
                  <a:pt x="29052" y="38724"/>
                </a:lnTo>
                <a:lnTo>
                  <a:pt x="28303" y="38477"/>
                </a:lnTo>
                <a:lnTo>
                  <a:pt x="27581" y="38230"/>
                </a:lnTo>
                <a:lnTo>
                  <a:pt x="26858" y="37975"/>
                </a:lnTo>
                <a:lnTo>
                  <a:pt x="26163" y="37713"/>
                </a:lnTo>
                <a:lnTo>
                  <a:pt x="25494" y="37450"/>
                </a:lnTo>
                <a:lnTo>
                  <a:pt x="24825" y="37180"/>
                </a:lnTo>
                <a:lnTo>
                  <a:pt x="24157" y="36910"/>
                </a:lnTo>
                <a:lnTo>
                  <a:pt x="23515" y="36632"/>
                </a:lnTo>
                <a:lnTo>
                  <a:pt x="22899" y="36354"/>
                </a:lnTo>
                <a:lnTo>
                  <a:pt x="22284" y="36076"/>
                </a:lnTo>
                <a:lnTo>
                  <a:pt x="21696" y="35783"/>
                </a:lnTo>
                <a:lnTo>
                  <a:pt x="21107" y="35489"/>
                </a:lnTo>
                <a:lnTo>
                  <a:pt x="20545" y="35196"/>
                </a:lnTo>
                <a:lnTo>
                  <a:pt x="20010" y="34895"/>
                </a:lnTo>
                <a:lnTo>
                  <a:pt x="19475" y="34594"/>
                </a:lnTo>
                <a:lnTo>
                  <a:pt x="18967" y="34285"/>
                </a:lnTo>
                <a:lnTo>
                  <a:pt x="18459" y="33969"/>
                </a:lnTo>
                <a:lnTo>
                  <a:pt x="17977" y="33652"/>
                </a:lnTo>
                <a:lnTo>
                  <a:pt x="17522" y="33328"/>
                </a:lnTo>
                <a:lnTo>
                  <a:pt x="17068" y="33004"/>
                </a:lnTo>
                <a:lnTo>
                  <a:pt x="16640" y="32672"/>
                </a:lnTo>
                <a:lnTo>
                  <a:pt x="16238" y="32332"/>
                </a:lnTo>
                <a:lnTo>
                  <a:pt x="15837" y="31992"/>
                </a:lnTo>
                <a:lnTo>
                  <a:pt x="15463" y="31645"/>
                </a:lnTo>
                <a:lnTo>
                  <a:pt x="15115" y="31297"/>
                </a:lnTo>
                <a:lnTo>
                  <a:pt x="14767" y="30942"/>
                </a:lnTo>
                <a:lnTo>
                  <a:pt x="14446" y="30587"/>
                </a:lnTo>
                <a:lnTo>
                  <a:pt x="14152" y="30224"/>
                </a:lnTo>
                <a:lnTo>
                  <a:pt x="13884" y="29854"/>
                </a:lnTo>
                <a:lnTo>
                  <a:pt x="13617" y="29476"/>
                </a:lnTo>
                <a:lnTo>
                  <a:pt x="13376" y="29097"/>
                </a:lnTo>
                <a:lnTo>
                  <a:pt x="13135" y="28719"/>
                </a:lnTo>
                <a:lnTo>
                  <a:pt x="12948" y="28325"/>
                </a:lnTo>
                <a:lnTo>
                  <a:pt x="12761" y="27932"/>
                </a:lnTo>
                <a:lnTo>
                  <a:pt x="12600" y="27538"/>
                </a:lnTo>
                <a:lnTo>
                  <a:pt x="12440" y="27136"/>
                </a:lnTo>
                <a:lnTo>
                  <a:pt x="12333" y="26727"/>
                </a:lnTo>
                <a:lnTo>
                  <a:pt x="12226" y="26310"/>
                </a:lnTo>
                <a:lnTo>
                  <a:pt x="12146" y="25894"/>
                </a:lnTo>
                <a:lnTo>
                  <a:pt x="12092" y="25469"/>
                </a:lnTo>
                <a:lnTo>
                  <a:pt x="12065" y="25029"/>
                </a:lnTo>
                <a:lnTo>
                  <a:pt x="12039" y="24597"/>
                </a:lnTo>
                <a:lnTo>
                  <a:pt x="12039" y="24164"/>
                </a:lnTo>
                <a:lnTo>
                  <a:pt x="12065" y="23747"/>
                </a:lnTo>
                <a:lnTo>
                  <a:pt x="12119" y="23323"/>
                </a:lnTo>
                <a:lnTo>
                  <a:pt x="12199" y="22914"/>
                </a:lnTo>
                <a:lnTo>
                  <a:pt x="12279" y="22504"/>
                </a:lnTo>
                <a:lnTo>
                  <a:pt x="12386" y="22103"/>
                </a:lnTo>
                <a:lnTo>
                  <a:pt x="12520" y="21709"/>
                </a:lnTo>
                <a:lnTo>
                  <a:pt x="12681" y="21316"/>
                </a:lnTo>
                <a:lnTo>
                  <a:pt x="12841" y="20930"/>
                </a:lnTo>
                <a:lnTo>
                  <a:pt x="13055" y="20544"/>
                </a:lnTo>
                <a:lnTo>
                  <a:pt x="13269" y="20165"/>
                </a:lnTo>
                <a:lnTo>
                  <a:pt x="13483" y="19795"/>
                </a:lnTo>
                <a:lnTo>
                  <a:pt x="13751" y="19432"/>
                </a:lnTo>
                <a:lnTo>
                  <a:pt x="14018" y="19069"/>
                </a:lnTo>
                <a:lnTo>
                  <a:pt x="14312" y="18714"/>
                </a:lnTo>
                <a:lnTo>
                  <a:pt x="14607" y="18359"/>
                </a:lnTo>
                <a:lnTo>
                  <a:pt x="14954" y="18011"/>
                </a:lnTo>
                <a:lnTo>
                  <a:pt x="15302" y="17672"/>
                </a:lnTo>
                <a:lnTo>
                  <a:pt x="15677" y="17332"/>
                </a:lnTo>
                <a:lnTo>
                  <a:pt x="16051" y="17000"/>
                </a:lnTo>
                <a:lnTo>
                  <a:pt x="16452" y="16668"/>
                </a:lnTo>
                <a:lnTo>
                  <a:pt x="16880" y="16344"/>
                </a:lnTo>
                <a:lnTo>
                  <a:pt x="17308" y="16027"/>
                </a:lnTo>
                <a:lnTo>
                  <a:pt x="17763" y="15711"/>
                </a:lnTo>
                <a:lnTo>
                  <a:pt x="18245" y="15402"/>
                </a:lnTo>
                <a:lnTo>
                  <a:pt x="18726" y="15101"/>
                </a:lnTo>
                <a:lnTo>
                  <a:pt x="19234" y="14800"/>
                </a:lnTo>
                <a:lnTo>
                  <a:pt x="19769" y="14499"/>
                </a:lnTo>
                <a:lnTo>
                  <a:pt x="20305" y="14206"/>
                </a:lnTo>
                <a:lnTo>
                  <a:pt x="20866" y="13920"/>
                </a:lnTo>
                <a:lnTo>
                  <a:pt x="21428" y="13642"/>
                </a:lnTo>
                <a:lnTo>
                  <a:pt x="22017" y="13356"/>
                </a:lnTo>
                <a:lnTo>
                  <a:pt x="22632" y="13086"/>
                </a:lnTo>
                <a:lnTo>
                  <a:pt x="23247" y="12816"/>
                </a:lnTo>
                <a:lnTo>
                  <a:pt x="23889" y="12554"/>
                </a:lnTo>
                <a:lnTo>
                  <a:pt x="24531" y="12291"/>
                </a:lnTo>
                <a:lnTo>
                  <a:pt x="25200" y="12036"/>
                </a:lnTo>
                <a:lnTo>
                  <a:pt x="25895" y="11782"/>
                </a:lnTo>
                <a:lnTo>
                  <a:pt x="26591" y="11534"/>
                </a:lnTo>
                <a:lnTo>
                  <a:pt x="27286" y="11287"/>
                </a:lnTo>
                <a:lnTo>
                  <a:pt x="28009" y="11048"/>
                </a:lnTo>
                <a:lnTo>
                  <a:pt x="28758" y="10809"/>
                </a:lnTo>
                <a:lnTo>
                  <a:pt x="29507" y="10577"/>
                </a:lnTo>
                <a:lnTo>
                  <a:pt x="30282" y="10353"/>
                </a:lnTo>
                <a:lnTo>
                  <a:pt x="31058" y="10129"/>
                </a:lnTo>
                <a:lnTo>
                  <a:pt x="31861" y="9906"/>
                </a:lnTo>
                <a:lnTo>
                  <a:pt x="32663" y="9689"/>
                </a:lnTo>
                <a:lnTo>
                  <a:pt x="33466" y="9473"/>
                </a:lnTo>
                <a:lnTo>
                  <a:pt x="34295" y="9265"/>
                </a:lnTo>
                <a:lnTo>
                  <a:pt x="35151" y="9064"/>
                </a:lnTo>
                <a:lnTo>
                  <a:pt x="36007" y="8863"/>
                </a:lnTo>
                <a:lnTo>
                  <a:pt x="36890" y="8663"/>
                </a:lnTo>
                <a:lnTo>
                  <a:pt x="37746" y="8470"/>
                </a:lnTo>
                <a:lnTo>
                  <a:pt x="38655" y="8284"/>
                </a:lnTo>
                <a:lnTo>
                  <a:pt x="39565" y="8099"/>
                </a:lnTo>
                <a:lnTo>
                  <a:pt x="40474" y="7914"/>
                </a:lnTo>
                <a:lnTo>
                  <a:pt x="41411" y="7736"/>
                </a:lnTo>
                <a:lnTo>
                  <a:pt x="42347" y="7559"/>
                </a:lnTo>
                <a:lnTo>
                  <a:pt x="43283" y="7389"/>
                </a:lnTo>
                <a:lnTo>
                  <a:pt x="44246" y="7227"/>
                </a:lnTo>
                <a:lnTo>
                  <a:pt x="46199" y="6903"/>
                </a:lnTo>
                <a:lnTo>
                  <a:pt x="48179" y="6586"/>
                </a:lnTo>
                <a:lnTo>
                  <a:pt x="50212" y="6293"/>
                </a:lnTo>
                <a:lnTo>
                  <a:pt x="52271" y="6007"/>
                </a:lnTo>
                <a:lnTo>
                  <a:pt x="54385" y="5737"/>
                </a:lnTo>
                <a:lnTo>
                  <a:pt x="56525" y="5474"/>
                </a:lnTo>
                <a:lnTo>
                  <a:pt x="58692" y="5235"/>
                </a:lnTo>
                <a:lnTo>
                  <a:pt x="60885" y="4996"/>
                </a:lnTo>
                <a:lnTo>
                  <a:pt x="63105" y="4780"/>
                </a:lnTo>
                <a:lnTo>
                  <a:pt x="65379" y="4571"/>
                </a:lnTo>
                <a:lnTo>
                  <a:pt x="67653" y="4370"/>
                </a:lnTo>
                <a:lnTo>
                  <a:pt x="69980" y="4185"/>
                </a:lnTo>
                <a:lnTo>
                  <a:pt x="72308" y="4015"/>
                </a:lnTo>
                <a:lnTo>
                  <a:pt x="74662" y="3853"/>
                </a:lnTo>
                <a:lnTo>
                  <a:pt x="77043" y="3699"/>
                </a:lnTo>
                <a:lnTo>
                  <a:pt x="79423" y="3560"/>
                </a:lnTo>
                <a:lnTo>
                  <a:pt x="81831" y="3421"/>
                </a:lnTo>
                <a:lnTo>
                  <a:pt x="84265" y="3305"/>
                </a:lnTo>
                <a:lnTo>
                  <a:pt x="86700" y="3189"/>
                </a:lnTo>
                <a:lnTo>
                  <a:pt x="89161" y="3089"/>
                </a:lnTo>
                <a:lnTo>
                  <a:pt x="91622" y="2996"/>
                </a:lnTo>
                <a:lnTo>
                  <a:pt x="94109" y="2911"/>
                </a:lnTo>
                <a:lnTo>
                  <a:pt x="96570" y="2834"/>
                </a:lnTo>
                <a:lnTo>
                  <a:pt x="99085" y="2772"/>
                </a:lnTo>
                <a:lnTo>
                  <a:pt x="101573" y="2711"/>
                </a:lnTo>
                <a:lnTo>
                  <a:pt x="104061" y="2664"/>
                </a:lnTo>
                <a:lnTo>
                  <a:pt x="106575" y="2618"/>
                </a:lnTo>
                <a:lnTo>
                  <a:pt x="109063" y="2587"/>
                </a:lnTo>
                <a:lnTo>
                  <a:pt x="111578" y="2564"/>
                </a:lnTo>
                <a:lnTo>
                  <a:pt x="114065" y="2541"/>
                </a:lnTo>
                <a:lnTo>
                  <a:pt x="116553" y="2525"/>
                </a:lnTo>
                <a:lnTo>
                  <a:pt x="121529" y="2525"/>
                </a:lnTo>
                <a:lnTo>
                  <a:pt x="122010" y="2518"/>
                </a:lnTo>
                <a:lnTo>
                  <a:pt x="122438" y="2502"/>
                </a:lnTo>
                <a:lnTo>
                  <a:pt x="122866" y="2471"/>
                </a:lnTo>
                <a:lnTo>
                  <a:pt x="123241" y="2433"/>
                </a:lnTo>
                <a:lnTo>
                  <a:pt x="123589" y="2379"/>
                </a:lnTo>
                <a:lnTo>
                  <a:pt x="123910" y="2325"/>
                </a:lnTo>
                <a:lnTo>
                  <a:pt x="124204" y="2255"/>
                </a:lnTo>
                <a:lnTo>
                  <a:pt x="124445" y="2186"/>
                </a:lnTo>
                <a:lnTo>
                  <a:pt x="124685" y="2101"/>
                </a:lnTo>
                <a:lnTo>
                  <a:pt x="124873" y="2016"/>
                </a:lnTo>
                <a:lnTo>
                  <a:pt x="125033" y="1923"/>
                </a:lnTo>
                <a:lnTo>
                  <a:pt x="125167" y="1831"/>
                </a:lnTo>
                <a:lnTo>
                  <a:pt x="125274" y="1730"/>
                </a:lnTo>
                <a:lnTo>
                  <a:pt x="125354" y="1630"/>
                </a:lnTo>
                <a:lnTo>
                  <a:pt x="125381" y="1522"/>
                </a:lnTo>
                <a:lnTo>
                  <a:pt x="125408" y="1414"/>
                </a:lnTo>
                <a:lnTo>
                  <a:pt x="125381" y="1313"/>
                </a:lnTo>
                <a:lnTo>
                  <a:pt x="125327" y="1205"/>
                </a:lnTo>
                <a:lnTo>
                  <a:pt x="125247" y="1097"/>
                </a:lnTo>
                <a:lnTo>
                  <a:pt x="125140" y="997"/>
                </a:lnTo>
                <a:lnTo>
                  <a:pt x="125006" y="896"/>
                </a:lnTo>
                <a:lnTo>
                  <a:pt x="124846" y="804"/>
                </a:lnTo>
                <a:lnTo>
                  <a:pt x="124632" y="711"/>
                </a:lnTo>
                <a:lnTo>
                  <a:pt x="124418" y="626"/>
                </a:lnTo>
                <a:lnTo>
                  <a:pt x="124150" y="541"/>
                </a:lnTo>
                <a:lnTo>
                  <a:pt x="123856" y="472"/>
                </a:lnTo>
                <a:lnTo>
                  <a:pt x="123535" y="402"/>
                </a:lnTo>
                <a:lnTo>
                  <a:pt x="123214" y="348"/>
                </a:lnTo>
                <a:lnTo>
                  <a:pt x="122840" y="294"/>
                </a:lnTo>
                <a:lnTo>
                  <a:pt x="122412" y="256"/>
                </a:lnTo>
                <a:lnTo>
                  <a:pt x="121984" y="225"/>
                </a:lnTo>
                <a:lnTo>
                  <a:pt x="121529" y="209"/>
                </a:lnTo>
                <a:lnTo>
                  <a:pt x="118881" y="148"/>
                </a:lnTo>
                <a:lnTo>
                  <a:pt x="116232" y="101"/>
                </a:lnTo>
                <a:lnTo>
                  <a:pt x="113557" y="63"/>
                </a:lnTo>
                <a:lnTo>
                  <a:pt x="110909" y="32"/>
                </a:lnTo>
                <a:lnTo>
                  <a:pt x="108234" y="9"/>
                </a:lnTo>
                <a:lnTo>
                  <a:pt x="10558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96" name="Google Shape;96;p5"/>
          <p:cNvSpPr/>
          <p:nvPr/>
        </p:nvSpPr>
        <p:spPr>
          <a:xfrm rot="10800000">
            <a:off x="1039629" y="4794282"/>
            <a:ext cx="179263" cy="147492"/>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5"/>
          <p:cNvSpPr/>
          <p:nvPr/>
        </p:nvSpPr>
        <p:spPr>
          <a:xfrm rot="-6783967">
            <a:off x="294460" y="4079912"/>
            <a:ext cx="92063" cy="98076"/>
          </a:xfrm>
          <a:custGeom>
            <a:avLst/>
            <a:gdLst/>
            <a:ahLst/>
            <a:cxnLst/>
            <a:rect l="l" t="t" r="r" b="b"/>
            <a:pathLst>
              <a:path w="32422" h="11265" extrusionOk="0">
                <a:moveTo>
                  <a:pt x="28115" y="1"/>
                </a:moveTo>
                <a:lnTo>
                  <a:pt x="27741" y="9"/>
                </a:lnTo>
                <a:lnTo>
                  <a:pt x="27339" y="32"/>
                </a:lnTo>
                <a:lnTo>
                  <a:pt x="26965" y="55"/>
                </a:lnTo>
                <a:lnTo>
                  <a:pt x="26590" y="94"/>
                </a:lnTo>
                <a:lnTo>
                  <a:pt x="26216" y="148"/>
                </a:lnTo>
                <a:lnTo>
                  <a:pt x="25841" y="209"/>
                </a:lnTo>
                <a:lnTo>
                  <a:pt x="25494" y="279"/>
                </a:lnTo>
                <a:lnTo>
                  <a:pt x="25146" y="364"/>
                </a:lnTo>
                <a:lnTo>
                  <a:pt x="24825" y="464"/>
                </a:lnTo>
                <a:lnTo>
                  <a:pt x="23327" y="966"/>
                </a:lnTo>
                <a:lnTo>
                  <a:pt x="21829" y="1460"/>
                </a:lnTo>
                <a:lnTo>
                  <a:pt x="18752" y="2456"/>
                </a:lnTo>
                <a:lnTo>
                  <a:pt x="15676" y="3444"/>
                </a:lnTo>
                <a:lnTo>
                  <a:pt x="12627" y="4448"/>
                </a:lnTo>
                <a:lnTo>
                  <a:pt x="11102" y="4957"/>
                </a:lnTo>
                <a:lnTo>
                  <a:pt x="9604" y="5467"/>
                </a:lnTo>
                <a:lnTo>
                  <a:pt x="8133" y="5976"/>
                </a:lnTo>
                <a:lnTo>
                  <a:pt x="6661" y="6493"/>
                </a:lnTo>
                <a:lnTo>
                  <a:pt x="5243" y="7011"/>
                </a:lnTo>
                <a:lnTo>
                  <a:pt x="3852" y="7536"/>
                </a:lnTo>
                <a:lnTo>
                  <a:pt x="2488" y="8068"/>
                </a:lnTo>
                <a:lnTo>
                  <a:pt x="1177" y="8609"/>
                </a:lnTo>
                <a:lnTo>
                  <a:pt x="963" y="8701"/>
                </a:lnTo>
                <a:lnTo>
                  <a:pt x="776" y="8786"/>
                </a:lnTo>
                <a:lnTo>
                  <a:pt x="616" y="8879"/>
                </a:lnTo>
                <a:lnTo>
                  <a:pt x="482" y="8964"/>
                </a:lnTo>
                <a:lnTo>
                  <a:pt x="348" y="9056"/>
                </a:lnTo>
                <a:lnTo>
                  <a:pt x="268" y="9141"/>
                </a:lnTo>
                <a:lnTo>
                  <a:pt x="161" y="9226"/>
                </a:lnTo>
                <a:lnTo>
                  <a:pt x="107" y="9319"/>
                </a:lnTo>
                <a:lnTo>
                  <a:pt x="54" y="9404"/>
                </a:lnTo>
                <a:lnTo>
                  <a:pt x="27" y="9489"/>
                </a:lnTo>
                <a:lnTo>
                  <a:pt x="0" y="9566"/>
                </a:lnTo>
                <a:lnTo>
                  <a:pt x="0" y="9651"/>
                </a:lnTo>
                <a:lnTo>
                  <a:pt x="54" y="9813"/>
                </a:lnTo>
                <a:lnTo>
                  <a:pt x="161" y="9967"/>
                </a:lnTo>
                <a:lnTo>
                  <a:pt x="321" y="10114"/>
                </a:lnTo>
                <a:lnTo>
                  <a:pt x="562" y="10261"/>
                </a:lnTo>
                <a:lnTo>
                  <a:pt x="830" y="10400"/>
                </a:lnTo>
                <a:lnTo>
                  <a:pt x="1124" y="10523"/>
                </a:lnTo>
                <a:lnTo>
                  <a:pt x="1498" y="10647"/>
                </a:lnTo>
                <a:lnTo>
                  <a:pt x="1873" y="10762"/>
                </a:lnTo>
                <a:lnTo>
                  <a:pt x="2301" y="10863"/>
                </a:lnTo>
                <a:lnTo>
                  <a:pt x="2756" y="10955"/>
                </a:lnTo>
                <a:lnTo>
                  <a:pt x="3264" y="11033"/>
                </a:lnTo>
                <a:lnTo>
                  <a:pt x="3772" y="11110"/>
                </a:lnTo>
                <a:lnTo>
                  <a:pt x="4307" y="11164"/>
                </a:lnTo>
                <a:lnTo>
                  <a:pt x="4842" y="11210"/>
                </a:lnTo>
                <a:lnTo>
                  <a:pt x="5404" y="11241"/>
                </a:lnTo>
                <a:lnTo>
                  <a:pt x="5992" y="11264"/>
                </a:lnTo>
                <a:lnTo>
                  <a:pt x="6554" y="11264"/>
                </a:lnTo>
                <a:lnTo>
                  <a:pt x="7143" y="11257"/>
                </a:lnTo>
                <a:lnTo>
                  <a:pt x="7731" y="11233"/>
                </a:lnTo>
                <a:lnTo>
                  <a:pt x="8293" y="11187"/>
                </a:lnTo>
                <a:lnTo>
                  <a:pt x="8855" y="11125"/>
                </a:lnTo>
                <a:lnTo>
                  <a:pt x="9417" y="11048"/>
                </a:lnTo>
                <a:lnTo>
                  <a:pt x="9952" y="10955"/>
                </a:lnTo>
                <a:lnTo>
                  <a:pt x="10219" y="10901"/>
                </a:lnTo>
                <a:lnTo>
                  <a:pt x="10487" y="10840"/>
                </a:lnTo>
                <a:lnTo>
                  <a:pt x="10727" y="10778"/>
                </a:lnTo>
                <a:lnTo>
                  <a:pt x="10968" y="10708"/>
                </a:lnTo>
                <a:lnTo>
                  <a:pt x="11209" y="10639"/>
                </a:lnTo>
                <a:lnTo>
                  <a:pt x="11450" y="10562"/>
                </a:lnTo>
                <a:lnTo>
                  <a:pt x="12867" y="10044"/>
                </a:lnTo>
                <a:lnTo>
                  <a:pt x="14232" y="9520"/>
                </a:lnTo>
                <a:lnTo>
                  <a:pt x="15569" y="8995"/>
                </a:lnTo>
                <a:lnTo>
                  <a:pt x="16907" y="8454"/>
                </a:lnTo>
                <a:lnTo>
                  <a:pt x="18191" y="7906"/>
                </a:lnTo>
                <a:lnTo>
                  <a:pt x="19475" y="7358"/>
                </a:lnTo>
                <a:lnTo>
                  <a:pt x="20732" y="6802"/>
                </a:lnTo>
                <a:lnTo>
                  <a:pt x="21963" y="6246"/>
                </a:lnTo>
                <a:lnTo>
                  <a:pt x="24424" y="5119"/>
                </a:lnTo>
                <a:lnTo>
                  <a:pt x="26831" y="3992"/>
                </a:lnTo>
                <a:lnTo>
                  <a:pt x="29265" y="2873"/>
                </a:lnTo>
                <a:lnTo>
                  <a:pt x="31700" y="1761"/>
                </a:lnTo>
                <a:lnTo>
                  <a:pt x="31941" y="1638"/>
                </a:lnTo>
                <a:lnTo>
                  <a:pt x="32128" y="1522"/>
                </a:lnTo>
                <a:lnTo>
                  <a:pt x="32288" y="1398"/>
                </a:lnTo>
                <a:lnTo>
                  <a:pt x="32369" y="1282"/>
                </a:lnTo>
                <a:lnTo>
                  <a:pt x="32422" y="1167"/>
                </a:lnTo>
                <a:lnTo>
                  <a:pt x="32422" y="1059"/>
                </a:lnTo>
                <a:lnTo>
                  <a:pt x="32395" y="950"/>
                </a:lnTo>
                <a:lnTo>
                  <a:pt x="32342" y="842"/>
                </a:lnTo>
                <a:lnTo>
                  <a:pt x="32208" y="750"/>
                </a:lnTo>
                <a:lnTo>
                  <a:pt x="32074" y="649"/>
                </a:lnTo>
                <a:lnTo>
                  <a:pt x="31887" y="564"/>
                </a:lnTo>
                <a:lnTo>
                  <a:pt x="31700" y="480"/>
                </a:lnTo>
                <a:lnTo>
                  <a:pt x="31459" y="402"/>
                </a:lnTo>
                <a:lnTo>
                  <a:pt x="31192" y="325"/>
                </a:lnTo>
                <a:lnTo>
                  <a:pt x="30924" y="263"/>
                </a:lnTo>
                <a:lnTo>
                  <a:pt x="30630" y="202"/>
                </a:lnTo>
                <a:lnTo>
                  <a:pt x="30309" y="148"/>
                </a:lnTo>
                <a:lnTo>
                  <a:pt x="29961" y="101"/>
                </a:lnTo>
                <a:lnTo>
                  <a:pt x="29613" y="63"/>
                </a:lnTo>
                <a:lnTo>
                  <a:pt x="29239" y="40"/>
                </a:lnTo>
                <a:lnTo>
                  <a:pt x="28864" y="16"/>
                </a:lnTo>
                <a:lnTo>
                  <a:pt x="28490" y="9"/>
                </a:lnTo>
                <a:lnTo>
                  <a:pt x="2811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5"/>
          <p:cNvSpPr/>
          <p:nvPr/>
        </p:nvSpPr>
        <p:spPr>
          <a:xfrm rot="-6783967">
            <a:off x="548705" y="4205953"/>
            <a:ext cx="170302" cy="123002"/>
          </a:xfrm>
          <a:custGeom>
            <a:avLst/>
            <a:gdLst/>
            <a:ahLst/>
            <a:cxnLst/>
            <a:rect l="l" t="t" r="r" b="b"/>
            <a:pathLst>
              <a:path w="59976" h="14128" extrusionOk="0">
                <a:moveTo>
                  <a:pt x="54812" y="0"/>
                </a:moveTo>
                <a:lnTo>
                  <a:pt x="54411" y="15"/>
                </a:lnTo>
                <a:lnTo>
                  <a:pt x="54010" y="46"/>
                </a:lnTo>
                <a:lnTo>
                  <a:pt x="53609" y="85"/>
                </a:lnTo>
                <a:lnTo>
                  <a:pt x="53234" y="139"/>
                </a:lnTo>
                <a:lnTo>
                  <a:pt x="52860" y="216"/>
                </a:lnTo>
                <a:lnTo>
                  <a:pt x="52485" y="301"/>
                </a:lnTo>
                <a:lnTo>
                  <a:pt x="52111" y="401"/>
                </a:lnTo>
                <a:lnTo>
                  <a:pt x="50800" y="818"/>
                </a:lnTo>
                <a:lnTo>
                  <a:pt x="49462" y="1220"/>
                </a:lnTo>
                <a:lnTo>
                  <a:pt x="48125" y="1621"/>
                </a:lnTo>
                <a:lnTo>
                  <a:pt x="46787" y="2007"/>
                </a:lnTo>
                <a:lnTo>
                  <a:pt x="45423" y="2393"/>
                </a:lnTo>
                <a:lnTo>
                  <a:pt x="44059" y="2771"/>
                </a:lnTo>
                <a:lnTo>
                  <a:pt x="42694" y="3134"/>
                </a:lnTo>
                <a:lnTo>
                  <a:pt x="41303" y="3497"/>
                </a:lnTo>
                <a:lnTo>
                  <a:pt x="39912" y="3852"/>
                </a:lnTo>
                <a:lnTo>
                  <a:pt x="38521" y="4207"/>
                </a:lnTo>
                <a:lnTo>
                  <a:pt x="37103" y="4547"/>
                </a:lnTo>
                <a:lnTo>
                  <a:pt x="35686" y="4879"/>
                </a:lnTo>
                <a:lnTo>
                  <a:pt x="34241" y="5211"/>
                </a:lnTo>
                <a:lnTo>
                  <a:pt x="32797" y="5535"/>
                </a:lnTo>
                <a:lnTo>
                  <a:pt x="31325" y="5852"/>
                </a:lnTo>
                <a:lnTo>
                  <a:pt x="29854" y="6160"/>
                </a:lnTo>
                <a:lnTo>
                  <a:pt x="28356" y="6469"/>
                </a:lnTo>
                <a:lnTo>
                  <a:pt x="26831" y="6770"/>
                </a:lnTo>
                <a:lnTo>
                  <a:pt x="25306" y="7064"/>
                </a:lnTo>
                <a:lnTo>
                  <a:pt x="23782" y="7349"/>
                </a:lnTo>
                <a:lnTo>
                  <a:pt x="22230" y="7635"/>
                </a:lnTo>
                <a:lnTo>
                  <a:pt x="20652" y="7913"/>
                </a:lnTo>
                <a:lnTo>
                  <a:pt x="19047" y="8183"/>
                </a:lnTo>
                <a:lnTo>
                  <a:pt x="17442" y="8453"/>
                </a:lnTo>
                <a:lnTo>
                  <a:pt x="15810" y="8716"/>
                </a:lnTo>
                <a:lnTo>
                  <a:pt x="14151" y="8971"/>
                </a:lnTo>
                <a:lnTo>
                  <a:pt x="12493" y="9225"/>
                </a:lnTo>
                <a:lnTo>
                  <a:pt x="10808" y="9472"/>
                </a:lnTo>
                <a:lnTo>
                  <a:pt x="9096" y="9712"/>
                </a:lnTo>
                <a:lnTo>
                  <a:pt x="7357" y="9951"/>
                </a:lnTo>
                <a:lnTo>
                  <a:pt x="5618" y="10183"/>
                </a:lnTo>
                <a:lnTo>
                  <a:pt x="3826" y="10414"/>
                </a:lnTo>
                <a:lnTo>
                  <a:pt x="3451" y="10468"/>
                </a:lnTo>
                <a:lnTo>
                  <a:pt x="3103" y="10522"/>
                </a:lnTo>
                <a:lnTo>
                  <a:pt x="2756" y="10576"/>
                </a:lnTo>
                <a:lnTo>
                  <a:pt x="2461" y="10638"/>
                </a:lnTo>
                <a:lnTo>
                  <a:pt x="2167" y="10700"/>
                </a:lnTo>
                <a:lnTo>
                  <a:pt x="1873" y="10769"/>
                </a:lnTo>
                <a:lnTo>
                  <a:pt x="1632" y="10839"/>
                </a:lnTo>
                <a:lnTo>
                  <a:pt x="1391" y="10908"/>
                </a:lnTo>
                <a:lnTo>
                  <a:pt x="1177" y="10985"/>
                </a:lnTo>
                <a:lnTo>
                  <a:pt x="990" y="11055"/>
                </a:lnTo>
                <a:lnTo>
                  <a:pt x="803" y="11132"/>
                </a:lnTo>
                <a:lnTo>
                  <a:pt x="642" y="11217"/>
                </a:lnTo>
                <a:lnTo>
                  <a:pt x="509" y="11294"/>
                </a:lnTo>
                <a:lnTo>
                  <a:pt x="375" y="11379"/>
                </a:lnTo>
                <a:lnTo>
                  <a:pt x="268" y="11464"/>
                </a:lnTo>
                <a:lnTo>
                  <a:pt x="188" y="11549"/>
                </a:lnTo>
                <a:lnTo>
                  <a:pt x="107" y="11634"/>
                </a:lnTo>
                <a:lnTo>
                  <a:pt x="54" y="11719"/>
                </a:lnTo>
                <a:lnTo>
                  <a:pt x="27" y="11804"/>
                </a:lnTo>
                <a:lnTo>
                  <a:pt x="0" y="11896"/>
                </a:lnTo>
                <a:lnTo>
                  <a:pt x="0" y="12074"/>
                </a:lnTo>
                <a:lnTo>
                  <a:pt x="54" y="12251"/>
                </a:lnTo>
                <a:lnTo>
                  <a:pt x="161" y="12421"/>
                </a:lnTo>
                <a:lnTo>
                  <a:pt x="321" y="12599"/>
                </a:lnTo>
                <a:lnTo>
                  <a:pt x="562" y="12769"/>
                </a:lnTo>
                <a:lnTo>
                  <a:pt x="830" y="12939"/>
                </a:lnTo>
                <a:lnTo>
                  <a:pt x="1151" y="13093"/>
                </a:lnTo>
                <a:lnTo>
                  <a:pt x="1525" y="13247"/>
                </a:lnTo>
                <a:lnTo>
                  <a:pt x="1926" y="13394"/>
                </a:lnTo>
                <a:lnTo>
                  <a:pt x="2381" y="13533"/>
                </a:lnTo>
                <a:lnTo>
                  <a:pt x="2863" y="13657"/>
                </a:lnTo>
                <a:lnTo>
                  <a:pt x="3398" y="13772"/>
                </a:lnTo>
                <a:lnTo>
                  <a:pt x="3959" y="13865"/>
                </a:lnTo>
                <a:lnTo>
                  <a:pt x="4548" y="13958"/>
                </a:lnTo>
                <a:lnTo>
                  <a:pt x="5163" y="14027"/>
                </a:lnTo>
                <a:lnTo>
                  <a:pt x="5484" y="14050"/>
                </a:lnTo>
                <a:lnTo>
                  <a:pt x="5832" y="14073"/>
                </a:lnTo>
                <a:lnTo>
                  <a:pt x="6153" y="14097"/>
                </a:lnTo>
                <a:lnTo>
                  <a:pt x="6501" y="14112"/>
                </a:lnTo>
                <a:lnTo>
                  <a:pt x="6848" y="14120"/>
                </a:lnTo>
                <a:lnTo>
                  <a:pt x="7196" y="14127"/>
                </a:lnTo>
                <a:lnTo>
                  <a:pt x="7544" y="14127"/>
                </a:lnTo>
                <a:lnTo>
                  <a:pt x="7892" y="14120"/>
                </a:lnTo>
                <a:lnTo>
                  <a:pt x="8266" y="14112"/>
                </a:lnTo>
                <a:lnTo>
                  <a:pt x="8641" y="14097"/>
                </a:lnTo>
                <a:lnTo>
                  <a:pt x="9015" y="14073"/>
                </a:lnTo>
                <a:lnTo>
                  <a:pt x="9390" y="14043"/>
                </a:lnTo>
                <a:lnTo>
                  <a:pt x="9764" y="14012"/>
                </a:lnTo>
                <a:lnTo>
                  <a:pt x="10139" y="13973"/>
                </a:lnTo>
                <a:lnTo>
                  <a:pt x="11985" y="13757"/>
                </a:lnTo>
                <a:lnTo>
                  <a:pt x="13830" y="13525"/>
                </a:lnTo>
                <a:lnTo>
                  <a:pt x="15649" y="13286"/>
                </a:lnTo>
                <a:lnTo>
                  <a:pt x="17468" y="13039"/>
                </a:lnTo>
                <a:lnTo>
                  <a:pt x="19261" y="12769"/>
                </a:lnTo>
                <a:lnTo>
                  <a:pt x="21053" y="12499"/>
                </a:lnTo>
                <a:lnTo>
                  <a:pt x="22819" y="12213"/>
                </a:lnTo>
                <a:lnTo>
                  <a:pt x="24584" y="11912"/>
                </a:lnTo>
                <a:lnTo>
                  <a:pt x="26323" y="11611"/>
                </a:lnTo>
                <a:lnTo>
                  <a:pt x="28035" y="11294"/>
                </a:lnTo>
                <a:lnTo>
                  <a:pt x="29720" y="10962"/>
                </a:lnTo>
                <a:lnTo>
                  <a:pt x="31406" y="10630"/>
                </a:lnTo>
                <a:lnTo>
                  <a:pt x="33064" y="10283"/>
                </a:lnTo>
                <a:lnTo>
                  <a:pt x="34696" y="9928"/>
                </a:lnTo>
                <a:lnTo>
                  <a:pt x="36301" y="9557"/>
                </a:lnTo>
                <a:lnTo>
                  <a:pt x="37906" y="9187"/>
                </a:lnTo>
                <a:lnTo>
                  <a:pt x="39457" y="8801"/>
                </a:lnTo>
                <a:lnTo>
                  <a:pt x="41009" y="8415"/>
                </a:lnTo>
                <a:lnTo>
                  <a:pt x="42507" y="8013"/>
                </a:lnTo>
                <a:lnTo>
                  <a:pt x="43978" y="7604"/>
                </a:lnTo>
                <a:lnTo>
                  <a:pt x="45450" y="7187"/>
                </a:lnTo>
                <a:lnTo>
                  <a:pt x="46867" y="6770"/>
                </a:lnTo>
                <a:lnTo>
                  <a:pt x="48258" y="6338"/>
                </a:lnTo>
                <a:lnTo>
                  <a:pt x="49623" y="5898"/>
                </a:lnTo>
                <a:lnTo>
                  <a:pt x="50960" y="5458"/>
                </a:lnTo>
                <a:lnTo>
                  <a:pt x="52244" y="5010"/>
                </a:lnTo>
                <a:lnTo>
                  <a:pt x="53502" y="4555"/>
                </a:lnTo>
                <a:lnTo>
                  <a:pt x="54732" y="4092"/>
                </a:lnTo>
                <a:lnTo>
                  <a:pt x="55936" y="3621"/>
                </a:lnTo>
                <a:lnTo>
                  <a:pt x="57086" y="3150"/>
                </a:lnTo>
                <a:lnTo>
                  <a:pt x="58210" y="2671"/>
                </a:lnTo>
                <a:lnTo>
                  <a:pt x="59280" y="2185"/>
                </a:lnTo>
                <a:lnTo>
                  <a:pt x="59520" y="2061"/>
                </a:lnTo>
                <a:lnTo>
                  <a:pt x="59681" y="1945"/>
                </a:lnTo>
                <a:lnTo>
                  <a:pt x="59815" y="1822"/>
                </a:lnTo>
                <a:lnTo>
                  <a:pt x="59922" y="1698"/>
                </a:lnTo>
                <a:lnTo>
                  <a:pt x="59948" y="1567"/>
                </a:lnTo>
                <a:lnTo>
                  <a:pt x="59975" y="1444"/>
                </a:lnTo>
                <a:lnTo>
                  <a:pt x="59922" y="1328"/>
                </a:lnTo>
                <a:lnTo>
                  <a:pt x="59841" y="1204"/>
                </a:lnTo>
                <a:lnTo>
                  <a:pt x="59734" y="1089"/>
                </a:lnTo>
                <a:lnTo>
                  <a:pt x="59601" y="973"/>
                </a:lnTo>
                <a:lnTo>
                  <a:pt x="59413" y="857"/>
                </a:lnTo>
                <a:lnTo>
                  <a:pt x="59226" y="749"/>
                </a:lnTo>
                <a:lnTo>
                  <a:pt x="58985" y="648"/>
                </a:lnTo>
                <a:lnTo>
                  <a:pt x="58718" y="548"/>
                </a:lnTo>
                <a:lnTo>
                  <a:pt x="58450" y="455"/>
                </a:lnTo>
                <a:lnTo>
                  <a:pt x="58156" y="371"/>
                </a:lnTo>
                <a:lnTo>
                  <a:pt x="57835" y="293"/>
                </a:lnTo>
                <a:lnTo>
                  <a:pt x="57487" y="224"/>
                </a:lnTo>
                <a:lnTo>
                  <a:pt x="57140" y="162"/>
                </a:lnTo>
                <a:lnTo>
                  <a:pt x="56765" y="108"/>
                </a:lnTo>
                <a:lnTo>
                  <a:pt x="56391" y="69"/>
                </a:lnTo>
                <a:lnTo>
                  <a:pt x="55989" y="31"/>
                </a:lnTo>
                <a:lnTo>
                  <a:pt x="55615" y="8"/>
                </a:lnTo>
                <a:lnTo>
                  <a:pt x="5521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5"/>
          <p:cNvSpPr/>
          <p:nvPr/>
        </p:nvSpPr>
        <p:spPr>
          <a:xfrm rot="-6783967">
            <a:off x="772058" y="4444936"/>
            <a:ext cx="128525" cy="48538"/>
          </a:xfrm>
          <a:custGeom>
            <a:avLst/>
            <a:gdLst/>
            <a:ahLst/>
            <a:cxnLst/>
            <a:rect l="l" t="t" r="r" b="b"/>
            <a:pathLst>
              <a:path w="45263" h="5575" extrusionOk="0">
                <a:moveTo>
                  <a:pt x="43256" y="1"/>
                </a:moveTo>
                <a:lnTo>
                  <a:pt x="43069" y="8"/>
                </a:lnTo>
                <a:lnTo>
                  <a:pt x="42855" y="16"/>
                </a:lnTo>
                <a:lnTo>
                  <a:pt x="40340" y="186"/>
                </a:lnTo>
                <a:lnTo>
                  <a:pt x="37852" y="333"/>
                </a:lnTo>
                <a:lnTo>
                  <a:pt x="35338" y="479"/>
                </a:lnTo>
                <a:lnTo>
                  <a:pt x="32823" y="611"/>
                </a:lnTo>
                <a:lnTo>
                  <a:pt x="30335" y="734"/>
                </a:lnTo>
                <a:lnTo>
                  <a:pt x="27794" y="850"/>
                </a:lnTo>
                <a:lnTo>
                  <a:pt x="22738" y="1081"/>
                </a:lnTo>
                <a:lnTo>
                  <a:pt x="21508" y="1135"/>
                </a:lnTo>
                <a:lnTo>
                  <a:pt x="20277" y="1182"/>
                </a:lnTo>
                <a:lnTo>
                  <a:pt x="17843" y="1274"/>
                </a:lnTo>
                <a:lnTo>
                  <a:pt x="15382" y="1359"/>
                </a:lnTo>
                <a:lnTo>
                  <a:pt x="12947" y="1452"/>
                </a:lnTo>
                <a:lnTo>
                  <a:pt x="11717" y="1514"/>
                </a:lnTo>
                <a:lnTo>
                  <a:pt x="10513" y="1575"/>
                </a:lnTo>
                <a:lnTo>
                  <a:pt x="9309" y="1645"/>
                </a:lnTo>
                <a:lnTo>
                  <a:pt x="8132" y="1722"/>
                </a:lnTo>
                <a:lnTo>
                  <a:pt x="6929" y="1815"/>
                </a:lnTo>
                <a:lnTo>
                  <a:pt x="5751" y="1915"/>
                </a:lnTo>
                <a:lnTo>
                  <a:pt x="4601" y="2031"/>
                </a:lnTo>
                <a:lnTo>
                  <a:pt x="3451" y="2154"/>
                </a:lnTo>
                <a:lnTo>
                  <a:pt x="3130" y="2201"/>
                </a:lnTo>
                <a:lnTo>
                  <a:pt x="2836" y="2239"/>
                </a:lnTo>
                <a:lnTo>
                  <a:pt x="2568" y="2286"/>
                </a:lnTo>
                <a:lnTo>
                  <a:pt x="2301" y="2332"/>
                </a:lnTo>
                <a:lnTo>
                  <a:pt x="2060" y="2386"/>
                </a:lnTo>
                <a:lnTo>
                  <a:pt x="1819" y="2440"/>
                </a:lnTo>
                <a:lnTo>
                  <a:pt x="1391" y="2548"/>
                </a:lnTo>
                <a:lnTo>
                  <a:pt x="1043" y="2672"/>
                </a:lnTo>
                <a:lnTo>
                  <a:pt x="722" y="2803"/>
                </a:lnTo>
                <a:lnTo>
                  <a:pt x="482" y="2942"/>
                </a:lnTo>
                <a:lnTo>
                  <a:pt x="294" y="3081"/>
                </a:lnTo>
                <a:lnTo>
                  <a:pt x="134" y="3228"/>
                </a:lnTo>
                <a:lnTo>
                  <a:pt x="54" y="3374"/>
                </a:lnTo>
                <a:lnTo>
                  <a:pt x="0" y="3529"/>
                </a:lnTo>
                <a:lnTo>
                  <a:pt x="0" y="3683"/>
                </a:lnTo>
                <a:lnTo>
                  <a:pt x="54" y="3837"/>
                </a:lnTo>
                <a:lnTo>
                  <a:pt x="134" y="3992"/>
                </a:lnTo>
                <a:lnTo>
                  <a:pt x="294" y="4146"/>
                </a:lnTo>
                <a:lnTo>
                  <a:pt x="455" y="4293"/>
                </a:lnTo>
                <a:lnTo>
                  <a:pt x="669" y="4440"/>
                </a:lnTo>
                <a:lnTo>
                  <a:pt x="936" y="4586"/>
                </a:lnTo>
                <a:lnTo>
                  <a:pt x="1231" y="4717"/>
                </a:lnTo>
                <a:lnTo>
                  <a:pt x="1552" y="4849"/>
                </a:lnTo>
                <a:lnTo>
                  <a:pt x="1899" y="4972"/>
                </a:lnTo>
                <a:lnTo>
                  <a:pt x="2301" y="5088"/>
                </a:lnTo>
                <a:lnTo>
                  <a:pt x="2729" y="5196"/>
                </a:lnTo>
                <a:lnTo>
                  <a:pt x="3183" y="5289"/>
                </a:lnTo>
                <a:lnTo>
                  <a:pt x="3665" y="5374"/>
                </a:lnTo>
                <a:lnTo>
                  <a:pt x="4173" y="5443"/>
                </a:lnTo>
                <a:lnTo>
                  <a:pt x="4708" y="5497"/>
                </a:lnTo>
                <a:lnTo>
                  <a:pt x="5243" y="5544"/>
                </a:lnTo>
                <a:lnTo>
                  <a:pt x="5832" y="5567"/>
                </a:lnTo>
                <a:lnTo>
                  <a:pt x="6420" y="5574"/>
                </a:lnTo>
                <a:lnTo>
                  <a:pt x="7036" y="5567"/>
                </a:lnTo>
                <a:lnTo>
                  <a:pt x="7651" y="5544"/>
                </a:lnTo>
                <a:lnTo>
                  <a:pt x="8855" y="5466"/>
                </a:lnTo>
                <a:lnTo>
                  <a:pt x="10005" y="5381"/>
                </a:lnTo>
                <a:lnTo>
                  <a:pt x="11182" y="5281"/>
                </a:lnTo>
                <a:lnTo>
                  <a:pt x="12305" y="5165"/>
                </a:lnTo>
                <a:lnTo>
                  <a:pt x="13456" y="5034"/>
                </a:lnTo>
                <a:lnTo>
                  <a:pt x="14579" y="4903"/>
                </a:lnTo>
                <a:lnTo>
                  <a:pt x="15703" y="4756"/>
                </a:lnTo>
                <a:lnTo>
                  <a:pt x="16799" y="4609"/>
                </a:lnTo>
                <a:lnTo>
                  <a:pt x="19020" y="4293"/>
                </a:lnTo>
                <a:lnTo>
                  <a:pt x="21187" y="3976"/>
                </a:lnTo>
                <a:lnTo>
                  <a:pt x="23380" y="3660"/>
                </a:lnTo>
                <a:lnTo>
                  <a:pt x="24477" y="3505"/>
                </a:lnTo>
                <a:lnTo>
                  <a:pt x="25574" y="3359"/>
                </a:lnTo>
                <a:lnTo>
                  <a:pt x="30202" y="2757"/>
                </a:lnTo>
                <a:lnTo>
                  <a:pt x="32502" y="2456"/>
                </a:lnTo>
                <a:lnTo>
                  <a:pt x="34803" y="2162"/>
                </a:lnTo>
                <a:lnTo>
                  <a:pt x="37103" y="1884"/>
                </a:lnTo>
                <a:lnTo>
                  <a:pt x="39431" y="1606"/>
                </a:lnTo>
                <a:lnTo>
                  <a:pt x="41811" y="1336"/>
                </a:lnTo>
                <a:lnTo>
                  <a:pt x="44192" y="1081"/>
                </a:lnTo>
                <a:lnTo>
                  <a:pt x="44379" y="1058"/>
                </a:lnTo>
                <a:lnTo>
                  <a:pt x="44540" y="1035"/>
                </a:lnTo>
                <a:lnTo>
                  <a:pt x="44700" y="1004"/>
                </a:lnTo>
                <a:lnTo>
                  <a:pt x="44834" y="966"/>
                </a:lnTo>
                <a:lnTo>
                  <a:pt x="44941" y="927"/>
                </a:lnTo>
                <a:lnTo>
                  <a:pt x="45048" y="888"/>
                </a:lnTo>
                <a:lnTo>
                  <a:pt x="45128" y="842"/>
                </a:lnTo>
                <a:lnTo>
                  <a:pt x="45182" y="804"/>
                </a:lnTo>
                <a:lnTo>
                  <a:pt x="45235" y="757"/>
                </a:lnTo>
                <a:lnTo>
                  <a:pt x="45262" y="703"/>
                </a:lnTo>
                <a:lnTo>
                  <a:pt x="45262" y="611"/>
                </a:lnTo>
                <a:lnTo>
                  <a:pt x="45235" y="510"/>
                </a:lnTo>
                <a:lnTo>
                  <a:pt x="45128" y="410"/>
                </a:lnTo>
                <a:lnTo>
                  <a:pt x="44968" y="317"/>
                </a:lnTo>
                <a:lnTo>
                  <a:pt x="44781" y="232"/>
                </a:lnTo>
                <a:lnTo>
                  <a:pt x="44540" y="155"/>
                </a:lnTo>
                <a:lnTo>
                  <a:pt x="44272" y="86"/>
                </a:lnTo>
                <a:lnTo>
                  <a:pt x="44112" y="62"/>
                </a:lnTo>
                <a:lnTo>
                  <a:pt x="43951" y="39"/>
                </a:lnTo>
                <a:lnTo>
                  <a:pt x="43791" y="24"/>
                </a:lnTo>
                <a:lnTo>
                  <a:pt x="43630" y="8"/>
                </a:lnTo>
                <a:lnTo>
                  <a:pt x="4344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5"/>
          <p:cNvSpPr/>
          <p:nvPr/>
        </p:nvSpPr>
        <p:spPr>
          <a:xfrm rot="-6786642">
            <a:off x="913877" y="4647062"/>
            <a:ext cx="137659" cy="65008"/>
          </a:xfrm>
          <a:custGeom>
            <a:avLst/>
            <a:gdLst/>
            <a:ahLst/>
            <a:cxnLst/>
            <a:rect l="l" t="t" r="r" b="b"/>
            <a:pathLst>
              <a:path w="42883" h="6602" extrusionOk="0">
                <a:moveTo>
                  <a:pt x="38228" y="1"/>
                </a:moveTo>
                <a:lnTo>
                  <a:pt x="37746" y="8"/>
                </a:lnTo>
                <a:lnTo>
                  <a:pt x="37238" y="24"/>
                </a:lnTo>
                <a:lnTo>
                  <a:pt x="36703" y="55"/>
                </a:lnTo>
                <a:lnTo>
                  <a:pt x="28357" y="734"/>
                </a:lnTo>
                <a:lnTo>
                  <a:pt x="24184" y="1074"/>
                </a:lnTo>
                <a:lnTo>
                  <a:pt x="19984" y="1429"/>
                </a:lnTo>
                <a:lnTo>
                  <a:pt x="15837" y="1792"/>
                </a:lnTo>
                <a:lnTo>
                  <a:pt x="13751" y="1977"/>
                </a:lnTo>
                <a:lnTo>
                  <a:pt x="11691" y="2170"/>
                </a:lnTo>
                <a:lnTo>
                  <a:pt x="9631" y="2371"/>
                </a:lnTo>
                <a:lnTo>
                  <a:pt x="7571" y="2571"/>
                </a:lnTo>
                <a:lnTo>
                  <a:pt x="5538" y="2780"/>
                </a:lnTo>
                <a:lnTo>
                  <a:pt x="3505" y="2996"/>
                </a:lnTo>
                <a:lnTo>
                  <a:pt x="3184" y="3035"/>
                </a:lnTo>
                <a:lnTo>
                  <a:pt x="2890" y="3073"/>
                </a:lnTo>
                <a:lnTo>
                  <a:pt x="2596" y="3119"/>
                </a:lnTo>
                <a:lnTo>
                  <a:pt x="2328" y="3166"/>
                </a:lnTo>
                <a:lnTo>
                  <a:pt x="2087" y="3220"/>
                </a:lnTo>
                <a:lnTo>
                  <a:pt x="1847" y="3274"/>
                </a:lnTo>
                <a:lnTo>
                  <a:pt x="1633" y="3328"/>
                </a:lnTo>
                <a:lnTo>
                  <a:pt x="1419" y="3390"/>
                </a:lnTo>
                <a:lnTo>
                  <a:pt x="1231" y="3451"/>
                </a:lnTo>
                <a:lnTo>
                  <a:pt x="1044" y="3521"/>
                </a:lnTo>
                <a:lnTo>
                  <a:pt x="884" y="3590"/>
                </a:lnTo>
                <a:lnTo>
                  <a:pt x="750" y="3660"/>
                </a:lnTo>
                <a:lnTo>
                  <a:pt x="482" y="3806"/>
                </a:lnTo>
                <a:lnTo>
                  <a:pt x="295" y="3953"/>
                </a:lnTo>
                <a:lnTo>
                  <a:pt x="135" y="4115"/>
                </a:lnTo>
                <a:lnTo>
                  <a:pt x="54" y="4277"/>
                </a:lnTo>
                <a:lnTo>
                  <a:pt x="1" y="4447"/>
                </a:lnTo>
                <a:lnTo>
                  <a:pt x="1" y="4617"/>
                </a:lnTo>
                <a:lnTo>
                  <a:pt x="54" y="4787"/>
                </a:lnTo>
                <a:lnTo>
                  <a:pt x="135" y="4957"/>
                </a:lnTo>
                <a:lnTo>
                  <a:pt x="295" y="5127"/>
                </a:lnTo>
                <a:lnTo>
                  <a:pt x="456" y="5289"/>
                </a:lnTo>
                <a:lnTo>
                  <a:pt x="696" y="5451"/>
                </a:lnTo>
                <a:lnTo>
                  <a:pt x="937" y="5605"/>
                </a:lnTo>
                <a:lnTo>
                  <a:pt x="1231" y="5752"/>
                </a:lnTo>
                <a:lnTo>
                  <a:pt x="1579" y="5891"/>
                </a:lnTo>
                <a:lnTo>
                  <a:pt x="1954" y="6030"/>
                </a:lnTo>
                <a:lnTo>
                  <a:pt x="2355" y="6146"/>
                </a:lnTo>
                <a:lnTo>
                  <a:pt x="2783" y="6261"/>
                </a:lnTo>
                <a:lnTo>
                  <a:pt x="3238" y="6354"/>
                </a:lnTo>
                <a:lnTo>
                  <a:pt x="3746" y="6439"/>
                </a:lnTo>
                <a:lnTo>
                  <a:pt x="4254" y="6508"/>
                </a:lnTo>
                <a:lnTo>
                  <a:pt x="4549" y="6532"/>
                </a:lnTo>
                <a:lnTo>
                  <a:pt x="4816" y="6555"/>
                </a:lnTo>
                <a:lnTo>
                  <a:pt x="5084" y="6578"/>
                </a:lnTo>
                <a:lnTo>
                  <a:pt x="5378" y="6586"/>
                </a:lnTo>
                <a:lnTo>
                  <a:pt x="5672" y="6601"/>
                </a:lnTo>
                <a:lnTo>
                  <a:pt x="6287" y="6601"/>
                </a:lnTo>
                <a:lnTo>
                  <a:pt x="6582" y="6593"/>
                </a:lnTo>
                <a:lnTo>
                  <a:pt x="6903" y="6586"/>
                </a:lnTo>
                <a:lnTo>
                  <a:pt x="7224" y="6570"/>
                </a:lnTo>
                <a:lnTo>
                  <a:pt x="7545" y="6547"/>
                </a:lnTo>
                <a:lnTo>
                  <a:pt x="7892" y="6516"/>
                </a:lnTo>
                <a:lnTo>
                  <a:pt x="9925" y="6323"/>
                </a:lnTo>
                <a:lnTo>
                  <a:pt x="11985" y="6115"/>
                </a:lnTo>
                <a:lnTo>
                  <a:pt x="14018" y="5906"/>
                </a:lnTo>
                <a:lnTo>
                  <a:pt x="16051" y="5682"/>
                </a:lnTo>
                <a:lnTo>
                  <a:pt x="18084" y="5459"/>
                </a:lnTo>
                <a:lnTo>
                  <a:pt x="20117" y="5235"/>
                </a:lnTo>
                <a:lnTo>
                  <a:pt x="24130" y="4764"/>
                </a:lnTo>
                <a:lnTo>
                  <a:pt x="28169" y="4285"/>
                </a:lnTo>
                <a:lnTo>
                  <a:pt x="32182" y="3791"/>
                </a:lnTo>
                <a:lnTo>
                  <a:pt x="40154" y="2811"/>
                </a:lnTo>
                <a:lnTo>
                  <a:pt x="40635" y="2749"/>
                </a:lnTo>
                <a:lnTo>
                  <a:pt x="41063" y="2672"/>
                </a:lnTo>
                <a:lnTo>
                  <a:pt x="41438" y="2587"/>
                </a:lnTo>
                <a:lnTo>
                  <a:pt x="41759" y="2494"/>
                </a:lnTo>
                <a:lnTo>
                  <a:pt x="42053" y="2386"/>
                </a:lnTo>
                <a:lnTo>
                  <a:pt x="42294" y="2278"/>
                </a:lnTo>
                <a:lnTo>
                  <a:pt x="42481" y="2162"/>
                </a:lnTo>
                <a:lnTo>
                  <a:pt x="42641" y="2046"/>
                </a:lnTo>
                <a:lnTo>
                  <a:pt x="42775" y="1923"/>
                </a:lnTo>
                <a:lnTo>
                  <a:pt x="42829" y="1792"/>
                </a:lnTo>
                <a:lnTo>
                  <a:pt x="42882" y="1668"/>
                </a:lnTo>
                <a:lnTo>
                  <a:pt x="42882" y="1537"/>
                </a:lnTo>
                <a:lnTo>
                  <a:pt x="42855" y="1406"/>
                </a:lnTo>
                <a:lnTo>
                  <a:pt x="42775" y="1274"/>
                </a:lnTo>
                <a:lnTo>
                  <a:pt x="42668" y="1143"/>
                </a:lnTo>
                <a:lnTo>
                  <a:pt x="42534" y="1020"/>
                </a:lnTo>
                <a:lnTo>
                  <a:pt x="42347" y="896"/>
                </a:lnTo>
                <a:lnTo>
                  <a:pt x="42160" y="780"/>
                </a:lnTo>
                <a:lnTo>
                  <a:pt x="41919" y="664"/>
                </a:lnTo>
                <a:lnTo>
                  <a:pt x="41678" y="556"/>
                </a:lnTo>
                <a:lnTo>
                  <a:pt x="41384" y="456"/>
                </a:lnTo>
                <a:lnTo>
                  <a:pt x="41063" y="363"/>
                </a:lnTo>
                <a:lnTo>
                  <a:pt x="40715" y="279"/>
                </a:lnTo>
                <a:lnTo>
                  <a:pt x="40368" y="201"/>
                </a:lnTo>
                <a:lnTo>
                  <a:pt x="39966" y="140"/>
                </a:lnTo>
                <a:lnTo>
                  <a:pt x="39565" y="86"/>
                </a:lnTo>
                <a:lnTo>
                  <a:pt x="39137" y="47"/>
                </a:lnTo>
                <a:lnTo>
                  <a:pt x="38682" y="16"/>
                </a:lnTo>
                <a:lnTo>
                  <a:pt x="3822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01"/>
        <p:cNvGrpSpPr/>
        <p:nvPr/>
      </p:nvGrpSpPr>
      <p:grpSpPr>
        <a:xfrm>
          <a:off x="0" y="0"/>
          <a:ext cx="0" cy="0"/>
          <a:chOff x="0" y="0"/>
          <a:chExt cx="0" cy="0"/>
        </a:xfrm>
      </p:grpSpPr>
      <p:sp>
        <p:nvSpPr>
          <p:cNvPr id="102" name="Google Shape;102;p6"/>
          <p:cNvSpPr/>
          <p:nvPr/>
        </p:nvSpPr>
        <p:spPr>
          <a:xfrm rot="5626613">
            <a:off x="8122242" y="347617"/>
            <a:ext cx="603532" cy="496238"/>
          </a:xfrm>
          <a:custGeom>
            <a:avLst/>
            <a:gdLst/>
            <a:ahLst/>
            <a:cxnLst/>
            <a:rect l="l" t="t" r="r" b="b"/>
            <a:pathLst>
              <a:path w="196323" h="52635" extrusionOk="0">
                <a:moveTo>
                  <a:pt x="167138" y="1"/>
                </a:moveTo>
                <a:lnTo>
                  <a:pt x="166630" y="16"/>
                </a:lnTo>
                <a:lnTo>
                  <a:pt x="166122" y="39"/>
                </a:lnTo>
                <a:lnTo>
                  <a:pt x="165613" y="78"/>
                </a:lnTo>
                <a:lnTo>
                  <a:pt x="165132" y="124"/>
                </a:lnTo>
                <a:lnTo>
                  <a:pt x="164650" y="178"/>
                </a:lnTo>
                <a:lnTo>
                  <a:pt x="164222" y="240"/>
                </a:lnTo>
                <a:lnTo>
                  <a:pt x="163794" y="317"/>
                </a:lnTo>
                <a:lnTo>
                  <a:pt x="163393" y="394"/>
                </a:lnTo>
                <a:lnTo>
                  <a:pt x="163018" y="487"/>
                </a:lnTo>
                <a:lnTo>
                  <a:pt x="162671" y="587"/>
                </a:lnTo>
                <a:lnTo>
                  <a:pt x="162350" y="695"/>
                </a:lnTo>
                <a:lnTo>
                  <a:pt x="162082" y="811"/>
                </a:lnTo>
                <a:lnTo>
                  <a:pt x="161868" y="935"/>
                </a:lnTo>
                <a:lnTo>
                  <a:pt x="161681" y="1066"/>
                </a:lnTo>
                <a:lnTo>
                  <a:pt x="161574" y="1205"/>
                </a:lnTo>
                <a:lnTo>
                  <a:pt x="161494" y="1352"/>
                </a:lnTo>
                <a:lnTo>
                  <a:pt x="161467" y="1506"/>
                </a:lnTo>
                <a:lnTo>
                  <a:pt x="161520" y="1660"/>
                </a:lnTo>
                <a:lnTo>
                  <a:pt x="161627" y="1822"/>
                </a:lnTo>
                <a:lnTo>
                  <a:pt x="161788" y="1992"/>
                </a:lnTo>
                <a:lnTo>
                  <a:pt x="165373" y="4964"/>
                </a:lnTo>
                <a:lnTo>
                  <a:pt x="167138" y="6454"/>
                </a:lnTo>
                <a:lnTo>
                  <a:pt x="168904" y="7944"/>
                </a:lnTo>
                <a:lnTo>
                  <a:pt x="170642" y="9434"/>
                </a:lnTo>
                <a:lnTo>
                  <a:pt x="172354" y="10924"/>
                </a:lnTo>
                <a:lnTo>
                  <a:pt x="174040" y="12422"/>
                </a:lnTo>
                <a:lnTo>
                  <a:pt x="175698" y="13920"/>
                </a:lnTo>
                <a:lnTo>
                  <a:pt x="173264" y="13603"/>
                </a:lnTo>
                <a:lnTo>
                  <a:pt x="170830" y="13286"/>
                </a:lnTo>
                <a:lnTo>
                  <a:pt x="168369" y="12985"/>
                </a:lnTo>
                <a:lnTo>
                  <a:pt x="165908" y="12684"/>
                </a:lnTo>
                <a:lnTo>
                  <a:pt x="163446" y="12391"/>
                </a:lnTo>
                <a:lnTo>
                  <a:pt x="160985" y="12113"/>
                </a:lnTo>
                <a:lnTo>
                  <a:pt x="158498" y="11835"/>
                </a:lnTo>
                <a:lnTo>
                  <a:pt x="155983" y="11565"/>
                </a:lnTo>
                <a:lnTo>
                  <a:pt x="153495" y="11302"/>
                </a:lnTo>
                <a:lnTo>
                  <a:pt x="150954" y="11048"/>
                </a:lnTo>
                <a:lnTo>
                  <a:pt x="148439" y="10793"/>
                </a:lnTo>
                <a:lnTo>
                  <a:pt x="145898" y="10554"/>
                </a:lnTo>
                <a:lnTo>
                  <a:pt x="143330" y="10322"/>
                </a:lnTo>
                <a:lnTo>
                  <a:pt x="140789" y="10098"/>
                </a:lnTo>
                <a:lnTo>
                  <a:pt x="138194" y="9874"/>
                </a:lnTo>
                <a:lnTo>
                  <a:pt x="135599" y="9666"/>
                </a:lnTo>
                <a:lnTo>
                  <a:pt x="135144" y="9635"/>
                </a:lnTo>
                <a:lnTo>
                  <a:pt x="134663" y="9612"/>
                </a:lnTo>
                <a:lnTo>
                  <a:pt x="134208" y="9596"/>
                </a:lnTo>
                <a:lnTo>
                  <a:pt x="133727" y="9589"/>
                </a:lnTo>
                <a:lnTo>
                  <a:pt x="133272" y="9596"/>
                </a:lnTo>
                <a:lnTo>
                  <a:pt x="132844" y="9612"/>
                </a:lnTo>
                <a:lnTo>
                  <a:pt x="132389" y="9635"/>
                </a:lnTo>
                <a:lnTo>
                  <a:pt x="131961" y="9666"/>
                </a:lnTo>
                <a:lnTo>
                  <a:pt x="131560" y="9704"/>
                </a:lnTo>
                <a:lnTo>
                  <a:pt x="131159" y="9751"/>
                </a:lnTo>
                <a:lnTo>
                  <a:pt x="130757" y="9797"/>
                </a:lnTo>
                <a:lnTo>
                  <a:pt x="130383" y="9859"/>
                </a:lnTo>
                <a:lnTo>
                  <a:pt x="130008" y="9928"/>
                </a:lnTo>
                <a:lnTo>
                  <a:pt x="129660" y="9998"/>
                </a:lnTo>
                <a:lnTo>
                  <a:pt x="129313" y="10075"/>
                </a:lnTo>
                <a:lnTo>
                  <a:pt x="128992" y="10160"/>
                </a:lnTo>
                <a:lnTo>
                  <a:pt x="128697" y="10253"/>
                </a:lnTo>
                <a:lnTo>
                  <a:pt x="128430" y="10353"/>
                </a:lnTo>
                <a:lnTo>
                  <a:pt x="128162" y="10446"/>
                </a:lnTo>
                <a:lnTo>
                  <a:pt x="127922" y="10554"/>
                </a:lnTo>
                <a:lnTo>
                  <a:pt x="127708" y="10662"/>
                </a:lnTo>
                <a:lnTo>
                  <a:pt x="127520" y="10778"/>
                </a:lnTo>
                <a:lnTo>
                  <a:pt x="127333" y="10893"/>
                </a:lnTo>
                <a:lnTo>
                  <a:pt x="127199" y="11009"/>
                </a:lnTo>
                <a:lnTo>
                  <a:pt x="127066" y="11133"/>
                </a:lnTo>
                <a:lnTo>
                  <a:pt x="126985" y="11264"/>
                </a:lnTo>
                <a:lnTo>
                  <a:pt x="126932" y="11387"/>
                </a:lnTo>
                <a:lnTo>
                  <a:pt x="126878" y="11519"/>
                </a:lnTo>
                <a:lnTo>
                  <a:pt x="126878" y="11650"/>
                </a:lnTo>
                <a:lnTo>
                  <a:pt x="126905" y="11789"/>
                </a:lnTo>
                <a:lnTo>
                  <a:pt x="126959" y="11920"/>
                </a:lnTo>
                <a:lnTo>
                  <a:pt x="127039" y="12059"/>
                </a:lnTo>
                <a:lnTo>
                  <a:pt x="128323" y="13719"/>
                </a:lnTo>
                <a:lnTo>
                  <a:pt x="129607" y="15379"/>
                </a:lnTo>
                <a:lnTo>
                  <a:pt x="130944" y="17038"/>
                </a:lnTo>
                <a:lnTo>
                  <a:pt x="132282" y="18698"/>
                </a:lnTo>
                <a:lnTo>
                  <a:pt x="133620" y="20350"/>
                </a:lnTo>
                <a:lnTo>
                  <a:pt x="135011" y="22002"/>
                </a:lnTo>
                <a:lnTo>
                  <a:pt x="137793" y="25314"/>
                </a:lnTo>
                <a:lnTo>
                  <a:pt x="135358" y="24936"/>
                </a:lnTo>
                <a:lnTo>
                  <a:pt x="132897" y="24565"/>
                </a:lnTo>
                <a:lnTo>
                  <a:pt x="130436" y="24202"/>
                </a:lnTo>
                <a:lnTo>
                  <a:pt x="127975" y="23840"/>
                </a:lnTo>
                <a:lnTo>
                  <a:pt x="125487" y="23492"/>
                </a:lnTo>
                <a:lnTo>
                  <a:pt x="123000" y="23137"/>
                </a:lnTo>
                <a:lnTo>
                  <a:pt x="120512" y="22797"/>
                </a:lnTo>
                <a:lnTo>
                  <a:pt x="117997" y="22458"/>
                </a:lnTo>
                <a:lnTo>
                  <a:pt x="115483" y="22126"/>
                </a:lnTo>
                <a:lnTo>
                  <a:pt x="112968" y="21802"/>
                </a:lnTo>
                <a:lnTo>
                  <a:pt x="110427" y="21477"/>
                </a:lnTo>
                <a:lnTo>
                  <a:pt x="107885" y="21161"/>
                </a:lnTo>
                <a:lnTo>
                  <a:pt x="105344" y="20844"/>
                </a:lnTo>
                <a:lnTo>
                  <a:pt x="102776" y="20543"/>
                </a:lnTo>
                <a:lnTo>
                  <a:pt x="100208" y="20234"/>
                </a:lnTo>
                <a:lnTo>
                  <a:pt x="97613" y="19941"/>
                </a:lnTo>
                <a:lnTo>
                  <a:pt x="97158" y="19895"/>
                </a:lnTo>
                <a:lnTo>
                  <a:pt x="96704" y="19864"/>
                </a:lnTo>
                <a:lnTo>
                  <a:pt x="96249" y="19841"/>
                </a:lnTo>
                <a:lnTo>
                  <a:pt x="95794" y="19825"/>
                </a:lnTo>
                <a:lnTo>
                  <a:pt x="95339" y="19825"/>
                </a:lnTo>
                <a:lnTo>
                  <a:pt x="94885" y="19841"/>
                </a:lnTo>
                <a:lnTo>
                  <a:pt x="94457" y="19856"/>
                </a:lnTo>
                <a:lnTo>
                  <a:pt x="94029" y="19887"/>
                </a:lnTo>
                <a:lnTo>
                  <a:pt x="93601" y="19933"/>
                </a:lnTo>
                <a:lnTo>
                  <a:pt x="93173" y="19980"/>
                </a:lnTo>
                <a:lnTo>
                  <a:pt x="92771" y="20034"/>
                </a:lnTo>
                <a:lnTo>
                  <a:pt x="92370" y="20103"/>
                </a:lnTo>
                <a:lnTo>
                  <a:pt x="91996" y="20173"/>
                </a:lnTo>
                <a:lnTo>
                  <a:pt x="91648" y="20250"/>
                </a:lnTo>
                <a:lnTo>
                  <a:pt x="91300" y="20335"/>
                </a:lnTo>
                <a:lnTo>
                  <a:pt x="90952" y="20427"/>
                </a:lnTo>
                <a:lnTo>
                  <a:pt x="90658" y="20528"/>
                </a:lnTo>
                <a:lnTo>
                  <a:pt x="90364" y="20628"/>
                </a:lnTo>
                <a:lnTo>
                  <a:pt x="90096" y="20736"/>
                </a:lnTo>
                <a:lnTo>
                  <a:pt x="89829" y="20844"/>
                </a:lnTo>
                <a:lnTo>
                  <a:pt x="89615" y="20960"/>
                </a:lnTo>
                <a:lnTo>
                  <a:pt x="89401" y="21084"/>
                </a:lnTo>
                <a:lnTo>
                  <a:pt x="89240" y="21199"/>
                </a:lnTo>
                <a:lnTo>
                  <a:pt x="89080" y="21323"/>
                </a:lnTo>
                <a:lnTo>
                  <a:pt x="88946" y="21454"/>
                </a:lnTo>
                <a:lnTo>
                  <a:pt x="88866" y="21578"/>
                </a:lnTo>
                <a:lnTo>
                  <a:pt x="88786" y="21709"/>
                </a:lnTo>
                <a:lnTo>
                  <a:pt x="88759" y="21840"/>
                </a:lnTo>
                <a:lnTo>
                  <a:pt x="88759" y="21971"/>
                </a:lnTo>
                <a:lnTo>
                  <a:pt x="88786" y="22095"/>
                </a:lnTo>
                <a:lnTo>
                  <a:pt x="88866" y="22226"/>
                </a:lnTo>
                <a:lnTo>
                  <a:pt x="88973" y="22357"/>
                </a:lnTo>
                <a:lnTo>
                  <a:pt x="102321" y="36191"/>
                </a:lnTo>
                <a:lnTo>
                  <a:pt x="99406" y="35859"/>
                </a:lnTo>
                <a:lnTo>
                  <a:pt x="96490" y="35535"/>
                </a:lnTo>
                <a:lnTo>
                  <a:pt x="93574" y="35219"/>
                </a:lnTo>
                <a:lnTo>
                  <a:pt x="90631" y="34910"/>
                </a:lnTo>
                <a:lnTo>
                  <a:pt x="87689" y="34609"/>
                </a:lnTo>
                <a:lnTo>
                  <a:pt x="84746" y="34315"/>
                </a:lnTo>
                <a:lnTo>
                  <a:pt x="81777" y="34030"/>
                </a:lnTo>
                <a:lnTo>
                  <a:pt x="78808" y="33752"/>
                </a:lnTo>
                <a:lnTo>
                  <a:pt x="75838" y="33474"/>
                </a:lnTo>
                <a:lnTo>
                  <a:pt x="72842" y="33212"/>
                </a:lnTo>
                <a:lnTo>
                  <a:pt x="69846" y="32949"/>
                </a:lnTo>
                <a:lnTo>
                  <a:pt x="66850" y="32702"/>
                </a:lnTo>
                <a:lnTo>
                  <a:pt x="63827" y="32455"/>
                </a:lnTo>
                <a:lnTo>
                  <a:pt x="60804" y="32216"/>
                </a:lnTo>
                <a:lnTo>
                  <a:pt x="57755" y="31992"/>
                </a:lnTo>
                <a:lnTo>
                  <a:pt x="54705" y="31768"/>
                </a:lnTo>
                <a:lnTo>
                  <a:pt x="54277" y="31737"/>
                </a:lnTo>
                <a:lnTo>
                  <a:pt x="53822" y="31722"/>
                </a:lnTo>
                <a:lnTo>
                  <a:pt x="53368" y="31714"/>
                </a:lnTo>
                <a:lnTo>
                  <a:pt x="52913" y="31714"/>
                </a:lnTo>
                <a:lnTo>
                  <a:pt x="52458" y="31722"/>
                </a:lnTo>
                <a:lnTo>
                  <a:pt x="52030" y="31737"/>
                </a:lnTo>
                <a:lnTo>
                  <a:pt x="51575" y="31760"/>
                </a:lnTo>
                <a:lnTo>
                  <a:pt x="51121" y="31799"/>
                </a:lnTo>
                <a:lnTo>
                  <a:pt x="50666" y="31837"/>
                </a:lnTo>
                <a:lnTo>
                  <a:pt x="50238" y="31884"/>
                </a:lnTo>
                <a:lnTo>
                  <a:pt x="49810" y="31938"/>
                </a:lnTo>
                <a:lnTo>
                  <a:pt x="49409" y="31992"/>
                </a:lnTo>
                <a:lnTo>
                  <a:pt x="49007" y="32061"/>
                </a:lnTo>
                <a:lnTo>
                  <a:pt x="48606" y="32131"/>
                </a:lnTo>
                <a:lnTo>
                  <a:pt x="48232" y="32208"/>
                </a:lnTo>
                <a:lnTo>
                  <a:pt x="47884" y="32293"/>
                </a:lnTo>
                <a:lnTo>
                  <a:pt x="47536" y="32386"/>
                </a:lnTo>
                <a:lnTo>
                  <a:pt x="47242" y="32478"/>
                </a:lnTo>
                <a:lnTo>
                  <a:pt x="46948" y="32579"/>
                </a:lnTo>
                <a:lnTo>
                  <a:pt x="46680" y="32679"/>
                </a:lnTo>
                <a:lnTo>
                  <a:pt x="46413" y="32795"/>
                </a:lnTo>
                <a:lnTo>
                  <a:pt x="46199" y="32903"/>
                </a:lnTo>
                <a:lnTo>
                  <a:pt x="46038" y="33019"/>
                </a:lnTo>
                <a:lnTo>
                  <a:pt x="45878" y="33142"/>
                </a:lnTo>
                <a:lnTo>
                  <a:pt x="45744" y="33266"/>
                </a:lnTo>
                <a:lnTo>
                  <a:pt x="45664" y="33389"/>
                </a:lnTo>
                <a:lnTo>
                  <a:pt x="45610" y="33520"/>
                </a:lnTo>
                <a:lnTo>
                  <a:pt x="45610" y="33652"/>
                </a:lnTo>
                <a:lnTo>
                  <a:pt x="45637" y="33791"/>
                </a:lnTo>
                <a:lnTo>
                  <a:pt x="45690" y="33922"/>
                </a:lnTo>
                <a:lnTo>
                  <a:pt x="45824" y="34061"/>
                </a:lnTo>
                <a:lnTo>
                  <a:pt x="45985" y="34200"/>
                </a:lnTo>
                <a:lnTo>
                  <a:pt x="61794" y="46521"/>
                </a:lnTo>
                <a:lnTo>
                  <a:pt x="58584" y="46088"/>
                </a:lnTo>
                <a:lnTo>
                  <a:pt x="55374" y="45671"/>
                </a:lnTo>
                <a:lnTo>
                  <a:pt x="52137" y="45262"/>
                </a:lnTo>
                <a:lnTo>
                  <a:pt x="48874" y="44853"/>
                </a:lnTo>
                <a:lnTo>
                  <a:pt x="45610" y="44467"/>
                </a:lnTo>
                <a:lnTo>
                  <a:pt x="42346" y="44081"/>
                </a:lnTo>
                <a:lnTo>
                  <a:pt x="39056" y="43711"/>
                </a:lnTo>
                <a:lnTo>
                  <a:pt x="35766" y="43348"/>
                </a:lnTo>
                <a:lnTo>
                  <a:pt x="32449" y="42993"/>
                </a:lnTo>
                <a:lnTo>
                  <a:pt x="29105" y="42645"/>
                </a:lnTo>
                <a:lnTo>
                  <a:pt x="25761" y="42313"/>
                </a:lnTo>
                <a:lnTo>
                  <a:pt x="22417" y="41989"/>
                </a:lnTo>
                <a:lnTo>
                  <a:pt x="19047" y="41673"/>
                </a:lnTo>
                <a:lnTo>
                  <a:pt x="15649" y="41371"/>
                </a:lnTo>
                <a:lnTo>
                  <a:pt x="12252" y="41070"/>
                </a:lnTo>
                <a:lnTo>
                  <a:pt x="8828" y="40785"/>
                </a:lnTo>
                <a:lnTo>
                  <a:pt x="8400" y="40754"/>
                </a:lnTo>
                <a:lnTo>
                  <a:pt x="7999" y="40731"/>
                </a:lnTo>
                <a:lnTo>
                  <a:pt x="7624" y="40715"/>
                </a:lnTo>
                <a:lnTo>
                  <a:pt x="7223" y="40700"/>
                </a:lnTo>
                <a:lnTo>
                  <a:pt x="6474" y="40700"/>
                </a:lnTo>
                <a:lnTo>
                  <a:pt x="6126" y="40708"/>
                </a:lnTo>
                <a:lnTo>
                  <a:pt x="5778" y="40715"/>
                </a:lnTo>
                <a:lnTo>
                  <a:pt x="5431" y="40738"/>
                </a:lnTo>
                <a:lnTo>
                  <a:pt x="5083" y="40762"/>
                </a:lnTo>
                <a:lnTo>
                  <a:pt x="4762" y="40785"/>
                </a:lnTo>
                <a:lnTo>
                  <a:pt x="4441" y="40823"/>
                </a:lnTo>
                <a:lnTo>
                  <a:pt x="4147" y="40854"/>
                </a:lnTo>
                <a:lnTo>
                  <a:pt x="3826" y="40901"/>
                </a:lnTo>
                <a:lnTo>
                  <a:pt x="3558" y="40947"/>
                </a:lnTo>
                <a:lnTo>
                  <a:pt x="3264" y="40993"/>
                </a:lnTo>
                <a:lnTo>
                  <a:pt x="2996" y="41047"/>
                </a:lnTo>
                <a:lnTo>
                  <a:pt x="2756" y="41109"/>
                </a:lnTo>
                <a:lnTo>
                  <a:pt x="2247" y="41233"/>
                </a:lnTo>
                <a:lnTo>
                  <a:pt x="1819" y="41379"/>
                </a:lnTo>
                <a:lnTo>
                  <a:pt x="1418" y="41526"/>
                </a:lnTo>
                <a:lnTo>
                  <a:pt x="1070" y="41688"/>
                </a:lnTo>
                <a:lnTo>
                  <a:pt x="749" y="41858"/>
                </a:lnTo>
                <a:lnTo>
                  <a:pt x="509" y="42035"/>
                </a:lnTo>
                <a:lnTo>
                  <a:pt x="295" y="42221"/>
                </a:lnTo>
                <a:lnTo>
                  <a:pt x="134" y="42406"/>
                </a:lnTo>
                <a:lnTo>
                  <a:pt x="54" y="42591"/>
                </a:lnTo>
                <a:lnTo>
                  <a:pt x="0" y="42784"/>
                </a:lnTo>
                <a:lnTo>
                  <a:pt x="0" y="42977"/>
                </a:lnTo>
                <a:lnTo>
                  <a:pt x="81" y="43162"/>
                </a:lnTo>
                <a:lnTo>
                  <a:pt x="188" y="43355"/>
                </a:lnTo>
                <a:lnTo>
                  <a:pt x="375" y="43533"/>
                </a:lnTo>
                <a:lnTo>
                  <a:pt x="509" y="43626"/>
                </a:lnTo>
                <a:lnTo>
                  <a:pt x="616" y="43711"/>
                </a:lnTo>
                <a:lnTo>
                  <a:pt x="776" y="43796"/>
                </a:lnTo>
                <a:lnTo>
                  <a:pt x="937" y="43880"/>
                </a:lnTo>
                <a:lnTo>
                  <a:pt x="1124" y="43958"/>
                </a:lnTo>
                <a:lnTo>
                  <a:pt x="1311" y="44043"/>
                </a:lnTo>
                <a:lnTo>
                  <a:pt x="1525" y="44112"/>
                </a:lnTo>
                <a:lnTo>
                  <a:pt x="1739" y="44189"/>
                </a:lnTo>
                <a:lnTo>
                  <a:pt x="2007" y="44259"/>
                </a:lnTo>
                <a:lnTo>
                  <a:pt x="2247" y="44328"/>
                </a:lnTo>
                <a:lnTo>
                  <a:pt x="2542" y="44390"/>
                </a:lnTo>
                <a:lnTo>
                  <a:pt x="2836" y="44452"/>
                </a:lnTo>
                <a:lnTo>
                  <a:pt x="3157" y="44506"/>
                </a:lnTo>
                <a:lnTo>
                  <a:pt x="3478" y="44560"/>
                </a:lnTo>
                <a:lnTo>
                  <a:pt x="3826" y="44614"/>
                </a:lnTo>
                <a:lnTo>
                  <a:pt x="4200" y="44652"/>
                </a:lnTo>
                <a:lnTo>
                  <a:pt x="4575" y="44699"/>
                </a:lnTo>
                <a:lnTo>
                  <a:pt x="4976" y="44730"/>
                </a:lnTo>
                <a:lnTo>
                  <a:pt x="9283" y="45092"/>
                </a:lnTo>
                <a:lnTo>
                  <a:pt x="13563" y="45471"/>
                </a:lnTo>
                <a:lnTo>
                  <a:pt x="17816" y="45864"/>
                </a:lnTo>
                <a:lnTo>
                  <a:pt x="22043" y="46274"/>
                </a:lnTo>
                <a:lnTo>
                  <a:pt x="26243" y="46690"/>
                </a:lnTo>
                <a:lnTo>
                  <a:pt x="30416" y="47131"/>
                </a:lnTo>
                <a:lnTo>
                  <a:pt x="34589" y="47586"/>
                </a:lnTo>
                <a:lnTo>
                  <a:pt x="38708" y="48057"/>
                </a:lnTo>
                <a:lnTo>
                  <a:pt x="42828" y="48543"/>
                </a:lnTo>
                <a:lnTo>
                  <a:pt x="46921" y="49053"/>
                </a:lnTo>
                <a:lnTo>
                  <a:pt x="50987" y="49570"/>
                </a:lnTo>
                <a:lnTo>
                  <a:pt x="55026" y="50103"/>
                </a:lnTo>
                <a:lnTo>
                  <a:pt x="59039" y="50659"/>
                </a:lnTo>
                <a:lnTo>
                  <a:pt x="63051" y="51230"/>
                </a:lnTo>
                <a:lnTo>
                  <a:pt x="67037" y="51816"/>
                </a:lnTo>
                <a:lnTo>
                  <a:pt x="70996" y="52419"/>
                </a:lnTo>
                <a:lnTo>
                  <a:pt x="71451" y="52480"/>
                </a:lnTo>
                <a:lnTo>
                  <a:pt x="71933" y="52534"/>
                </a:lnTo>
                <a:lnTo>
                  <a:pt x="72414" y="52573"/>
                </a:lnTo>
                <a:lnTo>
                  <a:pt x="72922" y="52604"/>
                </a:lnTo>
                <a:lnTo>
                  <a:pt x="73431" y="52627"/>
                </a:lnTo>
                <a:lnTo>
                  <a:pt x="73939" y="52635"/>
                </a:lnTo>
                <a:lnTo>
                  <a:pt x="74474" y="52635"/>
                </a:lnTo>
                <a:lnTo>
                  <a:pt x="74982" y="52627"/>
                </a:lnTo>
                <a:lnTo>
                  <a:pt x="75490" y="52612"/>
                </a:lnTo>
                <a:lnTo>
                  <a:pt x="76025" y="52581"/>
                </a:lnTo>
                <a:lnTo>
                  <a:pt x="76507" y="52542"/>
                </a:lnTo>
                <a:lnTo>
                  <a:pt x="77015" y="52496"/>
                </a:lnTo>
                <a:lnTo>
                  <a:pt x="77497" y="52442"/>
                </a:lnTo>
                <a:lnTo>
                  <a:pt x="77978" y="52380"/>
                </a:lnTo>
                <a:lnTo>
                  <a:pt x="78433" y="52311"/>
                </a:lnTo>
                <a:lnTo>
                  <a:pt x="78888" y="52233"/>
                </a:lnTo>
                <a:lnTo>
                  <a:pt x="79289" y="52148"/>
                </a:lnTo>
                <a:lnTo>
                  <a:pt x="79690" y="52056"/>
                </a:lnTo>
                <a:lnTo>
                  <a:pt x="80065" y="51955"/>
                </a:lnTo>
                <a:lnTo>
                  <a:pt x="80413" y="51855"/>
                </a:lnTo>
                <a:lnTo>
                  <a:pt x="80734" y="51739"/>
                </a:lnTo>
                <a:lnTo>
                  <a:pt x="81001" y="51624"/>
                </a:lnTo>
                <a:lnTo>
                  <a:pt x="81242" y="51500"/>
                </a:lnTo>
                <a:lnTo>
                  <a:pt x="81456" y="51369"/>
                </a:lnTo>
                <a:lnTo>
                  <a:pt x="81616" y="51238"/>
                </a:lnTo>
                <a:lnTo>
                  <a:pt x="81750" y="51099"/>
                </a:lnTo>
                <a:lnTo>
                  <a:pt x="81830" y="50952"/>
                </a:lnTo>
                <a:lnTo>
                  <a:pt x="81857" y="50805"/>
                </a:lnTo>
                <a:lnTo>
                  <a:pt x="81830" y="50659"/>
                </a:lnTo>
                <a:lnTo>
                  <a:pt x="81777" y="50496"/>
                </a:lnTo>
                <a:lnTo>
                  <a:pt x="81643" y="50342"/>
                </a:lnTo>
                <a:lnTo>
                  <a:pt x="81456" y="50172"/>
                </a:lnTo>
                <a:lnTo>
                  <a:pt x="64095" y="36693"/>
                </a:lnTo>
                <a:lnTo>
                  <a:pt x="66984" y="36940"/>
                </a:lnTo>
                <a:lnTo>
                  <a:pt x="69873" y="37187"/>
                </a:lnTo>
                <a:lnTo>
                  <a:pt x="72735" y="37434"/>
                </a:lnTo>
                <a:lnTo>
                  <a:pt x="75597" y="37697"/>
                </a:lnTo>
                <a:lnTo>
                  <a:pt x="78460" y="37967"/>
                </a:lnTo>
                <a:lnTo>
                  <a:pt x="81322" y="38237"/>
                </a:lnTo>
                <a:lnTo>
                  <a:pt x="84158" y="38523"/>
                </a:lnTo>
                <a:lnTo>
                  <a:pt x="86993" y="38808"/>
                </a:lnTo>
                <a:lnTo>
                  <a:pt x="89802" y="39102"/>
                </a:lnTo>
                <a:lnTo>
                  <a:pt x="92638" y="39403"/>
                </a:lnTo>
                <a:lnTo>
                  <a:pt x="95446" y="39712"/>
                </a:lnTo>
                <a:lnTo>
                  <a:pt x="98229" y="40028"/>
                </a:lnTo>
                <a:lnTo>
                  <a:pt x="101037" y="40352"/>
                </a:lnTo>
                <a:lnTo>
                  <a:pt x="103819" y="40684"/>
                </a:lnTo>
                <a:lnTo>
                  <a:pt x="106601" y="41024"/>
                </a:lnTo>
                <a:lnTo>
                  <a:pt x="109357" y="41371"/>
                </a:lnTo>
                <a:lnTo>
                  <a:pt x="109838" y="41433"/>
                </a:lnTo>
                <a:lnTo>
                  <a:pt x="110347" y="41480"/>
                </a:lnTo>
                <a:lnTo>
                  <a:pt x="110828" y="41510"/>
                </a:lnTo>
                <a:lnTo>
                  <a:pt x="111336" y="41541"/>
                </a:lnTo>
                <a:lnTo>
                  <a:pt x="111845" y="41557"/>
                </a:lnTo>
                <a:lnTo>
                  <a:pt x="112380" y="41564"/>
                </a:lnTo>
                <a:lnTo>
                  <a:pt x="112888" y="41564"/>
                </a:lnTo>
                <a:lnTo>
                  <a:pt x="113396" y="41557"/>
                </a:lnTo>
                <a:lnTo>
                  <a:pt x="113878" y="41541"/>
                </a:lnTo>
                <a:lnTo>
                  <a:pt x="114386" y="41518"/>
                </a:lnTo>
                <a:lnTo>
                  <a:pt x="114867" y="41480"/>
                </a:lnTo>
                <a:lnTo>
                  <a:pt x="115349" y="41441"/>
                </a:lnTo>
                <a:lnTo>
                  <a:pt x="115830" y="41387"/>
                </a:lnTo>
                <a:lnTo>
                  <a:pt x="116285" y="41333"/>
                </a:lnTo>
                <a:lnTo>
                  <a:pt x="116713" y="41263"/>
                </a:lnTo>
                <a:lnTo>
                  <a:pt x="117114" y="41194"/>
                </a:lnTo>
                <a:lnTo>
                  <a:pt x="117516" y="41117"/>
                </a:lnTo>
                <a:lnTo>
                  <a:pt x="117890" y="41024"/>
                </a:lnTo>
                <a:lnTo>
                  <a:pt x="118238" y="40931"/>
                </a:lnTo>
                <a:lnTo>
                  <a:pt x="118586" y="40831"/>
                </a:lnTo>
                <a:lnTo>
                  <a:pt x="118880" y="40723"/>
                </a:lnTo>
                <a:lnTo>
                  <a:pt x="119147" y="40615"/>
                </a:lnTo>
                <a:lnTo>
                  <a:pt x="119388" y="40491"/>
                </a:lnTo>
                <a:lnTo>
                  <a:pt x="119575" y="40368"/>
                </a:lnTo>
                <a:lnTo>
                  <a:pt x="119736" y="40237"/>
                </a:lnTo>
                <a:lnTo>
                  <a:pt x="119870" y="40098"/>
                </a:lnTo>
                <a:lnTo>
                  <a:pt x="119950" y="39951"/>
                </a:lnTo>
                <a:lnTo>
                  <a:pt x="120003" y="39804"/>
                </a:lnTo>
                <a:lnTo>
                  <a:pt x="120003" y="39650"/>
                </a:lnTo>
                <a:lnTo>
                  <a:pt x="119950" y="39488"/>
                </a:lnTo>
                <a:lnTo>
                  <a:pt x="119870" y="39326"/>
                </a:lnTo>
                <a:lnTo>
                  <a:pt x="119736" y="39156"/>
                </a:lnTo>
                <a:lnTo>
                  <a:pt x="106307" y="25322"/>
                </a:lnTo>
                <a:lnTo>
                  <a:pt x="108795" y="25638"/>
                </a:lnTo>
                <a:lnTo>
                  <a:pt x="111256" y="25963"/>
                </a:lnTo>
                <a:lnTo>
                  <a:pt x="113717" y="26295"/>
                </a:lnTo>
                <a:lnTo>
                  <a:pt x="116178" y="26626"/>
                </a:lnTo>
                <a:lnTo>
                  <a:pt x="118612" y="26966"/>
                </a:lnTo>
                <a:lnTo>
                  <a:pt x="121047" y="27314"/>
                </a:lnTo>
                <a:lnTo>
                  <a:pt x="123454" y="27661"/>
                </a:lnTo>
                <a:lnTo>
                  <a:pt x="125862" y="28016"/>
                </a:lnTo>
                <a:lnTo>
                  <a:pt x="128269" y="28379"/>
                </a:lnTo>
                <a:lnTo>
                  <a:pt x="130650" y="28742"/>
                </a:lnTo>
                <a:lnTo>
                  <a:pt x="133058" y="29120"/>
                </a:lnTo>
                <a:lnTo>
                  <a:pt x="135412" y="29498"/>
                </a:lnTo>
                <a:lnTo>
                  <a:pt x="137793" y="29877"/>
                </a:lnTo>
                <a:lnTo>
                  <a:pt x="140147" y="30270"/>
                </a:lnTo>
                <a:lnTo>
                  <a:pt x="142501" y="30664"/>
                </a:lnTo>
                <a:lnTo>
                  <a:pt x="144855" y="31058"/>
                </a:lnTo>
                <a:lnTo>
                  <a:pt x="145336" y="31135"/>
                </a:lnTo>
                <a:lnTo>
                  <a:pt x="145818" y="31197"/>
                </a:lnTo>
                <a:lnTo>
                  <a:pt x="146326" y="31251"/>
                </a:lnTo>
                <a:lnTo>
                  <a:pt x="146834" y="31289"/>
                </a:lnTo>
                <a:lnTo>
                  <a:pt x="147316" y="31312"/>
                </a:lnTo>
                <a:lnTo>
                  <a:pt x="147824" y="31328"/>
                </a:lnTo>
                <a:lnTo>
                  <a:pt x="148332" y="31328"/>
                </a:lnTo>
                <a:lnTo>
                  <a:pt x="148814" y="31320"/>
                </a:lnTo>
                <a:lnTo>
                  <a:pt x="149322" y="31305"/>
                </a:lnTo>
                <a:lnTo>
                  <a:pt x="149804" y="31274"/>
                </a:lnTo>
                <a:lnTo>
                  <a:pt x="150285" y="31235"/>
                </a:lnTo>
                <a:lnTo>
                  <a:pt x="150740" y="31189"/>
                </a:lnTo>
                <a:lnTo>
                  <a:pt x="151195" y="31135"/>
                </a:lnTo>
                <a:lnTo>
                  <a:pt x="151623" y="31065"/>
                </a:lnTo>
                <a:lnTo>
                  <a:pt x="152051" y="30996"/>
                </a:lnTo>
                <a:lnTo>
                  <a:pt x="152452" y="30919"/>
                </a:lnTo>
                <a:lnTo>
                  <a:pt x="152853" y="30826"/>
                </a:lnTo>
                <a:lnTo>
                  <a:pt x="153228" y="30733"/>
                </a:lnTo>
                <a:lnTo>
                  <a:pt x="153549" y="30633"/>
                </a:lnTo>
                <a:lnTo>
                  <a:pt x="153870" y="30525"/>
                </a:lnTo>
                <a:lnTo>
                  <a:pt x="154164" y="30409"/>
                </a:lnTo>
                <a:lnTo>
                  <a:pt x="154432" y="30286"/>
                </a:lnTo>
                <a:lnTo>
                  <a:pt x="154672" y="30162"/>
                </a:lnTo>
                <a:lnTo>
                  <a:pt x="154860" y="30031"/>
                </a:lnTo>
                <a:lnTo>
                  <a:pt x="155047" y="29900"/>
                </a:lnTo>
                <a:lnTo>
                  <a:pt x="155181" y="29761"/>
                </a:lnTo>
                <a:lnTo>
                  <a:pt x="155261" y="29614"/>
                </a:lnTo>
                <a:lnTo>
                  <a:pt x="155314" y="29467"/>
                </a:lnTo>
                <a:lnTo>
                  <a:pt x="155341" y="29321"/>
                </a:lnTo>
                <a:lnTo>
                  <a:pt x="155314" y="29166"/>
                </a:lnTo>
                <a:lnTo>
                  <a:pt x="155234" y="29020"/>
                </a:lnTo>
                <a:lnTo>
                  <a:pt x="155127" y="28858"/>
                </a:lnTo>
                <a:lnTo>
                  <a:pt x="153549" y="27082"/>
                </a:lnTo>
                <a:lnTo>
                  <a:pt x="152024" y="25306"/>
                </a:lnTo>
                <a:lnTo>
                  <a:pt x="150499" y="23523"/>
                </a:lnTo>
                <a:lnTo>
                  <a:pt x="149001" y="21740"/>
                </a:lnTo>
                <a:lnTo>
                  <a:pt x="147530" y="19956"/>
                </a:lnTo>
                <a:lnTo>
                  <a:pt x="146085" y="18173"/>
                </a:lnTo>
                <a:lnTo>
                  <a:pt x="144641" y="16390"/>
                </a:lnTo>
                <a:lnTo>
                  <a:pt x="143223" y="14599"/>
                </a:lnTo>
                <a:lnTo>
                  <a:pt x="145925" y="14884"/>
                </a:lnTo>
                <a:lnTo>
                  <a:pt x="148573" y="15170"/>
                </a:lnTo>
                <a:lnTo>
                  <a:pt x="151248" y="15471"/>
                </a:lnTo>
                <a:lnTo>
                  <a:pt x="153870" y="15780"/>
                </a:lnTo>
                <a:lnTo>
                  <a:pt x="156491" y="16097"/>
                </a:lnTo>
                <a:lnTo>
                  <a:pt x="159113" y="16421"/>
                </a:lnTo>
                <a:lnTo>
                  <a:pt x="161708" y="16753"/>
                </a:lnTo>
                <a:lnTo>
                  <a:pt x="164276" y="17100"/>
                </a:lnTo>
                <a:lnTo>
                  <a:pt x="166844" y="17455"/>
                </a:lnTo>
                <a:lnTo>
                  <a:pt x="169412" y="17818"/>
                </a:lnTo>
                <a:lnTo>
                  <a:pt x="171953" y="18189"/>
                </a:lnTo>
                <a:lnTo>
                  <a:pt x="174494" y="18575"/>
                </a:lnTo>
                <a:lnTo>
                  <a:pt x="177009" y="18968"/>
                </a:lnTo>
                <a:lnTo>
                  <a:pt x="179497" y="19370"/>
                </a:lnTo>
                <a:lnTo>
                  <a:pt x="182011" y="19787"/>
                </a:lnTo>
                <a:lnTo>
                  <a:pt x="184499" y="20211"/>
                </a:lnTo>
                <a:lnTo>
                  <a:pt x="185034" y="20296"/>
                </a:lnTo>
                <a:lnTo>
                  <a:pt x="185569" y="20366"/>
                </a:lnTo>
                <a:lnTo>
                  <a:pt x="186131" y="20420"/>
                </a:lnTo>
                <a:lnTo>
                  <a:pt x="186666" y="20466"/>
                </a:lnTo>
                <a:lnTo>
                  <a:pt x="187255" y="20489"/>
                </a:lnTo>
                <a:lnTo>
                  <a:pt x="187816" y="20505"/>
                </a:lnTo>
                <a:lnTo>
                  <a:pt x="188378" y="20512"/>
                </a:lnTo>
                <a:lnTo>
                  <a:pt x="188940" y="20497"/>
                </a:lnTo>
                <a:lnTo>
                  <a:pt x="189475" y="20481"/>
                </a:lnTo>
                <a:lnTo>
                  <a:pt x="190037" y="20451"/>
                </a:lnTo>
                <a:lnTo>
                  <a:pt x="190572" y="20404"/>
                </a:lnTo>
                <a:lnTo>
                  <a:pt x="191107" y="20350"/>
                </a:lnTo>
                <a:lnTo>
                  <a:pt x="191615" y="20288"/>
                </a:lnTo>
                <a:lnTo>
                  <a:pt x="192123" y="20219"/>
                </a:lnTo>
                <a:lnTo>
                  <a:pt x="192605" y="20134"/>
                </a:lnTo>
                <a:lnTo>
                  <a:pt x="193059" y="20041"/>
                </a:lnTo>
                <a:lnTo>
                  <a:pt x="193514" y="19949"/>
                </a:lnTo>
                <a:lnTo>
                  <a:pt x="193915" y="19841"/>
                </a:lnTo>
                <a:lnTo>
                  <a:pt x="194317" y="19725"/>
                </a:lnTo>
                <a:lnTo>
                  <a:pt x="194691" y="19601"/>
                </a:lnTo>
                <a:lnTo>
                  <a:pt x="195012" y="19470"/>
                </a:lnTo>
                <a:lnTo>
                  <a:pt x="195306" y="19339"/>
                </a:lnTo>
                <a:lnTo>
                  <a:pt x="195574" y="19200"/>
                </a:lnTo>
                <a:lnTo>
                  <a:pt x="195815" y="19053"/>
                </a:lnTo>
                <a:lnTo>
                  <a:pt x="196002" y="18899"/>
                </a:lnTo>
                <a:lnTo>
                  <a:pt x="196136" y="18744"/>
                </a:lnTo>
                <a:lnTo>
                  <a:pt x="196243" y="18582"/>
                </a:lnTo>
                <a:lnTo>
                  <a:pt x="196323" y="18420"/>
                </a:lnTo>
                <a:lnTo>
                  <a:pt x="196323" y="18250"/>
                </a:lnTo>
                <a:lnTo>
                  <a:pt x="196296" y="18081"/>
                </a:lnTo>
                <a:lnTo>
                  <a:pt x="196189" y="17911"/>
                </a:lnTo>
                <a:lnTo>
                  <a:pt x="196055" y="17733"/>
                </a:lnTo>
                <a:lnTo>
                  <a:pt x="194959" y="16629"/>
                </a:lnTo>
                <a:lnTo>
                  <a:pt x="193808" y="15533"/>
                </a:lnTo>
                <a:lnTo>
                  <a:pt x="192631" y="14444"/>
                </a:lnTo>
                <a:lnTo>
                  <a:pt x="191401" y="13356"/>
                </a:lnTo>
                <a:lnTo>
                  <a:pt x="190117" y="12275"/>
                </a:lnTo>
                <a:lnTo>
                  <a:pt x="188779" y="11202"/>
                </a:lnTo>
                <a:lnTo>
                  <a:pt x="187388" y="10129"/>
                </a:lnTo>
                <a:lnTo>
                  <a:pt x="185944" y="9064"/>
                </a:lnTo>
                <a:lnTo>
                  <a:pt x="184446" y="8014"/>
                </a:lnTo>
                <a:lnTo>
                  <a:pt x="182921" y="6956"/>
                </a:lnTo>
                <a:lnTo>
                  <a:pt x="181316" y="5914"/>
                </a:lnTo>
                <a:lnTo>
                  <a:pt x="179657" y="4879"/>
                </a:lnTo>
                <a:lnTo>
                  <a:pt x="177919" y="3845"/>
                </a:lnTo>
                <a:lnTo>
                  <a:pt x="177036" y="3336"/>
                </a:lnTo>
                <a:lnTo>
                  <a:pt x="176153" y="2826"/>
                </a:lnTo>
                <a:lnTo>
                  <a:pt x="175244" y="2316"/>
                </a:lnTo>
                <a:lnTo>
                  <a:pt x="174307" y="1815"/>
                </a:lnTo>
                <a:lnTo>
                  <a:pt x="173371" y="1305"/>
                </a:lnTo>
                <a:lnTo>
                  <a:pt x="172408" y="803"/>
                </a:lnTo>
                <a:lnTo>
                  <a:pt x="172114" y="664"/>
                </a:lnTo>
                <a:lnTo>
                  <a:pt x="171766" y="533"/>
                </a:lnTo>
                <a:lnTo>
                  <a:pt x="171391" y="425"/>
                </a:lnTo>
                <a:lnTo>
                  <a:pt x="170990" y="325"/>
                </a:lnTo>
                <a:lnTo>
                  <a:pt x="170562" y="240"/>
                </a:lnTo>
                <a:lnTo>
                  <a:pt x="170107" y="170"/>
                </a:lnTo>
                <a:lnTo>
                  <a:pt x="169653" y="109"/>
                </a:lnTo>
                <a:lnTo>
                  <a:pt x="169144" y="62"/>
                </a:lnTo>
                <a:lnTo>
                  <a:pt x="168663" y="31"/>
                </a:lnTo>
                <a:lnTo>
                  <a:pt x="168155" y="8"/>
                </a:lnTo>
                <a:lnTo>
                  <a:pt x="1676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6"/>
          <p:cNvSpPr/>
          <p:nvPr/>
        </p:nvSpPr>
        <p:spPr>
          <a:xfrm rot="-5400000">
            <a:off x="1012007" y="-109233"/>
            <a:ext cx="409756" cy="628246"/>
          </a:xfrm>
          <a:custGeom>
            <a:avLst/>
            <a:gdLst/>
            <a:ahLst/>
            <a:cxnLst/>
            <a:rect l="l" t="t" r="r" b="b"/>
            <a:pathLst>
              <a:path w="129875" h="52983" extrusionOk="0">
                <a:moveTo>
                  <a:pt x="102910" y="1"/>
                </a:moveTo>
                <a:lnTo>
                  <a:pt x="100262" y="16"/>
                </a:lnTo>
                <a:lnTo>
                  <a:pt x="97587" y="40"/>
                </a:lnTo>
                <a:lnTo>
                  <a:pt x="94939" y="70"/>
                </a:lnTo>
                <a:lnTo>
                  <a:pt x="92290" y="117"/>
                </a:lnTo>
                <a:lnTo>
                  <a:pt x="89669" y="179"/>
                </a:lnTo>
                <a:lnTo>
                  <a:pt x="87047" y="248"/>
                </a:lnTo>
                <a:lnTo>
                  <a:pt x="84426" y="333"/>
                </a:lnTo>
                <a:lnTo>
                  <a:pt x="81831" y="426"/>
                </a:lnTo>
                <a:lnTo>
                  <a:pt x="79236" y="526"/>
                </a:lnTo>
                <a:lnTo>
                  <a:pt x="76668" y="649"/>
                </a:lnTo>
                <a:lnTo>
                  <a:pt x="74100" y="773"/>
                </a:lnTo>
                <a:lnTo>
                  <a:pt x="71585" y="920"/>
                </a:lnTo>
                <a:lnTo>
                  <a:pt x="69044" y="1074"/>
                </a:lnTo>
                <a:lnTo>
                  <a:pt x="66556" y="1244"/>
                </a:lnTo>
                <a:lnTo>
                  <a:pt x="64095" y="1429"/>
                </a:lnTo>
                <a:lnTo>
                  <a:pt x="61634" y="1622"/>
                </a:lnTo>
                <a:lnTo>
                  <a:pt x="59227" y="1831"/>
                </a:lnTo>
                <a:lnTo>
                  <a:pt x="56819" y="2054"/>
                </a:lnTo>
                <a:lnTo>
                  <a:pt x="54465" y="2286"/>
                </a:lnTo>
                <a:lnTo>
                  <a:pt x="52138" y="2541"/>
                </a:lnTo>
                <a:lnTo>
                  <a:pt x="49810" y="2803"/>
                </a:lnTo>
                <a:lnTo>
                  <a:pt x="47563" y="3081"/>
                </a:lnTo>
                <a:lnTo>
                  <a:pt x="45316" y="3375"/>
                </a:lnTo>
                <a:lnTo>
                  <a:pt x="43123" y="3683"/>
                </a:lnTo>
                <a:lnTo>
                  <a:pt x="40956" y="4008"/>
                </a:lnTo>
                <a:lnTo>
                  <a:pt x="39886" y="4170"/>
                </a:lnTo>
                <a:lnTo>
                  <a:pt x="38816" y="4340"/>
                </a:lnTo>
                <a:lnTo>
                  <a:pt x="37773" y="4517"/>
                </a:lnTo>
                <a:lnTo>
                  <a:pt x="36756" y="4695"/>
                </a:lnTo>
                <a:lnTo>
                  <a:pt x="35713" y="4880"/>
                </a:lnTo>
                <a:lnTo>
                  <a:pt x="34696" y="5065"/>
                </a:lnTo>
                <a:lnTo>
                  <a:pt x="33707" y="5250"/>
                </a:lnTo>
                <a:lnTo>
                  <a:pt x="32690" y="5443"/>
                </a:lnTo>
                <a:lnTo>
                  <a:pt x="31727" y="5644"/>
                </a:lnTo>
                <a:lnTo>
                  <a:pt x="30737" y="5845"/>
                </a:lnTo>
                <a:lnTo>
                  <a:pt x="29801" y="6046"/>
                </a:lnTo>
                <a:lnTo>
                  <a:pt x="28838" y="6262"/>
                </a:lnTo>
                <a:lnTo>
                  <a:pt x="27902" y="6470"/>
                </a:lnTo>
                <a:lnTo>
                  <a:pt x="26992" y="6686"/>
                </a:lnTo>
                <a:lnTo>
                  <a:pt x="26056" y="6910"/>
                </a:lnTo>
                <a:lnTo>
                  <a:pt x="25173" y="7134"/>
                </a:lnTo>
                <a:lnTo>
                  <a:pt x="24290" y="7366"/>
                </a:lnTo>
                <a:lnTo>
                  <a:pt x="23408" y="7597"/>
                </a:lnTo>
                <a:lnTo>
                  <a:pt x="22552" y="7837"/>
                </a:lnTo>
                <a:lnTo>
                  <a:pt x="21696" y="8076"/>
                </a:lnTo>
                <a:lnTo>
                  <a:pt x="20866" y="8323"/>
                </a:lnTo>
                <a:lnTo>
                  <a:pt x="20037" y="8570"/>
                </a:lnTo>
                <a:lnTo>
                  <a:pt x="19234" y="8825"/>
                </a:lnTo>
                <a:lnTo>
                  <a:pt x="18432" y="9080"/>
                </a:lnTo>
                <a:lnTo>
                  <a:pt x="17656" y="9342"/>
                </a:lnTo>
                <a:lnTo>
                  <a:pt x="16907" y="9612"/>
                </a:lnTo>
                <a:lnTo>
                  <a:pt x="16158" y="9882"/>
                </a:lnTo>
                <a:lnTo>
                  <a:pt x="15409" y="10160"/>
                </a:lnTo>
                <a:lnTo>
                  <a:pt x="14687" y="10438"/>
                </a:lnTo>
                <a:lnTo>
                  <a:pt x="13991" y="10724"/>
                </a:lnTo>
                <a:lnTo>
                  <a:pt x="13296" y="11010"/>
                </a:lnTo>
                <a:lnTo>
                  <a:pt x="12627" y="11303"/>
                </a:lnTo>
                <a:lnTo>
                  <a:pt x="11958" y="11596"/>
                </a:lnTo>
                <a:lnTo>
                  <a:pt x="11316" y="11897"/>
                </a:lnTo>
                <a:lnTo>
                  <a:pt x="10674" y="12206"/>
                </a:lnTo>
                <a:lnTo>
                  <a:pt x="10059" y="12515"/>
                </a:lnTo>
                <a:lnTo>
                  <a:pt x="9471" y="12831"/>
                </a:lnTo>
                <a:lnTo>
                  <a:pt x="8882" y="13148"/>
                </a:lnTo>
                <a:lnTo>
                  <a:pt x="8320" y="13472"/>
                </a:lnTo>
                <a:lnTo>
                  <a:pt x="7785" y="13796"/>
                </a:lnTo>
                <a:lnTo>
                  <a:pt x="7250" y="14128"/>
                </a:lnTo>
                <a:lnTo>
                  <a:pt x="6742" y="14468"/>
                </a:lnTo>
                <a:lnTo>
                  <a:pt x="6234" y="14808"/>
                </a:lnTo>
                <a:lnTo>
                  <a:pt x="5752" y="15155"/>
                </a:lnTo>
                <a:lnTo>
                  <a:pt x="5297" y="15503"/>
                </a:lnTo>
                <a:lnTo>
                  <a:pt x="4869" y="15865"/>
                </a:lnTo>
                <a:lnTo>
                  <a:pt x="4441" y="16220"/>
                </a:lnTo>
                <a:lnTo>
                  <a:pt x="4040" y="16583"/>
                </a:lnTo>
                <a:lnTo>
                  <a:pt x="3639" y="16954"/>
                </a:lnTo>
                <a:lnTo>
                  <a:pt x="3264" y="17332"/>
                </a:lnTo>
                <a:lnTo>
                  <a:pt x="2917" y="17710"/>
                </a:lnTo>
                <a:lnTo>
                  <a:pt x="2596" y="18089"/>
                </a:lnTo>
                <a:lnTo>
                  <a:pt x="2275" y="18482"/>
                </a:lnTo>
                <a:lnTo>
                  <a:pt x="1980" y="18876"/>
                </a:lnTo>
                <a:lnTo>
                  <a:pt x="1713" y="19270"/>
                </a:lnTo>
                <a:lnTo>
                  <a:pt x="1472" y="19671"/>
                </a:lnTo>
                <a:lnTo>
                  <a:pt x="1231" y="20080"/>
                </a:lnTo>
                <a:lnTo>
                  <a:pt x="1017" y="20497"/>
                </a:lnTo>
                <a:lnTo>
                  <a:pt x="830" y="20914"/>
                </a:lnTo>
                <a:lnTo>
                  <a:pt x="643" y="21339"/>
                </a:lnTo>
                <a:lnTo>
                  <a:pt x="482" y="21763"/>
                </a:lnTo>
                <a:lnTo>
                  <a:pt x="349" y="22196"/>
                </a:lnTo>
                <a:lnTo>
                  <a:pt x="242" y="22636"/>
                </a:lnTo>
                <a:lnTo>
                  <a:pt x="161" y="23076"/>
                </a:lnTo>
                <a:lnTo>
                  <a:pt x="81" y="23562"/>
                </a:lnTo>
                <a:lnTo>
                  <a:pt x="28" y="24048"/>
                </a:lnTo>
                <a:lnTo>
                  <a:pt x="1" y="24535"/>
                </a:lnTo>
                <a:lnTo>
                  <a:pt x="1" y="25006"/>
                </a:lnTo>
                <a:lnTo>
                  <a:pt x="28" y="25477"/>
                </a:lnTo>
                <a:lnTo>
                  <a:pt x="81" y="25940"/>
                </a:lnTo>
                <a:lnTo>
                  <a:pt x="161" y="26403"/>
                </a:lnTo>
                <a:lnTo>
                  <a:pt x="242" y="26858"/>
                </a:lnTo>
                <a:lnTo>
                  <a:pt x="375" y="27306"/>
                </a:lnTo>
                <a:lnTo>
                  <a:pt x="509" y="27754"/>
                </a:lnTo>
                <a:lnTo>
                  <a:pt x="670" y="28194"/>
                </a:lnTo>
                <a:lnTo>
                  <a:pt x="857" y="28626"/>
                </a:lnTo>
                <a:lnTo>
                  <a:pt x="1071" y="29059"/>
                </a:lnTo>
                <a:lnTo>
                  <a:pt x="1312" y="29483"/>
                </a:lnTo>
                <a:lnTo>
                  <a:pt x="1552" y="29900"/>
                </a:lnTo>
                <a:lnTo>
                  <a:pt x="1847" y="30317"/>
                </a:lnTo>
                <a:lnTo>
                  <a:pt x="2141" y="30726"/>
                </a:lnTo>
                <a:lnTo>
                  <a:pt x="2462" y="31128"/>
                </a:lnTo>
                <a:lnTo>
                  <a:pt x="2810" y="31529"/>
                </a:lnTo>
                <a:lnTo>
                  <a:pt x="3157" y="31923"/>
                </a:lnTo>
                <a:lnTo>
                  <a:pt x="3559" y="32316"/>
                </a:lnTo>
                <a:lnTo>
                  <a:pt x="3960" y="32702"/>
                </a:lnTo>
                <a:lnTo>
                  <a:pt x="4388" y="33081"/>
                </a:lnTo>
                <a:lnTo>
                  <a:pt x="4843" y="33459"/>
                </a:lnTo>
                <a:lnTo>
                  <a:pt x="5297" y="33830"/>
                </a:lnTo>
                <a:lnTo>
                  <a:pt x="5779" y="34200"/>
                </a:lnTo>
                <a:lnTo>
                  <a:pt x="6287" y="34563"/>
                </a:lnTo>
                <a:lnTo>
                  <a:pt x="6822" y="34918"/>
                </a:lnTo>
                <a:lnTo>
                  <a:pt x="7357" y="35273"/>
                </a:lnTo>
                <a:lnTo>
                  <a:pt x="7946" y="35621"/>
                </a:lnTo>
                <a:lnTo>
                  <a:pt x="8507" y="35968"/>
                </a:lnTo>
                <a:lnTo>
                  <a:pt x="9123" y="36308"/>
                </a:lnTo>
                <a:lnTo>
                  <a:pt x="9738" y="36640"/>
                </a:lnTo>
                <a:lnTo>
                  <a:pt x="10380" y="36972"/>
                </a:lnTo>
                <a:lnTo>
                  <a:pt x="11049" y="37304"/>
                </a:lnTo>
                <a:lnTo>
                  <a:pt x="11718" y="37620"/>
                </a:lnTo>
                <a:lnTo>
                  <a:pt x="12413" y="37944"/>
                </a:lnTo>
                <a:lnTo>
                  <a:pt x="13109" y="38253"/>
                </a:lnTo>
                <a:lnTo>
                  <a:pt x="13858" y="38570"/>
                </a:lnTo>
                <a:lnTo>
                  <a:pt x="14580" y="38871"/>
                </a:lnTo>
                <a:lnTo>
                  <a:pt x="15356" y="39172"/>
                </a:lnTo>
                <a:lnTo>
                  <a:pt x="16131" y="39473"/>
                </a:lnTo>
                <a:lnTo>
                  <a:pt x="16934" y="39766"/>
                </a:lnTo>
                <a:lnTo>
                  <a:pt x="17736" y="40060"/>
                </a:lnTo>
                <a:lnTo>
                  <a:pt x="18566" y="40337"/>
                </a:lnTo>
                <a:lnTo>
                  <a:pt x="19422" y="40623"/>
                </a:lnTo>
                <a:lnTo>
                  <a:pt x="20278" y="40901"/>
                </a:lnTo>
                <a:lnTo>
                  <a:pt x="21134" y="41171"/>
                </a:lnTo>
                <a:lnTo>
                  <a:pt x="22043" y="41441"/>
                </a:lnTo>
                <a:lnTo>
                  <a:pt x="22926" y="41712"/>
                </a:lnTo>
                <a:lnTo>
                  <a:pt x="23862" y="41974"/>
                </a:lnTo>
                <a:lnTo>
                  <a:pt x="24799" y="42229"/>
                </a:lnTo>
                <a:lnTo>
                  <a:pt x="25735" y="42484"/>
                </a:lnTo>
                <a:lnTo>
                  <a:pt x="26698" y="42738"/>
                </a:lnTo>
                <a:lnTo>
                  <a:pt x="27661" y="42978"/>
                </a:lnTo>
                <a:lnTo>
                  <a:pt x="28651" y="43225"/>
                </a:lnTo>
                <a:lnTo>
                  <a:pt x="29667" y="43464"/>
                </a:lnTo>
                <a:lnTo>
                  <a:pt x="30684" y="43703"/>
                </a:lnTo>
                <a:lnTo>
                  <a:pt x="31700" y="43935"/>
                </a:lnTo>
                <a:lnTo>
                  <a:pt x="32744" y="44159"/>
                </a:lnTo>
                <a:lnTo>
                  <a:pt x="33814" y="44383"/>
                </a:lnTo>
                <a:lnTo>
                  <a:pt x="34884" y="44607"/>
                </a:lnTo>
                <a:lnTo>
                  <a:pt x="35954" y="44823"/>
                </a:lnTo>
                <a:lnTo>
                  <a:pt x="37050" y="45039"/>
                </a:lnTo>
                <a:lnTo>
                  <a:pt x="38147" y="45255"/>
                </a:lnTo>
                <a:lnTo>
                  <a:pt x="39271" y="45456"/>
                </a:lnTo>
                <a:lnTo>
                  <a:pt x="41518" y="45865"/>
                </a:lnTo>
                <a:lnTo>
                  <a:pt x="43818" y="46259"/>
                </a:lnTo>
                <a:lnTo>
                  <a:pt x="46172" y="46637"/>
                </a:lnTo>
                <a:lnTo>
                  <a:pt x="48580" y="47000"/>
                </a:lnTo>
                <a:lnTo>
                  <a:pt x="50987" y="47355"/>
                </a:lnTo>
                <a:lnTo>
                  <a:pt x="53449" y="47702"/>
                </a:lnTo>
                <a:lnTo>
                  <a:pt x="55963" y="48026"/>
                </a:lnTo>
                <a:lnTo>
                  <a:pt x="58504" y="48351"/>
                </a:lnTo>
                <a:lnTo>
                  <a:pt x="61072" y="48652"/>
                </a:lnTo>
                <a:lnTo>
                  <a:pt x="63667" y="48953"/>
                </a:lnTo>
                <a:lnTo>
                  <a:pt x="66289" y="49231"/>
                </a:lnTo>
                <a:lnTo>
                  <a:pt x="68937" y="49509"/>
                </a:lnTo>
                <a:lnTo>
                  <a:pt x="71612" y="49771"/>
                </a:lnTo>
                <a:lnTo>
                  <a:pt x="74314" y="50018"/>
                </a:lnTo>
                <a:lnTo>
                  <a:pt x="77043" y="50265"/>
                </a:lnTo>
                <a:lnTo>
                  <a:pt x="79771" y="50497"/>
                </a:lnTo>
                <a:lnTo>
                  <a:pt x="82553" y="50721"/>
                </a:lnTo>
                <a:lnTo>
                  <a:pt x="85335" y="50929"/>
                </a:lnTo>
                <a:lnTo>
                  <a:pt x="88117" y="51138"/>
                </a:lnTo>
                <a:lnTo>
                  <a:pt x="90926" y="51331"/>
                </a:lnTo>
                <a:lnTo>
                  <a:pt x="93735" y="51516"/>
                </a:lnTo>
                <a:lnTo>
                  <a:pt x="96570" y="51693"/>
                </a:lnTo>
                <a:lnTo>
                  <a:pt x="99406" y="51871"/>
                </a:lnTo>
                <a:lnTo>
                  <a:pt x="102268" y="52033"/>
                </a:lnTo>
                <a:lnTo>
                  <a:pt x="105104" y="52187"/>
                </a:lnTo>
                <a:lnTo>
                  <a:pt x="107966" y="52334"/>
                </a:lnTo>
                <a:lnTo>
                  <a:pt x="110829" y="52473"/>
                </a:lnTo>
                <a:lnTo>
                  <a:pt x="113664" y="52604"/>
                </a:lnTo>
                <a:lnTo>
                  <a:pt x="116526" y="52728"/>
                </a:lnTo>
                <a:lnTo>
                  <a:pt x="119389" y="52851"/>
                </a:lnTo>
                <a:lnTo>
                  <a:pt x="122224" y="52967"/>
                </a:lnTo>
                <a:lnTo>
                  <a:pt x="122572" y="52975"/>
                </a:lnTo>
                <a:lnTo>
                  <a:pt x="122920" y="52983"/>
                </a:lnTo>
                <a:lnTo>
                  <a:pt x="123268" y="52983"/>
                </a:lnTo>
                <a:lnTo>
                  <a:pt x="123615" y="52975"/>
                </a:lnTo>
                <a:lnTo>
                  <a:pt x="123936" y="52967"/>
                </a:lnTo>
                <a:lnTo>
                  <a:pt x="124257" y="52952"/>
                </a:lnTo>
                <a:lnTo>
                  <a:pt x="124578" y="52936"/>
                </a:lnTo>
                <a:lnTo>
                  <a:pt x="124873" y="52913"/>
                </a:lnTo>
                <a:lnTo>
                  <a:pt x="125461" y="52859"/>
                </a:lnTo>
                <a:lnTo>
                  <a:pt x="126023" y="52790"/>
                </a:lnTo>
                <a:lnTo>
                  <a:pt x="126558" y="52705"/>
                </a:lnTo>
                <a:lnTo>
                  <a:pt x="127039" y="52604"/>
                </a:lnTo>
                <a:lnTo>
                  <a:pt x="127494" y="52489"/>
                </a:lnTo>
                <a:lnTo>
                  <a:pt x="127922" y="52373"/>
                </a:lnTo>
                <a:lnTo>
                  <a:pt x="128297" y="52242"/>
                </a:lnTo>
                <a:lnTo>
                  <a:pt x="128644" y="52103"/>
                </a:lnTo>
                <a:lnTo>
                  <a:pt x="128965" y="51956"/>
                </a:lnTo>
                <a:lnTo>
                  <a:pt x="129233" y="51809"/>
                </a:lnTo>
                <a:lnTo>
                  <a:pt x="129447" y="51655"/>
                </a:lnTo>
                <a:lnTo>
                  <a:pt x="129607" y="51493"/>
                </a:lnTo>
                <a:lnTo>
                  <a:pt x="129741" y="51338"/>
                </a:lnTo>
                <a:lnTo>
                  <a:pt x="129822" y="51176"/>
                </a:lnTo>
                <a:lnTo>
                  <a:pt x="129875" y="51014"/>
                </a:lnTo>
                <a:lnTo>
                  <a:pt x="129848" y="50860"/>
                </a:lnTo>
                <a:lnTo>
                  <a:pt x="129795" y="50705"/>
                </a:lnTo>
                <a:lnTo>
                  <a:pt x="129688" y="50559"/>
                </a:lnTo>
                <a:lnTo>
                  <a:pt x="129527" y="50412"/>
                </a:lnTo>
                <a:lnTo>
                  <a:pt x="129286" y="50273"/>
                </a:lnTo>
                <a:lnTo>
                  <a:pt x="129019" y="50142"/>
                </a:lnTo>
                <a:lnTo>
                  <a:pt x="128858" y="50088"/>
                </a:lnTo>
                <a:lnTo>
                  <a:pt x="128698" y="50026"/>
                </a:lnTo>
                <a:lnTo>
                  <a:pt x="128511" y="49972"/>
                </a:lnTo>
                <a:lnTo>
                  <a:pt x="128297" y="49918"/>
                </a:lnTo>
                <a:lnTo>
                  <a:pt x="128083" y="49864"/>
                </a:lnTo>
                <a:lnTo>
                  <a:pt x="127869" y="49817"/>
                </a:lnTo>
                <a:lnTo>
                  <a:pt x="127601" y="49779"/>
                </a:lnTo>
                <a:lnTo>
                  <a:pt x="127360" y="49733"/>
                </a:lnTo>
                <a:lnTo>
                  <a:pt x="127066" y="49702"/>
                </a:lnTo>
                <a:lnTo>
                  <a:pt x="126772" y="49663"/>
                </a:lnTo>
                <a:lnTo>
                  <a:pt x="126478" y="49640"/>
                </a:lnTo>
                <a:lnTo>
                  <a:pt x="126157" y="49617"/>
                </a:lnTo>
                <a:lnTo>
                  <a:pt x="125809" y="49594"/>
                </a:lnTo>
                <a:lnTo>
                  <a:pt x="125461" y="49578"/>
                </a:lnTo>
                <a:lnTo>
                  <a:pt x="120673" y="49385"/>
                </a:lnTo>
                <a:lnTo>
                  <a:pt x="115831" y="49177"/>
                </a:lnTo>
                <a:lnTo>
                  <a:pt x="110962" y="48961"/>
                </a:lnTo>
                <a:lnTo>
                  <a:pt x="108501" y="48845"/>
                </a:lnTo>
                <a:lnTo>
                  <a:pt x="106067" y="48721"/>
                </a:lnTo>
                <a:lnTo>
                  <a:pt x="103633" y="48590"/>
                </a:lnTo>
                <a:lnTo>
                  <a:pt x="101172" y="48459"/>
                </a:lnTo>
                <a:lnTo>
                  <a:pt x="98737" y="48320"/>
                </a:lnTo>
                <a:lnTo>
                  <a:pt x="96276" y="48181"/>
                </a:lnTo>
                <a:lnTo>
                  <a:pt x="93842" y="48026"/>
                </a:lnTo>
                <a:lnTo>
                  <a:pt x="91408" y="47872"/>
                </a:lnTo>
                <a:lnTo>
                  <a:pt x="89000" y="47702"/>
                </a:lnTo>
                <a:lnTo>
                  <a:pt x="86566" y="47532"/>
                </a:lnTo>
                <a:lnTo>
                  <a:pt x="84185" y="47355"/>
                </a:lnTo>
                <a:lnTo>
                  <a:pt x="81777" y="47170"/>
                </a:lnTo>
                <a:lnTo>
                  <a:pt x="79397" y="46977"/>
                </a:lnTo>
                <a:lnTo>
                  <a:pt x="77043" y="46776"/>
                </a:lnTo>
                <a:lnTo>
                  <a:pt x="74689" y="46567"/>
                </a:lnTo>
                <a:lnTo>
                  <a:pt x="72361" y="46344"/>
                </a:lnTo>
                <a:lnTo>
                  <a:pt x="70061" y="46120"/>
                </a:lnTo>
                <a:lnTo>
                  <a:pt x="67787" y="45880"/>
                </a:lnTo>
                <a:lnTo>
                  <a:pt x="65513" y="45633"/>
                </a:lnTo>
                <a:lnTo>
                  <a:pt x="63293" y="45371"/>
                </a:lnTo>
                <a:lnTo>
                  <a:pt x="61072" y="45108"/>
                </a:lnTo>
                <a:lnTo>
                  <a:pt x="58879" y="44830"/>
                </a:lnTo>
                <a:lnTo>
                  <a:pt x="56739" y="44537"/>
                </a:lnTo>
                <a:lnTo>
                  <a:pt x="54626" y="44244"/>
                </a:lnTo>
                <a:lnTo>
                  <a:pt x="52539" y="43927"/>
                </a:lnTo>
                <a:lnTo>
                  <a:pt x="50479" y="43603"/>
                </a:lnTo>
                <a:lnTo>
                  <a:pt x="48446" y="43271"/>
                </a:lnTo>
                <a:lnTo>
                  <a:pt x="46467" y="42924"/>
                </a:lnTo>
                <a:lnTo>
                  <a:pt x="44541" y="42568"/>
                </a:lnTo>
                <a:lnTo>
                  <a:pt x="42615" y="42198"/>
                </a:lnTo>
                <a:lnTo>
                  <a:pt x="40769" y="41812"/>
                </a:lnTo>
                <a:lnTo>
                  <a:pt x="38950" y="41411"/>
                </a:lnTo>
                <a:lnTo>
                  <a:pt x="38067" y="41210"/>
                </a:lnTo>
                <a:lnTo>
                  <a:pt x="37184" y="41001"/>
                </a:lnTo>
                <a:lnTo>
                  <a:pt x="36301" y="40785"/>
                </a:lnTo>
                <a:lnTo>
                  <a:pt x="35445" y="40577"/>
                </a:lnTo>
                <a:lnTo>
                  <a:pt x="34616" y="40353"/>
                </a:lnTo>
                <a:lnTo>
                  <a:pt x="33787" y="40137"/>
                </a:lnTo>
                <a:lnTo>
                  <a:pt x="32958" y="39905"/>
                </a:lnTo>
                <a:lnTo>
                  <a:pt x="32155" y="39681"/>
                </a:lnTo>
                <a:lnTo>
                  <a:pt x="31353" y="39450"/>
                </a:lnTo>
                <a:lnTo>
                  <a:pt x="30577" y="39210"/>
                </a:lnTo>
                <a:lnTo>
                  <a:pt x="29801" y="38971"/>
                </a:lnTo>
                <a:lnTo>
                  <a:pt x="29052" y="38724"/>
                </a:lnTo>
                <a:lnTo>
                  <a:pt x="28303" y="38477"/>
                </a:lnTo>
                <a:lnTo>
                  <a:pt x="27581" y="38230"/>
                </a:lnTo>
                <a:lnTo>
                  <a:pt x="26858" y="37975"/>
                </a:lnTo>
                <a:lnTo>
                  <a:pt x="26163" y="37713"/>
                </a:lnTo>
                <a:lnTo>
                  <a:pt x="25494" y="37450"/>
                </a:lnTo>
                <a:lnTo>
                  <a:pt x="24825" y="37180"/>
                </a:lnTo>
                <a:lnTo>
                  <a:pt x="24157" y="36910"/>
                </a:lnTo>
                <a:lnTo>
                  <a:pt x="23515" y="36632"/>
                </a:lnTo>
                <a:lnTo>
                  <a:pt x="22899" y="36354"/>
                </a:lnTo>
                <a:lnTo>
                  <a:pt x="22284" y="36076"/>
                </a:lnTo>
                <a:lnTo>
                  <a:pt x="21696" y="35783"/>
                </a:lnTo>
                <a:lnTo>
                  <a:pt x="21107" y="35489"/>
                </a:lnTo>
                <a:lnTo>
                  <a:pt x="20545" y="35196"/>
                </a:lnTo>
                <a:lnTo>
                  <a:pt x="20010" y="34895"/>
                </a:lnTo>
                <a:lnTo>
                  <a:pt x="19475" y="34594"/>
                </a:lnTo>
                <a:lnTo>
                  <a:pt x="18967" y="34285"/>
                </a:lnTo>
                <a:lnTo>
                  <a:pt x="18459" y="33969"/>
                </a:lnTo>
                <a:lnTo>
                  <a:pt x="17977" y="33652"/>
                </a:lnTo>
                <a:lnTo>
                  <a:pt x="17522" y="33328"/>
                </a:lnTo>
                <a:lnTo>
                  <a:pt x="17068" y="33004"/>
                </a:lnTo>
                <a:lnTo>
                  <a:pt x="16640" y="32672"/>
                </a:lnTo>
                <a:lnTo>
                  <a:pt x="16238" y="32332"/>
                </a:lnTo>
                <a:lnTo>
                  <a:pt x="15837" y="31992"/>
                </a:lnTo>
                <a:lnTo>
                  <a:pt x="15463" y="31645"/>
                </a:lnTo>
                <a:lnTo>
                  <a:pt x="15115" y="31297"/>
                </a:lnTo>
                <a:lnTo>
                  <a:pt x="14767" y="30942"/>
                </a:lnTo>
                <a:lnTo>
                  <a:pt x="14446" y="30587"/>
                </a:lnTo>
                <a:lnTo>
                  <a:pt x="14152" y="30224"/>
                </a:lnTo>
                <a:lnTo>
                  <a:pt x="13884" y="29854"/>
                </a:lnTo>
                <a:lnTo>
                  <a:pt x="13617" y="29476"/>
                </a:lnTo>
                <a:lnTo>
                  <a:pt x="13376" y="29097"/>
                </a:lnTo>
                <a:lnTo>
                  <a:pt x="13135" y="28719"/>
                </a:lnTo>
                <a:lnTo>
                  <a:pt x="12948" y="28325"/>
                </a:lnTo>
                <a:lnTo>
                  <a:pt x="12761" y="27932"/>
                </a:lnTo>
                <a:lnTo>
                  <a:pt x="12600" y="27538"/>
                </a:lnTo>
                <a:lnTo>
                  <a:pt x="12440" y="27136"/>
                </a:lnTo>
                <a:lnTo>
                  <a:pt x="12333" y="26727"/>
                </a:lnTo>
                <a:lnTo>
                  <a:pt x="12226" y="26310"/>
                </a:lnTo>
                <a:lnTo>
                  <a:pt x="12146" y="25894"/>
                </a:lnTo>
                <a:lnTo>
                  <a:pt x="12092" y="25469"/>
                </a:lnTo>
                <a:lnTo>
                  <a:pt x="12065" y="25029"/>
                </a:lnTo>
                <a:lnTo>
                  <a:pt x="12039" y="24597"/>
                </a:lnTo>
                <a:lnTo>
                  <a:pt x="12039" y="24164"/>
                </a:lnTo>
                <a:lnTo>
                  <a:pt x="12065" y="23747"/>
                </a:lnTo>
                <a:lnTo>
                  <a:pt x="12119" y="23323"/>
                </a:lnTo>
                <a:lnTo>
                  <a:pt x="12199" y="22914"/>
                </a:lnTo>
                <a:lnTo>
                  <a:pt x="12279" y="22504"/>
                </a:lnTo>
                <a:lnTo>
                  <a:pt x="12386" y="22103"/>
                </a:lnTo>
                <a:lnTo>
                  <a:pt x="12520" y="21709"/>
                </a:lnTo>
                <a:lnTo>
                  <a:pt x="12681" y="21316"/>
                </a:lnTo>
                <a:lnTo>
                  <a:pt x="12841" y="20930"/>
                </a:lnTo>
                <a:lnTo>
                  <a:pt x="13055" y="20544"/>
                </a:lnTo>
                <a:lnTo>
                  <a:pt x="13269" y="20165"/>
                </a:lnTo>
                <a:lnTo>
                  <a:pt x="13483" y="19795"/>
                </a:lnTo>
                <a:lnTo>
                  <a:pt x="13751" y="19432"/>
                </a:lnTo>
                <a:lnTo>
                  <a:pt x="14018" y="19069"/>
                </a:lnTo>
                <a:lnTo>
                  <a:pt x="14312" y="18714"/>
                </a:lnTo>
                <a:lnTo>
                  <a:pt x="14607" y="18359"/>
                </a:lnTo>
                <a:lnTo>
                  <a:pt x="14954" y="18011"/>
                </a:lnTo>
                <a:lnTo>
                  <a:pt x="15302" y="17672"/>
                </a:lnTo>
                <a:lnTo>
                  <a:pt x="15677" y="17332"/>
                </a:lnTo>
                <a:lnTo>
                  <a:pt x="16051" y="17000"/>
                </a:lnTo>
                <a:lnTo>
                  <a:pt x="16452" y="16668"/>
                </a:lnTo>
                <a:lnTo>
                  <a:pt x="16880" y="16344"/>
                </a:lnTo>
                <a:lnTo>
                  <a:pt x="17308" y="16027"/>
                </a:lnTo>
                <a:lnTo>
                  <a:pt x="17763" y="15711"/>
                </a:lnTo>
                <a:lnTo>
                  <a:pt x="18245" y="15402"/>
                </a:lnTo>
                <a:lnTo>
                  <a:pt x="18726" y="15101"/>
                </a:lnTo>
                <a:lnTo>
                  <a:pt x="19234" y="14800"/>
                </a:lnTo>
                <a:lnTo>
                  <a:pt x="19769" y="14499"/>
                </a:lnTo>
                <a:lnTo>
                  <a:pt x="20305" y="14206"/>
                </a:lnTo>
                <a:lnTo>
                  <a:pt x="20866" y="13920"/>
                </a:lnTo>
                <a:lnTo>
                  <a:pt x="21428" y="13642"/>
                </a:lnTo>
                <a:lnTo>
                  <a:pt x="22017" y="13356"/>
                </a:lnTo>
                <a:lnTo>
                  <a:pt x="22632" y="13086"/>
                </a:lnTo>
                <a:lnTo>
                  <a:pt x="23247" y="12816"/>
                </a:lnTo>
                <a:lnTo>
                  <a:pt x="23889" y="12554"/>
                </a:lnTo>
                <a:lnTo>
                  <a:pt x="24531" y="12291"/>
                </a:lnTo>
                <a:lnTo>
                  <a:pt x="25200" y="12036"/>
                </a:lnTo>
                <a:lnTo>
                  <a:pt x="25895" y="11782"/>
                </a:lnTo>
                <a:lnTo>
                  <a:pt x="26591" y="11534"/>
                </a:lnTo>
                <a:lnTo>
                  <a:pt x="27286" y="11287"/>
                </a:lnTo>
                <a:lnTo>
                  <a:pt x="28009" y="11048"/>
                </a:lnTo>
                <a:lnTo>
                  <a:pt x="28758" y="10809"/>
                </a:lnTo>
                <a:lnTo>
                  <a:pt x="29507" y="10577"/>
                </a:lnTo>
                <a:lnTo>
                  <a:pt x="30282" y="10353"/>
                </a:lnTo>
                <a:lnTo>
                  <a:pt x="31058" y="10129"/>
                </a:lnTo>
                <a:lnTo>
                  <a:pt x="31861" y="9906"/>
                </a:lnTo>
                <a:lnTo>
                  <a:pt x="32663" y="9689"/>
                </a:lnTo>
                <a:lnTo>
                  <a:pt x="33466" y="9473"/>
                </a:lnTo>
                <a:lnTo>
                  <a:pt x="34295" y="9265"/>
                </a:lnTo>
                <a:lnTo>
                  <a:pt x="35151" y="9064"/>
                </a:lnTo>
                <a:lnTo>
                  <a:pt x="36007" y="8863"/>
                </a:lnTo>
                <a:lnTo>
                  <a:pt x="36890" y="8663"/>
                </a:lnTo>
                <a:lnTo>
                  <a:pt x="37746" y="8470"/>
                </a:lnTo>
                <a:lnTo>
                  <a:pt x="38655" y="8284"/>
                </a:lnTo>
                <a:lnTo>
                  <a:pt x="39565" y="8099"/>
                </a:lnTo>
                <a:lnTo>
                  <a:pt x="40474" y="7914"/>
                </a:lnTo>
                <a:lnTo>
                  <a:pt x="41411" y="7736"/>
                </a:lnTo>
                <a:lnTo>
                  <a:pt x="42347" y="7559"/>
                </a:lnTo>
                <a:lnTo>
                  <a:pt x="43283" y="7389"/>
                </a:lnTo>
                <a:lnTo>
                  <a:pt x="44246" y="7227"/>
                </a:lnTo>
                <a:lnTo>
                  <a:pt x="46199" y="6903"/>
                </a:lnTo>
                <a:lnTo>
                  <a:pt x="48179" y="6586"/>
                </a:lnTo>
                <a:lnTo>
                  <a:pt x="50212" y="6293"/>
                </a:lnTo>
                <a:lnTo>
                  <a:pt x="52271" y="6007"/>
                </a:lnTo>
                <a:lnTo>
                  <a:pt x="54385" y="5737"/>
                </a:lnTo>
                <a:lnTo>
                  <a:pt x="56525" y="5474"/>
                </a:lnTo>
                <a:lnTo>
                  <a:pt x="58692" y="5235"/>
                </a:lnTo>
                <a:lnTo>
                  <a:pt x="60885" y="4996"/>
                </a:lnTo>
                <a:lnTo>
                  <a:pt x="63105" y="4780"/>
                </a:lnTo>
                <a:lnTo>
                  <a:pt x="65379" y="4571"/>
                </a:lnTo>
                <a:lnTo>
                  <a:pt x="67653" y="4370"/>
                </a:lnTo>
                <a:lnTo>
                  <a:pt x="69980" y="4185"/>
                </a:lnTo>
                <a:lnTo>
                  <a:pt x="72308" y="4015"/>
                </a:lnTo>
                <a:lnTo>
                  <a:pt x="74662" y="3853"/>
                </a:lnTo>
                <a:lnTo>
                  <a:pt x="77043" y="3699"/>
                </a:lnTo>
                <a:lnTo>
                  <a:pt x="79423" y="3560"/>
                </a:lnTo>
                <a:lnTo>
                  <a:pt x="81831" y="3421"/>
                </a:lnTo>
                <a:lnTo>
                  <a:pt x="84265" y="3305"/>
                </a:lnTo>
                <a:lnTo>
                  <a:pt x="86700" y="3189"/>
                </a:lnTo>
                <a:lnTo>
                  <a:pt x="89161" y="3089"/>
                </a:lnTo>
                <a:lnTo>
                  <a:pt x="91622" y="2996"/>
                </a:lnTo>
                <a:lnTo>
                  <a:pt x="94109" y="2911"/>
                </a:lnTo>
                <a:lnTo>
                  <a:pt x="96570" y="2834"/>
                </a:lnTo>
                <a:lnTo>
                  <a:pt x="99085" y="2772"/>
                </a:lnTo>
                <a:lnTo>
                  <a:pt x="101573" y="2711"/>
                </a:lnTo>
                <a:lnTo>
                  <a:pt x="104061" y="2664"/>
                </a:lnTo>
                <a:lnTo>
                  <a:pt x="106575" y="2618"/>
                </a:lnTo>
                <a:lnTo>
                  <a:pt x="109063" y="2587"/>
                </a:lnTo>
                <a:lnTo>
                  <a:pt x="111578" y="2564"/>
                </a:lnTo>
                <a:lnTo>
                  <a:pt x="114065" y="2541"/>
                </a:lnTo>
                <a:lnTo>
                  <a:pt x="116553" y="2525"/>
                </a:lnTo>
                <a:lnTo>
                  <a:pt x="121529" y="2525"/>
                </a:lnTo>
                <a:lnTo>
                  <a:pt x="122010" y="2518"/>
                </a:lnTo>
                <a:lnTo>
                  <a:pt x="122438" y="2502"/>
                </a:lnTo>
                <a:lnTo>
                  <a:pt x="122866" y="2471"/>
                </a:lnTo>
                <a:lnTo>
                  <a:pt x="123241" y="2433"/>
                </a:lnTo>
                <a:lnTo>
                  <a:pt x="123589" y="2379"/>
                </a:lnTo>
                <a:lnTo>
                  <a:pt x="123910" y="2325"/>
                </a:lnTo>
                <a:lnTo>
                  <a:pt x="124204" y="2255"/>
                </a:lnTo>
                <a:lnTo>
                  <a:pt x="124445" y="2186"/>
                </a:lnTo>
                <a:lnTo>
                  <a:pt x="124685" y="2101"/>
                </a:lnTo>
                <a:lnTo>
                  <a:pt x="124873" y="2016"/>
                </a:lnTo>
                <a:lnTo>
                  <a:pt x="125033" y="1923"/>
                </a:lnTo>
                <a:lnTo>
                  <a:pt x="125167" y="1831"/>
                </a:lnTo>
                <a:lnTo>
                  <a:pt x="125274" y="1730"/>
                </a:lnTo>
                <a:lnTo>
                  <a:pt x="125354" y="1630"/>
                </a:lnTo>
                <a:lnTo>
                  <a:pt x="125381" y="1522"/>
                </a:lnTo>
                <a:lnTo>
                  <a:pt x="125408" y="1414"/>
                </a:lnTo>
                <a:lnTo>
                  <a:pt x="125381" y="1313"/>
                </a:lnTo>
                <a:lnTo>
                  <a:pt x="125327" y="1205"/>
                </a:lnTo>
                <a:lnTo>
                  <a:pt x="125247" y="1097"/>
                </a:lnTo>
                <a:lnTo>
                  <a:pt x="125140" y="997"/>
                </a:lnTo>
                <a:lnTo>
                  <a:pt x="125006" y="896"/>
                </a:lnTo>
                <a:lnTo>
                  <a:pt x="124846" y="804"/>
                </a:lnTo>
                <a:lnTo>
                  <a:pt x="124632" y="711"/>
                </a:lnTo>
                <a:lnTo>
                  <a:pt x="124418" y="626"/>
                </a:lnTo>
                <a:lnTo>
                  <a:pt x="124150" y="541"/>
                </a:lnTo>
                <a:lnTo>
                  <a:pt x="123856" y="472"/>
                </a:lnTo>
                <a:lnTo>
                  <a:pt x="123535" y="402"/>
                </a:lnTo>
                <a:lnTo>
                  <a:pt x="123214" y="348"/>
                </a:lnTo>
                <a:lnTo>
                  <a:pt x="122840" y="294"/>
                </a:lnTo>
                <a:lnTo>
                  <a:pt x="122412" y="256"/>
                </a:lnTo>
                <a:lnTo>
                  <a:pt x="121984" y="225"/>
                </a:lnTo>
                <a:lnTo>
                  <a:pt x="121529" y="209"/>
                </a:lnTo>
                <a:lnTo>
                  <a:pt x="118881" y="148"/>
                </a:lnTo>
                <a:lnTo>
                  <a:pt x="116232" y="101"/>
                </a:lnTo>
                <a:lnTo>
                  <a:pt x="113557" y="63"/>
                </a:lnTo>
                <a:lnTo>
                  <a:pt x="110909" y="32"/>
                </a:lnTo>
                <a:lnTo>
                  <a:pt x="108234" y="9"/>
                </a:lnTo>
                <a:lnTo>
                  <a:pt x="10558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04" name="Google Shape;104;p6"/>
          <p:cNvSpPr/>
          <p:nvPr/>
        </p:nvSpPr>
        <p:spPr>
          <a:xfrm rot="10800000" flipH="1">
            <a:off x="7533909" y="752764"/>
            <a:ext cx="195072" cy="160410"/>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6"/>
          <p:cNvSpPr/>
          <p:nvPr/>
        </p:nvSpPr>
        <p:spPr>
          <a:xfrm rot="-2700000">
            <a:off x="444648" y="567032"/>
            <a:ext cx="356650" cy="676505"/>
          </a:xfrm>
          <a:custGeom>
            <a:avLst/>
            <a:gdLst/>
            <a:ahLst/>
            <a:cxnLst/>
            <a:rect l="l" t="t" r="r" b="b"/>
            <a:pathLst>
              <a:path w="41892" h="79462" extrusionOk="0">
                <a:moveTo>
                  <a:pt x="2278" y="0"/>
                </a:moveTo>
                <a:lnTo>
                  <a:pt x="2191" y="7"/>
                </a:lnTo>
                <a:lnTo>
                  <a:pt x="2110" y="15"/>
                </a:lnTo>
                <a:lnTo>
                  <a:pt x="2029" y="29"/>
                </a:lnTo>
                <a:lnTo>
                  <a:pt x="1948" y="50"/>
                </a:lnTo>
                <a:lnTo>
                  <a:pt x="1861" y="72"/>
                </a:lnTo>
                <a:lnTo>
                  <a:pt x="1781" y="100"/>
                </a:lnTo>
                <a:lnTo>
                  <a:pt x="1700" y="129"/>
                </a:lnTo>
                <a:lnTo>
                  <a:pt x="1625" y="165"/>
                </a:lnTo>
                <a:lnTo>
                  <a:pt x="1468" y="251"/>
                </a:lnTo>
                <a:lnTo>
                  <a:pt x="1312" y="351"/>
                </a:lnTo>
                <a:lnTo>
                  <a:pt x="1168" y="473"/>
                </a:lnTo>
                <a:lnTo>
                  <a:pt x="1023" y="601"/>
                </a:lnTo>
                <a:lnTo>
                  <a:pt x="891" y="745"/>
                </a:lnTo>
                <a:lnTo>
                  <a:pt x="763" y="895"/>
                </a:lnTo>
                <a:lnTo>
                  <a:pt x="642" y="1059"/>
                </a:lnTo>
                <a:lnTo>
                  <a:pt x="526" y="1238"/>
                </a:lnTo>
                <a:lnTo>
                  <a:pt x="422" y="1424"/>
                </a:lnTo>
                <a:lnTo>
                  <a:pt x="330" y="1618"/>
                </a:lnTo>
                <a:lnTo>
                  <a:pt x="243" y="1818"/>
                </a:lnTo>
                <a:lnTo>
                  <a:pt x="174" y="2019"/>
                </a:lnTo>
                <a:lnTo>
                  <a:pt x="110" y="2233"/>
                </a:lnTo>
                <a:lnTo>
                  <a:pt x="64" y="2448"/>
                </a:lnTo>
                <a:lnTo>
                  <a:pt x="29" y="2670"/>
                </a:lnTo>
                <a:lnTo>
                  <a:pt x="18" y="2784"/>
                </a:lnTo>
                <a:lnTo>
                  <a:pt x="6" y="2892"/>
                </a:lnTo>
                <a:lnTo>
                  <a:pt x="0" y="3006"/>
                </a:lnTo>
                <a:lnTo>
                  <a:pt x="0" y="3121"/>
                </a:lnTo>
                <a:lnTo>
                  <a:pt x="0" y="3228"/>
                </a:lnTo>
                <a:lnTo>
                  <a:pt x="6" y="3343"/>
                </a:lnTo>
                <a:lnTo>
                  <a:pt x="18" y="3457"/>
                </a:lnTo>
                <a:lnTo>
                  <a:pt x="35" y="3572"/>
                </a:lnTo>
                <a:lnTo>
                  <a:pt x="700" y="8216"/>
                </a:lnTo>
                <a:lnTo>
                  <a:pt x="1382" y="12861"/>
                </a:lnTo>
                <a:lnTo>
                  <a:pt x="1723" y="15187"/>
                </a:lnTo>
                <a:lnTo>
                  <a:pt x="2075" y="17513"/>
                </a:lnTo>
                <a:lnTo>
                  <a:pt x="2422" y="19839"/>
                </a:lnTo>
                <a:lnTo>
                  <a:pt x="2780" y="22158"/>
                </a:lnTo>
                <a:lnTo>
                  <a:pt x="3139" y="24484"/>
                </a:lnTo>
                <a:lnTo>
                  <a:pt x="3503" y="26802"/>
                </a:lnTo>
                <a:lnTo>
                  <a:pt x="3873" y="29121"/>
                </a:lnTo>
                <a:lnTo>
                  <a:pt x="4249" y="31440"/>
                </a:lnTo>
                <a:lnTo>
                  <a:pt x="4630" y="33759"/>
                </a:lnTo>
                <a:lnTo>
                  <a:pt x="5017" y="36078"/>
                </a:lnTo>
                <a:lnTo>
                  <a:pt x="5410" y="38396"/>
                </a:lnTo>
                <a:lnTo>
                  <a:pt x="5815" y="40708"/>
                </a:lnTo>
                <a:lnTo>
                  <a:pt x="6219" y="43020"/>
                </a:lnTo>
                <a:lnTo>
                  <a:pt x="6636" y="45324"/>
                </a:lnTo>
                <a:lnTo>
                  <a:pt x="7057" y="47636"/>
                </a:lnTo>
                <a:lnTo>
                  <a:pt x="7485" y="49940"/>
                </a:lnTo>
                <a:lnTo>
                  <a:pt x="7924" y="52237"/>
                </a:lnTo>
                <a:lnTo>
                  <a:pt x="8369" y="54535"/>
                </a:lnTo>
                <a:lnTo>
                  <a:pt x="8826" y="56832"/>
                </a:lnTo>
                <a:lnTo>
                  <a:pt x="9294" y="59129"/>
                </a:lnTo>
                <a:lnTo>
                  <a:pt x="9768" y="61412"/>
                </a:lnTo>
                <a:lnTo>
                  <a:pt x="10248" y="63703"/>
                </a:lnTo>
                <a:lnTo>
                  <a:pt x="10745" y="65986"/>
                </a:lnTo>
                <a:lnTo>
                  <a:pt x="11248" y="68261"/>
                </a:lnTo>
                <a:lnTo>
                  <a:pt x="11768" y="70537"/>
                </a:lnTo>
                <a:lnTo>
                  <a:pt x="12294" y="72806"/>
                </a:lnTo>
                <a:lnTo>
                  <a:pt x="12831" y="75068"/>
                </a:lnTo>
                <a:lnTo>
                  <a:pt x="13380" y="77329"/>
                </a:lnTo>
                <a:lnTo>
                  <a:pt x="13415" y="77451"/>
                </a:lnTo>
                <a:lnTo>
                  <a:pt x="13450" y="77572"/>
                </a:lnTo>
                <a:lnTo>
                  <a:pt x="13496" y="77680"/>
                </a:lnTo>
                <a:lnTo>
                  <a:pt x="13542" y="77780"/>
                </a:lnTo>
                <a:lnTo>
                  <a:pt x="13589" y="77873"/>
                </a:lnTo>
                <a:lnTo>
                  <a:pt x="13641" y="77966"/>
                </a:lnTo>
                <a:lnTo>
                  <a:pt x="13698" y="78052"/>
                </a:lnTo>
                <a:lnTo>
                  <a:pt x="13756" y="78131"/>
                </a:lnTo>
                <a:lnTo>
                  <a:pt x="13808" y="78217"/>
                </a:lnTo>
                <a:lnTo>
                  <a:pt x="13872" y="78302"/>
                </a:lnTo>
                <a:lnTo>
                  <a:pt x="13935" y="78381"/>
                </a:lnTo>
                <a:lnTo>
                  <a:pt x="14005" y="78460"/>
                </a:lnTo>
                <a:lnTo>
                  <a:pt x="14074" y="78524"/>
                </a:lnTo>
                <a:lnTo>
                  <a:pt x="14155" y="78582"/>
                </a:lnTo>
                <a:lnTo>
                  <a:pt x="14236" y="78639"/>
                </a:lnTo>
                <a:lnTo>
                  <a:pt x="14317" y="78682"/>
                </a:lnTo>
                <a:lnTo>
                  <a:pt x="14375" y="78796"/>
                </a:lnTo>
                <a:lnTo>
                  <a:pt x="14438" y="78911"/>
                </a:lnTo>
                <a:lnTo>
                  <a:pt x="14508" y="79011"/>
                </a:lnTo>
                <a:lnTo>
                  <a:pt x="14588" y="79104"/>
                </a:lnTo>
                <a:lnTo>
                  <a:pt x="14675" y="79190"/>
                </a:lnTo>
                <a:lnTo>
                  <a:pt x="14768" y="79261"/>
                </a:lnTo>
                <a:lnTo>
                  <a:pt x="14866" y="79326"/>
                </a:lnTo>
                <a:lnTo>
                  <a:pt x="14970" y="79376"/>
                </a:lnTo>
                <a:lnTo>
                  <a:pt x="15074" y="79419"/>
                </a:lnTo>
                <a:lnTo>
                  <a:pt x="15190" y="79448"/>
                </a:lnTo>
                <a:lnTo>
                  <a:pt x="15311" y="79462"/>
                </a:lnTo>
                <a:lnTo>
                  <a:pt x="15432" y="79462"/>
                </a:lnTo>
                <a:lnTo>
                  <a:pt x="15559" y="79440"/>
                </a:lnTo>
                <a:lnTo>
                  <a:pt x="15687" y="79412"/>
                </a:lnTo>
                <a:lnTo>
                  <a:pt x="15820" y="79362"/>
                </a:lnTo>
                <a:lnTo>
                  <a:pt x="15958" y="79290"/>
                </a:lnTo>
                <a:lnTo>
                  <a:pt x="17530" y="78395"/>
                </a:lnTo>
                <a:lnTo>
                  <a:pt x="19097" y="77479"/>
                </a:lnTo>
                <a:lnTo>
                  <a:pt x="20669" y="76549"/>
                </a:lnTo>
                <a:lnTo>
                  <a:pt x="22229" y="75604"/>
                </a:lnTo>
                <a:lnTo>
                  <a:pt x="23790" y="74652"/>
                </a:lnTo>
                <a:lnTo>
                  <a:pt x="25350" y="73686"/>
                </a:lnTo>
                <a:lnTo>
                  <a:pt x="26905" y="72713"/>
                </a:lnTo>
                <a:lnTo>
                  <a:pt x="28460" y="71733"/>
                </a:lnTo>
                <a:lnTo>
                  <a:pt x="30009" y="70745"/>
                </a:lnTo>
                <a:lnTo>
                  <a:pt x="31552" y="69750"/>
                </a:lnTo>
                <a:lnTo>
                  <a:pt x="34644" y="67753"/>
                </a:lnTo>
                <a:lnTo>
                  <a:pt x="40788" y="63746"/>
                </a:lnTo>
                <a:lnTo>
                  <a:pt x="40938" y="63645"/>
                </a:lnTo>
                <a:lnTo>
                  <a:pt x="41065" y="63531"/>
                </a:lnTo>
                <a:lnTo>
                  <a:pt x="41187" y="63416"/>
                </a:lnTo>
                <a:lnTo>
                  <a:pt x="41297" y="63295"/>
                </a:lnTo>
                <a:lnTo>
                  <a:pt x="41389" y="63166"/>
                </a:lnTo>
                <a:lnTo>
                  <a:pt x="41470" y="63030"/>
                </a:lnTo>
                <a:lnTo>
                  <a:pt x="41545" y="62894"/>
                </a:lnTo>
                <a:lnTo>
                  <a:pt x="41603" y="62751"/>
                </a:lnTo>
                <a:lnTo>
                  <a:pt x="41649" y="62608"/>
                </a:lnTo>
                <a:lnTo>
                  <a:pt x="41690" y="62457"/>
                </a:lnTo>
                <a:lnTo>
                  <a:pt x="41713" y="62307"/>
                </a:lnTo>
                <a:lnTo>
                  <a:pt x="41730" y="62157"/>
                </a:lnTo>
                <a:lnTo>
                  <a:pt x="41736" y="62006"/>
                </a:lnTo>
                <a:lnTo>
                  <a:pt x="41736" y="61849"/>
                </a:lnTo>
                <a:lnTo>
                  <a:pt x="41724" y="61699"/>
                </a:lnTo>
                <a:lnTo>
                  <a:pt x="41701" y="61548"/>
                </a:lnTo>
                <a:lnTo>
                  <a:pt x="41753" y="61420"/>
                </a:lnTo>
                <a:lnTo>
                  <a:pt x="41794" y="61284"/>
                </a:lnTo>
                <a:lnTo>
                  <a:pt x="41828" y="61148"/>
                </a:lnTo>
                <a:lnTo>
                  <a:pt x="41857" y="61005"/>
                </a:lnTo>
                <a:lnTo>
                  <a:pt x="41874" y="60861"/>
                </a:lnTo>
                <a:lnTo>
                  <a:pt x="41886" y="60718"/>
                </a:lnTo>
                <a:lnTo>
                  <a:pt x="41892" y="60568"/>
                </a:lnTo>
                <a:lnTo>
                  <a:pt x="41880" y="60418"/>
                </a:lnTo>
                <a:lnTo>
                  <a:pt x="41869" y="60267"/>
                </a:lnTo>
                <a:lnTo>
                  <a:pt x="41840" y="60117"/>
                </a:lnTo>
                <a:lnTo>
                  <a:pt x="41805" y="59960"/>
                </a:lnTo>
                <a:lnTo>
                  <a:pt x="41759" y="59802"/>
                </a:lnTo>
                <a:lnTo>
                  <a:pt x="41701" y="59645"/>
                </a:lnTo>
                <a:lnTo>
                  <a:pt x="41632" y="59487"/>
                </a:lnTo>
                <a:lnTo>
                  <a:pt x="41557" y="59330"/>
                </a:lnTo>
                <a:lnTo>
                  <a:pt x="41464" y="59165"/>
                </a:lnTo>
                <a:lnTo>
                  <a:pt x="40337" y="57297"/>
                </a:lnTo>
                <a:lnTo>
                  <a:pt x="39204" y="55429"/>
                </a:lnTo>
                <a:lnTo>
                  <a:pt x="38066" y="53569"/>
                </a:lnTo>
                <a:lnTo>
                  <a:pt x="36927" y="51708"/>
                </a:lnTo>
                <a:lnTo>
                  <a:pt x="35777" y="49854"/>
                </a:lnTo>
                <a:lnTo>
                  <a:pt x="34627" y="48008"/>
                </a:lnTo>
                <a:lnTo>
                  <a:pt x="33477" y="46161"/>
                </a:lnTo>
                <a:lnTo>
                  <a:pt x="32315" y="44322"/>
                </a:lnTo>
                <a:lnTo>
                  <a:pt x="31153" y="42483"/>
                </a:lnTo>
                <a:lnTo>
                  <a:pt x="29986" y="40651"/>
                </a:lnTo>
                <a:lnTo>
                  <a:pt x="28818" y="38819"/>
                </a:lnTo>
                <a:lnTo>
                  <a:pt x="27645" y="36994"/>
                </a:lnTo>
                <a:lnTo>
                  <a:pt x="26472" y="35169"/>
                </a:lnTo>
                <a:lnTo>
                  <a:pt x="25292" y="33344"/>
                </a:lnTo>
                <a:lnTo>
                  <a:pt x="24108" y="31526"/>
                </a:lnTo>
                <a:lnTo>
                  <a:pt x="22929" y="29708"/>
                </a:lnTo>
                <a:lnTo>
                  <a:pt x="20547" y="26087"/>
                </a:lnTo>
                <a:lnTo>
                  <a:pt x="18166" y="22473"/>
                </a:lnTo>
                <a:lnTo>
                  <a:pt x="15773" y="18866"/>
                </a:lnTo>
                <a:lnTo>
                  <a:pt x="13369" y="15266"/>
                </a:lnTo>
                <a:lnTo>
                  <a:pt x="10965" y="11666"/>
                </a:lnTo>
                <a:lnTo>
                  <a:pt x="8554" y="8080"/>
                </a:lnTo>
                <a:lnTo>
                  <a:pt x="3728" y="902"/>
                </a:lnTo>
                <a:lnTo>
                  <a:pt x="3653" y="802"/>
                </a:lnTo>
                <a:lnTo>
                  <a:pt x="3578" y="702"/>
                </a:lnTo>
                <a:lnTo>
                  <a:pt x="3503" y="609"/>
                </a:lnTo>
                <a:lnTo>
                  <a:pt x="3428" y="530"/>
                </a:lnTo>
                <a:lnTo>
                  <a:pt x="3347" y="451"/>
                </a:lnTo>
                <a:lnTo>
                  <a:pt x="3266" y="380"/>
                </a:lnTo>
                <a:lnTo>
                  <a:pt x="3191" y="315"/>
                </a:lnTo>
                <a:lnTo>
                  <a:pt x="3110" y="258"/>
                </a:lnTo>
                <a:lnTo>
                  <a:pt x="3023" y="208"/>
                </a:lnTo>
                <a:lnTo>
                  <a:pt x="2942" y="158"/>
                </a:lnTo>
                <a:lnTo>
                  <a:pt x="2861" y="122"/>
                </a:lnTo>
                <a:lnTo>
                  <a:pt x="2780" y="86"/>
                </a:lnTo>
                <a:lnTo>
                  <a:pt x="2694" y="58"/>
                </a:lnTo>
                <a:lnTo>
                  <a:pt x="2613" y="36"/>
                </a:lnTo>
                <a:lnTo>
                  <a:pt x="2526" y="22"/>
                </a:lnTo>
                <a:lnTo>
                  <a:pt x="2445" y="7"/>
                </a:lnTo>
                <a:lnTo>
                  <a:pt x="23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6"/>
          <p:cNvSpPr/>
          <p:nvPr/>
        </p:nvSpPr>
        <p:spPr>
          <a:xfrm rot="5628844">
            <a:off x="112915" y="4687621"/>
            <a:ext cx="368923" cy="303574"/>
          </a:xfrm>
          <a:custGeom>
            <a:avLst/>
            <a:gdLst/>
            <a:ahLst/>
            <a:cxnLst/>
            <a:rect l="l" t="t" r="r" b="b"/>
            <a:pathLst>
              <a:path w="196323" h="52635" extrusionOk="0">
                <a:moveTo>
                  <a:pt x="167138" y="1"/>
                </a:moveTo>
                <a:lnTo>
                  <a:pt x="166630" y="16"/>
                </a:lnTo>
                <a:lnTo>
                  <a:pt x="166122" y="39"/>
                </a:lnTo>
                <a:lnTo>
                  <a:pt x="165613" y="78"/>
                </a:lnTo>
                <a:lnTo>
                  <a:pt x="165132" y="124"/>
                </a:lnTo>
                <a:lnTo>
                  <a:pt x="164650" y="178"/>
                </a:lnTo>
                <a:lnTo>
                  <a:pt x="164222" y="240"/>
                </a:lnTo>
                <a:lnTo>
                  <a:pt x="163794" y="317"/>
                </a:lnTo>
                <a:lnTo>
                  <a:pt x="163393" y="394"/>
                </a:lnTo>
                <a:lnTo>
                  <a:pt x="163018" y="487"/>
                </a:lnTo>
                <a:lnTo>
                  <a:pt x="162671" y="587"/>
                </a:lnTo>
                <a:lnTo>
                  <a:pt x="162350" y="695"/>
                </a:lnTo>
                <a:lnTo>
                  <a:pt x="162082" y="811"/>
                </a:lnTo>
                <a:lnTo>
                  <a:pt x="161868" y="935"/>
                </a:lnTo>
                <a:lnTo>
                  <a:pt x="161681" y="1066"/>
                </a:lnTo>
                <a:lnTo>
                  <a:pt x="161574" y="1205"/>
                </a:lnTo>
                <a:lnTo>
                  <a:pt x="161494" y="1352"/>
                </a:lnTo>
                <a:lnTo>
                  <a:pt x="161467" y="1506"/>
                </a:lnTo>
                <a:lnTo>
                  <a:pt x="161520" y="1660"/>
                </a:lnTo>
                <a:lnTo>
                  <a:pt x="161627" y="1822"/>
                </a:lnTo>
                <a:lnTo>
                  <a:pt x="161788" y="1992"/>
                </a:lnTo>
                <a:lnTo>
                  <a:pt x="165373" y="4964"/>
                </a:lnTo>
                <a:lnTo>
                  <a:pt x="167138" y="6454"/>
                </a:lnTo>
                <a:lnTo>
                  <a:pt x="168904" y="7944"/>
                </a:lnTo>
                <a:lnTo>
                  <a:pt x="170642" y="9434"/>
                </a:lnTo>
                <a:lnTo>
                  <a:pt x="172354" y="10924"/>
                </a:lnTo>
                <a:lnTo>
                  <a:pt x="174040" y="12422"/>
                </a:lnTo>
                <a:lnTo>
                  <a:pt x="175698" y="13920"/>
                </a:lnTo>
                <a:lnTo>
                  <a:pt x="173264" y="13603"/>
                </a:lnTo>
                <a:lnTo>
                  <a:pt x="170830" y="13286"/>
                </a:lnTo>
                <a:lnTo>
                  <a:pt x="168369" y="12985"/>
                </a:lnTo>
                <a:lnTo>
                  <a:pt x="165908" y="12684"/>
                </a:lnTo>
                <a:lnTo>
                  <a:pt x="163446" y="12391"/>
                </a:lnTo>
                <a:lnTo>
                  <a:pt x="160985" y="12113"/>
                </a:lnTo>
                <a:lnTo>
                  <a:pt x="158498" y="11835"/>
                </a:lnTo>
                <a:lnTo>
                  <a:pt x="155983" y="11565"/>
                </a:lnTo>
                <a:lnTo>
                  <a:pt x="153495" y="11302"/>
                </a:lnTo>
                <a:lnTo>
                  <a:pt x="150954" y="11048"/>
                </a:lnTo>
                <a:lnTo>
                  <a:pt x="148439" y="10793"/>
                </a:lnTo>
                <a:lnTo>
                  <a:pt x="145898" y="10554"/>
                </a:lnTo>
                <a:lnTo>
                  <a:pt x="143330" y="10322"/>
                </a:lnTo>
                <a:lnTo>
                  <a:pt x="140789" y="10098"/>
                </a:lnTo>
                <a:lnTo>
                  <a:pt x="138194" y="9874"/>
                </a:lnTo>
                <a:lnTo>
                  <a:pt x="135599" y="9666"/>
                </a:lnTo>
                <a:lnTo>
                  <a:pt x="135144" y="9635"/>
                </a:lnTo>
                <a:lnTo>
                  <a:pt x="134663" y="9612"/>
                </a:lnTo>
                <a:lnTo>
                  <a:pt x="134208" y="9596"/>
                </a:lnTo>
                <a:lnTo>
                  <a:pt x="133727" y="9589"/>
                </a:lnTo>
                <a:lnTo>
                  <a:pt x="133272" y="9596"/>
                </a:lnTo>
                <a:lnTo>
                  <a:pt x="132844" y="9612"/>
                </a:lnTo>
                <a:lnTo>
                  <a:pt x="132389" y="9635"/>
                </a:lnTo>
                <a:lnTo>
                  <a:pt x="131961" y="9666"/>
                </a:lnTo>
                <a:lnTo>
                  <a:pt x="131560" y="9704"/>
                </a:lnTo>
                <a:lnTo>
                  <a:pt x="131159" y="9751"/>
                </a:lnTo>
                <a:lnTo>
                  <a:pt x="130757" y="9797"/>
                </a:lnTo>
                <a:lnTo>
                  <a:pt x="130383" y="9859"/>
                </a:lnTo>
                <a:lnTo>
                  <a:pt x="130008" y="9928"/>
                </a:lnTo>
                <a:lnTo>
                  <a:pt x="129660" y="9998"/>
                </a:lnTo>
                <a:lnTo>
                  <a:pt x="129313" y="10075"/>
                </a:lnTo>
                <a:lnTo>
                  <a:pt x="128992" y="10160"/>
                </a:lnTo>
                <a:lnTo>
                  <a:pt x="128697" y="10253"/>
                </a:lnTo>
                <a:lnTo>
                  <a:pt x="128430" y="10353"/>
                </a:lnTo>
                <a:lnTo>
                  <a:pt x="128162" y="10446"/>
                </a:lnTo>
                <a:lnTo>
                  <a:pt x="127922" y="10554"/>
                </a:lnTo>
                <a:lnTo>
                  <a:pt x="127708" y="10662"/>
                </a:lnTo>
                <a:lnTo>
                  <a:pt x="127520" y="10778"/>
                </a:lnTo>
                <a:lnTo>
                  <a:pt x="127333" y="10893"/>
                </a:lnTo>
                <a:lnTo>
                  <a:pt x="127199" y="11009"/>
                </a:lnTo>
                <a:lnTo>
                  <a:pt x="127066" y="11133"/>
                </a:lnTo>
                <a:lnTo>
                  <a:pt x="126985" y="11264"/>
                </a:lnTo>
                <a:lnTo>
                  <a:pt x="126932" y="11387"/>
                </a:lnTo>
                <a:lnTo>
                  <a:pt x="126878" y="11519"/>
                </a:lnTo>
                <a:lnTo>
                  <a:pt x="126878" y="11650"/>
                </a:lnTo>
                <a:lnTo>
                  <a:pt x="126905" y="11789"/>
                </a:lnTo>
                <a:lnTo>
                  <a:pt x="126959" y="11920"/>
                </a:lnTo>
                <a:lnTo>
                  <a:pt x="127039" y="12059"/>
                </a:lnTo>
                <a:lnTo>
                  <a:pt x="128323" y="13719"/>
                </a:lnTo>
                <a:lnTo>
                  <a:pt x="129607" y="15379"/>
                </a:lnTo>
                <a:lnTo>
                  <a:pt x="130944" y="17038"/>
                </a:lnTo>
                <a:lnTo>
                  <a:pt x="132282" y="18698"/>
                </a:lnTo>
                <a:lnTo>
                  <a:pt x="133620" y="20350"/>
                </a:lnTo>
                <a:lnTo>
                  <a:pt x="135011" y="22002"/>
                </a:lnTo>
                <a:lnTo>
                  <a:pt x="137793" y="25314"/>
                </a:lnTo>
                <a:lnTo>
                  <a:pt x="135358" y="24936"/>
                </a:lnTo>
                <a:lnTo>
                  <a:pt x="132897" y="24565"/>
                </a:lnTo>
                <a:lnTo>
                  <a:pt x="130436" y="24202"/>
                </a:lnTo>
                <a:lnTo>
                  <a:pt x="127975" y="23840"/>
                </a:lnTo>
                <a:lnTo>
                  <a:pt x="125487" y="23492"/>
                </a:lnTo>
                <a:lnTo>
                  <a:pt x="123000" y="23137"/>
                </a:lnTo>
                <a:lnTo>
                  <a:pt x="120512" y="22797"/>
                </a:lnTo>
                <a:lnTo>
                  <a:pt x="117997" y="22458"/>
                </a:lnTo>
                <a:lnTo>
                  <a:pt x="115483" y="22126"/>
                </a:lnTo>
                <a:lnTo>
                  <a:pt x="112968" y="21802"/>
                </a:lnTo>
                <a:lnTo>
                  <a:pt x="110427" y="21477"/>
                </a:lnTo>
                <a:lnTo>
                  <a:pt x="107885" y="21161"/>
                </a:lnTo>
                <a:lnTo>
                  <a:pt x="105344" y="20844"/>
                </a:lnTo>
                <a:lnTo>
                  <a:pt x="102776" y="20543"/>
                </a:lnTo>
                <a:lnTo>
                  <a:pt x="100208" y="20234"/>
                </a:lnTo>
                <a:lnTo>
                  <a:pt x="97613" y="19941"/>
                </a:lnTo>
                <a:lnTo>
                  <a:pt x="97158" y="19895"/>
                </a:lnTo>
                <a:lnTo>
                  <a:pt x="96704" y="19864"/>
                </a:lnTo>
                <a:lnTo>
                  <a:pt x="96249" y="19841"/>
                </a:lnTo>
                <a:lnTo>
                  <a:pt x="95794" y="19825"/>
                </a:lnTo>
                <a:lnTo>
                  <a:pt x="95339" y="19825"/>
                </a:lnTo>
                <a:lnTo>
                  <a:pt x="94885" y="19841"/>
                </a:lnTo>
                <a:lnTo>
                  <a:pt x="94457" y="19856"/>
                </a:lnTo>
                <a:lnTo>
                  <a:pt x="94029" y="19887"/>
                </a:lnTo>
                <a:lnTo>
                  <a:pt x="93601" y="19933"/>
                </a:lnTo>
                <a:lnTo>
                  <a:pt x="93173" y="19980"/>
                </a:lnTo>
                <a:lnTo>
                  <a:pt x="92771" y="20034"/>
                </a:lnTo>
                <a:lnTo>
                  <a:pt x="92370" y="20103"/>
                </a:lnTo>
                <a:lnTo>
                  <a:pt x="91996" y="20173"/>
                </a:lnTo>
                <a:lnTo>
                  <a:pt x="91648" y="20250"/>
                </a:lnTo>
                <a:lnTo>
                  <a:pt x="91300" y="20335"/>
                </a:lnTo>
                <a:lnTo>
                  <a:pt x="90952" y="20427"/>
                </a:lnTo>
                <a:lnTo>
                  <a:pt x="90658" y="20528"/>
                </a:lnTo>
                <a:lnTo>
                  <a:pt x="90364" y="20628"/>
                </a:lnTo>
                <a:lnTo>
                  <a:pt x="90096" y="20736"/>
                </a:lnTo>
                <a:lnTo>
                  <a:pt x="89829" y="20844"/>
                </a:lnTo>
                <a:lnTo>
                  <a:pt x="89615" y="20960"/>
                </a:lnTo>
                <a:lnTo>
                  <a:pt x="89401" y="21084"/>
                </a:lnTo>
                <a:lnTo>
                  <a:pt x="89240" y="21199"/>
                </a:lnTo>
                <a:lnTo>
                  <a:pt x="89080" y="21323"/>
                </a:lnTo>
                <a:lnTo>
                  <a:pt x="88946" y="21454"/>
                </a:lnTo>
                <a:lnTo>
                  <a:pt x="88866" y="21578"/>
                </a:lnTo>
                <a:lnTo>
                  <a:pt x="88786" y="21709"/>
                </a:lnTo>
                <a:lnTo>
                  <a:pt x="88759" y="21840"/>
                </a:lnTo>
                <a:lnTo>
                  <a:pt x="88759" y="21971"/>
                </a:lnTo>
                <a:lnTo>
                  <a:pt x="88786" y="22095"/>
                </a:lnTo>
                <a:lnTo>
                  <a:pt x="88866" y="22226"/>
                </a:lnTo>
                <a:lnTo>
                  <a:pt x="88973" y="22357"/>
                </a:lnTo>
                <a:lnTo>
                  <a:pt x="102321" y="36191"/>
                </a:lnTo>
                <a:lnTo>
                  <a:pt x="99406" y="35859"/>
                </a:lnTo>
                <a:lnTo>
                  <a:pt x="96490" y="35535"/>
                </a:lnTo>
                <a:lnTo>
                  <a:pt x="93574" y="35219"/>
                </a:lnTo>
                <a:lnTo>
                  <a:pt x="90631" y="34910"/>
                </a:lnTo>
                <a:lnTo>
                  <a:pt x="87689" y="34609"/>
                </a:lnTo>
                <a:lnTo>
                  <a:pt x="84746" y="34315"/>
                </a:lnTo>
                <a:lnTo>
                  <a:pt x="81777" y="34030"/>
                </a:lnTo>
                <a:lnTo>
                  <a:pt x="78808" y="33752"/>
                </a:lnTo>
                <a:lnTo>
                  <a:pt x="75838" y="33474"/>
                </a:lnTo>
                <a:lnTo>
                  <a:pt x="72842" y="33212"/>
                </a:lnTo>
                <a:lnTo>
                  <a:pt x="69846" y="32949"/>
                </a:lnTo>
                <a:lnTo>
                  <a:pt x="66850" y="32702"/>
                </a:lnTo>
                <a:lnTo>
                  <a:pt x="63827" y="32455"/>
                </a:lnTo>
                <a:lnTo>
                  <a:pt x="60804" y="32216"/>
                </a:lnTo>
                <a:lnTo>
                  <a:pt x="57755" y="31992"/>
                </a:lnTo>
                <a:lnTo>
                  <a:pt x="54705" y="31768"/>
                </a:lnTo>
                <a:lnTo>
                  <a:pt x="54277" y="31737"/>
                </a:lnTo>
                <a:lnTo>
                  <a:pt x="53822" y="31722"/>
                </a:lnTo>
                <a:lnTo>
                  <a:pt x="53368" y="31714"/>
                </a:lnTo>
                <a:lnTo>
                  <a:pt x="52913" y="31714"/>
                </a:lnTo>
                <a:lnTo>
                  <a:pt x="52458" y="31722"/>
                </a:lnTo>
                <a:lnTo>
                  <a:pt x="52030" y="31737"/>
                </a:lnTo>
                <a:lnTo>
                  <a:pt x="51575" y="31760"/>
                </a:lnTo>
                <a:lnTo>
                  <a:pt x="51121" y="31799"/>
                </a:lnTo>
                <a:lnTo>
                  <a:pt x="50666" y="31837"/>
                </a:lnTo>
                <a:lnTo>
                  <a:pt x="50238" y="31884"/>
                </a:lnTo>
                <a:lnTo>
                  <a:pt x="49810" y="31938"/>
                </a:lnTo>
                <a:lnTo>
                  <a:pt x="49409" y="31992"/>
                </a:lnTo>
                <a:lnTo>
                  <a:pt x="49007" y="32061"/>
                </a:lnTo>
                <a:lnTo>
                  <a:pt x="48606" y="32131"/>
                </a:lnTo>
                <a:lnTo>
                  <a:pt x="48232" y="32208"/>
                </a:lnTo>
                <a:lnTo>
                  <a:pt x="47884" y="32293"/>
                </a:lnTo>
                <a:lnTo>
                  <a:pt x="47536" y="32386"/>
                </a:lnTo>
                <a:lnTo>
                  <a:pt x="47242" y="32478"/>
                </a:lnTo>
                <a:lnTo>
                  <a:pt x="46948" y="32579"/>
                </a:lnTo>
                <a:lnTo>
                  <a:pt x="46680" y="32679"/>
                </a:lnTo>
                <a:lnTo>
                  <a:pt x="46413" y="32795"/>
                </a:lnTo>
                <a:lnTo>
                  <a:pt x="46199" y="32903"/>
                </a:lnTo>
                <a:lnTo>
                  <a:pt x="46038" y="33019"/>
                </a:lnTo>
                <a:lnTo>
                  <a:pt x="45878" y="33142"/>
                </a:lnTo>
                <a:lnTo>
                  <a:pt x="45744" y="33266"/>
                </a:lnTo>
                <a:lnTo>
                  <a:pt x="45664" y="33389"/>
                </a:lnTo>
                <a:lnTo>
                  <a:pt x="45610" y="33520"/>
                </a:lnTo>
                <a:lnTo>
                  <a:pt x="45610" y="33652"/>
                </a:lnTo>
                <a:lnTo>
                  <a:pt x="45637" y="33791"/>
                </a:lnTo>
                <a:lnTo>
                  <a:pt x="45690" y="33922"/>
                </a:lnTo>
                <a:lnTo>
                  <a:pt x="45824" y="34061"/>
                </a:lnTo>
                <a:lnTo>
                  <a:pt x="45985" y="34200"/>
                </a:lnTo>
                <a:lnTo>
                  <a:pt x="61794" y="46521"/>
                </a:lnTo>
                <a:lnTo>
                  <a:pt x="58584" y="46088"/>
                </a:lnTo>
                <a:lnTo>
                  <a:pt x="55374" y="45671"/>
                </a:lnTo>
                <a:lnTo>
                  <a:pt x="52137" y="45262"/>
                </a:lnTo>
                <a:lnTo>
                  <a:pt x="48874" y="44853"/>
                </a:lnTo>
                <a:lnTo>
                  <a:pt x="45610" y="44467"/>
                </a:lnTo>
                <a:lnTo>
                  <a:pt x="42346" y="44081"/>
                </a:lnTo>
                <a:lnTo>
                  <a:pt x="39056" y="43711"/>
                </a:lnTo>
                <a:lnTo>
                  <a:pt x="35766" y="43348"/>
                </a:lnTo>
                <a:lnTo>
                  <a:pt x="32449" y="42993"/>
                </a:lnTo>
                <a:lnTo>
                  <a:pt x="29105" y="42645"/>
                </a:lnTo>
                <a:lnTo>
                  <a:pt x="25761" y="42313"/>
                </a:lnTo>
                <a:lnTo>
                  <a:pt x="22417" y="41989"/>
                </a:lnTo>
                <a:lnTo>
                  <a:pt x="19047" y="41673"/>
                </a:lnTo>
                <a:lnTo>
                  <a:pt x="15649" y="41371"/>
                </a:lnTo>
                <a:lnTo>
                  <a:pt x="12252" y="41070"/>
                </a:lnTo>
                <a:lnTo>
                  <a:pt x="8828" y="40785"/>
                </a:lnTo>
                <a:lnTo>
                  <a:pt x="8400" y="40754"/>
                </a:lnTo>
                <a:lnTo>
                  <a:pt x="7999" y="40731"/>
                </a:lnTo>
                <a:lnTo>
                  <a:pt x="7624" y="40715"/>
                </a:lnTo>
                <a:lnTo>
                  <a:pt x="7223" y="40700"/>
                </a:lnTo>
                <a:lnTo>
                  <a:pt x="6474" y="40700"/>
                </a:lnTo>
                <a:lnTo>
                  <a:pt x="6126" y="40708"/>
                </a:lnTo>
                <a:lnTo>
                  <a:pt x="5778" y="40715"/>
                </a:lnTo>
                <a:lnTo>
                  <a:pt x="5431" y="40738"/>
                </a:lnTo>
                <a:lnTo>
                  <a:pt x="5083" y="40762"/>
                </a:lnTo>
                <a:lnTo>
                  <a:pt x="4762" y="40785"/>
                </a:lnTo>
                <a:lnTo>
                  <a:pt x="4441" y="40823"/>
                </a:lnTo>
                <a:lnTo>
                  <a:pt x="4147" y="40854"/>
                </a:lnTo>
                <a:lnTo>
                  <a:pt x="3826" y="40901"/>
                </a:lnTo>
                <a:lnTo>
                  <a:pt x="3558" y="40947"/>
                </a:lnTo>
                <a:lnTo>
                  <a:pt x="3264" y="40993"/>
                </a:lnTo>
                <a:lnTo>
                  <a:pt x="2996" y="41047"/>
                </a:lnTo>
                <a:lnTo>
                  <a:pt x="2756" y="41109"/>
                </a:lnTo>
                <a:lnTo>
                  <a:pt x="2247" y="41233"/>
                </a:lnTo>
                <a:lnTo>
                  <a:pt x="1819" y="41379"/>
                </a:lnTo>
                <a:lnTo>
                  <a:pt x="1418" y="41526"/>
                </a:lnTo>
                <a:lnTo>
                  <a:pt x="1070" y="41688"/>
                </a:lnTo>
                <a:lnTo>
                  <a:pt x="749" y="41858"/>
                </a:lnTo>
                <a:lnTo>
                  <a:pt x="509" y="42035"/>
                </a:lnTo>
                <a:lnTo>
                  <a:pt x="295" y="42221"/>
                </a:lnTo>
                <a:lnTo>
                  <a:pt x="134" y="42406"/>
                </a:lnTo>
                <a:lnTo>
                  <a:pt x="54" y="42591"/>
                </a:lnTo>
                <a:lnTo>
                  <a:pt x="0" y="42784"/>
                </a:lnTo>
                <a:lnTo>
                  <a:pt x="0" y="42977"/>
                </a:lnTo>
                <a:lnTo>
                  <a:pt x="81" y="43162"/>
                </a:lnTo>
                <a:lnTo>
                  <a:pt x="188" y="43355"/>
                </a:lnTo>
                <a:lnTo>
                  <a:pt x="375" y="43533"/>
                </a:lnTo>
                <a:lnTo>
                  <a:pt x="509" y="43626"/>
                </a:lnTo>
                <a:lnTo>
                  <a:pt x="616" y="43711"/>
                </a:lnTo>
                <a:lnTo>
                  <a:pt x="776" y="43796"/>
                </a:lnTo>
                <a:lnTo>
                  <a:pt x="937" y="43880"/>
                </a:lnTo>
                <a:lnTo>
                  <a:pt x="1124" y="43958"/>
                </a:lnTo>
                <a:lnTo>
                  <a:pt x="1311" y="44043"/>
                </a:lnTo>
                <a:lnTo>
                  <a:pt x="1525" y="44112"/>
                </a:lnTo>
                <a:lnTo>
                  <a:pt x="1739" y="44189"/>
                </a:lnTo>
                <a:lnTo>
                  <a:pt x="2007" y="44259"/>
                </a:lnTo>
                <a:lnTo>
                  <a:pt x="2247" y="44328"/>
                </a:lnTo>
                <a:lnTo>
                  <a:pt x="2542" y="44390"/>
                </a:lnTo>
                <a:lnTo>
                  <a:pt x="2836" y="44452"/>
                </a:lnTo>
                <a:lnTo>
                  <a:pt x="3157" y="44506"/>
                </a:lnTo>
                <a:lnTo>
                  <a:pt x="3478" y="44560"/>
                </a:lnTo>
                <a:lnTo>
                  <a:pt x="3826" y="44614"/>
                </a:lnTo>
                <a:lnTo>
                  <a:pt x="4200" y="44652"/>
                </a:lnTo>
                <a:lnTo>
                  <a:pt x="4575" y="44699"/>
                </a:lnTo>
                <a:lnTo>
                  <a:pt x="4976" y="44730"/>
                </a:lnTo>
                <a:lnTo>
                  <a:pt x="9283" y="45092"/>
                </a:lnTo>
                <a:lnTo>
                  <a:pt x="13563" y="45471"/>
                </a:lnTo>
                <a:lnTo>
                  <a:pt x="17816" y="45864"/>
                </a:lnTo>
                <a:lnTo>
                  <a:pt x="22043" y="46274"/>
                </a:lnTo>
                <a:lnTo>
                  <a:pt x="26243" y="46690"/>
                </a:lnTo>
                <a:lnTo>
                  <a:pt x="30416" y="47131"/>
                </a:lnTo>
                <a:lnTo>
                  <a:pt x="34589" y="47586"/>
                </a:lnTo>
                <a:lnTo>
                  <a:pt x="38708" y="48057"/>
                </a:lnTo>
                <a:lnTo>
                  <a:pt x="42828" y="48543"/>
                </a:lnTo>
                <a:lnTo>
                  <a:pt x="46921" y="49053"/>
                </a:lnTo>
                <a:lnTo>
                  <a:pt x="50987" y="49570"/>
                </a:lnTo>
                <a:lnTo>
                  <a:pt x="55026" y="50103"/>
                </a:lnTo>
                <a:lnTo>
                  <a:pt x="59039" y="50659"/>
                </a:lnTo>
                <a:lnTo>
                  <a:pt x="63051" y="51230"/>
                </a:lnTo>
                <a:lnTo>
                  <a:pt x="67037" y="51816"/>
                </a:lnTo>
                <a:lnTo>
                  <a:pt x="70996" y="52419"/>
                </a:lnTo>
                <a:lnTo>
                  <a:pt x="71451" y="52480"/>
                </a:lnTo>
                <a:lnTo>
                  <a:pt x="71933" y="52534"/>
                </a:lnTo>
                <a:lnTo>
                  <a:pt x="72414" y="52573"/>
                </a:lnTo>
                <a:lnTo>
                  <a:pt x="72922" y="52604"/>
                </a:lnTo>
                <a:lnTo>
                  <a:pt x="73431" y="52627"/>
                </a:lnTo>
                <a:lnTo>
                  <a:pt x="73939" y="52635"/>
                </a:lnTo>
                <a:lnTo>
                  <a:pt x="74474" y="52635"/>
                </a:lnTo>
                <a:lnTo>
                  <a:pt x="74982" y="52627"/>
                </a:lnTo>
                <a:lnTo>
                  <a:pt x="75490" y="52612"/>
                </a:lnTo>
                <a:lnTo>
                  <a:pt x="76025" y="52581"/>
                </a:lnTo>
                <a:lnTo>
                  <a:pt x="76507" y="52542"/>
                </a:lnTo>
                <a:lnTo>
                  <a:pt x="77015" y="52496"/>
                </a:lnTo>
                <a:lnTo>
                  <a:pt x="77497" y="52442"/>
                </a:lnTo>
                <a:lnTo>
                  <a:pt x="77978" y="52380"/>
                </a:lnTo>
                <a:lnTo>
                  <a:pt x="78433" y="52311"/>
                </a:lnTo>
                <a:lnTo>
                  <a:pt x="78888" y="52233"/>
                </a:lnTo>
                <a:lnTo>
                  <a:pt x="79289" y="52148"/>
                </a:lnTo>
                <a:lnTo>
                  <a:pt x="79690" y="52056"/>
                </a:lnTo>
                <a:lnTo>
                  <a:pt x="80065" y="51955"/>
                </a:lnTo>
                <a:lnTo>
                  <a:pt x="80413" y="51855"/>
                </a:lnTo>
                <a:lnTo>
                  <a:pt x="80734" y="51739"/>
                </a:lnTo>
                <a:lnTo>
                  <a:pt x="81001" y="51624"/>
                </a:lnTo>
                <a:lnTo>
                  <a:pt x="81242" y="51500"/>
                </a:lnTo>
                <a:lnTo>
                  <a:pt x="81456" y="51369"/>
                </a:lnTo>
                <a:lnTo>
                  <a:pt x="81616" y="51238"/>
                </a:lnTo>
                <a:lnTo>
                  <a:pt x="81750" y="51099"/>
                </a:lnTo>
                <a:lnTo>
                  <a:pt x="81830" y="50952"/>
                </a:lnTo>
                <a:lnTo>
                  <a:pt x="81857" y="50805"/>
                </a:lnTo>
                <a:lnTo>
                  <a:pt x="81830" y="50659"/>
                </a:lnTo>
                <a:lnTo>
                  <a:pt x="81777" y="50496"/>
                </a:lnTo>
                <a:lnTo>
                  <a:pt x="81643" y="50342"/>
                </a:lnTo>
                <a:lnTo>
                  <a:pt x="81456" y="50172"/>
                </a:lnTo>
                <a:lnTo>
                  <a:pt x="64095" y="36693"/>
                </a:lnTo>
                <a:lnTo>
                  <a:pt x="66984" y="36940"/>
                </a:lnTo>
                <a:lnTo>
                  <a:pt x="69873" y="37187"/>
                </a:lnTo>
                <a:lnTo>
                  <a:pt x="72735" y="37434"/>
                </a:lnTo>
                <a:lnTo>
                  <a:pt x="75597" y="37697"/>
                </a:lnTo>
                <a:lnTo>
                  <a:pt x="78460" y="37967"/>
                </a:lnTo>
                <a:lnTo>
                  <a:pt x="81322" y="38237"/>
                </a:lnTo>
                <a:lnTo>
                  <a:pt x="84158" y="38523"/>
                </a:lnTo>
                <a:lnTo>
                  <a:pt x="86993" y="38808"/>
                </a:lnTo>
                <a:lnTo>
                  <a:pt x="89802" y="39102"/>
                </a:lnTo>
                <a:lnTo>
                  <a:pt x="92638" y="39403"/>
                </a:lnTo>
                <a:lnTo>
                  <a:pt x="95446" y="39712"/>
                </a:lnTo>
                <a:lnTo>
                  <a:pt x="98229" y="40028"/>
                </a:lnTo>
                <a:lnTo>
                  <a:pt x="101037" y="40352"/>
                </a:lnTo>
                <a:lnTo>
                  <a:pt x="103819" y="40684"/>
                </a:lnTo>
                <a:lnTo>
                  <a:pt x="106601" y="41024"/>
                </a:lnTo>
                <a:lnTo>
                  <a:pt x="109357" y="41371"/>
                </a:lnTo>
                <a:lnTo>
                  <a:pt x="109838" y="41433"/>
                </a:lnTo>
                <a:lnTo>
                  <a:pt x="110347" y="41480"/>
                </a:lnTo>
                <a:lnTo>
                  <a:pt x="110828" y="41510"/>
                </a:lnTo>
                <a:lnTo>
                  <a:pt x="111336" y="41541"/>
                </a:lnTo>
                <a:lnTo>
                  <a:pt x="111845" y="41557"/>
                </a:lnTo>
                <a:lnTo>
                  <a:pt x="112380" y="41564"/>
                </a:lnTo>
                <a:lnTo>
                  <a:pt x="112888" y="41564"/>
                </a:lnTo>
                <a:lnTo>
                  <a:pt x="113396" y="41557"/>
                </a:lnTo>
                <a:lnTo>
                  <a:pt x="113878" y="41541"/>
                </a:lnTo>
                <a:lnTo>
                  <a:pt x="114386" y="41518"/>
                </a:lnTo>
                <a:lnTo>
                  <a:pt x="114867" y="41480"/>
                </a:lnTo>
                <a:lnTo>
                  <a:pt x="115349" y="41441"/>
                </a:lnTo>
                <a:lnTo>
                  <a:pt x="115830" y="41387"/>
                </a:lnTo>
                <a:lnTo>
                  <a:pt x="116285" y="41333"/>
                </a:lnTo>
                <a:lnTo>
                  <a:pt x="116713" y="41263"/>
                </a:lnTo>
                <a:lnTo>
                  <a:pt x="117114" y="41194"/>
                </a:lnTo>
                <a:lnTo>
                  <a:pt x="117516" y="41117"/>
                </a:lnTo>
                <a:lnTo>
                  <a:pt x="117890" y="41024"/>
                </a:lnTo>
                <a:lnTo>
                  <a:pt x="118238" y="40931"/>
                </a:lnTo>
                <a:lnTo>
                  <a:pt x="118586" y="40831"/>
                </a:lnTo>
                <a:lnTo>
                  <a:pt x="118880" y="40723"/>
                </a:lnTo>
                <a:lnTo>
                  <a:pt x="119147" y="40615"/>
                </a:lnTo>
                <a:lnTo>
                  <a:pt x="119388" y="40491"/>
                </a:lnTo>
                <a:lnTo>
                  <a:pt x="119575" y="40368"/>
                </a:lnTo>
                <a:lnTo>
                  <a:pt x="119736" y="40237"/>
                </a:lnTo>
                <a:lnTo>
                  <a:pt x="119870" y="40098"/>
                </a:lnTo>
                <a:lnTo>
                  <a:pt x="119950" y="39951"/>
                </a:lnTo>
                <a:lnTo>
                  <a:pt x="120003" y="39804"/>
                </a:lnTo>
                <a:lnTo>
                  <a:pt x="120003" y="39650"/>
                </a:lnTo>
                <a:lnTo>
                  <a:pt x="119950" y="39488"/>
                </a:lnTo>
                <a:lnTo>
                  <a:pt x="119870" y="39326"/>
                </a:lnTo>
                <a:lnTo>
                  <a:pt x="119736" y="39156"/>
                </a:lnTo>
                <a:lnTo>
                  <a:pt x="106307" y="25322"/>
                </a:lnTo>
                <a:lnTo>
                  <a:pt x="108795" y="25638"/>
                </a:lnTo>
                <a:lnTo>
                  <a:pt x="111256" y="25963"/>
                </a:lnTo>
                <a:lnTo>
                  <a:pt x="113717" y="26295"/>
                </a:lnTo>
                <a:lnTo>
                  <a:pt x="116178" y="26626"/>
                </a:lnTo>
                <a:lnTo>
                  <a:pt x="118612" y="26966"/>
                </a:lnTo>
                <a:lnTo>
                  <a:pt x="121047" y="27314"/>
                </a:lnTo>
                <a:lnTo>
                  <a:pt x="123454" y="27661"/>
                </a:lnTo>
                <a:lnTo>
                  <a:pt x="125862" y="28016"/>
                </a:lnTo>
                <a:lnTo>
                  <a:pt x="128269" y="28379"/>
                </a:lnTo>
                <a:lnTo>
                  <a:pt x="130650" y="28742"/>
                </a:lnTo>
                <a:lnTo>
                  <a:pt x="133058" y="29120"/>
                </a:lnTo>
                <a:lnTo>
                  <a:pt x="135412" y="29498"/>
                </a:lnTo>
                <a:lnTo>
                  <a:pt x="137793" y="29877"/>
                </a:lnTo>
                <a:lnTo>
                  <a:pt x="140147" y="30270"/>
                </a:lnTo>
                <a:lnTo>
                  <a:pt x="142501" y="30664"/>
                </a:lnTo>
                <a:lnTo>
                  <a:pt x="144855" y="31058"/>
                </a:lnTo>
                <a:lnTo>
                  <a:pt x="145336" y="31135"/>
                </a:lnTo>
                <a:lnTo>
                  <a:pt x="145818" y="31197"/>
                </a:lnTo>
                <a:lnTo>
                  <a:pt x="146326" y="31251"/>
                </a:lnTo>
                <a:lnTo>
                  <a:pt x="146834" y="31289"/>
                </a:lnTo>
                <a:lnTo>
                  <a:pt x="147316" y="31312"/>
                </a:lnTo>
                <a:lnTo>
                  <a:pt x="147824" y="31328"/>
                </a:lnTo>
                <a:lnTo>
                  <a:pt x="148332" y="31328"/>
                </a:lnTo>
                <a:lnTo>
                  <a:pt x="148814" y="31320"/>
                </a:lnTo>
                <a:lnTo>
                  <a:pt x="149322" y="31305"/>
                </a:lnTo>
                <a:lnTo>
                  <a:pt x="149804" y="31274"/>
                </a:lnTo>
                <a:lnTo>
                  <a:pt x="150285" y="31235"/>
                </a:lnTo>
                <a:lnTo>
                  <a:pt x="150740" y="31189"/>
                </a:lnTo>
                <a:lnTo>
                  <a:pt x="151195" y="31135"/>
                </a:lnTo>
                <a:lnTo>
                  <a:pt x="151623" y="31065"/>
                </a:lnTo>
                <a:lnTo>
                  <a:pt x="152051" y="30996"/>
                </a:lnTo>
                <a:lnTo>
                  <a:pt x="152452" y="30919"/>
                </a:lnTo>
                <a:lnTo>
                  <a:pt x="152853" y="30826"/>
                </a:lnTo>
                <a:lnTo>
                  <a:pt x="153228" y="30733"/>
                </a:lnTo>
                <a:lnTo>
                  <a:pt x="153549" y="30633"/>
                </a:lnTo>
                <a:lnTo>
                  <a:pt x="153870" y="30525"/>
                </a:lnTo>
                <a:lnTo>
                  <a:pt x="154164" y="30409"/>
                </a:lnTo>
                <a:lnTo>
                  <a:pt x="154432" y="30286"/>
                </a:lnTo>
                <a:lnTo>
                  <a:pt x="154672" y="30162"/>
                </a:lnTo>
                <a:lnTo>
                  <a:pt x="154860" y="30031"/>
                </a:lnTo>
                <a:lnTo>
                  <a:pt x="155047" y="29900"/>
                </a:lnTo>
                <a:lnTo>
                  <a:pt x="155181" y="29761"/>
                </a:lnTo>
                <a:lnTo>
                  <a:pt x="155261" y="29614"/>
                </a:lnTo>
                <a:lnTo>
                  <a:pt x="155314" y="29467"/>
                </a:lnTo>
                <a:lnTo>
                  <a:pt x="155341" y="29321"/>
                </a:lnTo>
                <a:lnTo>
                  <a:pt x="155314" y="29166"/>
                </a:lnTo>
                <a:lnTo>
                  <a:pt x="155234" y="29020"/>
                </a:lnTo>
                <a:lnTo>
                  <a:pt x="155127" y="28858"/>
                </a:lnTo>
                <a:lnTo>
                  <a:pt x="153549" y="27082"/>
                </a:lnTo>
                <a:lnTo>
                  <a:pt x="152024" y="25306"/>
                </a:lnTo>
                <a:lnTo>
                  <a:pt x="150499" y="23523"/>
                </a:lnTo>
                <a:lnTo>
                  <a:pt x="149001" y="21740"/>
                </a:lnTo>
                <a:lnTo>
                  <a:pt x="147530" y="19956"/>
                </a:lnTo>
                <a:lnTo>
                  <a:pt x="146085" y="18173"/>
                </a:lnTo>
                <a:lnTo>
                  <a:pt x="144641" y="16390"/>
                </a:lnTo>
                <a:lnTo>
                  <a:pt x="143223" y="14599"/>
                </a:lnTo>
                <a:lnTo>
                  <a:pt x="145925" y="14884"/>
                </a:lnTo>
                <a:lnTo>
                  <a:pt x="148573" y="15170"/>
                </a:lnTo>
                <a:lnTo>
                  <a:pt x="151248" y="15471"/>
                </a:lnTo>
                <a:lnTo>
                  <a:pt x="153870" y="15780"/>
                </a:lnTo>
                <a:lnTo>
                  <a:pt x="156491" y="16097"/>
                </a:lnTo>
                <a:lnTo>
                  <a:pt x="159113" y="16421"/>
                </a:lnTo>
                <a:lnTo>
                  <a:pt x="161708" y="16753"/>
                </a:lnTo>
                <a:lnTo>
                  <a:pt x="164276" y="17100"/>
                </a:lnTo>
                <a:lnTo>
                  <a:pt x="166844" y="17455"/>
                </a:lnTo>
                <a:lnTo>
                  <a:pt x="169412" y="17818"/>
                </a:lnTo>
                <a:lnTo>
                  <a:pt x="171953" y="18189"/>
                </a:lnTo>
                <a:lnTo>
                  <a:pt x="174494" y="18575"/>
                </a:lnTo>
                <a:lnTo>
                  <a:pt x="177009" y="18968"/>
                </a:lnTo>
                <a:lnTo>
                  <a:pt x="179497" y="19370"/>
                </a:lnTo>
                <a:lnTo>
                  <a:pt x="182011" y="19787"/>
                </a:lnTo>
                <a:lnTo>
                  <a:pt x="184499" y="20211"/>
                </a:lnTo>
                <a:lnTo>
                  <a:pt x="185034" y="20296"/>
                </a:lnTo>
                <a:lnTo>
                  <a:pt x="185569" y="20366"/>
                </a:lnTo>
                <a:lnTo>
                  <a:pt x="186131" y="20420"/>
                </a:lnTo>
                <a:lnTo>
                  <a:pt x="186666" y="20466"/>
                </a:lnTo>
                <a:lnTo>
                  <a:pt x="187255" y="20489"/>
                </a:lnTo>
                <a:lnTo>
                  <a:pt x="187816" y="20505"/>
                </a:lnTo>
                <a:lnTo>
                  <a:pt x="188378" y="20512"/>
                </a:lnTo>
                <a:lnTo>
                  <a:pt x="188940" y="20497"/>
                </a:lnTo>
                <a:lnTo>
                  <a:pt x="189475" y="20481"/>
                </a:lnTo>
                <a:lnTo>
                  <a:pt x="190037" y="20451"/>
                </a:lnTo>
                <a:lnTo>
                  <a:pt x="190572" y="20404"/>
                </a:lnTo>
                <a:lnTo>
                  <a:pt x="191107" y="20350"/>
                </a:lnTo>
                <a:lnTo>
                  <a:pt x="191615" y="20288"/>
                </a:lnTo>
                <a:lnTo>
                  <a:pt x="192123" y="20219"/>
                </a:lnTo>
                <a:lnTo>
                  <a:pt x="192605" y="20134"/>
                </a:lnTo>
                <a:lnTo>
                  <a:pt x="193059" y="20041"/>
                </a:lnTo>
                <a:lnTo>
                  <a:pt x="193514" y="19949"/>
                </a:lnTo>
                <a:lnTo>
                  <a:pt x="193915" y="19841"/>
                </a:lnTo>
                <a:lnTo>
                  <a:pt x="194317" y="19725"/>
                </a:lnTo>
                <a:lnTo>
                  <a:pt x="194691" y="19601"/>
                </a:lnTo>
                <a:lnTo>
                  <a:pt x="195012" y="19470"/>
                </a:lnTo>
                <a:lnTo>
                  <a:pt x="195306" y="19339"/>
                </a:lnTo>
                <a:lnTo>
                  <a:pt x="195574" y="19200"/>
                </a:lnTo>
                <a:lnTo>
                  <a:pt x="195815" y="19053"/>
                </a:lnTo>
                <a:lnTo>
                  <a:pt x="196002" y="18899"/>
                </a:lnTo>
                <a:lnTo>
                  <a:pt x="196136" y="18744"/>
                </a:lnTo>
                <a:lnTo>
                  <a:pt x="196243" y="18582"/>
                </a:lnTo>
                <a:lnTo>
                  <a:pt x="196323" y="18420"/>
                </a:lnTo>
                <a:lnTo>
                  <a:pt x="196323" y="18250"/>
                </a:lnTo>
                <a:lnTo>
                  <a:pt x="196296" y="18081"/>
                </a:lnTo>
                <a:lnTo>
                  <a:pt x="196189" y="17911"/>
                </a:lnTo>
                <a:lnTo>
                  <a:pt x="196055" y="17733"/>
                </a:lnTo>
                <a:lnTo>
                  <a:pt x="194959" y="16629"/>
                </a:lnTo>
                <a:lnTo>
                  <a:pt x="193808" y="15533"/>
                </a:lnTo>
                <a:lnTo>
                  <a:pt x="192631" y="14444"/>
                </a:lnTo>
                <a:lnTo>
                  <a:pt x="191401" y="13356"/>
                </a:lnTo>
                <a:lnTo>
                  <a:pt x="190117" y="12275"/>
                </a:lnTo>
                <a:lnTo>
                  <a:pt x="188779" y="11202"/>
                </a:lnTo>
                <a:lnTo>
                  <a:pt x="187388" y="10129"/>
                </a:lnTo>
                <a:lnTo>
                  <a:pt x="185944" y="9064"/>
                </a:lnTo>
                <a:lnTo>
                  <a:pt x="184446" y="8014"/>
                </a:lnTo>
                <a:lnTo>
                  <a:pt x="182921" y="6956"/>
                </a:lnTo>
                <a:lnTo>
                  <a:pt x="181316" y="5914"/>
                </a:lnTo>
                <a:lnTo>
                  <a:pt x="179657" y="4879"/>
                </a:lnTo>
                <a:lnTo>
                  <a:pt x="177919" y="3845"/>
                </a:lnTo>
                <a:lnTo>
                  <a:pt x="177036" y="3336"/>
                </a:lnTo>
                <a:lnTo>
                  <a:pt x="176153" y="2826"/>
                </a:lnTo>
                <a:lnTo>
                  <a:pt x="175244" y="2316"/>
                </a:lnTo>
                <a:lnTo>
                  <a:pt x="174307" y="1815"/>
                </a:lnTo>
                <a:lnTo>
                  <a:pt x="173371" y="1305"/>
                </a:lnTo>
                <a:lnTo>
                  <a:pt x="172408" y="803"/>
                </a:lnTo>
                <a:lnTo>
                  <a:pt x="172114" y="664"/>
                </a:lnTo>
                <a:lnTo>
                  <a:pt x="171766" y="533"/>
                </a:lnTo>
                <a:lnTo>
                  <a:pt x="171391" y="425"/>
                </a:lnTo>
                <a:lnTo>
                  <a:pt x="170990" y="325"/>
                </a:lnTo>
                <a:lnTo>
                  <a:pt x="170562" y="240"/>
                </a:lnTo>
                <a:lnTo>
                  <a:pt x="170107" y="170"/>
                </a:lnTo>
                <a:lnTo>
                  <a:pt x="169653" y="109"/>
                </a:lnTo>
                <a:lnTo>
                  <a:pt x="169144" y="62"/>
                </a:lnTo>
                <a:lnTo>
                  <a:pt x="168663" y="31"/>
                </a:lnTo>
                <a:lnTo>
                  <a:pt x="168155" y="8"/>
                </a:lnTo>
                <a:lnTo>
                  <a:pt x="1676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6"/>
          <p:cNvSpPr/>
          <p:nvPr/>
        </p:nvSpPr>
        <p:spPr>
          <a:xfrm rot="654613">
            <a:off x="8540636" y="4551715"/>
            <a:ext cx="478283" cy="440461"/>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6"/>
          <p:cNvSpPr/>
          <p:nvPr/>
        </p:nvSpPr>
        <p:spPr>
          <a:xfrm>
            <a:off x="7728963" y="4868364"/>
            <a:ext cx="259403" cy="231341"/>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6"/>
          <p:cNvSpPr txBox="1">
            <a:spLocks noGrp="1"/>
          </p:cNvSpPr>
          <p:nvPr>
            <p:ph type="title"/>
          </p:nvPr>
        </p:nvSpPr>
        <p:spPr>
          <a:xfrm>
            <a:off x="720000" y="337902"/>
            <a:ext cx="77040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lt2"/>
        </a:solidFill>
        <a:effectLst/>
      </p:bgPr>
    </p:bg>
    <p:spTree>
      <p:nvGrpSpPr>
        <p:cNvPr id="1" name="Shape 110"/>
        <p:cNvGrpSpPr/>
        <p:nvPr/>
      </p:nvGrpSpPr>
      <p:grpSpPr>
        <a:xfrm>
          <a:off x="0" y="0"/>
          <a:ext cx="0" cy="0"/>
          <a:chOff x="0" y="0"/>
          <a:chExt cx="0" cy="0"/>
        </a:xfrm>
      </p:grpSpPr>
      <p:sp>
        <p:nvSpPr>
          <p:cNvPr id="111" name="Google Shape;111;p7"/>
          <p:cNvSpPr txBox="1">
            <a:spLocks noGrp="1"/>
          </p:cNvSpPr>
          <p:nvPr>
            <p:ph type="title"/>
          </p:nvPr>
        </p:nvSpPr>
        <p:spPr>
          <a:xfrm>
            <a:off x="720000" y="1619550"/>
            <a:ext cx="3866100" cy="8955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sz="42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12" name="Google Shape;112;p7"/>
          <p:cNvSpPr txBox="1">
            <a:spLocks noGrp="1"/>
          </p:cNvSpPr>
          <p:nvPr>
            <p:ph type="subTitle" idx="1"/>
          </p:nvPr>
        </p:nvSpPr>
        <p:spPr>
          <a:xfrm>
            <a:off x="720000" y="2515050"/>
            <a:ext cx="4423500" cy="1284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6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113" name="Google Shape;113;p7"/>
          <p:cNvSpPr/>
          <p:nvPr/>
        </p:nvSpPr>
        <p:spPr>
          <a:xfrm rot="10800000">
            <a:off x="8062004" y="4754223"/>
            <a:ext cx="1289220" cy="570377"/>
          </a:xfrm>
          <a:custGeom>
            <a:avLst/>
            <a:gdLst/>
            <a:ahLst/>
            <a:cxnLst/>
            <a:rect l="l" t="t" r="r" b="b"/>
            <a:pathLst>
              <a:path w="644610" h="92971" extrusionOk="0">
                <a:moveTo>
                  <a:pt x="15034" y="0"/>
                </a:moveTo>
                <a:lnTo>
                  <a:pt x="14366" y="8"/>
                </a:lnTo>
                <a:lnTo>
                  <a:pt x="13697" y="23"/>
                </a:lnTo>
                <a:lnTo>
                  <a:pt x="13028" y="46"/>
                </a:lnTo>
                <a:lnTo>
                  <a:pt x="12359" y="85"/>
                </a:lnTo>
                <a:lnTo>
                  <a:pt x="11691" y="124"/>
                </a:lnTo>
                <a:lnTo>
                  <a:pt x="11049" y="170"/>
                </a:lnTo>
                <a:lnTo>
                  <a:pt x="10407" y="224"/>
                </a:lnTo>
                <a:lnTo>
                  <a:pt x="9765" y="286"/>
                </a:lnTo>
                <a:lnTo>
                  <a:pt x="9123" y="363"/>
                </a:lnTo>
                <a:lnTo>
                  <a:pt x="8507" y="440"/>
                </a:lnTo>
                <a:lnTo>
                  <a:pt x="7892" y="525"/>
                </a:lnTo>
                <a:lnTo>
                  <a:pt x="7304" y="618"/>
                </a:lnTo>
                <a:lnTo>
                  <a:pt x="6715" y="710"/>
                </a:lnTo>
                <a:lnTo>
                  <a:pt x="6153" y="818"/>
                </a:lnTo>
                <a:lnTo>
                  <a:pt x="5592" y="934"/>
                </a:lnTo>
                <a:lnTo>
                  <a:pt x="5057" y="1050"/>
                </a:lnTo>
                <a:lnTo>
                  <a:pt x="4548" y="1173"/>
                </a:lnTo>
                <a:lnTo>
                  <a:pt x="4067" y="1312"/>
                </a:lnTo>
                <a:lnTo>
                  <a:pt x="3585" y="1451"/>
                </a:lnTo>
                <a:lnTo>
                  <a:pt x="3157" y="1598"/>
                </a:lnTo>
                <a:lnTo>
                  <a:pt x="2729" y="1745"/>
                </a:lnTo>
                <a:lnTo>
                  <a:pt x="2328" y="1907"/>
                </a:lnTo>
                <a:lnTo>
                  <a:pt x="1953" y="2069"/>
                </a:lnTo>
                <a:lnTo>
                  <a:pt x="1606" y="2239"/>
                </a:lnTo>
                <a:lnTo>
                  <a:pt x="1311" y="2409"/>
                </a:lnTo>
                <a:lnTo>
                  <a:pt x="1017" y="2594"/>
                </a:lnTo>
                <a:lnTo>
                  <a:pt x="776" y="2779"/>
                </a:lnTo>
                <a:lnTo>
                  <a:pt x="536" y="2972"/>
                </a:lnTo>
                <a:lnTo>
                  <a:pt x="375" y="3173"/>
                </a:lnTo>
                <a:lnTo>
                  <a:pt x="215" y="3374"/>
                </a:lnTo>
                <a:lnTo>
                  <a:pt x="108" y="3582"/>
                </a:lnTo>
                <a:lnTo>
                  <a:pt x="27" y="3791"/>
                </a:lnTo>
                <a:lnTo>
                  <a:pt x="1" y="4014"/>
                </a:lnTo>
                <a:lnTo>
                  <a:pt x="27" y="4238"/>
                </a:lnTo>
                <a:lnTo>
                  <a:pt x="54" y="4462"/>
                </a:lnTo>
                <a:lnTo>
                  <a:pt x="161" y="4694"/>
                </a:lnTo>
                <a:lnTo>
                  <a:pt x="295" y="4933"/>
                </a:lnTo>
                <a:lnTo>
                  <a:pt x="482" y="5172"/>
                </a:lnTo>
                <a:lnTo>
                  <a:pt x="2221" y="7195"/>
                </a:lnTo>
                <a:lnTo>
                  <a:pt x="3960" y="9225"/>
                </a:lnTo>
                <a:lnTo>
                  <a:pt x="5752" y="11256"/>
                </a:lnTo>
                <a:lnTo>
                  <a:pt x="7544" y="13286"/>
                </a:lnTo>
                <a:lnTo>
                  <a:pt x="9390" y="15324"/>
                </a:lnTo>
                <a:lnTo>
                  <a:pt x="11263" y="17362"/>
                </a:lnTo>
                <a:lnTo>
                  <a:pt x="13189" y="19400"/>
                </a:lnTo>
                <a:lnTo>
                  <a:pt x="15142" y="21430"/>
                </a:lnTo>
                <a:lnTo>
                  <a:pt x="17148" y="23469"/>
                </a:lnTo>
                <a:lnTo>
                  <a:pt x="19234" y="25491"/>
                </a:lnTo>
                <a:lnTo>
                  <a:pt x="20278" y="26510"/>
                </a:lnTo>
                <a:lnTo>
                  <a:pt x="21348" y="27521"/>
                </a:lnTo>
                <a:lnTo>
                  <a:pt x="22444" y="28525"/>
                </a:lnTo>
                <a:lnTo>
                  <a:pt x="23568" y="29536"/>
                </a:lnTo>
                <a:lnTo>
                  <a:pt x="24691" y="30548"/>
                </a:lnTo>
                <a:lnTo>
                  <a:pt x="25815" y="31551"/>
                </a:lnTo>
                <a:lnTo>
                  <a:pt x="26992" y="32555"/>
                </a:lnTo>
                <a:lnTo>
                  <a:pt x="28169" y="33551"/>
                </a:lnTo>
                <a:lnTo>
                  <a:pt x="29373" y="34554"/>
                </a:lnTo>
                <a:lnTo>
                  <a:pt x="30577" y="35550"/>
                </a:lnTo>
                <a:lnTo>
                  <a:pt x="31807" y="36546"/>
                </a:lnTo>
                <a:lnTo>
                  <a:pt x="33091" y="37534"/>
                </a:lnTo>
                <a:lnTo>
                  <a:pt x="34375" y="38522"/>
                </a:lnTo>
                <a:lnTo>
                  <a:pt x="35659" y="39511"/>
                </a:lnTo>
                <a:lnTo>
                  <a:pt x="36997" y="40491"/>
                </a:lnTo>
                <a:lnTo>
                  <a:pt x="38361" y="41471"/>
                </a:lnTo>
                <a:lnTo>
                  <a:pt x="39725" y="42444"/>
                </a:lnTo>
                <a:lnTo>
                  <a:pt x="41143" y="43417"/>
                </a:lnTo>
                <a:lnTo>
                  <a:pt x="42561" y="44389"/>
                </a:lnTo>
                <a:lnTo>
                  <a:pt x="44005" y="45354"/>
                </a:lnTo>
                <a:lnTo>
                  <a:pt x="45503" y="46319"/>
                </a:lnTo>
                <a:lnTo>
                  <a:pt x="47001" y="47277"/>
                </a:lnTo>
                <a:lnTo>
                  <a:pt x="48526" y="48226"/>
                </a:lnTo>
                <a:lnTo>
                  <a:pt x="50105" y="49176"/>
                </a:lnTo>
                <a:lnTo>
                  <a:pt x="51683" y="50118"/>
                </a:lnTo>
                <a:lnTo>
                  <a:pt x="53315" y="51059"/>
                </a:lnTo>
                <a:lnTo>
                  <a:pt x="54946" y="51994"/>
                </a:lnTo>
                <a:lnTo>
                  <a:pt x="56632" y="52928"/>
                </a:lnTo>
                <a:lnTo>
                  <a:pt x="58344" y="53854"/>
                </a:lnTo>
                <a:lnTo>
                  <a:pt x="60083" y="54773"/>
                </a:lnTo>
                <a:lnTo>
                  <a:pt x="61875" y="55691"/>
                </a:lnTo>
                <a:lnTo>
                  <a:pt x="63667" y="56602"/>
                </a:lnTo>
                <a:lnTo>
                  <a:pt x="65513" y="57506"/>
                </a:lnTo>
                <a:lnTo>
                  <a:pt x="67385" y="58401"/>
                </a:lnTo>
                <a:lnTo>
                  <a:pt x="69311" y="59297"/>
                </a:lnTo>
                <a:lnTo>
                  <a:pt x="71264" y="60184"/>
                </a:lnTo>
                <a:lnTo>
                  <a:pt x="73244" y="61064"/>
                </a:lnTo>
                <a:lnTo>
                  <a:pt x="75250" y="61937"/>
                </a:lnTo>
                <a:lnTo>
                  <a:pt x="77310" y="62809"/>
                </a:lnTo>
                <a:lnTo>
                  <a:pt x="79396" y="63674"/>
                </a:lnTo>
                <a:lnTo>
                  <a:pt x="81537" y="64531"/>
                </a:lnTo>
                <a:lnTo>
                  <a:pt x="83703" y="65380"/>
                </a:lnTo>
                <a:lnTo>
                  <a:pt x="85897" y="66221"/>
                </a:lnTo>
                <a:lnTo>
                  <a:pt x="88144" y="67055"/>
                </a:lnTo>
                <a:lnTo>
                  <a:pt x="89401" y="67503"/>
                </a:lnTo>
                <a:lnTo>
                  <a:pt x="90632" y="67951"/>
                </a:lnTo>
                <a:lnTo>
                  <a:pt x="91889" y="68398"/>
                </a:lnTo>
                <a:lnTo>
                  <a:pt x="93173" y="68838"/>
                </a:lnTo>
                <a:lnTo>
                  <a:pt x="94457" y="69271"/>
                </a:lnTo>
                <a:lnTo>
                  <a:pt x="95741" y="69703"/>
                </a:lnTo>
                <a:lnTo>
                  <a:pt x="97052" y="70128"/>
                </a:lnTo>
                <a:lnTo>
                  <a:pt x="98363" y="70545"/>
                </a:lnTo>
                <a:lnTo>
                  <a:pt x="99673" y="70969"/>
                </a:lnTo>
                <a:lnTo>
                  <a:pt x="101011" y="71378"/>
                </a:lnTo>
                <a:lnTo>
                  <a:pt x="102348" y="71787"/>
                </a:lnTo>
                <a:lnTo>
                  <a:pt x="103686" y="72197"/>
                </a:lnTo>
                <a:lnTo>
                  <a:pt x="105050" y="72598"/>
                </a:lnTo>
                <a:lnTo>
                  <a:pt x="106415" y="72992"/>
                </a:lnTo>
                <a:lnTo>
                  <a:pt x="107779" y="73385"/>
                </a:lnTo>
                <a:lnTo>
                  <a:pt x="109170" y="73771"/>
                </a:lnTo>
                <a:lnTo>
                  <a:pt x="110561" y="74157"/>
                </a:lnTo>
                <a:lnTo>
                  <a:pt x="111952" y="74536"/>
                </a:lnTo>
                <a:lnTo>
                  <a:pt x="113370" y="74914"/>
                </a:lnTo>
                <a:lnTo>
                  <a:pt x="114788" y="75285"/>
                </a:lnTo>
                <a:lnTo>
                  <a:pt x="116205" y="75655"/>
                </a:lnTo>
                <a:lnTo>
                  <a:pt x="117650" y="76018"/>
                </a:lnTo>
                <a:lnTo>
                  <a:pt x="119094" y="76373"/>
                </a:lnTo>
                <a:lnTo>
                  <a:pt x="120539" y="76728"/>
                </a:lnTo>
                <a:lnTo>
                  <a:pt x="122010" y="77083"/>
                </a:lnTo>
                <a:lnTo>
                  <a:pt x="123481" y="77431"/>
                </a:lnTo>
                <a:lnTo>
                  <a:pt x="124953" y="77770"/>
                </a:lnTo>
                <a:lnTo>
                  <a:pt x="126451" y="78110"/>
                </a:lnTo>
                <a:lnTo>
                  <a:pt x="129447" y="78774"/>
                </a:lnTo>
                <a:lnTo>
                  <a:pt x="132470" y="79430"/>
                </a:lnTo>
                <a:lnTo>
                  <a:pt x="135519" y="80063"/>
                </a:lnTo>
                <a:lnTo>
                  <a:pt x="138622" y="80681"/>
                </a:lnTo>
                <a:lnTo>
                  <a:pt x="141725" y="81283"/>
                </a:lnTo>
                <a:lnTo>
                  <a:pt x="144882" y="81870"/>
                </a:lnTo>
                <a:lnTo>
                  <a:pt x="148065" y="82433"/>
                </a:lnTo>
                <a:lnTo>
                  <a:pt x="151275" y="82989"/>
                </a:lnTo>
                <a:lnTo>
                  <a:pt x="154512" y="83529"/>
                </a:lnTo>
                <a:lnTo>
                  <a:pt x="157776" y="84054"/>
                </a:lnTo>
                <a:lnTo>
                  <a:pt x="161066" y="84556"/>
                </a:lnTo>
                <a:lnTo>
                  <a:pt x="164383" y="85050"/>
                </a:lnTo>
                <a:lnTo>
                  <a:pt x="167727" y="85529"/>
                </a:lnTo>
                <a:lnTo>
                  <a:pt x="171098" y="85992"/>
                </a:lnTo>
                <a:lnTo>
                  <a:pt x="174495" y="86432"/>
                </a:lnTo>
                <a:lnTo>
                  <a:pt x="177919" y="86864"/>
                </a:lnTo>
                <a:lnTo>
                  <a:pt x="181343" y="87281"/>
                </a:lnTo>
                <a:lnTo>
                  <a:pt x="184821" y="87683"/>
                </a:lnTo>
                <a:lnTo>
                  <a:pt x="188298" y="88061"/>
                </a:lnTo>
                <a:lnTo>
                  <a:pt x="191802" y="88432"/>
                </a:lnTo>
                <a:lnTo>
                  <a:pt x="195334" y="88787"/>
                </a:lnTo>
                <a:lnTo>
                  <a:pt x="198891" y="89126"/>
                </a:lnTo>
                <a:lnTo>
                  <a:pt x="202449" y="89451"/>
                </a:lnTo>
                <a:lnTo>
                  <a:pt x="206061" y="89767"/>
                </a:lnTo>
                <a:lnTo>
                  <a:pt x="209672" y="90060"/>
                </a:lnTo>
                <a:lnTo>
                  <a:pt x="213283" y="90338"/>
                </a:lnTo>
                <a:lnTo>
                  <a:pt x="216948" y="90609"/>
                </a:lnTo>
                <a:lnTo>
                  <a:pt x="220613" y="90856"/>
                </a:lnTo>
                <a:lnTo>
                  <a:pt x="224278" y="91095"/>
                </a:lnTo>
                <a:lnTo>
                  <a:pt x="227996" y="91319"/>
                </a:lnTo>
                <a:lnTo>
                  <a:pt x="231688" y="91527"/>
                </a:lnTo>
                <a:lnTo>
                  <a:pt x="235433" y="91720"/>
                </a:lnTo>
                <a:lnTo>
                  <a:pt x="239178" y="91898"/>
                </a:lnTo>
                <a:lnTo>
                  <a:pt x="242923" y="92068"/>
                </a:lnTo>
                <a:lnTo>
                  <a:pt x="246695" y="92214"/>
                </a:lnTo>
                <a:lnTo>
                  <a:pt x="250493" y="92353"/>
                </a:lnTo>
                <a:lnTo>
                  <a:pt x="254292" y="92477"/>
                </a:lnTo>
                <a:lnTo>
                  <a:pt x="258090" y="92593"/>
                </a:lnTo>
                <a:lnTo>
                  <a:pt x="261916" y="92685"/>
                </a:lnTo>
                <a:lnTo>
                  <a:pt x="265768" y="92770"/>
                </a:lnTo>
                <a:lnTo>
                  <a:pt x="269593" y="92832"/>
                </a:lnTo>
                <a:lnTo>
                  <a:pt x="273445" y="92886"/>
                </a:lnTo>
                <a:lnTo>
                  <a:pt x="277324" y="92932"/>
                </a:lnTo>
                <a:lnTo>
                  <a:pt x="281176" y="92955"/>
                </a:lnTo>
                <a:lnTo>
                  <a:pt x="285082" y="92971"/>
                </a:lnTo>
                <a:lnTo>
                  <a:pt x="288961" y="92971"/>
                </a:lnTo>
                <a:lnTo>
                  <a:pt x="292840" y="92963"/>
                </a:lnTo>
                <a:lnTo>
                  <a:pt x="296745" y="92932"/>
                </a:lnTo>
                <a:lnTo>
                  <a:pt x="300651" y="92894"/>
                </a:lnTo>
                <a:lnTo>
                  <a:pt x="304583" y="92840"/>
                </a:lnTo>
                <a:lnTo>
                  <a:pt x="308489" y="92778"/>
                </a:lnTo>
                <a:lnTo>
                  <a:pt x="312394" y="92708"/>
                </a:lnTo>
                <a:lnTo>
                  <a:pt x="316300" y="92623"/>
                </a:lnTo>
                <a:lnTo>
                  <a:pt x="320205" y="92531"/>
                </a:lnTo>
                <a:lnTo>
                  <a:pt x="324111" y="92423"/>
                </a:lnTo>
                <a:lnTo>
                  <a:pt x="328043" y="92307"/>
                </a:lnTo>
                <a:lnTo>
                  <a:pt x="331949" y="92183"/>
                </a:lnTo>
                <a:lnTo>
                  <a:pt x="335855" y="92052"/>
                </a:lnTo>
                <a:lnTo>
                  <a:pt x="339733" y="91905"/>
                </a:lnTo>
                <a:lnTo>
                  <a:pt x="343639" y="91759"/>
                </a:lnTo>
                <a:lnTo>
                  <a:pt x="347545" y="91589"/>
                </a:lnTo>
                <a:lnTo>
                  <a:pt x="351423" y="91419"/>
                </a:lnTo>
                <a:lnTo>
                  <a:pt x="355329" y="91234"/>
                </a:lnTo>
                <a:lnTo>
                  <a:pt x="359208" y="91041"/>
                </a:lnTo>
                <a:lnTo>
                  <a:pt x="363087" y="90840"/>
                </a:lnTo>
                <a:lnTo>
                  <a:pt x="366965" y="90624"/>
                </a:lnTo>
                <a:lnTo>
                  <a:pt x="370818" y="90400"/>
                </a:lnTo>
                <a:lnTo>
                  <a:pt x="374696" y="90168"/>
                </a:lnTo>
                <a:lnTo>
                  <a:pt x="378548" y="89921"/>
                </a:lnTo>
                <a:lnTo>
                  <a:pt x="382374" y="89667"/>
                </a:lnTo>
                <a:lnTo>
                  <a:pt x="386226" y="89404"/>
                </a:lnTo>
                <a:lnTo>
                  <a:pt x="390051" y="89126"/>
                </a:lnTo>
                <a:lnTo>
                  <a:pt x="393877" y="88841"/>
                </a:lnTo>
                <a:lnTo>
                  <a:pt x="397675" y="88547"/>
                </a:lnTo>
                <a:lnTo>
                  <a:pt x="401501" y="88246"/>
                </a:lnTo>
                <a:lnTo>
                  <a:pt x="405272" y="87930"/>
                </a:lnTo>
                <a:lnTo>
                  <a:pt x="409071" y="87605"/>
                </a:lnTo>
                <a:lnTo>
                  <a:pt x="412843" y="87274"/>
                </a:lnTo>
                <a:lnTo>
                  <a:pt x="416588" y="86926"/>
                </a:lnTo>
                <a:lnTo>
                  <a:pt x="420360" y="86571"/>
                </a:lnTo>
                <a:lnTo>
                  <a:pt x="424078" y="86200"/>
                </a:lnTo>
                <a:lnTo>
                  <a:pt x="427823" y="85830"/>
                </a:lnTo>
                <a:lnTo>
                  <a:pt x="431515" y="85444"/>
                </a:lnTo>
                <a:lnTo>
                  <a:pt x="435233" y="85050"/>
                </a:lnTo>
                <a:lnTo>
                  <a:pt x="438898" y="84641"/>
                </a:lnTo>
                <a:lnTo>
                  <a:pt x="442563" y="84224"/>
                </a:lnTo>
                <a:lnTo>
                  <a:pt x="446228" y="83800"/>
                </a:lnTo>
                <a:lnTo>
                  <a:pt x="449866" y="83360"/>
                </a:lnTo>
                <a:lnTo>
                  <a:pt x="453504" y="82912"/>
                </a:lnTo>
                <a:lnTo>
                  <a:pt x="457088" y="82456"/>
                </a:lnTo>
                <a:lnTo>
                  <a:pt x="460700" y="81993"/>
                </a:lnTo>
                <a:lnTo>
                  <a:pt x="464257" y="81514"/>
                </a:lnTo>
                <a:lnTo>
                  <a:pt x="467815" y="81020"/>
                </a:lnTo>
                <a:lnTo>
                  <a:pt x="471346" y="80526"/>
                </a:lnTo>
                <a:lnTo>
                  <a:pt x="474877" y="80017"/>
                </a:lnTo>
                <a:lnTo>
                  <a:pt x="478382" y="79500"/>
                </a:lnTo>
                <a:lnTo>
                  <a:pt x="481859" y="78967"/>
                </a:lnTo>
                <a:lnTo>
                  <a:pt x="485310" y="78434"/>
                </a:lnTo>
                <a:lnTo>
                  <a:pt x="488761" y="77878"/>
                </a:lnTo>
                <a:lnTo>
                  <a:pt x="492185" y="77323"/>
                </a:lnTo>
                <a:lnTo>
                  <a:pt x="495582" y="76751"/>
                </a:lnTo>
                <a:lnTo>
                  <a:pt x="498953" y="76172"/>
                </a:lnTo>
                <a:lnTo>
                  <a:pt x="502324" y="75578"/>
                </a:lnTo>
                <a:lnTo>
                  <a:pt x="505641" y="74983"/>
                </a:lnTo>
                <a:lnTo>
                  <a:pt x="508958" y="74366"/>
                </a:lnTo>
                <a:lnTo>
                  <a:pt x="512248" y="73748"/>
                </a:lnTo>
                <a:lnTo>
                  <a:pt x="515512" y="73115"/>
                </a:lnTo>
                <a:lnTo>
                  <a:pt x="518748" y="72474"/>
                </a:lnTo>
                <a:lnTo>
                  <a:pt x="521985" y="71818"/>
                </a:lnTo>
                <a:lnTo>
                  <a:pt x="525169" y="71154"/>
                </a:lnTo>
                <a:lnTo>
                  <a:pt x="528325" y="70483"/>
                </a:lnTo>
                <a:lnTo>
                  <a:pt x="531455" y="69803"/>
                </a:lnTo>
                <a:lnTo>
                  <a:pt x="534585" y="69109"/>
                </a:lnTo>
                <a:lnTo>
                  <a:pt x="537661" y="68398"/>
                </a:lnTo>
                <a:lnTo>
                  <a:pt x="540523" y="67734"/>
                </a:lnTo>
                <a:lnTo>
                  <a:pt x="543359" y="67055"/>
                </a:lnTo>
                <a:lnTo>
                  <a:pt x="546195" y="66360"/>
                </a:lnTo>
                <a:lnTo>
                  <a:pt x="549003" y="65650"/>
                </a:lnTo>
                <a:lnTo>
                  <a:pt x="551785" y="64924"/>
                </a:lnTo>
                <a:lnTo>
                  <a:pt x="554567" y="64191"/>
                </a:lnTo>
                <a:lnTo>
                  <a:pt x="557323" y="63450"/>
                </a:lnTo>
                <a:lnTo>
                  <a:pt x="560051" y="62693"/>
                </a:lnTo>
                <a:lnTo>
                  <a:pt x="562753" y="61921"/>
                </a:lnTo>
                <a:lnTo>
                  <a:pt x="565428" y="61142"/>
                </a:lnTo>
                <a:lnTo>
                  <a:pt x="568103" y="60347"/>
                </a:lnTo>
                <a:lnTo>
                  <a:pt x="570725" y="59536"/>
                </a:lnTo>
                <a:lnTo>
                  <a:pt x="573346" y="58725"/>
                </a:lnTo>
                <a:lnTo>
                  <a:pt x="575914" y="57899"/>
                </a:lnTo>
                <a:lnTo>
                  <a:pt x="578456" y="57058"/>
                </a:lnTo>
                <a:lnTo>
                  <a:pt x="580970" y="56209"/>
                </a:lnTo>
                <a:lnTo>
                  <a:pt x="583458" y="55352"/>
                </a:lnTo>
                <a:lnTo>
                  <a:pt x="585919" y="54487"/>
                </a:lnTo>
                <a:lnTo>
                  <a:pt x="588354" y="53607"/>
                </a:lnTo>
                <a:lnTo>
                  <a:pt x="590734" y="52719"/>
                </a:lnTo>
                <a:lnTo>
                  <a:pt x="593088" y="51816"/>
                </a:lnTo>
                <a:lnTo>
                  <a:pt x="595389" y="50913"/>
                </a:lnTo>
                <a:lnTo>
                  <a:pt x="597663" y="49994"/>
                </a:lnTo>
                <a:lnTo>
                  <a:pt x="599910" y="49075"/>
                </a:lnTo>
                <a:lnTo>
                  <a:pt x="602103" y="48141"/>
                </a:lnTo>
                <a:lnTo>
                  <a:pt x="604270" y="47200"/>
                </a:lnTo>
                <a:lnTo>
                  <a:pt x="606383" y="46250"/>
                </a:lnTo>
                <a:lnTo>
                  <a:pt x="608443" y="45293"/>
                </a:lnTo>
                <a:lnTo>
                  <a:pt x="610450" y="44328"/>
                </a:lnTo>
                <a:lnTo>
                  <a:pt x="612429" y="43355"/>
                </a:lnTo>
                <a:lnTo>
                  <a:pt x="614355" y="42375"/>
                </a:lnTo>
                <a:lnTo>
                  <a:pt x="616254" y="41386"/>
                </a:lnTo>
                <a:lnTo>
                  <a:pt x="618073" y="40398"/>
                </a:lnTo>
                <a:lnTo>
                  <a:pt x="619866" y="39395"/>
                </a:lnTo>
                <a:lnTo>
                  <a:pt x="621578" y="38391"/>
                </a:lnTo>
                <a:lnTo>
                  <a:pt x="623263" y="37380"/>
                </a:lnTo>
                <a:lnTo>
                  <a:pt x="624868" y="36361"/>
                </a:lnTo>
                <a:lnTo>
                  <a:pt x="626446" y="35334"/>
                </a:lnTo>
                <a:lnTo>
                  <a:pt x="627944" y="34307"/>
                </a:lnTo>
                <a:lnTo>
                  <a:pt x="629416" y="33265"/>
                </a:lnTo>
                <a:lnTo>
                  <a:pt x="630807" y="32231"/>
                </a:lnTo>
                <a:lnTo>
                  <a:pt x="632118" y="31181"/>
                </a:lnTo>
                <a:lnTo>
                  <a:pt x="633402" y="30131"/>
                </a:lnTo>
                <a:lnTo>
                  <a:pt x="634017" y="29606"/>
                </a:lnTo>
                <a:lnTo>
                  <a:pt x="634605" y="29081"/>
                </a:lnTo>
                <a:lnTo>
                  <a:pt x="635194" y="28548"/>
                </a:lnTo>
                <a:lnTo>
                  <a:pt x="635756" y="28023"/>
                </a:lnTo>
                <a:lnTo>
                  <a:pt x="636317" y="27491"/>
                </a:lnTo>
                <a:lnTo>
                  <a:pt x="636852" y="26958"/>
                </a:lnTo>
                <a:lnTo>
                  <a:pt x="637361" y="26425"/>
                </a:lnTo>
                <a:lnTo>
                  <a:pt x="637869" y="25893"/>
                </a:lnTo>
                <a:lnTo>
                  <a:pt x="638350" y="25360"/>
                </a:lnTo>
                <a:lnTo>
                  <a:pt x="638805" y="24820"/>
                </a:lnTo>
                <a:lnTo>
                  <a:pt x="639260" y="24287"/>
                </a:lnTo>
                <a:lnTo>
                  <a:pt x="639688" y="23746"/>
                </a:lnTo>
                <a:lnTo>
                  <a:pt x="640116" y="23214"/>
                </a:lnTo>
                <a:lnTo>
                  <a:pt x="640517" y="22673"/>
                </a:lnTo>
                <a:lnTo>
                  <a:pt x="640892" y="22133"/>
                </a:lnTo>
                <a:lnTo>
                  <a:pt x="641239" y="21593"/>
                </a:lnTo>
                <a:lnTo>
                  <a:pt x="641587" y="21052"/>
                </a:lnTo>
                <a:lnTo>
                  <a:pt x="641935" y="20512"/>
                </a:lnTo>
                <a:lnTo>
                  <a:pt x="642229" y="19971"/>
                </a:lnTo>
                <a:lnTo>
                  <a:pt x="642523" y="19431"/>
                </a:lnTo>
                <a:lnTo>
                  <a:pt x="642791" y="18883"/>
                </a:lnTo>
                <a:lnTo>
                  <a:pt x="643059" y="18343"/>
                </a:lnTo>
                <a:lnTo>
                  <a:pt x="643299" y="17802"/>
                </a:lnTo>
                <a:lnTo>
                  <a:pt x="643513" y="17254"/>
                </a:lnTo>
                <a:lnTo>
                  <a:pt x="643701" y="16706"/>
                </a:lnTo>
                <a:lnTo>
                  <a:pt x="643888" y="16166"/>
                </a:lnTo>
                <a:lnTo>
                  <a:pt x="644048" y="15617"/>
                </a:lnTo>
                <a:lnTo>
                  <a:pt x="644182" y="15069"/>
                </a:lnTo>
                <a:lnTo>
                  <a:pt x="644289" y="14529"/>
                </a:lnTo>
                <a:lnTo>
                  <a:pt x="644396" y="13981"/>
                </a:lnTo>
                <a:lnTo>
                  <a:pt x="644476" y="13433"/>
                </a:lnTo>
                <a:lnTo>
                  <a:pt x="644557" y="12885"/>
                </a:lnTo>
                <a:lnTo>
                  <a:pt x="644583" y="12336"/>
                </a:lnTo>
                <a:lnTo>
                  <a:pt x="644610" y="11788"/>
                </a:lnTo>
                <a:lnTo>
                  <a:pt x="644610" y="11240"/>
                </a:lnTo>
                <a:lnTo>
                  <a:pt x="644583" y="10692"/>
                </a:lnTo>
                <a:lnTo>
                  <a:pt x="644557" y="10144"/>
                </a:lnTo>
                <a:lnTo>
                  <a:pt x="644476" y="9596"/>
                </a:lnTo>
                <a:lnTo>
                  <a:pt x="644396" y="9048"/>
                </a:lnTo>
                <a:lnTo>
                  <a:pt x="644316" y="8500"/>
                </a:lnTo>
                <a:lnTo>
                  <a:pt x="644182" y="7952"/>
                </a:lnTo>
                <a:lnTo>
                  <a:pt x="644048" y="7403"/>
                </a:lnTo>
                <a:lnTo>
                  <a:pt x="643995" y="7272"/>
                </a:lnTo>
                <a:lnTo>
                  <a:pt x="643915" y="7149"/>
                </a:lnTo>
                <a:lnTo>
                  <a:pt x="643834" y="7033"/>
                </a:lnTo>
                <a:lnTo>
                  <a:pt x="643727" y="6909"/>
                </a:lnTo>
                <a:lnTo>
                  <a:pt x="643620" y="6794"/>
                </a:lnTo>
                <a:lnTo>
                  <a:pt x="643460" y="6685"/>
                </a:lnTo>
                <a:lnTo>
                  <a:pt x="643326" y="6570"/>
                </a:lnTo>
                <a:lnTo>
                  <a:pt x="643139" y="6469"/>
                </a:lnTo>
                <a:lnTo>
                  <a:pt x="642952" y="6361"/>
                </a:lnTo>
                <a:lnTo>
                  <a:pt x="642737" y="6261"/>
                </a:lnTo>
                <a:lnTo>
                  <a:pt x="642523" y="6161"/>
                </a:lnTo>
                <a:lnTo>
                  <a:pt x="642309" y="6068"/>
                </a:lnTo>
                <a:lnTo>
                  <a:pt x="642069" y="5975"/>
                </a:lnTo>
                <a:lnTo>
                  <a:pt x="641801" y="5883"/>
                </a:lnTo>
                <a:lnTo>
                  <a:pt x="641534" y="5798"/>
                </a:lnTo>
                <a:lnTo>
                  <a:pt x="641239" y="5721"/>
                </a:lnTo>
                <a:lnTo>
                  <a:pt x="640651" y="5558"/>
                </a:lnTo>
                <a:lnTo>
                  <a:pt x="640036" y="5419"/>
                </a:lnTo>
                <a:lnTo>
                  <a:pt x="639367" y="5296"/>
                </a:lnTo>
                <a:lnTo>
                  <a:pt x="638671" y="5180"/>
                </a:lnTo>
                <a:lnTo>
                  <a:pt x="637949" y="5087"/>
                </a:lnTo>
                <a:lnTo>
                  <a:pt x="637227" y="5003"/>
                </a:lnTo>
                <a:lnTo>
                  <a:pt x="636478" y="4941"/>
                </a:lnTo>
                <a:lnTo>
                  <a:pt x="635729" y="4887"/>
                </a:lnTo>
                <a:lnTo>
                  <a:pt x="634953" y="4856"/>
                </a:lnTo>
                <a:lnTo>
                  <a:pt x="634204" y="4840"/>
                </a:lnTo>
                <a:lnTo>
                  <a:pt x="633428" y="4848"/>
                </a:lnTo>
                <a:lnTo>
                  <a:pt x="633081" y="4856"/>
                </a:lnTo>
                <a:lnTo>
                  <a:pt x="632706" y="4864"/>
                </a:lnTo>
                <a:lnTo>
                  <a:pt x="632332" y="4887"/>
                </a:lnTo>
                <a:lnTo>
                  <a:pt x="631957" y="4910"/>
                </a:lnTo>
                <a:lnTo>
                  <a:pt x="631609" y="4933"/>
                </a:lnTo>
                <a:lnTo>
                  <a:pt x="631261" y="4964"/>
                </a:lnTo>
                <a:lnTo>
                  <a:pt x="630914" y="5003"/>
                </a:lnTo>
                <a:lnTo>
                  <a:pt x="630593" y="5049"/>
                </a:lnTo>
                <a:lnTo>
                  <a:pt x="630245" y="5095"/>
                </a:lnTo>
                <a:lnTo>
                  <a:pt x="629924" y="5142"/>
                </a:lnTo>
                <a:lnTo>
                  <a:pt x="629630" y="5203"/>
                </a:lnTo>
                <a:lnTo>
                  <a:pt x="629309" y="5265"/>
                </a:lnTo>
                <a:lnTo>
                  <a:pt x="629014" y="5335"/>
                </a:lnTo>
                <a:lnTo>
                  <a:pt x="628747" y="5404"/>
                </a:lnTo>
                <a:lnTo>
                  <a:pt x="628453" y="5481"/>
                </a:lnTo>
                <a:lnTo>
                  <a:pt x="628212" y="5566"/>
                </a:lnTo>
                <a:lnTo>
                  <a:pt x="627944" y="5659"/>
                </a:lnTo>
                <a:lnTo>
                  <a:pt x="627730" y="5751"/>
                </a:lnTo>
                <a:lnTo>
                  <a:pt x="627490" y="5852"/>
                </a:lnTo>
                <a:lnTo>
                  <a:pt x="627302" y="5952"/>
                </a:lnTo>
                <a:lnTo>
                  <a:pt x="627115" y="6068"/>
                </a:lnTo>
                <a:lnTo>
                  <a:pt x="626928" y="6184"/>
                </a:lnTo>
                <a:lnTo>
                  <a:pt x="626767" y="6307"/>
                </a:lnTo>
                <a:lnTo>
                  <a:pt x="626634" y="6438"/>
                </a:lnTo>
                <a:lnTo>
                  <a:pt x="626500" y="6570"/>
                </a:lnTo>
                <a:lnTo>
                  <a:pt x="626393" y="6709"/>
                </a:lnTo>
                <a:lnTo>
                  <a:pt x="625376" y="8129"/>
                </a:lnTo>
                <a:lnTo>
                  <a:pt x="624333" y="9542"/>
                </a:lnTo>
                <a:lnTo>
                  <a:pt x="623263" y="10947"/>
                </a:lnTo>
                <a:lnTo>
                  <a:pt x="622140" y="12344"/>
                </a:lnTo>
                <a:lnTo>
                  <a:pt x="620963" y="13726"/>
                </a:lnTo>
                <a:lnTo>
                  <a:pt x="619732" y="15100"/>
                </a:lnTo>
                <a:lnTo>
                  <a:pt x="618475" y="16467"/>
                </a:lnTo>
                <a:lnTo>
                  <a:pt x="617164" y="17825"/>
                </a:lnTo>
                <a:lnTo>
                  <a:pt x="615826" y="19176"/>
                </a:lnTo>
                <a:lnTo>
                  <a:pt x="614409" y="20512"/>
                </a:lnTo>
                <a:lnTo>
                  <a:pt x="612964" y="21840"/>
                </a:lnTo>
                <a:lnTo>
                  <a:pt x="611439" y="23160"/>
                </a:lnTo>
                <a:lnTo>
                  <a:pt x="609888" y="24472"/>
                </a:lnTo>
                <a:lnTo>
                  <a:pt x="608283" y="25769"/>
                </a:lnTo>
                <a:lnTo>
                  <a:pt x="607453" y="26418"/>
                </a:lnTo>
                <a:lnTo>
                  <a:pt x="606597" y="27058"/>
                </a:lnTo>
                <a:lnTo>
                  <a:pt x="605741" y="27699"/>
                </a:lnTo>
                <a:lnTo>
                  <a:pt x="604885" y="28340"/>
                </a:lnTo>
                <a:lnTo>
                  <a:pt x="604003" y="28973"/>
                </a:lnTo>
                <a:lnTo>
                  <a:pt x="603093" y="29614"/>
                </a:lnTo>
                <a:lnTo>
                  <a:pt x="602184" y="30239"/>
                </a:lnTo>
                <a:lnTo>
                  <a:pt x="601247" y="30872"/>
                </a:lnTo>
                <a:lnTo>
                  <a:pt x="600311" y="31497"/>
                </a:lnTo>
                <a:lnTo>
                  <a:pt x="599348" y="32123"/>
                </a:lnTo>
                <a:lnTo>
                  <a:pt x="598385" y="32740"/>
                </a:lnTo>
                <a:lnTo>
                  <a:pt x="597395" y="33358"/>
                </a:lnTo>
                <a:lnTo>
                  <a:pt x="596379" y="33975"/>
                </a:lnTo>
                <a:lnTo>
                  <a:pt x="595362" y="34585"/>
                </a:lnTo>
                <a:lnTo>
                  <a:pt x="594346" y="35203"/>
                </a:lnTo>
                <a:lnTo>
                  <a:pt x="593276" y="35805"/>
                </a:lnTo>
                <a:lnTo>
                  <a:pt x="592206" y="36415"/>
                </a:lnTo>
                <a:lnTo>
                  <a:pt x="591136" y="37017"/>
                </a:lnTo>
                <a:lnTo>
                  <a:pt x="590039" y="37619"/>
                </a:lnTo>
                <a:lnTo>
                  <a:pt x="588915" y="38214"/>
                </a:lnTo>
                <a:lnTo>
                  <a:pt x="587792" y="38808"/>
                </a:lnTo>
                <a:lnTo>
                  <a:pt x="586641" y="39402"/>
                </a:lnTo>
                <a:lnTo>
                  <a:pt x="585464" y="39989"/>
                </a:lnTo>
                <a:lnTo>
                  <a:pt x="584287" y="40576"/>
                </a:lnTo>
                <a:lnTo>
                  <a:pt x="583084" y="41163"/>
                </a:lnTo>
                <a:lnTo>
                  <a:pt x="581853" y="41742"/>
                </a:lnTo>
                <a:lnTo>
                  <a:pt x="580623" y="42321"/>
                </a:lnTo>
                <a:lnTo>
                  <a:pt x="579365" y="42900"/>
                </a:lnTo>
                <a:lnTo>
                  <a:pt x="578081" y="43471"/>
                </a:lnTo>
                <a:lnTo>
                  <a:pt x="576797" y="44042"/>
                </a:lnTo>
                <a:lnTo>
                  <a:pt x="575486" y="44613"/>
                </a:lnTo>
                <a:lnTo>
                  <a:pt x="574149" y="45177"/>
                </a:lnTo>
                <a:lnTo>
                  <a:pt x="572811" y="45740"/>
                </a:lnTo>
                <a:lnTo>
                  <a:pt x="571447" y="46296"/>
                </a:lnTo>
                <a:lnTo>
                  <a:pt x="570056" y="46852"/>
                </a:lnTo>
                <a:lnTo>
                  <a:pt x="568665" y="47408"/>
                </a:lnTo>
                <a:lnTo>
                  <a:pt x="569254" y="46512"/>
                </a:lnTo>
                <a:lnTo>
                  <a:pt x="569815" y="45609"/>
                </a:lnTo>
                <a:lnTo>
                  <a:pt x="570350" y="44706"/>
                </a:lnTo>
                <a:lnTo>
                  <a:pt x="570859" y="43803"/>
                </a:lnTo>
                <a:lnTo>
                  <a:pt x="571367" y="42900"/>
                </a:lnTo>
                <a:lnTo>
                  <a:pt x="571848" y="41996"/>
                </a:lnTo>
                <a:lnTo>
                  <a:pt x="572303" y="41085"/>
                </a:lnTo>
                <a:lnTo>
                  <a:pt x="572758" y="40182"/>
                </a:lnTo>
                <a:lnTo>
                  <a:pt x="573186" y="39271"/>
                </a:lnTo>
                <a:lnTo>
                  <a:pt x="573587" y="38368"/>
                </a:lnTo>
                <a:lnTo>
                  <a:pt x="573962" y="37457"/>
                </a:lnTo>
                <a:lnTo>
                  <a:pt x="574309" y="36546"/>
                </a:lnTo>
                <a:lnTo>
                  <a:pt x="574657" y="35635"/>
                </a:lnTo>
                <a:lnTo>
                  <a:pt x="574978" y="34724"/>
                </a:lnTo>
                <a:lnTo>
                  <a:pt x="575272" y="33805"/>
                </a:lnTo>
                <a:lnTo>
                  <a:pt x="575567" y="32895"/>
                </a:lnTo>
                <a:lnTo>
                  <a:pt x="575995" y="31420"/>
                </a:lnTo>
                <a:lnTo>
                  <a:pt x="576369" y="29946"/>
                </a:lnTo>
                <a:lnTo>
                  <a:pt x="576690" y="28471"/>
                </a:lnTo>
                <a:lnTo>
                  <a:pt x="576985" y="26997"/>
                </a:lnTo>
                <a:lnTo>
                  <a:pt x="577225" y="25522"/>
                </a:lnTo>
                <a:lnTo>
                  <a:pt x="577413" y="24048"/>
                </a:lnTo>
                <a:lnTo>
                  <a:pt x="577546" y="22565"/>
                </a:lnTo>
                <a:lnTo>
                  <a:pt x="577627" y="21091"/>
                </a:lnTo>
                <a:lnTo>
                  <a:pt x="577627" y="20736"/>
                </a:lnTo>
                <a:lnTo>
                  <a:pt x="577627" y="20373"/>
                </a:lnTo>
                <a:lnTo>
                  <a:pt x="577546" y="19632"/>
                </a:lnTo>
                <a:lnTo>
                  <a:pt x="577386" y="18867"/>
                </a:lnTo>
                <a:lnTo>
                  <a:pt x="577199" y="18080"/>
                </a:lnTo>
                <a:lnTo>
                  <a:pt x="576985" y="17285"/>
                </a:lnTo>
                <a:lnTo>
                  <a:pt x="576744" y="16467"/>
                </a:lnTo>
                <a:lnTo>
                  <a:pt x="576262" y="14815"/>
                </a:lnTo>
                <a:lnTo>
                  <a:pt x="576048" y="13989"/>
                </a:lnTo>
                <a:lnTo>
                  <a:pt x="575861" y="13155"/>
                </a:lnTo>
                <a:lnTo>
                  <a:pt x="575727" y="12329"/>
                </a:lnTo>
                <a:lnTo>
                  <a:pt x="575674" y="11920"/>
                </a:lnTo>
                <a:lnTo>
                  <a:pt x="575620" y="11510"/>
                </a:lnTo>
                <a:lnTo>
                  <a:pt x="575620" y="11101"/>
                </a:lnTo>
                <a:lnTo>
                  <a:pt x="575620" y="10700"/>
                </a:lnTo>
                <a:lnTo>
                  <a:pt x="575647" y="10306"/>
                </a:lnTo>
                <a:lnTo>
                  <a:pt x="575700" y="9912"/>
                </a:lnTo>
                <a:lnTo>
                  <a:pt x="575781" y="9519"/>
                </a:lnTo>
                <a:lnTo>
                  <a:pt x="575861" y="9133"/>
                </a:lnTo>
                <a:lnTo>
                  <a:pt x="575995" y="8754"/>
                </a:lnTo>
                <a:lnTo>
                  <a:pt x="576155" y="8384"/>
                </a:lnTo>
                <a:lnTo>
                  <a:pt x="576610" y="8307"/>
                </a:lnTo>
                <a:lnTo>
                  <a:pt x="577065" y="8222"/>
                </a:lnTo>
                <a:lnTo>
                  <a:pt x="577466" y="8114"/>
                </a:lnTo>
                <a:lnTo>
                  <a:pt x="577653" y="8060"/>
                </a:lnTo>
                <a:lnTo>
                  <a:pt x="577841" y="7998"/>
                </a:lnTo>
                <a:lnTo>
                  <a:pt x="578028" y="7928"/>
                </a:lnTo>
                <a:lnTo>
                  <a:pt x="578188" y="7859"/>
                </a:lnTo>
                <a:lnTo>
                  <a:pt x="578349" y="7782"/>
                </a:lnTo>
                <a:lnTo>
                  <a:pt x="578483" y="7705"/>
                </a:lnTo>
                <a:lnTo>
                  <a:pt x="578616" y="7620"/>
                </a:lnTo>
                <a:lnTo>
                  <a:pt x="578723" y="7527"/>
                </a:lnTo>
                <a:lnTo>
                  <a:pt x="578830" y="7434"/>
                </a:lnTo>
                <a:lnTo>
                  <a:pt x="578937" y="7334"/>
                </a:lnTo>
                <a:lnTo>
                  <a:pt x="579392" y="6817"/>
                </a:lnTo>
                <a:lnTo>
                  <a:pt x="579526" y="6624"/>
                </a:lnTo>
                <a:lnTo>
                  <a:pt x="579579" y="6446"/>
                </a:lnTo>
                <a:lnTo>
                  <a:pt x="579606" y="6269"/>
                </a:lnTo>
                <a:lnTo>
                  <a:pt x="579526" y="6099"/>
                </a:lnTo>
                <a:lnTo>
                  <a:pt x="579419" y="5929"/>
                </a:lnTo>
                <a:lnTo>
                  <a:pt x="579258" y="5775"/>
                </a:lnTo>
                <a:lnTo>
                  <a:pt x="579018" y="5620"/>
                </a:lnTo>
                <a:lnTo>
                  <a:pt x="578750" y="5481"/>
                </a:lnTo>
                <a:lnTo>
                  <a:pt x="578429" y="5342"/>
                </a:lnTo>
                <a:lnTo>
                  <a:pt x="578081" y="5211"/>
                </a:lnTo>
                <a:lnTo>
                  <a:pt x="577653" y="5095"/>
                </a:lnTo>
                <a:lnTo>
                  <a:pt x="577225" y="4979"/>
                </a:lnTo>
                <a:lnTo>
                  <a:pt x="576744" y="4879"/>
                </a:lnTo>
                <a:lnTo>
                  <a:pt x="576209" y="4786"/>
                </a:lnTo>
                <a:lnTo>
                  <a:pt x="575674" y="4701"/>
                </a:lnTo>
                <a:lnTo>
                  <a:pt x="575085" y="4624"/>
                </a:lnTo>
                <a:lnTo>
                  <a:pt x="572892" y="4370"/>
                </a:lnTo>
                <a:lnTo>
                  <a:pt x="572571" y="4339"/>
                </a:lnTo>
                <a:lnTo>
                  <a:pt x="572276" y="4315"/>
                </a:lnTo>
                <a:lnTo>
                  <a:pt x="571955" y="4292"/>
                </a:lnTo>
                <a:lnTo>
                  <a:pt x="571634" y="4285"/>
                </a:lnTo>
                <a:lnTo>
                  <a:pt x="571340" y="4277"/>
                </a:lnTo>
                <a:lnTo>
                  <a:pt x="570698" y="4277"/>
                </a:lnTo>
                <a:lnTo>
                  <a:pt x="570404" y="4292"/>
                </a:lnTo>
                <a:lnTo>
                  <a:pt x="570083" y="4308"/>
                </a:lnTo>
                <a:lnTo>
                  <a:pt x="569789" y="4323"/>
                </a:lnTo>
                <a:lnTo>
                  <a:pt x="569468" y="4354"/>
                </a:lnTo>
                <a:lnTo>
                  <a:pt x="569173" y="4385"/>
                </a:lnTo>
                <a:lnTo>
                  <a:pt x="568585" y="4454"/>
                </a:lnTo>
                <a:lnTo>
                  <a:pt x="568023" y="4547"/>
                </a:lnTo>
                <a:lnTo>
                  <a:pt x="567488" y="4655"/>
                </a:lnTo>
                <a:lnTo>
                  <a:pt x="566980" y="4771"/>
                </a:lnTo>
                <a:lnTo>
                  <a:pt x="566525" y="4902"/>
                </a:lnTo>
                <a:lnTo>
                  <a:pt x="566097" y="5041"/>
                </a:lnTo>
                <a:lnTo>
                  <a:pt x="565749" y="5188"/>
                </a:lnTo>
                <a:lnTo>
                  <a:pt x="565428" y="5342"/>
                </a:lnTo>
                <a:lnTo>
                  <a:pt x="565161" y="5504"/>
                </a:lnTo>
                <a:lnTo>
                  <a:pt x="565054" y="5589"/>
                </a:lnTo>
                <a:lnTo>
                  <a:pt x="564973" y="5666"/>
                </a:lnTo>
                <a:lnTo>
                  <a:pt x="564679" y="5975"/>
                </a:lnTo>
                <a:lnTo>
                  <a:pt x="564385" y="6284"/>
                </a:lnTo>
                <a:lnTo>
                  <a:pt x="564144" y="6601"/>
                </a:lnTo>
                <a:lnTo>
                  <a:pt x="563903" y="6917"/>
                </a:lnTo>
                <a:lnTo>
                  <a:pt x="563689" y="7234"/>
                </a:lnTo>
                <a:lnTo>
                  <a:pt x="563475" y="7558"/>
                </a:lnTo>
                <a:lnTo>
                  <a:pt x="563288" y="7882"/>
                </a:lnTo>
                <a:lnTo>
                  <a:pt x="563128" y="8214"/>
                </a:lnTo>
                <a:lnTo>
                  <a:pt x="562967" y="8538"/>
                </a:lnTo>
                <a:lnTo>
                  <a:pt x="562833" y="8870"/>
                </a:lnTo>
                <a:lnTo>
                  <a:pt x="562619" y="9550"/>
                </a:lnTo>
                <a:lnTo>
                  <a:pt x="562432" y="10229"/>
                </a:lnTo>
                <a:lnTo>
                  <a:pt x="562325" y="10916"/>
                </a:lnTo>
                <a:lnTo>
                  <a:pt x="562245" y="11611"/>
                </a:lnTo>
                <a:lnTo>
                  <a:pt x="562218" y="12321"/>
                </a:lnTo>
                <a:lnTo>
                  <a:pt x="562245" y="13024"/>
                </a:lnTo>
                <a:lnTo>
                  <a:pt x="562272" y="13741"/>
                </a:lnTo>
                <a:lnTo>
                  <a:pt x="562352" y="14459"/>
                </a:lnTo>
                <a:lnTo>
                  <a:pt x="562486" y="15177"/>
                </a:lnTo>
                <a:lnTo>
                  <a:pt x="562619" y="15903"/>
                </a:lnTo>
                <a:lnTo>
                  <a:pt x="562753" y="16629"/>
                </a:lnTo>
                <a:lnTo>
                  <a:pt x="563128" y="18080"/>
                </a:lnTo>
                <a:lnTo>
                  <a:pt x="563502" y="19531"/>
                </a:lnTo>
                <a:lnTo>
                  <a:pt x="563903" y="20975"/>
                </a:lnTo>
                <a:lnTo>
                  <a:pt x="564278" y="22403"/>
                </a:lnTo>
                <a:lnTo>
                  <a:pt x="564438" y="23106"/>
                </a:lnTo>
                <a:lnTo>
                  <a:pt x="564599" y="23808"/>
                </a:lnTo>
                <a:lnTo>
                  <a:pt x="564733" y="24503"/>
                </a:lnTo>
                <a:lnTo>
                  <a:pt x="564813" y="25190"/>
                </a:lnTo>
                <a:lnTo>
                  <a:pt x="564893" y="25862"/>
                </a:lnTo>
                <a:lnTo>
                  <a:pt x="564920" y="26533"/>
                </a:lnTo>
                <a:lnTo>
                  <a:pt x="564920" y="27190"/>
                </a:lnTo>
                <a:lnTo>
                  <a:pt x="564866" y="27838"/>
                </a:lnTo>
                <a:lnTo>
                  <a:pt x="564679" y="29328"/>
                </a:lnTo>
                <a:lnTo>
                  <a:pt x="564438" y="30818"/>
                </a:lnTo>
                <a:lnTo>
                  <a:pt x="564171" y="32300"/>
                </a:lnTo>
                <a:lnTo>
                  <a:pt x="563823" y="33782"/>
                </a:lnTo>
                <a:lnTo>
                  <a:pt x="563449" y="35265"/>
                </a:lnTo>
                <a:lnTo>
                  <a:pt x="563047" y="36747"/>
                </a:lnTo>
                <a:lnTo>
                  <a:pt x="562593" y="38221"/>
                </a:lnTo>
                <a:lnTo>
                  <a:pt x="562111" y="39704"/>
                </a:lnTo>
                <a:lnTo>
                  <a:pt x="561603" y="41178"/>
                </a:lnTo>
                <a:lnTo>
                  <a:pt x="561041" y="42660"/>
                </a:lnTo>
                <a:lnTo>
                  <a:pt x="560479" y="44135"/>
                </a:lnTo>
                <a:lnTo>
                  <a:pt x="559891" y="45609"/>
                </a:lnTo>
                <a:lnTo>
                  <a:pt x="559276" y="47084"/>
                </a:lnTo>
                <a:lnTo>
                  <a:pt x="558660" y="48558"/>
                </a:lnTo>
                <a:lnTo>
                  <a:pt x="557376" y="51507"/>
                </a:lnTo>
                <a:lnTo>
                  <a:pt x="555370" y="52179"/>
                </a:lnTo>
                <a:lnTo>
                  <a:pt x="553364" y="52843"/>
                </a:lnTo>
                <a:lnTo>
                  <a:pt x="551331" y="53499"/>
                </a:lnTo>
                <a:lnTo>
                  <a:pt x="549244" y="54155"/>
                </a:lnTo>
                <a:lnTo>
                  <a:pt x="547131" y="54804"/>
                </a:lnTo>
                <a:lnTo>
                  <a:pt x="544991" y="55452"/>
                </a:lnTo>
                <a:lnTo>
                  <a:pt x="542797" y="56093"/>
                </a:lnTo>
                <a:lnTo>
                  <a:pt x="540604" y="56726"/>
                </a:lnTo>
                <a:lnTo>
                  <a:pt x="538357" y="57359"/>
                </a:lnTo>
                <a:lnTo>
                  <a:pt x="536056" y="57992"/>
                </a:lnTo>
                <a:lnTo>
                  <a:pt x="533756" y="58610"/>
                </a:lnTo>
                <a:lnTo>
                  <a:pt x="531401" y="59227"/>
                </a:lnTo>
                <a:lnTo>
                  <a:pt x="528994" y="59845"/>
                </a:lnTo>
                <a:lnTo>
                  <a:pt x="526586" y="60447"/>
                </a:lnTo>
                <a:lnTo>
                  <a:pt x="524099" y="61049"/>
                </a:lnTo>
                <a:lnTo>
                  <a:pt x="521611" y="61651"/>
                </a:lnTo>
                <a:lnTo>
                  <a:pt x="519925" y="62037"/>
                </a:lnTo>
                <a:lnTo>
                  <a:pt x="518213" y="62408"/>
                </a:lnTo>
                <a:lnTo>
                  <a:pt x="516501" y="62778"/>
                </a:lnTo>
                <a:lnTo>
                  <a:pt x="514816" y="63157"/>
                </a:lnTo>
                <a:lnTo>
                  <a:pt x="515084" y="61566"/>
                </a:lnTo>
                <a:lnTo>
                  <a:pt x="515324" y="59976"/>
                </a:lnTo>
                <a:lnTo>
                  <a:pt x="515565" y="58393"/>
                </a:lnTo>
                <a:lnTo>
                  <a:pt x="515779" y="56795"/>
                </a:lnTo>
                <a:lnTo>
                  <a:pt x="515966" y="55205"/>
                </a:lnTo>
                <a:lnTo>
                  <a:pt x="516154" y="53615"/>
                </a:lnTo>
                <a:lnTo>
                  <a:pt x="516287" y="52024"/>
                </a:lnTo>
                <a:lnTo>
                  <a:pt x="516421" y="50426"/>
                </a:lnTo>
                <a:lnTo>
                  <a:pt x="516501" y="48836"/>
                </a:lnTo>
                <a:lnTo>
                  <a:pt x="516582" y="47238"/>
                </a:lnTo>
                <a:lnTo>
                  <a:pt x="516608" y="45640"/>
                </a:lnTo>
                <a:lnTo>
                  <a:pt x="516635" y="44050"/>
                </a:lnTo>
                <a:lnTo>
                  <a:pt x="516608" y="42452"/>
                </a:lnTo>
                <a:lnTo>
                  <a:pt x="516555" y="40854"/>
                </a:lnTo>
                <a:lnTo>
                  <a:pt x="516475" y="39263"/>
                </a:lnTo>
                <a:lnTo>
                  <a:pt x="516368" y="37665"/>
                </a:lnTo>
                <a:lnTo>
                  <a:pt x="516207" y="36075"/>
                </a:lnTo>
                <a:lnTo>
                  <a:pt x="516020" y="34477"/>
                </a:lnTo>
                <a:lnTo>
                  <a:pt x="515806" y="32887"/>
                </a:lnTo>
                <a:lnTo>
                  <a:pt x="515538" y="31297"/>
                </a:lnTo>
                <a:lnTo>
                  <a:pt x="515244" y="29706"/>
                </a:lnTo>
                <a:lnTo>
                  <a:pt x="514923" y="28116"/>
                </a:lnTo>
                <a:lnTo>
                  <a:pt x="514549" y="26526"/>
                </a:lnTo>
                <a:lnTo>
                  <a:pt x="514121" y="24935"/>
                </a:lnTo>
                <a:lnTo>
                  <a:pt x="513666" y="23353"/>
                </a:lnTo>
                <a:lnTo>
                  <a:pt x="513184" y="21762"/>
                </a:lnTo>
                <a:lnTo>
                  <a:pt x="512623" y="20180"/>
                </a:lnTo>
                <a:lnTo>
                  <a:pt x="512034" y="18605"/>
                </a:lnTo>
                <a:lnTo>
                  <a:pt x="511419" y="17022"/>
                </a:lnTo>
                <a:lnTo>
                  <a:pt x="510723" y="15448"/>
                </a:lnTo>
                <a:lnTo>
                  <a:pt x="510001" y="13873"/>
                </a:lnTo>
                <a:lnTo>
                  <a:pt x="509225" y="12298"/>
                </a:lnTo>
                <a:lnTo>
                  <a:pt x="509172" y="12205"/>
                </a:lnTo>
                <a:lnTo>
                  <a:pt x="509091" y="12113"/>
                </a:lnTo>
                <a:lnTo>
                  <a:pt x="509011" y="12020"/>
                </a:lnTo>
                <a:lnTo>
                  <a:pt x="508904" y="11935"/>
                </a:lnTo>
                <a:lnTo>
                  <a:pt x="508770" y="11850"/>
                </a:lnTo>
                <a:lnTo>
                  <a:pt x="508637" y="11773"/>
                </a:lnTo>
                <a:lnTo>
                  <a:pt x="508503" y="11703"/>
                </a:lnTo>
                <a:lnTo>
                  <a:pt x="508342" y="11626"/>
                </a:lnTo>
                <a:lnTo>
                  <a:pt x="508155" y="11564"/>
                </a:lnTo>
                <a:lnTo>
                  <a:pt x="507995" y="11495"/>
                </a:lnTo>
                <a:lnTo>
                  <a:pt x="507781" y="11433"/>
                </a:lnTo>
                <a:lnTo>
                  <a:pt x="507593" y="11379"/>
                </a:lnTo>
                <a:lnTo>
                  <a:pt x="507139" y="11279"/>
                </a:lnTo>
                <a:lnTo>
                  <a:pt x="506657" y="11186"/>
                </a:lnTo>
                <a:lnTo>
                  <a:pt x="506149" y="11117"/>
                </a:lnTo>
                <a:lnTo>
                  <a:pt x="505614" y="11055"/>
                </a:lnTo>
                <a:lnTo>
                  <a:pt x="505052" y="11001"/>
                </a:lnTo>
                <a:lnTo>
                  <a:pt x="504490" y="10970"/>
                </a:lnTo>
                <a:lnTo>
                  <a:pt x="503902" y="10947"/>
                </a:lnTo>
                <a:lnTo>
                  <a:pt x="503313" y="10939"/>
                </a:lnTo>
                <a:lnTo>
                  <a:pt x="502698" y="10947"/>
                </a:lnTo>
                <a:lnTo>
                  <a:pt x="502110" y="10962"/>
                </a:lnTo>
                <a:lnTo>
                  <a:pt x="501521" y="10993"/>
                </a:lnTo>
                <a:lnTo>
                  <a:pt x="500933" y="11032"/>
                </a:lnTo>
                <a:lnTo>
                  <a:pt x="500344" y="11086"/>
                </a:lnTo>
                <a:lnTo>
                  <a:pt x="499809" y="11148"/>
                </a:lnTo>
                <a:lnTo>
                  <a:pt x="499274" y="11225"/>
                </a:lnTo>
                <a:lnTo>
                  <a:pt x="498766" y="11317"/>
                </a:lnTo>
                <a:lnTo>
                  <a:pt x="498311" y="11418"/>
                </a:lnTo>
                <a:lnTo>
                  <a:pt x="497856" y="11526"/>
                </a:lnTo>
                <a:lnTo>
                  <a:pt x="497482" y="11649"/>
                </a:lnTo>
                <a:lnTo>
                  <a:pt x="497134" y="11788"/>
                </a:lnTo>
                <a:lnTo>
                  <a:pt x="496973" y="11858"/>
                </a:lnTo>
                <a:lnTo>
                  <a:pt x="496813" y="11927"/>
                </a:lnTo>
                <a:lnTo>
                  <a:pt x="496706" y="12005"/>
                </a:lnTo>
                <a:lnTo>
                  <a:pt x="496572" y="12082"/>
                </a:lnTo>
                <a:lnTo>
                  <a:pt x="496492" y="12167"/>
                </a:lnTo>
                <a:lnTo>
                  <a:pt x="496412" y="12252"/>
                </a:lnTo>
                <a:lnTo>
                  <a:pt x="496331" y="12336"/>
                </a:lnTo>
                <a:lnTo>
                  <a:pt x="496278" y="12429"/>
                </a:lnTo>
                <a:lnTo>
                  <a:pt x="496251" y="12522"/>
                </a:lnTo>
                <a:lnTo>
                  <a:pt x="496224" y="12614"/>
                </a:lnTo>
                <a:lnTo>
                  <a:pt x="496224" y="12707"/>
                </a:lnTo>
                <a:lnTo>
                  <a:pt x="496251" y="12807"/>
                </a:lnTo>
                <a:lnTo>
                  <a:pt x="498124" y="19392"/>
                </a:lnTo>
                <a:lnTo>
                  <a:pt x="499006" y="22673"/>
                </a:lnTo>
                <a:lnTo>
                  <a:pt x="499889" y="25954"/>
                </a:lnTo>
                <a:lnTo>
                  <a:pt x="500719" y="29228"/>
                </a:lnTo>
                <a:lnTo>
                  <a:pt x="501521" y="32501"/>
                </a:lnTo>
                <a:lnTo>
                  <a:pt x="502243" y="35774"/>
                </a:lnTo>
                <a:lnTo>
                  <a:pt x="502591" y="37403"/>
                </a:lnTo>
                <a:lnTo>
                  <a:pt x="502912" y="39040"/>
                </a:lnTo>
                <a:lnTo>
                  <a:pt x="503206" y="40676"/>
                </a:lnTo>
                <a:lnTo>
                  <a:pt x="503501" y="42313"/>
                </a:lnTo>
                <a:lnTo>
                  <a:pt x="503768" y="43949"/>
                </a:lnTo>
                <a:lnTo>
                  <a:pt x="504009" y="45586"/>
                </a:lnTo>
                <a:lnTo>
                  <a:pt x="504223" y="47223"/>
                </a:lnTo>
                <a:lnTo>
                  <a:pt x="504410" y="48859"/>
                </a:lnTo>
                <a:lnTo>
                  <a:pt x="504597" y="50504"/>
                </a:lnTo>
                <a:lnTo>
                  <a:pt x="504731" y="52140"/>
                </a:lnTo>
                <a:lnTo>
                  <a:pt x="504838" y="53785"/>
                </a:lnTo>
                <a:lnTo>
                  <a:pt x="504918" y="55429"/>
                </a:lnTo>
                <a:lnTo>
                  <a:pt x="504972" y="57073"/>
                </a:lnTo>
                <a:lnTo>
                  <a:pt x="504999" y="58718"/>
                </a:lnTo>
                <a:lnTo>
                  <a:pt x="504999" y="60362"/>
                </a:lnTo>
                <a:lnTo>
                  <a:pt x="504945" y="62014"/>
                </a:lnTo>
                <a:lnTo>
                  <a:pt x="504865" y="63666"/>
                </a:lnTo>
                <a:lnTo>
                  <a:pt x="504758" y="65318"/>
                </a:lnTo>
                <a:lnTo>
                  <a:pt x="502083" y="65851"/>
                </a:lnTo>
                <a:lnTo>
                  <a:pt x="499408" y="66383"/>
                </a:lnTo>
                <a:lnTo>
                  <a:pt x="496706" y="66908"/>
                </a:lnTo>
                <a:lnTo>
                  <a:pt x="494004" y="67418"/>
                </a:lnTo>
                <a:lnTo>
                  <a:pt x="491249" y="67927"/>
                </a:lnTo>
                <a:lnTo>
                  <a:pt x="488493" y="68429"/>
                </a:lnTo>
                <a:lnTo>
                  <a:pt x="485738" y="68916"/>
                </a:lnTo>
                <a:lnTo>
                  <a:pt x="482956" y="69402"/>
                </a:lnTo>
                <a:lnTo>
                  <a:pt x="480147" y="69881"/>
                </a:lnTo>
                <a:lnTo>
                  <a:pt x="477312" y="70352"/>
                </a:lnTo>
                <a:lnTo>
                  <a:pt x="474476" y="70815"/>
                </a:lnTo>
                <a:lnTo>
                  <a:pt x="471614" y="71270"/>
                </a:lnTo>
                <a:lnTo>
                  <a:pt x="468752" y="71710"/>
                </a:lnTo>
                <a:lnTo>
                  <a:pt x="465862" y="72150"/>
                </a:lnTo>
                <a:lnTo>
                  <a:pt x="462947" y="72583"/>
                </a:lnTo>
                <a:lnTo>
                  <a:pt x="460031" y="73007"/>
                </a:lnTo>
                <a:lnTo>
                  <a:pt x="460031" y="73007"/>
                </a:lnTo>
                <a:lnTo>
                  <a:pt x="460379" y="72158"/>
                </a:lnTo>
                <a:lnTo>
                  <a:pt x="460700" y="71316"/>
                </a:lnTo>
                <a:lnTo>
                  <a:pt x="461021" y="70467"/>
                </a:lnTo>
                <a:lnTo>
                  <a:pt x="461288" y="69618"/>
                </a:lnTo>
                <a:lnTo>
                  <a:pt x="461582" y="68769"/>
                </a:lnTo>
                <a:lnTo>
                  <a:pt x="461823" y="67920"/>
                </a:lnTo>
                <a:lnTo>
                  <a:pt x="462305" y="66214"/>
                </a:lnTo>
                <a:lnTo>
                  <a:pt x="462706" y="64508"/>
                </a:lnTo>
                <a:lnTo>
                  <a:pt x="463054" y="62801"/>
                </a:lnTo>
                <a:lnTo>
                  <a:pt x="463375" y="61095"/>
                </a:lnTo>
                <a:lnTo>
                  <a:pt x="463642" y="59382"/>
                </a:lnTo>
                <a:lnTo>
                  <a:pt x="463883" y="57675"/>
                </a:lnTo>
                <a:lnTo>
                  <a:pt x="464097" y="55962"/>
                </a:lnTo>
                <a:lnTo>
                  <a:pt x="464471" y="52549"/>
                </a:lnTo>
                <a:lnTo>
                  <a:pt x="464846" y="49137"/>
                </a:lnTo>
                <a:lnTo>
                  <a:pt x="465220" y="45733"/>
                </a:lnTo>
                <a:lnTo>
                  <a:pt x="465488" y="43571"/>
                </a:lnTo>
                <a:lnTo>
                  <a:pt x="465782" y="41410"/>
                </a:lnTo>
                <a:lnTo>
                  <a:pt x="466371" y="37063"/>
                </a:lnTo>
                <a:lnTo>
                  <a:pt x="466638" y="34879"/>
                </a:lnTo>
                <a:lnTo>
                  <a:pt x="466879" y="32694"/>
                </a:lnTo>
                <a:lnTo>
                  <a:pt x="467093" y="30509"/>
                </a:lnTo>
                <a:lnTo>
                  <a:pt x="467227" y="28324"/>
                </a:lnTo>
                <a:lnTo>
                  <a:pt x="467307" y="27236"/>
                </a:lnTo>
                <a:lnTo>
                  <a:pt x="467334" y="26140"/>
                </a:lnTo>
                <a:lnTo>
                  <a:pt x="467361" y="25051"/>
                </a:lnTo>
                <a:lnTo>
                  <a:pt x="467361" y="23963"/>
                </a:lnTo>
                <a:lnTo>
                  <a:pt x="467334" y="22866"/>
                </a:lnTo>
                <a:lnTo>
                  <a:pt x="467280" y="21778"/>
                </a:lnTo>
                <a:lnTo>
                  <a:pt x="467227" y="20689"/>
                </a:lnTo>
                <a:lnTo>
                  <a:pt x="467120" y="19601"/>
                </a:lnTo>
                <a:lnTo>
                  <a:pt x="467013" y="18512"/>
                </a:lnTo>
                <a:lnTo>
                  <a:pt x="466852" y="17432"/>
                </a:lnTo>
                <a:lnTo>
                  <a:pt x="466692" y="16343"/>
                </a:lnTo>
                <a:lnTo>
                  <a:pt x="466478" y="15262"/>
                </a:lnTo>
                <a:lnTo>
                  <a:pt x="466237" y="14182"/>
                </a:lnTo>
                <a:lnTo>
                  <a:pt x="465969" y="13101"/>
                </a:lnTo>
                <a:lnTo>
                  <a:pt x="465648" y="12020"/>
                </a:lnTo>
                <a:lnTo>
                  <a:pt x="465301" y="10947"/>
                </a:lnTo>
                <a:lnTo>
                  <a:pt x="465247" y="10839"/>
                </a:lnTo>
                <a:lnTo>
                  <a:pt x="465194" y="10731"/>
                </a:lnTo>
                <a:lnTo>
                  <a:pt x="465113" y="10630"/>
                </a:lnTo>
                <a:lnTo>
                  <a:pt x="465033" y="10530"/>
                </a:lnTo>
                <a:lnTo>
                  <a:pt x="464926" y="10430"/>
                </a:lnTo>
                <a:lnTo>
                  <a:pt x="464792" y="10337"/>
                </a:lnTo>
                <a:lnTo>
                  <a:pt x="464685" y="10252"/>
                </a:lnTo>
                <a:lnTo>
                  <a:pt x="464525" y="10159"/>
                </a:lnTo>
                <a:lnTo>
                  <a:pt x="464204" y="10005"/>
                </a:lnTo>
                <a:lnTo>
                  <a:pt x="463856" y="9851"/>
                </a:lnTo>
                <a:lnTo>
                  <a:pt x="463455" y="9719"/>
                </a:lnTo>
                <a:lnTo>
                  <a:pt x="463000" y="9596"/>
                </a:lnTo>
                <a:lnTo>
                  <a:pt x="462545" y="9496"/>
                </a:lnTo>
                <a:lnTo>
                  <a:pt x="462037" y="9403"/>
                </a:lnTo>
                <a:lnTo>
                  <a:pt x="461529" y="9318"/>
                </a:lnTo>
                <a:lnTo>
                  <a:pt x="460994" y="9256"/>
                </a:lnTo>
                <a:lnTo>
                  <a:pt x="460432" y="9210"/>
                </a:lnTo>
                <a:lnTo>
                  <a:pt x="459870" y="9171"/>
                </a:lnTo>
                <a:lnTo>
                  <a:pt x="459282" y="9148"/>
                </a:lnTo>
                <a:lnTo>
                  <a:pt x="458720" y="9140"/>
                </a:lnTo>
                <a:lnTo>
                  <a:pt x="458132" y="9148"/>
                </a:lnTo>
                <a:lnTo>
                  <a:pt x="457570" y="9164"/>
                </a:lnTo>
                <a:lnTo>
                  <a:pt x="457008" y="9202"/>
                </a:lnTo>
                <a:lnTo>
                  <a:pt x="456446" y="9248"/>
                </a:lnTo>
                <a:lnTo>
                  <a:pt x="455911" y="9310"/>
                </a:lnTo>
                <a:lnTo>
                  <a:pt x="455403" y="9387"/>
                </a:lnTo>
                <a:lnTo>
                  <a:pt x="454921" y="9480"/>
                </a:lnTo>
                <a:lnTo>
                  <a:pt x="454467" y="9580"/>
                </a:lnTo>
                <a:lnTo>
                  <a:pt x="454039" y="9704"/>
                </a:lnTo>
                <a:lnTo>
                  <a:pt x="453637" y="9835"/>
                </a:lnTo>
                <a:lnTo>
                  <a:pt x="453290" y="9990"/>
                </a:lnTo>
                <a:lnTo>
                  <a:pt x="453129" y="10067"/>
                </a:lnTo>
                <a:lnTo>
                  <a:pt x="452995" y="10152"/>
                </a:lnTo>
                <a:lnTo>
                  <a:pt x="452862" y="10237"/>
                </a:lnTo>
                <a:lnTo>
                  <a:pt x="452728" y="10329"/>
                </a:lnTo>
                <a:lnTo>
                  <a:pt x="452621" y="10422"/>
                </a:lnTo>
                <a:lnTo>
                  <a:pt x="452541" y="10522"/>
                </a:lnTo>
                <a:lnTo>
                  <a:pt x="452460" y="10623"/>
                </a:lnTo>
                <a:lnTo>
                  <a:pt x="452380" y="10723"/>
                </a:lnTo>
                <a:lnTo>
                  <a:pt x="452327" y="10839"/>
                </a:lnTo>
                <a:lnTo>
                  <a:pt x="452300" y="10947"/>
                </a:lnTo>
                <a:lnTo>
                  <a:pt x="452086" y="11974"/>
                </a:lnTo>
                <a:lnTo>
                  <a:pt x="451872" y="12993"/>
                </a:lnTo>
                <a:lnTo>
                  <a:pt x="451711" y="14019"/>
                </a:lnTo>
                <a:lnTo>
                  <a:pt x="451551" y="15046"/>
                </a:lnTo>
                <a:lnTo>
                  <a:pt x="451444" y="16073"/>
                </a:lnTo>
                <a:lnTo>
                  <a:pt x="451337" y="17100"/>
                </a:lnTo>
                <a:lnTo>
                  <a:pt x="451257" y="18134"/>
                </a:lnTo>
                <a:lnTo>
                  <a:pt x="451203" y="19161"/>
                </a:lnTo>
                <a:lnTo>
                  <a:pt x="451176" y="20195"/>
                </a:lnTo>
                <a:lnTo>
                  <a:pt x="451150" y="21222"/>
                </a:lnTo>
                <a:lnTo>
                  <a:pt x="451150" y="23283"/>
                </a:lnTo>
                <a:lnTo>
                  <a:pt x="451203" y="25352"/>
                </a:lnTo>
                <a:lnTo>
                  <a:pt x="451310" y="27413"/>
                </a:lnTo>
                <a:lnTo>
                  <a:pt x="451417" y="29482"/>
                </a:lnTo>
                <a:lnTo>
                  <a:pt x="451578" y="31544"/>
                </a:lnTo>
                <a:lnTo>
                  <a:pt x="451872" y="35674"/>
                </a:lnTo>
                <a:lnTo>
                  <a:pt x="452006" y="37735"/>
                </a:lnTo>
                <a:lnTo>
                  <a:pt x="452139" y="39796"/>
                </a:lnTo>
                <a:lnTo>
                  <a:pt x="452193" y="41850"/>
                </a:lnTo>
                <a:lnTo>
                  <a:pt x="452220" y="43903"/>
                </a:lnTo>
                <a:lnTo>
                  <a:pt x="452220" y="45795"/>
                </a:lnTo>
                <a:lnTo>
                  <a:pt x="452139" y="47686"/>
                </a:lnTo>
                <a:lnTo>
                  <a:pt x="452032" y="49577"/>
                </a:lnTo>
                <a:lnTo>
                  <a:pt x="451899" y="51469"/>
                </a:lnTo>
                <a:lnTo>
                  <a:pt x="451604" y="55259"/>
                </a:lnTo>
                <a:lnTo>
                  <a:pt x="451310" y="59050"/>
                </a:lnTo>
                <a:lnTo>
                  <a:pt x="451176" y="60949"/>
                </a:lnTo>
                <a:lnTo>
                  <a:pt x="451069" y="62840"/>
                </a:lnTo>
                <a:lnTo>
                  <a:pt x="451016" y="64739"/>
                </a:lnTo>
                <a:lnTo>
                  <a:pt x="450989" y="66631"/>
                </a:lnTo>
                <a:lnTo>
                  <a:pt x="451016" y="68522"/>
                </a:lnTo>
                <a:lnTo>
                  <a:pt x="451043" y="69471"/>
                </a:lnTo>
                <a:lnTo>
                  <a:pt x="451096" y="70413"/>
                </a:lnTo>
                <a:lnTo>
                  <a:pt x="451176" y="71363"/>
                </a:lnTo>
                <a:lnTo>
                  <a:pt x="451257" y="72305"/>
                </a:lnTo>
                <a:lnTo>
                  <a:pt x="451390" y="73246"/>
                </a:lnTo>
                <a:lnTo>
                  <a:pt x="451497" y="74188"/>
                </a:lnTo>
                <a:lnTo>
                  <a:pt x="448368" y="74605"/>
                </a:lnTo>
                <a:lnTo>
                  <a:pt x="445211" y="75014"/>
                </a:lnTo>
                <a:lnTo>
                  <a:pt x="442028" y="75416"/>
                </a:lnTo>
                <a:lnTo>
                  <a:pt x="438844" y="75809"/>
                </a:lnTo>
                <a:lnTo>
                  <a:pt x="435634" y="76195"/>
                </a:lnTo>
                <a:lnTo>
                  <a:pt x="432424" y="76574"/>
                </a:lnTo>
                <a:lnTo>
                  <a:pt x="429187" y="76937"/>
                </a:lnTo>
                <a:lnTo>
                  <a:pt x="425951" y="77299"/>
                </a:lnTo>
                <a:lnTo>
                  <a:pt x="422687" y="77647"/>
                </a:lnTo>
                <a:lnTo>
                  <a:pt x="419423" y="77986"/>
                </a:lnTo>
                <a:lnTo>
                  <a:pt x="416160" y="78318"/>
                </a:lnTo>
                <a:lnTo>
                  <a:pt x="412870" y="78650"/>
                </a:lnTo>
                <a:lnTo>
                  <a:pt x="409579" y="78967"/>
                </a:lnTo>
                <a:lnTo>
                  <a:pt x="406262" y="79268"/>
                </a:lnTo>
                <a:lnTo>
                  <a:pt x="402945" y="79569"/>
                </a:lnTo>
                <a:lnTo>
                  <a:pt x="399628" y="79862"/>
                </a:lnTo>
                <a:lnTo>
                  <a:pt x="399628" y="79862"/>
                </a:lnTo>
                <a:lnTo>
                  <a:pt x="400350" y="78813"/>
                </a:lnTo>
                <a:lnTo>
                  <a:pt x="401046" y="77763"/>
                </a:lnTo>
                <a:lnTo>
                  <a:pt x="401741" y="76713"/>
                </a:lnTo>
                <a:lnTo>
                  <a:pt x="402410" y="75663"/>
                </a:lnTo>
                <a:lnTo>
                  <a:pt x="403079" y="74605"/>
                </a:lnTo>
                <a:lnTo>
                  <a:pt x="403694" y="73548"/>
                </a:lnTo>
                <a:lnTo>
                  <a:pt x="404336" y="72490"/>
                </a:lnTo>
                <a:lnTo>
                  <a:pt x="404925" y="71432"/>
                </a:lnTo>
                <a:lnTo>
                  <a:pt x="405513" y="70367"/>
                </a:lnTo>
                <a:lnTo>
                  <a:pt x="406075" y="69302"/>
                </a:lnTo>
                <a:lnTo>
                  <a:pt x="406637" y="68236"/>
                </a:lnTo>
                <a:lnTo>
                  <a:pt x="407172" y="67163"/>
                </a:lnTo>
                <a:lnTo>
                  <a:pt x="407680" y="66090"/>
                </a:lnTo>
                <a:lnTo>
                  <a:pt x="408188" y="65025"/>
                </a:lnTo>
                <a:lnTo>
                  <a:pt x="408670" y="63952"/>
                </a:lnTo>
                <a:lnTo>
                  <a:pt x="409151" y="62871"/>
                </a:lnTo>
                <a:lnTo>
                  <a:pt x="409579" y="61798"/>
                </a:lnTo>
                <a:lnTo>
                  <a:pt x="410034" y="60717"/>
                </a:lnTo>
                <a:lnTo>
                  <a:pt x="410435" y="59636"/>
                </a:lnTo>
                <a:lnTo>
                  <a:pt x="410836" y="58563"/>
                </a:lnTo>
                <a:lnTo>
                  <a:pt x="411211" y="57475"/>
                </a:lnTo>
                <a:lnTo>
                  <a:pt x="411585" y="56394"/>
                </a:lnTo>
                <a:lnTo>
                  <a:pt x="411933" y="55313"/>
                </a:lnTo>
                <a:lnTo>
                  <a:pt x="412281" y="54225"/>
                </a:lnTo>
                <a:lnTo>
                  <a:pt x="412575" y="53144"/>
                </a:lnTo>
                <a:lnTo>
                  <a:pt x="412896" y="52055"/>
                </a:lnTo>
                <a:lnTo>
                  <a:pt x="413164" y="50975"/>
                </a:lnTo>
                <a:lnTo>
                  <a:pt x="413431" y="49886"/>
                </a:lnTo>
                <a:lnTo>
                  <a:pt x="413699" y="48798"/>
                </a:lnTo>
                <a:lnTo>
                  <a:pt x="413913" y="47709"/>
                </a:lnTo>
                <a:lnTo>
                  <a:pt x="414154" y="46621"/>
                </a:lnTo>
                <a:lnTo>
                  <a:pt x="414341" y="45532"/>
                </a:lnTo>
                <a:lnTo>
                  <a:pt x="414528" y="44444"/>
                </a:lnTo>
                <a:lnTo>
                  <a:pt x="414689" y="43355"/>
                </a:lnTo>
                <a:lnTo>
                  <a:pt x="414849" y="42267"/>
                </a:lnTo>
                <a:lnTo>
                  <a:pt x="414983" y="41178"/>
                </a:lnTo>
                <a:lnTo>
                  <a:pt x="415117" y="40082"/>
                </a:lnTo>
                <a:lnTo>
                  <a:pt x="415197" y="38993"/>
                </a:lnTo>
                <a:lnTo>
                  <a:pt x="415304" y="37905"/>
                </a:lnTo>
                <a:lnTo>
                  <a:pt x="415357" y="36816"/>
                </a:lnTo>
                <a:lnTo>
                  <a:pt x="415464" y="34639"/>
                </a:lnTo>
                <a:lnTo>
                  <a:pt x="415491" y="32470"/>
                </a:lnTo>
                <a:lnTo>
                  <a:pt x="415464" y="30293"/>
                </a:lnTo>
                <a:lnTo>
                  <a:pt x="415357" y="28124"/>
                </a:lnTo>
                <a:lnTo>
                  <a:pt x="415197" y="25962"/>
                </a:lnTo>
                <a:lnTo>
                  <a:pt x="414983" y="23801"/>
                </a:lnTo>
                <a:lnTo>
                  <a:pt x="414689" y="21639"/>
                </a:lnTo>
                <a:lnTo>
                  <a:pt x="414341" y="19485"/>
                </a:lnTo>
                <a:lnTo>
                  <a:pt x="413940" y="17347"/>
                </a:lnTo>
                <a:lnTo>
                  <a:pt x="413485" y="15201"/>
                </a:lnTo>
                <a:lnTo>
                  <a:pt x="412950" y="13070"/>
                </a:lnTo>
                <a:lnTo>
                  <a:pt x="412335" y="10947"/>
                </a:lnTo>
                <a:lnTo>
                  <a:pt x="412308" y="10839"/>
                </a:lnTo>
                <a:lnTo>
                  <a:pt x="412254" y="10746"/>
                </a:lnTo>
                <a:lnTo>
                  <a:pt x="412174" y="10646"/>
                </a:lnTo>
                <a:lnTo>
                  <a:pt x="412094" y="10553"/>
                </a:lnTo>
                <a:lnTo>
                  <a:pt x="412013" y="10461"/>
                </a:lnTo>
                <a:lnTo>
                  <a:pt x="411880" y="10376"/>
                </a:lnTo>
                <a:lnTo>
                  <a:pt x="411773" y="10291"/>
                </a:lnTo>
                <a:lnTo>
                  <a:pt x="411639" y="10213"/>
                </a:lnTo>
                <a:lnTo>
                  <a:pt x="411318" y="10059"/>
                </a:lnTo>
                <a:lnTo>
                  <a:pt x="410970" y="9920"/>
                </a:lnTo>
                <a:lnTo>
                  <a:pt x="410569" y="9797"/>
                </a:lnTo>
                <a:lnTo>
                  <a:pt x="410141" y="9681"/>
                </a:lnTo>
                <a:lnTo>
                  <a:pt x="409686" y="9580"/>
                </a:lnTo>
                <a:lnTo>
                  <a:pt x="409205" y="9496"/>
                </a:lnTo>
                <a:lnTo>
                  <a:pt x="408696" y="9426"/>
                </a:lnTo>
                <a:lnTo>
                  <a:pt x="408161" y="9364"/>
                </a:lnTo>
                <a:lnTo>
                  <a:pt x="407626" y="9310"/>
                </a:lnTo>
                <a:lnTo>
                  <a:pt x="407065" y="9279"/>
                </a:lnTo>
                <a:lnTo>
                  <a:pt x="406530" y="9256"/>
                </a:lnTo>
                <a:lnTo>
                  <a:pt x="405968" y="9248"/>
                </a:lnTo>
                <a:lnTo>
                  <a:pt x="405406" y="9256"/>
                </a:lnTo>
                <a:lnTo>
                  <a:pt x="404844" y="9272"/>
                </a:lnTo>
                <a:lnTo>
                  <a:pt x="404309" y="9303"/>
                </a:lnTo>
                <a:lnTo>
                  <a:pt x="403774" y="9349"/>
                </a:lnTo>
                <a:lnTo>
                  <a:pt x="403266" y="9403"/>
                </a:lnTo>
                <a:lnTo>
                  <a:pt x="402785" y="9480"/>
                </a:lnTo>
                <a:lnTo>
                  <a:pt x="402330" y="9565"/>
                </a:lnTo>
                <a:lnTo>
                  <a:pt x="401902" y="9665"/>
                </a:lnTo>
                <a:lnTo>
                  <a:pt x="401527" y="9773"/>
                </a:lnTo>
                <a:lnTo>
                  <a:pt x="401180" y="9897"/>
                </a:lnTo>
                <a:lnTo>
                  <a:pt x="401019" y="9966"/>
                </a:lnTo>
                <a:lnTo>
                  <a:pt x="400858" y="10044"/>
                </a:lnTo>
                <a:lnTo>
                  <a:pt x="400725" y="10113"/>
                </a:lnTo>
                <a:lnTo>
                  <a:pt x="400618" y="10190"/>
                </a:lnTo>
                <a:lnTo>
                  <a:pt x="400511" y="10275"/>
                </a:lnTo>
                <a:lnTo>
                  <a:pt x="400404" y="10360"/>
                </a:lnTo>
                <a:lnTo>
                  <a:pt x="400323" y="10453"/>
                </a:lnTo>
                <a:lnTo>
                  <a:pt x="400243" y="10545"/>
                </a:lnTo>
                <a:lnTo>
                  <a:pt x="400190" y="10638"/>
                </a:lnTo>
                <a:lnTo>
                  <a:pt x="400163" y="10738"/>
                </a:lnTo>
                <a:lnTo>
                  <a:pt x="400136" y="10839"/>
                </a:lnTo>
                <a:lnTo>
                  <a:pt x="400136" y="10947"/>
                </a:lnTo>
                <a:lnTo>
                  <a:pt x="400243" y="13108"/>
                </a:lnTo>
                <a:lnTo>
                  <a:pt x="400297" y="15270"/>
                </a:lnTo>
                <a:lnTo>
                  <a:pt x="400350" y="17432"/>
                </a:lnTo>
                <a:lnTo>
                  <a:pt x="400350" y="19585"/>
                </a:lnTo>
                <a:lnTo>
                  <a:pt x="400350" y="21739"/>
                </a:lnTo>
                <a:lnTo>
                  <a:pt x="400323" y="23893"/>
                </a:lnTo>
                <a:lnTo>
                  <a:pt x="400270" y="26039"/>
                </a:lnTo>
                <a:lnTo>
                  <a:pt x="400216" y="28185"/>
                </a:lnTo>
                <a:lnTo>
                  <a:pt x="400109" y="30332"/>
                </a:lnTo>
                <a:lnTo>
                  <a:pt x="400002" y="32478"/>
                </a:lnTo>
                <a:lnTo>
                  <a:pt x="399869" y="34624"/>
                </a:lnTo>
                <a:lnTo>
                  <a:pt x="399708" y="36762"/>
                </a:lnTo>
                <a:lnTo>
                  <a:pt x="399521" y="38908"/>
                </a:lnTo>
                <a:lnTo>
                  <a:pt x="399334" y="41047"/>
                </a:lnTo>
                <a:lnTo>
                  <a:pt x="399120" y="43185"/>
                </a:lnTo>
                <a:lnTo>
                  <a:pt x="398879" y="45331"/>
                </a:lnTo>
                <a:lnTo>
                  <a:pt x="398611" y="47470"/>
                </a:lnTo>
                <a:lnTo>
                  <a:pt x="398344" y="49608"/>
                </a:lnTo>
                <a:lnTo>
                  <a:pt x="398050" y="51747"/>
                </a:lnTo>
                <a:lnTo>
                  <a:pt x="397755" y="53885"/>
                </a:lnTo>
                <a:lnTo>
                  <a:pt x="397434" y="56031"/>
                </a:lnTo>
                <a:lnTo>
                  <a:pt x="397087" y="58170"/>
                </a:lnTo>
                <a:lnTo>
                  <a:pt x="396712" y="60316"/>
                </a:lnTo>
                <a:lnTo>
                  <a:pt x="396338" y="62454"/>
                </a:lnTo>
                <a:lnTo>
                  <a:pt x="395535" y="66746"/>
                </a:lnTo>
                <a:lnTo>
                  <a:pt x="394679" y="71046"/>
                </a:lnTo>
                <a:lnTo>
                  <a:pt x="393770" y="75354"/>
                </a:lnTo>
                <a:lnTo>
                  <a:pt x="392807" y="79669"/>
                </a:lnTo>
                <a:lnTo>
                  <a:pt x="392807" y="79770"/>
                </a:lnTo>
                <a:lnTo>
                  <a:pt x="392833" y="79862"/>
                </a:lnTo>
                <a:lnTo>
                  <a:pt x="392887" y="79955"/>
                </a:lnTo>
                <a:lnTo>
                  <a:pt x="392994" y="80040"/>
                </a:lnTo>
                <a:lnTo>
                  <a:pt x="393101" y="80117"/>
                </a:lnTo>
                <a:lnTo>
                  <a:pt x="393261" y="80194"/>
                </a:lnTo>
                <a:lnTo>
                  <a:pt x="393422" y="80264"/>
                </a:lnTo>
                <a:lnTo>
                  <a:pt x="393636" y="80326"/>
                </a:lnTo>
                <a:lnTo>
                  <a:pt x="388954" y="80696"/>
                </a:lnTo>
                <a:lnTo>
                  <a:pt x="384273" y="81051"/>
                </a:lnTo>
                <a:lnTo>
                  <a:pt x="379592" y="81399"/>
                </a:lnTo>
                <a:lnTo>
                  <a:pt x="374884" y="81723"/>
                </a:lnTo>
                <a:lnTo>
                  <a:pt x="370149" y="82032"/>
                </a:lnTo>
                <a:lnTo>
                  <a:pt x="365441" y="82325"/>
                </a:lnTo>
                <a:lnTo>
                  <a:pt x="363060" y="82472"/>
                </a:lnTo>
                <a:lnTo>
                  <a:pt x="360679" y="82603"/>
                </a:lnTo>
                <a:lnTo>
                  <a:pt x="358325" y="82734"/>
                </a:lnTo>
                <a:lnTo>
                  <a:pt x="355944" y="82858"/>
                </a:lnTo>
                <a:lnTo>
                  <a:pt x="356533" y="81762"/>
                </a:lnTo>
                <a:lnTo>
                  <a:pt x="357094" y="80658"/>
                </a:lnTo>
                <a:lnTo>
                  <a:pt x="357656" y="79554"/>
                </a:lnTo>
                <a:lnTo>
                  <a:pt x="358165" y="78450"/>
                </a:lnTo>
                <a:lnTo>
                  <a:pt x="358673" y="77338"/>
                </a:lnTo>
                <a:lnTo>
                  <a:pt x="359128" y="76226"/>
                </a:lnTo>
                <a:lnTo>
                  <a:pt x="359582" y="75115"/>
                </a:lnTo>
                <a:lnTo>
                  <a:pt x="360037" y="74003"/>
                </a:lnTo>
                <a:lnTo>
                  <a:pt x="360438" y="72891"/>
                </a:lnTo>
                <a:lnTo>
                  <a:pt x="360840" y="71772"/>
                </a:lnTo>
                <a:lnTo>
                  <a:pt x="361187" y="70653"/>
                </a:lnTo>
                <a:lnTo>
                  <a:pt x="361562" y="69533"/>
                </a:lnTo>
                <a:lnTo>
                  <a:pt x="361883" y="68414"/>
                </a:lnTo>
                <a:lnTo>
                  <a:pt x="362204" y="67294"/>
                </a:lnTo>
                <a:lnTo>
                  <a:pt x="362471" y="66167"/>
                </a:lnTo>
                <a:lnTo>
                  <a:pt x="362766" y="65040"/>
                </a:lnTo>
                <a:lnTo>
                  <a:pt x="363006" y="63921"/>
                </a:lnTo>
                <a:lnTo>
                  <a:pt x="363247" y="62794"/>
                </a:lnTo>
                <a:lnTo>
                  <a:pt x="363461" y="61659"/>
                </a:lnTo>
                <a:lnTo>
                  <a:pt x="363675" y="60532"/>
                </a:lnTo>
                <a:lnTo>
                  <a:pt x="363862" y="59405"/>
                </a:lnTo>
                <a:lnTo>
                  <a:pt x="364023" y="58270"/>
                </a:lnTo>
                <a:lnTo>
                  <a:pt x="364183" y="57143"/>
                </a:lnTo>
                <a:lnTo>
                  <a:pt x="364317" y="56008"/>
                </a:lnTo>
                <a:lnTo>
                  <a:pt x="364558" y="53746"/>
                </a:lnTo>
                <a:lnTo>
                  <a:pt x="364718" y="51476"/>
                </a:lnTo>
                <a:lnTo>
                  <a:pt x="364825" y="49207"/>
                </a:lnTo>
                <a:lnTo>
                  <a:pt x="364879" y="46937"/>
                </a:lnTo>
                <a:lnTo>
                  <a:pt x="364879" y="44667"/>
                </a:lnTo>
                <a:lnTo>
                  <a:pt x="364852" y="42390"/>
                </a:lnTo>
                <a:lnTo>
                  <a:pt x="364772" y="40120"/>
                </a:lnTo>
                <a:lnTo>
                  <a:pt x="364638" y="37851"/>
                </a:lnTo>
                <a:lnTo>
                  <a:pt x="364451" y="35589"/>
                </a:lnTo>
                <a:lnTo>
                  <a:pt x="364237" y="33319"/>
                </a:lnTo>
                <a:lnTo>
                  <a:pt x="363996" y="31057"/>
                </a:lnTo>
                <a:lnTo>
                  <a:pt x="363729" y="28795"/>
                </a:lnTo>
                <a:lnTo>
                  <a:pt x="363408" y="26541"/>
                </a:lnTo>
                <a:lnTo>
                  <a:pt x="363087" y="24287"/>
                </a:lnTo>
                <a:lnTo>
                  <a:pt x="362739" y="22040"/>
                </a:lnTo>
                <a:lnTo>
                  <a:pt x="362338" y="19802"/>
                </a:lnTo>
                <a:lnTo>
                  <a:pt x="361963" y="17563"/>
                </a:lnTo>
                <a:lnTo>
                  <a:pt x="361535" y="15332"/>
                </a:lnTo>
                <a:lnTo>
                  <a:pt x="360679" y="10893"/>
                </a:lnTo>
                <a:lnTo>
                  <a:pt x="360652" y="10785"/>
                </a:lnTo>
                <a:lnTo>
                  <a:pt x="360599" y="10677"/>
                </a:lnTo>
                <a:lnTo>
                  <a:pt x="360545" y="10576"/>
                </a:lnTo>
                <a:lnTo>
                  <a:pt x="360438" y="10476"/>
                </a:lnTo>
                <a:lnTo>
                  <a:pt x="360358" y="10383"/>
                </a:lnTo>
                <a:lnTo>
                  <a:pt x="360251" y="10291"/>
                </a:lnTo>
                <a:lnTo>
                  <a:pt x="360117" y="10198"/>
                </a:lnTo>
                <a:lnTo>
                  <a:pt x="359957" y="10113"/>
                </a:lnTo>
                <a:lnTo>
                  <a:pt x="359823" y="10036"/>
                </a:lnTo>
                <a:lnTo>
                  <a:pt x="359636" y="9959"/>
                </a:lnTo>
                <a:lnTo>
                  <a:pt x="359449" y="9882"/>
                </a:lnTo>
                <a:lnTo>
                  <a:pt x="359261" y="9812"/>
                </a:lnTo>
                <a:lnTo>
                  <a:pt x="359074" y="9743"/>
                </a:lnTo>
                <a:lnTo>
                  <a:pt x="358860" y="9681"/>
                </a:lnTo>
                <a:lnTo>
                  <a:pt x="358379" y="9557"/>
                </a:lnTo>
                <a:lnTo>
                  <a:pt x="357897" y="9457"/>
                </a:lnTo>
                <a:lnTo>
                  <a:pt x="357362" y="9364"/>
                </a:lnTo>
                <a:lnTo>
                  <a:pt x="356827" y="9295"/>
                </a:lnTo>
                <a:lnTo>
                  <a:pt x="356238" y="9233"/>
                </a:lnTo>
                <a:lnTo>
                  <a:pt x="355677" y="9179"/>
                </a:lnTo>
                <a:lnTo>
                  <a:pt x="355061" y="9148"/>
                </a:lnTo>
                <a:lnTo>
                  <a:pt x="354473" y="9125"/>
                </a:lnTo>
                <a:lnTo>
                  <a:pt x="353858" y="9117"/>
                </a:lnTo>
                <a:lnTo>
                  <a:pt x="353269" y="9125"/>
                </a:lnTo>
                <a:lnTo>
                  <a:pt x="352681" y="9148"/>
                </a:lnTo>
                <a:lnTo>
                  <a:pt x="352092" y="9187"/>
                </a:lnTo>
                <a:lnTo>
                  <a:pt x="351530" y="9233"/>
                </a:lnTo>
                <a:lnTo>
                  <a:pt x="350995" y="9295"/>
                </a:lnTo>
                <a:lnTo>
                  <a:pt x="350460" y="9372"/>
                </a:lnTo>
                <a:lnTo>
                  <a:pt x="350006" y="9465"/>
                </a:lnTo>
                <a:lnTo>
                  <a:pt x="349551" y="9565"/>
                </a:lnTo>
                <a:lnTo>
                  <a:pt x="349337" y="9619"/>
                </a:lnTo>
                <a:lnTo>
                  <a:pt x="349150" y="9681"/>
                </a:lnTo>
                <a:lnTo>
                  <a:pt x="348962" y="9750"/>
                </a:lnTo>
                <a:lnTo>
                  <a:pt x="348802" y="9812"/>
                </a:lnTo>
                <a:lnTo>
                  <a:pt x="348641" y="9889"/>
                </a:lnTo>
                <a:lnTo>
                  <a:pt x="348481" y="9959"/>
                </a:lnTo>
                <a:lnTo>
                  <a:pt x="348347" y="10036"/>
                </a:lnTo>
                <a:lnTo>
                  <a:pt x="348240" y="10121"/>
                </a:lnTo>
                <a:lnTo>
                  <a:pt x="348133" y="10206"/>
                </a:lnTo>
                <a:lnTo>
                  <a:pt x="348053" y="10291"/>
                </a:lnTo>
                <a:lnTo>
                  <a:pt x="347999" y="10383"/>
                </a:lnTo>
                <a:lnTo>
                  <a:pt x="347946" y="10476"/>
                </a:lnTo>
                <a:lnTo>
                  <a:pt x="347892" y="10576"/>
                </a:lnTo>
                <a:lnTo>
                  <a:pt x="347892" y="10677"/>
                </a:lnTo>
                <a:lnTo>
                  <a:pt x="347892" y="10785"/>
                </a:lnTo>
                <a:lnTo>
                  <a:pt x="347919" y="10893"/>
                </a:lnTo>
                <a:lnTo>
                  <a:pt x="348534" y="13155"/>
                </a:lnTo>
                <a:lnTo>
                  <a:pt x="349096" y="15424"/>
                </a:lnTo>
                <a:lnTo>
                  <a:pt x="349604" y="17686"/>
                </a:lnTo>
                <a:lnTo>
                  <a:pt x="350059" y="19948"/>
                </a:lnTo>
                <a:lnTo>
                  <a:pt x="350460" y="22210"/>
                </a:lnTo>
                <a:lnTo>
                  <a:pt x="350781" y="24464"/>
                </a:lnTo>
                <a:lnTo>
                  <a:pt x="351102" y="26719"/>
                </a:lnTo>
                <a:lnTo>
                  <a:pt x="351343" y="28973"/>
                </a:lnTo>
                <a:lnTo>
                  <a:pt x="351557" y="31227"/>
                </a:lnTo>
                <a:lnTo>
                  <a:pt x="351718" y="33481"/>
                </a:lnTo>
                <a:lnTo>
                  <a:pt x="351851" y="35735"/>
                </a:lnTo>
                <a:lnTo>
                  <a:pt x="351958" y="37982"/>
                </a:lnTo>
                <a:lnTo>
                  <a:pt x="352039" y="40236"/>
                </a:lnTo>
                <a:lnTo>
                  <a:pt x="352092" y="42483"/>
                </a:lnTo>
                <a:lnTo>
                  <a:pt x="352119" y="44729"/>
                </a:lnTo>
                <a:lnTo>
                  <a:pt x="352119" y="46983"/>
                </a:lnTo>
                <a:lnTo>
                  <a:pt x="352092" y="49230"/>
                </a:lnTo>
                <a:lnTo>
                  <a:pt x="352065" y="51476"/>
                </a:lnTo>
                <a:lnTo>
                  <a:pt x="351958" y="55977"/>
                </a:lnTo>
                <a:lnTo>
                  <a:pt x="351718" y="64986"/>
                </a:lnTo>
                <a:lnTo>
                  <a:pt x="351611" y="69495"/>
                </a:lnTo>
                <a:lnTo>
                  <a:pt x="351557" y="74011"/>
                </a:lnTo>
                <a:lnTo>
                  <a:pt x="351557" y="76273"/>
                </a:lnTo>
                <a:lnTo>
                  <a:pt x="351557" y="78535"/>
                </a:lnTo>
                <a:lnTo>
                  <a:pt x="351611" y="80804"/>
                </a:lnTo>
                <a:lnTo>
                  <a:pt x="351664" y="83066"/>
                </a:lnTo>
                <a:lnTo>
                  <a:pt x="348775" y="83205"/>
                </a:lnTo>
                <a:lnTo>
                  <a:pt x="345886" y="83336"/>
                </a:lnTo>
                <a:lnTo>
                  <a:pt x="342997" y="83460"/>
                </a:lnTo>
                <a:lnTo>
                  <a:pt x="340108" y="83583"/>
                </a:lnTo>
                <a:lnTo>
                  <a:pt x="337192" y="83699"/>
                </a:lnTo>
                <a:lnTo>
                  <a:pt x="334303" y="83807"/>
                </a:lnTo>
                <a:lnTo>
                  <a:pt x="331414" y="83908"/>
                </a:lnTo>
                <a:lnTo>
                  <a:pt x="328525" y="84000"/>
                </a:lnTo>
                <a:lnTo>
                  <a:pt x="325636" y="84093"/>
                </a:lnTo>
                <a:lnTo>
                  <a:pt x="322720" y="84178"/>
                </a:lnTo>
                <a:lnTo>
                  <a:pt x="319831" y="84255"/>
                </a:lnTo>
                <a:lnTo>
                  <a:pt x="316942" y="84325"/>
                </a:lnTo>
                <a:lnTo>
                  <a:pt x="314053" y="84386"/>
                </a:lnTo>
                <a:lnTo>
                  <a:pt x="311164" y="84448"/>
                </a:lnTo>
                <a:lnTo>
                  <a:pt x="308275" y="84502"/>
                </a:lnTo>
                <a:lnTo>
                  <a:pt x="305386" y="84548"/>
                </a:lnTo>
                <a:lnTo>
                  <a:pt x="305600" y="83390"/>
                </a:lnTo>
                <a:lnTo>
                  <a:pt x="305787" y="82225"/>
                </a:lnTo>
                <a:lnTo>
                  <a:pt x="305974" y="81059"/>
                </a:lnTo>
                <a:lnTo>
                  <a:pt x="306135" y="79901"/>
                </a:lnTo>
                <a:lnTo>
                  <a:pt x="306295" y="78735"/>
                </a:lnTo>
                <a:lnTo>
                  <a:pt x="306429" y="77570"/>
                </a:lnTo>
                <a:lnTo>
                  <a:pt x="306536" y="76404"/>
                </a:lnTo>
                <a:lnTo>
                  <a:pt x="306643" y="75238"/>
                </a:lnTo>
                <a:lnTo>
                  <a:pt x="306777" y="72907"/>
                </a:lnTo>
                <a:lnTo>
                  <a:pt x="306884" y="70568"/>
                </a:lnTo>
                <a:lnTo>
                  <a:pt x="306910" y="68236"/>
                </a:lnTo>
                <a:lnTo>
                  <a:pt x="306857" y="65897"/>
                </a:lnTo>
                <a:lnTo>
                  <a:pt x="306777" y="63566"/>
                </a:lnTo>
                <a:lnTo>
                  <a:pt x="306643" y="61227"/>
                </a:lnTo>
                <a:lnTo>
                  <a:pt x="306429" y="58887"/>
                </a:lnTo>
                <a:lnTo>
                  <a:pt x="306188" y="56548"/>
                </a:lnTo>
                <a:lnTo>
                  <a:pt x="305867" y="54217"/>
                </a:lnTo>
                <a:lnTo>
                  <a:pt x="305519" y="51878"/>
                </a:lnTo>
                <a:lnTo>
                  <a:pt x="305118" y="49539"/>
                </a:lnTo>
                <a:lnTo>
                  <a:pt x="304663" y="47200"/>
                </a:lnTo>
                <a:lnTo>
                  <a:pt x="304155" y="44868"/>
                </a:lnTo>
                <a:lnTo>
                  <a:pt x="303620" y="42529"/>
                </a:lnTo>
                <a:lnTo>
                  <a:pt x="303032" y="40198"/>
                </a:lnTo>
                <a:lnTo>
                  <a:pt x="302416" y="37866"/>
                </a:lnTo>
                <a:lnTo>
                  <a:pt x="301747" y="35527"/>
                </a:lnTo>
                <a:lnTo>
                  <a:pt x="301025" y="33203"/>
                </a:lnTo>
                <a:lnTo>
                  <a:pt x="300303" y="30872"/>
                </a:lnTo>
                <a:lnTo>
                  <a:pt x="299527" y="28541"/>
                </a:lnTo>
                <a:lnTo>
                  <a:pt x="298698" y="26217"/>
                </a:lnTo>
                <a:lnTo>
                  <a:pt x="297869" y="23893"/>
                </a:lnTo>
                <a:lnTo>
                  <a:pt x="296986" y="21577"/>
                </a:lnTo>
                <a:lnTo>
                  <a:pt x="296076" y="19253"/>
                </a:lnTo>
                <a:lnTo>
                  <a:pt x="295167" y="16938"/>
                </a:lnTo>
                <a:lnTo>
                  <a:pt x="294204" y="14629"/>
                </a:lnTo>
                <a:lnTo>
                  <a:pt x="293214" y="12313"/>
                </a:lnTo>
                <a:lnTo>
                  <a:pt x="292224" y="10005"/>
                </a:lnTo>
                <a:lnTo>
                  <a:pt x="292144" y="9882"/>
                </a:lnTo>
                <a:lnTo>
                  <a:pt x="292064" y="9758"/>
                </a:lnTo>
                <a:lnTo>
                  <a:pt x="291957" y="9642"/>
                </a:lnTo>
                <a:lnTo>
                  <a:pt x="291850" y="9534"/>
                </a:lnTo>
                <a:lnTo>
                  <a:pt x="291689" y="9418"/>
                </a:lnTo>
                <a:lnTo>
                  <a:pt x="291556" y="9318"/>
                </a:lnTo>
                <a:lnTo>
                  <a:pt x="291368" y="9218"/>
                </a:lnTo>
                <a:lnTo>
                  <a:pt x="291181" y="9117"/>
                </a:lnTo>
                <a:lnTo>
                  <a:pt x="290994" y="9025"/>
                </a:lnTo>
                <a:lnTo>
                  <a:pt x="290753" y="8932"/>
                </a:lnTo>
                <a:lnTo>
                  <a:pt x="290539" y="8847"/>
                </a:lnTo>
                <a:lnTo>
                  <a:pt x="290298" y="8770"/>
                </a:lnTo>
                <a:lnTo>
                  <a:pt x="290031" y="8685"/>
                </a:lnTo>
                <a:lnTo>
                  <a:pt x="289763" y="8615"/>
                </a:lnTo>
                <a:lnTo>
                  <a:pt x="289496" y="8546"/>
                </a:lnTo>
                <a:lnTo>
                  <a:pt x="289201" y="8477"/>
                </a:lnTo>
                <a:lnTo>
                  <a:pt x="288907" y="8415"/>
                </a:lnTo>
                <a:lnTo>
                  <a:pt x="288613" y="8361"/>
                </a:lnTo>
                <a:lnTo>
                  <a:pt x="287998" y="8253"/>
                </a:lnTo>
                <a:lnTo>
                  <a:pt x="287329" y="8168"/>
                </a:lnTo>
                <a:lnTo>
                  <a:pt x="286660" y="8091"/>
                </a:lnTo>
                <a:lnTo>
                  <a:pt x="285965" y="8036"/>
                </a:lnTo>
                <a:lnTo>
                  <a:pt x="285269" y="7998"/>
                </a:lnTo>
                <a:lnTo>
                  <a:pt x="284547" y="7967"/>
                </a:lnTo>
                <a:lnTo>
                  <a:pt x="283851" y="7959"/>
                </a:lnTo>
                <a:lnTo>
                  <a:pt x="283156" y="7967"/>
                </a:lnTo>
                <a:lnTo>
                  <a:pt x="282487" y="7990"/>
                </a:lnTo>
                <a:lnTo>
                  <a:pt x="281818" y="8029"/>
                </a:lnTo>
                <a:lnTo>
                  <a:pt x="281176" y="8091"/>
                </a:lnTo>
                <a:lnTo>
                  <a:pt x="280561" y="8160"/>
                </a:lnTo>
                <a:lnTo>
                  <a:pt x="280267" y="8199"/>
                </a:lnTo>
                <a:lnTo>
                  <a:pt x="279972" y="8245"/>
                </a:lnTo>
                <a:lnTo>
                  <a:pt x="279705" y="8299"/>
                </a:lnTo>
                <a:lnTo>
                  <a:pt x="279437" y="8345"/>
                </a:lnTo>
                <a:lnTo>
                  <a:pt x="279197" y="8407"/>
                </a:lnTo>
                <a:lnTo>
                  <a:pt x="278956" y="8469"/>
                </a:lnTo>
                <a:lnTo>
                  <a:pt x="278715" y="8538"/>
                </a:lnTo>
                <a:lnTo>
                  <a:pt x="278501" y="8608"/>
                </a:lnTo>
                <a:lnTo>
                  <a:pt x="278314" y="8677"/>
                </a:lnTo>
                <a:lnTo>
                  <a:pt x="278127" y="8754"/>
                </a:lnTo>
                <a:lnTo>
                  <a:pt x="277966" y="8839"/>
                </a:lnTo>
                <a:lnTo>
                  <a:pt x="277806" y="8924"/>
                </a:lnTo>
                <a:lnTo>
                  <a:pt x="277672" y="9017"/>
                </a:lnTo>
                <a:lnTo>
                  <a:pt x="277538" y="9110"/>
                </a:lnTo>
                <a:lnTo>
                  <a:pt x="277431" y="9210"/>
                </a:lnTo>
                <a:lnTo>
                  <a:pt x="277351" y="9310"/>
                </a:lnTo>
                <a:lnTo>
                  <a:pt x="277297" y="9418"/>
                </a:lnTo>
                <a:lnTo>
                  <a:pt x="277244" y="9526"/>
                </a:lnTo>
                <a:lnTo>
                  <a:pt x="277244" y="9642"/>
                </a:lnTo>
                <a:lnTo>
                  <a:pt x="277244" y="9758"/>
                </a:lnTo>
                <a:lnTo>
                  <a:pt x="277244" y="9882"/>
                </a:lnTo>
                <a:lnTo>
                  <a:pt x="277297" y="10005"/>
                </a:lnTo>
                <a:lnTo>
                  <a:pt x="278314" y="12336"/>
                </a:lnTo>
                <a:lnTo>
                  <a:pt x="279277" y="14668"/>
                </a:lnTo>
                <a:lnTo>
                  <a:pt x="280187" y="16999"/>
                </a:lnTo>
                <a:lnTo>
                  <a:pt x="281069" y="19331"/>
                </a:lnTo>
                <a:lnTo>
                  <a:pt x="281899" y="21654"/>
                </a:lnTo>
                <a:lnTo>
                  <a:pt x="282701" y="23986"/>
                </a:lnTo>
                <a:lnTo>
                  <a:pt x="283477" y="26317"/>
                </a:lnTo>
                <a:lnTo>
                  <a:pt x="284199" y="28641"/>
                </a:lnTo>
                <a:lnTo>
                  <a:pt x="284921" y="30972"/>
                </a:lnTo>
                <a:lnTo>
                  <a:pt x="285590" y="33304"/>
                </a:lnTo>
                <a:lnTo>
                  <a:pt x="286232" y="35635"/>
                </a:lnTo>
                <a:lnTo>
                  <a:pt x="286847" y="37959"/>
                </a:lnTo>
                <a:lnTo>
                  <a:pt x="287436" y="40290"/>
                </a:lnTo>
                <a:lnTo>
                  <a:pt x="287998" y="42622"/>
                </a:lnTo>
                <a:lnTo>
                  <a:pt x="288533" y="44953"/>
                </a:lnTo>
                <a:lnTo>
                  <a:pt x="289041" y="47284"/>
                </a:lnTo>
                <a:lnTo>
                  <a:pt x="289549" y="49616"/>
                </a:lnTo>
                <a:lnTo>
                  <a:pt x="290031" y="51947"/>
                </a:lnTo>
                <a:lnTo>
                  <a:pt x="290485" y="54279"/>
                </a:lnTo>
                <a:lnTo>
                  <a:pt x="290940" y="56610"/>
                </a:lnTo>
                <a:lnTo>
                  <a:pt x="291796" y="61281"/>
                </a:lnTo>
                <a:lnTo>
                  <a:pt x="292599" y="65951"/>
                </a:lnTo>
                <a:lnTo>
                  <a:pt x="293375" y="70622"/>
                </a:lnTo>
                <a:lnTo>
                  <a:pt x="294124" y="75300"/>
                </a:lnTo>
                <a:lnTo>
                  <a:pt x="295622" y="84664"/>
                </a:lnTo>
                <a:lnTo>
                  <a:pt x="292733" y="84680"/>
                </a:lnTo>
                <a:lnTo>
                  <a:pt x="289870" y="84687"/>
                </a:lnTo>
                <a:lnTo>
                  <a:pt x="287008" y="84695"/>
                </a:lnTo>
                <a:lnTo>
                  <a:pt x="284172" y="84687"/>
                </a:lnTo>
                <a:lnTo>
                  <a:pt x="281310" y="84672"/>
                </a:lnTo>
                <a:lnTo>
                  <a:pt x="278474" y="84649"/>
                </a:lnTo>
                <a:lnTo>
                  <a:pt x="275666" y="84618"/>
                </a:lnTo>
                <a:lnTo>
                  <a:pt x="272830" y="84579"/>
                </a:lnTo>
                <a:lnTo>
                  <a:pt x="270021" y="84533"/>
                </a:lnTo>
                <a:lnTo>
                  <a:pt x="267212" y="84471"/>
                </a:lnTo>
                <a:lnTo>
                  <a:pt x="264404" y="84409"/>
                </a:lnTo>
                <a:lnTo>
                  <a:pt x="261622" y="84340"/>
                </a:lnTo>
                <a:lnTo>
                  <a:pt x="258840" y="84263"/>
                </a:lnTo>
                <a:lnTo>
                  <a:pt x="256057" y="84170"/>
                </a:lnTo>
                <a:lnTo>
                  <a:pt x="253302" y="84077"/>
                </a:lnTo>
                <a:lnTo>
                  <a:pt x="250547" y="83977"/>
                </a:lnTo>
                <a:lnTo>
                  <a:pt x="250788" y="83444"/>
                </a:lnTo>
                <a:lnTo>
                  <a:pt x="251028" y="82912"/>
                </a:lnTo>
                <a:lnTo>
                  <a:pt x="251242" y="82379"/>
                </a:lnTo>
                <a:lnTo>
                  <a:pt x="251456" y="81839"/>
                </a:lnTo>
                <a:lnTo>
                  <a:pt x="251617" y="81306"/>
                </a:lnTo>
                <a:lnTo>
                  <a:pt x="251777" y="80766"/>
                </a:lnTo>
                <a:lnTo>
                  <a:pt x="251938" y="80225"/>
                </a:lnTo>
                <a:lnTo>
                  <a:pt x="252072" y="79685"/>
                </a:lnTo>
                <a:lnTo>
                  <a:pt x="252179" y="79144"/>
                </a:lnTo>
                <a:lnTo>
                  <a:pt x="252259" y="78596"/>
                </a:lnTo>
                <a:lnTo>
                  <a:pt x="252419" y="77508"/>
                </a:lnTo>
                <a:lnTo>
                  <a:pt x="252500" y="76412"/>
                </a:lnTo>
                <a:lnTo>
                  <a:pt x="252526" y="75315"/>
                </a:lnTo>
                <a:lnTo>
                  <a:pt x="252526" y="74219"/>
                </a:lnTo>
                <a:lnTo>
                  <a:pt x="252446" y="73115"/>
                </a:lnTo>
                <a:lnTo>
                  <a:pt x="252339" y="72004"/>
                </a:lnTo>
                <a:lnTo>
                  <a:pt x="252179" y="70900"/>
                </a:lnTo>
                <a:lnTo>
                  <a:pt x="251991" y="69788"/>
                </a:lnTo>
                <a:lnTo>
                  <a:pt x="251751" y="68676"/>
                </a:lnTo>
                <a:lnTo>
                  <a:pt x="251510" y="67565"/>
                </a:lnTo>
                <a:lnTo>
                  <a:pt x="251216" y="66453"/>
                </a:lnTo>
                <a:lnTo>
                  <a:pt x="250921" y="65341"/>
                </a:lnTo>
                <a:lnTo>
                  <a:pt x="250574" y="64230"/>
                </a:lnTo>
                <a:lnTo>
                  <a:pt x="249878" y="62014"/>
                </a:lnTo>
                <a:lnTo>
                  <a:pt x="249129" y="59798"/>
                </a:lnTo>
                <a:lnTo>
                  <a:pt x="248353" y="57598"/>
                </a:lnTo>
                <a:lnTo>
                  <a:pt x="247604" y="55414"/>
                </a:lnTo>
                <a:lnTo>
                  <a:pt x="246882" y="53236"/>
                </a:lnTo>
                <a:lnTo>
                  <a:pt x="246561" y="52163"/>
                </a:lnTo>
                <a:lnTo>
                  <a:pt x="246240" y="51090"/>
                </a:lnTo>
                <a:lnTo>
                  <a:pt x="245946" y="50025"/>
                </a:lnTo>
                <a:lnTo>
                  <a:pt x="245705" y="48960"/>
                </a:lnTo>
                <a:lnTo>
                  <a:pt x="245143" y="46505"/>
                </a:lnTo>
                <a:lnTo>
                  <a:pt x="244635" y="44042"/>
                </a:lnTo>
                <a:lnTo>
                  <a:pt x="244153" y="41572"/>
                </a:lnTo>
                <a:lnTo>
                  <a:pt x="243699" y="39101"/>
                </a:lnTo>
                <a:lnTo>
                  <a:pt x="242762" y="34153"/>
                </a:lnTo>
                <a:lnTo>
                  <a:pt x="242254" y="31675"/>
                </a:lnTo>
                <a:lnTo>
                  <a:pt x="241746" y="29197"/>
                </a:lnTo>
                <a:lnTo>
                  <a:pt x="241157" y="26726"/>
                </a:lnTo>
                <a:lnTo>
                  <a:pt x="240863" y="25483"/>
                </a:lnTo>
                <a:lnTo>
                  <a:pt x="240542" y="24248"/>
                </a:lnTo>
                <a:lnTo>
                  <a:pt x="240194" y="23013"/>
                </a:lnTo>
                <a:lnTo>
                  <a:pt x="239820" y="21778"/>
                </a:lnTo>
                <a:lnTo>
                  <a:pt x="239445" y="20550"/>
                </a:lnTo>
                <a:lnTo>
                  <a:pt x="239044" y="19315"/>
                </a:lnTo>
                <a:lnTo>
                  <a:pt x="238616" y="18088"/>
                </a:lnTo>
                <a:lnTo>
                  <a:pt x="238161" y="16860"/>
                </a:lnTo>
                <a:lnTo>
                  <a:pt x="237707" y="15633"/>
                </a:lnTo>
                <a:lnTo>
                  <a:pt x="237198" y="14405"/>
                </a:lnTo>
                <a:lnTo>
                  <a:pt x="236663" y="13178"/>
                </a:lnTo>
                <a:lnTo>
                  <a:pt x="236101" y="11958"/>
                </a:lnTo>
                <a:lnTo>
                  <a:pt x="235486" y="10738"/>
                </a:lnTo>
                <a:lnTo>
                  <a:pt x="234871" y="9519"/>
                </a:lnTo>
                <a:lnTo>
                  <a:pt x="234791" y="9418"/>
                </a:lnTo>
                <a:lnTo>
                  <a:pt x="234710" y="9318"/>
                </a:lnTo>
                <a:lnTo>
                  <a:pt x="234630" y="9225"/>
                </a:lnTo>
                <a:lnTo>
                  <a:pt x="234496" y="9133"/>
                </a:lnTo>
                <a:lnTo>
                  <a:pt x="234389" y="9040"/>
                </a:lnTo>
                <a:lnTo>
                  <a:pt x="234256" y="8963"/>
                </a:lnTo>
                <a:lnTo>
                  <a:pt x="234095" y="8878"/>
                </a:lnTo>
                <a:lnTo>
                  <a:pt x="233935" y="8808"/>
                </a:lnTo>
                <a:lnTo>
                  <a:pt x="233747" y="8731"/>
                </a:lnTo>
                <a:lnTo>
                  <a:pt x="233560" y="8670"/>
                </a:lnTo>
                <a:lnTo>
                  <a:pt x="233373" y="8600"/>
                </a:lnTo>
                <a:lnTo>
                  <a:pt x="233159" y="8546"/>
                </a:lnTo>
                <a:lnTo>
                  <a:pt x="232945" y="8484"/>
                </a:lnTo>
                <a:lnTo>
                  <a:pt x="232731" y="8438"/>
                </a:lnTo>
                <a:lnTo>
                  <a:pt x="232249" y="8345"/>
                </a:lnTo>
                <a:lnTo>
                  <a:pt x="231741" y="8268"/>
                </a:lnTo>
                <a:lnTo>
                  <a:pt x="231179" y="8206"/>
                </a:lnTo>
                <a:lnTo>
                  <a:pt x="230618" y="8152"/>
                </a:lnTo>
                <a:lnTo>
                  <a:pt x="230056" y="8121"/>
                </a:lnTo>
                <a:lnTo>
                  <a:pt x="229467" y="8098"/>
                </a:lnTo>
                <a:lnTo>
                  <a:pt x="228852" y="8091"/>
                </a:lnTo>
                <a:lnTo>
                  <a:pt x="228264" y="8098"/>
                </a:lnTo>
                <a:lnTo>
                  <a:pt x="227648" y="8121"/>
                </a:lnTo>
                <a:lnTo>
                  <a:pt x="227033" y="8152"/>
                </a:lnTo>
                <a:lnTo>
                  <a:pt x="226445" y="8199"/>
                </a:lnTo>
                <a:lnTo>
                  <a:pt x="225856" y="8260"/>
                </a:lnTo>
                <a:lnTo>
                  <a:pt x="225294" y="8330"/>
                </a:lnTo>
                <a:lnTo>
                  <a:pt x="224759" y="8407"/>
                </a:lnTo>
                <a:lnTo>
                  <a:pt x="224224" y="8507"/>
                </a:lnTo>
                <a:lnTo>
                  <a:pt x="223743" y="8608"/>
                </a:lnTo>
                <a:lnTo>
                  <a:pt x="223288" y="8731"/>
                </a:lnTo>
                <a:lnTo>
                  <a:pt x="222860" y="8855"/>
                </a:lnTo>
                <a:lnTo>
                  <a:pt x="222485" y="8994"/>
                </a:lnTo>
                <a:lnTo>
                  <a:pt x="222138" y="9148"/>
                </a:lnTo>
                <a:lnTo>
                  <a:pt x="221870" y="9310"/>
                </a:lnTo>
                <a:lnTo>
                  <a:pt x="221736" y="9395"/>
                </a:lnTo>
                <a:lnTo>
                  <a:pt x="221629" y="9480"/>
                </a:lnTo>
                <a:lnTo>
                  <a:pt x="221549" y="9565"/>
                </a:lnTo>
                <a:lnTo>
                  <a:pt x="221469" y="9658"/>
                </a:lnTo>
                <a:lnTo>
                  <a:pt x="221389" y="9750"/>
                </a:lnTo>
                <a:lnTo>
                  <a:pt x="221362" y="9851"/>
                </a:lnTo>
                <a:lnTo>
                  <a:pt x="221335" y="9951"/>
                </a:lnTo>
                <a:lnTo>
                  <a:pt x="221308" y="10051"/>
                </a:lnTo>
                <a:lnTo>
                  <a:pt x="221308" y="11317"/>
                </a:lnTo>
                <a:lnTo>
                  <a:pt x="221362" y="12583"/>
                </a:lnTo>
                <a:lnTo>
                  <a:pt x="221442" y="13857"/>
                </a:lnTo>
                <a:lnTo>
                  <a:pt x="221549" y="15123"/>
                </a:lnTo>
                <a:lnTo>
                  <a:pt x="221683" y="16397"/>
                </a:lnTo>
                <a:lnTo>
                  <a:pt x="221843" y="17671"/>
                </a:lnTo>
                <a:lnTo>
                  <a:pt x="222031" y="18945"/>
                </a:lnTo>
                <a:lnTo>
                  <a:pt x="222271" y="20211"/>
                </a:lnTo>
                <a:lnTo>
                  <a:pt x="222512" y="21485"/>
                </a:lnTo>
                <a:lnTo>
                  <a:pt x="222780" y="22758"/>
                </a:lnTo>
                <a:lnTo>
                  <a:pt x="223101" y="24032"/>
                </a:lnTo>
                <a:lnTo>
                  <a:pt x="223395" y="25306"/>
                </a:lnTo>
                <a:lnTo>
                  <a:pt x="223743" y="26587"/>
                </a:lnTo>
                <a:lnTo>
                  <a:pt x="224090" y="27861"/>
                </a:lnTo>
                <a:lnTo>
                  <a:pt x="224839" y="30409"/>
                </a:lnTo>
                <a:lnTo>
                  <a:pt x="225642" y="32956"/>
                </a:lnTo>
                <a:lnTo>
                  <a:pt x="226471" y="35504"/>
                </a:lnTo>
                <a:lnTo>
                  <a:pt x="228157" y="40591"/>
                </a:lnTo>
                <a:lnTo>
                  <a:pt x="229013" y="43131"/>
                </a:lnTo>
                <a:lnTo>
                  <a:pt x="229842" y="45671"/>
                </a:lnTo>
                <a:lnTo>
                  <a:pt x="230644" y="48203"/>
                </a:lnTo>
                <a:lnTo>
                  <a:pt x="231393" y="50728"/>
                </a:lnTo>
                <a:lnTo>
                  <a:pt x="231955" y="52773"/>
                </a:lnTo>
                <a:lnTo>
                  <a:pt x="232490" y="54819"/>
                </a:lnTo>
                <a:lnTo>
                  <a:pt x="232998" y="56873"/>
                </a:lnTo>
                <a:lnTo>
                  <a:pt x="233480" y="58926"/>
                </a:lnTo>
                <a:lnTo>
                  <a:pt x="234416" y="63041"/>
                </a:lnTo>
                <a:lnTo>
                  <a:pt x="234898" y="65102"/>
                </a:lnTo>
                <a:lnTo>
                  <a:pt x="235406" y="67163"/>
                </a:lnTo>
                <a:lnTo>
                  <a:pt x="235941" y="69224"/>
                </a:lnTo>
                <a:lnTo>
                  <a:pt x="236476" y="71278"/>
                </a:lnTo>
                <a:lnTo>
                  <a:pt x="237091" y="73339"/>
                </a:lnTo>
                <a:lnTo>
                  <a:pt x="237733" y="75393"/>
                </a:lnTo>
                <a:lnTo>
                  <a:pt x="238429" y="77438"/>
                </a:lnTo>
                <a:lnTo>
                  <a:pt x="238803" y="78465"/>
                </a:lnTo>
                <a:lnTo>
                  <a:pt x="239205" y="79484"/>
                </a:lnTo>
                <a:lnTo>
                  <a:pt x="239606" y="80503"/>
                </a:lnTo>
                <a:lnTo>
                  <a:pt x="240034" y="81522"/>
                </a:lnTo>
                <a:lnTo>
                  <a:pt x="240489" y="82541"/>
                </a:lnTo>
                <a:lnTo>
                  <a:pt x="240970" y="83560"/>
                </a:lnTo>
                <a:lnTo>
                  <a:pt x="238215" y="83414"/>
                </a:lnTo>
                <a:lnTo>
                  <a:pt x="235459" y="83267"/>
                </a:lnTo>
                <a:lnTo>
                  <a:pt x="232731" y="83105"/>
                </a:lnTo>
                <a:lnTo>
                  <a:pt x="230029" y="82935"/>
                </a:lnTo>
                <a:lnTo>
                  <a:pt x="227327" y="82757"/>
                </a:lnTo>
                <a:lnTo>
                  <a:pt x="224625" y="82572"/>
                </a:lnTo>
                <a:lnTo>
                  <a:pt x="221950" y="82379"/>
                </a:lnTo>
                <a:lnTo>
                  <a:pt x="219275" y="82171"/>
                </a:lnTo>
                <a:lnTo>
                  <a:pt x="216627" y="81962"/>
                </a:lnTo>
                <a:lnTo>
                  <a:pt x="213979" y="81738"/>
                </a:lnTo>
                <a:lnTo>
                  <a:pt x="211357" y="81507"/>
                </a:lnTo>
                <a:lnTo>
                  <a:pt x="208736" y="81267"/>
                </a:lnTo>
                <a:lnTo>
                  <a:pt x="206114" y="81020"/>
                </a:lnTo>
                <a:lnTo>
                  <a:pt x="203519" y="80766"/>
                </a:lnTo>
                <a:lnTo>
                  <a:pt x="200951" y="80503"/>
                </a:lnTo>
                <a:lnTo>
                  <a:pt x="198383" y="80225"/>
                </a:lnTo>
                <a:lnTo>
                  <a:pt x="197821" y="75833"/>
                </a:lnTo>
                <a:lnTo>
                  <a:pt x="197179" y="71440"/>
                </a:lnTo>
                <a:lnTo>
                  <a:pt x="196511" y="67040"/>
                </a:lnTo>
                <a:lnTo>
                  <a:pt x="195788" y="62647"/>
                </a:lnTo>
                <a:lnTo>
                  <a:pt x="194986" y="58254"/>
                </a:lnTo>
                <a:lnTo>
                  <a:pt x="194157" y="53870"/>
                </a:lnTo>
                <a:lnTo>
                  <a:pt x="193247" y="49477"/>
                </a:lnTo>
                <a:lnTo>
                  <a:pt x="192257" y="45084"/>
                </a:lnTo>
                <a:lnTo>
                  <a:pt x="191749" y="42892"/>
                </a:lnTo>
                <a:lnTo>
                  <a:pt x="191214" y="40699"/>
                </a:lnTo>
                <a:lnTo>
                  <a:pt x="190679" y="38507"/>
                </a:lnTo>
                <a:lnTo>
                  <a:pt x="190117" y="36314"/>
                </a:lnTo>
                <a:lnTo>
                  <a:pt x="189555" y="34122"/>
                </a:lnTo>
                <a:lnTo>
                  <a:pt x="188967" y="31930"/>
                </a:lnTo>
                <a:lnTo>
                  <a:pt x="188352" y="29737"/>
                </a:lnTo>
                <a:lnTo>
                  <a:pt x="187710" y="27545"/>
                </a:lnTo>
                <a:lnTo>
                  <a:pt x="187068" y="25352"/>
                </a:lnTo>
                <a:lnTo>
                  <a:pt x="186426" y="23160"/>
                </a:lnTo>
                <a:lnTo>
                  <a:pt x="185730" y="20975"/>
                </a:lnTo>
                <a:lnTo>
                  <a:pt x="185035" y="18783"/>
                </a:lnTo>
                <a:lnTo>
                  <a:pt x="184312" y="16590"/>
                </a:lnTo>
                <a:lnTo>
                  <a:pt x="183590" y="14405"/>
                </a:lnTo>
                <a:lnTo>
                  <a:pt x="182841" y="12213"/>
                </a:lnTo>
                <a:lnTo>
                  <a:pt x="182065" y="10028"/>
                </a:lnTo>
                <a:lnTo>
                  <a:pt x="182012" y="9905"/>
                </a:lnTo>
                <a:lnTo>
                  <a:pt x="181932" y="9789"/>
                </a:lnTo>
                <a:lnTo>
                  <a:pt x="181851" y="9673"/>
                </a:lnTo>
                <a:lnTo>
                  <a:pt x="181718" y="9557"/>
                </a:lnTo>
                <a:lnTo>
                  <a:pt x="181611" y="9449"/>
                </a:lnTo>
                <a:lnTo>
                  <a:pt x="181450" y="9349"/>
                </a:lnTo>
                <a:lnTo>
                  <a:pt x="181290" y="9248"/>
                </a:lnTo>
                <a:lnTo>
                  <a:pt x="181129" y="9156"/>
                </a:lnTo>
                <a:lnTo>
                  <a:pt x="180942" y="9063"/>
                </a:lnTo>
                <a:lnTo>
                  <a:pt x="180728" y="8971"/>
                </a:lnTo>
                <a:lnTo>
                  <a:pt x="180514" y="8886"/>
                </a:lnTo>
                <a:lnTo>
                  <a:pt x="180273" y="8808"/>
                </a:lnTo>
                <a:lnTo>
                  <a:pt x="180032" y="8731"/>
                </a:lnTo>
                <a:lnTo>
                  <a:pt x="179791" y="8662"/>
                </a:lnTo>
                <a:lnTo>
                  <a:pt x="179524" y="8592"/>
                </a:lnTo>
                <a:lnTo>
                  <a:pt x="179256" y="8523"/>
                </a:lnTo>
                <a:lnTo>
                  <a:pt x="178962" y="8461"/>
                </a:lnTo>
                <a:lnTo>
                  <a:pt x="178668" y="8407"/>
                </a:lnTo>
                <a:lnTo>
                  <a:pt x="178079" y="8307"/>
                </a:lnTo>
                <a:lnTo>
                  <a:pt x="177437" y="8214"/>
                </a:lnTo>
                <a:lnTo>
                  <a:pt x="176795" y="8145"/>
                </a:lnTo>
                <a:lnTo>
                  <a:pt x="176127" y="8091"/>
                </a:lnTo>
                <a:lnTo>
                  <a:pt x="175431" y="8052"/>
                </a:lnTo>
                <a:lnTo>
                  <a:pt x="174762" y="8029"/>
                </a:lnTo>
                <a:lnTo>
                  <a:pt x="174067" y="8021"/>
                </a:lnTo>
                <a:lnTo>
                  <a:pt x="173398" y="8021"/>
                </a:lnTo>
                <a:lnTo>
                  <a:pt x="172729" y="8044"/>
                </a:lnTo>
                <a:lnTo>
                  <a:pt x="172061" y="8083"/>
                </a:lnTo>
                <a:lnTo>
                  <a:pt x="171445" y="8137"/>
                </a:lnTo>
                <a:lnTo>
                  <a:pt x="170830" y="8206"/>
                </a:lnTo>
                <a:lnTo>
                  <a:pt x="170536" y="8253"/>
                </a:lnTo>
                <a:lnTo>
                  <a:pt x="170268" y="8299"/>
                </a:lnTo>
                <a:lnTo>
                  <a:pt x="169974" y="8345"/>
                </a:lnTo>
                <a:lnTo>
                  <a:pt x="169733" y="8399"/>
                </a:lnTo>
                <a:lnTo>
                  <a:pt x="169466" y="8453"/>
                </a:lnTo>
                <a:lnTo>
                  <a:pt x="169225" y="8515"/>
                </a:lnTo>
                <a:lnTo>
                  <a:pt x="169011" y="8577"/>
                </a:lnTo>
                <a:lnTo>
                  <a:pt x="168797" y="8646"/>
                </a:lnTo>
                <a:lnTo>
                  <a:pt x="168583" y="8724"/>
                </a:lnTo>
                <a:lnTo>
                  <a:pt x="168396" y="8801"/>
                </a:lnTo>
                <a:lnTo>
                  <a:pt x="168235" y="8878"/>
                </a:lnTo>
                <a:lnTo>
                  <a:pt x="168075" y="8963"/>
                </a:lnTo>
                <a:lnTo>
                  <a:pt x="167914" y="9056"/>
                </a:lnTo>
                <a:lnTo>
                  <a:pt x="167807" y="9148"/>
                </a:lnTo>
                <a:lnTo>
                  <a:pt x="167700" y="9241"/>
                </a:lnTo>
                <a:lnTo>
                  <a:pt x="167593" y="9341"/>
                </a:lnTo>
                <a:lnTo>
                  <a:pt x="167540" y="9449"/>
                </a:lnTo>
                <a:lnTo>
                  <a:pt x="167486" y="9557"/>
                </a:lnTo>
                <a:lnTo>
                  <a:pt x="167459" y="9665"/>
                </a:lnTo>
                <a:lnTo>
                  <a:pt x="167433" y="9781"/>
                </a:lnTo>
                <a:lnTo>
                  <a:pt x="167459" y="9905"/>
                </a:lnTo>
                <a:lnTo>
                  <a:pt x="167486" y="10028"/>
                </a:lnTo>
                <a:lnTo>
                  <a:pt x="168957" y="14320"/>
                </a:lnTo>
                <a:lnTo>
                  <a:pt x="170402" y="18620"/>
                </a:lnTo>
                <a:lnTo>
                  <a:pt x="171820" y="22913"/>
                </a:lnTo>
                <a:lnTo>
                  <a:pt x="173211" y="27213"/>
                </a:lnTo>
                <a:lnTo>
                  <a:pt x="174548" y="31513"/>
                </a:lnTo>
                <a:lnTo>
                  <a:pt x="175859" y="35805"/>
                </a:lnTo>
                <a:lnTo>
                  <a:pt x="177143" y="40105"/>
                </a:lnTo>
                <a:lnTo>
                  <a:pt x="178374" y="44405"/>
                </a:lnTo>
                <a:lnTo>
                  <a:pt x="179577" y="48705"/>
                </a:lnTo>
                <a:lnTo>
                  <a:pt x="180728" y="53013"/>
                </a:lnTo>
                <a:lnTo>
                  <a:pt x="181851" y="57313"/>
                </a:lnTo>
                <a:lnTo>
                  <a:pt x="182921" y="61613"/>
                </a:lnTo>
                <a:lnTo>
                  <a:pt x="183965" y="65920"/>
                </a:lnTo>
                <a:lnTo>
                  <a:pt x="184928" y="70228"/>
                </a:lnTo>
                <a:lnTo>
                  <a:pt x="185864" y="74536"/>
                </a:lnTo>
                <a:lnTo>
                  <a:pt x="186747" y="78843"/>
                </a:lnTo>
                <a:lnTo>
                  <a:pt x="184821" y="78596"/>
                </a:lnTo>
                <a:lnTo>
                  <a:pt x="182921" y="78334"/>
                </a:lnTo>
                <a:lnTo>
                  <a:pt x="180995" y="78071"/>
                </a:lnTo>
                <a:lnTo>
                  <a:pt x="179123" y="77809"/>
                </a:lnTo>
                <a:lnTo>
                  <a:pt x="177223" y="77531"/>
                </a:lnTo>
                <a:lnTo>
                  <a:pt x="175351" y="77253"/>
                </a:lnTo>
                <a:lnTo>
                  <a:pt x="173478" y="76975"/>
                </a:lnTo>
                <a:lnTo>
                  <a:pt x="171606" y="76682"/>
                </a:lnTo>
                <a:lnTo>
                  <a:pt x="169760" y="76388"/>
                </a:lnTo>
                <a:lnTo>
                  <a:pt x="167941" y="76087"/>
                </a:lnTo>
                <a:lnTo>
                  <a:pt x="166095" y="75779"/>
                </a:lnTo>
                <a:lnTo>
                  <a:pt x="164276" y="75470"/>
                </a:lnTo>
                <a:lnTo>
                  <a:pt x="162484" y="75146"/>
                </a:lnTo>
                <a:lnTo>
                  <a:pt x="160665" y="74829"/>
                </a:lnTo>
                <a:lnTo>
                  <a:pt x="158899" y="74497"/>
                </a:lnTo>
                <a:lnTo>
                  <a:pt x="157107" y="74165"/>
                </a:lnTo>
                <a:lnTo>
                  <a:pt x="155341" y="73818"/>
                </a:lnTo>
                <a:lnTo>
                  <a:pt x="153603" y="73478"/>
                </a:lnTo>
                <a:lnTo>
                  <a:pt x="151837" y="73123"/>
                </a:lnTo>
                <a:lnTo>
                  <a:pt x="150125" y="72768"/>
                </a:lnTo>
                <a:lnTo>
                  <a:pt x="148386" y="72405"/>
                </a:lnTo>
                <a:lnTo>
                  <a:pt x="146674" y="72034"/>
                </a:lnTo>
                <a:lnTo>
                  <a:pt x="144989" y="71656"/>
                </a:lnTo>
                <a:lnTo>
                  <a:pt x="143304" y="71278"/>
                </a:lnTo>
                <a:lnTo>
                  <a:pt x="141618" y="70892"/>
                </a:lnTo>
                <a:lnTo>
                  <a:pt x="139960" y="70498"/>
                </a:lnTo>
                <a:lnTo>
                  <a:pt x="138301" y="70097"/>
                </a:lnTo>
                <a:lnTo>
                  <a:pt x="136670" y="69695"/>
                </a:lnTo>
                <a:lnTo>
                  <a:pt x="135038" y="69286"/>
                </a:lnTo>
                <a:lnTo>
                  <a:pt x="133433" y="68869"/>
                </a:lnTo>
                <a:lnTo>
                  <a:pt x="131828" y="68445"/>
                </a:lnTo>
                <a:lnTo>
                  <a:pt x="130223" y="68020"/>
                </a:lnTo>
                <a:lnTo>
                  <a:pt x="130169" y="66098"/>
                </a:lnTo>
                <a:lnTo>
                  <a:pt x="130116" y="64168"/>
                </a:lnTo>
                <a:lnTo>
                  <a:pt x="130009" y="62246"/>
                </a:lnTo>
                <a:lnTo>
                  <a:pt x="129902" y="60316"/>
                </a:lnTo>
                <a:lnTo>
                  <a:pt x="129768" y="58386"/>
                </a:lnTo>
                <a:lnTo>
                  <a:pt x="129607" y="56456"/>
                </a:lnTo>
                <a:lnTo>
                  <a:pt x="129420" y="54526"/>
                </a:lnTo>
                <a:lnTo>
                  <a:pt x="129233" y="52596"/>
                </a:lnTo>
                <a:lnTo>
                  <a:pt x="129019" y="50658"/>
                </a:lnTo>
                <a:lnTo>
                  <a:pt x="128778" y="48728"/>
                </a:lnTo>
                <a:lnTo>
                  <a:pt x="128511" y="46790"/>
                </a:lnTo>
                <a:lnTo>
                  <a:pt x="128243" y="44860"/>
                </a:lnTo>
                <a:lnTo>
                  <a:pt x="127949" y="42923"/>
                </a:lnTo>
                <a:lnTo>
                  <a:pt x="127655" y="40993"/>
                </a:lnTo>
                <a:lnTo>
                  <a:pt x="127307" y="39055"/>
                </a:lnTo>
                <a:lnTo>
                  <a:pt x="126986" y="37117"/>
                </a:lnTo>
                <a:lnTo>
                  <a:pt x="126611" y="35187"/>
                </a:lnTo>
                <a:lnTo>
                  <a:pt x="126237" y="33250"/>
                </a:lnTo>
                <a:lnTo>
                  <a:pt x="125434" y="29382"/>
                </a:lnTo>
                <a:lnTo>
                  <a:pt x="124578" y="25522"/>
                </a:lnTo>
                <a:lnTo>
                  <a:pt x="123669" y="21662"/>
                </a:lnTo>
                <a:lnTo>
                  <a:pt x="122706" y="17810"/>
                </a:lnTo>
                <a:lnTo>
                  <a:pt x="121716" y="13958"/>
                </a:lnTo>
                <a:lnTo>
                  <a:pt x="120646" y="10121"/>
                </a:lnTo>
                <a:lnTo>
                  <a:pt x="119549" y="6284"/>
                </a:lnTo>
                <a:lnTo>
                  <a:pt x="119496" y="6153"/>
                </a:lnTo>
                <a:lnTo>
                  <a:pt x="119442" y="6029"/>
                </a:lnTo>
                <a:lnTo>
                  <a:pt x="119335" y="5906"/>
                </a:lnTo>
                <a:lnTo>
                  <a:pt x="119228" y="5782"/>
                </a:lnTo>
                <a:lnTo>
                  <a:pt x="119094" y="5674"/>
                </a:lnTo>
                <a:lnTo>
                  <a:pt x="118961" y="5558"/>
                </a:lnTo>
                <a:lnTo>
                  <a:pt x="118800" y="5450"/>
                </a:lnTo>
                <a:lnTo>
                  <a:pt x="118613" y="5350"/>
                </a:lnTo>
                <a:lnTo>
                  <a:pt x="118426" y="5250"/>
                </a:lnTo>
                <a:lnTo>
                  <a:pt x="118238" y="5157"/>
                </a:lnTo>
                <a:lnTo>
                  <a:pt x="117998" y="5064"/>
                </a:lnTo>
                <a:lnTo>
                  <a:pt x="117757" y="4979"/>
                </a:lnTo>
                <a:lnTo>
                  <a:pt x="117516" y="4894"/>
                </a:lnTo>
                <a:lnTo>
                  <a:pt x="117275" y="4817"/>
                </a:lnTo>
                <a:lnTo>
                  <a:pt x="116981" y="4748"/>
                </a:lnTo>
                <a:lnTo>
                  <a:pt x="116714" y="4678"/>
                </a:lnTo>
                <a:lnTo>
                  <a:pt x="116419" y="4609"/>
                </a:lnTo>
                <a:lnTo>
                  <a:pt x="116125" y="4547"/>
                </a:lnTo>
                <a:lnTo>
                  <a:pt x="115804" y="4493"/>
                </a:lnTo>
                <a:lnTo>
                  <a:pt x="115483" y="4439"/>
                </a:lnTo>
                <a:lnTo>
                  <a:pt x="114841" y="4339"/>
                </a:lnTo>
                <a:lnTo>
                  <a:pt x="114146" y="4261"/>
                </a:lnTo>
                <a:lnTo>
                  <a:pt x="113450" y="4200"/>
                </a:lnTo>
                <a:lnTo>
                  <a:pt x="112754" y="4161"/>
                </a:lnTo>
                <a:lnTo>
                  <a:pt x="112032" y="4130"/>
                </a:lnTo>
                <a:lnTo>
                  <a:pt x="111310" y="4122"/>
                </a:lnTo>
                <a:lnTo>
                  <a:pt x="110588" y="4130"/>
                </a:lnTo>
                <a:lnTo>
                  <a:pt x="109892" y="4153"/>
                </a:lnTo>
                <a:lnTo>
                  <a:pt x="109197" y="4192"/>
                </a:lnTo>
                <a:lnTo>
                  <a:pt x="108501" y="4246"/>
                </a:lnTo>
                <a:lnTo>
                  <a:pt x="108180" y="4285"/>
                </a:lnTo>
                <a:lnTo>
                  <a:pt x="107859" y="4323"/>
                </a:lnTo>
                <a:lnTo>
                  <a:pt x="107565" y="4370"/>
                </a:lnTo>
                <a:lnTo>
                  <a:pt x="107244" y="4416"/>
                </a:lnTo>
                <a:lnTo>
                  <a:pt x="106950" y="4470"/>
                </a:lnTo>
                <a:lnTo>
                  <a:pt x="106655" y="4524"/>
                </a:lnTo>
                <a:lnTo>
                  <a:pt x="106388" y="4586"/>
                </a:lnTo>
                <a:lnTo>
                  <a:pt x="106120" y="4647"/>
                </a:lnTo>
                <a:lnTo>
                  <a:pt x="105880" y="4717"/>
                </a:lnTo>
                <a:lnTo>
                  <a:pt x="105639" y="4794"/>
                </a:lnTo>
                <a:lnTo>
                  <a:pt x="105398" y="4871"/>
                </a:lnTo>
                <a:lnTo>
                  <a:pt x="105184" y="4956"/>
                </a:lnTo>
                <a:lnTo>
                  <a:pt x="104997" y="5041"/>
                </a:lnTo>
                <a:lnTo>
                  <a:pt x="104810" y="5134"/>
                </a:lnTo>
                <a:lnTo>
                  <a:pt x="104649" y="5226"/>
                </a:lnTo>
                <a:lnTo>
                  <a:pt x="104489" y="5327"/>
                </a:lnTo>
                <a:lnTo>
                  <a:pt x="104355" y="5435"/>
                </a:lnTo>
                <a:lnTo>
                  <a:pt x="104248" y="5543"/>
                </a:lnTo>
                <a:lnTo>
                  <a:pt x="104141" y="5651"/>
                </a:lnTo>
                <a:lnTo>
                  <a:pt x="104061" y="5775"/>
                </a:lnTo>
                <a:lnTo>
                  <a:pt x="104007" y="5890"/>
                </a:lnTo>
                <a:lnTo>
                  <a:pt x="103954" y="6022"/>
                </a:lnTo>
                <a:lnTo>
                  <a:pt x="103954" y="6153"/>
                </a:lnTo>
                <a:lnTo>
                  <a:pt x="103954" y="6284"/>
                </a:lnTo>
                <a:lnTo>
                  <a:pt x="104408" y="9889"/>
                </a:lnTo>
                <a:lnTo>
                  <a:pt x="104890" y="13494"/>
                </a:lnTo>
                <a:lnTo>
                  <a:pt x="105425" y="17107"/>
                </a:lnTo>
                <a:lnTo>
                  <a:pt x="106013" y="20720"/>
                </a:lnTo>
                <a:lnTo>
                  <a:pt x="106629" y="24341"/>
                </a:lnTo>
                <a:lnTo>
                  <a:pt x="107297" y="27962"/>
                </a:lnTo>
                <a:lnTo>
                  <a:pt x="108020" y="31582"/>
                </a:lnTo>
                <a:lnTo>
                  <a:pt x="108795" y="35211"/>
                </a:lnTo>
                <a:lnTo>
                  <a:pt x="109625" y="38831"/>
                </a:lnTo>
                <a:lnTo>
                  <a:pt x="110534" y="42452"/>
                </a:lnTo>
                <a:lnTo>
                  <a:pt x="111470" y="46072"/>
                </a:lnTo>
                <a:lnTo>
                  <a:pt x="111979" y="47879"/>
                </a:lnTo>
                <a:lnTo>
                  <a:pt x="112487" y="49685"/>
                </a:lnTo>
                <a:lnTo>
                  <a:pt x="113022" y="51492"/>
                </a:lnTo>
                <a:lnTo>
                  <a:pt x="113584" y="53298"/>
                </a:lnTo>
                <a:lnTo>
                  <a:pt x="114146" y="55097"/>
                </a:lnTo>
                <a:lnTo>
                  <a:pt x="114707" y="56903"/>
                </a:lnTo>
                <a:lnTo>
                  <a:pt x="115323" y="58702"/>
                </a:lnTo>
                <a:lnTo>
                  <a:pt x="115938" y="60501"/>
                </a:lnTo>
                <a:lnTo>
                  <a:pt x="116580" y="62300"/>
                </a:lnTo>
                <a:lnTo>
                  <a:pt x="117222" y="64098"/>
                </a:lnTo>
                <a:lnTo>
                  <a:pt x="117222" y="64098"/>
                </a:lnTo>
                <a:lnTo>
                  <a:pt x="115323" y="63473"/>
                </a:lnTo>
                <a:lnTo>
                  <a:pt x="113450" y="62840"/>
                </a:lnTo>
                <a:lnTo>
                  <a:pt x="111604" y="62199"/>
                </a:lnTo>
                <a:lnTo>
                  <a:pt x="109785" y="61543"/>
                </a:lnTo>
                <a:lnTo>
                  <a:pt x="107993" y="60887"/>
                </a:lnTo>
                <a:lnTo>
                  <a:pt x="106201" y="60215"/>
                </a:lnTo>
                <a:lnTo>
                  <a:pt x="104462" y="59528"/>
                </a:lnTo>
                <a:lnTo>
                  <a:pt x="102723" y="58833"/>
                </a:lnTo>
                <a:lnTo>
                  <a:pt x="100850" y="58061"/>
                </a:lnTo>
                <a:lnTo>
                  <a:pt x="99031" y="57282"/>
                </a:lnTo>
                <a:lnTo>
                  <a:pt x="97239" y="56494"/>
                </a:lnTo>
                <a:lnTo>
                  <a:pt x="95474" y="55707"/>
                </a:lnTo>
                <a:lnTo>
                  <a:pt x="93735" y="54912"/>
                </a:lnTo>
                <a:lnTo>
                  <a:pt x="92023" y="54109"/>
                </a:lnTo>
                <a:lnTo>
                  <a:pt x="90337" y="53306"/>
                </a:lnTo>
                <a:lnTo>
                  <a:pt x="88679" y="52495"/>
                </a:lnTo>
                <a:lnTo>
                  <a:pt x="87074" y="51677"/>
                </a:lnTo>
                <a:lnTo>
                  <a:pt x="85469" y="50859"/>
                </a:lnTo>
                <a:lnTo>
                  <a:pt x="83917" y="50040"/>
                </a:lnTo>
                <a:lnTo>
                  <a:pt x="82366" y="49214"/>
                </a:lnTo>
                <a:lnTo>
                  <a:pt x="80868" y="48381"/>
                </a:lnTo>
                <a:lnTo>
                  <a:pt x="79370" y="47547"/>
                </a:lnTo>
                <a:lnTo>
                  <a:pt x="77925" y="46705"/>
                </a:lnTo>
                <a:lnTo>
                  <a:pt x="76481" y="45864"/>
                </a:lnTo>
                <a:lnTo>
                  <a:pt x="75090" y="45023"/>
                </a:lnTo>
                <a:lnTo>
                  <a:pt x="73699" y="44173"/>
                </a:lnTo>
                <a:lnTo>
                  <a:pt x="72334" y="43316"/>
                </a:lnTo>
                <a:lnTo>
                  <a:pt x="70997" y="42460"/>
                </a:lnTo>
                <a:lnTo>
                  <a:pt x="69686" y="41603"/>
                </a:lnTo>
                <a:lnTo>
                  <a:pt x="68402" y="40738"/>
                </a:lnTo>
                <a:lnTo>
                  <a:pt x="67145" y="39873"/>
                </a:lnTo>
                <a:lnTo>
                  <a:pt x="65887" y="39001"/>
                </a:lnTo>
                <a:lnTo>
                  <a:pt x="64657" y="38129"/>
                </a:lnTo>
                <a:lnTo>
                  <a:pt x="63453" y="37256"/>
                </a:lnTo>
                <a:lnTo>
                  <a:pt x="62276" y="36376"/>
                </a:lnTo>
                <a:lnTo>
                  <a:pt x="61099" y="35496"/>
                </a:lnTo>
                <a:lnTo>
                  <a:pt x="59949" y="34616"/>
                </a:lnTo>
                <a:lnTo>
                  <a:pt x="58825" y="33728"/>
                </a:lnTo>
                <a:lnTo>
                  <a:pt x="57728" y="32841"/>
                </a:lnTo>
                <a:lnTo>
                  <a:pt x="56632" y="31953"/>
                </a:lnTo>
                <a:lnTo>
                  <a:pt x="55562" y="31057"/>
                </a:lnTo>
                <a:lnTo>
                  <a:pt x="54518" y="30169"/>
                </a:lnTo>
                <a:lnTo>
                  <a:pt x="53475" y="29274"/>
                </a:lnTo>
                <a:lnTo>
                  <a:pt x="52432" y="28378"/>
                </a:lnTo>
                <a:lnTo>
                  <a:pt x="50452" y="26580"/>
                </a:lnTo>
                <a:lnTo>
                  <a:pt x="48500" y="24773"/>
                </a:lnTo>
                <a:lnTo>
                  <a:pt x="46600" y="22959"/>
                </a:lnTo>
                <a:lnTo>
                  <a:pt x="44754" y="21145"/>
                </a:lnTo>
                <a:lnTo>
                  <a:pt x="42962" y="19331"/>
                </a:lnTo>
                <a:lnTo>
                  <a:pt x="41223" y="17509"/>
                </a:lnTo>
                <a:lnTo>
                  <a:pt x="39511" y="15695"/>
                </a:lnTo>
                <a:lnTo>
                  <a:pt x="37826" y="13865"/>
                </a:lnTo>
                <a:lnTo>
                  <a:pt x="36167" y="12043"/>
                </a:lnTo>
                <a:lnTo>
                  <a:pt x="34562" y="10229"/>
                </a:lnTo>
                <a:lnTo>
                  <a:pt x="32957" y="8407"/>
                </a:lnTo>
                <a:lnTo>
                  <a:pt x="31379" y="6585"/>
                </a:lnTo>
                <a:lnTo>
                  <a:pt x="28276" y="2964"/>
                </a:lnTo>
                <a:lnTo>
                  <a:pt x="28035" y="2725"/>
                </a:lnTo>
                <a:lnTo>
                  <a:pt x="27795" y="2501"/>
                </a:lnTo>
                <a:lnTo>
                  <a:pt x="27500" y="2285"/>
                </a:lnTo>
                <a:lnTo>
                  <a:pt x="27179" y="2077"/>
                </a:lnTo>
                <a:lnTo>
                  <a:pt x="26832" y="1884"/>
                </a:lnTo>
                <a:lnTo>
                  <a:pt x="26457" y="1698"/>
                </a:lnTo>
                <a:lnTo>
                  <a:pt x="26056" y="1521"/>
                </a:lnTo>
                <a:lnTo>
                  <a:pt x="25628" y="1351"/>
                </a:lnTo>
                <a:lnTo>
                  <a:pt x="25173" y="1197"/>
                </a:lnTo>
                <a:lnTo>
                  <a:pt x="24691" y="1058"/>
                </a:lnTo>
                <a:lnTo>
                  <a:pt x="24183" y="919"/>
                </a:lnTo>
                <a:lnTo>
                  <a:pt x="23675" y="795"/>
                </a:lnTo>
                <a:lnTo>
                  <a:pt x="23140" y="679"/>
                </a:lnTo>
                <a:lnTo>
                  <a:pt x="22578" y="571"/>
                </a:lnTo>
                <a:lnTo>
                  <a:pt x="22016" y="471"/>
                </a:lnTo>
                <a:lnTo>
                  <a:pt x="21428" y="386"/>
                </a:lnTo>
                <a:lnTo>
                  <a:pt x="20839" y="309"/>
                </a:lnTo>
                <a:lnTo>
                  <a:pt x="20224" y="239"/>
                </a:lnTo>
                <a:lnTo>
                  <a:pt x="19609" y="178"/>
                </a:lnTo>
                <a:lnTo>
                  <a:pt x="18967" y="124"/>
                </a:lnTo>
                <a:lnTo>
                  <a:pt x="18325" y="85"/>
                </a:lnTo>
                <a:lnTo>
                  <a:pt x="17683" y="54"/>
                </a:lnTo>
                <a:lnTo>
                  <a:pt x="17014" y="23"/>
                </a:lnTo>
                <a:lnTo>
                  <a:pt x="16345" y="8"/>
                </a:lnTo>
                <a:lnTo>
                  <a:pt x="157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7"/>
          <p:cNvSpPr/>
          <p:nvPr/>
        </p:nvSpPr>
        <p:spPr>
          <a:xfrm rot="-6946894">
            <a:off x="752787" y="714844"/>
            <a:ext cx="642085" cy="527797"/>
          </a:xfrm>
          <a:custGeom>
            <a:avLst/>
            <a:gdLst/>
            <a:ahLst/>
            <a:cxnLst/>
            <a:rect l="l" t="t" r="r" b="b"/>
            <a:pathLst>
              <a:path w="196323" h="52635" extrusionOk="0">
                <a:moveTo>
                  <a:pt x="167138" y="1"/>
                </a:moveTo>
                <a:lnTo>
                  <a:pt x="166630" y="16"/>
                </a:lnTo>
                <a:lnTo>
                  <a:pt x="166122" y="39"/>
                </a:lnTo>
                <a:lnTo>
                  <a:pt x="165613" y="78"/>
                </a:lnTo>
                <a:lnTo>
                  <a:pt x="165132" y="124"/>
                </a:lnTo>
                <a:lnTo>
                  <a:pt x="164650" y="178"/>
                </a:lnTo>
                <a:lnTo>
                  <a:pt x="164222" y="240"/>
                </a:lnTo>
                <a:lnTo>
                  <a:pt x="163794" y="317"/>
                </a:lnTo>
                <a:lnTo>
                  <a:pt x="163393" y="394"/>
                </a:lnTo>
                <a:lnTo>
                  <a:pt x="163018" y="487"/>
                </a:lnTo>
                <a:lnTo>
                  <a:pt x="162671" y="587"/>
                </a:lnTo>
                <a:lnTo>
                  <a:pt x="162350" y="695"/>
                </a:lnTo>
                <a:lnTo>
                  <a:pt x="162082" y="811"/>
                </a:lnTo>
                <a:lnTo>
                  <a:pt x="161868" y="935"/>
                </a:lnTo>
                <a:lnTo>
                  <a:pt x="161681" y="1066"/>
                </a:lnTo>
                <a:lnTo>
                  <a:pt x="161574" y="1205"/>
                </a:lnTo>
                <a:lnTo>
                  <a:pt x="161494" y="1352"/>
                </a:lnTo>
                <a:lnTo>
                  <a:pt x="161467" y="1506"/>
                </a:lnTo>
                <a:lnTo>
                  <a:pt x="161520" y="1660"/>
                </a:lnTo>
                <a:lnTo>
                  <a:pt x="161627" y="1822"/>
                </a:lnTo>
                <a:lnTo>
                  <a:pt x="161788" y="1992"/>
                </a:lnTo>
                <a:lnTo>
                  <a:pt x="165373" y="4964"/>
                </a:lnTo>
                <a:lnTo>
                  <a:pt x="167138" y="6454"/>
                </a:lnTo>
                <a:lnTo>
                  <a:pt x="168904" y="7944"/>
                </a:lnTo>
                <a:lnTo>
                  <a:pt x="170642" y="9434"/>
                </a:lnTo>
                <a:lnTo>
                  <a:pt x="172354" y="10924"/>
                </a:lnTo>
                <a:lnTo>
                  <a:pt x="174040" y="12422"/>
                </a:lnTo>
                <a:lnTo>
                  <a:pt x="175698" y="13920"/>
                </a:lnTo>
                <a:lnTo>
                  <a:pt x="173264" y="13603"/>
                </a:lnTo>
                <a:lnTo>
                  <a:pt x="170830" y="13286"/>
                </a:lnTo>
                <a:lnTo>
                  <a:pt x="168369" y="12985"/>
                </a:lnTo>
                <a:lnTo>
                  <a:pt x="165908" y="12684"/>
                </a:lnTo>
                <a:lnTo>
                  <a:pt x="163446" y="12391"/>
                </a:lnTo>
                <a:lnTo>
                  <a:pt x="160985" y="12113"/>
                </a:lnTo>
                <a:lnTo>
                  <a:pt x="158498" y="11835"/>
                </a:lnTo>
                <a:lnTo>
                  <a:pt x="155983" y="11565"/>
                </a:lnTo>
                <a:lnTo>
                  <a:pt x="153495" y="11302"/>
                </a:lnTo>
                <a:lnTo>
                  <a:pt x="150954" y="11048"/>
                </a:lnTo>
                <a:lnTo>
                  <a:pt x="148439" y="10793"/>
                </a:lnTo>
                <a:lnTo>
                  <a:pt x="145898" y="10554"/>
                </a:lnTo>
                <a:lnTo>
                  <a:pt x="143330" y="10322"/>
                </a:lnTo>
                <a:lnTo>
                  <a:pt x="140789" y="10098"/>
                </a:lnTo>
                <a:lnTo>
                  <a:pt x="138194" y="9874"/>
                </a:lnTo>
                <a:lnTo>
                  <a:pt x="135599" y="9666"/>
                </a:lnTo>
                <a:lnTo>
                  <a:pt x="135144" y="9635"/>
                </a:lnTo>
                <a:lnTo>
                  <a:pt x="134663" y="9612"/>
                </a:lnTo>
                <a:lnTo>
                  <a:pt x="134208" y="9596"/>
                </a:lnTo>
                <a:lnTo>
                  <a:pt x="133727" y="9589"/>
                </a:lnTo>
                <a:lnTo>
                  <a:pt x="133272" y="9596"/>
                </a:lnTo>
                <a:lnTo>
                  <a:pt x="132844" y="9612"/>
                </a:lnTo>
                <a:lnTo>
                  <a:pt x="132389" y="9635"/>
                </a:lnTo>
                <a:lnTo>
                  <a:pt x="131961" y="9666"/>
                </a:lnTo>
                <a:lnTo>
                  <a:pt x="131560" y="9704"/>
                </a:lnTo>
                <a:lnTo>
                  <a:pt x="131159" y="9751"/>
                </a:lnTo>
                <a:lnTo>
                  <a:pt x="130757" y="9797"/>
                </a:lnTo>
                <a:lnTo>
                  <a:pt x="130383" y="9859"/>
                </a:lnTo>
                <a:lnTo>
                  <a:pt x="130008" y="9928"/>
                </a:lnTo>
                <a:lnTo>
                  <a:pt x="129660" y="9998"/>
                </a:lnTo>
                <a:lnTo>
                  <a:pt x="129313" y="10075"/>
                </a:lnTo>
                <a:lnTo>
                  <a:pt x="128992" y="10160"/>
                </a:lnTo>
                <a:lnTo>
                  <a:pt x="128697" y="10253"/>
                </a:lnTo>
                <a:lnTo>
                  <a:pt x="128430" y="10353"/>
                </a:lnTo>
                <a:lnTo>
                  <a:pt x="128162" y="10446"/>
                </a:lnTo>
                <a:lnTo>
                  <a:pt x="127922" y="10554"/>
                </a:lnTo>
                <a:lnTo>
                  <a:pt x="127708" y="10662"/>
                </a:lnTo>
                <a:lnTo>
                  <a:pt x="127520" y="10778"/>
                </a:lnTo>
                <a:lnTo>
                  <a:pt x="127333" y="10893"/>
                </a:lnTo>
                <a:lnTo>
                  <a:pt x="127199" y="11009"/>
                </a:lnTo>
                <a:lnTo>
                  <a:pt x="127066" y="11133"/>
                </a:lnTo>
                <a:lnTo>
                  <a:pt x="126985" y="11264"/>
                </a:lnTo>
                <a:lnTo>
                  <a:pt x="126932" y="11387"/>
                </a:lnTo>
                <a:lnTo>
                  <a:pt x="126878" y="11519"/>
                </a:lnTo>
                <a:lnTo>
                  <a:pt x="126878" y="11650"/>
                </a:lnTo>
                <a:lnTo>
                  <a:pt x="126905" y="11789"/>
                </a:lnTo>
                <a:lnTo>
                  <a:pt x="126959" y="11920"/>
                </a:lnTo>
                <a:lnTo>
                  <a:pt x="127039" y="12059"/>
                </a:lnTo>
                <a:lnTo>
                  <a:pt x="128323" y="13719"/>
                </a:lnTo>
                <a:lnTo>
                  <a:pt x="129607" y="15379"/>
                </a:lnTo>
                <a:lnTo>
                  <a:pt x="130944" y="17038"/>
                </a:lnTo>
                <a:lnTo>
                  <a:pt x="132282" y="18698"/>
                </a:lnTo>
                <a:lnTo>
                  <a:pt x="133620" y="20350"/>
                </a:lnTo>
                <a:lnTo>
                  <a:pt x="135011" y="22002"/>
                </a:lnTo>
                <a:lnTo>
                  <a:pt x="137793" y="25314"/>
                </a:lnTo>
                <a:lnTo>
                  <a:pt x="135358" y="24936"/>
                </a:lnTo>
                <a:lnTo>
                  <a:pt x="132897" y="24565"/>
                </a:lnTo>
                <a:lnTo>
                  <a:pt x="130436" y="24202"/>
                </a:lnTo>
                <a:lnTo>
                  <a:pt x="127975" y="23840"/>
                </a:lnTo>
                <a:lnTo>
                  <a:pt x="125487" y="23492"/>
                </a:lnTo>
                <a:lnTo>
                  <a:pt x="123000" y="23137"/>
                </a:lnTo>
                <a:lnTo>
                  <a:pt x="120512" y="22797"/>
                </a:lnTo>
                <a:lnTo>
                  <a:pt x="117997" y="22458"/>
                </a:lnTo>
                <a:lnTo>
                  <a:pt x="115483" y="22126"/>
                </a:lnTo>
                <a:lnTo>
                  <a:pt x="112968" y="21802"/>
                </a:lnTo>
                <a:lnTo>
                  <a:pt x="110427" y="21477"/>
                </a:lnTo>
                <a:lnTo>
                  <a:pt x="107885" y="21161"/>
                </a:lnTo>
                <a:lnTo>
                  <a:pt x="105344" y="20844"/>
                </a:lnTo>
                <a:lnTo>
                  <a:pt x="102776" y="20543"/>
                </a:lnTo>
                <a:lnTo>
                  <a:pt x="100208" y="20234"/>
                </a:lnTo>
                <a:lnTo>
                  <a:pt x="97613" y="19941"/>
                </a:lnTo>
                <a:lnTo>
                  <a:pt x="97158" y="19895"/>
                </a:lnTo>
                <a:lnTo>
                  <a:pt x="96704" y="19864"/>
                </a:lnTo>
                <a:lnTo>
                  <a:pt x="96249" y="19841"/>
                </a:lnTo>
                <a:lnTo>
                  <a:pt x="95794" y="19825"/>
                </a:lnTo>
                <a:lnTo>
                  <a:pt x="95339" y="19825"/>
                </a:lnTo>
                <a:lnTo>
                  <a:pt x="94885" y="19841"/>
                </a:lnTo>
                <a:lnTo>
                  <a:pt x="94457" y="19856"/>
                </a:lnTo>
                <a:lnTo>
                  <a:pt x="94029" y="19887"/>
                </a:lnTo>
                <a:lnTo>
                  <a:pt x="93601" y="19933"/>
                </a:lnTo>
                <a:lnTo>
                  <a:pt x="93173" y="19980"/>
                </a:lnTo>
                <a:lnTo>
                  <a:pt x="92771" y="20034"/>
                </a:lnTo>
                <a:lnTo>
                  <a:pt x="92370" y="20103"/>
                </a:lnTo>
                <a:lnTo>
                  <a:pt x="91996" y="20173"/>
                </a:lnTo>
                <a:lnTo>
                  <a:pt x="91648" y="20250"/>
                </a:lnTo>
                <a:lnTo>
                  <a:pt x="91300" y="20335"/>
                </a:lnTo>
                <a:lnTo>
                  <a:pt x="90952" y="20427"/>
                </a:lnTo>
                <a:lnTo>
                  <a:pt x="90658" y="20528"/>
                </a:lnTo>
                <a:lnTo>
                  <a:pt x="90364" y="20628"/>
                </a:lnTo>
                <a:lnTo>
                  <a:pt x="90096" y="20736"/>
                </a:lnTo>
                <a:lnTo>
                  <a:pt x="89829" y="20844"/>
                </a:lnTo>
                <a:lnTo>
                  <a:pt x="89615" y="20960"/>
                </a:lnTo>
                <a:lnTo>
                  <a:pt x="89401" y="21084"/>
                </a:lnTo>
                <a:lnTo>
                  <a:pt x="89240" y="21199"/>
                </a:lnTo>
                <a:lnTo>
                  <a:pt x="89080" y="21323"/>
                </a:lnTo>
                <a:lnTo>
                  <a:pt x="88946" y="21454"/>
                </a:lnTo>
                <a:lnTo>
                  <a:pt x="88866" y="21578"/>
                </a:lnTo>
                <a:lnTo>
                  <a:pt x="88786" y="21709"/>
                </a:lnTo>
                <a:lnTo>
                  <a:pt x="88759" y="21840"/>
                </a:lnTo>
                <a:lnTo>
                  <a:pt x="88759" y="21971"/>
                </a:lnTo>
                <a:lnTo>
                  <a:pt x="88786" y="22095"/>
                </a:lnTo>
                <a:lnTo>
                  <a:pt x="88866" y="22226"/>
                </a:lnTo>
                <a:lnTo>
                  <a:pt x="88973" y="22357"/>
                </a:lnTo>
                <a:lnTo>
                  <a:pt x="102321" y="36191"/>
                </a:lnTo>
                <a:lnTo>
                  <a:pt x="99406" y="35859"/>
                </a:lnTo>
                <a:lnTo>
                  <a:pt x="96490" y="35535"/>
                </a:lnTo>
                <a:lnTo>
                  <a:pt x="93574" y="35219"/>
                </a:lnTo>
                <a:lnTo>
                  <a:pt x="90631" y="34910"/>
                </a:lnTo>
                <a:lnTo>
                  <a:pt x="87689" y="34609"/>
                </a:lnTo>
                <a:lnTo>
                  <a:pt x="84746" y="34315"/>
                </a:lnTo>
                <a:lnTo>
                  <a:pt x="81777" y="34030"/>
                </a:lnTo>
                <a:lnTo>
                  <a:pt x="78808" y="33752"/>
                </a:lnTo>
                <a:lnTo>
                  <a:pt x="75838" y="33474"/>
                </a:lnTo>
                <a:lnTo>
                  <a:pt x="72842" y="33212"/>
                </a:lnTo>
                <a:lnTo>
                  <a:pt x="69846" y="32949"/>
                </a:lnTo>
                <a:lnTo>
                  <a:pt x="66850" y="32702"/>
                </a:lnTo>
                <a:lnTo>
                  <a:pt x="63827" y="32455"/>
                </a:lnTo>
                <a:lnTo>
                  <a:pt x="60804" y="32216"/>
                </a:lnTo>
                <a:lnTo>
                  <a:pt x="57755" y="31992"/>
                </a:lnTo>
                <a:lnTo>
                  <a:pt x="54705" y="31768"/>
                </a:lnTo>
                <a:lnTo>
                  <a:pt x="54277" y="31737"/>
                </a:lnTo>
                <a:lnTo>
                  <a:pt x="53822" y="31722"/>
                </a:lnTo>
                <a:lnTo>
                  <a:pt x="53368" y="31714"/>
                </a:lnTo>
                <a:lnTo>
                  <a:pt x="52913" y="31714"/>
                </a:lnTo>
                <a:lnTo>
                  <a:pt x="52458" y="31722"/>
                </a:lnTo>
                <a:lnTo>
                  <a:pt x="52030" y="31737"/>
                </a:lnTo>
                <a:lnTo>
                  <a:pt x="51575" y="31760"/>
                </a:lnTo>
                <a:lnTo>
                  <a:pt x="51121" y="31799"/>
                </a:lnTo>
                <a:lnTo>
                  <a:pt x="50666" y="31837"/>
                </a:lnTo>
                <a:lnTo>
                  <a:pt x="50238" y="31884"/>
                </a:lnTo>
                <a:lnTo>
                  <a:pt x="49810" y="31938"/>
                </a:lnTo>
                <a:lnTo>
                  <a:pt x="49409" y="31992"/>
                </a:lnTo>
                <a:lnTo>
                  <a:pt x="49007" y="32061"/>
                </a:lnTo>
                <a:lnTo>
                  <a:pt x="48606" y="32131"/>
                </a:lnTo>
                <a:lnTo>
                  <a:pt x="48232" y="32208"/>
                </a:lnTo>
                <a:lnTo>
                  <a:pt x="47884" y="32293"/>
                </a:lnTo>
                <a:lnTo>
                  <a:pt x="47536" y="32386"/>
                </a:lnTo>
                <a:lnTo>
                  <a:pt x="47242" y="32478"/>
                </a:lnTo>
                <a:lnTo>
                  <a:pt x="46948" y="32579"/>
                </a:lnTo>
                <a:lnTo>
                  <a:pt x="46680" y="32679"/>
                </a:lnTo>
                <a:lnTo>
                  <a:pt x="46413" y="32795"/>
                </a:lnTo>
                <a:lnTo>
                  <a:pt x="46199" y="32903"/>
                </a:lnTo>
                <a:lnTo>
                  <a:pt x="46038" y="33019"/>
                </a:lnTo>
                <a:lnTo>
                  <a:pt x="45878" y="33142"/>
                </a:lnTo>
                <a:lnTo>
                  <a:pt x="45744" y="33266"/>
                </a:lnTo>
                <a:lnTo>
                  <a:pt x="45664" y="33389"/>
                </a:lnTo>
                <a:lnTo>
                  <a:pt x="45610" y="33520"/>
                </a:lnTo>
                <a:lnTo>
                  <a:pt x="45610" y="33652"/>
                </a:lnTo>
                <a:lnTo>
                  <a:pt x="45637" y="33791"/>
                </a:lnTo>
                <a:lnTo>
                  <a:pt x="45690" y="33922"/>
                </a:lnTo>
                <a:lnTo>
                  <a:pt x="45824" y="34061"/>
                </a:lnTo>
                <a:lnTo>
                  <a:pt x="45985" y="34200"/>
                </a:lnTo>
                <a:lnTo>
                  <a:pt x="61794" y="46521"/>
                </a:lnTo>
                <a:lnTo>
                  <a:pt x="58584" y="46088"/>
                </a:lnTo>
                <a:lnTo>
                  <a:pt x="55374" y="45671"/>
                </a:lnTo>
                <a:lnTo>
                  <a:pt x="52137" y="45262"/>
                </a:lnTo>
                <a:lnTo>
                  <a:pt x="48874" y="44853"/>
                </a:lnTo>
                <a:lnTo>
                  <a:pt x="45610" y="44467"/>
                </a:lnTo>
                <a:lnTo>
                  <a:pt x="42346" y="44081"/>
                </a:lnTo>
                <a:lnTo>
                  <a:pt x="39056" y="43711"/>
                </a:lnTo>
                <a:lnTo>
                  <a:pt x="35766" y="43348"/>
                </a:lnTo>
                <a:lnTo>
                  <a:pt x="32449" y="42993"/>
                </a:lnTo>
                <a:lnTo>
                  <a:pt x="29105" y="42645"/>
                </a:lnTo>
                <a:lnTo>
                  <a:pt x="25761" y="42313"/>
                </a:lnTo>
                <a:lnTo>
                  <a:pt x="22417" y="41989"/>
                </a:lnTo>
                <a:lnTo>
                  <a:pt x="19047" y="41673"/>
                </a:lnTo>
                <a:lnTo>
                  <a:pt x="15649" y="41371"/>
                </a:lnTo>
                <a:lnTo>
                  <a:pt x="12252" y="41070"/>
                </a:lnTo>
                <a:lnTo>
                  <a:pt x="8828" y="40785"/>
                </a:lnTo>
                <a:lnTo>
                  <a:pt x="8400" y="40754"/>
                </a:lnTo>
                <a:lnTo>
                  <a:pt x="7999" y="40731"/>
                </a:lnTo>
                <a:lnTo>
                  <a:pt x="7624" y="40715"/>
                </a:lnTo>
                <a:lnTo>
                  <a:pt x="7223" y="40700"/>
                </a:lnTo>
                <a:lnTo>
                  <a:pt x="6474" y="40700"/>
                </a:lnTo>
                <a:lnTo>
                  <a:pt x="6126" y="40708"/>
                </a:lnTo>
                <a:lnTo>
                  <a:pt x="5778" y="40715"/>
                </a:lnTo>
                <a:lnTo>
                  <a:pt x="5431" y="40738"/>
                </a:lnTo>
                <a:lnTo>
                  <a:pt x="5083" y="40762"/>
                </a:lnTo>
                <a:lnTo>
                  <a:pt x="4762" y="40785"/>
                </a:lnTo>
                <a:lnTo>
                  <a:pt x="4441" y="40823"/>
                </a:lnTo>
                <a:lnTo>
                  <a:pt x="4147" y="40854"/>
                </a:lnTo>
                <a:lnTo>
                  <a:pt x="3826" y="40901"/>
                </a:lnTo>
                <a:lnTo>
                  <a:pt x="3558" y="40947"/>
                </a:lnTo>
                <a:lnTo>
                  <a:pt x="3264" y="40993"/>
                </a:lnTo>
                <a:lnTo>
                  <a:pt x="2996" y="41047"/>
                </a:lnTo>
                <a:lnTo>
                  <a:pt x="2756" y="41109"/>
                </a:lnTo>
                <a:lnTo>
                  <a:pt x="2247" y="41233"/>
                </a:lnTo>
                <a:lnTo>
                  <a:pt x="1819" y="41379"/>
                </a:lnTo>
                <a:lnTo>
                  <a:pt x="1418" y="41526"/>
                </a:lnTo>
                <a:lnTo>
                  <a:pt x="1070" y="41688"/>
                </a:lnTo>
                <a:lnTo>
                  <a:pt x="749" y="41858"/>
                </a:lnTo>
                <a:lnTo>
                  <a:pt x="509" y="42035"/>
                </a:lnTo>
                <a:lnTo>
                  <a:pt x="295" y="42221"/>
                </a:lnTo>
                <a:lnTo>
                  <a:pt x="134" y="42406"/>
                </a:lnTo>
                <a:lnTo>
                  <a:pt x="54" y="42591"/>
                </a:lnTo>
                <a:lnTo>
                  <a:pt x="0" y="42784"/>
                </a:lnTo>
                <a:lnTo>
                  <a:pt x="0" y="42977"/>
                </a:lnTo>
                <a:lnTo>
                  <a:pt x="81" y="43162"/>
                </a:lnTo>
                <a:lnTo>
                  <a:pt x="188" y="43355"/>
                </a:lnTo>
                <a:lnTo>
                  <a:pt x="375" y="43533"/>
                </a:lnTo>
                <a:lnTo>
                  <a:pt x="509" y="43626"/>
                </a:lnTo>
                <a:lnTo>
                  <a:pt x="616" y="43711"/>
                </a:lnTo>
                <a:lnTo>
                  <a:pt x="776" y="43796"/>
                </a:lnTo>
                <a:lnTo>
                  <a:pt x="937" y="43880"/>
                </a:lnTo>
                <a:lnTo>
                  <a:pt x="1124" y="43958"/>
                </a:lnTo>
                <a:lnTo>
                  <a:pt x="1311" y="44043"/>
                </a:lnTo>
                <a:lnTo>
                  <a:pt x="1525" y="44112"/>
                </a:lnTo>
                <a:lnTo>
                  <a:pt x="1739" y="44189"/>
                </a:lnTo>
                <a:lnTo>
                  <a:pt x="2007" y="44259"/>
                </a:lnTo>
                <a:lnTo>
                  <a:pt x="2247" y="44328"/>
                </a:lnTo>
                <a:lnTo>
                  <a:pt x="2542" y="44390"/>
                </a:lnTo>
                <a:lnTo>
                  <a:pt x="2836" y="44452"/>
                </a:lnTo>
                <a:lnTo>
                  <a:pt x="3157" y="44506"/>
                </a:lnTo>
                <a:lnTo>
                  <a:pt x="3478" y="44560"/>
                </a:lnTo>
                <a:lnTo>
                  <a:pt x="3826" y="44614"/>
                </a:lnTo>
                <a:lnTo>
                  <a:pt x="4200" y="44652"/>
                </a:lnTo>
                <a:lnTo>
                  <a:pt x="4575" y="44699"/>
                </a:lnTo>
                <a:lnTo>
                  <a:pt x="4976" y="44730"/>
                </a:lnTo>
                <a:lnTo>
                  <a:pt x="9283" y="45092"/>
                </a:lnTo>
                <a:lnTo>
                  <a:pt x="13563" y="45471"/>
                </a:lnTo>
                <a:lnTo>
                  <a:pt x="17816" y="45864"/>
                </a:lnTo>
                <a:lnTo>
                  <a:pt x="22043" y="46274"/>
                </a:lnTo>
                <a:lnTo>
                  <a:pt x="26243" y="46690"/>
                </a:lnTo>
                <a:lnTo>
                  <a:pt x="30416" y="47131"/>
                </a:lnTo>
                <a:lnTo>
                  <a:pt x="34589" y="47586"/>
                </a:lnTo>
                <a:lnTo>
                  <a:pt x="38708" y="48057"/>
                </a:lnTo>
                <a:lnTo>
                  <a:pt x="42828" y="48543"/>
                </a:lnTo>
                <a:lnTo>
                  <a:pt x="46921" y="49053"/>
                </a:lnTo>
                <a:lnTo>
                  <a:pt x="50987" y="49570"/>
                </a:lnTo>
                <a:lnTo>
                  <a:pt x="55026" y="50103"/>
                </a:lnTo>
                <a:lnTo>
                  <a:pt x="59039" y="50659"/>
                </a:lnTo>
                <a:lnTo>
                  <a:pt x="63051" y="51230"/>
                </a:lnTo>
                <a:lnTo>
                  <a:pt x="67037" y="51816"/>
                </a:lnTo>
                <a:lnTo>
                  <a:pt x="70996" y="52419"/>
                </a:lnTo>
                <a:lnTo>
                  <a:pt x="71451" y="52480"/>
                </a:lnTo>
                <a:lnTo>
                  <a:pt x="71933" y="52534"/>
                </a:lnTo>
                <a:lnTo>
                  <a:pt x="72414" y="52573"/>
                </a:lnTo>
                <a:lnTo>
                  <a:pt x="72922" y="52604"/>
                </a:lnTo>
                <a:lnTo>
                  <a:pt x="73431" y="52627"/>
                </a:lnTo>
                <a:lnTo>
                  <a:pt x="73939" y="52635"/>
                </a:lnTo>
                <a:lnTo>
                  <a:pt x="74474" y="52635"/>
                </a:lnTo>
                <a:lnTo>
                  <a:pt x="74982" y="52627"/>
                </a:lnTo>
                <a:lnTo>
                  <a:pt x="75490" y="52612"/>
                </a:lnTo>
                <a:lnTo>
                  <a:pt x="76025" y="52581"/>
                </a:lnTo>
                <a:lnTo>
                  <a:pt x="76507" y="52542"/>
                </a:lnTo>
                <a:lnTo>
                  <a:pt x="77015" y="52496"/>
                </a:lnTo>
                <a:lnTo>
                  <a:pt x="77497" y="52442"/>
                </a:lnTo>
                <a:lnTo>
                  <a:pt x="77978" y="52380"/>
                </a:lnTo>
                <a:lnTo>
                  <a:pt x="78433" y="52311"/>
                </a:lnTo>
                <a:lnTo>
                  <a:pt x="78888" y="52233"/>
                </a:lnTo>
                <a:lnTo>
                  <a:pt x="79289" y="52148"/>
                </a:lnTo>
                <a:lnTo>
                  <a:pt x="79690" y="52056"/>
                </a:lnTo>
                <a:lnTo>
                  <a:pt x="80065" y="51955"/>
                </a:lnTo>
                <a:lnTo>
                  <a:pt x="80413" y="51855"/>
                </a:lnTo>
                <a:lnTo>
                  <a:pt x="80734" y="51739"/>
                </a:lnTo>
                <a:lnTo>
                  <a:pt x="81001" y="51624"/>
                </a:lnTo>
                <a:lnTo>
                  <a:pt x="81242" y="51500"/>
                </a:lnTo>
                <a:lnTo>
                  <a:pt x="81456" y="51369"/>
                </a:lnTo>
                <a:lnTo>
                  <a:pt x="81616" y="51238"/>
                </a:lnTo>
                <a:lnTo>
                  <a:pt x="81750" y="51099"/>
                </a:lnTo>
                <a:lnTo>
                  <a:pt x="81830" y="50952"/>
                </a:lnTo>
                <a:lnTo>
                  <a:pt x="81857" y="50805"/>
                </a:lnTo>
                <a:lnTo>
                  <a:pt x="81830" y="50659"/>
                </a:lnTo>
                <a:lnTo>
                  <a:pt x="81777" y="50496"/>
                </a:lnTo>
                <a:lnTo>
                  <a:pt x="81643" y="50342"/>
                </a:lnTo>
                <a:lnTo>
                  <a:pt x="81456" y="50172"/>
                </a:lnTo>
                <a:lnTo>
                  <a:pt x="64095" y="36693"/>
                </a:lnTo>
                <a:lnTo>
                  <a:pt x="66984" y="36940"/>
                </a:lnTo>
                <a:lnTo>
                  <a:pt x="69873" y="37187"/>
                </a:lnTo>
                <a:lnTo>
                  <a:pt x="72735" y="37434"/>
                </a:lnTo>
                <a:lnTo>
                  <a:pt x="75597" y="37697"/>
                </a:lnTo>
                <a:lnTo>
                  <a:pt x="78460" y="37967"/>
                </a:lnTo>
                <a:lnTo>
                  <a:pt x="81322" y="38237"/>
                </a:lnTo>
                <a:lnTo>
                  <a:pt x="84158" y="38523"/>
                </a:lnTo>
                <a:lnTo>
                  <a:pt x="86993" y="38808"/>
                </a:lnTo>
                <a:lnTo>
                  <a:pt x="89802" y="39102"/>
                </a:lnTo>
                <a:lnTo>
                  <a:pt x="92638" y="39403"/>
                </a:lnTo>
                <a:lnTo>
                  <a:pt x="95446" y="39712"/>
                </a:lnTo>
                <a:lnTo>
                  <a:pt x="98229" y="40028"/>
                </a:lnTo>
                <a:lnTo>
                  <a:pt x="101037" y="40352"/>
                </a:lnTo>
                <a:lnTo>
                  <a:pt x="103819" y="40684"/>
                </a:lnTo>
                <a:lnTo>
                  <a:pt x="106601" y="41024"/>
                </a:lnTo>
                <a:lnTo>
                  <a:pt x="109357" y="41371"/>
                </a:lnTo>
                <a:lnTo>
                  <a:pt x="109838" y="41433"/>
                </a:lnTo>
                <a:lnTo>
                  <a:pt x="110347" y="41480"/>
                </a:lnTo>
                <a:lnTo>
                  <a:pt x="110828" y="41510"/>
                </a:lnTo>
                <a:lnTo>
                  <a:pt x="111336" y="41541"/>
                </a:lnTo>
                <a:lnTo>
                  <a:pt x="111845" y="41557"/>
                </a:lnTo>
                <a:lnTo>
                  <a:pt x="112380" y="41564"/>
                </a:lnTo>
                <a:lnTo>
                  <a:pt x="112888" y="41564"/>
                </a:lnTo>
                <a:lnTo>
                  <a:pt x="113396" y="41557"/>
                </a:lnTo>
                <a:lnTo>
                  <a:pt x="113878" y="41541"/>
                </a:lnTo>
                <a:lnTo>
                  <a:pt x="114386" y="41518"/>
                </a:lnTo>
                <a:lnTo>
                  <a:pt x="114867" y="41480"/>
                </a:lnTo>
                <a:lnTo>
                  <a:pt x="115349" y="41441"/>
                </a:lnTo>
                <a:lnTo>
                  <a:pt x="115830" y="41387"/>
                </a:lnTo>
                <a:lnTo>
                  <a:pt x="116285" y="41333"/>
                </a:lnTo>
                <a:lnTo>
                  <a:pt x="116713" y="41263"/>
                </a:lnTo>
                <a:lnTo>
                  <a:pt x="117114" y="41194"/>
                </a:lnTo>
                <a:lnTo>
                  <a:pt x="117516" y="41117"/>
                </a:lnTo>
                <a:lnTo>
                  <a:pt x="117890" y="41024"/>
                </a:lnTo>
                <a:lnTo>
                  <a:pt x="118238" y="40931"/>
                </a:lnTo>
                <a:lnTo>
                  <a:pt x="118586" y="40831"/>
                </a:lnTo>
                <a:lnTo>
                  <a:pt x="118880" y="40723"/>
                </a:lnTo>
                <a:lnTo>
                  <a:pt x="119147" y="40615"/>
                </a:lnTo>
                <a:lnTo>
                  <a:pt x="119388" y="40491"/>
                </a:lnTo>
                <a:lnTo>
                  <a:pt x="119575" y="40368"/>
                </a:lnTo>
                <a:lnTo>
                  <a:pt x="119736" y="40237"/>
                </a:lnTo>
                <a:lnTo>
                  <a:pt x="119870" y="40098"/>
                </a:lnTo>
                <a:lnTo>
                  <a:pt x="119950" y="39951"/>
                </a:lnTo>
                <a:lnTo>
                  <a:pt x="120003" y="39804"/>
                </a:lnTo>
                <a:lnTo>
                  <a:pt x="120003" y="39650"/>
                </a:lnTo>
                <a:lnTo>
                  <a:pt x="119950" y="39488"/>
                </a:lnTo>
                <a:lnTo>
                  <a:pt x="119870" y="39326"/>
                </a:lnTo>
                <a:lnTo>
                  <a:pt x="119736" y="39156"/>
                </a:lnTo>
                <a:lnTo>
                  <a:pt x="106307" y="25322"/>
                </a:lnTo>
                <a:lnTo>
                  <a:pt x="108795" y="25638"/>
                </a:lnTo>
                <a:lnTo>
                  <a:pt x="111256" y="25963"/>
                </a:lnTo>
                <a:lnTo>
                  <a:pt x="113717" y="26295"/>
                </a:lnTo>
                <a:lnTo>
                  <a:pt x="116178" y="26626"/>
                </a:lnTo>
                <a:lnTo>
                  <a:pt x="118612" y="26966"/>
                </a:lnTo>
                <a:lnTo>
                  <a:pt x="121047" y="27314"/>
                </a:lnTo>
                <a:lnTo>
                  <a:pt x="123454" y="27661"/>
                </a:lnTo>
                <a:lnTo>
                  <a:pt x="125862" y="28016"/>
                </a:lnTo>
                <a:lnTo>
                  <a:pt x="128269" y="28379"/>
                </a:lnTo>
                <a:lnTo>
                  <a:pt x="130650" y="28742"/>
                </a:lnTo>
                <a:lnTo>
                  <a:pt x="133058" y="29120"/>
                </a:lnTo>
                <a:lnTo>
                  <a:pt x="135412" y="29498"/>
                </a:lnTo>
                <a:lnTo>
                  <a:pt x="137793" y="29877"/>
                </a:lnTo>
                <a:lnTo>
                  <a:pt x="140147" y="30270"/>
                </a:lnTo>
                <a:lnTo>
                  <a:pt x="142501" y="30664"/>
                </a:lnTo>
                <a:lnTo>
                  <a:pt x="144855" y="31058"/>
                </a:lnTo>
                <a:lnTo>
                  <a:pt x="145336" y="31135"/>
                </a:lnTo>
                <a:lnTo>
                  <a:pt x="145818" y="31197"/>
                </a:lnTo>
                <a:lnTo>
                  <a:pt x="146326" y="31251"/>
                </a:lnTo>
                <a:lnTo>
                  <a:pt x="146834" y="31289"/>
                </a:lnTo>
                <a:lnTo>
                  <a:pt x="147316" y="31312"/>
                </a:lnTo>
                <a:lnTo>
                  <a:pt x="147824" y="31328"/>
                </a:lnTo>
                <a:lnTo>
                  <a:pt x="148332" y="31328"/>
                </a:lnTo>
                <a:lnTo>
                  <a:pt x="148814" y="31320"/>
                </a:lnTo>
                <a:lnTo>
                  <a:pt x="149322" y="31305"/>
                </a:lnTo>
                <a:lnTo>
                  <a:pt x="149804" y="31274"/>
                </a:lnTo>
                <a:lnTo>
                  <a:pt x="150285" y="31235"/>
                </a:lnTo>
                <a:lnTo>
                  <a:pt x="150740" y="31189"/>
                </a:lnTo>
                <a:lnTo>
                  <a:pt x="151195" y="31135"/>
                </a:lnTo>
                <a:lnTo>
                  <a:pt x="151623" y="31065"/>
                </a:lnTo>
                <a:lnTo>
                  <a:pt x="152051" y="30996"/>
                </a:lnTo>
                <a:lnTo>
                  <a:pt x="152452" y="30919"/>
                </a:lnTo>
                <a:lnTo>
                  <a:pt x="152853" y="30826"/>
                </a:lnTo>
                <a:lnTo>
                  <a:pt x="153228" y="30733"/>
                </a:lnTo>
                <a:lnTo>
                  <a:pt x="153549" y="30633"/>
                </a:lnTo>
                <a:lnTo>
                  <a:pt x="153870" y="30525"/>
                </a:lnTo>
                <a:lnTo>
                  <a:pt x="154164" y="30409"/>
                </a:lnTo>
                <a:lnTo>
                  <a:pt x="154432" y="30286"/>
                </a:lnTo>
                <a:lnTo>
                  <a:pt x="154672" y="30162"/>
                </a:lnTo>
                <a:lnTo>
                  <a:pt x="154860" y="30031"/>
                </a:lnTo>
                <a:lnTo>
                  <a:pt x="155047" y="29900"/>
                </a:lnTo>
                <a:lnTo>
                  <a:pt x="155181" y="29761"/>
                </a:lnTo>
                <a:lnTo>
                  <a:pt x="155261" y="29614"/>
                </a:lnTo>
                <a:lnTo>
                  <a:pt x="155314" y="29467"/>
                </a:lnTo>
                <a:lnTo>
                  <a:pt x="155341" y="29321"/>
                </a:lnTo>
                <a:lnTo>
                  <a:pt x="155314" y="29166"/>
                </a:lnTo>
                <a:lnTo>
                  <a:pt x="155234" y="29020"/>
                </a:lnTo>
                <a:lnTo>
                  <a:pt x="155127" y="28858"/>
                </a:lnTo>
                <a:lnTo>
                  <a:pt x="153549" y="27082"/>
                </a:lnTo>
                <a:lnTo>
                  <a:pt x="152024" y="25306"/>
                </a:lnTo>
                <a:lnTo>
                  <a:pt x="150499" y="23523"/>
                </a:lnTo>
                <a:lnTo>
                  <a:pt x="149001" y="21740"/>
                </a:lnTo>
                <a:lnTo>
                  <a:pt x="147530" y="19956"/>
                </a:lnTo>
                <a:lnTo>
                  <a:pt x="146085" y="18173"/>
                </a:lnTo>
                <a:lnTo>
                  <a:pt x="144641" y="16390"/>
                </a:lnTo>
                <a:lnTo>
                  <a:pt x="143223" y="14599"/>
                </a:lnTo>
                <a:lnTo>
                  <a:pt x="145925" y="14884"/>
                </a:lnTo>
                <a:lnTo>
                  <a:pt x="148573" y="15170"/>
                </a:lnTo>
                <a:lnTo>
                  <a:pt x="151248" y="15471"/>
                </a:lnTo>
                <a:lnTo>
                  <a:pt x="153870" y="15780"/>
                </a:lnTo>
                <a:lnTo>
                  <a:pt x="156491" y="16097"/>
                </a:lnTo>
                <a:lnTo>
                  <a:pt x="159113" y="16421"/>
                </a:lnTo>
                <a:lnTo>
                  <a:pt x="161708" y="16753"/>
                </a:lnTo>
                <a:lnTo>
                  <a:pt x="164276" y="17100"/>
                </a:lnTo>
                <a:lnTo>
                  <a:pt x="166844" y="17455"/>
                </a:lnTo>
                <a:lnTo>
                  <a:pt x="169412" y="17818"/>
                </a:lnTo>
                <a:lnTo>
                  <a:pt x="171953" y="18189"/>
                </a:lnTo>
                <a:lnTo>
                  <a:pt x="174494" y="18575"/>
                </a:lnTo>
                <a:lnTo>
                  <a:pt x="177009" y="18968"/>
                </a:lnTo>
                <a:lnTo>
                  <a:pt x="179497" y="19370"/>
                </a:lnTo>
                <a:lnTo>
                  <a:pt x="182011" y="19787"/>
                </a:lnTo>
                <a:lnTo>
                  <a:pt x="184499" y="20211"/>
                </a:lnTo>
                <a:lnTo>
                  <a:pt x="185034" y="20296"/>
                </a:lnTo>
                <a:lnTo>
                  <a:pt x="185569" y="20366"/>
                </a:lnTo>
                <a:lnTo>
                  <a:pt x="186131" y="20420"/>
                </a:lnTo>
                <a:lnTo>
                  <a:pt x="186666" y="20466"/>
                </a:lnTo>
                <a:lnTo>
                  <a:pt x="187255" y="20489"/>
                </a:lnTo>
                <a:lnTo>
                  <a:pt x="187816" y="20505"/>
                </a:lnTo>
                <a:lnTo>
                  <a:pt x="188378" y="20512"/>
                </a:lnTo>
                <a:lnTo>
                  <a:pt x="188940" y="20497"/>
                </a:lnTo>
                <a:lnTo>
                  <a:pt x="189475" y="20481"/>
                </a:lnTo>
                <a:lnTo>
                  <a:pt x="190037" y="20451"/>
                </a:lnTo>
                <a:lnTo>
                  <a:pt x="190572" y="20404"/>
                </a:lnTo>
                <a:lnTo>
                  <a:pt x="191107" y="20350"/>
                </a:lnTo>
                <a:lnTo>
                  <a:pt x="191615" y="20288"/>
                </a:lnTo>
                <a:lnTo>
                  <a:pt x="192123" y="20219"/>
                </a:lnTo>
                <a:lnTo>
                  <a:pt x="192605" y="20134"/>
                </a:lnTo>
                <a:lnTo>
                  <a:pt x="193059" y="20041"/>
                </a:lnTo>
                <a:lnTo>
                  <a:pt x="193514" y="19949"/>
                </a:lnTo>
                <a:lnTo>
                  <a:pt x="193915" y="19841"/>
                </a:lnTo>
                <a:lnTo>
                  <a:pt x="194317" y="19725"/>
                </a:lnTo>
                <a:lnTo>
                  <a:pt x="194691" y="19601"/>
                </a:lnTo>
                <a:lnTo>
                  <a:pt x="195012" y="19470"/>
                </a:lnTo>
                <a:lnTo>
                  <a:pt x="195306" y="19339"/>
                </a:lnTo>
                <a:lnTo>
                  <a:pt x="195574" y="19200"/>
                </a:lnTo>
                <a:lnTo>
                  <a:pt x="195815" y="19053"/>
                </a:lnTo>
                <a:lnTo>
                  <a:pt x="196002" y="18899"/>
                </a:lnTo>
                <a:lnTo>
                  <a:pt x="196136" y="18744"/>
                </a:lnTo>
                <a:lnTo>
                  <a:pt x="196243" y="18582"/>
                </a:lnTo>
                <a:lnTo>
                  <a:pt x="196323" y="18420"/>
                </a:lnTo>
                <a:lnTo>
                  <a:pt x="196323" y="18250"/>
                </a:lnTo>
                <a:lnTo>
                  <a:pt x="196296" y="18081"/>
                </a:lnTo>
                <a:lnTo>
                  <a:pt x="196189" y="17911"/>
                </a:lnTo>
                <a:lnTo>
                  <a:pt x="196055" y="17733"/>
                </a:lnTo>
                <a:lnTo>
                  <a:pt x="194959" y="16629"/>
                </a:lnTo>
                <a:lnTo>
                  <a:pt x="193808" y="15533"/>
                </a:lnTo>
                <a:lnTo>
                  <a:pt x="192631" y="14444"/>
                </a:lnTo>
                <a:lnTo>
                  <a:pt x="191401" y="13356"/>
                </a:lnTo>
                <a:lnTo>
                  <a:pt x="190117" y="12275"/>
                </a:lnTo>
                <a:lnTo>
                  <a:pt x="188779" y="11202"/>
                </a:lnTo>
                <a:lnTo>
                  <a:pt x="187388" y="10129"/>
                </a:lnTo>
                <a:lnTo>
                  <a:pt x="185944" y="9064"/>
                </a:lnTo>
                <a:lnTo>
                  <a:pt x="184446" y="8014"/>
                </a:lnTo>
                <a:lnTo>
                  <a:pt x="182921" y="6956"/>
                </a:lnTo>
                <a:lnTo>
                  <a:pt x="181316" y="5914"/>
                </a:lnTo>
                <a:lnTo>
                  <a:pt x="179657" y="4879"/>
                </a:lnTo>
                <a:lnTo>
                  <a:pt x="177919" y="3845"/>
                </a:lnTo>
                <a:lnTo>
                  <a:pt x="177036" y="3336"/>
                </a:lnTo>
                <a:lnTo>
                  <a:pt x="176153" y="2826"/>
                </a:lnTo>
                <a:lnTo>
                  <a:pt x="175244" y="2316"/>
                </a:lnTo>
                <a:lnTo>
                  <a:pt x="174307" y="1815"/>
                </a:lnTo>
                <a:lnTo>
                  <a:pt x="173371" y="1305"/>
                </a:lnTo>
                <a:lnTo>
                  <a:pt x="172408" y="803"/>
                </a:lnTo>
                <a:lnTo>
                  <a:pt x="172114" y="664"/>
                </a:lnTo>
                <a:lnTo>
                  <a:pt x="171766" y="533"/>
                </a:lnTo>
                <a:lnTo>
                  <a:pt x="171391" y="425"/>
                </a:lnTo>
                <a:lnTo>
                  <a:pt x="170990" y="325"/>
                </a:lnTo>
                <a:lnTo>
                  <a:pt x="170562" y="240"/>
                </a:lnTo>
                <a:lnTo>
                  <a:pt x="170107" y="170"/>
                </a:lnTo>
                <a:lnTo>
                  <a:pt x="169653" y="109"/>
                </a:lnTo>
                <a:lnTo>
                  <a:pt x="169144" y="62"/>
                </a:lnTo>
                <a:lnTo>
                  <a:pt x="168663" y="31"/>
                </a:lnTo>
                <a:lnTo>
                  <a:pt x="168155" y="8"/>
                </a:lnTo>
                <a:lnTo>
                  <a:pt x="1676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7"/>
          <p:cNvSpPr/>
          <p:nvPr/>
        </p:nvSpPr>
        <p:spPr>
          <a:xfrm rot="10800000">
            <a:off x="8371250" y="310163"/>
            <a:ext cx="472527" cy="459660"/>
          </a:xfrm>
          <a:custGeom>
            <a:avLst/>
            <a:gdLst/>
            <a:ahLst/>
            <a:cxnLst/>
            <a:rect l="l" t="t" r="r" b="b"/>
            <a:pathLst>
              <a:path w="128404" h="38554" extrusionOk="0">
                <a:moveTo>
                  <a:pt x="51281" y="2779"/>
                </a:moveTo>
                <a:lnTo>
                  <a:pt x="55321" y="3852"/>
                </a:lnTo>
                <a:lnTo>
                  <a:pt x="59387" y="4918"/>
                </a:lnTo>
                <a:lnTo>
                  <a:pt x="63533" y="5975"/>
                </a:lnTo>
                <a:lnTo>
                  <a:pt x="65646" y="6500"/>
                </a:lnTo>
                <a:lnTo>
                  <a:pt x="67733" y="7025"/>
                </a:lnTo>
                <a:lnTo>
                  <a:pt x="69873" y="7542"/>
                </a:lnTo>
                <a:lnTo>
                  <a:pt x="71986" y="8060"/>
                </a:lnTo>
                <a:lnTo>
                  <a:pt x="74126" y="8569"/>
                </a:lnTo>
                <a:lnTo>
                  <a:pt x="76293" y="9079"/>
                </a:lnTo>
                <a:lnTo>
                  <a:pt x="78460" y="9581"/>
                </a:lnTo>
                <a:lnTo>
                  <a:pt x="80653" y="10082"/>
                </a:lnTo>
                <a:lnTo>
                  <a:pt x="82847" y="10576"/>
                </a:lnTo>
                <a:lnTo>
                  <a:pt x="85067" y="11063"/>
                </a:lnTo>
                <a:lnTo>
                  <a:pt x="87288" y="11549"/>
                </a:lnTo>
                <a:lnTo>
                  <a:pt x="89508" y="12028"/>
                </a:lnTo>
                <a:lnTo>
                  <a:pt x="91755" y="12506"/>
                </a:lnTo>
                <a:lnTo>
                  <a:pt x="94029" y="12977"/>
                </a:lnTo>
                <a:lnTo>
                  <a:pt x="96276" y="13440"/>
                </a:lnTo>
                <a:lnTo>
                  <a:pt x="98576" y="13896"/>
                </a:lnTo>
                <a:lnTo>
                  <a:pt x="100850" y="14351"/>
                </a:lnTo>
                <a:lnTo>
                  <a:pt x="103151" y="14799"/>
                </a:lnTo>
                <a:lnTo>
                  <a:pt x="105478" y="15231"/>
                </a:lnTo>
                <a:lnTo>
                  <a:pt x="107805" y="15664"/>
                </a:lnTo>
                <a:lnTo>
                  <a:pt x="110133" y="16088"/>
                </a:lnTo>
                <a:lnTo>
                  <a:pt x="112487" y="16513"/>
                </a:lnTo>
                <a:lnTo>
                  <a:pt x="114841" y="16922"/>
                </a:lnTo>
                <a:lnTo>
                  <a:pt x="117195" y="17324"/>
                </a:lnTo>
                <a:lnTo>
                  <a:pt x="119576" y="17717"/>
                </a:lnTo>
                <a:lnTo>
                  <a:pt x="121956" y="18103"/>
                </a:lnTo>
                <a:lnTo>
                  <a:pt x="115028" y="19084"/>
                </a:lnTo>
                <a:lnTo>
                  <a:pt x="108100" y="20072"/>
                </a:lnTo>
                <a:lnTo>
                  <a:pt x="101198" y="21068"/>
                </a:lnTo>
                <a:lnTo>
                  <a:pt x="94323" y="22079"/>
                </a:lnTo>
                <a:lnTo>
                  <a:pt x="87448" y="23090"/>
                </a:lnTo>
                <a:lnTo>
                  <a:pt x="80573" y="24117"/>
                </a:lnTo>
                <a:lnTo>
                  <a:pt x="73725" y="25144"/>
                </a:lnTo>
                <a:lnTo>
                  <a:pt x="66904" y="26178"/>
                </a:lnTo>
                <a:lnTo>
                  <a:pt x="60056" y="27220"/>
                </a:lnTo>
                <a:lnTo>
                  <a:pt x="53234" y="28263"/>
                </a:lnTo>
                <a:lnTo>
                  <a:pt x="39591" y="30362"/>
                </a:lnTo>
                <a:lnTo>
                  <a:pt x="12359" y="34562"/>
                </a:lnTo>
                <a:lnTo>
                  <a:pt x="14579" y="32547"/>
                </a:lnTo>
                <a:lnTo>
                  <a:pt x="16800" y="30540"/>
                </a:lnTo>
                <a:lnTo>
                  <a:pt x="19074" y="28541"/>
                </a:lnTo>
                <a:lnTo>
                  <a:pt x="21374" y="26541"/>
                </a:lnTo>
                <a:lnTo>
                  <a:pt x="23701" y="24542"/>
                </a:lnTo>
                <a:lnTo>
                  <a:pt x="26056" y="22550"/>
                </a:lnTo>
                <a:lnTo>
                  <a:pt x="28463" y="20558"/>
                </a:lnTo>
                <a:lnTo>
                  <a:pt x="30871" y="18574"/>
                </a:lnTo>
                <a:lnTo>
                  <a:pt x="33332" y="16590"/>
                </a:lnTo>
                <a:lnTo>
                  <a:pt x="35793" y="14606"/>
                </a:lnTo>
                <a:lnTo>
                  <a:pt x="38307" y="12630"/>
                </a:lnTo>
                <a:lnTo>
                  <a:pt x="40849" y="10654"/>
                </a:lnTo>
                <a:lnTo>
                  <a:pt x="43417" y="8685"/>
                </a:lnTo>
                <a:lnTo>
                  <a:pt x="46011" y="6709"/>
                </a:lnTo>
                <a:lnTo>
                  <a:pt x="48633" y="4740"/>
                </a:lnTo>
                <a:lnTo>
                  <a:pt x="51281" y="2779"/>
                </a:lnTo>
                <a:close/>
                <a:moveTo>
                  <a:pt x="51549" y="0"/>
                </a:moveTo>
                <a:lnTo>
                  <a:pt x="51094" y="23"/>
                </a:lnTo>
                <a:lnTo>
                  <a:pt x="50666" y="46"/>
                </a:lnTo>
                <a:lnTo>
                  <a:pt x="50238" y="93"/>
                </a:lnTo>
                <a:lnTo>
                  <a:pt x="49837" y="147"/>
                </a:lnTo>
                <a:lnTo>
                  <a:pt x="49462" y="209"/>
                </a:lnTo>
                <a:lnTo>
                  <a:pt x="49088" y="278"/>
                </a:lnTo>
                <a:lnTo>
                  <a:pt x="48740" y="363"/>
                </a:lnTo>
                <a:lnTo>
                  <a:pt x="48446" y="448"/>
                </a:lnTo>
                <a:lnTo>
                  <a:pt x="48152" y="548"/>
                </a:lnTo>
                <a:lnTo>
                  <a:pt x="47804" y="548"/>
                </a:lnTo>
                <a:lnTo>
                  <a:pt x="47429" y="556"/>
                </a:lnTo>
                <a:lnTo>
                  <a:pt x="47081" y="571"/>
                </a:lnTo>
                <a:lnTo>
                  <a:pt x="46734" y="587"/>
                </a:lnTo>
                <a:lnTo>
                  <a:pt x="46386" y="618"/>
                </a:lnTo>
                <a:lnTo>
                  <a:pt x="46038" y="649"/>
                </a:lnTo>
                <a:lnTo>
                  <a:pt x="45717" y="695"/>
                </a:lnTo>
                <a:lnTo>
                  <a:pt x="45369" y="741"/>
                </a:lnTo>
                <a:lnTo>
                  <a:pt x="45075" y="795"/>
                </a:lnTo>
                <a:lnTo>
                  <a:pt x="44781" y="865"/>
                </a:lnTo>
                <a:lnTo>
                  <a:pt x="44487" y="934"/>
                </a:lnTo>
                <a:lnTo>
                  <a:pt x="44219" y="1011"/>
                </a:lnTo>
                <a:lnTo>
                  <a:pt x="43978" y="1104"/>
                </a:lnTo>
                <a:lnTo>
                  <a:pt x="43738" y="1197"/>
                </a:lnTo>
                <a:lnTo>
                  <a:pt x="43550" y="1305"/>
                </a:lnTo>
                <a:lnTo>
                  <a:pt x="43363" y="1421"/>
                </a:lnTo>
                <a:lnTo>
                  <a:pt x="40314" y="3598"/>
                </a:lnTo>
                <a:lnTo>
                  <a:pt x="37318" y="5782"/>
                </a:lnTo>
                <a:lnTo>
                  <a:pt x="34348" y="7975"/>
                </a:lnTo>
                <a:lnTo>
                  <a:pt x="31459" y="10175"/>
                </a:lnTo>
                <a:lnTo>
                  <a:pt x="28597" y="12383"/>
                </a:lnTo>
                <a:lnTo>
                  <a:pt x="25788" y="14591"/>
                </a:lnTo>
                <a:lnTo>
                  <a:pt x="23033" y="16799"/>
                </a:lnTo>
                <a:lnTo>
                  <a:pt x="20331" y="19022"/>
                </a:lnTo>
                <a:lnTo>
                  <a:pt x="17656" y="21245"/>
                </a:lnTo>
                <a:lnTo>
                  <a:pt x="15034" y="23469"/>
                </a:lnTo>
                <a:lnTo>
                  <a:pt x="12466" y="25700"/>
                </a:lnTo>
                <a:lnTo>
                  <a:pt x="9925" y="27938"/>
                </a:lnTo>
                <a:lnTo>
                  <a:pt x="7437" y="30177"/>
                </a:lnTo>
                <a:lnTo>
                  <a:pt x="4976" y="32416"/>
                </a:lnTo>
                <a:lnTo>
                  <a:pt x="2568" y="34670"/>
                </a:lnTo>
                <a:lnTo>
                  <a:pt x="188" y="36917"/>
                </a:lnTo>
                <a:lnTo>
                  <a:pt x="107" y="37017"/>
                </a:lnTo>
                <a:lnTo>
                  <a:pt x="54" y="37125"/>
                </a:lnTo>
                <a:lnTo>
                  <a:pt x="0" y="37225"/>
                </a:lnTo>
                <a:lnTo>
                  <a:pt x="0" y="37318"/>
                </a:lnTo>
                <a:lnTo>
                  <a:pt x="27" y="37418"/>
                </a:lnTo>
                <a:lnTo>
                  <a:pt x="81" y="37511"/>
                </a:lnTo>
                <a:lnTo>
                  <a:pt x="161" y="37604"/>
                </a:lnTo>
                <a:lnTo>
                  <a:pt x="268" y="37689"/>
                </a:lnTo>
                <a:lnTo>
                  <a:pt x="402" y="37781"/>
                </a:lnTo>
                <a:lnTo>
                  <a:pt x="562" y="37859"/>
                </a:lnTo>
                <a:lnTo>
                  <a:pt x="723" y="37936"/>
                </a:lnTo>
                <a:lnTo>
                  <a:pt x="910" y="38013"/>
                </a:lnTo>
                <a:lnTo>
                  <a:pt x="1124" y="38082"/>
                </a:lnTo>
                <a:lnTo>
                  <a:pt x="1338" y="38152"/>
                </a:lnTo>
                <a:lnTo>
                  <a:pt x="1579" y="38214"/>
                </a:lnTo>
                <a:lnTo>
                  <a:pt x="1846" y="38275"/>
                </a:lnTo>
                <a:lnTo>
                  <a:pt x="2114" y="38329"/>
                </a:lnTo>
                <a:lnTo>
                  <a:pt x="2381" y="38376"/>
                </a:lnTo>
                <a:lnTo>
                  <a:pt x="2675" y="38414"/>
                </a:lnTo>
                <a:lnTo>
                  <a:pt x="2996" y="38453"/>
                </a:lnTo>
                <a:lnTo>
                  <a:pt x="3291" y="38484"/>
                </a:lnTo>
                <a:lnTo>
                  <a:pt x="3612" y="38515"/>
                </a:lnTo>
                <a:lnTo>
                  <a:pt x="3933" y="38530"/>
                </a:lnTo>
                <a:lnTo>
                  <a:pt x="4254" y="38546"/>
                </a:lnTo>
                <a:lnTo>
                  <a:pt x="4575" y="38553"/>
                </a:lnTo>
                <a:lnTo>
                  <a:pt x="4923" y="38553"/>
                </a:lnTo>
                <a:lnTo>
                  <a:pt x="5244" y="38546"/>
                </a:lnTo>
                <a:lnTo>
                  <a:pt x="5591" y="38530"/>
                </a:lnTo>
                <a:lnTo>
                  <a:pt x="5912" y="38515"/>
                </a:lnTo>
                <a:lnTo>
                  <a:pt x="6233" y="38484"/>
                </a:lnTo>
                <a:lnTo>
                  <a:pt x="6554" y="38445"/>
                </a:lnTo>
                <a:lnTo>
                  <a:pt x="6875" y="38399"/>
                </a:lnTo>
                <a:lnTo>
                  <a:pt x="21963" y="36044"/>
                </a:lnTo>
                <a:lnTo>
                  <a:pt x="37077" y="33690"/>
                </a:lnTo>
                <a:lnTo>
                  <a:pt x="52191" y="31335"/>
                </a:lnTo>
                <a:lnTo>
                  <a:pt x="59735" y="30154"/>
                </a:lnTo>
                <a:lnTo>
                  <a:pt x="67278" y="28965"/>
                </a:lnTo>
                <a:lnTo>
                  <a:pt x="74795" y="27776"/>
                </a:lnTo>
                <a:lnTo>
                  <a:pt x="82312" y="26580"/>
                </a:lnTo>
                <a:lnTo>
                  <a:pt x="89802" y="25375"/>
                </a:lnTo>
                <a:lnTo>
                  <a:pt x="97292" y="24163"/>
                </a:lnTo>
                <a:lnTo>
                  <a:pt x="104756" y="22936"/>
                </a:lnTo>
                <a:lnTo>
                  <a:pt x="112192" y="21701"/>
                </a:lnTo>
                <a:lnTo>
                  <a:pt x="119629" y="20458"/>
                </a:lnTo>
                <a:lnTo>
                  <a:pt x="127012" y="19200"/>
                </a:lnTo>
                <a:lnTo>
                  <a:pt x="127387" y="19122"/>
                </a:lnTo>
                <a:lnTo>
                  <a:pt x="127708" y="19045"/>
                </a:lnTo>
                <a:lnTo>
                  <a:pt x="127949" y="18952"/>
                </a:lnTo>
                <a:lnTo>
                  <a:pt x="128163" y="18860"/>
                </a:lnTo>
                <a:lnTo>
                  <a:pt x="128296" y="18759"/>
                </a:lnTo>
                <a:lnTo>
                  <a:pt x="128377" y="18659"/>
                </a:lnTo>
                <a:lnTo>
                  <a:pt x="128403" y="18559"/>
                </a:lnTo>
                <a:lnTo>
                  <a:pt x="128377" y="18458"/>
                </a:lnTo>
                <a:lnTo>
                  <a:pt x="128323" y="18358"/>
                </a:lnTo>
                <a:lnTo>
                  <a:pt x="128216" y="18258"/>
                </a:lnTo>
                <a:lnTo>
                  <a:pt x="128056" y="18165"/>
                </a:lnTo>
                <a:lnTo>
                  <a:pt x="127868" y="18072"/>
                </a:lnTo>
                <a:lnTo>
                  <a:pt x="127654" y="17995"/>
                </a:lnTo>
                <a:lnTo>
                  <a:pt x="127414" y="17918"/>
                </a:lnTo>
                <a:lnTo>
                  <a:pt x="127119" y="17849"/>
                </a:lnTo>
                <a:lnTo>
                  <a:pt x="126825" y="17794"/>
                </a:lnTo>
                <a:lnTo>
                  <a:pt x="126986" y="17686"/>
                </a:lnTo>
                <a:lnTo>
                  <a:pt x="127093" y="17571"/>
                </a:lnTo>
                <a:lnTo>
                  <a:pt x="127146" y="17517"/>
                </a:lnTo>
                <a:lnTo>
                  <a:pt x="127146" y="17455"/>
                </a:lnTo>
                <a:lnTo>
                  <a:pt x="127146" y="17401"/>
                </a:lnTo>
                <a:lnTo>
                  <a:pt x="127119" y="17339"/>
                </a:lnTo>
                <a:lnTo>
                  <a:pt x="127093" y="17285"/>
                </a:lnTo>
                <a:lnTo>
                  <a:pt x="127039" y="17231"/>
                </a:lnTo>
                <a:lnTo>
                  <a:pt x="126959" y="17169"/>
                </a:lnTo>
                <a:lnTo>
                  <a:pt x="126852" y="17115"/>
                </a:lnTo>
                <a:lnTo>
                  <a:pt x="126718" y="17061"/>
                </a:lnTo>
                <a:lnTo>
                  <a:pt x="126584" y="17007"/>
                </a:lnTo>
                <a:lnTo>
                  <a:pt x="126424" y="16961"/>
                </a:lnTo>
                <a:lnTo>
                  <a:pt x="126210" y="16907"/>
                </a:lnTo>
                <a:lnTo>
                  <a:pt x="121742" y="15872"/>
                </a:lnTo>
                <a:lnTo>
                  <a:pt x="117222" y="14845"/>
                </a:lnTo>
                <a:lnTo>
                  <a:pt x="108233" y="12792"/>
                </a:lnTo>
                <a:lnTo>
                  <a:pt x="99218" y="10754"/>
                </a:lnTo>
                <a:lnTo>
                  <a:pt x="90203" y="8708"/>
                </a:lnTo>
                <a:lnTo>
                  <a:pt x="85736" y="7681"/>
                </a:lnTo>
                <a:lnTo>
                  <a:pt x="81242" y="6647"/>
                </a:lnTo>
                <a:lnTo>
                  <a:pt x="76775" y="5612"/>
                </a:lnTo>
                <a:lnTo>
                  <a:pt x="72334" y="4570"/>
                </a:lnTo>
                <a:lnTo>
                  <a:pt x="67893" y="3520"/>
                </a:lnTo>
                <a:lnTo>
                  <a:pt x="63480" y="2463"/>
                </a:lnTo>
                <a:lnTo>
                  <a:pt x="59066" y="1397"/>
                </a:lnTo>
                <a:lnTo>
                  <a:pt x="54705" y="317"/>
                </a:lnTo>
                <a:lnTo>
                  <a:pt x="54277" y="224"/>
                </a:lnTo>
                <a:lnTo>
                  <a:pt x="53823" y="147"/>
                </a:lnTo>
                <a:lnTo>
                  <a:pt x="53368" y="85"/>
                </a:lnTo>
                <a:lnTo>
                  <a:pt x="52913" y="39"/>
                </a:lnTo>
                <a:lnTo>
                  <a:pt x="52458" y="16"/>
                </a:lnTo>
                <a:lnTo>
                  <a:pt x="520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7"/>
          <p:cNvSpPr/>
          <p:nvPr/>
        </p:nvSpPr>
        <p:spPr>
          <a:xfrm rot="-1918652">
            <a:off x="8700205" y="2032193"/>
            <a:ext cx="355214" cy="326954"/>
          </a:xfrm>
          <a:custGeom>
            <a:avLst/>
            <a:gdLst/>
            <a:ahLst/>
            <a:cxnLst/>
            <a:rect l="l" t="t" r="r" b="b"/>
            <a:pathLst>
              <a:path w="108581" h="32602" extrusionOk="0">
                <a:moveTo>
                  <a:pt x="64442" y="0"/>
                </a:moveTo>
                <a:lnTo>
                  <a:pt x="62276" y="8"/>
                </a:lnTo>
                <a:lnTo>
                  <a:pt x="60135" y="23"/>
                </a:lnTo>
                <a:lnTo>
                  <a:pt x="57995" y="54"/>
                </a:lnTo>
                <a:lnTo>
                  <a:pt x="55855" y="108"/>
                </a:lnTo>
                <a:lnTo>
                  <a:pt x="53742" y="170"/>
                </a:lnTo>
                <a:lnTo>
                  <a:pt x="51629" y="247"/>
                </a:lnTo>
                <a:lnTo>
                  <a:pt x="49515" y="340"/>
                </a:lnTo>
                <a:lnTo>
                  <a:pt x="47456" y="448"/>
                </a:lnTo>
                <a:lnTo>
                  <a:pt x="45396" y="572"/>
                </a:lnTo>
                <a:lnTo>
                  <a:pt x="43363" y="718"/>
                </a:lnTo>
                <a:lnTo>
                  <a:pt x="41357" y="873"/>
                </a:lnTo>
                <a:lnTo>
                  <a:pt x="39350" y="1042"/>
                </a:lnTo>
                <a:lnTo>
                  <a:pt x="37397" y="1228"/>
                </a:lnTo>
                <a:lnTo>
                  <a:pt x="35471" y="1428"/>
                </a:lnTo>
                <a:lnTo>
                  <a:pt x="33572" y="1652"/>
                </a:lnTo>
                <a:lnTo>
                  <a:pt x="31700" y="1884"/>
                </a:lnTo>
                <a:lnTo>
                  <a:pt x="30763" y="2007"/>
                </a:lnTo>
                <a:lnTo>
                  <a:pt x="29854" y="2139"/>
                </a:lnTo>
                <a:lnTo>
                  <a:pt x="28944" y="2270"/>
                </a:lnTo>
                <a:lnTo>
                  <a:pt x="28061" y="2401"/>
                </a:lnTo>
                <a:lnTo>
                  <a:pt x="27179" y="2540"/>
                </a:lnTo>
                <a:lnTo>
                  <a:pt x="26296" y="2687"/>
                </a:lnTo>
                <a:lnTo>
                  <a:pt x="25440" y="2833"/>
                </a:lnTo>
                <a:lnTo>
                  <a:pt x="24584" y="2988"/>
                </a:lnTo>
                <a:lnTo>
                  <a:pt x="23728" y="3142"/>
                </a:lnTo>
                <a:lnTo>
                  <a:pt x="22899" y="3297"/>
                </a:lnTo>
                <a:lnTo>
                  <a:pt x="22069" y="3466"/>
                </a:lnTo>
                <a:lnTo>
                  <a:pt x="21267" y="3629"/>
                </a:lnTo>
                <a:lnTo>
                  <a:pt x="20464" y="3806"/>
                </a:lnTo>
                <a:lnTo>
                  <a:pt x="19662" y="3984"/>
                </a:lnTo>
                <a:lnTo>
                  <a:pt x="18886" y="4161"/>
                </a:lnTo>
                <a:lnTo>
                  <a:pt x="18137" y="4347"/>
                </a:lnTo>
                <a:lnTo>
                  <a:pt x="17361" y="4532"/>
                </a:lnTo>
                <a:lnTo>
                  <a:pt x="16639" y="4725"/>
                </a:lnTo>
                <a:lnTo>
                  <a:pt x="15890" y="4926"/>
                </a:lnTo>
                <a:lnTo>
                  <a:pt x="15194" y="5126"/>
                </a:lnTo>
                <a:lnTo>
                  <a:pt x="14499" y="5327"/>
                </a:lnTo>
                <a:lnTo>
                  <a:pt x="13803" y="5535"/>
                </a:lnTo>
                <a:lnTo>
                  <a:pt x="13135" y="5752"/>
                </a:lnTo>
                <a:lnTo>
                  <a:pt x="12466" y="5968"/>
                </a:lnTo>
                <a:lnTo>
                  <a:pt x="11824" y="6192"/>
                </a:lnTo>
                <a:lnTo>
                  <a:pt x="11182" y="6415"/>
                </a:lnTo>
                <a:lnTo>
                  <a:pt x="10567" y="6647"/>
                </a:lnTo>
                <a:lnTo>
                  <a:pt x="9978" y="6886"/>
                </a:lnTo>
                <a:lnTo>
                  <a:pt x="9390" y="7126"/>
                </a:lnTo>
                <a:lnTo>
                  <a:pt x="8801" y="7365"/>
                </a:lnTo>
                <a:lnTo>
                  <a:pt x="8239" y="7612"/>
                </a:lnTo>
                <a:lnTo>
                  <a:pt x="7704" y="7867"/>
                </a:lnTo>
                <a:lnTo>
                  <a:pt x="7196" y="8122"/>
                </a:lnTo>
                <a:lnTo>
                  <a:pt x="6688" y="8384"/>
                </a:lnTo>
                <a:lnTo>
                  <a:pt x="6179" y="8647"/>
                </a:lnTo>
                <a:lnTo>
                  <a:pt x="5698" y="8917"/>
                </a:lnTo>
                <a:lnTo>
                  <a:pt x="5243" y="9187"/>
                </a:lnTo>
                <a:lnTo>
                  <a:pt x="4815" y="9465"/>
                </a:lnTo>
                <a:lnTo>
                  <a:pt x="4387" y="9750"/>
                </a:lnTo>
                <a:lnTo>
                  <a:pt x="3986" y="10036"/>
                </a:lnTo>
                <a:lnTo>
                  <a:pt x="3611" y="10329"/>
                </a:lnTo>
                <a:lnTo>
                  <a:pt x="3237" y="10623"/>
                </a:lnTo>
                <a:lnTo>
                  <a:pt x="2889" y="10924"/>
                </a:lnTo>
                <a:lnTo>
                  <a:pt x="2541" y="11225"/>
                </a:lnTo>
                <a:lnTo>
                  <a:pt x="2247" y="11534"/>
                </a:lnTo>
                <a:lnTo>
                  <a:pt x="1953" y="11843"/>
                </a:lnTo>
                <a:lnTo>
                  <a:pt x="1659" y="12167"/>
                </a:lnTo>
                <a:lnTo>
                  <a:pt x="1418" y="12483"/>
                </a:lnTo>
                <a:lnTo>
                  <a:pt x="1177" y="12808"/>
                </a:lnTo>
                <a:lnTo>
                  <a:pt x="963" y="13140"/>
                </a:lnTo>
                <a:lnTo>
                  <a:pt x="776" y="13479"/>
                </a:lnTo>
                <a:lnTo>
                  <a:pt x="589" y="13819"/>
                </a:lnTo>
                <a:lnTo>
                  <a:pt x="455" y="14159"/>
                </a:lnTo>
                <a:lnTo>
                  <a:pt x="321" y="14506"/>
                </a:lnTo>
                <a:lnTo>
                  <a:pt x="187" y="14861"/>
                </a:lnTo>
                <a:lnTo>
                  <a:pt x="107" y="15216"/>
                </a:lnTo>
                <a:lnTo>
                  <a:pt x="54" y="15517"/>
                </a:lnTo>
                <a:lnTo>
                  <a:pt x="27" y="15818"/>
                </a:lnTo>
                <a:lnTo>
                  <a:pt x="0" y="16119"/>
                </a:lnTo>
                <a:lnTo>
                  <a:pt x="0" y="16420"/>
                </a:lnTo>
                <a:lnTo>
                  <a:pt x="0" y="16714"/>
                </a:lnTo>
                <a:lnTo>
                  <a:pt x="54" y="17007"/>
                </a:lnTo>
                <a:lnTo>
                  <a:pt x="107" y="17301"/>
                </a:lnTo>
                <a:lnTo>
                  <a:pt x="161" y="17586"/>
                </a:lnTo>
                <a:lnTo>
                  <a:pt x="241" y="17872"/>
                </a:lnTo>
                <a:lnTo>
                  <a:pt x="348" y="18157"/>
                </a:lnTo>
                <a:lnTo>
                  <a:pt x="482" y="18443"/>
                </a:lnTo>
                <a:lnTo>
                  <a:pt x="615" y="18721"/>
                </a:lnTo>
                <a:lnTo>
                  <a:pt x="776" y="18999"/>
                </a:lnTo>
                <a:lnTo>
                  <a:pt x="936" y="19277"/>
                </a:lnTo>
                <a:lnTo>
                  <a:pt x="1124" y="19555"/>
                </a:lnTo>
                <a:lnTo>
                  <a:pt x="1338" y="19825"/>
                </a:lnTo>
                <a:lnTo>
                  <a:pt x="1552" y="20095"/>
                </a:lnTo>
                <a:lnTo>
                  <a:pt x="1792" y="20365"/>
                </a:lnTo>
                <a:lnTo>
                  <a:pt x="2033" y="20636"/>
                </a:lnTo>
                <a:lnTo>
                  <a:pt x="2301" y="20898"/>
                </a:lnTo>
                <a:lnTo>
                  <a:pt x="2595" y="21160"/>
                </a:lnTo>
                <a:lnTo>
                  <a:pt x="2889" y="21415"/>
                </a:lnTo>
                <a:lnTo>
                  <a:pt x="3210" y="21678"/>
                </a:lnTo>
                <a:lnTo>
                  <a:pt x="3531" y="21932"/>
                </a:lnTo>
                <a:lnTo>
                  <a:pt x="3879" y="22180"/>
                </a:lnTo>
                <a:lnTo>
                  <a:pt x="4227" y="22434"/>
                </a:lnTo>
                <a:lnTo>
                  <a:pt x="4601" y="22681"/>
                </a:lnTo>
                <a:lnTo>
                  <a:pt x="4976" y="22921"/>
                </a:lnTo>
                <a:lnTo>
                  <a:pt x="5377" y="23168"/>
                </a:lnTo>
                <a:lnTo>
                  <a:pt x="5778" y="23407"/>
                </a:lnTo>
                <a:lnTo>
                  <a:pt x="6661" y="23878"/>
                </a:lnTo>
                <a:lnTo>
                  <a:pt x="7571" y="24341"/>
                </a:lnTo>
                <a:lnTo>
                  <a:pt x="8534" y="24797"/>
                </a:lnTo>
                <a:lnTo>
                  <a:pt x="9550" y="25237"/>
                </a:lnTo>
                <a:lnTo>
                  <a:pt x="10620" y="25669"/>
                </a:lnTo>
                <a:lnTo>
                  <a:pt x="11744" y="26086"/>
                </a:lnTo>
                <a:lnTo>
                  <a:pt x="12894" y="26495"/>
                </a:lnTo>
                <a:lnTo>
                  <a:pt x="14098" y="26889"/>
                </a:lnTo>
                <a:lnTo>
                  <a:pt x="15355" y="27275"/>
                </a:lnTo>
                <a:lnTo>
                  <a:pt x="16639" y="27653"/>
                </a:lnTo>
                <a:lnTo>
                  <a:pt x="17977" y="28008"/>
                </a:lnTo>
                <a:lnTo>
                  <a:pt x="19341" y="28363"/>
                </a:lnTo>
                <a:lnTo>
                  <a:pt x="20759" y="28695"/>
                </a:lnTo>
                <a:lnTo>
                  <a:pt x="22203" y="29019"/>
                </a:lnTo>
                <a:lnTo>
                  <a:pt x="23674" y="29336"/>
                </a:lnTo>
                <a:lnTo>
                  <a:pt x="25199" y="29637"/>
                </a:lnTo>
                <a:lnTo>
                  <a:pt x="26724" y="29923"/>
                </a:lnTo>
                <a:lnTo>
                  <a:pt x="28302" y="30193"/>
                </a:lnTo>
                <a:lnTo>
                  <a:pt x="29907" y="30448"/>
                </a:lnTo>
                <a:lnTo>
                  <a:pt x="31539" y="30695"/>
                </a:lnTo>
                <a:lnTo>
                  <a:pt x="33198" y="30926"/>
                </a:lnTo>
                <a:lnTo>
                  <a:pt x="34883" y="31142"/>
                </a:lnTo>
                <a:lnTo>
                  <a:pt x="36595" y="31351"/>
                </a:lnTo>
                <a:lnTo>
                  <a:pt x="38334" y="31536"/>
                </a:lnTo>
                <a:lnTo>
                  <a:pt x="40073" y="31714"/>
                </a:lnTo>
                <a:lnTo>
                  <a:pt x="41865" y="31868"/>
                </a:lnTo>
                <a:lnTo>
                  <a:pt x="43657" y="32015"/>
                </a:lnTo>
                <a:lnTo>
                  <a:pt x="45449" y="32138"/>
                </a:lnTo>
                <a:lnTo>
                  <a:pt x="47268" y="32254"/>
                </a:lnTo>
                <a:lnTo>
                  <a:pt x="49114" y="32354"/>
                </a:lnTo>
                <a:lnTo>
                  <a:pt x="50960" y="32432"/>
                </a:lnTo>
                <a:lnTo>
                  <a:pt x="52833" y="32501"/>
                </a:lnTo>
                <a:lnTo>
                  <a:pt x="54705" y="32547"/>
                </a:lnTo>
                <a:lnTo>
                  <a:pt x="56578" y="32586"/>
                </a:lnTo>
                <a:lnTo>
                  <a:pt x="58477" y="32601"/>
                </a:lnTo>
                <a:lnTo>
                  <a:pt x="60349" y="32601"/>
                </a:lnTo>
                <a:lnTo>
                  <a:pt x="62249" y="32586"/>
                </a:lnTo>
                <a:lnTo>
                  <a:pt x="64148" y="32547"/>
                </a:lnTo>
                <a:lnTo>
                  <a:pt x="66047" y="32501"/>
                </a:lnTo>
                <a:lnTo>
                  <a:pt x="67973" y="32432"/>
                </a:lnTo>
                <a:lnTo>
                  <a:pt x="69873" y="32339"/>
                </a:lnTo>
                <a:lnTo>
                  <a:pt x="71772" y="32239"/>
                </a:lnTo>
                <a:lnTo>
                  <a:pt x="73671" y="32115"/>
                </a:lnTo>
                <a:lnTo>
                  <a:pt x="75544" y="31976"/>
                </a:lnTo>
                <a:lnTo>
                  <a:pt x="77443" y="31814"/>
                </a:lnTo>
                <a:lnTo>
                  <a:pt x="78379" y="31729"/>
                </a:lnTo>
                <a:lnTo>
                  <a:pt x="79316" y="31636"/>
                </a:lnTo>
                <a:lnTo>
                  <a:pt x="80252" y="31536"/>
                </a:lnTo>
                <a:lnTo>
                  <a:pt x="81188" y="31436"/>
                </a:lnTo>
                <a:lnTo>
                  <a:pt x="82098" y="31335"/>
                </a:lnTo>
                <a:lnTo>
                  <a:pt x="83034" y="31220"/>
                </a:lnTo>
                <a:lnTo>
                  <a:pt x="83970" y="31104"/>
                </a:lnTo>
                <a:lnTo>
                  <a:pt x="84880" y="30988"/>
                </a:lnTo>
                <a:lnTo>
                  <a:pt x="85228" y="30934"/>
                </a:lnTo>
                <a:lnTo>
                  <a:pt x="85549" y="30872"/>
                </a:lnTo>
                <a:lnTo>
                  <a:pt x="85816" y="30810"/>
                </a:lnTo>
                <a:lnTo>
                  <a:pt x="86057" y="30733"/>
                </a:lnTo>
                <a:lnTo>
                  <a:pt x="86271" y="30664"/>
                </a:lnTo>
                <a:lnTo>
                  <a:pt x="86431" y="30579"/>
                </a:lnTo>
                <a:lnTo>
                  <a:pt x="86565" y="30494"/>
                </a:lnTo>
                <a:lnTo>
                  <a:pt x="86672" y="30409"/>
                </a:lnTo>
                <a:lnTo>
                  <a:pt x="86752" y="30316"/>
                </a:lnTo>
                <a:lnTo>
                  <a:pt x="86779" y="30224"/>
                </a:lnTo>
                <a:lnTo>
                  <a:pt x="86779" y="30131"/>
                </a:lnTo>
                <a:lnTo>
                  <a:pt x="86779" y="30038"/>
                </a:lnTo>
                <a:lnTo>
                  <a:pt x="86726" y="29946"/>
                </a:lnTo>
                <a:lnTo>
                  <a:pt x="86645" y="29853"/>
                </a:lnTo>
                <a:lnTo>
                  <a:pt x="86565" y="29760"/>
                </a:lnTo>
                <a:lnTo>
                  <a:pt x="86431" y="29668"/>
                </a:lnTo>
                <a:lnTo>
                  <a:pt x="86271" y="29583"/>
                </a:lnTo>
                <a:lnTo>
                  <a:pt x="86110" y="29498"/>
                </a:lnTo>
                <a:lnTo>
                  <a:pt x="85923" y="29413"/>
                </a:lnTo>
                <a:lnTo>
                  <a:pt x="85709" y="29344"/>
                </a:lnTo>
                <a:lnTo>
                  <a:pt x="85468" y="29266"/>
                </a:lnTo>
                <a:lnTo>
                  <a:pt x="85228" y="29205"/>
                </a:lnTo>
                <a:lnTo>
                  <a:pt x="84960" y="29143"/>
                </a:lnTo>
                <a:lnTo>
                  <a:pt x="84693" y="29089"/>
                </a:lnTo>
                <a:lnTo>
                  <a:pt x="84372" y="29043"/>
                </a:lnTo>
                <a:lnTo>
                  <a:pt x="84077" y="29004"/>
                </a:lnTo>
                <a:lnTo>
                  <a:pt x="83756" y="28981"/>
                </a:lnTo>
                <a:lnTo>
                  <a:pt x="83408" y="28958"/>
                </a:lnTo>
                <a:lnTo>
                  <a:pt x="83061" y="28950"/>
                </a:lnTo>
                <a:lnTo>
                  <a:pt x="82713" y="28950"/>
                </a:lnTo>
                <a:lnTo>
                  <a:pt x="82338" y="28965"/>
                </a:lnTo>
                <a:lnTo>
                  <a:pt x="81964" y="28988"/>
                </a:lnTo>
                <a:lnTo>
                  <a:pt x="80386" y="29104"/>
                </a:lnTo>
                <a:lnTo>
                  <a:pt x="78807" y="29205"/>
                </a:lnTo>
                <a:lnTo>
                  <a:pt x="77202" y="29297"/>
                </a:lnTo>
                <a:lnTo>
                  <a:pt x="75624" y="29382"/>
                </a:lnTo>
                <a:lnTo>
                  <a:pt x="74019" y="29452"/>
                </a:lnTo>
                <a:lnTo>
                  <a:pt x="72387" y="29513"/>
                </a:lnTo>
                <a:lnTo>
                  <a:pt x="70782" y="29560"/>
                </a:lnTo>
                <a:lnTo>
                  <a:pt x="69150" y="29598"/>
                </a:lnTo>
                <a:lnTo>
                  <a:pt x="67545" y="29622"/>
                </a:lnTo>
                <a:lnTo>
                  <a:pt x="65914" y="29637"/>
                </a:lnTo>
                <a:lnTo>
                  <a:pt x="64309" y="29637"/>
                </a:lnTo>
                <a:lnTo>
                  <a:pt x="62677" y="29629"/>
                </a:lnTo>
                <a:lnTo>
                  <a:pt x="61072" y="29614"/>
                </a:lnTo>
                <a:lnTo>
                  <a:pt x="59467" y="29583"/>
                </a:lnTo>
                <a:lnTo>
                  <a:pt x="57862" y="29544"/>
                </a:lnTo>
                <a:lnTo>
                  <a:pt x="56257" y="29490"/>
                </a:lnTo>
                <a:lnTo>
                  <a:pt x="54678" y="29429"/>
                </a:lnTo>
                <a:lnTo>
                  <a:pt x="53100" y="29351"/>
                </a:lnTo>
                <a:lnTo>
                  <a:pt x="51522" y="29266"/>
                </a:lnTo>
                <a:lnTo>
                  <a:pt x="49970" y="29174"/>
                </a:lnTo>
                <a:lnTo>
                  <a:pt x="48419" y="29066"/>
                </a:lnTo>
                <a:lnTo>
                  <a:pt x="46894" y="28950"/>
                </a:lnTo>
                <a:lnTo>
                  <a:pt x="45396" y="28819"/>
                </a:lnTo>
                <a:lnTo>
                  <a:pt x="43898" y="28680"/>
                </a:lnTo>
                <a:lnTo>
                  <a:pt x="42427" y="28533"/>
                </a:lnTo>
                <a:lnTo>
                  <a:pt x="40955" y="28371"/>
                </a:lnTo>
                <a:lnTo>
                  <a:pt x="39537" y="28201"/>
                </a:lnTo>
                <a:lnTo>
                  <a:pt x="38120" y="28016"/>
                </a:lnTo>
                <a:lnTo>
                  <a:pt x="36729" y="27830"/>
                </a:lnTo>
                <a:lnTo>
                  <a:pt x="35364" y="27622"/>
                </a:lnTo>
                <a:lnTo>
                  <a:pt x="34027" y="27414"/>
                </a:lnTo>
                <a:lnTo>
                  <a:pt x="32716" y="27190"/>
                </a:lnTo>
                <a:lnTo>
                  <a:pt x="31432" y="26958"/>
                </a:lnTo>
                <a:lnTo>
                  <a:pt x="30175" y="26711"/>
                </a:lnTo>
                <a:lnTo>
                  <a:pt x="28944" y="26456"/>
                </a:lnTo>
                <a:lnTo>
                  <a:pt x="27740" y="26194"/>
                </a:lnTo>
                <a:lnTo>
                  <a:pt x="26590" y="25916"/>
                </a:lnTo>
                <a:lnTo>
                  <a:pt x="25467" y="25630"/>
                </a:lnTo>
                <a:lnTo>
                  <a:pt x="24370" y="25337"/>
                </a:lnTo>
                <a:lnTo>
                  <a:pt x="23327" y="25028"/>
                </a:lnTo>
                <a:lnTo>
                  <a:pt x="22310" y="24712"/>
                </a:lnTo>
                <a:lnTo>
                  <a:pt x="21320" y="24387"/>
                </a:lnTo>
                <a:lnTo>
                  <a:pt x="20384" y="24055"/>
                </a:lnTo>
                <a:lnTo>
                  <a:pt x="19501" y="23708"/>
                </a:lnTo>
                <a:lnTo>
                  <a:pt x="18645" y="23353"/>
                </a:lnTo>
                <a:lnTo>
                  <a:pt x="17843" y="22990"/>
                </a:lnTo>
                <a:lnTo>
                  <a:pt x="17094" y="22612"/>
                </a:lnTo>
                <a:lnTo>
                  <a:pt x="16371" y="22226"/>
                </a:lnTo>
                <a:lnTo>
                  <a:pt x="15703" y="21832"/>
                </a:lnTo>
                <a:lnTo>
                  <a:pt x="15087" y="21423"/>
                </a:lnTo>
                <a:lnTo>
                  <a:pt x="14526" y="21014"/>
                </a:lnTo>
                <a:lnTo>
                  <a:pt x="14017" y="20589"/>
                </a:lnTo>
                <a:lnTo>
                  <a:pt x="13563" y="20149"/>
                </a:lnTo>
                <a:lnTo>
                  <a:pt x="13161" y="19709"/>
                </a:lnTo>
                <a:lnTo>
                  <a:pt x="12814" y="19254"/>
                </a:lnTo>
                <a:lnTo>
                  <a:pt x="12519" y="18790"/>
                </a:lnTo>
                <a:lnTo>
                  <a:pt x="12279" y="18320"/>
                </a:lnTo>
                <a:lnTo>
                  <a:pt x="12118" y="17833"/>
                </a:lnTo>
                <a:lnTo>
                  <a:pt x="12011" y="17347"/>
                </a:lnTo>
                <a:lnTo>
                  <a:pt x="11958" y="16845"/>
                </a:lnTo>
                <a:lnTo>
                  <a:pt x="11958" y="16336"/>
                </a:lnTo>
                <a:lnTo>
                  <a:pt x="12038" y="15811"/>
                </a:lnTo>
                <a:lnTo>
                  <a:pt x="12172" y="15286"/>
                </a:lnTo>
                <a:lnTo>
                  <a:pt x="12386" y="14745"/>
                </a:lnTo>
                <a:lnTo>
                  <a:pt x="12519" y="14436"/>
                </a:lnTo>
                <a:lnTo>
                  <a:pt x="12707" y="14128"/>
                </a:lnTo>
                <a:lnTo>
                  <a:pt x="12867" y="13834"/>
                </a:lnTo>
                <a:lnTo>
                  <a:pt x="13081" y="13533"/>
                </a:lnTo>
                <a:lnTo>
                  <a:pt x="13268" y="13248"/>
                </a:lnTo>
                <a:lnTo>
                  <a:pt x="13509" y="12962"/>
                </a:lnTo>
                <a:lnTo>
                  <a:pt x="13750" y="12684"/>
                </a:lnTo>
                <a:lnTo>
                  <a:pt x="14017" y="12414"/>
                </a:lnTo>
                <a:lnTo>
                  <a:pt x="14285" y="12144"/>
                </a:lnTo>
                <a:lnTo>
                  <a:pt x="14552" y="11881"/>
                </a:lnTo>
                <a:lnTo>
                  <a:pt x="14873" y="11619"/>
                </a:lnTo>
                <a:lnTo>
                  <a:pt x="15168" y="11364"/>
                </a:lnTo>
                <a:lnTo>
                  <a:pt x="15515" y="11117"/>
                </a:lnTo>
                <a:lnTo>
                  <a:pt x="15863" y="10870"/>
                </a:lnTo>
                <a:lnTo>
                  <a:pt x="16211" y="10631"/>
                </a:lnTo>
                <a:lnTo>
                  <a:pt x="16585" y="10399"/>
                </a:lnTo>
                <a:lnTo>
                  <a:pt x="16960" y="10167"/>
                </a:lnTo>
                <a:lnTo>
                  <a:pt x="17361" y="9943"/>
                </a:lnTo>
                <a:lnTo>
                  <a:pt x="17762" y="9727"/>
                </a:lnTo>
                <a:lnTo>
                  <a:pt x="18191" y="9511"/>
                </a:lnTo>
                <a:lnTo>
                  <a:pt x="18619" y="9303"/>
                </a:lnTo>
                <a:lnTo>
                  <a:pt x="19073" y="9094"/>
                </a:lnTo>
                <a:lnTo>
                  <a:pt x="19528" y="8894"/>
                </a:lnTo>
                <a:lnTo>
                  <a:pt x="20010" y="8693"/>
                </a:lnTo>
                <a:lnTo>
                  <a:pt x="20491" y="8500"/>
                </a:lnTo>
                <a:lnTo>
                  <a:pt x="20999" y="8315"/>
                </a:lnTo>
                <a:lnTo>
                  <a:pt x="21508" y="8129"/>
                </a:lnTo>
                <a:lnTo>
                  <a:pt x="22016" y="7952"/>
                </a:lnTo>
                <a:lnTo>
                  <a:pt x="22551" y="7774"/>
                </a:lnTo>
                <a:lnTo>
                  <a:pt x="23086" y="7604"/>
                </a:lnTo>
                <a:lnTo>
                  <a:pt x="23648" y="7442"/>
                </a:lnTo>
                <a:lnTo>
                  <a:pt x="24209" y="7280"/>
                </a:lnTo>
                <a:lnTo>
                  <a:pt x="24798" y="7118"/>
                </a:lnTo>
                <a:lnTo>
                  <a:pt x="25360" y="6964"/>
                </a:lnTo>
                <a:lnTo>
                  <a:pt x="25975" y="6817"/>
                </a:lnTo>
                <a:lnTo>
                  <a:pt x="26563" y="6670"/>
                </a:lnTo>
                <a:lnTo>
                  <a:pt x="27179" y="6531"/>
                </a:lnTo>
                <a:lnTo>
                  <a:pt x="27821" y="6392"/>
                </a:lnTo>
                <a:lnTo>
                  <a:pt x="28463" y="6261"/>
                </a:lnTo>
                <a:lnTo>
                  <a:pt x="29105" y="6130"/>
                </a:lnTo>
                <a:lnTo>
                  <a:pt x="29747" y="6006"/>
                </a:lnTo>
                <a:lnTo>
                  <a:pt x="30416" y="5883"/>
                </a:lnTo>
                <a:lnTo>
                  <a:pt x="31753" y="5651"/>
                </a:lnTo>
                <a:lnTo>
                  <a:pt x="33144" y="5435"/>
                </a:lnTo>
                <a:lnTo>
                  <a:pt x="34562" y="5234"/>
                </a:lnTo>
                <a:lnTo>
                  <a:pt x="36006" y="5041"/>
                </a:lnTo>
                <a:lnTo>
                  <a:pt x="37478" y="4872"/>
                </a:lnTo>
                <a:lnTo>
                  <a:pt x="39002" y="4709"/>
                </a:lnTo>
                <a:lnTo>
                  <a:pt x="40527" y="4563"/>
                </a:lnTo>
                <a:lnTo>
                  <a:pt x="42079" y="4431"/>
                </a:lnTo>
                <a:lnTo>
                  <a:pt x="43684" y="4308"/>
                </a:lnTo>
                <a:lnTo>
                  <a:pt x="45289" y="4208"/>
                </a:lnTo>
                <a:lnTo>
                  <a:pt x="46894" y="4107"/>
                </a:lnTo>
                <a:lnTo>
                  <a:pt x="48552" y="4030"/>
                </a:lnTo>
                <a:lnTo>
                  <a:pt x="50211" y="3953"/>
                </a:lnTo>
                <a:lnTo>
                  <a:pt x="51896" y="3899"/>
                </a:lnTo>
                <a:lnTo>
                  <a:pt x="53582" y="3845"/>
                </a:lnTo>
                <a:lnTo>
                  <a:pt x="55294" y="3814"/>
                </a:lnTo>
                <a:lnTo>
                  <a:pt x="57032" y="3783"/>
                </a:lnTo>
                <a:lnTo>
                  <a:pt x="58771" y="3768"/>
                </a:lnTo>
                <a:lnTo>
                  <a:pt x="60510" y="3760"/>
                </a:lnTo>
                <a:lnTo>
                  <a:pt x="62249" y="3768"/>
                </a:lnTo>
                <a:lnTo>
                  <a:pt x="64014" y="3783"/>
                </a:lnTo>
                <a:lnTo>
                  <a:pt x="65780" y="3798"/>
                </a:lnTo>
                <a:lnTo>
                  <a:pt x="67545" y="3837"/>
                </a:lnTo>
                <a:lnTo>
                  <a:pt x="69338" y="3876"/>
                </a:lnTo>
                <a:lnTo>
                  <a:pt x="71103" y="3922"/>
                </a:lnTo>
                <a:lnTo>
                  <a:pt x="72869" y="3976"/>
                </a:lnTo>
                <a:lnTo>
                  <a:pt x="74661" y="4038"/>
                </a:lnTo>
                <a:lnTo>
                  <a:pt x="76427" y="4115"/>
                </a:lnTo>
                <a:lnTo>
                  <a:pt x="78192" y="4192"/>
                </a:lnTo>
                <a:lnTo>
                  <a:pt x="79958" y="4277"/>
                </a:lnTo>
                <a:lnTo>
                  <a:pt x="81696" y="4370"/>
                </a:lnTo>
                <a:lnTo>
                  <a:pt x="83435" y="4470"/>
                </a:lnTo>
                <a:lnTo>
                  <a:pt x="85174" y="4570"/>
                </a:lnTo>
                <a:lnTo>
                  <a:pt x="86886" y="4679"/>
                </a:lnTo>
                <a:lnTo>
                  <a:pt x="88598" y="4794"/>
                </a:lnTo>
                <a:lnTo>
                  <a:pt x="90310" y="4918"/>
                </a:lnTo>
                <a:lnTo>
                  <a:pt x="91995" y="5041"/>
                </a:lnTo>
                <a:lnTo>
                  <a:pt x="93654" y="5173"/>
                </a:lnTo>
                <a:lnTo>
                  <a:pt x="95286" y="5304"/>
                </a:lnTo>
                <a:lnTo>
                  <a:pt x="96918" y="5443"/>
                </a:lnTo>
                <a:lnTo>
                  <a:pt x="98523" y="5582"/>
                </a:lnTo>
                <a:lnTo>
                  <a:pt x="100101" y="5728"/>
                </a:lnTo>
                <a:lnTo>
                  <a:pt x="101652" y="5875"/>
                </a:lnTo>
                <a:lnTo>
                  <a:pt x="102214" y="5921"/>
                </a:lnTo>
                <a:lnTo>
                  <a:pt x="102749" y="5945"/>
                </a:lnTo>
                <a:lnTo>
                  <a:pt x="103257" y="5952"/>
                </a:lnTo>
                <a:lnTo>
                  <a:pt x="103766" y="5945"/>
                </a:lnTo>
                <a:lnTo>
                  <a:pt x="104247" y="5929"/>
                </a:lnTo>
                <a:lnTo>
                  <a:pt x="104729" y="5891"/>
                </a:lnTo>
                <a:lnTo>
                  <a:pt x="105183" y="5844"/>
                </a:lnTo>
                <a:lnTo>
                  <a:pt x="105611" y="5775"/>
                </a:lnTo>
                <a:lnTo>
                  <a:pt x="106013" y="5705"/>
                </a:lnTo>
                <a:lnTo>
                  <a:pt x="106387" y="5620"/>
                </a:lnTo>
                <a:lnTo>
                  <a:pt x="106735" y="5528"/>
                </a:lnTo>
                <a:lnTo>
                  <a:pt x="107083" y="5427"/>
                </a:lnTo>
                <a:lnTo>
                  <a:pt x="107377" y="5312"/>
                </a:lnTo>
                <a:lnTo>
                  <a:pt x="107645" y="5196"/>
                </a:lnTo>
                <a:lnTo>
                  <a:pt x="107885" y="5072"/>
                </a:lnTo>
                <a:lnTo>
                  <a:pt x="108099" y="4949"/>
                </a:lnTo>
                <a:lnTo>
                  <a:pt x="108260" y="4817"/>
                </a:lnTo>
                <a:lnTo>
                  <a:pt x="108394" y="4679"/>
                </a:lnTo>
                <a:lnTo>
                  <a:pt x="108501" y="4540"/>
                </a:lnTo>
                <a:lnTo>
                  <a:pt x="108554" y="4401"/>
                </a:lnTo>
                <a:lnTo>
                  <a:pt x="108581" y="4262"/>
                </a:lnTo>
                <a:lnTo>
                  <a:pt x="108581" y="4123"/>
                </a:lnTo>
                <a:lnTo>
                  <a:pt x="108527" y="3984"/>
                </a:lnTo>
                <a:lnTo>
                  <a:pt x="108420" y="3845"/>
                </a:lnTo>
                <a:lnTo>
                  <a:pt x="108287" y="3714"/>
                </a:lnTo>
                <a:lnTo>
                  <a:pt x="108099" y="3590"/>
                </a:lnTo>
                <a:lnTo>
                  <a:pt x="107859" y="3466"/>
                </a:lnTo>
                <a:lnTo>
                  <a:pt x="107564" y="3343"/>
                </a:lnTo>
                <a:lnTo>
                  <a:pt x="107243" y="3235"/>
                </a:lnTo>
                <a:lnTo>
                  <a:pt x="106842" y="3135"/>
                </a:lnTo>
                <a:lnTo>
                  <a:pt x="106414" y="3034"/>
                </a:lnTo>
                <a:lnTo>
                  <a:pt x="105933" y="2949"/>
                </a:lnTo>
                <a:lnTo>
                  <a:pt x="104033" y="2671"/>
                </a:lnTo>
                <a:lnTo>
                  <a:pt x="102134" y="2409"/>
                </a:lnTo>
                <a:lnTo>
                  <a:pt x="100181" y="2154"/>
                </a:lnTo>
                <a:lnTo>
                  <a:pt x="98228" y="1915"/>
                </a:lnTo>
                <a:lnTo>
                  <a:pt x="96222" y="1691"/>
                </a:lnTo>
                <a:lnTo>
                  <a:pt x="94189" y="1482"/>
                </a:lnTo>
                <a:lnTo>
                  <a:pt x="92156" y="1282"/>
                </a:lnTo>
                <a:lnTo>
                  <a:pt x="90096" y="1096"/>
                </a:lnTo>
                <a:lnTo>
                  <a:pt x="88010" y="927"/>
                </a:lnTo>
                <a:lnTo>
                  <a:pt x="85923" y="772"/>
                </a:lnTo>
                <a:lnTo>
                  <a:pt x="83810" y="633"/>
                </a:lnTo>
                <a:lnTo>
                  <a:pt x="81670" y="502"/>
                </a:lnTo>
                <a:lnTo>
                  <a:pt x="79530" y="386"/>
                </a:lnTo>
                <a:lnTo>
                  <a:pt x="77390" y="294"/>
                </a:lnTo>
                <a:lnTo>
                  <a:pt x="75250" y="209"/>
                </a:lnTo>
                <a:lnTo>
                  <a:pt x="73083" y="139"/>
                </a:lnTo>
                <a:lnTo>
                  <a:pt x="70916" y="77"/>
                </a:lnTo>
                <a:lnTo>
                  <a:pt x="68749" y="39"/>
                </a:lnTo>
                <a:lnTo>
                  <a:pt x="66609" y="16"/>
                </a:lnTo>
                <a:lnTo>
                  <a:pt x="644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7"/>
          <p:cNvSpPr/>
          <p:nvPr/>
        </p:nvSpPr>
        <p:spPr>
          <a:xfrm rot="5400000">
            <a:off x="4794141" y="4730628"/>
            <a:ext cx="381508" cy="477377"/>
          </a:xfrm>
          <a:custGeom>
            <a:avLst/>
            <a:gdLst/>
            <a:ahLst/>
            <a:cxnLst/>
            <a:rect l="l" t="t" r="r" b="b"/>
            <a:pathLst>
              <a:path w="129875" h="52983" extrusionOk="0">
                <a:moveTo>
                  <a:pt x="102910" y="1"/>
                </a:moveTo>
                <a:lnTo>
                  <a:pt x="100262" y="16"/>
                </a:lnTo>
                <a:lnTo>
                  <a:pt x="97587" y="40"/>
                </a:lnTo>
                <a:lnTo>
                  <a:pt x="94939" y="70"/>
                </a:lnTo>
                <a:lnTo>
                  <a:pt x="92290" y="117"/>
                </a:lnTo>
                <a:lnTo>
                  <a:pt x="89669" y="179"/>
                </a:lnTo>
                <a:lnTo>
                  <a:pt x="87047" y="248"/>
                </a:lnTo>
                <a:lnTo>
                  <a:pt x="84426" y="333"/>
                </a:lnTo>
                <a:lnTo>
                  <a:pt x="81831" y="426"/>
                </a:lnTo>
                <a:lnTo>
                  <a:pt x="79236" y="526"/>
                </a:lnTo>
                <a:lnTo>
                  <a:pt x="76668" y="649"/>
                </a:lnTo>
                <a:lnTo>
                  <a:pt x="74100" y="773"/>
                </a:lnTo>
                <a:lnTo>
                  <a:pt x="71585" y="920"/>
                </a:lnTo>
                <a:lnTo>
                  <a:pt x="69044" y="1074"/>
                </a:lnTo>
                <a:lnTo>
                  <a:pt x="66556" y="1244"/>
                </a:lnTo>
                <a:lnTo>
                  <a:pt x="64095" y="1429"/>
                </a:lnTo>
                <a:lnTo>
                  <a:pt x="61634" y="1622"/>
                </a:lnTo>
                <a:lnTo>
                  <a:pt x="59227" y="1831"/>
                </a:lnTo>
                <a:lnTo>
                  <a:pt x="56819" y="2054"/>
                </a:lnTo>
                <a:lnTo>
                  <a:pt x="54465" y="2286"/>
                </a:lnTo>
                <a:lnTo>
                  <a:pt x="52138" y="2541"/>
                </a:lnTo>
                <a:lnTo>
                  <a:pt x="49810" y="2803"/>
                </a:lnTo>
                <a:lnTo>
                  <a:pt x="47563" y="3081"/>
                </a:lnTo>
                <a:lnTo>
                  <a:pt x="45316" y="3375"/>
                </a:lnTo>
                <a:lnTo>
                  <a:pt x="43123" y="3683"/>
                </a:lnTo>
                <a:lnTo>
                  <a:pt x="40956" y="4008"/>
                </a:lnTo>
                <a:lnTo>
                  <a:pt x="39886" y="4170"/>
                </a:lnTo>
                <a:lnTo>
                  <a:pt x="38816" y="4340"/>
                </a:lnTo>
                <a:lnTo>
                  <a:pt x="37773" y="4517"/>
                </a:lnTo>
                <a:lnTo>
                  <a:pt x="36756" y="4695"/>
                </a:lnTo>
                <a:lnTo>
                  <a:pt x="35713" y="4880"/>
                </a:lnTo>
                <a:lnTo>
                  <a:pt x="34696" y="5065"/>
                </a:lnTo>
                <a:lnTo>
                  <a:pt x="33707" y="5250"/>
                </a:lnTo>
                <a:lnTo>
                  <a:pt x="32690" y="5443"/>
                </a:lnTo>
                <a:lnTo>
                  <a:pt x="31727" y="5644"/>
                </a:lnTo>
                <a:lnTo>
                  <a:pt x="30737" y="5845"/>
                </a:lnTo>
                <a:lnTo>
                  <a:pt x="29801" y="6046"/>
                </a:lnTo>
                <a:lnTo>
                  <a:pt x="28838" y="6262"/>
                </a:lnTo>
                <a:lnTo>
                  <a:pt x="27902" y="6470"/>
                </a:lnTo>
                <a:lnTo>
                  <a:pt x="26992" y="6686"/>
                </a:lnTo>
                <a:lnTo>
                  <a:pt x="26056" y="6910"/>
                </a:lnTo>
                <a:lnTo>
                  <a:pt x="25173" y="7134"/>
                </a:lnTo>
                <a:lnTo>
                  <a:pt x="24290" y="7366"/>
                </a:lnTo>
                <a:lnTo>
                  <a:pt x="23408" y="7597"/>
                </a:lnTo>
                <a:lnTo>
                  <a:pt x="22552" y="7837"/>
                </a:lnTo>
                <a:lnTo>
                  <a:pt x="21696" y="8076"/>
                </a:lnTo>
                <a:lnTo>
                  <a:pt x="20866" y="8323"/>
                </a:lnTo>
                <a:lnTo>
                  <a:pt x="20037" y="8570"/>
                </a:lnTo>
                <a:lnTo>
                  <a:pt x="19234" y="8825"/>
                </a:lnTo>
                <a:lnTo>
                  <a:pt x="18432" y="9080"/>
                </a:lnTo>
                <a:lnTo>
                  <a:pt x="17656" y="9342"/>
                </a:lnTo>
                <a:lnTo>
                  <a:pt x="16907" y="9612"/>
                </a:lnTo>
                <a:lnTo>
                  <a:pt x="16158" y="9882"/>
                </a:lnTo>
                <a:lnTo>
                  <a:pt x="15409" y="10160"/>
                </a:lnTo>
                <a:lnTo>
                  <a:pt x="14687" y="10438"/>
                </a:lnTo>
                <a:lnTo>
                  <a:pt x="13991" y="10724"/>
                </a:lnTo>
                <a:lnTo>
                  <a:pt x="13296" y="11010"/>
                </a:lnTo>
                <a:lnTo>
                  <a:pt x="12627" y="11303"/>
                </a:lnTo>
                <a:lnTo>
                  <a:pt x="11958" y="11596"/>
                </a:lnTo>
                <a:lnTo>
                  <a:pt x="11316" y="11897"/>
                </a:lnTo>
                <a:lnTo>
                  <a:pt x="10674" y="12206"/>
                </a:lnTo>
                <a:lnTo>
                  <a:pt x="10059" y="12515"/>
                </a:lnTo>
                <a:lnTo>
                  <a:pt x="9471" y="12831"/>
                </a:lnTo>
                <a:lnTo>
                  <a:pt x="8882" y="13148"/>
                </a:lnTo>
                <a:lnTo>
                  <a:pt x="8320" y="13472"/>
                </a:lnTo>
                <a:lnTo>
                  <a:pt x="7785" y="13796"/>
                </a:lnTo>
                <a:lnTo>
                  <a:pt x="7250" y="14128"/>
                </a:lnTo>
                <a:lnTo>
                  <a:pt x="6742" y="14468"/>
                </a:lnTo>
                <a:lnTo>
                  <a:pt x="6234" y="14808"/>
                </a:lnTo>
                <a:lnTo>
                  <a:pt x="5752" y="15155"/>
                </a:lnTo>
                <a:lnTo>
                  <a:pt x="5297" y="15503"/>
                </a:lnTo>
                <a:lnTo>
                  <a:pt x="4869" y="15865"/>
                </a:lnTo>
                <a:lnTo>
                  <a:pt x="4441" y="16220"/>
                </a:lnTo>
                <a:lnTo>
                  <a:pt x="4040" y="16583"/>
                </a:lnTo>
                <a:lnTo>
                  <a:pt x="3639" y="16954"/>
                </a:lnTo>
                <a:lnTo>
                  <a:pt x="3264" y="17332"/>
                </a:lnTo>
                <a:lnTo>
                  <a:pt x="2917" y="17710"/>
                </a:lnTo>
                <a:lnTo>
                  <a:pt x="2596" y="18089"/>
                </a:lnTo>
                <a:lnTo>
                  <a:pt x="2275" y="18482"/>
                </a:lnTo>
                <a:lnTo>
                  <a:pt x="1980" y="18876"/>
                </a:lnTo>
                <a:lnTo>
                  <a:pt x="1713" y="19270"/>
                </a:lnTo>
                <a:lnTo>
                  <a:pt x="1472" y="19671"/>
                </a:lnTo>
                <a:lnTo>
                  <a:pt x="1231" y="20080"/>
                </a:lnTo>
                <a:lnTo>
                  <a:pt x="1017" y="20497"/>
                </a:lnTo>
                <a:lnTo>
                  <a:pt x="830" y="20914"/>
                </a:lnTo>
                <a:lnTo>
                  <a:pt x="643" y="21339"/>
                </a:lnTo>
                <a:lnTo>
                  <a:pt x="482" y="21763"/>
                </a:lnTo>
                <a:lnTo>
                  <a:pt x="349" y="22196"/>
                </a:lnTo>
                <a:lnTo>
                  <a:pt x="242" y="22636"/>
                </a:lnTo>
                <a:lnTo>
                  <a:pt x="161" y="23076"/>
                </a:lnTo>
                <a:lnTo>
                  <a:pt x="81" y="23562"/>
                </a:lnTo>
                <a:lnTo>
                  <a:pt x="28" y="24048"/>
                </a:lnTo>
                <a:lnTo>
                  <a:pt x="1" y="24535"/>
                </a:lnTo>
                <a:lnTo>
                  <a:pt x="1" y="25006"/>
                </a:lnTo>
                <a:lnTo>
                  <a:pt x="28" y="25477"/>
                </a:lnTo>
                <a:lnTo>
                  <a:pt x="81" y="25940"/>
                </a:lnTo>
                <a:lnTo>
                  <a:pt x="161" y="26403"/>
                </a:lnTo>
                <a:lnTo>
                  <a:pt x="242" y="26858"/>
                </a:lnTo>
                <a:lnTo>
                  <a:pt x="375" y="27306"/>
                </a:lnTo>
                <a:lnTo>
                  <a:pt x="509" y="27754"/>
                </a:lnTo>
                <a:lnTo>
                  <a:pt x="670" y="28194"/>
                </a:lnTo>
                <a:lnTo>
                  <a:pt x="857" y="28626"/>
                </a:lnTo>
                <a:lnTo>
                  <a:pt x="1071" y="29059"/>
                </a:lnTo>
                <a:lnTo>
                  <a:pt x="1312" y="29483"/>
                </a:lnTo>
                <a:lnTo>
                  <a:pt x="1552" y="29900"/>
                </a:lnTo>
                <a:lnTo>
                  <a:pt x="1847" y="30317"/>
                </a:lnTo>
                <a:lnTo>
                  <a:pt x="2141" y="30726"/>
                </a:lnTo>
                <a:lnTo>
                  <a:pt x="2462" y="31128"/>
                </a:lnTo>
                <a:lnTo>
                  <a:pt x="2810" y="31529"/>
                </a:lnTo>
                <a:lnTo>
                  <a:pt x="3157" y="31923"/>
                </a:lnTo>
                <a:lnTo>
                  <a:pt x="3559" y="32316"/>
                </a:lnTo>
                <a:lnTo>
                  <a:pt x="3960" y="32702"/>
                </a:lnTo>
                <a:lnTo>
                  <a:pt x="4388" y="33081"/>
                </a:lnTo>
                <a:lnTo>
                  <a:pt x="4843" y="33459"/>
                </a:lnTo>
                <a:lnTo>
                  <a:pt x="5297" y="33830"/>
                </a:lnTo>
                <a:lnTo>
                  <a:pt x="5779" y="34200"/>
                </a:lnTo>
                <a:lnTo>
                  <a:pt x="6287" y="34563"/>
                </a:lnTo>
                <a:lnTo>
                  <a:pt x="6822" y="34918"/>
                </a:lnTo>
                <a:lnTo>
                  <a:pt x="7357" y="35273"/>
                </a:lnTo>
                <a:lnTo>
                  <a:pt x="7946" y="35621"/>
                </a:lnTo>
                <a:lnTo>
                  <a:pt x="8507" y="35968"/>
                </a:lnTo>
                <a:lnTo>
                  <a:pt x="9123" y="36308"/>
                </a:lnTo>
                <a:lnTo>
                  <a:pt x="9738" y="36640"/>
                </a:lnTo>
                <a:lnTo>
                  <a:pt x="10380" y="36972"/>
                </a:lnTo>
                <a:lnTo>
                  <a:pt x="11049" y="37304"/>
                </a:lnTo>
                <a:lnTo>
                  <a:pt x="11718" y="37620"/>
                </a:lnTo>
                <a:lnTo>
                  <a:pt x="12413" y="37944"/>
                </a:lnTo>
                <a:lnTo>
                  <a:pt x="13109" y="38253"/>
                </a:lnTo>
                <a:lnTo>
                  <a:pt x="13858" y="38570"/>
                </a:lnTo>
                <a:lnTo>
                  <a:pt x="14580" y="38871"/>
                </a:lnTo>
                <a:lnTo>
                  <a:pt x="15356" y="39172"/>
                </a:lnTo>
                <a:lnTo>
                  <a:pt x="16131" y="39473"/>
                </a:lnTo>
                <a:lnTo>
                  <a:pt x="16934" y="39766"/>
                </a:lnTo>
                <a:lnTo>
                  <a:pt x="17736" y="40060"/>
                </a:lnTo>
                <a:lnTo>
                  <a:pt x="18566" y="40337"/>
                </a:lnTo>
                <a:lnTo>
                  <a:pt x="19422" y="40623"/>
                </a:lnTo>
                <a:lnTo>
                  <a:pt x="20278" y="40901"/>
                </a:lnTo>
                <a:lnTo>
                  <a:pt x="21134" y="41171"/>
                </a:lnTo>
                <a:lnTo>
                  <a:pt x="22043" y="41441"/>
                </a:lnTo>
                <a:lnTo>
                  <a:pt x="22926" y="41712"/>
                </a:lnTo>
                <a:lnTo>
                  <a:pt x="23862" y="41974"/>
                </a:lnTo>
                <a:lnTo>
                  <a:pt x="24799" y="42229"/>
                </a:lnTo>
                <a:lnTo>
                  <a:pt x="25735" y="42484"/>
                </a:lnTo>
                <a:lnTo>
                  <a:pt x="26698" y="42738"/>
                </a:lnTo>
                <a:lnTo>
                  <a:pt x="27661" y="42978"/>
                </a:lnTo>
                <a:lnTo>
                  <a:pt x="28651" y="43225"/>
                </a:lnTo>
                <a:lnTo>
                  <a:pt x="29667" y="43464"/>
                </a:lnTo>
                <a:lnTo>
                  <a:pt x="30684" y="43703"/>
                </a:lnTo>
                <a:lnTo>
                  <a:pt x="31700" y="43935"/>
                </a:lnTo>
                <a:lnTo>
                  <a:pt x="32744" y="44159"/>
                </a:lnTo>
                <a:lnTo>
                  <a:pt x="33814" y="44383"/>
                </a:lnTo>
                <a:lnTo>
                  <a:pt x="34884" y="44607"/>
                </a:lnTo>
                <a:lnTo>
                  <a:pt x="35954" y="44823"/>
                </a:lnTo>
                <a:lnTo>
                  <a:pt x="37050" y="45039"/>
                </a:lnTo>
                <a:lnTo>
                  <a:pt x="38147" y="45255"/>
                </a:lnTo>
                <a:lnTo>
                  <a:pt x="39271" y="45456"/>
                </a:lnTo>
                <a:lnTo>
                  <a:pt x="41518" y="45865"/>
                </a:lnTo>
                <a:lnTo>
                  <a:pt x="43818" y="46259"/>
                </a:lnTo>
                <a:lnTo>
                  <a:pt x="46172" y="46637"/>
                </a:lnTo>
                <a:lnTo>
                  <a:pt x="48580" y="47000"/>
                </a:lnTo>
                <a:lnTo>
                  <a:pt x="50987" y="47355"/>
                </a:lnTo>
                <a:lnTo>
                  <a:pt x="53449" y="47702"/>
                </a:lnTo>
                <a:lnTo>
                  <a:pt x="55963" y="48026"/>
                </a:lnTo>
                <a:lnTo>
                  <a:pt x="58504" y="48351"/>
                </a:lnTo>
                <a:lnTo>
                  <a:pt x="61072" y="48652"/>
                </a:lnTo>
                <a:lnTo>
                  <a:pt x="63667" y="48953"/>
                </a:lnTo>
                <a:lnTo>
                  <a:pt x="66289" y="49231"/>
                </a:lnTo>
                <a:lnTo>
                  <a:pt x="68937" y="49509"/>
                </a:lnTo>
                <a:lnTo>
                  <a:pt x="71612" y="49771"/>
                </a:lnTo>
                <a:lnTo>
                  <a:pt x="74314" y="50018"/>
                </a:lnTo>
                <a:lnTo>
                  <a:pt x="77043" y="50265"/>
                </a:lnTo>
                <a:lnTo>
                  <a:pt x="79771" y="50497"/>
                </a:lnTo>
                <a:lnTo>
                  <a:pt x="82553" y="50721"/>
                </a:lnTo>
                <a:lnTo>
                  <a:pt x="85335" y="50929"/>
                </a:lnTo>
                <a:lnTo>
                  <a:pt x="88117" y="51138"/>
                </a:lnTo>
                <a:lnTo>
                  <a:pt x="90926" y="51331"/>
                </a:lnTo>
                <a:lnTo>
                  <a:pt x="93735" y="51516"/>
                </a:lnTo>
                <a:lnTo>
                  <a:pt x="96570" y="51693"/>
                </a:lnTo>
                <a:lnTo>
                  <a:pt x="99406" y="51871"/>
                </a:lnTo>
                <a:lnTo>
                  <a:pt x="102268" y="52033"/>
                </a:lnTo>
                <a:lnTo>
                  <a:pt x="105104" y="52187"/>
                </a:lnTo>
                <a:lnTo>
                  <a:pt x="107966" y="52334"/>
                </a:lnTo>
                <a:lnTo>
                  <a:pt x="110829" y="52473"/>
                </a:lnTo>
                <a:lnTo>
                  <a:pt x="113664" y="52604"/>
                </a:lnTo>
                <a:lnTo>
                  <a:pt x="116526" y="52728"/>
                </a:lnTo>
                <a:lnTo>
                  <a:pt x="119389" y="52851"/>
                </a:lnTo>
                <a:lnTo>
                  <a:pt x="122224" y="52967"/>
                </a:lnTo>
                <a:lnTo>
                  <a:pt x="122572" y="52975"/>
                </a:lnTo>
                <a:lnTo>
                  <a:pt x="122920" y="52983"/>
                </a:lnTo>
                <a:lnTo>
                  <a:pt x="123268" y="52983"/>
                </a:lnTo>
                <a:lnTo>
                  <a:pt x="123615" y="52975"/>
                </a:lnTo>
                <a:lnTo>
                  <a:pt x="123936" y="52967"/>
                </a:lnTo>
                <a:lnTo>
                  <a:pt x="124257" y="52952"/>
                </a:lnTo>
                <a:lnTo>
                  <a:pt x="124578" y="52936"/>
                </a:lnTo>
                <a:lnTo>
                  <a:pt x="124873" y="52913"/>
                </a:lnTo>
                <a:lnTo>
                  <a:pt x="125461" y="52859"/>
                </a:lnTo>
                <a:lnTo>
                  <a:pt x="126023" y="52790"/>
                </a:lnTo>
                <a:lnTo>
                  <a:pt x="126558" y="52705"/>
                </a:lnTo>
                <a:lnTo>
                  <a:pt x="127039" y="52604"/>
                </a:lnTo>
                <a:lnTo>
                  <a:pt x="127494" y="52489"/>
                </a:lnTo>
                <a:lnTo>
                  <a:pt x="127922" y="52373"/>
                </a:lnTo>
                <a:lnTo>
                  <a:pt x="128297" y="52242"/>
                </a:lnTo>
                <a:lnTo>
                  <a:pt x="128644" y="52103"/>
                </a:lnTo>
                <a:lnTo>
                  <a:pt x="128965" y="51956"/>
                </a:lnTo>
                <a:lnTo>
                  <a:pt x="129233" y="51809"/>
                </a:lnTo>
                <a:lnTo>
                  <a:pt x="129447" y="51655"/>
                </a:lnTo>
                <a:lnTo>
                  <a:pt x="129607" y="51493"/>
                </a:lnTo>
                <a:lnTo>
                  <a:pt x="129741" y="51338"/>
                </a:lnTo>
                <a:lnTo>
                  <a:pt x="129822" y="51176"/>
                </a:lnTo>
                <a:lnTo>
                  <a:pt x="129875" y="51014"/>
                </a:lnTo>
                <a:lnTo>
                  <a:pt x="129848" y="50860"/>
                </a:lnTo>
                <a:lnTo>
                  <a:pt x="129795" y="50705"/>
                </a:lnTo>
                <a:lnTo>
                  <a:pt x="129688" y="50559"/>
                </a:lnTo>
                <a:lnTo>
                  <a:pt x="129527" y="50412"/>
                </a:lnTo>
                <a:lnTo>
                  <a:pt x="129286" y="50273"/>
                </a:lnTo>
                <a:lnTo>
                  <a:pt x="129019" y="50142"/>
                </a:lnTo>
                <a:lnTo>
                  <a:pt x="128858" y="50088"/>
                </a:lnTo>
                <a:lnTo>
                  <a:pt x="128698" y="50026"/>
                </a:lnTo>
                <a:lnTo>
                  <a:pt x="128511" y="49972"/>
                </a:lnTo>
                <a:lnTo>
                  <a:pt x="128297" y="49918"/>
                </a:lnTo>
                <a:lnTo>
                  <a:pt x="128083" y="49864"/>
                </a:lnTo>
                <a:lnTo>
                  <a:pt x="127869" y="49817"/>
                </a:lnTo>
                <a:lnTo>
                  <a:pt x="127601" y="49779"/>
                </a:lnTo>
                <a:lnTo>
                  <a:pt x="127360" y="49733"/>
                </a:lnTo>
                <a:lnTo>
                  <a:pt x="127066" y="49702"/>
                </a:lnTo>
                <a:lnTo>
                  <a:pt x="126772" y="49663"/>
                </a:lnTo>
                <a:lnTo>
                  <a:pt x="126478" y="49640"/>
                </a:lnTo>
                <a:lnTo>
                  <a:pt x="126157" y="49617"/>
                </a:lnTo>
                <a:lnTo>
                  <a:pt x="125809" y="49594"/>
                </a:lnTo>
                <a:lnTo>
                  <a:pt x="125461" y="49578"/>
                </a:lnTo>
                <a:lnTo>
                  <a:pt x="120673" y="49385"/>
                </a:lnTo>
                <a:lnTo>
                  <a:pt x="115831" y="49177"/>
                </a:lnTo>
                <a:lnTo>
                  <a:pt x="110962" y="48961"/>
                </a:lnTo>
                <a:lnTo>
                  <a:pt x="108501" y="48845"/>
                </a:lnTo>
                <a:lnTo>
                  <a:pt x="106067" y="48721"/>
                </a:lnTo>
                <a:lnTo>
                  <a:pt x="103633" y="48590"/>
                </a:lnTo>
                <a:lnTo>
                  <a:pt x="101172" y="48459"/>
                </a:lnTo>
                <a:lnTo>
                  <a:pt x="98737" y="48320"/>
                </a:lnTo>
                <a:lnTo>
                  <a:pt x="96276" y="48181"/>
                </a:lnTo>
                <a:lnTo>
                  <a:pt x="93842" y="48026"/>
                </a:lnTo>
                <a:lnTo>
                  <a:pt x="91408" y="47872"/>
                </a:lnTo>
                <a:lnTo>
                  <a:pt x="89000" y="47702"/>
                </a:lnTo>
                <a:lnTo>
                  <a:pt x="86566" y="47532"/>
                </a:lnTo>
                <a:lnTo>
                  <a:pt x="84185" y="47355"/>
                </a:lnTo>
                <a:lnTo>
                  <a:pt x="81777" y="47170"/>
                </a:lnTo>
                <a:lnTo>
                  <a:pt x="79397" y="46977"/>
                </a:lnTo>
                <a:lnTo>
                  <a:pt x="77043" y="46776"/>
                </a:lnTo>
                <a:lnTo>
                  <a:pt x="74689" y="46567"/>
                </a:lnTo>
                <a:lnTo>
                  <a:pt x="72361" y="46344"/>
                </a:lnTo>
                <a:lnTo>
                  <a:pt x="70061" y="46120"/>
                </a:lnTo>
                <a:lnTo>
                  <a:pt x="67787" y="45880"/>
                </a:lnTo>
                <a:lnTo>
                  <a:pt x="65513" y="45633"/>
                </a:lnTo>
                <a:lnTo>
                  <a:pt x="63293" y="45371"/>
                </a:lnTo>
                <a:lnTo>
                  <a:pt x="61072" y="45108"/>
                </a:lnTo>
                <a:lnTo>
                  <a:pt x="58879" y="44830"/>
                </a:lnTo>
                <a:lnTo>
                  <a:pt x="56739" y="44537"/>
                </a:lnTo>
                <a:lnTo>
                  <a:pt x="54626" y="44244"/>
                </a:lnTo>
                <a:lnTo>
                  <a:pt x="52539" y="43927"/>
                </a:lnTo>
                <a:lnTo>
                  <a:pt x="50479" y="43603"/>
                </a:lnTo>
                <a:lnTo>
                  <a:pt x="48446" y="43271"/>
                </a:lnTo>
                <a:lnTo>
                  <a:pt x="46467" y="42924"/>
                </a:lnTo>
                <a:lnTo>
                  <a:pt x="44541" y="42568"/>
                </a:lnTo>
                <a:lnTo>
                  <a:pt x="42615" y="42198"/>
                </a:lnTo>
                <a:lnTo>
                  <a:pt x="40769" y="41812"/>
                </a:lnTo>
                <a:lnTo>
                  <a:pt x="38950" y="41411"/>
                </a:lnTo>
                <a:lnTo>
                  <a:pt x="38067" y="41210"/>
                </a:lnTo>
                <a:lnTo>
                  <a:pt x="37184" y="41001"/>
                </a:lnTo>
                <a:lnTo>
                  <a:pt x="36301" y="40785"/>
                </a:lnTo>
                <a:lnTo>
                  <a:pt x="35445" y="40577"/>
                </a:lnTo>
                <a:lnTo>
                  <a:pt x="34616" y="40353"/>
                </a:lnTo>
                <a:lnTo>
                  <a:pt x="33787" y="40137"/>
                </a:lnTo>
                <a:lnTo>
                  <a:pt x="32958" y="39905"/>
                </a:lnTo>
                <a:lnTo>
                  <a:pt x="32155" y="39681"/>
                </a:lnTo>
                <a:lnTo>
                  <a:pt x="31353" y="39450"/>
                </a:lnTo>
                <a:lnTo>
                  <a:pt x="30577" y="39210"/>
                </a:lnTo>
                <a:lnTo>
                  <a:pt x="29801" y="38971"/>
                </a:lnTo>
                <a:lnTo>
                  <a:pt x="29052" y="38724"/>
                </a:lnTo>
                <a:lnTo>
                  <a:pt x="28303" y="38477"/>
                </a:lnTo>
                <a:lnTo>
                  <a:pt x="27581" y="38230"/>
                </a:lnTo>
                <a:lnTo>
                  <a:pt x="26858" y="37975"/>
                </a:lnTo>
                <a:lnTo>
                  <a:pt x="26163" y="37713"/>
                </a:lnTo>
                <a:lnTo>
                  <a:pt x="25494" y="37450"/>
                </a:lnTo>
                <a:lnTo>
                  <a:pt x="24825" y="37180"/>
                </a:lnTo>
                <a:lnTo>
                  <a:pt x="24157" y="36910"/>
                </a:lnTo>
                <a:lnTo>
                  <a:pt x="23515" y="36632"/>
                </a:lnTo>
                <a:lnTo>
                  <a:pt x="22899" y="36354"/>
                </a:lnTo>
                <a:lnTo>
                  <a:pt x="22284" y="36076"/>
                </a:lnTo>
                <a:lnTo>
                  <a:pt x="21696" y="35783"/>
                </a:lnTo>
                <a:lnTo>
                  <a:pt x="21107" y="35489"/>
                </a:lnTo>
                <a:lnTo>
                  <a:pt x="20545" y="35196"/>
                </a:lnTo>
                <a:lnTo>
                  <a:pt x="20010" y="34895"/>
                </a:lnTo>
                <a:lnTo>
                  <a:pt x="19475" y="34594"/>
                </a:lnTo>
                <a:lnTo>
                  <a:pt x="18967" y="34285"/>
                </a:lnTo>
                <a:lnTo>
                  <a:pt x="18459" y="33969"/>
                </a:lnTo>
                <a:lnTo>
                  <a:pt x="17977" y="33652"/>
                </a:lnTo>
                <a:lnTo>
                  <a:pt x="17522" y="33328"/>
                </a:lnTo>
                <a:lnTo>
                  <a:pt x="17068" y="33004"/>
                </a:lnTo>
                <a:lnTo>
                  <a:pt x="16640" y="32672"/>
                </a:lnTo>
                <a:lnTo>
                  <a:pt x="16238" y="32332"/>
                </a:lnTo>
                <a:lnTo>
                  <a:pt x="15837" y="31992"/>
                </a:lnTo>
                <a:lnTo>
                  <a:pt x="15463" y="31645"/>
                </a:lnTo>
                <a:lnTo>
                  <a:pt x="15115" y="31297"/>
                </a:lnTo>
                <a:lnTo>
                  <a:pt x="14767" y="30942"/>
                </a:lnTo>
                <a:lnTo>
                  <a:pt x="14446" y="30587"/>
                </a:lnTo>
                <a:lnTo>
                  <a:pt x="14152" y="30224"/>
                </a:lnTo>
                <a:lnTo>
                  <a:pt x="13884" y="29854"/>
                </a:lnTo>
                <a:lnTo>
                  <a:pt x="13617" y="29476"/>
                </a:lnTo>
                <a:lnTo>
                  <a:pt x="13376" y="29097"/>
                </a:lnTo>
                <a:lnTo>
                  <a:pt x="13135" y="28719"/>
                </a:lnTo>
                <a:lnTo>
                  <a:pt x="12948" y="28325"/>
                </a:lnTo>
                <a:lnTo>
                  <a:pt x="12761" y="27932"/>
                </a:lnTo>
                <a:lnTo>
                  <a:pt x="12600" y="27538"/>
                </a:lnTo>
                <a:lnTo>
                  <a:pt x="12440" y="27136"/>
                </a:lnTo>
                <a:lnTo>
                  <a:pt x="12333" y="26727"/>
                </a:lnTo>
                <a:lnTo>
                  <a:pt x="12226" y="26310"/>
                </a:lnTo>
                <a:lnTo>
                  <a:pt x="12146" y="25894"/>
                </a:lnTo>
                <a:lnTo>
                  <a:pt x="12092" y="25469"/>
                </a:lnTo>
                <a:lnTo>
                  <a:pt x="12065" y="25029"/>
                </a:lnTo>
                <a:lnTo>
                  <a:pt x="12039" y="24597"/>
                </a:lnTo>
                <a:lnTo>
                  <a:pt x="12039" y="24164"/>
                </a:lnTo>
                <a:lnTo>
                  <a:pt x="12065" y="23747"/>
                </a:lnTo>
                <a:lnTo>
                  <a:pt x="12119" y="23323"/>
                </a:lnTo>
                <a:lnTo>
                  <a:pt x="12199" y="22914"/>
                </a:lnTo>
                <a:lnTo>
                  <a:pt x="12279" y="22504"/>
                </a:lnTo>
                <a:lnTo>
                  <a:pt x="12386" y="22103"/>
                </a:lnTo>
                <a:lnTo>
                  <a:pt x="12520" y="21709"/>
                </a:lnTo>
                <a:lnTo>
                  <a:pt x="12681" y="21316"/>
                </a:lnTo>
                <a:lnTo>
                  <a:pt x="12841" y="20930"/>
                </a:lnTo>
                <a:lnTo>
                  <a:pt x="13055" y="20544"/>
                </a:lnTo>
                <a:lnTo>
                  <a:pt x="13269" y="20165"/>
                </a:lnTo>
                <a:lnTo>
                  <a:pt x="13483" y="19795"/>
                </a:lnTo>
                <a:lnTo>
                  <a:pt x="13751" y="19432"/>
                </a:lnTo>
                <a:lnTo>
                  <a:pt x="14018" y="19069"/>
                </a:lnTo>
                <a:lnTo>
                  <a:pt x="14312" y="18714"/>
                </a:lnTo>
                <a:lnTo>
                  <a:pt x="14607" y="18359"/>
                </a:lnTo>
                <a:lnTo>
                  <a:pt x="14954" y="18011"/>
                </a:lnTo>
                <a:lnTo>
                  <a:pt x="15302" y="17672"/>
                </a:lnTo>
                <a:lnTo>
                  <a:pt x="15677" y="17332"/>
                </a:lnTo>
                <a:lnTo>
                  <a:pt x="16051" y="17000"/>
                </a:lnTo>
                <a:lnTo>
                  <a:pt x="16452" y="16668"/>
                </a:lnTo>
                <a:lnTo>
                  <a:pt x="16880" y="16344"/>
                </a:lnTo>
                <a:lnTo>
                  <a:pt x="17308" y="16027"/>
                </a:lnTo>
                <a:lnTo>
                  <a:pt x="17763" y="15711"/>
                </a:lnTo>
                <a:lnTo>
                  <a:pt x="18245" y="15402"/>
                </a:lnTo>
                <a:lnTo>
                  <a:pt x="18726" y="15101"/>
                </a:lnTo>
                <a:lnTo>
                  <a:pt x="19234" y="14800"/>
                </a:lnTo>
                <a:lnTo>
                  <a:pt x="19769" y="14499"/>
                </a:lnTo>
                <a:lnTo>
                  <a:pt x="20305" y="14206"/>
                </a:lnTo>
                <a:lnTo>
                  <a:pt x="20866" y="13920"/>
                </a:lnTo>
                <a:lnTo>
                  <a:pt x="21428" y="13642"/>
                </a:lnTo>
                <a:lnTo>
                  <a:pt x="22017" y="13356"/>
                </a:lnTo>
                <a:lnTo>
                  <a:pt x="22632" y="13086"/>
                </a:lnTo>
                <a:lnTo>
                  <a:pt x="23247" y="12816"/>
                </a:lnTo>
                <a:lnTo>
                  <a:pt x="23889" y="12554"/>
                </a:lnTo>
                <a:lnTo>
                  <a:pt x="24531" y="12291"/>
                </a:lnTo>
                <a:lnTo>
                  <a:pt x="25200" y="12036"/>
                </a:lnTo>
                <a:lnTo>
                  <a:pt x="25895" y="11782"/>
                </a:lnTo>
                <a:lnTo>
                  <a:pt x="26591" y="11534"/>
                </a:lnTo>
                <a:lnTo>
                  <a:pt x="27286" y="11287"/>
                </a:lnTo>
                <a:lnTo>
                  <a:pt x="28009" y="11048"/>
                </a:lnTo>
                <a:lnTo>
                  <a:pt x="28758" y="10809"/>
                </a:lnTo>
                <a:lnTo>
                  <a:pt x="29507" y="10577"/>
                </a:lnTo>
                <a:lnTo>
                  <a:pt x="30282" y="10353"/>
                </a:lnTo>
                <a:lnTo>
                  <a:pt x="31058" y="10129"/>
                </a:lnTo>
                <a:lnTo>
                  <a:pt x="31861" y="9906"/>
                </a:lnTo>
                <a:lnTo>
                  <a:pt x="32663" y="9689"/>
                </a:lnTo>
                <a:lnTo>
                  <a:pt x="33466" y="9473"/>
                </a:lnTo>
                <a:lnTo>
                  <a:pt x="34295" y="9265"/>
                </a:lnTo>
                <a:lnTo>
                  <a:pt x="35151" y="9064"/>
                </a:lnTo>
                <a:lnTo>
                  <a:pt x="36007" y="8863"/>
                </a:lnTo>
                <a:lnTo>
                  <a:pt x="36890" y="8663"/>
                </a:lnTo>
                <a:lnTo>
                  <a:pt x="37746" y="8470"/>
                </a:lnTo>
                <a:lnTo>
                  <a:pt x="38655" y="8284"/>
                </a:lnTo>
                <a:lnTo>
                  <a:pt x="39565" y="8099"/>
                </a:lnTo>
                <a:lnTo>
                  <a:pt x="40474" y="7914"/>
                </a:lnTo>
                <a:lnTo>
                  <a:pt x="41411" y="7736"/>
                </a:lnTo>
                <a:lnTo>
                  <a:pt x="42347" y="7559"/>
                </a:lnTo>
                <a:lnTo>
                  <a:pt x="43283" y="7389"/>
                </a:lnTo>
                <a:lnTo>
                  <a:pt x="44246" y="7227"/>
                </a:lnTo>
                <a:lnTo>
                  <a:pt x="46199" y="6903"/>
                </a:lnTo>
                <a:lnTo>
                  <a:pt x="48179" y="6586"/>
                </a:lnTo>
                <a:lnTo>
                  <a:pt x="50212" y="6293"/>
                </a:lnTo>
                <a:lnTo>
                  <a:pt x="52271" y="6007"/>
                </a:lnTo>
                <a:lnTo>
                  <a:pt x="54385" y="5737"/>
                </a:lnTo>
                <a:lnTo>
                  <a:pt x="56525" y="5474"/>
                </a:lnTo>
                <a:lnTo>
                  <a:pt x="58692" y="5235"/>
                </a:lnTo>
                <a:lnTo>
                  <a:pt x="60885" y="4996"/>
                </a:lnTo>
                <a:lnTo>
                  <a:pt x="63105" y="4780"/>
                </a:lnTo>
                <a:lnTo>
                  <a:pt x="65379" y="4571"/>
                </a:lnTo>
                <a:lnTo>
                  <a:pt x="67653" y="4370"/>
                </a:lnTo>
                <a:lnTo>
                  <a:pt x="69980" y="4185"/>
                </a:lnTo>
                <a:lnTo>
                  <a:pt x="72308" y="4015"/>
                </a:lnTo>
                <a:lnTo>
                  <a:pt x="74662" y="3853"/>
                </a:lnTo>
                <a:lnTo>
                  <a:pt x="77043" y="3699"/>
                </a:lnTo>
                <a:lnTo>
                  <a:pt x="79423" y="3560"/>
                </a:lnTo>
                <a:lnTo>
                  <a:pt x="81831" y="3421"/>
                </a:lnTo>
                <a:lnTo>
                  <a:pt x="84265" y="3305"/>
                </a:lnTo>
                <a:lnTo>
                  <a:pt x="86700" y="3189"/>
                </a:lnTo>
                <a:lnTo>
                  <a:pt x="89161" y="3089"/>
                </a:lnTo>
                <a:lnTo>
                  <a:pt x="91622" y="2996"/>
                </a:lnTo>
                <a:lnTo>
                  <a:pt x="94109" y="2911"/>
                </a:lnTo>
                <a:lnTo>
                  <a:pt x="96570" y="2834"/>
                </a:lnTo>
                <a:lnTo>
                  <a:pt x="99085" y="2772"/>
                </a:lnTo>
                <a:lnTo>
                  <a:pt x="101573" y="2711"/>
                </a:lnTo>
                <a:lnTo>
                  <a:pt x="104061" y="2664"/>
                </a:lnTo>
                <a:lnTo>
                  <a:pt x="106575" y="2618"/>
                </a:lnTo>
                <a:lnTo>
                  <a:pt x="109063" y="2587"/>
                </a:lnTo>
                <a:lnTo>
                  <a:pt x="111578" y="2564"/>
                </a:lnTo>
                <a:lnTo>
                  <a:pt x="114065" y="2541"/>
                </a:lnTo>
                <a:lnTo>
                  <a:pt x="116553" y="2525"/>
                </a:lnTo>
                <a:lnTo>
                  <a:pt x="121529" y="2525"/>
                </a:lnTo>
                <a:lnTo>
                  <a:pt x="122010" y="2518"/>
                </a:lnTo>
                <a:lnTo>
                  <a:pt x="122438" y="2502"/>
                </a:lnTo>
                <a:lnTo>
                  <a:pt x="122866" y="2471"/>
                </a:lnTo>
                <a:lnTo>
                  <a:pt x="123241" y="2433"/>
                </a:lnTo>
                <a:lnTo>
                  <a:pt x="123589" y="2379"/>
                </a:lnTo>
                <a:lnTo>
                  <a:pt x="123910" y="2325"/>
                </a:lnTo>
                <a:lnTo>
                  <a:pt x="124204" y="2255"/>
                </a:lnTo>
                <a:lnTo>
                  <a:pt x="124445" y="2186"/>
                </a:lnTo>
                <a:lnTo>
                  <a:pt x="124685" y="2101"/>
                </a:lnTo>
                <a:lnTo>
                  <a:pt x="124873" y="2016"/>
                </a:lnTo>
                <a:lnTo>
                  <a:pt x="125033" y="1923"/>
                </a:lnTo>
                <a:lnTo>
                  <a:pt x="125167" y="1831"/>
                </a:lnTo>
                <a:lnTo>
                  <a:pt x="125274" y="1730"/>
                </a:lnTo>
                <a:lnTo>
                  <a:pt x="125354" y="1630"/>
                </a:lnTo>
                <a:lnTo>
                  <a:pt x="125381" y="1522"/>
                </a:lnTo>
                <a:lnTo>
                  <a:pt x="125408" y="1414"/>
                </a:lnTo>
                <a:lnTo>
                  <a:pt x="125381" y="1313"/>
                </a:lnTo>
                <a:lnTo>
                  <a:pt x="125327" y="1205"/>
                </a:lnTo>
                <a:lnTo>
                  <a:pt x="125247" y="1097"/>
                </a:lnTo>
                <a:lnTo>
                  <a:pt x="125140" y="997"/>
                </a:lnTo>
                <a:lnTo>
                  <a:pt x="125006" y="896"/>
                </a:lnTo>
                <a:lnTo>
                  <a:pt x="124846" y="804"/>
                </a:lnTo>
                <a:lnTo>
                  <a:pt x="124632" y="711"/>
                </a:lnTo>
                <a:lnTo>
                  <a:pt x="124418" y="626"/>
                </a:lnTo>
                <a:lnTo>
                  <a:pt x="124150" y="541"/>
                </a:lnTo>
                <a:lnTo>
                  <a:pt x="123856" y="472"/>
                </a:lnTo>
                <a:lnTo>
                  <a:pt x="123535" y="402"/>
                </a:lnTo>
                <a:lnTo>
                  <a:pt x="123214" y="348"/>
                </a:lnTo>
                <a:lnTo>
                  <a:pt x="122840" y="294"/>
                </a:lnTo>
                <a:lnTo>
                  <a:pt x="122412" y="256"/>
                </a:lnTo>
                <a:lnTo>
                  <a:pt x="121984" y="225"/>
                </a:lnTo>
                <a:lnTo>
                  <a:pt x="121529" y="209"/>
                </a:lnTo>
                <a:lnTo>
                  <a:pt x="118881" y="148"/>
                </a:lnTo>
                <a:lnTo>
                  <a:pt x="116232" y="101"/>
                </a:lnTo>
                <a:lnTo>
                  <a:pt x="113557" y="63"/>
                </a:lnTo>
                <a:lnTo>
                  <a:pt x="110909" y="32"/>
                </a:lnTo>
                <a:lnTo>
                  <a:pt x="108234" y="9"/>
                </a:lnTo>
                <a:lnTo>
                  <a:pt x="10558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7"/>
          <p:cNvSpPr/>
          <p:nvPr/>
        </p:nvSpPr>
        <p:spPr>
          <a:xfrm rot="10800000">
            <a:off x="1754427" y="387289"/>
            <a:ext cx="195072" cy="160410"/>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7"/>
          <p:cNvSpPr/>
          <p:nvPr/>
        </p:nvSpPr>
        <p:spPr>
          <a:xfrm rot="10800000">
            <a:off x="8725813" y="1040919"/>
            <a:ext cx="303979" cy="242305"/>
          </a:xfrm>
          <a:custGeom>
            <a:avLst/>
            <a:gdLst/>
            <a:ahLst/>
            <a:cxnLst/>
            <a:rect l="l" t="t" r="r" b="b"/>
            <a:pathLst>
              <a:path w="92960" h="24164" extrusionOk="0">
                <a:moveTo>
                  <a:pt x="50479" y="1"/>
                </a:moveTo>
                <a:lnTo>
                  <a:pt x="50051" y="8"/>
                </a:lnTo>
                <a:lnTo>
                  <a:pt x="49623" y="24"/>
                </a:lnTo>
                <a:lnTo>
                  <a:pt x="49195" y="39"/>
                </a:lnTo>
                <a:lnTo>
                  <a:pt x="48767" y="62"/>
                </a:lnTo>
                <a:lnTo>
                  <a:pt x="48366" y="85"/>
                </a:lnTo>
                <a:lnTo>
                  <a:pt x="47938" y="116"/>
                </a:lnTo>
                <a:lnTo>
                  <a:pt x="47537" y="155"/>
                </a:lnTo>
                <a:lnTo>
                  <a:pt x="47135" y="194"/>
                </a:lnTo>
                <a:lnTo>
                  <a:pt x="46761" y="240"/>
                </a:lnTo>
                <a:lnTo>
                  <a:pt x="46386" y="286"/>
                </a:lnTo>
                <a:lnTo>
                  <a:pt x="46012" y="340"/>
                </a:lnTo>
                <a:lnTo>
                  <a:pt x="45637" y="402"/>
                </a:lnTo>
                <a:lnTo>
                  <a:pt x="45316" y="471"/>
                </a:lnTo>
                <a:lnTo>
                  <a:pt x="44969" y="533"/>
                </a:lnTo>
                <a:lnTo>
                  <a:pt x="44648" y="610"/>
                </a:lnTo>
                <a:lnTo>
                  <a:pt x="44353" y="688"/>
                </a:lnTo>
                <a:lnTo>
                  <a:pt x="44059" y="773"/>
                </a:lnTo>
                <a:lnTo>
                  <a:pt x="43792" y="857"/>
                </a:lnTo>
                <a:lnTo>
                  <a:pt x="43524" y="950"/>
                </a:lnTo>
                <a:lnTo>
                  <a:pt x="43283" y="1050"/>
                </a:lnTo>
                <a:lnTo>
                  <a:pt x="43069" y="1151"/>
                </a:lnTo>
                <a:lnTo>
                  <a:pt x="42882" y="1259"/>
                </a:lnTo>
                <a:lnTo>
                  <a:pt x="42695" y="1375"/>
                </a:lnTo>
                <a:lnTo>
                  <a:pt x="42534" y="1490"/>
                </a:lnTo>
                <a:lnTo>
                  <a:pt x="42400" y="1614"/>
                </a:lnTo>
                <a:lnTo>
                  <a:pt x="42293" y="1738"/>
                </a:lnTo>
                <a:lnTo>
                  <a:pt x="42213" y="1869"/>
                </a:lnTo>
                <a:lnTo>
                  <a:pt x="42160" y="2008"/>
                </a:lnTo>
                <a:lnTo>
                  <a:pt x="42133" y="2147"/>
                </a:lnTo>
                <a:lnTo>
                  <a:pt x="42133" y="2293"/>
                </a:lnTo>
                <a:lnTo>
                  <a:pt x="42160" y="2440"/>
                </a:lnTo>
                <a:lnTo>
                  <a:pt x="42374" y="3359"/>
                </a:lnTo>
                <a:lnTo>
                  <a:pt x="42534" y="4277"/>
                </a:lnTo>
                <a:lnTo>
                  <a:pt x="42668" y="5196"/>
                </a:lnTo>
                <a:lnTo>
                  <a:pt x="42775" y="6115"/>
                </a:lnTo>
                <a:lnTo>
                  <a:pt x="42882" y="7041"/>
                </a:lnTo>
                <a:lnTo>
                  <a:pt x="42935" y="7960"/>
                </a:lnTo>
                <a:lnTo>
                  <a:pt x="43016" y="9813"/>
                </a:lnTo>
                <a:lnTo>
                  <a:pt x="40662" y="9828"/>
                </a:lnTo>
                <a:lnTo>
                  <a:pt x="38334" y="9851"/>
                </a:lnTo>
                <a:lnTo>
                  <a:pt x="35980" y="9882"/>
                </a:lnTo>
                <a:lnTo>
                  <a:pt x="33653" y="9913"/>
                </a:lnTo>
                <a:lnTo>
                  <a:pt x="31299" y="9951"/>
                </a:lnTo>
                <a:lnTo>
                  <a:pt x="28972" y="10006"/>
                </a:lnTo>
                <a:lnTo>
                  <a:pt x="26644" y="10052"/>
                </a:lnTo>
                <a:lnTo>
                  <a:pt x="24317" y="10114"/>
                </a:lnTo>
                <a:lnTo>
                  <a:pt x="22017" y="10183"/>
                </a:lnTo>
                <a:lnTo>
                  <a:pt x="19689" y="10253"/>
                </a:lnTo>
                <a:lnTo>
                  <a:pt x="17389" y="10330"/>
                </a:lnTo>
                <a:lnTo>
                  <a:pt x="15088" y="10415"/>
                </a:lnTo>
                <a:lnTo>
                  <a:pt x="12814" y="10507"/>
                </a:lnTo>
                <a:lnTo>
                  <a:pt x="10514" y="10608"/>
                </a:lnTo>
                <a:lnTo>
                  <a:pt x="8240" y="10716"/>
                </a:lnTo>
                <a:lnTo>
                  <a:pt x="5993" y="10832"/>
                </a:lnTo>
                <a:lnTo>
                  <a:pt x="5565" y="10855"/>
                </a:lnTo>
                <a:lnTo>
                  <a:pt x="5164" y="10886"/>
                </a:lnTo>
                <a:lnTo>
                  <a:pt x="4762" y="10924"/>
                </a:lnTo>
                <a:lnTo>
                  <a:pt x="4388" y="10963"/>
                </a:lnTo>
                <a:lnTo>
                  <a:pt x="4013" y="11009"/>
                </a:lnTo>
                <a:lnTo>
                  <a:pt x="3666" y="11063"/>
                </a:lnTo>
                <a:lnTo>
                  <a:pt x="3345" y="11117"/>
                </a:lnTo>
                <a:lnTo>
                  <a:pt x="3024" y="11179"/>
                </a:lnTo>
                <a:lnTo>
                  <a:pt x="2729" y="11248"/>
                </a:lnTo>
                <a:lnTo>
                  <a:pt x="2462" y="11318"/>
                </a:lnTo>
                <a:lnTo>
                  <a:pt x="2194" y="11387"/>
                </a:lnTo>
                <a:lnTo>
                  <a:pt x="1927" y="11465"/>
                </a:lnTo>
                <a:lnTo>
                  <a:pt x="1713" y="11542"/>
                </a:lnTo>
                <a:lnTo>
                  <a:pt x="1472" y="11627"/>
                </a:lnTo>
                <a:lnTo>
                  <a:pt x="1285" y="11712"/>
                </a:lnTo>
                <a:lnTo>
                  <a:pt x="1098" y="11804"/>
                </a:lnTo>
                <a:lnTo>
                  <a:pt x="910" y="11897"/>
                </a:lnTo>
                <a:lnTo>
                  <a:pt x="750" y="11990"/>
                </a:lnTo>
                <a:lnTo>
                  <a:pt x="616" y="12082"/>
                </a:lnTo>
                <a:lnTo>
                  <a:pt x="482" y="12183"/>
                </a:lnTo>
                <a:lnTo>
                  <a:pt x="268" y="12383"/>
                </a:lnTo>
                <a:lnTo>
                  <a:pt x="135" y="12592"/>
                </a:lnTo>
                <a:lnTo>
                  <a:pt x="28" y="12808"/>
                </a:lnTo>
                <a:lnTo>
                  <a:pt x="1" y="13024"/>
                </a:lnTo>
                <a:lnTo>
                  <a:pt x="1" y="13240"/>
                </a:lnTo>
                <a:lnTo>
                  <a:pt x="81" y="13456"/>
                </a:lnTo>
                <a:lnTo>
                  <a:pt x="215" y="13672"/>
                </a:lnTo>
                <a:lnTo>
                  <a:pt x="402" y="13881"/>
                </a:lnTo>
                <a:lnTo>
                  <a:pt x="643" y="14089"/>
                </a:lnTo>
                <a:lnTo>
                  <a:pt x="910" y="14290"/>
                </a:lnTo>
                <a:lnTo>
                  <a:pt x="1258" y="14483"/>
                </a:lnTo>
                <a:lnTo>
                  <a:pt x="1659" y="14661"/>
                </a:lnTo>
                <a:lnTo>
                  <a:pt x="1873" y="14746"/>
                </a:lnTo>
                <a:lnTo>
                  <a:pt x="2087" y="14830"/>
                </a:lnTo>
                <a:lnTo>
                  <a:pt x="2328" y="14915"/>
                </a:lnTo>
                <a:lnTo>
                  <a:pt x="2596" y="14993"/>
                </a:lnTo>
                <a:lnTo>
                  <a:pt x="2863" y="15062"/>
                </a:lnTo>
                <a:lnTo>
                  <a:pt x="3131" y="15132"/>
                </a:lnTo>
                <a:lnTo>
                  <a:pt x="3425" y="15201"/>
                </a:lnTo>
                <a:lnTo>
                  <a:pt x="3719" y="15255"/>
                </a:lnTo>
                <a:lnTo>
                  <a:pt x="4040" y="15317"/>
                </a:lnTo>
                <a:lnTo>
                  <a:pt x="4361" y="15371"/>
                </a:lnTo>
                <a:lnTo>
                  <a:pt x="4682" y="15417"/>
                </a:lnTo>
                <a:lnTo>
                  <a:pt x="5030" y="15456"/>
                </a:lnTo>
                <a:lnTo>
                  <a:pt x="5404" y="15494"/>
                </a:lnTo>
                <a:lnTo>
                  <a:pt x="5752" y="15525"/>
                </a:lnTo>
                <a:lnTo>
                  <a:pt x="6153" y="15556"/>
                </a:lnTo>
                <a:lnTo>
                  <a:pt x="6528" y="15572"/>
                </a:lnTo>
                <a:lnTo>
                  <a:pt x="6956" y="15587"/>
                </a:lnTo>
                <a:lnTo>
                  <a:pt x="7357" y="15595"/>
                </a:lnTo>
                <a:lnTo>
                  <a:pt x="7785" y="15602"/>
                </a:lnTo>
                <a:lnTo>
                  <a:pt x="8213" y="15595"/>
                </a:lnTo>
                <a:lnTo>
                  <a:pt x="25842" y="15286"/>
                </a:lnTo>
                <a:lnTo>
                  <a:pt x="34589" y="15139"/>
                </a:lnTo>
                <a:lnTo>
                  <a:pt x="43337" y="15000"/>
                </a:lnTo>
                <a:lnTo>
                  <a:pt x="43444" y="15950"/>
                </a:lnTo>
                <a:lnTo>
                  <a:pt x="43524" y="16892"/>
                </a:lnTo>
                <a:lnTo>
                  <a:pt x="43658" y="17826"/>
                </a:lnTo>
                <a:lnTo>
                  <a:pt x="43845" y="18768"/>
                </a:lnTo>
                <a:lnTo>
                  <a:pt x="44032" y="19709"/>
                </a:lnTo>
                <a:lnTo>
                  <a:pt x="44300" y="20644"/>
                </a:lnTo>
                <a:lnTo>
                  <a:pt x="44594" y="21578"/>
                </a:lnTo>
                <a:lnTo>
                  <a:pt x="44781" y="22049"/>
                </a:lnTo>
                <a:lnTo>
                  <a:pt x="44969" y="22512"/>
                </a:lnTo>
                <a:lnTo>
                  <a:pt x="45102" y="22712"/>
                </a:lnTo>
                <a:lnTo>
                  <a:pt x="45263" y="22898"/>
                </a:lnTo>
                <a:lnTo>
                  <a:pt x="45477" y="23068"/>
                </a:lnTo>
                <a:lnTo>
                  <a:pt x="45718" y="23230"/>
                </a:lnTo>
                <a:lnTo>
                  <a:pt x="46012" y="23384"/>
                </a:lnTo>
                <a:lnTo>
                  <a:pt x="46333" y="23515"/>
                </a:lnTo>
                <a:lnTo>
                  <a:pt x="46707" y="23639"/>
                </a:lnTo>
                <a:lnTo>
                  <a:pt x="47109" y="23747"/>
                </a:lnTo>
                <a:lnTo>
                  <a:pt x="47510" y="23847"/>
                </a:lnTo>
                <a:lnTo>
                  <a:pt x="47965" y="23924"/>
                </a:lnTo>
                <a:lnTo>
                  <a:pt x="48419" y="24002"/>
                </a:lnTo>
                <a:lnTo>
                  <a:pt x="48901" y="24056"/>
                </a:lnTo>
                <a:lnTo>
                  <a:pt x="49382" y="24102"/>
                </a:lnTo>
                <a:lnTo>
                  <a:pt x="49891" y="24133"/>
                </a:lnTo>
                <a:lnTo>
                  <a:pt x="50399" y="24156"/>
                </a:lnTo>
                <a:lnTo>
                  <a:pt x="50907" y="24164"/>
                </a:lnTo>
                <a:lnTo>
                  <a:pt x="51415" y="24156"/>
                </a:lnTo>
                <a:lnTo>
                  <a:pt x="51924" y="24133"/>
                </a:lnTo>
                <a:lnTo>
                  <a:pt x="52432" y="24102"/>
                </a:lnTo>
                <a:lnTo>
                  <a:pt x="52913" y="24056"/>
                </a:lnTo>
                <a:lnTo>
                  <a:pt x="53395" y="24002"/>
                </a:lnTo>
                <a:lnTo>
                  <a:pt x="53850" y="23932"/>
                </a:lnTo>
                <a:lnTo>
                  <a:pt x="54304" y="23847"/>
                </a:lnTo>
                <a:lnTo>
                  <a:pt x="54706" y="23747"/>
                </a:lnTo>
                <a:lnTo>
                  <a:pt x="55107" y="23639"/>
                </a:lnTo>
                <a:lnTo>
                  <a:pt x="55482" y="23515"/>
                </a:lnTo>
                <a:lnTo>
                  <a:pt x="55803" y="23384"/>
                </a:lnTo>
                <a:lnTo>
                  <a:pt x="56097" y="23237"/>
                </a:lnTo>
                <a:lnTo>
                  <a:pt x="56338" y="23075"/>
                </a:lnTo>
                <a:lnTo>
                  <a:pt x="56552" y="22898"/>
                </a:lnTo>
                <a:lnTo>
                  <a:pt x="56739" y="22712"/>
                </a:lnTo>
                <a:lnTo>
                  <a:pt x="56846" y="22512"/>
                </a:lnTo>
                <a:lnTo>
                  <a:pt x="57033" y="22033"/>
                </a:lnTo>
                <a:lnTo>
                  <a:pt x="57220" y="21562"/>
                </a:lnTo>
                <a:lnTo>
                  <a:pt x="57541" y="20605"/>
                </a:lnTo>
                <a:lnTo>
                  <a:pt x="57782" y="19648"/>
                </a:lnTo>
                <a:lnTo>
                  <a:pt x="57996" y="18690"/>
                </a:lnTo>
                <a:lnTo>
                  <a:pt x="58183" y="17725"/>
                </a:lnTo>
                <a:lnTo>
                  <a:pt x="58290" y="16768"/>
                </a:lnTo>
                <a:lnTo>
                  <a:pt x="58397" y="15803"/>
                </a:lnTo>
                <a:lnTo>
                  <a:pt x="58478" y="14838"/>
                </a:lnTo>
                <a:lnTo>
                  <a:pt x="65245" y="14784"/>
                </a:lnTo>
                <a:lnTo>
                  <a:pt x="68643" y="14769"/>
                </a:lnTo>
                <a:lnTo>
                  <a:pt x="72013" y="14753"/>
                </a:lnTo>
                <a:lnTo>
                  <a:pt x="75411" y="14746"/>
                </a:lnTo>
                <a:lnTo>
                  <a:pt x="78808" y="14746"/>
                </a:lnTo>
                <a:lnTo>
                  <a:pt x="82232" y="14753"/>
                </a:lnTo>
                <a:lnTo>
                  <a:pt x="85656" y="14776"/>
                </a:lnTo>
                <a:lnTo>
                  <a:pt x="86111" y="14776"/>
                </a:lnTo>
                <a:lnTo>
                  <a:pt x="86566" y="14769"/>
                </a:lnTo>
                <a:lnTo>
                  <a:pt x="86994" y="14753"/>
                </a:lnTo>
                <a:lnTo>
                  <a:pt x="87395" y="14738"/>
                </a:lnTo>
                <a:lnTo>
                  <a:pt x="87796" y="14715"/>
                </a:lnTo>
                <a:lnTo>
                  <a:pt x="88198" y="14684"/>
                </a:lnTo>
                <a:lnTo>
                  <a:pt x="88545" y="14653"/>
                </a:lnTo>
                <a:lnTo>
                  <a:pt x="88920" y="14614"/>
                </a:lnTo>
                <a:lnTo>
                  <a:pt x="89241" y="14576"/>
                </a:lnTo>
                <a:lnTo>
                  <a:pt x="89562" y="14529"/>
                </a:lnTo>
                <a:lnTo>
                  <a:pt x="89883" y="14475"/>
                </a:lnTo>
                <a:lnTo>
                  <a:pt x="90177" y="14421"/>
                </a:lnTo>
                <a:lnTo>
                  <a:pt x="90445" y="14360"/>
                </a:lnTo>
                <a:lnTo>
                  <a:pt x="90712" y="14298"/>
                </a:lnTo>
                <a:lnTo>
                  <a:pt x="90953" y="14228"/>
                </a:lnTo>
                <a:lnTo>
                  <a:pt x="91194" y="14159"/>
                </a:lnTo>
                <a:lnTo>
                  <a:pt x="91408" y="14089"/>
                </a:lnTo>
                <a:lnTo>
                  <a:pt x="91622" y="14012"/>
                </a:lnTo>
                <a:lnTo>
                  <a:pt x="91809" y="13927"/>
                </a:lnTo>
                <a:lnTo>
                  <a:pt x="91996" y="13850"/>
                </a:lnTo>
                <a:lnTo>
                  <a:pt x="92157" y="13765"/>
                </a:lnTo>
                <a:lnTo>
                  <a:pt x="92290" y="13680"/>
                </a:lnTo>
                <a:lnTo>
                  <a:pt x="92424" y="13588"/>
                </a:lnTo>
                <a:lnTo>
                  <a:pt x="92531" y="13495"/>
                </a:lnTo>
                <a:lnTo>
                  <a:pt x="92718" y="13310"/>
                </a:lnTo>
                <a:lnTo>
                  <a:pt x="92852" y="13117"/>
                </a:lnTo>
                <a:lnTo>
                  <a:pt x="92932" y="12924"/>
                </a:lnTo>
                <a:lnTo>
                  <a:pt x="92959" y="12723"/>
                </a:lnTo>
                <a:lnTo>
                  <a:pt x="92906" y="12522"/>
                </a:lnTo>
                <a:lnTo>
                  <a:pt x="92825" y="12321"/>
                </a:lnTo>
                <a:lnTo>
                  <a:pt x="92665" y="12128"/>
                </a:lnTo>
                <a:lnTo>
                  <a:pt x="92451" y="11928"/>
                </a:lnTo>
                <a:lnTo>
                  <a:pt x="92183" y="11742"/>
                </a:lnTo>
                <a:lnTo>
                  <a:pt x="91862" y="11557"/>
                </a:lnTo>
                <a:lnTo>
                  <a:pt x="91488" y="11380"/>
                </a:lnTo>
                <a:lnTo>
                  <a:pt x="91274" y="11295"/>
                </a:lnTo>
                <a:lnTo>
                  <a:pt x="91060" y="11218"/>
                </a:lnTo>
                <a:lnTo>
                  <a:pt x="90819" y="11133"/>
                </a:lnTo>
                <a:lnTo>
                  <a:pt x="90578" y="11063"/>
                </a:lnTo>
                <a:lnTo>
                  <a:pt x="90311" y="10986"/>
                </a:lnTo>
                <a:lnTo>
                  <a:pt x="90017" y="10916"/>
                </a:lnTo>
                <a:lnTo>
                  <a:pt x="89722" y="10847"/>
                </a:lnTo>
                <a:lnTo>
                  <a:pt x="89428" y="10785"/>
                </a:lnTo>
                <a:lnTo>
                  <a:pt x="89107" y="10723"/>
                </a:lnTo>
                <a:lnTo>
                  <a:pt x="88786" y="10669"/>
                </a:lnTo>
                <a:lnTo>
                  <a:pt x="88438" y="10623"/>
                </a:lnTo>
                <a:lnTo>
                  <a:pt x="88091" y="10569"/>
                </a:lnTo>
                <a:lnTo>
                  <a:pt x="87716" y="10530"/>
                </a:lnTo>
                <a:lnTo>
                  <a:pt x="87315" y="10492"/>
                </a:lnTo>
                <a:lnTo>
                  <a:pt x="86913" y="10461"/>
                </a:lnTo>
                <a:lnTo>
                  <a:pt x="86512" y="10430"/>
                </a:lnTo>
                <a:lnTo>
                  <a:pt x="86084" y="10407"/>
                </a:lnTo>
                <a:lnTo>
                  <a:pt x="85656" y="10392"/>
                </a:lnTo>
                <a:lnTo>
                  <a:pt x="82339" y="10291"/>
                </a:lnTo>
                <a:lnTo>
                  <a:pt x="79022" y="10191"/>
                </a:lnTo>
                <a:lnTo>
                  <a:pt x="75678" y="10114"/>
                </a:lnTo>
                <a:lnTo>
                  <a:pt x="72334" y="10036"/>
                </a:lnTo>
                <a:lnTo>
                  <a:pt x="68964" y="9967"/>
                </a:lnTo>
                <a:lnTo>
                  <a:pt x="65566" y="9913"/>
                </a:lnTo>
                <a:lnTo>
                  <a:pt x="62196" y="9867"/>
                </a:lnTo>
                <a:lnTo>
                  <a:pt x="58799" y="9836"/>
                </a:lnTo>
                <a:lnTo>
                  <a:pt x="58879" y="7983"/>
                </a:lnTo>
                <a:lnTo>
                  <a:pt x="58959" y="7057"/>
                </a:lnTo>
                <a:lnTo>
                  <a:pt x="59039" y="6130"/>
                </a:lnTo>
                <a:lnTo>
                  <a:pt x="59146" y="5204"/>
                </a:lnTo>
                <a:lnTo>
                  <a:pt x="59280" y="4285"/>
                </a:lnTo>
                <a:lnTo>
                  <a:pt x="59441" y="3359"/>
                </a:lnTo>
                <a:lnTo>
                  <a:pt x="59655" y="2440"/>
                </a:lnTo>
                <a:lnTo>
                  <a:pt x="59681" y="2293"/>
                </a:lnTo>
                <a:lnTo>
                  <a:pt x="59681" y="2147"/>
                </a:lnTo>
                <a:lnTo>
                  <a:pt x="59655" y="2008"/>
                </a:lnTo>
                <a:lnTo>
                  <a:pt x="59601" y="1869"/>
                </a:lnTo>
                <a:lnTo>
                  <a:pt x="59521" y="1738"/>
                </a:lnTo>
                <a:lnTo>
                  <a:pt x="59414" y="1614"/>
                </a:lnTo>
                <a:lnTo>
                  <a:pt x="59280" y="1490"/>
                </a:lnTo>
                <a:lnTo>
                  <a:pt x="59120" y="1375"/>
                </a:lnTo>
                <a:lnTo>
                  <a:pt x="58932" y="1267"/>
                </a:lnTo>
                <a:lnTo>
                  <a:pt x="58745" y="1159"/>
                </a:lnTo>
                <a:lnTo>
                  <a:pt x="58531" y="1050"/>
                </a:lnTo>
                <a:lnTo>
                  <a:pt x="58290" y="958"/>
                </a:lnTo>
                <a:lnTo>
                  <a:pt x="58023" y="865"/>
                </a:lnTo>
                <a:lnTo>
                  <a:pt x="57755" y="773"/>
                </a:lnTo>
                <a:lnTo>
                  <a:pt x="57461" y="688"/>
                </a:lnTo>
                <a:lnTo>
                  <a:pt x="57167" y="610"/>
                </a:lnTo>
                <a:lnTo>
                  <a:pt x="56846" y="541"/>
                </a:lnTo>
                <a:lnTo>
                  <a:pt x="56525" y="471"/>
                </a:lnTo>
                <a:lnTo>
                  <a:pt x="56177" y="402"/>
                </a:lnTo>
                <a:lnTo>
                  <a:pt x="55803" y="348"/>
                </a:lnTo>
                <a:lnTo>
                  <a:pt x="55428" y="294"/>
                </a:lnTo>
                <a:lnTo>
                  <a:pt x="55054" y="240"/>
                </a:lnTo>
                <a:lnTo>
                  <a:pt x="54679" y="194"/>
                </a:lnTo>
                <a:lnTo>
                  <a:pt x="54278" y="155"/>
                </a:lnTo>
                <a:lnTo>
                  <a:pt x="53876" y="116"/>
                </a:lnTo>
                <a:lnTo>
                  <a:pt x="53448" y="85"/>
                </a:lnTo>
                <a:lnTo>
                  <a:pt x="53047" y="62"/>
                </a:lnTo>
                <a:lnTo>
                  <a:pt x="52619" y="39"/>
                </a:lnTo>
                <a:lnTo>
                  <a:pt x="52191" y="24"/>
                </a:lnTo>
                <a:lnTo>
                  <a:pt x="51763" y="8"/>
                </a:lnTo>
                <a:lnTo>
                  <a:pt x="5133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7"/>
          <p:cNvSpPr/>
          <p:nvPr/>
        </p:nvSpPr>
        <p:spPr>
          <a:xfrm rot="10800000">
            <a:off x="368955" y="233707"/>
            <a:ext cx="428717" cy="299902"/>
          </a:xfrm>
          <a:custGeom>
            <a:avLst/>
            <a:gdLst/>
            <a:ahLst/>
            <a:cxnLst/>
            <a:rect l="l" t="t" r="r" b="b"/>
            <a:pathLst>
              <a:path w="131106" h="29908" extrusionOk="0">
                <a:moveTo>
                  <a:pt x="4067" y="1"/>
                </a:moveTo>
                <a:lnTo>
                  <a:pt x="3719" y="8"/>
                </a:lnTo>
                <a:lnTo>
                  <a:pt x="3372" y="31"/>
                </a:lnTo>
                <a:lnTo>
                  <a:pt x="3024" y="62"/>
                </a:lnTo>
                <a:lnTo>
                  <a:pt x="2676" y="101"/>
                </a:lnTo>
                <a:lnTo>
                  <a:pt x="2355" y="155"/>
                </a:lnTo>
                <a:lnTo>
                  <a:pt x="2061" y="209"/>
                </a:lnTo>
                <a:lnTo>
                  <a:pt x="1767" y="278"/>
                </a:lnTo>
                <a:lnTo>
                  <a:pt x="1499" y="348"/>
                </a:lnTo>
                <a:lnTo>
                  <a:pt x="1232" y="425"/>
                </a:lnTo>
                <a:lnTo>
                  <a:pt x="991" y="510"/>
                </a:lnTo>
                <a:lnTo>
                  <a:pt x="777" y="595"/>
                </a:lnTo>
                <a:lnTo>
                  <a:pt x="563" y="688"/>
                </a:lnTo>
                <a:lnTo>
                  <a:pt x="402" y="780"/>
                </a:lnTo>
                <a:lnTo>
                  <a:pt x="268" y="881"/>
                </a:lnTo>
                <a:lnTo>
                  <a:pt x="135" y="981"/>
                </a:lnTo>
                <a:lnTo>
                  <a:pt x="54" y="1081"/>
                </a:lnTo>
                <a:lnTo>
                  <a:pt x="1" y="1189"/>
                </a:lnTo>
                <a:lnTo>
                  <a:pt x="1" y="1290"/>
                </a:lnTo>
                <a:lnTo>
                  <a:pt x="1" y="1398"/>
                </a:lnTo>
                <a:lnTo>
                  <a:pt x="54" y="1498"/>
                </a:lnTo>
                <a:lnTo>
                  <a:pt x="161" y="1599"/>
                </a:lnTo>
                <a:lnTo>
                  <a:pt x="268" y="1699"/>
                </a:lnTo>
                <a:lnTo>
                  <a:pt x="456" y="1792"/>
                </a:lnTo>
                <a:lnTo>
                  <a:pt x="670" y="1884"/>
                </a:lnTo>
                <a:lnTo>
                  <a:pt x="937" y="1977"/>
                </a:lnTo>
                <a:lnTo>
                  <a:pt x="1258" y="2062"/>
                </a:lnTo>
                <a:lnTo>
                  <a:pt x="5003" y="2973"/>
                </a:lnTo>
                <a:lnTo>
                  <a:pt x="8748" y="3884"/>
                </a:lnTo>
                <a:lnTo>
                  <a:pt x="12547" y="4787"/>
                </a:lnTo>
                <a:lnTo>
                  <a:pt x="16346" y="5682"/>
                </a:lnTo>
                <a:lnTo>
                  <a:pt x="20144" y="6578"/>
                </a:lnTo>
                <a:lnTo>
                  <a:pt x="23970" y="7473"/>
                </a:lnTo>
                <a:lnTo>
                  <a:pt x="27822" y="8361"/>
                </a:lnTo>
                <a:lnTo>
                  <a:pt x="31674" y="9241"/>
                </a:lnTo>
                <a:lnTo>
                  <a:pt x="35553" y="10121"/>
                </a:lnTo>
                <a:lnTo>
                  <a:pt x="39431" y="11001"/>
                </a:lnTo>
                <a:lnTo>
                  <a:pt x="47216" y="12746"/>
                </a:lnTo>
                <a:lnTo>
                  <a:pt x="55054" y="14483"/>
                </a:lnTo>
                <a:lnTo>
                  <a:pt x="62892" y="16205"/>
                </a:lnTo>
                <a:lnTo>
                  <a:pt x="70783" y="17918"/>
                </a:lnTo>
                <a:lnTo>
                  <a:pt x="78701" y="19625"/>
                </a:lnTo>
                <a:lnTo>
                  <a:pt x="86619" y="21323"/>
                </a:lnTo>
                <a:lnTo>
                  <a:pt x="94538" y="23014"/>
                </a:lnTo>
                <a:lnTo>
                  <a:pt x="110401" y="26387"/>
                </a:lnTo>
                <a:lnTo>
                  <a:pt x="126210" y="29753"/>
                </a:lnTo>
                <a:lnTo>
                  <a:pt x="126478" y="29799"/>
                </a:lnTo>
                <a:lnTo>
                  <a:pt x="126745" y="29846"/>
                </a:lnTo>
                <a:lnTo>
                  <a:pt x="127040" y="29877"/>
                </a:lnTo>
                <a:lnTo>
                  <a:pt x="127334" y="29892"/>
                </a:lnTo>
                <a:lnTo>
                  <a:pt x="127601" y="29900"/>
                </a:lnTo>
                <a:lnTo>
                  <a:pt x="127896" y="29907"/>
                </a:lnTo>
                <a:lnTo>
                  <a:pt x="128163" y="29892"/>
                </a:lnTo>
                <a:lnTo>
                  <a:pt x="128431" y="29877"/>
                </a:lnTo>
                <a:lnTo>
                  <a:pt x="128698" y="29853"/>
                </a:lnTo>
                <a:lnTo>
                  <a:pt x="128966" y="29823"/>
                </a:lnTo>
                <a:lnTo>
                  <a:pt x="129206" y="29784"/>
                </a:lnTo>
                <a:lnTo>
                  <a:pt x="129474" y="29738"/>
                </a:lnTo>
                <a:lnTo>
                  <a:pt x="129688" y="29684"/>
                </a:lnTo>
                <a:lnTo>
                  <a:pt x="129902" y="29630"/>
                </a:lnTo>
                <a:lnTo>
                  <a:pt x="130116" y="29568"/>
                </a:lnTo>
                <a:lnTo>
                  <a:pt x="130303" y="29506"/>
                </a:lnTo>
                <a:lnTo>
                  <a:pt x="130464" y="29437"/>
                </a:lnTo>
                <a:lnTo>
                  <a:pt x="130624" y="29367"/>
                </a:lnTo>
                <a:lnTo>
                  <a:pt x="130758" y="29290"/>
                </a:lnTo>
                <a:lnTo>
                  <a:pt x="130865" y="29213"/>
                </a:lnTo>
                <a:lnTo>
                  <a:pt x="130972" y="29135"/>
                </a:lnTo>
                <a:lnTo>
                  <a:pt x="131025" y="29051"/>
                </a:lnTo>
                <a:lnTo>
                  <a:pt x="131079" y="28973"/>
                </a:lnTo>
                <a:lnTo>
                  <a:pt x="131106" y="28888"/>
                </a:lnTo>
                <a:lnTo>
                  <a:pt x="131079" y="28811"/>
                </a:lnTo>
                <a:lnTo>
                  <a:pt x="131052" y="28726"/>
                </a:lnTo>
                <a:lnTo>
                  <a:pt x="130972" y="28649"/>
                </a:lnTo>
                <a:lnTo>
                  <a:pt x="130865" y="28572"/>
                </a:lnTo>
                <a:lnTo>
                  <a:pt x="130731" y="28495"/>
                </a:lnTo>
                <a:lnTo>
                  <a:pt x="130544" y="28425"/>
                </a:lnTo>
                <a:lnTo>
                  <a:pt x="130357" y="28356"/>
                </a:lnTo>
                <a:lnTo>
                  <a:pt x="130089" y="28294"/>
                </a:lnTo>
                <a:lnTo>
                  <a:pt x="114895" y="24704"/>
                </a:lnTo>
                <a:lnTo>
                  <a:pt x="99674" y="21099"/>
                </a:lnTo>
                <a:lnTo>
                  <a:pt x="92023" y="19300"/>
                </a:lnTo>
                <a:lnTo>
                  <a:pt x="84372" y="17509"/>
                </a:lnTo>
                <a:lnTo>
                  <a:pt x="76695" y="15718"/>
                </a:lnTo>
                <a:lnTo>
                  <a:pt x="68991" y="13935"/>
                </a:lnTo>
                <a:lnTo>
                  <a:pt x="61260" y="12167"/>
                </a:lnTo>
                <a:lnTo>
                  <a:pt x="53502" y="10407"/>
                </a:lnTo>
                <a:lnTo>
                  <a:pt x="45718" y="8655"/>
                </a:lnTo>
                <a:lnTo>
                  <a:pt x="41812" y="7790"/>
                </a:lnTo>
                <a:lnTo>
                  <a:pt x="37880" y="6925"/>
                </a:lnTo>
                <a:lnTo>
                  <a:pt x="33974" y="6068"/>
                </a:lnTo>
                <a:lnTo>
                  <a:pt x="30042" y="5212"/>
                </a:lnTo>
                <a:lnTo>
                  <a:pt x="26083" y="4362"/>
                </a:lnTo>
                <a:lnTo>
                  <a:pt x="22150" y="3513"/>
                </a:lnTo>
                <a:lnTo>
                  <a:pt x="18191" y="2679"/>
                </a:lnTo>
                <a:lnTo>
                  <a:pt x="14206" y="1846"/>
                </a:lnTo>
                <a:lnTo>
                  <a:pt x="10246" y="1012"/>
                </a:lnTo>
                <a:lnTo>
                  <a:pt x="6261" y="194"/>
                </a:lnTo>
                <a:lnTo>
                  <a:pt x="5886" y="124"/>
                </a:lnTo>
                <a:lnTo>
                  <a:pt x="5538" y="78"/>
                </a:lnTo>
                <a:lnTo>
                  <a:pt x="5164" y="39"/>
                </a:lnTo>
                <a:lnTo>
                  <a:pt x="4789" y="8"/>
                </a:lnTo>
                <a:lnTo>
                  <a:pt x="444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7"/>
          <p:cNvSpPr/>
          <p:nvPr/>
        </p:nvSpPr>
        <p:spPr>
          <a:xfrm rot="10800000">
            <a:off x="455277" y="176423"/>
            <a:ext cx="380079" cy="277692"/>
          </a:xfrm>
          <a:custGeom>
            <a:avLst/>
            <a:gdLst/>
            <a:ahLst/>
            <a:cxnLst/>
            <a:rect l="l" t="t" r="r" b="b"/>
            <a:pathLst>
              <a:path w="116232" h="27693" extrusionOk="0">
                <a:moveTo>
                  <a:pt x="4388" y="1"/>
                </a:moveTo>
                <a:lnTo>
                  <a:pt x="3960" y="16"/>
                </a:lnTo>
                <a:lnTo>
                  <a:pt x="3532" y="40"/>
                </a:lnTo>
                <a:lnTo>
                  <a:pt x="3130" y="86"/>
                </a:lnTo>
                <a:lnTo>
                  <a:pt x="2729" y="140"/>
                </a:lnTo>
                <a:lnTo>
                  <a:pt x="2355" y="209"/>
                </a:lnTo>
                <a:lnTo>
                  <a:pt x="2007" y="287"/>
                </a:lnTo>
                <a:lnTo>
                  <a:pt x="1686" y="371"/>
                </a:lnTo>
                <a:lnTo>
                  <a:pt x="1365" y="472"/>
                </a:lnTo>
                <a:lnTo>
                  <a:pt x="1097" y="572"/>
                </a:lnTo>
                <a:lnTo>
                  <a:pt x="830" y="688"/>
                </a:lnTo>
                <a:lnTo>
                  <a:pt x="616" y="804"/>
                </a:lnTo>
                <a:lnTo>
                  <a:pt x="428" y="927"/>
                </a:lnTo>
                <a:lnTo>
                  <a:pt x="268" y="1059"/>
                </a:lnTo>
                <a:lnTo>
                  <a:pt x="134" y="1190"/>
                </a:lnTo>
                <a:lnTo>
                  <a:pt x="54" y="1329"/>
                </a:lnTo>
                <a:lnTo>
                  <a:pt x="27" y="1468"/>
                </a:lnTo>
                <a:lnTo>
                  <a:pt x="0" y="1599"/>
                </a:lnTo>
                <a:lnTo>
                  <a:pt x="54" y="1738"/>
                </a:lnTo>
                <a:lnTo>
                  <a:pt x="134" y="1877"/>
                </a:lnTo>
                <a:lnTo>
                  <a:pt x="268" y="2016"/>
                </a:lnTo>
                <a:lnTo>
                  <a:pt x="455" y="2147"/>
                </a:lnTo>
                <a:lnTo>
                  <a:pt x="669" y="2271"/>
                </a:lnTo>
                <a:lnTo>
                  <a:pt x="963" y="2394"/>
                </a:lnTo>
                <a:lnTo>
                  <a:pt x="1311" y="2518"/>
                </a:lnTo>
                <a:lnTo>
                  <a:pt x="1686" y="2626"/>
                </a:lnTo>
                <a:lnTo>
                  <a:pt x="2141" y="2734"/>
                </a:lnTo>
                <a:lnTo>
                  <a:pt x="9176" y="4201"/>
                </a:lnTo>
                <a:lnTo>
                  <a:pt x="16158" y="5683"/>
                </a:lnTo>
                <a:lnTo>
                  <a:pt x="23113" y="7180"/>
                </a:lnTo>
                <a:lnTo>
                  <a:pt x="30015" y="8686"/>
                </a:lnTo>
                <a:lnTo>
                  <a:pt x="36916" y="10207"/>
                </a:lnTo>
                <a:lnTo>
                  <a:pt x="43764" y="11735"/>
                </a:lnTo>
                <a:lnTo>
                  <a:pt x="50586" y="13271"/>
                </a:lnTo>
                <a:lnTo>
                  <a:pt x="57381" y="14823"/>
                </a:lnTo>
                <a:lnTo>
                  <a:pt x="64148" y="16375"/>
                </a:lnTo>
                <a:lnTo>
                  <a:pt x="70916" y="17942"/>
                </a:lnTo>
                <a:lnTo>
                  <a:pt x="77631" y="19517"/>
                </a:lnTo>
                <a:lnTo>
                  <a:pt x="84345" y="21099"/>
                </a:lnTo>
                <a:lnTo>
                  <a:pt x="91060" y="22682"/>
                </a:lnTo>
                <a:lnTo>
                  <a:pt x="97747" y="24272"/>
                </a:lnTo>
                <a:lnTo>
                  <a:pt x="104408" y="25870"/>
                </a:lnTo>
                <a:lnTo>
                  <a:pt x="111069" y="27476"/>
                </a:lnTo>
                <a:lnTo>
                  <a:pt x="111336" y="27530"/>
                </a:lnTo>
                <a:lnTo>
                  <a:pt x="111631" y="27584"/>
                </a:lnTo>
                <a:lnTo>
                  <a:pt x="111925" y="27623"/>
                </a:lnTo>
                <a:lnTo>
                  <a:pt x="112193" y="27654"/>
                </a:lnTo>
                <a:lnTo>
                  <a:pt x="112487" y="27669"/>
                </a:lnTo>
                <a:lnTo>
                  <a:pt x="112781" y="27684"/>
                </a:lnTo>
                <a:lnTo>
                  <a:pt x="113075" y="27692"/>
                </a:lnTo>
                <a:lnTo>
                  <a:pt x="113343" y="27684"/>
                </a:lnTo>
                <a:lnTo>
                  <a:pt x="113637" y="27669"/>
                </a:lnTo>
                <a:lnTo>
                  <a:pt x="113905" y="27654"/>
                </a:lnTo>
                <a:lnTo>
                  <a:pt x="114172" y="27630"/>
                </a:lnTo>
                <a:lnTo>
                  <a:pt x="114440" y="27600"/>
                </a:lnTo>
                <a:lnTo>
                  <a:pt x="114680" y="27561"/>
                </a:lnTo>
                <a:lnTo>
                  <a:pt x="114894" y="27515"/>
                </a:lnTo>
                <a:lnTo>
                  <a:pt x="115135" y="27468"/>
                </a:lnTo>
                <a:lnTo>
                  <a:pt x="115322" y="27414"/>
                </a:lnTo>
                <a:lnTo>
                  <a:pt x="115510" y="27353"/>
                </a:lnTo>
                <a:lnTo>
                  <a:pt x="115697" y="27291"/>
                </a:lnTo>
                <a:lnTo>
                  <a:pt x="115831" y="27229"/>
                </a:lnTo>
                <a:lnTo>
                  <a:pt x="115964" y="27160"/>
                </a:lnTo>
                <a:lnTo>
                  <a:pt x="116071" y="27090"/>
                </a:lnTo>
                <a:lnTo>
                  <a:pt x="116152" y="27021"/>
                </a:lnTo>
                <a:lnTo>
                  <a:pt x="116205" y="26943"/>
                </a:lnTo>
                <a:lnTo>
                  <a:pt x="116232" y="26866"/>
                </a:lnTo>
                <a:lnTo>
                  <a:pt x="116232" y="26789"/>
                </a:lnTo>
                <a:lnTo>
                  <a:pt x="116205" y="26712"/>
                </a:lnTo>
                <a:lnTo>
                  <a:pt x="116125" y="26635"/>
                </a:lnTo>
                <a:lnTo>
                  <a:pt x="116045" y="26557"/>
                </a:lnTo>
                <a:lnTo>
                  <a:pt x="115911" y="26480"/>
                </a:lnTo>
                <a:lnTo>
                  <a:pt x="115724" y="26403"/>
                </a:lnTo>
                <a:lnTo>
                  <a:pt x="115536" y="26333"/>
                </a:lnTo>
                <a:lnTo>
                  <a:pt x="115269" y="26256"/>
                </a:lnTo>
                <a:lnTo>
                  <a:pt x="112059" y="25399"/>
                </a:lnTo>
                <a:lnTo>
                  <a:pt x="108795" y="24535"/>
                </a:lnTo>
                <a:lnTo>
                  <a:pt x="105558" y="23686"/>
                </a:lnTo>
                <a:lnTo>
                  <a:pt x="102295" y="22836"/>
                </a:lnTo>
                <a:lnTo>
                  <a:pt x="99004" y="21987"/>
                </a:lnTo>
                <a:lnTo>
                  <a:pt x="95714" y="21146"/>
                </a:lnTo>
                <a:lnTo>
                  <a:pt x="92424" y="20304"/>
                </a:lnTo>
                <a:lnTo>
                  <a:pt x="89107" y="19471"/>
                </a:lnTo>
                <a:lnTo>
                  <a:pt x="82446" y="17811"/>
                </a:lnTo>
                <a:lnTo>
                  <a:pt x="75758" y="16159"/>
                </a:lnTo>
                <a:lnTo>
                  <a:pt x="69017" y="14522"/>
                </a:lnTo>
                <a:lnTo>
                  <a:pt x="62276" y="12901"/>
                </a:lnTo>
                <a:lnTo>
                  <a:pt x="55454" y="11287"/>
                </a:lnTo>
                <a:lnTo>
                  <a:pt x="48633" y="9689"/>
                </a:lnTo>
                <a:lnTo>
                  <a:pt x="41785" y="8099"/>
                </a:lnTo>
                <a:lnTo>
                  <a:pt x="34883" y="6517"/>
                </a:lnTo>
                <a:lnTo>
                  <a:pt x="27982" y="4949"/>
                </a:lnTo>
                <a:lnTo>
                  <a:pt x="21053" y="3382"/>
                </a:lnTo>
                <a:lnTo>
                  <a:pt x="14098" y="1823"/>
                </a:lnTo>
                <a:lnTo>
                  <a:pt x="7143" y="271"/>
                </a:lnTo>
                <a:lnTo>
                  <a:pt x="6661" y="178"/>
                </a:lnTo>
                <a:lnTo>
                  <a:pt x="6207" y="109"/>
                </a:lnTo>
                <a:lnTo>
                  <a:pt x="5725" y="55"/>
                </a:lnTo>
                <a:lnTo>
                  <a:pt x="5270" y="16"/>
                </a:lnTo>
                <a:lnTo>
                  <a:pt x="481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7"/>
          <p:cNvSpPr/>
          <p:nvPr/>
        </p:nvSpPr>
        <p:spPr>
          <a:xfrm rot="10800000">
            <a:off x="1292461" y="228610"/>
            <a:ext cx="59923" cy="105900"/>
          </a:xfrm>
          <a:custGeom>
            <a:avLst/>
            <a:gdLst/>
            <a:ahLst/>
            <a:cxnLst/>
            <a:rect l="l" t="t" r="r" b="b"/>
            <a:pathLst>
              <a:path w="18325" h="10561" extrusionOk="0">
                <a:moveTo>
                  <a:pt x="4574" y="0"/>
                </a:moveTo>
                <a:lnTo>
                  <a:pt x="4173" y="8"/>
                </a:lnTo>
                <a:lnTo>
                  <a:pt x="3772" y="31"/>
                </a:lnTo>
                <a:lnTo>
                  <a:pt x="3397" y="62"/>
                </a:lnTo>
                <a:lnTo>
                  <a:pt x="3023" y="101"/>
                </a:lnTo>
                <a:lnTo>
                  <a:pt x="2648" y="147"/>
                </a:lnTo>
                <a:lnTo>
                  <a:pt x="2274" y="201"/>
                </a:lnTo>
                <a:lnTo>
                  <a:pt x="1926" y="270"/>
                </a:lnTo>
                <a:lnTo>
                  <a:pt x="1605" y="340"/>
                </a:lnTo>
                <a:lnTo>
                  <a:pt x="1311" y="425"/>
                </a:lnTo>
                <a:lnTo>
                  <a:pt x="1043" y="517"/>
                </a:lnTo>
                <a:lnTo>
                  <a:pt x="776" y="610"/>
                </a:lnTo>
                <a:lnTo>
                  <a:pt x="562" y="718"/>
                </a:lnTo>
                <a:lnTo>
                  <a:pt x="375" y="834"/>
                </a:lnTo>
                <a:lnTo>
                  <a:pt x="214" y="957"/>
                </a:lnTo>
                <a:lnTo>
                  <a:pt x="107" y="1089"/>
                </a:lnTo>
                <a:lnTo>
                  <a:pt x="27" y="1220"/>
                </a:lnTo>
                <a:lnTo>
                  <a:pt x="0" y="1367"/>
                </a:lnTo>
                <a:lnTo>
                  <a:pt x="27" y="1668"/>
                </a:lnTo>
                <a:lnTo>
                  <a:pt x="54" y="1961"/>
                </a:lnTo>
                <a:lnTo>
                  <a:pt x="107" y="2254"/>
                </a:lnTo>
                <a:lnTo>
                  <a:pt x="214" y="2555"/>
                </a:lnTo>
                <a:lnTo>
                  <a:pt x="321" y="2849"/>
                </a:lnTo>
                <a:lnTo>
                  <a:pt x="482" y="3150"/>
                </a:lnTo>
                <a:lnTo>
                  <a:pt x="642" y="3443"/>
                </a:lnTo>
                <a:lnTo>
                  <a:pt x="829" y="3737"/>
                </a:lnTo>
                <a:lnTo>
                  <a:pt x="1070" y="4030"/>
                </a:lnTo>
                <a:lnTo>
                  <a:pt x="1311" y="4323"/>
                </a:lnTo>
                <a:lnTo>
                  <a:pt x="1578" y="4617"/>
                </a:lnTo>
                <a:lnTo>
                  <a:pt x="1873" y="4902"/>
                </a:lnTo>
                <a:lnTo>
                  <a:pt x="2194" y="5196"/>
                </a:lnTo>
                <a:lnTo>
                  <a:pt x="2541" y="5481"/>
                </a:lnTo>
                <a:lnTo>
                  <a:pt x="2889" y="5767"/>
                </a:lnTo>
                <a:lnTo>
                  <a:pt x="3264" y="6053"/>
                </a:lnTo>
                <a:lnTo>
                  <a:pt x="3665" y="6330"/>
                </a:lnTo>
                <a:lnTo>
                  <a:pt x="4093" y="6608"/>
                </a:lnTo>
                <a:lnTo>
                  <a:pt x="4548" y="6886"/>
                </a:lnTo>
                <a:lnTo>
                  <a:pt x="5002" y="7157"/>
                </a:lnTo>
                <a:lnTo>
                  <a:pt x="5484" y="7427"/>
                </a:lnTo>
                <a:lnTo>
                  <a:pt x="5966" y="7697"/>
                </a:lnTo>
                <a:lnTo>
                  <a:pt x="6474" y="7959"/>
                </a:lnTo>
                <a:lnTo>
                  <a:pt x="7009" y="8222"/>
                </a:lnTo>
                <a:lnTo>
                  <a:pt x="7544" y="8477"/>
                </a:lnTo>
                <a:lnTo>
                  <a:pt x="8106" y="8731"/>
                </a:lnTo>
                <a:lnTo>
                  <a:pt x="8694" y="8978"/>
                </a:lnTo>
                <a:lnTo>
                  <a:pt x="9283" y="9225"/>
                </a:lnTo>
                <a:lnTo>
                  <a:pt x="9871" y="9465"/>
                </a:lnTo>
                <a:lnTo>
                  <a:pt x="10486" y="9704"/>
                </a:lnTo>
                <a:lnTo>
                  <a:pt x="11128" y="9936"/>
                </a:lnTo>
                <a:lnTo>
                  <a:pt x="11770" y="10160"/>
                </a:lnTo>
                <a:lnTo>
                  <a:pt x="12065" y="10252"/>
                </a:lnTo>
                <a:lnTo>
                  <a:pt x="12359" y="10329"/>
                </a:lnTo>
                <a:lnTo>
                  <a:pt x="12653" y="10391"/>
                </a:lnTo>
                <a:lnTo>
                  <a:pt x="12974" y="10445"/>
                </a:lnTo>
                <a:lnTo>
                  <a:pt x="13322" y="10492"/>
                </a:lnTo>
                <a:lnTo>
                  <a:pt x="13643" y="10522"/>
                </a:lnTo>
                <a:lnTo>
                  <a:pt x="13964" y="10546"/>
                </a:lnTo>
                <a:lnTo>
                  <a:pt x="14312" y="10561"/>
                </a:lnTo>
                <a:lnTo>
                  <a:pt x="14659" y="10561"/>
                </a:lnTo>
                <a:lnTo>
                  <a:pt x="14980" y="10553"/>
                </a:lnTo>
                <a:lnTo>
                  <a:pt x="15301" y="10538"/>
                </a:lnTo>
                <a:lnTo>
                  <a:pt x="15622" y="10515"/>
                </a:lnTo>
                <a:lnTo>
                  <a:pt x="15943" y="10484"/>
                </a:lnTo>
                <a:lnTo>
                  <a:pt x="16238" y="10445"/>
                </a:lnTo>
                <a:lnTo>
                  <a:pt x="16532" y="10399"/>
                </a:lnTo>
                <a:lnTo>
                  <a:pt x="16826" y="10345"/>
                </a:lnTo>
                <a:lnTo>
                  <a:pt x="17067" y="10291"/>
                </a:lnTo>
                <a:lnTo>
                  <a:pt x="17308" y="10221"/>
                </a:lnTo>
                <a:lnTo>
                  <a:pt x="17549" y="10152"/>
                </a:lnTo>
                <a:lnTo>
                  <a:pt x="17736" y="10082"/>
                </a:lnTo>
                <a:lnTo>
                  <a:pt x="17896" y="9997"/>
                </a:lnTo>
                <a:lnTo>
                  <a:pt x="18057" y="9913"/>
                </a:lnTo>
                <a:lnTo>
                  <a:pt x="18164" y="9828"/>
                </a:lnTo>
                <a:lnTo>
                  <a:pt x="18271" y="9735"/>
                </a:lnTo>
                <a:lnTo>
                  <a:pt x="18324" y="9642"/>
                </a:lnTo>
                <a:lnTo>
                  <a:pt x="18324" y="9542"/>
                </a:lnTo>
                <a:lnTo>
                  <a:pt x="18324" y="9442"/>
                </a:lnTo>
                <a:lnTo>
                  <a:pt x="18271" y="9341"/>
                </a:lnTo>
                <a:lnTo>
                  <a:pt x="18164" y="9241"/>
                </a:lnTo>
                <a:lnTo>
                  <a:pt x="18030" y="9133"/>
                </a:lnTo>
                <a:lnTo>
                  <a:pt x="17870" y="9032"/>
                </a:lnTo>
                <a:lnTo>
                  <a:pt x="17629" y="8924"/>
                </a:lnTo>
                <a:lnTo>
                  <a:pt x="17094" y="8693"/>
                </a:lnTo>
                <a:lnTo>
                  <a:pt x="16586" y="8469"/>
                </a:lnTo>
                <a:lnTo>
                  <a:pt x="16077" y="8237"/>
                </a:lnTo>
                <a:lnTo>
                  <a:pt x="15596" y="8006"/>
                </a:lnTo>
                <a:lnTo>
                  <a:pt x="15141" y="7774"/>
                </a:lnTo>
                <a:lnTo>
                  <a:pt x="14713" y="7542"/>
                </a:lnTo>
                <a:lnTo>
                  <a:pt x="14285" y="7311"/>
                </a:lnTo>
                <a:lnTo>
                  <a:pt x="13884" y="7079"/>
                </a:lnTo>
                <a:lnTo>
                  <a:pt x="13509" y="6848"/>
                </a:lnTo>
                <a:lnTo>
                  <a:pt x="13161" y="6608"/>
                </a:lnTo>
                <a:lnTo>
                  <a:pt x="12814" y="6377"/>
                </a:lnTo>
                <a:lnTo>
                  <a:pt x="12466" y="6137"/>
                </a:lnTo>
                <a:lnTo>
                  <a:pt x="12145" y="5898"/>
                </a:lnTo>
                <a:lnTo>
                  <a:pt x="11851" y="5659"/>
                </a:lnTo>
                <a:lnTo>
                  <a:pt x="11316" y="5180"/>
                </a:lnTo>
                <a:lnTo>
                  <a:pt x="10807" y="4694"/>
                </a:lnTo>
                <a:lnTo>
                  <a:pt x="10379" y="4200"/>
                </a:lnTo>
                <a:lnTo>
                  <a:pt x="9978" y="3698"/>
                </a:lnTo>
                <a:lnTo>
                  <a:pt x="9657" y="3188"/>
                </a:lnTo>
                <a:lnTo>
                  <a:pt x="9336" y="2679"/>
                </a:lnTo>
                <a:lnTo>
                  <a:pt x="9095" y="2154"/>
                </a:lnTo>
                <a:lnTo>
                  <a:pt x="8881" y="1621"/>
                </a:lnTo>
                <a:lnTo>
                  <a:pt x="8694" y="1081"/>
                </a:lnTo>
                <a:lnTo>
                  <a:pt x="8614" y="934"/>
                </a:lnTo>
                <a:lnTo>
                  <a:pt x="8507" y="795"/>
                </a:lnTo>
                <a:lnTo>
                  <a:pt x="8346" y="664"/>
                </a:lnTo>
                <a:lnTo>
                  <a:pt x="8159" y="556"/>
                </a:lnTo>
                <a:lnTo>
                  <a:pt x="7945" y="448"/>
                </a:lnTo>
                <a:lnTo>
                  <a:pt x="7704" y="355"/>
                </a:lnTo>
                <a:lnTo>
                  <a:pt x="7437" y="278"/>
                </a:lnTo>
                <a:lnTo>
                  <a:pt x="7116" y="209"/>
                </a:lnTo>
                <a:lnTo>
                  <a:pt x="6795" y="147"/>
                </a:lnTo>
                <a:lnTo>
                  <a:pt x="6447" y="93"/>
                </a:lnTo>
                <a:lnTo>
                  <a:pt x="6099" y="54"/>
                </a:lnTo>
                <a:lnTo>
                  <a:pt x="5725" y="31"/>
                </a:lnTo>
                <a:lnTo>
                  <a:pt x="5350" y="8"/>
                </a:lnTo>
                <a:lnTo>
                  <a:pt x="494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7"/>
          <p:cNvSpPr/>
          <p:nvPr/>
        </p:nvSpPr>
        <p:spPr>
          <a:xfrm rot="10800000">
            <a:off x="1321501" y="420350"/>
            <a:ext cx="32196" cy="94299"/>
          </a:xfrm>
          <a:custGeom>
            <a:avLst/>
            <a:gdLst/>
            <a:ahLst/>
            <a:cxnLst/>
            <a:rect l="l" t="t" r="r" b="b"/>
            <a:pathLst>
              <a:path w="9846" h="9404" extrusionOk="0">
                <a:moveTo>
                  <a:pt x="6154" y="1"/>
                </a:moveTo>
                <a:lnTo>
                  <a:pt x="5886" y="9"/>
                </a:lnTo>
                <a:lnTo>
                  <a:pt x="5645" y="16"/>
                </a:lnTo>
                <a:lnTo>
                  <a:pt x="5404" y="40"/>
                </a:lnTo>
                <a:lnTo>
                  <a:pt x="5190" y="55"/>
                </a:lnTo>
                <a:lnTo>
                  <a:pt x="4950" y="86"/>
                </a:lnTo>
                <a:lnTo>
                  <a:pt x="4736" y="117"/>
                </a:lnTo>
                <a:lnTo>
                  <a:pt x="4522" y="155"/>
                </a:lnTo>
                <a:lnTo>
                  <a:pt x="4334" y="194"/>
                </a:lnTo>
                <a:lnTo>
                  <a:pt x="4120" y="248"/>
                </a:lnTo>
                <a:lnTo>
                  <a:pt x="3960" y="302"/>
                </a:lnTo>
                <a:lnTo>
                  <a:pt x="3799" y="364"/>
                </a:lnTo>
                <a:lnTo>
                  <a:pt x="3318" y="572"/>
                </a:lnTo>
                <a:lnTo>
                  <a:pt x="2863" y="788"/>
                </a:lnTo>
                <a:lnTo>
                  <a:pt x="2462" y="1012"/>
                </a:lnTo>
                <a:lnTo>
                  <a:pt x="2087" y="1244"/>
                </a:lnTo>
                <a:lnTo>
                  <a:pt x="1740" y="1483"/>
                </a:lnTo>
                <a:lnTo>
                  <a:pt x="1445" y="1730"/>
                </a:lnTo>
                <a:lnTo>
                  <a:pt x="1178" y="1977"/>
                </a:lnTo>
                <a:lnTo>
                  <a:pt x="937" y="2232"/>
                </a:lnTo>
                <a:lnTo>
                  <a:pt x="723" y="2494"/>
                </a:lnTo>
                <a:lnTo>
                  <a:pt x="536" y="2757"/>
                </a:lnTo>
                <a:lnTo>
                  <a:pt x="402" y="3019"/>
                </a:lnTo>
                <a:lnTo>
                  <a:pt x="268" y="3290"/>
                </a:lnTo>
                <a:lnTo>
                  <a:pt x="161" y="3568"/>
                </a:lnTo>
                <a:lnTo>
                  <a:pt x="81" y="3838"/>
                </a:lnTo>
                <a:lnTo>
                  <a:pt x="28" y="4116"/>
                </a:lnTo>
                <a:lnTo>
                  <a:pt x="1" y="4394"/>
                </a:lnTo>
                <a:lnTo>
                  <a:pt x="1" y="4671"/>
                </a:lnTo>
                <a:lnTo>
                  <a:pt x="1" y="4949"/>
                </a:lnTo>
                <a:lnTo>
                  <a:pt x="28" y="5235"/>
                </a:lnTo>
                <a:lnTo>
                  <a:pt x="81" y="5513"/>
                </a:lnTo>
                <a:lnTo>
                  <a:pt x="135" y="5791"/>
                </a:lnTo>
                <a:lnTo>
                  <a:pt x="215" y="6061"/>
                </a:lnTo>
                <a:lnTo>
                  <a:pt x="429" y="6609"/>
                </a:lnTo>
                <a:lnTo>
                  <a:pt x="670" y="7142"/>
                </a:lnTo>
                <a:lnTo>
                  <a:pt x="964" y="7667"/>
                </a:lnTo>
                <a:lnTo>
                  <a:pt x="1285" y="8169"/>
                </a:lnTo>
                <a:lnTo>
                  <a:pt x="1633" y="8647"/>
                </a:lnTo>
                <a:lnTo>
                  <a:pt x="1740" y="8748"/>
                </a:lnTo>
                <a:lnTo>
                  <a:pt x="1847" y="8840"/>
                </a:lnTo>
                <a:lnTo>
                  <a:pt x="1980" y="8925"/>
                </a:lnTo>
                <a:lnTo>
                  <a:pt x="2168" y="9002"/>
                </a:lnTo>
                <a:lnTo>
                  <a:pt x="2328" y="9072"/>
                </a:lnTo>
                <a:lnTo>
                  <a:pt x="2542" y="9141"/>
                </a:lnTo>
                <a:lnTo>
                  <a:pt x="2756" y="9195"/>
                </a:lnTo>
                <a:lnTo>
                  <a:pt x="2997" y="9242"/>
                </a:lnTo>
                <a:lnTo>
                  <a:pt x="3238" y="9288"/>
                </a:lnTo>
                <a:lnTo>
                  <a:pt x="3505" y="9327"/>
                </a:lnTo>
                <a:lnTo>
                  <a:pt x="3773" y="9357"/>
                </a:lnTo>
                <a:lnTo>
                  <a:pt x="4040" y="9373"/>
                </a:lnTo>
                <a:lnTo>
                  <a:pt x="4308" y="9388"/>
                </a:lnTo>
                <a:lnTo>
                  <a:pt x="4602" y="9404"/>
                </a:lnTo>
                <a:lnTo>
                  <a:pt x="4869" y="9404"/>
                </a:lnTo>
                <a:lnTo>
                  <a:pt x="5137" y="9396"/>
                </a:lnTo>
                <a:lnTo>
                  <a:pt x="5431" y="9388"/>
                </a:lnTo>
                <a:lnTo>
                  <a:pt x="5699" y="9365"/>
                </a:lnTo>
                <a:lnTo>
                  <a:pt x="5940" y="9342"/>
                </a:lnTo>
                <a:lnTo>
                  <a:pt x="6207" y="9311"/>
                </a:lnTo>
                <a:lnTo>
                  <a:pt x="6448" y="9273"/>
                </a:lnTo>
                <a:lnTo>
                  <a:pt x="6662" y="9234"/>
                </a:lnTo>
                <a:lnTo>
                  <a:pt x="6876" y="9180"/>
                </a:lnTo>
                <a:lnTo>
                  <a:pt x="7090" y="9126"/>
                </a:lnTo>
                <a:lnTo>
                  <a:pt x="7250" y="9064"/>
                </a:lnTo>
                <a:lnTo>
                  <a:pt x="7411" y="8995"/>
                </a:lnTo>
                <a:lnTo>
                  <a:pt x="7545" y="8917"/>
                </a:lnTo>
                <a:lnTo>
                  <a:pt x="7652" y="8833"/>
                </a:lnTo>
                <a:lnTo>
                  <a:pt x="7732" y="8748"/>
                </a:lnTo>
                <a:lnTo>
                  <a:pt x="7785" y="8647"/>
                </a:lnTo>
                <a:lnTo>
                  <a:pt x="7812" y="8547"/>
                </a:lnTo>
                <a:lnTo>
                  <a:pt x="7812" y="8439"/>
                </a:lnTo>
                <a:lnTo>
                  <a:pt x="7678" y="7929"/>
                </a:lnTo>
                <a:lnTo>
                  <a:pt x="7598" y="7420"/>
                </a:lnTo>
                <a:lnTo>
                  <a:pt x="7571" y="6910"/>
                </a:lnTo>
                <a:lnTo>
                  <a:pt x="7571" y="6401"/>
                </a:lnTo>
                <a:lnTo>
                  <a:pt x="7625" y="5891"/>
                </a:lnTo>
                <a:lnTo>
                  <a:pt x="7732" y="5382"/>
                </a:lnTo>
                <a:lnTo>
                  <a:pt x="7892" y="4872"/>
                </a:lnTo>
                <a:lnTo>
                  <a:pt x="8106" y="4363"/>
                </a:lnTo>
                <a:lnTo>
                  <a:pt x="8240" y="4147"/>
                </a:lnTo>
                <a:lnTo>
                  <a:pt x="8374" y="3930"/>
                </a:lnTo>
                <a:lnTo>
                  <a:pt x="8668" y="3490"/>
                </a:lnTo>
                <a:lnTo>
                  <a:pt x="8962" y="3058"/>
                </a:lnTo>
                <a:lnTo>
                  <a:pt x="9283" y="2626"/>
                </a:lnTo>
                <a:lnTo>
                  <a:pt x="9551" y="2193"/>
                </a:lnTo>
                <a:lnTo>
                  <a:pt x="9658" y="1977"/>
                </a:lnTo>
                <a:lnTo>
                  <a:pt x="9738" y="1753"/>
                </a:lnTo>
                <a:lnTo>
                  <a:pt x="9818" y="1537"/>
                </a:lnTo>
                <a:lnTo>
                  <a:pt x="9845" y="1313"/>
                </a:lnTo>
                <a:lnTo>
                  <a:pt x="9845" y="1097"/>
                </a:lnTo>
                <a:lnTo>
                  <a:pt x="9818" y="873"/>
                </a:lnTo>
                <a:lnTo>
                  <a:pt x="9792" y="796"/>
                </a:lnTo>
                <a:lnTo>
                  <a:pt x="9765" y="727"/>
                </a:lnTo>
                <a:lnTo>
                  <a:pt x="9685" y="649"/>
                </a:lnTo>
                <a:lnTo>
                  <a:pt x="9578" y="588"/>
                </a:lnTo>
                <a:lnTo>
                  <a:pt x="9471" y="518"/>
                </a:lnTo>
                <a:lnTo>
                  <a:pt x="9364" y="464"/>
                </a:lnTo>
                <a:lnTo>
                  <a:pt x="9203" y="402"/>
                </a:lnTo>
                <a:lnTo>
                  <a:pt x="9043" y="348"/>
                </a:lnTo>
                <a:lnTo>
                  <a:pt x="8882" y="302"/>
                </a:lnTo>
                <a:lnTo>
                  <a:pt x="8695" y="248"/>
                </a:lnTo>
                <a:lnTo>
                  <a:pt x="8481" y="209"/>
                </a:lnTo>
                <a:lnTo>
                  <a:pt x="8294" y="171"/>
                </a:lnTo>
                <a:lnTo>
                  <a:pt x="8080" y="132"/>
                </a:lnTo>
                <a:lnTo>
                  <a:pt x="7839" y="101"/>
                </a:lnTo>
                <a:lnTo>
                  <a:pt x="7384" y="55"/>
                </a:lnTo>
                <a:lnTo>
                  <a:pt x="7143" y="32"/>
                </a:lnTo>
                <a:lnTo>
                  <a:pt x="6876" y="16"/>
                </a:lnTo>
                <a:lnTo>
                  <a:pt x="6635" y="9"/>
                </a:lnTo>
                <a:lnTo>
                  <a:pt x="639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7"/>
          <p:cNvSpPr/>
          <p:nvPr/>
        </p:nvSpPr>
        <p:spPr>
          <a:xfrm rot="10800000">
            <a:off x="1236756" y="562395"/>
            <a:ext cx="76194" cy="84923"/>
          </a:xfrm>
          <a:custGeom>
            <a:avLst/>
            <a:gdLst/>
            <a:ahLst/>
            <a:cxnLst/>
            <a:rect l="l" t="t" r="r" b="b"/>
            <a:pathLst>
              <a:path w="23301" h="8469" extrusionOk="0">
                <a:moveTo>
                  <a:pt x="18298" y="0"/>
                </a:moveTo>
                <a:lnTo>
                  <a:pt x="17763" y="8"/>
                </a:lnTo>
                <a:lnTo>
                  <a:pt x="17228" y="15"/>
                </a:lnTo>
                <a:lnTo>
                  <a:pt x="16666" y="39"/>
                </a:lnTo>
                <a:lnTo>
                  <a:pt x="16131" y="70"/>
                </a:lnTo>
                <a:lnTo>
                  <a:pt x="15596" y="108"/>
                </a:lnTo>
                <a:lnTo>
                  <a:pt x="15061" y="162"/>
                </a:lnTo>
                <a:lnTo>
                  <a:pt x="14526" y="216"/>
                </a:lnTo>
                <a:lnTo>
                  <a:pt x="14018" y="278"/>
                </a:lnTo>
                <a:lnTo>
                  <a:pt x="13483" y="347"/>
                </a:lnTo>
                <a:lnTo>
                  <a:pt x="12975" y="425"/>
                </a:lnTo>
                <a:lnTo>
                  <a:pt x="12466" y="510"/>
                </a:lnTo>
                <a:lnTo>
                  <a:pt x="11985" y="594"/>
                </a:lnTo>
                <a:lnTo>
                  <a:pt x="11477" y="687"/>
                </a:lnTo>
                <a:lnTo>
                  <a:pt x="10995" y="787"/>
                </a:lnTo>
                <a:lnTo>
                  <a:pt x="10514" y="896"/>
                </a:lnTo>
                <a:lnTo>
                  <a:pt x="10059" y="1004"/>
                </a:lnTo>
                <a:lnTo>
                  <a:pt x="9149" y="1227"/>
                </a:lnTo>
                <a:lnTo>
                  <a:pt x="8267" y="1467"/>
                </a:lnTo>
                <a:lnTo>
                  <a:pt x="7437" y="1714"/>
                </a:lnTo>
                <a:lnTo>
                  <a:pt x="6635" y="1976"/>
                </a:lnTo>
                <a:lnTo>
                  <a:pt x="5886" y="2231"/>
                </a:lnTo>
                <a:lnTo>
                  <a:pt x="5190" y="2494"/>
                </a:lnTo>
                <a:lnTo>
                  <a:pt x="4575" y="2748"/>
                </a:lnTo>
                <a:lnTo>
                  <a:pt x="3986" y="3003"/>
                </a:lnTo>
                <a:lnTo>
                  <a:pt x="3398" y="3273"/>
                </a:lnTo>
                <a:lnTo>
                  <a:pt x="2863" y="3551"/>
                </a:lnTo>
                <a:lnTo>
                  <a:pt x="2381" y="3837"/>
                </a:lnTo>
                <a:lnTo>
                  <a:pt x="1927" y="4122"/>
                </a:lnTo>
                <a:lnTo>
                  <a:pt x="1525" y="4416"/>
                </a:lnTo>
                <a:lnTo>
                  <a:pt x="1178" y="4709"/>
                </a:lnTo>
                <a:lnTo>
                  <a:pt x="857" y="5010"/>
                </a:lnTo>
                <a:lnTo>
                  <a:pt x="589" y="5319"/>
                </a:lnTo>
                <a:lnTo>
                  <a:pt x="375" y="5620"/>
                </a:lnTo>
                <a:lnTo>
                  <a:pt x="215" y="5929"/>
                </a:lnTo>
                <a:lnTo>
                  <a:pt x="81" y="6245"/>
                </a:lnTo>
                <a:lnTo>
                  <a:pt x="27" y="6554"/>
                </a:lnTo>
                <a:lnTo>
                  <a:pt x="1" y="6871"/>
                </a:lnTo>
                <a:lnTo>
                  <a:pt x="27" y="7187"/>
                </a:lnTo>
                <a:lnTo>
                  <a:pt x="134" y="7504"/>
                </a:lnTo>
                <a:lnTo>
                  <a:pt x="268" y="7820"/>
                </a:lnTo>
                <a:lnTo>
                  <a:pt x="322" y="7897"/>
                </a:lnTo>
                <a:lnTo>
                  <a:pt x="402" y="7967"/>
                </a:lnTo>
                <a:lnTo>
                  <a:pt x="509" y="8036"/>
                </a:lnTo>
                <a:lnTo>
                  <a:pt x="616" y="8098"/>
                </a:lnTo>
                <a:lnTo>
                  <a:pt x="750" y="8152"/>
                </a:lnTo>
                <a:lnTo>
                  <a:pt x="883" y="8206"/>
                </a:lnTo>
                <a:lnTo>
                  <a:pt x="1044" y="8253"/>
                </a:lnTo>
                <a:lnTo>
                  <a:pt x="1204" y="8299"/>
                </a:lnTo>
                <a:lnTo>
                  <a:pt x="1392" y="8338"/>
                </a:lnTo>
                <a:lnTo>
                  <a:pt x="1606" y="8368"/>
                </a:lnTo>
                <a:lnTo>
                  <a:pt x="1793" y="8399"/>
                </a:lnTo>
                <a:lnTo>
                  <a:pt x="2007" y="8422"/>
                </a:lnTo>
                <a:lnTo>
                  <a:pt x="2221" y="8446"/>
                </a:lnTo>
                <a:lnTo>
                  <a:pt x="2435" y="8453"/>
                </a:lnTo>
                <a:lnTo>
                  <a:pt x="2649" y="8469"/>
                </a:lnTo>
                <a:lnTo>
                  <a:pt x="3318" y="8469"/>
                </a:lnTo>
                <a:lnTo>
                  <a:pt x="3532" y="8453"/>
                </a:lnTo>
                <a:lnTo>
                  <a:pt x="3746" y="8438"/>
                </a:lnTo>
                <a:lnTo>
                  <a:pt x="3960" y="8422"/>
                </a:lnTo>
                <a:lnTo>
                  <a:pt x="4174" y="8399"/>
                </a:lnTo>
                <a:lnTo>
                  <a:pt x="4361" y="8368"/>
                </a:lnTo>
                <a:lnTo>
                  <a:pt x="4548" y="8330"/>
                </a:lnTo>
                <a:lnTo>
                  <a:pt x="4709" y="8291"/>
                </a:lnTo>
                <a:lnTo>
                  <a:pt x="4869" y="8245"/>
                </a:lnTo>
                <a:lnTo>
                  <a:pt x="5003" y="8191"/>
                </a:lnTo>
                <a:lnTo>
                  <a:pt x="5137" y="8137"/>
                </a:lnTo>
                <a:lnTo>
                  <a:pt x="5244" y="8067"/>
                </a:lnTo>
                <a:lnTo>
                  <a:pt x="5351" y="8006"/>
                </a:lnTo>
                <a:lnTo>
                  <a:pt x="5431" y="7928"/>
                </a:lnTo>
                <a:lnTo>
                  <a:pt x="5485" y="7851"/>
                </a:lnTo>
                <a:lnTo>
                  <a:pt x="5618" y="7604"/>
                </a:lnTo>
                <a:lnTo>
                  <a:pt x="5779" y="7365"/>
                </a:lnTo>
                <a:lnTo>
                  <a:pt x="5966" y="7133"/>
                </a:lnTo>
                <a:lnTo>
                  <a:pt x="6180" y="6894"/>
                </a:lnTo>
                <a:lnTo>
                  <a:pt x="6421" y="6662"/>
                </a:lnTo>
                <a:lnTo>
                  <a:pt x="6688" y="6438"/>
                </a:lnTo>
                <a:lnTo>
                  <a:pt x="6956" y="6215"/>
                </a:lnTo>
                <a:lnTo>
                  <a:pt x="7277" y="5991"/>
                </a:lnTo>
                <a:lnTo>
                  <a:pt x="7625" y="5775"/>
                </a:lnTo>
                <a:lnTo>
                  <a:pt x="7999" y="5566"/>
                </a:lnTo>
                <a:lnTo>
                  <a:pt x="8374" y="5358"/>
                </a:lnTo>
                <a:lnTo>
                  <a:pt x="8802" y="5149"/>
                </a:lnTo>
                <a:lnTo>
                  <a:pt x="9283" y="4948"/>
                </a:lnTo>
                <a:lnTo>
                  <a:pt x="9765" y="4748"/>
                </a:lnTo>
                <a:lnTo>
                  <a:pt x="10273" y="4555"/>
                </a:lnTo>
                <a:lnTo>
                  <a:pt x="10835" y="4369"/>
                </a:lnTo>
                <a:lnTo>
                  <a:pt x="11423" y="4184"/>
                </a:lnTo>
                <a:lnTo>
                  <a:pt x="12038" y="4022"/>
                </a:lnTo>
                <a:lnTo>
                  <a:pt x="12654" y="3875"/>
                </a:lnTo>
                <a:lnTo>
                  <a:pt x="13296" y="3736"/>
                </a:lnTo>
                <a:lnTo>
                  <a:pt x="13964" y="3605"/>
                </a:lnTo>
                <a:lnTo>
                  <a:pt x="14633" y="3489"/>
                </a:lnTo>
                <a:lnTo>
                  <a:pt x="15329" y="3374"/>
                </a:lnTo>
                <a:lnTo>
                  <a:pt x="15998" y="3266"/>
                </a:lnTo>
                <a:lnTo>
                  <a:pt x="17389" y="3057"/>
                </a:lnTo>
                <a:lnTo>
                  <a:pt x="18780" y="2841"/>
                </a:lnTo>
                <a:lnTo>
                  <a:pt x="19475" y="2725"/>
                </a:lnTo>
                <a:lnTo>
                  <a:pt x="20144" y="2609"/>
                </a:lnTo>
                <a:lnTo>
                  <a:pt x="20813" y="2478"/>
                </a:lnTo>
                <a:lnTo>
                  <a:pt x="21481" y="2331"/>
                </a:lnTo>
                <a:lnTo>
                  <a:pt x="21802" y="2254"/>
                </a:lnTo>
                <a:lnTo>
                  <a:pt x="22097" y="2169"/>
                </a:lnTo>
                <a:lnTo>
                  <a:pt x="22364" y="2077"/>
                </a:lnTo>
                <a:lnTo>
                  <a:pt x="22605" y="1984"/>
                </a:lnTo>
                <a:lnTo>
                  <a:pt x="22792" y="1891"/>
                </a:lnTo>
                <a:lnTo>
                  <a:pt x="22953" y="1799"/>
                </a:lnTo>
                <a:lnTo>
                  <a:pt x="23086" y="1706"/>
                </a:lnTo>
                <a:lnTo>
                  <a:pt x="23167" y="1606"/>
                </a:lnTo>
                <a:lnTo>
                  <a:pt x="23247" y="1513"/>
                </a:lnTo>
                <a:lnTo>
                  <a:pt x="23274" y="1413"/>
                </a:lnTo>
                <a:lnTo>
                  <a:pt x="23300" y="1320"/>
                </a:lnTo>
                <a:lnTo>
                  <a:pt x="23274" y="1220"/>
                </a:lnTo>
                <a:lnTo>
                  <a:pt x="23220" y="1127"/>
                </a:lnTo>
                <a:lnTo>
                  <a:pt x="23140" y="1035"/>
                </a:lnTo>
                <a:lnTo>
                  <a:pt x="23060" y="942"/>
                </a:lnTo>
                <a:lnTo>
                  <a:pt x="22926" y="849"/>
                </a:lnTo>
                <a:lnTo>
                  <a:pt x="22792" y="764"/>
                </a:lnTo>
                <a:lnTo>
                  <a:pt x="22605" y="679"/>
                </a:lnTo>
                <a:lnTo>
                  <a:pt x="22418" y="594"/>
                </a:lnTo>
                <a:lnTo>
                  <a:pt x="22204" y="517"/>
                </a:lnTo>
                <a:lnTo>
                  <a:pt x="21963" y="440"/>
                </a:lnTo>
                <a:lnTo>
                  <a:pt x="21722" y="371"/>
                </a:lnTo>
                <a:lnTo>
                  <a:pt x="21455" y="309"/>
                </a:lnTo>
                <a:lnTo>
                  <a:pt x="21160" y="247"/>
                </a:lnTo>
                <a:lnTo>
                  <a:pt x="20866" y="193"/>
                </a:lnTo>
                <a:lnTo>
                  <a:pt x="20545" y="147"/>
                </a:lnTo>
                <a:lnTo>
                  <a:pt x="20197" y="108"/>
                </a:lnTo>
                <a:lnTo>
                  <a:pt x="19850" y="70"/>
                </a:lnTo>
                <a:lnTo>
                  <a:pt x="19475" y="39"/>
                </a:lnTo>
                <a:lnTo>
                  <a:pt x="19101" y="23"/>
                </a:lnTo>
                <a:lnTo>
                  <a:pt x="18699" y="8"/>
                </a:lnTo>
                <a:lnTo>
                  <a:pt x="1829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7"/>
          <p:cNvSpPr/>
          <p:nvPr/>
        </p:nvSpPr>
        <p:spPr>
          <a:xfrm rot="10800000">
            <a:off x="696553" y="1040931"/>
            <a:ext cx="83977" cy="81834"/>
          </a:xfrm>
          <a:custGeom>
            <a:avLst/>
            <a:gdLst/>
            <a:ahLst/>
            <a:cxnLst/>
            <a:rect l="l" t="t" r="r" b="b"/>
            <a:pathLst>
              <a:path w="25681" h="8161" extrusionOk="0">
                <a:moveTo>
                  <a:pt x="20839" y="0"/>
                </a:moveTo>
                <a:lnTo>
                  <a:pt x="20438" y="16"/>
                </a:lnTo>
                <a:lnTo>
                  <a:pt x="20036" y="47"/>
                </a:lnTo>
                <a:lnTo>
                  <a:pt x="19635" y="78"/>
                </a:lnTo>
                <a:lnTo>
                  <a:pt x="19234" y="132"/>
                </a:lnTo>
                <a:lnTo>
                  <a:pt x="18859" y="193"/>
                </a:lnTo>
                <a:lnTo>
                  <a:pt x="18485" y="271"/>
                </a:lnTo>
                <a:lnTo>
                  <a:pt x="18137" y="363"/>
                </a:lnTo>
                <a:lnTo>
                  <a:pt x="16880" y="718"/>
                </a:lnTo>
                <a:lnTo>
                  <a:pt x="15649" y="1081"/>
                </a:lnTo>
                <a:lnTo>
                  <a:pt x="14445" y="1452"/>
                </a:lnTo>
                <a:lnTo>
                  <a:pt x="13242" y="1830"/>
                </a:lnTo>
                <a:lnTo>
                  <a:pt x="12091" y="2216"/>
                </a:lnTo>
                <a:lnTo>
                  <a:pt x="10941" y="2602"/>
                </a:lnTo>
                <a:lnTo>
                  <a:pt x="9818" y="2996"/>
                </a:lnTo>
                <a:lnTo>
                  <a:pt x="8721" y="3397"/>
                </a:lnTo>
                <a:lnTo>
                  <a:pt x="7651" y="3799"/>
                </a:lnTo>
                <a:lnTo>
                  <a:pt x="6581" y="4208"/>
                </a:lnTo>
                <a:lnTo>
                  <a:pt x="5537" y="4617"/>
                </a:lnTo>
                <a:lnTo>
                  <a:pt x="4521" y="5034"/>
                </a:lnTo>
                <a:lnTo>
                  <a:pt x="3504" y="5451"/>
                </a:lnTo>
                <a:lnTo>
                  <a:pt x="2515" y="5868"/>
                </a:lnTo>
                <a:lnTo>
                  <a:pt x="1525" y="6292"/>
                </a:lnTo>
                <a:lnTo>
                  <a:pt x="562" y="6717"/>
                </a:lnTo>
                <a:lnTo>
                  <a:pt x="401" y="6802"/>
                </a:lnTo>
                <a:lnTo>
                  <a:pt x="241" y="6894"/>
                </a:lnTo>
                <a:lnTo>
                  <a:pt x="134" y="6979"/>
                </a:lnTo>
                <a:lnTo>
                  <a:pt x="54" y="7072"/>
                </a:lnTo>
                <a:lnTo>
                  <a:pt x="27" y="7157"/>
                </a:lnTo>
                <a:lnTo>
                  <a:pt x="0" y="7242"/>
                </a:lnTo>
                <a:lnTo>
                  <a:pt x="27" y="7327"/>
                </a:lnTo>
                <a:lnTo>
                  <a:pt x="54" y="7412"/>
                </a:lnTo>
                <a:lnTo>
                  <a:pt x="107" y="7489"/>
                </a:lnTo>
                <a:lnTo>
                  <a:pt x="214" y="7566"/>
                </a:lnTo>
                <a:lnTo>
                  <a:pt x="321" y="7643"/>
                </a:lnTo>
                <a:lnTo>
                  <a:pt x="455" y="7713"/>
                </a:lnTo>
                <a:lnTo>
                  <a:pt x="615" y="7774"/>
                </a:lnTo>
                <a:lnTo>
                  <a:pt x="776" y="7844"/>
                </a:lnTo>
                <a:lnTo>
                  <a:pt x="963" y="7898"/>
                </a:lnTo>
                <a:lnTo>
                  <a:pt x="1150" y="7952"/>
                </a:lnTo>
                <a:lnTo>
                  <a:pt x="1391" y="7998"/>
                </a:lnTo>
                <a:lnTo>
                  <a:pt x="1605" y="8045"/>
                </a:lnTo>
                <a:lnTo>
                  <a:pt x="1846" y="8075"/>
                </a:lnTo>
                <a:lnTo>
                  <a:pt x="2087" y="8106"/>
                </a:lnTo>
                <a:lnTo>
                  <a:pt x="2354" y="8129"/>
                </a:lnTo>
                <a:lnTo>
                  <a:pt x="2622" y="8145"/>
                </a:lnTo>
                <a:lnTo>
                  <a:pt x="2889" y="8153"/>
                </a:lnTo>
                <a:lnTo>
                  <a:pt x="3157" y="8160"/>
                </a:lnTo>
                <a:lnTo>
                  <a:pt x="3424" y="8153"/>
                </a:lnTo>
                <a:lnTo>
                  <a:pt x="3718" y="8129"/>
                </a:lnTo>
                <a:lnTo>
                  <a:pt x="3986" y="8106"/>
                </a:lnTo>
                <a:lnTo>
                  <a:pt x="4253" y="8075"/>
                </a:lnTo>
                <a:lnTo>
                  <a:pt x="4521" y="8029"/>
                </a:lnTo>
                <a:lnTo>
                  <a:pt x="4788" y="7975"/>
                </a:lnTo>
                <a:lnTo>
                  <a:pt x="5056" y="7906"/>
                </a:lnTo>
                <a:lnTo>
                  <a:pt x="5323" y="7828"/>
                </a:lnTo>
                <a:lnTo>
                  <a:pt x="7651" y="7072"/>
                </a:lnTo>
                <a:lnTo>
                  <a:pt x="10032" y="6315"/>
                </a:lnTo>
                <a:lnTo>
                  <a:pt x="12439" y="5574"/>
                </a:lnTo>
                <a:lnTo>
                  <a:pt x="14847" y="4833"/>
                </a:lnTo>
                <a:lnTo>
                  <a:pt x="19715" y="3359"/>
                </a:lnTo>
                <a:lnTo>
                  <a:pt x="22150" y="2617"/>
                </a:lnTo>
                <a:lnTo>
                  <a:pt x="24557" y="1876"/>
                </a:lnTo>
                <a:lnTo>
                  <a:pt x="24878" y="1768"/>
                </a:lnTo>
                <a:lnTo>
                  <a:pt x="25146" y="1660"/>
                </a:lnTo>
                <a:lnTo>
                  <a:pt x="25360" y="1552"/>
                </a:lnTo>
                <a:lnTo>
                  <a:pt x="25520" y="1436"/>
                </a:lnTo>
                <a:lnTo>
                  <a:pt x="25627" y="1328"/>
                </a:lnTo>
                <a:lnTo>
                  <a:pt x="25681" y="1220"/>
                </a:lnTo>
                <a:lnTo>
                  <a:pt x="25681" y="1112"/>
                </a:lnTo>
                <a:lnTo>
                  <a:pt x="25654" y="1012"/>
                </a:lnTo>
                <a:lnTo>
                  <a:pt x="25600" y="904"/>
                </a:lnTo>
                <a:lnTo>
                  <a:pt x="25467" y="803"/>
                </a:lnTo>
                <a:lnTo>
                  <a:pt x="25333" y="711"/>
                </a:lnTo>
                <a:lnTo>
                  <a:pt x="25146" y="618"/>
                </a:lnTo>
                <a:lnTo>
                  <a:pt x="24932" y="533"/>
                </a:lnTo>
                <a:lnTo>
                  <a:pt x="24718" y="448"/>
                </a:lnTo>
                <a:lnTo>
                  <a:pt x="24450" y="371"/>
                </a:lnTo>
                <a:lnTo>
                  <a:pt x="24156" y="301"/>
                </a:lnTo>
                <a:lnTo>
                  <a:pt x="23835" y="232"/>
                </a:lnTo>
                <a:lnTo>
                  <a:pt x="23514" y="178"/>
                </a:lnTo>
                <a:lnTo>
                  <a:pt x="23166" y="124"/>
                </a:lnTo>
                <a:lnTo>
                  <a:pt x="22792" y="78"/>
                </a:lnTo>
                <a:lnTo>
                  <a:pt x="22417" y="47"/>
                </a:lnTo>
                <a:lnTo>
                  <a:pt x="22043" y="24"/>
                </a:lnTo>
                <a:lnTo>
                  <a:pt x="21641"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7"/>
          <p:cNvSpPr/>
          <p:nvPr/>
        </p:nvSpPr>
        <p:spPr>
          <a:xfrm rot="10800000">
            <a:off x="507329" y="1216727"/>
            <a:ext cx="99984" cy="102190"/>
          </a:xfrm>
          <a:custGeom>
            <a:avLst/>
            <a:gdLst/>
            <a:ahLst/>
            <a:cxnLst/>
            <a:rect l="l" t="t" r="r" b="b"/>
            <a:pathLst>
              <a:path w="30576" h="10191" extrusionOk="0">
                <a:moveTo>
                  <a:pt x="26189" y="0"/>
                </a:moveTo>
                <a:lnTo>
                  <a:pt x="25841" y="8"/>
                </a:lnTo>
                <a:lnTo>
                  <a:pt x="25493" y="23"/>
                </a:lnTo>
                <a:lnTo>
                  <a:pt x="25146" y="46"/>
                </a:lnTo>
                <a:lnTo>
                  <a:pt x="24825" y="85"/>
                </a:lnTo>
                <a:lnTo>
                  <a:pt x="24504" y="131"/>
                </a:lnTo>
                <a:lnTo>
                  <a:pt x="24209" y="193"/>
                </a:lnTo>
                <a:lnTo>
                  <a:pt x="23915" y="270"/>
                </a:lnTo>
                <a:lnTo>
                  <a:pt x="23621" y="348"/>
                </a:lnTo>
                <a:lnTo>
                  <a:pt x="23353" y="448"/>
                </a:lnTo>
                <a:lnTo>
                  <a:pt x="20732" y="1536"/>
                </a:lnTo>
                <a:lnTo>
                  <a:pt x="18110" y="2609"/>
                </a:lnTo>
                <a:lnTo>
                  <a:pt x="16799" y="3142"/>
                </a:lnTo>
                <a:lnTo>
                  <a:pt x="15489" y="3667"/>
                </a:lnTo>
                <a:lnTo>
                  <a:pt x="14178" y="4192"/>
                </a:lnTo>
                <a:lnTo>
                  <a:pt x="12814" y="4709"/>
                </a:lnTo>
                <a:lnTo>
                  <a:pt x="11449" y="5219"/>
                </a:lnTo>
                <a:lnTo>
                  <a:pt x="10058" y="5728"/>
                </a:lnTo>
                <a:lnTo>
                  <a:pt x="8641" y="6230"/>
                </a:lnTo>
                <a:lnTo>
                  <a:pt x="7169" y="6724"/>
                </a:lnTo>
                <a:lnTo>
                  <a:pt x="5671" y="7211"/>
                </a:lnTo>
                <a:lnTo>
                  <a:pt x="4120" y="7697"/>
                </a:lnTo>
                <a:lnTo>
                  <a:pt x="2515" y="8176"/>
                </a:lnTo>
                <a:lnTo>
                  <a:pt x="856" y="8646"/>
                </a:lnTo>
                <a:lnTo>
                  <a:pt x="615" y="8716"/>
                </a:lnTo>
                <a:lnTo>
                  <a:pt x="428" y="8793"/>
                </a:lnTo>
                <a:lnTo>
                  <a:pt x="268" y="8870"/>
                </a:lnTo>
                <a:lnTo>
                  <a:pt x="161" y="8948"/>
                </a:lnTo>
                <a:lnTo>
                  <a:pt x="54" y="9025"/>
                </a:lnTo>
                <a:lnTo>
                  <a:pt x="27" y="9110"/>
                </a:lnTo>
                <a:lnTo>
                  <a:pt x="0" y="9187"/>
                </a:lnTo>
                <a:lnTo>
                  <a:pt x="0" y="9272"/>
                </a:lnTo>
                <a:lnTo>
                  <a:pt x="54" y="9349"/>
                </a:lnTo>
                <a:lnTo>
                  <a:pt x="107" y="9426"/>
                </a:lnTo>
                <a:lnTo>
                  <a:pt x="214" y="9503"/>
                </a:lnTo>
                <a:lnTo>
                  <a:pt x="321" y="9581"/>
                </a:lnTo>
                <a:lnTo>
                  <a:pt x="455" y="9650"/>
                </a:lnTo>
                <a:lnTo>
                  <a:pt x="615" y="9727"/>
                </a:lnTo>
                <a:lnTo>
                  <a:pt x="803" y="9789"/>
                </a:lnTo>
                <a:lnTo>
                  <a:pt x="990" y="9851"/>
                </a:lnTo>
                <a:lnTo>
                  <a:pt x="1204" y="9913"/>
                </a:lnTo>
                <a:lnTo>
                  <a:pt x="1445" y="9967"/>
                </a:lnTo>
                <a:lnTo>
                  <a:pt x="1685" y="10021"/>
                </a:lnTo>
                <a:lnTo>
                  <a:pt x="1926" y="10067"/>
                </a:lnTo>
                <a:lnTo>
                  <a:pt x="2194" y="10106"/>
                </a:lnTo>
                <a:lnTo>
                  <a:pt x="2461" y="10136"/>
                </a:lnTo>
                <a:lnTo>
                  <a:pt x="2755" y="10160"/>
                </a:lnTo>
                <a:lnTo>
                  <a:pt x="3050" y="10175"/>
                </a:lnTo>
                <a:lnTo>
                  <a:pt x="3317" y="10190"/>
                </a:lnTo>
                <a:lnTo>
                  <a:pt x="3611" y="10190"/>
                </a:lnTo>
                <a:lnTo>
                  <a:pt x="3906" y="10183"/>
                </a:lnTo>
                <a:lnTo>
                  <a:pt x="4200" y="10167"/>
                </a:lnTo>
                <a:lnTo>
                  <a:pt x="4494" y="10144"/>
                </a:lnTo>
                <a:lnTo>
                  <a:pt x="4788" y="10113"/>
                </a:lnTo>
                <a:lnTo>
                  <a:pt x="5083" y="10067"/>
                </a:lnTo>
                <a:lnTo>
                  <a:pt x="5350" y="10013"/>
                </a:lnTo>
                <a:lnTo>
                  <a:pt x="7196" y="9596"/>
                </a:lnTo>
                <a:lnTo>
                  <a:pt x="9042" y="9164"/>
                </a:lnTo>
                <a:lnTo>
                  <a:pt x="10861" y="8716"/>
                </a:lnTo>
                <a:lnTo>
                  <a:pt x="12653" y="8253"/>
                </a:lnTo>
                <a:lnTo>
                  <a:pt x="14419" y="7774"/>
                </a:lnTo>
                <a:lnTo>
                  <a:pt x="16157" y="7280"/>
                </a:lnTo>
                <a:lnTo>
                  <a:pt x="17013" y="7033"/>
                </a:lnTo>
                <a:lnTo>
                  <a:pt x="17843" y="6778"/>
                </a:lnTo>
                <a:lnTo>
                  <a:pt x="18672" y="6516"/>
                </a:lnTo>
                <a:lnTo>
                  <a:pt x="19501" y="6253"/>
                </a:lnTo>
                <a:lnTo>
                  <a:pt x="20304" y="5991"/>
                </a:lnTo>
                <a:lnTo>
                  <a:pt x="21106" y="5721"/>
                </a:lnTo>
                <a:lnTo>
                  <a:pt x="21882" y="5450"/>
                </a:lnTo>
                <a:lnTo>
                  <a:pt x="22631" y="5180"/>
                </a:lnTo>
                <a:lnTo>
                  <a:pt x="23380" y="4902"/>
                </a:lnTo>
                <a:lnTo>
                  <a:pt x="24102" y="4617"/>
                </a:lnTo>
                <a:lnTo>
                  <a:pt x="24798" y="4339"/>
                </a:lnTo>
                <a:lnTo>
                  <a:pt x="25493" y="4053"/>
                </a:lnTo>
                <a:lnTo>
                  <a:pt x="26162" y="3760"/>
                </a:lnTo>
                <a:lnTo>
                  <a:pt x="26804" y="3474"/>
                </a:lnTo>
                <a:lnTo>
                  <a:pt x="27446" y="3181"/>
                </a:lnTo>
                <a:lnTo>
                  <a:pt x="28035" y="2880"/>
                </a:lnTo>
                <a:lnTo>
                  <a:pt x="28623" y="2579"/>
                </a:lnTo>
                <a:lnTo>
                  <a:pt x="29185" y="2278"/>
                </a:lnTo>
                <a:lnTo>
                  <a:pt x="29693" y="1976"/>
                </a:lnTo>
                <a:lnTo>
                  <a:pt x="30201" y="1668"/>
                </a:lnTo>
                <a:lnTo>
                  <a:pt x="30362" y="1560"/>
                </a:lnTo>
                <a:lnTo>
                  <a:pt x="30469" y="1452"/>
                </a:lnTo>
                <a:lnTo>
                  <a:pt x="30549" y="1343"/>
                </a:lnTo>
                <a:lnTo>
                  <a:pt x="30576" y="1235"/>
                </a:lnTo>
                <a:lnTo>
                  <a:pt x="30549" y="1127"/>
                </a:lnTo>
                <a:lnTo>
                  <a:pt x="30522" y="1027"/>
                </a:lnTo>
                <a:lnTo>
                  <a:pt x="30442" y="927"/>
                </a:lnTo>
                <a:lnTo>
                  <a:pt x="30308" y="826"/>
                </a:lnTo>
                <a:lnTo>
                  <a:pt x="30175" y="734"/>
                </a:lnTo>
                <a:lnTo>
                  <a:pt x="30014" y="641"/>
                </a:lnTo>
                <a:lnTo>
                  <a:pt x="29800" y="556"/>
                </a:lnTo>
                <a:lnTo>
                  <a:pt x="29586" y="471"/>
                </a:lnTo>
                <a:lnTo>
                  <a:pt x="29345" y="402"/>
                </a:lnTo>
                <a:lnTo>
                  <a:pt x="29078" y="324"/>
                </a:lnTo>
                <a:lnTo>
                  <a:pt x="28810" y="263"/>
                </a:lnTo>
                <a:lnTo>
                  <a:pt x="28516" y="201"/>
                </a:lnTo>
                <a:lnTo>
                  <a:pt x="28195" y="147"/>
                </a:lnTo>
                <a:lnTo>
                  <a:pt x="27874" y="108"/>
                </a:lnTo>
                <a:lnTo>
                  <a:pt x="27553" y="70"/>
                </a:lnTo>
                <a:lnTo>
                  <a:pt x="27205" y="39"/>
                </a:lnTo>
                <a:lnTo>
                  <a:pt x="26858" y="16"/>
                </a:lnTo>
                <a:lnTo>
                  <a:pt x="26537"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7"/>
          <p:cNvSpPr/>
          <p:nvPr/>
        </p:nvSpPr>
        <p:spPr>
          <a:xfrm rot="10800000">
            <a:off x="399265" y="1388803"/>
            <a:ext cx="72957" cy="104597"/>
          </a:xfrm>
          <a:custGeom>
            <a:avLst/>
            <a:gdLst/>
            <a:ahLst/>
            <a:cxnLst/>
            <a:rect l="l" t="t" r="r" b="b"/>
            <a:pathLst>
              <a:path w="22311" h="10431" extrusionOk="0">
                <a:moveTo>
                  <a:pt x="18753" y="1"/>
                </a:moveTo>
                <a:lnTo>
                  <a:pt x="18459" y="8"/>
                </a:lnTo>
                <a:lnTo>
                  <a:pt x="18164" y="16"/>
                </a:lnTo>
                <a:lnTo>
                  <a:pt x="17870" y="31"/>
                </a:lnTo>
                <a:lnTo>
                  <a:pt x="17576" y="55"/>
                </a:lnTo>
                <a:lnTo>
                  <a:pt x="17282" y="85"/>
                </a:lnTo>
                <a:lnTo>
                  <a:pt x="17014" y="116"/>
                </a:lnTo>
                <a:lnTo>
                  <a:pt x="16747" y="155"/>
                </a:lnTo>
                <a:lnTo>
                  <a:pt x="16506" y="201"/>
                </a:lnTo>
                <a:lnTo>
                  <a:pt x="16265" y="248"/>
                </a:lnTo>
                <a:lnTo>
                  <a:pt x="16051" y="309"/>
                </a:lnTo>
                <a:lnTo>
                  <a:pt x="15837" y="371"/>
                </a:lnTo>
                <a:lnTo>
                  <a:pt x="15650" y="441"/>
                </a:lnTo>
                <a:lnTo>
                  <a:pt x="15489" y="518"/>
                </a:lnTo>
                <a:lnTo>
                  <a:pt x="15356" y="595"/>
                </a:lnTo>
                <a:lnTo>
                  <a:pt x="14553" y="1151"/>
                </a:lnTo>
                <a:lnTo>
                  <a:pt x="13751" y="1707"/>
                </a:lnTo>
                <a:lnTo>
                  <a:pt x="12226" y="2787"/>
                </a:lnTo>
                <a:lnTo>
                  <a:pt x="11450" y="3320"/>
                </a:lnTo>
                <a:lnTo>
                  <a:pt x="10674" y="3845"/>
                </a:lnTo>
                <a:lnTo>
                  <a:pt x="9898" y="4370"/>
                </a:lnTo>
                <a:lnTo>
                  <a:pt x="9069" y="4887"/>
                </a:lnTo>
                <a:lnTo>
                  <a:pt x="8240" y="5397"/>
                </a:lnTo>
                <a:lnTo>
                  <a:pt x="7357" y="5899"/>
                </a:lnTo>
                <a:lnTo>
                  <a:pt x="6421" y="6408"/>
                </a:lnTo>
                <a:lnTo>
                  <a:pt x="5431" y="6902"/>
                </a:lnTo>
                <a:lnTo>
                  <a:pt x="4896" y="7149"/>
                </a:lnTo>
                <a:lnTo>
                  <a:pt x="4361" y="7396"/>
                </a:lnTo>
                <a:lnTo>
                  <a:pt x="3799" y="7643"/>
                </a:lnTo>
                <a:lnTo>
                  <a:pt x="3211" y="7890"/>
                </a:lnTo>
                <a:lnTo>
                  <a:pt x="2622" y="8137"/>
                </a:lnTo>
                <a:lnTo>
                  <a:pt x="2007" y="8384"/>
                </a:lnTo>
                <a:lnTo>
                  <a:pt x="1338" y="8624"/>
                </a:lnTo>
                <a:lnTo>
                  <a:pt x="670" y="8871"/>
                </a:lnTo>
                <a:lnTo>
                  <a:pt x="482" y="8948"/>
                </a:lnTo>
                <a:lnTo>
                  <a:pt x="322" y="9025"/>
                </a:lnTo>
                <a:lnTo>
                  <a:pt x="215" y="9110"/>
                </a:lnTo>
                <a:lnTo>
                  <a:pt x="108" y="9187"/>
                </a:lnTo>
                <a:lnTo>
                  <a:pt x="54" y="9272"/>
                </a:lnTo>
                <a:lnTo>
                  <a:pt x="1" y="9357"/>
                </a:lnTo>
                <a:lnTo>
                  <a:pt x="1" y="9434"/>
                </a:lnTo>
                <a:lnTo>
                  <a:pt x="27" y="9519"/>
                </a:lnTo>
                <a:lnTo>
                  <a:pt x="54" y="9604"/>
                </a:lnTo>
                <a:lnTo>
                  <a:pt x="134" y="9681"/>
                </a:lnTo>
                <a:lnTo>
                  <a:pt x="215" y="9758"/>
                </a:lnTo>
                <a:lnTo>
                  <a:pt x="349" y="9836"/>
                </a:lnTo>
                <a:lnTo>
                  <a:pt x="482" y="9913"/>
                </a:lnTo>
                <a:lnTo>
                  <a:pt x="616" y="9982"/>
                </a:lnTo>
                <a:lnTo>
                  <a:pt x="803" y="10052"/>
                </a:lnTo>
                <a:lnTo>
                  <a:pt x="964" y="10114"/>
                </a:lnTo>
                <a:lnTo>
                  <a:pt x="1178" y="10168"/>
                </a:lnTo>
                <a:lnTo>
                  <a:pt x="1392" y="10222"/>
                </a:lnTo>
                <a:lnTo>
                  <a:pt x="1606" y="10276"/>
                </a:lnTo>
                <a:lnTo>
                  <a:pt x="1847" y="10314"/>
                </a:lnTo>
                <a:lnTo>
                  <a:pt x="2114" y="10353"/>
                </a:lnTo>
                <a:lnTo>
                  <a:pt x="2355" y="10384"/>
                </a:lnTo>
                <a:lnTo>
                  <a:pt x="2622" y="10407"/>
                </a:lnTo>
                <a:lnTo>
                  <a:pt x="2890" y="10422"/>
                </a:lnTo>
                <a:lnTo>
                  <a:pt x="3157" y="10430"/>
                </a:lnTo>
                <a:lnTo>
                  <a:pt x="3452" y="10430"/>
                </a:lnTo>
                <a:lnTo>
                  <a:pt x="3719" y="10415"/>
                </a:lnTo>
                <a:lnTo>
                  <a:pt x="4013" y="10399"/>
                </a:lnTo>
                <a:lnTo>
                  <a:pt x="4281" y="10368"/>
                </a:lnTo>
                <a:lnTo>
                  <a:pt x="4575" y="10330"/>
                </a:lnTo>
                <a:lnTo>
                  <a:pt x="4843" y="10283"/>
                </a:lnTo>
                <a:lnTo>
                  <a:pt x="5110" y="10222"/>
                </a:lnTo>
                <a:lnTo>
                  <a:pt x="5966" y="9998"/>
                </a:lnTo>
                <a:lnTo>
                  <a:pt x="6822" y="9774"/>
                </a:lnTo>
                <a:lnTo>
                  <a:pt x="7678" y="9550"/>
                </a:lnTo>
                <a:lnTo>
                  <a:pt x="8507" y="9311"/>
                </a:lnTo>
                <a:lnTo>
                  <a:pt x="9310" y="9071"/>
                </a:lnTo>
                <a:lnTo>
                  <a:pt x="10139" y="8824"/>
                </a:lnTo>
                <a:lnTo>
                  <a:pt x="10915" y="8570"/>
                </a:lnTo>
                <a:lnTo>
                  <a:pt x="11691" y="8307"/>
                </a:lnTo>
                <a:lnTo>
                  <a:pt x="12440" y="8045"/>
                </a:lnTo>
                <a:lnTo>
                  <a:pt x="13189" y="7774"/>
                </a:lnTo>
                <a:lnTo>
                  <a:pt x="13911" y="7504"/>
                </a:lnTo>
                <a:lnTo>
                  <a:pt x="14607" y="7226"/>
                </a:lnTo>
                <a:lnTo>
                  <a:pt x="15275" y="6941"/>
                </a:lnTo>
                <a:lnTo>
                  <a:pt x="15944" y="6655"/>
                </a:lnTo>
                <a:lnTo>
                  <a:pt x="16559" y="6362"/>
                </a:lnTo>
                <a:lnTo>
                  <a:pt x="17175" y="6061"/>
                </a:lnTo>
                <a:lnTo>
                  <a:pt x="17736" y="5760"/>
                </a:lnTo>
                <a:lnTo>
                  <a:pt x="18298" y="5458"/>
                </a:lnTo>
                <a:lnTo>
                  <a:pt x="18806" y="5150"/>
                </a:lnTo>
                <a:lnTo>
                  <a:pt x="19288" y="4841"/>
                </a:lnTo>
                <a:lnTo>
                  <a:pt x="19743" y="4524"/>
                </a:lnTo>
                <a:lnTo>
                  <a:pt x="20171" y="4208"/>
                </a:lnTo>
                <a:lnTo>
                  <a:pt x="20545" y="3891"/>
                </a:lnTo>
                <a:lnTo>
                  <a:pt x="20920" y="3567"/>
                </a:lnTo>
                <a:lnTo>
                  <a:pt x="21241" y="3243"/>
                </a:lnTo>
                <a:lnTo>
                  <a:pt x="21508" y="2919"/>
                </a:lnTo>
                <a:lnTo>
                  <a:pt x="21749" y="2587"/>
                </a:lnTo>
                <a:lnTo>
                  <a:pt x="21936" y="2255"/>
                </a:lnTo>
                <a:lnTo>
                  <a:pt x="22097" y="1923"/>
                </a:lnTo>
                <a:lnTo>
                  <a:pt x="22230" y="1583"/>
                </a:lnTo>
                <a:lnTo>
                  <a:pt x="22284" y="1243"/>
                </a:lnTo>
                <a:lnTo>
                  <a:pt x="22311" y="911"/>
                </a:lnTo>
                <a:lnTo>
                  <a:pt x="22311" y="811"/>
                </a:lnTo>
                <a:lnTo>
                  <a:pt x="22257" y="718"/>
                </a:lnTo>
                <a:lnTo>
                  <a:pt x="22177" y="634"/>
                </a:lnTo>
                <a:lnTo>
                  <a:pt x="22097" y="549"/>
                </a:lnTo>
                <a:lnTo>
                  <a:pt x="21963" y="471"/>
                </a:lnTo>
                <a:lnTo>
                  <a:pt x="21802" y="402"/>
                </a:lnTo>
                <a:lnTo>
                  <a:pt x="21615" y="340"/>
                </a:lnTo>
                <a:lnTo>
                  <a:pt x="21428" y="278"/>
                </a:lnTo>
                <a:lnTo>
                  <a:pt x="21214" y="224"/>
                </a:lnTo>
                <a:lnTo>
                  <a:pt x="20973" y="178"/>
                </a:lnTo>
                <a:lnTo>
                  <a:pt x="20732" y="139"/>
                </a:lnTo>
                <a:lnTo>
                  <a:pt x="20492" y="101"/>
                </a:lnTo>
                <a:lnTo>
                  <a:pt x="20197" y="70"/>
                </a:lnTo>
                <a:lnTo>
                  <a:pt x="19930" y="47"/>
                </a:lnTo>
                <a:lnTo>
                  <a:pt x="19636" y="24"/>
                </a:lnTo>
                <a:lnTo>
                  <a:pt x="19341" y="16"/>
                </a:lnTo>
                <a:lnTo>
                  <a:pt x="19047" y="8"/>
                </a:lnTo>
                <a:lnTo>
                  <a:pt x="1875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7"/>
          <p:cNvSpPr/>
          <p:nvPr/>
        </p:nvSpPr>
        <p:spPr>
          <a:xfrm rot="10800000">
            <a:off x="4064601" y="4774226"/>
            <a:ext cx="716024" cy="390161"/>
          </a:xfrm>
          <a:custGeom>
            <a:avLst/>
            <a:gdLst/>
            <a:ahLst/>
            <a:cxnLst/>
            <a:rect l="l" t="t" r="r" b="b"/>
            <a:pathLst>
              <a:path w="243753" h="43472" extrusionOk="0">
                <a:moveTo>
                  <a:pt x="5966" y="1"/>
                </a:moveTo>
                <a:lnTo>
                  <a:pt x="5351" y="8"/>
                </a:lnTo>
                <a:lnTo>
                  <a:pt x="4762" y="24"/>
                </a:lnTo>
                <a:lnTo>
                  <a:pt x="4174" y="62"/>
                </a:lnTo>
                <a:lnTo>
                  <a:pt x="3585" y="109"/>
                </a:lnTo>
                <a:lnTo>
                  <a:pt x="3050" y="170"/>
                </a:lnTo>
                <a:lnTo>
                  <a:pt x="2542" y="248"/>
                </a:lnTo>
                <a:lnTo>
                  <a:pt x="2060" y="340"/>
                </a:lnTo>
                <a:lnTo>
                  <a:pt x="1820" y="394"/>
                </a:lnTo>
                <a:lnTo>
                  <a:pt x="1606" y="448"/>
                </a:lnTo>
                <a:lnTo>
                  <a:pt x="1418" y="510"/>
                </a:lnTo>
                <a:lnTo>
                  <a:pt x="1204" y="572"/>
                </a:lnTo>
                <a:lnTo>
                  <a:pt x="1044" y="634"/>
                </a:lnTo>
                <a:lnTo>
                  <a:pt x="857" y="703"/>
                </a:lnTo>
                <a:lnTo>
                  <a:pt x="723" y="773"/>
                </a:lnTo>
                <a:lnTo>
                  <a:pt x="562" y="850"/>
                </a:lnTo>
                <a:lnTo>
                  <a:pt x="455" y="935"/>
                </a:lnTo>
                <a:lnTo>
                  <a:pt x="322" y="1012"/>
                </a:lnTo>
                <a:lnTo>
                  <a:pt x="241" y="1104"/>
                </a:lnTo>
                <a:lnTo>
                  <a:pt x="161" y="1189"/>
                </a:lnTo>
                <a:lnTo>
                  <a:pt x="81" y="1282"/>
                </a:lnTo>
                <a:lnTo>
                  <a:pt x="54" y="1382"/>
                </a:lnTo>
                <a:lnTo>
                  <a:pt x="27" y="1483"/>
                </a:lnTo>
                <a:lnTo>
                  <a:pt x="1" y="1591"/>
                </a:lnTo>
                <a:lnTo>
                  <a:pt x="27" y="1699"/>
                </a:lnTo>
                <a:lnTo>
                  <a:pt x="54" y="1807"/>
                </a:lnTo>
                <a:lnTo>
                  <a:pt x="402" y="2733"/>
                </a:lnTo>
                <a:lnTo>
                  <a:pt x="803" y="3660"/>
                </a:lnTo>
                <a:lnTo>
                  <a:pt x="1285" y="4586"/>
                </a:lnTo>
                <a:lnTo>
                  <a:pt x="1793" y="5513"/>
                </a:lnTo>
                <a:lnTo>
                  <a:pt x="2355" y="6439"/>
                </a:lnTo>
                <a:lnTo>
                  <a:pt x="2970" y="7358"/>
                </a:lnTo>
                <a:lnTo>
                  <a:pt x="3639" y="8276"/>
                </a:lnTo>
                <a:lnTo>
                  <a:pt x="4361" y="9195"/>
                </a:lnTo>
                <a:lnTo>
                  <a:pt x="5110" y="10106"/>
                </a:lnTo>
                <a:lnTo>
                  <a:pt x="5939" y="11017"/>
                </a:lnTo>
                <a:lnTo>
                  <a:pt x="6822" y="11920"/>
                </a:lnTo>
                <a:lnTo>
                  <a:pt x="7732" y="12823"/>
                </a:lnTo>
                <a:lnTo>
                  <a:pt x="8721" y="13719"/>
                </a:lnTo>
                <a:lnTo>
                  <a:pt x="9738" y="14607"/>
                </a:lnTo>
                <a:lnTo>
                  <a:pt x="10808" y="15494"/>
                </a:lnTo>
                <a:lnTo>
                  <a:pt x="11931" y="16374"/>
                </a:lnTo>
                <a:lnTo>
                  <a:pt x="13108" y="17247"/>
                </a:lnTo>
                <a:lnTo>
                  <a:pt x="14339" y="18111"/>
                </a:lnTo>
                <a:lnTo>
                  <a:pt x="15623" y="18968"/>
                </a:lnTo>
                <a:lnTo>
                  <a:pt x="16961" y="19818"/>
                </a:lnTo>
                <a:lnTo>
                  <a:pt x="18325" y="20667"/>
                </a:lnTo>
                <a:lnTo>
                  <a:pt x="19769" y="21500"/>
                </a:lnTo>
                <a:lnTo>
                  <a:pt x="21241" y="22319"/>
                </a:lnTo>
                <a:lnTo>
                  <a:pt x="22765" y="23137"/>
                </a:lnTo>
                <a:lnTo>
                  <a:pt x="24344" y="23940"/>
                </a:lnTo>
                <a:lnTo>
                  <a:pt x="25975" y="24735"/>
                </a:lnTo>
                <a:lnTo>
                  <a:pt x="27661" y="25523"/>
                </a:lnTo>
                <a:lnTo>
                  <a:pt x="29373" y="26295"/>
                </a:lnTo>
                <a:lnTo>
                  <a:pt x="31165" y="27059"/>
                </a:lnTo>
                <a:lnTo>
                  <a:pt x="32075" y="27437"/>
                </a:lnTo>
                <a:lnTo>
                  <a:pt x="32984" y="27808"/>
                </a:lnTo>
                <a:lnTo>
                  <a:pt x="33920" y="28178"/>
                </a:lnTo>
                <a:lnTo>
                  <a:pt x="34857" y="28549"/>
                </a:lnTo>
                <a:lnTo>
                  <a:pt x="35820" y="28912"/>
                </a:lnTo>
                <a:lnTo>
                  <a:pt x="36783" y="29274"/>
                </a:lnTo>
                <a:lnTo>
                  <a:pt x="37772" y="29630"/>
                </a:lnTo>
                <a:lnTo>
                  <a:pt x="38762" y="29985"/>
                </a:lnTo>
                <a:lnTo>
                  <a:pt x="39779" y="30340"/>
                </a:lnTo>
                <a:lnTo>
                  <a:pt x="40795" y="30687"/>
                </a:lnTo>
                <a:lnTo>
                  <a:pt x="41812" y="31027"/>
                </a:lnTo>
                <a:lnTo>
                  <a:pt x="42855" y="31374"/>
                </a:lnTo>
                <a:lnTo>
                  <a:pt x="43925" y="31706"/>
                </a:lnTo>
                <a:lnTo>
                  <a:pt x="44968" y="32038"/>
                </a:lnTo>
                <a:lnTo>
                  <a:pt x="46065" y="32370"/>
                </a:lnTo>
                <a:lnTo>
                  <a:pt x="47162" y="32694"/>
                </a:lnTo>
                <a:lnTo>
                  <a:pt x="48259" y="33019"/>
                </a:lnTo>
                <a:lnTo>
                  <a:pt x="49382" y="33335"/>
                </a:lnTo>
                <a:lnTo>
                  <a:pt x="50506" y="33652"/>
                </a:lnTo>
                <a:lnTo>
                  <a:pt x="51629" y="33960"/>
                </a:lnTo>
                <a:lnTo>
                  <a:pt x="52780" y="34269"/>
                </a:lnTo>
                <a:lnTo>
                  <a:pt x="53957" y="34570"/>
                </a:lnTo>
                <a:lnTo>
                  <a:pt x="55134" y="34871"/>
                </a:lnTo>
                <a:lnTo>
                  <a:pt x="56311" y="35165"/>
                </a:lnTo>
                <a:lnTo>
                  <a:pt x="57514" y="35458"/>
                </a:lnTo>
                <a:lnTo>
                  <a:pt x="58745" y="35744"/>
                </a:lnTo>
                <a:lnTo>
                  <a:pt x="59975" y="36022"/>
                </a:lnTo>
                <a:lnTo>
                  <a:pt x="61206" y="36300"/>
                </a:lnTo>
                <a:lnTo>
                  <a:pt x="62437" y="36570"/>
                </a:lnTo>
                <a:lnTo>
                  <a:pt x="63721" y="36840"/>
                </a:lnTo>
                <a:lnTo>
                  <a:pt x="64978" y="37102"/>
                </a:lnTo>
                <a:lnTo>
                  <a:pt x="66262" y="37365"/>
                </a:lnTo>
                <a:lnTo>
                  <a:pt x="67573" y="37620"/>
                </a:lnTo>
                <a:lnTo>
                  <a:pt x="68883" y="37867"/>
                </a:lnTo>
                <a:lnTo>
                  <a:pt x="70194" y="38114"/>
                </a:lnTo>
                <a:lnTo>
                  <a:pt x="71532" y="38353"/>
                </a:lnTo>
                <a:lnTo>
                  <a:pt x="72869" y="38592"/>
                </a:lnTo>
                <a:lnTo>
                  <a:pt x="74234" y="38824"/>
                </a:lnTo>
                <a:lnTo>
                  <a:pt x="75598" y="39048"/>
                </a:lnTo>
                <a:lnTo>
                  <a:pt x="76989" y="39264"/>
                </a:lnTo>
                <a:lnTo>
                  <a:pt x="78380" y="39480"/>
                </a:lnTo>
                <a:lnTo>
                  <a:pt x="79798" y="39696"/>
                </a:lnTo>
                <a:lnTo>
                  <a:pt x="81215" y="39897"/>
                </a:lnTo>
                <a:lnTo>
                  <a:pt x="82633" y="40098"/>
                </a:lnTo>
                <a:lnTo>
                  <a:pt x="84078" y="40298"/>
                </a:lnTo>
                <a:lnTo>
                  <a:pt x="85522" y="40484"/>
                </a:lnTo>
                <a:lnTo>
                  <a:pt x="86994" y="40669"/>
                </a:lnTo>
                <a:lnTo>
                  <a:pt x="88465" y="40847"/>
                </a:lnTo>
                <a:lnTo>
                  <a:pt x="89963" y="41024"/>
                </a:lnTo>
                <a:lnTo>
                  <a:pt x="91461" y="41194"/>
                </a:lnTo>
                <a:lnTo>
                  <a:pt x="92959" y="41356"/>
                </a:lnTo>
                <a:lnTo>
                  <a:pt x="94484" y="41510"/>
                </a:lnTo>
                <a:lnTo>
                  <a:pt x="96035" y="41665"/>
                </a:lnTo>
                <a:lnTo>
                  <a:pt x="97587" y="41812"/>
                </a:lnTo>
                <a:lnTo>
                  <a:pt x="99138" y="41950"/>
                </a:lnTo>
                <a:lnTo>
                  <a:pt x="100717" y="42082"/>
                </a:lnTo>
                <a:lnTo>
                  <a:pt x="102295" y="42213"/>
                </a:lnTo>
                <a:lnTo>
                  <a:pt x="103873" y="42336"/>
                </a:lnTo>
                <a:lnTo>
                  <a:pt x="105505" y="42452"/>
                </a:lnTo>
                <a:lnTo>
                  <a:pt x="107110" y="42560"/>
                </a:lnTo>
                <a:lnTo>
                  <a:pt x="108742" y="42668"/>
                </a:lnTo>
                <a:lnTo>
                  <a:pt x="110374" y="42761"/>
                </a:lnTo>
                <a:lnTo>
                  <a:pt x="112032" y="42854"/>
                </a:lnTo>
                <a:lnTo>
                  <a:pt x="113691" y="42939"/>
                </a:lnTo>
                <a:lnTo>
                  <a:pt x="115376" y="43024"/>
                </a:lnTo>
                <a:lnTo>
                  <a:pt x="117061" y="43093"/>
                </a:lnTo>
                <a:lnTo>
                  <a:pt x="118773" y="43163"/>
                </a:lnTo>
                <a:lnTo>
                  <a:pt x="120485" y="43224"/>
                </a:lnTo>
                <a:lnTo>
                  <a:pt x="122197" y="43278"/>
                </a:lnTo>
                <a:lnTo>
                  <a:pt x="123936" y="43325"/>
                </a:lnTo>
                <a:lnTo>
                  <a:pt x="125835" y="43371"/>
                </a:lnTo>
                <a:lnTo>
                  <a:pt x="127708" y="43402"/>
                </a:lnTo>
                <a:lnTo>
                  <a:pt x="129581" y="43433"/>
                </a:lnTo>
                <a:lnTo>
                  <a:pt x="131426" y="43456"/>
                </a:lnTo>
                <a:lnTo>
                  <a:pt x="133245" y="43464"/>
                </a:lnTo>
                <a:lnTo>
                  <a:pt x="135064" y="43471"/>
                </a:lnTo>
                <a:lnTo>
                  <a:pt x="136883" y="43471"/>
                </a:lnTo>
                <a:lnTo>
                  <a:pt x="138676" y="43456"/>
                </a:lnTo>
                <a:lnTo>
                  <a:pt x="140441" y="43440"/>
                </a:lnTo>
                <a:lnTo>
                  <a:pt x="142180" y="43410"/>
                </a:lnTo>
                <a:lnTo>
                  <a:pt x="143946" y="43379"/>
                </a:lnTo>
                <a:lnTo>
                  <a:pt x="145658" y="43340"/>
                </a:lnTo>
                <a:lnTo>
                  <a:pt x="147370" y="43286"/>
                </a:lnTo>
                <a:lnTo>
                  <a:pt x="149082" y="43232"/>
                </a:lnTo>
                <a:lnTo>
                  <a:pt x="150767" y="43170"/>
                </a:lnTo>
                <a:lnTo>
                  <a:pt x="152426" y="43101"/>
                </a:lnTo>
                <a:lnTo>
                  <a:pt x="154084" y="43024"/>
                </a:lnTo>
                <a:lnTo>
                  <a:pt x="155716" y="42939"/>
                </a:lnTo>
                <a:lnTo>
                  <a:pt x="157348" y="42846"/>
                </a:lnTo>
                <a:lnTo>
                  <a:pt x="158953" y="42746"/>
                </a:lnTo>
                <a:lnTo>
                  <a:pt x="160531" y="42638"/>
                </a:lnTo>
                <a:lnTo>
                  <a:pt x="162109" y="42529"/>
                </a:lnTo>
                <a:lnTo>
                  <a:pt x="163688" y="42406"/>
                </a:lnTo>
                <a:lnTo>
                  <a:pt x="165212" y="42282"/>
                </a:lnTo>
                <a:lnTo>
                  <a:pt x="166764" y="42151"/>
                </a:lnTo>
                <a:lnTo>
                  <a:pt x="168262" y="42012"/>
                </a:lnTo>
                <a:lnTo>
                  <a:pt x="169787" y="41866"/>
                </a:lnTo>
                <a:lnTo>
                  <a:pt x="171258" y="41711"/>
                </a:lnTo>
                <a:lnTo>
                  <a:pt x="172729" y="41557"/>
                </a:lnTo>
                <a:lnTo>
                  <a:pt x="174201" y="41387"/>
                </a:lnTo>
                <a:lnTo>
                  <a:pt x="175645" y="41217"/>
                </a:lnTo>
                <a:lnTo>
                  <a:pt x="177063" y="41040"/>
                </a:lnTo>
                <a:lnTo>
                  <a:pt x="178481" y="40854"/>
                </a:lnTo>
                <a:lnTo>
                  <a:pt x="179872" y="40669"/>
                </a:lnTo>
                <a:lnTo>
                  <a:pt x="181263" y="40468"/>
                </a:lnTo>
                <a:lnTo>
                  <a:pt x="182627" y="40268"/>
                </a:lnTo>
                <a:lnTo>
                  <a:pt x="183965" y="40059"/>
                </a:lnTo>
                <a:lnTo>
                  <a:pt x="185302" y="39843"/>
                </a:lnTo>
                <a:lnTo>
                  <a:pt x="186640" y="39627"/>
                </a:lnTo>
                <a:lnTo>
                  <a:pt x="187924" y="39403"/>
                </a:lnTo>
                <a:lnTo>
                  <a:pt x="189234" y="39171"/>
                </a:lnTo>
                <a:lnTo>
                  <a:pt x="190492" y="38932"/>
                </a:lnTo>
                <a:lnTo>
                  <a:pt x="191749" y="38693"/>
                </a:lnTo>
                <a:lnTo>
                  <a:pt x="193006" y="38446"/>
                </a:lnTo>
                <a:lnTo>
                  <a:pt x="194237" y="38191"/>
                </a:lnTo>
                <a:lnTo>
                  <a:pt x="195467" y="37928"/>
                </a:lnTo>
                <a:lnTo>
                  <a:pt x="196644" y="37666"/>
                </a:lnTo>
                <a:lnTo>
                  <a:pt x="197848" y="37396"/>
                </a:lnTo>
                <a:lnTo>
                  <a:pt x="198998" y="37126"/>
                </a:lnTo>
                <a:lnTo>
                  <a:pt x="200175" y="36840"/>
                </a:lnTo>
                <a:lnTo>
                  <a:pt x="201299" y="36562"/>
                </a:lnTo>
                <a:lnTo>
                  <a:pt x="202422" y="36269"/>
                </a:lnTo>
                <a:lnTo>
                  <a:pt x="203546" y="35975"/>
                </a:lnTo>
                <a:lnTo>
                  <a:pt x="204643" y="35674"/>
                </a:lnTo>
                <a:lnTo>
                  <a:pt x="205713" y="35373"/>
                </a:lnTo>
                <a:lnTo>
                  <a:pt x="206783" y="35064"/>
                </a:lnTo>
                <a:lnTo>
                  <a:pt x="207826" y="34748"/>
                </a:lnTo>
                <a:lnTo>
                  <a:pt x="208869" y="34431"/>
                </a:lnTo>
                <a:lnTo>
                  <a:pt x="209886" y="34107"/>
                </a:lnTo>
                <a:lnTo>
                  <a:pt x="210902" y="33775"/>
                </a:lnTo>
                <a:lnTo>
                  <a:pt x="211892" y="33443"/>
                </a:lnTo>
                <a:lnTo>
                  <a:pt x="212855" y="33111"/>
                </a:lnTo>
                <a:lnTo>
                  <a:pt x="213818" y="32772"/>
                </a:lnTo>
                <a:lnTo>
                  <a:pt x="214755" y="32424"/>
                </a:lnTo>
                <a:lnTo>
                  <a:pt x="215691" y="32077"/>
                </a:lnTo>
                <a:lnTo>
                  <a:pt x="216600" y="31722"/>
                </a:lnTo>
                <a:lnTo>
                  <a:pt x="217510" y="31367"/>
                </a:lnTo>
                <a:lnTo>
                  <a:pt x="218393" y="31004"/>
                </a:lnTo>
                <a:lnTo>
                  <a:pt x="219249" y="30641"/>
                </a:lnTo>
                <a:lnTo>
                  <a:pt x="220105" y="30270"/>
                </a:lnTo>
                <a:lnTo>
                  <a:pt x="220934" y="29892"/>
                </a:lnTo>
                <a:lnTo>
                  <a:pt x="221763" y="29514"/>
                </a:lnTo>
                <a:lnTo>
                  <a:pt x="222566" y="29135"/>
                </a:lnTo>
                <a:lnTo>
                  <a:pt x="223368" y="28749"/>
                </a:lnTo>
                <a:lnTo>
                  <a:pt x="224144" y="28363"/>
                </a:lnTo>
                <a:lnTo>
                  <a:pt x="224920" y="27970"/>
                </a:lnTo>
                <a:lnTo>
                  <a:pt x="225669" y="27576"/>
                </a:lnTo>
                <a:lnTo>
                  <a:pt x="226391" y="27182"/>
                </a:lnTo>
                <a:lnTo>
                  <a:pt x="227113" y="26781"/>
                </a:lnTo>
                <a:lnTo>
                  <a:pt x="227809" y="26372"/>
                </a:lnTo>
                <a:lnTo>
                  <a:pt x="228504" y="25963"/>
                </a:lnTo>
                <a:lnTo>
                  <a:pt x="229173" y="25553"/>
                </a:lnTo>
                <a:lnTo>
                  <a:pt x="229815" y="25137"/>
                </a:lnTo>
                <a:lnTo>
                  <a:pt x="230457" y="24720"/>
                </a:lnTo>
                <a:lnTo>
                  <a:pt x="231099" y="24303"/>
                </a:lnTo>
                <a:lnTo>
                  <a:pt x="231714" y="23878"/>
                </a:lnTo>
                <a:lnTo>
                  <a:pt x="232303" y="23446"/>
                </a:lnTo>
                <a:lnTo>
                  <a:pt x="232891" y="23021"/>
                </a:lnTo>
                <a:lnTo>
                  <a:pt x="233453" y="22589"/>
                </a:lnTo>
                <a:lnTo>
                  <a:pt x="233988" y="22149"/>
                </a:lnTo>
                <a:lnTo>
                  <a:pt x="234523" y="21717"/>
                </a:lnTo>
                <a:lnTo>
                  <a:pt x="235058" y="21277"/>
                </a:lnTo>
                <a:lnTo>
                  <a:pt x="235566" y="20837"/>
                </a:lnTo>
                <a:lnTo>
                  <a:pt x="236048" y="20389"/>
                </a:lnTo>
                <a:lnTo>
                  <a:pt x="236529" y="19941"/>
                </a:lnTo>
                <a:lnTo>
                  <a:pt x="236984" y="19493"/>
                </a:lnTo>
                <a:lnTo>
                  <a:pt x="237439" y="19038"/>
                </a:lnTo>
                <a:lnTo>
                  <a:pt x="237867" y="18582"/>
                </a:lnTo>
                <a:lnTo>
                  <a:pt x="238268" y="18127"/>
                </a:lnTo>
                <a:lnTo>
                  <a:pt x="238670" y="17671"/>
                </a:lnTo>
                <a:lnTo>
                  <a:pt x="239071" y="17208"/>
                </a:lnTo>
                <a:lnTo>
                  <a:pt x="239419" y="16753"/>
                </a:lnTo>
                <a:lnTo>
                  <a:pt x="239793" y="16282"/>
                </a:lnTo>
                <a:lnTo>
                  <a:pt x="240114" y="15819"/>
                </a:lnTo>
                <a:lnTo>
                  <a:pt x="240756" y="14885"/>
                </a:lnTo>
                <a:lnTo>
                  <a:pt x="241318" y="13935"/>
                </a:lnTo>
                <a:lnTo>
                  <a:pt x="241826" y="12985"/>
                </a:lnTo>
                <a:lnTo>
                  <a:pt x="242281" y="12036"/>
                </a:lnTo>
                <a:lnTo>
                  <a:pt x="242682" y="11071"/>
                </a:lnTo>
                <a:lnTo>
                  <a:pt x="243003" y="10106"/>
                </a:lnTo>
                <a:lnTo>
                  <a:pt x="243271" y="9141"/>
                </a:lnTo>
                <a:lnTo>
                  <a:pt x="243485" y="8168"/>
                </a:lnTo>
                <a:lnTo>
                  <a:pt x="243618" y="7188"/>
                </a:lnTo>
                <a:lnTo>
                  <a:pt x="243725" y="6215"/>
                </a:lnTo>
                <a:lnTo>
                  <a:pt x="243752" y="5235"/>
                </a:lnTo>
                <a:lnTo>
                  <a:pt x="243699" y="4254"/>
                </a:lnTo>
                <a:lnTo>
                  <a:pt x="243672" y="4108"/>
                </a:lnTo>
                <a:lnTo>
                  <a:pt x="243592" y="3976"/>
                </a:lnTo>
                <a:lnTo>
                  <a:pt x="243485" y="3860"/>
                </a:lnTo>
                <a:lnTo>
                  <a:pt x="243351" y="3745"/>
                </a:lnTo>
                <a:lnTo>
                  <a:pt x="243164" y="3644"/>
                </a:lnTo>
                <a:lnTo>
                  <a:pt x="242950" y="3544"/>
                </a:lnTo>
                <a:lnTo>
                  <a:pt x="242709" y="3459"/>
                </a:lnTo>
                <a:lnTo>
                  <a:pt x="242441" y="3390"/>
                </a:lnTo>
                <a:lnTo>
                  <a:pt x="242147" y="3320"/>
                </a:lnTo>
                <a:lnTo>
                  <a:pt x="241826" y="3258"/>
                </a:lnTo>
                <a:lnTo>
                  <a:pt x="241505" y="3212"/>
                </a:lnTo>
                <a:lnTo>
                  <a:pt x="241157" y="3173"/>
                </a:lnTo>
                <a:lnTo>
                  <a:pt x="240810" y="3143"/>
                </a:lnTo>
                <a:lnTo>
                  <a:pt x="240435" y="3119"/>
                </a:lnTo>
                <a:lnTo>
                  <a:pt x="240061" y="3112"/>
                </a:lnTo>
                <a:lnTo>
                  <a:pt x="239686" y="3104"/>
                </a:lnTo>
                <a:lnTo>
                  <a:pt x="239312" y="3112"/>
                </a:lnTo>
                <a:lnTo>
                  <a:pt x="238937" y="3127"/>
                </a:lnTo>
                <a:lnTo>
                  <a:pt x="238589" y="3150"/>
                </a:lnTo>
                <a:lnTo>
                  <a:pt x="238215" y="3181"/>
                </a:lnTo>
                <a:lnTo>
                  <a:pt x="237867" y="3220"/>
                </a:lnTo>
                <a:lnTo>
                  <a:pt x="237519" y="3266"/>
                </a:lnTo>
                <a:lnTo>
                  <a:pt x="237198" y="3328"/>
                </a:lnTo>
                <a:lnTo>
                  <a:pt x="236904" y="3397"/>
                </a:lnTo>
                <a:lnTo>
                  <a:pt x="236610" y="3475"/>
                </a:lnTo>
                <a:lnTo>
                  <a:pt x="236369" y="3559"/>
                </a:lnTo>
                <a:lnTo>
                  <a:pt x="236128" y="3652"/>
                </a:lnTo>
                <a:lnTo>
                  <a:pt x="235941" y="3752"/>
                </a:lnTo>
                <a:lnTo>
                  <a:pt x="235754" y="3860"/>
                </a:lnTo>
                <a:lnTo>
                  <a:pt x="235620" y="3984"/>
                </a:lnTo>
                <a:lnTo>
                  <a:pt x="235540" y="4115"/>
                </a:lnTo>
                <a:lnTo>
                  <a:pt x="235459" y="4254"/>
                </a:lnTo>
                <a:lnTo>
                  <a:pt x="235245" y="5127"/>
                </a:lnTo>
                <a:lnTo>
                  <a:pt x="234951" y="6007"/>
                </a:lnTo>
                <a:lnTo>
                  <a:pt x="234630" y="6879"/>
                </a:lnTo>
                <a:lnTo>
                  <a:pt x="234282" y="7759"/>
                </a:lnTo>
                <a:lnTo>
                  <a:pt x="233881" y="8631"/>
                </a:lnTo>
                <a:lnTo>
                  <a:pt x="233426" y="9504"/>
                </a:lnTo>
                <a:lnTo>
                  <a:pt x="232945" y="10368"/>
                </a:lnTo>
                <a:lnTo>
                  <a:pt x="232437" y="11233"/>
                </a:lnTo>
                <a:lnTo>
                  <a:pt x="231848" y="12098"/>
                </a:lnTo>
                <a:lnTo>
                  <a:pt x="231260" y="12955"/>
                </a:lnTo>
                <a:lnTo>
                  <a:pt x="230591" y="13804"/>
                </a:lnTo>
                <a:lnTo>
                  <a:pt x="229895" y="14653"/>
                </a:lnTo>
                <a:lnTo>
                  <a:pt x="229146" y="15494"/>
                </a:lnTo>
                <a:lnTo>
                  <a:pt x="228371" y="16328"/>
                </a:lnTo>
                <a:lnTo>
                  <a:pt x="227541" y="17162"/>
                </a:lnTo>
                <a:lnTo>
                  <a:pt x="226659" y="17980"/>
                </a:lnTo>
                <a:lnTo>
                  <a:pt x="225749" y="18791"/>
                </a:lnTo>
                <a:lnTo>
                  <a:pt x="224786" y="19601"/>
                </a:lnTo>
                <a:lnTo>
                  <a:pt x="223769" y="20397"/>
                </a:lnTo>
                <a:lnTo>
                  <a:pt x="222699" y="21184"/>
                </a:lnTo>
                <a:lnTo>
                  <a:pt x="221603" y="21964"/>
                </a:lnTo>
                <a:lnTo>
                  <a:pt x="220452" y="22736"/>
                </a:lnTo>
                <a:lnTo>
                  <a:pt x="219249" y="23492"/>
                </a:lnTo>
                <a:lnTo>
                  <a:pt x="217991" y="24241"/>
                </a:lnTo>
                <a:lnTo>
                  <a:pt x="216681" y="24974"/>
                </a:lnTo>
                <a:lnTo>
                  <a:pt x="215343" y="25700"/>
                </a:lnTo>
                <a:lnTo>
                  <a:pt x="214648" y="26055"/>
                </a:lnTo>
                <a:lnTo>
                  <a:pt x="213952" y="26410"/>
                </a:lnTo>
                <a:lnTo>
                  <a:pt x="213230" y="26758"/>
                </a:lnTo>
                <a:lnTo>
                  <a:pt x="212507" y="27105"/>
                </a:lnTo>
                <a:lnTo>
                  <a:pt x="211758" y="27453"/>
                </a:lnTo>
                <a:lnTo>
                  <a:pt x="211009" y="27792"/>
                </a:lnTo>
                <a:lnTo>
                  <a:pt x="210234" y="28132"/>
                </a:lnTo>
                <a:lnTo>
                  <a:pt x="209458" y="28464"/>
                </a:lnTo>
                <a:lnTo>
                  <a:pt x="208655" y="28796"/>
                </a:lnTo>
                <a:lnTo>
                  <a:pt x="207853" y="29120"/>
                </a:lnTo>
                <a:lnTo>
                  <a:pt x="207024" y="29444"/>
                </a:lnTo>
                <a:lnTo>
                  <a:pt x="206194" y="29768"/>
                </a:lnTo>
                <a:lnTo>
                  <a:pt x="205365" y="30077"/>
                </a:lnTo>
                <a:lnTo>
                  <a:pt x="204509" y="30394"/>
                </a:lnTo>
                <a:lnTo>
                  <a:pt x="203626" y="30703"/>
                </a:lnTo>
                <a:lnTo>
                  <a:pt x="202743" y="31004"/>
                </a:lnTo>
                <a:lnTo>
                  <a:pt x="201861" y="31305"/>
                </a:lnTo>
                <a:lnTo>
                  <a:pt x="200951" y="31598"/>
                </a:lnTo>
                <a:lnTo>
                  <a:pt x="200015" y="31891"/>
                </a:lnTo>
                <a:lnTo>
                  <a:pt x="199079" y="32177"/>
                </a:lnTo>
                <a:lnTo>
                  <a:pt x="198142" y="32463"/>
                </a:lnTo>
                <a:lnTo>
                  <a:pt x="197153" y="32741"/>
                </a:lnTo>
                <a:lnTo>
                  <a:pt x="196190" y="33011"/>
                </a:lnTo>
                <a:lnTo>
                  <a:pt x="195200" y="33281"/>
                </a:lnTo>
                <a:lnTo>
                  <a:pt x="194183" y="33544"/>
                </a:lnTo>
                <a:lnTo>
                  <a:pt x="193167" y="33806"/>
                </a:lnTo>
                <a:lnTo>
                  <a:pt x="192150" y="34061"/>
                </a:lnTo>
                <a:lnTo>
                  <a:pt x="191107" y="34316"/>
                </a:lnTo>
                <a:lnTo>
                  <a:pt x="190037" y="34555"/>
                </a:lnTo>
                <a:lnTo>
                  <a:pt x="188967" y="34802"/>
                </a:lnTo>
                <a:lnTo>
                  <a:pt x="187897" y="35033"/>
                </a:lnTo>
                <a:lnTo>
                  <a:pt x="186773" y="35265"/>
                </a:lnTo>
                <a:lnTo>
                  <a:pt x="185677" y="35497"/>
                </a:lnTo>
                <a:lnTo>
                  <a:pt x="184553" y="35713"/>
                </a:lnTo>
                <a:lnTo>
                  <a:pt x="183403" y="35929"/>
                </a:lnTo>
                <a:lnTo>
                  <a:pt x="182253" y="36145"/>
                </a:lnTo>
                <a:lnTo>
                  <a:pt x="181075" y="36346"/>
                </a:lnTo>
                <a:lnTo>
                  <a:pt x="179898" y="36547"/>
                </a:lnTo>
                <a:lnTo>
                  <a:pt x="178695" y="36740"/>
                </a:lnTo>
                <a:lnTo>
                  <a:pt x="177491" y="36933"/>
                </a:lnTo>
                <a:lnTo>
                  <a:pt x="176260" y="37118"/>
                </a:lnTo>
                <a:lnTo>
                  <a:pt x="175003" y="37295"/>
                </a:lnTo>
                <a:lnTo>
                  <a:pt x="173773" y="37465"/>
                </a:lnTo>
                <a:lnTo>
                  <a:pt x="172489" y="37635"/>
                </a:lnTo>
                <a:lnTo>
                  <a:pt x="171205" y="37797"/>
                </a:lnTo>
                <a:lnTo>
                  <a:pt x="169894" y="37952"/>
                </a:lnTo>
                <a:lnTo>
                  <a:pt x="168583" y="38098"/>
                </a:lnTo>
                <a:lnTo>
                  <a:pt x="167272" y="38245"/>
                </a:lnTo>
                <a:lnTo>
                  <a:pt x="165935" y="38384"/>
                </a:lnTo>
                <a:lnTo>
                  <a:pt x="164570" y="38515"/>
                </a:lnTo>
                <a:lnTo>
                  <a:pt x="163179" y="38639"/>
                </a:lnTo>
                <a:lnTo>
                  <a:pt x="161815" y="38762"/>
                </a:lnTo>
                <a:lnTo>
                  <a:pt x="160397" y="38870"/>
                </a:lnTo>
                <a:lnTo>
                  <a:pt x="158979" y="38978"/>
                </a:lnTo>
                <a:lnTo>
                  <a:pt x="157562" y="39079"/>
                </a:lnTo>
                <a:lnTo>
                  <a:pt x="156117" y="39171"/>
                </a:lnTo>
                <a:lnTo>
                  <a:pt x="154646" y="39264"/>
                </a:lnTo>
                <a:lnTo>
                  <a:pt x="153175" y="39341"/>
                </a:lnTo>
                <a:lnTo>
                  <a:pt x="151677" y="39418"/>
                </a:lnTo>
                <a:lnTo>
                  <a:pt x="150179" y="39488"/>
                </a:lnTo>
                <a:lnTo>
                  <a:pt x="148654" y="39550"/>
                </a:lnTo>
                <a:lnTo>
                  <a:pt x="147102" y="39604"/>
                </a:lnTo>
                <a:lnTo>
                  <a:pt x="145551" y="39650"/>
                </a:lnTo>
                <a:lnTo>
                  <a:pt x="143972" y="39689"/>
                </a:lnTo>
                <a:lnTo>
                  <a:pt x="142394" y="39719"/>
                </a:lnTo>
                <a:lnTo>
                  <a:pt x="140789" y="39750"/>
                </a:lnTo>
                <a:lnTo>
                  <a:pt x="139184" y="39766"/>
                </a:lnTo>
                <a:lnTo>
                  <a:pt x="137552" y="39781"/>
                </a:lnTo>
                <a:lnTo>
                  <a:pt x="135894" y="39789"/>
                </a:lnTo>
                <a:lnTo>
                  <a:pt x="134235" y="39781"/>
                </a:lnTo>
                <a:lnTo>
                  <a:pt x="132577" y="39773"/>
                </a:lnTo>
                <a:lnTo>
                  <a:pt x="130865" y="39758"/>
                </a:lnTo>
                <a:lnTo>
                  <a:pt x="129153" y="39735"/>
                </a:lnTo>
                <a:lnTo>
                  <a:pt x="127441" y="39704"/>
                </a:lnTo>
                <a:lnTo>
                  <a:pt x="125702" y="39665"/>
                </a:lnTo>
                <a:lnTo>
                  <a:pt x="123936" y="39619"/>
                </a:lnTo>
                <a:lnTo>
                  <a:pt x="122385" y="39573"/>
                </a:lnTo>
                <a:lnTo>
                  <a:pt x="120833" y="39519"/>
                </a:lnTo>
                <a:lnTo>
                  <a:pt x="119308" y="39457"/>
                </a:lnTo>
                <a:lnTo>
                  <a:pt x="117784" y="39387"/>
                </a:lnTo>
                <a:lnTo>
                  <a:pt x="116286" y="39318"/>
                </a:lnTo>
                <a:lnTo>
                  <a:pt x="114761" y="39241"/>
                </a:lnTo>
                <a:lnTo>
                  <a:pt x="113289" y="39164"/>
                </a:lnTo>
                <a:lnTo>
                  <a:pt x="111791" y="39071"/>
                </a:lnTo>
                <a:lnTo>
                  <a:pt x="110347" y="38978"/>
                </a:lnTo>
                <a:lnTo>
                  <a:pt x="108876" y="38878"/>
                </a:lnTo>
                <a:lnTo>
                  <a:pt x="107431" y="38778"/>
                </a:lnTo>
                <a:lnTo>
                  <a:pt x="105987" y="38662"/>
                </a:lnTo>
                <a:lnTo>
                  <a:pt x="104569" y="38546"/>
                </a:lnTo>
                <a:lnTo>
                  <a:pt x="103151" y="38430"/>
                </a:lnTo>
                <a:lnTo>
                  <a:pt x="101733" y="38299"/>
                </a:lnTo>
                <a:lnTo>
                  <a:pt x="100342" y="38168"/>
                </a:lnTo>
                <a:lnTo>
                  <a:pt x="98951" y="38036"/>
                </a:lnTo>
                <a:lnTo>
                  <a:pt x="97587" y="37890"/>
                </a:lnTo>
                <a:lnTo>
                  <a:pt x="96223" y="37743"/>
                </a:lnTo>
                <a:lnTo>
                  <a:pt x="94858" y="37589"/>
                </a:lnTo>
                <a:lnTo>
                  <a:pt x="93521" y="37434"/>
                </a:lnTo>
                <a:lnTo>
                  <a:pt x="92183" y="37272"/>
                </a:lnTo>
                <a:lnTo>
                  <a:pt x="90872" y="37102"/>
                </a:lnTo>
                <a:lnTo>
                  <a:pt x="89562" y="36933"/>
                </a:lnTo>
                <a:lnTo>
                  <a:pt x="88251" y="36755"/>
                </a:lnTo>
                <a:lnTo>
                  <a:pt x="86967" y="36577"/>
                </a:lnTo>
                <a:lnTo>
                  <a:pt x="85683" y="36392"/>
                </a:lnTo>
                <a:lnTo>
                  <a:pt x="84426" y="36199"/>
                </a:lnTo>
                <a:lnTo>
                  <a:pt x="83168" y="35998"/>
                </a:lnTo>
                <a:lnTo>
                  <a:pt x="81911" y="35805"/>
                </a:lnTo>
                <a:lnTo>
                  <a:pt x="80680" y="35597"/>
                </a:lnTo>
                <a:lnTo>
                  <a:pt x="79450" y="35389"/>
                </a:lnTo>
                <a:lnTo>
                  <a:pt x="78246" y="35172"/>
                </a:lnTo>
                <a:lnTo>
                  <a:pt x="77042" y="34956"/>
                </a:lnTo>
                <a:lnTo>
                  <a:pt x="75839" y="34732"/>
                </a:lnTo>
                <a:lnTo>
                  <a:pt x="74662" y="34509"/>
                </a:lnTo>
                <a:lnTo>
                  <a:pt x="73485" y="34277"/>
                </a:lnTo>
                <a:lnTo>
                  <a:pt x="72334" y="34045"/>
                </a:lnTo>
                <a:lnTo>
                  <a:pt x="71184" y="33806"/>
                </a:lnTo>
                <a:lnTo>
                  <a:pt x="70060" y="33559"/>
                </a:lnTo>
                <a:lnTo>
                  <a:pt x="68910" y="33312"/>
                </a:lnTo>
                <a:lnTo>
                  <a:pt x="67813" y="33057"/>
                </a:lnTo>
                <a:lnTo>
                  <a:pt x="66690" y="32802"/>
                </a:lnTo>
                <a:lnTo>
                  <a:pt x="65593" y="32548"/>
                </a:lnTo>
                <a:lnTo>
                  <a:pt x="64523" y="32285"/>
                </a:lnTo>
                <a:lnTo>
                  <a:pt x="63453" y="32015"/>
                </a:lnTo>
                <a:lnTo>
                  <a:pt x="62383" y="31745"/>
                </a:lnTo>
                <a:lnTo>
                  <a:pt x="61340" y="31475"/>
                </a:lnTo>
                <a:lnTo>
                  <a:pt x="60296" y="31197"/>
                </a:lnTo>
                <a:lnTo>
                  <a:pt x="59253" y="30911"/>
                </a:lnTo>
                <a:lnTo>
                  <a:pt x="58237" y="30625"/>
                </a:lnTo>
                <a:lnTo>
                  <a:pt x="57220" y="30340"/>
                </a:lnTo>
                <a:lnTo>
                  <a:pt x="56230" y="30046"/>
                </a:lnTo>
                <a:lnTo>
                  <a:pt x="55241" y="29753"/>
                </a:lnTo>
                <a:lnTo>
                  <a:pt x="53315" y="29151"/>
                </a:lnTo>
                <a:lnTo>
                  <a:pt x="51415" y="28533"/>
                </a:lnTo>
                <a:lnTo>
                  <a:pt x="49543" y="27908"/>
                </a:lnTo>
                <a:lnTo>
                  <a:pt x="47750" y="27267"/>
                </a:lnTo>
                <a:lnTo>
                  <a:pt x="45985" y="26619"/>
                </a:lnTo>
                <a:lnTo>
                  <a:pt x="44246" y="25955"/>
                </a:lnTo>
                <a:lnTo>
                  <a:pt x="42588" y="25283"/>
                </a:lnTo>
                <a:lnTo>
                  <a:pt x="40956" y="24596"/>
                </a:lnTo>
                <a:lnTo>
                  <a:pt x="39351" y="23901"/>
                </a:lnTo>
                <a:lnTo>
                  <a:pt x="37826" y="23199"/>
                </a:lnTo>
                <a:lnTo>
                  <a:pt x="36328" y="22481"/>
                </a:lnTo>
                <a:lnTo>
                  <a:pt x="34857" y="21755"/>
                </a:lnTo>
                <a:lnTo>
                  <a:pt x="33466" y="21030"/>
                </a:lnTo>
                <a:lnTo>
                  <a:pt x="32101" y="20288"/>
                </a:lnTo>
                <a:lnTo>
                  <a:pt x="30764" y="19540"/>
                </a:lnTo>
                <a:lnTo>
                  <a:pt x="29480" y="18783"/>
                </a:lnTo>
                <a:lnTo>
                  <a:pt x="28249" y="18019"/>
                </a:lnTo>
                <a:lnTo>
                  <a:pt x="27072" y="17247"/>
                </a:lnTo>
                <a:lnTo>
                  <a:pt x="25922" y="16467"/>
                </a:lnTo>
                <a:lnTo>
                  <a:pt x="24825" y="15687"/>
                </a:lnTo>
                <a:lnTo>
                  <a:pt x="23782" y="14892"/>
                </a:lnTo>
                <a:lnTo>
                  <a:pt x="22792" y="14097"/>
                </a:lnTo>
                <a:lnTo>
                  <a:pt x="21829" y="13302"/>
                </a:lnTo>
                <a:lnTo>
                  <a:pt x="20920" y="12499"/>
                </a:lnTo>
                <a:lnTo>
                  <a:pt x="20037" y="11688"/>
                </a:lnTo>
                <a:lnTo>
                  <a:pt x="19208" y="10878"/>
                </a:lnTo>
                <a:lnTo>
                  <a:pt x="18432" y="10060"/>
                </a:lnTo>
                <a:lnTo>
                  <a:pt x="17710" y="9241"/>
                </a:lnTo>
                <a:lnTo>
                  <a:pt x="17014" y="8423"/>
                </a:lnTo>
                <a:lnTo>
                  <a:pt x="16372" y="7597"/>
                </a:lnTo>
                <a:lnTo>
                  <a:pt x="15783" y="6779"/>
                </a:lnTo>
                <a:lnTo>
                  <a:pt x="15222" y="5953"/>
                </a:lnTo>
                <a:lnTo>
                  <a:pt x="14740" y="5119"/>
                </a:lnTo>
                <a:lnTo>
                  <a:pt x="14259" y="4293"/>
                </a:lnTo>
                <a:lnTo>
                  <a:pt x="13857" y="3467"/>
                </a:lnTo>
                <a:lnTo>
                  <a:pt x="13483" y="2641"/>
                </a:lnTo>
                <a:lnTo>
                  <a:pt x="13189" y="1807"/>
                </a:lnTo>
                <a:lnTo>
                  <a:pt x="13135" y="1699"/>
                </a:lnTo>
                <a:lnTo>
                  <a:pt x="13055" y="1591"/>
                </a:lnTo>
                <a:lnTo>
                  <a:pt x="12975" y="1490"/>
                </a:lnTo>
                <a:lnTo>
                  <a:pt x="12868" y="1390"/>
                </a:lnTo>
                <a:lnTo>
                  <a:pt x="12761" y="1290"/>
                </a:lnTo>
                <a:lnTo>
                  <a:pt x="12627" y="1197"/>
                </a:lnTo>
                <a:lnTo>
                  <a:pt x="12493" y="1104"/>
                </a:lnTo>
                <a:lnTo>
                  <a:pt x="12333" y="1020"/>
                </a:lnTo>
                <a:lnTo>
                  <a:pt x="12172" y="935"/>
                </a:lnTo>
                <a:lnTo>
                  <a:pt x="11985" y="857"/>
                </a:lnTo>
                <a:lnTo>
                  <a:pt x="11771" y="780"/>
                </a:lnTo>
                <a:lnTo>
                  <a:pt x="11584" y="711"/>
                </a:lnTo>
                <a:lnTo>
                  <a:pt x="11129" y="572"/>
                </a:lnTo>
                <a:lnTo>
                  <a:pt x="10647" y="456"/>
                </a:lnTo>
                <a:lnTo>
                  <a:pt x="10112" y="348"/>
                </a:lnTo>
                <a:lnTo>
                  <a:pt x="9577" y="255"/>
                </a:lnTo>
                <a:lnTo>
                  <a:pt x="9016" y="178"/>
                </a:lnTo>
                <a:lnTo>
                  <a:pt x="8427" y="116"/>
                </a:lnTo>
                <a:lnTo>
                  <a:pt x="7812" y="62"/>
                </a:lnTo>
                <a:lnTo>
                  <a:pt x="7197" y="31"/>
                </a:lnTo>
                <a:lnTo>
                  <a:pt x="6581" y="8"/>
                </a:lnTo>
                <a:lnTo>
                  <a:pt x="596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7"/>
          <p:cNvSpPr/>
          <p:nvPr/>
        </p:nvSpPr>
        <p:spPr>
          <a:xfrm rot="10800000">
            <a:off x="132312" y="4476536"/>
            <a:ext cx="901995" cy="427667"/>
          </a:xfrm>
          <a:custGeom>
            <a:avLst/>
            <a:gdLst/>
            <a:ahLst/>
            <a:cxnLst/>
            <a:rect l="l" t="t" r="r" b="b"/>
            <a:pathLst>
              <a:path w="302176" h="46714" extrusionOk="0">
                <a:moveTo>
                  <a:pt x="39083" y="1"/>
                </a:moveTo>
                <a:lnTo>
                  <a:pt x="38522" y="9"/>
                </a:lnTo>
                <a:lnTo>
                  <a:pt x="37960" y="24"/>
                </a:lnTo>
                <a:lnTo>
                  <a:pt x="37398" y="47"/>
                </a:lnTo>
                <a:lnTo>
                  <a:pt x="36863" y="78"/>
                </a:lnTo>
                <a:lnTo>
                  <a:pt x="36328" y="124"/>
                </a:lnTo>
                <a:lnTo>
                  <a:pt x="35820" y="171"/>
                </a:lnTo>
                <a:lnTo>
                  <a:pt x="35338" y="232"/>
                </a:lnTo>
                <a:lnTo>
                  <a:pt x="34857" y="294"/>
                </a:lnTo>
                <a:lnTo>
                  <a:pt x="34402" y="371"/>
                </a:lnTo>
                <a:lnTo>
                  <a:pt x="33867" y="364"/>
                </a:lnTo>
                <a:lnTo>
                  <a:pt x="33305" y="371"/>
                </a:lnTo>
                <a:lnTo>
                  <a:pt x="32770" y="395"/>
                </a:lnTo>
                <a:lnTo>
                  <a:pt x="32208" y="425"/>
                </a:lnTo>
                <a:lnTo>
                  <a:pt x="31005" y="534"/>
                </a:lnTo>
                <a:lnTo>
                  <a:pt x="29774" y="649"/>
                </a:lnTo>
                <a:lnTo>
                  <a:pt x="28570" y="788"/>
                </a:lnTo>
                <a:lnTo>
                  <a:pt x="27340" y="950"/>
                </a:lnTo>
                <a:lnTo>
                  <a:pt x="26136" y="1120"/>
                </a:lnTo>
                <a:lnTo>
                  <a:pt x="24932" y="1313"/>
                </a:lnTo>
                <a:lnTo>
                  <a:pt x="23729" y="1514"/>
                </a:lnTo>
                <a:lnTo>
                  <a:pt x="22525" y="1738"/>
                </a:lnTo>
                <a:lnTo>
                  <a:pt x="21348" y="1969"/>
                </a:lnTo>
                <a:lnTo>
                  <a:pt x="20197" y="2216"/>
                </a:lnTo>
                <a:lnTo>
                  <a:pt x="19074" y="2471"/>
                </a:lnTo>
                <a:lnTo>
                  <a:pt x="17950" y="2749"/>
                </a:lnTo>
                <a:lnTo>
                  <a:pt x="16854" y="3027"/>
                </a:lnTo>
                <a:lnTo>
                  <a:pt x="15810" y="3320"/>
                </a:lnTo>
                <a:lnTo>
                  <a:pt x="14767" y="3629"/>
                </a:lnTo>
                <a:lnTo>
                  <a:pt x="13777" y="3946"/>
                </a:lnTo>
                <a:lnTo>
                  <a:pt x="12814" y="4262"/>
                </a:lnTo>
                <a:lnTo>
                  <a:pt x="11905" y="4594"/>
                </a:lnTo>
                <a:lnTo>
                  <a:pt x="11022" y="4934"/>
                </a:lnTo>
                <a:lnTo>
                  <a:pt x="10193" y="5281"/>
                </a:lnTo>
                <a:lnTo>
                  <a:pt x="9390" y="5636"/>
                </a:lnTo>
                <a:lnTo>
                  <a:pt x="8668" y="5999"/>
                </a:lnTo>
                <a:lnTo>
                  <a:pt x="7972" y="6362"/>
                </a:lnTo>
                <a:lnTo>
                  <a:pt x="7357" y="6733"/>
                </a:lnTo>
                <a:lnTo>
                  <a:pt x="6795" y="7103"/>
                </a:lnTo>
                <a:lnTo>
                  <a:pt x="6287" y="7481"/>
                </a:lnTo>
                <a:lnTo>
                  <a:pt x="6046" y="7667"/>
                </a:lnTo>
                <a:lnTo>
                  <a:pt x="5832" y="7860"/>
                </a:lnTo>
                <a:lnTo>
                  <a:pt x="5645" y="8053"/>
                </a:lnTo>
                <a:lnTo>
                  <a:pt x="5458" y="8238"/>
                </a:lnTo>
                <a:lnTo>
                  <a:pt x="5297" y="8431"/>
                </a:lnTo>
                <a:lnTo>
                  <a:pt x="5164" y="8624"/>
                </a:lnTo>
                <a:lnTo>
                  <a:pt x="5030" y="8817"/>
                </a:lnTo>
                <a:lnTo>
                  <a:pt x="4923" y="9010"/>
                </a:lnTo>
                <a:lnTo>
                  <a:pt x="4843" y="9203"/>
                </a:lnTo>
                <a:lnTo>
                  <a:pt x="4762" y="9396"/>
                </a:lnTo>
                <a:lnTo>
                  <a:pt x="4736" y="9581"/>
                </a:lnTo>
                <a:lnTo>
                  <a:pt x="4709" y="9774"/>
                </a:lnTo>
                <a:lnTo>
                  <a:pt x="4174" y="9921"/>
                </a:lnTo>
                <a:lnTo>
                  <a:pt x="3666" y="10075"/>
                </a:lnTo>
                <a:lnTo>
                  <a:pt x="3184" y="10237"/>
                </a:lnTo>
                <a:lnTo>
                  <a:pt x="2729" y="10400"/>
                </a:lnTo>
                <a:lnTo>
                  <a:pt x="2301" y="10569"/>
                </a:lnTo>
                <a:lnTo>
                  <a:pt x="1927" y="10747"/>
                </a:lnTo>
                <a:lnTo>
                  <a:pt x="1579" y="10925"/>
                </a:lnTo>
                <a:lnTo>
                  <a:pt x="1231" y="11110"/>
                </a:lnTo>
                <a:lnTo>
                  <a:pt x="964" y="11295"/>
                </a:lnTo>
                <a:lnTo>
                  <a:pt x="696" y="11488"/>
                </a:lnTo>
                <a:lnTo>
                  <a:pt x="482" y="11673"/>
                </a:lnTo>
                <a:lnTo>
                  <a:pt x="322" y="11866"/>
                </a:lnTo>
                <a:lnTo>
                  <a:pt x="161" y="12067"/>
                </a:lnTo>
                <a:lnTo>
                  <a:pt x="81" y="12260"/>
                </a:lnTo>
                <a:lnTo>
                  <a:pt x="27" y="12453"/>
                </a:lnTo>
                <a:lnTo>
                  <a:pt x="1" y="12654"/>
                </a:lnTo>
                <a:lnTo>
                  <a:pt x="27" y="12847"/>
                </a:lnTo>
                <a:lnTo>
                  <a:pt x="108" y="13040"/>
                </a:lnTo>
                <a:lnTo>
                  <a:pt x="241" y="13225"/>
                </a:lnTo>
                <a:lnTo>
                  <a:pt x="402" y="13418"/>
                </a:lnTo>
                <a:lnTo>
                  <a:pt x="616" y="13603"/>
                </a:lnTo>
                <a:lnTo>
                  <a:pt x="883" y="13781"/>
                </a:lnTo>
                <a:lnTo>
                  <a:pt x="1178" y="13958"/>
                </a:lnTo>
                <a:lnTo>
                  <a:pt x="1552" y="14136"/>
                </a:lnTo>
                <a:lnTo>
                  <a:pt x="1980" y="14298"/>
                </a:lnTo>
                <a:lnTo>
                  <a:pt x="2435" y="14460"/>
                </a:lnTo>
                <a:lnTo>
                  <a:pt x="2970" y="14622"/>
                </a:lnTo>
                <a:lnTo>
                  <a:pt x="3559" y="14769"/>
                </a:lnTo>
                <a:lnTo>
                  <a:pt x="4201" y="14908"/>
                </a:lnTo>
                <a:lnTo>
                  <a:pt x="4896" y="15047"/>
                </a:lnTo>
                <a:lnTo>
                  <a:pt x="5645" y="15170"/>
                </a:lnTo>
                <a:lnTo>
                  <a:pt x="6474" y="15286"/>
                </a:lnTo>
                <a:lnTo>
                  <a:pt x="14660" y="16375"/>
                </a:lnTo>
                <a:lnTo>
                  <a:pt x="22846" y="17448"/>
                </a:lnTo>
                <a:lnTo>
                  <a:pt x="31058" y="18513"/>
                </a:lnTo>
                <a:lnTo>
                  <a:pt x="39271" y="19579"/>
                </a:lnTo>
                <a:lnTo>
                  <a:pt x="47510" y="20628"/>
                </a:lnTo>
                <a:lnTo>
                  <a:pt x="55749" y="21678"/>
                </a:lnTo>
                <a:lnTo>
                  <a:pt x="64015" y="22721"/>
                </a:lnTo>
                <a:lnTo>
                  <a:pt x="72281" y="23763"/>
                </a:lnTo>
                <a:lnTo>
                  <a:pt x="80547" y="24789"/>
                </a:lnTo>
                <a:lnTo>
                  <a:pt x="88813" y="25816"/>
                </a:lnTo>
                <a:lnTo>
                  <a:pt x="105398" y="27862"/>
                </a:lnTo>
                <a:lnTo>
                  <a:pt x="121983" y="29885"/>
                </a:lnTo>
                <a:lnTo>
                  <a:pt x="138596" y="31900"/>
                </a:lnTo>
                <a:lnTo>
                  <a:pt x="146728" y="32895"/>
                </a:lnTo>
                <a:lnTo>
                  <a:pt x="154940" y="33907"/>
                </a:lnTo>
                <a:lnTo>
                  <a:pt x="171419" y="35960"/>
                </a:lnTo>
                <a:lnTo>
                  <a:pt x="179685" y="36995"/>
                </a:lnTo>
                <a:lnTo>
                  <a:pt x="188004" y="38021"/>
                </a:lnTo>
                <a:lnTo>
                  <a:pt x="196350" y="39033"/>
                </a:lnTo>
                <a:lnTo>
                  <a:pt x="200550" y="39527"/>
                </a:lnTo>
                <a:lnTo>
                  <a:pt x="204723" y="40021"/>
                </a:lnTo>
                <a:lnTo>
                  <a:pt x="208923" y="40515"/>
                </a:lnTo>
                <a:lnTo>
                  <a:pt x="213123" y="40994"/>
                </a:lnTo>
                <a:lnTo>
                  <a:pt x="217349" y="41472"/>
                </a:lnTo>
                <a:lnTo>
                  <a:pt x="221549" y="41935"/>
                </a:lnTo>
                <a:lnTo>
                  <a:pt x="225776" y="42399"/>
                </a:lnTo>
                <a:lnTo>
                  <a:pt x="230002" y="42846"/>
                </a:lnTo>
                <a:lnTo>
                  <a:pt x="234256" y="43286"/>
                </a:lnTo>
                <a:lnTo>
                  <a:pt x="238482" y="43711"/>
                </a:lnTo>
                <a:lnTo>
                  <a:pt x="242736" y="44128"/>
                </a:lnTo>
                <a:lnTo>
                  <a:pt x="246989" y="44529"/>
                </a:lnTo>
                <a:lnTo>
                  <a:pt x="251242" y="44923"/>
                </a:lnTo>
                <a:lnTo>
                  <a:pt x="255523" y="45301"/>
                </a:lnTo>
                <a:lnTo>
                  <a:pt x="259776" y="45664"/>
                </a:lnTo>
                <a:lnTo>
                  <a:pt x="264056" y="46011"/>
                </a:lnTo>
                <a:lnTo>
                  <a:pt x="268336" y="46336"/>
                </a:lnTo>
                <a:lnTo>
                  <a:pt x="272643" y="46652"/>
                </a:lnTo>
                <a:lnTo>
                  <a:pt x="273312" y="46691"/>
                </a:lnTo>
                <a:lnTo>
                  <a:pt x="273954" y="46714"/>
                </a:lnTo>
                <a:lnTo>
                  <a:pt x="274596" y="46714"/>
                </a:lnTo>
                <a:lnTo>
                  <a:pt x="275211" y="46699"/>
                </a:lnTo>
                <a:lnTo>
                  <a:pt x="275799" y="46668"/>
                </a:lnTo>
                <a:lnTo>
                  <a:pt x="276361" y="46621"/>
                </a:lnTo>
                <a:lnTo>
                  <a:pt x="276896" y="46560"/>
                </a:lnTo>
                <a:lnTo>
                  <a:pt x="277405" y="46482"/>
                </a:lnTo>
                <a:lnTo>
                  <a:pt x="277886" y="46397"/>
                </a:lnTo>
                <a:lnTo>
                  <a:pt x="278341" y="46297"/>
                </a:lnTo>
                <a:lnTo>
                  <a:pt x="278769" y="46189"/>
                </a:lnTo>
                <a:lnTo>
                  <a:pt x="279170" y="46073"/>
                </a:lnTo>
                <a:lnTo>
                  <a:pt x="279518" y="45942"/>
                </a:lnTo>
                <a:lnTo>
                  <a:pt x="279839" y="45811"/>
                </a:lnTo>
                <a:lnTo>
                  <a:pt x="280133" y="45672"/>
                </a:lnTo>
                <a:lnTo>
                  <a:pt x="280374" y="45525"/>
                </a:lnTo>
                <a:lnTo>
                  <a:pt x="280561" y="45371"/>
                </a:lnTo>
                <a:lnTo>
                  <a:pt x="280722" y="45216"/>
                </a:lnTo>
                <a:lnTo>
                  <a:pt x="280855" y="45054"/>
                </a:lnTo>
                <a:lnTo>
                  <a:pt x="280909" y="44892"/>
                </a:lnTo>
                <a:lnTo>
                  <a:pt x="280936" y="44730"/>
                </a:lnTo>
                <a:lnTo>
                  <a:pt x="280909" y="44568"/>
                </a:lnTo>
                <a:lnTo>
                  <a:pt x="280855" y="44413"/>
                </a:lnTo>
                <a:lnTo>
                  <a:pt x="280722" y="44251"/>
                </a:lnTo>
                <a:lnTo>
                  <a:pt x="280561" y="44097"/>
                </a:lnTo>
                <a:lnTo>
                  <a:pt x="280320" y="43943"/>
                </a:lnTo>
                <a:lnTo>
                  <a:pt x="280053" y="43796"/>
                </a:lnTo>
                <a:lnTo>
                  <a:pt x="279705" y="43649"/>
                </a:lnTo>
                <a:lnTo>
                  <a:pt x="279304" y="43518"/>
                </a:lnTo>
                <a:lnTo>
                  <a:pt x="278849" y="43387"/>
                </a:lnTo>
                <a:lnTo>
                  <a:pt x="278314" y="43263"/>
                </a:lnTo>
                <a:lnTo>
                  <a:pt x="277752" y="43155"/>
                </a:lnTo>
                <a:lnTo>
                  <a:pt x="275050" y="42700"/>
                </a:lnTo>
                <a:lnTo>
                  <a:pt x="272375" y="42244"/>
                </a:lnTo>
                <a:lnTo>
                  <a:pt x="269647" y="41804"/>
                </a:lnTo>
                <a:lnTo>
                  <a:pt x="266918" y="41364"/>
                </a:lnTo>
                <a:lnTo>
                  <a:pt x="264163" y="40932"/>
                </a:lnTo>
                <a:lnTo>
                  <a:pt x="261381" y="40507"/>
                </a:lnTo>
                <a:lnTo>
                  <a:pt x="258626" y="40083"/>
                </a:lnTo>
                <a:lnTo>
                  <a:pt x="255817" y="39666"/>
                </a:lnTo>
                <a:lnTo>
                  <a:pt x="255951" y="39550"/>
                </a:lnTo>
                <a:lnTo>
                  <a:pt x="256031" y="39434"/>
                </a:lnTo>
                <a:lnTo>
                  <a:pt x="256111" y="39318"/>
                </a:lnTo>
                <a:lnTo>
                  <a:pt x="256138" y="39203"/>
                </a:lnTo>
                <a:lnTo>
                  <a:pt x="256165" y="39087"/>
                </a:lnTo>
                <a:lnTo>
                  <a:pt x="256191" y="38971"/>
                </a:lnTo>
                <a:lnTo>
                  <a:pt x="256165" y="38855"/>
                </a:lnTo>
                <a:lnTo>
                  <a:pt x="256111" y="38739"/>
                </a:lnTo>
                <a:lnTo>
                  <a:pt x="256058" y="38624"/>
                </a:lnTo>
                <a:lnTo>
                  <a:pt x="255951" y="38515"/>
                </a:lnTo>
                <a:lnTo>
                  <a:pt x="255844" y="38407"/>
                </a:lnTo>
                <a:lnTo>
                  <a:pt x="255710" y="38299"/>
                </a:lnTo>
                <a:lnTo>
                  <a:pt x="255523" y="38191"/>
                </a:lnTo>
                <a:lnTo>
                  <a:pt x="255335" y="38091"/>
                </a:lnTo>
                <a:lnTo>
                  <a:pt x="255095" y="37983"/>
                </a:lnTo>
                <a:lnTo>
                  <a:pt x="254854" y="37890"/>
                </a:lnTo>
                <a:lnTo>
                  <a:pt x="259803" y="38299"/>
                </a:lnTo>
                <a:lnTo>
                  <a:pt x="262264" y="38500"/>
                </a:lnTo>
                <a:lnTo>
                  <a:pt x="264751" y="38701"/>
                </a:lnTo>
                <a:lnTo>
                  <a:pt x="265260" y="38732"/>
                </a:lnTo>
                <a:lnTo>
                  <a:pt x="265741" y="38763"/>
                </a:lnTo>
                <a:lnTo>
                  <a:pt x="266250" y="38786"/>
                </a:lnTo>
                <a:lnTo>
                  <a:pt x="266731" y="38801"/>
                </a:lnTo>
                <a:lnTo>
                  <a:pt x="267239" y="38817"/>
                </a:lnTo>
                <a:lnTo>
                  <a:pt x="268176" y="38817"/>
                </a:lnTo>
                <a:lnTo>
                  <a:pt x="268657" y="38809"/>
                </a:lnTo>
                <a:lnTo>
                  <a:pt x="269139" y="38793"/>
                </a:lnTo>
                <a:lnTo>
                  <a:pt x="269593" y="38778"/>
                </a:lnTo>
                <a:lnTo>
                  <a:pt x="270048" y="38755"/>
                </a:lnTo>
                <a:lnTo>
                  <a:pt x="270503" y="38724"/>
                </a:lnTo>
                <a:lnTo>
                  <a:pt x="270931" y="38693"/>
                </a:lnTo>
                <a:lnTo>
                  <a:pt x="271359" y="38654"/>
                </a:lnTo>
                <a:lnTo>
                  <a:pt x="271814" y="38608"/>
                </a:lnTo>
                <a:lnTo>
                  <a:pt x="272215" y="38562"/>
                </a:lnTo>
                <a:lnTo>
                  <a:pt x="272643" y="38508"/>
                </a:lnTo>
                <a:lnTo>
                  <a:pt x="273044" y="38454"/>
                </a:lnTo>
                <a:lnTo>
                  <a:pt x="273445" y="38392"/>
                </a:lnTo>
                <a:lnTo>
                  <a:pt x="273847" y="38322"/>
                </a:lnTo>
                <a:lnTo>
                  <a:pt x="274596" y="38184"/>
                </a:lnTo>
                <a:lnTo>
                  <a:pt x="275318" y="38021"/>
                </a:lnTo>
                <a:lnTo>
                  <a:pt x="276014" y="37852"/>
                </a:lnTo>
                <a:lnTo>
                  <a:pt x="276656" y="37666"/>
                </a:lnTo>
                <a:lnTo>
                  <a:pt x="277271" y="37473"/>
                </a:lnTo>
                <a:lnTo>
                  <a:pt x="277833" y="37273"/>
                </a:lnTo>
                <a:lnTo>
                  <a:pt x="278341" y="37056"/>
                </a:lnTo>
                <a:lnTo>
                  <a:pt x="278822" y="36833"/>
                </a:lnTo>
                <a:lnTo>
                  <a:pt x="279250" y="36601"/>
                </a:lnTo>
                <a:lnTo>
                  <a:pt x="279625" y="36362"/>
                </a:lnTo>
                <a:lnTo>
                  <a:pt x="279946" y="36122"/>
                </a:lnTo>
                <a:lnTo>
                  <a:pt x="280213" y="35875"/>
                </a:lnTo>
                <a:lnTo>
                  <a:pt x="280427" y="35628"/>
                </a:lnTo>
                <a:lnTo>
                  <a:pt x="280588" y="35373"/>
                </a:lnTo>
                <a:lnTo>
                  <a:pt x="280668" y="35126"/>
                </a:lnTo>
                <a:lnTo>
                  <a:pt x="280722" y="34872"/>
                </a:lnTo>
                <a:lnTo>
                  <a:pt x="280695" y="34748"/>
                </a:lnTo>
                <a:lnTo>
                  <a:pt x="280668" y="34625"/>
                </a:lnTo>
                <a:lnTo>
                  <a:pt x="280641" y="34501"/>
                </a:lnTo>
                <a:lnTo>
                  <a:pt x="280588" y="34378"/>
                </a:lnTo>
                <a:lnTo>
                  <a:pt x="280508" y="34254"/>
                </a:lnTo>
                <a:lnTo>
                  <a:pt x="280427" y="34131"/>
                </a:lnTo>
                <a:lnTo>
                  <a:pt x="280320" y="34015"/>
                </a:lnTo>
                <a:lnTo>
                  <a:pt x="280187" y="33899"/>
                </a:lnTo>
                <a:lnTo>
                  <a:pt x="280053" y="33775"/>
                </a:lnTo>
                <a:lnTo>
                  <a:pt x="279892" y="33660"/>
                </a:lnTo>
                <a:lnTo>
                  <a:pt x="279705" y="33552"/>
                </a:lnTo>
                <a:lnTo>
                  <a:pt x="279518" y="33436"/>
                </a:lnTo>
                <a:lnTo>
                  <a:pt x="280882" y="33590"/>
                </a:lnTo>
                <a:lnTo>
                  <a:pt x="282246" y="33729"/>
                </a:lnTo>
                <a:lnTo>
                  <a:pt x="283637" y="33860"/>
                </a:lnTo>
                <a:lnTo>
                  <a:pt x="285002" y="33976"/>
                </a:lnTo>
                <a:lnTo>
                  <a:pt x="285670" y="34030"/>
                </a:lnTo>
                <a:lnTo>
                  <a:pt x="286366" y="34069"/>
                </a:lnTo>
                <a:lnTo>
                  <a:pt x="287035" y="34115"/>
                </a:lnTo>
                <a:lnTo>
                  <a:pt x="287730" y="34146"/>
                </a:lnTo>
                <a:lnTo>
                  <a:pt x="288399" y="34177"/>
                </a:lnTo>
                <a:lnTo>
                  <a:pt x="289068" y="34200"/>
                </a:lnTo>
                <a:lnTo>
                  <a:pt x="289737" y="34215"/>
                </a:lnTo>
                <a:lnTo>
                  <a:pt x="290405" y="34223"/>
                </a:lnTo>
                <a:lnTo>
                  <a:pt x="291716" y="34223"/>
                </a:lnTo>
                <a:lnTo>
                  <a:pt x="292358" y="34208"/>
                </a:lnTo>
                <a:lnTo>
                  <a:pt x="293000" y="34185"/>
                </a:lnTo>
                <a:lnTo>
                  <a:pt x="293642" y="34161"/>
                </a:lnTo>
                <a:lnTo>
                  <a:pt x="294257" y="34123"/>
                </a:lnTo>
                <a:lnTo>
                  <a:pt x="294873" y="34077"/>
                </a:lnTo>
                <a:lnTo>
                  <a:pt x="295488" y="34015"/>
                </a:lnTo>
                <a:lnTo>
                  <a:pt x="296103" y="33953"/>
                </a:lnTo>
                <a:lnTo>
                  <a:pt x="296692" y="33876"/>
                </a:lnTo>
                <a:lnTo>
                  <a:pt x="297280" y="33791"/>
                </a:lnTo>
                <a:lnTo>
                  <a:pt x="297842" y="33691"/>
                </a:lnTo>
                <a:lnTo>
                  <a:pt x="298431" y="33582"/>
                </a:lnTo>
                <a:lnTo>
                  <a:pt x="298992" y="33467"/>
                </a:lnTo>
                <a:lnTo>
                  <a:pt x="299527" y="33335"/>
                </a:lnTo>
                <a:lnTo>
                  <a:pt x="300062" y="33189"/>
                </a:lnTo>
                <a:lnTo>
                  <a:pt x="300490" y="33057"/>
                </a:lnTo>
                <a:lnTo>
                  <a:pt x="300865" y="32919"/>
                </a:lnTo>
                <a:lnTo>
                  <a:pt x="301186" y="32772"/>
                </a:lnTo>
                <a:lnTo>
                  <a:pt x="301480" y="32617"/>
                </a:lnTo>
                <a:lnTo>
                  <a:pt x="301721" y="32463"/>
                </a:lnTo>
                <a:lnTo>
                  <a:pt x="301881" y="32293"/>
                </a:lnTo>
                <a:lnTo>
                  <a:pt x="302042" y="32131"/>
                </a:lnTo>
                <a:lnTo>
                  <a:pt x="302122" y="31954"/>
                </a:lnTo>
                <a:lnTo>
                  <a:pt x="302176" y="31784"/>
                </a:lnTo>
                <a:lnTo>
                  <a:pt x="302176" y="31614"/>
                </a:lnTo>
                <a:lnTo>
                  <a:pt x="302122" y="31436"/>
                </a:lnTo>
                <a:lnTo>
                  <a:pt x="302015" y="31266"/>
                </a:lnTo>
                <a:lnTo>
                  <a:pt x="301881" y="31097"/>
                </a:lnTo>
                <a:lnTo>
                  <a:pt x="301721" y="30927"/>
                </a:lnTo>
                <a:lnTo>
                  <a:pt x="301480" y="30765"/>
                </a:lnTo>
                <a:lnTo>
                  <a:pt x="301213" y="30610"/>
                </a:lnTo>
                <a:lnTo>
                  <a:pt x="300357" y="30147"/>
                </a:lnTo>
                <a:lnTo>
                  <a:pt x="300062" y="30016"/>
                </a:lnTo>
                <a:lnTo>
                  <a:pt x="299741" y="29885"/>
                </a:lnTo>
                <a:lnTo>
                  <a:pt x="299340" y="29761"/>
                </a:lnTo>
                <a:lnTo>
                  <a:pt x="298912" y="29645"/>
                </a:lnTo>
                <a:lnTo>
                  <a:pt x="298457" y="29537"/>
                </a:lnTo>
                <a:lnTo>
                  <a:pt x="297949" y="29445"/>
                </a:lnTo>
                <a:lnTo>
                  <a:pt x="297414" y="29352"/>
                </a:lnTo>
                <a:lnTo>
                  <a:pt x="296879" y="29275"/>
                </a:lnTo>
                <a:lnTo>
                  <a:pt x="296290" y="29213"/>
                </a:lnTo>
                <a:lnTo>
                  <a:pt x="295729" y="29159"/>
                </a:lnTo>
                <a:lnTo>
                  <a:pt x="295140" y="29128"/>
                </a:lnTo>
                <a:lnTo>
                  <a:pt x="294552" y="29105"/>
                </a:lnTo>
                <a:lnTo>
                  <a:pt x="293963" y="29105"/>
                </a:lnTo>
                <a:lnTo>
                  <a:pt x="293375" y="29113"/>
                </a:lnTo>
                <a:lnTo>
                  <a:pt x="293107" y="29128"/>
                </a:lnTo>
                <a:lnTo>
                  <a:pt x="292813" y="29144"/>
                </a:lnTo>
                <a:lnTo>
                  <a:pt x="292545" y="29167"/>
                </a:lnTo>
                <a:lnTo>
                  <a:pt x="292278" y="29198"/>
                </a:lnTo>
                <a:lnTo>
                  <a:pt x="291021" y="29344"/>
                </a:lnTo>
                <a:lnTo>
                  <a:pt x="290753" y="29383"/>
                </a:lnTo>
                <a:lnTo>
                  <a:pt x="290512" y="29421"/>
                </a:lnTo>
                <a:lnTo>
                  <a:pt x="289095" y="29344"/>
                </a:lnTo>
                <a:lnTo>
                  <a:pt x="287623" y="29244"/>
                </a:lnTo>
                <a:lnTo>
                  <a:pt x="286125" y="29128"/>
                </a:lnTo>
                <a:lnTo>
                  <a:pt x="284600" y="28997"/>
                </a:lnTo>
                <a:lnTo>
                  <a:pt x="283049" y="28858"/>
                </a:lnTo>
                <a:lnTo>
                  <a:pt x="281471" y="28696"/>
                </a:lnTo>
                <a:lnTo>
                  <a:pt x="279866" y="28526"/>
                </a:lnTo>
                <a:lnTo>
                  <a:pt x="278234" y="28341"/>
                </a:lnTo>
                <a:lnTo>
                  <a:pt x="276575" y="28148"/>
                </a:lnTo>
                <a:lnTo>
                  <a:pt x="274917" y="27939"/>
                </a:lnTo>
                <a:lnTo>
                  <a:pt x="273258" y="27731"/>
                </a:lnTo>
                <a:lnTo>
                  <a:pt x="271573" y="27507"/>
                </a:lnTo>
                <a:lnTo>
                  <a:pt x="269888" y="27283"/>
                </a:lnTo>
                <a:lnTo>
                  <a:pt x="268202" y="27051"/>
                </a:lnTo>
                <a:lnTo>
                  <a:pt x="264832" y="26573"/>
                </a:lnTo>
                <a:lnTo>
                  <a:pt x="261488" y="26094"/>
                </a:lnTo>
                <a:lnTo>
                  <a:pt x="258198" y="25608"/>
                </a:lnTo>
                <a:lnTo>
                  <a:pt x="251884" y="24666"/>
                </a:lnTo>
                <a:lnTo>
                  <a:pt x="248888" y="24234"/>
                </a:lnTo>
                <a:lnTo>
                  <a:pt x="246026" y="23832"/>
                </a:lnTo>
                <a:lnTo>
                  <a:pt x="244689" y="23647"/>
                </a:lnTo>
                <a:lnTo>
                  <a:pt x="243351" y="23469"/>
                </a:lnTo>
                <a:lnTo>
                  <a:pt x="242094" y="23307"/>
                </a:lnTo>
                <a:lnTo>
                  <a:pt x="240890" y="23161"/>
                </a:lnTo>
                <a:lnTo>
                  <a:pt x="224037" y="21161"/>
                </a:lnTo>
                <a:lnTo>
                  <a:pt x="207184" y="19177"/>
                </a:lnTo>
                <a:lnTo>
                  <a:pt x="190331" y="17209"/>
                </a:lnTo>
                <a:lnTo>
                  <a:pt x="173425" y="15248"/>
                </a:lnTo>
                <a:lnTo>
                  <a:pt x="157214" y="13364"/>
                </a:lnTo>
                <a:lnTo>
                  <a:pt x="141003" y="11465"/>
                </a:lnTo>
                <a:lnTo>
                  <a:pt x="124792" y="9574"/>
                </a:lnTo>
                <a:lnTo>
                  <a:pt x="108581" y="7674"/>
                </a:lnTo>
                <a:lnTo>
                  <a:pt x="92344" y="5791"/>
                </a:lnTo>
                <a:lnTo>
                  <a:pt x="84238" y="4857"/>
                </a:lnTo>
                <a:lnTo>
                  <a:pt x="76106" y="3923"/>
                </a:lnTo>
                <a:lnTo>
                  <a:pt x="67974" y="2996"/>
                </a:lnTo>
                <a:lnTo>
                  <a:pt x="59815" y="2070"/>
                </a:lnTo>
                <a:lnTo>
                  <a:pt x="51683" y="1159"/>
                </a:lnTo>
                <a:lnTo>
                  <a:pt x="43524" y="256"/>
                </a:lnTo>
                <a:lnTo>
                  <a:pt x="42855" y="186"/>
                </a:lnTo>
                <a:lnTo>
                  <a:pt x="42186" y="124"/>
                </a:lnTo>
                <a:lnTo>
                  <a:pt x="41544" y="78"/>
                </a:lnTo>
                <a:lnTo>
                  <a:pt x="40902" y="47"/>
                </a:lnTo>
                <a:lnTo>
                  <a:pt x="40287" y="16"/>
                </a:lnTo>
                <a:lnTo>
                  <a:pt x="39672" y="9"/>
                </a:lnTo>
                <a:lnTo>
                  <a:pt x="3908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7"/>
          <p:cNvSpPr/>
          <p:nvPr/>
        </p:nvSpPr>
        <p:spPr>
          <a:xfrm rot="10800000">
            <a:off x="8059335" y="746079"/>
            <a:ext cx="139743" cy="117257"/>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7"/>
          <p:cNvSpPr/>
          <p:nvPr/>
        </p:nvSpPr>
        <p:spPr>
          <a:xfrm rot="10800000">
            <a:off x="7876119" y="693069"/>
            <a:ext cx="118021" cy="39513"/>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7"/>
          <p:cNvSpPr/>
          <p:nvPr/>
        </p:nvSpPr>
        <p:spPr>
          <a:xfrm rot="10800000">
            <a:off x="7672779" y="626988"/>
            <a:ext cx="110275" cy="52870"/>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7"/>
          <p:cNvSpPr/>
          <p:nvPr/>
        </p:nvSpPr>
        <p:spPr>
          <a:xfrm rot="10800000">
            <a:off x="7363897" y="423368"/>
            <a:ext cx="108600" cy="81708"/>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7"/>
          <p:cNvSpPr/>
          <p:nvPr/>
        </p:nvSpPr>
        <p:spPr>
          <a:xfrm rot="10800000">
            <a:off x="7194408" y="270001"/>
            <a:ext cx="92550" cy="921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7"/>
          <p:cNvSpPr/>
          <p:nvPr/>
        </p:nvSpPr>
        <p:spPr>
          <a:xfrm rot="10800000">
            <a:off x="3331847" y="4487946"/>
            <a:ext cx="280826" cy="231117"/>
          </a:xfrm>
          <a:custGeom>
            <a:avLst/>
            <a:gdLst/>
            <a:ahLst/>
            <a:cxnLst/>
            <a:rect l="l" t="t" r="r" b="b"/>
            <a:pathLst>
              <a:path w="59655" h="15997" extrusionOk="0">
                <a:moveTo>
                  <a:pt x="36863" y="1"/>
                </a:moveTo>
                <a:lnTo>
                  <a:pt x="36354" y="9"/>
                </a:lnTo>
                <a:lnTo>
                  <a:pt x="35873" y="24"/>
                </a:lnTo>
                <a:lnTo>
                  <a:pt x="35391" y="55"/>
                </a:lnTo>
                <a:lnTo>
                  <a:pt x="34937" y="94"/>
                </a:lnTo>
                <a:lnTo>
                  <a:pt x="34482" y="140"/>
                </a:lnTo>
                <a:lnTo>
                  <a:pt x="34054" y="209"/>
                </a:lnTo>
                <a:lnTo>
                  <a:pt x="33653" y="279"/>
                </a:lnTo>
                <a:lnTo>
                  <a:pt x="33278" y="364"/>
                </a:lnTo>
                <a:lnTo>
                  <a:pt x="32930" y="464"/>
                </a:lnTo>
                <a:lnTo>
                  <a:pt x="32609" y="580"/>
                </a:lnTo>
                <a:lnTo>
                  <a:pt x="32342" y="696"/>
                </a:lnTo>
                <a:lnTo>
                  <a:pt x="32101" y="835"/>
                </a:lnTo>
                <a:lnTo>
                  <a:pt x="31940" y="981"/>
                </a:lnTo>
                <a:lnTo>
                  <a:pt x="31807" y="1143"/>
                </a:lnTo>
                <a:lnTo>
                  <a:pt x="31379" y="1846"/>
                </a:lnTo>
                <a:lnTo>
                  <a:pt x="30977" y="2556"/>
                </a:lnTo>
                <a:lnTo>
                  <a:pt x="30656" y="3266"/>
                </a:lnTo>
                <a:lnTo>
                  <a:pt x="30362" y="3977"/>
                </a:lnTo>
                <a:lnTo>
                  <a:pt x="30095" y="4695"/>
                </a:lnTo>
                <a:lnTo>
                  <a:pt x="29854" y="5405"/>
                </a:lnTo>
                <a:lnTo>
                  <a:pt x="29426" y="6833"/>
                </a:lnTo>
                <a:lnTo>
                  <a:pt x="26457" y="6794"/>
                </a:lnTo>
                <a:lnTo>
                  <a:pt x="23487" y="6756"/>
                </a:lnTo>
                <a:lnTo>
                  <a:pt x="20518" y="6702"/>
                </a:lnTo>
                <a:lnTo>
                  <a:pt x="17549" y="6648"/>
                </a:lnTo>
                <a:lnTo>
                  <a:pt x="14579" y="6586"/>
                </a:lnTo>
                <a:lnTo>
                  <a:pt x="11610" y="6516"/>
                </a:lnTo>
                <a:lnTo>
                  <a:pt x="8641" y="6432"/>
                </a:lnTo>
                <a:lnTo>
                  <a:pt x="5671" y="6347"/>
                </a:lnTo>
                <a:lnTo>
                  <a:pt x="5324" y="6339"/>
                </a:lnTo>
                <a:lnTo>
                  <a:pt x="4655" y="6339"/>
                </a:lnTo>
                <a:lnTo>
                  <a:pt x="4361" y="6347"/>
                </a:lnTo>
                <a:lnTo>
                  <a:pt x="4040" y="6362"/>
                </a:lnTo>
                <a:lnTo>
                  <a:pt x="3745" y="6378"/>
                </a:lnTo>
                <a:lnTo>
                  <a:pt x="3478" y="6401"/>
                </a:lnTo>
                <a:lnTo>
                  <a:pt x="3210" y="6424"/>
                </a:lnTo>
                <a:lnTo>
                  <a:pt x="2943" y="6455"/>
                </a:lnTo>
                <a:lnTo>
                  <a:pt x="2702" y="6486"/>
                </a:lnTo>
                <a:lnTo>
                  <a:pt x="2461" y="6524"/>
                </a:lnTo>
                <a:lnTo>
                  <a:pt x="2221" y="6571"/>
                </a:lnTo>
                <a:lnTo>
                  <a:pt x="1819" y="6663"/>
                </a:lnTo>
                <a:lnTo>
                  <a:pt x="1445" y="6764"/>
                </a:lnTo>
                <a:lnTo>
                  <a:pt x="1097" y="6887"/>
                </a:lnTo>
                <a:lnTo>
                  <a:pt x="803" y="7011"/>
                </a:lnTo>
                <a:lnTo>
                  <a:pt x="562" y="7150"/>
                </a:lnTo>
                <a:lnTo>
                  <a:pt x="348" y="7288"/>
                </a:lnTo>
                <a:lnTo>
                  <a:pt x="214" y="7443"/>
                </a:lnTo>
                <a:lnTo>
                  <a:pt x="81" y="7597"/>
                </a:lnTo>
                <a:lnTo>
                  <a:pt x="27" y="7759"/>
                </a:lnTo>
                <a:lnTo>
                  <a:pt x="0" y="7914"/>
                </a:lnTo>
                <a:lnTo>
                  <a:pt x="0" y="8076"/>
                </a:lnTo>
                <a:lnTo>
                  <a:pt x="81" y="8238"/>
                </a:lnTo>
                <a:lnTo>
                  <a:pt x="188" y="8400"/>
                </a:lnTo>
                <a:lnTo>
                  <a:pt x="321" y="8562"/>
                </a:lnTo>
                <a:lnTo>
                  <a:pt x="535" y="8717"/>
                </a:lnTo>
                <a:lnTo>
                  <a:pt x="776" y="8863"/>
                </a:lnTo>
                <a:lnTo>
                  <a:pt x="1044" y="9002"/>
                </a:lnTo>
                <a:lnTo>
                  <a:pt x="1391" y="9141"/>
                </a:lnTo>
                <a:lnTo>
                  <a:pt x="1766" y="9265"/>
                </a:lnTo>
                <a:lnTo>
                  <a:pt x="2194" y="9373"/>
                </a:lnTo>
                <a:lnTo>
                  <a:pt x="2649" y="9481"/>
                </a:lnTo>
                <a:lnTo>
                  <a:pt x="2916" y="9527"/>
                </a:lnTo>
                <a:lnTo>
                  <a:pt x="3157" y="9566"/>
                </a:lnTo>
                <a:lnTo>
                  <a:pt x="3451" y="9604"/>
                </a:lnTo>
                <a:lnTo>
                  <a:pt x="3719" y="9643"/>
                </a:lnTo>
                <a:lnTo>
                  <a:pt x="4013" y="9674"/>
                </a:lnTo>
                <a:lnTo>
                  <a:pt x="4334" y="9697"/>
                </a:lnTo>
                <a:lnTo>
                  <a:pt x="4655" y="9720"/>
                </a:lnTo>
                <a:lnTo>
                  <a:pt x="4976" y="9743"/>
                </a:lnTo>
                <a:lnTo>
                  <a:pt x="5324" y="9759"/>
                </a:lnTo>
                <a:lnTo>
                  <a:pt x="5671" y="9767"/>
                </a:lnTo>
                <a:lnTo>
                  <a:pt x="8480" y="9813"/>
                </a:lnTo>
                <a:lnTo>
                  <a:pt x="11316" y="9859"/>
                </a:lnTo>
                <a:lnTo>
                  <a:pt x="14151" y="9898"/>
                </a:lnTo>
                <a:lnTo>
                  <a:pt x="16987" y="9929"/>
                </a:lnTo>
                <a:lnTo>
                  <a:pt x="19822" y="9952"/>
                </a:lnTo>
                <a:lnTo>
                  <a:pt x="22658" y="9967"/>
                </a:lnTo>
                <a:lnTo>
                  <a:pt x="25494" y="9975"/>
                </a:lnTo>
                <a:lnTo>
                  <a:pt x="28356" y="9983"/>
                </a:lnTo>
                <a:lnTo>
                  <a:pt x="28088" y="10654"/>
                </a:lnTo>
                <a:lnTo>
                  <a:pt x="27874" y="11326"/>
                </a:lnTo>
                <a:lnTo>
                  <a:pt x="27687" y="11998"/>
                </a:lnTo>
                <a:lnTo>
                  <a:pt x="27634" y="12337"/>
                </a:lnTo>
                <a:lnTo>
                  <a:pt x="27580" y="12669"/>
                </a:lnTo>
                <a:lnTo>
                  <a:pt x="27553" y="13009"/>
                </a:lnTo>
                <a:lnTo>
                  <a:pt x="27553" y="13341"/>
                </a:lnTo>
                <a:lnTo>
                  <a:pt x="27580" y="13681"/>
                </a:lnTo>
                <a:lnTo>
                  <a:pt x="27634" y="14013"/>
                </a:lnTo>
                <a:lnTo>
                  <a:pt x="27687" y="14344"/>
                </a:lnTo>
                <a:lnTo>
                  <a:pt x="27821" y="14684"/>
                </a:lnTo>
                <a:lnTo>
                  <a:pt x="27955" y="15016"/>
                </a:lnTo>
                <a:lnTo>
                  <a:pt x="28142" y="15348"/>
                </a:lnTo>
                <a:lnTo>
                  <a:pt x="28195" y="15410"/>
                </a:lnTo>
                <a:lnTo>
                  <a:pt x="28249" y="15479"/>
                </a:lnTo>
                <a:lnTo>
                  <a:pt x="28356" y="15533"/>
                </a:lnTo>
                <a:lnTo>
                  <a:pt x="28463" y="15595"/>
                </a:lnTo>
                <a:lnTo>
                  <a:pt x="28597" y="15649"/>
                </a:lnTo>
                <a:lnTo>
                  <a:pt x="28730" y="15695"/>
                </a:lnTo>
                <a:lnTo>
                  <a:pt x="28891" y="15742"/>
                </a:lnTo>
                <a:lnTo>
                  <a:pt x="29051" y="15788"/>
                </a:lnTo>
                <a:lnTo>
                  <a:pt x="29239" y="15827"/>
                </a:lnTo>
                <a:lnTo>
                  <a:pt x="29426" y="15858"/>
                </a:lnTo>
                <a:lnTo>
                  <a:pt x="29854" y="15919"/>
                </a:lnTo>
                <a:lnTo>
                  <a:pt x="30282" y="15958"/>
                </a:lnTo>
                <a:lnTo>
                  <a:pt x="30737" y="15989"/>
                </a:lnTo>
                <a:lnTo>
                  <a:pt x="31218" y="15997"/>
                </a:lnTo>
                <a:lnTo>
                  <a:pt x="31673" y="15989"/>
                </a:lnTo>
                <a:lnTo>
                  <a:pt x="31914" y="15981"/>
                </a:lnTo>
                <a:lnTo>
                  <a:pt x="32128" y="15966"/>
                </a:lnTo>
                <a:lnTo>
                  <a:pt x="32342" y="15942"/>
                </a:lnTo>
                <a:lnTo>
                  <a:pt x="32556" y="15919"/>
                </a:lnTo>
                <a:lnTo>
                  <a:pt x="32770" y="15888"/>
                </a:lnTo>
                <a:lnTo>
                  <a:pt x="32957" y="15858"/>
                </a:lnTo>
                <a:lnTo>
                  <a:pt x="33144" y="15819"/>
                </a:lnTo>
                <a:lnTo>
                  <a:pt x="33305" y="15780"/>
                </a:lnTo>
                <a:lnTo>
                  <a:pt x="33465" y="15734"/>
                </a:lnTo>
                <a:lnTo>
                  <a:pt x="33599" y="15680"/>
                </a:lnTo>
                <a:lnTo>
                  <a:pt x="33733" y="15618"/>
                </a:lnTo>
                <a:lnTo>
                  <a:pt x="33840" y="15557"/>
                </a:lnTo>
                <a:lnTo>
                  <a:pt x="34348" y="15225"/>
                </a:lnTo>
                <a:lnTo>
                  <a:pt x="34803" y="14893"/>
                </a:lnTo>
                <a:lnTo>
                  <a:pt x="35231" y="14545"/>
                </a:lnTo>
                <a:lnTo>
                  <a:pt x="35605" y="14206"/>
                </a:lnTo>
                <a:lnTo>
                  <a:pt x="35980" y="13858"/>
                </a:lnTo>
                <a:lnTo>
                  <a:pt x="36301" y="13503"/>
                </a:lnTo>
                <a:lnTo>
                  <a:pt x="36595" y="13156"/>
                </a:lnTo>
                <a:lnTo>
                  <a:pt x="36863" y="12800"/>
                </a:lnTo>
                <a:lnTo>
                  <a:pt x="37130" y="12438"/>
                </a:lnTo>
                <a:lnTo>
                  <a:pt x="37371" y="12083"/>
                </a:lnTo>
                <a:lnTo>
                  <a:pt x="37799" y="11365"/>
                </a:lnTo>
                <a:lnTo>
                  <a:pt x="38173" y="10639"/>
                </a:lnTo>
                <a:lnTo>
                  <a:pt x="38548" y="9913"/>
                </a:lnTo>
                <a:lnTo>
                  <a:pt x="42774" y="9859"/>
                </a:lnTo>
                <a:lnTo>
                  <a:pt x="44888" y="9828"/>
                </a:lnTo>
                <a:lnTo>
                  <a:pt x="47001" y="9790"/>
                </a:lnTo>
                <a:lnTo>
                  <a:pt x="49114" y="9743"/>
                </a:lnTo>
                <a:lnTo>
                  <a:pt x="51228" y="9689"/>
                </a:lnTo>
                <a:lnTo>
                  <a:pt x="53314" y="9628"/>
                </a:lnTo>
                <a:lnTo>
                  <a:pt x="55401" y="9566"/>
                </a:lnTo>
                <a:lnTo>
                  <a:pt x="55909" y="9543"/>
                </a:lnTo>
                <a:lnTo>
                  <a:pt x="56391" y="9504"/>
                </a:lnTo>
                <a:lnTo>
                  <a:pt x="56819" y="9458"/>
                </a:lnTo>
                <a:lnTo>
                  <a:pt x="57220" y="9404"/>
                </a:lnTo>
                <a:lnTo>
                  <a:pt x="57621" y="9334"/>
                </a:lnTo>
                <a:lnTo>
                  <a:pt x="57969" y="9265"/>
                </a:lnTo>
                <a:lnTo>
                  <a:pt x="58263" y="9180"/>
                </a:lnTo>
                <a:lnTo>
                  <a:pt x="58557" y="9095"/>
                </a:lnTo>
                <a:lnTo>
                  <a:pt x="58798" y="8995"/>
                </a:lnTo>
                <a:lnTo>
                  <a:pt x="59039" y="8894"/>
                </a:lnTo>
                <a:lnTo>
                  <a:pt x="59226" y="8794"/>
                </a:lnTo>
                <a:lnTo>
                  <a:pt x="59360" y="8686"/>
                </a:lnTo>
                <a:lnTo>
                  <a:pt x="59494" y="8570"/>
                </a:lnTo>
                <a:lnTo>
                  <a:pt x="59574" y="8454"/>
                </a:lnTo>
                <a:lnTo>
                  <a:pt x="59627" y="8346"/>
                </a:lnTo>
                <a:lnTo>
                  <a:pt x="59654" y="8230"/>
                </a:lnTo>
                <a:lnTo>
                  <a:pt x="59654" y="8115"/>
                </a:lnTo>
                <a:lnTo>
                  <a:pt x="59601" y="7999"/>
                </a:lnTo>
                <a:lnTo>
                  <a:pt x="59547" y="7891"/>
                </a:lnTo>
                <a:lnTo>
                  <a:pt x="59440" y="7783"/>
                </a:lnTo>
                <a:lnTo>
                  <a:pt x="59280" y="7674"/>
                </a:lnTo>
                <a:lnTo>
                  <a:pt x="59119" y="7582"/>
                </a:lnTo>
                <a:lnTo>
                  <a:pt x="58905" y="7481"/>
                </a:lnTo>
                <a:lnTo>
                  <a:pt x="58638" y="7397"/>
                </a:lnTo>
                <a:lnTo>
                  <a:pt x="58370" y="7319"/>
                </a:lnTo>
                <a:lnTo>
                  <a:pt x="58049" y="7242"/>
                </a:lnTo>
                <a:lnTo>
                  <a:pt x="57701" y="7180"/>
                </a:lnTo>
                <a:lnTo>
                  <a:pt x="57327" y="7126"/>
                </a:lnTo>
                <a:lnTo>
                  <a:pt x="56899" y="7080"/>
                </a:lnTo>
                <a:lnTo>
                  <a:pt x="56444" y="7049"/>
                </a:lnTo>
                <a:lnTo>
                  <a:pt x="55936" y="7026"/>
                </a:lnTo>
                <a:lnTo>
                  <a:pt x="55401" y="7018"/>
                </a:lnTo>
                <a:lnTo>
                  <a:pt x="47804" y="6987"/>
                </a:lnTo>
                <a:lnTo>
                  <a:pt x="40206" y="6933"/>
                </a:lnTo>
                <a:lnTo>
                  <a:pt x="40982" y="5598"/>
                </a:lnTo>
                <a:lnTo>
                  <a:pt x="41357" y="4926"/>
                </a:lnTo>
                <a:lnTo>
                  <a:pt x="41704" y="4262"/>
                </a:lnTo>
                <a:lnTo>
                  <a:pt x="41999" y="3591"/>
                </a:lnTo>
                <a:lnTo>
                  <a:pt x="42293" y="2919"/>
                </a:lnTo>
                <a:lnTo>
                  <a:pt x="42534" y="2240"/>
                </a:lnTo>
                <a:lnTo>
                  <a:pt x="42721" y="1568"/>
                </a:lnTo>
                <a:lnTo>
                  <a:pt x="42721" y="1406"/>
                </a:lnTo>
                <a:lnTo>
                  <a:pt x="42667" y="1252"/>
                </a:lnTo>
                <a:lnTo>
                  <a:pt x="42587" y="1105"/>
                </a:lnTo>
                <a:lnTo>
                  <a:pt x="42427" y="966"/>
                </a:lnTo>
                <a:lnTo>
                  <a:pt x="42213" y="835"/>
                </a:lnTo>
                <a:lnTo>
                  <a:pt x="41972" y="711"/>
                </a:lnTo>
                <a:lnTo>
                  <a:pt x="41678" y="603"/>
                </a:lnTo>
                <a:lnTo>
                  <a:pt x="41357" y="503"/>
                </a:lnTo>
                <a:lnTo>
                  <a:pt x="41009" y="402"/>
                </a:lnTo>
                <a:lnTo>
                  <a:pt x="40608" y="317"/>
                </a:lnTo>
                <a:lnTo>
                  <a:pt x="40206" y="248"/>
                </a:lnTo>
                <a:lnTo>
                  <a:pt x="39752" y="178"/>
                </a:lnTo>
                <a:lnTo>
                  <a:pt x="39297" y="124"/>
                </a:lnTo>
                <a:lnTo>
                  <a:pt x="38842" y="78"/>
                </a:lnTo>
                <a:lnTo>
                  <a:pt x="38334" y="39"/>
                </a:lnTo>
                <a:lnTo>
                  <a:pt x="37852" y="16"/>
                </a:lnTo>
                <a:lnTo>
                  <a:pt x="373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7"/>
          <p:cNvSpPr/>
          <p:nvPr/>
        </p:nvSpPr>
        <p:spPr>
          <a:xfrm rot="-9286308">
            <a:off x="6043211" y="691958"/>
            <a:ext cx="598778" cy="417053"/>
          </a:xfrm>
          <a:custGeom>
            <a:avLst/>
            <a:gdLst/>
            <a:ahLst/>
            <a:cxnLst/>
            <a:rect l="l" t="t" r="r" b="b"/>
            <a:pathLst>
              <a:path w="265848" h="60363" extrusionOk="0">
                <a:moveTo>
                  <a:pt x="75544" y="0"/>
                </a:moveTo>
                <a:lnTo>
                  <a:pt x="74929" y="16"/>
                </a:lnTo>
                <a:lnTo>
                  <a:pt x="74313" y="39"/>
                </a:lnTo>
                <a:lnTo>
                  <a:pt x="73725" y="77"/>
                </a:lnTo>
                <a:lnTo>
                  <a:pt x="73110" y="139"/>
                </a:lnTo>
                <a:lnTo>
                  <a:pt x="72521" y="209"/>
                </a:lnTo>
                <a:lnTo>
                  <a:pt x="55829" y="2548"/>
                </a:lnTo>
                <a:lnTo>
                  <a:pt x="39136" y="4895"/>
                </a:lnTo>
                <a:lnTo>
                  <a:pt x="5778" y="9604"/>
                </a:lnTo>
                <a:lnTo>
                  <a:pt x="5270" y="9673"/>
                </a:lnTo>
                <a:lnTo>
                  <a:pt x="4789" y="9758"/>
                </a:lnTo>
                <a:lnTo>
                  <a:pt x="4334" y="9843"/>
                </a:lnTo>
                <a:lnTo>
                  <a:pt x="3906" y="9936"/>
                </a:lnTo>
                <a:lnTo>
                  <a:pt x="3505" y="10028"/>
                </a:lnTo>
                <a:lnTo>
                  <a:pt x="3103" y="10129"/>
                </a:lnTo>
                <a:lnTo>
                  <a:pt x="2755" y="10229"/>
                </a:lnTo>
                <a:lnTo>
                  <a:pt x="2408" y="10337"/>
                </a:lnTo>
                <a:lnTo>
                  <a:pt x="2113" y="10453"/>
                </a:lnTo>
                <a:lnTo>
                  <a:pt x="1819" y="10561"/>
                </a:lnTo>
                <a:lnTo>
                  <a:pt x="1552" y="10684"/>
                </a:lnTo>
                <a:lnTo>
                  <a:pt x="1311" y="10800"/>
                </a:lnTo>
                <a:lnTo>
                  <a:pt x="1070" y="10924"/>
                </a:lnTo>
                <a:lnTo>
                  <a:pt x="883" y="11047"/>
                </a:lnTo>
                <a:lnTo>
                  <a:pt x="696" y="11171"/>
                </a:lnTo>
                <a:lnTo>
                  <a:pt x="535" y="11302"/>
                </a:lnTo>
                <a:lnTo>
                  <a:pt x="401" y="11433"/>
                </a:lnTo>
                <a:lnTo>
                  <a:pt x="294" y="11565"/>
                </a:lnTo>
                <a:lnTo>
                  <a:pt x="187" y="11696"/>
                </a:lnTo>
                <a:lnTo>
                  <a:pt x="107" y="11827"/>
                </a:lnTo>
                <a:lnTo>
                  <a:pt x="54" y="11966"/>
                </a:lnTo>
                <a:lnTo>
                  <a:pt x="27" y="12097"/>
                </a:lnTo>
                <a:lnTo>
                  <a:pt x="0" y="12236"/>
                </a:lnTo>
                <a:lnTo>
                  <a:pt x="0" y="12367"/>
                </a:lnTo>
                <a:lnTo>
                  <a:pt x="27" y="12499"/>
                </a:lnTo>
                <a:lnTo>
                  <a:pt x="54" y="12638"/>
                </a:lnTo>
                <a:lnTo>
                  <a:pt x="107" y="12769"/>
                </a:lnTo>
                <a:lnTo>
                  <a:pt x="187" y="12900"/>
                </a:lnTo>
                <a:lnTo>
                  <a:pt x="268" y="13031"/>
                </a:lnTo>
                <a:lnTo>
                  <a:pt x="375" y="13155"/>
                </a:lnTo>
                <a:lnTo>
                  <a:pt x="508" y="13286"/>
                </a:lnTo>
                <a:lnTo>
                  <a:pt x="642" y="13410"/>
                </a:lnTo>
                <a:lnTo>
                  <a:pt x="803" y="13533"/>
                </a:lnTo>
                <a:lnTo>
                  <a:pt x="990" y="13649"/>
                </a:lnTo>
                <a:lnTo>
                  <a:pt x="1177" y="13765"/>
                </a:lnTo>
                <a:lnTo>
                  <a:pt x="1364" y="13881"/>
                </a:lnTo>
                <a:lnTo>
                  <a:pt x="1578" y="13989"/>
                </a:lnTo>
                <a:lnTo>
                  <a:pt x="1819" y="14097"/>
                </a:lnTo>
                <a:lnTo>
                  <a:pt x="2060" y="14205"/>
                </a:lnTo>
                <a:lnTo>
                  <a:pt x="2327" y="14297"/>
                </a:lnTo>
                <a:lnTo>
                  <a:pt x="2622" y="14398"/>
                </a:lnTo>
                <a:lnTo>
                  <a:pt x="2889" y="14483"/>
                </a:lnTo>
                <a:lnTo>
                  <a:pt x="3210" y="14575"/>
                </a:lnTo>
                <a:lnTo>
                  <a:pt x="3531" y="14653"/>
                </a:lnTo>
                <a:lnTo>
                  <a:pt x="3852" y="14730"/>
                </a:lnTo>
                <a:lnTo>
                  <a:pt x="4200" y="14799"/>
                </a:lnTo>
                <a:lnTo>
                  <a:pt x="4548" y="14861"/>
                </a:lnTo>
                <a:lnTo>
                  <a:pt x="4922" y="14923"/>
                </a:lnTo>
                <a:lnTo>
                  <a:pt x="5297" y="14977"/>
                </a:lnTo>
                <a:lnTo>
                  <a:pt x="5671" y="15023"/>
                </a:lnTo>
                <a:lnTo>
                  <a:pt x="6073" y="15062"/>
                </a:lnTo>
                <a:lnTo>
                  <a:pt x="6501" y="15093"/>
                </a:lnTo>
                <a:lnTo>
                  <a:pt x="6902" y="15116"/>
                </a:lnTo>
                <a:lnTo>
                  <a:pt x="7357" y="15139"/>
                </a:lnTo>
                <a:lnTo>
                  <a:pt x="7785" y="15147"/>
                </a:lnTo>
                <a:lnTo>
                  <a:pt x="8694" y="15147"/>
                </a:lnTo>
                <a:lnTo>
                  <a:pt x="9176" y="15131"/>
                </a:lnTo>
                <a:lnTo>
                  <a:pt x="9657" y="15108"/>
                </a:lnTo>
                <a:lnTo>
                  <a:pt x="10139" y="15077"/>
                </a:lnTo>
                <a:lnTo>
                  <a:pt x="10620" y="15039"/>
                </a:lnTo>
                <a:lnTo>
                  <a:pt x="11128" y="14984"/>
                </a:lnTo>
                <a:lnTo>
                  <a:pt x="11637" y="14930"/>
                </a:lnTo>
                <a:lnTo>
                  <a:pt x="12145" y="14861"/>
                </a:lnTo>
                <a:lnTo>
                  <a:pt x="37130" y="11302"/>
                </a:lnTo>
                <a:lnTo>
                  <a:pt x="62088" y="7735"/>
                </a:lnTo>
                <a:lnTo>
                  <a:pt x="60537" y="9712"/>
                </a:lnTo>
                <a:lnTo>
                  <a:pt x="59039" y="11696"/>
                </a:lnTo>
                <a:lnTo>
                  <a:pt x="57541" y="13680"/>
                </a:lnTo>
                <a:lnTo>
                  <a:pt x="56069" y="15656"/>
                </a:lnTo>
                <a:lnTo>
                  <a:pt x="54625" y="17648"/>
                </a:lnTo>
                <a:lnTo>
                  <a:pt x="53234" y="19632"/>
                </a:lnTo>
                <a:lnTo>
                  <a:pt x="51843" y="21624"/>
                </a:lnTo>
                <a:lnTo>
                  <a:pt x="50505" y="23615"/>
                </a:lnTo>
                <a:lnTo>
                  <a:pt x="50398" y="23801"/>
                </a:lnTo>
                <a:lnTo>
                  <a:pt x="50345" y="23994"/>
                </a:lnTo>
                <a:lnTo>
                  <a:pt x="50345" y="24171"/>
                </a:lnTo>
                <a:lnTo>
                  <a:pt x="50372" y="24349"/>
                </a:lnTo>
                <a:lnTo>
                  <a:pt x="50452" y="24526"/>
                </a:lnTo>
                <a:lnTo>
                  <a:pt x="50559" y="24696"/>
                </a:lnTo>
                <a:lnTo>
                  <a:pt x="50719" y="24858"/>
                </a:lnTo>
                <a:lnTo>
                  <a:pt x="50907" y="25013"/>
                </a:lnTo>
                <a:lnTo>
                  <a:pt x="51147" y="25167"/>
                </a:lnTo>
                <a:lnTo>
                  <a:pt x="51388" y="25314"/>
                </a:lnTo>
                <a:lnTo>
                  <a:pt x="51709" y="25453"/>
                </a:lnTo>
                <a:lnTo>
                  <a:pt x="52030" y="25584"/>
                </a:lnTo>
                <a:lnTo>
                  <a:pt x="52378" y="25715"/>
                </a:lnTo>
                <a:lnTo>
                  <a:pt x="52752" y="25831"/>
                </a:lnTo>
                <a:lnTo>
                  <a:pt x="53180" y="25947"/>
                </a:lnTo>
                <a:lnTo>
                  <a:pt x="53608" y="26047"/>
                </a:lnTo>
                <a:lnTo>
                  <a:pt x="54063" y="26147"/>
                </a:lnTo>
                <a:lnTo>
                  <a:pt x="54545" y="26240"/>
                </a:lnTo>
                <a:lnTo>
                  <a:pt x="55026" y="26317"/>
                </a:lnTo>
                <a:lnTo>
                  <a:pt x="55561" y="26394"/>
                </a:lnTo>
                <a:lnTo>
                  <a:pt x="56069" y="26464"/>
                </a:lnTo>
                <a:lnTo>
                  <a:pt x="56631" y="26518"/>
                </a:lnTo>
                <a:lnTo>
                  <a:pt x="57193" y="26564"/>
                </a:lnTo>
                <a:lnTo>
                  <a:pt x="57755" y="26603"/>
                </a:lnTo>
                <a:lnTo>
                  <a:pt x="58343" y="26634"/>
                </a:lnTo>
                <a:lnTo>
                  <a:pt x="58932" y="26657"/>
                </a:lnTo>
                <a:lnTo>
                  <a:pt x="59520" y="26665"/>
                </a:lnTo>
                <a:lnTo>
                  <a:pt x="60109" y="26665"/>
                </a:lnTo>
                <a:lnTo>
                  <a:pt x="60724" y="26657"/>
                </a:lnTo>
                <a:lnTo>
                  <a:pt x="61339" y="26642"/>
                </a:lnTo>
                <a:lnTo>
                  <a:pt x="61928" y="26611"/>
                </a:lnTo>
                <a:lnTo>
                  <a:pt x="62543" y="26564"/>
                </a:lnTo>
                <a:lnTo>
                  <a:pt x="124685" y="21724"/>
                </a:lnTo>
                <a:lnTo>
                  <a:pt x="124685" y="21724"/>
                </a:lnTo>
                <a:lnTo>
                  <a:pt x="123856" y="23013"/>
                </a:lnTo>
                <a:lnTo>
                  <a:pt x="123026" y="24295"/>
                </a:lnTo>
                <a:lnTo>
                  <a:pt x="122143" y="25584"/>
                </a:lnTo>
                <a:lnTo>
                  <a:pt x="121261" y="26873"/>
                </a:lnTo>
                <a:lnTo>
                  <a:pt x="120351" y="28155"/>
                </a:lnTo>
                <a:lnTo>
                  <a:pt x="119442" y="29436"/>
                </a:lnTo>
                <a:lnTo>
                  <a:pt x="118479" y="30718"/>
                </a:lnTo>
                <a:lnTo>
                  <a:pt x="117516" y="31999"/>
                </a:lnTo>
                <a:lnTo>
                  <a:pt x="116526" y="33273"/>
                </a:lnTo>
                <a:lnTo>
                  <a:pt x="115509" y="34547"/>
                </a:lnTo>
                <a:lnTo>
                  <a:pt x="114466" y="35828"/>
                </a:lnTo>
                <a:lnTo>
                  <a:pt x="113396" y="37102"/>
                </a:lnTo>
                <a:lnTo>
                  <a:pt x="112326" y="38376"/>
                </a:lnTo>
                <a:lnTo>
                  <a:pt x="111229" y="39642"/>
                </a:lnTo>
                <a:lnTo>
                  <a:pt x="110079" y="40916"/>
                </a:lnTo>
                <a:lnTo>
                  <a:pt x="108929" y="42189"/>
                </a:lnTo>
                <a:lnTo>
                  <a:pt x="108795" y="42367"/>
                </a:lnTo>
                <a:lnTo>
                  <a:pt x="108715" y="42545"/>
                </a:lnTo>
                <a:lnTo>
                  <a:pt x="108688" y="42722"/>
                </a:lnTo>
                <a:lnTo>
                  <a:pt x="108688" y="42892"/>
                </a:lnTo>
                <a:lnTo>
                  <a:pt x="108768" y="43062"/>
                </a:lnTo>
                <a:lnTo>
                  <a:pt x="108848" y="43224"/>
                </a:lnTo>
                <a:lnTo>
                  <a:pt x="109009" y="43386"/>
                </a:lnTo>
                <a:lnTo>
                  <a:pt x="109196" y="43540"/>
                </a:lnTo>
                <a:lnTo>
                  <a:pt x="109437" y="43695"/>
                </a:lnTo>
                <a:lnTo>
                  <a:pt x="109704" y="43841"/>
                </a:lnTo>
                <a:lnTo>
                  <a:pt x="109999" y="43980"/>
                </a:lnTo>
                <a:lnTo>
                  <a:pt x="110346" y="44119"/>
                </a:lnTo>
                <a:lnTo>
                  <a:pt x="110694" y="44251"/>
                </a:lnTo>
                <a:lnTo>
                  <a:pt x="111095" y="44374"/>
                </a:lnTo>
                <a:lnTo>
                  <a:pt x="111523" y="44490"/>
                </a:lnTo>
                <a:lnTo>
                  <a:pt x="111951" y="44598"/>
                </a:lnTo>
                <a:lnTo>
                  <a:pt x="112433" y="44698"/>
                </a:lnTo>
                <a:lnTo>
                  <a:pt x="112915" y="44791"/>
                </a:lnTo>
                <a:lnTo>
                  <a:pt x="113423" y="44876"/>
                </a:lnTo>
                <a:lnTo>
                  <a:pt x="113958" y="44953"/>
                </a:lnTo>
                <a:lnTo>
                  <a:pt x="114493" y="45023"/>
                </a:lnTo>
                <a:lnTo>
                  <a:pt x="115055" y="45084"/>
                </a:lnTo>
                <a:lnTo>
                  <a:pt x="115616" y="45131"/>
                </a:lnTo>
                <a:lnTo>
                  <a:pt x="116178" y="45169"/>
                </a:lnTo>
                <a:lnTo>
                  <a:pt x="116740" y="45200"/>
                </a:lnTo>
                <a:lnTo>
                  <a:pt x="117328" y="45223"/>
                </a:lnTo>
                <a:lnTo>
                  <a:pt x="117917" y="45231"/>
                </a:lnTo>
                <a:lnTo>
                  <a:pt x="118505" y="45231"/>
                </a:lnTo>
                <a:lnTo>
                  <a:pt x="119094" y="45216"/>
                </a:lnTo>
                <a:lnTo>
                  <a:pt x="119656" y="45185"/>
                </a:lnTo>
                <a:lnTo>
                  <a:pt x="120244" y="45154"/>
                </a:lnTo>
                <a:lnTo>
                  <a:pt x="120806" y="45100"/>
                </a:lnTo>
                <a:lnTo>
                  <a:pt x="139719" y="43178"/>
                </a:lnTo>
                <a:lnTo>
                  <a:pt x="158631" y="41248"/>
                </a:lnTo>
                <a:lnTo>
                  <a:pt x="196430" y="37372"/>
                </a:lnTo>
                <a:lnTo>
                  <a:pt x="194424" y="39920"/>
                </a:lnTo>
                <a:lnTo>
                  <a:pt x="192364" y="42467"/>
                </a:lnTo>
                <a:lnTo>
                  <a:pt x="190251" y="45007"/>
                </a:lnTo>
                <a:lnTo>
                  <a:pt x="188084" y="47547"/>
                </a:lnTo>
                <a:lnTo>
                  <a:pt x="185917" y="50079"/>
                </a:lnTo>
                <a:lnTo>
                  <a:pt x="183670" y="52619"/>
                </a:lnTo>
                <a:lnTo>
                  <a:pt x="181423" y="55151"/>
                </a:lnTo>
                <a:lnTo>
                  <a:pt x="179149" y="57676"/>
                </a:lnTo>
                <a:lnTo>
                  <a:pt x="178989" y="57884"/>
                </a:lnTo>
                <a:lnTo>
                  <a:pt x="178908" y="58077"/>
                </a:lnTo>
                <a:lnTo>
                  <a:pt x="178855" y="58270"/>
                </a:lnTo>
                <a:lnTo>
                  <a:pt x="178882" y="58448"/>
                </a:lnTo>
                <a:lnTo>
                  <a:pt x="178962" y="58625"/>
                </a:lnTo>
                <a:lnTo>
                  <a:pt x="179096" y="58795"/>
                </a:lnTo>
                <a:lnTo>
                  <a:pt x="179283" y="58949"/>
                </a:lnTo>
                <a:lnTo>
                  <a:pt x="179497" y="59104"/>
                </a:lnTo>
                <a:lnTo>
                  <a:pt x="179791" y="59250"/>
                </a:lnTo>
                <a:lnTo>
                  <a:pt x="180085" y="59382"/>
                </a:lnTo>
                <a:lnTo>
                  <a:pt x="180433" y="59513"/>
                </a:lnTo>
                <a:lnTo>
                  <a:pt x="180834" y="59629"/>
                </a:lnTo>
                <a:lnTo>
                  <a:pt x="181236" y="59744"/>
                </a:lnTo>
                <a:lnTo>
                  <a:pt x="181690" y="59845"/>
                </a:lnTo>
                <a:lnTo>
                  <a:pt x="182172" y="59937"/>
                </a:lnTo>
                <a:lnTo>
                  <a:pt x="182680" y="60022"/>
                </a:lnTo>
                <a:lnTo>
                  <a:pt x="183215" y="60100"/>
                </a:lnTo>
                <a:lnTo>
                  <a:pt x="183750" y="60161"/>
                </a:lnTo>
                <a:lnTo>
                  <a:pt x="184312" y="60223"/>
                </a:lnTo>
                <a:lnTo>
                  <a:pt x="184874" y="60269"/>
                </a:lnTo>
                <a:lnTo>
                  <a:pt x="185462" y="60308"/>
                </a:lnTo>
                <a:lnTo>
                  <a:pt x="186077" y="60339"/>
                </a:lnTo>
                <a:lnTo>
                  <a:pt x="186666" y="60354"/>
                </a:lnTo>
                <a:lnTo>
                  <a:pt x="187281" y="60362"/>
                </a:lnTo>
                <a:lnTo>
                  <a:pt x="187896" y="60362"/>
                </a:lnTo>
                <a:lnTo>
                  <a:pt x="188485" y="60354"/>
                </a:lnTo>
                <a:lnTo>
                  <a:pt x="189100" y="60331"/>
                </a:lnTo>
                <a:lnTo>
                  <a:pt x="189689" y="60300"/>
                </a:lnTo>
                <a:lnTo>
                  <a:pt x="190277" y="60262"/>
                </a:lnTo>
                <a:lnTo>
                  <a:pt x="190839" y="60208"/>
                </a:lnTo>
                <a:lnTo>
                  <a:pt x="191401" y="60146"/>
                </a:lnTo>
                <a:lnTo>
                  <a:pt x="191936" y="60069"/>
                </a:lnTo>
                <a:lnTo>
                  <a:pt x="209859" y="57374"/>
                </a:lnTo>
                <a:lnTo>
                  <a:pt x="218793" y="56016"/>
                </a:lnTo>
                <a:lnTo>
                  <a:pt x="227728" y="54657"/>
                </a:lnTo>
                <a:lnTo>
                  <a:pt x="236636" y="53283"/>
                </a:lnTo>
                <a:lnTo>
                  <a:pt x="241103" y="52588"/>
                </a:lnTo>
                <a:lnTo>
                  <a:pt x="245544" y="51893"/>
                </a:lnTo>
                <a:lnTo>
                  <a:pt x="249958" y="51191"/>
                </a:lnTo>
                <a:lnTo>
                  <a:pt x="254372" y="50481"/>
                </a:lnTo>
                <a:lnTo>
                  <a:pt x="258786" y="49770"/>
                </a:lnTo>
                <a:lnTo>
                  <a:pt x="263173" y="49052"/>
                </a:lnTo>
                <a:lnTo>
                  <a:pt x="263467" y="49006"/>
                </a:lnTo>
                <a:lnTo>
                  <a:pt x="263708" y="48952"/>
                </a:lnTo>
                <a:lnTo>
                  <a:pt x="263948" y="48898"/>
                </a:lnTo>
                <a:lnTo>
                  <a:pt x="264189" y="48844"/>
                </a:lnTo>
                <a:lnTo>
                  <a:pt x="264403" y="48790"/>
                </a:lnTo>
                <a:lnTo>
                  <a:pt x="264590" y="48728"/>
                </a:lnTo>
                <a:lnTo>
                  <a:pt x="264938" y="48597"/>
                </a:lnTo>
                <a:lnTo>
                  <a:pt x="265206" y="48466"/>
                </a:lnTo>
                <a:lnTo>
                  <a:pt x="265446" y="48327"/>
                </a:lnTo>
                <a:lnTo>
                  <a:pt x="265634" y="48180"/>
                </a:lnTo>
                <a:lnTo>
                  <a:pt x="265741" y="48033"/>
                </a:lnTo>
                <a:lnTo>
                  <a:pt x="265821" y="47879"/>
                </a:lnTo>
                <a:lnTo>
                  <a:pt x="265848" y="47725"/>
                </a:lnTo>
                <a:lnTo>
                  <a:pt x="265821" y="47562"/>
                </a:lnTo>
                <a:lnTo>
                  <a:pt x="265767" y="47408"/>
                </a:lnTo>
                <a:lnTo>
                  <a:pt x="265634" y="47254"/>
                </a:lnTo>
                <a:lnTo>
                  <a:pt x="265500" y="47099"/>
                </a:lnTo>
                <a:lnTo>
                  <a:pt x="265313" y="46953"/>
                </a:lnTo>
                <a:lnTo>
                  <a:pt x="265072" y="46806"/>
                </a:lnTo>
                <a:lnTo>
                  <a:pt x="264804" y="46667"/>
                </a:lnTo>
                <a:lnTo>
                  <a:pt x="264510" y="46528"/>
                </a:lnTo>
                <a:lnTo>
                  <a:pt x="264162" y="46404"/>
                </a:lnTo>
                <a:lnTo>
                  <a:pt x="263815" y="46281"/>
                </a:lnTo>
                <a:lnTo>
                  <a:pt x="263413" y="46173"/>
                </a:lnTo>
                <a:lnTo>
                  <a:pt x="262985" y="46080"/>
                </a:lnTo>
                <a:lnTo>
                  <a:pt x="262557" y="45988"/>
                </a:lnTo>
                <a:lnTo>
                  <a:pt x="262076" y="45918"/>
                </a:lnTo>
                <a:lnTo>
                  <a:pt x="261594" y="45856"/>
                </a:lnTo>
                <a:lnTo>
                  <a:pt x="261086" y="45810"/>
                </a:lnTo>
                <a:lnTo>
                  <a:pt x="260551" y="45787"/>
                </a:lnTo>
                <a:lnTo>
                  <a:pt x="260016" y="45771"/>
                </a:lnTo>
                <a:lnTo>
                  <a:pt x="259722" y="45771"/>
                </a:lnTo>
                <a:lnTo>
                  <a:pt x="259454" y="45779"/>
                </a:lnTo>
                <a:lnTo>
                  <a:pt x="259160" y="45787"/>
                </a:lnTo>
                <a:lnTo>
                  <a:pt x="258866" y="45802"/>
                </a:lnTo>
                <a:lnTo>
                  <a:pt x="258598" y="45825"/>
                </a:lnTo>
                <a:lnTo>
                  <a:pt x="258304" y="45849"/>
                </a:lnTo>
                <a:lnTo>
                  <a:pt x="258010" y="45880"/>
                </a:lnTo>
                <a:lnTo>
                  <a:pt x="257716" y="45918"/>
                </a:lnTo>
                <a:lnTo>
                  <a:pt x="250466" y="46860"/>
                </a:lnTo>
                <a:lnTo>
                  <a:pt x="243270" y="47825"/>
                </a:lnTo>
                <a:lnTo>
                  <a:pt x="236074" y="48790"/>
                </a:lnTo>
                <a:lnTo>
                  <a:pt x="228878" y="49763"/>
                </a:lnTo>
                <a:lnTo>
                  <a:pt x="221682" y="50743"/>
                </a:lnTo>
                <a:lnTo>
                  <a:pt x="214513" y="51731"/>
                </a:lnTo>
                <a:lnTo>
                  <a:pt x="200175" y="53700"/>
                </a:lnTo>
                <a:lnTo>
                  <a:pt x="201352" y="52472"/>
                </a:lnTo>
                <a:lnTo>
                  <a:pt x="202529" y="51237"/>
                </a:lnTo>
                <a:lnTo>
                  <a:pt x="203653" y="50010"/>
                </a:lnTo>
                <a:lnTo>
                  <a:pt x="204776" y="48774"/>
                </a:lnTo>
                <a:lnTo>
                  <a:pt x="206996" y="46304"/>
                </a:lnTo>
                <a:lnTo>
                  <a:pt x="209136" y="43826"/>
                </a:lnTo>
                <a:lnTo>
                  <a:pt x="211223" y="41348"/>
                </a:lnTo>
                <a:lnTo>
                  <a:pt x="213256" y="38862"/>
                </a:lnTo>
                <a:lnTo>
                  <a:pt x="215262" y="36376"/>
                </a:lnTo>
                <a:lnTo>
                  <a:pt x="217188" y="33883"/>
                </a:lnTo>
                <a:lnTo>
                  <a:pt x="217295" y="33705"/>
                </a:lnTo>
                <a:lnTo>
                  <a:pt x="217376" y="33535"/>
                </a:lnTo>
                <a:lnTo>
                  <a:pt x="217376" y="33366"/>
                </a:lnTo>
                <a:lnTo>
                  <a:pt x="217349" y="33196"/>
                </a:lnTo>
                <a:lnTo>
                  <a:pt x="217295" y="33026"/>
                </a:lnTo>
                <a:lnTo>
                  <a:pt x="217188" y="32864"/>
                </a:lnTo>
                <a:lnTo>
                  <a:pt x="217028" y="32709"/>
                </a:lnTo>
                <a:lnTo>
                  <a:pt x="216841" y="32555"/>
                </a:lnTo>
                <a:lnTo>
                  <a:pt x="216627" y="32408"/>
                </a:lnTo>
                <a:lnTo>
                  <a:pt x="216359" y="32262"/>
                </a:lnTo>
                <a:lnTo>
                  <a:pt x="216065" y="32123"/>
                </a:lnTo>
                <a:lnTo>
                  <a:pt x="215744" y="31991"/>
                </a:lnTo>
                <a:lnTo>
                  <a:pt x="215396" y="31868"/>
                </a:lnTo>
                <a:lnTo>
                  <a:pt x="215022" y="31744"/>
                </a:lnTo>
                <a:lnTo>
                  <a:pt x="214620" y="31629"/>
                </a:lnTo>
                <a:lnTo>
                  <a:pt x="214192" y="31521"/>
                </a:lnTo>
                <a:lnTo>
                  <a:pt x="213764" y="31420"/>
                </a:lnTo>
                <a:lnTo>
                  <a:pt x="213283" y="31328"/>
                </a:lnTo>
                <a:lnTo>
                  <a:pt x="212801" y="31250"/>
                </a:lnTo>
                <a:lnTo>
                  <a:pt x="212293" y="31173"/>
                </a:lnTo>
                <a:lnTo>
                  <a:pt x="211785" y="31104"/>
                </a:lnTo>
                <a:lnTo>
                  <a:pt x="211250" y="31050"/>
                </a:lnTo>
                <a:lnTo>
                  <a:pt x="210715" y="30996"/>
                </a:lnTo>
                <a:lnTo>
                  <a:pt x="210153" y="30957"/>
                </a:lnTo>
                <a:lnTo>
                  <a:pt x="209591" y="30926"/>
                </a:lnTo>
                <a:lnTo>
                  <a:pt x="209029" y="30911"/>
                </a:lnTo>
                <a:lnTo>
                  <a:pt x="208468" y="30903"/>
                </a:lnTo>
                <a:lnTo>
                  <a:pt x="207879" y="30903"/>
                </a:lnTo>
                <a:lnTo>
                  <a:pt x="207317" y="30918"/>
                </a:lnTo>
                <a:lnTo>
                  <a:pt x="206729" y="30949"/>
                </a:lnTo>
                <a:lnTo>
                  <a:pt x="206167" y="30988"/>
                </a:lnTo>
                <a:lnTo>
                  <a:pt x="205579" y="31034"/>
                </a:lnTo>
                <a:lnTo>
                  <a:pt x="168074" y="34809"/>
                </a:lnTo>
                <a:lnTo>
                  <a:pt x="149349" y="36701"/>
                </a:lnTo>
                <a:lnTo>
                  <a:pt x="130597" y="38592"/>
                </a:lnTo>
                <a:lnTo>
                  <a:pt x="131640" y="37357"/>
                </a:lnTo>
                <a:lnTo>
                  <a:pt x="132656" y="36114"/>
                </a:lnTo>
                <a:lnTo>
                  <a:pt x="133673" y="34871"/>
                </a:lnTo>
                <a:lnTo>
                  <a:pt x="134636" y="33628"/>
                </a:lnTo>
                <a:lnTo>
                  <a:pt x="135599" y="32385"/>
                </a:lnTo>
                <a:lnTo>
                  <a:pt x="136535" y="31135"/>
                </a:lnTo>
                <a:lnTo>
                  <a:pt x="137472" y="29892"/>
                </a:lnTo>
                <a:lnTo>
                  <a:pt x="138354" y="28641"/>
                </a:lnTo>
                <a:lnTo>
                  <a:pt x="139237" y="27390"/>
                </a:lnTo>
                <a:lnTo>
                  <a:pt x="140093" y="26140"/>
                </a:lnTo>
                <a:lnTo>
                  <a:pt x="140949" y="24889"/>
                </a:lnTo>
                <a:lnTo>
                  <a:pt x="141778" y="23638"/>
                </a:lnTo>
                <a:lnTo>
                  <a:pt x="142581" y="22380"/>
                </a:lnTo>
                <a:lnTo>
                  <a:pt x="143357" y="21130"/>
                </a:lnTo>
                <a:lnTo>
                  <a:pt x="144106" y="19871"/>
                </a:lnTo>
                <a:lnTo>
                  <a:pt x="144855" y="18613"/>
                </a:lnTo>
                <a:lnTo>
                  <a:pt x="144962" y="18420"/>
                </a:lnTo>
                <a:lnTo>
                  <a:pt x="144988" y="18235"/>
                </a:lnTo>
                <a:lnTo>
                  <a:pt x="144988" y="18057"/>
                </a:lnTo>
                <a:lnTo>
                  <a:pt x="144962" y="17879"/>
                </a:lnTo>
                <a:lnTo>
                  <a:pt x="144881" y="17710"/>
                </a:lnTo>
                <a:lnTo>
                  <a:pt x="144748" y="17547"/>
                </a:lnTo>
                <a:lnTo>
                  <a:pt x="144614" y="17385"/>
                </a:lnTo>
                <a:lnTo>
                  <a:pt x="144427" y="17231"/>
                </a:lnTo>
                <a:lnTo>
                  <a:pt x="144186" y="17077"/>
                </a:lnTo>
                <a:lnTo>
                  <a:pt x="143945" y="16938"/>
                </a:lnTo>
                <a:lnTo>
                  <a:pt x="143651" y="16799"/>
                </a:lnTo>
                <a:lnTo>
                  <a:pt x="143330" y="16667"/>
                </a:lnTo>
                <a:lnTo>
                  <a:pt x="142982" y="16544"/>
                </a:lnTo>
                <a:lnTo>
                  <a:pt x="142608" y="16428"/>
                </a:lnTo>
                <a:lnTo>
                  <a:pt x="142233" y="16312"/>
                </a:lnTo>
                <a:lnTo>
                  <a:pt x="141805" y="16212"/>
                </a:lnTo>
                <a:lnTo>
                  <a:pt x="141350" y="16112"/>
                </a:lnTo>
                <a:lnTo>
                  <a:pt x="140896" y="16027"/>
                </a:lnTo>
                <a:lnTo>
                  <a:pt x="140414" y="15942"/>
                </a:lnTo>
                <a:lnTo>
                  <a:pt x="139906" y="15872"/>
                </a:lnTo>
                <a:lnTo>
                  <a:pt x="139398" y="15803"/>
                </a:lnTo>
                <a:lnTo>
                  <a:pt x="138863" y="15749"/>
                </a:lnTo>
                <a:lnTo>
                  <a:pt x="138328" y="15702"/>
                </a:lnTo>
                <a:lnTo>
                  <a:pt x="137766" y="15664"/>
                </a:lnTo>
                <a:lnTo>
                  <a:pt x="137177" y="15633"/>
                </a:lnTo>
                <a:lnTo>
                  <a:pt x="136616" y="15618"/>
                </a:lnTo>
                <a:lnTo>
                  <a:pt x="136027" y="15602"/>
                </a:lnTo>
                <a:lnTo>
                  <a:pt x="135439" y="15602"/>
                </a:lnTo>
                <a:lnTo>
                  <a:pt x="134823" y="15610"/>
                </a:lnTo>
                <a:lnTo>
                  <a:pt x="134235" y="15633"/>
                </a:lnTo>
                <a:lnTo>
                  <a:pt x="133619" y="15664"/>
                </a:lnTo>
                <a:lnTo>
                  <a:pt x="133031" y="15702"/>
                </a:lnTo>
                <a:lnTo>
                  <a:pt x="71478" y="20435"/>
                </a:lnTo>
                <a:lnTo>
                  <a:pt x="73029" y="18281"/>
                </a:lnTo>
                <a:lnTo>
                  <a:pt x="74634" y="16127"/>
                </a:lnTo>
                <a:lnTo>
                  <a:pt x="76239" y="13973"/>
                </a:lnTo>
                <a:lnTo>
                  <a:pt x="77898" y="11827"/>
                </a:lnTo>
                <a:lnTo>
                  <a:pt x="79610" y="9681"/>
                </a:lnTo>
                <a:lnTo>
                  <a:pt x="81322" y="7542"/>
                </a:lnTo>
                <a:lnTo>
                  <a:pt x="83114" y="5396"/>
                </a:lnTo>
                <a:lnTo>
                  <a:pt x="84960" y="3258"/>
                </a:lnTo>
                <a:lnTo>
                  <a:pt x="85067" y="3088"/>
                </a:lnTo>
                <a:lnTo>
                  <a:pt x="85147" y="2911"/>
                </a:lnTo>
                <a:lnTo>
                  <a:pt x="85174" y="2733"/>
                </a:lnTo>
                <a:lnTo>
                  <a:pt x="85147" y="2563"/>
                </a:lnTo>
                <a:lnTo>
                  <a:pt x="85067" y="2386"/>
                </a:lnTo>
                <a:lnTo>
                  <a:pt x="84933" y="2216"/>
                </a:lnTo>
                <a:lnTo>
                  <a:pt x="84773" y="2046"/>
                </a:lnTo>
                <a:lnTo>
                  <a:pt x="84586" y="1876"/>
                </a:lnTo>
                <a:lnTo>
                  <a:pt x="84345" y="1714"/>
                </a:lnTo>
                <a:lnTo>
                  <a:pt x="84051" y="1552"/>
                </a:lnTo>
                <a:lnTo>
                  <a:pt x="83730" y="1397"/>
                </a:lnTo>
                <a:lnTo>
                  <a:pt x="83382" y="1243"/>
                </a:lnTo>
                <a:lnTo>
                  <a:pt x="83007" y="1104"/>
                </a:lnTo>
                <a:lnTo>
                  <a:pt x="82606" y="965"/>
                </a:lnTo>
                <a:lnTo>
                  <a:pt x="82151" y="834"/>
                </a:lnTo>
                <a:lnTo>
                  <a:pt x="81697" y="710"/>
                </a:lnTo>
                <a:lnTo>
                  <a:pt x="81215" y="595"/>
                </a:lnTo>
                <a:lnTo>
                  <a:pt x="80707" y="486"/>
                </a:lnTo>
                <a:lnTo>
                  <a:pt x="80199" y="386"/>
                </a:lnTo>
                <a:lnTo>
                  <a:pt x="79637" y="301"/>
                </a:lnTo>
                <a:lnTo>
                  <a:pt x="79102" y="224"/>
                </a:lnTo>
                <a:lnTo>
                  <a:pt x="78513" y="155"/>
                </a:lnTo>
                <a:lnTo>
                  <a:pt x="77925" y="101"/>
                </a:lnTo>
                <a:lnTo>
                  <a:pt x="77336" y="54"/>
                </a:lnTo>
                <a:lnTo>
                  <a:pt x="76748" y="23"/>
                </a:lnTo>
                <a:lnTo>
                  <a:pt x="76159" y="8"/>
                </a:lnTo>
                <a:lnTo>
                  <a:pt x="7554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137"/>
        <p:cNvGrpSpPr/>
        <p:nvPr/>
      </p:nvGrpSpPr>
      <p:grpSpPr>
        <a:xfrm>
          <a:off x="0" y="0"/>
          <a:ext cx="0" cy="0"/>
          <a:chOff x="0" y="0"/>
          <a:chExt cx="0" cy="0"/>
        </a:xfrm>
      </p:grpSpPr>
      <p:sp>
        <p:nvSpPr>
          <p:cNvPr id="138" name="Google Shape;138;p8"/>
          <p:cNvSpPr txBox="1">
            <a:spLocks noGrp="1"/>
          </p:cNvSpPr>
          <p:nvPr>
            <p:ph type="title"/>
          </p:nvPr>
        </p:nvSpPr>
        <p:spPr>
          <a:xfrm>
            <a:off x="2168850" y="1307100"/>
            <a:ext cx="4806300" cy="2529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139" name="Google Shape;139;p8"/>
          <p:cNvSpPr/>
          <p:nvPr/>
        </p:nvSpPr>
        <p:spPr>
          <a:xfrm>
            <a:off x="4339748" y="4396301"/>
            <a:ext cx="723847" cy="552742"/>
          </a:xfrm>
          <a:custGeom>
            <a:avLst/>
            <a:gdLst/>
            <a:ahLst/>
            <a:cxnLst/>
            <a:rect l="l" t="t" r="r" b="b"/>
            <a:pathLst>
              <a:path w="64514" h="49275" extrusionOk="0">
                <a:moveTo>
                  <a:pt x="5774" y="4767"/>
                </a:moveTo>
                <a:lnTo>
                  <a:pt x="12513" y="5497"/>
                </a:lnTo>
                <a:lnTo>
                  <a:pt x="19247" y="6234"/>
                </a:lnTo>
                <a:lnTo>
                  <a:pt x="25986" y="6978"/>
                </a:lnTo>
                <a:lnTo>
                  <a:pt x="32719" y="7730"/>
                </a:lnTo>
                <a:lnTo>
                  <a:pt x="46192" y="9240"/>
                </a:lnTo>
                <a:lnTo>
                  <a:pt x="52925" y="9984"/>
                </a:lnTo>
                <a:lnTo>
                  <a:pt x="59664" y="10729"/>
                </a:lnTo>
                <a:lnTo>
                  <a:pt x="57572" y="15631"/>
                </a:lnTo>
                <a:lnTo>
                  <a:pt x="55480" y="20526"/>
                </a:lnTo>
                <a:lnTo>
                  <a:pt x="51295" y="30317"/>
                </a:lnTo>
                <a:lnTo>
                  <a:pt x="50908" y="31211"/>
                </a:lnTo>
                <a:lnTo>
                  <a:pt x="50509" y="32120"/>
                </a:lnTo>
                <a:lnTo>
                  <a:pt x="49700" y="33945"/>
                </a:lnTo>
                <a:lnTo>
                  <a:pt x="49290" y="34868"/>
                </a:lnTo>
                <a:lnTo>
                  <a:pt x="48885" y="35799"/>
                </a:lnTo>
                <a:lnTo>
                  <a:pt x="48486" y="36736"/>
                </a:lnTo>
                <a:lnTo>
                  <a:pt x="48099" y="37681"/>
                </a:lnTo>
                <a:lnTo>
                  <a:pt x="47908" y="38153"/>
                </a:lnTo>
                <a:lnTo>
                  <a:pt x="47723" y="38633"/>
                </a:lnTo>
                <a:lnTo>
                  <a:pt x="47538" y="39112"/>
                </a:lnTo>
                <a:lnTo>
                  <a:pt x="47365" y="39592"/>
                </a:lnTo>
                <a:lnTo>
                  <a:pt x="47192" y="40071"/>
                </a:lnTo>
                <a:lnTo>
                  <a:pt x="47024" y="40558"/>
                </a:lnTo>
                <a:lnTo>
                  <a:pt x="46862" y="41045"/>
                </a:lnTo>
                <a:lnTo>
                  <a:pt x="46706" y="41531"/>
                </a:lnTo>
                <a:lnTo>
                  <a:pt x="46556" y="42018"/>
                </a:lnTo>
                <a:lnTo>
                  <a:pt x="46411" y="42512"/>
                </a:lnTo>
                <a:lnTo>
                  <a:pt x="46278" y="43006"/>
                </a:lnTo>
                <a:lnTo>
                  <a:pt x="46151" y="43499"/>
                </a:lnTo>
                <a:lnTo>
                  <a:pt x="46030" y="44000"/>
                </a:lnTo>
                <a:lnTo>
                  <a:pt x="45920" y="44501"/>
                </a:lnTo>
                <a:lnTo>
                  <a:pt x="45816" y="45002"/>
                </a:lnTo>
                <a:lnTo>
                  <a:pt x="45724" y="45503"/>
                </a:lnTo>
                <a:lnTo>
                  <a:pt x="45082" y="44766"/>
                </a:lnTo>
                <a:lnTo>
                  <a:pt x="44440" y="44036"/>
                </a:lnTo>
                <a:lnTo>
                  <a:pt x="43793" y="43313"/>
                </a:lnTo>
                <a:lnTo>
                  <a:pt x="43140" y="42590"/>
                </a:lnTo>
                <a:lnTo>
                  <a:pt x="42487" y="41868"/>
                </a:lnTo>
                <a:lnTo>
                  <a:pt x="41828" y="41159"/>
                </a:lnTo>
                <a:lnTo>
                  <a:pt x="41169" y="40443"/>
                </a:lnTo>
                <a:lnTo>
                  <a:pt x="40504" y="39742"/>
                </a:lnTo>
                <a:lnTo>
                  <a:pt x="39840" y="39041"/>
                </a:lnTo>
                <a:lnTo>
                  <a:pt x="39169" y="38339"/>
                </a:lnTo>
                <a:lnTo>
                  <a:pt x="37823" y="36951"/>
                </a:lnTo>
                <a:lnTo>
                  <a:pt x="36470" y="35570"/>
                </a:lnTo>
                <a:lnTo>
                  <a:pt x="35106" y="34203"/>
                </a:lnTo>
                <a:lnTo>
                  <a:pt x="33742" y="32843"/>
                </a:lnTo>
                <a:lnTo>
                  <a:pt x="32372" y="31490"/>
                </a:lnTo>
                <a:lnTo>
                  <a:pt x="31003" y="30138"/>
                </a:lnTo>
                <a:lnTo>
                  <a:pt x="29627" y="28792"/>
                </a:lnTo>
                <a:lnTo>
                  <a:pt x="26876" y="26108"/>
                </a:lnTo>
                <a:lnTo>
                  <a:pt x="25506" y="24763"/>
                </a:lnTo>
                <a:lnTo>
                  <a:pt x="24136" y="23417"/>
                </a:lnTo>
                <a:lnTo>
                  <a:pt x="23576" y="22866"/>
                </a:lnTo>
                <a:lnTo>
                  <a:pt x="23003" y="22315"/>
                </a:lnTo>
                <a:lnTo>
                  <a:pt x="22431" y="21771"/>
                </a:lnTo>
                <a:lnTo>
                  <a:pt x="21853" y="21220"/>
                </a:lnTo>
                <a:lnTo>
                  <a:pt x="20680" y="20118"/>
                </a:lnTo>
                <a:lnTo>
                  <a:pt x="19489" y="19016"/>
                </a:lnTo>
                <a:lnTo>
                  <a:pt x="17097" y="16805"/>
                </a:lnTo>
                <a:lnTo>
                  <a:pt x="15894" y="15681"/>
                </a:lnTo>
                <a:lnTo>
                  <a:pt x="14698" y="14550"/>
                </a:lnTo>
                <a:lnTo>
                  <a:pt x="14103" y="13978"/>
                </a:lnTo>
                <a:lnTo>
                  <a:pt x="13507" y="13405"/>
                </a:lnTo>
                <a:lnTo>
                  <a:pt x="12918" y="12825"/>
                </a:lnTo>
                <a:lnTo>
                  <a:pt x="12334" y="12239"/>
                </a:lnTo>
                <a:lnTo>
                  <a:pt x="11750" y="11652"/>
                </a:lnTo>
                <a:lnTo>
                  <a:pt x="11172" y="11058"/>
                </a:lnTo>
                <a:lnTo>
                  <a:pt x="10600" y="10457"/>
                </a:lnTo>
                <a:lnTo>
                  <a:pt x="10034" y="9855"/>
                </a:lnTo>
                <a:lnTo>
                  <a:pt x="9473" y="9240"/>
                </a:lnTo>
                <a:lnTo>
                  <a:pt x="8918" y="8624"/>
                </a:lnTo>
                <a:lnTo>
                  <a:pt x="8375" y="8002"/>
                </a:lnTo>
                <a:lnTo>
                  <a:pt x="7837" y="7365"/>
                </a:lnTo>
                <a:lnTo>
                  <a:pt x="7306" y="6728"/>
                </a:lnTo>
                <a:lnTo>
                  <a:pt x="6786" y="6084"/>
                </a:lnTo>
                <a:lnTo>
                  <a:pt x="6277" y="5425"/>
                </a:lnTo>
                <a:lnTo>
                  <a:pt x="5774" y="4767"/>
                </a:lnTo>
                <a:close/>
                <a:moveTo>
                  <a:pt x="1659" y="1"/>
                </a:moveTo>
                <a:lnTo>
                  <a:pt x="1543" y="8"/>
                </a:lnTo>
                <a:lnTo>
                  <a:pt x="1434" y="29"/>
                </a:lnTo>
                <a:lnTo>
                  <a:pt x="1324" y="58"/>
                </a:lnTo>
                <a:lnTo>
                  <a:pt x="1214" y="101"/>
                </a:lnTo>
                <a:lnTo>
                  <a:pt x="1110" y="151"/>
                </a:lnTo>
                <a:lnTo>
                  <a:pt x="1006" y="208"/>
                </a:lnTo>
                <a:lnTo>
                  <a:pt x="908" y="280"/>
                </a:lnTo>
                <a:lnTo>
                  <a:pt x="809" y="358"/>
                </a:lnTo>
                <a:lnTo>
                  <a:pt x="717" y="444"/>
                </a:lnTo>
                <a:lnTo>
                  <a:pt x="630" y="544"/>
                </a:lnTo>
                <a:lnTo>
                  <a:pt x="549" y="645"/>
                </a:lnTo>
                <a:lnTo>
                  <a:pt x="468" y="752"/>
                </a:lnTo>
                <a:lnTo>
                  <a:pt x="393" y="866"/>
                </a:lnTo>
                <a:lnTo>
                  <a:pt x="324" y="981"/>
                </a:lnTo>
                <a:lnTo>
                  <a:pt x="260" y="1103"/>
                </a:lnTo>
                <a:lnTo>
                  <a:pt x="208" y="1231"/>
                </a:lnTo>
                <a:lnTo>
                  <a:pt x="156" y="1367"/>
                </a:lnTo>
                <a:lnTo>
                  <a:pt x="110" y="1496"/>
                </a:lnTo>
                <a:lnTo>
                  <a:pt x="75" y="1632"/>
                </a:lnTo>
                <a:lnTo>
                  <a:pt x="46" y="1775"/>
                </a:lnTo>
                <a:lnTo>
                  <a:pt x="23" y="1911"/>
                </a:lnTo>
                <a:lnTo>
                  <a:pt x="6" y="2055"/>
                </a:lnTo>
                <a:lnTo>
                  <a:pt x="0" y="2198"/>
                </a:lnTo>
                <a:lnTo>
                  <a:pt x="0" y="2334"/>
                </a:lnTo>
                <a:lnTo>
                  <a:pt x="12" y="2477"/>
                </a:lnTo>
                <a:lnTo>
                  <a:pt x="29" y="2613"/>
                </a:lnTo>
                <a:lnTo>
                  <a:pt x="58" y="2749"/>
                </a:lnTo>
                <a:lnTo>
                  <a:pt x="93" y="2885"/>
                </a:lnTo>
                <a:lnTo>
                  <a:pt x="139" y="3014"/>
                </a:lnTo>
                <a:lnTo>
                  <a:pt x="197" y="3142"/>
                </a:lnTo>
                <a:lnTo>
                  <a:pt x="266" y="3264"/>
                </a:lnTo>
                <a:lnTo>
                  <a:pt x="526" y="3686"/>
                </a:lnTo>
                <a:lnTo>
                  <a:pt x="786" y="4101"/>
                </a:lnTo>
                <a:lnTo>
                  <a:pt x="1052" y="4516"/>
                </a:lnTo>
                <a:lnTo>
                  <a:pt x="1324" y="4924"/>
                </a:lnTo>
                <a:lnTo>
                  <a:pt x="1595" y="5332"/>
                </a:lnTo>
                <a:lnTo>
                  <a:pt x="1873" y="5733"/>
                </a:lnTo>
                <a:lnTo>
                  <a:pt x="2150" y="6134"/>
                </a:lnTo>
                <a:lnTo>
                  <a:pt x="2433" y="6527"/>
                </a:lnTo>
                <a:lnTo>
                  <a:pt x="2722" y="6921"/>
                </a:lnTo>
                <a:lnTo>
                  <a:pt x="3011" y="7308"/>
                </a:lnTo>
                <a:lnTo>
                  <a:pt x="3306" y="7701"/>
                </a:lnTo>
                <a:lnTo>
                  <a:pt x="3601" y="8081"/>
                </a:lnTo>
                <a:lnTo>
                  <a:pt x="3901" y="8460"/>
                </a:lnTo>
                <a:lnTo>
                  <a:pt x="4202" y="8839"/>
                </a:lnTo>
                <a:lnTo>
                  <a:pt x="4503" y="9218"/>
                </a:lnTo>
                <a:lnTo>
                  <a:pt x="4815" y="9591"/>
                </a:lnTo>
                <a:lnTo>
                  <a:pt x="5433" y="10328"/>
                </a:lnTo>
                <a:lnTo>
                  <a:pt x="6069" y="11051"/>
                </a:lnTo>
                <a:lnTo>
                  <a:pt x="6705" y="11766"/>
                </a:lnTo>
                <a:lnTo>
                  <a:pt x="7358" y="12475"/>
                </a:lnTo>
                <a:lnTo>
                  <a:pt x="8011" y="13176"/>
                </a:lnTo>
                <a:lnTo>
                  <a:pt x="8676" y="13870"/>
                </a:lnTo>
                <a:lnTo>
                  <a:pt x="9346" y="14557"/>
                </a:lnTo>
                <a:lnTo>
                  <a:pt x="10022" y="15237"/>
                </a:lnTo>
                <a:lnTo>
                  <a:pt x="10698" y="15903"/>
                </a:lnTo>
                <a:lnTo>
                  <a:pt x="11380" y="16576"/>
                </a:lnTo>
                <a:lnTo>
                  <a:pt x="12068" y="17234"/>
                </a:lnTo>
                <a:lnTo>
                  <a:pt x="12762" y="17892"/>
                </a:lnTo>
                <a:lnTo>
                  <a:pt x="14143" y="19195"/>
                </a:lnTo>
                <a:lnTo>
                  <a:pt x="15530" y="20490"/>
                </a:lnTo>
                <a:lnTo>
                  <a:pt x="16912" y="21771"/>
                </a:lnTo>
                <a:lnTo>
                  <a:pt x="18287" y="23060"/>
                </a:lnTo>
                <a:lnTo>
                  <a:pt x="18969" y="23697"/>
                </a:lnTo>
                <a:lnTo>
                  <a:pt x="19645" y="24341"/>
                </a:lnTo>
                <a:lnTo>
                  <a:pt x="20316" y="24992"/>
                </a:lnTo>
                <a:lnTo>
                  <a:pt x="20981" y="25636"/>
                </a:lnTo>
                <a:lnTo>
                  <a:pt x="22472" y="27096"/>
                </a:lnTo>
                <a:lnTo>
                  <a:pt x="23957" y="28563"/>
                </a:lnTo>
                <a:lnTo>
                  <a:pt x="26934" y="31512"/>
                </a:lnTo>
                <a:lnTo>
                  <a:pt x="28419" y="32986"/>
                </a:lnTo>
                <a:lnTo>
                  <a:pt x="29910" y="34460"/>
                </a:lnTo>
                <a:lnTo>
                  <a:pt x="31407" y="35920"/>
                </a:lnTo>
                <a:lnTo>
                  <a:pt x="32910" y="37380"/>
                </a:lnTo>
                <a:lnTo>
                  <a:pt x="34418" y="38826"/>
                </a:lnTo>
                <a:lnTo>
                  <a:pt x="35176" y="39542"/>
                </a:lnTo>
                <a:lnTo>
                  <a:pt x="35933" y="40257"/>
                </a:lnTo>
                <a:lnTo>
                  <a:pt x="36690" y="40973"/>
                </a:lnTo>
                <a:lnTo>
                  <a:pt x="37453" y="41682"/>
                </a:lnTo>
                <a:lnTo>
                  <a:pt x="38216" y="42383"/>
                </a:lnTo>
                <a:lnTo>
                  <a:pt x="38984" y="43077"/>
                </a:lnTo>
                <a:lnTo>
                  <a:pt x="39753" y="43771"/>
                </a:lnTo>
                <a:lnTo>
                  <a:pt x="40528" y="44458"/>
                </a:lnTo>
                <a:lnTo>
                  <a:pt x="41302" y="45145"/>
                </a:lnTo>
                <a:lnTo>
                  <a:pt x="42082" y="45818"/>
                </a:lnTo>
                <a:lnTo>
                  <a:pt x="42863" y="46491"/>
                </a:lnTo>
                <a:lnTo>
                  <a:pt x="43649" y="47156"/>
                </a:lnTo>
                <a:lnTo>
                  <a:pt x="44435" y="47815"/>
                </a:lnTo>
                <a:lnTo>
                  <a:pt x="45226" y="48459"/>
                </a:lnTo>
                <a:lnTo>
                  <a:pt x="45278" y="48495"/>
                </a:lnTo>
                <a:lnTo>
                  <a:pt x="45330" y="48523"/>
                </a:lnTo>
                <a:lnTo>
                  <a:pt x="45429" y="48559"/>
                </a:lnTo>
                <a:lnTo>
                  <a:pt x="45446" y="48638"/>
                </a:lnTo>
                <a:lnTo>
                  <a:pt x="45475" y="48702"/>
                </a:lnTo>
                <a:lnTo>
                  <a:pt x="45504" y="48774"/>
                </a:lnTo>
                <a:lnTo>
                  <a:pt x="45533" y="48831"/>
                </a:lnTo>
                <a:lnTo>
                  <a:pt x="45573" y="48896"/>
                </a:lnTo>
                <a:lnTo>
                  <a:pt x="45614" y="48946"/>
                </a:lnTo>
                <a:lnTo>
                  <a:pt x="45654" y="48996"/>
                </a:lnTo>
                <a:lnTo>
                  <a:pt x="45700" y="49046"/>
                </a:lnTo>
                <a:lnTo>
                  <a:pt x="45752" y="49089"/>
                </a:lnTo>
                <a:lnTo>
                  <a:pt x="45804" y="49125"/>
                </a:lnTo>
                <a:lnTo>
                  <a:pt x="45856" y="49160"/>
                </a:lnTo>
                <a:lnTo>
                  <a:pt x="45914" y="49189"/>
                </a:lnTo>
                <a:lnTo>
                  <a:pt x="45972" y="49218"/>
                </a:lnTo>
                <a:lnTo>
                  <a:pt x="46030" y="49239"/>
                </a:lnTo>
                <a:lnTo>
                  <a:pt x="46088" y="49253"/>
                </a:lnTo>
                <a:lnTo>
                  <a:pt x="46151" y="49268"/>
                </a:lnTo>
                <a:lnTo>
                  <a:pt x="46209" y="49275"/>
                </a:lnTo>
                <a:lnTo>
                  <a:pt x="46336" y="49275"/>
                </a:lnTo>
                <a:lnTo>
                  <a:pt x="46394" y="49268"/>
                </a:lnTo>
                <a:lnTo>
                  <a:pt x="46458" y="49253"/>
                </a:lnTo>
                <a:lnTo>
                  <a:pt x="46515" y="49239"/>
                </a:lnTo>
                <a:lnTo>
                  <a:pt x="46573" y="49218"/>
                </a:lnTo>
                <a:lnTo>
                  <a:pt x="46631" y="49189"/>
                </a:lnTo>
                <a:lnTo>
                  <a:pt x="46683" y="49153"/>
                </a:lnTo>
                <a:lnTo>
                  <a:pt x="46741" y="49117"/>
                </a:lnTo>
                <a:lnTo>
                  <a:pt x="46787" y="49074"/>
                </a:lnTo>
                <a:lnTo>
                  <a:pt x="46839" y="49024"/>
                </a:lnTo>
                <a:lnTo>
                  <a:pt x="46879" y="48974"/>
                </a:lnTo>
                <a:lnTo>
                  <a:pt x="46926" y="48910"/>
                </a:lnTo>
                <a:lnTo>
                  <a:pt x="46960" y="48845"/>
                </a:lnTo>
                <a:lnTo>
                  <a:pt x="46995" y="48774"/>
                </a:lnTo>
                <a:lnTo>
                  <a:pt x="48047" y="46412"/>
                </a:lnTo>
                <a:lnTo>
                  <a:pt x="49105" y="44058"/>
                </a:lnTo>
                <a:lnTo>
                  <a:pt x="50168" y="41710"/>
                </a:lnTo>
                <a:lnTo>
                  <a:pt x="51243" y="39363"/>
                </a:lnTo>
                <a:lnTo>
                  <a:pt x="52330" y="37022"/>
                </a:lnTo>
                <a:lnTo>
                  <a:pt x="53416" y="34682"/>
                </a:lnTo>
                <a:lnTo>
                  <a:pt x="55595" y="30002"/>
                </a:lnTo>
                <a:lnTo>
                  <a:pt x="57786" y="25321"/>
                </a:lnTo>
                <a:lnTo>
                  <a:pt x="58872" y="22981"/>
                </a:lnTo>
                <a:lnTo>
                  <a:pt x="59959" y="20633"/>
                </a:lnTo>
                <a:lnTo>
                  <a:pt x="61040" y="18286"/>
                </a:lnTo>
                <a:lnTo>
                  <a:pt x="62115" y="15939"/>
                </a:lnTo>
                <a:lnTo>
                  <a:pt x="63178" y="13584"/>
                </a:lnTo>
                <a:lnTo>
                  <a:pt x="64236" y="11222"/>
                </a:lnTo>
                <a:lnTo>
                  <a:pt x="64317" y="11029"/>
                </a:lnTo>
                <a:lnTo>
                  <a:pt x="64380" y="10836"/>
                </a:lnTo>
                <a:lnTo>
                  <a:pt x="64432" y="10650"/>
                </a:lnTo>
                <a:lnTo>
                  <a:pt x="64473" y="10464"/>
                </a:lnTo>
                <a:lnTo>
                  <a:pt x="64496" y="10278"/>
                </a:lnTo>
                <a:lnTo>
                  <a:pt x="64513" y="10092"/>
                </a:lnTo>
                <a:lnTo>
                  <a:pt x="64513" y="9913"/>
                </a:lnTo>
                <a:lnTo>
                  <a:pt x="64508" y="9741"/>
                </a:lnTo>
                <a:lnTo>
                  <a:pt x="64484" y="9569"/>
                </a:lnTo>
                <a:lnTo>
                  <a:pt x="64456" y="9397"/>
                </a:lnTo>
                <a:lnTo>
                  <a:pt x="64421" y="9233"/>
                </a:lnTo>
                <a:lnTo>
                  <a:pt x="64375" y="9068"/>
                </a:lnTo>
                <a:lnTo>
                  <a:pt x="64317" y="8918"/>
                </a:lnTo>
                <a:lnTo>
                  <a:pt x="64253" y="8768"/>
                </a:lnTo>
                <a:lnTo>
                  <a:pt x="64184" y="8617"/>
                </a:lnTo>
                <a:lnTo>
                  <a:pt x="64103" y="8481"/>
                </a:lnTo>
                <a:lnTo>
                  <a:pt x="64074" y="8274"/>
                </a:lnTo>
                <a:lnTo>
                  <a:pt x="64039" y="8066"/>
                </a:lnTo>
                <a:lnTo>
                  <a:pt x="63987" y="7866"/>
                </a:lnTo>
                <a:lnTo>
                  <a:pt x="63930" y="7665"/>
                </a:lnTo>
                <a:lnTo>
                  <a:pt x="63854" y="7479"/>
                </a:lnTo>
                <a:lnTo>
                  <a:pt x="63768" y="7293"/>
                </a:lnTo>
                <a:lnTo>
                  <a:pt x="63722" y="7207"/>
                </a:lnTo>
                <a:lnTo>
                  <a:pt x="63670" y="7114"/>
                </a:lnTo>
                <a:lnTo>
                  <a:pt x="63618" y="7036"/>
                </a:lnTo>
                <a:lnTo>
                  <a:pt x="63560" y="6950"/>
                </a:lnTo>
                <a:lnTo>
                  <a:pt x="63502" y="6878"/>
                </a:lnTo>
                <a:lnTo>
                  <a:pt x="63438" y="6799"/>
                </a:lnTo>
                <a:lnTo>
                  <a:pt x="63375" y="6728"/>
                </a:lnTo>
                <a:lnTo>
                  <a:pt x="63305" y="6663"/>
                </a:lnTo>
                <a:lnTo>
                  <a:pt x="63236" y="6592"/>
                </a:lnTo>
                <a:lnTo>
                  <a:pt x="63161" y="6535"/>
                </a:lnTo>
                <a:lnTo>
                  <a:pt x="63080" y="6477"/>
                </a:lnTo>
                <a:lnTo>
                  <a:pt x="62999" y="6420"/>
                </a:lnTo>
                <a:lnTo>
                  <a:pt x="62918" y="6377"/>
                </a:lnTo>
                <a:lnTo>
                  <a:pt x="62831" y="6327"/>
                </a:lnTo>
                <a:lnTo>
                  <a:pt x="62739" y="6291"/>
                </a:lnTo>
                <a:lnTo>
                  <a:pt x="62647" y="6256"/>
                </a:lnTo>
                <a:lnTo>
                  <a:pt x="62554" y="6227"/>
                </a:lnTo>
                <a:lnTo>
                  <a:pt x="62450" y="6198"/>
                </a:lnTo>
                <a:lnTo>
                  <a:pt x="62352" y="6177"/>
                </a:lnTo>
                <a:lnTo>
                  <a:pt x="62248" y="6163"/>
                </a:lnTo>
                <a:lnTo>
                  <a:pt x="58468" y="5747"/>
                </a:lnTo>
                <a:lnTo>
                  <a:pt x="54688" y="5339"/>
                </a:lnTo>
                <a:lnTo>
                  <a:pt x="50914" y="4932"/>
                </a:lnTo>
                <a:lnTo>
                  <a:pt x="47134" y="4531"/>
                </a:lnTo>
                <a:lnTo>
                  <a:pt x="43354" y="4137"/>
                </a:lnTo>
                <a:lnTo>
                  <a:pt x="39574" y="3751"/>
                </a:lnTo>
                <a:lnTo>
                  <a:pt x="32020" y="2985"/>
                </a:lnTo>
                <a:lnTo>
                  <a:pt x="24460" y="2233"/>
                </a:lnTo>
                <a:lnTo>
                  <a:pt x="16894" y="1489"/>
                </a:lnTo>
                <a:lnTo>
                  <a:pt x="1775" y="8"/>
                </a:lnTo>
                <a:lnTo>
                  <a:pt x="165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8"/>
          <p:cNvSpPr/>
          <p:nvPr/>
        </p:nvSpPr>
        <p:spPr>
          <a:xfrm>
            <a:off x="3380449" y="4668793"/>
            <a:ext cx="259403" cy="327971"/>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8"/>
          <p:cNvSpPr/>
          <p:nvPr/>
        </p:nvSpPr>
        <p:spPr>
          <a:xfrm>
            <a:off x="5899871" y="4737117"/>
            <a:ext cx="287711" cy="774195"/>
          </a:xfrm>
          <a:custGeom>
            <a:avLst/>
            <a:gdLst/>
            <a:ahLst/>
            <a:cxnLst/>
            <a:rect l="l" t="t" r="r" b="b"/>
            <a:pathLst>
              <a:path w="18559" h="49940" extrusionOk="0">
                <a:moveTo>
                  <a:pt x="15276" y="0"/>
                </a:moveTo>
                <a:lnTo>
                  <a:pt x="15201" y="7"/>
                </a:lnTo>
                <a:lnTo>
                  <a:pt x="15126" y="22"/>
                </a:lnTo>
                <a:lnTo>
                  <a:pt x="14663" y="143"/>
                </a:lnTo>
                <a:lnTo>
                  <a:pt x="14213" y="279"/>
                </a:lnTo>
                <a:lnTo>
                  <a:pt x="13767" y="429"/>
                </a:lnTo>
                <a:lnTo>
                  <a:pt x="13322" y="587"/>
                </a:lnTo>
                <a:lnTo>
                  <a:pt x="12889" y="766"/>
                </a:lnTo>
                <a:lnTo>
                  <a:pt x="12461" y="952"/>
                </a:lnTo>
                <a:lnTo>
                  <a:pt x="12039" y="1152"/>
                </a:lnTo>
                <a:lnTo>
                  <a:pt x="11623" y="1367"/>
                </a:lnTo>
                <a:lnTo>
                  <a:pt x="11213" y="1596"/>
                </a:lnTo>
                <a:lnTo>
                  <a:pt x="10808" y="1832"/>
                </a:lnTo>
                <a:lnTo>
                  <a:pt x="10409" y="2083"/>
                </a:lnTo>
                <a:lnTo>
                  <a:pt x="10016" y="2340"/>
                </a:lnTo>
                <a:lnTo>
                  <a:pt x="9629" y="2612"/>
                </a:lnTo>
                <a:lnTo>
                  <a:pt x="9254" y="2899"/>
                </a:lnTo>
                <a:lnTo>
                  <a:pt x="8884" y="3192"/>
                </a:lnTo>
                <a:lnTo>
                  <a:pt x="8514" y="3500"/>
                </a:lnTo>
                <a:lnTo>
                  <a:pt x="8155" y="3815"/>
                </a:lnTo>
                <a:lnTo>
                  <a:pt x="7803" y="4144"/>
                </a:lnTo>
                <a:lnTo>
                  <a:pt x="7462" y="4480"/>
                </a:lnTo>
                <a:lnTo>
                  <a:pt x="7121" y="4824"/>
                </a:lnTo>
                <a:lnTo>
                  <a:pt x="6791" y="5182"/>
                </a:lnTo>
                <a:lnTo>
                  <a:pt x="6468" y="5547"/>
                </a:lnTo>
                <a:lnTo>
                  <a:pt x="6150" y="5926"/>
                </a:lnTo>
                <a:lnTo>
                  <a:pt x="5838" y="6305"/>
                </a:lnTo>
                <a:lnTo>
                  <a:pt x="5537" y="6699"/>
                </a:lnTo>
                <a:lnTo>
                  <a:pt x="5242" y="7100"/>
                </a:lnTo>
                <a:lnTo>
                  <a:pt x="4953" y="7515"/>
                </a:lnTo>
                <a:lnTo>
                  <a:pt x="4676" y="7930"/>
                </a:lnTo>
                <a:lnTo>
                  <a:pt x="4399" y="8352"/>
                </a:lnTo>
                <a:lnTo>
                  <a:pt x="4138" y="8789"/>
                </a:lnTo>
                <a:lnTo>
                  <a:pt x="3878" y="9232"/>
                </a:lnTo>
                <a:lnTo>
                  <a:pt x="3630" y="9676"/>
                </a:lnTo>
                <a:lnTo>
                  <a:pt x="3387" y="10134"/>
                </a:lnTo>
                <a:lnTo>
                  <a:pt x="3150" y="10592"/>
                </a:lnTo>
                <a:lnTo>
                  <a:pt x="2925" y="11064"/>
                </a:lnTo>
                <a:lnTo>
                  <a:pt x="2705" y="11537"/>
                </a:lnTo>
                <a:lnTo>
                  <a:pt x="2497" y="12016"/>
                </a:lnTo>
                <a:lnTo>
                  <a:pt x="2295" y="12503"/>
                </a:lnTo>
                <a:lnTo>
                  <a:pt x="2098" y="12997"/>
                </a:lnTo>
                <a:lnTo>
                  <a:pt x="1913" y="13491"/>
                </a:lnTo>
                <a:lnTo>
                  <a:pt x="1734" y="13999"/>
                </a:lnTo>
                <a:lnTo>
                  <a:pt x="1561" y="14507"/>
                </a:lnTo>
                <a:lnTo>
                  <a:pt x="1399" y="15015"/>
                </a:lnTo>
                <a:lnTo>
                  <a:pt x="1249" y="15530"/>
                </a:lnTo>
                <a:lnTo>
                  <a:pt x="1104" y="16053"/>
                </a:lnTo>
                <a:lnTo>
                  <a:pt x="965" y="16582"/>
                </a:lnTo>
                <a:lnTo>
                  <a:pt x="838" y="17112"/>
                </a:lnTo>
                <a:lnTo>
                  <a:pt x="723" y="17641"/>
                </a:lnTo>
                <a:lnTo>
                  <a:pt x="613" y="18178"/>
                </a:lnTo>
                <a:lnTo>
                  <a:pt x="509" y="18722"/>
                </a:lnTo>
                <a:lnTo>
                  <a:pt x="416" y="19266"/>
                </a:lnTo>
                <a:lnTo>
                  <a:pt x="335" y="19810"/>
                </a:lnTo>
                <a:lnTo>
                  <a:pt x="260" y="20354"/>
                </a:lnTo>
                <a:lnTo>
                  <a:pt x="197" y="20905"/>
                </a:lnTo>
                <a:lnTo>
                  <a:pt x="139" y="21463"/>
                </a:lnTo>
                <a:lnTo>
                  <a:pt x="93" y="22014"/>
                </a:lnTo>
                <a:lnTo>
                  <a:pt x="52" y="22572"/>
                </a:lnTo>
                <a:lnTo>
                  <a:pt x="29" y="23131"/>
                </a:lnTo>
                <a:lnTo>
                  <a:pt x="6" y="23689"/>
                </a:lnTo>
                <a:lnTo>
                  <a:pt x="0" y="24247"/>
                </a:lnTo>
                <a:lnTo>
                  <a:pt x="0" y="24805"/>
                </a:lnTo>
                <a:lnTo>
                  <a:pt x="6" y="25371"/>
                </a:lnTo>
                <a:lnTo>
                  <a:pt x="29" y="25929"/>
                </a:lnTo>
                <a:lnTo>
                  <a:pt x="58" y="26494"/>
                </a:lnTo>
                <a:lnTo>
                  <a:pt x="93" y="27031"/>
                </a:lnTo>
                <a:lnTo>
                  <a:pt x="139" y="27568"/>
                </a:lnTo>
                <a:lnTo>
                  <a:pt x="191" y="28112"/>
                </a:lnTo>
                <a:lnTo>
                  <a:pt x="255" y="28656"/>
                </a:lnTo>
                <a:lnTo>
                  <a:pt x="324" y="29200"/>
                </a:lnTo>
                <a:lnTo>
                  <a:pt x="399" y="29744"/>
                </a:lnTo>
                <a:lnTo>
                  <a:pt x="486" y="30295"/>
                </a:lnTo>
                <a:lnTo>
                  <a:pt x="578" y="30839"/>
                </a:lnTo>
                <a:lnTo>
                  <a:pt x="682" y="31382"/>
                </a:lnTo>
                <a:lnTo>
                  <a:pt x="792" y="31934"/>
                </a:lnTo>
                <a:lnTo>
                  <a:pt x="913" y="32477"/>
                </a:lnTo>
                <a:lnTo>
                  <a:pt x="1035" y="33021"/>
                </a:lnTo>
                <a:lnTo>
                  <a:pt x="1173" y="33565"/>
                </a:lnTo>
                <a:lnTo>
                  <a:pt x="1312" y="34102"/>
                </a:lnTo>
                <a:lnTo>
                  <a:pt x="1462" y="34639"/>
                </a:lnTo>
                <a:lnTo>
                  <a:pt x="1619" y="35176"/>
                </a:lnTo>
                <a:lnTo>
                  <a:pt x="1786" y="35705"/>
                </a:lnTo>
                <a:lnTo>
                  <a:pt x="1960" y="36235"/>
                </a:lnTo>
                <a:lnTo>
                  <a:pt x="2139" y="36757"/>
                </a:lnTo>
                <a:lnTo>
                  <a:pt x="2329" y="37272"/>
                </a:lnTo>
                <a:lnTo>
                  <a:pt x="2526" y="37788"/>
                </a:lnTo>
                <a:lnTo>
                  <a:pt x="2728" y="38303"/>
                </a:lnTo>
                <a:lnTo>
                  <a:pt x="2942" y="38804"/>
                </a:lnTo>
                <a:lnTo>
                  <a:pt x="3162" y="39298"/>
                </a:lnTo>
                <a:lnTo>
                  <a:pt x="3387" y="39792"/>
                </a:lnTo>
                <a:lnTo>
                  <a:pt x="3618" y="40278"/>
                </a:lnTo>
                <a:lnTo>
                  <a:pt x="3861" y="40751"/>
                </a:lnTo>
                <a:lnTo>
                  <a:pt x="4110" y="41223"/>
                </a:lnTo>
                <a:lnTo>
                  <a:pt x="4370" y="41688"/>
                </a:lnTo>
                <a:lnTo>
                  <a:pt x="4630" y="42139"/>
                </a:lnTo>
                <a:lnTo>
                  <a:pt x="4901" y="42583"/>
                </a:lnTo>
                <a:lnTo>
                  <a:pt x="5179" y="43019"/>
                </a:lnTo>
                <a:lnTo>
                  <a:pt x="5462" y="43449"/>
                </a:lnTo>
                <a:lnTo>
                  <a:pt x="5757" y="43864"/>
                </a:lnTo>
                <a:lnTo>
                  <a:pt x="6057" y="44265"/>
                </a:lnTo>
                <a:lnTo>
                  <a:pt x="6364" y="44665"/>
                </a:lnTo>
                <a:lnTo>
                  <a:pt x="6676" y="45045"/>
                </a:lnTo>
                <a:lnTo>
                  <a:pt x="6994" y="45417"/>
                </a:lnTo>
                <a:lnTo>
                  <a:pt x="7323" y="45782"/>
                </a:lnTo>
                <a:lnTo>
                  <a:pt x="7653" y="46133"/>
                </a:lnTo>
                <a:lnTo>
                  <a:pt x="7994" y="46469"/>
                </a:lnTo>
                <a:lnTo>
                  <a:pt x="8346" y="46791"/>
                </a:lnTo>
                <a:lnTo>
                  <a:pt x="8699" y="47099"/>
                </a:lnTo>
                <a:lnTo>
                  <a:pt x="9057" y="47392"/>
                </a:lnTo>
                <a:lnTo>
                  <a:pt x="9427" y="47678"/>
                </a:lnTo>
                <a:lnTo>
                  <a:pt x="9803" y="47943"/>
                </a:lnTo>
                <a:lnTo>
                  <a:pt x="9993" y="48072"/>
                </a:lnTo>
                <a:lnTo>
                  <a:pt x="10184" y="48194"/>
                </a:lnTo>
                <a:lnTo>
                  <a:pt x="10375" y="48315"/>
                </a:lnTo>
                <a:lnTo>
                  <a:pt x="10571" y="48430"/>
                </a:lnTo>
                <a:lnTo>
                  <a:pt x="10768" y="48544"/>
                </a:lnTo>
                <a:lnTo>
                  <a:pt x="10964" y="48652"/>
                </a:lnTo>
                <a:lnTo>
                  <a:pt x="11167" y="48759"/>
                </a:lnTo>
                <a:lnTo>
                  <a:pt x="11369" y="48859"/>
                </a:lnTo>
                <a:lnTo>
                  <a:pt x="11571" y="48952"/>
                </a:lnTo>
                <a:lnTo>
                  <a:pt x="11773" y="49045"/>
                </a:lnTo>
                <a:lnTo>
                  <a:pt x="11982" y="49138"/>
                </a:lnTo>
                <a:lnTo>
                  <a:pt x="12190" y="49217"/>
                </a:lnTo>
                <a:lnTo>
                  <a:pt x="12398" y="49296"/>
                </a:lnTo>
                <a:lnTo>
                  <a:pt x="12606" y="49375"/>
                </a:lnTo>
                <a:lnTo>
                  <a:pt x="12820" y="49446"/>
                </a:lnTo>
                <a:lnTo>
                  <a:pt x="13033" y="49511"/>
                </a:lnTo>
                <a:lnTo>
                  <a:pt x="13247" y="49568"/>
                </a:lnTo>
                <a:lnTo>
                  <a:pt x="13467" y="49625"/>
                </a:lnTo>
                <a:lnTo>
                  <a:pt x="13687" y="49682"/>
                </a:lnTo>
                <a:lnTo>
                  <a:pt x="13906" y="49725"/>
                </a:lnTo>
                <a:lnTo>
                  <a:pt x="14126" y="49768"/>
                </a:lnTo>
                <a:lnTo>
                  <a:pt x="14351" y="49811"/>
                </a:lnTo>
                <a:lnTo>
                  <a:pt x="14577" y="49840"/>
                </a:lnTo>
                <a:lnTo>
                  <a:pt x="14802" y="49868"/>
                </a:lnTo>
                <a:lnTo>
                  <a:pt x="15033" y="49897"/>
                </a:lnTo>
                <a:lnTo>
                  <a:pt x="15259" y="49911"/>
                </a:lnTo>
                <a:lnTo>
                  <a:pt x="15490" y="49926"/>
                </a:lnTo>
                <a:lnTo>
                  <a:pt x="15727" y="49933"/>
                </a:lnTo>
                <a:lnTo>
                  <a:pt x="15958" y="49940"/>
                </a:lnTo>
                <a:lnTo>
                  <a:pt x="16195" y="49940"/>
                </a:lnTo>
                <a:lnTo>
                  <a:pt x="16432" y="49933"/>
                </a:lnTo>
                <a:lnTo>
                  <a:pt x="16669" y="49918"/>
                </a:lnTo>
                <a:lnTo>
                  <a:pt x="16912" y="49904"/>
                </a:lnTo>
                <a:lnTo>
                  <a:pt x="17154" y="49876"/>
                </a:lnTo>
                <a:lnTo>
                  <a:pt x="17397" y="49854"/>
                </a:lnTo>
                <a:lnTo>
                  <a:pt x="17640" y="49818"/>
                </a:lnTo>
                <a:lnTo>
                  <a:pt x="17750" y="49797"/>
                </a:lnTo>
                <a:lnTo>
                  <a:pt x="17854" y="49761"/>
                </a:lnTo>
                <a:lnTo>
                  <a:pt x="17946" y="49718"/>
                </a:lnTo>
                <a:lnTo>
                  <a:pt x="18033" y="49661"/>
                </a:lnTo>
                <a:lnTo>
                  <a:pt x="18114" y="49604"/>
                </a:lnTo>
                <a:lnTo>
                  <a:pt x="18189" y="49532"/>
                </a:lnTo>
                <a:lnTo>
                  <a:pt x="18258" y="49453"/>
                </a:lnTo>
                <a:lnTo>
                  <a:pt x="18322" y="49367"/>
                </a:lnTo>
                <a:lnTo>
                  <a:pt x="18374" y="49282"/>
                </a:lnTo>
                <a:lnTo>
                  <a:pt x="18420" y="49188"/>
                </a:lnTo>
                <a:lnTo>
                  <a:pt x="18461" y="49088"/>
                </a:lnTo>
                <a:lnTo>
                  <a:pt x="18495" y="48981"/>
                </a:lnTo>
                <a:lnTo>
                  <a:pt x="18524" y="48881"/>
                </a:lnTo>
                <a:lnTo>
                  <a:pt x="18542" y="48773"/>
                </a:lnTo>
                <a:lnTo>
                  <a:pt x="18553" y="48666"/>
                </a:lnTo>
                <a:lnTo>
                  <a:pt x="18559" y="48559"/>
                </a:lnTo>
                <a:lnTo>
                  <a:pt x="18559" y="48451"/>
                </a:lnTo>
                <a:lnTo>
                  <a:pt x="18547" y="48344"/>
                </a:lnTo>
                <a:lnTo>
                  <a:pt x="18530" y="48244"/>
                </a:lnTo>
                <a:lnTo>
                  <a:pt x="18507" y="48144"/>
                </a:lnTo>
                <a:lnTo>
                  <a:pt x="18478" y="48043"/>
                </a:lnTo>
                <a:lnTo>
                  <a:pt x="18438" y="47950"/>
                </a:lnTo>
                <a:lnTo>
                  <a:pt x="18391" y="47864"/>
                </a:lnTo>
                <a:lnTo>
                  <a:pt x="18339" y="47786"/>
                </a:lnTo>
                <a:lnTo>
                  <a:pt x="18281" y="47714"/>
                </a:lnTo>
                <a:lnTo>
                  <a:pt x="18212" y="47643"/>
                </a:lnTo>
                <a:lnTo>
                  <a:pt x="18137" y="47585"/>
                </a:lnTo>
                <a:lnTo>
                  <a:pt x="18050" y="47535"/>
                </a:lnTo>
                <a:lnTo>
                  <a:pt x="17964" y="47499"/>
                </a:lnTo>
                <a:lnTo>
                  <a:pt x="17865" y="47471"/>
                </a:lnTo>
                <a:lnTo>
                  <a:pt x="17755" y="47457"/>
                </a:lnTo>
                <a:lnTo>
                  <a:pt x="17640" y="47449"/>
                </a:lnTo>
                <a:lnTo>
                  <a:pt x="17178" y="47449"/>
                </a:lnTo>
                <a:lnTo>
                  <a:pt x="16946" y="47442"/>
                </a:lnTo>
                <a:lnTo>
                  <a:pt x="16721" y="47435"/>
                </a:lnTo>
                <a:lnTo>
                  <a:pt x="16496" y="47421"/>
                </a:lnTo>
                <a:lnTo>
                  <a:pt x="16270" y="47399"/>
                </a:lnTo>
                <a:lnTo>
                  <a:pt x="16045" y="47378"/>
                </a:lnTo>
                <a:lnTo>
                  <a:pt x="15825" y="47349"/>
                </a:lnTo>
                <a:lnTo>
                  <a:pt x="15605" y="47321"/>
                </a:lnTo>
                <a:lnTo>
                  <a:pt x="15386" y="47285"/>
                </a:lnTo>
                <a:lnTo>
                  <a:pt x="14958" y="47199"/>
                </a:lnTo>
                <a:lnTo>
                  <a:pt x="14530" y="47099"/>
                </a:lnTo>
                <a:lnTo>
                  <a:pt x="14114" y="46984"/>
                </a:lnTo>
                <a:lnTo>
                  <a:pt x="13704" y="46855"/>
                </a:lnTo>
                <a:lnTo>
                  <a:pt x="13299" y="46712"/>
                </a:lnTo>
                <a:lnTo>
                  <a:pt x="12901" y="46555"/>
                </a:lnTo>
                <a:lnTo>
                  <a:pt x="12513" y="46376"/>
                </a:lnTo>
                <a:lnTo>
                  <a:pt x="12132" y="46190"/>
                </a:lnTo>
                <a:lnTo>
                  <a:pt x="11750" y="45989"/>
                </a:lnTo>
                <a:lnTo>
                  <a:pt x="11380" y="45775"/>
                </a:lnTo>
                <a:lnTo>
                  <a:pt x="11022" y="45546"/>
                </a:lnTo>
                <a:lnTo>
                  <a:pt x="10664" y="45302"/>
                </a:lnTo>
                <a:lnTo>
                  <a:pt x="10317" y="45052"/>
                </a:lnTo>
                <a:lnTo>
                  <a:pt x="9976" y="44787"/>
                </a:lnTo>
                <a:lnTo>
                  <a:pt x="9641" y="44508"/>
                </a:lnTo>
                <a:lnTo>
                  <a:pt x="9311" y="44215"/>
                </a:lnTo>
                <a:lnTo>
                  <a:pt x="8988" y="43914"/>
                </a:lnTo>
                <a:lnTo>
                  <a:pt x="8676" y="43599"/>
                </a:lnTo>
                <a:lnTo>
                  <a:pt x="8369" y="43277"/>
                </a:lnTo>
                <a:lnTo>
                  <a:pt x="8069" y="42941"/>
                </a:lnTo>
                <a:lnTo>
                  <a:pt x="7780" y="42597"/>
                </a:lnTo>
                <a:lnTo>
                  <a:pt x="7491" y="42246"/>
                </a:lnTo>
                <a:lnTo>
                  <a:pt x="7213" y="41881"/>
                </a:lnTo>
                <a:lnTo>
                  <a:pt x="6942" y="41502"/>
                </a:lnTo>
                <a:lnTo>
                  <a:pt x="6676" y="41123"/>
                </a:lnTo>
                <a:lnTo>
                  <a:pt x="6421" y="40729"/>
                </a:lnTo>
                <a:lnTo>
                  <a:pt x="6167" y="40328"/>
                </a:lnTo>
                <a:lnTo>
                  <a:pt x="5924" y="39913"/>
                </a:lnTo>
                <a:lnTo>
                  <a:pt x="5687" y="39498"/>
                </a:lnTo>
                <a:lnTo>
                  <a:pt x="5462" y="39076"/>
                </a:lnTo>
                <a:lnTo>
                  <a:pt x="5242" y="38639"/>
                </a:lnTo>
                <a:lnTo>
                  <a:pt x="5029" y="38203"/>
                </a:lnTo>
                <a:lnTo>
                  <a:pt x="4820" y="37752"/>
                </a:lnTo>
                <a:lnTo>
                  <a:pt x="4618" y="37301"/>
                </a:lnTo>
                <a:lnTo>
                  <a:pt x="4427" y="36836"/>
                </a:lnTo>
                <a:lnTo>
                  <a:pt x="4243" y="36371"/>
                </a:lnTo>
                <a:lnTo>
                  <a:pt x="4063" y="35898"/>
                </a:lnTo>
                <a:lnTo>
                  <a:pt x="3896" y="35419"/>
                </a:lnTo>
                <a:lnTo>
                  <a:pt x="3734" y="34939"/>
                </a:lnTo>
                <a:lnTo>
                  <a:pt x="3578" y="34453"/>
                </a:lnTo>
                <a:lnTo>
                  <a:pt x="3428" y="33959"/>
                </a:lnTo>
                <a:lnTo>
                  <a:pt x="3289" y="33458"/>
                </a:lnTo>
                <a:lnTo>
                  <a:pt x="3150" y="32957"/>
                </a:lnTo>
                <a:lnTo>
                  <a:pt x="3029" y="32456"/>
                </a:lnTo>
                <a:lnTo>
                  <a:pt x="2907" y="31948"/>
                </a:lnTo>
                <a:lnTo>
                  <a:pt x="2798" y="31433"/>
                </a:lnTo>
                <a:lnTo>
                  <a:pt x="2694" y="30917"/>
                </a:lnTo>
                <a:lnTo>
                  <a:pt x="2595" y="30402"/>
                </a:lnTo>
                <a:lnTo>
                  <a:pt x="2509" y="29880"/>
                </a:lnTo>
                <a:lnTo>
                  <a:pt x="2428" y="29357"/>
                </a:lnTo>
                <a:lnTo>
                  <a:pt x="2353" y="28835"/>
                </a:lnTo>
                <a:lnTo>
                  <a:pt x="2289" y="28312"/>
                </a:lnTo>
                <a:lnTo>
                  <a:pt x="2225" y="27783"/>
                </a:lnTo>
                <a:lnTo>
                  <a:pt x="2179" y="27253"/>
                </a:lnTo>
                <a:lnTo>
                  <a:pt x="2133" y="26731"/>
                </a:lnTo>
                <a:lnTo>
                  <a:pt x="2098" y="26201"/>
                </a:lnTo>
                <a:lnTo>
                  <a:pt x="2069" y="25671"/>
                </a:lnTo>
                <a:lnTo>
                  <a:pt x="2052" y="25142"/>
                </a:lnTo>
                <a:lnTo>
                  <a:pt x="2035" y="24612"/>
                </a:lnTo>
                <a:lnTo>
                  <a:pt x="2035" y="24111"/>
                </a:lnTo>
                <a:lnTo>
                  <a:pt x="2035" y="23610"/>
                </a:lnTo>
                <a:lnTo>
                  <a:pt x="2046" y="23116"/>
                </a:lnTo>
                <a:lnTo>
                  <a:pt x="2069" y="22623"/>
                </a:lnTo>
                <a:lnTo>
                  <a:pt x="2098" y="22136"/>
                </a:lnTo>
                <a:lnTo>
                  <a:pt x="2133" y="21649"/>
                </a:lnTo>
                <a:lnTo>
                  <a:pt x="2179" y="21163"/>
                </a:lnTo>
                <a:lnTo>
                  <a:pt x="2231" y="20683"/>
                </a:lnTo>
                <a:lnTo>
                  <a:pt x="2295" y="20204"/>
                </a:lnTo>
                <a:lnTo>
                  <a:pt x="2364" y="19731"/>
                </a:lnTo>
                <a:lnTo>
                  <a:pt x="2439" y="19266"/>
                </a:lnTo>
                <a:lnTo>
                  <a:pt x="2526" y="18801"/>
                </a:lnTo>
                <a:lnTo>
                  <a:pt x="2618" y="18336"/>
                </a:lnTo>
                <a:lnTo>
                  <a:pt x="2717" y="17878"/>
                </a:lnTo>
                <a:lnTo>
                  <a:pt x="2821" y="17427"/>
                </a:lnTo>
                <a:lnTo>
                  <a:pt x="2936" y="16976"/>
                </a:lnTo>
                <a:lnTo>
                  <a:pt x="3058" y="16532"/>
                </a:lnTo>
                <a:lnTo>
                  <a:pt x="3185" y="16088"/>
                </a:lnTo>
                <a:lnTo>
                  <a:pt x="3318" y="15652"/>
                </a:lnTo>
                <a:lnTo>
                  <a:pt x="3462" y="15215"/>
                </a:lnTo>
                <a:lnTo>
                  <a:pt x="3613" y="14786"/>
                </a:lnTo>
                <a:lnTo>
                  <a:pt x="3769" y="14364"/>
                </a:lnTo>
                <a:lnTo>
                  <a:pt x="3930" y="13941"/>
                </a:lnTo>
                <a:lnTo>
                  <a:pt x="4098" y="13526"/>
                </a:lnTo>
                <a:lnTo>
                  <a:pt x="4277" y="13118"/>
                </a:lnTo>
                <a:lnTo>
                  <a:pt x="4462" y="12710"/>
                </a:lnTo>
                <a:lnTo>
                  <a:pt x="4647" y="12310"/>
                </a:lnTo>
                <a:lnTo>
                  <a:pt x="4844" y="11916"/>
                </a:lnTo>
                <a:lnTo>
                  <a:pt x="5046" y="11522"/>
                </a:lnTo>
                <a:lnTo>
                  <a:pt x="5254" y="11143"/>
                </a:lnTo>
                <a:lnTo>
                  <a:pt x="5468" y="10757"/>
                </a:lnTo>
                <a:lnTo>
                  <a:pt x="5687" y="10385"/>
                </a:lnTo>
                <a:lnTo>
                  <a:pt x="5919" y="10012"/>
                </a:lnTo>
                <a:lnTo>
                  <a:pt x="6150" y="9647"/>
                </a:lnTo>
                <a:lnTo>
                  <a:pt x="6387" y="9290"/>
                </a:lnTo>
                <a:lnTo>
                  <a:pt x="6630" y="8939"/>
                </a:lnTo>
                <a:lnTo>
                  <a:pt x="6878" y="8588"/>
                </a:lnTo>
                <a:lnTo>
                  <a:pt x="7138" y="8245"/>
                </a:lnTo>
                <a:lnTo>
                  <a:pt x="7398" y="7915"/>
                </a:lnTo>
                <a:lnTo>
                  <a:pt x="7664" y="7579"/>
                </a:lnTo>
                <a:lnTo>
                  <a:pt x="7936" y="7257"/>
                </a:lnTo>
                <a:lnTo>
                  <a:pt x="8213" y="6942"/>
                </a:lnTo>
                <a:lnTo>
                  <a:pt x="8496" y="6627"/>
                </a:lnTo>
                <a:lnTo>
                  <a:pt x="8780" y="6319"/>
                </a:lnTo>
                <a:lnTo>
                  <a:pt x="9074" y="6019"/>
                </a:lnTo>
                <a:lnTo>
                  <a:pt x="9369" y="5725"/>
                </a:lnTo>
                <a:lnTo>
                  <a:pt x="9670" y="5439"/>
                </a:lnTo>
                <a:lnTo>
                  <a:pt x="9982" y="5160"/>
                </a:lnTo>
                <a:lnTo>
                  <a:pt x="10288" y="4888"/>
                </a:lnTo>
                <a:lnTo>
                  <a:pt x="10606" y="4623"/>
                </a:lnTo>
                <a:lnTo>
                  <a:pt x="10930" y="4359"/>
                </a:lnTo>
                <a:lnTo>
                  <a:pt x="11253" y="4108"/>
                </a:lnTo>
                <a:lnTo>
                  <a:pt x="11583" y="3858"/>
                </a:lnTo>
                <a:lnTo>
                  <a:pt x="11918" y="3621"/>
                </a:lnTo>
                <a:lnTo>
                  <a:pt x="12253" y="3385"/>
                </a:lnTo>
                <a:lnTo>
                  <a:pt x="12600" y="3163"/>
                </a:lnTo>
                <a:lnTo>
                  <a:pt x="12947" y="2941"/>
                </a:lnTo>
                <a:lnTo>
                  <a:pt x="13294" y="2734"/>
                </a:lnTo>
                <a:lnTo>
                  <a:pt x="13652" y="2534"/>
                </a:lnTo>
                <a:lnTo>
                  <a:pt x="14010" y="2333"/>
                </a:lnTo>
                <a:lnTo>
                  <a:pt x="14369" y="2147"/>
                </a:lnTo>
                <a:lnTo>
                  <a:pt x="14738" y="1968"/>
                </a:lnTo>
                <a:lnTo>
                  <a:pt x="15108" y="1789"/>
                </a:lnTo>
                <a:lnTo>
                  <a:pt x="15478" y="1625"/>
                </a:lnTo>
                <a:lnTo>
                  <a:pt x="15553" y="1589"/>
                </a:lnTo>
                <a:lnTo>
                  <a:pt x="15623" y="1546"/>
                </a:lnTo>
                <a:lnTo>
                  <a:pt x="15681" y="1503"/>
                </a:lnTo>
                <a:lnTo>
                  <a:pt x="15733" y="1446"/>
                </a:lnTo>
                <a:lnTo>
                  <a:pt x="15785" y="1388"/>
                </a:lnTo>
                <a:lnTo>
                  <a:pt x="15825" y="1331"/>
                </a:lnTo>
                <a:lnTo>
                  <a:pt x="15860" y="1267"/>
                </a:lnTo>
                <a:lnTo>
                  <a:pt x="15889" y="1195"/>
                </a:lnTo>
                <a:lnTo>
                  <a:pt x="15912" y="1131"/>
                </a:lnTo>
                <a:lnTo>
                  <a:pt x="15929" y="1052"/>
                </a:lnTo>
                <a:lnTo>
                  <a:pt x="15946" y="981"/>
                </a:lnTo>
                <a:lnTo>
                  <a:pt x="15952" y="909"/>
                </a:lnTo>
                <a:lnTo>
                  <a:pt x="15952" y="830"/>
                </a:lnTo>
                <a:lnTo>
                  <a:pt x="15952" y="759"/>
                </a:lnTo>
                <a:lnTo>
                  <a:pt x="15941" y="687"/>
                </a:lnTo>
                <a:lnTo>
                  <a:pt x="15929" y="616"/>
                </a:lnTo>
                <a:lnTo>
                  <a:pt x="15906" y="544"/>
                </a:lnTo>
                <a:lnTo>
                  <a:pt x="15883" y="472"/>
                </a:lnTo>
                <a:lnTo>
                  <a:pt x="15860" y="408"/>
                </a:lnTo>
                <a:lnTo>
                  <a:pt x="15825" y="344"/>
                </a:lnTo>
                <a:lnTo>
                  <a:pt x="15790" y="286"/>
                </a:lnTo>
                <a:lnTo>
                  <a:pt x="15750" y="229"/>
                </a:lnTo>
                <a:lnTo>
                  <a:pt x="15704" y="179"/>
                </a:lnTo>
                <a:lnTo>
                  <a:pt x="15652" y="136"/>
                </a:lnTo>
                <a:lnTo>
                  <a:pt x="15600" y="93"/>
                </a:lnTo>
                <a:lnTo>
                  <a:pt x="15542" y="64"/>
                </a:lnTo>
                <a:lnTo>
                  <a:pt x="15478" y="36"/>
                </a:lnTo>
                <a:lnTo>
                  <a:pt x="15415" y="14"/>
                </a:lnTo>
                <a:lnTo>
                  <a:pt x="15345" y="7"/>
                </a:lnTo>
                <a:lnTo>
                  <a:pt x="1527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8"/>
          <p:cNvSpPr/>
          <p:nvPr/>
        </p:nvSpPr>
        <p:spPr>
          <a:xfrm>
            <a:off x="5017813" y="4793919"/>
            <a:ext cx="86023" cy="130050"/>
          </a:xfrm>
          <a:custGeom>
            <a:avLst/>
            <a:gdLst/>
            <a:ahLst/>
            <a:cxnLst/>
            <a:rect l="l" t="t" r="r" b="b"/>
            <a:pathLst>
              <a:path w="5549" h="8389" extrusionOk="0">
                <a:moveTo>
                  <a:pt x="526" y="1"/>
                </a:moveTo>
                <a:lnTo>
                  <a:pt x="474" y="15"/>
                </a:lnTo>
                <a:lnTo>
                  <a:pt x="422" y="29"/>
                </a:lnTo>
                <a:lnTo>
                  <a:pt x="370" y="44"/>
                </a:lnTo>
                <a:lnTo>
                  <a:pt x="318" y="72"/>
                </a:lnTo>
                <a:lnTo>
                  <a:pt x="272" y="101"/>
                </a:lnTo>
                <a:lnTo>
                  <a:pt x="226" y="137"/>
                </a:lnTo>
                <a:lnTo>
                  <a:pt x="185" y="172"/>
                </a:lnTo>
                <a:lnTo>
                  <a:pt x="150" y="215"/>
                </a:lnTo>
                <a:lnTo>
                  <a:pt x="116" y="266"/>
                </a:lnTo>
                <a:lnTo>
                  <a:pt x="81" y="323"/>
                </a:lnTo>
                <a:lnTo>
                  <a:pt x="58" y="380"/>
                </a:lnTo>
                <a:lnTo>
                  <a:pt x="35" y="452"/>
                </a:lnTo>
                <a:lnTo>
                  <a:pt x="18" y="516"/>
                </a:lnTo>
                <a:lnTo>
                  <a:pt x="6" y="595"/>
                </a:lnTo>
                <a:lnTo>
                  <a:pt x="0" y="673"/>
                </a:lnTo>
                <a:lnTo>
                  <a:pt x="6" y="759"/>
                </a:lnTo>
                <a:lnTo>
                  <a:pt x="23" y="1067"/>
                </a:lnTo>
                <a:lnTo>
                  <a:pt x="52" y="1368"/>
                </a:lnTo>
                <a:lnTo>
                  <a:pt x="93" y="1668"/>
                </a:lnTo>
                <a:lnTo>
                  <a:pt x="145" y="1969"/>
                </a:lnTo>
                <a:lnTo>
                  <a:pt x="203" y="2262"/>
                </a:lnTo>
                <a:lnTo>
                  <a:pt x="272" y="2563"/>
                </a:lnTo>
                <a:lnTo>
                  <a:pt x="347" y="2856"/>
                </a:lnTo>
                <a:lnTo>
                  <a:pt x="434" y="3143"/>
                </a:lnTo>
                <a:lnTo>
                  <a:pt x="526" y="3429"/>
                </a:lnTo>
                <a:lnTo>
                  <a:pt x="630" y="3715"/>
                </a:lnTo>
                <a:lnTo>
                  <a:pt x="740" y="3994"/>
                </a:lnTo>
                <a:lnTo>
                  <a:pt x="861" y="4266"/>
                </a:lnTo>
                <a:lnTo>
                  <a:pt x="983" y="4538"/>
                </a:lnTo>
                <a:lnTo>
                  <a:pt x="1121" y="4803"/>
                </a:lnTo>
                <a:lnTo>
                  <a:pt x="1260" y="5061"/>
                </a:lnTo>
                <a:lnTo>
                  <a:pt x="1405" y="5311"/>
                </a:lnTo>
                <a:lnTo>
                  <a:pt x="1561" y="5562"/>
                </a:lnTo>
                <a:lnTo>
                  <a:pt x="1723" y="5805"/>
                </a:lnTo>
                <a:lnTo>
                  <a:pt x="1890" y="6041"/>
                </a:lnTo>
                <a:lnTo>
                  <a:pt x="2064" y="6263"/>
                </a:lnTo>
                <a:lnTo>
                  <a:pt x="2237" y="6485"/>
                </a:lnTo>
                <a:lnTo>
                  <a:pt x="2422" y="6699"/>
                </a:lnTo>
                <a:lnTo>
                  <a:pt x="2613" y="6900"/>
                </a:lnTo>
                <a:lnTo>
                  <a:pt x="2809" y="7100"/>
                </a:lnTo>
                <a:lnTo>
                  <a:pt x="3006" y="7286"/>
                </a:lnTo>
                <a:lnTo>
                  <a:pt x="3208" y="7465"/>
                </a:lnTo>
                <a:lnTo>
                  <a:pt x="3422" y="7630"/>
                </a:lnTo>
                <a:lnTo>
                  <a:pt x="3630" y="7794"/>
                </a:lnTo>
                <a:lnTo>
                  <a:pt x="3850" y="7938"/>
                </a:lnTo>
                <a:lnTo>
                  <a:pt x="4069" y="8081"/>
                </a:lnTo>
                <a:lnTo>
                  <a:pt x="4295" y="8202"/>
                </a:lnTo>
                <a:lnTo>
                  <a:pt x="4520" y="8324"/>
                </a:lnTo>
                <a:lnTo>
                  <a:pt x="4601" y="8353"/>
                </a:lnTo>
                <a:lnTo>
                  <a:pt x="4688" y="8381"/>
                </a:lnTo>
                <a:lnTo>
                  <a:pt x="4763" y="8388"/>
                </a:lnTo>
                <a:lnTo>
                  <a:pt x="4844" y="8388"/>
                </a:lnTo>
                <a:lnTo>
                  <a:pt x="4913" y="8381"/>
                </a:lnTo>
                <a:lnTo>
                  <a:pt x="4988" y="8360"/>
                </a:lnTo>
                <a:lnTo>
                  <a:pt x="5052" y="8331"/>
                </a:lnTo>
                <a:lnTo>
                  <a:pt x="5115" y="8295"/>
                </a:lnTo>
                <a:lnTo>
                  <a:pt x="5179" y="8245"/>
                </a:lnTo>
                <a:lnTo>
                  <a:pt x="5231" y="8195"/>
                </a:lnTo>
                <a:lnTo>
                  <a:pt x="5283" y="8138"/>
                </a:lnTo>
                <a:lnTo>
                  <a:pt x="5329" y="8066"/>
                </a:lnTo>
                <a:lnTo>
                  <a:pt x="5375" y="7995"/>
                </a:lnTo>
                <a:lnTo>
                  <a:pt x="5416" y="7923"/>
                </a:lnTo>
                <a:lnTo>
                  <a:pt x="5450" y="7837"/>
                </a:lnTo>
                <a:lnTo>
                  <a:pt x="5479" y="7759"/>
                </a:lnTo>
                <a:lnTo>
                  <a:pt x="5503" y="7673"/>
                </a:lnTo>
                <a:lnTo>
                  <a:pt x="5520" y="7580"/>
                </a:lnTo>
                <a:lnTo>
                  <a:pt x="5537" y="7487"/>
                </a:lnTo>
                <a:lnTo>
                  <a:pt x="5543" y="7394"/>
                </a:lnTo>
                <a:lnTo>
                  <a:pt x="5549" y="7301"/>
                </a:lnTo>
                <a:lnTo>
                  <a:pt x="5543" y="7208"/>
                </a:lnTo>
                <a:lnTo>
                  <a:pt x="5537" y="7122"/>
                </a:lnTo>
                <a:lnTo>
                  <a:pt x="5520" y="7029"/>
                </a:lnTo>
                <a:lnTo>
                  <a:pt x="5503" y="6943"/>
                </a:lnTo>
                <a:lnTo>
                  <a:pt x="5474" y="6850"/>
                </a:lnTo>
                <a:lnTo>
                  <a:pt x="5439" y="6771"/>
                </a:lnTo>
                <a:lnTo>
                  <a:pt x="5398" y="6692"/>
                </a:lnTo>
                <a:lnTo>
                  <a:pt x="5352" y="6614"/>
                </a:lnTo>
                <a:lnTo>
                  <a:pt x="5294" y="6542"/>
                </a:lnTo>
                <a:lnTo>
                  <a:pt x="5237" y="6478"/>
                </a:lnTo>
                <a:lnTo>
                  <a:pt x="5167" y="6420"/>
                </a:lnTo>
                <a:lnTo>
                  <a:pt x="4982" y="6284"/>
                </a:lnTo>
                <a:lnTo>
                  <a:pt x="4809" y="6141"/>
                </a:lnTo>
                <a:lnTo>
                  <a:pt x="4636" y="6005"/>
                </a:lnTo>
                <a:lnTo>
                  <a:pt x="4468" y="5855"/>
                </a:lnTo>
                <a:lnTo>
                  <a:pt x="4300" y="5712"/>
                </a:lnTo>
                <a:lnTo>
                  <a:pt x="4144" y="5562"/>
                </a:lnTo>
                <a:lnTo>
                  <a:pt x="3988" y="5411"/>
                </a:lnTo>
                <a:lnTo>
                  <a:pt x="3838" y="5261"/>
                </a:lnTo>
                <a:lnTo>
                  <a:pt x="3688" y="5104"/>
                </a:lnTo>
                <a:lnTo>
                  <a:pt x="3549" y="4946"/>
                </a:lnTo>
                <a:lnTo>
                  <a:pt x="3410" y="4789"/>
                </a:lnTo>
                <a:lnTo>
                  <a:pt x="3272" y="4624"/>
                </a:lnTo>
                <a:lnTo>
                  <a:pt x="3144" y="4459"/>
                </a:lnTo>
                <a:lnTo>
                  <a:pt x="3017" y="4288"/>
                </a:lnTo>
                <a:lnTo>
                  <a:pt x="2890" y="4116"/>
                </a:lnTo>
                <a:lnTo>
                  <a:pt x="2769" y="3944"/>
                </a:lnTo>
                <a:lnTo>
                  <a:pt x="2653" y="3758"/>
                </a:lnTo>
                <a:lnTo>
                  <a:pt x="2538" y="3579"/>
                </a:lnTo>
                <a:lnTo>
                  <a:pt x="2428" y="3393"/>
                </a:lnTo>
                <a:lnTo>
                  <a:pt x="2324" y="3200"/>
                </a:lnTo>
                <a:lnTo>
                  <a:pt x="2220" y="3007"/>
                </a:lnTo>
                <a:lnTo>
                  <a:pt x="2116" y="2806"/>
                </a:lnTo>
                <a:lnTo>
                  <a:pt x="2017" y="2599"/>
                </a:lnTo>
                <a:lnTo>
                  <a:pt x="1925" y="2391"/>
                </a:lnTo>
                <a:lnTo>
                  <a:pt x="1832" y="2184"/>
                </a:lnTo>
                <a:lnTo>
                  <a:pt x="1746" y="1962"/>
                </a:lnTo>
                <a:lnTo>
                  <a:pt x="1659" y="1740"/>
                </a:lnTo>
                <a:lnTo>
                  <a:pt x="1572" y="1511"/>
                </a:lnTo>
                <a:lnTo>
                  <a:pt x="1491" y="1282"/>
                </a:lnTo>
                <a:lnTo>
                  <a:pt x="1410" y="1046"/>
                </a:lnTo>
                <a:lnTo>
                  <a:pt x="1335" y="802"/>
                </a:lnTo>
                <a:lnTo>
                  <a:pt x="1260" y="552"/>
                </a:lnTo>
                <a:lnTo>
                  <a:pt x="1237" y="480"/>
                </a:lnTo>
                <a:lnTo>
                  <a:pt x="1208" y="409"/>
                </a:lnTo>
                <a:lnTo>
                  <a:pt x="1173" y="351"/>
                </a:lnTo>
                <a:lnTo>
                  <a:pt x="1139" y="294"/>
                </a:lnTo>
                <a:lnTo>
                  <a:pt x="1098" y="244"/>
                </a:lnTo>
                <a:lnTo>
                  <a:pt x="1052" y="194"/>
                </a:lnTo>
                <a:lnTo>
                  <a:pt x="1006" y="151"/>
                </a:lnTo>
                <a:lnTo>
                  <a:pt x="960" y="115"/>
                </a:lnTo>
                <a:lnTo>
                  <a:pt x="908" y="87"/>
                </a:lnTo>
                <a:lnTo>
                  <a:pt x="856" y="58"/>
                </a:lnTo>
                <a:lnTo>
                  <a:pt x="804" y="37"/>
                </a:lnTo>
                <a:lnTo>
                  <a:pt x="752" y="22"/>
                </a:lnTo>
                <a:lnTo>
                  <a:pt x="694" y="8"/>
                </a:lnTo>
                <a:lnTo>
                  <a:pt x="63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8"/>
          <p:cNvSpPr/>
          <p:nvPr/>
        </p:nvSpPr>
        <p:spPr>
          <a:xfrm>
            <a:off x="5163413" y="4970989"/>
            <a:ext cx="107804" cy="78691"/>
          </a:xfrm>
          <a:custGeom>
            <a:avLst/>
            <a:gdLst/>
            <a:ahLst/>
            <a:cxnLst/>
            <a:rect l="l" t="t" r="r" b="b"/>
            <a:pathLst>
              <a:path w="6954" h="5076" extrusionOk="0">
                <a:moveTo>
                  <a:pt x="717" y="1"/>
                </a:moveTo>
                <a:lnTo>
                  <a:pt x="648" y="15"/>
                </a:lnTo>
                <a:lnTo>
                  <a:pt x="578" y="30"/>
                </a:lnTo>
                <a:lnTo>
                  <a:pt x="515" y="58"/>
                </a:lnTo>
                <a:lnTo>
                  <a:pt x="451" y="94"/>
                </a:lnTo>
                <a:lnTo>
                  <a:pt x="393" y="130"/>
                </a:lnTo>
                <a:lnTo>
                  <a:pt x="335" y="180"/>
                </a:lnTo>
                <a:lnTo>
                  <a:pt x="283" y="230"/>
                </a:lnTo>
                <a:lnTo>
                  <a:pt x="231" y="287"/>
                </a:lnTo>
                <a:lnTo>
                  <a:pt x="185" y="352"/>
                </a:lnTo>
                <a:lnTo>
                  <a:pt x="145" y="416"/>
                </a:lnTo>
                <a:lnTo>
                  <a:pt x="104" y="488"/>
                </a:lnTo>
                <a:lnTo>
                  <a:pt x="75" y="559"/>
                </a:lnTo>
                <a:lnTo>
                  <a:pt x="46" y="638"/>
                </a:lnTo>
                <a:lnTo>
                  <a:pt x="23" y="717"/>
                </a:lnTo>
                <a:lnTo>
                  <a:pt x="12" y="795"/>
                </a:lnTo>
                <a:lnTo>
                  <a:pt x="0" y="881"/>
                </a:lnTo>
                <a:lnTo>
                  <a:pt x="0" y="967"/>
                </a:lnTo>
                <a:lnTo>
                  <a:pt x="6" y="1046"/>
                </a:lnTo>
                <a:lnTo>
                  <a:pt x="23" y="1132"/>
                </a:lnTo>
                <a:lnTo>
                  <a:pt x="46" y="1218"/>
                </a:lnTo>
                <a:lnTo>
                  <a:pt x="75" y="1303"/>
                </a:lnTo>
                <a:lnTo>
                  <a:pt x="116" y="1382"/>
                </a:lnTo>
                <a:lnTo>
                  <a:pt x="162" y="1468"/>
                </a:lnTo>
                <a:lnTo>
                  <a:pt x="220" y="1547"/>
                </a:lnTo>
                <a:lnTo>
                  <a:pt x="370" y="1726"/>
                </a:lnTo>
                <a:lnTo>
                  <a:pt x="526" y="1905"/>
                </a:lnTo>
                <a:lnTo>
                  <a:pt x="682" y="2076"/>
                </a:lnTo>
                <a:lnTo>
                  <a:pt x="838" y="2248"/>
                </a:lnTo>
                <a:lnTo>
                  <a:pt x="1000" y="2413"/>
                </a:lnTo>
                <a:lnTo>
                  <a:pt x="1168" y="2577"/>
                </a:lnTo>
                <a:lnTo>
                  <a:pt x="1330" y="2735"/>
                </a:lnTo>
                <a:lnTo>
                  <a:pt x="1503" y="2885"/>
                </a:lnTo>
                <a:lnTo>
                  <a:pt x="1671" y="3035"/>
                </a:lnTo>
                <a:lnTo>
                  <a:pt x="1844" y="3186"/>
                </a:lnTo>
                <a:lnTo>
                  <a:pt x="2023" y="3329"/>
                </a:lnTo>
                <a:lnTo>
                  <a:pt x="2202" y="3465"/>
                </a:lnTo>
                <a:lnTo>
                  <a:pt x="2381" y="3594"/>
                </a:lnTo>
                <a:lnTo>
                  <a:pt x="2566" y="3722"/>
                </a:lnTo>
                <a:lnTo>
                  <a:pt x="2746" y="3844"/>
                </a:lnTo>
                <a:lnTo>
                  <a:pt x="2936" y="3966"/>
                </a:lnTo>
                <a:lnTo>
                  <a:pt x="3121" y="4080"/>
                </a:lnTo>
                <a:lnTo>
                  <a:pt x="3312" y="4188"/>
                </a:lnTo>
                <a:lnTo>
                  <a:pt x="3509" y="4288"/>
                </a:lnTo>
                <a:lnTo>
                  <a:pt x="3699" y="4388"/>
                </a:lnTo>
                <a:lnTo>
                  <a:pt x="3896" y="4474"/>
                </a:lnTo>
                <a:lnTo>
                  <a:pt x="4092" y="4560"/>
                </a:lnTo>
                <a:lnTo>
                  <a:pt x="4295" y="4639"/>
                </a:lnTo>
                <a:lnTo>
                  <a:pt x="4491" y="4717"/>
                </a:lnTo>
                <a:lnTo>
                  <a:pt x="4693" y="4782"/>
                </a:lnTo>
                <a:lnTo>
                  <a:pt x="4896" y="4839"/>
                </a:lnTo>
                <a:lnTo>
                  <a:pt x="5104" y="4896"/>
                </a:lnTo>
                <a:lnTo>
                  <a:pt x="5312" y="4946"/>
                </a:lnTo>
                <a:lnTo>
                  <a:pt x="5514" y="4989"/>
                </a:lnTo>
                <a:lnTo>
                  <a:pt x="5722" y="5025"/>
                </a:lnTo>
                <a:lnTo>
                  <a:pt x="5936" y="5046"/>
                </a:lnTo>
                <a:lnTo>
                  <a:pt x="6144" y="5068"/>
                </a:lnTo>
                <a:lnTo>
                  <a:pt x="6231" y="5075"/>
                </a:lnTo>
                <a:lnTo>
                  <a:pt x="6312" y="5061"/>
                </a:lnTo>
                <a:lnTo>
                  <a:pt x="6387" y="5039"/>
                </a:lnTo>
                <a:lnTo>
                  <a:pt x="6456" y="5011"/>
                </a:lnTo>
                <a:lnTo>
                  <a:pt x="6526" y="4975"/>
                </a:lnTo>
                <a:lnTo>
                  <a:pt x="6589" y="4932"/>
                </a:lnTo>
                <a:lnTo>
                  <a:pt x="6647" y="4875"/>
                </a:lnTo>
                <a:lnTo>
                  <a:pt x="6699" y="4817"/>
                </a:lnTo>
                <a:lnTo>
                  <a:pt x="6745" y="4746"/>
                </a:lnTo>
                <a:lnTo>
                  <a:pt x="6791" y="4674"/>
                </a:lnTo>
                <a:lnTo>
                  <a:pt x="6826" y="4596"/>
                </a:lnTo>
                <a:lnTo>
                  <a:pt x="6861" y="4517"/>
                </a:lnTo>
                <a:lnTo>
                  <a:pt x="6890" y="4431"/>
                </a:lnTo>
                <a:lnTo>
                  <a:pt x="6913" y="4345"/>
                </a:lnTo>
                <a:lnTo>
                  <a:pt x="6930" y="4252"/>
                </a:lnTo>
                <a:lnTo>
                  <a:pt x="6942" y="4159"/>
                </a:lnTo>
                <a:lnTo>
                  <a:pt x="6953" y="4073"/>
                </a:lnTo>
                <a:lnTo>
                  <a:pt x="6953" y="3980"/>
                </a:lnTo>
                <a:lnTo>
                  <a:pt x="6947" y="3887"/>
                </a:lnTo>
                <a:lnTo>
                  <a:pt x="6942" y="3794"/>
                </a:lnTo>
                <a:lnTo>
                  <a:pt x="6924" y="3708"/>
                </a:lnTo>
                <a:lnTo>
                  <a:pt x="6907" y="3622"/>
                </a:lnTo>
                <a:lnTo>
                  <a:pt x="6878" y="3544"/>
                </a:lnTo>
                <a:lnTo>
                  <a:pt x="6843" y="3465"/>
                </a:lnTo>
                <a:lnTo>
                  <a:pt x="6809" y="3386"/>
                </a:lnTo>
                <a:lnTo>
                  <a:pt x="6763" y="3322"/>
                </a:lnTo>
                <a:lnTo>
                  <a:pt x="6711" y="3257"/>
                </a:lnTo>
                <a:lnTo>
                  <a:pt x="6653" y="3200"/>
                </a:lnTo>
                <a:lnTo>
                  <a:pt x="6595" y="3157"/>
                </a:lnTo>
                <a:lnTo>
                  <a:pt x="6526" y="3114"/>
                </a:lnTo>
                <a:lnTo>
                  <a:pt x="6445" y="3085"/>
                </a:lnTo>
                <a:lnTo>
                  <a:pt x="6364" y="3064"/>
                </a:lnTo>
                <a:lnTo>
                  <a:pt x="6000" y="2985"/>
                </a:lnTo>
                <a:lnTo>
                  <a:pt x="5647" y="2907"/>
                </a:lnTo>
                <a:lnTo>
                  <a:pt x="5294" y="2814"/>
                </a:lnTo>
                <a:lnTo>
                  <a:pt x="4948" y="2706"/>
                </a:lnTo>
                <a:lnTo>
                  <a:pt x="4612" y="2592"/>
                </a:lnTo>
                <a:lnTo>
                  <a:pt x="4277" y="2463"/>
                </a:lnTo>
                <a:lnTo>
                  <a:pt x="3948" y="2320"/>
                </a:lnTo>
                <a:lnTo>
                  <a:pt x="3630" y="2162"/>
                </a:lnTo>
                <a:lnTo>
                  <a:pt x="3468" y="2076"/>
                </a:lnTo>
                <a:lnTo>
                  <a:pt x="3312" y="1983"/>
                </a:lnTo>
                <a:lnTo>
                  <a:pt x="3156" y="1897"/>
                </a:lnTo>
                <a:lnTo>
                  <a:pt x="3000" y="1797"/>
                </a:lnTo>
                <a:lnTo>
                  <a:pt x="2850" y="1697"/>
                </a:lnTo>
                <a:lnTo>
                  <a:pt x="2699" y="1590"/>
                </a:lnTo>
                <a:lnTo>
                  <a:pt x="2549" y="1482"/>
                </a:lnTo>
                <a:lnTo>
                  <a:pt x="2399" y="1361"/>
                </a:lnTo>
                <a:lnTo>
                  <a:pt x="2254" y="1246"/>
                </a:lnTo>
                <a:lnTo>
                  <a:pt x="2104" y="1117"/>
                </a:lnTo>
                <a:lnTo>
                  <a:pt x="1960" y="989"/>
                </a:lnTo>
                <a:lnTo>
                  <a:pt x="1821" y="853"/>
                </a:lnTo>
                <a:lnTo>
                  <a:pt x="1676" y="709"/>
                </a:lnTo>
                <a:lnTo>
                  <a:pt x="1538" y="566"/>
                </a:lnTo>
                <a:lnTo>
                  <a:pt x="1399" y="416"/>
                </a:lnTo>
                <a:lnTo>
                  <a:pt x="1260" y="259"/>
                </a:lnTo>
                <a:lnTo>
                  <a:pt x="1197" y="187"/>
                </a:lnTo>
                <a:lnTo>
                  <a:pt x="1127" y="130"/>
                </a:lnTo>
                <a:lnTo>
                  <a:pt x="1064" y="80"/>
                </a:lnTo>
                <a:lnTo>
                  <a:pt x="994" y="44"/>
                </a:lnTo>
                <a:lnTo>
                  <a:pt x="925" y="22"/>
                </a:lnTo>
                <a:lnTo>
                  <a:pt x="850" y="8"/>
                </a:lnTo>
                <a:lnTo>
                  <a:pt x="78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8"/>
          <p:cNvSpPr/>
          <p:nvPr/>
        </p:nvSpPr>
        <p:spPr>
          <a:xfrm>
            <a:off x="5332669" y="5023806"/>
            <a:ext cx="96426" cy="36524"/>
          </a:xfrm>
          <a:custGeom>
            <a:avLst/>
            <a:gdLst/>
            <a:ahLst/>
            <a:cxnLst/>
            <a:rect l="l" t="t" r="r" b="b"/>
            <a:pathLst>
              <a:path w="6220" h="2356" extrusionOk="0">
                <a:moveTo>
                  <a:pt x="5306" y="1"/>
                </a:moveTo>
                <a:lnTo>
                  <a:pt x="3618" y="51"/>
                </a:lnTo>
                <a:lnTo>
                  <a:pt x="3532" y="58"/>
                </a:lnTo>
                <a:lnTo>
                  <a:pt x="3456" y="79"/>
                </a:lnTo>
                <a:lnTo>
                  <a:pt x="3381" y="108"/>
                </a:lnTo>
                <a:lnTo>
                  <a:pt x="3312" y="137"/>
                </a:lnTo>
                <a:lnTo>
                  <a:pt x="2647" y="172"/>
                </a:lnTo>
                <a:lnTo>
                  <a:pt x="1983" y="215"/>
                </a:lnTo>
                <a:lnTo>
                  <a:pt x="1324" y="272"/>
                </a:lnTo>
                <a:lnTo>
                  <a:pt x="659" y="337"/>
                </a:lnTo>
                <a:lnTo>
                  <a:pt x="578" y="351"/>
                </a:lnTo>
                <a:lnTo>
                  <a:pt x="503" y="373"/>
                </a:lnTo>
                <a:lnTo>
                  <a:pt x="434" y="401"/>
                </a:lnTo>
                <a:lnTo>
                  <a:pt x="370" y="430"/>
                </a:lnTo>
                <a:lnTo>
                  <a:pt x="312" y="473"/>
                </a:lnTo>
                <a:lnTo>
                  <a:pt x="260" y="523"/>
                </a:lnTo>
                <a:lnTo>
                  <a:pt x="208" y="573"/>
                </a:lnTo>
                <a:lnTo>
                  <a:pt x="168" y="630"/>
                </a:lnTo>
                <a:lnTo>
                  <a:pt x="127" y="688"/>
                </a:lnTo>
                <a:lnTo>
                  <a:pt x="93" y="752"/>
                </a:lnTo>
                <a:lnTo>
                  <a:pt x="64" y="816"/>
                </a:lnTo>
                <a:lnTo>
                  <a:pt x="41" y="888"/>
                </a:lnTo>
                <a:lnTo>
                  <a:pt x="23" y="960"/>
                </a:lnTo>
                <a:lnTo>
                  <a:pt x="12" y="1031"/>
                </a:lnTo>
                <a:lnTo>
                  <a:pt x="6" y="1103"/>
                </a:lnTo>
                <a:lnTo>
                  <a:pt x="0" y="1181"/>
                </a:lnTo>
                <a:lnTo>
                  <a:pt x="6" y="1253"/>
                </a:lnTo>
                <a:lnTo>
                  <a:pt x="12" y="1325"/>
                </a:lnTo>
                <a:lnTo>
                  <a:pt x="23" y="1403"/>
                </a:lnTo>
                <a:lnTo>
                  <a:pt x="41" y="1475"/>
                </a:lnTo>
                <a:lnTo>
                  <a:pt x="64" y="1539"/>
                </a:lnTo>
                <a:lnTo>
                  <a:pt x="93" y="1611"/>
                </a:lnTo>
                <a:lnTo>
                  <a:pt x="127" y="1668"/>
                </a:lnTo>
                <a:lnTo>
                  <a:pt x="168" y="1732"/>
                </a:lnTo>
                <a:lnTo>
                  <a:pt x="208" y="1790"/>
                </a:lnTo>
                <a:lnTo>
                  <a:pt x="260" y="1840"/>
                </a:lnTo>
                <a:lnTo>
                  <a:pt x="312" y="1883"/>
                </a:lnTo>
                <a:lnTo>
                  <a:pt x="370" y="1926"/>
                </a:lnTo>
                <a:lnTo>
                  <a:pt x="434" y="1961"/>
                </a:lnTo>
                <a:lnTo>
                  <a:pt x="503" y="1990"/>
                </a:lnTo>
                <a:lnTo>
                  <a:pt x="578" y="2012"/>
                </a:lnTo>
                <a:lnTo>
                  <a:pt x="659" y="2019"/>
                </a:lnTo>
                <a:lnTo>
                  <a:pt x="1324" y="2090"/>
                </a:lnTo>
                <a:lnTo>
                  <a:pt x="1983" y="2140"/>
                </a:lnTo>
                <a:lnTo>
                  <a:pt x="2647" y="2183"/>
                </a:lnTo>
                <a:lnTo>
                  <a:pt x="3312" y="2226"/>
                </a:lnTo>
                <a:lnTo>
                  <a:pt x="3381" y="2255"/>
                </a:lnTo>
                <a:lnTo>
                  <a:pt x="3456" y="2276"/>
                </a:lnTo>
                <a:lnTo>
                  <a:pt x="3537" y="2298"/>
                </a:lnTo>
                <a:lnTo>
                  <a:pt x="3618" y="2305"/>
                </a:lnTo>
                <a:lnTo>
                  <a:pt x="5306" y="2355"/>
                </a:lnTo>
                <a:lnTo>
                  <a:pt x="5422" y="2355"/>
                </a:lnTo>
                <a:lnTo>
                  <a:pt x="5526" y="2348"/>
                </a:lnTo>
                <a:lnTo>
                  <a:pt x="5624" y="2319"/>
                </a:lnTo>
                <a:lnTo>
                  <a:pt x="5710" y="2284"/>
                </a:lnTo>
                <a:lnTo>
                  <a:pt x="5791" y="2233"/>
                </a:lnTo>
                <a:lnTo>
                  <a:pt x="5867" y="2169"/>
                </a:lnTo>
                <a:lnTo>
                  <a:pt x="5936" y="2097"/>
                </a:lnTo>
                <a:lnTo>
                  <a:pt x="5999" y="2019"/>
                </a:lnTo>
                <a:lnTo>
                  <a:pt x="6052" y="1933"/>
                </a:lnTo>
                <a:lnTo>
                  <a:pt x="6098" y="1840"/>
                </a:lnTo>
                <a:lnTo>
                  <a:pt x="6138" y="1732"/>
                </a:lnTo>
                <a:lnTo>
                  <a:pt x="6167" y="1632"/>
                </a:lnTo>
                <a:lnTo>
                  <a:pt x="6190" y="1518"/>
                </a:lnTo>
                <a:lnTo>
                  <a:pt x="6208" y="1410"/>
                </a:lnTo>
                <a:lnTo>
                  <a:pt x="6219" y="1296"/>
                </a:lnTo>
                <a:lnTo>
                  <a:pt x="6219" y="1181"/>
                </a:lnTo>
                <a:lnTo>
                  <a:pt x="6219" y="1067"/>
                </a:lnTo>
                <a:lnTo>
                  <a:pt x="6208" y="952"/>
                </a:lnTo>
                <a:lnTo>
                  <a:pt x="6190" y="838"/>
                </a:lnTo>
                <a:lnTo>
                  <a:pt x="6167" y="731"/>
                </a:lnTo>
                <a:lnTo>
                  <a:pt x="6138" y="623"/>
                </a:lnTo>
                <a:lnTo>
                  <a:pt x="6098" y="523"/>
                </a:lnTo>
                <a:lnTo>
                  <a:pt x="6052" y="430"/>
                </a:lnTo>
                <a:lnTo>
                  <a:pt x="5999" y="337"/>
                </a:lnTo>
                <a:lnTo>
                  <a:pt x="5936" y="258"/>
                </a:lnTo>
                <a:lnTo>
                  <a:pt x="5867" y="187"/>
                </a:lnTo>
                <a:lnTo>
                  <a:pt x="5791" y="129"/>
                </a:lnTo>
                <a:lnTo>
                  <a:pt x="5710" y="79"/>
                </a:lnTo>
                <a:lnTo>
                  <a:pt x="5618" y="36"/>
                </a:lnTo>
                <a:lnTo>
                  <a:pt x="5526" y="15"/>
                </a:lnTo>
                <a:lnTo>
                  <a:pt x="542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8"/>
          <p:cNvSpPr/>
          <p:nvPr/>
        </p:nvSpPr>
        <p:spPr>
          <a:xfrm>
            <a:off x="5944471" y="-815"/>
            <a:ext cx="849878" cy="527240"/>
          </a:xfrm>
          <a:custGeom>
            <a:avLst/>
            <a:gdLst/>
            <a:ahLst/>
            <a:cxnLst/>
            <a:rect l="l" t="t" r="r" b="b"/>
            <a:pathLst>
              <a:path w="54822" h="34010" extrusionOk="0">
                <a:moveTo>
                  <a:pt x="42534" y="1"/>
                </a:moveTo>
                <a:lnTo>
                  <a:pt x="42435" y="15"/>
                </a:lnTo>
                <a:lnTo>
                  <a:pt x="42331" y="29"/>
                </a:lnTo>
                <a:lnTo>
                  <a:pt x="42233" y="51"/>
                </a:lnTo>
                <a:lnTo>
                  <a:pt x="42141" y="79"/>
                </a:lnTo>
                <a:lnTo>
                  <a:pt x="42048" y="115"/>
                </a:lnTo>
                <a:lnTo>
                  <a:pt x="41956" y="158"/>
                </a:lnTo>
                <a:lnTo>
                  <a:pt x="41863" y="215"/>
                </a:lnTo>
                <a:lnTo>
                  <a:pt x="41777" y="273"/>
                </a:lnTo>
                <a:lnTo>
                  <a:pt x="41696" y="337"/>
                </a:lnTo>
                <a:lnTo>
                  <a:pt x="41620" y="409"/>
                </a:lnTo>
                <a:lnTo>
                  <a:pt x="41545" y="487"/>
                </a:lnTo>
                <a:lnTo>
                  <a:pt x="41476" y="566"/>
                </a:lnTo>
                <a:lnTo>
                  <a:pt x="41412" y="659"/>
                </a:lnTo>
                <a:lnTo>
                  <a:pt x="41355" y="759"/>
                </a:lnTo>
                <a:lnTo>
                  <a:pt x="41303" y="867"/>
                </a:lnTo>
                <a:lnTo>
                  <a:pt x="41262" y="981"/>
                </a:lnTo>
                <a:lnTo>
                  <a:pt x="41222" y="1096"/>
                </a:lnTo>
                <a:lnTo>
                  <a:pt x="41193" y="1225"/>
                </a:lnTo>
                <a:lnTo>
                  <a:pt x="41170" y="1360"/>
                </a:lnTo>
                <a:lnTo>
                  <a:pt x="41031" y="2319"/>
                </a:lnTo>
                <a:lnTo>
                  <a:pt x="40886" y="3286"/>
                </a:lnTo>
                <a:lnTo>
                  <a:pt x="40736" y="4252"/>
                </a:lnTo>
                <a:lnTo>
                  <a:pt x="40586" y="5211"/>
                </a:lnTo>
                <a:lnTo>
                  <a:pt x="40430" y="6170"/>
                </a:lnTo>
                <a:lnTo>
                  <a:pt x="40268" y="7129"/>
                </a:lnTo>
                <a:lnTo>
                  <a:pt x="40106" y="8081"/>
                </a:lnTo>
                <a:lnTo>
                  <a:pt x="39933" y="9040"/>
                </a:lnTo>
                <a:lnTo>
                  <a:pt x="39759" y="9992"/>
                </a:lnTo>
                <a:lnTo>
                  <a:pt x="39580" y="10943"/>
                </a:lnTo>
                <a:lnTo>
                  <a:pt x="39401" y="11895"/>
                </a:lnTo>
                <a:lnTo>
                  <a:pt x="39210" y="12847"/>
                </a:lnTo>
                <a:lnTo>
                  <a:pt x="39020" y="13792"/>
                </a:lnTo>
                <a:lnTo>
                  <a:pt x="38823" y="14744"/>
                </a:lnTo>
                <a:lnTo>
                  <a:pt x="38627" y="15688"/>
                </a:lnTo>
                <a:lnTo>
                  <a:pt x="38424" y="16633"/>
                </a:lnTo>
                <a:lnTo>
                  <a:pt x="33211" y="11316"/>
                </a:lnTo>
                <a:lnTo>
                  <a:pt x="28003" y="5991"/>
                </a:lnTo>
                <a:lnTo>
                  <a:pt x="27905" y="5898"/>
                </a:lnTo>
                <a:lnTo>
                  <a:pt x="27801" y="5812"/>
                </a:lnTo>
                <a:lnTo>
                  <a:pt x="27697" y="5740"/>
                </a:lnTo>
                <a:lnTo>
                  <a:pt x="27593" y="5669"/>
                </a:lnTo>
                <a:lnTo>
                  <a:pt x="27483" y="5619"/>
                </a:lnTo>
                <a:lnTo>
                  <a:pt x="27373" y="5569"/>
                </a:lnTo>
                <a:lnTo>
                  <a:pt x="27264" y="5533"/>
                </a:lnTo>
                <a:lnTo>
                  <a:pt x="27154" y="5504"/>
                </a:lnTo>
                <a:lnTo>
                  <a:pt x="27044" y="5490"/>
                </a:lnTo>
                <a:lnTo>
                  <a:pt x="26934" y="5483"/>
                </a:lnTo>
                <a:lnTo>
                  <a:pt x="26824" y="5483"/>
                </a:lnTo>
                <a:lnTo>
                  <a:pt x="26720" y="5490"/>
                </a:lnTo>
                <a:lnTo>
                  <a:pt x="26611" y="5511"/>
                </a:lnTo>
                <a:lnTo>
                  <a:pt x="26507" y="5533"/>
                </a:lnTo>
                <a:lnTo>
                  <a:pt x="26402" y="5569"/>
                </a:lnTo>
                <a:lnTo>
                  <a:pt x="26304" y="5612"/>
                </a:lnTo>
                <a:lnTo>
                  <a:pt x="26206" y="5669"/>
                </a:lnTo>
                <a:lnTo>
                  <a:pt x="26108" y="5726"/>
                </a:lnTo>
                <a:lnTo>
                  <a:pt x="26021" y="5791"/>
                </a:lnTo>
                <a:lnTo>
                  <a:pt x="25934" y="5869"/>
                </a:lnTo>
                <a:lnTo>
                  <a:pt x="25848" y="5955"/>
                </a:lnTo>
                <a:lnTo>
                  <a:pt x="25772" y="6048"/>
                </a:lnTo>
                <a:lnTo>
                  <a:pt x="25697" y="6141"/>
                </a:lnTo>
                <a:lnTo>
                  <a:pt x="25634" y="6249"/>
                </a:lnTo>
                <a:lnTo>
                  <a:pt x="25570" y="6363"/>
                </a:lnTo>
                <a:lnTo>
                  <a:pt x="25512" y="6485"/>
                </a:lnTo>
                <a:lnTo>
                  <a:pt x="25466" y="6614"/>
                </a:lnTo>
                <a:lnTo>
                  <a:pt x="25426" y="6750"/>
                </a:lnTo>
                <a:lnTo>
                  <a:pt x="25391" y="6893"/>
                </a:lnTo>
                <a:lnTo>
                  <a:pt x="25362" y="7043"/>
                </a:lnTo>
                <a:lnTo>
                  <a:pt x="25345" y="7200"/>
                </a:lnTo>
                <a:lnTo>
                  <a:pt x="25333" y="7358"/>
                </a:lnTo>
                <a:lnTo>
                  <a:pt x="25067" y="14708"/>
                </a:lnTo>
                <a:lnTo>
                  <a:pt x="24807" y="22051"/>
                </a:lnTo>
                <a:lnTo>
                  <a:pt x="14317" y="12554"/>
                </a:lnTo>
                <a:lnTo>
                  <a:pt x="14236" y="12482"/>
                </a:lnTo>
                <a:lnTo>
                  <a:pt x="14155" y="12432"/>
                </a:lnTo>
                <a:lnTo>
                  <a:pt x="14074" y="12382"/>
                </a:lnTo>
                <a:lnTo>
                  <a:pt x="13988" y="12339"/>
                </a:lnTo>
                <a:lnTo>
                  <a:pt x="13901" y="12310"/>
                </a:lnTo>
                <a:lnTo>
                  <a:pt x="13808" y="12282"/>
                </a:lnTo>
                <a:lnTo>
                  <a:pt x="13716" y="12267"/>
                </a:lnTo>
                <a:lnTo>
                  <a:pt x="13629" y="12260"/>
                </a:lnTo>
                <a:lnTo>
                  <a:pt x="13537" y="12253"/>
                </a:lnTo>
                <a:lnTo>
                  <a:pt x="13439" y="12260"/>
                </a:lnTo>
                <a:lnTo>
                  <a:pt x="13346" y="12275"/>
                </a:lnTo>
                <a:lnTo>
                  <a:pt x="13254" y="12289"/>
                </a:lnTo>
                <a:lnTo>
                  <a:pt x="13161" y="12317"/>
                </a:lnTo>
                <a:lnTo>
                  <a:pt x="13074" y="12346"/>
                </a:lnTo>
                <a:lnTo>
                  <a:pt x="12982" y="12382"/>
                </a:lnTo>
                <a:lnTo>
                  <a:pt x="12895" y="12425"/>
                </a:lnTo>
                <a:lnTo>
                  <a:pt x="12809" y="12475"/>
                </a:lnTo>
                <a:lnTo>
                  <a:pt x="12722" y="12532"/>
                </a:lnTo>
                <a:lnTo>
                  <a:pt x="12641" y="12589"/>
                </a:lnTo>
                <a:lnTo>
                  <a:pt x="12560" y="12654"/>
                </a:lnTo>
                <a:lnTo>
                  <a:pt x="12485" y="12725"/>
                </a:lnTo>
                <a:lnTo>
                  <a:pt x="12410" y="12797"/>
                </a:lnTo>
                <a:lnTo>
                  <a:pt x="12340" y="12876"/>
                </a:lnTo>
                <a:lnTo>
                  <a:pt x="12277" y="12962"/>
                </a:lnTo>
                <a:lnTo>
                  <a:pt x="12219" y="13047"/>
                </a:lnTo>
                <a:lnTo>
                  <a:pt x="12161" y="13133"/>
                </a:lnTo>
                <a:lnTo>
                  <a:pt x="12109" y="13226"/>
                </a:lnTo>
                <a:lnTo>
                  <a:pt x="12063" y="13327"/>
                </a:lnTo>
                <a:lnTo>
                  <a:pt x="12023" y="13427"/>
                </a:lnTo>
                <a:lnTo>
                  <a:pt x="11988" y="13534"/>
                </a:lnTo>
                <a:lnTo>
                  <a:pt x="11959" y="13641"/>
                </a:lnTo>
                <a:lnTo>
                  <a:pt x="11936" y="13749"/>
                </a:lnTo>
                <a:lnTo>
                  <a:pt x="11641" y="15567"/>
                </a:lnTo>
                <a:lnTo>
                  <a:pt x="11352" y="17384"/>
                </a:lnTo>
                <a:lnTo>
                  <a:pt x="11080" y="19202"/>
                </a:lnTo>
                <a:lnTo>
                  <a:pt x="10820" y="21027"/>
                </a:lnTo>
                <a:lnTo>
                  <a:pt x="10572" y="22852"/>
                </a:lnTo>
                <a:lnTo>
                  <a:pt x="10329" y="24677"/>
                </a:lnTo>
                <a:lnTo>
                  <a:pt x="10098" y="26502"/>
                </a:lnTo>
                <a:lnTo>
                  <a:pt x="9878" y="28334"/>
                </a:lnTo>
                <a:lnTo>
                  <a:pt x="8844" y="27218"/>
                </a:lnTo>
                <a:lnTo>
                  <a:pt x="7821" y="26087"/>
                </a:lnTo>
                <a:lnTo>
                  <a:pt x="6798" y="24956"/>
                </a:lnTo>
                <a:lnTo>
                  <a:pt x="5769" y="23826"/>
                </a:lnTo>
                <a:lnTo>
                  <a:pt x="4740" y="22702"/>
                </a:lnTo>
                <a:lnTo>
                  <a:pt x="4220" y="22151"/>
                </a:lnTo>
                <a:lnTo>
                  <a:pt x="3700" y="21593"/>
                </a:lnTo>
                <a:lnTo>
                  <a:pt x="3174" y="21049"/>
                </a:lnTo>
                <a:lnTo>
                  <a:pt x="2648" y="20505"/>
                </a:lnTo>
                <a:lnTo>
                  <a:pt x="2116" y="19961"/>
                </a:lnTo>
                <a:lnTo>
                  <a:pt x="1579" y="19431"/>
                </a:lnTo>
                <a:lnTo>
                  <a:pt x="1492" y="19353"/>
                </a:lnTo>
                <a:lnTo>
                  <a:pt x="1405" y="19288"/>
                </a:lnTo>
                <a:lnTo>
                  <a:pt x="1319" y="19238"/>
                </a:lnTo>
                <a:lnTo>
                  <a:pt x="1226" y="19195"/>
                </a:lnTo>
                <a:lnTo>
                  <a:pt x="1139" y="19167"/>
                </a:lnTo>
                <a:lnTo>
                  <a:pt x="1047" y="19145"/>
                </a:lnTo>
                <a:lnTo>
                  <a:pt x="960" y="19138"/>
                </a:lnTo>
                <a:lnTo>
                  <a:pt x="873" y="19145"/>
                </a:lnTo>
                <a:lnTo>
                  <a:pt x="787" y="19159"/>
                </a:lnTo>
                <a:lnTo>
                  <a:pt x="706" y="19181"/>
                </a:lnTo>
                <a:lnTo>
                  <a:pt x="625" y="19209"/>
                </a:lnTo>
                <a:lnTo>
                  <a:pt x="550" y="19252"/>
                </a:lnTo>
                <a:lnTo>
                  <a:pt x="475" y="19295"/>
                </a:lnTo>
                <a:lnTo>
                  <a:pt x="405" y="19353"/>
                </a:lnTo>
                <a:lnTo>
                  <a:pt x="336" y="19410"/>
                </a:lnTo>
                <a:lnTo>
                  <a:pt x="278" y="19481"/>
                </a:lnTo>
                <a:lnTo>
                  <a:pt x="220" y="19553"/>
                </a:lnTo>
                <a:lnTo>
                  <a:pt x="168" y="19632"/>
                </a:lnTo>
                <a:lnTo>
                  <a:pt x="122" y="19718"/>
                </a:lnTo>
                <a:lnTo>
                  <a:pt x="87" y="19803"/>
                </a:lnTo>
                <a:lnTo>
                  <a:pt x="53" y="19896"/>
                </a:lnTo>
                <a:lnTo>
                  <a:pt x="30" y="19997"/>
                </a:lnTo>
                <a:lnTo>
                  <a:pt x="12" y="20097"/>
                </a:lnTo>
                <a:lnTo>
                  <a:pt x="1" y="20197"/>
                </a:lnTo>
                <a:lnTo>
                  <a:pt x="1" y="20304"/>
                </a:lnTo>
                <a:lnTo>
                  <a:pt x="12" y="20412"/>
                </a:lnTo>
                <a:lnTo>
                  <a:pt x="30" y="20519"/>
                </a:lnTo>
                <a:lnTo>
                  <a:pt x="53" y="20626"/>
                </a:lnTo>
                <a:lnTo>
                  <a:pt x="93" y="20734"/>
                </a:lnTo>
                <a:lnTo>
                  <a:pt x="139" y="20841"/>
                </a:lnTo>
                <a:lnTo>
                  <a:pt x="197" y="20949"/>
                </a:lnTo>
                <a:lnTo>
                  <a:pt x="267" y="21056"/>
                </a:lnTo>
                <a:lnTo>
                  <a:pt x="850" y="21857"/>
                </a:lnTo>
                <a:lnTo>
                  <a:pt x="1440" y="22652"/>
                </a:lnTo>
                <a:lnTo>
                  <a:pt x="2035" y="23432"/>
                </a:lnTo>
                <a:lnTo>
                  <a:pt x="2631" y="24212"/>
                </a:lnTo>
                <a:lnTo>
                  <a:pt x="3237" y="24985"/>
                </a:lnTo>
                <a:lnTo>
                  <a:pt x="3844" y="25751"/>
                </a:lnTo>
                <a:lnTo>
                  <a:pt x="5070" y="27282"/>
                </a:lnTo>
                <a:lnTo>
                  <a:pt x="6295" y="28807"/>
                </a:lnTo>
                <a:lnTo>
                  <a:pt x="6907" y="29572"/>
                </a:lnTo>
                <a:lnTo>
                  <a:pt x="7514" y="30338"/>
                </a:lnTo>
                <a:lnTo>
                  <a:pt x="8121" y="31111"/>
                </a:lnTo>
                <a:lnTo>
                  <a:pt x="8722" y="31884"/>
                </a:lnTo>
                <a:lnTo>
                  <a:pt x="9318" y="32671"/>
                </a:lnTo>
                <a:lnTo>
                  <a:pt x="9907" y="33459"/>
                </a:lnTo>
                <a:lnTo>
                  <a:pt x="9982" y="33552"/>
                </a:lnTo>
                <a:lnTo>
                  <a:pt x="10057" y="33630"/>
                </a:lnTo>
                <a:lnTo>
                  <a:pt x="10138" y="33702"/>
                </a:lnTo>
                <a:lnTo>
                  <a:pt x="10225" y="33766"/>
                </a:lnTo>
                <a:lnTo>
                  <a:pt x="10318" y="33824"/>
                </a:lnTo>
                <a:lnTo>
                  <a:pt x="10410" y="33874"/>
                </a:lnTo>
                <a:lnTo>
                  <a:pt x="10502" y="33917"/>
                </a:lnTo>
                <a:lnTo>
                  <a:pt x="10607" y="33952"/>
                </a:lnTo>
                <a:lnTo>
                  <a:pt x="10705" y="33974"/>
                </a:lnTo>
                <a:lnTo>
                  <a:pt x="10809" y="33995"/>
                </a:lnTo>
                <a:lnTo>
                  <a:pt x="10913" y="34002"/>
                </a:lnTo>
                <a:lnTo>
                  <a:pt x="11017" y="34010"/>
                </a:lnTo>
                <a:lnTo>
                  <a:pt x="11121" y="34002"/>
                </a:lnTo>
                <a:lnTo>
                  <a:pt x="11225" y="33995"/>
                </a:lnTo>
                <a:lnTo>
                  <a:pt x="11329" y="33974"/>
                </a:lnTo>
                <a:lnTo>
                  <a:pt x="11433" y="33952"/>
                </a:lnTo>
                <a:lnTo>
                  <a:pt x="11531" y="33917"/>
                </a:lnTo>
                <a:lnTo>
                  <a:pt x="11635" y="33874"/>
                </a:lnTo>
                <a:lnTo>
                  <a:pt x="11728" y="33831"/>
                </a:lnTo>
                <a:lnTo>
                  <a:pt x="11820" y="33773"/>
                </a:lnTo>
                <a:lnTo>
                  <a:pt x="11913" y="33716"/>
                </a:lnTo>
                <a:lnTo>
                  <a:pt x="11999" y="33645"/>
                </a:lnTo>
                <a:lnTo>
                  <a:pt x="12080" y="33573"/>
                </a:lnTo>
                <a:lnTo>
                  <a:pt x="12155" y="33487"/>
                </a:lnTo>
                <a:lnTo>
                  <a:pt x="12225" y="33401"/>
                </a:lnTo>
                <a:lnTo>
                  <a:pt x="12294" y="33308"/>
                </a:lnTo>
                <a:lnTo>
                  <a:pt x="12352" y="33208"/>
                </a:lnTo>
                <a:lnTo>
                  <a:pt x="12404" y="33101"/>
                </a:lnTo>
                <a:lnTo>
                  <a:pt x="12450" y="32986"/>
                </a:lnTo>
                <a:lnTo>
                  <a:pt x="12485" y="32865"/>
                </a:lnTo>
                <a:lnTo>
                  <a:pt x="12514" y="32736"/>
                </a:lnTo>
                <a:lnTo>
                  <a:pt x="12531" y="32600"/>
                </a:lnTo>
                <a:lnTo>
                  <a:pt x="12751" y="30732"/>
                </a:lnTo>
                <a:lnTo>
                  <a:pt x="12982" y="28871"/>
                </a:lnTo>
                <a:lnTo>
                  <a:pt x="13225" y="27003"/>
                </a:lnTo>
                <a:lnTo>
                  <a:pt x="13479" y="25142"/>
                </a:lnTo>
                <a:lnTo>
                  <a:pt x="13739" y="23289"/>
                </a:lnTo>
                <a:lnTo>
                  <a:pt x="14017" y="21435"/>
                </a:lnTo>
                <a:lnTo>
                  <a:pt x="14300" y="19582"/>
                </a:lnTo>
                <a:lnTo>
                  <a:pt x="14589" y="17728"/>
                </a:lnTo>
                <a:lnTo>
                  <a:pt x="25466" y="27511"/>
                </a:lnTo>
                <a:lnTo>
                  <a:pt x="25564" y="27590"/>
                </a:lnTo>
                <a:lnTo>
                  <a:pt x="25663" y="27662"/>
                </a:lnTo>
                <a:lnTo>
                  <a:pt x="25761" y="27712"/>
                </a:lnTo>
                <a:lnTo>
                  <a:pt x="25865" y="27762"/>
                </a:lnTo>
                <a:lnTo>
                  <a:pt x="25963" y="27790"/>
                </a:lnTo>
                <a:lnTo>
                  <a:pt x="26067" y="27812"/>
                </a:lnTo>
                <a:lnTo>
                  <a:pt x="26171" y="27826"/>
                </a:lnTo>
                <a:lnTo>
                  <a:pt x="26270" y="27826"/>
                </a:lnTo>
                <a:lnTo>
                  <a:pt x="26374" y="27819"/>
                </a:lnTo>
                <a:lnTo>
                  <a:pt x="26472" y="27798"/>
                </a:lnTo>
                <a:lnTo>
                  <a:pt x="26570" y="27776"/>
                </a:lnTo>
                <a:lnTo>
                  <a:pt x="26668" y="27740"/>
                </a:lnTo>
                <a:lnTo>
                  <a:pt x="26761" y="27697"/>
                </a:lnTo>
                <a:lnTo>
                  <a:pt x="26853" y="27640"/>
                </a:lnTo>
                <a:lnTo>
                  <a:pt x="26946" y="27583"/>
                </a:lnTo>
                <a:lnTo>
                  <a:pt x="27038" y="27518"/>
                </a:lnTo>
                <a:lnTo>
                  <a:pt x="27119" y="27447"/>
                </a:lnTo>
                <a:lnTo>
                  <a:pt x="27206" y="27361"/>
                </a:lnTo>
                <a:lnTo>
                  <a:pt x="27281" y="27282"/>
                </a:lnTo>
                <a:lnTo>
                  <a:pt x="27356" y="27189"/>
                </a:lnTo>
                <a:lnTo>
                  <a:pt x="27431" y="27089"/>
                </a:lnTo>
                <a:lnTo>
                  <a:pt x="27495" y="26989"/>
                </a:lnTo>
                <a:lnTo>
                  <a:pt x="27558" y="26889"/>
                </a:lnTo>
                <a:lnTo>
                  <a:pt x="27616" y="26774"/>
                </a:lnTo>
                <a:lnTo>
                  <a:pt x="27668" y="26660"/>
                </a:lnTo>
                <a:lnTo>
                  <a:pt x="27714" y="26545"/>
                </a:lnTo>
                <a:lnTo>
                  <a:pt x="27755" y="26431"/>
                </a:lnTo>
                <a:lnTo>
                  <a:pt x="27790" y="26309"/>
                </a:lnTo>
                <a:lnTo>
                  <a:pt x="27819" y="26180"/>
                </a:lnTo>
                <a:lnTo>
                  <a:pt x="27842" y="26058"/>
                </a:lnTo>
                <a:lnTo>
                  <a:pt x="27853" y="25930"/>
                </a:lnTo>
                <a:lnTo>
                  <a:pt x="27865" y="25801"/>
                </a:lnTo>
                <a:lnTo>
                  <a:pt x="28333" y="11301"/>
                </a:lnTo>
                <a:lnTo>
                  <a:pt x="33269" y="16297"/>
                </a:lnTo>
                <a:lnTo>
                  <a:pt x="38193" y="21299"/>
                </a:lnTo>
                <a:lnTo>
                  <a:pt x="38280" y="21378"/>
                </a:lnTo>
                <a:lnTo>
                  <a:pt x="38366" y="21450"/>
                </a:lnTo>
                <a:lnTo>
                  <a:pt x="38453" y="21514"/>
                </a:lnTo>
                <a:lnTo>
                  <a:pt x="38540" y="21578"/>
                </a:lnTo>
                <a:lnTo>
                  <a:pt x="38632" y="21628"/>
                </a:lnTo>
                <a:lnTo>
                  <a:pt x="38725" y="21679"/>
                </a:lnTo>
                <a:lnTo>
                  <a:pt x="38823" y="21714"/>
                </a:lnTo>
                <a:lnTo>
                  <a:pt x="38916" y="21750"/>
                </a:lnTo>
                <a:lnTo>
                  <a:pt x="39014" y="21772"/>
                </a:lnTo>
                <a:lnTo>
                  <a:pt x="39106" y="21793"/>
                </a:lnTo>
                <a:lnTo>
                  <a:pt x="39205" y="21807"/>
                </a:lnTo>
                <a:lnTo>
                  <a:pt x="39395" y="21807"/>
                </a:lnTo>
                <a:lnTo>
                  <a:pt x="39488" y="21800"/>
                </a:lnTo>
                <a:lnTo>
                  <a:pt x="39586" y="21786"/>
                </a:lnTo>
                <a:lnTo>
                  <a:pt x="39673" y="21764"/>
                </a:lnTo>
                <a:lnTo>
                  <a:pt x="39765" y="21736"/>
                </a:lnTo>
                <a:lnTo>
                  <a:pt x="39858" y="21700"/>
                </a:lnTo>
                <a:lnTo>
                  <a:pt x="39944" y="21657"/>
                </a:lnTo>
                <a:lnTo>
                  <a:pt x="40025" y="21607"/>
                </a:lnTo>
                <a:lnTo>
                  <a:pt x="40106" y="21550"/>
                </a:lnTo>
                <a:lnTo>
                  <a:pt x="40187" y="21485"/>
                </a:lnTo>
                <a:lnTo>
                  <a:pt x="40262" y="21414"/>
                </a:lnTo>
                <a:lnTo>
                  <a:pt x="40337" y="21335"/>
                </a:lnTo>
                <a:lnTo>
                  <a:pt x="40401" y="21249"/>
                </a:lnTo>
                <a:lnTo>
                  <a:pt x="40470" y="21163"/>
                </a:lnTo>
                <a:lnTo>
                  <a:pt x="40528" y="21063"/>
                </a:lnTo>
                <a:lnTo>
                  <a:pt x="40586" y="20956"/>
                </a:lnTo>
                <a:lnTo>
                  <a:pt x="40632" y="20841"/>
                </a:lnTo>
                <a:lnTo>
                  <a:pt x="40678" y="20720"/>
                </a:lnTo>
                <a:lnTo>
                  <a:pt x="40719" y="20598"/>
                </a:lnTo>
                <a:lnTo>
                  <a:pt x="40754" y="20462"/>
                </a:lnTo>
                <a:lnTo>
                  <a:pt x="40967" y="19546"/>
                </a:lnTo>
                <a:lnTo>
                  <a:pt x="41170" y="18630"/>
                </a:lnTo>
                <a:lnTo>
                  <a:pt x="41372" y="17707"/>
                </a:lnTo>
                <a:lnTo>
                  <a:pt x="41568" y="16790"/>
                </a:lnTo>
                <a:lnTo>
                  <a:pt x="41759" y="15867"/>
                </a:lnTo>
                <a:lnTo>
                  <a:pt x="41950" y="14951"/>
                </a:lnTo>
                <a:lnTo>
                  <a:pt x="42129" y="14028"/>
                </a:lnTo>
                <a:lnTo>
                  <a:pt x="42308" y="13105"/>
                </a:lnTo>
                <a:lnTo>
                  <a:pt x="42487" y="12182"/>
                </a:lnTo>
                <a:lnTo>
                  <a:pt x="42661" y="11258"/>
                </a:lnTo>
                <a:lnTo>
                  <a:pt x="42828" y="10328"/>
                </a:lnTo>
                <a:lnTo>
                  <a:pt x="42990" y="9405"/>
                </a:lnTo>
                <a:lnTo>
                  <a:pt x="43152" y="8474"/>
                </a:lnTo>
                <a:lnTo>
                  <a:pt x="43308" y="7544"/>
                </a:lnTo>
                <a:lnTo>
                  <a:pt x="43458" y="6614"/>
                </a:lnTo>
                <a:lnTo>
                  <a:pt x="43609" y="5683"/>
                </a:lnTo>
                <a:lnTo>
                  <a:pt x="52163" y="16053"/>
                </a:lnTo>
                <a:lnTo>
                  <a:pt x="52232" y="16132"/>
                </a:lnTo>
                <a:lnTo>
                  <a:pt x="52301" y="16204"/>
                </a:lnTo>
                <a:lnTo>
                  <a:pt x="52371" y="16268"/>
                </a:lnTo>
                <a:lnTo>
                  <a:pt x="52440" y="16325"/>
                </a:lnTo>
                <a:lnTo>
                  <a:pt x="52509" y="16383"/>
                </a:lnTo>
                <a:lnTo>
                  <a:pt x="52579" y="16425"/>
                </a:lnTo>
                <a:lnTo>
                  <a:pt x="52654" y="16468"/>
                </a:lnTo>
                <a:lnTo>
                  <a:pt x="52729" y="16504"/>
                </a:lnTo>
                <a:lnTo>
                  <a:pt x="52798" y="16533"/>
                </a:lnTo>
                <a:lnTo>
                  <a:pt x="52874" y="16561"/>
                </a:lnTo>
                <a:lnTo>
                  <a:pt x="52943" y="16576"/>
                </a:lnTo>
                <a:lnTo>
                  <a:pt x="53018" y="16590"/>
                </a:lnTo>
                <a:lnTo>
                  <a:pt x="53093" y="16604"/>
                </a:lnTo>
                <a:lnTo>
                  <a:pt x="53313" y="16604"/>
                </a:lnTo>
                <a:lnTo>
                  <a:pt x="53382" y="16590"/>
                </a:lnTo>
                <a:lnTo>
                  <a:pt x="53452" y="16576"/>
                </a:lnTo>
                <a:lnTo>
                  <a:pt x="53527" y="16561"/>
                </a:lnTo>
                <a:lnTo>
                  <a:pt x="53596" y="16540"/>
                </a:lnTo>
                <a:lnTo>
                  <a:pt x="53729" y="16483"/>
                </a:lnTo>
                <a:lnTo>
                  <a:pt x="53862" y="16411"/>
                </a:lnTo>
                <a:lnTo>
                  <a:pt x="53989" y="16325"/>
                </a:lnTo>
                <a:lnTo>
                  <a:pt x="54110" y="16225"/>
                </a:lnTo>
                <a:lnTo>
                  <a:pt x="54226" y="16111"/>
                </a:lnTo>
                <a:lnTo>
                  <a:pt x="54336" y="15989"/>
                </a:lnTo>
                <a:lnTo>
                  <a:pt x="54434" y="15860"/>
                </a:lnTo>
                <a:lnTo>
                  <a:pt x="54521" y="15717"/>
                </a:lnTo>
                <a:lnTo>
                  <a:pt x="54602" y="15567"/>
                </a:lnTo>
                <a:lnTo>
                  <a:pt x="54671" y="15409"/>
                </a:lnTo>
                <a:lnTo>
                  <a:pt x="54729" y="15245"/>
                </a:lnTo>
                <a:lnTo>
                  <a:pt x="54769" y="15080"/>
                </a:lnTo>
                <a:lnTo>
                  <a:pt x="54792" y="14994"/>
                </a:lnTo>
                <a:lnTo>
                  <a:pt x="54804" y="14908"/>
                </a:lnTo>
                <a:lnTo>
                  <a:pt x="54816" y="14822"/>
                </a:lnTo>
                <a:lnTo>
                  <a:pt x="54821" y="14729"/>
                </a:lnTo>
                <a:lnTo>
                  <a:pt x="54821" y="14643"/>
                </a:lnTo>
                <a:lnTo>
                  <a:pt x="54821" y="14558"/>
                </a:lnTo>
                <a:lnTo>
                  <a:pt x="54821" y="14465"/>
                </a:lnTo>
                <a:lnTo>
                  <a:pt x="54810" y="14379"/>
                </a:lnTo>
                <a:lnTo>
                  <a:pt x="54798" y="14286"/>
                </a:lnTo>
                <a:lnTo>
                  <a:pt x="54781" y="14200"/>
                </a:lnTo>
                <a:lnTo>
                  <a:pt x="54758" y="14107"/>
                </a:lnTo>
                <a:lnTo>
                  <a:pt x="54735" y="14021"/>
                </a:lnTo>
                <a:lnTo>
                  <a:pt x="54706" y="13928"/>
                </a:lnTo>
                <a:lnTo>
                  <a:pt x="54671" y="13842"/>
                </a:lnTo>
                <a:lnTo>
                  <a:pt x="54631" y="13756"/>
                </a:lnTo>
                <a:lnTo>
                  <a:pt x="54584" y="13670"/>
                </a:lnTo>
                <a:lnTo>
                  <a:pt x="54538" y="13584"/>
                </a:lnTo>
                <a:lnTo>
                  <a:pt x="54480" y="13498"/>
                </a:lnTo>
                <a:lnTo>
                  <a:pt x="54423" y="13420"/>
                </a:lnTo>
                <a:lnTo>
                  <a:pt x="54359" y="13334"/>
                </a:lnTo>
                <a:lnTo>
                  <a:pt x="43719" y="523"/>
                </a:lnTo>
                <a:lnTo>
                  <a:pt x="43649" y="437"/>
                </a:lnTo>
                <a:lnTo>
                  <a:pt x="43568" y="366"/>
                </a:lnTo>
                <a:lnTo>
                  <a:pt x="43487" y="294"/>
                </a:lnTo>
                <a:lnTo>
                  <a:pt x="43401" y="237"/>
                </a:lnTo>
                <a:lnTo>
                  <a:pt x="43314" y="180"/>
                </a:lnTo>
                <a:lnTo>
                  <a:pt x="43221" y="137"/>
                </a:lnTo>
                <a:lnTo>
                  <a:pt x="43129" y="94"/>
                </a:lnTo>
                <a:lnTo>
                  <a:pt x="43031" y="65"/>
                </a:lnTo>
                <a:lnTo>
                  <a:pt x="42932" y="36"/>
                </a:lnTo>
                <a:lnTo>
                  <a:pt x="42834" y="15"/>
                </a:lnTo>
                <a:lnTo>
                  <a:pt x="42736" y="8"/>
                </a:lnTo>
                <a:lnTo>
                  <a:pt x="4263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8"/>
          <p:cNvSpPr/>
          <p:nvPr/>
        </p:nvSpPr>
        <p:spPr>
          <a:xfrm>
            <a:off x="3982762" y="129670"/>
            <a:ext cx="287723" cy="505053"/>
          </a:xfrm>
          <a:custGeom>
            <a:avLst/>
            <a:gdLst/>
            <a:ahLst/>
            <a:cxnLst/>
            <a:rect l="l" t="t" r="r" b="b"/>
            <a:pathLst>
              <a:path w="23004" h="40380" extrusionOk="0">
                <a:moveTo>
                  <a:pt x="14363" y="5125"/>
                </a:moveTo>
                <a:lnTo>
                  <a:pt x="14768" y="7114"/>
                </a:lnTo>
                <a:lnTo>
                  <a:pt x="15172" y="9104"/>
                </a:lnTo>
                <a:lnTo>
                  <a:pt x="15571" y="11101"/>
                </a:lnTo>
                <a:lnTo>
                  <a:pt x="15964" y="13090"/>
                </a:lnTo>
                <a:lnTo>
                  <a:pt x="16357" y="15087"/>
                </a:lnTo>
                <a:lnTo>
                  <a:pt x="16739" y="17084"/>
                </a:lnTo>
                <a:lnTo>
                  <a:pt x="17120" y="19081"/>
                </a:lnTo>
                <a:lnTo>
                  <a:pt x="17502" y="21077"/>
                </a:lnTo>
                <a:lnTo>
                  <a:pt x="17877" y="23081"/>
                </a:lnTo>
                <a:lnTo>
                  <a:pt x="18241" y="25078"/>
                </a:lnTo>
                <a:lnTo>
                  <a:pt x="18611" y="27082"/>
                </a:lnTo>
                <a:lnTo>
                  <a:pt x="18970" y="29086"/>
                </a:lnTo>
                <a:lnTo>
                  <a:pt x="19328" y="31090"/>
                </a:lnTo>
                <a:lnTo>
                  <a:pt x="19681" y="33101"/>
                </a:lnTo>
                <a:lnTo>
                  <a:pt x="20033" y="35105"/>
                </a:lnTo>
                <a:lnTo>
                  <a:pt x="20380" y="37116"/>
                </a:lnTo>
                <a:lnTo>
                  <a:pt x="19212" y="37058"/>
                </a:lnTo>
                <a:lnTo>
                  <a:pt x="18051" y="37008"/>
                </a:lnTo>
                <a:lnTo>
                  <a:pt x="16883" y="36972"/>
                </a:lnTo>
                <a:lnTo>
                  <a:pt x="15721" y="36937"/>
                </a:lnTo>
                <a:lnTo>
                  <a:pt x="14554" y="36915"/>
                </a:lnTo>
                <a:lnTo>
                  <a:pt x="13386" y="36901"/>
                </a:lnTo>
                <a:lnTo>
                  <a:pt x="12219" y="36901"/>
                </a:lnTo>
                <a:lnTo>
                  <a:pt x="11051" y="36908"/>
                </a:lnTo>
                <a:lnTo>
                  <a:pt x="9884" y="36930"/>
                </a:lnTo>
                <a:lnTo>
                  <a:pt x="8716" y="36958"/>
                </a:lnTo>
                <a:lnTo>
                  <a:pt x="7555" y="37001"/>
                </a:lnTo>
                <a:lnTo>
                  <a:pt x="6387" y="37058"/>
                </a:lnTo>
                <a:lnTo>
                  <a:pt x="5225" y="37123"/>
                </a:lnTo>
                <a:lnTo>
                  <a:pt x="4058" y="37201"/>
                </a:lnTo>
                <a:lnTo>
                  <a:pt x="2896" y="37302"/>
                </a:lnTo>
                <a:lnTo>
                  <a:pt x="1734" y="37409"/>
                </a:lnTo>
                <a:lnTo>
                  <a:pt x="2445" y="35334"/>
                </a:lnTo>
                <a:lnTo>
                  <a:pt x="3162" y="33272"/>
                </a:lnTo>
                <a:lnTo>
                  <a:pt x="3890" y="31211"/>
                </a:lnTo>
                <a:lnTo>
                  <a:pt x="4619" y="29157"/>
                </a:lnTo>
                <a:lnTo>
                  <a:pt x="5364" y="27110"/>
                </a:lnTo>
                <a:lnTo>
                  <a:pt x="6116" y="25071"/>
                </a:lnTo>
                <a:lnTo>
                  <a:pt x="6878" y="23045"/>
                </a:lnTo>
                <a:lnTo>
                  <a:pt x="7659" y="21020"/>
                </a:lnTo>
                <a:lnTo>
                  <a:pt x="8046" y="20011"/>
                </a:lnTo>
                <a:lnTo>
                  <a:pt x="8445" y="19002"/>
                </a:lnTo>
                <a:lnTo>
                  <a:pt x="8844" y="18000"/>
                </a:lnTo>
                <a:lnTo>
                  <a:pt x="9242" y="16998"/>
                </a:lnTo>
                <a:lnTo>
                  <a:pt x="9653" y="15996"/>
                </a:lnTo>
                <a:lnTo>
                  <a:pt x="10057" y="14994"/>
                </a:lnTo>
                <a:lnTo>
                  <a:pt x="10473" y="13999"/>
                </a:lnTo>
                <a:lnTo>
                  <a:pt x="10890" y="13004"/>
                </a:lnTo>
                <a:lnTo>
                  <a:pt x="11306" y="12010"/>
                </a:lnTo>
                <a:lnTo>
                  <a:pt x="11733" y="11022"/>
                </a:lnTo>
                <a:lnTo>
                  <a:pt x="12161" y="10034"/>
                </a:lnTo>
                <a:lnTo>
                  <a:pt x="12595" y="9047"/>
                </a:lnTo>
                <a:lnTo>
                  <a:pt x="13028" y="8059"/>
                </a:lnTo>
                <a:lnTo>
                  <a:pt x="13467" y="7079"/>
                </a:lnTo>
                <a:lnTo>
                  <a:pt x="13912" y="6098"/>
                </a:lnTo>
                <a:lnTo>
                  <a:pt x="14363" y="5125"/>
                </a:lnTo>
                <a:close/>
                <a:moveTo>
                  <a:pt x="14774" y="1"/>
                </a:moveTo>
                <a:lnTo>
                  <a:pt x="14693" y="8"/>
                </a:lnTo>
                <a:lnTo>
                  <a:pt x="14612" y="15"/>
                </a:lnTo>
                <a:lnTo>
                  <a:pt x="14531" y="36"/>
                </a:lnTo>
                <a:lnTo>
                  <a:pt x="14450" y="58"/>
                </a:lnTo>
                <a:lnTo>
                  <a:pt x="14375" y="86"/>
                </a:lnTo>
                <a:lnTo>
                  <a:pt x="14300" y="129"/>
                </a:lnTo>
                <a:lnTo>
                  <a:pt x="14224" y="172"/>
                </a:lnTo>
                <a:lnTo>
                  <a:pt x="14149" y="222"/>
                </a:lnTo>
                <a:lnTo>
                  <a:pt x="14086" y="280"/>
                </a:lnTo>
                <a:lnTo>
                  <a:pt x="14016" y="344"/>
                </a:lnTo>
                <a:lnTo>
                  <a:pt x="13959" y="416"/>
                </a:lnTo>
                <a:lnTo>
                  <a:pt x="13901" y="494"/>
                </a:lnTo>
                <a:lnTo>
                  <a:pt x="13843" y="587"/>
                </a:lnTo>
                <a:lnTo>
                  <a:pt x="13797" y="681"/>
                </a:lnTo>
                <a:lnTo>
                  <a:pt x="13277" y="1768"/>
                </a:lnTo>
                <a:lnTo>
                  <a:pt x="12756" y="2863"/>
                </a:lnTo>
                <a:lnTo>
                  <a:pt x="12242" y="3965"/>
                </a:lnTo>
                <a:lnTo>
                  <a:pt x="11733" y="5068"/>
                </a:lnTo>
                <a:lnTo>
                  <a:pt x="11231" y="6170"/>
                </a:lnTo>
                <a:lnTo>
                  <a:pt x="10733" y="7286"/>
                </a:lnTo>
                <a:lnTo>
                  <a:pt x="10242" y="8395"/>
                </a:lnTo>
                <a:lnTo>
                  <a:pt x="9757" y="9519"/>
                </a:lnTo>
                <a:lnTo>
                  <a:pt x="9271" y="10636"/>
                </a:lnTo>
                <a:lnTo>
                  <a:pt x="8797" y="11766"/>
                </a:lnTo>
                <a:lnTo>
                  <a:pt x="8323" y="12897"/>
                </a:lnTo>
                <a:lnTo>
                  <a:pt x="7861" y="14028"/>
                </a:lnTo>
                <a:lnTo>
                  <a:pt x="7404" y="15166"/>
                </a:lnTo>
                <a:lnTo>
                  <a:pt x="6948" y="16304"/>
                </a:lnTo>
                <a:lnTo>
                  <a:pt x="6503" y="17449"/>
                </a:lnTo>
                <a:lnTo>
                  <a:pt x="6063" y="18601"/>
                </a:lnTo>
                <a:lnTo>
                  <a:pt x="5630" y="19753"/>
                </a:lnTo>
                <a:lnTo>
                  <a:pt x="5208" y="20906"/>
                </a:lnTo>
                <a:lnTo>
                  <a:pt x="4786" y="22072"/>
                </a:lnTo>
                <a:lnTo>
                  <a:pt x="4376" y="23231"/>
                </a:lnTo>
                <a:lnTo>
                  <a:pt x="3971" y="24398"/>
                </a:lnTo>
                <a:lnTo>
                  <a:pt x="3572" y="25572"/>
                </a:lnTo>
                <a:lnTo>
                  <a:pt x="3185" y="26745"/>
                </a:lnTo>
                <a:lnTo>
                  <a:pt x="2804" y="27926"/>
                </a:lnTo>
                <a:lnTo>
                  <a:pt x="2428" y="29107"/>
                </a:lnTo>
                <a:lnTo>
                  <a:pt x="2058" y="30295"/>
                </a:lnTo>
                <a:lnTo>
                  <a:pt x="1706" y="31483"/>
                </a:lnTo>
                <a:lnTo>
                  <a:pt x="1353" y="32678"/>
                </a:lnTo>
                <a:lnTo>
                  <a:pt x="1012" y="33874"/>
                </a:lnTo>
                <a:lnTo>
                  <a:pt x="677" y="35076"/>
                </a:lnTo>
                <a:lnTo>
                  <a:pt x="353" y="36278"/>
                </a:lnTo>
                <a:lnTo>
                  <a:pt x="41" y="37488"/>
                </a:lnTo>
                <a:lnTo>
                  <a:pt x="18" y="37588"/>
                </a:lnTo>
                <a:lnTo>
                  <a:pt x="6" y="37688"/>
                </a:lnTo>
                <a:lnTo>
                  <a:pt x="1" y="37781"/>
                </a:lnTo>
                <a:lnTo>
                  <a:pt x="1" y="37867"/>
                </a:lnTo>
                <a:lnTo>
                  <a:pt x="12" y="37946"/>
                </a:lnTo>
                <a:lnTo>
                  <a:pt x="24" y="38032"/>
                </a:lnTo>
                <a:lnTo>
                  <a:pt x="47" y="38103"/>
                </a:lnTo>
                <a:lnTo>
                  <a:pt x="70" y="38175"/>
                </a:lnTo>
                <a:lnTo>
                  <a:pt x="53" y="38268"/>
                </a:lnTo>
                <a:lnTo>
                  <a:pt x="47" y="38361"/>
                </a:lnTo>
                <a:lnTo>
                  <a:pt x="47" y="38454"/>
                </a:lnTo>
                <a:lnTo>
                  <a:pt x="53" y="38547"/>
                </a:lnTo>
                <a:lnTo>
                  <a:pt x="64" y="38640"/>
                </a:lnTo>
                <a:lnTo>
                  <a:pt x="87" y="38733"/>
                </a:lnTo>
                <a:lnTo>
                  <a:pt x="116" y="38819"/>
                </a:lnTo>
                <a:lnTo>
                  <a:pt x="151" y="38898"/>
                </a:lnTo>
                <a:lnTo>
                  <a:pt x="197" y="38976"/>
                </a:lnTo>
                <a:lnTo>
                  <a:pt x="249" y="39048"/>
                </a:lnTo>
                <a:lnTo>
                  <a:pt x="307" y="39112"/>
                </a:lnTo>
                <a:lnTo>
                  <a:pt x="376" y="39170"/>
                </a:lnTo>
                <a:lnTo>
                  <a:pt x="451" y="39213"/>
                </a:lnTo>
                <a:lnTo>
                  <a:pt x="538" y="39248"/>
                </a:lnTo>
                <a:lnTo>
                  <a:pt x="631" y="39270"/>
                </a:lnTo>
                <a:lnTo>
                  <a:pt x="729" y="39284"/>
                </a:lnTo>
                <a:lnTo>
                  <a:pt x="1989" y="39363"/>
                </a:lnTo>
                <a:lnTo>
                  <a:pt x="3255" y="39427"/>
                </a:lnTo>
                <a:lnTo>
                  <a:pt x="4515" y="39484"/>
                </a:lnTo>
                <a:lnTo>
                  <a:pt x="5780" y="39535"/>
                </a:lnTo>
                <a:lnTo>
                  <a:pt x="7046" y="39585"/>
                </a:lnTo>
                <a:lnTo>
                  <a:pt x="8312" y="39628"/>
                </a:lnTo>
                <a:lnTo>
                  <a:pt x="10838" y="39699"/>
                </a:lnTo>
                <a:lnTo>
                  <a:pt x="13369" y="39756"/>
                </a:lnTo>
                <a:lnTo>
                  <a:pt x="15901" y="39807"/>
                </a:lnTo>
                <a:lnTo>
                  <a:pt x="18426" y="39849"/>
                </a:lnTo>
                <a:lnTo>
                  <a:pt x="20958" y="39900"/>
                </a:lnTo>
                <a:lnTo>
                  <a:pt x="21016" y="39993"/>
                </a:lnTo>
                <a:lnTo>
                  <a:pt x="21085" y="40078"/>
                </a:lnTo>
                <a:lnTo>
                  <a:pt x="21154" y="40150"/>
                </a:lnTo>
                <a:lnTo>
                  <a:pt x="21229" y="40207"/>
                </a:lnTo>
                <a:lnTo>
                  <a:pt x="21310" y="40257"/>
                </a:lnTo>
                <a:lnTo>
                  <a:pt x="21391" y="40300"/>
                </a:lnTo>
                <a:lnTo>
                  <a:pt x="21478" y="40336"/>
                </a:lnTo>
                <a:lnTo>
                  <a:pt x="21570" y="40358"/>
                </a:lnTo>
                <a:lnTo>
                  <a:pt x="21657" y="40372"/>
                </a:lnTo>
                <a:lnTo>
                  <a:pt x="21750" y="40379"/>
                </a:lnTo>
                <a:lnTo>
                  <a:pt x="21842" y="40372"/>
                </a:lnTo>
                <a:lnTo>
                  <a:pt x="21935" y="40358"/>
                </a:lnTo>
                <a:lnTo>
                  <a:pt x="22027" y="40336"/>
                </a:lnTo>
                <a:lnTo>
                  <a:pt x="22120" y="40307"/>
                </a:lnTo>
                <a:lnTo>
                  <a:pt x="22206" y="40272"/>
                </a:lnTo>
                <a:lnTo>
                  <a:pt x="22293" y="40229"/>
                </a:lnTo>
                <a:lnTo>
                  <a:pt x="22380" y="40179"/>
                </a:lnTo>
                <a:lnTo>
                  <a:pt x="22461" y="40114"/>
                </a:lnTo>
                <a:lnTo>
                  <a:pt x="22541" y="40050"/>
                </a:lnTo>
                <a:lnTo>
                  <a:pt x="22617" y="39971"/>
                </a:lnTo>
                <a:lnTo>
                  <a:pt x="22686" y="39892"/>
                </a:lnTo>
                <a:lnTo>
                  <a:pt x="22750" y="39807"/>
                </a:lnTo>
                <a:lnTo>
                  <a:pt x="22807" y="39713"/>
                </a:lnTo>
                <a:lnTo>
                  <a:pt x="22859" y="39613"/>
                </a:lnTo>
                <a:lnTo>
                  <a:pt x="22900" y="39506"/>
                </a:lnTo>
                <a:lnTo>
                  <a:pt x="22940" y="39391"/>
                </a:lnTo>
                <a:lnTo>
                  <a:pt x="22969" y="39270"/>
                </a:lnTo>
                <a:lnTo>
                  <a:pt x="22987" y="39148"/>
                </a:lnTo>
                <a:lnTo>
                  <a:pt x="22998" y="39019"/>
                </a:lnTo>
                <a:lnTo>
                  <a:pt x="23004" y="38883"/>
                </a:lnTo>
                <a:lnTo>
                  <a:pt x="22992" y="38747"/>
                </a:lnTo>
                <a:lnTo>
                  <a:pt x="22975" y="38604"/>
                </a:lnTo>
                <a:lnTo>
                  <a:pt x="22576" y="36242"/>
                </a:lnTo>
                <a:lnTo>
                  <a:pt x="22166" y="33881"/>
                </a:lnTo>
                <a:lnTo>
                  <a:pt x="21755" y="31526"/>
                </a:lnTo>
                <a:lnTo>
                  <a:pt x="21339" y="29164"/>
                </a:lnTo>
                <a:lnTo>
                  <a:pt x="20917" y="26810"/>
                </a:lnTo>
                <a:lnTo>
                  <a:pt x="20484" y="24455"/>
                </a:lnTo>
                <a:lnTo>
                  <a:pt x="20050" y="22108"/>
                </a:lnTo>
                <a:lnTo>
                  <a:pt x="19611" y="19760"/>
                </a:lnTo>
                <a:lnTo>
                  <a:pt x="19166" y="17406"/>
                </a:lnTo>
                <a:lnTo>
                  <a:pt x="18715" y="15058"/>
                </a:lnTo>
                <a:lnTo>
                  <a:pt x="18259" y="12718"/>
                </a:lnTo>
                <a:lnTo>
                  <a:pt x="17796" y="10371"/>
                </a:lnTo>
                <a:lnTo>
                  <a:pt x="17328" y="8031"/>
                </a:lnTo>
                <a:lnTo>
                  <a:pt x="16854" y="5690"/>
                </a:lnTo>
                <a:lnTo>
                  <a:pt x="16375" y="3350"/>
                </a:lnTo>
                <a:lnTo>
                  <a:pt x="15889" y="1017"/>
                </a:lnTo>
                <a:lnTo>
                  <a:pt x="15860" y="910"/>
                </a:lnTo>
                <a:lnTo>
                  <a:pt x="15831" y="802"/>
                </a:lnTo>
                <a:lnTo>
                  <a:pt x="15791" y="709"/>
                </a:lnTo>
                <a:lnTo>
                  <a:pt x="15750" y="616"/>
                </a:lnTo>
                <a:lnTo>
                  <a:pt x="15698" y="530"/>
                </a:lnTo>
                <a:lnTo>
                  <a:pt x="15646" y="451"/>
                </a:lnTo>
                <a:lnTo>
                  <a:pt x="15588" y="380"/>
                </a:lnTo>
                <a:lnTo>
                  <a:pt x="15525" y="316"/>
                </a:lnTo>
                <a:lnTo>
                  <a:pt x="15461" y="251"/>
                </a:lnTo>
                <a:lnTo>
                  <a:pt x="15392" y="201"/>
                </a:lnTo>
                <a:lnTo>
                  <a:pt x="15323" y="151"/>
                </a:lnTo>
                <a:lnTo>
                  <a:pt x="15247" y="108"/>
                </a:lnTo>
                <a:lnTo>
                  <a:pt x="15172" y="79"/>
                </a:lnTo>
                <a:lnTo>
                  <a:pt x="15091" y="51"/>
                </a:lnTo>
                <a:lnTo>
                  <a:pt x="15016" y="29"/>
                </a:lnTo>
                <a:lnTo>
                  <a:pt x="14935" y="8"/>
                </a:lnTo>
                <a:lnTo>
                  <a:pt x="148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8"/>
          <p:cNvSpPr/>
          <p:nvPr/>
        </p:nvSpPr>
        <p:spPr>
          <a:xfrm>
            <a:off x="3231894" y="-64448"/>
            <a:ext cx="177426" cy="231328"/>
          </a:xfrm>
          <a:custGeom>
            <a:avLst/>
            <a:gdLst/>
            <a:ahLst/>
            <a:cxnLst/>
            <a:rect l="l" t="t" r="r" b="b"/>
            <a:pathLst>
              <a:path w="11445" h="14922" extrusionOk="0">
                <a:moveTo>
                  <a:pt x="4989" y="0"/>
                </a:moveTo>
                <a:lnTo>
                  <a:pt x="4914" y="7"/>
                </a:lnTo>
                <a:lnTo>
                  <a:pt x="4844" y="22"/>
                </a:lnTo>
                <a:lnTo>
                  <a:pt x="4775" y="43"/>
                </a:lnTo>
                <a:lnTo>
                  <a:pt x="4706" y="65"/>
                </a:lnTo>
                <a:lnTo>
                  <a:pt x="4636" y="100"/>
                </a:lnTo>
                <a:lnTo>
                  <a:pt x="4573" y="136"/>
                </a:lnTo>
                <a:lnTo>
                  <a:pt x="4515" y="186"/>
                </a:lnTo>
                <a:lnTo>
                  <a:pt x="4457" y="236"/>
                </a:lnTo>
                <a:lnTo>
                  <a:pt x="4411" y="301"/>
                </a:lnTo>
                <a:lnTo>
                  <a:pt x="4359" y="365"/>
                </a:lnTo>
                <a:lnTo>
                  <a:pt x="4318" y="437"/>
                </a:lnTo>
                <a:lnTo>
                  <a:pt x="4284" y="523"/>
                </a:lnTo>
                <a:lnTo>
                  <a:pt x="4255" y="608"/>
                </a:lnTo>
                <a:lnTo>
                  <a:pt x="4232" y="701"/>
                </a:lnTo>
                <a:lnTo>
                  <a:pt x="4214" y="809"/>
                </a:lnTo>
                <a:lnTo>
                  <a:pt x="4180" y="1124"/>
                </a:lnTo>
                <a:lnTo>
                  <a:pt x="4151" y="1446"/>
                </a:lnTo>
                <a:lnTo>
                  <a:pt x="4128" y="1768"/>
                </a:lnTo>
                <a:lnTo>
                  <a:pt x="4110" y="2090"/>
                </a:lnTo>
                <a:lnTo>
                  <a:pt x="4093" y="2419"/>
                </a:lnTo>
                <a:lnTo>
                  <a:pt x="4081" y="2748"/>
                </a:lnTo>
                <a:lnTo>
                  <a:pt x="4076" y="3078"/>
                </a:lnTo>
                <a:lnTo>
                  <a:pt x="4070" y="3414"/>
                </a:lnTo>
                <a:lnTo>
                  <a:pt x="4070" y="4079"/>
                </a:lnTo>
                <a:lnTo>
                  <a:pt x="4087" y="4759"/>
                </a:lnTo>
                <a:lnTo>
                  <a:pt x="4110" y="5446"/>
                </a:lnTo>
                <a:lnTo>
                  <a:pt x="4151" y="6126"/>
                </a:lnTo>
                <a:lnTo>
                  <a:pt x="3278" y="6026"/>
                </a:lnTo>
                <a:lnTo>
                  <a:pt x="2411" y="5926"/>
                </a:lnTo>
                <a:lnTo>
                  <a:pt x="1544" y="5833"/>
                </a:lnTo>
                <a:lnTo>
                  <a:pt x="677" y="5747"/>
                </a:lnTo>
                <a:lnTo>
                  <a:pt x="608" y="5747"/>
                </a:lnTo>
                <a:lnTo>
                  <a:pt x="538" y="5754"/>
                </a:lnTo>
                <a:lnTo>
                  <a:pt x="475" y="5768"/>
                </a:lnTo>
                <a:lnTo>
                  <a:pt x="417" y="5797"/>
                </a:lnTo>
                <a:lnTo>
                  <a:pt x="359" y="5826"/>
                </a:lnTo>
                <a:lnTo>
                  <a:pt x="307" y="5869"/>
                </a:lnTo>
                <a:lnTo>
                  <a:pt x="261" y="5912"/>
                </a:lnTo>
                <a:lnTo>
                  <a:pt x="215" y="5962"/>
                </a:lnTo>
                <a:lnTo>
                  <a:pt x="174" y="6019"/>
                </a:lnTo>
                <a:lnTo>
                  <a:pt x="140" y="6076"/>
                </a:lnTo>
                <a:lnTo>
                  <a:pt x="105" y="6141"/>
                </a:lnTo>
                <a:lnTo>
                  <a:pt x="76" y="6212"/>
                </a:lnTo>
                <a:lnTo>
                  <a:pt x="53" y="6284"/>
                </a:lnTo>
                <a:lnTo>
                  <a:pt x="36" y="6355"/>
                </a:lnTo>
                <a:lnTo>
                  <a:pt x="18" y="6434"/>
                </a:lnTo>
                <a:lnTo>
                  <a:pt x="7" y="6506"/>
                </a:lnTo>
                <a:lnTo>
                  <a:pt x="1" y="6584"/>
                </a:lnTo>
                <a:lnTo>
                  <a:pt x="1" y="6663"/>
                </a:lnTo>
                <a:lnTo>
                  <a:pt x="7" y="6742"/>
                </a:lnTo>
                <a:lnTo>
                  <a:pt x="12" y="6813"/>
                </a:lnTo>
                <a:lnTo>
                  <a:pt x="24" y="6892"/>
                </a:lnTo>
                <a:lnTo>
                  <a:pt x="41" y="6964"/>
                </a:lnTo>
                <a:lnTo>
                  <a:pt x="64" y="7028"/>
                </a:lnTo>
                <a:lnTo>
                  <a:pt x="93" y="7092"/>
                </a:lnTo>
                <a:lnTo>
                  <a:pt x="122" y="7157"/>
                </a:lnTo>
                <a:lnTo>
                  <a:pt x="163" y="7214"/>
                </a:lnTo>
                <a:lnTo>
                  <a:pt x="203" y="7264"/>
                </a:lnTo>
                <a:lnTo>
                  <a:pt x="249" y="7314"/>
                </a:lnTo>
                <a:lnTo>
                  <a:pt x="301" y="7350"/>
                </a:lnTo>
                <a:lnTo>
                  <a:pt x="359" y="7386"/>
                </a:lnTo>
                <a:lnTo>
                  <a:pt x="423" y="7407"/>
                </a:lnTo>
                <a:lnTo>
                  <a:pt x="492" y="7429"/>
                </a:lnTo>
                <a:lnTo>
                  <a:pt x="1440" y="7593"/>
                </a:lnTo>
                <a:lnTo>
                  <a:pt x="2388" y="7751"/>
                </a:lnTo>
                <a:lnTo>
                  <a:pt x="3336" y="7908"/>
                </a:lnTo>
                <a:lnTo>
                  <a:pt x="4289" y="8051"/>
                </a:lnTo>
                <a:lnTo>
                  <a:pt x="4353" y="8810"/>
                </a:lnTo>
                <a:lnTo>
                  <a:pt x="4428" y="9562"/>
                </a:lnTo>
                <a:lnTo>
                  <a:pt x="4573" y="11050"/>
                </a:lnTo>
                <a:lnTo>
                  <a:pt x="4717" y="12510"/>
                </a:lnTo>
                <a:lnTo>
                  <a:pt x="4781" y="13226"/>
                </a:lnTo>
                <a:lnTo>
                  <a:pt x="4844" y="13927"/>
                </a:lnTo>
                <a:lnTo>
                  <a:pt x="4856" y="14049"/>
                </a:lnTo>
                <a:lnTo>
                  <a:pt x="4879" y="14156"/>
                </a:lnTo>
                <a:lnTo>
                  <a:pt x="4908" y="14256"/>
                </a:lnTo>
                <a:lnTo>
                  <a:pt x="4948" y="14357"/>
                </a:lnTo>
                <a:lnTo>
                  <a:pt x="4989" y="14442"/>
                </a:lnTo>
                <a:lnTo>
                  <a:pt x="5035" y="14528"/>
                </a:lnTo>
                <a:lnTo>
                  <a:pt x="5093" y="14600"/>
                </a:lnTo>
                <a:lnTo>
                  <a:pt x="5151" y="14664"/>
                </a:lnTo>
                <a:lnTo>
                  <a:pt x="5214" y="14722"/>
                </a:lnTo>
                <a:lnTo>
                  <a:pt x="5278" y="14772"/>
                </a:lnTo>
                <a:lnTo>
                  <a:pt x="5347" y="14822"/>
                </a:lnTo>
                <a:lnTo>
                  <a:pt x="5422" y="14858"/>
                </a:lnTo>
                <a:lnTo>
                  <a:pt x="5497" y="14886"/>
                </a:lnTo>
                <a:lnTo>
                  <a:pt x="5572" y="14900"/>
                </a:lnTo>
                <a:lnTo>
                  <a:pt x="5648" y="14915"/>
                </a:lnTo>
                <a:lnTo>
                  <a:pt x="5723" y="14922"/>
                </a:lnTo>
                <a:lnTo>
                  <a:pt x="5798" y="14922"/>
                </a:lnTo>
                <a:lnTo>
                  <a:pt x="5873" y="14908"/>
                </a:lnTo>
                <a:lnTo>
                  <a:pt x="5948" y="14893"/>
                </a:lnTo>
                <a:lnTo>
                  <a:pt x="6018" y="14865"/>
                </a:lnTo>
                <a:lnTo>
                  <a:pt x="6087" y="14829"/>
                </a:lnTo>
                <a:lnTo>
                  <a:pt x="6150" y="14786"/>
                </a:lnTo>
                <a:lnTo>
                  <a:pt x="6214" y="14736"/>
                </a:lnTo>
                <a:lnTo>
                  <a:pt x="6272" y="14679"/>
                </a:lnTo>
                <a:lnTo>
                  <a:pt x="6324" y="14614"/>
                </a:lnTo>
                <a:lnTo>
                  <a:pt x="6370" y="14543"/>
                </a:lnTo>
                <a:lnTo>
                  <a:pt x="6411" y="14457"/>
                </a:lnTo>
                <a:lnTo>
                  <a:pt x="6445" y="14371"/>
                </a:lnTo>
                <a:lnTo>
                  <a:pt x="6474" y="14271"/>
                </a:lnTo>
                <a:lnTo>
                  <a:pt x="6497" y="14163"/>
                </a:lnTo>
                <a:lnTo>
                  <a:pt x="6509" y="14049"/>
                </a:lnTo>
                <a:lnTo>
                  <a:pt x="6509" y="13927"/>
                </a:lnTo>
                <a:lnTo>
                  <a:pt x="6503" y="13233"/>
                </a:lnTo>
                <a:lnTo>
                  <a:pt x="6491" y="12546"/>
                </a:lnTo>
                <a:lnTo>
                  <a:pt x="6457" y="11158"/>
                </a:lnTo>
                <a:lnTo>
                  <a:pt x="6416" y="9776"/>
                </a:lnTo>
                <a:lnTo>
                  <a:pt x="6376" y="8388"/>
                </a:lnTo>
                <a:lnTo>
                  <a:pt x="6376" y="8388"/>
                </a:lnTo>
                <a:lnTo>
                  <a:pt x="7353" y="8552"/>
                </a:lnTo>
                <a:lnTo>
                  <a:pt x="8329" y="8717"/>
                </a:lnTo>
                <a:lnTo>
                  <a:pt x="9300" y="8903"/>
                </a:lnTo>
                <a:lnTo>
                  <a:pt x="9792" y="9003"/>
                </a:lnTo>
                <a:lnTo>
                  <a:pt x="10277" y="9104"/>
                </a:lnTo>
                <a:lnTo>
                  <a:pt x="10404" y="9125"/>
                </a:lnTo>
                <a:lnTo>
                  <a:pt x="10526" y="9132"/>
                </a:lnTo>
                <a:lnTo>
                  <a:pt x="10636" y="9118"/>
                </a:lnTo>
                <a:lnTo>
                  <a:pt x="10740" y="9096"/>
                </a:lnTo>
                <a:lnTo>
                  <a:pt x="10844" y="9061"/>
                </a:lnTo>
                <a:lnTo>
                  <a:pt x="10930" y="9010"/>
                </a:lnTo>
                <a:lnTo>
                  <a:pt x="11017" y="8946"/>
                </a:lnTo>
                <a:lnTo>
                  <a:pt x="11092" y="8882"/>
                </a:lnTo>
                <a:lnTo>
                  <a:pt x="11167" y="8803"/>
                </a:lnTo>
                <a:lnTo>
                  <a:pt x="11225" y="8717"/>
                </a:lnTo>
                <a:lnTo>
                  <a:pt x="11283" y="8624"/>
                </a:lnTo>
                <a:lnTo>
                  <a:pt x="11329" y="8524"/>
                </a:lnTo>
                <a:lnTo>
                  <a:pt x="11370" y="8416"/>
                </a:lnTo>
                <a:lnTo>
                  <a:pt x="11398" y="8309"/>
                </a:lnTo>
                <a:lnTo>
                  <a:pt x="11422" y="8202"/>
                </a:lnTo>
                <a:lnTo>
                  <a:pt x="11439" y="8087"/>
                </a:lnTo>
                <a:lnTo>
                  <a:pt x="11445" y="7973"/>
                </a:lnTo>
                <a:lnTo>
                  <a:pt x="11445" y="7858"/>
                </a:lnTo>
                <a:lnTo>
                  <a:pt x="11433" y="7744"/>
                </a:lnTo>
                <a:lnTo>
                  <a:pt x="11416" y="7629"/>
                </a:lnTo>
                <a:lnTo>
                  <a:pt x="11393" y="7522"/>
                </a:lnTo>
                <a:lnTo>
                  <a:pt x="11358" y="7415"/>
                </a:lnTo>
                <a:lnTo>
                  <a:pt x="11318" y="7314"/>
                </a:lnTo>
                <a:lnTo>
                  <a:pt x="11266" y="7221"/>
                </a:lnTo>
                <a:lnTo>
                  <a:pt x="11202" y="7128"/>
                </a:lnTo>
                <a:lnTo>
                  <a:pt x="11133" y="7050"/>
                </a:lnTo>
                <a:lnTo>
                  <a:pt x="11057" y="6978"/>
                </a:lnTo>
                <a:lnTo>
                  <a:pt x="10971" y="6914"/>
                </a:lnTo>
                <a:lnTo>
                  <a:pt x="10872" y="6863"/>
                </a:lnTo>
                <a:lnTo>
                  <a:pt x="10768" y="6821"/>
                </a:lnTo>
                <a:lnTo>
                  <a:pt x="10653" y="6792"/>
                </a:lnTo>
                <a:lnTo>
                  <a:pt x="10531" y="6778"/>
                </a:lnTo>
                <a:lnTo>
                  <a:pt x="10006" y="6742"/>
                </a:lnTo>
                <a:lnTo>
                  <a:pt x="9480" y="6706"/>
                </a:lnTo>
                <a:lnTo>
                  <a:pt x="8954" y="6663"/>
                </a:lnTo>
                <a:lnTo>
                  <a:pt x="8422" y="6613"/>
                </a:lnTo>
                <a:lnTo>
                  <a:pt x="7376" y="6498"/>
                </a:lnTo>
                <a:lnTo>
                  <a:pt x="6324" y="6384"/>
                </a:lnTo>
                <a:lnTo>
                  <a:pt x="6312" y="5683"/>
                </a:lnTo>
                <a:lnTo>
                  <a:pt x="6307" y="4981"/>
                </a:lnTo>
                <a:lnTo>
                  <a:pt x="6301" y="4273"/>
                </a:lnTo>
                <a:lnTo>
                  <a:pt x="6289" y="3922"/>
                </a:lnTo>
                <a:lnTo>
                  <a:pt x="6278" y="3564"/>
                </a:lnTo>
                <a:lnTo>
                  <a:pt x="6260" y="3213"/>
                </a:lnTo>
                <a:lnTo>
                  <a:pt x="6243" y="2863"/>
                </a:lnTo>
                <a:lnTo>
                  <a:pt x="6214" y="2519"/>
                </a:lnTo>
                <a:lnTo>
                  <a:pt x="6179" y="2169"/>
                </a:lnTo>
                <a:lnTo>
                  <a:pt x="6139" y="1825"/>
                </a:lnTo>
                <a:lnTo>
                  <a:pt x="6093" y="1482"/>
                </a:lnTo>
                <a:lnTo>
                  <a:pt x="6035" y="1145"/>
                </a:lnTo>
                <a:lnTo>
                  <a:pt x="5971" y="809"/>
                </a:lnTo>
                <a:lnTo>
                  <a:pt x="5948" y="716"/>
                </a:lnTo>
                <a:lnTo>
                  <a:pt x="5919" y="630"/>
                </a:lnTo>
                <a:lnTo>
                  <a:pt x="5885" y="551"/>
                </a:lnTo>
                <a:lnTo>
                  <a:pt x="5838" y="472"/>
                </a:lnTo>
                <a:lnTo>
                  <a:pt x="5792" y="401"/>
                </a:lnTo>
                <a:lnTo>
                  <a:pt x="5740" y="336"/>
                </a:lnTo>
                <a:lnTo>
                  <a:pt x="5688" y="279"/>
                </a:lnTo>
                <a:lnTo>
                  <a:pt x="5625" y="222"/>
                </a:lnTo>
                <a:lnTo>
                  <a:pt x="5561" y="172"/>
                </a:lnTo>
                <a:lnTo>
                  <a:pt x="5497" y="136"/>
                </a:lnTo>
                <a:lnTo>
                  <a:pt x="5428" y="93"/>
                </a:lnTo>
                <a:lnTo>
                  <a:pt x="5359" y="65"/>
                </a:lnTo>
                <a:lnTo>
                  <a:pt x="5284" y="43"/>
                </a:lnTo>
                <a:lnTo>
                  <a:pt x="5214" y="22"/>
                </a:lnTo>
                <a:lnTo>
                  <a:pt x="5139" y="7"/>
                </a:lnTo>
                <a:lnTo>
                  <a:pt x="506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8"/>
          <p:cNvSpPr/>
          <p:nvPr/>
        </p:nvSpPr>
        <p:spPr>
          <a:xfrm>
            <a:off x="5604009" y="753924"/>
            <a:ext cx="105293" cy="99867"/>
          </a:xfrm>
          <a:custGeom>
            <a:avLst/>
            <a:gdLst/>
            <a:ahLst/>
            <a:cxnLst/>
            <a:rect l="l" t="t" r="r" b="b"/>
            <a:pathLst>
              <a:path w="6792" h="6442" extrusionOk="0">
                <a:moveTo>
                  <a:pt x="757" y="0"/>
                </a:moveTo>
                <a:lnTo>
                  <a:pt x="688" y="14"/>
                </a:lnTo>
                <a:lnTo>
                  <a:pt x="618" y="29"/>
                </a:lnTo>
                <a:lnTo>
                  <a:pt x="555" y="57"/>
                </a:lnTo>
                <a:lnTo>
                  <a:pt x="491" y="93"/>
                </a:lnTo>
                <a:lnTo>
                  <a:pt x="434" y="129"/>
                </a:lnTo>
                <a:lnTo>
                  <a:pt x="376" y="179"/>
                </a:lnTo>
                <a:lnTo>
                  <a:pt x="324" y="229"/>
                </a:lnTo>
                <a:lnTo>
                  <a:pt x="272" y="279"/>
                </a:lnTo>
                <a:lnTo>
                  <a:pt x="220" y="344"/>
                </a:lnTo>
                <a:lnTo>
                  <a:pt x="179" y="408"/>
                </a:lnTo>
                <a:lnTo>
                  <a:pt x="139" y="472"/>
                </a:lnTo>
                <a:lnTo>
                  <a:pt x="104" y="544"/>
                </a:lnTo>
                <a:lnTo>
                  <a:pt x="69" y="623"/>
                </a:lnTo>
                <a:lnTo>
                  <a:pt x="46" y="694"/>
                </a:lnTo>
                <a:lnTo>
                  <a:pt x="23" y="773"/>
                </a:lnTo>
                <a:lnTo>
                  <a:pt x="12" y="859"/>
                </a:lnTo>
                <a:lnTo>
                  <a:pt x="0" y="938"/>
                </a:lnTo>
                <a:lnTo>
                  <a:pt x="0" y="1016"/>
                </a:lnTo>
                <a:lnTo>
                  <a:pt x="0" y="1095"/>
                </a:lnTo>
                <a:lnTo>
                  <a:pt x="12" y="1181"/>
                </a:lnTo>
                <a:lnTo>
                  <a:pt x="35" y="1260"/>
                </a:lnTo>
                <a:lnTo>
                  <a:pt x="58" y="1331"/>
                </a:lnTo>
                <a:lnTo>
                  <a:pt x="93" y="1410"/>
                </a:lnTo>
                <a:lnTo>
                  <a:pt x="133" y="1482"/>
                </a:lnTo>
                <a:lnTo>
                  <a:pt x="185" y="1553"/>
                </a:lnTo>
                <a:lnTo>
                  <a:pt x="243" y="1618"/>
                </a:lnTo>
                <a:lnTo>
                  <a:pt x="566" y="1954"/>
                </a:lnTo>
                <a:lnTo>
                  <a:pt x="902" y="2283"/>
                </a:lnTo>
                <a:lnTo>
                  <a:pt x="1243" y="2605"/>
                </a:lnTo>
                <a:lnTo>
                  <a:pt x="1584" y="2927"/>
                </a:lnTo>
                <a:lnTo>
                  <a:pt x="1936" y="3242"/>
                </a:lnTo>
                <a:lnTo>
                  <a:pt x="2289" y="3550"/>
                </a:lnTo>
                <a:lnTo>
                  <a:pt x="2647" y="3858"/>
                </a:lnTo>
                <a:lnTo>
                  <a:pt x="3011" y="4158"/>
                </a:lnTo>
                <a:lnTo>
                  <a:pt x="3375" y="4459"/>
                </a:lnTo>
                <a:lnTo>
                  <a:pt x="3745" y="4745"/>
                </a:lnTo>
                <a:lnTo>
                  <a:pt x="4115" y="5031"/>
                </a:lnTo>
                <a:lnTo>
                  <a:pt x="4485" y="5310"/>
                </a:lnTo>
                <a:lnTo>
                  <a:pt x="4855" y="5582"/>
                </a:lnTo>
                <a:lnTo>
                  <a:pt x="5225" y="5847"/>
                </a:lnTo>
                <a:lnTo>
                  <a:pt x="5601" y="6112"/>
                </a:lnTo>
                <a:lnTo>
                  <a:pt x="5965" y="6362"/>
                </a:lnTo>
                <a:lnTo>
                  <a:pt x="6017" y="6391"/>
                </a:lnTo>
                <a:lnTo>
                  <a:pt x="6069" y="6413"/>
                </a:lnTo>
                <a:lnTo>
                  <a:pt x="6115" y="6427"/>
                </a:lnTo>
                <a:lnTo>
                  <a:pt x="6167" y="6441"/>
                </a:lnTo>
                <a:lnTo>
                  <a:pt x="6265" y="6441"/>
                </a:lnTo>
                <a:lnTo>
                  <a:pt x="6312" y="6434"/>
                </a:lnTo>
                <a:lnTo>
                  <a:pt x="6358" y="6420"/>
                </a:lnTo>
                <a:lnTo>
                  <a:pt x="6404" y="6405"/>
                </a:lnTo>
                <a:lnTo>
                  <a:pt x="6444" y="6377"/>
                </a:lnTo>
                <a:lnTo>
                  <a:pt x="6491" y="6355"/>
                </a:lnTo>
                <a:lnTo>
                  <a:pt x="6531" y="6320"/>
                </a:lnTo>
                <a:lnTo>
                  <a:pt x="6566" y="6291"/>
                </a:lnTo>
                <a:lnTo>
                  <a:pt x="6600" y="6248"/>
                </a:lnTo>
                <a:lnTo>
                  <a:pt x="6635" y="6212"/>
                </a:lnTo>
                <a:lnTo>
                  <a:pt x="6670" y="6162"/>
                </a:lnTo>
                <a:lnTo>
                  <a:pt x="6693" y="6119"/>
                </a:lnTo>
                <a:lnTo>
                  <a:pt x="6722" y="6069"/>
                </a:lnTo>
                <a:lnTo>
                  <a:pt x="6739" y="6019"/>
                </a:lnTo>
                <a:lnTo>
                  <a:pt x="6757" y="5969"/>
                </a:lnTo>
                <a:lnTo>
                  <a:pt x="6774" y="5912"/>
                </a:lnTo>
                <a:lnTo>
                  <a:pt x="6785" y="5854"/>
                </a:lnTo>
                <a:lnTo>
                  <a:pt x="6791" y="5804"/>
                </a:lnTo>
                <a:lnTo>
                  <a:pt x="6791" y="5747"/>
                </a:lnTo>
                <a:lnTo>
                  <a:pt x="6785" y="5690"/>
                </a:lnTo>
                <a:lnTo>
                  <a:pt x="6780" y="5632"/>
                </a:lnTo>
                <a:lnTo>
                  <a:pt x="6768" y="5575"/>
                </a:lnTo>
                <a:lnTo>
                  <a:pt x="6751" y="5518"/>
                </a:lnTo>
                <a:lnTo>
                  <a:pt x="6728" y="5468"/>
                </a:lnTo>
                <a:lnTo>
                  <a:pt x="6699" y="5411"/>
                </a:lnTo>
                <a:lnTo>
                  <a:pt x="6664" y="5360"/>
                </a:lnTo>
                <a:lnTo>
                  <a:pt x="6624" y="5310"/>
                </a:lnTo>
                <a:lnTo>
                  <a:pt x="6312" y="4960"/>
                </a:lnTo>
                <a:lnTo>
                  <a:pt x="5994" y="4609"/>
                </a:lnTo>
                <a:lnTo>
                  <a:pt x="5676" y="4258"/>
                </a:lnTo>
                <a:lnTo>
                  <a:pt x="5346" y="3915"/>
                </a:lnTo>
                <a:lnTo>
                  <a:pt x="5017" y="3571"/>
                </a:lnTo>
                <a:lnTo>
                  <a:pt x="4676" y="3228"/>
                </a:lnTo>
                <a:lnTo>
                  <a:pt x="4341" y="2891"/>
                </a:lnTo>
                <a:lnTo>
                  <a:pt x="3994" y="2555"/>
                </a:lnTo>
                <a:lnTo>
                  <a:pt x="3647" y="2226"/>
                </a:lnTo>
                <a:lnTo>
                  <a:pt x="3300" y="1904"/>
                </a:lnTo>
                <a:lnTo>
                  <a:pt x="2948" y="1589"/>
                </a:lnTo>
                <a:lnTo>
                  <a:pt x="2595" y="1281"/>
                </a:lnTo>
                <a:lnTo>
                  <a:pt x="2237" y="981"/>
                </a:lnTo>
                <a:lnTo>
                  <a:pt x="1884" y="687"/>
                </a:lnTo>
                <a:lnTo>
                  <a:pt x="1526" y="401"/>
                </a:lnTo>
                <a:lnTo>
                  <a:pt x="1168" y="129"/>
                </a:lnTo>
                <a:lnTo>
                  <a:pt x="1098" y="86"/>
                </a:lnTo>
                <a:lnTo>
                  <a:pt x="1029" y="50"/>
                </a:lnTo>
                <a:lnTo>
                  <a:pt x="959" y="22"/>
                </a:lnTo>
                <a:lnTo>
                  <a:pt x="890" y="7"/>
                </a:lnTo>
                <a:lnTo>
                  <a:pt x="821"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8"/>
          <p:cNvSpPr/>
          <p:nvPr/>
        </p:nvSpPr>
        <p:spPr>
          <a:xfrm>
            <a:off x="5331036" y="496970"/>
            <a:ext cx="71156" cy="92875"/>
          </a:xfrm>
          <a:custGeom>
            <a:avLst/>
            <a:gdLst/>
            <a:ahLst/>
            <a:cxnLst/>
            <a:rect l="l" t="t" r="r" b="b"/>
            <a:pathLst>
              <a:path w="4590" h="5991" extrusionOk="0">
                <a:moveTo>
                  <a:pt x="781" y="0"/>
                </a:moveTo>
                <a:lnTo>
                  <a:pt x="717" y="7"/>
                </a:lnTo>
                <a:lnTo>
                  <a:pt x="654" y="14"/>
                </a:lnTo>
                <a:lnTo>
                  <a:pt x="590" y="36"/>
                </a:lnTo>
                <a:lnTo>
                  <a:pt x="527" y="57"/>
                </a:lnTo>
                <a:lnTo>
                  <a:pt x="463" y="86"/>
                </a:lnTo>
                <a:lnTo>
                  <a:pt x="405" y="115"/>
                </a:lnTo>
                <a:lnTo>
                  <a:pt x="348" y="157"/>
                </a:lnTo>
                <a:lnTo>
                  <a:pt x="296" y="200"/>
                </a:lnTo>
                <a:lnTo>
                  <a:pt x="244" y="243"/>
                </a:lnTo>
                <a:lnTo>
                  <a:pt x="197" y="301"/>
                </a:lnTo>
                <a:lnTo>
                  <a:pt x="157" y="351"/>
                </a:lnTo>
                <a:lnTo>
                  <a:pt x="116" y="408"/>
                </a:lnTo>
                <a:lnTo>
                  <a:pt x="87" y="472"/>
                </a:lnTo>
                <a:lnTo>
                  <a:pt x="59" y="537"/>
                </a:lnTo>
                <a:lnTo>
                  <a:pt x="35" y="608"/>
                </a:lnTo>
                <a:lnTo>
                  <a:pt x="18" y="680"/>
                </a:lnTo>
                <a:lnTo>
                  <a:pt x="7" y="751"/>
                </a:lnTo>
                <a:lnTo>
                  <a:pt x="1" y="830"/>
                </a:lnTo>
                <a:lnTo>
                  <a:pt x="7" y="909"/>
                </a:lnTo>
                <a:lnTo>
                  <a:pt x="12" y="988"/>
                </a:lnTo>
                <a:lnTo>
                  <a:pt x="30" y="1066"/>
                </a:lnTo>
                <a:lnTo>
                  <a:pt x="59" y="1145"/>
                </a:lnTo>
                <a:lnTo>
                  <a:pt x="93" y="1231"/>
                </a:lnTo>
                <a:lnTo>
                  <a:pt x="134" y="1310"/>
                </a:lnTo>
                <a:lnTo>
                  <a:pt x="319" y="1625"/>
                </a:lnTo>
                <a:lnTo>
                  <a:pt x="515" y="1932"/>
                </a:lnTo>
                <a:lnTo>
                  <a:pt x="712" y="2233"/>
                </a:lnTo>
                <a:lnTo>
                  <a:pt x="920" y="2526"/>
                </a:lnTo>
                <a:lnTo>
                  <a:pt x="1134" y="2813"/>
                </a:lnTo>
                <a:lnTo>
                  <a:pt x="1353" y="3099"/>
                </a:lnTo>
                <a:lnTo>
                  <a:pt x="1579" y="3385"/>
                </a:lnTo>
                <a:lnTo>
                  <a:pt x="1810" y="3657"/>
                </a:lnTo>
                <a:lnTo>
                  <a:pt x="2041" y="3936"/>
                </a:lnTo>
                <a:lnTo>
                  <a:pt x="2272" y="4208"/>
                </a:lnTo>
                <a:lnTo>
                  <a:pt x="2746" y="4738"/>
                </a:lnTo>
                <a:lnTo>
                  <a:pt x="3214" y="5267"/>
                </a:lnTo>
                <a:lnTo>
                  <a:pt x="3677" y="5790"/>
                </a:lnTo>
                <a:lnTo>
                  <a:pt x="3729" y="5840"/>
                </a:lnTo>
                <a:lnTo>
                  <a:pt x="3775" y="5883"/>
                </a:lnTo>
                <a:lnTo>
                  <a:pt x="3827" y="5926"/>
                </a:lnTo>
                <a:lnTo>
                  <a:pt x="3879" y="5947"/>
                </a:lnTo>
                <a:lnTo>
                  <a:pt x="3931" y="5969"/>
                </a:lnTo>
                <a:lnTo>
                  <a:pt x="3983" y="5983"/>
                </a:lnTo>
                <a:lnTo>
                  <a:pt x="4035" y="5990"/>
                </a:lnTo>
                <a:lnTo>
                  <a:pt x="4081" y="5990"/>
                </a:lnTo>
                <a:lnTo>
                  <a:pt x="4133" y="5983"/>
                </a:lnTo>
                <a:lnTo>
                  <a:pt x="4180" y="5976"/>
                </a:lnTo>
                <a:lnTo>
                  <a:pt x="4226" y="5954"/>
                </a:lnTo>
                <a:lnTo>
                  <a:pt x="4272" y="5933"/>
                </a:lnTo>
                <a:lnTo>
                  <a:pt x="4312" y="5904"/>
                </a:lnTo>
                <a:lnTo>
                  <a:pt x="4353" y="5869"/>
                </a:lnTo>
                <a:lnTo>
                  <a:pt x="4388" y="5833"/>
                </a:lnTo>
                <a:lnTo>
                  <a:pt x="4422" y="5790"/>
                </a:lnTo>
                <a:lnTo>
                  <a:pt x="4457" y="5747"/>
                </a:lnTo>
                <a:lnTo>
                  <a:pt x="4486" y="5697"/>
                </a:lnTo>
                <a:lnTo>
                  <a:pt x="4515" y="5647"/>
                </a:lnTo>
                <a:lnTo>
                  <a:pt x="4538" y="5589"/>
                </a:lnTo>
                <a:lnTo>
                  <a:pt x="4555" y="5532"/>
                </a:lnTo>
                <a:lnTo>
                  <a:pt x="4567" y="5475"/>
                </a:lnTo>
                <a:lnTo>
                  <a:pt x="4578" y="5411"/>
                </a:lnTo>
                <a:lnTo>
                  <a:pt x="4584" y="5346"/>
                </a:lnTo>
                <a:lnTo>
                  <a:pt x="4590" y="5282"/>
                </a:lnTo>
                <a:lnTo>
                  <a:pt x="4584" y="5217"/>
                </a:lnTo>
                <a:lnTo>
                  <a:pt x="4578" y="5153"/>
                </a:lnTo>
                <a:lnTo>
                  <a:pt x="4567" y="5088"/>
                </a:lnTo>
                <a:lnTo>
                  <a:pt x="4544" y="5017"/>
                </a:lnTo>
                <a:lnTo>
                  <a:pt x="4521" y="4952"/>
                </a:lnTo>
                <a:lnTo>
                  <a:pt x="4492" y="4888"/>
                </a:lnTo>
                <a:lnTo>
                  <a:pt x="4451" y="4824"/>
                </a:lnTo>
                <a:lnTo>
                  <a:pt x="4087" y="4230"/>
                </a:lnTo>
                <a:lnTo>
                  <a:pt x="3717" y="3628"/>
                </a:lnTo>
                <a:lnTo>
                  <a:pt x="3341" y="3020"/>
                </a:lnTo>
                <a:lnTo>
                  <a:pt x="2960" y="2412"/>
                </a:lnTo>
                <a:lnTo>
                  <a:pt x="2764" y="2118"/>
                </a:lnTo>
                <a:lnTo>
                  <a:pt x="2567" y="1825"/>
                </a:lnTo>
                <a:lnTo>
                  <a:pt x="2365" y="1539"/>
                </a:lnTo>
                <a:lnTo>
                  <a:pt x="2157" y="1252"/>
                </a:lnTo>
                <a:lnTo>
                  <a:pt x="1943" y="980"/>
                </a:lnTo>
                <a:lnTo>
                  <a:pt x="1729" y="716"/>
                </a:lnTo>
                <a:lnTo>
                  <a:pt x="1509" y="465"/>
                </a:lnTo>
                <a:lnTo>
                  <a:pt x="1284" y="215"/>
                </a:lnTo>
                <a:lnTo>
                  <a:pt x="1226" y="165"/>
                </a:lnTo>
                <a:lnTo>
                  <a:pt x="1168" y="115"/>
                </a:lnTo>
                <a:lnTo>
                  <a:pt x="1105" y="79"/>
                </a:lnTo>
                <a:lnTo>
                  <a:pt x="1041" y="50"/>
                </a:lnTo>
                <a:lnTo>
                  <a:pt x="978" y="29"/>
                </a:lnTo>
                <a:lnTo>
                  <a:pt x="914" y="14"/>
                </a:lnTo>
                <a:lnTo>
                  <a:pt x="845" y="7"/>
                </a:lnTo>
                <a:lnTo>
                  <a:pt x="781"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8"/>
          <p:cNvSpPr/>
          <p:nvPr/>
        </p:nvSpPr>
        <p:spPr>
          <a:xfrm>
            <a:off x="5069773" y="380686"/>
            <a:ext cx="118641" cy="56941"/>
          </a:xfrm>
          <a:custGeom>
            <a:avLst/>
            <a:gdLst/>
            <a:ahLst/>
            <a:cxnLst/>
            <a:rect l="l" t="t" r="r" b="b"/>
            <a:pathLst>
              <a:path w="7653" h="3673" extrusionOk="0">
                <a:moveTo>
                  <a:pt x="850" y="1"/>
                </a:moveTo>
                <a:lnTo>
                  <a:pt x="763" y="15"/>
                </a:lnTo>
                <a:lnTo>
                  <a:pt x="676" y="29"/>
                </a:lnTo>
                <a:lnTo>
                  <a:pt x="595" y="58"/>
                </a:lnTo>
                <a:lnTo>
                  <a:pt x="520" y="94"/>
                </a:lnTo>
                <a:lnTo>
                  <a:pt x="445" y="137"/>
                </a:lnTo>
                <a:lnTo>
                  <a:pt x="382" y="187"/>
                </a:lnTo>
                <a:lnTo>
                  <a:pt x="318" y="244"/>
                </a:lnTo>
                <a:lnTo>
                  <a:pt x="260" y="301"/>
                </a:lnTo>
                <a:lnTo>
                  <a:pt x="208" y="373"/>
                </a:lnTo>
                <a:lnTo>
                  <a:pt x="162" y="444"/>
                </a:lnTo>
                <a:lnTo>
                  <a:pt x="122" y="523"/>
                </a:lnTo>
                <a:lnTo>
                  <a:pt x="87" y="602"/>
                </a:lnTo>
                <a:lnTo>
                  <a:pt x="58" y="688"/>
                </a:lnTo>
                <a:lnTo>
                  <a:pt x="35" y="774"/>
                </a:lnTo>
                <a:lnTo>
                  <a:pt x="17" y="860"/>
                </a:lnTo>
                <a:lnTo>
                  <a:pt x="6" y="953"/>
                </a:lnTo>
                <a:lnTo>
                  <a:pt x="0" y="1038"/>
                </a:lnTo>
                <a:lnTo>
                  <a:pt x="6" y="1132"/>
                </a:lnTo>
                <a:lnTo>
                  <a:pt x="12" y="1225"/>
                </a:lnTo>
                <a:lnTo>
                  <a:pt x="29" y="1310"/>
                </a:lnTo>
                <a:lnTo>
                  <a:pt x="52" y="1403"/>
                </a:lnTo>
                <a:lnTo>
                  <a:pt x="81" y="1489"/>
                </a:lnTo>
                <a:lnTo>
                  <a:pt x="122" y="1568"/>
                </a:lnTo>
                <a:lnTo>
                  <a:pt x="162" y="1647"/>
                </a:lnTo>
                <a:lnTo>
                  <a:pt x="214" y="1726"/>
                </a:lnTo>
                <a:lnTo>
                  <a:pt x="278" y="1797"/>
                </a:lnTo>
                <a:lnTo>
                  <a:pt x="341" y="1869"/>
                </a:lnTo>
                <a:lnTo>
                  <a:pt x="422" y="1926"/>
                </a:lnTo>
                <a:lnTo>
                  <a:pt x="503" y="1983"/>
                </a:lnTo>
                <a:lnTo>
                  <a:pt x="595" y="2033"/>
                </a:lnTo>
                <a:lnTo>
                  <a:pt x="977" y="2205"/>
                </a:lnTo>
                <a:lnTo>
                  <a:pt x="1370" y="2362"/>
                </a:lnTo>
                <a:lnTo>
                  <a:pt x="1769" y="2506"/>
                </a:lnTo>
                <a:lnTo>
                  <a:pt x="2179" y="2642"/>
                </a:lnTo>
                <a:lnTo>
                  <a:pt x="2589" y="2770"/>
                </a:lnTo>
                <a:lnTo>
                  <a:pt x="3006" y="2885"/>
                </a:lnTo>
                <a:lnTo>
                  <a:pt x="3428" y="2992"/>
                </a:lnTo>
                <a:lnTo>
                  <a:pt x="3849" y="3085"/>
                </a:lnTo>
                <a:lnTo>
                  <a:pt x="4271" y="3178"/>
                </a:lnTo>
                <a:lnTo>
                  <a:pt x="4693" y="3264"/>
                </a:lnTo>
                <a:lnTo>
                  <a:pt x="5121" y="3343"/>
                </a:lnTo>
                <a:lnTo>
                  <a:pt x="5543" y="3415"/>
                </a:lnTo>
                <a:lnTo>
                  <a:pt x="6375" y="3543"/>
                </a:lnTo>
                <a:lnTo>
                  <a:pt x="7190" y="3665"/>
                </a:lnTo>
                <a:lnTo>
                  <a:pt x="7248" y="3672"/>
                </a:lnTo>
                <a:lnTo>
                  <a:pt x="7300" y="3665"/>
                </a:lnTo>
                <a:lnTo>
                  <a:pt x="7346" y="3658"/>
                </a:lnTo>
                <a:lnTo>
                  <a:pt x="7387" y="3651"/>
                </a:lnTo>
                <a:lnTo>
                  <a:pt x="7427" y="3629"/>
                </a:lnTo>
                <a:lnTo>
                  <a:pt x="7468" y="3608"/>
                </a:lnTo>
                <a:lnTo>
                  <a:pt x="7502" y="3579"/>
                </a:lnTo>
                <a:lnTo>
                  <a:pt x="7531" y="3550"/>
                </a:lnTo>
                <a:lnTo>
                  <a:pt x="7560" y="3515"/>
                </a:lnTo>
                <a:lnTo>
                  <a:pt x="7583" y="3472"/>
                </a:lnTo>
                <a:lnTo>
                  <a:pt x="7600" y="3429"/>
                </a:lnTo>
                <a:lnTo>
                  <a:pt x="7618" y="3386"/>
                </a:lnTo>
                <a:lnTo>
                  <a:pt x="7635" y="3336"/>
                </a:lnTo>
                <a:lnTo>
                  <a:pt x="7641" y="3293"/>
                </a:lnTo>
                <a:lnTo>
                  <a:pt x="7652" y="3185"/>
                </a:lnTo>
                <a:lnTo>
                  <a:pt x="7652" y="3078"/>
                </a:lnTo>
                <a:lnTo>
                  <a:pt x="7641" y="2971"/>
                </a:lnTo>
                <a:lnTo>
                  <a:pt x="7618" y="2871"/>
                </a:lnTo>
                <a:lnTo>
                  <a:pt x="7577" y="2763"/>
                </a:lnTo>
                <a:lnTo>
                  <a:pt x="7531" y="2670"/>
                </a:lnTo>
                <a:lnTo>
                  <a:pt x="7502" y="2627"/>
                </a:lnTo>
                <a:lnTo>
                  <a:pt x="7473" y="2591"/>
                </a:lnTo>
                <a:lnTo>
                  <a:pt x="7439" y="2556"/>
                </a:lnTo>
                <a:lnTo>
                  <a:pt x="7404" y="2520"/>
                </a:lnTo>
                <a:lnTo>
                  <a:pt x="7364" y="2491"/>
                </a:lnTo>
                <a:lnTo>
                  <a:pt x="7323" y="2470"/>
                </a:lnTo>
                <a:lnTo>
                  <a:pt x="6577" y="2098"/>
                </a:lnTo>
                <a:lnTo>
                  <a:pt x="5809" y="1718"/>
                </a:lnTo>
                <a:lnTo>
                  <a:pt x="5422" y="1539"/>
                </a:lnTo>
                <a:lnTo>
                  <a:pt x="5029" y="1353"/>
                </a:lnTo>
                <a:lnTo>
                  <a:pt x="4635" y="1182"/>
                </a:lnTo>
                <a:lnTo>
                  <a:pt x="4237" y="1010"/>
                </a:lnTo>
                <a:lnTo>
                  <a:pt x="3838" y="852"/>
                </a:lnTo>
                <a:lnTo>
                  <a:pt x="3433" y="695"/>
                </a:lnTo>
                <a:lnTo>
                  <a:pt x="3034" y="552"/>
                </a:lnTo>
                <a:lnTo>
                  <a:pt x="2636" y="416"/>
                </a:lnTo>
                <a:lnTo>
                  <a:pt x="2231" y="294"/>
                </a:lnTo>
                <a:lnTo>
                  <a:pt x="1832" y="187"/>
                </a:lnTo>
                <a:lnTo>
                  <a:pt x="1439" y="94"/>
                </a:lnTo>
                <a:lnTo>
                  <a:pt x="1046" y="15"/>
                </a:lnTo>
                <a:lnTo>
                  <a:pt x="948" y="8"/>
                </a:lnTo>
                <a:lnTo>
                  <a:pt x="85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8"/>
          <p:cNvSpPr/>
          <p:nvPr/>
        </p:nvSpPr>
        <p:spPr>
          <a:xfrm>
            <a:off x="4794210" y="276958"/>
            <a:ext cx="129120" cy="75342"/>
          </a:xfrm>
          <a:custGeom>
            <a:avLst/>
            <a:gdLst/>
            <a:ahLst/>
            <a:cxnLst/>
            <a:rect l="l" t="t" r="r" b="b"/>
            <a:pathLst>
              <a:path w="8329" h="4860" extrusionOk="0">
                <a:moveTo>
                  <a:pt x="769" y="0"/>
                </a:moveTo>
                <a:lnTo>
                  <a:pt x="682" y="7"/>
                </a:lnTo>
                <a:lnTo>
                  <a:pt x="601" y="22"/>
                </a:lnTo>
                <a:lnTo>
                  <a:pt x="520" y="50"/>
                </a:lnTo>
                <a:lnTo>
                  <a:pt x="451" y="93"/>
                </a:lnTo>
                <a:lnTo>
                  <a:pt x="382" y="136"/>
                </a:lnTo>
                <a:lnTo>
                  <a:pt x="318" y="193"/>
                </a:lnTo>
                <a:lnTo>
                  <a:pt x="260" y="258"/>
                </a:lnTo>
                <a:lnTo>
                  <a:pt x="208" y="329"/>
                </a:lnTo>
                <a:lnTo>
                  <a:pt x="162" y="408"/>
                </a:lnTo>
                <a:lnTo>
                  <a:pt x="122" y="487"/>
                </a:lnTo>
                <a:lnTo>
                  <a:pt x="87" y="573"/>
                </a:lnTo>
                <a:lnTo>
                  <a:pt x="58" y="666"/>
                </a:lnTo>
                <a:lnTo>
                  <a:pt x="35" y="759"/>
                </a:lnTo>
                <a:lnTo>
                  <a:pt x="18" y="859"/>
                </a:lnTo>
                <a:lnTo>
                  <a:pt x="6" y="959"/>
                </a:lnTo>
                <a:lnTo>
                  <a:pt x="0" y="1059"/>
                </a:lnTo>
                <a:lnTo>
                  <a:pt x="0" y="1160"/>
                </a:lnTo>
                <a:lnTo>
                  <a:pt x="12" y="1260"/>
                </a:lnTo>
                <a:lnTo>
                  <a:pt x="29" y="1360"/>
                </a:lnTo>
                <a:lnTo>
                  <a:pt x="52" y="1460"/>
                </a:lnTo>
                <a:lnTo>
                  <a:pt x="81" y="1553"/>
                </a:lnTo>
                <a:lnTo>
                  <a:pt x="116" y="1646"/>
                </a:lnTo>
                <a:lnTo>
                  <a:pt x="162" y="1739"/>
                </a:lnTo>
                <a:lnTo>
                  <a:pt x="214" y="1818"/>
                </a:lnTo>
                <a:lnTo>
                  <a:pt x="278" y="1897"/>
                </a:lnTo>
                <a:lnTo>
                  <a:pt x="341" y="1975"/>
                </a:lnTo>
                <a:lnTo>
                  <a:pt x="422" y="2040"/>
                </a:lnTo>
                <a:lnTo>
                  <a:pt x="503" y="2097"/>
                </a:lnTo>
                <a:lnTo>
                  <a:pt x="596" y="2147"/>
                </a:lnTo>
                <a:lnTo>
                  <a:pt x="1023" y="2348"/>
                </a:lnTo>
                <a:lnTo>
                  <a:pt x="1451" y="2541"/>
                </a:lnTo>
                <a:lnTo>
                  <a:pt x="1884" y="2727"/>
                </a:lnTo>
                <a:lnTo>
                  <a:pt x="2318" y="2913"/>
                </a:lnTo>
                <a:lnTo>
                  <a:pt x="2751" y="3085"/>
                </a:lnTo>
                <a:lnTo>
                  <a:pt x="3191" y="3256"/>
                </a:lnTo>
                <a:lnTo>
                  <a:pt x="4063" y="3593"/>
                </a:lnTo>
                <a:lnTo>
                  <a:pt x="4948" y="3908"/>
                </a:lnTo>
                <a:lnTo>
                  <a:pt x="5832" y="4215"/>
                </a:lnTo>
                <a:lnTo>
                  <a:pt x="7589" y="4824"/>
                </a:lnTo>
                <a:lnTo>
                  <a:pt x="7664" y="4845"/>
                </a:lnTo>
                <a:lnTo>
                  <a:pt x="7734" y="4852"/>
                </a:lnTo>
                <a:lnTo>
                  <a:pt x="7797" y="4860"/>
                </a:lnTo>
                <a:lnTo>
                  <a:pt x="7861" y="4852"/>
                </a:lnTo>
                <a:lnTo>
                  <a:pt x="7918" y="4838"/>
                </a:lnTo>
                <a:lnTo>
                  <a:pt x="7971" y="4817"/>
                </a:lnTo>
                <a:lnTo>
                  <a:pt x="8023" y="4795"/>
                </a:lnTo>
                <a:lnTo>
                  <a:pt x="8069" y="4759"/>
                </a:lnTo>
                <a:lnTo>
                  <a:pt x="8115" y="4724"/>
                </a:lnTo>
                <a:lnTo>
                  <a:pt x="8155" y="4681"/>
                </a:lnTo>
                <a:lnTo>
                  <a:pt x="8190" y="4631"/>
                </a:lnTo>
                <a:lnTo>
                  <a:pt x="8225" y="4573"/>
                </a:lnTo>
                <a:lnTo>
                  <a:pt x="8254" y="4516"/>
                </a:lnTo>
                <a:lnTo>
                  <a:pt x="8277" y="4459"/>
                </a:lnTo>
                <a:lnTo>
                  <a:pt x="8294" y="4394"/>
                </a:lnTo>
                <a:lnTo>
                  <a:pt x="8312" y="4330"/>
                </a:lnTo>
                <a:lnTo>
                  <a:pt x="8323" y="4266"/>
                </a:lnTo>
                <a:lnTo>
                  <a:pt x="8329" y="4194"/>
                </a:lnTo>
                <a:lnTo>
                  <a:pt x="8329" y="4122"/>
                </a:lnTo>
                <a:lnTo>
                  <a:pt x="8329" y="4058"/>
                </a:lnTo>
                <a:lnTo>
                  <a:pt x="8323" y="3986"/>
                </a:lnTo>
                <a:lnTo>
                  <a:pt x="8312" y="3915"/>
                </a:lnTo>
                <a:lnTo>
                  <a:pt x="8294" y="3850"/>
                </a:lnTo>
                <a:lnTo>
                  <a:pt x="8271" y="3779"/>
                </a:lnTo>
                <a:lnTo>
                  <a:pt x="8248" y="3715"/>
                </a:lnTo>
                <a:lnTo>
                  <a:pt x="8213" y="3650"/>
                </a:lnTo>
                <a:lnTo>
                  <a:pt x="8179" y="3593"/>
                </a:lnTo>
                <a:lnTo>
                  <a:pt x="8138" y="3536"/>
                </a:lnTo>
                <a:lnTo>
                  <a:pt x="8092" y="3486"/>
                </a:lnTo>
                <a:lnTo>
                  <a:pt x="8034" y="3435"/>
                </a:lnTo>
                <a:lnTo>
                  <a:pt x="7982" y="3392"/>
                </a:lnTo>
                <a:lnTo>
                  <a:pt x="7918" y="3357"/>
                </a:lnTo>
                <a:lnTo>
                  <a:pt x="6225" y="2476"/>
                </a:lnTo>
                <a:lnTo>
                  <a:pt x="5375" y="2040"/>
                </a:lnTo>
                <a:lnTo>
                  <a:pt x="4520" y="1603"/>
                </a:lnTo>
                <a:lnTo>
                  <a:pt x="3659" y="1188"/>
                </a:lnTo>
                <a:lnTo>
                  <a:pt x="3231" y="988"/>
                </a:lnTo>
                <a:lnTo>
                  <a:pt x="2798" y="787"/>
                </a:lnTo>
                <a:lnTo>
                  <a:pt x="2364" y="594"/>
                </a:lnTo>
                <a:lnTo>
                  <a:pt x="1931" y="408"/>
                </a:lnTo>
                <a:lnTo>
                  <a:pt x="1497" y="229"/>
                </a:lnTo>
                <a:lnTo>
                  <a:pt x="1064" y="57"/>
                </a:lnTo>
                <a:lnTo>
                  <a:pt x="960" y="29"/>
                </a:lnTo>
                <a:lnTo>
                  <a:pt x="861" y="7"/>
                </a:lnTo>
                <a:lnTo>
                  <a:pt x="76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8"/>
          <p:cNvSpPr/>
          <p:nvPr/>
        </p:nvSpPr>
        <p:spPr>
          <a:xfrm>
            <a:off x="4405671" y="228032"/>
            <a:ext cx="75993" cy="39283"/>
          </a:xfrm>
          <a:custGeom>
            <a:avLst/>
            <a:gdLst/>
            <a:ahLst/>
            <a:cxnLst/>
            <a:rect l="l" t="t" r="r" b="b"/>
            <a:pathLst>
              <a:path w="4902" h="2534" extrusionOk="0">
                <a:moveTo>
                  <a:pt x="729" y="0"/>
                </a:moveTo>
                <a:lnTo>
                  <a:pt x="648" y="7"/>
                </a:lnTo>
                <a:lnTo>
                  <a:pt x="573" y="21"/>
                </a:lnTo>
                <a:lnTo>
                  <a:pt x="498" y="50"/>
                </a:lnTo>
                <a:lnTo>
                  <a:pt x="428" y="79"/>
                </a:lnTo>
                <a:lnTo>
                  <a:pt x="365" y="129"/>
                </a:lnTo>
                <a:lnTo>
                  <a:pt x="307" y="179"/>
                </a:lnTo>
                <a:lnTo>
                  <a:pt x="255" y="236"/>
                </a:lnTo>
                <a:lnTo>
                  <a:pt x="209" y="301"/>
                </a:lnTo>
                <a:lnTo>
                  <a:pt x="162" y="372"/>
                </a:lnTo>
                <a:lnTo>
                  <a:pt x="122" y="451"/>
                </a:lnTo>
                <a:lnTo>
                  <a:pt x="87" y="537"/>
                </a:lnTo>
                <a:lnTo>
                  <a:pt x="64" y="623"/>
                </a:lnTo>
                <a:lnTo>
                  <a:pt x="41" y="709"/>
                </a:lnTo>
                <a:lnTo>
                  <a:pt x="18" y="802"/>
                </a:lnTo>
                <a:lnTo>
                  <a:pt x="6" y="895"/>
                </a:lnTo>
                <a:lnTo>
                  <a:pt x="0" y="988"/>
                </a:lnTo>
                <a:lnTo>
                  <a:pt x="0" y="1081"/>
                </a:lnTo>
                <a:lnTo>
                  <a:pt x="6" y="1174"/>
                </a:lnTo>
                <a:lnTo>
                  <a:pt x="12" y="1267"/>
                </a:lnTo>
                <a:lnTo>
                  <a:pt x="29" y="1360"/>
                </a:lnTo>
                <a:lnTo>
                  <a:pt x="53" y="1453"/>
                </a:lnTo>
                <a:lnTo>
                  <a:pt x="76" y="1532"/>
                </a:lnTo>
                <a:lnTo>
                  <a:pt x="110" y="1617"/>
                </a:lnTo>
                <a:lnTo>
                  <a:pt x="151" y="1696"/>
                </a:lnTo>
                <a:lnTo>
                  <a:pt x="191" y="1768"/>
                </a:lnTo>
                <a:lnTo>
                  <a:pt x="243" y="1832"/>
                </a:lnTo>
                <a:lnTo>
                  <a:pt x="301" y="1889"/>
                </a:lnTo>
                <a:lnTo>
                  <a:pt x="365" y="1947"/>
                </a:lnTo>
                <a:lnTo>
                  <a:pt x="434" y="1990"/>
                </a:lnTo>
                <a:lnTo>
                  <a:pt x="509" y="2025"/>
                </a:lnTo>
                <a:lnTo>
                  <a:pt x="596" y="2047"/>
                </a:lnTo>
                <a:lnTo>
                  <a:pt x="1041" y="2147"/>
                </a:lnTo>
                <a:lnTo>
                  <a:pt x="1497" y="2240"/>
                </a:lnTo>
                <a:lnTo>
                  <a:pt x="1954" y="2312"/>
                </a:lnTo>
                <a:lnTo>
                  <a:pt x="2422" y="2376"/>
                </a:lnTo>
                <a:lnTo>
                  <a:pt x="2885" y="2433"/>
                </a:lnTo>
                <a:lnTo>
                  <a:pt x="3347" y="2476"/>
                </a:lnTo>
                <a:lnTo>
                  <a:pt x="3809" y="2505"/>
                </a:lnTo>
                <a:lnTo>
                  <a:pt x="4260" y="2534"/>
                </a:lnTo>
                <a:lnTo>
                  <a:pt x="4329" y="2534"/>
                </a:lnTo>
                <a:lnTo>
                  <a:pt x="4399" y="2519"/>
                </a:lnTo>
                <a:lnTo>
                  <a:pt x="4457" y="2505"/>
                </a:lnTo>
                <a:lnTo>
                  <a:pt x="4514" y="2483"/>
                </a:lnTo>
                <a:lnTo>
                  <a:pt x="4572" y="2455"/>
                </a:lnTo>
                <a:lnTo>
                  <a:pt x="4618" y="2419"/>
                </a:lnTo>
                <a:lnTo>
                  <a:pt x="4665" y="2376"/>
                </a:lnTo>
                <a:lnTo>
                  <a:pt x="4705" y="2333"/>
                </a:lnTo>
                <a:lnTo>
                  <a:pt x="4746" y="2276"/>
                </a:lnTo>
                <a:lnTo>
                  <a:pt x="4780" y="2226"/>
                </a:lnTo>
                <a:lnTo>
                  <a:pt x="4809" y="2169"/>
                </a:lnTo>
                <a:lnTo>
                  <a:pt x="4832" y="2104"/>
                </a:lnTo>
                <a:lnTo>
                  <a:pt x="4855" y="2040"/>
                </a:lnTo>
                <a:lnTo>
                  <a:pt x="4873" y="1975"/>
                </a:lnTo>
                <a:lnTo>
                  <a:pt x="4884" y="1904"/>
                </a:lnTo>
                <a:lnTo>
                  <a:pt x="4896" y="1832"/>
                </a:lnTo>
                <a:lnTo>
                  <a:pt x="4902" y="1768"/>
                </a:lnTo>
                <a:lnTo>
                  <a:pt x="4902" y="1696"/>
                </a:lnTo>
                <a:lnTo>
                  <a:pt x="4896" y="1625"/>
                </a:lnTo>
                <a:lnTo>
                  <a:pt x="4890" y="1553"/>
                </a:lnTo>
                <a:lnTo>
                  <a:pt x="4879" y="1481"/>
                </a:lnTo>
                <a:lnTo>
                  <a:pt x="4861" y="1417"/>
                </a:lnTo>
                <a:lnTo>
                  <a:pt x="4838" y="1353"/>
                </a:lnTo>
                <a:lnTo>
                  <a:pt x="4809" y="1288"/>
                </a:lnTo>
                <a:lnTo>
                  <a:pt x="4780" y="1231"/>
                </a:lnTo>
                <a:lnTo>
                  <a:pt x="4746" y="1174"/>
                </a:lnTo>
                <a:lnTo>
                  <a:pt x="4705" y="1116"/>
                </a:lnTo>
                <a:lnTo>
                  <a:pt x="4659" y="1074"/>
                </a:lnTo>
                <a:lnTo>
                  <a:pt x="4613" y="1031"/>
                </a:lnTo>
                <a:lnTo>
                  <a:pt x="4561" y="988"/>
                </a:lnTo>
                <a:lnTo>
                  <a:pt x="4503" y="959"/>
                </a:lnTo>
                <a:lnTo>
                  <a:pt x="4439" y="930"/>
                </a:lnTo>
                <a:lnTo>
                  <a:pt x="3994" y="780"/>
                </a:lnTo>
                <a:lnTo>
                  <a:pt x="3549" y="637"/>
                </a:lnTo>
                <a:lnTo>
                  <a:pt x="3098" y="508"/>
                </a:lnTo>
                <a:lnTo>
                  <a:pt x="2642" y="379"/>
                </a:lnTo>
                <a:lnTo>
                  <a:pt x="2185" y="272"/>
                </a:lnTo>
                <a:lnTo>
                  <a:pt x="1729" y="172"/>
                </a:lnTo>
                <a:lnTo>
                  <a:pt x="1272" y="86"/>
                </a:lnTo>
                <a:lnTo>
                  <a:pt x="815" y="7"/>
                </a:lnTo>
                <a:lnTo>
                  <a:pt x="72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8"/>
          <p:cNvSpPr/>
          <p:nvPr/>
        </p:nvSpPr>
        <p:spPr>
          <a:xfrm>
            <a:off x="3720026" y="182098"/>
            <a:ext cx="89790" cy="39950"/>
          </a:xfrm>
          <a:custGeom>
            <a:avLst/>
            <a:gdLst/>
            <a:ahLst/>
            <a:cxnLst/>
            <a:rect l="l" t="t" r="r" b="b"/>
            <a:pathLst>
              <a:path w="5792" h="2577" extrusionOk="0">
                <a:moveTo>
                  <a:pt x="1503" y="0"/>
                </a:moveTo>
                <a:lnTo>
                  <a:pt x="1358" y="7"/>
                </a:lnTo>
                <a:lnTo>
                  <a:pt x="1208" y="14"/>
                </a:lnTo>
                <a:lnTo>
                  <a:pt x="1064" y="29"/>
                </a:lnTo>
                <a:lnTo>
                  <a:pt x="925" y="50"/>
                </a:lnTo>
                <a:lnTo>
                  <a:pt x="780" y="86"/>
                </a:lnTo>
                <a:lnTo>
                  <a:pt x="642" y="136"/>
                </a:lnTo>
                <a:lnTo>
                  <a:pt x="503" y="186"/>
                </a:lnTo>
                <a:lnTo>
                  <a:pt x="445" y="222"/>
                </a:lnTo>
                <a:lnTo>
                  <a:pt x="387" y="258"/>
                </a:lnTo>
                <a:lnTo>
                  <a:pt x="335" y="294"/>
                </a:lnTo>
                <a:lnTo>
                  <a:pt x="289" y="336"/>
                </a:lnTo>
                <a:lnTo>
                  <a:pt x="243" y="379"/>
                </a:lnTo>
                <a:lnTo>
                  <a:pt x="202" y="430"/>
                </a:lnTo>
                <a:lnTo>
                  <a:pt x="168" y="480"/>
                </a:lnTo>
                <a:lnTo>
                  <a:pt x="133" y="537"/>
                </a:lnTo>
                <a:lnTo>
                  <a:pt x="104" y="594"/>
                </a:lnTo>
                <a:lnTo>
                  <a:pt x="75" y="651"/>
                </a:lnTo>
                <a:lnTo>
                  <a:pt x="52" y="716"/>
                </a:lnTo>
                <a:lnTo>
                  <a:pt x="35" y="780"/>
                </a:lnTo>
                <a:lnTo>
                  <a:pt x="23" y="837"/>
                </a:lnTo>
                <a:lnTo>
                  <a:pt x="12" y="902"/>
                </a:lnTo>
                <a:lnTo>
                  <a:pt x="6" y="966"/>
                </a:lnTo>
                <a:lnTo>
                  <a:pt x="0" y="1038"/>
                </a:lnTo>
                <a:lnTo>
                  <a:pt x="6" y="1102"/>
                </a:lnTo>
                <a:lnTo>
                  <a:pt x="12" y="1167"/>
                </a:lnTo>
                <a:lnTo>
                  <a:pt x="17" y="1231"/>
                </a:lnTo>
                <a:lnTo>
                  <a:pt x="29" y="1288"/>
                </a:lnTo>
                <a:lnTo>
                  <a:pt x="46" y="1353"/>
                </a:lnTo>
                <a:lnTo>
                  <a:pt x="70" y="1417"/>
                </a:lnTo>
                <a:lnTo>
                  <a:pt x="93" y="1474"/>
                </a:lnTo>
                <a:lnTo>
                  <a:pt x="122" y="1532"/>
                </a:lnTo>
                <a:lnTo>
                  <a:pt x="156" y="1582"/>
                </a:lnTo>
                <a:lnTo>
                  <a:pt x="191" y="1632"/>
                </a:lnTo>
                <a:lnTo>
                  <a:pt x="237" y="1682"/>
                </a:lnTo>
                <a:lnTo>
                  <a:pt x="278" y="1725"/>
                </a:lnTo>
                <a:lnTo>
                  <a:pt x="330" y="1768"/>
                </a:lnTo>
                <a:lnTo>
                  <a:pt x="382" y="1804"/>
                </a:lnTo>
                <a:lnTo>
                  <a:pt x="439" y="1839"/>
                </a:lnTo>
                <a:lnTo>
                  <a:pt x="503" y="1868"/>
                </a:lnTo>
                <a:lnTo>
                  <a:pt x="630" y="1918"/>
                </a:lnTo>
                <a:lnTo>
                  <a:pt x="757" y="1954"/>
                </a:lnTo>
                <a:lnTo>
                  <a:pt x="884" y="1990"/>
                </a:lnTo>
                <a:lnTo>
                  <a:pt x="1017" y="2011"/>
                </a:lnTo>
                <a:lnTo>
                  <a:pt x="1145" y="2033"/>
                </a:lnTo>
                <a:lnTo>
                  <a:pt x="1277" y="2047"/>
                </a:lnTo>
                <a:lnTo>
                  <a:pt x="1543" y="2061"/>
                </a:lnTo>
                <a:lnTo>
                  <a:pt x="1809" y="2068"/>
                </a:lnTo>
                <a:lnTo>
                  <a:pt x="2075" y="2076"/>
                </a:lnTo>
                <a:lnTo>
                  <a:pt x="2341" y="2083"/>
                </a:lnTo>
                <a:lnTo>
                  <a:pt x="2607" y="2104"/>
                </a:lnTo>
                <a:lnTo>
                  <a:pt x="2902" y="2133"/>
                </a:lnTo>
                <a:lnTo>
                  <a:pt x="3191" y="2183"/>
                </a:lnTo>
                <a:lnTo>
                  <a:pt x="3485" y="2233"/>
                </a:lnTo>
                <a:lnTo>
                  <a:pt x="3774" y="2290"/>
                </a:lnTo>
                <a:lnTo>
                  <a:pt x="4352" y="2419"/>
                </a:lnTo>
                <a:lnTo>
                  <a:pt x="4930" y="2555"/>
                </a:lnTo>
                <a:lnTo>
                  <a:pt x="5011" y="2569"/>
                </a:lnTo>
                <a:lnTo>
                  <a:pt x="5092" y="2577"/>
                </a:lnTo>
                <a:lnTo>
                  <a:pt x="5167" y="2569"/>
                </a:lnTo>
                <a:lnTo>
                  <a:pt x="5237" y="2562"/>
                </a:lnTo>
                <a:lnTo>
                  <a:pt x="5306" y="2541"/>
                </a:lnTo>
                <a:lnTo>
                  <a:pt x="5370" y="2512"/>
                </a:lnTo>
                <a:lnTo>
                  <a:pt x="5427" y="2476"/>
                </a:lnTo>
                <a:lnTo>
                  <a:pt x="5479" y="2433"/>
                </a:lnTo>
                <a:lnTo>
                  <a:pt x="5531" y="2390"/>
                </a:lnTo>
                <a:lnTo>
                  <a:pt x="5578" y="2340"/>
                </a:lnTo>
                <a:lnTo>
                  <a:pt x="5624" y="2283"/>
                </a:lnTo>
                <a:lnTo>
                  <a:pt x="5658" y="2219"/>
                </a:lnTo>
                <a:lnTo>
                  <a:pt x="5693" y="2154"/>
                </a:lnTo>
                <a:lnTo>
                  <a:pt x="5722" y="2083"/>
                </a:lnTo>
                <a:lnTo>
                  <a:pt x="5745" y="2018"/>
                </a:lnTo>
                <a:lnTo>
                  <a:pt x="5768" y="1940"/>
                </a:lnTo>
                <a:lnTo>
                  <a:pt x="5780" y="1868"/>
                </a:lnTo>
                <a:lnTo>
                  <a:pt x="5791" y="1789"/>
                </a:lnTo>
                <a:lnTo>
                  <a:pt x="5791" y="1718"/>
                </a:lnTo>
                <a:lnTo>
                  <a:pt x="5791" y="1639"/>
                </a:lnTo>
                <a:lnTo>
                  <a:pt x="5786" y="1560"/>
                </a:lnTo>
                <a:lnTo>
                  <a:pt x="5768" y="1482"/>
                </a:lnTo>
                <a:lnTo>
                  <a:pt x="5751" y="1410"/>
                </a:lnTo>
                <a:lnTo>
                  <a:pt x="5728" y="1338"/>
                </a:lnTo>
                <a:lnTo>
                  <a:pt x="5693" y="1267"/>
                </a:lnTo>
                <a:lnTo>
                  <a:pt x="5658" y="1202"/>
                </a:lnTo>
                <a:lnTo>
                  <a:pt x="5612" y="1138"/>
                </a:lnTo>
                <a:lnTo>
                  <a:pt x="5566" y="1081"/>
                </a:lnTo>
                <a:lnTo>
                  <a:pt x="5508" y="1024"/>
                </a:lnTo>
                <a:lnTo>
                  <a:pt x="5445" y="973"/>
                </a:lnTo>
                <a:lnTo>
                  <a:pt x="5375" y="923"/>
                </a:lnTo>
                <a:lnTo>
                  <a:pt x="5300" y="888"/>
                </a:lnTo>
                <a:lnTo>
                  <a:pt x="5000" y="759"/>
                </a:lnTo>
                <a:lnTo>
                  <a:pt x="4693" y="644"/>
                </a:lnTo>
                <a:lnTo>
                  <a:pt x="4387" y="544"/>
                </a:lnTo>
                <a:lnTo>
                  <a:pt x="4075" y="451"/>
                </a:lnTo>
                <a:lnTo>
                  <a:pt x="3763" y="372"/>
                </a:lnTo>
                <a:lnTo>
                  <a:pt x="3451" y="301"/>
                </a:lnTo>
                <a:lnTo>
                  <a:pt x="3133" y="236"/>
                </a:lnTo>
                <a:lnTo>
                  <a:pt x="2815" y="179"/>
                </a:lnTo>
                <a:lnTo>
                  <a:pt x="2237" y="79"/>
                </a:lnTo>
                <a:lnTo>
                  <a:pt x="1942" y="36"/>
                </a:lnTo>
                <a:lnTo>
                  <a:pt x="1798" y="22"/>
                </a:lnTo>
                <a:lnTo>
                  <a:pt x="1647" y="7"/>
                </a:lnTo>
                <a:lnTo>
                  <a:pt x="1503"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8"/>
          <p:cNvSpPr/>
          <p:nvPr/>
        </p:nvSpPr>
        <p:spPr>
          <a:xfrm>
            <a:off x="3503165" y="222203"/>
            <a:ext cx="77528" cy="50941"/>
          </a:xfrm>
          <a:custGeom>
            <a:avLst/>
            <a:gdLst/>
            <a:ahLst/>
            <a:cxnLst/>
            <a:rect l="l" t="t" r="r" b="b"/>
            <a:pathLst>
              <a:path w="5001" h="3286" extrusionOk="0">
                <a:moveTo>
                  <a:pt x="4000" y="0"/>
                </a:moveTo>
                <a:lnTo>
                  <a:pt x="3740" y="7"/>
                </a:lnTo>
                <a:lnTo>
                  <a:pt x="3474" y="22"/>
                </a:lnTo>
                <a:lnTo>
                  <a:pt x="3203" y="50"/>
                </a:lnTo>
                <a:lnTo>
                  <a:pt x="2931" y="93"/>
                </a:lnTo>
                <a:lnTo>
                  <a:pt x="2659" y="150"/>
                </a:lnTo>
                <a:lnTo>
                  <a:pt x="2388" y="222"/>
                </a:lnTo>
                <a:lnTo>
                  <a:pt x="2116" y="308"/>
                </a:lnTo>
                <a:lnTo>
                  <a:pt x="1850" y="408"/>
                </a:lnTo>
                <a:lnTo>
                  <a:pt x="1584" y="523"/>
                </a:lnTo>
                <a:lnTo>
                  <a:pt x="1457" y="587"/>
                </a:lnTo>
                <a:lnTo>
                  <a:pt x="1336" y="651"/>
                </a:lnTo>
                <a:lnTo>
                  <a:pt x="1209" y="723"/>
                </a:lnTo>
                <a:lnTo>
                  <a:pt x="1087" y="795"/>
                </a:lnTo>
                <a:lnTo>
                  <a:pt x="972" y="873"/>
                </a:lnTo>
                <a:lnTo>
                  <a:pt x="856" y="959"/>
                </a:lnTo>
                <a:lnTo>
                  <a:pt x="740" y="1045"/>
                </a:lnTo>
                <a:lnTo>
                  <a:pt x="631" y="1131"/>
                </a:lnTo>
                <a:lnTo>
                  <a:pt x="527" y="1231"/>
                </a:lnTo>
                <a:lnTo>
                  <a:pt x="423" y="1331"/>
                </a:lnTo>
                <a:lnTo>
                  <a:pt x="324" y="1432"/>
                </a:lnTo>
                <a:lnTo>
                  <a:pt x="232" y="1539"/>
                </a:lnTo>
                <a:lnTo>
                  <a:pt x="180" y="1603"/>
                </a:lnTo>
                <a:lnTo>
                  <a:pt x="139" y="1675"/>
                </a:lnTo>
                <a:lnTo>
                  <a:pt x="99" y="1746"/>
                </a:lnTo>
                <a:lnTo>
                  <a:pt x="70" y="1825"/>
                </a:lnTo>
                <a:lnTo>
                  <a:pt x="41" y="1897"/>
                </a:lnTo>
                <a:lnTo>
                  <a:pt x="24" y="1975"/>
                </a:lnTo>
                <a:lnTo>
                  <a:pt x="12" y="2061"/>
                </a:lnTo>
                <a:lnTo>
                  <a:pt x="1" y="2140"/>
                </a:lnTo>
                <a:lnTo>
                  <a:pt x="1" y="2219"/>
                </a:lnTo>
                <a:lnTo>
                  <a:pt x="1" y="2305"/>
                </a:lnTo>
                <a:lnTo>
                  <a:pt x="12" y="2383"/>
                </a:lnTo>
                <a:lnTo>
                  <a:pt x="24" y="2462"/>
                </a:lnTo>
                <a:lnTo>
                  <a:pt x="41" y="2541"/>
                </a:lnTo>
                <a:lnTo>
                  <a:pt x="64" y="2620"/>
                </a:lnTo>
                <a:lnTo>
                  <a:pt x="87" y="2691"/>
                </a:lnTo>
                <a:lnTo>
                  <a:pt x="122" y="2770"/>
                </a:lnTo>
                <a:lnTo>
                  <a:pt x="157" y="2834"/>
                </a:lnTo>
                <a:lnTo>
                  <a:pt x="191" y="2906"/>
                </a:lnTo>
                <a:lnTo>
                  <a:pt x="238" y="2963"/>
                </a:lnTo>
                <a:lnTo>
                  <a:pt x="278" y="3020"/>
                </a:lnTo>
                <a:lnTo>
                  <a:pt x="330" y="3078"/>
                </a:lnTo>
                <a:lnTo>
                  <a:pt x="382" y="3128"/>
                </a:lnTo>
                <a:lnTo>
                  <a:pt x="434" y="3171"/>
                </a:lnTo>
                <a:lnTo>
                  <a:pt x="492" y="3206"/>
                </a:lnTo>
                <a:lnTo>
                  <a:pt x="556" y="3235"/>
                </a:lnTo>
                <a:lnTo>
                  <a:pt x="613" y="3257"/>
                </a:lnTo>
                <a:lnTo>
                  <a:pt x="677" y="3278"/>
                </a:lnTo>
                <a:lnTo>
                  <a:pt x="746" y="3285"/>
                </a:lnTo>
                <a:lnTo>
                  <a:pt x="816" y="3285"/>
                </a:lnTo>
                <a:lnTo>
                  <a:pt x="885" y="3278"/>
                </a:lnTo>
                <a:lnTo>
                  <a:pt x="954" y="3264"/>
                </a:lnTo>
                <a:lnTo>
                  <a:pt x="1029" y="3235"/>
                </a:lnTo>
                <a:lnTo>
                  <a:pt x="1226" y="3149"/>
                </a:lnTo>
                <a:lnTo>
                  <a:pt x="1422" y="3049"/>
                </a:lnTo>
                <a:lnTo>
                  <a:pt x="1613" y="2942"/>
                </a:lnTo>
                <a:lnTo>
                  <a:pt x="1804" y="2827"/>
                </a:lnTo>
                <a:lnTo>
                  <a:pt x="1995" y="2713"/>
                </a:lnTo>
                <a:lnTo>
                  <a:pt x="2185" y="2598"/>
                </a:lnTo>
                <a:lnTo>
                  <a:pt x="2376" y="2498"/>
                </a:lnTo>
                <a:lnTo>
                  <a:pt x="2573" y="2405"/>
                </a:lnTo>
                <a:lnTo>
                  <a:pt x="2781" y="2319"/>
                </a:lnTo>
                <a:lnTo>
                  <a:pt x="2983" y="2247"/>
                </a:lnTo>
                <a:lnTo>
                  <a:pt x="3191" y="2176"/>
                </a:lnTo>
                <a:lnTo>
                  <a:pt x="3405" y="2119"/>
                </a:lnTo>
                <a:lnTo>
                  <a:pt x="3613" y="2061"/>
                </a:lnTo>
                <a:lnTo>
                  <a:pt x="3827" y="2011"/>
                </a:lnTo>
                <a:lnTo>
                  <a:pt x="4035" y="1975"/>
                </a:lnTo>
                <a:lnTo>
                  <a:pt x="4249" y="1940"/>
                </a:lnTo>
                <a:lnTo>
                  <a:pt x="4341" y="1918"/>
                </a:lnTo>
                <a:lnTo>
                  <a:pt x="4422" y="1890"/>
                </a:lnTo>
                <a:lnTo>
                  <a:pt x="4497" y="1854"/>
                </a:lnTo>
                <a:lnTo>
                  <a:pt x="4572" y="1811"/>
                </a:lnTo>
                <a:lnTo>
                  <a:pt x="4642" y="1761"/>
                </a:lnTo>
                <a:lnTo>
                  <a:pt x="4700" y="1704"/>
                </a:lnTo>
                <a:lnTo>
                  <a:pt x="4757" y="1646"/>
                </a:lnTo>
                <a:lnTo>
                  <a:pt x="4804" y="1575"/>
                </a:lnTo>
                <a:lnTo>
                  <a:pt x="4850" y="1503"/>
                </a:lnTo>
                <a:lnTo>
                  <a:pt x="4890" y="1432"/>
                </a:lnTo>
                <a:lnTo>
                  <a:pt x="4925" y="1353"/>
                </a:lnTo>
                <a:lnTo>
                  <a:pt x="4948" y="1274"/>
                </a:lnTo>
                <a:lnTo>
                  <a:pt x="4971" y="1188"/>
                </a:lnTo>
                <a:lnTo>
                  <a:pt x="4989" y="1102"/>
                </a:lnTo>
                <a:lnTo>
                  <a:pt x="5000" y="1016"/>
                </a:lnTo>
                <a:lnTo>
                  <a:pt x="5000" y="931"/>
                </a:lnTo>
                <a:lnTo>
                  <a:pt x="5000" y="845"/>
                </a:lnTo>
                <a:lnTo>
                  <a:pt x="4994" y="759"/>
                </a:lnTo>
                <a:lnTo>
                  <a:pt x="4977" y="680"/>
                </a:lnTo>
                <a:lnTo>
                  <a:pt x="4960" y="601"/>
                </a:lnTo>
                <a:lnTo>
                  <a:pt x="4937" y="523"/>
                </a:lnTo>
                <a:lnTo>
                  <a:pt x="4902" y="444"/>
                </a:lnTo>
                <a:lnTo>
                  <a:pt x="4867" y="372"/>
                </a:lnTo>
                <a:lnTo>
                  <a:pt x="4821" y="308"/>
                </a:lnTo>
                <a:lnTo>
                  <a:pt x="4775" y="244"/>
                </a:lnTo>
                <a:lnTo>
                  <a:pt x="4717" y="186"/>
                </a:lnTo>
                <a:lnTo>
                  <a:pt x="4653" y="136"/>
                </a:lnTo>
                <a:lnTo>
                  <a:pt x="4584" y="93"/>
                </a:lnTo>
                <a:lnTo>
                  <a:pt x="4515" y="57"/>
                </a:lnTo>
                <a:lnTo>
                  <a:pt x="4434" y="36"/>
                </a:lnTo>
                <a:lnTo>
                  <a:pt x="4347" y="15"/>
                </a:lnTo>
                <a:lnTo>
                  <a:pt x="4249" y="7"/>
                </a:lnTo>
                <a:lnTo>
                  <a:pt x="400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8"/>
          <p:cNvSpPr/>
          <p:nvPr/>
        </p:nvSpPr>
        <p:spPr>
          <a:xfrm>
            <a:off x="324313" y="1124585"/>
            <a:ext cx="356606" cy="676420"/>
          </a:xfrm>
          <a:custGeom>
            <a:avLst/>
            <a:gdLst/>
            <a:ahLst/>
            <a:cxnLst/>
            <a:rect l="l" t="t" r="r" b="b"/>
            <a:pathLst>
              <a:path w="41892" h="79462" extrusionOk="0">
                <a:moveTo>
                  <a:pt x="2278" y="0"/>
                </a:moveTo>
                <a:lnTo>
                  <a:pt x="2191" y="7"/>
                </a:lnTo>
                <a:lnTo>
                  <a:pt x="2110" y="15"/>
                </a:lnTo>
                <a:lnTo>
                  <a:pt x="2029" y="29"/>
                </a:lnTo>
                <a:lnTo>
                  <a:pt x="1948" y="50"/>
                </a:lnTo>
                <a:lnTo>
                  <a:pt x="1861" y="72"/>
                </a:lnTo>
                <a:lnTo>
                  <a:pt x="1781" y="100"/>
                </a:lnTo>
                <a:lnTo>
                  <a:pt x="1700" y="129"/>
                </a:lnTo>
                <a:lnTo>
                  <a:pt x="1625" y="165"/>
                </a:lnTo>
                <a:lnTo>
                  <a:pt x="1468" y="251"/>
                </a:lnTo>
                <a:lnTo>
                  <a:pt x="1312" y="351"/>
                </a:lnTo>
                <a:lnTo>
                  <a:pt x="1168" y="473"/>
                </a:lnTo>
                <a:lnTo>
                  <a:pt x="1023" y="601"/>
                </a:lnTo>
                <a:lnTo>
                  <a:pt x="891" y="745"/>
                </a:lnTo>
                <a:lnTo>
                  <a:pt x="763" y="895"/>
                </a:lnTo>
                <a:lnTo>
                  <a:pt x="642" y="1059"/>
                </a:lnTo>
                <a:lnTo>
                  <a:pt x="526" y="1238"/>
                </a:lnTo>
                <a:lnTo>
                  <a:pt x="422" y="1424"/>
                </a:lnTo>
                <a:lnTo>
                  <a:pt x="330" y="1618"/>
                </a:lnTo>
                <a:lnTo>
                  <a:pt x="243" y="1818"/>
                </a:lnTo>
                <a:lnTo>
                  <a:pt x="174" y="2019"/>
                </a:lnTo>
                <a:lnTo>
                  <a:pt x="110" y="2233"/>
                </a:lnTo>
                <a:lnTo>
                  <a:pt x="64" y="2448"/>
                </a:lnTo>
                <a:lnTo>
                  <a:pt x="29" y="2670"/>
                </a:lnTo>
                <a:lnTo>
                  <a:pt x="18" y="2784"/>
                </a:lnTo>
                <a:lnTo>
                  <a:pt x="6" y="2892"/>
                </a:lnTo>
                <a:lnTo>
                  <a:pt x="0" y="3006"/>
                </a:lnTo>
                <a:lnTo>
                  <a:pt x="0" y="3121"/>
                </a:lnTo>
                <a:lnTo>
                  <a:pt x="0" y="3228"/>
                </a:lnTo>
                <a:lnTo>
                  <a:pt x="6" y="3343"/>
                </a:lnTo>
                <a:lnTo>
                  <a:pt x="18" y="3457"/>
                </a:lnTo>
                <a:lnTo>
                  <a:pt x="35" y="3572"/>
                </a:lnTo>
                <a:lnTo>
                  <a:pt x="700" y="8216"/>
                </a:lnTo>
                <a:lnTo>
                  <a:pt x="1382" y="12861"/>
                </a:lnTo>
                <a:lnTo>
                  <a:pt x="1723" y="15187"/>
                </a:lnTo>
                <a:lnTo>
                  <a:pt x="2075" y="17513"/>
                </a:lnTo>
                <a:lnTo>
                  <a:pt x="2422" y="19839"/>
                </a:lnTo>
                <a:lnTo>
                  <a:pt x="2780" y="22158"/>
                </a:lnTo>
                <a:lnTo>
                  <a:pt x="3139" y="24484"/>
                </a:lnTo>
                <a:lnTo>
                  <a:pt x="3503" y="26802"/>
                </a:lnTo>
                <a:lnTo>
                  <a:pt x="3873" y="29121"/>
                </a:lnTo>
                <a:lnTo>
                  <a:pt x="4249" y="31440"/>
                </a:lnTo>
                <a:lnTo>
                  <a:pt x="4630" y="33759"/>
                </a:lnTo>
                <a:lnTo>
                  <a:pt x="5017" y="36078"/>
                </a:lnTo>
                <a:lnTo>
                  <a:pt x="5410" y="38396"/>
                </a:lnTo>
                <a:lnTo>
                  <a:pt x="5815" y="40708"/>
                </a:lnTo>
                <a:lnTo>
                  <a:pt x="6219" y="43020"/>
                </a:lnTo>
                <a:lnTo>
                  <a:pt x="6636" y="45324"/>
                </a:lnTo>
                <a:lnTo>
                  <a:pt x="7057" y="47636"/>
                </a:lnTo>
                <a:lnTo>
                  <a:pt x="7485" y="49940"/>
                </a:lnTo>
                <a:lnTo>
                  <a:pt x="7924" y="52237"/>
                </a:lnTo>
                <a:lnTo>
                  <a:pt x="8369" y="54535"/>
                </a:lnTo>
                <a:lnTo>
                  <a:pt x="8826" y="56832"/>
                </a:lnTo>
                <a:lnTo>
                  <a:pt x="9294" y="59129"/>
                </a:lnTo>
                <a:lnTo>
                  <a:pt x="9768" y="61412"/>
                </a:lnTo>
                <a:lnTo>
                  <a:pt x="10248" y="63703"/>
                </a:lnTo>
                <a:lnTo>
                  <a:pt x="10745" y="65986"/>
                </a:lnTo>
                <a:lnTo>
                  <a:pt x="11248" y="68261"/>
                </a:lnTo>
                <a:lnTo>
                  <a:pt x="11768" y="70537"/>
                </a:lnTo>
                <a:lnTo>
                  <a:pt x="12294" y="72806"/>
                </a:lnTo>
                <a:lnTo>
                  <a:pt x="12831" y="75068"/>
                </a:lnTo>
                <a:lnTo>
                  <a:pt x="13380" y="77329"/>
                </a:lnTo>
                <a:lnTo>
                  <a:pt x="13415" y="77451"/>
                </a:lnTo>
                <a:lnTo>
                  <a:pt x="13450" y="77572"/>
                </a:lnTo>
                <a:lnTo>
                  <a:pt x="13496" y="77680"/>
                </a:lnTo>
                <a:lnTo>
                  <a:pt x="13542" y="77780"/>
                </a:lnTo>
                <a:lnTo>
                  <a:pt x="13589" y="77873"/>
                </a:lnTo>
                <a:lnTo>
                  <a:pt x="13641" y="77966"/>
                </a:lnTo>
                <a:lnTo>
                  <a:pt x="13698" y="78052"/>
                </a:lnTo>
                <a:lnTo>
                  <a:pt x="13756" y="78131"/>
                </a:lnTo>
                <a:lnTo>
                  <a:pt x="13808" y="78217"/>
                </a:lnTo>
                <a:lnTo>
                  <a:pt x="13872" y="78302"/>
                </a:lnTo>
                <a:lnTo>
                  <a:pt x="13935" y="78381"/>
                </a:lnTo>
                <a:lnTo>
                  <a:pt x="14005" y="78460"/>
                </a:lnTo>
                <a:lnTo>
                  <a:pt x="14074" y="78524"/>
                </a:lnTo>
                <a:lnTo>
                  <a:pt x="14155" y="78582"/>
                </a:lnTo>
                <a:lnTo>
                  <a:pt x="14236" y="78639"/>
                </a:lnTo>
                <a:lnTo>
                  <a:pt x="14317" y="78682"/>
                </a:lnTo>
                <a:lnTo>
                  <a:pt x="14375" y="78796"/>
                </a:lnTo>
                <a:lnTo>
                  <a:pt x="14438" y="78911"/>
                </a:lnTo>
                <a:lnTo>
                  <a:pt x="14508" y="79011"/>
                </a:lnTo>
                <a:lnTo>
                  <a:pt x="14588" y="79104"/>
                </a:lnTo>
                <a:lnTo>
                  <a:pt x="14675" y="79190"/>
                </a:lnTo>
                <a:lnTo>
                  <a:pt x="14768" y="79261"/>
                </a:lnTo>
                <a:lnTo>
                  <a:pt x="14866" y="79326"/>
                </a:lnTo>
                <a:lnTo>
                  <a:pt x="14970" y="79376"/>
                </a:lnTo>
                <a:lnTo>
                  <a:pt x="15074" y="79419"/>
                </a:lnTo>
                <a:lnTo>
                  <a:pt x="15190" y="79448"/>
                </a:lnTo>
                <a:lnTo>
                  <a:pt x="15311" y="79462"/>
                </a:lnTo>
                <a:lnTo>
                  <a:pt x="15432" y="79462"/>
                </a:lnTo>
                <a:lnTo>
                  <a:pt x="15559" y="79440"/>
                </a:lnTo>
                <a:lnTo>
                  <a:pt x="15687" y="79412"/>
                </a:lnTo>
                <a:lnTo>
                  <a:pt x="15820" y="79362"/>
                </a:lnTo>
                <a:lnTo>
                  <a:pt x="15958" y="79290"/>
                </a:lnTo>
                <a:lnTo>
                  <a:pt x="17530" y="78395"/>
                </a:lnTo>
                <a:lnTo>
                  <a:pt x="19097" y="77479"/>
                </a:lnTo>
                <a:lnTo>
                  <a:pt x="20669" y="76549"/>
                </a:lnTo>
                <a:lnTo>
                  <a:pt x="22229" y="75604"/>
                </a:lnTo>
                <a:lnTo>
                  <a:pt x="23790" y="74652"/>
                </a:lnTo>
                <a:lnTo>
                  <a:pt x="25350" y="73686"/>
                </a:lnTo>
                <a:lnTo>
                  <a:pt x="26905" y="72713"/>
                </a:lnTo>
                <a:lnTo>
                  <a:pt x="28460" y="71733"/>
                </a:lnTo>
                <a:lnTo>
                  <a:pt x="30009" y="70745"/>
                </a:lnTo>
                <a:lnTo>
                  <a:pt x="31552" y="69750"/>
                </a:lnTo>
                <a:lnTo>
                  <a:pt x="34644" y="67753"/>
                </a:lnTo>
                <a:lnTo>
                  <a:pt x="40788" y="63746"/>
                </a:lnTo>
                <a:lnTo>
                  <a:pt x="40938" y="63645"/>
                </a:lnTo>
                <a:lnTo>
                  <a:pt x="41065" y="63531"/>
                </a:lnTo>
                <a:lnTo>
                  <a:pt x="41187" y="63416"/>
                </a:lnTo>
                <a:lnTo>
                  <a:pt x="41297" y="63295"/>
                </a:lnTo>
                <a:lnTo>
                  <a:pt x="41389" y="63166"/>
                </a:lnTo>
                <a:lnTo>
                  <a:pt x="41470" y="63030"/>
                </a:lnTo>
                <a:lnTo>
                  <a:pt x="41545" y="62894"/>
                </a:lnTo>
                <a:lnTo>
                  <a:pt x="41603" y="62751"/>
                </a:lnTo>
                <a:lnTo>
                  <a:pt x="41649" y="62608"/>
                </a:lnTo>
                <a:lnTo>
                  <a:pt x="41690" y="62457"/>
                </a:lnTo>
                <a:lnTo>
                  <a:pt x="41713" y="62307"/>
                </a:lnTo>
                <a:lnTo>
                  <a:pt x="41730" y="62157"/>
                </a:lnTo>
                <a:lnTo>
                  <a:pt x="41736" y="62006"/>
                </a:lnTo>
                <a:lnTo>
                  <a:pt x="41736" y="61849"/>
                </a:lnTo>
                <a:lnTo>
                  <a:pt x="41724" y="61699"/>
                </a:lnTo>
                <a:lnTo>
                  <a:pt x="41701" y="61548"/>
                </a:lnTo>
                <a:lnTo>
                  <a:pt x="41753" y="61420"/>
                </a:lnTo>
                <a:lnTo>
                  <a:pt x="41794" y="61284"/>
                </a:lnTo>
                <a:lnTo>
                  <a:pt x="41828" y="61148"/>
                </a:lnTo>
                <a:lnTo>
                  <a:pt x="41857" y="61005"/>
                </a:lnTo>
                <a:lnTo>
                  <a:pt x="41874" y="60861"/>
                </a:lnTo>
                <a:lnTo>
                  <a:pt x="41886" y="60718"/>
                </a:lnTo>
                <a:lnTo>
                  <a:pt x="41892" y="60568"/>
                </a:lnTo>
                <a:lnTo>
                  <a:pt x="41880" y="60418"/>
                </a:lnTo>
                <a:lnTo>
                  <a:pt x="41869" y="60267"/>
                </a:lnTo>
                <a:lnTo>
                  <a:pt x="41840" y="60117"/>
                </a:lnTo>
                <a:lnTo>
                  <a:pt x="41805" y="59960"/>
                </a:lnTo>
                <a:lnTo>
                  <a:pt x="41759" y="59802"/>
                </a:lnTo>
                <a:lnTo>
                  <a:pt x="41701" y="59645"/>
                </a:lnTo>
                <a:lnTo>
                  <a:pt x="41632" y="59487"/>
                </a:lnTo>
                <a:lnTo>
                  <a:pt x="41557" y="59330"/>
                </a:lnTo>
                <a:lnTo>
                  <a:pt x="41464" y="59165"/>
                </a:lnTo>
                <a:lnTo>
                  <a:pt x="40337" y="57297"/>
                </a:lnTo>
                <a:lnTo>
                  <a:pt x="39204" y="55429"/>
                </a:lnTo>
                <a:lnTo>
                  <a:pt x="38066" y="53569"/>
                </a:lnTo>
                <a:lnTo>
                  <a:pt x="36927" y="51708"/>
                </a:lnTo>
                <a:lnTo>
                  <a:pt x="35777" y="49854"/>
                </a:lnTo>
                <a:lnTo>
                  <a:pt x="34627" y="48008"/>
                </a:lnTo>
                <a:lnTo>
                  <a:pt x="33477" y="46161"/>
                </a:lnTo>
                <a:lnTo>
                  <a:pt x="32315" y="44322"/>
                </a:lnTo>
                <a:lnTo>
                  <a:pt x="31153" y="42483"/>
                </a:lnTo>
                <a:lnTo>
                  <a:pt x="29986" y="40651"/>
                </a:lnTo>
                <a:lnTo>
                  <a:pt x="28818" y="38819"/>
                </a:lnTo>
                <a:lnTo>
                  <a:pt x="27645" y="36994"/>
                </a:lnTo>
                <a:lnTo>
                  <a:pt x="26472" y="35169"/>
                </a:lnTo>
                <a:lnTo>
                  <a:pt x="25292" y="33344"/>
                </a:lnTo>
                <a:lnTo>
                  <a:pt x="24108" y="31526"/>
                </a:lnTo>
                <a:lnTo>
                  <a:pt x="22929" y="29708"/>
                </a:lnTo>
                <a:lnTo>
                  <a:pt x="20547" y="26087"/>
                </a:lnTo>
                <a:lnTo>
                  <a:pt x="18166" y="22473"/>
                </a:lnTo>
                <a:lnTo>
                  <a:pt x="15773" y="18866"/>
                </a:lnTo>
                <a:lnTo>
                  <a:pt x="13369" y="15266"/>
                </a:lnTo>
                <a:lnTo>
                  <a:pt x="10965" y="11666"/>
                </a:lnTo>
                <a:lnTo>
                  <a:pt x="8554" y="8080"/>
                </a:lnTo>
                <a:lnTo>
                  <a:pt x="3728" y="902"/>
                </a:lnTo>
                <a:lnTo>
                  <a:pt x="3653" y="802"/>
                </a:lnTo>
                <a:lnTo>
                  <a:pt x="3578" y="702"/>
                </a:lnTo>
                <a:lnTo>
                  <a:pt x="3503" y="609"/>
                </a:lnTo>
                <a:lnTo>
                  <a:pt x="3428" y="530"/>
                </a:lnTo>
                <a:lnTo>
                  <a:pt x="3347" y="451"/>
                </a:lnTo>
                <a:lnTo>
                  <a:pt x="3266" y="380"/>
                </a:lnTo>
                <a:lnTo>
                  <a:pt x="3191" y="315"/>
                </a:lnTo>
                <a:lnTo>
                  <a:pt x="3110" y="258"/>
                </a:lnTo>
                <a:lnTo>
                  <a:pt x="3023" y="208"/>
                </a:lnTo>
                <a:lnTo>
                  <a:pt x="2942" y="158"/>
                </a:lnTo>
                <a:lnTo>
                  <a:pt x="2861" y="122"/>
                </a:lnTo>
                <a:lnTo>
                  <a:pt x="2780" y="86"/>
                </a:lnTo>
                <a:lnTo>
                  <a:pt x="2694" y="58"/>
                </a:lnTo>
                <a:lnTo>
                  <a:pt x="2613" y="36"/>
                </a:lnTo>
                <a:lnTo>
                  <a:pt x="2526" y="22"/>
                </a:lnTo>
                <a:lnTo>
                  <a:pt x="2445" y="7"/>
                </a:lnTo>
                <a:lnTo>
                  <a:pt x="23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8"/>
          <p:cNvSpPr/>
          <p:nvPr/>
        </p:nvSpPr>
        <p:spPr>
          <a:xfrm>
            <a:off x="7903575" y="4736841"/>
            <a:ext cx="881398" cy="774732"/>
          </a:xfrm>
          <a:custGeom>
            <a:avLst/>
            <a:gdLst/>
            <a:ahLst/>
            <a:cxnLst/>
            <a:rect l="l" t="t" r="r" b="b"/>
            <a:pathLst>
              <a:path w="45621" h="40100" extrusionOk="0">
                <a:moveTo>
                  <a:pt x="21426" y="0"/>
                </a:moveTo>
                <a:lnTo>
                  <a:pt x="21074" y="8"/>
                </a:lnTo>
                <a:lnTo>
                  <a:pt x="20721" y="29"/>
                </a:lnTo>
                <a:lnTo>
                  <a:pt x="20369" y="51"/>
                </a:lnTo>
                <a:lnTo>
                  <a:pt x="20016" y="86"/>
                </a:lnTo>
                <a:lnTo>
                  <a:pt x="19669" y="122"/>
                </a:lnTo>
                <a:lnTo>
                  <a:pt x="19317" y="165"/>
                </a:lnTo>
                <a:lnTo>
                  <a:pt x="18970" y="215"/>
                </a:lnTo>
                <a:lnTo>
                  <a:pt x="18623" y="280"/>
                </a:lnTo>
                <a:lnTo>
                  <a:pt x="18276" y="344"/>
                </a:lnTo>
                <a:lnTo>
                  <a:pt x="17930" y="408"/>
                </a:lnTo>
                <a:lnTo>
                  <a:pt x="17583" y="487"/>
                </a:lnTo>
                <a:lnTo>
                  <a:pt x="17242" y="573"/>
                </a:lnTo>
                <a:lnTo>
                  <a:pt x="16901" y="666"/>
                </a:lnTo>
                <a:lnTo>
                  <a:pt x="16560" y="759"/>
                </a:lnTo>
                <a:lnTo>
                  <a:pt x="16219" y="859"/>
                </a:lnTo>
                <a:lnTo>
                  <a:pt x="15878" y="974"/>
                </a:lnTo>
                <a:lnTo>
                  <a:pt x="15543" y="1088"/>
                </a:lnTo>
                <a:lnTo>
                  <a:pt x="15207" y="1210"/>
                </a:lnTo>
                <a:lnTo>
                  <a:pt x="14872" y="1332"/>
                </a:lnTo>
                <a:lnTo>
                  <a:pt x="14537" y="1468"/>
                </a:lnTo>
                <a:lnTo>
                  <a:pt x="14207" y="1604"/>
                </a:lnTo>
                <a:lnTo>
                  <a:pt x="13878" y="1754"/>
                </a:lnTo>
                <a:lnTo>
                  <a:pt x="13554" y="1904"/>
                </a:lnTo>
                <a:lnTo>
                  <a:pt x="13231" y="2054"/>
                </a:lnTo>
                <a:lnTo>
                  <a:pt x="12907" y="2219"/>
                </a:lnTo>
                <a:lnTo>
                  <a:pt x="12583" y="2384"/>
                </a:lnTo>
                <a:lnTo>
                  <a:pt x="12265" y="2563"/>
                </a:lnTo>
                <a:lnTo>
                  <a:pt x="11948" y="2734"/>
                </a:lnTo>
                <a:lnTo>
                  <a:pt x="11635" y="2920"/>
                </a:lnTo>
                <a:lnTo>
                  <a:pt x="11323" y="3114"/>
                </a:lnTo>
                <a:lnTo>
                  <a:pt x="11017" y="3307"/>
                </a:lnTo>
                <a:lnTo>
                  <a:pt x="10711" y="3507"/>
                </a:lnTo>
                <a:lnTo>
                  <a:pt x="10410" y="3708"/>
                </a:lnTo>
                <a:lnTo>
                  <a:pt x="10110" y="3922"/>
                </a:lnTo>
                <a:lnTo>
                  <a:pt x="9809" y="4137"/>
                </a:lnTo>
                <a:lnTo>
                  <a:pt x="9514" y="4352"/>
                </a:lnTo>
                <a:lnTo>
                  <a:pt x="9220" y="4581"/>
                </a:lnTo>
                <a:lnTo>
                  <a:pt x="8936" y="4810"/>
                </a:lnTo>
                <a:lnTo>
                  <a:pt x="8647" y="5046"/>
                </a:lnTo>
                <a:lnTo>
                  <a:pt x="8364" y="5282"/>
                </a:lnTo>
                <a:lnTo>
                  <a:pt x="8087" y="5525"/>
                </a:lnTo>
                <a:lnTo>
                  <a:pt x="7809" y="5776"/>
                </a:lnTo>
                <a:lnTo>
                  <a:pt x="7538" y="6034"/>
                </a:lnTo>
                <a:lnTo>
                  <a:pt x="7272" y="6291"/>
                </a:lnTo>
                <a:lnTo>
                  <a:pt x="7006" y="6549"/>
                </a:lnTo>
                <a:lnTo>
                  <a:pt x="6746" y="6821"/>
                </a:lnTo>
                <a:lnTo>
                  <a:pt x="6486" y="7086"/>
                </a:lnTo>
                <a:lnTo>
                  <a:pt x="6231" y="7365"/>
                </a:lnTo>
                <a:lnTo>
                  <a:pt x="5983" y="7644"/>
                </a:lnTo>
                <a:lnTo>
                  <a:pt x="5734" y="7930"/>
                </a:lnTo>
                <a:lnTo>
                  <a:pt x="5492" y="8216"/>
                </a:lnTo>
                <a:lnTo>
                  <a:pt x="5255" y="8510"/>
                </a:lnTo>
                <a:lnTo>
                  <a:pt x="5023" y="8803"/>
                </a:lnTo>
                <a:lnTo>
                  <a:pt x="4792" y="9104"/>
                </a:lnTo>
                <a:lnTo>
                  <a:pt x="4567" y="9412"/>
                </a:lnTo>
                <a:lnTo>
                  <a:pt x="4347" y="9719"/>
                </a:lnTo>
                <a:lnTo>
                  <a:pt x="4133" y="10034"/>
                </a:lnTo>
                <a:lnTo>
                  <a:pt x="3920" y="10349"/>
                </a:lnTo>
                <a:lnTo>
                  <a:pt x="3711" y="10664"/>
                </a:lnTo>
                <a:lnTo>
                  <a:pt x="3509" y="10993"/>
                </a:lnTo>
                <a:lnTo>
                  <a:pt x="3313" y="11315"/>
                </a:lnTo>
                <a:lnTo>
                  <a:pt x="3122" y="11644"/>
                </a:lnTo>
                <a:lnTo>
                  <a:pt x="2937" y="11981"/>
                </a:lnTo>
                <a:lnTo>
                  <a:pt x="2752" y="12317"/>
                </a:lnTo>
                <a:lnTo>
                  <a:pt x="2573" y="12661"/>
                </a:lnTo>
                <a:lnTo>
                  <a:pt x="2405" y="13004"/>
                </a:lnTo>
                <a:lnTo>
                  <a:pt x="2238" y="13348"/>
                </a:lnTo>
                <a:lnTo>
                  <a:pt x="2076" y="13698"/>
                </a:lnTo>
                <a:lnTo>
                  <a:pt x="1920" y="14049"/>
                </a:lnTo>
                <a:lnTo>
                  <a:pt x="1769" y="14407"/>
                </a:lnTo>
                <a:lnTo>
                  <a:pt x="1625" y="14772"/>
                </a:lnTo>
                <a:lnTo>
                  <a:pt x="1486" y="15130"/>
                </a:lnTo>
                <a:lnTo>
                  <a:pt x="1353" y="15495"/>
                </a:lnTo>
                <a:lnTo>
                  <a:pt x="1226" y="15867"/>
                </a:lnTo>
                <a:lnTo>
                  <a:pt x="1105" y="16232"/>
                </a:lnTo>
                <a:lnTo>
                  <a:pt x="989" y="16611"/>
                </a:lnTo>
                <a:lnTo>
                  <a:pt x="879" y="16983"/>
                </a:lnTo>
                <a:lnTo>
                  <a:pt x="775" y="17363"/>
                </a:lnTo>
                <a:lnTo>
                  <a:pt x="677" y="17742"/>
                </a:lnTo>
                <a:lnTo>
                  <a:pt x="585" y="18129"/>
                </a:lnTo>
                <a:lnTo>
                  <a:pt x="498" y="18515"/>
                </a:lnTo>
                <a:lnTo>
                  <a:pt x="423" y="18901"/>
                </a:lnTo>
                <a:lnTo>
                  <a:pt x="348" y="19295"/>
                </a:lnTo>
                <a:lnTo>
                  <a:pt x="284" y="19689"/>
                </a:lnTo>
                <a:lnTo>
                  <a:pt x="226" y="20082"/>
                </a:lnTo>
                <a:lnTo>
                  <a:pt x="174" y="20483"/>
                </a:lnTo>
                <a:lnTo>
                  <a:pt x="128" y="20884"/>
                </a:lnTo>
                <a:lnTo>
                  <a:pt x="88" y="21285"/>
                </a:lnTo>
                <a:lnTo>
                  <a:pt x="59" y="21685"/>
                </a:lnTo>
                <a:lnTo>
                  <a:pt x="36" y="22093"/>
                </a:lnTo>
                <a:lnTo>
                  <a:pt x="18" y="22501"/>
                </a:lnTo>
                <a:lnTo>
                  <a:pt x="7" y="22909"/>
                </a:lnTo>
                <a:lnTo>
                  <a:pt x="1" y="23324"/>
                </a:lnTo>
                <a:lnTo>
                  <a:pt x="7" y="23732"/>
                </a:lnTo>
                <a:lnTo>
                  <a:pt x="18" y="24147"/>
                </a:lnTo>
                <a:lnTo>
                  <a:pt x="36" y="24562"/>
                </a:lnTo>
                <a:lnTo>
                  <a:pt x="64" y="24985"/>
                </a:lnTo>
                <a:lnTo>
                  <a:pt x="99" y="25400"/>
                </a:lnTo>
                <a:lnTo>
                  <a:pt x="140" y="25822"/>
                </a:lnTo>
                <a:lnTo>
                  <a:pt x="192" y="26244"/>
                </a:lnTo>
                <a:lnTo>
                  <a:pt x="249" y="26667"/>
                </a:lnTo>
                <a:lnTo>
                  <a:pt x="313" y="27089"/>
                </a:lnTo>
                <a:lnTo>
                  <a:pt x="388" y="27518"/>
                </a:lnTo>
                <a:lnTo>
                  <a:pt x="469" y="27940"/>
                </a:lnTo>
                <a:lnTo>
                  <a:pt x="562" y="28370"/>
                </a:lnTo>
                <a:lnTo>
                  <a:pt x="660" y="28799"/>
                </a:lnTo>
                <a:lnTo>
                  <a:pt x="764" y="29229"/>
                </a:lnTo>
                <a:lnTo>
                  <a:pt x="879" y="29658"/>
                </a:lnTo>
                <a:lnTo>
                  <a:pt x="1001" y="30087"/>
                </a:lnTo>
                <a:lnTo>
                  <a:pt x="1134" y="30524"/>
                </a:lnTo>
                <a:lnTo>
                  <a:pt x="1278" y="30953"/>
                </a:lnTo>
                <a:lnTo>
                  <a:pt x="1423" y="31390"/>
                </a:lnTo>
                <a:lnTo>
                  <a:pt x="1585" y="31819"/>
                </a:lnTo>
                <a:lnTo>
                  <a:pt x="1752" y="32256"/>
                </a:lnTo>
                <a:lnTo>
                  <a:pt x="1926" y="32693"/>
                </a:lnTo>
                <a:lnTo>
                  <a:pt x="2110" y="33129"/>
                </a:lnTo>
                <a:lnTo>
                  <a:pt x="2301" y="33566"/>
                </a:lnTo>
                <a:lnTo>
                  <a:pt x="2509" y="34002"/>
                </a:lnTo>
                <a:lnTo>
                  <a:pt x="2717" y="34439"/>
                </a:lnTo>
                <a:lnTo>
                  <a:pt x="2775" y="34539"/>
                </a:lnTo>
                <a:lnTo>
                  <a:pt x="2833" y="34632"/>
                </a:lnTo>
                <a:lnTo>
                  <a:pt x="2891" y="34718"/>
                </a:lnTo>
                <a:lnTo>
                  <a:pt x="2960" y="34797"/>
                </a:lnTo>
                <a:lnTo>
                  <a:pt x="3024" y="34861"/>
                </a:lnTo>
                <a:lnTo>
                  <a:pt x="3099" y="34925"/>
                </a:lnTo>
                <a:lnTo>
                  <a:pt x="3168" y="34983"/>
                </a:lnTo>
                <a:lnTo>
                  <a:pt x="3243" y="35026"/>
                </a:lnTo>
                <a:lnTo>
                  <a:pt x="3324" y="35069"/>
                </a:lnTo>
                <a:lnTo>
                  <a:pt x="3399" y="35104"/>
                </a:lnTo>
                <a:lnTo>
                  <a:pt x="3480" y="35133"/>
                </a:lnTo>
                <a:lnTo>
                  <a:pt x="3561" y="35154"/>
                </a:lnTo>
                <a:lnTo>
                  <a:pt x="3642" y="35169"/>
                </a:lnTo>
                <a:lnTo>
                  <a:pt x="3723" y="35176"/>
                </a:lnTo>
                <a:lnTo>
                  <a:pt x="3810" y="35176"/>
                </a:lnTo>
                <a:lnTo>
                  <a:pt x="3891" y="35169"/>
                </a:lnTo>
                <a:lnTo>
                  <a:pt x="3972" y="35162"/>
                </a:lnTo>
                <a:lnTo>
                  <a:pt x="4052" y="35140"/>
                </a:lnTo>
                <a:lnTo>
                  <a:pt x="4133" y="35119"/>
                </a:lnTo>
                <a:lnTo>
                  <a:pt x="4214" y="35090"/>
                </a:lnTo>
                <a:lnTo>
                  <a:pt x="4289" y="35061"/>
                </a:lnTo>
                <a:lnTo>
                  <a:pt x="4365" y="35018"/>
                </a:lnTo>
                <a:lnTo>
                  <a:pt x="4440" y="34976"/>
                </a:lnTo>
                <a:lnTo>
                  <a:pt x="4515" y="34925"/>
                </a:lnTo>
                <a:lnTo>
                  <a:pt x="4578" y="34875"/>
                </a:lnTo>
                <a:lnTo>
                  <a:pt x="4648" y="34818"/>
                </a:lnTo>
                <a:lnTo>
                  <a:pt x="4711" y="34754"/>
                </a:lnTo>
                <a:lnTo>
                  <a:pt x="4769" y="34682"/>
                </a:lnTo>
                <a:lnTo>
                  <a:pt x="4821" y="34611"/>
                </a:lnTo>
                <a:lnTo>
                  <a:pt x="4873" y="34532"/>
                </a:lnTo>
                <a:lnTo>
                  <a:pt x="4919" y="34453"/>
                </a:lnTo>
                <a:lnTo>
                  <a:pt x="4966" y="34367"/>
                </a:lnTo>
                <a:lnTo>
                  <a:pt x="5052" y="34417"/>
                </a:lnTo>
                <a:lnTo>
                  <a:pt x="5139" y="34453"/>
                </a:lnTo>
                <a:lnTo>
                  <a:pt x="5232" y="34489"/>
                </a:lnTo>
                <a:lnTo>
                  <a:pt x="5324" y="34517"/>
                </a:lnTo>
                <a:lnTo>
                  <a:pt x="5411" y="34539"/>
                </a:lnTo>
                <a:lnTo>
                  <a:pt x="5503" y="34553"/>
                </a:lnTo>
                <a:lnTo>
                  <a:pt x="5596" y="34560"/>
                </a:lnTo>
                <a:lnTo>
                  <a:pt x="5694" y="34568"/>
                </a:lnTo>
                <a:lnTo>
                  <a:pt x="5786" y="34560"/>
                </a:lnTo>
                <a:lnTo>
                  <a:pt x="5879" y="34553"/>
                </a:lnTo>
                <a:lnTo>
                  <a:pt x="5971" y="34532"/>
                </a:lnTo>
                <a:lnTo>
                  <a:pt x="6070" y="34510"/>
                </a:lnTo>
                <a:lnTo>
                  <a:pt x="6162" y="34475"/>
                </a:lnTo>
                <a:lnTo>
                  <a:pt x="6255" y="34439"/>
                </a:lnTo>
                <a:lnTo>
                  <a:pt x="6347" y="34389"/>
                </a:lnTo>
                <a:lnTo>
                  <a:pt x="6439" y="34339"/>
                </a:lnTo>
                <a:lnTo>
                  <a:pt x="6561" y="34424"/>
                </a:lnTo>
                <a:lnTo>
                  <a:pt x="6688" y="34503"/>
                </a:lnTo>
                <a:lnTo>
                  <a:pt x="6815" y="34568"/>
                </a:lnTo>
                <a:lnTo>
                  <a:pt x="6948" y="34625"/>
                </a:lnTo>
                <a:lnTo>
                  <a:pt x="7081" y="34668"/>
                </a:lnTo>
                <a:lnTo>
                  <a:pt x="7220" y="34704"/>
                </a:lnTo>
                <a:lnTo>
                  <a:pt x="7353" y="34725"/>
                </a:lnTo>
                <a:lnTo>
                  <a:pt x="7491" y="34739"/>
                </a:lnTo>
                <a:lnTo>
                  <a:pt x="7630" y="34739"/>
                </a:lnTo>
                <a:lnTo>
                  <a:pt x="7769" y="34718"/>
                </a:lnTo>
                <a:lnTo>
                  <a:pt x="7902" y="34689"/>
                </a:lnTo>
                <a:lnTo>
                  <a:pt x="8040" y="34646"/>
                </a:lnTo>
                <a:lnTo>
                  <a:pt x="8173" y="34589"/>
                </a:lnTo>
                <a:lnTo>
                  <a:pt x="8306" y="34517"/>
                </a:lnTo>
                <a:lnTo>
                  <a:pt x="8439" y="34424"/>
                </a:lnTo>
                <a:lnTo>
                  <a:pt x="8566" y="34317"/>
                </a:lnTo>
                <a:lnTo>
                  <a:pt x="8861" y="34045"/>
                </a:lnTo>
                <a:lnTo>
                  <a:pt x="9156" y="33773"/>
                </a:lnTo>
                <a:lnTo>
                  <a:pt x="9439" y="33494"/>
                </a:lnTo>
                <a:lnTo>
                  <a:pt x="9722" y="33208"/>
                </a:lnTo>
                <a:lnTo>
                  <a:pt x="10000" y="32922"/>
                </a:lnTo>
                <a:lnTo>
                  <a:pt x="10271" y="32628"/>
                </a:lnTo>
                <a:lnTo>
                  <a:pt x="10537" y="32328"/>
                </a:lnTo>
                <a:lnTo>
                  <a:pt x="10803" y="32020"/>
                </a:lnTo>
                <a:lnTo>
                  <a:pt x="11057" y="31712"/>
                </a:lnTo>
                <a:lnTo>
                  <a:pt x="11312" y="31397"/>
                </a:lnTo>
                <a:lnTo>
                  <a:pt x="11560" y="31082"/>
                </a:lnTo>
                <a:lnTo>
                  <a:pt x="11797" y="30753"/>
                </a:lnTo>
                <a:lnTo>
                  <a:pt x="12034" y="30424"/>
                </a:lnTo>
                <a:lnTo>
                  <a:pt x="12265" y="30095"/>
                </a:lnTo>
                <a:lnTo>
                  <a:pt x="12491" y="29751"/>
                </a:lnTo>
                <a:lnTo>
                  <a:pt x="12710" y="29408"/>
                </a:lnTo>
                <a:lnTo>
                  <a:pt x="12947" y="29415"/>
                </a:lnTo>
                <a:lnTo>
                  <a:pt x="13179" y="29400"/>
                </a:lnTo>
                <a:lnTo>
                  <a:pt x="13404" y="29379"/>
                </a:lnTo>
                <a:lnTo>
                  <a:pt x="13624" y="29343"/>
                </a:lnTo>
                <a:lnTo>
                  <a:pt x="13843" y="29293"/>
                </a:lnTo>
                <a:lnTo>
                  <a:pt x="14057" y="29229"/>
                </a:lnTo>
                <a:lnTo>
                  <a:pt x="14265" y="29157"/>
                </a:lnTo>
                <a:lnTo>
                  <a:pt x="14468" y="29071"/>
                </a:lnTo>
                <a:lnTo>
                  <a:pt x="14566" y="29171"/>
                </a:lnTo>
                <a:lnTo>
                  <a:pt x="14664" y="29279"/>
                </a:lnTo>
                <a:lnTo>
                  <a:pt x="14762" y="29379"/>
                </a:lnTo>
                <a:lnTo>
                  <a:pt x="14866" y="29479"/>
                </a:lnTo>
                <a:lnTo>
                  <a:pt x="14988" y="29565"/>
                </a:lnTo>
                <a:lnTo>
                  <a:pt x="15115" y="29644"/>
                </a:lnTo>
                <a:lnTo>
                  <a:pt x="15248" y="29715"/>
                </a:lnTo>
                <a:lnTo>
                  <a:pt x="15386" y="29765"/>
                </a:lnTo>
                <a:lnTo>
                  <a:pt x="15531" y="29808"/>
                </a:lnTo>
                <a:lnTo>
                  <a:pt x="15675" y="29837"/>
                </a:lnTo>
                <a:lnTo>
                  <a:pt x="15820" y="29851"/>
                </a:lnTo>
                <a:lnTo>
                  <a:pt x="15970" y="29851"/>
                </a:lnTo>
                <a:lnTo>
                  <a:pt x="16121" y="29844"/>
                </a:lnTo>
                <a:lnTo>
                  <a:pt x="16265" y="29830"/>
                </a:lnTo>
                <a:lnTo>
                  <a:pt x="16410" y="29794"/>
                </a:lnTo>
                <a:lnTo>
                  <a:pt x="16554" y="29751"/>
                </a:lnTo>
                <a:lnTo>
                  <a:pt x="16693" y="29701"/>
                </a:lnTo>
                <a:lnTo>
                  <a:pt x="16826" y="29637"/>
                </a:lnTo>
                <a:lnTo>
                  <a:pt x="16953" y="29565"/>
                </a:lnTo>
                <a:lnTo>
                  <a:pt x="17080" y="29479"/>
                </a:lnTo>
                <a:lnTo>
                  <a:pt x="17305" y="29300"/>
                </a:lnTo>
                <a:lnTo>
                  <a:pt x="17525" y="29107"/>
                </a:lnTo>
                <a:lnTo>
                  <a:pt x="17739" y="28914"/>
                </a:lnTo>
                <a:lnTo>
                  <a:pt x="17947" y="28713"/>
                </a:lnTo>
                <a:lnTo>
                  <a:pt x="18149" y="28506"/>
                </a:lnTo>
                <a:lnTo>
                  <a:pt x="18346" y="28291"/>
                </a:lnTo>
                <a:lnTo>
                  <a:pt x="18536" y="28069"/>
                </a:lnTo>
                <a:lnTo>
                  <a:pt x="18727" y="27847"/>
                </a:lnTo>
                <a:lnTo>
                  <a:pt x="19045" y="28513"/>
                </a:lnTo>
                <a:lnTo>
                  <a:pt x="19369" y="29164"/>
                </a:lnTo>
                <a:lnTo>
                  <a:pt x="19692" y="29801"/>
                </a:lnTo>
                <a:lnTo>
                  <a:pt x="20016" y="30417"/>
                </a:lnTo>
                <a:lnTo>
                  <a:pt x="20103" y="30560"/>
                </a:lnTo>
                <a:lnTo>
                  <a:pt x="20189" y="30696"/>
                </a:lnTo>
                <a:lnTo>
                  <a:pt x="20288" y="30825"/>
                </a:lnTo>
                <a:lnTo>
                  <a:pt x="20392" y="30946"/>
                </a:lnTo>
                <a:lnTo>
                  <a:pt x="20502" y="31061"/>
                </a:lnTo>
                <a:lnTo>
                  <a:pt x="20611" y="31168"/>
                </a:lnTo>
                <a:lnTo>
                  <a:pt x="20733" y="31261"/>
                </a:lnTo>
                <a:lnTo>
                  <a:pt x="20854" y="31354"/>
                </a:lnTo>
                <a:lnTo>
                  <a:pt x="20987" y="31433"/>
                </a:lnTo>
                <a:lnTo>
                  <a:pt x="21114" y="31505"/>
                </a:lnTo>
                <a:lnTo>
                  <a:pt x="21247" y="31569"/>
                </a:lnTo>
                <a:lnTo>
                  <a:pt x="21386" y="31626"/>
                </a:lnTo>
                <a:lnTo>
                  <a:pt x="21525" y="31669"/>
                </a:lnTo>
                <a:lnTo>
                  <a:pt x="21663" y="31705"/>
                </a:lnTo>
                <a:lnTo>
                  <a:pt x="21802" y="31726"/>
                </a:lnTo>
                <a:lnTo>
                  <a:pt x="21946" y="31741"/>
                </a:lnTo>
                <a:lnTo>
                  <a:pt x="22085" y="31748"/>
                </a:lnTo>
                <a:lnTo>
                  <a:pt x="22224" y="31741"/>
                </a:lnTo>
                <a:lnTo>
                  <a:pt x="22363" y="31726"/>
                </a:lnTo>
                <a:lnTo>
                  <a:pt x="22501" y="31698"/>
                </a:lnTo>
                <a:lnTo>
                  <a:pt x="22634" y="31655"/>
                </a:lnTo>
                <a:lnTo>
                  <a:pt x="22767" y="31605"/>
                </a:lnTo>
                <a:lnTo>
                  <a:pt x="22894" y="31540"/>
                </a:lnTo>
                <a:lnTo>
                  <a:pt x="23022" y="31469"/>
                </a:lnTo>
                <a:lnTo>
                  <a:pt x="23137" y="31383"/>
                </a:lnTo>
                <a:lnTo>
                  <a:pt x="23253" y="31283"/>
                </a:lnTo>
                <a:lnTo>
                  <a:pt x="23363" y="31175"/>
                </a:lnTo>
                <a:lnTo>
                  <a:pt x="23467" y="31046"/>
                </a:lnTo>
                <a:lnTo>
                  <a:pt x="23565" y="30910"/>
                </a:lnTo>
                <a:lnTo>
                  <a:pt x="23651" y="30760"/>
                </a:lnTo>
                <a:lnTo>
                  <a:pt x="23738" y="30596"/>
                </a:lnTo>
                <a:lnTo>
                  <a:pt x="23808" y="30417"/>
                </a:lnTo>
                <a:lnTo>
                  <a:pt x="24004" y="29894"/>
                </a:lnTo>
                <a:lnTo>
                  <a:pt x="24189" y="29365"/>
                </a:lnTo>
                <a:lnTo>
                  <a:pt x="24362" y="28835"/>
                </a:lnTo>
                <a:lnTo>
                  <a:pt x="24530" y="28305"/>
                </a:lnTo>
                <a:lnTo>
                  <a:pt x="24721" y="28477"/>
                </a:lnTo>
                <a:lnTo>
                  <a:pt x="24911" y="28642"/>
                </a:lnTo>
                <a:lnTo>
                  <a:pt x="25102" y="28792"/>
                </a:lnTo>
                <a:lnTo>
                  <a:pt x="25293" y="28942"/>
                </a:lnTo>
                <a:lnTo>
                  <a:pt x="25484" y="29078"/>
                </a:lnTo>
                <a:lnTo>
                  <a:pt x="25674" y="29214"/>
                </a:lnTo>
                <a:lnTo>
                  <a:pt x="25865" y="29336"/>
                </a:lnTo>
                <a:lnTo>
                  <a:pt x="26056" y="29451"/>
                </a:lnTo>
                <a:lnTo>
                  <a:pt x="26247" y="29551"/>
                </a:lnTo>
                <a:lnTo>
                  <a:pt x="26437" y="29651"/>
                </a:lnTo>
                <a:lnTo>
                  <a:pt x="26628" y="29730"/>
                </a:lnTo>
                <a:lnTo>
                  <a:pt x="26819" y="29808"/>
                </a:lnTo>
                <a:lnTo>
                  <a:pt x="27010" y="29873"/>
                </a:lnTo>
                <a:lnTo>
                  <a:pt x="27194" y="29923"/>
                </a:lnTo>
                <a:lnTo>
                  <a:pt x="27385" y="29966"/>
                </a:lnTo>
                <a:lnTo>
                  <a:pt x="27570" y="30002"/>
                </a:lnTo>
                <a:lnTo>
                  <a:pt x="27761" y="30016"/>
                </a:lnTo>
                <a:lnTo>
                  <a:pt x="27946" y="30023"/>
                </a:lnTo>
                <a:lnTo>
                  <a:pt x="28131" y="30023"/>
                </a:lnTo>
                <a:lnTo>
                  <a:pt x="28310" y="30002"/>
                </a:lnTo>
                <a:lnTo>
                  <a:pt x="28495" y="29973"/>
                </a:lnTo>
                <a:lnTo>
                  <a:pt x="28674" y="29930"/>
                </a:lnTo>
                <a:lnTo>
                  <a:pt x="28853" y="29873"/>
                </a:lnTo>
                <a:lnTo>
                  <a:pt x="29032" y="29801"/>
                </a:lnTo>
                <a:lnTo>
                  <a:pt x="29206" y="29715"/>
                </a:lnTo>
                <a:lnTo>
                  <a:pt x="29379" y="29608"/>
                </a:lnTo>
                <a:lnTo>
                  <a:pt x="29553" y="29493"/>
                </a:lnTo>
                <a:lnTo>
                  <a:pt x="29720" y="29365"/>
                </a:lnTo>
                <a:lnTo>
                  <a:pt x="29888" y="29221"/>
                </a:lnTo>
                <a:lnTo>
                  <a:pt x="30055" y="29057"/>
                </a:lnTo>
                <a:lnTo>
                  <a:pt x="30217" y="28878"/>
                </a:lnTo>
                <a:lnTo>
                  <a:pt x="30379" y="28685"/>
                </a:lnTo>
                <a:lnTo>
                  <a:pt x="30628" y="28985"/>
                </a:lnTo>
                <a:lnTo>
                  <a:pt x="30888" y="29279"/>
                </a:lnTo>
                <a:lnTo>
                  <a:pt x="31148" y="29558"/>
                </a:lnTo>
                <a:lnTo>
                  <a:pt x="31419" y="29830"/>
                </a:lnTo>
                <a:lnTo>
                  <a:pt x="31691" y="30087"/>
                </a:lnTo>
                <a:lnTo>
                  <a:pt x="31980" y="30331"/>
                </a:lnTo>
                <a:lnTo>
                  <a:pt x="32125" y="30445"/>
                </a:lnTo>
                <a:lnTo>
                  <a:pt x="32269" y="30560"/>
                </a:lnTo>
                <a:lnTo>
                  <a:pt x="32419" y="30667"/>
                </a:lnTo>
                <a:lnTo>
                  <a:pt x="32570" y="30775"/>
                </a:lnTo>
                <a:lnTo>
                  <a:pt x="32720" y="30875"/>
                </a:lnTo>
                <a:lnTo>
                  <a:pt x="32876" y="30975"/>
                </a:lnTo>
                <a:lnTo>
                  <a:pt x="33032" y="31068"/>
                </a:lnTo>
                <a:lnTo>
                  <a:pt x="33194" y="31154"/>
                </a:lnTo>
                <a:lnTo>
                  <a:pt x="33356" y="31240"/>
                </a:lnTo>
                <a:lnTo>
                  <a:pt x="33517" y="31326"/>
                </a:lnTo>
                <a:lnTo>
                  <a:pt x="33685" y="31397"/>
                </a:lnTo>
                <a:lnTo>
                  <a:pt x="33858" y="31469"/>
                </a:lnTo>
                <a:lnTo>
                  <a:pt x="34026" y="31540"/>
                </a:lnTo>
                <a:lnTo>
                  <a:pt x="34205" y="31605"/>
                </a:lnTo>
                <a:lnTo>
                  <a:pt x="34379" y="31662"/>
                </a:lnTo>
                <a:lnTo>
                  <a:pt x="34564" y="31712"/>
                </a:lnTo>
                <a:lnTo>
                  <a:pt x="34743" y="31762"/>
                </a:lnTo>
                <a:lnTo>
                  <a:pt x="34928" y="31805"/>
                </a:lnTo>
                <a:lnTo>
                  <a:pt x="35118" y="31848"/>
                </a:lnTo>
                <a:lnTo>
                  <a:pt x="35309" y="31877"/>
                </a:lnTo>
                <a:lnTo>
                  <a:pt x="35396" y="31891"/>
                </a:lnTo>
                <a:lnTo>
                  <a:pt x="35563" y="31891"/>
                </a:lnTo>
                <a:lnTo>
                  <a:pt x="35650" y="31884"/>
                </a:lnTo>
                <a:lnTo>
                  <a:pt x="35731" y="31869"/>
                </a:lnTo>
                <a:lnTo>
                  <a:pt x="35812" y="31848"/>
                </a:lnTo>
                <a:lnTo>
                  <a:pt x="35893" y="31819"/>
                </a:lnTo>
                <a:lnTo>
                  <a:pt x="35968" y="31791"/>
                </a:lnTo>
                <a:lnTo>
                  <a:pt x="36205" y="31805"/>
                </a:lnTo>
                <a:lnTo>
                  <a:pt x="36442" y="31805"/>
                </a:lnTo>
                <a:lnTo>
                  <a:pt x="36673" y="31791"/>
                </a:lnTo>
                <a:lnTo>
                  <a:pt x="36904" y="31762"/>
                </a:lnTo>
                <a:lnTo>
                  <a:pt x="37136" y="31719"/>
                </a:lnTo>
                <a:lnTo>
                  <a:pt x="37367" y="31669"/>
                </a:lnTo>
                <a:lnTo>
                  <a:pt x="37598" y="31598"/>
                </a:lnTo>
                <a:lnTo>
                  <a:pt x="37829" y="31519"/>
                </a:lnTo>
                <a:lnTo>
                  <a:pt x="38055" y="31419"/>
                </a:lnTo>
                <a:lnTo>
                  <a:pt x="38280" y="31311"/>
                </a:lnTo>
                <a:lnTo>
                  <a:pt x="38505" y="31182"/>
                </a:lnTo>
                <a:lnTo>
                  <a:pt x="38731" y="31039"/>
                </a:lnTo>
                <a:lnTo>
                  <a:pt x="38950" y="30882"/>
                </a:lnTo>
                <a:lnTo>
                  <a:pt x="39176" y="30710"/>
                </a:lnTo>
                <a:lnTo>
                  <a:pt x="39390" y="30517"/>
                </a:lnTo>
                <a:lnTo>
                  <a:pt x="39609" y="30309"/>
                </a:lnTo>
                <a:lnTo>
                  <a:pt x="39754" y="30166"/>
                </a:lnTo>
                <a:lnTo>
                  <a:pt x="39887" y="30009"/>
                </a:lnTo>
                <a:lnTo>
                  <a:pt x="40020" y="29858"/>
                </a:lnTo>
                <a:lnTo>
                  <a:pt x="40141" y="29701"/>
                </a:lnTo>
                <a:lnTo>
                  <a:pt x="40251" y="29544"/>
                </a:lnTo>
                <a:lnTo>
                  <a:pt x="40361" y="29379"/>
                </a:lnTo>
                <a:lnTo>
                  <a:pt x="40459" y="29214"/>
                </a:lnTo>
                <a:lnTo>
                  <a:pt x="40551" y="29050"/>
                </a:lnTo>
                <a:lnTo>
                  <a:pt x="40638" y="28878"/>
                </a:lnTo>
                <a:lnTo>
                  <a:pt x="40713" y="28706"/>
                </a:lnTo>
                <a:lnTo>
                  <a:pt x="40788" y="28534"/>
                </a:lnTo>
                <a:lnTo>
                  <a:pt x="40852" y="28356"/>
                </a:lnTo>
                <a:lnTo>
                  <a:pt x="40916" y="28177"/>
                </a:lnTo>
                <a:lnTo>
                  <a:pt x="40968" y="27998"/>
                </a:lnTo>
                <a:lnTo>
                  <a:pt x="41014" y="27812"/>
                </a:lnTo>
                <a:lnTo>
                  <a:pt x="41054" y="27626"/>
                </a:lnTo>
                <a:lnTo>
                  <a:pt x="41031" y="27890"/>
                </a:lnTo>
                <a:lnTo>
                  <a:pt x="41002" y="28162"/>
                </a:lnTo>
                <a:lnTo>
                  <a:pt x="40973" y="28427"/>
                </a:lnTo>
                <a:lnTo>
                  <a:pt x="40939" y="28692"/>
                </a:lnTo>
                <a:lnTo>
                  <a:pt x="40904" y="28957"/>
                </a:lnTo>
                <a:lnTo>
                  <a:pt x="40858" y="29229"/>
                </a:lnTo>
                <a:lnTo>
                  <a:pt x="40811" y="29493"/>
                </a:lnTo>
                <a:lnTo>
                  <a:pt x="40759" y="29765"/>
                </a:lnTo>
                <a:lnTo>
                  <a:pt x="40707" y="30030"/>
                </a:lnTo>
                <a:lnTo>
                  <a:pt x="40650" y="30295"/>
                </a:lnTo>
                <a:lnTo>
                  <a:pt x="40586" y="30567"/>
                </a:lnTo>
                <a:lnTo>
                  <a:pt x="40517" y="30832"/>
                </a:lnTo>
                <a:lnTo>
                  <a:pt x="40447" y="31104"/>
                </a:lnTo>
                <a:lnTo>
                  <a:pt x="40366" y="31376"/>
                </a:lnTo>
                <a:lnTo>
                  <a:pt x="40286" y="31640"/>
                </a:lnTo>
                <a:lnTo>
                  <a:pt x="40205" y="31912"/>
                </a:lnTo>
                <a:lnTo>
                  <a:pt x="40112" y="32177"/>
                </a:lnTo>
                <a:lnTo>
                  <a:pt x="40020" y="32449"/>
                </a:lnTo>
                <a:lnTo>
                  <a:pt x="39921" y="32714"/>
                </a:lnTo>
                <a:lnTo>
                  <a:pt x="39817" y="32986"/>
                </a:lnTo>
                <a:lnTo>
                  <a:pt x="39708" y="33251"/>
                </a:lnTo>
                <a:lnTo>
                  <a:pt x="39592" y="33523"/>
                </a:lnTo>
                <a:lnTo>
                  <a:pt x="39476" y="33788"/>
                </a:lnTo>
                <a:lnTo>
                  <a:pt x="39355" y="34059"/>
                </a:lnTo>
                <a:lnTo>
                  <a:pt x="39228" y="34324"/>
                </a:lnTo>
                <a:lnTo>
                  <a:pt x="39095" y="34596"/>
                </a:lnTo>
                <a:lnTo>
                  <a:pt x="38956" y="34861"/>
                </a:lnTo>
                <a:lnTo>
                  <a:pt x="38817" y="35133"/>
                </a:lnTo>
                <a:lnTo>
                  <a:pt x="38667" y="35398"/>
                </a:lnTo>
                <a:lnTo>
                  <a:pt x="38517" y="35663"/>
                </a:lnTo>
                <a:lnTo>
                  <a:pt x="38361" y="35935"/>
                </a:lnTo>
                <a:lnTo>
                  <a:pt x="38199" y="36199"/>
                </a:lnTo>
                <a:lnTo>
                  <a:pt x="38124" y="36328"/>
                </a:lnTo>
                <a:lnTo>
                  <a:pt x="38055" y="36457"/>
                </a:lnTo>
                <a:lnTo>
                  <a:pt x="37991" y="36586"/>
                </a:lnTo>
                <a:lnTo>
                  <a:pt x="37939" y="36722"/>
                </a:lnTo>
                <a:lnTo>
                  <a:pt x="37893" y="36851"/>
                </a:lnTo>
                <a:lnTo>
                  <a:pt x="37858" y="36979"/>
                </a:lnTo>
                <a:lnTo>
                  <a:pt x="37823" y="37101"/>
                </a:lnTo>
                <a:lnTo>
                  <a:pt x="37800" y="37230"/>
                </a:lnTo>
                <a:lnTo>
                  <a:pt x="37783" y="37359"/>
                </a:lnTo>
                <a:lnTo>
                  <a:pt x="37771" y="37480"/>
                </a:lnTo>
                <a:lnTo>
                  <a:pt x="37766" y="37602"/>
                </a:lnTo>
                <a:lnTo>
                  <a:pt x="37766" y="37724"/>
                </a:lnTo>
                <a:lnTo>
                  <a:pt x="37771" y="37845"/>
                </a:lnTo>
                <a:lnTo>
                  <a:pt x="37789" y="37960"/>
                </a:lnTo>
                <a:lnTo>
                  <a:pt x="37806" y="38074"/>
                </a:lnTo>
                <a:lnTo>
                  <a:pt x="37829" y="38189"/>
                </a:lnTo>
                <a:lnTo>
                  <a:pt x="37858" y="38303"/>
                </a:lnTo>
                <a:lnTo>
                  <a:pt x="37893" y="38411"/>
                </a:lnTo>
                <a:lnTo>
                  <a:pt x="37933" y="38518"/>
                </a:lnTo>
                <a:lnTo>
                  <a:pt x="37979" y="38625"/>
                </a:lnTo>
                <a:lnTo>
                  <a:pt x="38026" y="38733"/>
                </a:lnTo>
                <a:lnTo>
                  <a:pt x="38078" y="38826"/>
                </a:lnTo>
                <a:lnTo>
                  <a:pt x="38135" y="38926"/>
                </a:lnTo>
                <a:lnTo>
                  <a:pt x="38199" y="39019"/>
                </a:lnTo>
                <a:lnTo>
                  <a:pt x="38263" y="39112"/>
                </a:lnTo>
                <a:lnTo>
                  <a:pt x="38332" y="39198"/>
                </a:lnTo>
                <a:lnTo>
                  <a:pt x="38407" y="39284"/>
                </a:lnTo>
                <a:lnTo>
                  <a:pt x="38482" y="39363"/>
                </a:lnTo>
                <a:lnTo>
                  <a:pt x="38563" y="39441"/>
                </a:lnTo>
                <a:lnTo>
                  <a:pt x="38644" y="39513"/>
                </a:lnTo>
                <a:lnTo>
                  <a:pt x="38731" y="39584"/>
                </a:lnTo>
                <a:lnTo>
                  <a:pt x="38817" y="39649"/>
                </a:lnTo>
                <a:lnTo>
                  <a:pt x="38910" y="39713"/>
                </a:lnTo>
                <a:lnTo>
                  <a:pt x="39002" y="39771"/>
                </a:lnTo>
                <a:lnTo>
                  <a:pt x="39095" y="39828"/>
                </a:lnTo>
                <a:lnTo>
                  <a:pt x="39193" y="39878"/>
                </a:lnTo>
                <a:lnTo>
                  <a:pt x="39291" y="39921"/>
                </a:lnTo>
                <a:lnTo>
                  <a:pt x="39395" y="39957"/>
                </a:lnTo>
                <a:lnTo>
                  <a:pt x="39494" y="39992"/>
                </a:lnTo>
                <a:lnTo>
                  <a:pt x="39598" y="40021"/>
                </a:lnTo>
                <a:lnTo>
                  <a:pt x="39702" y="40050"/>
                </a:lnTo>
                <a:lnTo>
                  <a:pt x="39812" y="40071"/>
                </a:lnTo>
                <a:lnTo>
                  <a:pt x="39916" y="40085"/>
                </a:lnTo>
                <a:lnTo>
                  <a:pt x="40020" y="40093"/>
                </a:lnTo>
                <a:lnTo>
                  <a:pt x="40129" y="40100"/>
                </a:lnTo>
                <a:lnTo>
                  <a:pt x="40234" y="40093"/>
                </a:lnTo>
                <a:lnTo>
                  <a:pt x="40343" y="40085"/>
                </a:lnTo>
                <a:lnTo>
                  <a:pt x="40447" y="40071"/>
                </a:lnTo>
                <a:lnTo>
                  <a:pt x="40557" y="40057"/>
                </a:lnTo>
                <a:lnTo>
                  <a:pt x="40661" y="40028"/>
                </a:lnTo>
                <a:lnTo>
                  <a:pt x="40771" y="39992"/>
                </a:lnTo>
                <a:lnTo>
                  <a:pt x="40875" y="39957"/>
                </a:lnTo>
                <a:lnTo>
                  <a:pt x="40979" y="39914"/>
                </a:lnTo>
                <a:lnTo>
                  <a:pt x="41083" y="39864"/>
                </a:lnTo>
                <a:lnTo>
                  <a:pt x="41181" y="39799"/>
                </a:lnTo>
                <a:lnTo>
                  <a:pt x="41280" y="39735"/>
                </a:lnTo>
                <a:lnTo>
                  <a:pt x="41378" y="39663"/>
                </a:lnTo>
                <a:lnTo>
                  <a:pt x="41476" y="39584"/>
                </a:lnTo>
                <a:lnTo>
                  <a:pt x="41569" y="39499"/>
                </a:lnTo>
                <a:lnTo>
                  <a:pt x="41661" y="39406"/>
                </a:lnTo>
                <a:lnTo>
                  <a:pt x="41754" y="39298"/>
                </a:lnTo>
                <a:lnTo>
                  <a:pt x="41840" y="39191"/>
                </a:lnTo>
                <a:lnTo>
                  <a:pt x="41921" y="39076"/>
                </a:lnTo>
                <a:lnTo>
                  <a:pt x="42002" y="38948"/>
                </a:lnTo>
                <a:lnTo>
                  <a:pt x="42239" y="38561"/>
                </a:lnTo>
                <a:lnTo>
                  <a:pt x="42470" y="38167"/>
                </a:lnTo>
                <a:lnTo>
                  <a:pt x="42690" y="37774"/>
                </a:lnTo>
                <a:lnTo>
                  <a:pt x="42898" y="37380"/>
                </a:lnTo>
                <a:lnTo>
                  <a:pt x="43106" y="36979"/>
                </a:lnTo>
                <a:lnTo>
                  <a:pt x="43297" y="36586"/>
                </a:lnTo>
                <a:lnTo>
                  <a:pt x="43482" y="36185"/>
                </a:lnTo>
                <a:lnTo>
                  <a:pt x="43661" y="35791"/>
                </a:lnTo>
                <a:lnTo>
                  <a:pt x="43834" y="35391"/>
                </a:lnTo>
                <a:lnTo>
                  <a:pt x="43996" y="34990"/>
                </a:lnTo>
                <a:lnTo>
                  <a:pt x="44146" y="34596"/>
                </a:lnTo>
                <a:lnTo>
                  <a:pt x="44291" y="34195"/>
                </a:lnTo>
                <a:lnTo>
                  <a:pt x="44430" y="33795"/>
                </a:lnTo>
                <a:lnTo>
                  <a:pt x="44557" y="33394"/>
                </a:lnTo>
                <a:lnTo>
                  <a:pt x="44684" y="32993"/>
                </a:lnTo>
                <a:lnTo>
                  <a:pt x="44794" y="32592"/>
                </a:lnTo>
                <a:lnTo>
                  <a:pt x="44904" y="32184"/>
                </a:lnTo>
                <a:lnTo>
                  <a:pt x="45002" y="31784"/>
                </a:lnTo>
                <a:lnTo>
                  <a:pt x="45094" y="31383"/>
                </a:lnTo>
                <a:lnTo>
                  <a:pt x="45175" y="30982"/>
                </a:lnTo>
                <a:lnTo>
                  <a:pt x="45250" y="30581"/>
                </a:lnTo>
                <a:lnTo>
                  <a:pt x="45320" y="30181"/>
                </a:lnTo>
                <a:lnTo>
                  <a:pt x="45383" y="29780"/>
                </a:lnTo>
                <a:lnTo>
                  <a:pt x="45435" y="29379"/>
                </a:lnTo>
                <a:lnTo>
                  <a:pt x="45487" y="28978"/>
                </a:lnTo>
                <a:lnTo>
                  <a:pt x="45522" y="28577"/>
                </a:lnTo>
                <a:lnTo>
                  <a:pt x="45557" y="28177"/>
                </a:lnTo>
                <a:lnTo>
                  <a:pt x="45586" y="27776"/>
                </a:lnTo>
                <a:lnTo>
                  <a:pt x="45603" y="27382"/>
                </a:lnTo>
                <a:lnTo>
                  <a:pt x="45614" y="26981"/>
                </a:lnTo>
                <a:lnTo>
                  <a:pt x="45620" y="26581"/>
                </a:lnTo>
                <a:lnTo>
                  <a:pt x="45620" y="26187"/>
                </a:lnTo>
                <a:lnTo>
                  <a:pt x="45614" y="25793"/>
                </a:lnTo>
                <a:lnTo>
                  <a:pt x="45603" y="25393"/>
                </a:lnTo>
                <a:lnTo>
                  <a:pt x="45580" y="24999"/>
                </a:lnTo>
                <a:lnTo>
                  <a:pt x="45551" y="24605"/>
                </a:lnTo>
                <a:lnTo>
                  <a:pt x="45522" y="24219"/>
                </a:lnTo>
                <a:lnTo>
                  <a:pt x="45481" y="23825"/>
                </a:lnTo>
                <a:lnTo>
                  <a:pt x="45435" y="23432"/>
                </a:lnTo>
                <a:lnTo>
                  <a:pt x="45383" y="23045"/>
                </a:lnTo>
                <a:lnTo>
                  <a:pt x="45325" y="22659"/>
                </a:lnTo>
                <a:lnTo>
                  <a:pt x="45262" y="22272"/>
                </a:lnTo>
                <a:lnTo>
                  <a:pt x="45192" y="21886"/>
                </a:lnTo>
                <a:lnTo>
                  <a:pt x="45117" y="21499"/>
                </a:lnTo>
                <a:lnTo>
                  <a:pt x="45031" y="21120"/>
                </a:lnTo>
                <a:lnTo>
                  <a:pt x="44944" y="20741"/>
                </a:lnTo>
                <a:lnTo>
                  <a:pt x="44851" y="20361"/>
                </a:lnTo>
                <a:lnTo>
                  <a:pt x="44753" y="19982"/>
                </a:lnTo>
                <a:lnTo>
                  <a:pt x="44649" y="19603"/>
                </a:lnTo>
                <a:lnTo>
                  <a:pt x="44539" y="19231"/>
                </a:lnTo>
                <a:lnTo>
                  <a:pt x="44424" y="18859"/>
                </a:lnTo>
                <a:lnTo>
                  <a:pt x="44302" y="18486"/>
                </a:lnTo>
                <a:lnTo>
                  <a:pt x="44181" y="18121"/>
                </a:lnTo>
                <a:lnTo>
                  <a:pt x="44048" y="17756"/>
                </a:lnTo>
                <a:lnTo>
                  <a:pt x="43915" y="17391"/>
                </a:lnTo>
                <a:lnTo>
                  <a:pt x="43771" y="17026"/>
                </a:lnTo>
                <a:lnTo>
                  <a:pt x="43626" y="16669"/>
                </a:lnTo>
                <a:lnTo>
                  <a:pt x="43476" y="16311"/>
                </a:lnTo>
                <a:lnTo>
                  <a:pt x="43320" y="15953"/>
                </a:lnTo>
                <a:lnTo>
                  <a:pt x="43158" y="15602"/>
                </a:lnTo>
                <a:lnTo>
                  <a:pt x="42990" y="15251"/>
                </a:lnTo>
                <a:lnTo>
                  <a:pt x="42823" y="14901"/>
                </a:lnTo>
                <a:lnTo>
                  <a:pt x="42649" y="14557"/>
                </a:lnTo>
                <a:lnTo>
                  <a:pt x="42470" y="14214"/>
                </a:lnTo>
                <a:lnTo>
                  <a:pt x="42285" y="13870"/>
                </a:lnTo>
                <a:lnTo>
                  <a:pt x="42095" y="13534"/>
                </a:lnTo>
                <a:lnTo>
                  <a:pt x="41904" y="13198"/>
                </a:lnTo>
                <a:lnTo>
                  <a:pt x="41707" y="12861"/>
                </a:lnTo>
                <a:lnTo>
                  <a:pt x="41505" y="12532"/>
                </a:lnTo>
                <a:lnTo>
                  <a:pt x="41303" y="12210"/>
                </a:lnTo>
                <a:lnTo>
                  <a:pt x="41089" y="11881"/>
                </a:lnTo>
                <a:lnTo>
                  <a:pt x="40875" y="11566"/>
                </a:lnTo>
                <a:lnTo>
                  <a:pt x="40661" y="11244"/>
                </a:lnTo>
                <a:lnTo>
                  <a:pt x="40442" y="10929"/>
                </a:lnTo>
                <a:lnTo>
                  <a:pt x="40216" y="10621"/>
                </a:lnTo>
                <a:lnTo>
                  <a:pt x="39985" y="10313"/>
                </a:lnTo>
                <a:lnTo>
                  <a:pt x="39754" y="10006"/>
                </a:lnTo>
                <a:lnTo>
                  <a:pt x="39517" y="9705"/>
                </a:lnTo>
                <a:lnTo>
                  <a:pt x="39280" y="9404"/>
                </a:lnTo>
                <a:lnTo>
                  <a:pt x="39037" y="9111"/>
                </a:lnTo>
                <a:lnTo>
                  <a:pt x="38789" y="8825"/>
                </a:lnTo>
                <a:lnTo>
                  <a:pt x="38540" y="8531"/>
                </a:lnTo>
                <a:lnTo>
                  <a:pt x="38286" y="8252"/>
                </a:lnTo>
                <a:lnTo>
                  <a:pt x="38031" y="7973"/>
                </a:lnTo>
                <a:lnTo>
                  <a:pt x="37771" y="7694"/>
                </a:lnTo>
                <a:lnTo>
                  <a:pt x="37505" y="7422"/>
                </a:lnTo>
                <a:lnTo>
                  <a:pt x="37240" y="7157"/>
                </a:lnTo>
                <a:lnTo>
                  <a:pt x="36974" y="6892"/>
                </a:lnTo>
                <a:lnTo>
                  <a:pt x="36702" y="6628"/>
                </a:lnTo>
                <a:lnTo>
                  <a:pt x="36430" y="6370"/>
                </a:lnTo>
                <a:lnTo>
                  <a:pt x="36153" y="6119"/>
                </a:lnTo>
                <a:lnTo>
                  <a:pt x="35870" y="5876"/>
                </a:lnTo>
                <a:lnTo>
                  <a:pt x="35592" y="5626"/>
                </a:lnTo>
                <a:lnTo>
                  <a:pt x="35303" y="5389"/>
                </a:lnTo>
                <a:lnTo>
                  <a:pt x="35020" y="5153"/>
                </a:lnTo>
                <a:lnTo>
                  <a:pt x="34731" y="4924"/>
                </a:lnTo>
                <a:lnTo>
                  <a:pt x="34436" y="4695"/>
                </a:lnTo>
                <a:lnTo>
                  <a:pt x="34142" y="4473"/>
                </a:lnTo>
                <a:lnTo>
                  <a:pt x="33847" y="4259"/>
                </a:lnTo>
                <a:lnTo>
                  <a:pt x="33546" y="4044"/>
                </a:lnTo>
                <a:lnTo>
                  <a:pt x="33246" y="3836"/>
                </a:lnTo>
                <a:lnTo>
                  <a:pt x="32945" y="3636"/>
                </a:lnTo>
                <a:lnTo>
                  <a:pt x="32639" y="3436"/>
                </a:lnTo>
                <a:lnTo>
                  <a:pt x="32333" y="3242"/>
                </a:lnTo>
                <a:lnTo>
                  <a:pt x="32026" y="3056"/>
                </a:lnTo>
                <a:lnTo>
                  <a:pt x="31714" y="2877"/>
                </a:lnTo>
                <a:lnTo>
                  <a:pt x="31402" y="2699"/>
                </a:lnTo>
                <a:lnTo>
                  <a:pt x="31090" y="2520"/>
                </a:lnTo>
                <a:lnTo>
                  <a:pt x="30778" y="2355"/>
                </a:lnTo>
                <a:lnTo>
                  <a:pt x="30460" y="2190"/>
                </a:lnTo>
                <a:lnTo>
                  <a:pt x="30142" y="2033"/>
                </a:lnTo>
                <a:lnTo>
                  <a:pt x="29824" y="1883"/>
                </a:lnTo>
                <a:lnTo>
                  <a:pt x="29501" y="1740"/>
                </a:lnTo>
                <a:lnTo>
                  <a:pt x="29183" y="1596"/>
                </a:lnTo>
                <a:lnTo>
                  <a:pt x="28859" y="1460"/>
                </a:lnTo>
                <a:lnTo>
                  <a:pt x="28535" y="1332"/>
                </a:lnTo>
                <a:lnTo>
                  <a:pt x="28212" y="1203"/>
                </a:lnTo>
                <a:lnTo>
                  <a:pt x="27888" y="1088"/>
                </a:lnTo>
                <a:lnTo>
                  <a:pt x="27559" y="974"/>
                </a:lnTo>
                <a:lnTo>
                  <a:pt x="27229" y="866"/>
                </a:lnTo>
                <a:lnTo>
                  <a:pt x="26905" y="766"/>
                </a:lnTo>
                <a:lnTo>
                  <a:pt x="26576" y="673"/>
                </a:lnTo>
                <a:lnTo>
                  <a:pt x="26247" y="580"/>
                </a:lnTo>
                <a:lnTo>
                  <a:pt x="25917" y="501"/>
                </a:lnTo>
                <a:lnTo>
                  <a:pt x="25588" y="423"/>
                </a:lnTo>
                <a:lnTo>
                  <a:pt x="25252" y="351"/>
                </a:lnTo>
                <a:lnTo>
                  <a:pt x="24923" y="287"/>
                </a:lnTo>
                <a:lnTo>
                  <a:pt x="24594" y="229"/>
                </a:lnTo>
                <a:lnTo>
                  <a:pt x="24241" y="172"/>
                </a:lnTo>
                <a:lnTo>
                  <a:pt x="23888" y="129"/>
                </a:lnTo>
                <a:lnTo>
                  <a:pt x="23536" y="86"/>
                </a:lnTo>
                <a:lnTo>
                  <a:pt x="23183" y="58"/>
                </a:lnTo>
                <a:lnTo>
                  <a:pt x="22831" y="29"/>
                </a:lnTo>
                <a:lnTo>
                  <a:pt x="22478" y="15"/>
                </a:lnTo>
                <a:lnTo>
                  <a:pt x="2212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8"/>
          <p:cNvSpPr/>
          <p:nvPr/>
        </p:nvSpPr>
        <p:spPr>
          <a:xfrm>
            <a:off x="8043375" y="892013"/>
            <a:ext cx="437125" cy="331750"/>
          </a:xfrm>
          <a:custGeom>
            <a:avLst/>
            <a:gdLst/>
            <a:ahLst/>
            <a:cxnLst/>
            <a:rect l="l" t="t" r="r" b="b"/>
            <a:pathLst>
              <a:path w="17485" h="13270" extrusionOk="0">
                <a:moveTo>
                  <a:pt x="16681" y="1"/>
                </a:moveTo>
                <a:lnTo>
                  <a:pt x="16606" y="15"/>
                </a:lnTo>
                <a:lnTo>
                  <a:pt x="16525" y="36"/>
                </a:lnTo>
                <a:lnTo>
                  <a:pt x="16438" y="72"/>
                </a:lnTo>
                <a:lnTo>
                  <a:pt x="15901" y="337"/>
                </a:lnTo>
                <a:lnTo>
                  <a:pt x="15363" y="616"/>
                </a:lnTo>
                <a:lnTo>
                  <a:pt x="14831" y="902"/>
                </a:lnTo>
                <a:lnTo>
                  <a:pt x="14300" y="1196"/>
                </a:lnTo>
                <a:lnTo>
                  <a:pt x="13768" y="1503"/>
                </a:lnTo>
                <a:lnTo>
                  <a:pt x="13242" y="1818"/>
                </a:lnTo>
                <a:lnTo>
                  <a:pt x="12716" y="2140"/>
                </a:lnTo>
                <a:lnTo>
                  <a:pt x="12190" y="2470"/>
                </a:lnTo>
                <a:lnTo>
                  <a:pt x="11670" y="2813"/>
                </a:lnTo>
                <a:lnTo>
                  <a:pt x="11150" y="3157"/>
                </a:lnTo>
                <a:lnTo>
                  <a:pt x="10629" y="3507"/>
                </a:lnTo>
                <a:lnTo>
                  <a:pt x="10115" y="3865"/>
                </a:lnTo>
                <a:lnTo>
                  <a:pt x="9601" y="4230"/>
                </a:lnTo>
                <a:lnTo>
                  <a:pt x="9092" y="4602"/>
                </a:lnTo>
                <a:lnTo>
                  <a:pt x="8578" y="4982"/>
                </a:lnTo>
                <a:lnTo>
                  <a:pt x="8075" y="5361"/>
                </a:lnTo>
                <a:lnTo>
                  <a:pt x="7566" y="5747"/>
                </a:lnTo>
                <a:lnTo>
                  <a:pt x="7063" y="6141"/>
                </a:lnTo>
                <a:lnTo>
                  <a:pt x="6566" y="6535"/>
                </a:lnTo>
                <a:lnTo>
                  <a:pt x="6063" y="6935"/>
                </a:lnTo>
                <a:lnTo>
                  <a:pt x="5075" y="7744"/>
                </a:lnTo>
                <a:lnTo>
                  <a:pt x="4093" y="8560"/>
                </a:lnTo>
                <a:lnTo>
                  <a:pt x="3122" y="9383"/>
                </a:lnTo>
                <a:lnTo>
                  <a:pt x="2156" y="10213"/>
                </a:lnTo>
                <a:lnTo>
                  <a:pt x="1203" y="11051"/>
                </a:lnTo>
                <a:lnTo>
                  <a:pt x="261" y="11881"/>
                </a:lnTo>
                <a:lnTo>
                  <a:pt x="209" y="11931"/>
                </a:lnTo>
                <a:lnTo>
                  <a:pt x="162" y="11988"/>
                </a:lnTo>
                <a:lnTo>
                  <a:pt x="122" y="12045"/>
                </a:lnTo>
                <a:lnTo>
                  <a:pt x="87" y="12110"/>
                </a:lnTo>
                <a:lnTo>
                  <a:pt x="58" y="12174"/>
                </a:lnTo>
                <a:lnTo>
                  <a:pt x="35" y="12239"/>
                </a:lnTo>
                <a:lnTo>
                  <a:pt x="18" y="12310"/>
                </a:lnTo>
                <a:lnTo>
                  <a:pt x="6" y="12375"/>
                </a:lnTo>
                <a:lnTo>
                  <a:pt x="1" y="12446"/>
                </a:lnTo>
                <a:lnTo>
                  <a:pt x="1" y="12518"/>
                </a:lnTo>
                <a:lnTo>
                  <a:pt x="6" y="12582"/>
                </a:lnTo>
                <a:lnTo>
                  <a:pt x="12" y="12654"/>
                </a:lnTo>
                <a:lnTo>
                  <a:pt x="24" y="12718"/>
                </a:lnTo>
                <a:lnTo>
                  <a:pt x="41" y="12783"/>
                </a:lnTo>
                <a:lnTo>
                  <a:pt x="64" y="12847"/>
                </a:lnTo>
                <a:lnTo>
                  <a:pt x="87" y="12911"/>
                </a:lnTo>
                <a:lnTo>
                  <a:pt x="122" y="12969"/>
                </a:lnTo>
                <a:lnTo>
                  <a:pt x="151" y="13019"/>
                </a:lnTo>
                <a:lnTo>
                  <a:pt x="185" y="13069"/>
                </a:lnTo>
                <a:lnTo>
                  <a:pt x="226" y="13112"/>
                </a:lnTo>
                <a:lnTo>
                  <a:pt x="266" y="13155"/>
                </a:lnTo>
                <a:lnTo>
                  <a:pt x="313" y="13190"/>
                </a:lnTo>
                <a:lnTo>
                  <a:pt x="359" y="13219"/>
                </a:lnTo>
                <a:lnTo>
                  <a:pt x="405" y="13241"/>
                </a:lnTo>
                <a:lnTo>
                  <a:pt x="457" y="13255"/>
                </a:lnTo>
                <a:lnTo>
                  <a:pt x="509" y="13262"/>
                </a:lnTo>
                <a:lnTo>
                  <a:pt x="567" y="13269"/>
                </a:lnTo>
                <a:lnTo>
                  <a:pt x="625" y="13262"/>
                </a:lnTo>
                <a:lnTo>
                  <a:pt x="683" y="13241"/>
                </a:lnTo>
                <a:lnTo>
                  <a:pt x="740" y="13219"/>
                </a:lnTo>
                <a:lnTo>
                  <a:pt x="798" y="13183"/>
                </a:lnTo>
                <a:lnTo>
                  <a:pt x="856" y="13140"/>
                </a:lnTo>
                <a:lnTo>
                  <a:pt x="1347" y="12740"/>
                </a:lnTo>
                <a:lnTo>
                  <a:pt x="1838" y="12346"/>
                </a:lnTo>
                <a:lnTo>
                  <a:pt x="2336" y="11967"/>
                </a:lnTo>
                <a:lnTo>
                  <a:pt x="2833" y="11580"/>
                </a:lnTo>
                <a:lnTo>
                  <a:pt x="3330" y="11208"/>
                </a:lnTo>
                <a:lnTo>
                  <a:pt x="3827" y="10836"/>
                </a:lnTo>
                <a:lnTo>
                  <a:pt x="4330" y="10471"/>
                </a:lnTo>
                <a:lnTo>
                  <a:pt x="4827" y="10113"/>
                </a:lnTo>
                <a:lnTo>
                  <a:pt x="5838" y="9405"/>
                </a:lnTo>
                <a:lnTo>
                  <a:pt x="6850" y="8703"/>
                </a:lnTo>
                <a:lnTo>
                  <a:pt x="7867" y="8023"/>
                </a:lnTo>
                <a:lnTo>
                  <a:pt x="8884" y="7343"/>
                </a:lnTo>
                <a:lnTo>
                  <a:pt x="9907" y="6678"/>
                </a:lnTo>
                <a:lnTo>
                  <a:pt x="10936" y="6012"/>
                </a:lnTo>
                <a:lnTo>
                  <a:pt x="12988" y="4688"/>
                </a:lnTo>
                <a:lnTo>
                  <a:pt x="14016" y="4023"/>
                </a:lnTo>
                <a:lnTo>
                  <a:pt x="15039" y="3350"/>
                </a:lnTo>
                <a:lnTo>
                  <a:pt x="16068" y="2670"/>
                </a:lnTo>
                <a:lnTo>
                  <a:pt x="17091" y="1976"/>
                </a:lnTo>
                <a:lnTo>
                  <a:pt x="17161" y="1919"/>
                </a:lnTo>
                <a:lnTo>
                  <a:pt x="17230" y="1861"/>
                </a:lnTo>
                <a:lnTo>
                  <a:pt x="17288" y="1790"/>
                </a:lnTo>
                <a:lnTo>
                  <a:pt x="17334" y="1718"/>
                </a:lnTo>
                <a:lnTo>
                  <a:pt x="17380" y="1639"/>
                </a:lnTo>
                <a:lnTo>
                  <a:pt x="17415" y="1554"/>
                </a:lnTo>
                <a:lnTo>
                  <a:pt x="17438" y="1468"/>
                </a:lnTo>
                <a:lnTo>
                  <a:pt x="17461" y="1382"/>
                </a:lnTo>
                <a:lnTo>
                  <a:pt x="17478" y="1289"/>
                </a:lnTo>
                <a:lnTo>
                  <a:pt x="17484" y="1196"/>
                </a:lnTo>
                <a:lnTo>
                  <a:pt x="17484" y="1103"/>
                </a:lnTo>
                <a:lnTo>
                  <a:pt x="17484" y="1010"/>
                </a:lnTo>
                <a:lnTo>
                  <a:pt x="17473" y="917"/>
                </a:lnTo>
                <a:lnTo>
                  <a:pt x="17455" y="824"/>
                </a:lnTo>
                <a:lnTo>
                  <a:pt x="17438" y="738"/>
                </a:lnTo>
                <a:lnTo>
                  <a:pt x="17409" y="652"/>
                </a:lnTo>
                <a:lnTo>
                  <a:pt x="17380" y="566"/>
                </a:lnTo>
                <a:lnTo>
                  <a:pt x="17345" y="480"/>
                </a:lnTo>
                <a:lnTo>
                  <a:pt x="17299" y="408"/>
                </a:lnTo>
                <a:lnTo>
                  <a:pt x="17259" y="330"/>
                </a:lnTo>
                <a:lnTo>
                  <a:pt x="17207" y="265"/>
                </a:lnTo>
                <a:lnTo>
                  <a:pt x="17155" y="208"/>
                </a:lnTo>
                <a:lnTo>
                  <a:pt x="17097" y="151"/>
                </a:lnTo>
                <a:lnTo>
                  <a:pt x="17033" y="101"/>
                </a:lnTo>
                <a:lnTo>
                  <a:pt x="16970" y="65"/>
                </a:lnTo>
                <a:lnTo>
                  <a:pt x="16906" y="36"/>
                </a:lnTo>
                <a:lnTo>
                  <a:pt x="16831" y="15"/>
                </a:lnTo>
                <a:lnTo>
                  <a:pt x="1676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8"/>
          <p:cNvSpPr/>
          <p:nvPr/>
        </p:nvSpPr>
        <p:spPr>
          <a:xfrm>
            <a:off x="8129650" y="972163"/>
            <a:ext cx="544450" cy="369850"/>
          </a:xfrm>
          <a:custGeom>
            <a:avLst/>
            <a:gdLst/>
            <a:ahLst/>
            <a:cxnLst/>
            <a:rect l="l" t="t" r="r" b="b"/>
            <a:pathLst>
              <a:path w="21778" h="14794" extrusionOk="0">
                <a:moveTo>
                  <a:pt x="20859" y="1"/>
                </a:moveTo>
                <a:lnTo>
                  <a:pt x="20755" y="8"/>
                </a:lnTo>
                <a:lnTo>
                  <a:pt x="20651" y="29"/>
                </a:lnTo>
                <a:lnTo>
                  <a:pt x="20541" y="72"/>
                </a:lnTo>
                <a:lnTo>
                  <a:pt x="20426" y="122"/>
                </a:lnTo>
                <a:lnTo>
                  <a:pt x="19125" y="838"/>
                </a:lnTo>
                <a:lnTo>
                  <a:pt x="17819" y="1568"/>
                </a:lnTo>
                <a:lnTo>
                  <a:pt x="16518" y="2312"/>
                </a:lnTo>
                <a:lnTo>
                  <a:pt x="15224" y="3071"/>
                </a:lnTo>
                <a:lnTo>
                  <a:pt x="13929" y="3844"/>
                </a:lnTo>
                <a:lnTo>
                  <a:pt x="13288" y="4238"/>
                </a:lnTo>
                <a:lnTo>
                  <a:pt x="12640" y="4631"/>
                </a:lnTo>
                <a:lnTo>
                  <a:pt x="11999" y="5032"/>
                </a:lnTo>
                <a:lnTo>
                  <a:pt x="11363" y="5440"/>
                </a:lnTo>
                <a:lnTo>
                  <a:pt x="10721" y="5848"/>
                </a:lnTo>
                <a:lnTo>
                  <a:pt x="10086" y="6263"/>
                </a:lnTo>
                <a:lnTo>
                  <a:pt x="9450" y="6678"/>
                </a:lnTo>
                <a:lnTo>
                  <a:pt x="8820" y="7100"/>
                </a:lnTo>
                <a:lnTo>
                  <a:pt x="8190" y="7530"/>
                </a:lnTo>
                <a:lnTo>
                  <a:pt x="7560" y="7959"/>
                </a:lnTo>
                <a:lnTo>
                  <a:pt x="6936" y="8396"/>
                </a:lnTo>
                <a:lnTo>
                  <a:pt x="6311" y="8832"/>
                </a:lnTo>
                <a:lnTo>
                  <a:pt x="5693" y="9283"/>
                </a:lnTo>
                <a:lnTo>
                  <a:pt x="5075" y="9734"/>
                </a:lnTo>
                <a:lnTo>
                  <a:pt x="4462" y="10192"/>
                </a:lnTo>
                <a:lnTo>
                  <a:pt x="3849" y="10650"/>
                </a:lnTo>
                <a:lnTo>
                  <a:pt x="3242" y="11115"/>
                </a:lnTo>
                <a:lnTo>
                  <a:pt x="2636" y="11595"/>
                </a:lnTo>
                <a:lnTo>
                  <a:pt x="2034" y="12067"/>
                </a:lnTo>
                <a:lnTo>
                  <a:pt x="1433" y="12554"/>
                </a:lnTo>
                <a:lnTo>
                  <a:pt x="838" y="13040"/>
                </a:lnTo>
                <a:lnTo>
                  <a:pt x="249" y="13541"/>
                </a:lnTo>
                <a:lnTo>
                  <a:pt x="197" y="13584"/>
                </a:lnTo>
                <a:lnTo>
                  <a:pt x="156" y="13634"/>
                </a:lnTo>
                <a:lnTo>
                  <a:pt x="116" y="13692"/>
                </a:lnTo>
                <a:lnTo>
                  <a:pt x="81" y="13742"/>
                </a:lnTo>
                <a:lnTo>
                  <a:pt x="58" y="13799"/>
                </a:lnTo>
                <a:lnTo>
                  <a:pt x="35" y="13863"/>
                </a:lnTo>
                <a:lnTo>
                  <a:pt x="17" y="13921"/>
                </a:lnTo>
                <a:lnTo>
                  <a:pt x="6" y="13985"/>
                </a:lnTo>
                <a:lnTo>
                  <a:pt x="0" y="14042"/>
                </a:lnTo>
                <a:lnTo>
                  <a:pt x="0" y="14107"/>
                </a:lnTo>
                <a:lnTo>
                  <a:pt x="0" y="14171"/>
                </a:lnTo>
                <a:lnTo>
                  <a:pt x="12" y="14228"/>
                </a:lnTo>
                <a:lnTo>
                  <a:pt x="23" y="14293"/>
                </a:lnTo>
                <a:lnTo>
                  <a:pt x="35" y="14350"/>
                </a:lnTo>
                <a:lnTo>
                  <a:pt x="58" y="14407"/>
                </a:lnTo>
                <a:lnTo>
                  <a:pt x="81" y="14457"/>
                </a:lnTo>
                <a:lnTo>
                  <a:pt x="104" y="14515"/>
                </a:lnTo>
                <a:lnTo>
                  <a:pt x="133" y="14558"/>
                </a:lnTo>
                <a:lnTo>
                  <a:pt x="168" y="14608"/>
                </a:lnTo>
                <a:lnTo>
                  <a:pt x="202" y="14644"/>
                </a:lnTo>
                <a:lnTo>
                  <a:pt x="243" y="14686"/>
                </a:lnTo>
                <a:lnTo>
                  <a:pt x="283" y="14715"/>
                </a:lnTo>
                <a:lnTo>
                  <a:pt x="324" y="14744"/>
                </a:lnTo>
                <a:lnTo>
                  <a:pt x="370" y="14765"/>
                </a:lnTo>
                <a:lnTo>
                  <a:pt x="416" y="14779"/>
                </a:lnTo>
                <a:lnTo>
                  <a:pt x="468" y="14794"/>
                </a:lnTo>
                <a:lnTo>
                  <a:pt x="520" y="14794"/>
                </a:lnTo>
                <a:lnTo>
                  <a:pt x="572" y="14787"/>
                </a:lnTo>
                <a:lnTo>
                  <a:pt x="624" y="14779"/>
                </a:lnTo>
                <a:lnTo>
                  <a:pt x="682" y="14758"/>
                </a:lnTo>
                <a:lnTo>
                  <a:pt x="740" y="14729"/>
                </a:lnTo>
                <a:lnTo>
                  <a:pt x="798" y="14694"/>
                </a:lnTo>
                <a:lnTo>
                  <a:pt x="2040" y="13820"/>
                </a:lnTo>
                <a:lnTo>
                  <a:pt x="3283" y="12955"/>
                </a:lnTo>
                <a:lnTo>
                  <a:pt x="4526" y="12096"/>
                </a:lnTo>
                <a:lnTo>
                  <a:pt x="5768" y="11244"/>
                </a:lnTo>
                <a:lnTo>
                  <a:pt x="7017" y="10414"/>
                </a:lnTo>
                <a:lnTo>
                  <a:pt x="8265" y="9591"/>
                </a:lnTo>
                <a:lnTo>
                  <a:pt x="9519" y="8775"/>
                </a:lnTo>
                <a:lnTo>
                  <a:pt x="10779" y="7981"/>
                </a:lnTo>
                <a:lnTo>
                  <a:pt x="11409" y="7587"/>
                </a:lnTo>
                <a:lnTo>
                  <a:pt x="12039" y="7200"/>
                </a:lnTo>
                <a:lnTo>
                  <a:pt x="12675" y="6814"/>
                </a:lnTo>
                <a:lnTo>
                  <a:pt x="13311" y="6435"/>
                </a:lnTo>
                <a:lnTo>
                  <a:pt x="13952" y="6055"/>
                </a:lnTo>
                <a:lnTo>
                  <a:pt x="14594" y="5683"/>
                </a:lnTo>
                <a:lnTo>
                  <a:pt x="15235" y="5318"/>
                </a:lnTo>
                <a:lnTo>
                  <a:pt x="15877" y="4953"/>
                </a:lnTo>
                <a:lnTo>
                  <a:pt x="16524" y="4595"/>
                </a:lnTo>
                <a:lnTo>
                  <a:pt x="17177" y="4238"/>
                </a:lnTo>
                <a:lnTo>
                  <a:pt x="17830" y="3887"/>
                </a:lnTo>
                <a:lnTo>
                  <a:pt x="18484" y="3543"/>
                </a:lnTo>
                <a:lnTo>
                  <a:pt x="19142" y="3200"/>
                </a:lnTo>
                <a:lnTo>
                  <a:pt x="19807" y="2863"/>
                </a:lnTo>
                <a:lnTo>
                  <a:pt x="20466" y="2534"/>
                </a:lnTo>
                <a:lnTo>
                  <a:pt x="21136" y="2205"/>
                </a:lnTo>
                <a:lnTo>
                  <a:pt x="21246" y="2148"/>
                </a:lnTo>
                <a:lnTo>
                  <a:pt x="21345" y="2076"/>
                </a:lnTo>
                <a:lnTo>
                  <a:pt x="21437" y="1998"/>
                </a:lnTo>
                <a:lnTo>
                  <a:pt x="21512" y="1919"/>
                </a:lnTo>
                <a:lnTo>
                  <a:pt x="21581" y="1826"/>
                </a:lnTo>
                <a:lnTo>
                  <a:pt x="21639" y="1733"/>
                </a:lnTo>
                <a:lnTo>
                  <a:pt x="21686" y="1640"/>
                </a:lnTo>
                <a:lnTo>
                  <a:pt x="21720" y="1532"/>
                </a:lnTo>
                <a:lnTo>
                  <a:pt x="21749" y="1432"/>
                </a:lnTo>
                <a:lnTo>
                  <a:pt x="21766" y="1325"/>
                </a:lnTo>
                <a:lnTo>
                  <a:pt x="21778" y="1217"/>
                </a:lnTo>
                <a:lnTo>
                  <a:pt x="21778" y="1110"/>
                </a:lnTo>
                <a:lnTo>
                  <a:pt x="21772" y="1003"/>
                </a:lnTo>
                <a:lnTo>
                  <a:pt x="21755" y="895"/>
                </a:lnTo>
                <a:lnTo>
                  <a:pt x="21732" y="795"/>
                </a:lnTo>
                <a:lnTo>
                  <a:pt x="21703" y="695"/>
                </a:lnTo>
                <a:lnTo>
                  <a:pt x="21668" y="595"/>
                </a:lnTo>
                <a:lnTo>
                  <a:pt x="21622" y="502"/>
                </a:lnTo>
                <a:lnTo>
                  <a:pt x="21570" y="416"/>
                </a:lnTo>
                <a:lnTo>
                  <a:pt x="21512" y="337"/>
                </a:lnTo>
                <a:lnTo>
                  <a:pt x="21449" y="258"/>
                </a:lnTo>
                <a:lnTo>
                  <a:pt x="21379" y="194"/>
                </a:lnTo>
                <a:lnTo>
                  <a:pt x="21304" y="137"/>
                </a:lnTo>
                <a:lnTo>
                  <a:pt x="21223" y="87"/>
                </a:lnTo>
                <a:lnTo>
                  <a:pt x="21142" y="51"/>
                </a:lnTo>
                <a:lnTo>
                  <a:pt x="21050" y="22"/>
                </a:lnTo>
                <a:lnTo>
                  <a:pt x="2095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8"/>
          <p:cNvSpPr/>
          <p:nvPr/>
        </p:nvSpPr>
        <p:spPr>
          <a:xfrm>
            <a:off x="357750" y="4511763"/>
            <a:ext cx="286125" cy="373050"/>
          </a:xfrm>
          <a:custGeom>
            <a:avLst/>
            <a:gdLst/>
            <a:ahLst/>
            <a:cxnLst/>
            <a:rect l="l" t="t" r="r" b="b"/>
            <a:pathLst>
              <a:path w="11445" h="14922" extrusionOk="0">
                <a:moveTo>
                  <a:pt x="4989" y="0"/>
                </a:moveTo>
                <a:lnTo>
                  <a:pt x="4914" y="7"/>
                </a:lnTo>
                <a:lnTo>
                  <a:pt x="4844" y="22"/>
                </a:lnTo>
                <a:lnTo>
                  <a:pt x="4775" y="43"/>
                </a:lnTo>
                <a:lnTo>
                  <a:pt x="4706" y="65"/>
                </a:lnTo>
                <a:lnTo>
                  <a:pt x="4636" y="100"/>
                </a:lnTo>
                <a:lnTo>
                  <a:pt x="4573" y="136"/>
                </a:lnTo>
                <a:lnTo>
                  <a:pt x="4515" y="186"/>
                </a:lnTo>
                <a:lnTo>
                  <a:pt x="4457" y="236"/>
                </a:lnTo>
                <a:lnTo>
                  <a:pt x="4411" y="301"/>
                </a:lnTo>
                <a:lnTo>
                  <a:pt x="4359" y="365"/>
                </a:lnTo>
                <a:lnTo>
                  <a:pt x="4318" y="437"/>
                </a:lnTo>
                <a:lnTo>
                  <a:pt x="4284" y="523"/>
                </a:lnTo>
                <a:lnTo>
                  <a:pt x="4255" y="608"/>
                </a:lnTo>
                <a:lnTo>
                  <a:pt x="4232" y="701"/>
                </a:lnTo>
                <a:lnTo>
                  <a:pt x="4214" y="809"/>
                </a:lnTo>
                <a:lnTo>
                  <a:pt x="4180" y="1124"/>
                </a:lnTo>
                <a:lnTo>
                  <a:pt x="4151" y="1446"/>
                </a:lnTo>
                <a:lnTo>
                  <a:pt x="4128" y="1768"/>
                </a:lnTo>
                <a:lnTo>
                  <a:pt x="4110" y="2090"/>
                </a:lnTo>
                <a:lnTo>
                  <a:pt x="4093" y="2419"/>
                </a:lnTo>
                <a:lnTo>
                  <a:pt x="4081" y="2748"/>
                </a:lnTo>
                <a:lnTo>
                  <a:pt x="4076" y="3078"/>
                </a:lnTo>
                <a:lnTo>
                  <a:pt x="4070" y="3414"/>
                </a:lnTo>
                <a:lnTo>
                  <a:pt x="4070" y="4079"/>
                </a:lnTo>
                <a:lnTo>
                  <a:pt x="4087" y="4759"/>
                </a:lnTo>
                <a:lnTo>
                  <a:pt x="4110" y="5446"/>
                </a:lnTo>
                <a:lnTo>
                  <a:pt x="4151" y="6126"/>
                </a:lnTo>
                <a:lnTo>
                  <a:pt x="3278" y="6026"/>
                </a:lnTo>
                <a:lnTo>
                  <a:pt x="2411" y="5926"/>
                </a:lnTo>
                <a:lnTo>
                  <a:pt x="1544" y="5833"/>
                </a:lnTo>
                <a:lnTo>
                  <a:pt x="677" y="5747"/>
                </a:lnTo>
                <a:lnTo>
                  <a:pt x="608" y="5747"/>
                </a:lnTo>
                <a:lnTo>
                  <a:pt x="538" y="5754"/>
                </a:lnTo>
                <a:lnTo>
                  <a:pt x="475" y="5768"/>
                </a:lnTo>
                <a:lnTo>
                  <a:pt x="417" y="5797"/>
                </a:lnTo>
                <a:lnTo>
                  <a:pt x="359" y="5826"/>
                </a:lnTo>
                <a:lnTo>
                  <a:pt x="307" y="5869"/>
                </a:lnTo>
                <a:lnTo>
                  <a:pt x="261" y="5912"/>
                </a:lnTo>
                <a:lnTo>
                  <a:pt x="215" y="5962"/>
                </a:lnTo>
                <a:lnTo>
                  <a:pt x="174" y="6019"/>
                </a:lnTo>
                <a:lnTo>
                  <a:pt x="140" y="6076"/>
                </a:lnTo>
                <a:lnTo>
                  <a:pt x="105" y="6141"/>
                </a:lnTo>
                <a:lnTo>
                  <a:pt x="76" y="6212"/>
                </a:lnTo>
                <a:lnTo>
                  <a:pt x="53" y="6284"/>
                </a:lnTo>
                <a:lnTo>
                  <a:pt x="36" y="6355"/>
                </a:lnTo>
                <a:lnTo>
                  <a:pt x="18" y="6434"/>
                </a:lnTo>
                <a:lnTo>
                  <a:pt x="7" y="6506"/>
                </a:lnTo>
                <a:lnTo>
                  <a:pt x="1" y="6584"/>
                </a:lnTo>
                <a:lnTo>
                  <a:pt x="1" y="6663"/>
                </a:lnTo>
                <a:lnTo>
                  <a:pt x="7" y="6742"/>
                </a:lnTo>
                <a:lnTo>
                  <a:pt x="12" y="6813"/>
                </a:lnTo>
                <a:lnTo>
                  <a:pt x="24" y="6892"/>
                </a:lnTo>
                <a:lnTo>
                  <a:pt x="41" y="6964"/>
                </a:lnTo>
                <a:lnTo>
                  <a:pt x="64" y="7028"/>
                </a:lnTo>
                <a:lnTo>
                  <a:pt x="93" y="7092"/>
                </a:lnTo>
                <a:lnTo>
                  <a:pt x="122" y="7157"/>
                </a:lnTo>
                <a:lnTo>
                  <a:pt x="163" y="7214"/>
                </a:lnTo>
                <a:lnTo>
                  <a:pt x="203" y="7264"/>
                </a:lnTo>
                <a:lnTo>
                  <a:pt x="249" y="7314"/>
                </a:lnTo>
                <a:lnTo>
                  <a:pt x="301" y="7350"/>
                </a:lnTo>
                <a:lnTo>
                  <a:pt x="359" y="7386"/>
                </a:lnTo>
                <a:lnTo>
                  <a:pt x="423" y="7407"/>
                </a:lnTo>
                <a:lnTo>
                  <a:pt x="492" y="7429"/>
                </a:lnTo>
                <a:lnTo>
                  <a:pt x="1440" y="7593"/>
                </a:lnTo>
                <a:lnTo>
                  <a:pt x="2388" y="7751"/>
                </a:lnTo>
                <a:lnTo>
                  <a:pt x="3336" y="7908"/>
                </a:lnTo>
                <a:lnTo>
                  <a:pt x="4289" y="8051"/>
                </a:lnTo>
                <a:lnTo>
                  <a:pt x="4353" y="8810"/>
                </a:lnTo>
                <a:lnTo>
                  <a:pt x="4428" y="9562"/>
                </a:lnTo>
                <a:lnTo>
                  <a:pt x="4573" y="11050"/>
                </a:lnTo>
                <a:lnTo>
                  <a:pt x="4717" y="12510"/>
                </a:lnTo>
                <a:lnTo>
                  <a:pt x="4781" y="13226"/>
                </a:lnTo>
                <a:lnTo>
                  <a:pt x="4844" y="13927"/>
                </a:lnTo>
                <a:lnTo>
                  <a:pt x="4856" y="14049"/>
                </a:lnTo>
                <a:lnTo>
                  <a:pt x="4879" y="14156"/>
                </a:lnTo>
                <a:lnTo>
                  <a:pt x="4908" y="14256"/>
                </a:lnTo>
                <a:lnTo>
                  <a:pt x="4948" y="14357"/>
                </a:lnTo>
                <a:lnTo>
                  <a:pt x="4989" y="14442"/>
                </a:lnTo>
                <a:lnTo>
                  <a:pt x="5035" y="14528"/>
                </a:lnTo>
                <a:lnTo>
                  <a:pt x="5093" y="14600"/>
                </a:lnTo>
                <a:lnTo>
                  <a:pt x="5151" y="14664"/>
                </a:lnTo>
                <a:lnTo>
                  <a:pt x="5214" y="14722"/>
                </a:lnTo>
                <a:lnTo>
                  <a:pt x="5278" y="14772"/>
                </a:lnTo>
                <a:lnTo>
                  <a:pt x="5347" y="14822"/>
                </a:lnTo>
                <a:lnTo>
                  <a:pt x="5422" y="14858"/>
                </a:lnTo>
                <a:lnTo>
                  <a:pt x="5497" y="14886"/>
                </a:lnTo>
                <a:lnTo>
                  <a:pt x="5572" y="14900"/>
                </a:lnTo>
                <a:lnTo>
                  <a:pt x="5648" y="14915"/>
                </a:lnTo>
                <a:lnTo>
                  <a:pt x="5723" y="14922"/>
                </a:lnTo>
                <a:lnTo>
                  <a:pt x="5798" y="14922"/>
                </a:lnTo>
                <a:lnTo>
                  <a:pt x="5873" y="14908"/>
                </a:lnTo>
                <a:lnTo>
                  <a:pt x="5948" y="14893"/>
                </a:lnTo>
                <a:lnTo>
                  <a:pt x="6018" y="14865"/>
                </a:lnTo>
                <a:lnTo>
                  <a:pt x="6087" y="14829"/>
                </a:lnTo>
                <a:lnTo>
                  <a:pt x="6150" y="14786"/>
                </a:lnTo>
                <a:lnTo>
                  <a:pt x="6214" y="14736"/>
                </a:lnTo>
                <a:lnTo>
                  <a:pt x="6272" y="14679"/>
                </a:lnTo>
                <a:lnTo>
                  <a:pt x="6324" y="14614"/>
                </a:lnTo>
                <a:lnTo>
                  <a:pt x="6370" y="14543"/>
                </a:lnTo>
                <a:lnTo>
                  <a:pt x="6411" y="14457"/>
                </a:lnTo>
                <a:lnTo>
                  <a:pt x="6445" y="14371"/>
                </a:lnTo>
                <a:lnTo>
                  <a:pt x="6474" y="14271"/>
                </a:lnTo>
                <a:lnTo>
                  <a:pt x="6497" y="14163"/>
                </a:lnTo>
                <a:lnTo>
                  <a:pt x="6509" y="14049"/>
                </a:lnTo>
                <a:lnTo>
                  <a:pt x="6509" y="13927"/>
                </a:lnTo>
                <a:lnTo>
                  <a:pt x="6503" y="13233"/>
                </a:lnTo>
                <a:lnTo>
                  <a:pt x="6491" y="12546"/>
                </a:lnTo>
                <a:lnTo>
                  <a:pt x="6457" y="11158"/>
                </a:lnTo>
                <a:lnTo>
                  <a:pt x="6416" y="9776"/>
                </a:lnTo>
                <a:lnTo>
                  <a:pt x="6376" y="8388"/>
                </a:lnTo>
                <a:lnTo>
                  <a:pt x="6376" y="8388"/>
                </a:lnTo>
                <a:lnTo>
                  <a:pt x="7353" y="8552"/>
                </a:lnTo>
                <a:lnTo>
                  <a:pt x="8329" y="8717"/>
                </a:lnTo>
                <a:lnTo>
                  <a:pt x="9300" y="8903"/>
                </a:lnTo>
                <a:lnTo>
                  <a:pt x="9792" y="9003"/>
                </a:lnTo>
                <a:lnTo>
                  <a:pt x="10277" y="9104"/>
                </a:lnTo>
                <a:lnTo>
                  <a:pt x="10404" y="9125"/>
                </a:lnTo>
                <a:lnTo>
                  <a:pt x="10526" y="9132"/>
                </a:lnTo>
                <a:lnTo>
                  <a:pt x="10636" y="9118"/>
                </a:lnTo>
                <a:lnTo>
                  <a:pt x="10740" y="9096"/>
                </a:lnTo>
                <a:lnTo>
                  <a:pt x="10844" y="9061"/>
                </a:lnTo>
                <a:lnTo>
                  <a:pt x="10930" y="9010"/>
                </a:lnTo>
                <a:lnTo>
                  <a:pt x="11017" y="8946"/>
                </a:lnTo>
                <a:lnTo>
                  <a:pt x="11092" y="8882"/>
                </a:lnTo>
                <a:lnTo>
                  <a:pt x="11167" y="8803"/>
                </a:lnTo>
                <a:lnTo>
                  <a:pt x="11225" y="8717"/>
                </a:lnTo>
                <a:lnTo>
                  <a:pt x="11283" y="8624"/>
                </a:lnTo>
                <a:lnTo>
                  <a:pt x="11329" y="8524"/>
                </a:lnTo>
                <a:lnTo>
                  <a:pt x="11370" y="8416"/>
                </a:lnTo>
                <a:lnTo>
                  <a:pt x="11398" y="8309"/>
                </a:lnTo>
                <a:lnTo>
                  <a:pt x="11422" y="8202"/>
                </a:lnTo>
                <a:lnTo>
                  <a:pt x="11439" y="8087"/>
                </a:lnTo>
                <a:lnTo>
                  <a:pt x="11445" y="7973"/>
                </a:lnTo>
                <a:lnTo>
                  <a:pt x="11445" y="7858"/>
                </a:lnTo>
                <a:lnTo>
                  <a:pt x="11433" y="7744"/>
                </a:lnTo>
                <a:lnTo>
                  <a:pt x="11416" y="7629"/>
                </a:lnTo>
                <a:lnTo>
                  <a:pt x="11393" y="7522"/>
                </a:lnTo>
                <a:lnTo>
                  <a:pt x="11358" y="7415"/>
                </a:lnTo>
                <a:lnTo>
                  <a:pt x="11318" y="7314"/>
                </a:lnTo>
                <a:lnTo>
                  <a:pt x="11266" y="7221"/>
                </a:lnTo>
                <a:lnTo>
                  <a:pt x="11202" y="7128"/>
                </a:lnTo>
                <a:lnTo>
                  <a:pt x="11133" y="7050"/>
                </a:lnTo>
                <a:lnTo>
                  <a:pt x="11057" y="6978"/>
                </a:lnTo>
                <a:lnTo>
                  <a:pt x="10971" y="6914"/>
                </a:lnTo>
                <a:lnTo>
                  <a:pt x="10872" y="6863"/>
                </a:lnTo>
                <a:lnTo>
                  <a:pt x="10768" y="6821"/>
                </a:lnTo>
                <a:lnTo>
                  <a:pt x="10653" y="6792"/>
                </a:lnTo>
                <a:lnTo>
                  <a:pt x="10531" y="6778"/>
                </a:lnTo>
                <a:lnTo>
                  <a:pt x="10006" y="6742"/>
                </a:lnTo>
                <a:lnTo>
                  <a:pt x="9480" y="6706"/>
                </a:lnTo>
                <a:lnTo>
                  <a:pt x="8954" y="6663"/>
                </a:lnTo>
                <a:lnTo>
                  <a:pt x="8422" y="6613"/>
                </a:lnTo>
                <a:lnTo>
                  <a:pt x="7376" y="6498"/>
                </a:lnTo>
                <a:lnTo>
                  <a:pt x="6324" y="6384"/>
                </a:lnTo>
                <a:lnTo>
                  <a:pt x="6312" y="5683"/>
                </a:lnTo>
                <a:lnTo>
                  <a:pt x="6307" y="4981"/>
                </a:lnTo>
                <a:lnTo>
                  <a:pt x="6301" y="4273"/>
                </a:lnTo>
                <a:lnTo>
                  <a:pt x="6289" y="3922"/>
                </a:lnTo>
                <a:lnTo>
                  <a:pt x="6278" y="3564"/>
                </a:lnTo>
                <a:lnTo>
                  <a:pt x="6260" y="3213"/>
                </a:lnTo>
                <a:lnTo>
                  <a:pt x="6243" y="2863"/>
                </a:lnTo>
                <a:lnTo>
                  <a:pt x="6214" y="2519"/>
                </a:lnTo>
                <a:lnTo>
                  <a:pt x="6179" y="2169"/>
                </a:lnTo>
                <a:lnTo>
                  <a:pt x="6139" y="1825"/>
                </a:lnTo>
                <a:lnTo>
                  <a:pt x="6093" y="1482"/>
                </a:lnTo>
                <a:lnTo>
                  <a:pt x="6035" y="1145"/>
                </a:lnTo>
                <a:lnTo>
                  <a:pt x="5971" y="809"/>
                </a:lnTo>
                <a:lnTo>
                  <a:pt x="5948" y="716"/>
                </a:lnTo>
                <a:lnTo>
                  <a:pt x="5919" y="630"/>
                </a:lnTo>
                <a:lnTo>
                  <a:pt x="5885" y="551"/>
                </a:lnTo>
                <a:lnTo>
                  <a:pt x="5838" y="472"/>
                </a:lnTo>
                <a:lnTo>
                  <a:pt x="5792" y="401"/>
                </a:lnTo>
                <a:lnTo>
                  <a:pt x="5740" y="336"/>
                </a:lnTo>
                <a:lnTo>
                  <a:pt x="5688" y="279"/>
                </a:lnTo>
                <a:lnTo>
                  <a:pt x="5625" y="222"/>
                </a:lnTo>
                <a:lnTo>
                  <a:pt x="5561" y="172"/>
                </a:lnTo>
                <a:lnTo>
                  <a:pt x="5497" y="136"/>
                </a:lnTo>
                <a:lnTo>
                  <a:pt x="5428" y="93"/>
                </a:lnTo>
                <a:lnTo>
                  <a:pt x="5359" y="65"/>
                </a:lnTo>
                <a:lnTo>
                  <a:pt x="5284" y="43"/>
                </a:lnTo>
                <a:lnTo>
                  <a:pt x="5214" y="22"/>
                </a:lnTo>
                <a:lnTo>
                  <a:pt x="5139" y="7"/>
                </a:lnTo>
                <a:lnTo>
                  <a:pt x="506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0" name="Google Shape;160;p8"/>
          <p:cNvGrpSpPr/>
          <p:nvPr/>
        </p:nvGrpSpPr>
        <p:grpSpPr>
          <a:xfrm>
            <a:off x="467266" y="222041"/>
            <a:ext cx="881421" cy="520583"/>
            <a:chOff x="3863003" y="76204"/>
            <a:chExt cx="881421" cy="520583"/>
          </a:xfrm>
        </p:grpSpPr>
        <p:sp>
          <p:nvSpPr>
            <p:cNvPr id="161" name="Google Shape;161;p8"/>
            <p:cNvSpPr/>
            <p:nvPr/>
          </p:nvSpPr>
          <p:spPr>
            <a:xfrm rot="10800000">
              <a:off x="4621886" y="493907"/>
              <a:ext cx="122538" cy="102880"/>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8"/>
            <p:cNvSpPr/>
            <p:nvPr/>
          </p:nvSpPr>
          <p:spPr>
            <a:xfrm rot="10800000">
              <a:off x="4461127" y="447397"/>
              <a:ext cx="103491" cy="34668"/>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8"/>
            <p:cNvSpPr/>
            <p:nvPr/>
          </p:nvSpPr>
          <p:spPr>
            <a:xfrm rot="10800000">
              <a:off x="4282720" y="389418"/>
              <a:ext cx="96698" cy="46388"/>
            </a:xfrm>
            <a:custGeom>
              <a:avLst/>
              <a:gdLst/>
              <a:ahLst/>
              <a:cxnLst/>
              <a:rect l="l" t="t" r="r" b="b"/>
              <a:pathLst>
                <a:path w="36943" h="5775" extrusionOk="0">
                  <a:moveTo>
                    <a:pt x="6955" y="0"/>
                  </a:moveTo>
                  <a:lnTo>
                    <a:pt x="5858" y="8"/>
                  </a:lnTo>
                  <a:lnTo>
                    <a:pt x="4762" y="31"/>
                  </a:lnTo>
                  <a:lnTo>
                    <a:pt x="3665" y="62"/>
                  </a:lnTo>
                  <a:lnTo>
                    <a:pt x="2595" y="101"/>
                  </a:lnTo>
                  <a:lnTo>
                    <a:pt x="2274" y="116"/>
                  </a:lnTo>
                  <a:lnTo>
                    <a:pt x="1980" y="147"/>
                  </a:lnTo>
                  <a:lnTo>
                    <a:pt x="1685" y="178"/>
                  </a:lnTo>
                  <a:lnTo>
                    <a:pt x="1445" y="224"/>
                  </a:lnTo>
                  <a:lnTo>
                    <a:pt x="1204" y="270"/>
                  </a:lnTo>
                  <a:lnTo>
                    <a:pt x="990" y="324"/>
                  </a:lnTo>
                  <a:lnTo>
                    <a:pt x="803" y="386"/>
                  </a:lnTo>
                  <a:lnTo>
                    <a:pt x="615" y="456"/>
                  </a:lnTo>
                  <a:lnTo>
                    <a:pt x="482" y="525"/>
                  </a:lnTo>
                  <a:lnTo>
                    <a:pt x="348" y="602"/>
                  </a:lnTo>
                  <a:lnTo>
                    <a:pt x="241" y="680"/>
                  </a:lnTo>
                  <a:lnTo>
                    <a:pt x="134" y="757"/>
                  </a:lnTo>
                  <a:lnTo>
                    <a:pt x="80" y="842"/>
                  </a:lnTo>
                  <a:lnTo>
                    <a:pt x="27" y="927"/>
                  </a:lnTo>
                  <a:lnTo>
                    <a:pt x="0" y="1011"/>
                  </a:lnTo>
                  <a:lnTo>
                    <a:pt x="0" y="1104"/>
                  </a:lnTo>
                  <a:lnTo>
                    <a:pt x="0" y="1189"/>
                  </a:lnTo>
                  <a:lnTo>
                    <a:pt x="27" y="1274"/>
                  </a:lnTo>
                  <a:lnTo>
                    <a:pt x="80" y="1359"/>
                  </a:lnTo>
                  <a:lnTo>
                    <a:pt x="161" y="1444"/>
                  </a:lnTo>
                  <a:lnTo>
                    <a:pt x="268" y="1521"/>
                  </a:lnTo>
                  <a:lnTo>
                    <a:pt x="375" y="1606"/>
                  </a:lnTo>
                  <a:lnTo>
                    <a:pt x="508" y="1675"/>
                  </a:lnTo>
                  <a:lnTo>
                    <a:pt x="642" y="1753"/>
                  </a:lnTo>
                  <a:lnTo>
                    <a:pt x="829" y="1814"/>
                  </a:lnTo>
                  <a:lnTo>
                    <a:pt x="1017" y="1884"/>
                  </a:lnTo>
                  <a:lnTo>
                    <a:pt x="1231" y="1938"/>
                  </a:lnTo>
                  <a:lnTo>
                    <a:pt x="1471" y="1992"/>
                  </a:lnTo>
                  <a:lnTo>
                    <a:pt x="1712" y="2031"/>
                  </a:lnTo>
                  <a:lnTo>
                    <a:pt x="1980" y="2069"/>
                  </a:lnTo>
                  <a:lnTo>
                    <a:pt x="2274" y="2100"/>
                  </a:lnTo>
                  <a:lnTo>
                    <a:pt x="2595" y="2123"/>
                  </a:lnTo>
                  <a:lnTo>
                    <a:pt x="4494" y="2224"/>
                  </a:lnTo>
                  <a:lnTo>
                    <a:pt x="6313" y="2332"/>
                  </a:lnTo>
                  <a:lnTo>
                    <a:pt x="8106" y="2455"/>
                  </a:lnTo>
                  <a:lnTo>
                    <a:pt x="9818" y="2586"/>
                  </a:lnTo>
                  <a:lnTo>
                    <a:pt x="11476" y="2725"/>
                  </a:lnTo>
                  <a:lnTo>
                    <a:pt x="13108" y="2880"/>
                  </a:lnTo>
                  <a:lnTo>
                    <a:pt x="14713" y="3050"/>
                  </a:lnTo>
                  <a:lnTo>
                    <a:pt x="16264" y="3235"/>
                  </a:lnTo>
                  <a:lnTo>
                    <a:pt x="17816" y="3436"/>
                  </a:lnTo>
                  <a:lnTo>
                    <a:pt x="18565" y="3536"/>
                  </a:lnTo>
                  <a:lnTo>
                    <a:pt x="19341" y="3652"/>
                  </a:lnTo>
                  <a:lnTo>
                    <a:pt x="20090" y="3767"/>
                  </a:lnTo>
                  <a:lnTo>
                    <a:pt x="20839" y="3891"/>
                  </a:lnTo>
                  <a:lnTo>
                    <a:pt x="21588" y="4015"/>
                  </a:lnTo>
                  <a:lnTo>
                    <a:pt x="22337" y="4146"/>
                  </a:lnTo>
                  <a:lnTo>
                    <a:pt x="23059" y="4285"/>
                  </a:lnTo>
                  <a:lnTo>
                    <a:pt x="23808" y="4424"/>
                  </a:lnTo>
                  <a:lnTo>
                    <a:pt x="24557" y="4570"/>
                  </a:lnTo>
                  <a:lnTo>
                    <a:pt x="25306" y="4725"/>
                  </a:lnTo>
                  <a:lnTo>
                    <a:pt x="26804" y="5049"/>
                  </a:lnTo>
                  <a:lnTo>
                    <a:pt x="28329" y="5404"/>
                  </a:lnTo>
                  <a:lnTo>
                    <a:pt x="28784" y="5504"/>
                  </a:lnTo>
                  <a:lnTo>
                    <a:pt x="29265" y="5589"/>
                  </a:lnTo>
                  <a:lnTo>
                    <a:pt x="29747" y="5659"/>
                  </a:lnTo>
                  <a:lnTo>
                    <a:pt x="30228" y="5705"/>
                  </a:lnTo>
                  <a:lnTo>
                    <a:pt x="30710" y="5744"/>
                  </a:lnTo>
                  <a:lnTo>
                    <a:pt x="31191" y="5767"/>
                  </a:lnTo>
                  <a:lnTo>
                    <a:pt x="31673" y="5775"/>
                  </a:lnTo>
                  <a:lnTo>
                    <a:pt x="32128" y="5767"/>
                  </a:lnTo>
                  <a:lnTo>
                    <a:pt x="32609" y="5752"/>
                  </a:lnTo>
                  <a:lnTo>
                    <a:pt x="33064" y="5721"/>
                  </a:lnTo>
                  <a:lnTo>
                    <a:pt x="33492" y="5682"/>
                  </a:lnTo>
                  <a:lnTo>
                    <a:pt x="33920" y="5628"/>
                  </a:lnTo>
                  <a:lnTo>
                    <a:pt x="34321" y="5566"/>
                  </a:lnTo>
                  <a:lnTo>
                    <a:pt x="34722" y="5497"/>
                  </a:lnTo>
                  <a:lnTo>
                    <a:pt x="35070" y="5420"/>
                  </a:lnTo>
                  <a:lnTo>
                    <a:pt x="35418" y="5327"/>
                  </a:lnTo>
                  <a:lnTo>
                    <a:pt x="35739" y="5234"/>
                  </a:lnTo>
                  <a:lnTo>
                    <a:pt x="36006" y="5134"/>
                  </a:lnTo>
                  <a:lnTo>
                    <a:pt x="36274" y="5026"/>
                  </a:lnTo>
                  <a:lnTo>
                    <a:pt x="36488" y="4910"/>
                  </a:lnTo>
                  <a:lnTo>
                    <a:pt x="36648" y="4794"/>
                  </a:lnTo>
                  <a:lnTo>
                    <a:pt x="36782" y="4671"/>
                  </a:lnTo>
                  <a:lnTo>
                    <a:pt x="36889" y="4539"/>
                  </a:lnTo>
                  <a:lnTo>
                    <a:pt x="36943" y="4416"/>
                  </a:lnTo>
                  <a:lnTo>
                    <a:pt x="36943" y="4285"/>
                  </a:lnTo>
                  <a:lnTo>
                    <a:pt x="36889" y="4146"/>
                  </a:lnTo>
                  <a:lnTo>
                    <a:pt x="36782" y="4015"/>
                  </a:lnTo>
                  <a:lnTo>
                    <a:pt x="36622" y="3883"/>
                  </a:lnTo>
                  <a:lnTo>
                    <a:pt x="36408" y="3744"/>
                  </a:lnTo>
                  <a:lnTo>
                    <a:pt x="36140" y="3613"/>
                  </a:lnTo>
                  <a:lnTo>
                    <a:pt x="35819" y="3482"/>
                  </a:lnTo>
                  <a:lnTo>
                    <a:pt x="35418" y="3351"/>
                  </a:lnTo>
                  <a:lnTo>
                    <a:pt x="34642" y="3134"/>
                  </a:lnTo>
                  <a:lnTo>
                    <a:pt x="33840" y="2918"/>
                  </a:lnTo>
                  <a:lnTo>
                    <a:pt x="33010" y="2702"/>
                  </a:lnTo>
                  <a:lnTo>
                    <a:pt x="32154" y="2501"/>
                  </a:lnTo>
                  <a:lnTo>
                    <a:pt x="31271" y="2308"/>
                  </a:lnTo>
                  <a:lnTo>
                    <a:pt x="30362" y="2115"/>
                  </a:lnTo>
                  <a:lnTo>
                    <a:pt x="29426" y="1938"/>
                  </a:lnTo>
                  <a:lnTo>
                    <a:pt x="28489" y="1760"/>
                  </a:lnTo>
                  <a:lnTo>
                    <a:pt x="27526" y="1590"/>
                  </a:lnTo>
                  <a:lnTo>
                    <a:pt x="26537" y="1428"/>
                  </a:lnTo>
                  <a:lnTo>
                    <a:pt x="25520" y="1282"/>
                  </a:lnTo>
                  <a:lnTo>
                    <a:pt x="24504" y="1135"/>
                  </a:lnTo>
                  <a:lnTo>
                    <a:pt x="23460" y="996"/>
                  </a:lnTo>
                  <a:lnTo>
                    <a:pt x="22417" y="873"/>
                  </a:lnTo>
                  <a:lnTo>
                    <a:pt x="21347" y="749"/>
                  </a:lnTo>
                  <a:lnTo>
                    <a:pt x="20277" y="641"/>
                  </a:lnTo>
                  <a:lnTo>
                    <a:pt x="19180" y="533"/>
                  </a:lnTo>
                  <a:lnTo>
                    <a:pt x="18110" y="440"/>
                  </a:lnTo>
                  <a:lnTo>
                    <a:pt x="16987" y="355"/>
                  </a:lnTo>
                  <a:lnTo>
                    <a:pt x="15890" y="278"/>
                  </a:lnTo>
                  <a:lnTo>
                    <a:pt x="14793" y="209"/>
                  </a:lnTo>
                  <a:lnTo>
                    <a:pt x="13670" y="147"/>
                  </a:lnTo>
                  <a:lnTo>
                    <a:pt x="12546" y="101"/>
                  </a:lnTo>
                  <a:lnTo>
                    <a:pt x="11423" y="62"/>
                  </a:lnTo>
                  <a:lnTo>
                    <a:pt x="10299" y="31"/>
                  </a:lnTo>
                  <a:lnTo>
                    <a:pt x="9202" y="8"/>
                  </a:lnTo>
                  <a:lnTo>
                    <a:pt x="807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8"/>
            <p:cNvSpPr/>
            <p:nvPr/>
          </p:nvSpPr>
          <p:spPr>
            <a:xfrm rot="10800000">
              <a:off x="4011715" y="210766"/>
              <a:ext cx="95230" cy="71690"/>
            </a:xfrm>
            <a:custGeom>
              <a:avLst/>
              <a:gdLst/>
              <a:ahLst/>
              <a:cxnLst/>
              <a:rect l="l" t="t" r="r" b="b"/>
              <a:pathLst>
                <a:path w="36382" h="8925" extrusionOk="0">
                  <a:moveTo>
                    <a:pt x="4013" y="0"/>
                  </a:moveTo>
                  <a:lnTo>
                    <a:pt x="3666" y="8"/>
                  </a:lnTo>
                  <a:lnTo>
                    <a:pt x="3345" y="31"/>
                  </a:lnTo>
                  <a:lnTo>
                    <a:pt x="3024" y="55"/>
                  </a:lnTo>
                  <a:lnTo>
                    <a:pt x="2703" y="93"/>
                  </a:lnTo>
                  <a:lnTo>
                    <a:pt x="2382" y="139"/>
                  </a:lnTo>
                  <a:lnTo>
                    <a:pt x="2087" y="193"/>
                  </a:lnTo>
                  <a:lnTo>
                    <a:pt x="1820" y="255"/>
                  </a:lnTo>
                  <a:lnTo>
                    <a:pt x="1552" y="325"/>
                  </a:lnTo>
                  <a:lnTo>
                    <a:pt x="1312" y="402"/>
                  </a:lnTo>
                  <a:lnTo>
                    <a:pt x="1071" y="479"/>
                  </a:lnTo>
                  <a:lnTo>
                    <a:pt x="884" y="564"/>
                  </a:lnTo>
                  <a:lnTo>
                    <a:pt x="670" y="649"/>
                  </a:lnTo>
                  <a:lnTo>
                    <a:pt x="509" y="742"/>
                  </a:lnTo>
                  <a:lnTo>
                    <a:pt x="375" y="834"/>
                  </a:lnTo>
                  <a:lnTo>
                    <a:pt x="242" y="935"/>
                  </a:lnTo>
                  <a:lnTo>
                    <a:pt x="135" y="1027"/>
                  </a:lnTo>
                  <a:lnTo>
                    <a:pt x="81" y="1128"/>
                  </a:lnTo>
                  <a:lnTo>
                    <a:pt x="28" y="1228"/>
                  </a:lnTo>
                  <a:lnTo>
                    <a:pt x="1" y="1328"/>
                  </a:lnTo>
                  <a:lnTo>
                    <a:pt x="28" y="1429"/>
                  </a:lnTo>
                  <a:lnTo>
                    <a:pt x="54" y="1529"/>
                  </a:lnTo>
                  <a:lnTo>
                    <a:pt x="135" y="1629"/>
                  </a:lnTo>
                  <a:lnTo>
                    <a:pt x="242" y="1722"/>
                  </a:lnTo>
                  <a:lnTo>
                    <a:pt x="375" y="1815"/>
                  </a:lnTo>
                  <a:lnTo>
                    <a:pt x="536" y="1900"/>
                  </a:lnTo>
                  <a:lnTo>
                    <a:pt x="750" y="1985"/>
                  </a:lnTo>
                  <a:lnTo>
                    <a:pt x="991" y="2069"/>
                  </a:lnTo>
                  <a:lnTo>
                    <a:pt x="1285" y="2139"/>
                  </a:lnTo>
                  <a:lnTo>
                    <a:pt x="2970" y="2540"/>
                  </a:lnTo>
                  <a:lnTo>
                    <a:pt x="4629" y="2926"/>
                  </a:lnTo>
                  <a:lnTo>
                    <a:pt x="7999" y="3691"/>
                  </a:lnTo>
                  <a:lnTo>
                    <a:pt x="11370" y="4455"/>
                  </a:lnTo>
                  <a:lnTo>
                    <a:pt x="14714" y="5219"/>
                  </a:lnTo>
                  <a:lnTo>
                    <a:pt x="16372" y="5605"/>
                  </a:lnTo>
                  <a:lnTo>
                    <a:pt x="18031" y="5991"/>
                  </a:lnTo>
                  <a:lnTo>
                    <a:pt x="19663" y="6385"/>
                  </a:lnTo>
                  <a:lnTo>
                    <a:pt x="21294" y="6786"/>
                  </a:lnTo>
                  <a:lnTo>
                    <a:pt x="22899" y="7195"/>
                  </a:lnTo>
                  <a:lnTo>
                    <a:pt x="24504" y="7612"/>
                  </a:lnTo>
                  <a:lnTo>
                    <a:pt x="26083" y="8037"/>
                  </a:lnTo>
                  <a:lnTo>
                    <a:pt x="27634" y="8477"/>
                  </a:lnTo>
                  <a:lnTo>
                    <a:pt x="28089" y="8593"/>
                  </a:lnTo>
                  <a:lnTo>
                    <a:pt x="28544" y="8693"/>
                  </a:lnTo>
                  <a:lnTo>
                    <a:pt x="29025" y="8770"/>
                  </a:lnTo>
                  <a:lnTo>
                    <a:pt x="29507" y="8832"/>
                  </a:lnTo>
                  <a:lnTo>
                    <a:pt x="29988" y="8878"/>
                  </a:lnTo>
                  <a:lnTo>
                    <a:pt x="30470" y="8909"/>
                  </a:lnTo>
                  <a:lnTo>
                    <a:pt x="30951" y="8925"/>
                  </a:lnTo>
                  <a:lnTo>
                    <a:pt x="31406" y="8925"/>
                  </a:lnTo>
                  <a:lnTo>
                    <a:pt x="31888" y="8902"/>
                  </a:lnTo>
                  <a:lnTo>
                    <a:pt x="32342" y="8878"/>
                  </a:lnTo>
                  <a:lnTo>
                    <a:pt x="32797" y="8832"/>
                  </a:lnTo>
                  <a:lnTo>
                    <a:pt x="33225" y="8778"/>
                  </a:lnTo>
                  <a:lnTo>
                    <a:pt x="33626" y="8716"/>
                  </a:lnTo>
                  <a:lnTo>
                    <a:pt x="34028" y="8639"/>
                  </a:lnTo>
                  <a:lnTo>
                    <a:pt x="34402" y="8554"/>
                  </a:lnTo>
                  <a:lnTo>
                    <a:pt x="34750" y="8462"/>
                  </a:lnTo>
                  <a:lnTo>
                    <a:pt x="35071" y="8361"/>
                  </a:lnTo>
                  <a:lnTo>
                    <a:pt x="35365" y="8253"/>
                  </a:lnTo>
                  <a:lnTo>
                    <a:pt x="35633" y="8137"/>
                  </a:lnTo>
                  <a:lnTo>
                    <a:pt x="35873" y="8014"/>
                  </a:lnTo>
                  <a:lnTo>
                    <a:pt x="36061" y="7890"/>
                  </a:lnTo>
                  <a:lnTo>
                    <a:pt x="36194" y="7759"/>
                  </a:lnTo>
                  <a:lnTo>
                    <a:pt x="36301" y="7620"/>
                  </a:lnTo>
                  <a:lnTo>
                    <a:pt x="36382" y="7481"/>
                  </a:lnTo>
                  <a:lnTo>
                    <a:pt x="36382" y="7342"/>
                  </a:lnTo>
                  <a:lnTo>
                    <a:pt x="36355" y="7203"/>
                  </a:lnTo>
                  <a:lnTo>
                    <a:pt x="36275" y="7056"/>
                  </a:lnTo>
                  <a:lnTo>
                    <a:pt x="36114" y="6918"/>
                  </a:lnTo>
                  <a:lnTo>
                    <a:pt x="35927" y="6779"/>
                  </a:lnTo>
                  <a:lnTo>
                    <a:pt x="35659" y="6640"/>
                  </a:lnTo>
                  <a:lnTo>
                    <a:pt x="35338" y="6501"/>
                  </a:lnTo>
                  <a:lnTo>
                    <a:pt x="34964" y="6362"/>
                  </a:lnTo>
                  <a:lnTo>
                    <a:pt x="33439" y="5891"/>
                  </a:lnTo>
                  <a:lnTo>
                    <a:pt x="31861" y="5420"/>
                  </a:lnTo>
                  <a:lnTo>
                    <a:pt x="30229" y="4957"/>
                  </a:lnTo>
                  <a:lnTo>
                    <a:pt x="28544" y="4493"/>
                  </a:lnTo>
                  <a:lnTo>
                    <a:pt x="26805" y="4038"/>
                  </a:lnTo>
                  <a:lnTo>
                    <a:pt x="25039" y="3598"/>
                  </a:lnTo>
                  <a:lnTo>
                    <a:pt x="23247" y="3166"/>
                  </a:lnTo>
                  <a:lnTo>
                    <a:pt x="21401" y="2741"/>
                  </a:lnTo>
                  <a:lnTo>
                    <a:pt x="20438" y="2540"/>
                  </a:lnTo>
                  <a:lnTo>
                    <a:pt x="19502" y="2340"/>
                  </a:lnTo>
                  <a:lnTo>
                    <a:pt x="18539" y="2139"/>
                  </a:lnTo>
                  <a:lnTo>
                    <a:pt x="17576" y="1946"/>
                  </a:lnTo>
                  <a:lnTo>
                    <a:pt x="16613" y="1761"/>
                  </a:lnTo>
                  <a:lnTo>
                    <a:pt x="15623" y="1575"/>
                  </a:lnTo>
                  <a:lnTo>
                    <a:pt x="14633" y="1398"/>
                  </a:lnTo>
                  <a:lnTo>
                    <a:pt x="13644" y="1228"/>
                  </a:lnTo>
                  <a:lnTo>
                    <a:pt x="12654" y="1058"/>
                  </a:lnTo>
                  <a:lnTo>
                    <a:pt x="11637" y="904"/>
                  </a:lnTo>
                  <a:lnTo>
                    <a:pt x="10621" y="749"/>
                  </a:lnTo>
                  <a:lnTo>
                    <a:pt x="9604" y="595"/>
                  </a:lnTo>
                  <a:lnTo>
                    <a:pt x="8588" y="456"/>
                  </a:lnTo>
                  <a:lnTo>
                    <a:pt x="7545" y="317"/>
                  </a:lnTo>
                  <a:lnTo>
                    <a:pt x="6501" y="193"/>
                  </a:lnTo>
                  <a:lnTo>
                    <a:pt x="5458" y="70"/>
                  </a:lnTo>
                  <a:lnTo>
                    <a:pt x="5110" y="31"/>
                  </a:lnTo>
                  <a:lnTo>
                    <a:pt x="4736" y="8"/>
                  </a:lnTo>
                  <a:lnTo>
                    <a:pt x="438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8"/>
            <p:cNvSpPr/>
            <p:nvPr/>
          </p:nvSpPr>
          <p:spPr>
            <a:xfrm rot="10800000">
              <a:off x="3863003" y="76204"/>
              <a:ext cx="81156" cy="808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6" name="Google Shape;166;p8"/>
          <p:cNvSpPr/>
          <p:nvPr/>
        </p:nvSpPr>
        <p:spPr>
          <a:xfrm>
            <a:off x="7915425" y="303224"/>
            <a:ext cx="259445" cy="264397"/>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8"/>
          <p:cNvSpPr/>
          <p:nvPr/>
        </p:nvSpPr>
        <p:spPr>
          <a:xfrm rot="9860969">
            <a:off x="8637785" y="1661453"/>
            <a:ext cx="195663" cy="322650"/>
          </a:xfrm>
          <a:custGeom>
            <a:avLst/>
            <a:gdLst/>
            <a:ahLst/>
            <a:cxnLst/>
            <a:rect l="l" t="t" r="r" b="b"/>
            <a:pathLst>
              <a:path w="41892" h="79462" extrusionOk="0">
                <a:moveTo>
                  <a:pt x="2278" y="0"/>
                </a:moveTo>
                <a:lnTo>
                  <a:pt x="2191" y="7"/>
                </a:lnTo>
                <a:lnTo>
                  <a:pt x="2110" y="15"/>
                </a:lnTo>
                <a:lnTo>
                  <a:pt x="2029" y="29"/>
                </a:lnTo>
                <a:lnTo>
                  <a:pt x="1948" y="50"/>
                </a:lnTo>
                <a:lnTo>
                  <a:pt x="1861" y="72"/>
                </a:lnTo>
                <a:lnTo>
                  <a:pt x="1781" y="100"/>
                </a:lnTo>
                <a:lnTo>
                  <a:pt x="1700" y="129"/>
                </a:lnTo>
                <a:lnTo>
                  <a:pt x="1625" y="165"/>
                </a:lnTo>
                <a:lnTo>
                  <a:pt x="1468" y="251"/>
                </a:lnTo>
                <a:lnTo>
                  <a:pt x="1312" y="351"/>
                </a:lnTo>
                <a:lnTo>
                  <a:pt x="1168" y="473"/>
                </a:lnTo>
                <a:lnTo>
                  <a:pt x="1023" y="601"/>
                </a:lnTo>
                <a:lnTo>
                  <a:pt x="891" y="745"/>
                </a:lnTo>
                <a:lnTo>
                  <a:pt x="763" y="895"/>
                </a:lnTo>
                <a:lnTo>
                  <a:pt x="642" y="1059"/>
                </a:lnTo>
                <a:lnTo>
                  <a:pt x="526" y="1238"/>
                </a:lnTo>
                <a:lnTo>
                  <a:pt x="422" y="1424"/>
                </a:lnTo>
                <a:lnTo>
                  <a:pt x="330" y="1618"/>
                </a:lnTo>
                <a:lnTo>
                  <a:pt x="243" y="1818"/>
                </a:lnTo>
                <a:lnTo>
                  <a:pt x="174" y="2019"/>
                </a:lnTo>
                <a:lnTo>
                  <a:pt x="110" y="2233"/>
                </a:lnTo>
                <a:lnTo>
                  <a:pt x="64" y="2448"/>
                </a:lnTo>
                <a:lnTo>
                  <a:pt x="29" y="2670"/>
                </a:lnTo>
                <a:lnTo>
                  <a:pt x="18" y="2784"/>
                </a:lnTo>
                <a:lnTo>
                  <a:pt x="6" y="2892"/>
                </a:lnTo>
                <a:lnTo>
                  <a:pt x="0" y="3006"/>
                </a:lnTo>
                <a:lnTo>
                  <a:pt x="0" y="3121"/>
                </a:lnTo>
                <a:lnTo>
                  <a:pt x="0" y="3228"/>
                </a:lnTo>
                <a:lnTo>
                  <a:pt x="6" y="3343"/>
                </a:lnTo>
                <a:lnTo>
                  <a:pt x="18" y="3457"/>
                </a:lnTo>
                <a:lnTo>
                  <a:pt x="35" y="3572"/>
                </a:lnTo>
                <a:lnTo>
                  <a:pt x="700" y="8216"/>
                </a:lnTo>
                <a:lnTo>
                  <a:pt x="1382" y="12861"/>
                </a:lnTo>
                <a:lnTo>
                  <a:pt x="1723" y="15187"/>
                </a:lnTo>
                <a:lnTo>
                  <a:pt x="2075" y="17513"/>
                </a:lnTo>
                <a:lnTo>
                  <a:pt x="2422" y="19839"/>
                </a:lnTo>
                <a:lnTo>
                  <a:pt x="2780" y="22158"/>
                </a:lnTo>
                <a:lnTo>
                  <a:pt x="3139" y="24484"/>
                </a:lnTo>
                <a:lnTo>
                  <a:pt x="3503" y="26802"/>
                </a:lnTo>
                <a:lnTo>
                  <a:pt x="3873" y="29121"/>
                </a:lnTo>
                <a:lnTo>
                  <a:pt x="4249" y="31440"/>
                </a:lnTo>
                <a:lnTo>
                  <a:pt x="4630" y="33759"/>
                </a:lnTo>
                <a:lnTo>
                  <a:pt x="5017" y="36078"/>
                </a:lnTo>
                <a:lnTo>
                  <a:pt x="5410" y="38396"/>
                </a:lnTo>
                <a:lnTo>
                  <a:pt x="5815" y="40708"/>
                </a:lnTo>
                <a:lnTo>
                  <a:pt x="6219" y="43020"/>
                </a:lnTo>
                <a:lnTo>
                  <a:pt x="6636" y="45324"/>
                </a:lnTo>
                <a:lnTo>
                  <a:pt x="7057" y="47636"/>
                </a:lnTo>
                <a:lnTo>
                  <a:pt x="7485" y="49940"/>
                </a:lnTo>
                <a:lnTo>
                  <a:pt x="7924" y="52237"/>
                </a:lnTo>
                <a:lnTo>
                  <a:pt x="8369" y="54535"/>
                </a:lnTo>
                <a:lnTo>
                  <a:pt x="8826" y="56832"/>
                </a:lnTo>
                <a:lnTo>
                  <a:pt x="9294" y="59129"/>
                </a:lnTo>
                <a:lnTo>
                  <a:pt x="9768" y="61412"/>
                </a:lnTo>
                <a:lnTo>
                  <a:pt x="10248" y="63703"/>
                </a:lnTo>
                <a:lnTo>
                  <a:pt x="10745" y="65986"/>
                </a:lnTo>
                <a:lnTo>
                  <a:pt x="11248" y="68261"/>
                </a:lnTo>
                <a:lnTo>
                  <a:pt x="11768" y="70537"/>
                </a:lnTo>
                <a:lnTo>
                  <a:pt x="12294" y="72806"/>
                </a:lnTo>
                <a:lnTo>
                  <a:pt x="12831" y="75068"/>
                </a:lnTo>
                <a:lnTo>
                  <a:pt x="13380" y="77329"/>
                </a:lnTo>
                <a:lnTo>
                  <a:pt x="13415" y="77451"/>
                </a:lnTo>
                <a:lnTo>
                  <a:pt x="13450" y="77572"/>
                </a:lnTo>
                <a:lnTo>
                  <a:pt x="13496" y="77680"/>
                </a:lnTo>
                <a:lnTo>
                  <a:pt x="13542" y="77780"/>
                </a:lnTo>
                <a:lnTo>
                  <a:pt x="13589" y="77873"/>
                </a:lnTo>
                <a:lnTo>
                  <a:pt x="13641" y="77966"/>
                </a:lnTo>
                <a:lnTo>
                  <a:pt x="13698" y="78052"/>
                </a:lnTo>
                <a:lnTo>
                  <a:pt x="13756" y="78131"/>
                </a:lnTo>
                <a:lnTo>
                  <a:pt x="13808" y="78217"/>
                </a:lnTo>
                <a:lnTo>
                  <a:pt x="13872" y="78302"/>
                </a:lnTo>
                <a:lnTo>
                  <a:pt x="13935" y="78381"/>
                </a:lnTo>
                <a:lnTo>
                  <a:pt x="14005" y="78460"/>
                </a:lnTo>
                <a:lnTo>
                  <a:pt x="14074" y="78524"/>
                </a:lnTo>
                <a:lnTo>
                  <a:pt x="14155" y="78582"/>
                </a:lnTo>
                <a:lnTo>
                  <a:pt x="14236" y="78639"/>
                </a:lnTo>
                <a:lnTo>
                  <a:pt x="14317" y="78682"/>
                </a:lnTo>
                <a:lnTo>
                  <a:pt x="14375" y="78796"/>
                </a:lnTo>
                <a:lnTo>
                  <a:pt x="14438" y="78911"/>
                </a:lnTo>
                <a:lnTo>
                  <a:pt x="14508" y="79011"/>
                </a:lnTo>
                <a:lnTo>
                  <a:pt x="14588" y="79104"/>
                </a:lnTo>
                <a:lnTo>
                  <a:pt x="14675" y="79190"/>
                </a:lnTo>
                <a:lnTo>
                  <a:pt x="14768" y="79261"/>
                </a:lnTo>
                <a:lnTo>
                  <a:pt x="14866" y="79326"/>
                </a:lnTo>
                <a:lnTo>
                  <a:pt x="14970" y="79376"/>
                </a:lnTo>
                <a:lnTo>
                  <a:pt x="15074" y="79419"/>
                </a:lnTo>
                <a:lnTo>
                  <a:pt x="15190" y="79448"/>
                </a:lnTo>
                <a:lnTo>
                  <a:pt x="15311" y="79462"/>
                </a:lnTo>
                <a:lnTo>
                  <a:pt x="15432" y="79462"/>
                </a:lnTo>
                <a:lnTo>
                  <a:pt x="15559" y="79440"/>
                </a:lnTo>
                <a:lnTo>
                  <a:pt x="15687" y="79412"/>
                </a:lnTo>
                <a:lnTo>
                  <a:pt x="15820" y="79362"/>
                </a:lnTo>
                <a:lnTo>
                  <a:pt x="15958" y="79290"/>
                </a:lnTo>
                <a:lnTo>
                  <a:pt x="17530" y="78395"/>
                </a:lnTo>
                <a:lnTo>
                  <a:pt x="19097" y="77479"/>
                </a:lnTo>
                <a:lnTo>
                  <a:pt x="20669" y="76549"/>
                </a:lnTo>
                <a:lnTo>
                  <a:pt x="22229" y="75604"/>
                </a:lnTo>
                <a:lnTo>
                  <a:pt x="23790" y="74652"/>
                </a:lnTo>
                <a:lnTo>
                  <a:pt x="25350" y="73686"/>
                </a:lnTo>
                <a:lnTo>
                  <a:pt x="26905" y="72713"/>
                </a:lnTo>
                <a:lnTo>
                  <a:pt x="28460" y="71733"/>
                </a:lnTo>
                <a:lnTo>
                  <a:pt x="30009" y="70745"/>
                </a:lnTo>
                <a:lnTo>
                  <a:pt x="31552" y="69750"/>
                </a:lnTo>
                <a:lnTo>
                  <a:pt x="34644" y="67753"/>
                </a:lnTo>
                <a:lnTo>
                  <a:pt x="40788" y="63746"/>
                </a:lnTo>
                <a:lnTo>
                  <a:pt x="40938" y="63645"/>
                </a:lnTo>
                <a:lnTo>
                  <a:pt x="41065" y="63531"/>
                </a:lnTo>
                <a:lnTo>
                  <a:pt x="41187" y="63416"/>
                </a:lnTo>
                <a:lnTo>
                  <a:pt x="41297" y="63295"/>
                </a:lnTo>
                <a:lnTo>
                  <a:pt x="41389" y="63166"/>
                </a:lnTo>
                <a:lnTo>
                  <a:pt x="41470" y="63030"/>
                </a:lnTo>
                <a:lnTo>
                  <a:pt x="41545" y="62894"/>
                </a:lnTo>
                <a:lnTo>
                  <a:pt x="41603" y="62751"/>
                </a:lnTo>
                <a:lnTo>
                  <a:pt x="41649" y="62608"/>
                </a:lnTo>
                <a:lnTo>
                  <a:pt x="41690" y="62457"/>
                </a:lnTo>
                <a:lnTo>
                  <a:pt x="41713" y="62307"/>
                </a:lnTo>
                <a:lnTo>
                  <a:pt x="41730" y="62157"/>
                </a:lnTo>
                <a:lnTo>
                  <a:pt x="41736" y="62006"/>
                </a:lnTo>
                <a:lnTo>
                  <a:pt x="41736" y="61849"/>
                </a:lnTo>
                <a:lnTo>
                  <a:pt x="41724" y="61699"/>
                </a:lnTo>
                <a:lnTo>
                  <a:pt x="41701" y="61548"/>
                </a:lnTo>
                <a:lnTo>
                  <a:pt x="41753" y="61420"/>
                </a:lnTo>
                <a:lnTo>
                  <a:pt x="41794" y="61284"/>
                </a:lnTo>
                <a:lnTo>
                  <a:pt x="41828" y="61148"/>
                </a:lnTo>
                <a:lnTo>
                  <a:pt x="41857" y="61005"/>
                </a:lnTo>
                <a:lnTo>
                  <a:pt x="41874" y="60861"/>
                </a:lnTo>
                <a:lnTo>
                  <a:pt x="41886" y="60718"/>
                </a:lnTo>
                <a:lnTo>
                  <a:pt x="41892" y="60568"/>
                </a:lnTo>
                <a:lnTo>
                  <a:pt x="41880" y="60418"/>
                </a:lnTo>
                <a:lnTo>
                  <a:pt x="41869" y="60267"/>
                </a:lnTo>
                <a:lnTo>
                  <a:pt x="41840" y="60117"/>
                </a:lnTo>
                <a:lnTo>
                  <a:pt x="41805" y="59960"/>
                </a:lnTo>
                <a:lnTo>
                  <a:pt x="41759" y="59802"/>
                </a:lnTo>
                <a:lnTo>
                  <a:pt x="41701" y="59645"/>
                </a:lnTo>
                <a:lnTo>
                  <a:pt x="41632" y="59487"/>
                </a:lnTo>
                <a:lnTo>
                  <a:pt x="41557" y="59330"/>
                </a:lnTo>
                <a:lnTo>
                  <a:pt x="41464" y="59165"/>
                </a:lnTo>
                <a:lnTo>
                  <a:pt x="40337" y="57297"/>
                </a:lnTo>
                <a:lnTo>
                  <a:pt x="39204" y="55429"/>
                </a:lnTo>
                <a:lnTo>
                  <a:pt x="38066" y="53569"/>
                </a:lnTo>
                <a:lnTo>
                  <a:pt x="36927" y="51708"/>
                </a:lnTo>
                <a:lnTo>
                  <a:pt x="35777" y="49854"/>
                </a:lnTo>
                <a:lnTo>
                  <a:pt x="34627" y="48008"/>
                </a:lnTo>
                <a:lnTo>
                  <a:pt x="33477" y="46161"/>
                </a:lnTo>
                <a:lnTo>
                  <a:pt x="32315" y="44322"/>
                </a:lnTo>
                <a:lnTo>
                  <a:pt x="31153" y="42483"/>
                </a:lnTo>
                <a:lnTo>
                  <a:pt x="29986" y="40651"/>
                </a:lnTo>
                <a:lnTo>
                  <a:pt x="28818" y="38819"/>
                </a:lnTo>
                <a:lnTo>
                  <a:pt x="27645" y="36994"/>
                </a:lnTo>
                <a:lnTo>
                  <a:pt x="26472" y="35169"/>
                </a:lnTo>
                <a:lnTo>
                  <a:pt x="25292" y="33344"/>
                </a:lnTo>
                <a:lnTo>
                  <a:pt x="24108" y="31526"/>
                </a:lnTo>
                <a:lnTo>
                  <a:pt x="22929" y="29708"/>
                </a:lnTo>
                <a:lnTo>
                  <a:pt x="20547" y="26087"/>
                </a:lnTo>
                <a:lnTo>
                  <a:pt x="18166" y="22473"/>
                </a:lnTo>
                <a:lnTo>
                  <a:pt x="15773" y="18866"/>
                </a:lnTo>
                <a:lnTo>
                  <a:pt x="13369" y="15266"/>
                </a:lnTo>
                <a:lnTo>
                  <a:pt x="10965" y="11666"/>
                </a:lnTo>
                <a:lnTo>
                  <a:pt x="8554" y="8080"/>
                </a:lnTo>
                <a:lnTo>
                  <a:pt x="3728" y="902"/>
                </a:lnTo>
                <a:lnTo>
                  <a:pt x="3653" y="802"/>
                </a:lnTo>
                <a:lnTo>
                  <a:pt x="3578" y="702"/>
                </a:lnTo>
                <a:lnTo>
                  <a:pt x="3503" y="609"/>
                </a:lnTo>
                <a:lnTo>
                  <a:pt x="3428" y="530"/>
                </a:lnTo>
                <a:lnTo>
                  <a:pt x="3347" y="451"/>
                </a:lnTo>
                <a:lnTo>
                  <a:pt x="3266" y="380"/>
                </a:lnTo>
                <a:lnTo>
                  <a:pt x="3191" y="315"/>
                </a:lnTo>
                <a:lnTo>
                  <a:pt x="3110" y="258"/>
                </a:lnTo>
                <a:lnTo>
                  <a:pt x="3023" y="208"/>
                </a:lnTo>
                <a:lnTo>
                  <a:pt x="2942" y="158"/>
                </a:lnTo>
                <a:lnTo>
                  <a:pt x="2861" y="122"/>
                </a:lnTo>
                <a:lnTo>
                  <a:pt x="2780" y="86"/>
                </a:lnTo>
                <a:lnTo>
                  <a:pt x="2694" y="58"/>
                </a:lnTo>
                <a:lnTo>
                  <a:pt x="2613" y="36"/>
                </a:lnTo>
                <a:lnTo>
                  <a:pt x="2526" y="22"/>
                </a:lnTo>
                <a:lnTo>
                  <a:pt x="2445" y="7"/>
                </a:lnTo>
                <a:lnTo>
                  <a:pt x="23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8"/>
          <p:cNvSpPr/>
          <p:nvPr/>
        </p:nvSpPr>
        <p:spPr>
          <a:xfrm>
            <a:off x="8776275" y="2227325"/>
            <a:ext cx="463975" cy="1248500"/>
          </a:xfrm>
          <a:custGeom>
            <a:avLst/>
            <a:gdLst/>
            <a:ahLst/>
            <a:cxnLst/>
            <a:rect l="l" t="t" r="r" b="b"/>
            <a:pathLst>
              <a:path w="18559" h="49940" extrusionOk="0">
                <a:moveTo>
                  <a:pt x="15276" y="0"/>
                </a:moveTo>
                <a:lnTo>
                  <a:pt x="15201" y="7"/>
                </a:lnTo>
                <a:lnTo>
                  <a:pt x="15126" y="22"/>
                </a:lnTo>
                <a:lnTo>
                  <a:pt x="14663" y="143"/>
                </a:lnTo>
                <a:lnTo>
                  <a:pt x="14213" y="279"/>
                </a:lnTo>
                <a:lnTo>
                  <a:pt x="13767" y="429"/>
                </a:lnTo>
                <a:lnTo>
                  <a:pt x="13322" y="587"/>
                </a:lnTo>
                <a:lnTo>
                  <a:pt x="12889" y="766"/>
                </a:lnTo>
                <a:lnTo>
                  <a:pt x="12461" y="952"/>
                </a:lnTo>
                <a:lnTo>
                  <a:pt x="12039" y="1152"/>
                </a:lnTo>
                <a:lnTo>
                  <a:pt x="11623" y="1367"/>
                </a:lnTo>
                <a:lnTo>
                  <a:pt x="11213" y="1596"/>
                </a:lnTo>
                <a:lnTo>
                  <a:pt x="10808" y="1832"/>
                </a:lnTo>
                <a:lnTo>
                  <a:pt x="10409" y="2083"/>
                </a:lnTo>
                <a:lnTo>
                  <a:pt x="10016" y="2340"/>
                </a:lnTo>
                <a:lnTo>
                  <a:pt x="9629" y="2612"/>
                </a:lnTo>
                <a:lnTo>
                  <a:pt x="9254" y="2899"/>
                </a:lnTo>
                <a:lnTo>
                  <a:pt x="8884" y="3192"/>
                </a:lnTo>
                <a:lnTo>
                  <a:pt x="8514" y="3500"/>
                </a:lnTo>
                <a:lnTo>
                  <a:pt x="8155" y="3815"/>
                </a:lnTo>
                <a:lnTo>
                  <a:pt x="7803" y="4144"/>
                </a:lnTo>
                <a:lnTo>
                  <a:pt x="7462" y="4480"/>
                </a:lnTo>
                <a:lnTo>
                  <a:pt x="7121" y="4824"/>
                </a:lnTo>
                <a:lnTo>
                  <a:pt x="6791" y="5182"/>
                </a:lnTo>
                <a:lnTo>
                  <a:pt x="6468" y="5547"/>
                </a:lnTo>
                <a:lnTo>
                  <a:pt x="6150" y="5926"/>
                </a:lnTo>
                <a:lnTo>
                  <a:pt x="5838" y="6305"/>
                </a:lnTo>
                <a:lnTo>
                  <a:pt x="5537" y="6699"/>
                </a:lnTo>
                <a:lnTo>
                  <a:pt x="5242" y="7100"/>
                </a:lnTo>
                <a:lnTo>
                  <a:pt x="4953" y="7515"/>
                </a:lnTo>
                <a:lnTo>
                  <a:pt x="4676" y="7930"/>
                </a:lnTo>
                <a:lnTo>
                  <a:pt x="4399" y="8352"/>
                </a:lnTo>
                <a:lnTo>
                  <a:pt x="4138" y="8789"/>
                </a:lnTo>
                <a:lnTo>
                  <a:pt x="3878" y="9232"/>
                </a:lnTo>
                <a:lnTo>
                  <a:pt x="3630" y="9676"/>
                </a:lnTo>
                <a:lnTo>
                  <a:pt x="3387" y="10134"/>
                </a:lnTo>
                <a:lnTo>
                  <a:pt x="3150" y="10592"/>
                </a:lnTo>
                <a:lnTo>
                  <a:pt x="2925" y="11064"/>
                </a:lnTo>
                <a:lnTo>
                  <a:pt x="2705" y="11537"/>
                </a:lnTo>
                <a:lnTo>
                  <a:pt x="2497" y="12016"/>
                </a:lnTo>
                <a:lnTo>
                  <a:pt x="2295" y="12503"/>
                </a:lnTo>
                <a:lnTo>
                  <a:pt x="2098" y="12997"/>
                </a:lnTo>
                <a:lnTo>
                  <a:pt x="1913" y="13491"/>
                </a:lnTo>
                <a:lnTo>
                  <a:pt x="1734" y="13999"/>
                </a:lnTo>
                <a:lnTo>
                  <a:pt x="1561" y="14507"/>
                </a:lnTo>
                <a:lnTo>
                  <a:pt x="1399" y="15015"/>
                </a:lnTo>
                <a:lnTo>
                  <a:pt x="1249" y="15530"/>
                </a:lnTo>
                <a:lnTo>
                  <a:pt x="1104" y="16053"/>
                </a:lnTo>
                <a:lnTo>
                  <a:pt x="965" y="16582"/>
                </a:lnTo>
                <a:lnTo>
                  <a:pt x="838" y="17112"/>
                </a:lnTo>
                <a:lnTo>
                  <a:pt x="723" y="17641"/>
                </a:lnTo>
                <a:lnTo>
                  <a:pt x="613" y="18178"/>
                </a:lnTo>
                <a:lnTo>
                  <a:pt x="509" y="18722"/>
                </a:lnTo>
                <a:lnTo>
                  <a:pt x="416" y="19266"/>
                </a:lnTo>
                <a:lnTo>
                  <a:pt x="335" y="19810"/>
                </a:lnTo>
                <a:lnTo>
                  <a:pt x="260" y="20354"/>
                </a:lnTo>
                <a:lnTo>
                  <a:pt x="197" y="20905"/>
                </a:lnTo>
                <a:lnTo>
                  <a:pt x="139" y="21463"/>
                </a:lnTo>
                <a:lnTo>
                  <a:pt x="93" y="22014"/>
                </a:lnTo>
                <a:lnTo>
                  <a:pt x="52" y="22572"/>
                </a:lnTo>
                <a:lnTo>
                  <a:pt x="29" y="23131"/>
                </a:lnTo>
                <a:lnTo>
                  <a:pt x="6" y="23689"/>
                </a:lnTo>
                <a:lnTo>
                  <a:pt x="0" y="24247"/>
                </a:lnTo>
                <a:lnTo>
                  <a:pt x="0" y="24805"/>
                </a:lnTo>
                <a:lnTo>
                  <a:pt x="6" y="25371"/>
                </a:lnTo>
                <a:lnTo>
                  <a:pt x="29" y="25929"/>
                </a:lnTo>
                <a:lnTo>
                  <a:pt x="58" y="26494"/>
                </a:lnTo>
                <a:lnTo>
                  <a:pt x="93" y="27031"/>
                </a:lnTo>
                <a:lnTo>
                  <a:pt x="139" y="27568"/>
                </a:lnTo>
                <a:lnTo>
                  <a:pt x="191" y="28112"/>
                </a:lnTo>
                <a:lnTo>
                  <a:pt x="255" y="28656"/>
                </a:lnTo>
                <a:lnTo>
                  <a:pt x="324" y="29200"/>
                </a:lnTo>
                <a:lnTo>
                  <a:pt x="399" y="29744"/>
                </a:lnTo>
                <a:lnTo>
                  <a:pt x="486" y="30295"/>
                </a:lnTo>
                <a:lnTo>
                  <a:pt x="578" y="30839"/>
                </a:lnTo>
                <a:lnTo>
                  <a:pt x="682" y="31382"/>
                </a:lnTo>
                <a:lnTo>
                  <a:pt x="792" y="31934"/>
                </a:lnTo>
                <a:lnTo>
                  <a:pt x="913" y="32477"/>
                </a:lnTo>
                <a:lnTo>
                  <a:pt x="1035" y="33021"/>
                </a:lnTo>
                <a:lnTo>
                  <a:pt x="1173" y="33565"/>
                </a:lnTo>
                <a:lnTo>
                  <a:pt x="1312" y="34102"/>
                </a:lnTo>
                <a:lnTo>
                  <a:pt x="1462" y="34639"/>
                </a:lnTo>
                <a:lnTo>
                  <a:pt x="1619" y="35176"/>
                </a:lnTo>
                <a:lnTo>
                  <a:pt x="1786" y="35705"/>
                </a:lnTo>
                <a:lnTo>
                  <a:pt x="1960" y="36235"/>
                </a:lnTo>
                <a:lnTo>
                  <a:pt x="2139" y="36757"/>
                </a:lnTo>
                <a:lnTo>
                  <a:pt x="2329" y="37272"/>
                </a:lnTo>
                <a:lnTo>
                  <a:pt x="2526" y="37788"/>
                </a:lnTo>
                <a:lnTo>
                  <a:pt x="2728" y="38303"/>
                </a:lnTo>
                <a:lnTo>
                  <a:pt x="2942" y="38804"/>
                </a:lnTo>
                <a:lnTo>
                  <a:pt x="3162" y="39298"/>
                </a:lnTo>
                <a:lnTo>
                  <a:pt x="3387" y="39792"/>
                </a:lnTo>
                <a:lnTo>
                  <a:pt x="3618" y="40278"/>
                </a:lnTo>
                <a:lnTo>
                  <a:pt x="3861" y="40751"/>
                </a:lnTo>
                <a:lnTo>
                  <a:pt x="4110" y="41223"/>
                </a:lnTo>
                <a:lnTo>
                  <a:pt x="4370" y="41688"/>
                </a:lnTo>
                <a:lnTo>
                  <a:pt x="4630" y="42139"/>
                </a:lnTo>
                <a:lnTo>
                  <a:pt x="4901" y="42583"/>
                </a:lnTo>
                <a:lnTo>
                  <a:pt x="5179" y="43019"/>
                </a:lnTo>
                <a:lnTo>
                  <a:pt x="5462" y="43449"/>
                </a:lnTo>
                <a:lnTo>
                  <a:pt x="5757" y="43864"/>
                </a:lnTo>
                <a:lnTo>
                  <a:pt x="6057" y="44265"/>
                </a:lnTo>
                <a:lnTo>
                  <a:pt x="6364" y="44665"/>
                </a:lnTo>
                <a:lnTo>
                  <a:pt x="6676" y="45045"/>
                </a:lnTo>
                <a:lnTo>
                  <a:pt x="6994" y="45417"/>
                </a:lnTo>
                <a:lnTo>
                  <a:pt x="7323" y="45782"/>
                </a:lnTo>
                <a:lnTo>
                  <a:pt x="7653" y="46133"/>
                </a:lnTo>
                <a:lnTo>
                  <a:pt x="7994" y="46469"/>
                </a:lnTo>
                <a:lnTo>
                  <a:pt x="8346" y="46791"/>
                </a:lnTo>
                <a:lnTo>
                  <a:pt x="8699" y="47099"/>
                </a:lnTo>
                <a:lnTo>
                  <a:pt x="9057" y="47392"/>
                </a:lnTo>
                <a:lnTo>
                  <a:pt x="9427" y="47678"/>
                </a:lnTo>
                <a:lnTo>
                  <a:pt x="9803" y="47943"/>
                </a:lnTo>
                <a:lnTo>
                  <a:pt x="9993" y="48072"/>
                </a:lnTo>
                <a:lnTo>
                  <a:pt x="10184" y="48194"/>
                </a:lnTo>
                <a:lnTo>
                  <a:pt x="10375" y="48315"/>
                </a:lnTo>
                <a:lnTo>
                  <a:pt x="10571" y="48430"/>
                </a:lnTo>
                <a:lnTo>
                  <a:pt x="10768" y="48544"/>
                </a:lnTo>
                <a:lnTo>
                  <a:pt x="10964" y="48652"/>
                </a:lnTo>
                <a:lnTo>
                  <a:pt x="11167" y="48759"/>
                </a:lnTo>
                <a:lnTo>
                  <a:pt x="11369" y="48859"/>
                </a:lnTo>
                <a:lnTo>
                  <a:pt x="11571" y="48952"/>
                </a:lnTo>
                <a:lnTo>
                  <a:pt x="11773" y="49045"/>
                </a:lnTo>
                <a:lnTo>
                  <a:pt x="11982" y="49138"/>
                </a:lnTo>
                <a:lnTo>
                  <a:pt x="12190" y="49217"/>
                </a:lnTo>
                <a:lnTo>
                  <a:pt x="12398" y="49296"/>
                </a:lnTo>
                <a:lnTo>
                  <a:pt x="12606" y="49375"/>
                </a:lnTo>
                <a:lnTo>
                  <a:pt x="12820" y="49446"/>
                </a:lnTo>
                <a:lnTo>
                  <a:pt x="13033" y="49511"/>
                </a:lnTo>
                <a:lnTo>
                  <a:pt x="13247" y="49568"/>
                </a:lnTo>
                <a:lnTo>
                  <a:pt x="13467" y="49625"/>
                </a:lnTo>
                <a:lnTo>
                  <a:pt x="13687" y="49682"/>
                </a:lnTo>
                <a:lnTo>
                  <a:pt x="13906" y="49725"/>
                </a:lnTo>
                <a:lnTo>
                  <a:pt x="14126" y="49768"/>
                </a:lnTo>
                <a:lnTo>
                  <a:pt x="14351" y="49811"/>
                </a:lnTo>
                <a:lnTo>
                  <a:pt x="14577" y="49840"/>
                </a:lnTo>
                <a:lnTo>
                  <a:pt x="14802" y="49868"/>
                </a:lnTo>
                <a:lnTo>
                  <a:pt x="15033" y="49897"/>
                </a:lnTo>
                <a:lnTo>
                  <a:pt x="15259" y="49911"/>
                </a:lnTo>
                <a:lnTo>
                  <a:pt x="15490" y="49926"/>
                </a:lnTo>
                <a:lnTo>
                  <a:pt x="15727" y="49933"/>
                </a:lnTo>
                <a:lnTo>
                  <a:pt x="15958" y="49940"/>
                </a:lnTo>
                <a:lnTo>
                  <a:pt x="16195" y="49940"/>
                </a:lnTo>
                <a:lnTo>
                  <a:pt x="16432" y="49933"/>
                </a:lnTo>
                <a:lnTo>
                  <a:pt x="16669" y="49918"/>
                </a:lnTo>
                <a:lnTo>
                  <a:pt x="16912" y="49904"/>
                </a:lnTo>
                <a:lnTo>
                  <a:pt x="17154" y="49876"/>
                </a:lnTo>
                <a:lnTo>
                  <a:pt x="17397" y="49854"/>
                </a:lnTo>
                <a:lnTo>
                  <a:pt x="17640" y="49818"/>
                </a:lnTo>
                <a:lnTo>
                  <a:pt x="17750" y="49797"/>
                </a:lnTo>
                <a:lnTo>
                  <a:pt x="17854" y="49761"/>
                </a:lnTo>
                <a:lnTo>
                  <a:pt x="17946" y="49718"/>
                </a:lnTo>
                <a:lnTo>
                  <a:pt x="18033" y="49661"/>
                </a:lnTo>
                <a:lnTo>
                  <a:pt x="18114" y="49604"/>
                </a:lnTo>
                <a:lnTo>
                  <a:pt x="18189" y="49532"/>
                </a:lnTo>
                <a:lnTo>
                  <a:pt x="18258" y="49453"/>
                </a:lnTo>
                <a:lnTo>
                  <a:pt x="18322" y="49367"/>
                </a:lnTo>
                <a:lnTo>
                  <a:pt x="18374" y="49282"/>
                </a:lnTo>
                <a:lnTo>
                  <a:pt x="18420" y="49188"/>
                </a:lnTo>
                <a:lnTo>
                  <a:pt x="18461" y="49088"/>
                </a:lnTo>
                <a:lnTo>
                  <a:pt x="18495" y="48981"/>
                </a:lnTo>
                <a:lnTo>
                  <a:pt x="18524" y="48881"/>
                </a:lnTo>
                <a:lnTo>
                  <a:pt x="18542" y="48773"/>
                </a:lnTo>
                <a:lnTo>
                  <a:pt x="18553" y="48666"/>
                </a:lnTo>
                <a:lnTo>
                  <a:pt x="18559" y="48559"/>
                </a:lnTo>
                <a:lnTo>
                  <a:pt x="18559" y="48451"/>
                </a:lnTo>
                <a:lnTo>
                  <a:pt x="18547" y="48344"/>
                </a:lnTo>
                <a:lnTo>
                  <a:pt x="18530" y="48244"/>
                </a:lnTo>
                <a:lnTo>
                  <a:pt x="18507" y="48144"/>
                </a:lnTo>
                <a:lnTo>
                  <a:pt x="18478" y="48043"/>
                </a:lnTo>
                <a:lnTo>
                  <a:pt x="18438" y="47950"/>
                </a:lnTo>
                <a:lnTo>
                  <a:pt x="18391" y="47864"/>
                </a:lnTo>
                <a:lnTo>
                  <a:pt x="18339" y="47786"/>
                </a:lnTo>
                <a:lnTo>
                  <a:pt x="18281" y="47714"/>
                </a:lnTo>
                <a:lnTo>
                  <a:pt x="18212" y="47643"/>
                </a:lnTo>
                <a:lnTo>
                  <a:pt x="18137" y="47585"/>
                </a:lnTo>
                <a:lnTo>
                  <a:pt x="18050" y="47535"/>
                </a:lnTo>
                <a:lnTo>
                  <a:pt x="17964" y="47499"/>
                </a:lnTo>
                <a:lnTo>
                  <a:pt x="17865" y="47471"/>
                </a:lnTo>
                <a:lnTo>
                  <a:pt x="17755" y="47457"/>
                </a:lnTo>
                <a:lnTo>
                  <a:pt x="17640" y="47449"/>
                </a:lnTo>
                <a:lnTo>
                  <a:pt x="17178" y="47449"/>
                </a:lnTo>
                <a:lnTo>
                  <a:pt x="16946" y="47442"/>
                </a:lnTo>
                <a:lnTo>
                  <a:pt x="16721" y="47435"/>
                </a:lnTo>
                <a:lnTo>
                  <a:pt x="16496" y="47421"/>
                </a:lnTo>
                <a:lnTo>
                  <a:pt x="16270" y="47399"/>
                </a:lnTo>
                <a:lnTo>
                  <a:pt x="16045" y="47378"/>
                </a:lnTo>
                <a:lnTo>
                  <a:pt x="15825" y="47349"/>
                </a:lnTo>
                <a:lnTo>
                  <a:pt x="15605" y="47321"/>
                </a:lnTo>
                <a:lnTo>
                  <a:pt x="15386" y="47285"/>
                </a:lnTo>
                <a:lnTo>
                  <a:pt x="14958" y="47199"/>
                </a:lnTo>
                <a:lnTo>
                  <a:pt x="14530" y="47099"/>
                </a:lnTo>
                <a:lnTo>
                  <a:pt x="14114" y="46984"/>
                </a:lnTo>
                <a:lnTo>
                  <a:pt x="13704" y="46855"/>
                </a:lnTo>
                <a:lnTo>
                  <a:pt x="13299" y="46712"/>
                </a:lnTo>
                <a:lnTo>
                  <a:pt x="12901" y="46555"/>
                </a:lnTo>
                <a:lnTo>
                  <a:pt x="12513" y="46376"/>
                </a:lnTo>
                <a:lnTo>
                  <a:pt x="12132" y="46190"/>
                </a:lnTo>
                <a:lnTo>
                  <a:pt x="11750" y="45989"/>
                </a:lnTo>
                <a:lnTo>
                  <a:pt x="11380" y="45775"/>
                </a:lnTo>
                <a:lnTo>
                  <a:pt x="11022" y="45546"/>
                </a:lnTo>
                <a:lnTo>
                  <a:pt x="10664" y="45302"/>
                </a:lnTo>
                <a:lnTo>
                  <a:pt x="10317" y="45052"/>
                </a:lnTo>
                <a:lnTo>
                  <a:pt x="9976" y="44787"/>
                </a:lnTo>
                <a:lnTo>
                  <a:pt x="9641" y="44508"/>
                </a:lnTo>
                <a:lnTo>
                  <a:pt x="9311" y="44215"/>
                </a:lnTo>
                <a:lnTo>
                  <a:pt x="8988" y="43914"/>
                </a:lnTo>
                <a:lnTo>
                  <a:pt x="8676" y="43599"/>
                </a:lnTo>
                <a:lnTo>
                  <a:pt x="8369" y="43277"/>
                </a:lnTo>
                <a:lnTo>
                  <a:pt x="8069" y="42941"/>
                </a:lnTo>
                <a:lnTo>
                  <a:pt x="7780" y="42597"/>
                </a:lnTo>
                <a:lnTo>
                  <a:pt x="7491" y="42246"/>
                </a:lnTo>
                <a:lnTo>
                  <a:pt x="7213" y="41881"/>
                </a:lnTo>
                <a:lnTo>
                  <a:pt x="6942" y="41502"/>
                </a:lnTo>
                <a:lnTo>
                  <a:pt x="6676" y="41123"/>
                </a:lnTo>
                <a:lnTo>
                  <a:pt x="6421" y="40729"/>
                </a:lnTo>
                <a:lnTo>
                  <a:pt x="6167" y="40328"/>
                </a:lnTo>
                <a:lnTo>
                  <a:pt x="5924" y="39913"/>
                </a:lnTo>
                <a:lnTo>
                  <a:pt x="5687" y="39498"/>
                </a:lnTo>
                <a:lnTo>
                  <a:pt x="5462" y="39076"/>
                </a:lnTo>
                <a:lnTo>
                  <a:pt x="5242" y="38639"/>
                </a:lnTo>
                <a:lnTo>
                  <a:pt x="5029" y="38203"/>
                </a:lnTo>
                <a:lnTo>
                  <a:pt x="4820" y="37752"/>
                </a:lnTo>
                <a:lnTo>
                  <a:pt x="4618" y="37301"/>
                </a:lnTo>
                <a:lnTo>
                  <a:pt x="4427" y="36836"/>
                </a:lnTo>
                <a:lnTo>
                  <a:pt x="4243" y="36371"/>
                </a:lnTo>
                <a:lnTo>
                  <a:pt x="4063" y="35898"/>
                </a:lnTo>
                <a:lnTo>
                  <a:pt x="3896" y="35419"/>
                </a:lnTo>
                <a:lnTo>
                  <a:pt x="3734" y="34939"/>
                </a:lnTo>
                <a:lnTo>
                  <a:pt x="3578" y="34453"/>
                </a:lnTo>
                <a:lnTo>
                  <a:pt x="3428" y="33959"/>
                </a:lnTo>
                <a:lnTo>
                  <a:pt x="3289" y="33458"/>
                </a:lnTo>
                <a:lnTo>
                  <a:pt x="3150" y="32957"/>
                </a:lnTo>
                <a:lnTo>
                  <a:pt x="3029" y="32456"/>
                </a:lnTo>
                <a:lnTo>
                  <a:pt x="2907" y="31948"/>
                </a:lnTo>
                <a:lnTo>
                  <a:pt x="2798" y="31433"/>
                </a:lnTo>
                <a:lnTo>
                  <a:pt x="2694" y="30917"/>
                </a:lnTo>
                <a:lnTo>
                  <a:pt x="2595" y="30402"/>
                </a:lnTo>
                <a:lnTo>
                  <a:pt x="2509" y="29880"/>
                </a:lnTo>
                <a:lnTo>
                  <a:pt x="2428" y="29357"/>
                </a:lnTo>
                <a:lnTo>
                  <a:pt x="2353" y="28835"/>
                </a:lnTo>
                <a:lnTo>
                  <a:pt x="2289" y="28312"/>
                </a:lnTo>
                <a:lnTo>
                  <a:pt x="2225" y="27783"/>
                </a:lnTo>
                <a:lnTo>
                  <a:pt x="2179" y="27253"/>
                </a:lnTo>
                <a:lnTo>
                  <a:pt x="2133" y="26731"/>
                </a:lnTo>
                <a:lnTo>
                  <a:pt x="2098" y="26201"/>
                </a:lnTo>
                <a:lnTo>
                  <a:pt x="2069" y="25671"/>
                </a:lnTo>
                <a:lnTo>
                  <a:pt x="2052" y="25142"/>
                </a:lnTo>
                <a:lnTo>
                  <a:pt x="2035" y="24612"/>
                </a:lnTo>
                <a:lnTo>
                  <a:pt x="2035" y="24111"/>
                </a:lnTo>
                <a:lnTo>
                  <a:pt x="2035" y="23610"/>
                </a:lnTo>
                <a:lnTo>
                  <a:pt x="2046" y="23116"/>
                </a:lnTo>
                <a:lnTo>
                  <a:pt x="2069" y="22623"/>
                </a:lnTo>
                <a:lnTo>
                  <a:pt x="2098" y="22136"/>
                </a:lnTo>
                <a:lnTo>
                  <a:pt x="2133" y="21649"/>
                </a:lnTo>
                <a:lnTo>
                  <a:pt x="2179" y="21163"/>
                </a:lnTo>
                <a:lnTo>
                  <a:pt x="2231" y="20683"/>
                </a:lnTo>
                <a:lnTo>
                  <a:pt x="2295" y="20204"/>
                </a:lnTo>
                <a:lnTo>
                  <a:pt x="2364" y="19731"/>
                </a:lnTo>
                <a:lnTo>
                  <a:pt x="2439" y="19266"/>
                </a:lnTo>
                <a:lnTo>
                  <a:pt x="2526" y="18801"/>
                </a:lnTo>
                <a:lnTo>
                  <a:pt x="2618" y="18336"/>
                </a:lnTo>
                <a:lnTo>
                  <a:pt x="2717" y="17878"/>
                </a:lnTo>
                <a:lnTo>
                  <a:pt x="2821" y="17427"/>
                </a:lnTo>
                <a:lnTo>
                  <a:pt x="2936" y="16976"/>
                </a:lnTo>
                <a:lnTo>
                  <a:pt x="3058" y="16532"/>
                </a:lnTo>
                <a:lnTo>
                  <a:pt x="3185" y="16088"/>
                </a:lnTo>
                <a:lnTo>
                  <a:pt x="3318" y="15652"/>
                </a:lnTo>
                <a:lnTo>
                  <a:pt x="3462" y="15215"/>
                </a:lnTo>
                <a:lnTo>
                  <a:pt x="3613" y="14786"/>
                </a:lnTo>
                <a:lnTo>
                  <a:pt x="3769" y="14364"/>
                </a:lnTo>
                <a:lnTo>
                  <a:pt x="3930" y="13941"/>
                </a:lnTo>
                <a:lnTo>
                  <a:pt x="4098" y="13526"/>
                </a:lnTo>
                <a:lnTo>
                  <a:pt x="4277" y="13118"/>
                </a:lnTo>
                <a:lnTo>
                  <a:pt x="4462" y="12710"/>
                </a:lnTo>
                <a:lnTo>
                  <a:pt x="4647" y="12310"/>
                </a:lnTo>
                <a:lnTo>
                  <a:pt x="4844" y="11916"/>
                </a:lnTo>
                <a:lnTo>
                  <a:pt x="5046" y="11522"/>
                </a:lnTo>
                <a:lnTo>
                  <a:pt x="5254" y="11143"/>
                </a:lnTo>
                <a:lnTo>
                  <a:pt x="5468" y="10757"/>
                </a:lnTo>
                <a:lnTo>
                  <a:pt x="5687" y="10385"/>
                </a:lnTo>
                <a:lnTo>
                  <a:pt x="5919" y="10012"/>
                </a:lnTo>
                <a:lnTo>
                  <a:pt x="6150" y="9647"/>
                </a:lnTo>
                <a:lnTo>
                  <a:pt x="6387" y="9290"/>
                </a:lnTo>
                <a:lnTo>
                  <a:pt x="6630" y="8939"/>
                </a:lnTo>
                <a:lnTo>
                  <a:pt x="6878" y="8588"/>
                </a:lnTo>
                <a:lnTo>
                  <a:pt x="7138" y="8245"/>
                </a:lnTo>
                <a:lnTo>
                  <a:pt x="7398" y="7915"/>
                </a:lnTo>
                <a:lnTo>
                  <a:pt x="7664" y="7579"/>
                </a:lnTo>
                <a:lnTo>
                  <a:pt x="7936" y="7257"/>
                </a:lnTo>
                <a:lnTo>
                  <a:pt x="8213" y="6942"/>
                </a:lnTo>
                <a:lnTo>
                  <a:pt x="8496" y="6627"/>
                </a:lnTo>
                <a:lnTo>
                  <a:pt x="8780" y="6319"/>
                </a:lnTo>
                <a:lnTo>
                  <a:pt x="9074" y="6019"/>
                </a:lnTo>
                <a:lnTo>
                  <a:pt x="9369" y="5725"/>
                </a:lnTo>
                <a:lnTo>
                  <a:pt x="9670" y="5439"/>
                </a:lnTo>
                <a:lnTo>
                  <a:pt x="9982" y="5160"/>
                </a:lnTo>
                <a:lnTo>
                  <a:pt x="10288" y="4888"/>
                </a:lnTo>
                <a:lnTo>
                  <a:pt x="10606" y="4623"/>
                </a:lnTo>
                <a:lnTo>
                  <a:pt x="10930" y="4359"/>
                </a:lnTo>
                <a:lnTo>
                  <a:pt x="11253" y="4108"/>
                </a:lnTo>
                <a:lnTo>
                  <a:pt x="11583" y="3858"/>
                </a:lnTo>
                <a:lnTo>
                  <a:pt x="11918" y="3621"/>
                </a:lnTo>
                <a:lnTo>
                  <a:pt x="12253" y="3385"/>
                </a:lnTo>
                <a:lnTo>
                  <a:pt x="12600" y="3163"/>
                </a:lnTo>
                <a:lnTo>
                  <a:pt x="12947" y="2941"/>
                </a:lnTo>
                <a:lnTo>
                  <a:pt x="13294" y="2734"/>
                </a:lnTo>
                <a:lnTo>
                  <a:pt x="13652" y="2534"/>
                </a:lnTo>
                <a:lnTo>
                  <a:pt x="14010" y="2333"/>
                </a:lnTo>
                <a:lnTo>
                  <a:pt x="14369" y="2147"/>
                </a:lnTo>
                <a:lnTo>
                  <a:pt x="14738" y="1968"/>
                </a:lnTo>
                <a:lnTo>
                  <a:pt x="15108" y="1789"/>
                </a:lnTo>
                <a:lnTo>
                  <a:pt x="15478" y="1625"/>
                </a:lnTo>
                <a:lnTo>
                  <a:pt x="15553" y="1589"/>
                </a:lnTo>
                <a:lnTo>
                  <a:pt x="15623" y="1546"/>
                </a:lnTo>
                <a:lnTo>
                  <a:pt x="15681" y="1503"/>
                </a:lnTo>
                <a:lnTo>
                  <a:pt x="15733" y="1446"/>
                </a:lnTo>
                <a:lnTo>
                  <a:pt x="15785" y="1388"/>
                </a:lnTo>
                <a:lnTo>
                  <a:pt x="15825" y="1331"/>
                </a:lnTo>
                <a:lnTo>
                  <a:pt x="15860" y="1267"/>
                </a:lnTo>
                <a:lnTo>
                  <a:pt x="15889" y="1195"/>
                </a:lnTo>
                <a:lnTo>
                  <a:pt x="15912" y="1131"/>
                </a:lnTo>
                <a:lnTo>
                  <a:pt x="15929" y="1052"/>
                </a:lnTo>
                <a:lnTo>
                  <a:pt x="15946" y="981"/>
                </a:lnTo>
                <a:lnTo>
                  <a:pt x="15952" y="909"/>
                </a:lnTo>
                <a:lnTo>
                  <a:pt x="15952" y="830"/>
                </a:lnTo>
                <a:lnTo>
                  <a:pt x="15952" y="759"/>
                </a:lnTo>
                <a:lnTo>
                  <a:pt x="15941" y="687"/>
                </a:lnTo>
                <a:lnTo>
                  <a:pt x="15929" y="616"/>
                </a:lnTo>
                <a:lnTo>
                  <a:pt x="15906" y="544"/>
                </a:lnTo>
                <a:lnTo>
                  <a:pt x="15883" y="472"/>
                </a:lnTo>
                <a:lnTo>
                  <a:pt x="15860" y="408"/>
                </a:lnTo>
                <a:lnTo>
                  <a:pt x="15825" y="344"/>
                </a:lnTo>
                <a:lnTo>
                  <a:pt x="15790" y="286"/>
                </a:lnTo>
                <a:lnTo>
                  <a:pt x="15750" y="229"/>
                </a:lnTo>
                <a:lnTo>
                  <a:pt x="15704" y="179"/>
                </a:lnTo>
                <a:lnTo>
                  <a:pt x="15652" y="136"/>
                </a:lnTo>
                <a:lnTo>
                  <a:pt x="15600" y="93"/>
                </a:lnTo>
                <a:lnTo>
                  <a:pt x="15542" y="64"/>
                </a:lnTo>
                <a:lnTo>
                  <a:pt x="15478" y="36"/>
                </a:lnTo>
                <a:lnTo>
                  <a:pt x="15415" y="14"/>
                </a:lnTo>
                <a:lnTo>
                  <a:pt x="15345" y="7"/>
                </a:lnTo>
                <a:lnTo>
                  <a:pt x="1527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lt2"/>
        </a:solidFill>
        <a:effectLst/>
      </p:bgPr>
    </p:bg>
    <p:spTree>
      <p:nvGrpSpPr>
        <p:cNvPr id="1" name="Shape 169"/>
        <p:cNvGrpSpPr/>
        <p:nvPr/>
      </p:nvGrpSpPr>
      <p:grpSpPr>
        <a:xfrm>
          <a:off x="0" y="0"/>
          <a:ext cx="0" cy="0"/>
          <a:chOff x="0" y="0"/>
          <a:chExt cx="0" cy="0"/>
        </a:xfrm>
      </p:grpSpPr>
      <p:sp>
        <p:nvSpPr>
          <p:cNvPr id="170" name="Google Shape;170;p9"/>
          <p:cNvSpPr txBox="1">
            <a:spLocks noGrp="1"/>
          </p:cNvSpPr>
          <p:nvPr>
            <p:ph type="title"/>
          </p:nvPr>
        </p:nvSpPr>
        <p:spPr>
          <a:xfrm>
            <a:off x="719997" y="1482950"/>
            <a:ext cx="3713400" cy="8418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5400">
                <a:solidFill>
                  <a:schemeClr val="lt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71" name="Google Shape;171;p9"/>
          <p:cNvSpPr txBox="1">
            <a:spLocks noGrp="1"/>
          </p:cNvSpPr>
          <p:nvPr>
            <p:ph type="subTitle" idx="1"/>
          </p:nvPr>
        </p:nvSpPr>
        <p:spPr>
          <a:xfrm>
            <a:off x="720000" y="2493775"/>
            <a:ext cx="3943800" cy="134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600">
                <a:solidFill>
                  <a:schemeClr val="lt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72" name="Google Shape;172;p9"/>
          <p:cNvSpPr/>
          <p:nvPr/>
        </p:nvSpPr>
        <p:spPr>
          <a:xfrm rot="10800000">
            <a:off x="358779" y="408134"/>
            <a:ext cx="395820" cy="541616"/>
          </a:xfrm>
          <a:custGeom>
            <a:avLst/>
            <a:gdLst/>
            <a:ahLst/>
            <a:cxnLst/>
            <a:rect l="l" t="t" r="r" b="b"/>
            <a:pathLst>
              <a:path w="159766" h="119562" extrusionOk="0">
                <a:moveTo>
                  <a:pt x="111586" y="1"/>
                </a:moveTo>
                <a:lnTo>
                  <a:pt x="111157" y="12"/>
                </a:lnTo>
                <a:lnTo>
                  <a:pt x="110728" y="35"/>
                </a:lnTo>
                <a:lnTo>
                  <a:pt x="110299" y="80"/>
                </a:lnTo>
                <a:lnTo>
                  <a:pt x="109894" y="149"/>
                </a:lnTo>
                <a:lnTo>
                  <a:pt x="109513" y="229"/>
                </a:lnTo>
                <a:lnTo>
                  <a:pt x="109132" y="320"/>
                </a:lnTo>
                <a:lnTo>
                  <a:pt x="108751" y="434"/>
                </a:lnTo>
                <a:lnTo>
                  <a:pt x="108417" y="559"/>
                </a:lnTo>
                <a:lnTo>
                  <a:pt x="108083" y="696"/>
                </a:lnTo>
                <a:lnTo>
                  <a:pt x="107774" y="855"/>
                </a:lnTo>
                <a:lnTo>
                  <a:pt x="107488" y="1014"/>
                </a:lnTo>
                <a:lnTo>
                  <a:pt x="107226" y="1185"/>
                </a:lnTo>
                <a:lnTo>
                  <a:pt x="107011" y="1368"/>
                </a:lnTo>
                <a:lnTo>
                  <a:pt x="106797" y="1561"/>
                </a:lnTo>
                <a:lnTo>
                  <a:pt x="106630" y="1766"/>
                </a:lnTo>
                <a:lnTo>
                  <a:pt x="106487" y="1971"/>
                </a:lnTo>
                <a:lnTo>
                  <a:pt x="106392" y="2188"/>
                </a:lnTo>
                <a:lnTo>
                  <a:pt x="106344" y="2404"/>
                </a:lnTo>
                <a:lnTo>
                  <a:pt x="106320" y="2632"/>
                </a:lnTo>
                <a:lnTo>
                  <a:pt x="106344" y="2848"/>
                </a:lnTo>
                <a:lnTo>
                  <a:pt x="106392" y="3076"/>
                </a:lnTo>
                <a:lnTo>
                  <a:pt x="106511" y="3315"/>
                </a:lnTo>
                <a:lnTo>
                  <a:pt x="106654" y="3543"/>
                </a:lnTo>
                <a:lnTo>
                  <a:pt x="106868" y="3771"/>
                </a:lnTo>
                <a:lnTo>
                  <a:pt x="108751" y="5616"/>
                </a:lnTo>
                <a:lnTo>
                  <a:pt x="110633" y="7462"/>
                </a:lnTo>
                <a:lnTo>
                  <a:pt x="112563" y="9284"/>
                </a:lnTo>
                <a:lnTo>
                  <a:pt x="114493" y="11118"/>
                </a:lnTo>
                <a:lnTo>
                  <a:pt x="118401" y="14752"/>
                </a:lnTo>
                <a:lnTo>
                  <a:pt x="122332" y="18374"/>
                </a:lnTo>
                <a:lnTo>
                  <a:pt x="126240" y="22008"/>
                </a:lnTo>
                <a:lnTo>
                  <a:pt x="128170" y="23831"/>
                </a:lnTo>
                <a:lnTo>
                  <a:pt x="130076" y="25653"/>
                </a:lnTo>
                <a:lnTo>
                  <a:pt x="131959" y="27487"/>
                </a:lnTo>
                <a:lnTo>
                  <a:pt x="133841" y="29321"/>
                </a:lnTo>
                <a:lnTo>
                  <a:pt x="135676" y="31178"/>
                </a:lnTo>
                <a:lnTo>
                  <a:pt x="137463" y="33035"/>
                </a:lnTo>
                <a:lnTo>
                  <a:pt x="132817" y="33217"/>
                </a:lnTo>
                <a:lnTo>
                  <a:pt x="128170" y="33422"/>
                </a:lnTo>
                <a:lnTo>
                  <a:pt x="123548" y="33650"/>
                </a:lnTo>
                <a:lnTo>
                  <a:pt x="118925" y="33900"/>
                </a:lnTo>
                <a:lnTo>
                  <a:pt x="114326" y="34174"/>
                </a:lnTo>
                <a:lnTo>
                  <a:pt x="109728" y="34470"/>
                </a:lnTo>
                <a:lnTo>
                  <a:pt x="105129" y="34789"/>
                </a:lnTo>
                <a:lnTo>
                  <a:pt x="100554" y="35142"/>
                </a:lnTo>
                <a:lnTo>
                  <a:pt x="95979" y="35507"/>
                </a:lnTo>
                <a:lnTo>
                  <a:pt x="91404" y="35905"/>
                </a:lnTo>
                <a:lnTo>
                  <a:pt x="86829" y="36327"/>
                </a:lnTo>
                <a:lnTo>
                  <a:pt x="82278" y="36782"/>
                </a:lnTo>
                <a:lnTo>
                  <a:pt x="77727" y="37249"/>
                </a:lnTo>
                <a:lnTo>
                  <a:pt x="73176" y="37751"/>
                </a:lnTo>
                <a:lnTo>
                  <a:pt x="68625" y="38286"/>
                </a:lnTo>
                <a:lnTo>
                  <a:pt x="64074" y="38833"/>
                </a:lnTo>
                <a:lnTo>
                  <a:pt x="63645" y="38890"/>
                </a:lnTo>
                <a:lnTo>
                  <a:pt x="63240" y="38970"/>
                </a:lnTo>
                <a:lnTo>
                  <a:pt x="62811" y="39049"/>
                </a:lnTo>
                <a:lnTo>
                  <a:pt x="62406" y="39140"/>
                </a:lnTo>
                <a:lnTo>
                  <a:pt x="62001" y="39254"/>
                </a:lnTo>
                <a:lnTo>
                  <a:pt x="61619" y="39368"/>
                </a:lnTo>
                <a:lnTo>
                  <a:pt x="61238" y="39494"/>
                </a:lnTo>
                <a:lnTo>
                  <a:pt x="60857" y="39630"/>
                </a:lnTo>
                <a:lnTo>
                  <a:pt x="60499" y="39767"/>
                </a:lnTo>
                <a:lnTo>
                  <a:pt x="60142" y="39926"/>
                </a:lnTo>
                <a:lnTo>
                  <a:pt x="59808" y="40086"/>
                </a:lnTo>
                <a:lnTo>
                  <a:pt x="59475" y="40257"/>
                </a:lnTo>
                <a:lnTo>
                  <a:pt x="59165" y="40428"/>
                </a:lnTo>
                <a:lnTo>
                  <a:pt x="58879" y="40610"/>
                </a:lnTo>
                <a:lnTo>
                  <a:pt x="58617" y="40792"/>
                </a:lnTo>
                <a:lnTo>
                  <a:pt x="58355" y="40986"/>
                </a:lnTo>
                <a:lnTo>
                  <a:pt x="58117" y="41179"/>
                </a:lnTo>
                <a:lnTo>
                  <a:pt x="57902" y="41384"/>
                </a:lnTo>
                <a:lnTo>
                  <a:pt x="57688" y="41589"/>
                </a:lnTo>
                <a:lnTo>
                  <a:pt x="57521" y="41806"/>
                </a:lnTo>
                <a:lnTo>
                  <a:pt x="57378" y="42011"/>
                </a:lnTo>
                <a:lnTo>
                  <a:pt x="57235" y="42227"/>
                </a:lnTo>
                <a:lnTo>
                  <a:pt x="57140" y="42444"/>
                </a:lnTo>
                <a:lnTo>
                  <a:pt x="57044" y="42660"/>
                </a:lnTo>
                <a:lnTo>
                  <a:pt x="56997" y="42877"/>
                </a:lnTo>
                <a:lnTo>
                  <a:pt x="56973" y="43104"/>
                </a:lnTo>
                <a:lnTo>
                  <a:pt x="56973" y="43321"/>
                </a:lnTo>
                <a:lnTo>
                  <a:pt x="57021" y="43537"/>
                </a:lnTo>
                <a:lnTo>
                  <a:pt x="57068" y="43765"/>
                </a:lnTo>
                <a:lnTo>
                  <a:pt x="57164" y="43982"/>
                </a:lnTo>
                <a:lnTo>
                  <a:pt x="57307" y="44198"/>
                </a:lnTo>
                <a:lnTo>
                  <a:pt x="57450" y="44403"/>
                </a:lnTo>
                <a:lnTo>
                  <a:pt x="59260" y="46533"/>
                </a:lnTo>
                <a:lnTo>
                  <a:pt x="61095" y="48629"/>
                </a:lnTo>
                <a:lnTo>
                  <a:pt x="62978" y="50725"/>
                </a:lnTo>
                <a:lnTo>
                  <a:pt x="64908" y="52798"/>
                </a:lnTo>
                <a:lnTo>
                  <a:pt x="66885" y="54860"/>
                </a:lnTo>
                <a:lnTo>
                  <a:pt x="68911" y="56899"/>
                </a:lnTo>
                <a:lnTo>
                  <a:pt x="70984" y="58938"/>
                </a:lnTo>
                <a:lnTo>
                  <a:pt x="73104" y="60954"/>
                </a:lnTo>
                <a:lnTo>
                  <a:pt x="75273" y="62959"/>
                </a:lnTo>
                <a:lnTo>
                  <a:pt x="77512" y="64953"/>
                </a:lnTo>
                <a:lnTo>
                  <a:pt x="78632" y="65944"/>
                </a:lnTo>
                <a:lnTo>
                  <a:pt x="79776" y="66935"/>
                </a:lnTo>
                <a:lnTo>
                  <a:pt x="80944" y="67926"/>
                </a:lnTo>
                <a:lnTo>
                  <a:pt x="82111" y="68905"/>
                </a:lnTo>
                <a:lnTo>
                  <a:pt x="83279" y="69885"/>
                </a:lnTo>
                <a:lnTo>
                  <a:pt x="84470" y="70853"/>
                </a:lnTo>
                <a:lnTo>
                  <a:pt x="85685" y="71833"/>
                </a:lnTo>
                <a:lnTo>
                  <a:pt x="86901" y="72801"/>
                </a:lnTo>
                <a:lnTo>
                  <a:pt x="88140" y="73769"/>
                </a:lnTo>
                <a:lnTo>
                  <a:pt x="89379" y="74737"/>
                </a:lnTo>
                <a:lnTo>
                  <a:pt x="90642" y="75694"/>
                </a:lnTo>
                <a:lnTo>
                  <a:pt x="91928" y="76651"/>
                </a:lnTo>
                <a:lnTo>
                  <a:pt x="86567" y="76947"/>
                </a:lnTo>
                <a:lnTo>
                  <a:pt x="81230" y="77255"/>
                </a:lnTo>
                <a:lnTo>
                  <a:pt x="75916" y="77585"/>
                </a:lnTo>
                <a:lnTo>
                  <a:pt x="70602" y="77938"/>
                </a:lnTo>
                <a:lnTo>
                  <a:pt x="65289" y="78314"/>
                </a:lnTo>
                <a:lnTo>
                  <a:pt x="59975" y="78702"/>
                </a:lnTo>
                <a:lnTo>
                  <a:pt x="54662" y="79112"/>
                </a:lnTo>
                <a:lnTo>
                  <a:pt x="49372" y="79544"/>
                </a:lnTo>
                <a:lnTo>
                  <a:pt x="44082" y="79989"/>
                </a:lnTo>
                <a:lnTo>
                  <a:pt x="38816" y="80467"/>
                </a:lnTo>
                <a:lnTo>
                  <a:pt x="33526" y="80957"/>
                </a:lnTo>
                <a:lnTo>
                  <a:pt x="28261" y="81470"/>
                </a:lnTo>
                <a:lnTo>
                  <a:pt x="23018" y="82005"/>
                </a:lnTo>
                <a:lnTo>
                  <a:pt x="17753" y="82552"/>
                </a:lnTo>
                <a:lnTo>
                  <a:pt x="12487" y="83133"/>
                </a:lnTo>
                <a:lnTo>
                  <a:pt x="7244" y="83736"/>
                </a:lnTo>
                <a:lnTo>
                  <a:pt x="6577" y="83828"/>
                </a:lnTo>
                <a:lnTo>
                  <a:pt x="5910" y="83941"/>
                </a:lnTo>
                <a:lnTo>
                  <a:pt x="5291" y="84078"/>
                </a:lnTo>
                <a:lnTo>
                  <a:pt x="4719" y="84226"/>
                </a:lnTo>
                <a:lnTo>
                  <a:pt x="4147" y="84397"/>
                </a:lnTo>
                <a:lnTo>
                  <a:pt x="3646" y="84579"/>
                </a:lnTo>
                <a:lnTo>
                  <a:pt x="3146" y="84784"/>
                </a:lnTo>
                <a:lnTo>
                  <a:pt x="2693" y="85001"/>
                </a:lnTo>
                <a:lnTo>
                  <a:pt x="2264" y="85229"/>
                </a:lnTo>
                <a:lnTo>
                  <a:pt x="1883" y="85468"/>
                </a:lnTo>
                <a:lnTo>
                  <a:pt x="1526" y="85730"/>
                </a:lnTo>
                <a:lnTo>
                  <a:pt x="1216" y="85992"/>
                </a:lnTo>
                <a:lnTo>
                  <a:pt x="930" y="86265"/>
                </a:lnTo>
                <a:lnTo>
                  <a:pt x="692" y="86539"/>
                </a:lnTo>
                <a:lnTo>
                  <a:pt x="477" y="86835"/>
                </a:lnTo>
                <a:lnTo>
                  <a:pt x="311" y="87131"/>
                </a:lnTo>
                <a:lnTo>
                  <a:pt x="168" y="87427"/>
                </a:lnTo>
                <a:lnTo>
                  <a:pt x="72" y="87723"/>
                </a:lnTo>
                <a:lnTo>
                  <a:pt x="25" y="88031"/>
                </a:lnTo>
                <a:lnTo>
                  <a:pt x="1" y="88338"/>
                </a:lnTo>
                <a:lnTo>
                  <a:pt x="1" y="88646"/>
                </a:lnTo>
                <a:lnTo>
                  <a:pt x="72" y="88954"/>
                </a:lnTo>
                <a:lnTo>
                  <a:pt x="168" y="89261"/>
                </a:lnTo>
                <a:lnTo>
                  <a:pt x="287" y="89557"/>
                </a:lnTo>
                <a:lnTo>
                  <a:pt x="454" y="89853"/>
                </a:lnTo>
                <a:lnTo>
                  <a:pt x="668" y="90150"/>
                </a:lnTo>
                <a:lnTo>
                  <a:pt x="930" y="90434"/>
                </a:lnTo>
                <a:lnTo>
                  <a:pt x="1216" y="90719"/>
                </a:lnTo>
                <a:lnTo>
                  <a:pt x="1573" y="90993"/>
                </a:lnTo>
                <a:lnTo>
                  <a:pt x="1931" y="91255"/>
                </a:lnTo>
                <a:lnTo>
                  <a:pt x="2360" y="91505"/>
                </a:lnTo>
                <a:lnTo>
                  <a:pt x="2813" y="91744"/>
                </a:lnTo>
                <a:lnTo>
                  <a:pt x="9151" y="94820"/>
                </a:lnTo>
                <a:lnTo>
                  <a:pt x="15513" y="97873"/>
                </a:lnTo>
                <a:lnTo>
                  <a:pt x="21899" y="100926"/>
                </a:lnTo>
                <a:lnTo>
                  <a:pt x="28308" y="103956"/>
                </a:lnTo>
                <a:lnTo>
                  <a:pt x="34742" y="106974"/>
                </a:lnTo>
                <a:lnTo>
                  <a:pt x="41199" y="109981"/>
                </a:lnTo>
                <a:lnTo>
                  <a:pt x="44463" y="111474"/>
                </a:lnTo>
                <a:lnTo>
                  <a:pt x="47728" y="112966"/>
                </a:lnTo>
                <a:lnTo>
                  <a:pt x="50992" y="114447"/>
                </a:lnTo>
                <a:lnTo>
                  <a:pt x="54280" y="115928"/>
                </a:lnTo>
                <a:lnTo>
                  <a:pt x="54495" y="116190"/>
                </a:lnTo>
                <a:lnTo>
                  <a:pt x="54733" y="116452"/>
                </a:lnTo>
                <a:lnTo>
                  <a:pt x="55043" y="116702"/>
                </a:lnTo>
                <a:lnTo>
                  <a:pt x="55377" y="116953"/>
                </a:lnTo>
                <a:lnTo>
                  <a:pt x="55782" y="117203"/>
                </a:lnTo>
                <a:lnTo>
                  <a:pt x="56234" y="117454"/>
                </a:lnTo>
                <a:lnTo>
                  <a:pt x="56735" y="117693"/>
                </a:lnTo>
                <a:lnTo>
                  <a:pt x="57283" y="117921"/>
                </a:lnTo>
                <a:lnTo>
                  <a:pt x="57950" y="118183"/>
                </a:lnTo>
                <a:lnTo>
                  <a:pt x="58450" y="118365"/>
                </a:lnTo>
                <a:lnTo>
                  <a:pt x="58974" y="118536"/>
                </a:lnTo>
                <a:lnTo>
                  <a:pt x="59499" y="118696"/>
                </a:lnTo>
                <a:lnTo>
                  <a:pt x="60023" y="118844"/>
                </a:lnTo>
                <a:lnTo>
                  <a:pt x="60547" y="118980"/>
                </a:lnTo>
                <a:lnTo>
                  <a:pt x="61095" y="119094"/>
                </a:lnTo>
                <a:lnTo>
                  <a:pt x="61643" y="119208"/>
                </a:lnTo>
                <a:lnTo>
                  <a:pt x="62191" y="119299"/>
                </a:lnTo>
                <a:lnTo>
                  <a:pt x="62763" y="119379"/>
                </a:lnTo>
                <a:lnTo>
                  <a:pt x="63311" y="119447"/>
                </a:lnTo>
                <a:lnTo>
                  <a:pt x="63883" y="119493"/>
                </a:lnTo>
                <a:lnTo>
                  <a:pt x="64431" y="119539"/>
                </a:lnTo>
                <a:lnTo>
                  <a:pt x="65003" y="119561"/>
                </a:lnTo>
                <a:lnTo>
                  <a:pt x="66123" y="119561"/>
                </a:lnTo>
                <a:lnTo>
                  <a:pt x="66671" y="119539"/>
                </a:lnTo>
                <a:lnTo>
                  <a:pt x="67219" y="119504"/>
                </a:lnTo>
                <a:lnTo>
                  <a:pt x="67767" y="119459"/>
                </a:lnTo>
                <a:lnTo>
                  <a:pt x="68291" y="119390"/>
                </a:lnTo>
                <a:lnTo>
                  <a:pt x="68839" y="119322"/>
                </a:lnTo>
                <a:lnTo>
                  <a:pt x="69363" y="119220"/>
                </a:lnTo>
                <a:lnTo>
                  <a:pt x="69864" y="119117"/>
                </a:lnTo>
                <a:lnTo>
                  <a:pt x="70388" y="118992"/>
                </a:lnTo>
                <a:lnTo>
                  <a:pt x="70865" y="118855"/>
                </a:lnTo>
                <a:lnTo>
                  <a:pt x="71365" y="118696"/>
                </a:lnTo>
                <a:lnTo>
                  <a:pt x="71818" y="118525"/>
                </a:lnTo>
                <a:lnTo>
                  <a:pt x="72270" y="118342"/>
                </a:lnTo>
                <a:lnTo>
                  <a:pt x="72723" y="118137"/>
                </a:lnTo>
                <a:lnTo>
                  <a:pt x="73152" y="117921"/>
                </a:lnTo>
                <a:lnTo>
                  <a:pt x="73557" y="117693"/>
                </a:lnTo>
                <a:lnTo>
                  <a:pt x="73938" y="117443"/>
                </a:lnTo>
                <a:lnTo>
                  <a:pt x="74320" y="117169"/>
                </a:lnTo>
                <a:lnTo>
                  <a:pt x="74772" y="116827"/>
                </a:lnTo>
                <a:lnTo>
                  <a:pt x="74987" y="116657"/>
                </a:lnTo>
                <a:lnTo>
                  <a:pt x="75177" y="116486"/>
                </a:lnTo>
                <a:lnTo>
                  <a:pt x="75344" y="116303"/>
                </a:lnTo>
                <a:lnTo>
                  <a:pt x="75511" y="116121"/>
                </a:lnTo>
                <a:lnTo>
                  <a:pt x="75654" y="115928"/>
                </a:lnTo>
                <a:lnTo>
                  <a:pt x="75773" y="115734"/>
                </a:lnTo>
                <a:lnTo>
                  <a:pt x="75892" y="115540"/>
                </a:lnTo>
                <a:lnTo>
                  <a:pt x="75964" y="115335"/>
                </a:lnTo>
                <a:lnTo>
                  <a:pt x="76035" y="115130"/>
                </a:lnTo>
                <a:lnTo>
                  <a:pt x="76107" y="114925"/>
                </a:lnTo>
                <a:lnTo>
                  <a:pt x="76130" y="114720"/>
                </a:lnTo>
                <a:lnTo>
                  <a:pt x="76154" y="114515"/>
                </a:lnTo>
                <a:lnTo>
                  <a:pt x="76178" y="114310"/>
                </a:lnTo>
                <a:lnTo>
                  <a:pt x="76154" y="114094"/>
                </a:lnTo>
                <a:lnTo>
                  <a:pt x="76130" y="113889"/>
                </a:lnTo>
                <a:lnTo>
                  <a:pt x="76083" y="113684"/>
                </a:lnTo>
                <a:lnTo>
                  <a:pt x="76011" y="113478"/>
                </a:lnTo>
                <a:lnTo>
                  <a:pt x="75940" y="113273"/>
                </a:lnTo>
                <a:lnTo>
                  <a:pt x="75845" y="113068"/>
                </a:lnTo>
                <a:lnTo>
                  <a:pt x="75749" y="112863"/>
                </a:lnTo>
                <a:lnTo>
                  <a:pt x="75606" y="112670"/>
                </a:lnTo>
                <a:lnTo>
                  <a:pt x="75463" y="112465"/>
                </a:lnTo>
                <a:lnTo>
                  <a:pt x="75320" y="112282"/>
                </a:lnTo>
                <a:lnTo>
                  <a:pt x="75130" y="112089"/>
                </a:lnTo>
                <a:lnTo>
                  <a:pt x="74939" y="111906"/>
                </a:lnTo>
                <a:lnTo>
                  <a:pt x="74725" y="111736"/>
                </a:lnTo>
                <a:lnTo>
                  <a:pt x="74510" y="111553"/>
                </a:lnTo>
                <a:lnTo>
                  <a:pt x="74272" y="111394"/>
                </a:lnTo>
                <a:lnTo>
                  <a:pt x="74010" y="111234"/>
                </a:lnTo>
                <a:lnTo>
                  <a:pt x="73748" y="111075"/>
                </a:lnTo>
                <a:lnTo>
                  <a:pt x="73462" y="110938"/>
                </a:lnTo>
                <a:lnTo>
                  <a:pt x="73152" y="110802"/>
                </a:lnTo>
                <a:lnTo>
                  <a:pt x="70364" y="109606"/>
                </a:lnTo>
                <a:lnTo>
                  <a:pt x="67600" y="108398"/>
                </a:lnTo>
                <a:lnTo>
                  <a:pt x="64836" y="107191"/>
                </a:lnTo>
                <a:lnTo>
                  <a:pt x="62096" y="105983"/>
                </a:lnTo>
                <a:lnTo>
                  <a:pt x="59356" y="104764"/>
                </a:lnTo>
                <a:lnTo>
                  <a:pt x="56616" y="103534"/>
                </a:lnTo>
                <a:lnTo>
                  <a:pt x="51207" y="101074"/>
                </a:lnTo>
                <a:lnTo>
                  <a:pt x="45822" y="98602"/>
                </a:lnTo>
                <a:lnTo>
                  <a:pt x="40460" y="96107"/>
                </a:lnTo>
                <a:lnTo>
                  <a:pt x="35123" y="93601"/>
                </a:lnTo>
                <a:lnTo>
                  <a:pt x="29809" y="91084"/>
                </a:lnTo>
                <a:lnTo>
                  <a:pt x="34718" y="90582"/>
                </a:lnTo>
                <a:lnTo>
                  <a:pt x="39603" y="90081"/>
                </a:lnTo>
                <a:lnTo>
                  <a:pt x="44511" y="89614"/>
                </a:lnTo>
                <a:lnTo>
                  <a:pt x="49420" y="89159"/>
                </a:lnTo>
                <a:lnTo>
                  <a:pt x="54352" y="88714"/>
                </a:lnTo>
                <a:lnTo>
                  <a:pt x="59260" y="88293"/>
                </a:lnTo>
                <a:lnTo>
                  <a:pt x="64193" y="87894"/>
                </a:lnTo>
                <a:lnTo>
                  <a:pt x="69125" y="87507"/>
                </a:lnTo>
                <a:lnTo>
                  <a:pt x="74081" y="87142"/>
                </a:lnTo>
                <a:lnTo>
                  <a:pt x="79037" y="86801"/>
                </a:lnTo>
                <a:lnTo>
                  <a:pt x="83994" y="86470"/>
                </a:lnTo>
                <a:lnTo>
                  <a:pt x="88950" y="86163"/>
                </a:lnTo>
                <a:lnTo>
                  <a:pt x="93930" y="85878"/>
                </a:lnTo>
                <a:lnTo>
                  <a:pt x="98910" y="85605"/>
                </a:lnTo>
                <a:lnTo>
                  <a:pt x="103914" y="85365"/>
                </a:lnTo>
                <a:lnTo>
                  <a:pt x="108917" y="85126"/>
                </a:lnTo>
                <a:lnTo>
                  <a:pt x="109537" y="85092"/>
                </a:lnTo>
                <a:lnTo>
                  <a:pt x="110156" y="85035"/>
                </a:lnTo>
                <a:lnTo>
                  <a:pt x="110776" y="84967"/>
                </a:lnTo>
                <a:lnTo>
                  <a:pt x="111372" y="84876"/>
                </a:lnTo>
                <a:lnTo>
                  <a:pt x="111991" y="84773"/>
                </a:lnTo>
                <a:lnTo>
                  <a:pt x="112563" y="84648"/>
                </a:lnTo>
                <a:lnTo>
                  <a:pt x="113135" y="84511"/>
                </a:lnTo>
                <a:lnTo>
                  <a:pt x="113707" y="84352"/>
                </a:lnTo>
                <a:lnTo>
                  <a:pt x="114231" y="84192"/>
                </a:lnTo>
                <a:lnTo>
                  <a:pt x="114755" y="84010"/>
                </a:lnTo>
                <a:lnTo>
                  <a:pt x="115256" y="83816"/>
                </a:lnTo>
                <a:lnTo>
                  <a:pt x="115732" y="83611"/>
                </a:lnTo>
                <a:lnTo>
                  <a:pt x="116185" y="83406"/>
                </a:lnTo>
                <a:lnTo>
                  <a:pt x="116614" y="83178"/>
                </a:lnTo>
                <a:lnTo>
                  <a:pt x="117019" y="82939"/>
                </a:lnTo>
                <a:lnTo>
                  <a:pt x="117376" y="82700"/>
                </a:lnTo>
                <a:lnTo>
                  <a:pt x="117710" y="82449"/>
                </a:lnTo>
                <a:lnTo>
                  <a:pt x="117996" y="82187"/>
                </a:lnTo>
                <a:lnTo>
                  <a:pt x="118258" y="81914"/>
                </a:lnTo>
                <a:lnTo>
                  <a:pt x="118472" y="81640"/>
                </a:lnTo>
                <a:lnTo>
                  <a:pt x="118663" y="81367"/>
                </a:lnTo>
                <a:lnTo>
                  <a:pt x="118806" y="81082"/>
                </a:lnTo>
                <a:lnTo>
                  <a:pt x="118877" y="80798"/>
                </a:lnTo>
                <a:lnTo>
                  <a:pt x="118925" y="80501"/>
                </a:lnTo>
                <a:lnTo>
                  <a:pt x="118925" y="80205"/>
                </a:lnTo>
                <a:lnTo>
                  <a:pt x="118877" y="79909"/>
                </a:lnTo>
                <a:lnTo>
                  <a:pt x="118758" y="79613"/>
                </a:lnTo>
                <a:lnTo>
                  <a:pt x="118591" y="79305"/>
                </a:lnTo>
                <a:lnTo>
                  <a:pt x="118377" y="79009"/>
                </a:lnTo>
                <a:lnTo>
                  <a:pt x="118091" y="78713"/>
                </a:lnTo>
                <a:lnTo>
                  <a:pt x="117758" y="78405"/>
                </a:lnTo>
                <a:lnTo>
                  <a:pt x="117352" y="78109"/>
                </a:lnTo>
                <a:lnTo>
                  <a:pt x="115970" y="77164"/>
                </a:lnTo>
                <a:lnTo>
                  <a:pt x="114588" y="76218"/>
                </a:lnTo>
                <a:lnTo>
                  <a:pt x="113230" y="75273"/>
                </a:lnTo>
                <a:lnTo>
                  <a:pt x="111896" y="74316"/>
                </a:lnTo>
                <a:lnTo>
                  <a:pt x="110562" y="73371"/>
                </a:lnTo>
                <a:lnTo>
                  <a:pt x="109251" y="72414"/>
                </a:lnTo>
                <a:lnTo>
                  <a:pt x="107941" y="71445"/>
                </a:lnTo>
                <a:lnTo>
                  <a:pt x="106654" y="70489"/>
                </a:lnTo>
                <a:lnTo>
                  <a:pt x="105391" y="69520"/>
                </a:lnTo>
                <a:lnTo>
                  <a:pt x="104128" y="68552"/>
                </a:lnTo>
                <a:lnTo>
                  <a:pt x="102889" y="67572"/>
                </a:lnTo>
                <a:lnTo>
                  <a:pt x="101650" y="66593"/>
                </a:lnTo>
                <a:lnTo>
                  <a:pt x="100435" y="65613"/>
                </a:lnTo>
                <a:lnTo>
                  <a:pt x="99220" y="64634"/>
                </a:lnTo>
                <a:lnTo>
                  <a:pt x="98028" y="63643"/>
                </a:lnTo>
                <a:lnTo>
                  <a:pt x="96861" y="62663"/>
                </a:lnTo>
                <a:lnTo>
                  <a:pt x="95693" y="61661"/>
                </a:lnTo>
                <a:lnTo>
                  <a:pt x="94525" y="60669"/>
                </a:lnTo>
                <a:lnTo>
                  <a:pt x="93382" y="59667"/>
                </a:lnTo>
                <a:lnTo>
                  <a:pt x="92262" y="58665"/>
                </a:lnTo>
                <a:lnTo>
                  <a:pt x="91142" y="57662"/>
                </a:lnTo>
                <a:lnTo>
                  <a:pt x="90046" y="56648"/>
                </a:lnTo>
                <a:lnTo>
                  <a:pt x="88974" y="55635"/>
                </a:lnTo>
                <a:lnTo>
                  <a:pt x="87878" y="54621"/>
                </a:lnTo>
                <a:lnTo>
                  <a:pt x="86829" y="53596"/>
                </a:lnTo>
                <a:lnTo>
                  <a:pt x="85781" y="52570"/>
                </a:lnTo>
                <a:lnTo>
                  <a:pt x="84732" y="51545"/>
                </a:lnTo>
                <a:lnTo>
                  <a:pt x="83708" y="50509"/>
                </a:lnTo>
                <a:lnTo>
                  <a:pt x="82707" y="49472"/>
                </a:lnTo>
                <a:lnTo>
                  <a:pt x="81706" y="48424"/>
                </a:lnTo>
                <a:lnTo>
                  <a:pt x="80729" y="47388"/>
                </a:lnTo>
                <a:lnTo>
                  <a:pt x="79752" y="46340"/>
                </a:lnTo>
                <a:lnTo>
                  <a:pt x="84137" y="45838"/>
                </a:lnTo>
                <a:lnTo>
                  <a:pt x="88545" y="45371"/>
                </a:lnTo>
                <a:lnTo>
                  <a:pt x="92953" y="44916"/>
                </a:lnTo>
                <a:lnTo>
                  <a:pt x="97361" y="44494"/>
                </a:lnTo>
                <a:lnTo>
                  <a:pt x="101769" y="44084"/>
                </a:lnTo>
                <a:lnTo>
                  <a:pt x="106201" y="43708"/>
                </a:lnTo>
                <a:lnTo>
                  <a:pt x="110633" y="43355"/>
                </a:lnTo>
                <a:lnTo>
                  <a:pt x="115065" y="43025"/>
                </a:lnTo>
                <a:lnTo>
                  <a:pt x="119521" y="42717"/>
                </a:lnTo>
                <a:lnTo>
                  <a:pt x="123977" y="42432"/>
                </a:lnTo>
                <a:lnTo>
                  <a:pt x="128432" y="42170"/>
                </a:lnTo>
                <a:lnTo>
                  <a:pt x="132912" y="41943"/>
                </a:lnTo>
                <a:lnTo>
                  <a:pt x="137415" y="41738"/>
                </a:lnTo>
                <a:lnTo>
                  <a:pt x="141919" y="41555"/>
                </a:lnTo>
                <a:lnTo>
                  <a:pt x="146422" y="41396"/>
                </a:lnTo>
                <a:lnTo>
                  <a:pt x="150950" y="41271"/>
                </a:lnTo>
                <a:lnTo>
                  <a:pt x="151641" y="41236"/>
                </a:lnTo>
                <a:lnTo>
                  <a:pt x="152308" y="41191"/>
                </a:lnTo>
                <a:lnTo>
                  <a:pt x="152927" y="41134"/>
                </a:lnTo>
                <a:lnTo>
                  <a:pt x="153547" y="41054"/>
                </a:lnTo>
                <a:lnTo>
                  <a:pt x="154119" y="40963"/>
                </a:lnTo>
                <a:lnTo>
                  <a:pt x="154667" y="40849"/>
                </a:lnTo>
                <a:lnTo>
                  <a:pt x="155191" y="40735"/>
                </a:lnTo>
                <a:lnTo>
                  <a:pt x="155691" y="40598"/>
                </a:lnTo>
                <a:lnTo>
                  <a:pt x="156168" y="40439"/>
                </a:lnTo>
                <a:lnTo>
                  <a:pt x="156621" y="40279"/>
                </a:lnTo>
                <a:lnTo>
                  <a:pt x="157026" y="40109"/>
                </a:lnTo>
                <a:lnTo>
                  <a:pt x="157431" y="39915"/>
                </a:lnTo>
                <a:lnTo>
                  <a:pt x="157788" y="39721"/>
                </a:lnTo>
                <a:lnTo>
                  <a:pt x="158122" y="39516"/>
                </a:lnTo>
                <a:lnTo>
                  <a:pt x="158408" y="39300"/>
                </a:lnTo>
                <a:lnTo>
                  <a:pt x="158694" y="39072"/>
                </a:lnTo>
                <a:lnTo>
                  <a:pt x="158932" y="38833"/>
                </a:lnTo>
                <a:lnTo>
                  <a:pt x="159146" y="38594"/>
                </a:lnTo>
                <a:lnTo>
                  <a:pt x="159313" y="38343"/>
                </a:lnTo>
                <a:lnTo>
                  <a:pt x="159480" y="38092"/>
                </a:lnTo>
                <a:lnTo>
                  <a:pt x="159599" y="37830"/>
                </a:lnTo>
                <a:lnTo>
                  <a:pt x="159671" y="37568"/>
                </a:lnTo>
                <a:lnTo>
                  <a:pt x="159742" y="37295"/>
                </a:lnTo>
                <a:lnTo>
                  <a:pt x="159766" y="37022"/>
                </a:lnTo>
                <a:lnTo>
                  <a:pt x="159766" y="36737"/>
                </a:lnTo>
                <a:lnTo>
                  <a:pt x="159718" y="36452"/>
                </a:lnTo>
                <a:lnTo>
                  <a:pt x="159647" y="36167"/>
                </a:lnTo>
                <a:lnTo>
                  <a:pt x="159551" y="35883"/>
                </a:lnTo>
                <a:lnTo>
                  <a:pt x="159408" y="35598"/>
                </a:lnTo>
                <a:lnTo>
                  <a:pt x="159242" y="35313"/>
                </a:lnTo>
                <a:lnTo>
                  <a:pt x="159027" y="35017"/>
                </a:lnTo>
                <a:lnTo>
                  <a:pt x="158789" y="34732"/>
                </a:lnTo>
                <a:lnTo>
                  <a:pt x="157764" y="33593"/>
                </a:lnTo>
                <a:lnTo>
                  <a:pt x="156740" y="32454"/>
                </a:lnTo>
                <a:lnTo>
                  <a:pt x="155667" y="31315"/>
                </a:lnTo>
                <a:lnTo>
                  <a:pt x="154595" y="30176"/>
                </a:lnTo>
                <a:lnTo>
                  <a:pt x="153523" y="29037"/>
                </a:lnTo>
                <a:lnTo>
                  <a:pt x="152403" y="27897"/>
                </a:lnTo>
                <a:lnTo>
                  <a:pt x="151283" y="26758"/>
                </a:lnTo>
                <a:lnTo>
                  <a:pt x="150116" y="25631"/>
                </a:lnTo>
                <a:lnTo>
                  <a:pt x="148948" y="24503"/>
                </a:lnTo>
                <a:lnTo>
                  <a:pt x="147757" y="23387"/>
                </a:lnTo>
                <a:lnTo>
                  <a:pt x="146541" y="22270"/>
                </a:lnTo>
                <a:lnTo>
                  <a:pt x="145302" y="21154"/>
                </a:lnTo>
                <a:lnTo>
                  <a:pt x="144063" y="20049"/>
                </a:lnTo>
                <a:lnTo>
                  <a:pt x="142777" y="18944"/>
                </a:lnTo>
                <a:lnTo>
                  <a:pt x="141466" y="17850"/>
                </a:lnTo>
                <a:lnTo>
                  <a:pt x="140132" y="16768"/>
                </a:lnTo>
                <a:lnTo>
                  <a:pt x="138774" y="15686"/>
                </a:lnTo>
                <a:lnTo>
                  <a:pt x="137392" y="14615"/>
                </a:lnTo>
                <a:lnTo>
                  <a:pt x="135986" y="13556"/>
                </a:lnTo>
                <a:lnTo>
                  <a:pt x="134556" y="12497"/>
                </a:lnTo>
                <a:lnTo>
                  <a:pt x="133103" y="11460"/>
                </a:lnTo>
                <a:lnTo>
                  <a:pt x="131601" y="10424"/>
                </a:lnTo>
                <a:lnTo>
                  <a:pt x="130076" y="9398"/>
                </a:lnTo>
                <a:lnTo>
                  <a:pt x="128528" y="8385"/>
                </a:lnTo>
                <a:lnTo>
                  <a:pt x="126955" y="7393"/>
                </a:lnTo>
                <a:lnTo>
                  <a:pt x="125335" y="6402"/>
                </a:lnTo>
                <a:lnTo>
                  <a:pt x="123714" y="5434"/>
                </a:lnTo>
                <a:lnTo>
                  <a:pt x="122023" y="4466"/>
                </a:lnTo>
                <a:lnTo>
                  <a:pt x="120331" y="3521"/>
                </a:lnTo>
                <a:lnTo>
                  <a:pt x="118591" y="2586"/>
                </a:lnTo>
                <a:lnTo>
                  <a:pt x="116828" y="1664"/>
                </a:lnTo>
                <a:lnTo>
                  <a:pt x="115017" y="764"/>
                </a:lnTo>
                <a:lnTo>
                  <a:pt x="114612" y="582"/>
                </a:lnTo>
                <a:lnTo>
                  <a:pt x="114183" y="422"/>
                </a:lnTo>
                <a:lnTo>
                  <a:pt x="113754" y="297"/>
                </a:lnTo>
                <a:lnTo>
                  <a:pt x="113326" y="183"/>
                </a:lnTo>
                <a:lnTo>
                  <a:pt x="112897" y="103"/>
                </a:lnTo>
                <a:lnTo>
                  <a:pt x="112444" y="46"/>
                </a:lnTo>
                <a:lnTo>
                  <a:pt x="112015" y="12"/>
                </a:lnTo>
                <a:lnTo>
                  <a:pt x="11158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9"/>
          <p:cNvSpPr/>
          <p:nvPr/>
        </p:nvSpPr>
        <p:spPr>
          <a:xfrm rot="10800000">
            <a:off x="449" y="2899162"/>
            <a:ext cx="1585975" cy="2251273"/>
          </a:xfrm>
          <a:custGeom>
            <a:avLst/>
            <a:gdLst/>
            <a:ahLst/>
            <a:cxnLst/>
            <a:rect l="l" t="t" r="r" b="b"/>
            <a:pathLst>
              <a:path w="501098" h="388653" extrusionOk="0">
                <a:moveTo>
                  <a:pt x="1" y="0"/>
                </a:moveTo>
                <a:lnTo>
                  <a:pt x="501098" y="388652"/>
                </a:lnTo>
                <a:lnTo>
                  <a:pt x="50109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9"/>
          <p:cNvSpPr/>
          <p:nvPr/>
        </p:nvSpPr>
        <p:spPr>
          <a:xfrm rot="8455697">
            <a:off x="6497113" y="1565556"/>
            <a:ext cx="805618" cy="377414"/>
          </a:xfrm>
          <a:custGeom>
            <a:avLst/>
            <a:gdLst/>
            <a:ahLst/>
            <a:cxnLst/>
            <a:rect l="l" t="t" r="r" b="b"/>
            <a:pathLst>
              <a:path w="285267" h="73052" extrusionOk="0">
                <a:moveTo>
                  <a:pt x="36910" y="1"/>
                </a:moveTo>
                <a:lnTo>
                  <a:pt x="36362" y="12"/>
                </a:lnTo>
                <a:lnTo>
                  <a:pt x="35814" y="35"/>
                </a:lnTo>
                <a:lnTo>
                  <a:pt x="35289" y="69"/>
                </a:lnTo>
                <a:lnTo>
                  <a:pt x="34789" y="126"/>
                </a:lnTo>
                <a:lnTo>
                  <a:pt x="34289" y="183"/>
                </a:lnTo>
                <a:lnTo>
                  <a:pt x="33812" y="263"/>
                </a:lnTo>
                <a:lnTo>
                  <a:pt x="33359" y="354"/>
                </a:lnTo>
                <a:lnTo>
                  <a:pt x="32907" y="457"/>
                </a:lnTo>
                <a:lnTo>
                  <a:pt x="32478" y="570"/>
                </a:lnTo>
                <a:lnTo>
                  <a:pt x="31954" y="570"/>
                </a:lnTo>
                <a:lnTo>
                  <a:pt x="31429" y="582"/>
                </a:lnTo>
                <a:lnTo>
                  <a:pt x="30929" y="605"/>
                </a:lnTo>
                <a:lnTo>
                  <a:pt x="30405" y="662"/>
                </a:lnTo>
                <a:lnTo>
                  <a:pt x="29833" y="741"/>
                </a:lnTo>
                <a:lnTo>
                  <a:pt x="29261" y="821"/>
                </a:lnTo>
                <a:lnTo>
                  <a:pt x="28117" y="1015"/>
                </a:lnTo>
                <a:lnTo>
                  <a:pt x="26974" y="1231"/>
                </a:lnTo>
                <a:lnTo>
                  <a:pt x="25806" y="1482"/>
                </a:lnTo>
                <a:lnTo>
                  <a:pt x="24662" y="1755"/>
                </a:lnTo>
                <a:lnTo>
                  <a:pt x="23519" y="2051"/>
                </a:lnTo>
                <a:lnTo>
                  <a:pt x="22399" y="2370"/>
                </a:lnTo>
                <a:lnTo>
                  <a:pt x="21279" y="2712"/>
                </a:lnTo>
                <a:lnTo>
                  <a:pt x="20159" y="3076"/>
                </a:lnTo>
                <a:lnTo>
                  <a:pt x="19063" y="3464"/>
                </a:lnTo>
                <a:lnTo>
                  <a:pt x="17990" y="3862"/>
                </a:lnTo>
                <a:lnTo>
                  <a:pt x="16942" y="4295"/>
                </a:lnTo>
                <a:lnTo>
                  <a:pt x="15917" y="4728"/>
                </a:lnTo>
                <a:lnTo>
                  <a:pt x="14917" y="5195"/>
                </a:lnTo>
                <a:lnTo>
                  <a:pt x="13940" y="5674"/>
                </a:lnTo>
                <a:lnTo>
                  <a:pt x="12987" y="6163"/>
                </a:lnTo>
                <a:lnTo>
                  <a:pt x="12081" y="6665"/>
                </a:lnTo>
                <a:lnTo>
                  <a:pt x="11223" y="7189"/>
                </a:lnTo>
                <a:lnTo>
                  <a:pt x="10389" y="7713"/>
                </a:lnTo>
                <a:lnTo>
                  <a:pt x="9603" y="8259"/>
                </a:lnTo>
                <a:lnTo>
                  <a:pt x="8864" y="8806"/>
                </a:lnTo>
                <a:lnTo>
                  <a:pt x="8173" y="9376"/>
                </a:lnTo>
                <a:lnTo>
                  <a:pt x="7530" y="9945"/>
                </a:lnTo>
                <a:lnTo>
                  <a:pt x="6934" y="10526"/>
                </a:lnTo>
                <a:lnTo>
                  <a:pt x="6648" y="10811"/>
                </a:lnTo>
                <a:lnTo>
                  <a:pt x="6410" y="11107"/>
                </a:lnTo>
                <a:lnTo>
                  <a:pt x="6148" y="11403"/>
                </a:lnTo>
                <a:lnTo>
                  <a:pt x="5934" y="11688"/>
                </a:lnTo>
                <a:lnTo>
                  <a:pt x="5695" y="11984"/>
                </a:lnTo>
                <a:lnTo>
                  <a:pt x="5505" y="12292"/>
                </a:lnTo>
                <a:lnTo>
                  <a:pt x="5314" y="12588"/>
                </a:lnTo>
                <a:lnTo>
                  <a:pt x="5147" y="12884"/>
                </a:lnTo>
                <a:lnTo>
                  <a:pt x="5004" y="13180"/>
                </a:lnTo>
                <a:lnTo>
                  <a:pt x="4861" y="13488"/>
                </a:lnTo>
                <a:lnTo>
                  <a:pt x="4742" y="13784"/>
                </a:lnTo>
                <a:lnTo>
                  <a:pt x="4647" y="14080"/>
                </a:lnTo>
                <a:lnTo>
                  <a:pt x="4575" y="14388"/>
                </a:lnTo>
                <a:lnTo>
                  <a:pt x="4504" y="14684"/>
                </a:lnTo>
                <a:lnTo>
                  <a:pt x="4456" y="14980"/>
                </a:lnTo>
                <a:lnTo>
                  <a:pt x="4432" y="15288"/>
                </a:lnTo>
                <a:lnTo>
                  <a:pt x="3932" y="15516"/>
                </a:lnTo>
                <a:lnTo>
                  <a:pt x="3456" y="15755"/>
                </a:lnTo>
                <a:lnTo>
                  <a:pt x="3003" y="16005"/>
                </a:lnTo>
                <a:lnTo>
                  <a:pt x="2574" y="16256"/>
                </a:lnTo>
                <a:lnTo>
                  <a:pt x="2169" y="16529"/>
                </a:lnTo>
                <a:lnTo>
                  <a:pt x="1811" y="16803"/>
                </a:lnTo>
                <a:lnTo>
                  <a:pt x="1478" y="17087"/>
                </a:lnTo>
                <a:lnTo>
                  <a:pt x="1168" y="17372"/>
                </a:lnTo>
                <a:lnTo>
                  <a:pt x="906" y="17657"/>
                </a:lnTo>
                <a:lnTo>
                  <a:pt x="668" y="17953"/>
                </a:lnTo>
                <a:lnTo>
                  <a:pt x="453" y="18261"/>
                </a:lnTo>
                <a:lnTo>
                  <a:pt x="286" y="18557"/>
                </a:lnTo>
                <a:lnTo>
                  <a:pt x="167" y="18864"/>
                </a:lnTo>
                <a:lnTo>
                  <a:pt x="72" y="19172"/>
                </a:lnTo>
                <a:lnTo>
                  <a:pt x="1" y="19480"/>
                </a:lnTo>
                <a:lnTo>
                  <a:pt x="1" y="19776"/>
                </a:lnTo>
                <a:lnTo>
                  <a:pt x="24" y="20083"/>
                </a:lnTo>
                <a:lnTo>
                  <a:pt x="96" y="20391"/>
                </a:lnTo>
                <a:lnTo>
                  <a:pt x="215" y="20687"/>
                </a:lnTo>
                <a:lnTo>
                  <a:pt x="358" y="20983"/>
                </a:lnTo>
                <a:lnTo>
                  <a:pt x="572" y="21268"/>
                </a:lnTo>
                <a:lnTo>
                  <a:pt x="811" y="21553"/>
                </a:lnTo>
                <a:lnTo>
                  <a:pt x="1120" y="21826"/>
                </a:lnTo>
                <a:lnTo>
                  <a:pt x="1454" y="22100"/>
                </a:lnTo>
                <a:lnTo>
                  <a:pt x="1859" y="22362"/>
                </a:lnTo>
                <a:lnTo>
                  <a:pt x="2288" y="22612"/>
                </a:lnTo>
                <a:lnTo>
                  <a:pt x="2788" y="22863"/>
                </a:lnTo>
                <a:lnTo>
                  <a:pt x="3336" y="23091"/>
                </a:lnTo>
                <a:lnTo>
                  <a:pt x="3956" y="23318"/>
                </a:lnTo>
                <a:lnTo>
                  <a:pt x="4599" y="23523"/>
                </a:lnTo>
                <a:lnTo>
                  <a:pt x="5314" y="23717"/>
                </a:lnTo>
                <a:lnTo>
                  <a:pt x="6100" y="23911"/>
                </a:lnTo>
                <a:lnTo>
                  <a:pt x="13821" y="25597"/>
                </a:lnTo>
                <a:lnTo>
                  <a:pt x="21565" y="27282"/>
                </a:lnTo>
                <a:lnTo>
                  <a:pt x="29309" y="28957"/>
                </a:lnTo>
                <a:lnTo>
                  <a:pt x="37076" y="30609"/>
                </a:lnTo>
                <a:lnTo>
                  <a:pt x="44844" y="32260"/>
                </a:lnTo>
                <a:lnTo>
                  <a:pt x="52636" y="33901"/>
                </a:lnTo>
                <a:lnTo>
                  <a:pt x="60428" y="35530"/>
                </a:lnTo>
                <a:lnTo>
                  <a:pt x="68219" y="37159"/>
                </a:lnTo>
                <a:lnTo>
                  <a:pt x="76035" y="38765"/>
                </a:lnTo>
                <a:lnTo>
                  <a:pt x="83850" y="40371"/>
                </a:lnTo>
                <a:lnTo>
                  <a:pt x="91666" y="41977"/>
                </a:lnTo>
                <a:lnTo>
                  <a:pt x="99481" y="43572"/>
                </a:lnTo>
                <a:lnTo>
                  <a:pt x="115160" y="46738"/>
                </a:lnTo>
                <a:lnTo>
                  <a:pt x="130839" y="49894"/>
                </a:lnTo>
                <a:lnTo>
                  <a:pt x="138535" y="51443"/>
                </a:lnTo>
                <a:lnTo>
                  <a:pt x="146255" y="53026"/>
                </a:lnTo>
                <a:lnTo>
                  <a:pt x="161815" y="56239"/>
                </a:lnTo>
                <a:lnTo>
                  <a:pt x="169654" y="57856"/>
                </a:lnTo>
                <a:lnTo>
                  <a:pt x="177493" y="59451"/>
                </a:lnTo>
                <a:lnTo>
                  <a:pt x="181425" y="60248"/>
                </a:lnTo>
                <a:lnTo>
                  <a:pt x="185380" y="61034"/>
                </a:lnTo>
                <a:lnTo>
                  <a:pt x="189336" y="61820"/>
                </a:lnTo>
                <a:lnTo>
                  <a:pt x="193291" y="62595"/>
                </a:lnTo>
                <a:lnTo>
                  <a:pt x="197247" y="63358"/>
                </a:lnTo>
                <a:lnTo>
                  <a:pt x="201226" y="64110"/>
                </a:lnTo>
                <a:lnTo>
                  <a:pt x="205181" y="64862"/>
                </a:lnTo>
                <a:lnTo>
                  <a:pt x="209160" y="65591"/>
                </a:lnTo>
                <a:lnTo>
                  <a:pt x="213163" y="66308"/>
                </a:lnTo>
                <a:lnTo>
                  <a:pt x="217143" y="67003"/>
                </a:lnTo>
                <a:lnTo>
                  <a:pt x="221146" y="67687"/>
                </a:lnTo>
                <a:lnTo>
                  <a:pt x="225149" y="68359"/>
                </a:lnTo>
                <a:lnTo>
                  <a:pt x="229176" y="69008"/>
                </a:lnTo>
                <a:lnTo>
                  <a:pt x="233179" y="69646"/>
                </a:lnTo>
                <a:lnTo>
                  <a:pt x="237206" y="70250"/>
                </a:lnTo>
                <a:lnTo>
                  <a:pt x="241233" y="70842"/>
                </a:lnTo>
                <a:lnTo>
                  <a:pt x="245259" y="71411"/>
                </a:lnTo>
                <a:lnTo>
                  <a:pt x="249310" y="71947"/>
                </a:lnTo>
                <a:lnTo>
                  <a:pt x="253337" y="72471"/>
                </a:lnTo>
                <a:lnTo>
                  <a:pt x="257388" y="72961"/>
                </a:lnTo>
                <a:lnTo>
                  <a:pt x="257721" y="72995"/>
                </a:lnTo>
                <a:lnTo>
                  <a:pt x="258031" y="73018"/>
                </a:lnTo>
                <a:lnTo>
                  <a:pt x="258341" y="73040"/>
                </a:lnTo>
                <a:lnTo>
                  <a:pt x="258651" y="73052"/>
                </a:lnTo>
                <a:lnTo>
                  <a:pt x="259246" y="73052"/>
                </a:lnTo>
                <a:lnTo>
                  <a:pt x="259818" y="73029"/>
                </a:lnTo>
                <a:lnTo>
                  <a:pt x="260366" y="72983"/>
                </a:lnTo>
                <a:lnTo>
                  <a:pt x="260914" y="72904"/>
                </a:lnTo>
                <a:lnTo>
                  <a:pt x="261415" y="72813"/>
                </a:lnTo>
                <a:lnTo>
                  <a:pt x="261915" y="72699"/>
                </a:lnTo>
                <a:lnTo>
                  <a:pt x="262368" y="72562"/>
                </a:lnTo>
                <a:lnTo>
                  <a:pt x="262797" y="72402"/>
                </a:lnTo>
                <a:lnTo>
                  <a:pt x="263202" y="72232"/>
                </a:lnTo>
                <a:lnTo>
                  <a:pt x="263559" y="72049"/>
                </a:lnTo>
                <a:lnTo>
                  <a:pt x="263893" y="71856"/>
                </a:lnTo>
                <a:lnTo>
                  <a:pt x="264202" y="71639"/>
                </a:lnTo>
                <a:lnTo>
                  <a:pt x="264465" y="71423"/>
                </a:lnTo>
                <a:lnTo>
                  <a:pt x="264703" y="71195"/>
                </a:lnTo>
                <a:lnTo>
                  <a:pt x="264893" y="70956"/>
                </a:lnTo>
                <a:lnTo>
                  <a:pt x="265036" y="70705"/>
                </a:lnTo>
                <a:lnTo>
                  <a:pt x="265156" y="70466"/>
                </a:lnTo>
                <a:lnTo>
                  <a:pt x="265227" y="70215"/>
                </a:lnTo>
                <a:lnTo>
                  <a:pt x="265251" y="69953"/>
                </a:lnTo>
                <a:lnTo>
                  <a:pt x="265227" y="69703"/>
                </a:lnTo>
                <a:lnTo>
                  <a:pt x="265156" y="69452"/>
                </a:lnTo>
                <a:lnTo>
                  <a:pt x="265036" y="69202"/>
                </a:lnTo>
                <a:lnTo>
                  <a:pt x="264870" y="68962"/>
                </a:lnTo>
                <a:lnTo>
                  <a:pt x="264655" y="68723"/>
                </a:lnTo>
                <a:lnTo>
                  <a:pt x="264393" y="68484"/>
                </a:lnTo>
                <a:lnTo>
                  <a:pt x="264060" y="68268"/>
                </a:lnTo>
                <a:lnTo>
                  <a:pt x="263893" y="68154"/>
                </a:lnTo>
                <a:lnTo>
                  <a:pt x="263702" y="68051"/>
                </a:lnTo>
                <a:lnTo>
                  <a:pt x="263488" y="67949"/>
                </a:lnTo>
                <a:lnTo>
                  <a:pt x="263249" y="67846"/>
                </a:lnTo>
                <a:lnTo>
                  <a:pt x="263011" y="67755"/>
                </a:lnTo>
                <a:lnTo>
                  <a:pt x="262773" y="67664"/>
                </a:lnTo>
                <a:lnTo>
                  <a:pt x="262511" y="67573"/>
                </a:lnTo>
                <a:lnTo>
                  <a:pt x="262225" y="67493"/>
                </a:lnTo>
                <a:lnTo>
                  <a:pt x="259699" y="66775"/>
                </a:lnTo>
                <a:lnTo>
                  <a:pt x="257149" y="66069"/>
                </a:lnTo>
                <a:lnTo>
                  <a:pt x="254576" y="65374"/>
                </a:lnTo>
                <a:lnTo>
                  <a:pt x="251979" y="64691"/>
                </a:lnTo>
                <a:lnTo>
                  <a:pt x="249382" y="64019"/>
                </a:lnTo>
                <a:lnTo>
                  <a:pt x="246784" y="63347"/>
                </a:lnTo>
                <a:lnTo>
                  <a:pt x="244163" y="62686"/>
                </a:lnTo>
                <a:lnTo>
                  <a:pt x="241518" y="62037"/>
                </a:lnTo>
                <a:lnTo>
                  <a:pt x="241638" y="61854"/>
                </a:lnTo>
                <a:lnTo>
                  <a:pt x="241709" y="61672"/>
                </a:lnTo>
                <a:lnTo>
                  <a:pt x="241781" y="61490"/>
                </a:lnTo>
                <a:lnTo>
                  <a:pt x="241828" y="61308"/>
                </a:lnTo>
                <a:lnTo>
                  <a:pt x="241852" y="61125"/>
                </a:lnTo>
                <a:lnTo>
                  <a:pt x="241852" y="60943"/>
                </a:lnTo>
                <a:lnTo>
                  <a:pt x="241852" y="60761"/>
                </a:lnTo>
                <a:lnTo>
                  <a:pt x="241804" y="60590"/>
                </a:lnTo>
                <a:lnTo>
                  <a:pt x="241733" y="60408"/>
                </a:lnTo>
                <a:lnTo>
                  <a:pt x="241661" y="60237"/>
                </a:lnTo>
                <a:lnTo>
                  <a:pt x="241542" y="60066"/>
                </a:lnTo>
                <a:lnTo>
                  <a:pt x="241399" y="59895"/>
                </a:lnTo>
                <a:lnTo>
                  <a:pt x="241256" y="59724"/>
                </a:lnTo>
                <a:lnTo>
                  <a:pt x="241066" y="59565"/>
                </a:lnTo>
                <a:lnTo>
                  <a:pt x="240851" y="59405"/>
                </a:lnTo>
                <a:lnTo>
                  <a:pt x="240613" y="59257"/>
                </a:lnTo>
                <a:lnTo>
                  <a:pt x="245283" y="59895"/>
                </a:lnTo>
                <a:lnTo>
                  <a:pt x="247618" y="60214"/>
                </a:lnTo>
                <a:lnTo>
                  <a:pt x="249953" y="60522"/>
                </a:lnTo>
                <a:lnTo>
                  <a:pt x="250430" y="60579"/>
                </a:lnTo>
                <a:lnTo>
                  <a:pt x="250907" y="60624"/>
                </a:lnTo>
                <a:lnTo>
                  <a:pt x="251359" y="60658"/>
                </a:lnTo>
                <a:lnTo>
                  <a:pt x="251836" y="60681"/>
                </a:lnTo>
                <a:lnTo>
                  <a:pt x="252289" y="60704"/>
                </a:lnTo>
                <a:lnTo>
                  <a:pt x="253194" y="60704"/>
                </a:lnTo>
                <a:lnTo>
                  <a:pt x="253647" y="60692"/>
                </a:lnTo>
                <a:lnTo>
                  <a:pt x="254076" y="60670"/>
                </a:lnTo>
                <a:lnTo>
                  <a:pt x="254528" y="60647"/>
                </a:lnTo>
                <a:lnTo>
                  <a:pt x="254957" y="60613"/>
                </a:lnTo>
                <a:lnTo>
                  <a:pt x="255362" y="60567"/>
                </a:lnTo>
                <a:lnTo>
                  <a:pt x="255791" y="60510"/>
                </a:lnTo>
                <a:lnTo>
                  <a:pt x="256196" y="60453"/>
                </a:lnTo>
                <a:lnTo>
                  <a:pt x="256601" y="60385"/>
                </a:lnTo>
                <a:lnTo>
                  <a:pt x="257007" y="60305"/>
                </a:lnTo>
                <a:lnTo>
                  <a:pt x="257412" y="60225"/>
                </a:lnTo>
                <a:lnTo>
                  <a:pt x="257793" y="60134"/>
                </a:lnTo>
                <a:lnTo>
                  <a:pt x="258150" y="60043"/>
                </a:lnTo>
                <a:lnTo>
                  <a:pt x="258531" y="59941"/>
                </a:lnTo>
                <a:lnTo>
                  <a:pt x="258889" y="59827"/>
                </a:lnTo>
                <a:lnTo>
                  <a:pt x="259246" y="59713"/>
                </a:lnTo>
                <a:lnTo>
                  <a:pt x="259604" y="59588"/>
                </a:lnTo>
                <a:lnTo>
                  <a:pt x="259937" y="59462"/>
                </a:lnTo>
                <a:lnTo>
                  <a:pt x="260581" y="59200"/>
                </a:lnTo>
                <a:lnTo>
                  <a:pt x="261200" y="58915"/>
                </a:lnTo>
                <a:lnTo>
                  <a:pt x="261772" y="58608"/>
                </a:lnTo>
                <a:lnTo>
                  <a:pt x="262296" y="58289"/>
                </a:lnTo>
                <a:lnTo>
                  <a:pt x="262797" y="57947"/>
                </a:lnTo>
                <a:lnTo>
                  <a:pt x="263226" y="57594"/>
                </a:lnTo>
                <a:lnTo>
                  <a:pt x="263631" y="57241"/>
                </a:lnTo>
                <a:lnTo>
                  <a:pt x="263988" y="56865"/>
                </a:lnTo>
                <a:lnTo>
                  <a:pt x="264298" y="56489"/>
                </a:lnTo>
                <a:lnTo>
                  <a:pt x="264560" y="56102"/>
                </a:lnTo>
                <a:lnTo>
                  <a:pt x="264751" y="55715"/>
                </a:lnTo>
                <a:lnTo>
                  <a:pt x="264893" y="55327"/>
                </a:lnTo>
                <a:lnTo>
                  <a:pt x="264941" y="55122"/>
                </a:lnTo>
                <a:lnTo>
                  <a:pt x="264989" y="54929"/>
                </a:lnTo>
                <a:lnTo>
                  <a:pt x="265013" y="54735"/>
                </a:lnTo>
                <a:lnTo>
                  <a:pt x="265013" y="54541"/>
                </a:lnTo>
                <a:lnTo>
                  <a:pt x="265013" y="54348"/>
                </a:lnTo>
                <a:lnTo>
                  <a:pt x="264989" y="54154"/>
                </a:lnTo>
                <a:lnTo>
                  <a:pt x="264965" y="53960"/>
                </a:lnTo>
                <a:lnTo>
                  <a:pt x="264893" y="53767"/>
                </a:lnTo>
                <a:lnTo>
                  <a:pt x="264822" y="53573"/>
                </a:lnTo>
                <a:lnTo>
                  <a:pt x="264751" y="53379"/>
                </a:lnTo>
                <a:lnTo>
                  <a:pt x="264655" y="53197"/>
                </a:lnTo>
                <a:lnTo>
                  <a:pt x="264536" y="53003"/>
                </a:lnTo>
                <a:lnTo>
                  <a:pt x="264393" y="52821"/>
                </a:lnTo>
                <a:lnTo>
                  <a:pt x="264250" y="52639"/>
                </a:lnTo>
                <a:lnTo>
                  <a:pt x="264083" y="52468"/>
                </a:lnTo>
                <a:lnTo>
                  <a:pt x="263893" y="52286"/>
                </a:lnTo>
                <a:lnTo>
                  <a:pt x="265179" y="52525"/>
                </a:lnTo>
                <a:lnTo>
                  <a:pt x="266466" y="52753"/>
                </a:lnTo>
                <a:lnTo>
                  <a:pt x="267777" y="52958"/>
                </a:lnTo>
                <a:lnTo>
                  <a:pt x="269063" y="53129"/>
                </a:lnTo>
                <a:lnTo>
                  <a:pt x="269707" y="53209"/>
                </a:lnTo>
                <a:lnTo>
                  <a:pt x="270350" y="53288"/>
                </a:lnTo>
                <a:lnTo>
                  <a:pt x="270993" y="53345"/>
                </a:lnTo>
                <a:lnTo>
                  <a:pt x="271637" y="53402"/>
                </a:lnTo>
                <a:lnTo>
                  <a:pt x="272280" y="53448"/>
                </a:lnTo>
                <a:lnTo>
                  <a:pt x="272900" y="53482"/>
                </a:lnTo>
                <a:lnTo>
                  <a:pt x="273543" y="53505"/>
                </a:lnTo>
                <a:lnTo>
                  <a:pt x="274162" y="53516"/>
                </a:lnTo>
                <a:lnTo>
                  <a:pt x="274782" y="53527"/>
                </a:lnTo>
                <a:lnTo>
                  <a:pt x="275402" y="53516"/>
                </a:lnTo>
                <a:lnTo>
                  <a:pt x="276021" y="53493"/>
                </a:lnTo>
                <a:lnTo>
                  <a:pt x="276617" y="53459"/>
                </a:lnTo>
                <a:lnTo>
                  <a:pt x="277212" y="53414"/>
                </a:lnTo>
                <a:lnTo>
                  <a:pt x="277808" y="53357"/>
                </a:lnTo>
                <a:lnTo>
                  <a:pt x="278404" y="53288"/>
                </a:lnTo>
                <a:lnTo>
                  <a:pt x="278976" y="53197"/>
                </a:lnTo>
                <a:lnTo>
                  <a:pt x="279548" y="53095"/>
                </a:lnTo>
                <a:lnTo>
                  <a:pt x="280119" y="52981"/>
                </a:lnTo>
                <a:lnTo>
                  <a:pt x="280667" y="52844"/>
                </a:lnTo>
                <a:lnTo>
                  <a:pt x="281215" y="52685"/>
                </a:lnTo>
                <a:lnTo>
                  <a:pt x="281740" y="52525"/>
                </a:lnTo>
                <a:lnTo>
                  <a:pt x="282264" y="52331"/>
                </a:lnTo>
                <a:lnTo>
                  <a:pt x="282788" y="52126"/>
                </a:lnTo>
                <a:lnTo>
                  <a:pt x="283289" y="51910"/>
                </a:lnTo>
                <a:lnTo>
                  <a:pt x="283694" y="51705"/>
                </a:lnTo>
                <a:lnTo>
                  <a:pt x="284051" y="51488"/>
                </a:lnTo>
                <a:lnTo>
                  <a:pt x="284361" y="51249"/>
                </a:lnTo>
                <a:lnTo>
                  <a:pt x="284623" y="51010"/>
                </a:lnTo>
                <a:lnTo>
                  <a:pt x="284837" y="50759"/>
                </a:lnTo>
                <a:lnTo>
                  <a:pt x="285028" y="50509"/>
                </a:lnTo>
                <a:lnTo>
                  <a:pt x="285147" y="50247"/>
                </a:lnTo>
                <a:lnTo>
                  <a:pt x="285242" y="49973"/>
                </a:lnTo>
                <a:lnTo>
                  <a:pt x="285266" y="49711"/>
                </a:lnTo>
                <a:lnTo>
                  <a:pt x="285266" y="49438"/>
                </a:lnTo>
                <a:lnTo>
                  <a:pt x="285242" y="49165"/>
                </a:lnTo>
                <a:lnTo>
                  <a:pt x="285147" y="48903"/>
                </a:lnTo>
                <a:lnTo>
                  <a:pt x="285004" y="48629"/>
                </a:lnTo>
                <a:lnTo>
                  <a:pt x="284837" y="48367"/>
                </a:lnTo>
                <a:lnTo>
                  <a:pt x="284623" y="48117"/>
                </a:lnTo>
                <a:lnTo>
                  <a:pt x="284385" y="47866"/>
                </a:lnTo>
                <a:lnTo>
                  <a:pt x="283574" y="47148"/>
                </a:lnTo>
                <a:lnTo>
                  <a:pt x="283312" y="46932"/>
                </a:lnTo>
                <a:lnTo>
                  <a:pt x="282979" y="46738"/>
                </a:lnTo>
                <a:lnTo>
                  <a:pt x="282621" y="46545"/>
                </a:lnTo>
                <a:lnTo>
                  <a:pt x="282216" y="46363"/>
                </a:lnTo>
                <a:lnTo>
                  <a:pt x="281764" y="46192"/>
                </a:lnTo>
                <a:lnTo>
                  <a:pt x="281287" y="46044"/>
                </a:lnTo>
                <a:lnTo>
                  <a:pt x="280787" y="45907"/>
                </a:lnTo>
                <a:lnTo>
                  <a:pt x="280286" y="45782"/>
                </a:lnTo>
                <a:lnTo>
                  <a:pt x="279738" y="45690"/>
                </a:lnTo>
                <a:lnTo>
                  <a:pt x="279190" y="45611"/>
                </a:lnTo>
                <a:lnTo>
                  <a:pt x="278642" y="45554"/>
                </a:lnTo>
                <a:lnTo>
                  <a:pt x="278070" y="45520"/>
                </a:lnTo>
                <a:lnTo>
                  <a:pt x="277522" y="45508"/>
                </a:lnTo>
                <a:lnTo>
                  <a:pt x="277260" y="45520"/>
                </a:lnTo>
                <a:lnTo>
                  <a:pt x="276974" y="45531"/>
                </a:lnTo>
                <a:lnTo>
                  <a:pt x="276712" y="45554"/>
                </a:lnTo>
                <a:lnTo>
                  <a:pt x="276450" y="45577"/>
                </a:lnTo>
                <a:lnTo>
                  <a:pt x="276188" y="45622"/>
                </a:lnTo>
                <a:lnTo>
                  <a:pt x="275950" y="45656"/>
                </a:lnTo>
                <a:lnTo>
                  <a:pt x="274758" y="45895"/>
                </a:lnTo>
                <a:lnTo>
                  <a:pt x="274520" y="45952"/>
                </a:lnTo>
                <a:lnTo>
                  <a:pt x="274282" y="46009"/>
                </a:lnTo>
                <a:lnTo>
                  <a:pt x="272923" y="45884"/>
                </a:lnTo>
                <a:lnTo>
                  <a:pt x="271541" y="45736"/>
                </a:lnTo>
                <a:lnTo>
                  <a:pt x="270136" y="45554"/>
                </a:lnTo>
                <a:lnTo>
                  <a:pt x="268706" y="45349"/>
                </a:lnTo>
                <a:lnTo>
                  <a:pt x="267229" y="45121"/>
                </a:lnTo>
                <a:lnTo>
                  <a:pt x="265727" y="44870"/>
                </a:lnTo>
                <a:lnTo>
                  <a:pt x="264202" y="44608"/>
                </a:lnTo>
                <a:lnTo>
                  <a:pt x="262678" y="44324"/>
                </a:lnTo>
                <a:lnTo>
                  <a:pt x="261129" y="44016"/>
                </a:lnTo>
                <a:lnTo>
                  <a:pt x="259556" y="43697"/>
                </a:lnTo>
                <a:lnTo>
                  <a:pt x="257983" y="43367"/>
                </a:lnTo>
                <a:lnTo>
                  <a:pt x="256387" y="43025"/>
                </a:lnTo>
                <a:lnTo>
                  <a:pt x="254814" y="42672"/>
                </a:lnTo>
                <a:lnTo>
                  <a:pt x="253218" y="42307"/>
                </a:lnTo>
                <a:lnTo>
                  <a:pt x="250025" y="41555"/>
                </a:lnTo>
                <a:lnTo>
                  <a:pt x="246880" y="40804"/>
                </a:lnTo>
                <a:lnTo>
                  <a:pt x="243782" y="40040"/>
                </a:lnTo>
                <a:lnTo>
                  <a:pt x="237801" y="38582"/>
                </a:lnTo>
                <a:lnTo>
                  <a:pt x="234966" y="37899"/>
                </a:lnTo>
                <a:lnTo>
                  <a:pt x="232273" y="37272"/>
                </a:lnTo>
                <a:lnTo>
                  <a:pt x="231010" y="36976"/>
                </a:lnTo>
                <a:lnTo>
                  <a:pt x="229748" y="36703"/>
                </a:lnTo>
                <a:lnTo>
                  <a:pt x="228556" y="36452"/>
                </a:lnTo>
                <a:lnTo>
                  <a:pt x="227412" y="36213"/>
                </a:lnTo>
                <a:lnTo>
                  <a:pt x="211519" y="33092"/>
                </a:lnTo>
                <a:lnTo>
                  <a:pt x="195602" y="29994"/>
                </a:lnTo>
                <a:lnTo>
                  <a:pt x="179686" y="26907"/>
                </a:lnTo>
                <a:lnTo>
                  <a:pt x="163745" y="23842"/>
                </a:lnTo>
                <a:lnTo>
                  <a:pt x="148424" y="20892"/>
                </a:lnTo>
                <a:lnTo>
                  <a:pt x="133126" y="17930"/>
                </a:lnTo>
                <a:lnTo>
                  <a:pt x="117805" y="14957"/>
                </a:lnTo>
                <a:lnTo>
                  <a:pt x="102507" y="11996"/>
                </a:lnTo>
                <a:lnTo>
                  <a:pt x="87186" y="9057"/>
                </a:lnTo>
                <a:lnTo>
                  <a:pt x="79514" y="7587"/>
                </a:lnTo>
                <a:lnTo>
                  <a:pt x="71841" y="6129"/>
                </a:lnTo>
                <a:lnTo>
                  <a:pt x="64169" y="4683"/>
                </a:lnTo>
                <a:lnTo>
                  <a:pt x="56472" y="3236"/>
                </a:lnTo>
                <a:lnTo>
                  <a:pt x="48776" y="1812"/>
                </a:lnTo>
                <a:lnTo>
                  <a:pt x="41080" y="388"/>
                </a:lnTo>
                <a:lnTo>
                  <a:pt x="40436" y="286"/>
                </a:lnTo>
                <a:lnTo>
                  <a:pt x="39817" y="195"/>
                </a:lnTo>
                <a:lnTo>
                  <a:pt x="39221" y="115"/>
                </a:lnTo>
                <a:lnTo>
                  <a:pt x="38625" y="69"/>
                </a:lnTo>
                <a:lnTo>
                  <a:pt x="38030" y="24"/>
                </a:lnTo>
                <a:lnTo>
                  <a:pt x="3745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9"/>
          <p:cNvSpPr/>
          <p:nvPr/>
        </p:nvSpPr>
        <p:spPr>
          <a:xfrm rot="10800000">
            <a:off x="6701074" y="-78586"/>
            <a:ext cx="1414525" cy="756712"/>
          </a:xfrm>
          <a:custGeom>
            <a:avLst/>
            <a:gdLst/>
            <a:ahLst/>
            <a:cxnLst/>
            <a:rect l="l" t="t" r="r" b="b"/>
            <a:pathLst>
              <a:path w="425421" h="124357" extrusionOk="0">
                <a:moveTo>
                  <a:pt x="204681" y="1"/>
                </a:moveTo>
                <a:lnTo>
                  <a:pt x="201607" y="12"/>
                </a:lnTo>
                <a:lnTo>
                  <a:pt x="198557" y="46"/>
                </a:lnTo>
                <a:lnTo>
                  <a:pt x="195507" y="92"/>
                </a:lnTo>
                <a:lnTo>
                  <a:pt x="192481" y="172"/>
                </a:lnTo>
                <a:lnTo>
                  <a:pt x="189479" y="263"/>
                </a:lnTo>
                <a:lnTo>
                  <a:pt x="186500" y="377"/>
                </a:lnTo>
                <a:lnTo>
                  <a:pt x="183546" y="525"/>
                </a:lnTo>
                <a:lnTo>
                  <a:pt x="180591" y="673"/>
                </a:lnTo>
                <a:lnTo>
                  <a:pt x="177660" y="855"/>
                </a:lnTo>
                <a:lnTo>
                  <a:pt x="174753" y="1060"/>
                </a:lnTo>
                <a:lnTo>
                  <a:pt x="171870" y="1277"/>
                </a:lnTo>
                <a:lnTo>
                  <a:pt x="169011" y="1527"/>
                </a:lnTo>
                <a:lnTo>
                  <a:pt x="166151" y="1789"/>
                </a:lnTo>
                <a:lnTo>
                  <a:pt x="163340" y="2063"/>
                </a:lnTo>
                <a:lnTo>
                  <a:pt x="160528" y="2370"/>
                </a:lnTo>
                <a:lnTo>
                  <a:pt x="157740" y="2689"/>
                </a:lnTo>
                <a:lnTo>
                  <a:pt x="154976" y="3031"/>
                </a:lnTo>
                <a:lnTo>
                  <a:pt x="152212" y="3384"/>
                </a:lnTo>
                <a:lnTo>
                  <a:pt x="149496" y="3771"/>
                </a:lnTo>
                <a:lnTo>
                  <a:pt x="146779" y="4170"/>
                </a:lnTo>
                <a:lnTo>
                  <a:pt x="144087" y="4580"/>
                </a:lnTo>
                <a:lnTo>
                  <a:pt x="141442" y="5013"/>
                </a:lnTo>
                <a:lnTo>
                  <a:pt x="138797" y="5468"/>
                </a:lnTo>
                <a:lnTo>
                  <a:pt x="136152" y="5947"/>
                </a:lnTo>
                <a:lnTo>
                  <a:pt x="133555" y="6437"/>
                </a:lnTo>
                <a:lnTo>
                  <a:pt x="130982" y="6938"/>
                </a:lnTo>
                <a:lnTo>
                  <a:pt x="128408" y="7462"/>
                </a:lnTo>
                <a:lnTo>
                  <a:pt x="125883" y="8009"/>
                </a:lnTo>
                <a:lnTo>
                  <a:pt x="123357" y="8567"/>
                </a:lnTo>
                <a:lnTo>
                  <a:pt x="120855" y="9148"/>
                </a:lnTo>
                <a:lnTo>
                  <a:pt x="118377" y="9740"/>
                </a:lnTo>
                <a:lnTo>
                  <a:pt x="115946" y="10344"/>
                </a:lnTo>
                <a:lnTo>
                  <a:pt x="113516" y="10970"/>
                </a:lnTo>
                <a:lnTo>
                  <a:pt x="111085" y="11620"/>
                </a:lnTo>
                <a:lnTo>
                  <a:pt x="108703" y="12280"/>
                </a:lnTo>
                <a:lnTo>
                  <a:pt x="106344" y="12952"/>
                </a:lnTo>
                <a:lnTo>
                  <a:pt x="104009" y="13647"/>
                </a:lnTo>
                <a:lnTo>
                  <a:pt x="101674" y="14354"/>
                </a:lnTo>
                <a:lnTo>
                  <a:pt x="99386" y="15071"/>
                </a:lnTo>
                <a:lnTo>
                  <a:pt x="97122" y="15812"/>
                </a:lnTo>
                <a:lnTo>
                  <a:pt x="94859" y="16563"/>
                </a:lnTo>
                <a:lnTo>
                  <a:pt x="92643" y="17327"/>
                </a:lnTo>
                <a:lnTo>
                  <a:pt x="90427" y="18113"/>
                </a:lnTo>
                <a:lnTo>
                  <a:pt x="88259" y="18910"/>
                </a:lnTo>
                <a:lnTo>
                  <a:pt x="86090" y="19719"/>
                </a:lnTo>
                <a:lnTo>
                  <a:pt x="83970" y="20539"/>
                </a:lnTo>
                <a:lnTo>
                  <a:pt x="81849" y="21382"/>
                </a:lnTo>
                <a:lnTo>
                  <a:pt x="79776" y="22236"/>
                </a:lnTo>
                <a:lnTo>
                  <a:pt x="77703" y="23102"/>
                </a:lnTo>
                <a:lnTo>
                  <a:pt x="75677" y="23979"/>
                </a:lnTo>
                <a:lnTo>
                  <a:pt x="73652" y="24867"/>
                </a:lnTo>
                <a:lnTo>
                  <a:pt x="71674" y="25779"/>
                </a:lnTo>
                <a:lnTo>
                  <a:pt x="69697" y="26690"/>
                </a:lnTo>
                <a:lnTo>
                  <a:pt x="67767" y="27624"/>
                </a:lnTo>
                <a:lnTo>
                  <a:pt x="65837" y="28570"/>
                </a:lnTo>
                <a:lnTo>
                  <a:pt x="63954" y="29526"/>
                </a:lnTo>
                <a:lnTo>
                  <a:pt x="62096" y="30495"/>
                </a:lnTo>
                <a:lnTo>
                  <a:pt x="60237" y="31474"/>
                </a:lnTo>
                <a:lnTo>
                  <a:pt x="58426" y="32465"/>
                </a:lnTo>
                <a:lnTo>
                  <a:pt x="56639" y="33468"/>
                </a:lnTo>
                <a:lnTo>
                  <a:pt x="54876" y="34482"/>
                </a:lnTo>
                <a:lnTo>
                  <a:pt x="53136" y="35507"/>
                </a:lnTo>
                <a:lnTo>
                  <a:pt x="51421" y="36543"/>
                </a:lnTo>
                <a:lnTo>
                  <a:pt x="49729" y="37591"/>
                </a:lnTo>
                <a:lnTo>
                  <a:pt x="48061" y="38651"/>
                </a:lnTo>
                <a:lnTo>
                  <a:pt x="46441" y="39721"/>
                </a:lnTo>
                <a:lnTo>
                  <a:pt x="44821" y="40804"/>
                </a:lnTo>
                <a:lnTo>
                  <a:pt x="43224" y="41897"/>
                </a:lnTo>
                <a:lnTo>
                  <a:pt x="41675" y="42991"/>
                </a:lnTo>
                <a:lnTo>
                  <a:pt x="40150" y="44107"/>
                </a:lnTo>
                <a:lnTo>
                  <a:pt x="38649" y="45223"/>
                </a:lnTo>
                <a:lnTo>
                  <a:pt x="37172" y="46351"/>
                </a:lnTo>
                <a:lnTo>
                  <a:pt x="35718" y="47490"/>
                </a:lnTo>
                <a:lnTo>
                  <a:pt x="34289" y="48641"/>
                </a:lnTo>
                <a:lnTo>
                  <a:pt x="32883" y="49791"/>
                </a:lnTo>
                <a:lnTo>
                  <a:pt x="31525" y="50953"/>
                </a:lnTo>
                <a:lnTo>
                  <a:pt x="30167" y="52126"/>
                </a:lnTo>
                <a:lnTo>
                  <a:pt x="28856" y="53311"/>
                </a:lnTo>
                <a:lnTo>
                  <a:pt x="27569" y="54496"/>
                </a:lnTo>
                <a:lnTo>
                  <a:pt x="26306" y="55692"/>
                </a:lnTo>
                <a:lnTo>
                  <a:pt x="25091" y="56899"/>
                </a:lnTo>
                <a:lnTo>
                  <a:pt x="23876" y="58107"/>
                </a:lnTo>
                <a:lnTo>
                  <a:pt x="22708" y="59337"/>
                </a:lnTo>
                <a:lnTo>
                  <a:pt x="21565" y="60556"/>
                </a:lnTo>
                <a:lnTo>
                  <a:pt x="20445" y="61797"/>
                </a:lnTo>
                <a:lnTo>
                  <a:pt x="19349" y="63039"/>
                </a:lnTo>
                <a:lnTo>
                  <a:pt x="18276" y="64281"/>
                </a:lnTo>
                <a:lnTo>
                  <a:pt x="17252" y="65534"/>
                </a:lnTo>
                <a:lnTo>
                  <a:pt x="16251" y="66798"/>
                </a:lnTo>
                <a:lnTo>
                  <a:pt x="15274" y="68062"/>
                </a:lnTo>
                <a:lnTo>
                  <a:pt x="14321" y="69338"/>
                </a:lnTo>
                <a:lnTo>
                  <a:pt x="13392" y="70614"/>
                </a:lnTo>
                <a:lnTo>
                  <a:pt x="12510" y="71890"/>
                </a:lnTo>
                <a:lnTo>
                  <a:pt x="11652" y="73188"/>
                </a:lnTo>
                <a:lnTo>
                  <a:pt x="10818" y="74476"/>
                </a:lnTo>
                <a:lnTo>
                  <a:pt x="10032" y="75774"/>
                </a:lnTo>
                <a:lnTo>
                  <a:pt x="9246" y="77084"/>
                </a:lnTo>
                <a:lnTo>
                  <a:pt x="8507" y="78394"/>
                </a:lnTo>
                <a:lnTo>
                  <a:pt x="7792" y="79704"/>
                </a:lnTo>
                <a:lnTo>
                  <a:pt x="7125" y="81025"/>
                </a:lnTo>
                <a:lnTo>
                  <a:pt x="6482" y="82347"/>
                </a:lnTo>
                <a:lnTo>
                  <a:pt x="5838" y="83668"/>
                </a:lnTo>
                <a:lnTo>
                  <a:pt x="5267" y="85001"/>
                </a:lnTo>
                <a:lnTo>
                  <a:pt x="4695" y="86334"/>
                </a:lnTo>
                <a:lnTo>
                  <a:pt x="4170" y="87666"/>
                </a:lnTo>
                <a:lnTo>
                  <a:pt x="3670" y="89011"/>
                </a:lnTo>
                <a:lnTo>
                  <a:pt x="3217" y="90343"/>
                </a:lnTo>
                <a:lnTo>
                  <a:pt x="2765" y="91699"/>
                </a:lnTo>
                <a:lnTo>
                  <a:pt x="2360" y="93043"/>
                </a:lnTo>
                <a:lnTo>
                  <a:pt x="2002" y="94387"/>
                </a:lnTo>
                <a:lnTo>
                  <a:pt x="1645" y="95743"/>
                </a:lnTo>
                <a:lnTo>
                  <a:pt x="1335" y="97098"/>
                </a:lnTo>
                <a:lnTo>
                  <a:pt x="1073" y="98454"/>
                </a:lnTo>
                <a:lnTo>
                  <a:pt x="811" y="99809"/>
                </a:lnTo>
                <a:lnTo>
                  <a:pt x="596" y="101176"/>
                </a:lnTo>
                <a:lnTo>
                  <a:pt x="430" y="102532"/>
                </a:lnTo>
                <a:lnTo>
                  <a:pt x="263" y="103899"/>
                </a:lnTo>
                <a:lnTo>
                  <a:pt x="167" y="105266"/>
                </a:lnTo>
                <a:lnTo>
                  <a:pt x="72" y="106621"/>
                </a:lnTo>
                <a:lnTo>
                  <a:pt x="24" y="107988"/>
                </a:lnTo>
                <a:lnTo>
                  <a:pt x="1" y="109355"/>
                </a:lnTo>
                <a:lnTo>
                  <a:pt x="1" y="110722"/>
                </a:lnTo>
                <a:lnTo>
                  <a:pt x="48" y="112089"/>
                </a:lnTo>
                <a:lnTo>
                  <a:pt x="144" y="113456"/>
                </a:lnTo>
                <a:lnTo>
                  <a:pt x="239" y="114823"/>
                </a:lnTo>
                <a:lnTo>
                  <a:pt x="382" y="116178"/>
                </a:lnTo>
                <a:lnTo>
                  <a:pt x="572" y="117545"/>
                </a:lnTo>
                <a:lnTo>
                  <a:pt x="787" y="118912"/>
                </a:lnTo>
                <a:lnTo>
                  <a:pt x="858" y="119242"/>
                </a:lnTo>
                <a:lnTo>
                  <a:pt x="954" y="119573"/>
                </a:lnTo>
                <a:lnTo>
                  <a:pt x="1097" y="119880"/>
                </a:lnTo>
                <a:lnTo>
                  <a:pt x="1263" y="120188"/>
                </a:lnTo>
                <a:lnTo>
                  <a:pt x="1454" y="120473"/>
                </a:lnTo>
                <a:lnTo>
                  <a:pt x="1669" y="120757"/>
                </a:lnTo>
                <a:lnTo>
                  <a:pt x="1931" y="121031"/>
                </a:lnTo>
                <a:lnTo>
                  <a:pt x="2193" y="121281"/>
                </a:lnTo>
                <a:lnTo>
                  <a:pt x="2503" y="121532"/>
                </a:lnTo>
                <a:lnTo>
                  <a:pt x="2812" y="121771"/>
                </a:lnTo>
                <a:lnTo>
                  <a:pt x="3170" y="121999"/>
                </a:lnTo>
                <a:lnTo>
                  <a:pt x="3527" y="122215"/>
                </a:lnTo>
                <a:lnTo>
                  <a:pt x="3908" y="122432"/>
                </a:lnTo>
                <a:lnTo>
                  <a:pt x="4313" y="122626"/>
                </a:lnTo>
                <a:lnTo>
                  <a:pt x="4742" y="122808"/>
                </a:lnTo>
                <a:lnTo>
                  <a:pt x="5171" y="122990"/>
                </a:lnTo>
                <a:lnTo>
                  <a:pt x="5624" y="123150"/>
                </a:lnTo>
                <a:lnTo>
                  <a:pt x="6101" y="123309"/>
                </a:lnTo>
                <a:lnTo>
                  <a:pt x="6577" y="123446"/>
                </a:lnTo>
                <a:lnTo>
                  <a:pt x="7077" y="123582"/>
                </a:lnTo>
                <a:lnTo>
                  <a:pt x="7578" y="123708"/>
                </a:lnTo>
                <a:lnTo>
                  <a:pt x="8102" y="123822"/>
                </a:lnTo>
                <a:lnTo>
                  <a:pt x="8626" y="123924"/>
                </a:lnTo>
                <a:lnTo>
                  <a:pt x="9150" y="124015"/>
                </a:lnTo>
                <a:lnTo>
                  <a:pt x="9675" y="124095"/>
                </a:lnTo>
                <a:lnTo>
                  <a:pt x="10223" y="124163"/>
                </a:lnTo>
                <a:lnTo>
                  <a:pt x="10771" y="124220"/>
                </a:lnTo>
                <a:lnTo>
                  <a:pt x="11343" y="124266"/>
                </a:lnTo>
                <a:lnTo>
                  <a:pt x="11891" y="124311"/>
                </a:lnTo>
                <a:lnTo>
                  <a:pt x="12439" y="124334"/>
                </a:lnTo>
                <a:lnTo>
                  <a:pt x="13011" y="124346"/>
                </a:lnTo>
                <a:lnTo>
                  <a:pt x="13559" y="124357"/>
                </a:lnTo>
                <a:lnTo>
                  <a:pt x="14130" y="124357"/>
                </a:lnTo>
                <a:lnTo>
                  <a:pt x="14678" y="124334"/>
                </a:lnTo>
                <a:lnTo>
                  <a:pt x="15227" y="124311"/>
                </a:lnTo>
                <a:lnTo>
                  <a:pt x="15775" y="124277"/>
                </a:lnTo>
                <a:lnTo>
                  <a:pt x="16299" y="124232"/>
                </a:lnTo>
                <a:lnTo>
                  <a:pt x="16823" y="124175"/>
                </a:lnTo>
                <a:lnTo>
                  <a:pt x="17347" y="124106"/>
                </a:lnTo>
                <a:lnTo>
                  <a:pt x="17871" y="124027"/>
                </a:lnTo>
                <a:lnTo>
                  <a:pt x="18372" y="123936"/>
                </a:lnTo>
                <a:lnTo>
                  <a:pt x="18848" y="123833"/>
                </a:lnTo>
                <a:lnTo>
                  <a:pt x="19325" y="123719"/>
                </a:lnTo>
                <a:lnTo>
                  <a:pt x="19801" y="123594"/>
                </a:lnTo>
                <a:lnTo>
                  <a:pt x="20254" y="123469"/>
                </a:lnTo>
                <a:lnTo>
                  <a:pt x="20683" y="123320"/>
                </a:lnTo>
                <a:lnTo>
                  <a:pt x="21088" y="123172"/>
                </a:lnTo>
                <a:lnTo>
                  <a:pt x="21493" y="123001"/>
                </a:lnTo>
                <a:lnTo>
                  <a:pt x="21874" y="122831"/>
                </a:lnTo>
                <a:lnTo>
                  <a:pt x="22232" y="122637"/>
                </a:lnTo>
                <a:lnTo>
                  <a:pt x="22565" y="122443"/>
                </a:lnTo>
                <a:lnTo>
                  <a:pt x="22899" y="122238"/>
                </a:lnTo>
                <a:lnTo>
                  <a:pt x="23185" y="122022"/>
                </a:lnTo>
                <a:lnTo>
                  <a:pt x="23447" y="121794"/>
                </a:lnTo>
                <a:lnTo>
                  <a:pt x="23685" y="121555"/>
                </a:lnTo>
                <a:lnTo>
                  <a:pt x="23900" y="121304"/>
                </a:lnTo>
                <a:lnTo>
                  <a:pt x="24090" y="121042"/>
                </a:lnTo>
                <a:lnTo>
                  <a:pt x="24233" y="120769"/>
                </a:lnTo>
                <a:lnTo>
                  <a:pt x="24376" y="120484"/>
                </a:lnTo>
                <a:lnTo>
                  <a:pt x="24472" y="120188"/>
                </a:lnTo>
                <a:lnTo>
                  <a:pt x="24543" y="119892"/>
                </a:lnTo>
                <a:lnTo>
                  <a:pt x="24567" y="119573"/>
                </a:lnTo>
                <a:lnTo>
                  <a:pt x="24567" y="119242"/>
                </a:lnTo>
                <a:lnTo>
                  <a:pt x="24519" y="118912"/>
                </a:lnTo>
                <a:lnTo>
                  <a:pt x="24376" y="118024"/>
                </a:lnTo>
                <a:lnTo>
                  <a:pt x="24257" y="117146"/>
                </a:lnTo>
                <a:lnTo>
                  <a:pt x="24138" y="116258"/>
                </a:lnTo>
                <a:lnTo>
                  <a:pt x="24043" y="115369"/>
                </a:lnTo>
                <a:lnTo>
                  <a:pt x="23971" y="114492"/>
                </a:lnTo>
                <a:lnTo>
                  <a:pt x="23900" y="113604"/>
                </a:lnTo>
                <a:lnTo>
                  <a:pt x="23852" y="112715"/>
                </a:lnTo>
                <a:lnTo>
                  <a:pt x="23828" y="111827"/>
                </a:lnTo>
                <a:lnTo>
                  <a:pt x="23805" y="110938"/>
                </a:lnTo>
                <a:lnTo>
                  <a:pt x="23805" y="110050"/>
                </a:lnTo>
                <a:lnTo>
                  <a:pt x="23805" y="109173"/>
                </a:lnTo>
                <a:lnTo>
                  <a:pt x="23828" y="108284"/>
                </a:lnTo>
                <a:lnTo>
                  <a:pt x="23876" y="107396"/>
                </a:lnTo>
                <a:lnTo>
                  <a:pt x="23924" y="106507"/>
                </a:lnTo>
                <a:lnTo>
                  <a:pt x="23995" y="105619"/>
                </a:lnTo>
                <a:lnTo>
                  <a:pt x="24090" y="104730"/>
                </a:lnTo>
                <a:lnTo>
                  <a:pt x="24186" y="103842"/>
                </a:lnTo>
                <a:lnTo>
                  <a:pt x="24305" y="102953"/>
                </a:lnTo>
                <a:lnTo>
                  <a:pt x="24424" y="102065"/>
                </a:lnTo>
                <a:lnTo>
                  <a:pt x="24567" y="101188"/>
                </a:lnTo>
                <a:lnTo>
                  <a:pt x="24734" y="100299"/>
                </a:lnTo>
                <a:lnTo>
                  <a:pt x="24901" y="99411"/>
                </a:lnTo>
                <a:lnTo>
                  <a:pt x="25091" y="98533"/>
                </a:lnTo>
                <a:lnTo>
                  <a:pt x="25306" y="97645"/>
                </a:lnTo>
                <a:lnTo>
                  <a:pt x="25520" y="96768"/>
                </a:lnTo>
                <a:lnTo>
                  <a:pt x="25758" y="95879"/>
                </a:lnTo>
                <a:lnTo>
                  <a:pt x="25997" y="95002"/>
                </a:lnTo>
                <a:lnTo>
                  <a:pt x="26259" y="94125"/>
                </a:lnTo>
                <a:lnTo>
                  <a:pt x="26521" y="93237"/>
                </a:lnTo>
                <a:lnTo>
                  <a:pt x="26807" y="92360"/>
                </a:lnTo>
                <a:lnTo>
                  <a:pt x="27117" y="91482"/>
                </a:lnTo>
                <a:lnTo>
                  <a:pt x="27426" y="90617"/>
                </a:lnTo>
                <a:lnTo>
                  <a:pt x="27760" y="89740"/>
                </a:lnTo>
                <a:lnTo>
                  <a:pt x="28117" y="88862"/>
                </a:lnTo>
                <a:lnTo>
                  <a:pt x="28475" y="87997"/>
                </a:lnTo>
                <a:lnTo>
                  <a:pt x="28856" y="87120"/>
                </a:lnTo>
                <a:lnTo>
                  <a:pt x="29237" y="86254"/>
                </a:lnTo>
                <a:lnTo>
                  <a:pt x="29642" y="85388"/>
                </a:lnTo>
                <a:lnTo>
                  <a:pt x="30047" y="84522"/>
                </a:lnTo>
                <a:lnTo>
                  <a:pt x="30476" y="83657"/>
                </a:lnTo>
                <a:lnTo>
                  <a:pt x="30929" y="82802"/>
                </a:lnTo>
                <a:lnTo>
                  <a:pt x="31382" y="81937"/>
                </a:lnTo>
                <a:lnTo>
                  <a:pt x="31858" y="81082"/>
                </a:lnTo>
                <a:lnTo>
                  <a:pt x="32335" y="80228"/>
                </a:lnTo>
                <a:lnTo>
                  <a:pt x="32835" y="79374"/>
                </a:lnTo>
                <a:lnTo>
                  <a:pt x="33359" y="78519"/>
                </a:lnTo>
                <a:lnTo>
                  <a:pt x="33884" y="77676"/>
                </a:lnTo>
                <a:lnTo>
                  <a:pt x="34432" y="76822"/>
                </a:lnTo>
                <a:lnTo>
                  <a:pt x="34980" y="75979"/>
                </a:lnTo>
                <a:lnTo>
                  <a:pt x="35552" y="75136"/>
                </a:lnTo>
                <a:lnTo>
                  <a:pt x="36123" y="74305"/>
                </a:lnTo>
                <a:lnTo>
                  <a:pt x="36719" y="73462"/>
                </a:lnTo>
                <a:lnTo>
                  <a:pt x="37339" y="72630"/>
                </a:lnTo>
                <a:lnTo>
                  <a:pt x="37958" y="71799"/>
                </a:lnTo>
                <a:lnTo>
                  <a:pt x="38578" y="70967"/>
                </a:lnTo>
                <a:lnTo>
                  <a:pt x="39245" y="70147"/>
                </a:lnTo>
                <a:lnTo>
                  <a:pt x="39888" y="69315"/>
                </a:lnTo>
                <a:lnTo>
                  <a:pt x="40579" y="68495"/>
                </a:lnTo>
                <a:lnTo>
                  <a:pt x="41270" y="67686"/>
                </a:lnTo>
                <a:lnTo>
                  <a:pt x="41961" y="66866"/>
                </a:lnTo>
                <a:lnTo>
                  <a:pt x="42676" y="66058"/>
                </a:lnTo>
                <a:lnTo>
                  <a:pt x="43415" y="65249"/>
                </a:lnTo>
                <a:lnTo>
                  <a:pt x="44153" y="64451"/>
                </a:lnTo>
                <a:lnTo>
                  <a:pt x="44892" y="63643"/>
                </a:lnTo>
                <a:lnTo>
                  <a:pt x="44296" y="66695"/>
                </a:lnTo>
                <a:lnTo>
                  <a:pt x="43748" y="69748"/>
                </a:lnTo>
                <a:lnTo>
                  <a:pt x="43248" y="72801"/>
                </a:lnTo>
                <a:lnTo>
                  <a:pt x="42795" y="75865"/>
                </a:lnTo>
                <a:lnTo>
                  <a:pt x="42390" y="78918"/>
                </a:lnTo>
                <a:lnTo>
                  <a:pt x="42033" y="81982"/>
                </a:lnTo>
                <a:lnTo>
                  <a:pt x="41723" y="85046"/>
                </a:lnTo>
                <a:lnTo>
                  <a:pt x="41437" y="88099"/>
                </a:lnTo>
                <a:lnTo>
                  <a:pt x="41223" y="91163"/>
                </a:lnTo>
                <a:lnTo>
                  <a:pt x="41032" y="94228"/>
                </a:lnTo>
                <a:lnTo>
                  <a:pt x="40889" y="97292"/>
                </a:lnTo>
                <a:lnTo>
                  <a:pt x="40770" y="100356"/>
                </a:lnTo>
                <a:lnTo>
                  <a:pt x="40698" y="103420"/>
                </a:lnTo>
                <a:lnTo>
                  <a:pt x="40675" y="106484"/>
                </a:lnTo>
                <a:lnTo>
                  <a:pt x="40675" y="109537"/>
                </a:lnTo>
                <a:lnTo>
                  <a:pt x="40698" y="112601"/>
                </a:lnTo>
                <a:lnTo>
                  <a:pt x="40698" y="112761"/>
                </a:lnTo>
                <a:lnTo>
                  <a:pt x="40722" y="112920"/>
                </a:lnTo>
                <a:lnTo>
                  <a:pt x="40770" y="113080"/>
                </a:lnTo>
                <a:lnTo>
                  <a:pt x="40841" y="113228"/>
                </a:lnTo>
                <a:lnTo>
                  <a:pt x="40913" y="113376"/>
                </a:lnTo>
                <a:lnTo>
                  <a:pt x="41008" y="113524"/>
                </a:lnTo>
                <a:lnTo>
                  <a:pt x="41103" y="113661"/>
                </a:lnTo>
                <a:lnTo>
                  <a:pt x="41223" y="113786"/>
                </a:lnTo>
                <a:lnTo>
                  <a:pt x="41342" y="113911"/>
                </a:lnTo>
                <a:lnTo>
                  <a:pt x="41485" y="114025"/>
                </a:lnTo>
                <a:lnTo>
                  <a:pt x="41651" y="114139"/>
                </a:lnTo>
                <a:lnTo>
                  <a:pt x="41818" y="114253"/>
                </a:lnTo>
                <a:lnTo>
                  <a:pt x="41985" y="114356"/>
                </a:lnTo>
                <a:lnTo>
                  <a:pt x="42176" y="114458"/>
                </a:lnTo>
                <a:lnTo>
                  <a:pt x="42366" y="114549"/>
                </a:lnTo>
                <a:lnTo>
                  <a:pt x="42581" y="114640"/>
                </a:lnTo>
                <a:lnTo>
                  <a:pt x="43010" y="114800"/>
                </a:lnTo>
                <a:lnTo>
                  <a:pt x="43486" y="114937"/>
                </a:lnTo>
                <a:lnTo>
                  <a:pt x="43987" y="115051"/>
                </a:lnTo>
                <a:lnTo>
                  <a:pt x="44487" y="115142"/>
                </a:lnTo>
                <a:lnTo>
                  <a:pt x="45035" y="115221"/>
                </a:lnTo>
                <a:lnTo>
                  <a:pt x="45559" y="115267"/>
                </a:lnTo>
                <a:lnTo>
                  <a:pt x="46107" y="115301"/>
                </a:lnTo>
                <a:lnTo>
                  <a:pt x="46679" y="115312"/>
                </a:lnTo>
                <a:lnTo>
                  <a:pt x="47227" y="115301"/>
                </a:lnTo>
                <a:lnTo>
                  <a:pt x="47775" y="115278"/>
                </a:lnTo>
                <a:lnTo>
                  <a:pt x="48323" y="115221"/>
                </a:lnTo>
                <a:lnTo>
                  <a:pt x="48847" y="115142"/>
                </a:lnTo>
                <a:lnTo>
                  <a:pt x="49348" y="115051"/>
                </a:lnTo>
                <a:lnTo>
                  <a:pt x="49824" y="114937"/>
                </a:lnTo>
                <a:lnTo>
                  <a:pt x="50301" y="114800"/>
                </a:lnTo>
                <a:lnTo>
                  <a:pt x="50730" y="114640"/>
                </a:lnTo>
                <a:lnTo>
                  <a:pt x="50920" y="114549"/>
                </a:lnTo>
                <a:lnTo>
                  <a:pt x="51111" y="114458"/>
                </a:lnTo>
                <a:lnTo>
                  <a:pt x="51278" y="114356"/>
                </a:lnTo>
                <a:lnTo>
                  <a:pt x="51469" y="114253"/>
                </a:lnTo>
                <a:lnTo>
                  <a:pt x="51611" y="114139"/>
                </a:lnTo>
                <a:lnTo>
                  <a:pt x="51754" y="114025"/>
                </a:lnTo>
                <a:lnTo>
                  <a:pt x="51897" y="113911"/>
                </a:lnTo>
                <a:lnTo>
                  <a:pt x="52017" y="113786"/>
                </a:lnTo>
                <a:lnTo>
                  <a:pt x="52136" y="113661"/>
                </a:lnTo>
                <a:lnTo>
                  <a:pt x="52231" y="113524"/>
                </a:lnTo>
                <a:lnTo>
                  <a:pt x="52302" y="113376"/>
                </a:lnTo>
                <a:lnTo>
                  <a:pt x="52374" y="113239"/>
                </a:lnTo>
                <a:lnTo>
                  <a:pt x="52422" y="113080"/>
                </a:lnTo>
                <a:lnTo>
                  <a:pt x="52445" y="112920"/>
                </a:lnTo>
                <a:lnTo>
                  <a:pt x="52469" y="112761"/>
                </a:lnTo>
                <a:lnTo>
                  <a:pt x="52469" y="112601"/>
                </a:lnTo>
                <a:lnTo>
                  <a:pt x="52374" y="110745"/>
                </a:lnTo>
                <a:lnTo>
                  <a:pt x="52302" y="108899"/>
                </a:lnTo>
                <a:lnTo>
                  <a:pt x="52255" y="107054"/>
                </a:lnTo>
                <a:lnTo>
                  <a:pt x="52207" y="105209"/>
                </a:lnTo>
                <a:lnTo>
                  <a:pt x="52183" y="103363"/>
                </a:lnTo>
                <a:lnTo>
                  <a:pt x="52160" y="101518"/>
                </a:lnTo>
                <a:lnTo>
                  <a:pt x="52160" y="97839"/>
                </a:lnTo>
                <a:lnTo>
                  <a:pt x="52231" y="94159"/>
                </a:lnTo>
                <a:lnTo>
                  <a:pt x="52350" y="90480"/>
                </a:lnTo>
                <a:lnTo>
                  <a:pt x="52517" y="86801"/>
                </a:lnTo>
                <a:lnTo>
                  <a:pt x="52731" y="83133"/>
                </a:lnTo>
                <a:lnTo>
                  <a:pt x="52993" y="79453"/>
                </a:lnTo>
                <a:lnTo>
                  <a:pt x="53279" y="75786"/>
                </a:lnTo>
                <a:lnTo>
                  <a:pt x="53613" y="72106"/>
                </a:lnTo>
                <a:lnTo>
                  <a:pt x="53970" y="68438"/>
                </a:lnTo>
                <a:lnTo>
                  <a:pt x="54375" y="64759"/>
                </a:lnTo>
                <a:lnTo>
                  <a:pt x="54804" y="61080"/>
                </a:lnTo>
                <a:lnTo>
                  <a:pt x="55233" y="57400"/>
                </a:lnTo>
                <a:lnTo>
                  <a:pt x="55710" y="53721"/>
                </a:lnTo>
                <a:lnTo>
                  <a:pt x="57306" y="52457"/>
                </a:lnTo>
                <a:lnTo>
                  <a:pt x="58927" y="51204"/>
                </a:lnTo>
                <a:lnTo>
                  <a:pt x="60571" y="49962"/>
                </a:lnTo>
                <a:lnTo>
                  <a:pt x="62262" y="48743"/>
                </a:lnTo>
                <a:lnTo>
                  <a:pt x="64002" y="47536"/>
                </a:lnTo>
                <a:lnTo>
                  <a:pt x="65765" y="46328"/>
                </a:lnTo>
                <a:lnTo>
                  <a:pt x="67552" y="45155"/>
                </a:lnTo>
                <a:lnTo>
                  <a:pt x="69387" y="43982"/>
                </a:lnTo>
                <a:lnTo>
                  <a:pt x="71246" y="42831"/>
                </a:lnTo>
                <a:lnTo>
                  <a:pt x="73152" y="41692"/>
                </a:lnTo>
                <a:lnTo>
                  <a:pt x="75082" y="40564"/>
                </a:lnTo>
                <a:lnTo>
                  <a:pt x="77059" y="39459"/>
                </a:lnTo>
                <a:lnTo>
                  <a:pt x="79061" y="38366"/>
                </a:lnTo>
                <a:lnTo>
                  <a:pt x="81110" y="37295"/>
                </a:lnTo>
                <a:lnTo>
                  <a:pt x="83183" y="36236"/>
                </a:lnTo>
                <a:lnTo>
                  <a:pt x="85304" y="35199"/>
                </a:lnTo>
                <a:lnTo>
                  <a:pt x="84970" y="36384"/>
                </a:lnTo>
                <a:lnTo>
                  <a:pt x="84684" y="37568"/>
                </a:lnTo>
                <a:lnTo>
                  <a:pt x="84375" y="38753"/>
                </a:lnTo>
                <a:lnTo>
                  <a:pt x="84112" y="39938"/>
                </a:lnTo>
                <a:lnTo>
                  <a:pt x="83588" y="42319"/>
                </a:lnTo>
                <a:lnTo>
                  <a:pt x="83136" y="44699"/>
                </a:lnTo>
                <a:lnTo>
                  <a:pt x="82707" y="47080"/>
                </a:lnTo>
                <a:lnTo>
                  <a:pt x="82325" y="49461"/>
                </a:lnTo>
                <a:lnTo>
                  <a:pt x="81992" y="51853"/>
                </a:lnTo>
                <a:lnTo>
                  <a:pt x="81682" y="54245"/>
                </a:lnTo>
                <a:lnTo>
                  <a:pt x="81372" y="56626"/>
                </a:lnTo>
                <a:lnTo>
                  <a:pt x="81110" y="59018"/>
                </a:lnTo>
                <a:lnTo>
                  <a:pt x="80586" y="63802"/>
                </a:lnTo>
                <a:lnTo>
                  <a:pt x="80086" y="68575"/>
                </a:lnTo>
                <a:lnTo>
                  <a:pt x="79561" y="73348"/>
                </a:lnTo>
                <a:lnTo>
                  <a:pt x="79204" y="76173"/>
                </a:lnTo>
                <a:lnTo>
                  <a:pt x="78823" y="79021"/>
                </a:lnTo>
                <a:lnTo>
                  <a:pt x="78418" y="81857"/>
                </a:lnTo>
                <a:lnTo>
                  <a:pt x="77989" y="84716"/>
                </a:lnTo>
                <a:lnTo>
                  <a:pt x="77131" y="90423"/>
                </a:lnTo>
                <a:lnTo>
                  <a:pt x="76702" y="93282"/>
                </a:lnTo>
                <a:lnTo>
                  <a:pt x="76297" y="96141"/>
                </a:lnTo>
                <a:lnTo>
                  <a:pt x="75940" y="99000"/>
                </a:lnTo>
                <a:lnTo>
                  <a:pt x="75630" y="101860"/>
                </a:lnTo>
                <a:lnTo>
                  <a:pt x="75487" y="103284"/>
                </a:lnTo>
                <a:lnTo>
                  <a:pt x="75368" y="104719"/>
                </a:lnTo>
                <a:lnTo>
                  <a:pt x="75249" y="106143"/>
                </a:lnTo>
                <a:lnTo>
                  <a:pt x="75153" y="107578"/>
                </a:lnTo>
                <a:lnTo>
                  <a:pt x="75082" y="109002"/>
                </a:lnTo>
                <a:lnTo>
                  <a:pt x="75034" y="110426"/>
                </a:lnTo>
                <a:lnTo>
                  <a:pt x="74986" y="111850"/>
                </a:lnTo>
                <a:lnTo>
                  <a:pt x="74986" y="113273"/>
                </a:lnTo>
                <a:lnTo>
                  <a:pt x="74986" y="114697"/>
                </a:lnTo>
                <a:lnTo>
                  <a:pt x="75034" y="116110"/>
                </a:lnTo>
                <a:lnTo>
                  <a:pt x="75106" y="117534"/>
                </a:lnTo>
                <a:lnTo>
                  <a:pt x="75177" y="118946"/>
                </a:lnTo>
                <a:lnTo>
                  <a:pt x="75201" y="119117"/>
                </a:lnTo>
                <a:lnTo>
                  <a:pt x="75249" y="119288"/>
                </a:lnTo>
                <a:lnTo>
                  <a:pt x="75296" y="119447"/>
                </a:lnTo>
                <a:lnTo>
                  <a:pt x="75344" y="119596"/>
                </a:lnTo>
                <a:lnTo>
                  <a:pt x="75439" y="119744"/>
                </a:lnTo>
                <a:lnTo>
                  <a:pt x="75511" y="119892"/>
                </a:lnTo>
                <a:lnTo>
                  <a:pt x="75606" y="120028"/>
                </a:lnTo>
                <a:lnTo>
                  <a:pt x="75725" y="120165"/>
                </a:lnTo>
                <a:lnTo>
                  <a:pt x="75844" y="120290"/>
                </a:lnTo>
                <a:lnTo>
                  <a:pt x="75987" y="120404"/>
                </a:lnTo>
                <a:lnTo>
                  <a:pt x="76130" y="120518"/>
                </a:lnTo>
                <a:lnTo>
                  <a:pt x="76297" y="120632"/>
                </a:lnTo>
                <a:lnTo>
                  <a:pt x="76464" y="120735"/>
                </a:lnTo>
                <a:lnTo>
                  <a:pt x="76631" y="120837"/>
                </a:lnTo>
                <a:lnTo>
                  <a:pt x="77012" y="121008"/>
                </a:lnTo>
                <a:lnTo>
                  <a:pt x="77417" y="121168"/>
                </a:lnTo>
                <a:lnTo>
                  <a:pt x="77846" y="121304"/>
                </a:lnTo>
                <a:lnTo>
                  <a:pt x="78299" y="121418"/>
                </a:lnTo>
                <a:lnTo>
                  <a:pt x="78775" y="121509"/>
                </a:lnTo>
                <a:lnTo>
                  <a:pt x="79275" y="121578"/>
                </a:lnTo>
                <a:lnTo>
                  <a:pt x="79776" y="121623"/>
                </a:lnTo>
                <a:lnTo>
                  <a:pt x="80300" y="121646"/>
                </a:lnTo>
                <a:lnTo>
                  <a:pt x="80824" y="121657"/>
                </a:lnTo>
                <a:lnTo>
                  <a:pt x="81348" y="121646"/>
                </a:lnTo>
                <a:lnTo>
                  <a:pt x="81849" y="121600"/>
                </a:lnTo>
                <a:lnTo>
                  <a:pt x="82373" y="121543"/>
                </a:lnTo>
                <a:lnTo>
                  <a:pt x="82873" y="121464"/>
                </a:lnTo>
                <a:lnTo>
                  <a:pt x="83374" y="121373"/>
                </a:lnTo>
                <a:lnTo>
                  <a:pt x="83850" y="121247"/>
                </a:lnTo>
                <a:lnTo>
                  <a:pt x="84327" y="121111"/>
                </a:lnTo>
                <a:lnTo>
                  <a:pt x="84756" y="120951"/>
                </a:lnTo>
                <a:lnTo>
                  <a:pt x="85161" y="120769"/>
                </a:lnTo>
                <a:lnTo>
                  <a:pt x="85542" y="120564"/>
                </a:lnTo>
                <a:lnTo>
                  <a:pt x="85876" y="120347"/>
                </a:lnTo>
                <a:lnTo>
                  <a:pt x="86185" y="120108"/>
                </a:lnTo>
                <a:lnTo>
                  <a:pt x="86328" y="119971"/>
                </a:lnTo>
                <a:lnTo>
                  <a:pt x="86448" y="119846"/>
                </a:lnTo>
                <a:lnTo>
                  <a:pt x="86567" y="119709"/>
                </a:lnTo>
                <a:lnTo>
                  <a:pt x="86662" y="119561"/>
                </a:lnTo>
                <a:lnTo>
                  <a:pt x="86757" y="119413"/>
                </a:lnTo>
                <a:lnTo>
                  <a:pt x="86853" y="119265"/>
                </a:lnTo>
                <a:lnTo>
                  <a:pt x="86900" y="119106"/>
                </a:lnTo>
                <a:lnTo>
                  <a:pt x="86972" y="118946"/>
                </a:lnTo>
                <a:lnTo>
                  <a:pt x="87305" y="117613"/>
                </a:lnTo>
                <a:lnTo>
                  <a:pt x="87639" y="116281"/>
                </a:lnTo>
                <a:lnTo>
                  <a:pt x="87949" y="114937"/>
                </a:lnTo>
                <a:lnTo>
                  <a:pt x="88235" y="113604"/>
                </a:lnTo>
                <a:lnTo>
                  <a:pt x="88497" y="112260"/>
                </a:lnTo>
                <a:lnTo>
                  <a:pt x="88735" y="110916"/>
                </a:lnTo>
                <a:lnTo>
                  <a:pt x="88950" y="109560"/>
                </a:lnTo>
                <a:lnTo>
                  <a:pt x="89164" y="108216"/>
                </a:lnTo>
                <a:lnTo>
                  <a:pt x="89355" y="106872"/>
                </a:lnTo>
                <a:lnTo>
                  <a:pt x="89521" y="105516"/>
                </a:lnTo>
                <a:lnTo>
                  <a:pt x="89807" y="102805"/>
                </a:lnTo>
                <a:lnTo>
                  <a:pt x="90069" y="100105"/>
                </a:lnTo>
                <a:lnTo>
                  <a:pt x="90284" y="97383"/>
                </a:lnTo>
                <a:lnTo>
                  <a:pt x="90451" y="94672"/>
                </a:lnTo>
                <a:lnTo>
                  <a:pt x="90617" y="91961"/>
                </a:lnTo>
                <a:lnTo>
                  <a:pt x="90880" y="86539"/>
                </a:lnTo>
                <a:lnTo>
                  <a:pt x="91023" y="83828"/>
                </a:lnTo>
                <a:lnTo>
                  <a:pt x="91189" y="81128"/>
                </a:lnTo>
                <a:lnTo>
                  <a:pt x="91356" y="78428"/>
                </a:lnTo>
                <a:lnTo>
                  <a:pt x="91571" y="75740"/>
                </a:lnTo>
                <a:lnTo>
                  <a:pt x="91833" y="73052"/>
                </a:lnTo>
                <a:lnTo>
                  <a:pt x="92095" y="70352"/>
                </a:lnTo>
                <a:lnTo>
                  <a:pt x="92643" y="64953"/>
                </a:lnTo>
                <a:lnTo>
                  <a:pt x="93167" y="59553"/>
                </a:lnTo>
                <a:lnTo>
                  <a:pt x="93405" y="56842"/>
                </a:lnTo>
                <a:lnTo>
                  <a:pt x="93620" y="54142"/>
                </a:lnTo>
                <a:lnTo>
                  <a:pt x="93810" y="51443"/>
                </a:lnTo>
                <a:lnTo>
                  <a:pt x="93953" y="48732"/>
                </a:lnTo>
                <a:lnTo>
                  <a:pt x="94049" y="46032"/>
                </a:lnTo>
                <a:lnTo>
                  <a:pt x="94072" y="44677"/>
                </a:lnTo>
                <a:lnTo>
                  <a:pt x="94072" y="43332"/>
                </a:lnTo>
                <a:lnTo>
                  <a:pt x="94072" y="41977"/>
                </a:lnTo>
                <a:lnTo>
                  <a:pt x="94049" y="40633"/>
                </a:lnTo>
                <a:lnTo>
                  <a:pt x="94025" y="39277"/>
                </a:lnTo>
                <a:lnTo>
                  <a:pt x="93953" y="37933"/>
                </a:lnTo>
                <a:lnTo>
                  <a:pt x="93882" y="36577"/>
                </a:lnTo>
                <a:lnTo>
                  <a:pt x="93787" y="35233"/>
                </a:lnTo>
                <a:lnTo>
                  <a:pt x="93667" y="33889"/>
                </a:lnTo>
                <a:lnTo>
                  <a:pt x="93524" y="32545"/>
                </a:lnTo>
                <a:lnTo>
                  <a:pt x="93501" y="32420"/>
                </a:lnTo>
                <a:lnTo>
                  <a:pt x="93453" y="32306"/>
                </a:lnTo>
                <a:lnTo>
                  <a:pt x="93405" y="32203"/>
                </a:lnTo>
                <a:lnTo>
                  <a:pt x="93334" y="32101"/>
                </a:lnTo>
                <a:lnTo>
                  <a:pt x="93239" y="31998"/>
                </a:lnTo>
                <a:lnTo>
                  <a:pt x="93143" y="31896"/>
                </a:lnTo>
                <a:lnTo>
                  <a:pt x="92905" y="31713"/>
                </a:lnTo>
                <a:lnTo>
                  <a:pt x="94978" y="30825"/>
                </a:lnTo>
                <a:lnTo>
                  <a:pt x="97075" y="29971"/>
                </a:lnTo>
                <a:lnTo>
                  <a:pt x="99195" y="29116"/>
                </a:lnTo>
                <a:lnTo>
                  <a:pt x="101340" y="28285"/>
                </a:lnTo>
                <a:lnTo>
                  <a:pt x="103532" y="27476"/>
                </a:lnTo>
                <a:lnTo>
                  <a:pt x="105724" y="26679"/>
                </a:lnTo>
                <a:lnTo>
                  <a:pt x="107964" y="25893"/>
                </a:lnTo>
                <a:lnTo>
                  <a:pt x="110228" y="25129"/>
                </a:lnTo>
                <a:lnTo>
                  <a:pt x="112515" y="24389"/>
                </a:lnTo>
                <a:lnTo>
                  <a:pt x="114826" y="23660"/>
                </a:lnTo>
                <a:lnTo>
                  <a:pt x="117162" y="22954"/>
                </a:lnTo>
                <a:lnTo>
                  <a:pt x="119520" y="22259"/>
                </a:lnTo>
                <a:lnTo>
                  <a:pt x="121927" y="21587"/>
                </a:lnTo>
                <a:lnTo>
                  <a:pt x="124358" y="20938"/>
                </a:lnTo>
                <a:lnTo>
                  <a:pt x="126788" y="20300"/>
                </a:lnTo>
                <a:lnTo>
                  <a:pt x="129266" y="19685"/>
                </a:lnTo>
                <a:lnTo>
                  <a:pt x="128647" y="22749"/>
                </a:lnTo>
                <a:lnTo>
                  <a:pt x="128051" y="25802"/>
                </a:lnTo>
                <a:lnTo>
                  <a:pt x="127455" y="28866"/>
                </a:lnTo>
                <a:lnTo>
                  <a:pt x="126931" y="31919"/>
                </a:lnTo>
                <a:lnTo>
                  <a:pt x="126407" y="34983"/>
                </a:lnTo>
                <a:lnTo>
                  <a:pt x="125906" y="38036"/>
                </a:lnTo>
                <a:lnTo>
                  <a:pt x="125430" y="41088"/>
                </a:lnTo>
                <a:lnTo>
                  <a:pt x="125001" y="44153"/>
                </a:lnTo>
                <a:lnTo>
                  <a:pt x="124596" y="47205"/>
                </a:lnTo>
                <a:lnTo>
                  <a:pt x="124191" y="50270"/>
                </a:lnTo>
                <a:lnTo>
                  <a:pt x="123833" y="53322"/>
                </a:lnTo>
                <a:lnTo>
                  <a:pt x="123500" y="56387"/>
                </a:lnTo>
                <a:lnTo>
                  <a:pt x="123214" y="59439"/>
                </a:lnTo>
                <a:lnTo>
                  <a:pt x="122928" y="62504"/>
                </a:lnTo>
                <a:lnTo>
                  <a:pt x="122690" y="65568"/>
                </a:lnTo>
                <a:lnTo>
                  <a:pt x="122451" y="68621"/>
                </a:lnTo>
                <a:lnTo>
                  <a:pt x="122261" y="71685"/>
                </a:lnTo>
                <a:lnTo>
                  <a:pt x="122094" y="74749"/>
                </a:lnTo>
                <a:lnTo>
                  <a:pt x="121975" y="77802"/>
                </a:lnTo>
                <a:lnTo>
                  <a:pt x="121856" y="80866"/>
                </a:lnTo>
                <a:lnTo>
                  <a:pt x="121760" y="83930"/>
                </a:lnTo>
                <a:lnTo>
                  <a:pt x="121713" y="86994"/>
                </a:lnTo>
                <a:lnTo>
                  <a:pt x="121689" y="90059"/>
                </a:lnTo>
                <a:lnTo>
                  <a:pt x="121689" y="93123"/>
                </a:lnTo>
                <a:lnTo>
                  <a:pt x="121736" y="96187"/>
                </a:lnTo>
                <a:lnTo>
                  <a:pt x="121784" y="99262"/>
                </a:lnTo>
                <a:lnTo>
                  <a:pt x="121879" y="102327"/>
                </a:lnTo>
                <a:lnTo>
                  <a:pt x="121999" y="105391"/>
                </a:lnTo>
                <a:lnTo>
                  <a:pt x="122142" y="108466"/>
                </a:lnTo>
                <a:lnTo>
                  <a:pt x="122332" y="111542"/>
                </a:lnTo>
                <a:lnTo>
                  <a:pt x="122523" y="114606"/>
                </a:lnTo>
                <a:lnTo>
                  <a:pt x="122761" y="117682"/>
                </a:lnTo>
                <a:lnTo>
                  <a:pt x="122785" y="117853"/>
                </a:lnTo>
                <a:lnTo>
                  <a:pt x="122833" y="118024"/>
                </a:lnTo>
                <a:lnTo>
                  <a:pt x="122880" y="118183"/>
                </a:lnTo>
                <a:lnTo>
                  <a:pt x="122952" y="118343"/>
                </a:lnTo>
                <a:lnTo>
                  <a:pt x="123047" y="118491"/>
                </a:lnTo>
                <a:lnTo>
                  <a:pt x="123142" y="118639"/>
                </a:lnTo>
                <a:lnTo>
                  <a:pt x="123261" y="118775"/>
                </a:lnTo>
                <a:lnTo>
                  <a:pt x="123381" y="118912"/>
                </a:lnTo>
                <a:lnTo>
                  <a:pt x="123524" y="119037"/>
                </a:lnTo>
                <a:lnTo>
                  <a:pt x="123690" y="119163"/>
                </a:lnTo>
                <a:lnTo>
                  <a:pt x="123857" y="119277"/>
                </a:lnTo>
                <a:lnTo>
                  <a:pt x="124024" y="119391"/>
                </a:lnTo>
                <a:lnTo>
                  <a:pt x="124215" y="119493"/>
                </a:lnTo>
                <a:lnTo>
                  <a:pt x="124405" y="119596"/>
                </a:lnTo>
                <a:lnTo>
                  <a:pt x="124620" y="119698"/>
                </a:lnTo>
                <a:lnTo>
                  <a:pt x="124834" y="119778"/>
                </a:lnTo>
                <a:lnTo>
                  <a:pt x="125287" y="119949"/>
                </a:lnTo>
                <a:lnTo>
                  <a:pt x="125787" y="120085"/>
                </a:lnTo>
                <a:lnTo>
                  <a:pt x="126288" y="120211"/>
                </a:lnTo>
                <a:lnTo>
                  <a:pt x="126836" y="120313"/>
                </a:lnTo>
                <a:lnTo>
                  <a:pt x="127384" y="120382"/>
                </a:lnTo>
                <a:lnTo>
                  <a:pt x="127932" y="120438"/>
                </a:lnTo>
                <a:lnTo>
                  <a:pt x="128504" y="120473"/>
                </a:lnTo>
                <a:lnTo>
                  <a:pt x="129075" y="120484"/>
                </a:lnTo>
                <a:lnTo>
                  <a:pt x="129647" y="120473"/>
                </a:lnTo>
                <a:lnTo>
                  <a:pt x="130219" y="120438"/>
                </a:lnTo>
                <a:lnTo>
                  <a:pt x="130767" y="120393"/>
                </a:lnTo>
                <a:lnTo>
                  <a:pt x="131291" y="120313"/>
                </a:lnTo>
                <a:lnTo>
                  <a:pt x="131816" y="120211"/>
                </a:lnTo>
                <a:lnTo>
                  <a:pt x="132316" y="120097"/>
                </a:lnTo>
                <a:lnTo>
                  <a:pt x="132769" y="119949"/>
                </a:lnTo>
                <a:lnTo>
                  <a:pt x="132983" y="119869"/>
                </a:lnTo>
                <a:lnTo>
                  <a:pt x="133198" y="119789"/>
                </a:lnTo>
                <a:lnTo>
                  <a:pt x="133412" y="119698"/>
                </a:lnTo>
                <a:lnTo>
                  <a:pt x="133603" y="119596"/>
                </a:lnTo>
                <a:lnTo>
                  <a:pt x="133769" y="119504"/>
                </a:lnTo>
                <a:lnTo>
                  <a:pt x="133936" y="119391"/>
                </a:lnTo>
                <a:lnTo>
                  <a:pt x="134103" y="119277"/>
                </a:lnTo>
                <a:lnTo>
                  <a:pt x="134246" y="119163"/>
                </a:lnTo>
                <a:lnTo>
                  <a:pt x="134389" y="119037"/>
                </a:lnTo>
                <a:lnTo>
                  <a:pt x="134508" y="118912"/>
                </a:lnTo>
                <a:lnTo>
                  <a:pt x="134603" y="118775"/>
                </a:lnTo>
                <a:lnTo>
                  <a:pt x="134699" y="118639"/>
                </a:lnTo>
                <a:lnTo>
                  <a:pt x="134770" y="118491"/>
                </a:lnTo>
                <a:lnTo>
                  <a:pt x="134842" y="118343"/>
                </a:lnTo>
                <a:lnTo>
                  <a:pt x="134889" y="118183"/>
                </a:lnTo>
                <a:lnTo>
                  <a:pt x="134913" y="118024"/>
                </a:lnTo>
                <a:lnTo>
                  <a:pt x="134913" y="117853"/>
                </a:lnTo>
                <a:lnTo>
                  <a:pt x="134913" y="117682"/>
                </a:lnTo>
                <a:lnTo>
                  <a:pt x="134627" y="114561"/>
                </a:lnTo>
                <a:lnTo>
                  <a:pt x="134365" y="111440"/>
                </a:lnTo>
                <a:lnTo>
                  <a:pt x="134127" y="108318"/>
                </a:lnTo>
                <a:lnTo>
                  <a:pt x="133912" y="105197"/>
                </a:lnTo>
                <a:lnTo>
                  <a:pt x="133722" y="102076"/>
                </a:lnTo>
                <a:lnTo>
                  <a:pt x="133555" y="98955"/>
                </a:lnTo>
                <a:lnTo>
                  <a:pt x="133412" y="95834"/>
                </a:lnTo>
                <a:lnTo>
                  <a:pt x="133293" y="92713"/>
                </a:lnTo>
                <a:lnTo>
                  <a:pt x="133198" y="89580"/>
                </a:lnTo>
                <a:lnTo>
                  <a:pt x="133126" y="86459"/>
                </a:lnTo>
                <a:lnTo>
                  <a:pt x="133078" y="83338"/>
                </a:lnTo>
                <a:lnTo>
                  <a:pt x="133055" y="80205"/>
                </a:lnTo>
                <a:lnTo>
                  <a:pt x="133055" y="77084"/>
                </a:lnTo>
                <a:lnTo>
                  <a:pt x="133078" y="73963"/>
                </a:lnTo>
                <a:lnTo>
                  <a:pt x="133126" y="70842"/>
                </a:lnTo>
                <a:lnTo>
                  <a:pt x="133198" y="67709"/>
                </a:lnTo>
                <a:lnTo>
                  <a:pt x="133293" y="64588"/>
                </a:lnTo>
                <a:lnTo>
                  <a:pt x="133412" y="61467"/>
                </a:lnTo>
                <a:lnTo>
                  <a:pt x="133555" y="58334"/>
                </a:lnTo>
                <a:lnTo>
                  <a:pt x="133722" y="55213"/>
                </a:lnTo>
                <a:lnTo>
                  <a:pt x="133912" y="52092"/>
                </a:lnTo>
                <a:lnTo>
                  <a:pt x="134127" y="48971"/>
                </a:lnTo>
                <a:lnTo>
                  <a:pt x="134365" y="45850"/>
                </a:lnTo>
                <a:lnTo>
                  <a:pt x="134651" y="42729"/>
                </a:lnTo>
                <a:lnTo>
                  <a:pt x="134937" y="39607"/>
                </a:lnTo>
                <a:lnTo>
                  <a:pt x="135247" y="36486"/>
                </a:lnTo>
                <a:lnTo>
                  <a:pt x="135604" y="33365"/>
                </a:lnTo>
                <a:lnTo>
                  <a:pt x="135962" y="30244"/>
                </a:lnTo>
                <a:lnTo>
                  <a:pt x="136367" y="27123"/>
                </a:lnTo>
                <a:lnTo>
                  <a:pt x="136772" y="24013"/>
                </a:lnTo>
                <a:lnTo>
                  <a:pt x="137225" y="20892"/>
                </a:lnTo>
                <a:lnTo>
                  <a:pt x="137701" y="17782"/>
                </a:lnTo>
                <a:lnTo>
                  <a:pt x="140012" y="17304"/>
                </a:lnTo>
                <a:lnTo>
                  <a:pt x="142324" y="16848"/>
                </a:lnTo>
                <a:lnTo>
                  <a:pt x="144683" y="16404"/>
                </a:lnTo>
                <a:lnTo>
                  <a:pt x="147042" y="15982"/>
                </a:lnTo>
                <a:lnTo>
                  <a:pt x="149424" y="15584"/>
                </a:lnTo>
                <a:lnTo>
                  <a:pt x="151831" y="15185"/>
                </a:lnTo>
                <a:lnTo>
                  <a:pt x="154238" y="14821"/>
                </a:lnTo>
                <a:lnTo>
                  <a:pt x="156692" y="14456"/>
                </a:lnTo>
                <a:lnTo>
                  <a:pt x="159146" y="14126"/>
                </a:lnTo>
                <a:lnTo>
                  <a:pt x="161624" y="13807"/>
                </a:lnTo>
                <a:lnTo>
                  <a:pt x="164126" y="13499"/>
                </a:lnTo>
                <a:lnTo>
                  <a:pt x="166652" y="13214"/>
                </a:lnTo>
                <a:lnTo>
                  <a:pt x="169178" y="12952"/>
                </a:lnTo>
                <a:lnTo>
                  <a:pt x="171751" y="12713"/>
                </a:lnTo>
                <a:lnTo>
                  <a:pt x="174324" y="12485"/>
                </a:lnTo>
                <a:lnTo>
                  <a:pt x="176922" y="12280"/>
                </a:lnTo>
                <a:lnTo>
                  <a:pt x="176922" y="12280"/>
                </a:lnTo>
                <a:lnTo>
                  <a:pt x="176421" y="13955"/>
                </a:lnTo>
                <a:lnTo>
                  <a:pt x="175968" y="15629"/>
                </a:lnTo>
                <a:lnTo>
                  <a:pt x="175516" y="17304"/>
                </a:lnTo>
                <a:lnTo>
                  <a:pt x="175063" y="18978"/>
                </a:lnTo>
                <a:lnTo>
                  <a:pt x="174658" y="20664"/>
                </a:lnTo>
                <a:lnTo>
                  <a:pt x="174277" y="22350"/>
                </a:lnTo>
                <a:lnTo>
                  <a:pt x="173895" y="24047"/>
                </a:lnTo>
                <a:lnTo>
                  <a:pt x="173538" y="25733"/>
                </a:lnTo>
                <a:lnTo>
                  <a:pt x="173204" y="27430"/>
                </a:lnTo>
                <a:lnTo>
                  <a:pt x="172895" y="29128"/>
                </a:lnTo>
                <a:lnTo>
                  <a:pt x="172585" y="30825"/>
                </a:lnTo>
                <a:lnTo>
                  <a:pt x="172323" y="32522"/>
                </a:lnTo>
                <a:lnTo>
                  <a:pt x="172061" y="34220"/>
                </a:lnTo>
                <a:lnTo>
                  <a:pt x="171822" y="35928"/>
                </a:lnTo>
                <a:lnTo>
                  <a:pt x="171584" y="37637"/>
                </a:lnTo>
                <a:lnTo>
                  <a:pt x="171370" y="39345"/>
                </a:lnTo>
                <a:lnTo>
                  <a:pt x="171179" y="41054"/>
                </a:lnTo>
                <a:lnTo>
                  <a:pt x="171012" y="42763"/>
                </a:lnTo>
                <a:lnTo>
                  <a:pt x="170845" y="44471"/>
                </a:lnTo>
                <a:lnTo>
                  <a:pt x="170702" y="46192"/>
                </a:lnTo>
                <a:lnTo>
                  <a:pt x="170560" y="47900"/>
                </a:lnTo>
                <a:lnTo>
                  <a:pt x="170464" y="49620"/>
                </a:lnTo>
                <a:lnTo>
                  <a:pt x="170345" y="51340"/>
                </a:lnTo>
                <a:lnTo>
                  <a:pt x="170274" y="53060"/>
                </a:lnTo>
                <a:lnTo>
                  <a:pt x="170131" y="56500"/>
                </a:lnTo>
                <a:lnTo>
                  <a:pt x="170059" y="59941"/>
                </a:lnTo>
                <a:lnTo>
                  <a:pt x="170035" y="63381"/>
                </a:lnTo>
                <a:lnTo>
                  <a:pt x="170059" y="66821"/>
                </a:lnTo>
                <a:lnTo>
                  <a:pt x="170154" y="70272"/>
                </a:lnTo>
                <a:lnTo>
                  <a:pt x="170274" y="73712"/>
                </a:lnTo>
                <a:lnTo>
                  <a:pt x="170417" y="77152"/>
                </a:lnTo>
                <a:lnTo>
                  <a:pt x="170631" y="80593"/>
                </a:lnTo>
                <a:lnTo>
                  <a:pt x="170869" y="84033"/>
                </a:lnTo>
                <a:lnTo>
                  <a:pt x="171131" y="87473"/>
                </a:lnTo>
                <a:lnTo>
                  <a:pt x="171441" y="90901"/>
                </a:lnTo>
                <a:lnTo>
                  <a:pt x="171775" y="94319"/>
                </a:lnTo>
                <a:lnTo>
                  <a:pt x="172156" y="97736"/>
                </a:lnTo>
                <a:lnTo>
                  <a:pt x="172537" y="101153"/>
                </a:lnTo>
                <a:lnTo>
                  <a:pt x="172942" y="104559"/>
                </a:lnTo>
                <a:lnTo>
                  <a:pt x="173395" y="107954"/>
                </a:lnTo>
                <a:lnTo>
                  <a:pt x="173848" y="111337"/>
                </a:lnTo>
                <a:lnTo>
                  <a:pt x="174300" y="114720"/>
                </a:lnTo>
                <a:lnTo>
                  <a:pt x="175277" y="121441"/>
                </a:lnTo>
                <a:lnTo>
                  <a:pt x="175325" y="121612"/>
                </a:lnTo>
                <a:lnTo>
                  <a:pt x="175373" y="121771"/>
                </a:lnTo>
                <a:lnTo>
                  <a:pt x="175444" y="121931"/>
                </a:lnTo>
                <a:lnTo>
                  <a:pt x="175516" y="122090"/>
                </a:lnTo>
                <a:lnTo>
                  <a:pt x="175611" y="122238"/>
                </a:lnTo>
                <a:lnTo>
                  <a:pt x="175730" y="122386"/>
                </a:lnTo>
                <a:lnTo>
                  <a:pt x="175849" y="122523"/>
                </a:lnTo>
                <a:lnTo>
                  <a:pt x="175992" y="122660"/>
                </a:lnTo>
                <a:lnTo>
                  <a:pt x="176135" y="122785"/>
                </a:lnTo>
                <a:lnTo>
                  <a:pt x="176302" y="122910"/>
                </a:lnTo>
                <a:lnTo>
                  <a:pt x="176469" y="123036"/>
                </a:lnTo>
                <a:lnTo>
                  <a:pt x="176659" y="123138"/>
                </a:lnTo>
                <a:lnTo>
                  <a:pt x="176850" y="123252"/>
                </a:lnTo>
                <a:lnTo>
                  <a:pt x="177041" y="123355"/>
                </a:lnTo>
                <a:lnTo>
                  <a:pt x="177255" y="123446"/>
                </a:lnTo>
                <a:lnTo>
                  <a:pt x="177493" y="123537"/>
                </a:lnTo>
                <a:lnTo>
                  <a:pt x="177946" y="123708"/>
                </a:lnTo>
                <a:lnTo>
                  <a:pt x="178446" y="123844"/>
                </a:lnTo>
                <a:lnTo>
                  <a:pt x="178971" y="123970"/>
                </a:lnTo>
                <a:lnTo>
                  <a:pt x="179519" y="124072"/>
                </a:lnTo>
                <a:lnTo>
                  <a:pt x="180067" y="124152"/>
                </a:lnTo>
                <a:lnTo>
                  <a:pt x="180639" y="124209"/>
                </a:lnTo>
                <a:lnTo>
                  <a:pt x="181187" y="124243"/>
                </a:lnTo>
                <a:lnTo>
                  <a:pt x="181759" y="124254"/>
                </a:lnTo>
                <a:lnTo>
                  <a:pt x="182330" y="124243"/>
                </a:lnTo>
                <a:lnTo>
                  <a:pt x="182902" y="124209"/>
                </a:lnTo>
                <a:lnTo>
                  <a:pt x="183450" y="124152"/>
                </a:lnTo>
                <a:lnTo>
                  <a:pt x="183975" y="124084"/>
                </a:lnTo>
                <a:lnTo>
                  <a:pt x="184499" y="123981"/>
                </a:lnTo>
                <a:lnTo>
                  <a:pt x="184975" y="123867"/>
                </a:lnTo>
                <a:lnTo>
                  <a:pt x="185452" y="123719"/>
                </a:lnTo>
                <a:lnTo>
                  <a:pt x="185666" y="123639"/>
                </a:lnTo>
                <a:lnTo>
                  <a:pt x="185857" y="123560"/>
                </a:lnTo>
                <a:lnTo>
                  <a:pt x="186071" y="123469"/>
                </a:lnTo>
                <a:lnTo>
                  <a:pt x="186262" y="123366"/>
                </a:lnTo>
                <a:lnTo>
                  <a:pt x="186429" y="123263"/>
                </a:lnTo>
                <a:lnTo>
                  <a:pt x="186596" y="123161"/>
                </a:lnTo>
                <a:lnTo>
                  <a:pt x="186762" y="123047"/>
                </a:lnTo>
                <a:lnTo>
                  <a:pt x="186905" y="122933"/>
                </a:lnTo>
                <a:lnTo>
                  <a:pt x="187024" y="122808"/>
                </a:lnTo>
                <a:lnTo>
                  <a:pt x="187144" y="122671"/>
                </a:lnTo>
                <a:lnTo>
                  <a:pt x="187239" y="122534"/>
                </a:lnTo>
                <a:lnTo>
                  <a:pt x="187334" y="122398"/>
                </a:lnTo>
                <a:lnTo>
                  <a:pt x="187406" y="122250"/>
                </a:lnTo>
                <a:lnTo>
                  <a:pt x="187453" y="122102"/>
                </a:lnTo>
                <a:lnTo>
                  <a:pt x="187501" y="121942"/>
                </a:lnTo>
                <a:lnTo>
                  <a:pt x="187525" y="121783"/>
                </a:lnTo>
                <a:lnTo>
                  <a:pt x="187525" y="121612"/>
                </a:lnTo>
                <a:lnTo>
                  <a:pt x="187525" y="121441"/>
                </a:lnTo>
                <a:lnTo>
                  <a:pt x="187167" y="118001"/>
                </a:lnTo>
                <a:lnTo>
                  <a:pt x="186834" y="114572"/>
                </a:lnTo>
                <a:lnTo>
                  <a:pt x="186572" y="111143"/>
                </a:lnTo>
                <a:lnTo>
                  <a:pt x="186333" y="107715"/>
                </a:lnTo>
                <a:lnTo>
                  <a:pt x="186119" y="104286"/>
                </a:lnTo>
                <a:lnTo>
                  <a:pt x="185952" y="100857"/>
                </a:lnTo>
                <a:lnTo>
                  <a:pt x="185809" y="97429"/>
                </a:lnTo>
                <a:lnTo>
                  <a:pt x="185714" y="94000"/>
                </a:lnTo>
                <a:lnTo>
                  <a:pt x="185619" y="90571"/>
                </a:lnTo>
                <a:lnTo>
                  <a:pt x="185571" y="87142"/>
                </a:lnTo>
                <a:lnTo>
                  <a:pt x="185523" y="83714"/>
                </a:lnTo>
                <a:lnTo>
                  <a:pt x="185500" y="80296"/>
                </a:lnTo>
                <a:lnTo>
                  <a:pt x="185500" y="73439"/>
                </a:lnTo>
                <a:lnTo>
                  <a:pt x="185547" y="66593"/>
                </a:lnTo>
                <a:lnTo>
                  <a:pt x="185666" y="52889"/>
                </a:lnTo>
                <a:lnTo>
                  <a:pt x="185690" y="46043"/>
                </a:lnTo>
                <a:lnTo>
                  <a:pt x="185690" y="39186"/>
                </a:lnTo>
                <a:lnTo>
                  <a:pt x="185666" y="35769"/>
                </a:lnTo>
                <a:lnTo>
                  <a:pt x="185619" y="32340"/>
                </a:lnTo>
                <a:lnTo>
                  <a:pt x="185571" y="28911"/>
                </a:lnTo>
                <a:lnTo>
                  <a:pt x="185476" y="25494"/>
                </a:lnTo>
                <a:lnTo>
                  <a:pt x="185357" y="22065"/>
                </a:lnTo>
                <a:lnTo>
                  <a:pt x="185237" y="18637"/>
                </a:lnTo>
                <a:lnTo>
                  <a:pt x="185047" y="15208"/>
                </a:lnTo>
                <a:lnTo>
                  <a:pt x="184856" y="11779"/>
                </a:lnTo>
                <a:lnTo>
                  <a:pt x="187763" y="11642"/>
                </a:lnTo>
                <a:lnTo>
                  <a:pt x="190694" y="11529"/>
                </a:lnTo>
                <a:lnTo>
                  <a:pt x="193649" y="11437"/>
                </a:lnTo>
                <a:lnTo>
                  <a:pt x="196603" y="11358"/>
                </a:lnTo>
                <a:lnTo>
                  <a:pt x="199606" y="11312"/>
                </a:lnTo>
                <a:lnTo>
                  <a:pt x="202608" y="11289"/>
                </a:lnTo>
                <a:lnTo>
                  <a:pt x="205658" y="11301"/>
                </a:lnTo>
                <a:lnTo>
                  <a:pt x="208708" y="11323"/>
                </a:lnTo>
                <a:lnTo>
                  <a:pt x="210447" y="11358"/>
                </a:lnTo>
                <a:lnTo>
                  <a:pt x="212163" y="11415"/>
                </a:lnTo>
                <a:lnTo>
                  <a:pt x="215594" y="11529"/>
                </a:lnTo>
                <a:lnTo>
                  <a:pt x="214712" y="14900"/>
                </a:lnTo>
                <a:lnTo>
                  <a:pt x="213878" y="18272"/>
                </a:lnTo>
                <a:lnTo>
                  <a:pt x="213092" y="21655"/>
                </a:lnTo>
                <a:lnTo>
                  <a:pt x="212330" y="25038"/>
                </a:lnTo>
                <a:lnTo>
                  <a:pt x="211591" y="28421"/>
                </a:lnTo>
                <a:lnTo>
                  <a:pt x="210900" y="31805"/>
                </a:lnTo>
                <a:lnTo>
                  <a:pt x="210257" y="35199"/>
                </a:lnTo>
                <a:lnTo>
                  <a:pt x="209613" y="38582"/>
                </a:lnTo>
                <a:lnTo>
                  <a:pt x="209017" y="41977"/>
                </a:lnTo>
                <a:lnTo>
                  <a:pt x="208446" y="45371"/>
                </a:lnTo>
                <a:lnTo>
                  <a:pt x="207874" y="48777"/>
                </a:lnTo>
                <a:lnTo>
                  <a:pt x="207350" y="52172"/>
                </a:lnTo>
                <a:lnTo>
                  <a:pt x="206849" y="55578"/>
                </a:lnTo>
                <a:lnTo>
                  <a:pt x="206349" y="58972"/>
                </a:lnTo>
                <a:lnTo>
                  <a:pt x="205872" y="62378"/>
                </a:lnTo>
                <a:lnTo>
                  <a:pt x="205419" y="65784"/>
                </a:lnTo>
                <a:lnTo>
                  <a:pt x="204538" y="72585"/>
                </a:lnTo>
                <a:lnTo>
                  <a:pt x="203680" y="79396"/>
                </a:lnTo>
                <a:lnTo>
                  <a:pt x="202060" y="93009"/>
                </a:lnTo>
                <a:lnTo>
                  <a:pt x="201226" y="99809"/>
                </a:lnTo>
                <a:lnTo>
                  <a:pt x="200392" y="106610"/>
                </a:lnTo>
                <a:lnTo>
                  <a:pt x="199510" y="113399"/>
                </a:lnTo>
                <a:lnTo>
                  <a:pt x="199057" y="116782"/>
                </a:lnTo>
                <a:lnTo>
                  <a:pt x="198581" y="120176"/>
                </a:lnTo>
                <a:lnTo>
                  <a:pt x="198557" y="120347"/>
                </a:lnTo>
                <a:lnTo>
                  <a:pt x="198557" y="120507"/>
                </a:lnTo>
                <a:lnTo>
                  <a:pt x="198581" y="120666"/>
                </a:lnTo>
                <a:lnTo>
                  <a:pt x="198629" y="120826"/>
                </a:lnTo>
                <a:lnTo>
                  <a:pt x="198676" y="120974"/>
                </a:lnTo>
                <a:lnTo>
                  <a:pt x="198748" y="121111"/>
                </a:lnTo>
                <a:lnTo>
                  <a:pt x="198819" y="121247"/>
                </a:lnTo>
                <a:lnTo>
                  <a:pt x="198915" y="121384"/>
                </a:lnTo>
                <a:lnTo>
                  <a:pt x="199034" y="121509"/>
                </a:lnTo>
                <a:lnTo>
                  <a:pt x="199153" y="121635"/>
                </a:lnTo>
                <a:lnTo>
                  <a:pt x="199296" y="121748"/>
                </a:lnTo>
                <a:lnTo>
                  <a:pt x="199439" y="121862"/>
                </a:lnTo>
                <a:lnTo>
                  <a:pt x="199606" y="121965"/>
                </a:lnTo>
                <a:lnTo>
                  <a:pt x="199796" y="122067"/>
                </a:lnTo>
                <a:lnTo>
                  <a:pt x="199963" y="122159"/>
                </a:lnTo>
                <a:lnTo>
                  <a:pt x="200177" y="122250"/>
                </a:lnTo>
                <a:lnTo>
                  <a:pt x="200368" y="122341"/>
                </a:lnTo>
                <a:lnTo>
                  <a:pt x="200582" y="122409"/>
                </a:lnTo>
                <a:lnTo>
                  <a:pt x="201035" y="122557"/>
                </a:lnTo>
                <a:lnTo>
                  <a:pt x="201512" y="122671"/>
                </a:lnTo>
                <a:lnTo>
                  <a:pt x="202036" y="122774"/>
                </a:lnTo>
                <a:lnTo>
                  <a:pt x="202560" y="122842"/>
                </a:lnTo>
                <a:lnTo>
                  <a:pt x="203108" y="122899"/>
                </a:lnTo>
                <a:lnTo>
                  <a:pt x="203656" y="122933"/>
                </a:lnTo>
                <a:lnTo>
                  <a:pt x="204228" y="122945"/>
                </a:lnTo>
                <a:lnTo>
                  <a:pt x="204776" y="122933"/>
                </a:lnTo>
                <a:lnTo>
                  <a:pt x="205348" y="122899"/>
                </a:lnTo>
                <a:lnTo>
                  <a:pt x="205920" y="122842"/>
                </a:lnTo>
                <a:lnTo>
                  <a:pt x="206468" y="122774"/>
                </a:lnTo>
                <a:lnTo>
                  <a:pt x="206992" y="122671"/>
                </a:lnTo>
                <a:lnTo>
                  <a:pt x="207516" y="122557"/>
                </a:lnTo>
                <a:lnTo>
                  <a:pt x="207993" y="122409"/>
                </a:lnTo>
                <a:lnTo>
                  <a:pt x="208469" y="122250"/>
                </a:lnTo>
                <a:lnTo>
                  <a:pt x="208684" y="122159"/>
                </a:lnTo>
                <a:lnTo>
                  <a:pt x="208898" y="122067"/>
                </a:lnTo>
                <a:lnTo>
                  <a:pt x="209089" y="121965"/>
                </a:lnTo>
                <a:lnTo>
                  <a:pt x="209280" y="121862"/>
                </a:lnTo>
                <a:lnTo>
                  <a:pt x="209470" y="121748"/>
                </a:lnTo>
                <a:lnTo>
                  <a:pt x="209637" y="121635"/>
                </a:lnTo>
                <a:lnTo>
                  <a:pt x="209804" y="121509"/>
                </a:lnTo>
                <a:lnTo>
                  <a:pt x="209947" y="121384"/>
                </a:lnTo>
                <a:lnTo>
                  <a:pt x="210090" y="121247"/>
                </a:lnTo>
                <a:lnTo>
                  <a:pt x="210209" y="121111"/>
                </a:lnTo>
                <a:lnTo>
                  <a:pt x="210304" y="120974"/>
                </a:lnTo>
                <a:lnTo>
                  <a:pt x="210399" y="120826"/>
                </a:lnTo>
                <a:lnTo>
                  <a:pt x="210495" y="120666"/>
                </a:lnTo>
                <a:lnTo>
                  <a:pt x="210542" y="120507"/>
                </a:lnTo>
                <a:lnTo>
                  <a:pt x="210590" y="120347"/>
                </a:lnTo>
                <a:lnTo>
                  <a:pt x="210638" y="120176"/>
                </a:lnTo>
                <a:lnTo>
                  <a:pt x="211090" y="116805"/>
                </a:lnTo>
                <a:lnTo>
                  <a:pt x="211591" y="113433"/>
                </a:lnTo>
                <a:lnTo>
                  <a:pt x="212592" y="106678"/>
                </a:lnTo>
                <a:lnTo>
                  <a:pt x="213616" y="99923"/>
                </a:lnTo>
                <a:lnTo>
                  <a:pt x="214688" y="93157"/>
                </a:lnTo>
                <a:lnTo>
                  <a:pt x="216809" y="79636"/>
                </a:lnTo>
                <a:lnTo>
                  <a:pt x="217858" y="72858"/>
                </a:lnTo>
                <a:lnTo>
                  <a:pt x="218858" y="66092"/>
                </a:lnTo>
                <a:lnTo>
                  <a:pt x="219335" y="62697"/>
                </a:lnTo>
                <a:lnTo>
                  <a:pt x="219811" y="59314"/>
                </a:lnTo>
                <a:lnTo>
                  <a:pt x="220264" y="55931"/>
                </a:lnTo>
                <a:lnTo>
                  <a:pt x="220693" y="52548"/>
                </a:lnTo>
                <a:lnTo>
                  <a:pt x="221122" y="49153"/>
                </a:lnTo>
                <a:lnTo>
                  <a:pt x="221503" y="45770"/>
                </a:lnTo>
                <a:lnTo>
                  <a:pt x="221861" y="42387"/>
                </a:lnTo>
                <a:lnTo>
                  <a:pt x="222218" y="38992"/>
                </a:lnTo>
                <a:lnTo>
                  <a:pt x="222528" y="35609"/>
                </a:lnTo>
                <a:lnTo>
                  <a:pt x="222790" y="32226"/>
                </a:lnTo>
                <a:lnTo>
                  <a:pt x="223052" y="28843"/>
                </a:lnTo>
                <a:lnTo>
                  <a:pt x="223266" y="25460"/>
                </a:lnTo>
                <a:lnTo>
                  <a:pt x="223457" y="22077"/>
                </a:lnTo>
                <a:lnTo>
                  <a:pt x="223600" y="18694"/>
                </a:lnTo>
                <a:lnTo>
                  <a:pt x="223695" y="15310"/>
                </a:lnTo>
                <a:lnTo>
                  <a:pt x="223767" y="11927"/>
                </a:lnTo>
                <a:lnTo>
                  <a:pt x="225339" y="12030"/>
                </a:lnTo>
                <a:lnTo>
                  <a:pt x="226912" y="12144"/>
                </a:lnTo>
                <a:lnTo>
                  <a:pt x="228485" y="12258"/>
                </a:lnTo>
                <a:lnTo>
                  <a:pt x="230034" y="12383"/>
                </a:lnTo>
                <a:lnTo>
                  <a:pt x="231606" y="12520"/>
                </a:lnTo>
                <a:lnTo>
                  <a:pt x="233155" y="12656"/>
                </a:lnTo>
                <a:lnTo>
                  <a:pt x="234704" y="12804"/>
                </a:lnTo>
                <a:lnTo>
                  <a:pt x="236253" y="12952"/>
                </a:lnTo>
                <a:lnTo>
                  <a:pt x="237801" y="13112"/>
                </a:lnTo>
                <a:lnTo>
                  <a:pt x="239350" y="13283"/>
                </a:lnTo>
                <a:lnTo>
                  <a:pt x="240899" y="13465"/>
                </a:lnTo>
                <a:lnTo>
                  <a:pt x="242424" y="13647"/>
                </a:lnTo>
                <a:lnTo>
                  <a:pt x="243949" y="13830"/>
                </a:lnTo>
                <a:lnTo>
                  <a:pt x="245498" y="14023"/>
                </a:lnTo>
                <a:lnTo>
                  <a:pt x="247023" y="14228"/>
                </a:lnTo>
                <a:lnTo>
                  <a:pt x="248524" y="14433"/>
                </a:lnTo>
                <a:lnTo>
                  <a:pt x="247857" y="17657"/>
                </a:lnTo>
                <a:lnTo>
                  <a:pt x="247213" y="20892"/>
                </a:lnTo>
                <a:lnTo>
                  <a:pt x="246618" y="24116"/>
                </a:lnTo>
                <a:lnTo>
                  <a:pt x="246093" y="27351"/>
                </a:lnTo>
                <a:lnTo>
                  <a:pt x="245569" y="30586"/>
                </a:lnTo>
                <a:lnTo>
                  <a:pt x="245116" y="33821"/>
                </a:lnTo>
                <a:lnTo>
                  <a:pt x="244688" y="37056"/>
                </a:lnTo>
                <a:lnTo>
                  <a:pt x="244306" y="40291"/>
                </a:lnTo>
                <a:lnTo>
                  <a:pt x="243949" y="43526"/>
                </a:lnTo>
                <a:lnTo>
                  <a:pt x="243615" y="46761"/>
                </a:lnTo>
                <a:lnTo>
                  <a:pt x="243329" y="50008"/>
                </a:lnTo>
                <a:lnTo>
                  <a:pt x="243043" y="53243"/>
                </a:lnTo>
                <a:lnTo>
                  <a:pt x="242781" y="56489"/>
                </a:lnTo>
                <a:lnTo>
                  <a:pt x="242543" y="59724"/>
                </a:lnTo>
                <a:lnTo>
                  <a:pt x="242329" y="62959"/>
                </a:lnTo>
                <a:lnTo>
                  <a:pt x="242138" y="66206"/>
                </a:lnTo>
                <a:lnTo>
                  <a:pt x="241924" y="69463"/>
                </a:lnTo>
                <a:lnTo>
                  <a:pt x="241661" y="72744"/>
                </a:lnTo>
                <a:lnTo>
                  <a:pt x="241113" y="79340"/>
                </a:lnTo>
                <a:lnTo>
                  <a:pt x="240828" y="82654"/>
                </a:lnTo>
                <a:lnTo>
                  <a:pt x="240565" y="85969"/>
                </a:lnTo>
                <a:lnTo>
                  <a:pt x="240351" y="89284"/>
                </a:lnTo>
                <a:lnTo>
                  <a:pt x="240160" y="92599"/>
                </a:lnTo>
                <a:lnTo>
                  <a:pt x="240089" y="94262"/>
                </a:lnTo>
                <a:lnTo>
                  <a:pt x="240041" y="95925"/>
                </a:lnTo>
                <a:lnTo>
                  <a:pt x="239994" y="97577"/>
                </a:lnTo>
                <a:lnTo>
                  <a:pt x="239970" y="99240"/>
                </a:lnTo>
                <a:lnTo>
                  <a:pt x="239970" y="100891"/>
                </a:lnTo>
                <a:lnTo>
                  <a:pt x="239994" y="102555"/>
                </a:lnTo>
                <a:lnTo>
                  <a:pt x="240041" y="104206"/>
                </a:lnTo>
                <a:lnTo>
                  <a:pt x="240113" y="105858"/>
                </a:lnTo>
                <a:lnTo>
                  <a:pt x="240208" y="107498"/>
                </a:lnTo>
                <a:lnTo>
                  <a:pt x="240327" y="109150"/>
                </a:lnTo>
                <a:lnTo>
                  <a:pt x="240470" y="110790"/>
                </a:lnTo>
                <a:lnTo>
                  <a:pt x="240661" y="112431"/>
                </a:lnTo>
                <a:lnTo>
                  <a:pt x="240875" y="114071"/>
                </a:lnTo>
                <a:lnTo>
                  <a:pt x="241137" y="115700"/>
                </a:lnTo>
                <a:lnTo>
                  <a:pt x="241423" y="117329"/>
                </a:lnTo>
                <a:lnTo>
                  <a:pt x="241757" y="118958"/>
                </a:lnTo>
                <a:lnTo>
                  <a:pt x="241828" y="119242"/>
                </a:lnTo>
                <a:lnTo>
                  <a:pt x="241971" y="119516"/>
                </a:lnTo>
                <a:lnTo>
                  <a:pt x="242162" y="119778"/>
                </a:lnTo>
                <a:lnTo>
                  <a:pt x="242376" y="120006"/>
                </a:lnTo>
                <a:lnTo>
                  <a:pt x="242615" y="120222"/>
                </a:lnTo>
                <a:lnTo>
                  <a:pt x="242924" y="120427"/>
                </a:lnTo>
                <a:lnTo>
                  <a:pt x="243234" y="120598"/>
                </a:lnTo>
                <a:lnTo>
                  <a:pt x="243592" y="120757"/>
                </a:lnTo>
                <a:lnTo>
                  <a:pt x="243973" y="120906"/>
                </a:lnTo>
                <a:lnTo>
                  <a:pt x="244354" y="121031"/>
                </a:lnTo>
                <a:lnTo>
                  <a:pt x="244783" y="121133"/>
                </a:lnTo>
                <a:lnTo>
                  <a:pt x="245212" y="121213"/>
                </a:lnTo>
                <a:lnTo>
                  <a:pt x="245641" y="121281"/>
                </a:lnTo>
                <a:lnTo>
                  <a:pt x="246093" y="121327"/>
                </a:lnTo>
                <a:lnTo>
                  <a:pt x="246546" y="121361"/>
                </a:lnTo>
                <a:lnTo>
                  <a:pt x="247023" y="121373"/>
                </a:lnTo>
                <a:lnTo>
                  <a:pt x="247475" y="121361"/>
                </a:lnTo>
                <a:lnTo>
                  <a:pt x="247928" y="121338"/>
                </a:lnTo>
                <a:lnTo>
                  <a:pt x="248381" y="121293"/>
                </a:lnTo>
                <a:lnTo>
                  <a:pt x="248834" y="121224"/>
                </a:lnTo>
                <a:lnTo>
                  <a:pt x="249263" y="121133"/>
                </a:lnTo>
                <a:lnTo>
                  <a:pt x="249668" y="121031"/>
                </a:lnTo>
                <a:lnTo>
                  <a:pt x="250049" y="120917"/>
                </a:lnTo>
                <a:lnTo>
                  <a:pt x="250430" y="120769"/>
                </a:lnTo>
                <a:lnTo>
                  <a:pt x="250764" y="120609"/>
                </a:lnTo>
                <a:lnTo>
                  <a:pt x="251097" y="120438"/>
                </a:lnTo>
                <a:lnTo>
                  <a:pt x="251383" y="120233"/>
                </a:lnTo>
                <a:lnTo>
                  <a:pt x="251621" y="120017"/>
                </a:lnTo>
                <a:lnTo>
                  <a:pt x="251836" y="119778"/>
                </a:lnTo>
                <a:lnTo>
                  <a:pt x="252003" y="119527"/>
                </a:lnTo>
                <a:lnTo>
                  <a:pt x="252146" y="119254"/>
                </a:lnTo>
                <a:lnTo>
                  <a:pt x="252217" y="118958"/>
                </a:lnTo>
                <a:lnTo>
                  <a:pt x="252503" y="117329"/>
                </a:lnTo>
                <a:lnTo>
                  <a:pt x="252741" y="115688"/>
                </a:lnTo>
                <a:lnTo>
                  <a:pt x="252980" y="114048"/>
                </a:lnTo>
                <a:lnTo>
                  <a:pt x="253170" y="112408"/>
                </a:lnTo>
                <a:lnTo>
                  <a:pt x="253313" y="110767"/>
                </a:lnTo>
                <a:lnTo>
                  <a:pt x="253456" y="109127"/>
                </a:lnTo>
                <a:lnTo>
                  <a:pt x="253575" y="107475"/>
                </a:lnTo>
                <a:lnTo>
                  <a:pt x="253671" y="105835"/>
                </a:lnTo>
                <a:lnTo>
                  <a:pt x="253742" y="104183"/>
                </a:lnTo>
                <a:lnTo>
                  <a:pt x="253790" y="102532"/>
                </a:lnTo>
                <a:lnTo>
                  <a:pt x="253837" y="100880"/>
                </a:lnTo>
                <a:lnTo>
                  <a:pt x="253861" y="99228"/>
                </a:lnTo>
                <a:lnTo>
                  <a:pt x="253837" y="95925"/>
                </a:lnTo>
                <a:lnTo>
                  <a:pt x="253814" y="92610"/>
                </a:lnTo>
                <a:lnTo>
                  <a:pt x="253742" y="89295"/>
                </a:lnTo>
                <a:lnTo>
                  <a:pt x="253647" y="85981"/>
                </a:lnTo>
                <a:lnTo>
                  <a:pt x="253456" y="79374"/>
                </a:lnTo>
                <a:lnTo>
                  <a:pt x="253409" y="76070"/>
                </a:lnTo>
                <a:lnTo>
                  <a:pt x="253385" y="72767"/>
                </a:lnTo>
                <a:lnTo>
                  <a:pt x="253385" y="71127"/>
                </a:lnTo>
                <a:lnTo>
                  <a:pt x="253409" y="69486"/>
                </a:lnTo>
                <a:lnTo>
                  <a:pt x="253456" y="67846"/>
                </a:lnTo>
                <a:lnTo>
                  <a:pt x="253504" y="66206"/>
                </a:lnTo>
                <a:lnTo>
                  <a:pt x="253623" y="63039"/>
                </a:lnTo>
                <a:lnTo>
                  <a:pt x="253766" y="59872"/>
                </a:lnTo>
                <a:lnTo>
                  <a:pt x="254076" y="53527"/>
                </a:lnTo>
                <a:lnTo>
                  <a:pt x="254743" y="40861"/>
                </a:lnTo>
                <a:lnTo>
                  <a:pt x="255053" y="34527"/>
                </a:lnTo>
                <a:lnTo>
                  <a:pt x="255172" y="31360"/>
                </a:lnTo>
                <a:lnTo>
                  <a:pt x="255315" y="28182"/>
                </a:lnTo>
                <a:lnTo>
                  <a:pt x="255410" y="25016"/>
                </a:lnTo>
                <a:lnTo>
                  <a:pt x="255505" y="21849"/>
                </a:lnTo>
                <a:lnTo>
                  <a:pt x="255553" y="18682"/>
                </a:lnTo>
                <a:lnTo>
                  <a:pt x="255601" y="15515"/>
                </a:lnTo>
                <a:lnTo>
                  <a:pt x="258174" y="15948"/>
                </a:lnTo>
                <a:lnTo>
                  <a:pt x="260724" y="16393"/>
                </a:lnTo>
                <a:lnTo>
                  <a:pt x="263249" y="16860"/>
                </a:lnTo>
                <a:lnTo>
                  <a:pt x="265775" y="17349"/>
                </a:lnTo>
                <a:lnTo>
                  <a:pt x="268301" y="17851"/>
                </a:lnTo>
                <a:lnTo>
                  <a:pt x="270779" y="18375"/>
                </a:lnTo>
                <a:lnTo>
                  <a:pt x="273257" y="18921"/>
                </a:lnTo>
                <a:lnTo>
                  <a:pt x="275735" y="19479"/>
                </a:lnTo>
                <a:lnTo>
                  <a:pt x="278166" y="20060"/>
                </a:lnTo>
                <a:lnTo>
                  <a:pt x="280596" y="20653"/>
                </a:lnTo>
                <a:lnTo>
                  <a:pt x="283026" y="21256"/>
                </a:lnTo>
                <a:lnTo>
                  <a:pt x="285409" y="21883"/>
                </a:lnTo>
                <a:lnTo>
                  <a:pt x="287792" y="22532"/>
                </a:lnTo>
                <a:lnTo>
                  <a:pt x="290151" y="23182"/>
                </a:lnTo>
                <a:lnTo>
                  <a:pt x="292486" y="23865"/>
                </a:lnTo>
                <a:lnTo>
                  <a:pt x="294821" y="24549"/>
                </a:lnTo>
                <a:lnTo>
                  <a:pt x="293940" y="27419"/>
                </a:lnTo>
                <a:lnTo>
                  <a:pt x="293082" y="30301"/>
                </a:lnTo>
                <a:lnTo>
                  <a:pt x="292272" y="33194"/>
                </a:lnTo>
                <a:lnTo>
                  <a:pt x="291485" y="36099"/>
                </a:lnTo>
                <a:lnTo>
                  <a:pt x="290747" y="39027"/>
                </a:lnTo>
                <a:lnTo>
                  <a:pt x="290056" y="41954"/>
                </a:lnTo>
                <a:lnTo>
                  <a:pt x="289388" y="44893"/>
                </a:lnTo>
                <a:lnTo>
                  <a:pt x="288769" y="47843"/>
                </a:lnTo>
                <a:lnTo>
                  <a:pt x="288173" y="50794"/>
                </a:lnTo>
                <a:lnTo>
                  <a:pt x="287625" y="53755"/>
                </a:lnTo>
                <a:lnTo>
                  <a:pt x="287101" y="56728"/>
                </a:lnTo>
                <a:lnTo>
                  <a:pt x="286624" y="59701"/>
                </a:lnTo>
                <a:lnTo>
                  <a:pt x="286172" y="62686"/>
                </a:lnTo>
                <a:lnTo>
                  <a:pt x="285743" y="65670"/>
                </a:lnTo>
                <a:lnTo>
                  <a:pt x="285338" y="68655"/>
                </a:lnTo>
                <a:lnTo>
                  <a:pt x="284980" y="71639"/>
                </a:lnTo>
                <a:lnTo>
                  <a:pt x="284647" y="74624"/>
                </a:lnTo>
                <a:lnTo>
                  <a:pt x="284361" y="77619"/>
                </a:lnTo>
                <a:lnTo>
                  <a:pt x="284075" y="80604"/>
                </a:lnTo>
                <a:lnTo>
                  <a:pt x="283837" y="83588"/>
                </a:lnTo>
                <a:lnTo>
                  <a:pt x="283598" y="86573"/>
                </a:lnTo>
                <a:lnTo>
                  <a:pt x="283408" y="89546"/>
                </a:lnTo>
                <a:lnTo>
                  <a:pt x="283241" y="92519"/>
                </a:lnTo>
                <a:lnTo>
                  <a:pt x="283098" y="95492"/>
                </a:lnTo>
                <a:lnTo>
                  <a:pt x="282979" y="98454"/>
                </a:lnTo>
                <a:lnTo>
                  <a:pt x="282883" y="101404"/>
                </a:lnTo>
                <a:lnTo>
                  <a:pt x="282812" y="104354"/>
                </a:lnTo>
                <a:lnTo>
                  <a:pt x="282764" y="107293"/>
                </a:lnTo>
                <a:lnTo>
                  <a:pt x="282717" y="110221"/>
                </a:lnTo>
                <a:lnTo>
                  <a:pt x="282717" y="113148"/>
                </a:lnTo>
                <a:lnTo>
                  <a:pt x="282717" y="116053"/>
                </a:lnTo>
                <a:lnTo>
                  <a:pt x="282740" y="118946"/>
                </a:lnTo>
                <a:lnTo>
                  <a:pt x="282764" y="119106"/>
                </a:lnTo>
                <a:lnTo>
                  <a:pt x="282788" y="119254"/>
                </a:lnTo>
                <a:lnTo>
                  <a:pt x="282812" y="119402"/>
                </a:lnTo>
                <a:lnTo>
                  <a:pt x="282860" y="119550"/>
                </a:lnTo>
                <a:lnTo>
                  <a:pt x="282931" y="119687"/>
                </a:lnTo>
                <a:lnTo>
                  <a:pt x="283003" y="119823"/>
                </a:lnTo>
                <a:lnTo>
                  <a:pt x="283098" y="119949"/>
                </a:lnTo>
                <a:lnTo>
                  <a:pt x="283193" y="120074"/>
                </a:lnTo>
                <a:lnTo>
                  <a:pt x="283312" y="120188"/>
                </a:lnTo>
                <a:lnTo>
                  <a:pt x="283431" y="120302"/>
                </a:lnTo>
                <a:lnTo>
                  <a:pt x="283574" y="120404"/>
                </a:lnTo>
                <a:lnTo>
                  <a:pt x="283717" y="120507"/>
                </a:lnTo>
                <a:lnTo>
                  <a:pt x="284027" y="120700"/>
                </a:lnTo>
                <a:lnTo>
                  <a:pt x="284385" y="120871"/>
                </a:lnTo>
                <a:lnTo>
                  <a:pt x="284766" y="121019"/>
                </a:lnTo>
                <a:lnTo>
                  <a:pt x="285195" y="121145"/>
                </a:lnTo>
                <a:lnTo>
                  <a:pt x="285624" y="121247"/>
                </a:lnTo>
                <a:lnTo>
                  <a:pt x="286076" y="121338"/>
                </a:lnTo>
                <a:lnTo>
                  <a:pt x="286553" y="121407"/>
                </a:lnTo>
                <a:lnTo>
                  <a:pt x="287029" y="121452"/>
                </a:lnTo>
                <a:lnTo>
                  <a:pt x="287506" y="121475"/>
                </a:lnTo>
                <a:lnTo>
                  <a:pt x="288006" y="121486"/>
                </a:lnTo>
                <a:lnTo>
                  <a:pt x="288507" y="121464"/>
                </a:lnTo>
                <a:lnTo>
                  <a:pt x="289007" y="121441"/>
                </a:lnTo>
                <a:lnTo>
                  <a:pt x="289508" y="121384"/>
                </a:lnTo>
                <a:lnTo>
                  <a:pt x="289984" y="121316"/>
                </a:lnTo>
                <a:lnTo>
                  <a:pt x="290461" y="121224"/>
                </a:lnTo>
                <a:lnTo>
                  <a:pt x="290913" y="121111"/>
                </a:lnTo>
                <a:lnTo>
                  <a:pt x="291342" y="120974"/>
                </a:lnTo>
                <a:lnTo>
                  <a:pt x="291771" y="120826"/>
                </a:lnTo>
                <a:lnTo>
                  <a:pt x="292152" y="120655"/>
                </a:lnTo>
                <a:lnTo>
                  <a:pt x="292510" y="120473"/>
                </a:lnTo>
                <a:lnTo>
                  <a:pt x="292820" y="120268"/>
                </a:lnTo>
                <a:lnTo>
                  <a:pt x="293106" y="120040"/>
                </a:lnTo>
                <a:lnTo>
                  <a:pt x="293344" y="119789"/>
                </a:lnTo>
                <a:lnTo>
                  <a:pt x="293439" y="119664"/>
                </a:lnTo>
                <a:lnTo>
                  <a:pt x="293534" y="119527"/>
                </a:lnTo>
                <a:lnTo>
                  <a:pt x="293606" y="119391"/>
                </a:lnTo>
                <a:lnTo>
                  <a:pt x="293677" y="119242"/>
                </a:lnTo>
                <a:lnTo>
                  <a:pt x="293725" y="119094"/>
                </a:lnTo>
                <a:lnTo>
                  <a:pt x="293773" y="118946"/>
                </a:lnTo>
                <a:lnTo>
                  <a:pt x="294368" y="116121"/>
                </a:lnTo>
                <a:lnTo>
                  <a:pt x="294916" y="113296"/>
                </a:lnTo>
                <a:lnTo>
                  <a:pt x="295488" y="110449"/>
                </a:lnTo>
                <a:lnTo>
                  <a:pt x="296013" y="107589"/>
                </a:lnTo>
                <a:lnTo>
                  <a:pt x="296537" y="104719"/>
                </a:lnTo>
                <a:lnTo>
                  <a:pt x="297037" y="101848"/>
                </a:lnTo>
                <a:lnTo>
                  <a:pt x="297514" y="98955"/>
                </a:lnTo>
                <a:lnTo>
                  <a:pt x="297966" y="96062"/>
                </a:lnTo>
                <a:lnTo>
                  <a:pt x="298395" y="93168"/>
                </a:lnTo>
                <a:lnTo>
                  <a:pt x="298800" y="90264"/>
                </a:lnTo>
                <a:lnTo>
                  <a:pt x="299205" y="87347"/>
                </a:lnTo>
                <a:lnTo>
                  <a:pt x="299563" y="84431"/>
                </a:lnTo>
                <a:lnTo>
                  <a:pt x="299896" y="81504"/>
                </a:lnTo>
                <a:lnTo>
                  <a:pt x="300230" y="78576"/>
                </a:lnTo>
                <a:lnTo>
                  <a:pt x="300516" y="75649"/>
                </a:lnTo>
                <a:lnTo>
                  <a:pt x="300778" y="72721"/>
                </a:lnTo>
                <a:lnTo>
                  <a:pt x="300993" y="69794"/>
                </a:lnTo>
                <a:lnTo>
                  <a:pt x="301207" y="66866"/>
                </a:lnTo>
                <a:lnTo>
                  <a:pt x="301374" y="63939"/>
                </a:lnTo>
                <a:lnTo>
                  <a:pt x="301517" y="61011"/>
                </a:lnTo>
                <a:lnTo>
                  <a:pt x="301636" y="58084"/>
                </a:lnTo>
                <a:lnTo>
                  <a:pt x="301707" y="55168"/>
                </a:lnTo>
                <a:lnTo>
                  <a:pt x="301755" y="52252"/>
                </a:lnTo>
                <a:lnTo>
                  <a:pt x="301755" y="49335"/>
                </a:lnTo>
                <a:lnTo>
                  <a:pt x="301731" y="46431"/>
                </a:lnTo>
                <a:lnTo>
                  <a:pt x="301660" y="43537"/>
                </a:lnTo>
                <a:lnTo>
                  <a:pt x="301564" y="40644"/>
                </a:lnTo>
                <a:lnTo>
                  <a:pt x="301445" y="37762"/>
                </a:lnTo>
                <a:lnTo>
                  <a:pt x="301255" y="34892"/>
                </a:lnTo>
                <a:lnTo>
                  <a:pt x="301040" y="32021"/>
                </a:lnTo>
                <a:lnTo>
                  <a:pt x="300778" y="29173"/>
                </a:lnTo>
                <a:lnTo>
                  <a:pt x="300492" y="26326"/>
                </a:lnTo>
                <a:lnTo>
                  <a:pt x="302803" y="27089"/>
                </a:lnTo>
                <a:lnTo>
                  <a:pt x="305091" y="27863"/>
                </a:lnTo>
                <a:lnTo>
                  <a:pt x="307378" y="28649"/>
                </a:lnTo>
                <a:lnTo>
                  <a:pt x="309618" y="29458"/>
                </a:lnTo>
                <a:lnTo>
                  <a:pt x="311858" y="30267"/>
                </a:lnTo>
                <a:lnTo>
                  <a:pt x="314074" y="31098"/>
                </a:lnTo>
                <a:lnTo>
                  <a:pt x="316242" y="31941"/>
                </a:lnTo>
                <a:lnTo>
                  <a:pt x="318411" y="32807"/>
                </a:lnTo>
                <a:lnTo>
                  <a:pt x="320555" y="33673"/>
                </a:lnTo>
                <a:lnTo>
                  <a:pt x="322652" y="34561"/>
                </a:lnTo>
                <a:lnTo>
                  <a:pt x="324749" y="35450"/>
                </a:lnTo>
                <a:lnTo>
                  <a:pt x="326822" y="36361"/>
                </a:lnTo>
                <a:lnTo>
                  <a:pt x="328847" y="37284"/>
                </a:lnTo>
                <a:lnTo>
                  <a:pt x="330873" y="38218"/>
                </a:lnTo>
                <a:lnTo>
                  <a:pt x="332850" y="39152"/>
                </a:lnTo>
                <a:lnTo>
                  <a:pt x="334804" y="40109"/>
                </a:lnTo>
                <a:lnTo>
                  <a:pt x="334399" y="42432"/>
                </a:lnTo>
                <a:lnTo>
                  <a:pt x="333994" y="44756"/>
                </a:lnTo>
                <a:lnTo>
                  <a:pt x="333613" y="47080"/>
                </a:lnTo>
                <a:lnTo>
                  <a:pt x="333255" y="49415"/>
                </a:lnTo>
                <a:lnTo>
                  <a:pt x="332898" y="51750"/>
                </a:lnTo>
                <a:lnTo>
                  <a:pt x="332564" y="54097"/>
                </a:lnTo>
                <a:lnTo>
                  <a:pt x="332255" y="56443"/>
                </a:lnTo>
                <a:lnTo>
                  <a:pt x="331969" y="58801"/>
                </a:lnTo>
                <a:lnTo>
                  <a:pt x="331683" y="61148"/>
                </a:lnTo>
                <a:lnTo>
                  <a:pt x="331421" y="63506"/>
                </a:lnTo>
                <a:lnTo>
                  <a:pt x="331182" y="65875"/>
                </a:lnTo>
                <a:lnTo>
                  <a:pt x="330968" y="68233"/>
                </a:lnTo>
                <a:lnTo>
                  <a:pt x="330753" y="70603"/>
                </a:lnTo>
                <a:lnTo>
                  <a:pt x="330563" y="72961"/>
                </a:lnTo>
                <a:lnTo>
                  <a:pt x="330420" y="75330"/>
                </a:lnTo>
                <a:lnTo>
                  <a:pt x="330277" y="77688"/>
                </a:lnTo>
                <a:lnTo>
                  <a:pt x="330134" y="80057"/>
                </a:lnTo>
                <a:lnTo>
                  <a:pt x="330039" y="82415"/>
                </a:lnTo>
                <a:lnTo>
                  <a:pt x="329967" y="84784"/>
                </a:lnTo>
                <a:lnTo>
                  <a:pt x="329896" y="87142"/>
                </a:lnTo>
                <a:lnTo>
                  <a:pt x="329872" y="89500"/>
                </a:lnTo>
                <a:lnTo>
                  <a:pt x="329848" y="91858"/>
                </a:lnTo>
                <a:lnTo>
                  <a:pt x="329848" y="94205"/>
                </a:lnTo>
                <a:lnTo>
                  <a:pt x="329872" y="96551"/>
                </a:lnTo>
                <a:lnTo>
                  <a:pt x="329919" y="98898"/>
                </a:lnTo>
                <a:lnTo>
                  <a:pt x="329991" y="101233"/>
                </a:lnTo>
                <a:lnTo>
                  <a:pt x="330086" y="103568"/>
                </a:lnTo>
                <a:lnTo>
                  <a:pt x="330205" y="105892"/>
                </a:lnTo>
                <a:lnTo>
                  <a:pt x="330348" y="108216"/>
                </a:lnTo>
                <a:lnTo>
                  <a:pt x="330515" y="110528"/>
                </a:lnTo>
                <a:lnTo>
                  <a:pt x="330706" y="112841"/>
                </a:lnTo>
                <a:lnTo>
                  <a:pt x="330920" y="115142"/>
                </a:lnTo>
                <a:lnTo>
                  <a:pt x="330944" y="115301"/>
                </a:lnTo>
                <a:lnTo>
                  <a:pt x="330992" y="115449"/>
                </a:lnTo>
                <a:lnTo>
                  <a:pt x="331039" y="115597"/>
                </a:lnTo>
                <a:lnTo>
                  <a:pt x="331111" y="115734"/>
                </a:lnTo>
                <a:lnTo>
                  <a:pt x="331182" y="115871"/>
                </a:lnTo>
                <a:lnTo>
                  <a:pt x="331278" y="116007"/>
                </a:lnTo>
                <a:lnTo>
                  <a:pt x="331373" y="116133"/>
                </a:lnTo>
                <a:lnTo>
                  <a:pt x="331468" y="116258"/>
                </a:lnTo>
                <a:lnTo>
                  <a:pt x="331730" y="116486"/>
                </a:lnTo>
                <a:lnTo>
                  <a:pt x="332016" y="116691"/>
                </a:lnTo>
                <a:lnTo>
                  <a:pt x="332350" y="116884"/>
                </a:lnTo>
                <a:lnTo>
                  <a:pt x="332707" y="117055"/>
                </a:lnTo>
                <a:lnTo>
                  <a:pt x="333112" y="117203"/>
                </a:lnTo>
                <a:lnTo>
                  <a:pt x="333517" y="117329"/>
                </a:lnTo>
                <a:lnTo>
                  <a:pt x="333970" y="117443"/>
                </a:lnTo>
                <a:lnTo>
                  <a:pt x="334423" y="117522"/>
                </a:lnTo>
                <a:lnTo>
                  <a:pt x="334899" y="117591"/>
                </a:lnTo>
                <a:lnTo>
                  <a:pt x="335376" y="117648"/>
                </a:lnTo>
                <a:lnTo>
                  <a:pt x="335853" y="117670"/>
                </a:lnTo>
                <a:lnTo>
                  <a:pt x="336353" y="117682"/>
                </a:lnTo>
                <a:lnTo>
                  <a:pt x="336853" y="117670"/>
                </a:lnTo>
                <a:lnTo>
                  <a:pt x="337354" y="117636"/>
                </a:lnTo>
                <a:lnTo>
                  <a:pt x="337830" y="117591"/>
                </a:lnTo>
                <a:lnTo>
                  <a:pt x="338307" y="117522"/>
                </a:lnTo>
                <a:lnTo>
                  <a:pt x="338760" y="117431"/>
                </a:lnTo>
                <a:lnTo>
                  <a:pt x="339212" y="117317"/>
                </a:lnTo>
                <a:lnTo>
                  <a:pt x="339641" y="117192"/>
                </a:lnTo>
                <a:lnTo>
                  <a:pt x="340046" y="117033"/>
                </a:lnTo>
                <a:lnTo>
                  <a:pt x="340404" y="116873"/>
                </a:lnTo>
                <a:lnTo>
                  <a:pt x="340761" y="116679"/>
                </a:lnTo>
                <a:lnTo>
                  <a:pt x="341071" y="116474"/>
                </a:lnTo>
                <a:lnTo>
                  <a:pt x="341333" y="116247"/>
                </a:lnTo>
                <a:lnTo>
                  <a:pt x="341571" y="115996"/>
                </a:lnTo>
                <a:lnTo>
                  <a:pt x="341666" y="115859"/>
                </a:lnTo>
                <a:lnTo>
                  <a:pt x="341738" y="115734"/>
                </a:lnTo>
                <a:lnTo>
                  <a:pt x="341809" y="115586"/>
                </a:lnTo>
                <a:lnTo>
                  <a:pt x="341881" y="115438"/>
                </a:lnTo>
                <a:lnTo>
                  <a:pt x="341929" y="115290"/>
                </a:lnTo>
                <a:lnTo>
                  <a:pt x="341952" y="115142"/>
                </a:lnTo>
                <a:lnTo>
                  <a:pt x="342310" y="112989"/>
                </a:lnTo>
                <a:lnTo>
                  <a:pt x="342643" y="110847"/>
                </a:lnTo>
                <a:lnTo>
                  <a:pt x="342977" y="108683"/>
                </a:lnTo>
                <a:lnTo>
                  <a:pt x="343263" y="106519"/>
                </a:lnTo>
                <a:lnTo>
                  <a:pt x="343549" y="104354"/>
                </a:lnTo>
                <a:lnTo>
                  <a:pt x="343787" y="102179"/>
                </a:lnTo>
                <a:lnTo>
                  <a:pt x="344025" y="99992"/>
                </a:lnTo>
                <a:lnTo>
                  <a:pt x="344240" y="97804"/>
                </a:lnTo>
                <a:lnTo>
                  <a:pt x="344431" y="95617"/>
                </a:lnTo>
                <a:lnTo>
                  <a:pt x="344621" y="93419"/>
                </a:lnTo>
                <a:lnTo>
                  <a:pt x="344764" y="91220"/>
                </a:lnTo>
                <a:lnTo>
                  <a:pt x="344907" y="89022"/>
                </a:lnTo>
                <a:lnTo>
                  <a:pt x="345026" y="86823"/>
                </a:lnTo>
                <a:lnTo>
                  <a:pt x="345122" y="84614"/>
                </a:lnTo>
                <a:lnTo>
                  <a:pt x="345217" y="82404"/>
                </a:lnTo>
                <a:lnTo>
                  <a:pt x="345264" y="80194"/>
                </a:lnTo>
                <a:lnTo>
                  <a:pt x="345312" y="77984"/>
                </a:lnTo>
                <a:lnTo>
                  <a:pt x="345360" y="75774"/>
                </a:lnTo>
                <a:lnTo>
                  <a:pt x="345360" y="73564"/>
                </a:lnTo>
                <a:lnTo>
                  <a:pt x="345360" y="71354"/>
                </a:lnTo>
                <a:lnTo>
                  <a:pt x="345336" y="69145"/>
                </a:lnTo>
                <a:lnTo>
                  <a:pt x="345288" y="66935"/>
                </a:lnTo>
                <a:lnTo>
                  <a:pt x="345241" y="64725"/>
                </a:lnTo>
                <a:lnTo>
                  <a:pt x="345169" y="62515"/>
                </a:lnTo>
                <a:lnTo>
                  <a:pt x="345074" y="60305"/>
                </a:lnTo>
                <a:lnTo>
                  <a:pt x="344955" y="58107"/>
                </a:lnTo>
                <a:lnTo>
                  <a:pt x="344836" y="55908"/>
                </a:lnTo>
                <a:lnTo>
                  <a:pt x="344716" y="53710"/>
                </a:lnTo>
                <a:lnTo>
                  <a:pt x="344550" y="51511"/>
                </a:lnTo>
                <a:lnTo>
                  <a:pt x="344383" y="49324"/>
                </a:lnTo>
                <a:lnTo>
                  <a:pt x="344192" y="47137"/>
                </a:lnTo>
                <a:lnTo>
                  <a:pt x="344002" y="44950"/>
                </a:lnTo>
                <a:lnTo>
                  <a:pt x="344383" y="45155"/>
                </a:lnTo>
                <a:lnTo>
                  <a:pt x="345693" y="45907"/>
                </a:lnTo>
                <a:lnTo>
                  <a:pt x="347004" y="46659"/>
                </a:lnTo>
                <a:lnTo>
                  <a:pt x="348291" y="47422"/>
                </a:lnTo>
                <a:lnTo>
                  <a:pt x="349553" y="48185"/>
                </a:lnTo>
                <a:lnTo>
                  <a:pt x="350793" y="48948"/>
                </a:lnTo>
                <a:lnTo>
                  <a:pt x="352008" y="49711"/>
                </a:lnTo>
                <a:lnTo>
                  <a:pt x="353223" y="50486"/>
                </a:lnTo>
                <a:lnTo>
                  <a:pt x="354414" y="51261"/>
                </a:lnTo>
                <a:lnTo>
                  <a:pt x="355582" y="52047"/>
                </a:lnTo>
                <a:lnTo>
                  <a:pt x="356726" y="52821"/>
                </a:lnTo>
                <a:lnTo>
                  <a:pt x="357869" y="53607"/>
                </a:lnTo>
                <a:lnTo>
                  <a:pt x="358989" y="54404"/>
                </a:lnTo>
                <a:lnTo>
                  <a:pt x="360085" y="55190"/>
                </a:lnTo>
                <a:lnTo>
                  <a:pt x="361181" y="55988"/>
                </a:lnTo>
                <a:lnTo>
                  <a:pt x="362254" y="56785"/>
                </a:lnTo>
                <a:lnTo>
                  <a:pt x="363302" y="57583"/>
                </a:lnTo>
                <a:lnTo>
                  <a:pt x="364350" y="58391"/>
                </a:lnTo>
                <a:lnTo>
                  <a:pt x="365375" y="59200"/>
                </a:lnTo>
                <a:lnTo>
                  <a:pt x="366376" y="60009"/>
                </a:lnTo>
                <a:lnTo>
                  <a:pt x="367377" y="60818"/>
                </a:lnTo>
                <a:lnTo>
                  <a:pt x="368354" y="61638"/>
                </a:lnTo>
                <a:lnTo>
                  <a:pt x="369307" y="62458"/>
                </a:lnTo>
                <a:lnTo>
                  <a:pt x="370260" y="63278"/>
                </a:lnTo>
                <a:lnTo>
                  <a:pt x="371189" y="64098"/>
                </a:lnTo>
                <a:lnTo>
                  <a:pt x="373024" y="65750"/>
                </a:lnTo>
                <a:lnTo>
                  <a:pt x="374811" y="67413"/>
                </a:lnTo>
                <a:lnTo>
                  <a:pt x="376550" y="69099"/>
                </a:lnTo>
                <a:lnTo>
                  <a:pt x="378242" y="70773"/>
                </a:lnTo>
                <a:lnTo>
                  <a:pt x="378051" y="73553"/>
                </a:lnTo>
                <a:lnTo>
                  <a:pt x="377861" y="76332"/>
                </a:lnTo>
                <a:lnTo>
                  <a:pt x="377646" y="79100"/>
                </a:lnTo>
                <a:lnTo>
                  <a:pt x="377408" y="81880"/>
                </a:lnTo>
                <a:lnTo>
                  <a:pt x="376908" y="87427"/>
                </a:lnTo>
                <a:lnTo>
                  <a:pt x="376336" y="92963"/>
                </a:lnTo>
                <a:lnTo>
                  <a:pt x="375764" y="98511"/>
                </a:lnTo>
                <a:lnTo>
                  <a:pt x="375144" y="104058"/>
                </a:lnTo>
                <a:lnTo>
                  <a:pt x="374549" y="109606"/>
                </a:lnTo>
                <a:lnTo>
                  <a:pt x="373953" y="115153"/>
                </a:lnTo>
                <a:lnTo>
                  <a:pt x="373953" y="115301"/>
                </a:lnTo>
                <a:lnTo>
                  <a:pt x="373953" y="115461"/>
                </a:lnTo>
                <a:lnTo>
                  <a:pt x="373977" y="115597"/>
                </a:lnTo>
                <a:lnTo>
                  <a:pt x="374025" y="115745"/>
                </a:lnTo>
                <a:lnTo>
                  <a:pt x="374072" y="115871"/>
                </a:lnTo>
                <a:lnTo>
                  <a:pt x="374120" y="116007"/>
                </a:lnTo>
                <a:lnTo>
                  <a:pt x="374215" y="116133"/>
                </a:lnTo>
                <a:lnTo>
                  <a:pt x="374287" y="116247"/>
                </a:lnTo>
                <a:lnTo>
                  <a:pt x="374406" y="116360"/>
                </a:lnTo>
                <a:lnTo>
                  <a:pt x="374525" y="116474"/>
                </a:lnTo>
                <a:lnTo>
                  <a:pt x="374644" y="116577"/>
                </a:lnTo>
                <a:lnTo>
                  <a:pt x="374787" y="116679"/>
                </a:lnTo>
                <a:lnTo>
                  <a:pt x="375073" y="116862"/>
                </a:lnTo>
                <a:lnTo>
                  <a:pt x="375430" y="117033"/>
                </a:lnTo>
                <a:lnTo>
                  <a:pt x="375788" y="117181"/>
                </a:lnTo>
                <a:lnTo>
                  <a:pt x="376193" y="117306"/>
                </a:lnTo>
                <a:lnTo>
                  <a:pt x="376622" y="117408"/>
                </a:lnTo>
                <a:lnTo>
                  <a:pt x="377075" y="117488"/>
                </a:lnTo>
                <a:lnTo>
                  <a:pt x="377551" y="117557"/>
                </a:lnTo>
                <a:lnTo>
                  <a:pt x="378028" y="117602"/>
                </a:lnTo>
                <a:lnTo>
                  <a:pt x="378528" y="117636"/>
                </a:lnTo>
                <a:lnTo>
                  <a:pt x="379028" y="117648"/>
                </a:lnTo>
                <a:lnTo>
                  <a:pt x="379529" y="117636"/>
                </a:lnTo>
                <a:lnTo>
                  <a:pt x="380053" y="117602"/>
                </a:lnTo>
                <a:lnTo>
                  <a:pt x="380530" y="117557"/>
                </a:lnTo>
                <a:lnTo>
                  <a:pt x="381030" y="117477"/>
                </a:lnTo>
                <a:lnTo>
                  <a:pt x="381506" y="117397"/>
                </a:lnTo>
                <a:lnTo>
                  <a:pt x="381959" y="117283"/>
                </a:lnTo>
                <a:lnTo>
                  <a:pt x="382412" y="117158"/>
                </a:lnTo>
                <a:lnTo>
                  <a:pt x="382817" y="117010"/>
                </a:lnTo>
                <a:lnTo>
                  <a:pt x="383198" y="116850"/>
                </a:lnTo>
                <a:lnTo>
                  <a:pt x="383556" y="116657"/>
                </a:lnTo>
                <a:lnTo>
                  <a:pt x="383889" y="116452"/>
                </a:lnTo>
                <a:lnTo>
                  <a:pt x="384151" y="116235"/>
                </a:lnTo>
                <a:lnTo>
                  <a:pt x="384270" y="116110"/>
                </a:lnTo>
                <a:lnTo>
                  <a:pt x="384390" y="115996"/>
                </a:lnTo>
                <a:lnTo>
                  <a:pt x="384485" y="115859"/>
                </a:lnTo>
                <a:lnTo>
                  <a:pt x="384580" y="115734"/>
                </a:lnTo>
                <a:lnTo>
                  <a:pt x="384652" y="115597"/>
                </a:lnTo>
                <a:lnTo>
                  <a:pt x="384723" y="115449"/>
                </a:lnTo>
                <a:lnTo>
                  <a:pt x="384771" y="115301"/>
                </a:lnTo>
                <a:lnTo>
                  <a:pt x="384795" y="115153"/>
                </a:lnTo>
                <a:lnTo>
                  <a:pt x="385152" y="112943"/>
                </a:lnTo>
                <a:lnTo>
                  <a:pt x="385462" y="110733"/>
                </a:lnTo>
                <a:lnTo>
                  <a:pt x="385748" y="108535"/>
                </a:lnTo>
                <a:lnTo>
                  <a:pt x="385986" y="106325"/>
                </a:lnTo>
                <a:lnTo>
                  <a:pt x="386201" y="104115"/>
                </a:lnTo>
                <a:lnTo>
                  <a:pt x="386367" y="101917"/>
                </a:lnTo>
                <a:lnTo>
                  <a:pt x="386510" y="99707"/>
                </a:lnTo>
                <a:lnTo>
                  <a:pt x="386606" y="97508"/>
                </a:lnTo>
                <a:lnTo>
                  <a:pt x="386701" y="95298"/>
                </a:lnTo>
                <a:lnTo>
                  <a:pt x="386749" y="93089"/>
                </a:lnTo>
                <a:lnTo>
                  <a:pt x="386749" y="90890"/>
                </a:lnTo>
                <a:lnTo>
                  <a:pt x="386749" y="88680"/>
                </a:lnTo>
                <a:lnTo>
                  <a:pt x="386701" y="86482"/>
                </a:lnTo>
                <a:lnTo>
                  <a:pt x="386653" y="84272"/>
                </a:lnTo>
                <a:lnTo>
                  <a:pt x="386558" y="82062"/>
                </a:lnTo>
                <a:lnTo>
                  <a:pt x="386439" y="79864"/>
                </a:lnTo>
                <a:lnTo>
                  <a:pt x="387487" y="81139"/>
                </a:lnTo>
                <a:lnTo>
                  <a:pt x="388536" y="82415"/>
                </a:lnTo>
                <a:lnTo>
                  <a:pt x="389536" y="83702"/>
                </a:lnTo>
                <a:lnTo>
                  <a:pt x="390537" y="84989"/>
                </a:lnTo>
                <a:lnTo>
                  <a:pt x="391514" y="86288"/>
                </a:lnTo>
                <a:lnTo>
                  <a:pt x="392491" y="87587"/>
                </a:lnTo>
                <a:lnTo>
                  <a:pt x="393444" y="88885"/>
                </a:lnTo>
                <a:lnTo>
                  <a:pt x="394373" y="90184"/>
                </a:lnTo>
                <a:lnTo>
                  <a:pt x="396232" y="92804"/>
                </a:lnTo>
                <a:lnTo>
                  <a:pt x="398019" y="95424"/>
                </a:lnTo>
                <a:lnTo>
                  <a:pt x="399759" y="98066"/>
                </a:lnTo>
                <a:lnTo>
                  <a:pt x="401474" y="100709"/>
                </a:lnTo>
                <a:lnTo>
                  <a:pt x="403166" y="103375"/>
                </a:lnTo>
                <a:lnTo>
                  <a:pt x="404834" y="106029"/>
                </a:lnTo>
                <a:lnTo>
                  <a:pt x="406502" y="108706"/>
                </a:lnTo>
                <a:lnTo>
                  <a:pt x="408146" y="111383"/>
                </a:lnTo>
                <a:lnTo>
                  <a:pt x="411434" y="116748"/>
                </a:lnTo>
                <a:lnTo>
                  <a:pt x="413102" y="119447"/>
                </a:lnTo>
                <a:lnTo>
                  <a:pt x="414770" y="122136"/>
                </a:lnTo>
                <a:lnTo>
                  <a:pt x="414937" y="122386"/>
                </a:lnTo>
                <a:lnTo>
                  <a:pt x="415175" y="122626"/>
                </a:lnTo>
                <a:lnTo>
                  <a:pt x="415437" y="122831"/>
                </a:lnTo>
                <a:lnTo>
                  <a:pt x="415723" y="123024"/>
                </a:lnTo>
                <a:lnTo>
                  <a:pt x="416033" y="123207"/>
                </a:lnTo>
                <a:lnTo>
                  <a:pt x="416390" y="123366"/>
                </a:lnTo>
                <a:lnTo>
                  <a:pt x="416748" y="123503"/>
                </a:lnTo>
                <a:lnTo>
                  <a:pt x="417153" y="123617"/>
                </a:lnTo>
                <a:lnTo>
                  <a:pt x="417558" y="123719"/>
                </a:lnTo>
                <a:lnTo>
                  <a:pt x="417987" y="123810"/>
                </a:lnTo>
                <a:lnTo>
                  <a:pt x="418416" y="123879"/>
                </a:lnTo>
                <a:lnTo>
                  <a:pt x="418868" y="123924"/>
                </a:lnTo>
                <a:lnTo>
                  <a:pt x="419321" y="123958"/>
                </a:lnTo>
                <a:lnTo>
                  <a:pt x="419798" y="123970"/>
                </a:lnTo>
                <a:lnTo>
                  <a:pt x="420250" y="123970"/>
                </a:lnTo>
                <a:lnTo>
                  <a:pt x="420703" y="123947"/>
                </a:lnTo>
                <a:lnTo>
                  <a:pt x="421156" y="123913"/>
                </a:lnTo>
                <a:lnTo>
                  <a:pt x="421609" y="123856"/>
                </a:lnTo>
                <a:lnTo>
                  <a:pt x="422037" y="123787"/>
                </a:lnTo>
                <a:lnTo>
                  <a:pt x="422466" y="123696"/>
                </a:lnTo>
                <a:lnTo>
                  <a:pt x="422871" y="123594"/>
                </a:lnTo>
                <a:lnTo>
                  <a:pt x="423253" y="123480"/>
                </a:lnTo>
                <a:lnTo>
                  <a:pt x="423610" y="123343"/>
                </a:lnTo>
                <a:lnTo>
                  <a:pt x="423944" y="123195"/>
                </a:lnTo>
                <a:lnTo>
                  <a:pt x="424253" y="123024"/>
                </a:lnTo>
                <a:lnTo>
                  <a:pt x="424539" y="122853"/>
                </a:lnTo>
                <a:lnTo>
                  <a:pt x="424801" y="122648"/>
                </a:lnTo>
                <a:lnTo>
                  <a:pt x="424992" y="122443"/>
                </a:lnTo>
                <a:lnTo>
                  <a:pt x="425159" y="122215"/>
                </a:lnTo>
                <a:lnTo>
                  <a:pt x="425302" y="121976"/>
                </a:lnTo>
                <a:lnTo>
                  <a:pt x="425373" y="121714"/>
                </a:lnTo>
                <a:lnTo>
                  <a:pt x="425421" y="121441"/>
                </a:lnTo>
                <a:lnTo>
                  <a:pt x="425421" y="120097"/>
                </a:lnTo>
                <a:lnTo>
                  <a:pt x="425421" y="118741"/>
                </a:lnTo>
                <a:lnTo>
                  <a:pt x="425373" y="117386"/>
                </a:lnTo>
                <a:lnTo>
                  <a:pt x="425278" y="116030"/>
                </a:lnTo>
                <a:lnTo>
                  <a:pt x="425183" y="114675"/>
                </a:lnTo>
                <a:lnTo>
                  <a:pt x="425016" y="113308"/>
                </a:lnTo>
                <a:lnTo>
                  <a:pt x="424849" y="111952"/>
                </a:lnTo>
                <a:lnTo>
                  <a:pt x="424611" y="110585"/>
                </a:lnTo>
                <a:lnTo>
                  <a:pt x="424373" y="109230"/>
                </a:lnTo>
                <a:lnTo>
                  <a:pt x="424087" y="107863"/>
                </a:lnTo>
                <a:lnTo>
                  <a:pt x="423777" y="106496"/>
                </a:lnTo>
                <a:lnTo>
                  <a:pt x="423419" y="105140"/>
                </a:lnTo>
                <a:lnTo>
                  <a:pt x="423038" y="103773"/>
                </a:lnTo>
                <a:lnTo>
                  <a:pt x="422609" y="102406"/>
                </a:lnTo>
                <a:lnTo>
                  <a:pt x="422157" y="101051"/>
                </a:lnTo>
                <a:lnTo>
                  <a:pt x="421680" y="99684"/>
                </a:lnTo>
                <a:lnTo>
                  <a:pt x="421180" y="98328"/>
                </a:lnTo>
                <a:lnTo>
                  <a:pt x="420632" y="96973"/>
                </a:lnTo>
                <a:lnTo>
                  <a:pt x="420036" y="95617"/>
                </a:lnTo>
                <a:lnTo>
                  <a:pt x="419440" y="94250"/>
                </a:lnTo>
                <a:lnTo>
                  <a:pt x="418797" y="92906"/>
                </a:lnTo>
                <a:lnTo>
                  <a:pt x="418130" y="91551"/>
                </a:lnTo>
                <a:lnTo>
                  <a:pt x="417415" y="90195"/>
                </a:lnTo>
                <a:lnTo>
                  <a:pt x="416676" y="88851"/>
                </a:lnTo>
                <a:lnTo>
                  <a:pt x="415914" y="87507"/>
                </a:lnTo>
                <a:lnTo>
                  <a:pt x="415127" y="86163"/>
                </a:lnTo>
                <a:lnTo>
                  <a:pt x="414293" y="84830"/>
                </a:lnTo>
                <a:lnTo>
                  <a:pt x="413436" y="83486"/>
                </a:lnTo>
                <a:lnTo>
                  <a:pt x="412554" y="82153"/>
                </a:lnTo>
                <a:lnTo>
                  <a:pt x="411625" y="80832"/>
                </a:lnTo>
                <a:lnTo>
                  <a:pt x="410695" y="79499"/>
                </a:lnTo>
                <a:lnTo>
                  <a:pt x="409719" y="78178"/>
                </a:lnTo>
                <a:lnTo>
                  <a:pt x="408694" y="76856"/>
                </a:lnTo>
                <a:lnTo>
                  <a:pt x="407669" y="75546"/>
                </a:lnTo>
                <a:lnTo>
                  <a:pt x="406597" y="74236"/>
                </a:lnTo>
                <a:lnTo>
                  <a:pt x="405501" y="72938"/>
                </a:lnTo>
                <a:lnTo>
                  <a:pt x="404381" y="71639"/>
                </a:lnTo>
                <a:lnTo>
                  <a:pt x="403237" y="70341"/>
                </a:lnTo>
                <a:lnTo>
                  <a:pt x="402070" y="69053"/>
                </a:lnTo>
                <a:lnTo>
                  <a:pt x="400855" y="67778"/>
                </a:lnTo>
                <a:lnTo>
                  <a:pt x="399616" y="66490"/>
                </a:lnTo>
                <a:lnTo>
                  <a:pt x="398353" y="65226"/>
                </a:lnTo>
                <a:lnTo>
                  <a:pt x="397066" y="63962"/>
                </a:lnTo>
                <a:lnTo>
                  <a:pt x="395755" y="62697"/>
                </a:lnTo>
                <a:lnTo>
                  <a:pt x="394397" y="61444"/>
                </a:lnTo>
                <a:lnTo>
                  <a:pt x="393039" y="60203"/>
                </a:lnTo>
                <a:lnTo>
                  <a:pt x="391633" y="58961"/>
                </a:lnTo>
                <a:lnTo>
                  <a:pt x="390204" y="57731"/>
                </a:lnTo>
                <a:lnTo>
                  <a:pt x="388750" y="56512"/>
                </a:lnTo>
                <a:lnTo>
                  <a:pt x="387273" y="55293"/>
                </a:lnTo>
                <a:lnTo>
                  <a:pt x="385772" y="54086"/>
                </a:lnTo>
                <a:lnTo>
                  <a:pt x="384247" y="52889"/>
                </a:lnTo>
                <a:lnTo>
                  <a:pt x="382674" y="51693"/>
                </a:lnTo>
                <a:lnTo>
                  <a:pt x="381101" y="50509"/>
                </a:lnTo>
                <a:lnTo>
                  <a:pt x="379481" y="49335"/>
                </a:lnTo>
                <a:lnTo>
                  <a:pt x="377861" y="48162"/>
                </a:lnTo>
                <a:lnTo>
                  <a:pt x="376193" y="47012"/>
                </a:lnTo>
                <a:lnTo>
                  <a:pt x="374501" y="45861"/>
                </a:lnTo>
                <a:lnTo>
                  <a:pt x="372809" y="44722"/>
                </a:lnTo>
                <a:lnTo>
                  <a:pt x="371070" y="43583"/>
                </a:lnTo>
                <a:lnTo>
                  <a:pt x="369307" y="42467"/>
                </a:lnTo>
                <a:lnTo>
                  <a:pt x="367520" y="41362"/>
                </a:lnTo>
                <a:lnTo>
                  <a:pt x="365709" y="40257"/>
                </a:lnTo>
                <a:lnTo>
                  <a:pt x="363898" y="39163"/>
                </a:lnTo>
                <a:lnTo>
                  <a:pt x="362039" y="38092"/>
                </a:lnTo>
                <a:lnTo>
                  <a:pt x="360157" y="37022"/>
                </a:lnTo>
                <a:lnTo>
                  <a:pt x="358251" y="35962"/>
                </a:lnTo>
                <a:lnTo>
                  <a:pt x="356321" y="34914"/>
                </a:lnTo>
                <a:lnTo>
                  <a:pt x="354367" y="33878"/>
                </a:lnTo>
                <a:lnTo>
                  <a:pt x="352413" y="32853"/>
                </a:lnTo>
                <a:lnTo>
                  <a:pt x="350411" y="31839"/>
                </a:lnTo>
                <a:lnTo>
                  <a:pt x="348386" y="30848"/>
                </a:lnTo>
                <a:lnTo>
                  <a:pt x="346361" y="29857"/>
                </a:lnTo>
                <a:lnTo>
                  <a:pt x="344288" y="28877"/>
                </a:lnTo>
                <a:lnTo>
                  <a:pt x="342215" y="27920"/>
                </a:lnTo>
                <a:lnTo>
                  <a:pt x="340094" y="26963"/>
                </a:lnTo>
                <a:lnTo>
                  <a:pt x="337973" y="26029"/>
                </a:lnTo>
                <a:lnTo>
                  <a:pt x="335829" y="25107"/>
                </a:lnTo>
                <a:lnTo>
                  <a:pt x="333660" y="24195"/>
                </a:lnTo>
                <a:lnTo>
                  <a:pt x="331468" y="23295"/>
                </a:lnTo>
                <a:lnTo>
                  <a:pt x="329252" y="22407"/>
                </a:lnTo>
                <a:lnTo>
                  <a:pt x="327012" y="21541"/>
                </a:lnTo>
                <a:lnTo>
                  <a:pt x="324749" y="20687"/>
                </a:lnTo>
                <a:lnTo>
                  <a:pt x="322485" y="19844"/>
                </a:lnTo>
                <a:lnTo>
                  <a:pt x="320198" y="19024"/>
                </a:lnTo>
                <a:lnTo>
                  <a:pt x="317863" y="18204"/>
                </a:lnTo>
                <a:lnTo>
                  <a:pt x="315527" y="17406"/>
                </a:lnTo>
                <a:lnTo>
                  <a:pt x="313169" y="16632"/>
                </a:lnTo>
                <a:lnTo>
                  <a:pt x="310810" y="15857"/>
                </a:lnTo>
                <a:lnTo>
                  <a:pt x="308403" y="15105"/>
                </a:lnTo>
                <a:lnTo>
                  <a:pt x="305996" y="14376"/>
                </a:lnTo>
                <a:lnTo>
                  <a:pt x="303566" y="13647"/>
                </a:lnTo>
                <a:lnTo>
                  <a:pt x="301112" y="12952"/>
                </a:lnTo>
                <a:lnTo>
                  <a:pt x="298634" y="12258"/>
                </a:lnTo>
                <a:lnTo>
                  <a:pt x="296156" y="11585"/>
                </a:lnTo>
                <a:lnTo>
                  <a:pt x="293630" y="10936"/>
                </a:lnTo>
                <a:lnTo>
                  <a:pt x="291104" y="10298"/>
                </a:lnTo>
                <a:lnTo>
                  <a:pt x="288578" y="9683"/>
                </a:lnTo>
                <a:lnTo>
                  <a:pt x="286005" y="9079"/>
                </a:lnTo>
                <a:lnTo>
                  <a:pt x="283431" y="8487"/>
                </a:lnTo>
                <a:lnTo>
                  <a:pt x="280834" y="7918"/>
                </a:lnTo>
                <a:lnTo>
                  <a:pt x="278213" y="7371"/>
                </a:lnTo>
                <a:lnTo>
                  <a:pt x="275592" y="6835"/>
                </a:lnTo>
                <a:lnTo>
                  <a:pt x="272923" y="6323"/>
                </a:lnTo>
                <a:lnTo>
                  <a:pt x="270255" y="5833"/>
                </a:lnTo>
                <a:lnTo>
                  <a:pt x="267586" y="5355"/>
                </a:lnTo>
                <a:lnTo>
                  <a:pt x="264894" y="4899"/>
                </a:lnTo>
                <a:lnTo>
                  <a:pt x="262177" y="4455"/>
                </a:lnTo>
                <a:lnTo>
                  <a:pt x="259437" y="4045"/>
                </a:lnTo>
                <a:lnTo>
                  <a:pt x="256697" y="3635"/>
                </a:lnTo>
                <a:lnTo>
                  <a:pt x="253933" y="3259"/>
                </a:lnTo>
                <a:lnTo>
                  <a:pt x="251145" y="2905"/>
                </a:lnTo>
                <a:lnTo>
                  <a:pt x="248357" y="2564"/>
                </a:lnTo>
                <a:lnTo>
                  <a:pt x="245545" y="2245"/>
                </a:lnTo>
                <a:lnTo>
                  <a:pt x="242710" y="1937"/>
                </a:lnTo>
                <a:lnTo>
                  <a:pt x="239874" y="1664"/>
                </a:lnTo>
                <a:lnTo>
                  <a:pt x="237015" y="1402"/>
                </a:lnTo>
                <a:lnTo>
                  <a:pt x="234156" y="1163"/>
                </a:lnTo>
                <a:lnTo>
                  <a:pt x="231249" y="958"/>
                </a:lnTo>
                <a:lnTo>
                  <a:pt x="228366" y="764"/>
                </a:lnTo>
                <a:lnTo>
                  <a:pt x="225459" y="582"/>
                </a:lnTo>
                <a:lnTo>
                  <a:pt x="222528" y="434"/>
                </a:lnTo>
                <a:lnTo>
                  <a:pt x="219573" y="308"/>
                </a:lnTo>
                <a:lnTo>
                  <a:pt x="216619" y="206"/>
                </a:lnTo>
                <a:lnTo>
                  <a:pt x="213664" y="115"/>
                </a:lnTo>
                <a:lnTo>
                  <a:pt x="210685" y="58"/>
                </a:lnTo>
                <a:lnTo>
                  <a:pt x="207683" y="24"/>
                </a:lnTo>
                <a:lnTo>
                  <a:pt x="20468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9"/>
          <p:cNvSpPr/>
          <p:nvPr/>
        </p:nvSpPr>
        <p:spPr>
          <a:xfrm rot="10800000">
            <a:off x="6543874" y="895534"/>
            <a:ext cx="941976" cy="441224"/>
          </a:xfrm>
          <a:custGeom>
            <a:avLst/>
            <a:gdLst/>
            <a:ahLst/>
            <a:cxnLst/>
            <a:rect l="l" t="t" r="r" b="b"/>
            <a:pathLst>
              <a:path w="282240" h="72243" extrusionOk="0">
                <a:moveTo>
                  <a:pt x="59355" y="1"/>
                </a:moveTo>
                <a:lnTo>
                  <a:pt x="58974" y="12"/>
                </a:lnTo>
                <a:lnTo>
                  <a:pt x="58593" y="35"/>
                </a:lnTo>
                <a:lnTo>
                  <a:pt x="58211" y="58"/>
                </a:lnTo>
                <a:lnTo>
                  <a:pt x="57830" y="92"/>
                </a:lnTo>
                <a:lnTo>
                  <a:pt x="57473" y="149"/>
                </a:lnTo>
                <a:lnTo>
                  <a:pt x="57091" y="206"/>
                </a:lnTo>
                <a:lnTo>
                  <a:pt x="56734" y="274"/>
                </a:lnTo>
                <a:lnTo>
                  <a:pt x="56377" y="354"/>
                </a:lnTo>
                <a:lnTo>
                  <a:pt x="56043" y="445"/>
                </a:lnTo>
                <a:lnTo>
                  <a:pt x="55686" y="547"/>
                </a:lnTo>
                <a:lnTo>
                  <a:pt x="55352" y="661"/>
                </a:lnTo>
                <a:lnTo>
                  <a:pt x="55042" y="787"/>
                </a:lnTo>
                <a:lnTo>
                  <a:pt x="51611" y="2210"/>
                </a:lnTo>
                <a:lnTo>
                  <a:pt x="48204" y="3634"/>
                </a:lnTo>
                <a:lnTo>
                  <a:pt x="44820" y="5070"/>
                </a:lnTo>
                <a:lnTo>
                  <a:pt x="41437" y="6516"/>
                </a:lnTo>
                <a:lnTo>
                  <a:pt x="38053" y="7963"/>
                </a:lnTo>
                <a:lnTo>
                  <a:pt x="34693" y="9410"/>
                </a:lnTo>
                <a:lnTo>
                  <a:pt x="31357" y="10868"/>
                </a:lnTo>
                <a:lnTo>
                  <a:pt x="28022" y="12337"/>
                </a:lnTo>
                <a:lnTo>
                  <a:pt x="24710" y="13807"/>
                </a:lnTo>
                <a:lnTo>
                  <a:pt x="21397" y="15287"/>
                </a:lnTo>
                <a:lnTo>
                  <a:pt x="18109" y="16768"/>
                </a:lnTo>
                <a:lnTo>
                  <a:pt x="14821" y="18261"/>
                </a:lnTo>
                <a:lnTo>
                  <a:pt x="11557" y="19753"/>
                </a:lnTo>
                <a:lnTo>
                  <a:pt x="8292" y="21268"/>
                </a:lnTo>
                <a:lnTo>
                  <a:pt x="5052" y="22771"/>
                </a:lnTo>
                <a:lnTo>
                  <a:pt x="1811" y="24286"/>
                </a:lnTo>
                <a:lnTo>
                  <a:pt x="1549" y="24412"/>
                </a:lnTo>
                <a:lnTo>
                  <a:pt x="1334" y="24537"/>
                </a:lnTo>
                <a:lnTo>
                  <a:pt x="1120" y="24662"/>
                </a:lnTo>
                <a:lnTo>
                  <a:pt x="929" y="24799"/>
                </a:lnTo>
                <a:lnTo>
                  <a:pt x="763" y="24924"/>
                </a:lnTo>
                <a:lnTo>
                  <a:pt x="596" y="25061"/>
                </a:lnTo>
                <a:lnTo>
                  <a:pt x="477" y="25186"/>
                </a:lnTo>
                <a:lnTo>
                  <a:pt x="358" y="25323"/>
                </a:lnTo>
                <a:lnTo>
                  <a:pt x="262" y="25460"/>
                </a:lnTo>
                <a:lnTo>
                  <a:pt x="167" y="25596"/>
                </a:lnTo>
                <a:lnTo>
                  <a:pt x="95" y="25733"/>
                </a:lnTo>
                <a:lnTo>
                  <a:pt x="48" y="25858"/>
                </a:lnTo>
                <a:lnTo>
                  <a:pt x="24" y="25995"/>
                </a:lnTo>
                <a:lnTo>
                  <a:pt x="0" y="26132"/>
                </a:lnTo>
                <a:lnTo>
                  <a:pt x="0" y="26268"/>
                </a:lnTo>
                <a:lnTo>
                  <a:pt x="24" y="26405"/>
                </a:lnTo>
                <a:lnTo>
                  <a:pt x="48" y="26530"/>
                </a:lnTo>
                <a:lnTo>
                  <a:pt x="95" y="26667"/>
                </a:lnTo>
                <a:lnTo>
                  <a:pt x="215" y="26929"/>
                </a:lnTo>
                <a:lnTo>
                  <a:pt x="381" y="27180"/>
                </a:lnTo>
                <a:lnTo>
                  <a:pt x="620" y="27430"/>
                </a:lnTo>
                <a:lnTo>
                  <a:pt x="882" y="27658"/>
                </a:lnTo>
                <a:lnTo>
                  <a:pt x="1192" y="27886"/>
                </a:lnTo>
                <a:lnTo>
                  <a:pt x="1525" y="28102"/>
                </a:lnTo>
                <a:lnTo>
                  <a:pt x="1930" y="28296"/>
                </a:lnTo>
                <a:lnTo>
                  <a:pt x="2335" y="28478"/>
                </a:lnTo>
                <a:lnTo>
                  <a:pt x="2788" y="28649"/>
                </a:lnTo>
                <a:lnTo>
                  <a:pt x="3265" y="28797"/>
                </a:lnTo>
                <a:lnTo>
                  <a:pt x="3765" y="28923"/>
                </a:lnTo>
                <a:lnTo>
                  <a:pt x="4265" y="29036"/>
                </a:lnTo>
                <a:lnTo>
                  <a:pt x="4813" y="29116"/>
                </a:lnTo>
                <a:lnTo>
                  <a:pt x="5338" y="29185"/>
                </a:lnTo>
                <a:lnTo>
                  <a:pt x="5909" y="29219"/>
                </a:lnTo>
                <a:lnTo>
                  <a:pt x="6743" y="29219"/>
                </a:lnTo>
                <a:lnTo>
                  <a:pt x="7029" y="29196"/>
                </a:lnTo>
                <a:lnTo>
                  <a:pt x="7315" y="29173"/>
                </a:lnTo>
                <a:lnTo>
                  <a:pt x="7601" y="29150"/>
                </a:lnTo>
                <a:lnTo>
                  <a:pt x="7887" y="29116"/>
                </a:lnTo>
                <a:lnTo>
                  <a:pt x="8173" y="29059"/>
                </a:lnTo>
                <a:lnTo>
                  <a:pt x="8459" y="29014"/>
                </a:lnTo>
                <a:lnTo>
                  <a:pt x="8745" y="28945"/>
                </a:lnTo>
                <a:lnTo>
                  <a:pt x="9007" y="28877"/>
                </a:lnTo>
                <a:lnTo>
                  <a:pt x="9293" y="28797"/>
                </a:lnTo>
                <a:lnTo>
                  <a:pt x="9555" y="28706"/>
                </a:lnTo>
                <a:lnTo>
                  <a:pt x="9841" y="28604"/>
                </a:lnTo>
                <a:lnTo>
                  <a:pt x="10103" y="28501"/>
                </a:lnTo>
                <a:lnTo>
                  <a:pt x="10365" y="28376"/>
                </a:lnTo>
                <a:lnTo>
                  <a:pt x="13153" y="27077"/>
                </a:lnTo>
                <a:lnTo>
                  <a:pt x="15941" y="25767"/>
                </a:lnTo>
                <a:lnTo>
                  <a:pt x="18753" y="24469"/>
                </a:lnTo>
                <a:lnTo>
                  <a:pt x="21564" y="23181"/>
                </a:lnTo>
                <a:lnTo>
                  <a:pt x="24376" y="21894"/>
                </a:lnTo>
                <a:lnTo>
                  <a:pt x="27211" y="20618"/>
                </a:lnTo>
                <a:lnTo>
                  <a:pt x="32906" y="18067"/>
                </a:lnTo>
                <a:lnTo>
                  <a:pt x="38649" y="15538"/>
                </a:lnTo>
                <a:lnTo>
                  <a:pt x="44391" y="13032"/>
                </a:lnTo>
                <a:lnTo>
                  <a:pt x="50205" y="10537"/>
                </a:lnTo>
                <a:lnTo>
                  <a:pt x="56019" y="8054"/>
                </a:lnTo>
                <a:lnTo>
                  <a:pt x="56567" y="9102"/>
                </a:lnTo>
                <a:lnTo>
                  <a:pt x="57115" y="10139"/>
                </a:lnTo>
                <a:lnTo>
                  <a:pt x="57639" y="11187"/>
                </a:lnTo>
                <a:lnTo>
                  <a:pt x="58140" y="12235"/>
                </a:lnTo>
                <a:lnTo>
                  <a:pt x="58616" y="13271"/>
                </a:lnTo>
                <a:lnTo>
                  <a:pt x="59093" y="14319"/>
                </a:lnTo>
                <a:lnTo>
                  <a:pt x="59546" y="15367"/>
                </a:lnTo>
                <a:lnTo>
                  <a:pt x="59998" y="16415"/>
                </a:lnTo>
                <a:lnTo>
                  <a:pt x="60427" y="17463"/>
                </a:lnTo>
                <a:lnTo>
                  <a:pt x="60832" y="18511"/>
                </a:lnTo>
                <a:lnTo>
                  <a:pt x="61237" y="19570"/>
                </a:lnTo>
                <a:lnTo>
                  <a:pt x="61619" y="20618"/>
                </a:lnTo>
                <a:lnTo>
                  <a:pt x="61976" y="21666"/>
                </a:lnTo>
                <a:lnTo>
                  <a:pt x="62333" y="22726"/>
                </a:lnTo>
                <a:lnTo>
                  <a:pt x="62667" y="23774"/>
                </a:lnTo>
                <a:lnTo>
                  <a:pt x="62977" y="24833"/>
                </a:lnTo>
                <a:lnTo>
                  <a:pt x="63287" y="25893"/>
                </a:lnTo>
                <a:lnTo>
                  <a:pt x="63573" y="26952"/>
                </a:lnTo>
                <a:lnTo>
                  <a:pt x="63858" y="28011"/>
                </a:lnTo>
                <a:lnTo>
                  <a:pt x="64121" y="29071"/>
                </a:lnTo>
                <a:lnTo>
                  <a:pt x="64359" y="30141"/>
                </a:lnTo>
                <a:lnTo>
                  <a:pt x="64573" y="31201"/>
                </a:lnTo>
                <a:lnTo>
                  <a:pt x="64788" y="32272"/>
                </a:lnTo>
                <a:lnTo>
                  <a:pt x="65002" y="33331"/>
                </a:lnTo>
                <a:lnTo>
                  <a:pt x="65169" y="34402"/>
                </a:lnTo>
                <a:lnTo>
                  <a:pt x="65336" y="35472"/>
                </a:lnTo>
                <a:lnTo>
                  <a:pt x="65503" y="36543"/>
                </a:lnTo>
                <a:lnTo>
                  <a:pt x="65646" y="37625"/>
                </a:lnTo>
                <a:lnTo>
                  <a:pt x="65765" y="38696"/>
                </a:lnTo>
                <a:lnTo>
                  <a:pt x="65860" y="39778"/>
                </a:lnTo>
                <a:lnTo>
                  <a:pt x="65955" y="40860"/>
                </a:lnTo>
                <a:lnTo>
                  <a:pt x="66027" y="41943"/>
                </a:lnTo>
                <a:lnTo>
                  <a:pt x="66051" y="42113"/>
                </a:lnTo>
                <a:lnTo>
                  <a:pt x="66122" y="42296"/>
                </a:lnTo>
                <a:lnTo>
                  <a:pt x="66194" y="42478"/>
                </a:lnTo>
                <a:lnTo>
                  <a:pt x="66289" y="42649"/>
                </a:lnTo>
                <a:lnTo>
                  <a:pt x="66408" y="42820"/>
                </a:lnTo>
                <a:lnTo>
                  <a:pt x="66575" y="42991"/>
                </a:lnTo>
                <a:lnTo>
                  <a:pt x="66742" y="43150"/>
                </a:lnTo>
                <a:lnTo>
                  <a:pt x="66932" y="43309"/>
                </a:lnTo>
                <a:lnTo>
                  <a:pt x="67147" y="43469"/>
                </a:lnTo>
                <a:lnTo>
                  <a:pt x="67361" y="43617"/>
                </a:lnTo>
                <a:lnTo>
                  <a:pt x="67623" y="43765"/>
                </a:lnTo>
                <a:lnTo>
                  <a:pt x="67885" y="43890"/>
                </a:lnTo>
                <a:lnTo>
                  <a:pt x="68147" y="44027"/>
                </a:lnTo>
                <a:lnTo>
                  <a:pt x="68457" y="44141"/>
                </a:lnTo>
                <a:lnTo>
                  <a:pt x="68743" y="44255"/>
                </a:lnTo>
                <a:lnTo>
                  <a:pt x="69077" y="44357"/>
                </a:lnTo>
                <a:lnTo>
                  <a:pt x="69387" y="44460"/>
                </a:lnTo>
                <a:lnTo>
                  <a:pt x="69720" y="44540"/>
                </a:lnTo>
                <a:lnTo>
                  <a:pt x="70078" y="44619"/>
                </a:lnTo>
                <a:lnTo>
                  <a:pt x="70435" y="44676"/>
                </a:lnTo>
                <a:lnTo>
                  <a:pt x="70792" y="44722"/>
                </a:lnTo>
                <a:lnTo>
                  <a:pt x="71150" y="44768"/>
                </a:lnTo>
                <a:lnTo>
                  <a:pt x="71507" y="44790"/>
                </a:lnTo>
                <a:lnTo>
                  <a:pt x="71888" y="44802"/>
                </a:lnTo>
                <a:lnTo>
                  <a:pt x="72270" y="44802"/>
                </a:lnTo>
                <a:lnTo>
                  <a:pt x="72627" y="44790"/>
                </a:lnTo>
                <a:lnTo>
                  <a:pt x="73008" y="44756"/>
                </a:lnTo>
                <a:lnTo>
                  <a:pt x="73366" y="44711"/>
                </a:lnTo>
                <a:lnTo>
                  <a:pt x="73747" y="44642"/>
                </a:lnTo>
                <a:lnTo>
                  <a:pt x="74104" y="44562"/>
                </a:lnTo>
                <a:lnTo>
                  <a:pt x="74486" y="44460"/>
                </a:lnTo>
                <a:lnTo>
                  <a:pt x="74843" y="44346"/>
                </a:lnTo>
                <a:lnTo>
                  <a:pt x="106796" y="33092"/>
                </a:lnTo>
                <a:lnTo>
                  <a:pt x="138797" y="21837"/>
                </a:lnTo>
                <a:lnTo>
                  <a:pt x="144635" y="54370"/>
                </a:lnTo>
                <a:lnTo>
                  <a:pt x="144682" y="54552"/>
                </a:lnTo>
                <a:lnTo>
                  <a:pt x="144754" y="54723"/>
                </a:lnTo>
                <a:lnTo>
                  <a:pt x="144825" y="54906"/>
                </a:lnTo>
                <a:lnTo>
                  <a:pt x="144944" y="55076"/>
                </a:lnTo>
                <a:lnTo>
                  <a:pt x="145063" y="55236"/>
                </a:lnTo>
                <a:lnTo>
                  <a:pt x="145230" y="55407"/>
                </a:lnTo>
                <a:lnTo>
                  <a:pt x="145373" y="55566"/>
                </a:lnTo>
                <a:lnTo>
                  <a:pt x="145564" y="55714"/>
                </a:lnTo>
                <a:lnTo>
                  <a:pt x="145778" y="55862"/>
                </a:lnTo>
                <a:lnTo>
                  <a:pt x="145993" y="56010"/>
                </a:lnTo>
                <a:lnTo>
                  <a:pt x="146207" y="56147"/>
                </a:lnTo>
                <a:lnTo>
                  <a:pt x="146469" y="56272"/>
                </a:lnTo>
                <a:lnTo>
                  <a:pt x="146708" y="56398"/>
                </a:lnTo>
                <a:lnTo>
                  <a:pt x="146993" y="56512"/>
                </a:lnTo>
                <a:lnTo>
                  <a:pt x="147279" y="56614"/>
                </a:lnTo>
                <a:lnTo>
                  <a:pt x="147565" y="56705"/>
                </a:lnTo>
                <a:lnTo>
                  <a:pt x="147875" y="56796"/>
                </a:lnTo>
                <a:lnTo>
                  <a:pt x="148185" y="56876"/>
                </a:lnTo>
                <a:lnTo>
                  <a:pt x="148518" y="56945"/>
                </a:lnTo>
                <a:lnTo>
                  <a:pt x="148852" y="57002"/>
                </a:lnTo>
                <a:lnTo>
                  <a:pt x="149186" y="57047"/>
                </a:lnTo>
                <a:lnTo>
                  <a:pt x="149519" y="57081"/>
                </a:lnTo>
                <a:lnTo>
                  <a:pt x="149877" y="57104"/>
                </a:lnTo>
                <a:lnTo>
                  <a:pt x="150234" y="57115"/>
                </a:lnTo>
                <a:lnTo>
                  <a:pt x="150591" y="57115"/>
                </a:lnTo>
                <a:lnTo>
                  <a:pt x="150949" y="57104"/>
                </a:lnTo>
                <a:lnTo>
                  <a:pt x="151330" y="57070"/>
                </a:lnTo>
                <a:lnTo>
                  <a:pt x="151688" y="57036"/>
                </a:lnTo>
                <a:lnTo>
                  <a:pt x="152069" y="56979"/>
                </a:lnTo>
                <a:lnTo>
                  <a:pt x="152426" y="56899"/>
                </a:lnTo>
                <a:lnTo>
                  <a:pt x="152784" y="56808"/>
                </a:lnTo>
                <a:lnTo>
                  <a:pt x="153165" y="56705"/>
                </a:lnTo>
                <a:lnTo>
                  <a:pt x="156834" y="55566"/>
                </a:lnTo>
                <a:lnTo>
                  <a:pt x="160480" y="54404"/>
                </a:lnTo>
                <a:lnTo>
                  <a:pt x="164102" y="53231"/>
                </a:lnTo>
                <a:lnTo>
                  <a:pt x="167676" y="52035"/>
                </a:lnTo>
                <a:lnTo>
                  <a:pt x="171226" y="50816"/>
                </a:lnTo>
                <a:lnTo>
                  <a:pt x="174729" y="49586"/>
                </a:lnTo>
                <a:lnTo>
                  <a:pt x="178208" y="48344"/>
                </a:lnTo>
                <a:lnTo>
                  <a:pt x="181663" y="47069"/>
                </a:lnTo>
                <a:lnTo>
                  <a:pt x="185070" y="45793"/>
                </a:lnTo>
                <a:lnTo>
                  <a:pt x="188454" y="44483"/>
                </a:lnTo>
                <a:lnTo>
                  <a:pt x="191813" y="43161"/>
                </a:lnTo>
                <a:lnTo>
                  <a:pt x="195149" y="41829"/>
                </a:lnTo>
                <a:lnTo>
                  <a:pt x="198438" y="40462"/>
                </a:lnTo>
                <a:lnTo>
                  <a:pt x="201702" y="39095"/>
                </a:lnTo>
                <a:lnTo>
                  <a:pt x="204966" y="37694"/>
                </a:lnTo>
                <a:lnTo>
                  <a:pt x="208183" y="36281"/>
                </a:lnTo>
                <a:lnTo>
                  <a:pt x="208946" y="38366"/>
                </a:lnTo>
                <a:lnTo>
                  <a:pt x="209660" y="40439"/>
                </a:lnTo>
                <a:lnTo>
                  <a:pt x="210328" y="42512"/>
                </a:lnTo>
                <a:lnTo>
                  <a:pt x="210947" y="44585"/>
                </a:lnTo>
                <a:lnTo>
                  <a:pt x="211543" y="46670"/>
                </a:lnTo>
                <a:lnTo>
                  <a:pt x="212091" y="48743"/>
                </a:lnTo>
                <a:lnTo>
                  <a:pt x="212615" y="50828"/>
                </a:lnTo>
                <a:lnTo>
                  <a:pt x="213068" y="52901"/>
                </a:lnTo>
                <a:lnTo>
                  <a:pt x="213520" y="54985"/>
                </a:lnTo>
                <a:lnTo>
                  <a:pt x="213902" y="57081"/>
                </a:lnTo>
                <a:lnTo>
                  <a:pt x="214259" y="59166"/>
                </a:lnTo>
                <a:lnTo>
                  <a:pt x="214569" y="61262"/>
                </a:lnTo>
                <a:lnTo>
                  <a:pt x="214855" y="63358"/>
                </a:lnTo>
                <a:lnTo>
                  <a:pt x="215093" y="65465"/>
                </a:lnTo>
                <a:lnTo>
                  <a:pt x="215308" y="67572"/>
                </a:lnTo>
                <a:lnTo>
                  <a:pt x="215474" y="69691"/>
                </a:lnTo>
                <a:lnTo>
                  <a:pt x="215498" y="69851"/>
                </a:lnTo>
                <a:lnTo>
                  <a:pt x="215546" y="69999"/>
                </a:lnTo>
                <a:lnTo>
                  <a:pt x="215617" y="70158"/>
                </a:lnTo>
                <a:lnTo>
                  <a:pt x="215713" y="70318"/>
                </a:lnTo>
                <a:lnTo>
                  <a:pt x="215808" y="70466"/>
                </a:lnTo>
                <a:lnTo>
                  <a:pt x="215951" y="70614"/>
                </a:lnTo>
                <a:lnTo>
                  <a:pt x="216094" y="70762"/>
                </a:lnTo>
                <a:lnTo>
                  <a:pt x="216285" y="70899"/>
                </a:lnTo>
                <a:lnTo>
                  <a:pt x="216475" y="71035"/>
                </a:lnTo>
                <a:lnTo>
                  <a:pt x="216666" y="71172"/>
                </a:lnTo>
                <a:lnTo>
                  <a:pt x="216880" y="71297"/>
                </a:lnTo>
                <a:lnTo>
                  <a:pt x="217118" y="71423"/>
                </a:lnTo>
                <a:lnTo>
                  <a:pt x="217357" y="71537"/>
                </a:lnTo>
                <a:lnTo>
                  <a:pt x="217619" y="71650"/>
                </a:lnTo>
                <a:lnTo>
                  <a:pt x="217905" y="71753"/>
                </a:lnTo>
                <a:lnTo>
                  <a:pt x="218167" y="71844"/>
                </a:lnTo>
                <a:lnTo>
                  <a:pt x="218477" y="71924"/>
                </a:lnTo>
                <a:lnTo>
                  <a:pt x="218763" y="72004"/>
                </a:lnTo>
                <a:lnTo>
                  <a:pt x="219072" y="72072"/>
                </a:lnTo>
                <a:lnTo>
                  <a:pt x="219382" y="72129"/>
                </a:lnTo>
                <a:lnTo>
                  <a:pt x="219692" y="72174"/>
                </a:lnTo>
                <a:lnTo>
                  <a:pt x="220025" y="72209"/>
                </a:lnTo>
                <a:lnTo>
                  <a:pt x="220359" y="72231"/>
                </a:lnTo>
                <a:lnTo>
                  <a:pt x="220669" y="72243"/>
                </a:lnTo>
                <a:lnTo>
                  <a:pt x="221002" y="72243"/>
                </a:lnTo>
                <a:lnTo>
                  <a:pt x="221336" y="72231"/>
                </a:lnTo>
                <a:lnTo>
                  <a:pt x="221670" y="72197"/>
                </a:lnTo>
                <a:lnTo>
                  <a:pt x="222003" y="72152"/>
                </a:lnTo>
                <a:lnTo>
                  <a:pt x="222337" y="72095"/>
                </a:lnTo>
                <a:lnTo>
                  <a:pt x="222647" y="72026"/>
                </a:lnTo>
                <a:lnTo>
                  <a:pt x="222980" y="71935"/>
                </a:lnTo>
                <a:lnTo>
                  <a:pt x="223290" y="71833"/>
                </a:lnTo>
                <a:lnTo>
                  <a:pt x="230653" y="69144"/>
                </a:lnTo>
                <a:lnTo>
                  <a:pt x="237992" y="66445"/>
                </a:lnTo>
                <a:lnTo>
                  <a:pt x="245307" y="63722"/>
                </a:lnTo>
                <a:lnTo>
                  <a:pt x="248952" y="62355"/>
                </a:lnTo>
                <a:lnTo>
                  <a:pt x="252574" y="60988"/>
                </a:lnTo>
                <a:lnTo>
                  <a:pt x="256196" y="59610"/>
                </a:lnTo>
                <a:lnTo>
                  <a:pt x="259818" y="58220"/>
                </a:lnTo>
                <a:lnTo>
                  <a:pt x="263416" y="56831"/>
                </a:lnTo>
                <a:lnTo>
                  <a:pt x="266990" y="55430"/>
                </a:lnTo>
                <a:lnTo>
                  <a:pt x="270564" y="54017"/>
                </a:lnTo>
                <a:lnTo>
                  <a:pt x="274138" y="52605"/>
                </a:lnTo>
                <a:lnTo>
                  <a:pt x="277665" y="51169"/>
                </a:lnTo>
                <a:lnTo>
                  <a:pt x="281191" y="49734"/>
                </a:lnTo>
                <a:lnTo>
                  <a:pt x="281453" y="49620"/>
                </a:lnTo>
                <a:lnTo>
                  <a:pt x="281668" y="49495"/>
                </a:lnTo>
                <a:lnTo>
                  <a:pt x="281858" y="49369"/>
                </a:lnTo>
                <a:lnTo>
                  <a:pt x="282001" y="49233"/>
                </a:lnTo>
                <a:lnTo>
                  <a:pt x="282097" y="49096"/>
                </a:lnTo>
                <a:lnTo>
                  <a:pt x="282168" y="48959"/>
                </a:lnTo>
                <a:lnTo>
                  <a:pt x="282216" y="48811"/>
                </a:lnTo>
                <a:lnTo>
                  <a:pt x="282240" y="48663"/>
                </a:lnTo>
                <a:lnTo>
                  <a:pt x="282216" y="48527"/>
                </a:lnTo>
                <a:lnTo>
                  <a:pt x="282168" y="48378"/>
                </a:lnTo>
                <a:lnTo>
                  <a:pt x="282097" y="48242"/>
                </a:lnTo>
                <a:lnTo>
                  <a:pt x="282001" y="48094"/>
                </a:lnTo>
                <a:lnTo>
                  <a:pt x="281882" y="47957"/>
                </a:lnTo>
                <a:lnTo>
                  <a:pt x="281739" y="47832"/>
                </a:lnTo>
                <a:lnTo>
                  <a:pt x="281596" y="47695"/>
                </a:lnTo>
                <a:lnTo>
                  <a:pt x="281406" y="47581"/>
                </a:lnTo>
                <a:lnTo>
                  <a:pt x="281215" y="47467"/>
                </a:lnTo>
                <a:lnTo>
                  <a:pt x="281001" y="47353"/>
                </a:lnTo>
                <a:lnTo>
                  <a:pt x="280762" y="47251"/>
                </a:lnTo>
                <a:lnTo>
                  <a:pt x="280524" y="47160"/>
                </a:lnTo>
                <a:lnTo>
                  <a:pt x="280262" y="47091"/>
                </a:lnTo>
                <a:lnTo>
                  <a:pt x="280000" y="47023"/>
                </a:lnTo>
                <a:lnTo>
                  <a:pt x="279714" y="46966"/>
                </a:lnTo>
                <a:lnTo>
                  <a:pt x="279428" y="46920"/>
                </a:lnTo>
                <a:lnTo>
                  <a:pt x="279142" y="46886"/>
                </a:lnTo>
                <a:lnTo>
                  <a:pt x="278832" y="46875"/>
                </a:lnTo>
                <a:lnTo>
                  <a:pt x="278546" y="46875"/>
                </a:lnTo>
                <a:lnTo>
                  <a:pt x="278237" y="46886"/>
                </a:lnTo>
                <a:lnTo>
                  <a:pt x="277927" y="46932"/>
                </a:lnTo>
                <a:lnTo>
                  <a:pt x="277617" y="46977"/>
                </a:lnTo>
                <a:lnTo>
                  <a:pt x="277307" y="47057"/>
                </a:lnTo>
                <a:lnTo>
                  <a:pt x="277021" y="47148"/>
                </a:lnTo>
                <a:lnTo>
                  <a:pt x="270564" y="49358"/>
                </a:lnTo>
                <a:lnTo>
                  <a:pt x="264131" y="51591"/>
                </a:lnTo>
                <a:lnTo>
                  <a:pt x="251287" y="56045"/>
                </a:lnTo>
                <a:lnTo>
                  <a:pt x="238420" y="60510"/>
                </a:lnTo>
                <a:lnTo>
                  <a:pt x="231987" y="62731"/>
                </a:lnTo>
                <a:lnTo>
                  <a:pt x="225553" y="64952"/>
                </a:lnTo>
                <a:lnTo>
                  <a:pt x="225387" y="62777"/>
                </a:lnTo>
                <a:lnTo>
                  <a:pt x="225172" y="60590"/>
                </a:lnTo>
                <a:lnTo>
                  <a:pt x="224910" y="58414"/>
                </a:lnTo>
                <a:lnTo>
                  <a:pt x="224600" y="56250"/>
                </a:lnTo>
                <a:lnTo>
                  <a:pt x="224243" y="54074"/>
                </a:lnTo>
                <a:lnTo>
                  <a:pt x="223814" y="51910"/>
                </a:lnTo>
                <a:lnTo>
                  <a:pt x="223361" y="49745"/>
                </a:lnTo>
                <a:lnTo>
                  <a:pt x="222861" y="47592"/>
                </a:lnTo>
                <a:lnTo>
                  <a:pt x="222313" y="45428"/>
                </a:lnTo>
                <a:lnTo>
                  <a:pt x="221717" y="43275"/>
                </a:lnTo>
                <a:lnTo>
                  <a:pt x="221074" y="41122"/>
                </a:lnTo>
                <a:lnTo>
                  <a:pt x="220383" y="38958"/>
                </a:lnTo>
                <a:lnTo>
                  <a:pt x="219644" y="36817"/>
                </a:lnTo>
                <a:lnTo>
                  <a:pt x="218858" y="34664"/>
                </a:lnTo>
                <a:lnTo>
                  <a:pt x="218024" y="32511"/>
                </a:lnTo>
                <a:lnTo>
                  <a:pt x="217166" y="30358"/>
                </a:lnTo>
                <a:lnTo>
                  <a:pt x="217071" y="30176"/>
                </a:lnTo>
                <a:lnTo>
                  <a:pt x="216952" y="30005"/>
                </a:lnTo>
                <a:lnTo>
                  <a:pt x="216809" y="29834"/>
                </a:lnTo>
                <a:lnTo>
                  <a:pt x="216642" y="29674"/>
                </a:lnTo>
                <a:lnTo>
                  <a:pt x="216451" y="29526"/>
                </a:lnTo>
                <a:lnTo>
                  <a:pt x="216237" y="29390"/>
                </a:lnTo>
                <a:lnTo>
                  <a:pt x="215999" y="29264"/>
                </a:lnTo>
                <a:lnTo>
                  <a:pt x="215760" y="29139"/>
                </a:lnTo>
                <a:lnTo>
                  <a:pt x="215474" y="29036"/>
                </a:lnTo>
                <a:lnTo>
                  <a:pt x="215212" y="28934"/>
                </a:lnTo>
                <a:lnTo>
                  <a:pt x="214902" y="28843"/>
                </a:lnTo>
                <a:lnTo>
                  <a:pt x="214593" y="28763"/>
                </a:lnTo>
                <a:lnTo>
                  <a:pt x="214283" y="28683"/>
                </a:lnTo>
                <a:lnTo>
                  <a:pt x="213949" y="28626"/>
                </a:lnTo>
                <a:lnTo>
                  <a:pt x="213616" y="28569"/>
                </a:lnTo>
                <a:lnTo>
                  <a:pt x="213282" y="28535"/>
                </a:lnTo>
                <a:lnTo>
                  <a:pt x="212925" y="28501"/>
                </a:lnTo>
                <a:lnTo>
                  <a:pt x="212567" y="28478"/>
                </a:lnTo>
                <a:lnTo>
                  <a:pt x="212210" y="28467"/>
                </a:lnTo>
                <a:lnTo>
                  <a:pt x="211853" y="28456"/>
                </a:lnTo>
                <a:lnTo>
                  <a:pt x="211495" y="28467"/>
                </a:lnTo>
                <a:lnTo>
                  <a:pt x="211138" y="28478"/>
                </a:lnTo>
                <a:lnTo>
                  <a:pt x="210780" y="28501"/>
                </a:lnTo>
                <a:lnTo>
                  <a:pt x="210423" y="28547"/>
                </a:lnTo>
                <a:lnTo>
                  <a:pt x="210065" y="28592"/>
                </a:lnTo>
                <a:lnTo>
                  <a:pt x="209732" y="28638"/>
                </a:lnTo>
                <a:lnTo>
                  <a:pt x="209398" y="28706"/>
                </a:lnTo>
                <a:lnTo>
                  <a:pt x="209089" y="28786"/>
                </a:lnTo>
                <a:lnTo>
                  <a:pt x="208755" y="28877"/>
                </a:lnTo>
                <a:lnTo>
                  <a:pt x="208469" y="28968"/>
                </a:lnTo>
                <a:lnTo>
                  <a:pt x="208183" y="29071"/>
                </a:lnTo>
                <a:lnTo>
                  <a:pt x="207897" y="29196"/>
                </a:lnTo>
                <a:lnTo>
                  <a:pt x="204823" y="30608"/>
                </a:lnTo>
                <a:lnTo>
                  <a:pt x="201702" y="31998"/>
                </a:lnTo>
                <a:lnTo>
                  <a:pt x="198580" y="33365"/>
                </a:lnTo>
                <a:lnTo>
                  <a:pt x="195411" y="34721"/>
                </a:lnTo>
                <a:lnTo>
                  <a:pt x="192195" y="36065"/>
                </a:lnTo>
                <a:lnTo>
                  <a:pt x="188978" y="37375"/>
                </a:lnTo>
                <a:lnTo>
                  <a:pt x="185714" y="38673"/>
                </a:lnTo>
                <a:lnTo>
                  <a:pt x="182449" y="39949"/>
                </a:lnTo>
                <a:lnTo>
                  <a:pt x="179137" y="41213"/>
                </a:lnTo>
                <a:lnTo>
                  <a:pt x="175777" y="42455"/>
                </a:lnTo>
                <a:lnTo>
                  <a:pt x="172418" y="43685"/>
                </a:lnTo>
                <a:lnTo>
                  <a:pt x="169010" y="44893"/>
                </a:lnTo>
                <a:lnTo>
                  <a:pt x="165579" y="46089"/>
                </a:lnTo>
                <a:lnTo>
                  <a:pt x="162124" y="47262"/>
                </a:lnTo>
                <a:lnTo>
                  <a:pt x="158645" y="48424"/>
                </a:lnTo>
                <a:lnTo>
                  <a:pt x="155119" y="49563"/>
                </a:lnTo>
                <a:lnTo>
                  <a:pt x="149281" y="16780"/>
                </a:lnTo>
                <a:lnTo>
                  <a:pt x="149257" y="16609"/>
                </a:lnTo>
                <a:lnTo>
                  <a:pt x="149186" y="16438"/>
                </a:lnTo>
                <a:lnTo>
                  <a:pt x="149090" y="16267"/>
                </a:lnTo>
                <a:lnTo>
                  <a:pt x="148971" y="16096"/>
                </a:lnTo>
                <a:lnTo>
                  <a:pt x="148852" y="15925"/>
                </a:lnTo>
                <a:lnTo>
                  <a:pt x="148709" y="15766"/>
                </a:lnTo>
                <a:lnTo>
                  <a:pt x="148542" y="15606"/>
                </a:lnTo>
                <a:lnTo>
                  <a:pt x="148352" y="15447"/>
                </a:lnTo>
                <a:lnTo>
                  <a:pt x="148137" y="15299"/>
                </a:lnTo>
                <a:lnTo>
                  <a:pt x="147923" y="15151"/>
                </a:lnTo>
                <a:lnTo>
                  <a:pt x="147684" y="15014"/>
                </a:lnTo>
                <a:lnTo>
                  <a:pt x="147446" y="14877"/>
                </a:lnTo>
                <a:lnTo>
                  <a:pt x="147160" y="14752"/>
                </a:lnTo>
                <a:lnTo>
                  <a:pt x="146898" y="14627"/>
                </a:lnTo>
                <a:lnTo>
                  <a:pt x="146612" y="14513"/>
                </a:lnTo>
                <a:lnTo>
                  <a:pt x="146302" y="14410"/>
                </a:lnTo>
                <a:lnTo>
                  <a:pt x="145993" y="14319"/>
                </a:lnTo>
                <a:lnTo>
                  <a:pt x="145683" y="14239"/>
                </a:lnTo>
                <a:lnTo>
                  <a:pt x="145349" y="14160"/>
                </a:lnTo>
                <a:lnTo>
                  <a:pt x="145016" y="14103"/>
                </a:lnTo>
                <a:lnTo>
                  <a:pt x="144658" y="14046"/>
                </a:lnTo>
                <a:lnTo>
                  <a:pt x="144325" y="14012"/>
                </a:lnTo>
                <a:lnTo>
                  <a:pt x="143967" y="13977"/>
                </a:lnTo>
                <a:lnTo>
                  <a:pt x="143610" y="13966"/>
                </a:lnTo>
                <a:lnTo>
                  <a:pt x="143252" y="13977"/>
                </a:lnTo>
                <a:lnTo>
                  <a:pt x="142895" y="13989"/>
                </a:lnTo>
                <a:lnTo>
                  <a:pt x="142514" y="14023"/>
                </a:lnTo>
                <a:lnTo>
                  <a:pt x="142156" y="14069"/>
                </a:lnTo>
                <a:lnTo>
                  <a:pt x="141799" y="14126"/>
                </a:lnTo>
                <a:lnTo>
                  <a:pt x="141418" y="14205"/>
                </a:lnTo>
                <a:lnTo>
                  <a:pt x="141060" y="14308"/>
                </a:lnTo>
                <a:lnTo>
                  <a:pt x="140703" y="14422"/>
                </a:lnTo>
                <a:lnTo>
                  <a:pt x="124857" y="19981"/>
                </a:lnTo>
                <a:lnTo>
                  <a:pt x="108988" y="25528"/>
                </a:lnTo>
                <a:lnTo>
                  <a:pt x="77250" y="36612"/>
                </a:lnTo>
                <a:lnTo>
                  <a:pt x="77107" y="35518"/>
                </a:lnTo>
                <a:lnTo>
                  <a:pt x="76940" y="34413"/>
                </a:lnTo>
                <a:lnTo>
                  <a:pt x="76773" y="33319"/>
                </a:lnTo>
                <a:lnTo>
                  <a:pt x="76582" y="32226"/>
                </a:lnTo>
                <a:lnTo>
                  <a:pt x="76368" y="31132"/>
                </a:lnTo>
                <a:lnTo>
                  <a:pt x="76154" y="30039"/>
                </a:lnTo>
                <a:lnTo>
                  <a:pt x="75939" y="28957"/>
                </a:lnTo>
                <a:lnTo>
                  <a:pt x="75677" y="27863"/>
                </a:lnTo>
                <a:lnTo>
                  <a:pt x="75415" y="26781"/>
                </a:lnTo>
                <a:lnTo>
                  <a:pt x="75129" y="25699"/>
                </a:lnTo>
                <a:lnTo>
                  <a:pt x="74843" y="24617"/>
                </a:lnTo>
                <a:lnTo>
                  <a:pt x="74533" y="23535"/>
                </a:lnTo>
                <a:lnTo>
                  <a:pt x="74200" y="22452"/>
                </a:lnTo>
                <a:lnTo>
                  <a:pt x="73866" y="21370"/>
                </a:lnTo>
                <a:lnTo>
                  <a:pt x="73509" y="20288"/>
                </a:lnTo>
                <a:lnTo>
                  <a:pt x="73127" y="19206"/>
                </a:lnTo>
                <a:lnTo>
                  <a:pt x="72746" y="18135"/>
                </a:lnTo>
                <a:lnTo>
                  <a:pt x="72341" y="17053"/>
                </a:lnTo>
                <a:lnTo>
                  <a:pt x="71936" y="15982"/>
                </a:lnTo>
                <a:lnTo>
                  <a:pt x="71483" y="14912"/>
                </a:lnTo>
                <a:lnTo>
                  <a:pt x="71054" y="13829"/>
                </a:lnTo>
                <a:lnTo>
                  <a:pt x="70578" y="12759"/>
                </a:lnTo>
                <a:lnTo>
                  <a:pt x="70101" y="11688"/>
                </a:lnTo>
                <a:lnTo>
                  <a:pt x="69601" y="10617"/>
                </a:lnTo>
                <a:lnTo>
                  <a:pt x="69077" y="9546"/>
                </a:lnTo>
                <a:lnTo>
                  <a:pt x="68553" y="8476"/>
                </a:lnTo>
                <a:lnTo>
                  <a:pt x="68005" y="7405"/>
                </a:lnTo>
                <a:lnTo>
                  <a:pt x="67456" y="6334"/>
                </a:lnTo>
                <a:lnTo>
                  <a:pt x="66885" y="5263"/>
                </a:lnTo>
                <a:lnTo>
                  <a:pt x="66289" y="4193"/>
                </a:lnTo>
                <a:lnTo>
                  <a:pt x="65669" y="3122"/>
                </a:lnTo>
                <a:lnTo>
                  <a:pt x="65050" y="2051"/>
                </a:lnTo>
                <a:lnTo>
                  <a:pt x="64931" y="1857"/>
                </a:lnTo>
                <a:lnTo>
                  <a:pt x="64764" y="1664"/>
                </a:lnTo>
                <a:lnTo>
                  <a:pt x="64597" y="1481"/>
                </a:lnTo>
                <a:lnTo>
                  <a:pt x="64383" y="1322"/>
                </a:lnTo>
                <a:lnTo>
                  <a:pt x="64168" y="1163"/>
                </a:lnTo>
                <a:lnTo>
                  <a:pt x="63930" y="1003"/>
                </a:lnTo>
                <a:lnTo>
                  <a:pt x="63692" y="866"/>
                </a:lnTo>
                <a:lnTo>
                  <a:pt x="63430" y="741"/>
                </a:lnTo>
                <a:lnTo>
                  <a:pt x="63144" y="627"/>
                </a:lnTo>
                <a:lnTo>
                  <a:pt x="62834" y="513"/>
                </a:lnTo>
                <a:lnTo>
                  <a:pt x="62524" y="422"/>
                </a:lnTo>
                <a:lnTo>
                  <a:pt x="62214" y="331"/>
                </a:lnTo>
                <a:lnTo>
                  <a:pt x="61881" y="251"/>
                </a:lnTo>
                <a:lnTo>
                  <a:pt x="61523" y="183"/>
                </a:lnTo>
                <a:lnTo>
                  <a:pt x="61190" y="126"/>
                </a:lnTo>
                <a:lnTo>
                  <a:pt x="60832" y="80"/>
                </a:lnTo>
                <a:lnTo>
                  <a:pt x="60451" y="46"/>
                </a:lnTo>
                <a:lnTo>
                  <a:pt x="60094" y="23"/>
                </a:lnTo>
                <a:lnTo>
                  <a:pt x="59712" y="12"/>
                </a:lnTo>
                <a:lnTo>
                  <a:pt x="5935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9"/>
          <p:cNvSpPr/>
          <p:nvPr/>
        </p:nvSpPr>
        <p:spPr>
          <a:xfrm rot="10800000">
            <a:off x="8482350" y="1671502"/>
            <a:ext cx="203107" cy="142446"/>
          </a:xfrm>
          <a:custGeom>
            <a:avLst/>
            <a:gdLst/>
            <a:ahLst/>
            <a:cxnLst/>
            <a:rect l="l" t="t" r="r" b="b"/>
            <a:pathLst>
              <a:path w="71960" h="27579" extrusionOk="0">
                <a:moveTo>
                  <a:pt x="38291" y="1"/>
                </a:moveTo>
                <a:lnTo>
                  <a:pt x="37886" y="12"/>
                </a:lnTo>
                <a:lnTo>
                  <a:pt x="37481" y="35"/>
                </a:lnTo>
                <a:lnTo>
                  <a:pt x="37100" y="69"/>
                </a:lnTo>
                <a:lnTo>
                  <a:pt x="36695" y="126"/>
                </a:lnTo>
                <a:lnTo>
                  <a:pt x="36314" y="183"/>
                </a:lnTo>
                <a:lnTo>
                  <a:pt x="35956" y="263"/>
                </a:lnTo>
                <a:lnTo>
                  <a:pt x="35599" y="354"/>
                </a:lnTo>
                <a:lnTo>
                  <a:pt x="35241" y="456"/>
                </a:lnTo>
                <a:lnTo>
                  <a:pt x="34932" y="570"/>
                </a:lnTo>
                <a:lnTo>
                  <a:pt x="34622" y="696"/>
                </a:lnTo>
                <a:lnTo>
                  <a:pt x="34336" y="844"/>
                </a:lnTo>
                <a:lnTo>
                  <a:pt x="34074" y="992"/>
                </a:lnTo>
                <a:lnTo>
                  <a:pt x="33836" y="1163"/>
                </a:lnTo>
                <a:lnTo>
                  <a:pt x="33621" y="1345"/>
                </a:lnTo>
                <a:lnTo>
                  <a:pt x="33454" y="1538"/>
                </a:lnTo>
                <a:lnTo>
                  <a:pt x="33311" y="1744"/>
                </a:lnTo>
                <a:lnTo>
                  <a:pt x="33049" y="2211"/>
                </a:lnTo>
                <a:lnTo>
                  <a:pt x="32835" y="2689"/>
                </a:lnTo>
                <a:lnTo>
                  <a:pt x="32620" y="3179"/>
                </a:lnTo>
                <a:lnTo>
                  <a:pt x="32454" y="3669"/>
                </a:lnTo>
                <a:lnTo>
                  <a:pt x="32311" y="4170"/>
                </a:lnTo>
                <a:lnTo>
                  <a:pt x="32192" y="4671"/>
                </a:lnTo>
                <a:lnTo>
                  <a:pt x="32096" y="5184"/>
                </a:lnTo>
                <a:lnTo>
                  <a:pt x="32025" y="5696"/>
                </a:lnTo>
                <a:lnTo>
                  <a:pt x="31977" y="6220"/>
                </a:lnTo>
                <a:lnTo>
                  <a:pt x="31953" y="6744"/>
                </a:lnTo>
                <a:lnTo>
                  <a:pt x="31953" y="7280"/>
                </a:lnTo>
                <a:lnTo>
                  <a:pt x="31977" y="7815"/>
                </a:lnTo>
                <a:lnTo>
                  <a:pt x="32025" y="8350"/>
                </a:lnTo>
                <a:lnTo>
                  <a:pt x="32072" y="8897"/>
                </a:lnTo>
                <a:lnTo>
                  <a:pt x="32168" y="9432"/>
                </a:lnTo>
                <a:lnTo>
                  <a:pt x="32263" y="9979"/>
                </a:lnTo>
                <a:lnTo>
                  <a:pt x="25687" y="9956"/>
                </a:lnTo>
                <a:lnTo>
                  <a:pt x="22398" y="9934"/>
                </a:lnTo>
                <a:lnTo>
                  <a:pt x="19110" y="9900"/>
                </a:lnTo>
                <a:lnTo>
                  <a:pt x="15822" y="9854"/>
                </a:lnTo>
                <a:lnTo>
                  <a:pt x="12534" y="9808"/>
                </a:lnTo>
                <a:lnTo>
                  <a:pt x="9245" y="9740"/>
                </a:lnTo>
                <a:lnTo>
                  <a:pt x="5957" y="9660"/>
                </a:lnTo>
                <a:lnTo>
                  <a:pt x="5647" y="9649"/>
                </a:lnTo>
                <a:lnTo>
                  <a:pt x="5338" y="9660"/>
                </a:lnTo>
                <a:lnTo>
                  <a:pt x="5028" y="9672"/>
                </a:lnTo>
                <a:lnTo>
                  <a:pt x="4742" y="9694"/>
                </a:lnTo>
                <a:lnTo>
                  <a:pt x="4456" y="9717"/>
                </a:lnTo>
                <a:lnTo>
                  <a:pt x="4170" y="9763"/>
                </a:lnTo>
                <a:lnTo>
                  <a:pt x="3908" y="9808"/>
                </a:lnTo>
                <a:lnTo>
                  <a:pt x="3646" y="9854"/>
                </a:lnTo>
                <a:lnTo>
                  <a:pt x="3384" y="9911"/>
                </a:lnTo>
                <a:lnTo>
                  <a:pt x="3122" y="9979"/>
                </a:lnTo>
                <a:lnTo>
                  <a:pt x="2883" y="10048"/>
                </a:lnTo>
                <a:lnTo>
                  <a:pt x="2645" y="10127"/>
                </a:lnTo>
                <a:lnTo>
                  <a:pt x="2431" y="10218"/>
                </a:lnTo>
                <a:lnTo>
                  <a:pt x="2216" y="10298"/>
                </a:lnTo>
                <a:lnTo>
                  <a:pt x="1787" y="10492"/>
                </a:lnTo>
                <a:lnTo>
                  <a:pt x="1430" y="10708"/>
                </a:lnTo>
                <a:lnTo>
                  <a:pt x="1096" y="10936"/>
                </a:lnTo>
                <a:lnTo>
                  <a:pt x="787" y="11175"/>
                </a:lnTo>
                <a:lnTo>
                  <a:pt x="548" y="11426"/>
                </a:lnTo>
                <a:lnTo>
                  <a:pt x="334" y="11688"/>
                </a:lnTo>
                <a:lnTo>
                  <a:pt x="191" y="11950"/>
                </a:lnTo>
                <a:lnTo>
                  <a:pt x="72" y="12223"/>
                </a:lnTo>
                <a:lnTo>
                  <a:pt x="0" y="12497"/>
                </a:lnTo>
                <a:lnTo>
                  <a:pt x="0" y="12770"/>
                </a:lnTo>
                <a:lnTo>
                  <a:pt x="0" y="13043"/>
                </a:lnTo>
                <a:lnTo>
                  <a:pt x="48" y="13305"/>
                </a:lnTo>
                <a:lnTo>
                  <a:pt x="119" y="13556"/>
                </a:lnTo>
                <a:lnTo>
                  <a:pt x="215" y="13795"/>
                </a:lnTo>
                <a:lnTo>
                  <a:pt x="334" y="14034"/>
                </a:lnTo>
                <a:lnTo>
                  <a:pt x="477" y="14262"/>
                </a:lnTo>
                <a:lnTo>
                  <a:pt x="667" y="14479"/>
                </a:lnTo>
                <a:lnTo>
                  <a:pt x="858" y="14684"/>
                </a:lnTo>
                <a:lnTo>
                  <a:pt x="1096" y="14877"/>
                </a:lnTo>
                <a:lnTo>
                  <a:pt x="1335" y="15071"/>
                </a:lnTo>
                <a:lnTo>
                  <a:pt x="1621" y="15253"/>
                </a:lnTo>
                <a:lnTo>
                  <a:pt x="1906" y="15413"/>
                </a:lnTo>
                <a:lnTo>
                  <a:pt x="2216" y="15572"/>
                </a:lnTo>
                <a:lnTo>
                  <a:pt x="2550" y="15720"/>
                </a:lnTo>
                <a:lnTo>
                  <a:pt x="2907" y="15857"/>
                </a:lnTo>
                <a:lnTo>
                  <a:pt x="3288" y="15982"/>
                </a:lnTo>
                <a:lnTo>
                  <a:pt x="3670" y="16096"/>
                </a:lnTo>
                <a:lnTo>
                  <a:pt x="4075" y="16199"/>
                </a:lnTo>
                <a:lnTo>
                  <a:pt x="4504" y="16290"/>
                </a:lnTo>
                <a:lnTo>
                  <a:pt x="4933" y="16370"/>
                </a:lnTo>
                <a:lnTo>
                  <a:pt x="5385" y="16438"/>
                </a:lnTo>
                <a:lnTo>
                  <a:pt x="5838" y="16495"/>
                </a:lnTo>
                <a:lnTo>
                  <a:pt x="6315" y="16540"/>
                </a:lnTo>
                <a:lnTo>
                  <a:pt x="6815" y="16563"/>
                </a:lnTo>
                <a:lnTo>
                  <a:pt x="7315" y="16586"/>
                </a:lnTo>
                <a:lnTo>
                  <a:pt x="8340" y="16586"/>
                </a:lnTo>
                <a:lnTo>
                  <a:pt x="8864" y="16563"/>
                </a:lnTo>
                <a:lnTo>
                  <a:pt x="9388" y="16529"/>
                </a:lnTo>
                <a:lnTo>
                  <a:pt x="9936" y="16484"/>
                </a:lnTo>
                <a:lnTo>
                  <a:pt x="10461" y="16415"/>
                </a:lnTo>
                <a:lnTo>
                  <a:pt x="11056" y="16324"/>
                </a:lnTo>
                <a:lnTo>
                  <a:pt x="11604" y="16222"/>
                </a:lnTo>
                <a:lnTo>
                  <a:pt x="12081" y="16096"/>
                </a:lnTo>
                <a:lnTo>
                  <a:pt x="12510" y="15960"/>
                </a:lnTo>
                <a:lnTo>
                  <a:pt x="12891" y="15811"/>
                </a:lnTo>
                <a:lnTo>
                  <a:pt x="13248" y="15641"/>
                </a:lnTo>
                <a:lnTo>
                  <a:pt x="13534" y="15470"/>
                </a:lnTo>
                <a:lnTo>
                  <a:pt x="13797" y="15287"/>
                </a:lnTo>
                <a:lnTo>
                  <a:pt x="23876" y="15219"/>
                </a:lnTo>
                <a:lnTo>
                  <a:pt x="33979" y="15162"/>
                </a:lnTo>
                <a:lnTo>
                  <a:pt x="34360" y="15925"/>
                </a:lnTo>
                <a:lnTo>
                  <a:pt x="34741" y="16700"/>
                </a:lnTo>
                <a:lnTo>
                  <a:pt x="35170" y="17452"/>
                </a:lnTo>
                <a:lnTo>
                  <a:pt x="35599" y="18204"/>
                </a:lnTo>
                <a:lnTo>
                  <a:pt x="36052" y="18955"/>
                </a:lnTo>
                <a:lnTo>
                  <a:pt x="36528" y="19696"/>
                </a:lnTo>
                <a:lnTo>
                  <a:pt x="37005" y="20425"/>
                </a:lnTo>
                <a:lnTo>
                  <a:pt x="37505" y="21154"/>
                </a:lnTo>
                <a:lnTo>
                  <a:pt x="38006" y="21860"/>
                </a:lnTo>
                <a:lnTo>
                  <a:pt x="38530" y="22555"/>
                </a:lnTo>
                <a:lnTo>
                  <a:pt x="39054" y="23250"/>
                </a:lnTo>
                <a:lnTo>
                  <a:pt x="39602" y="23922"/>
                </a:lnTo>
                <a:lnTo>
                  <a:pt x="40150" y="24583"/>
                </a:lnTo>
                <a:lnTo>
                  <a:pt x="40698" y="25220"/>
                </a:lnTo>
                <a:lnTo>
                  <a:pt x="41246" y="25847"/>
                </a:lnTo>
                <a:lnTo>
                  <a:pt x="41794" y="26451"/>
                </a:lnTo>
                <a:lnTo>
                  <a:pt x="42009" y="26667"/>
                </a:lnTo>
                <a:lnTo>
                  <a:pt x="42247" y="26849"/>
                </a:lnTo>
                <a:lnTo>
                  <a:pt x="42533" y="27009"/>
                </a:lnTo>
                <a:lnTo>
                  <a:pt x="42819" y="27157"/>
                </a:lnTo>
                <a:lnTo>
                  <a:pt x="43152" y="27271"/>
                </a:lnTo>
                <a:lnTo>
                  <a:pt x="43486" y="27373"/>
                </a:lnTo>
                <a:lnTo>
                  <a:pt x="43843" y="27453"/>
                </a:lnTo>
                <a:lnTo>
                  <a:pt x="44201" y="27510"/>
                </a:lnTo>
                <a:lnTo>
                  <a:pt x="44582" y="27556"/>
                </a:lnTo>
                <a:lnTo>
                  <a:pt x="44987" y="27578"/>
                </a:lnTo>
                <a:lnTo>
                  <a:pt x="45368" y="27578"/>
                </a:lnTo>
                <a:lnTo>
                  <a:pt x="45773" y="27567"/>
                </a:lnTo>
                <a:lnTo>
                  <a:pt x="46155" y="27544"/>
                </a:lnTo>
                <a:lnTo>
                  <a:pt x="46560" y="27499"/>
                </a:lnTo>
                <a:lnTo>
                  <a:pt x="46941" y="27442"/>
                </a:lnTo>
                <a:lnTo>
                  <a:pt x="47322" y="27362"/>
                </a:lnTo>
                <a:lnTo>
                  <a:pt x="47703" y="27282"/>
                </a:lnTo>
                <a:lnTo>
                  <a:pt x="48061" y="27180"/>
                </a:lnTo>
                <a:lnTo>
                  <a:pt x="48394" y="27066"/>
                </a:lnTo>
                <a:lnTo>
                  <a:pt x="48728" y="26941"/>
                </a:lnTo>
                <a:lnTo>
                  <a:pt x="49038" y="26804"/>
                </a:lnTo>
                <a:lnTo>
                  <a:pt x="49300" y="26656"/>
                </a:lnTo>
                <a:lnTo>
                  <a:pt x="49562" y="26508"/>
                </a:lnTo>
                <a:lnTo>
                  <a:pt x="49800" y="26337"/>
                </a:lnTo>
                <a:lnTo>
                  <a:pt x="49991" y="26166"/>
                </a:lnTo>
                <a:lnTo>
                  <a:pt x="50158" y="25984"/>
                </a:lnTo>
                <a:lnTo>
                  <a:pt x="50277" y="25790"/>
                </a:lnTo>
                <a:lnTo>
                  <a:pt x="50372" y="25596"/>
                </a:lnTo>
                <a:lnTo>
                  <a:pt x="50420" y="25391"/>
                </a:lnTo>
                <a:lnTo>
                  <a:pt x="50420" y="25175"/>
                </a:lnTo>
                <a:lnTo>
                  <a:pt x="50372" y="24958"/>
                </a:lnTo>
                <a:lnTo>
                  <a:pt x="50277" y="24742"/>
                </a:lnTo>
                <a:lnTo>
                  <a:pt x="48966" y="22316"/>
                </a:lnTo>
                <a:lnTo>
                  <a:pt x="48299" y="21108"/>
                </a:lnTo>
                <a:lnTo>
                  <a:pt x="47680" y="19901"/>
                </a:lnTo>
                <a:lnTo>
                  <a:pt x="47084" y="18693"/>
                </a:lnTo>
                <a:lnTo>
                  <a:pt x="46512" y="17486"/>
                </a:lnTo>
                <a:lnTo>
                  <a:pt x="45988" y="16267"/>
                </a:lnTo>
                <a:lnTo>
                  <a:pt x="45750" y="15652"/>
                </a:lnTo>
                <a:lnTo>
                  <a:pt x="45535" y="15037"/>
                </a:lnTo>
                <a:lnTo>
                  <a:pt x="51063" y="14957"/>
                </a:lnTo>
                <a:lnTo>
                  <a:pt x="53803" y="14912"/>
                </a:lnTo>
                <a:lnTo>
                  <a:pt x="56567" y="14843"/>
                </a:lnTo>
                <a:lnTo>
                  <a:pt x="59331" y="14786"/>
                </a:lnTo>
                <a:lnTo>
                  <a:pt x="62072" y="14707"/>
                </a:lnTo>
                <a:lnTo>
                  <a:pt x="64836" y="14615"/>
                </a:lnTo>
                <a:lnTo>
                  <a:pt x="67576" y="14513"/>
                </a:lnTo>
                <a:lnTo>
                  <a:pt x="68100" y="14479"/>
                </a:lnTo>
                <a:lnTo>
                  <a:pt x="68600" y="14422"/>
                </a:lnTo>
                <a:lnTo>
                  <a:pt x="69053" y="14353"/>
                </a:lnTo>
                <a:lnTo>
                  <a:pt x="69482" y="14262"/>
                </a:lnTo>
                <a:lnTo>
                  <a:pt x="69863" y="14148"/>
                </a:lnTo>
                <a:lnTo>
                  <a:pt x="70221" y="14023"/>
                </a:lnTo>
                <a:lnTo>
                  <a:pt x="70554" y="13886"/>
                </a:lnTo>
                <a:lnTo>
                  <a:pt x="70840" y="13738"/>
                </a:lnTo>
                <a:lnTo>
                  <a:pt x="71102" y="13579"/>
                </a:lnTo>
                <a:lnTo>
                  <a:pt x="71341" y="13419"/>
                </a:lnTo>
                <a:lnTo>
                  <a:pt x="71531" y="13237"/>
                </a:lnTo>
                <a:lnTo>
                  <a:pt x="71674" y="13055"/>
                </a:lnTo>
                <a:lnTo>
                  <a:pt x="71793" y="12861"/>
                </a:lnTo>
                <a:lnTo>
                  <a:pt x="71889" y="12668"/>
                </a:lnTo>
                <a:lnTo>
                  <a:pt x="71936" y="12474"/>
                </a:lnTo>
                <a:lnTo>
                  <a:pt x="71960" y="12280"/>
                </a:lnTo>
                <a:lnTo>
                  <a:pt x="71960" y="12087"/>
                </a:lnTo>
                <a:lnTo>
                  <a:pt x="71912" y="11893"/>
                </a:lnTo>
                <a:lnTo>
                  <a:pt x="71817" y="11699"/>
                </a:lnTo>
                <a:lnTo>
                  <a:pt x="71698" y="11517"/>
                </a:lnTo>
                <a:lnTo>
                  <a:pt x="71555" y="11335"/>
                </a:lnTo>
                <a:lnTo>
                  <a:pt x="71364" y="11164"/>
                </a:lnTo>
                <a:lnTo>
                  <a:pt x="71150" y="10993"/>
                </a:lnTo>
                <a:lnTo>
                  <a:pt x="70888" y="10845"/>
                </a:lnTo>
                <a:lnTo>
                  <a:pt x="70602" y="10708"/>
                </a:lnTo>
                <a:lnTo>
                  <a:pt x="70268" y="10572"/>
                </a:lnTo>
                <a:lnTo>
                  <a:pt x="69911" y="10458"/>
                </a:lnTo>
                <a:lnTo>
                  <a:pt x="69530" y="10367"/>
                </a:lnTo>
                <a:lnTo>
                  <a:pt x="69101" y="10287"/>
                </a:lnTo>
                <a:lnTo>
                  <a:pt x="68624" y="10218"/>
                </a:lnTo>
                <a:lnTo>
                  <a:pt x="68124" y="10184"/>
                </a:lnTo>
                <a:lnTo>
                  <a:pt x="67576" y="10162"/>
                </a:lnTo>
                <a:lnTo>
                  <a:pt x="64693" y="10127"/>
                </a:lnTo>
                <a:lnTo>
                  <a:pt x="61786" y="10093"/>
                </a:lnTo>
                <a:lnTo>
                  <a:pt x="55995" y="10059"/>
                </a:lnTo>
                <a:lnTo>
                  <a:pt x="50205" y="10036"/>
                </a:lnTo>
                <a:lnTo>
                  <a:pt x="44415" y="10025"/>
                </a:lnTo>
                <a:lnTo>
                  <a:pt x="44368" y="8977"/>
                </a:lnTo>
                <a:lnTo>
                  <a:pt x="44344" y="7929"/>
                </a:lnTo>
                <a:lnTo>
                  <a:pt x="44296" y="6892"/>
                </a:lnTo>
                <a:lnTo>
                  <a:pt x="44225" y="5844"/>
                </a:lnTo>
                <a:lnTo>
                  <a:pt x="44153" y="5332"/>
                </a:lnTo>
                <a:lnTo>
                  <a:pt x="44082" y="4808"/>
                </a:lnTo>
                <a:lnTo>
                  <a:pt x="44010" y="4295"/>
                </a:lnTo>
                <a:lnTo>
                  <a:pt x="43891" y="3783"/>
                </a:lnTo>
                <a:lnTo>
                  <a:pt x="43748" y="3270"/>
                </a:lnTo>
                <a:lnTo>
                  <a:pt x="43581" y="2757"/>
                </a:lnTo>
                <a:lnTo>
                  <a:pt x="43391" y="2245"/>
                </a:lnTo>
                <a:lnTo>
                  <a:pt x="43152" y="1744"/>
                </a:lnTo>
                <a:lnTo>
                  <a:pt x="43033" y="1527"/>
                </a:lnTo>
                <a:lnTo>
                  <a:pt x="42866" y="1322"/>
                </a:lnTo>
                <a:lnTo>
                  <a:pt x="42676" y="1140"/>
                </a:lnTo>
                <a:lnTo>
                  <a:pt x="42437" y="958"/>
                </a:lnTo>
                <a:lnTo>
                  <a:pt x="42199" y="809"/>
                </a:lnTo>
                <a:lnTo>
                  <a:pt x="41913" y="661"/>
                </a:lnTo>
                <a:lnTo>
                  <a:pt x="41627" y="536"/>
                </a:lnTo>
                <a:lnTo>
                  <a:pt x="41318" y="411"/>
                </a:lnTo>
                <a:lnTo>
                  <a:pt x="40960" y="320"/>
                </a:lnTo>
                <a:lnTo>
                  <a:pt x="40627" y="228"/>
                </a:lnTo>
                <a:lnTo>
                  <a:pt x="40245" y="160"/>
                </a:lnTo>
                <a:lnTo>
                  <a:pt x="39864" y="92"/>
                </a:lnTo>
                <a:lnTo>
                  <a:pt x="39483" y="46"/>
                </a:lnTo>
                <a:lnTo>
                  <a:pt x="39102" y="23"/>
                </a:lnTo>
                <a:lnTo>
                  <a:pt x="3869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9"/>
          <p:cNvSpPr/>
          <p:nvPr/>
        </p:nvSpPr>
        <p:spPr>
          <a:xfrm rot="10800000">
            <a:off x="6330085" y="564813"/>
            <a:ext cx="138142" cy="173213"/>
          </a:xfrm>
          <a:custGeom>
            <a:avLst/>
            <a:gdLst/>
            <a:ahLst/>
            <a:cxnLst/>
            <a:rect l="l" t="t" r="r" b="b"/>
            <a:pathLst>
              <a:path w="48943" h="33536" extrusionOk="0">
                <a:moveTo>
                  <a:pt x="35456" y="0"/>
                </a:moveTo>
                <a:lnTo>
                  <a:pt x="34908" y="23"/>
                </a:lnTo>
                <a:lnTo>
                  <a:pt x="34360" y="68"/>
                </a:lnTo>
                <a:lnTo>
                  <a:pt x="33812" y="137"/>
                </a:lnTo>
                <a:lnTo>
                  <a:pt x="33312" y="228"/>
                </a:lnTo>
                <a:lnTo>
                  <a:pt x="32812" y="330"/>
                </a:lnTo>
                <a:lnTo>
                  <a:pt x="32335" y="456"/>
                </a:lnTo>
                <a:lnTo>
                  <a:pt x="31906" y="604"/>
                </a:lnTo>
                <a:lnTo>
                  <a:pt x="31525" y="763"/>
                </a:lnTo>
                <a:lnTo>
                  <a:pt x="31120" y="968"/>
                </a:lnTo>
                <a:lnTo>
                  <a:pt x="30739" y="1173"/>
                </a:lnTo>
                <a:lnTo>
                  <a:pt x="30405" y="1401"/>
                </a:lnTo>
                <a:lnTo>
                  <a:pt x="30095" y="1640"/>
                </a:lnTo>
                <a:lnTo>
                  <a:pt x="29809" y="1891"/>
                </a:lnTo>
                <a:lnTo>
                  <a:pt x="29571" y="2153"/>
                </a:lnTo>
                <a:lnTo>
                  <a:pt x="29333" y="2415"/>
                </a:lnTo>
                <a:lnTo>
                  <a:pt x="29142" y="2700"/>
                </a:lnTo>
                <a:lnTo>
                  <a:pt x="28975" y="2984"/>
                </a:lnTo>
                <a:lnTo>
                  <a:pt x="28832" y="3269"/>
                </a:lnTo>
                <a:lnTo>
                  <a:pt x="28713" y="3565"/>
                </a:lnTo>
                <a:lnTo>
                  <a:pt x="28594" y="3873"/>
                </a:lnTo>
                <a:lnTo>
                  <a:pt x="28499" y="4181"/>
                </a:lnTo>
                <a:lnTo>
                  <a:pt x="28427" y="4488"/>
                </a:lnTo>
                <a:lnTo>
                  <a:pt x="28380" y="4807"/>
                </a:lnTo>
                <a:lnTo>
                  <a:pt x="28332" y="5126"/>
                </a:lnTo>
                <a:lnTo>
                  <a:pt x="28284" y="5764"/>
                </a:lnTo>
                <a:lnTo>
                  <a:pt x="28284" y="6413"/>
                </a:lnTo>
                <a:lnTo>
                  <a:pt x="28308" y="7051"/>
                </a:lnTo>
                <a:lnTo>
                  <a:pt x="28356" y="7678"/>
                </a:lnTo>
                <a:lnTo>
                  <a:pt x="28427" y="8874"/>
                </a:lnTo>
                <a:lnTo>
                  <a:pt x="28427" y="9432"/>
                </a:lnTo>
                <a:lnTo>
                  <a:pt x="28403" y="9956"/>
                </a:lnTo>
                <a:lnTo>
                  <a:pt x="28356" y="10913"/>
                </a:lnTo>
                <a:lnTo>
                  <a:pt x="28332" y="11881"/>
                </a:lnTo>
                <a:lnTo>
                  <a:pt x="28332" y="13795"/>
                </a:lnTo>
                <a:lnTo>
                  <a:pt x="22446" y="13590"/>
                </a:lnTo>
                <a:lnTo>
                  <a:pt x="19492" y="13487"/>
                </a:lnTo>
                <a:lnTo>
                  <a:pt x="16561" y="13373"/>
                </a:lnTo>
                <a:lnTo>
                  <a:pt x="13606" y="13248"/>
                </a:lnTo>
                <a:lnTo>
                  <a:pt x="10676" y="13111"/>
                </a:lnTo>
                <a:lnTo>
                  <a:pt x="7745" y="12963"/>
                </a:lnTo>
                <a:lnTo>
                  <a:pt x="4790" y="12804"/>
                </a:lnTo>
                <a:lnTo>
                  <a:pt x="4504" y="12792"/>
                </a:lnTo>
                <a:lnTo>
                  <a:pt x="3956" y="12792"/>
                </a:lnTo>
                <a:lnTo>
                  <a:pt x="3694" y="12804"/>
                </a:lnTo>
                <a:lnTo>
                  <a:pt x="3456" y="12826"/>
                </a:lnTo>
                <a:lnTo>
                  <a:pt x="3194" y="12849"/>
                </a:lnTo>
                <a:lnTo>
                  <a:pt x="2955" y="12872"/>
                </a:lnTo>
                <a:lnTo>
                  <a:pt x="2741" y="12917"/>
                </a:lnTo>
                <a:lnTo>
                  <a:pt x="2526" y="12952"/>
                </a:lnTo>
                <a:lnTo>
                  <a:pt x="2312" y="13009"/>
                </a:lnTo>
                <a:lnTo>
                  <a:pt x="1931" y="13111"/>
                </a:lnTo>
                <a:lnTo>
                  <a:pt x="1573" y="13248"/>
                </a:lnTo>
                <a:lnTo>
                  <a:pt x="1240" y="13396"/>
                </a:lnTo>
                <a:lnTo>
                  <a:pt x="954" y="13567"/>
                </a:lnTo>
                <a:lnTo>
                  <a:pt x="716" y="13749"/>
                </a:lnTo>
                <a:lnTo>
                  <a:pt x="501" y="13943"/>
                </a:lnTo>
                <a:lnTo>
                  <a:pt x="334" y="14148"/>
                </a:lnTo>
                <a:lnTo>
                  <a:pt x="191" y="14364"/>
                </a:lnTo>
                <a:lnTo>
                  <a:pt x="96" y="14581"/>
                </a:lnTo>
                <a:lnTo>
                  <a:pt x="25" y="14808"/>
                </a:lnTo>
                <a:lnTo>
                  <a:pt x="1" y="15036"/>
                </a:lnTo>
                <a:lnTo>
                  <a:pt x="25" y="15275"/>
                </a:lnTo>
                <a:lnTo>
                  <a:pt x="72" y="15503"/>
                </a:lnTo>
                <a:lnTo>
                  <a:pt x="144" y="15731"/>
                </a:lnTo>
                <a:lnTo>
                  <a:pt x="287" y="15947"/>
                </a:lnTo>
                <a:lnTo>
                  <a:pt x="453" y="16164"/>
                </a:lnTo>
                <a:lnTo>
                  <a:pt x="644" y="16369"/>
                </a:lnTo>
                <a:lnTo>
                  <a:pt x="882" y="16574"/>
                </a:lnTo>
                <a:lnTo>
                  <a:pt x="1168" y="16756"/>
                </a:lnTo>
                <a:lnTo>
                  <a:pt x="1478" y="16927"/>
                </a:lnTo>
                <a:lnTo>
                  <a:pt x="1835" y="17087"/>
                </a:lnTo>
                <a:lnTo>
                  <a:pt x="2241" y="17223"/>
                </a:lnTo>
                <a:lnTo>
                  <a:pt x="2431" y="17280"/>
                </a:lnTo>
                <a:lnTo>
                  <a:pt x="2669" y="17337"/>
                </a:lnTo>
                <a:lnTo>
                  <a:pt x="2908" y="17394"/>
                </a:lnTo>
                <a:lnTo>
                  <a:pt x="3146" y="17440"/>
                </a:lnTo>
                <a:lnTo>
                  <a:pt x="3384" y="17474"/>
                </a:lnTo>
                <a:lnTo>
                  <a:pt x="3646" y="17508"/>
                </a:lnTo>
                <a:lnTo>
                  <a:pt x="3932" y="17531"/>
                </a:lnTo>
                <a:lnTo>
                  <a:pt x="4194" y="17554"/>
                </a:lnTo>
                <a:lnTo>
                  <a:pt x="4504" y="17565"/>
                </a:lnTo>
                <a:lnTo>
                  <a:pt x="4790" y="17576"/>
                </a:lnTo>
                <a:lnTo>
                  <a:pt x="7769" y="17599"/>
                </a:lnTo>
                <a:lnTo>
                  <a:pt x="10723" y="17645"/>
                </a:lnTo>
                <a:lnTo>
                  <a:pt x="13678" y="17702"/>
                </a:lnTo>
                <a:lnTo>
                  <a:pt x="16656" y="17770"/>
                </a:lnTo>
                <a:lnTo>
                  <a:pt x="19611" y="17838"/>
                </a:lnTo>
                <a:lnTo>
                  <a:pt x="22566" y="17918"/>
                </a:lnTo>
                <a:lnTo>
                  <a:pt x="28499" y="18089"/>
                </a:lnTo>
                <a:lnTo>
                  <a:pt x="28618" y="19798"/>
                </a:lnTo>
                <a:lnTo>
                  <a:pt x="28785" y="21495"/>
                </a:lnTo>
                <a:lnTo>
                  <a:pt x="28975" y="23204"/>
                </a:lnTo>
                <a:lnTo>
                  <a:pt x="29190" y="24901"/>
                </a:lnTo>
                <a:lnTo>
                  <a:pt x="29619" y="28307"/>
                </a:lnTo>
                <a:lnTo>
                  <a:pt x="30071" y="31713"/>
                </a:lnTo>
                <a:lnTo>
                  <a:pt x="30143" y="31929"/>
                </a:lnTo>
                <a:lnTo>
                  <a:pt x="30214" y="32134"/>
                </a:lnTo>
                <a:lnTo>
                  <a:pt x="30333" y="32328"/>
                </a:lnTo>
                <a:lnTo>
                  <a:pt x="30500" y="32510"/>
                </a:lnTo>
                <a:lnTo>
                  <a:pt x="30691" y="32670"/>
                </a:lnTo>
                <a:lnTo>
                  <a:pt x="30905" y="32829"/>
                </a:lnTo>
                <a:lnTo>
                  <a:pt x="31144" y="32954"/>
                </a:lnTo>
                <a:lnTo>
                  <a:pt x="31430" y="33080"/>
                </a:lnTo>
                <a:lnTo>
                  <a:pt x="31715" y="33182"/>
                </a:lnTo>
                <a:lnTo>
                  <a:pt x="32001" y="33285"/>
                </a:lnTo>
                <a:lnTo>
                  <a:pt x="32335" y="33364"/>
                </a:lnTo>
                <a:lnTo>
                  <a:pt x="32669" y="33421"/>
                </a:lnTo>
                <a:lnTo>
                  <a:pt x="33002" y="33478"/>
                </a:lnTo>
                <a:lnTo>
                  <a:pt x="33360" y="33513"/>
                </a:lnTo>
                <a:lnTo>
                  <a:pt x="33717" y="33535"/>
                </a:lnTo>
                <a:lnTo>
                  <a:pt x="34432" y="33535"/>
                </a:lnTo>
                <a:lnTo>
                  <a:pt x="34789" y="33513"/>
                </a:lnTo>
                <a:lnTo>
                  <a:pt x="35147" y="33478"/>
                </a:lnTo>
                <a:lnTo>
                  <a:pt x="35480" y="33433"/>
                </a:lnTo>
                <a:lnTo>
                  <a:pt x="35814" y="33364"/>
                </a:lnTo>
                <a:lnTo>
                  <a:pt x="36124" y="33285"/>
                </a:lnTo>
                <a:lnTo>
                  <a:pt x="36433" y="33194"/>
                </a:lnTo>
                <a:lnTo>
                  <a:pt x="36719" y="33091"/>
                </a:lnTo>
                <a:lnTo>
                  <a:pt x="36981" y="32966"/>
                </a:lnTo>
                <a:lnTo>
                  <a:pt x="37220" y="32829"/>
                </a:lnTo>
                <a:lnTo>
                  <a:pt x="37434" y="32681"/>
                </a:lnTo>
                <a:lnTo>
                  <a:pt x="37601" y="32510"/>
                </a:lnTo>
                <a:lnTo>
                  <a:pt x="37768" y="32339"/>
                </a:lnTo>
                <a:lnTo>
                  <a:pt x="37887" y="32146"/>
                </a:lnTo>
                <a:lnTo>
                  <a:pt x="37958" y="31941"/>
                </a:lnTo>
                <a:lnTo>
                  <a:pt x="38006" y="31713"/>
                </a:lnTo>
                <a:lnTo>
                  <a:pt x="38077" y="30881"/>
                </a:lnTo>
                <a:lnTo>
                  <a:pt x="38125" y="30050"/>
                </a:lnTo>
                <a:lnTo>
                  <a:pt x="38197" y="28387"/>
                </a:lnTo>
                <a:lnTo>
                  <a:pt x="38220" y="26712"/>
                </a:lnTo>
                <a:lnTo>
                  <a:pt x="38220" y="25049"/>
                </a:lnTo>
                <a:lnTo>
                  <a:pt x="38173" y="21723"/>
                </a:lnTo>
                <a:lnTo>
                  <a:pt x="38173" y="20048"/>
                </a:lnTo>
                <a:lnTo>
                  <a:pt x="38197" y="18385"/>
                </a:lnTo>
                <a:lnTo>
                  <a:pt x="44678" y="18590"/>
                </a:lnTo>
                <a:lnTo>
                  <a:pt x="45202" y="18590"/>
                </a:lnTo>
                <a:lnTo>
                  <a:pt x="45679" y="18567"/>
                </a:lnTo>
                <a:lnTo>
                  <a:pt x="46131" y="18522"/>
                </a:lnTo>
                <a:lnTo>
                  <a:pt x="46560" y="18465"/>
                </a:lnTo>
                <a:lnTo>
                  <a:pt x="46941" y="18374"/>
                </a:lnTo>
                <a:lnTo>
                  <a:pt x="47299" y="18271"/>
                </a:lnTo>
                <a:lnTo>
                  <a:pt x="47609" y="18157"/>
                </a:lnTo>
                <a:lnTo>
                  <a:pt x="47894" y="18021"/>
                </a:lnTo>
                <a:lnTo>
                  <a:pt x="48133" y="17873"/>
                </a:lnTo>
                <a:lnTo>
                  <a:pt x="48347" y="17713"/>
                </a:lnTo>
                <a:lnTo>
                  <a:pt x="48538" y="17542"/>
                </a:lnTo>
                <a:lnTo>
                  <a:pt x="48681" y="17371"/>
                </a:lnTo>
                <a:lnTo>
                  <a:pt x="48800" y="17178"/>
                </a:lnTo>
                <a:lnTo>
                  <a:pt x="48895" y="16995"/>
                </a:lnTo>
                <a:lnTo>
                  <a:pt x="48943" y="16802"/>
                </a:lnTo>
                <a:lnTo>
                  <a:pt x="48943" y="16597"/>
                </a:lnTo>
                <a:lnTo>
                  <a:pt x="48943" y="16403"/>
                </a:lnTo>
                <a:lnTo>
                  <a:pt x="48895" y="16198"/>
                </a:lnTo>
                <a:lnTo>
                  <a:pt x="48800" y="16004"/>
                </a:lnTo>
                <a:lnTo>
                  <a:pt x="48681" y="15811"/>
                </a:lnTo>
                <a:lnTo>
                  <a:pt x="48538" y="15629"/>
                </a:lnTo>
                <a:lnTo>
                  <a:pt x="48347" y="15446"/>
                </a:lnTo>
                <a:lnTo>
                  <a:pt x="48133" y="15264"/>
                </a:lnTo>
                <a:lnTo>
                  <a:pt x="47871" y="15105"/>
                </a:lnTo>
                <a:lnTo>
                  <a:pt x="47585" y="14956"/>
                </a:lnTo>
                <a:lnTo>
                  <a:pt x="47275" y="14820"/>
                </a:lnTo>
                <a:lnTo>
                  <a:pt x="46918" y="14694"/>
                </a:lnTo>
                <a:lnTo>
                  <a:pt x="46536" y="14581"/>
                </a:lnTo>
                <a:lnTo>
                  <a:pt x="46131" y="14489"/>
                </a:lnTo>
                <a:lnTo>
                  <a:pt x="45679" y="14421"/>
                </a:lnTo>
                <a:lnTo>
                  <a:pt x="45202" y="14364"/>
                </a:lnTo>
                <a:lnTo>
                  <a:pt x="44678" y="14341"/>
                </a:lnTo>
                <a:lnTo>
                  <a:pt x="38435" y="14136"/>
                </a:lnTo>
                <a:lnTo>
                  <a:pt x="38435" y="14057"/>
                </a:lnTo>
                <a:lnTo>
                  <a:pt x="38530" y="13214"/>
                </a:lnTo>
                <a:lnTo>
                  <a:pt x="38649" y="12371"/>
                </a:lnTo>
                <a:lnTo>
                  <a:pt x="38792" y="11539"/>
                </a:lnTo>
                <a:lnTo>
                  <a:pt x="38935" y="10696"/>
                </a:lnTo>
                <a:lnTo>
                  <a:pt x="39269" y="9022"/>
                </a:lnTo>
                <a:lnTo>
                  <a:pt x="39602" y="7347"/>
                </a:lnTo>
                <a:lnTo>
                  <a:pt x="39698" y="7006"/>
                </a:lnTo>
                <a:lnTo>
                  <a:pt x="39817" y="6550"/>
                </a:lnTo>
                <a:lnTo>
                  <a:pt x="40127" y="5491"/>
                </a:lnTo>
                <a:lnTo>
                  <a:pt x="40365" y="5377"/>
                </a:lnTo>
                <a:lnTo>
                  <a:pt x="40579" y="5263"/>
                </a:lnTo>
                <a:lnTo>
                  <a:pt x="40794" y="5149"/>
                </a:lnTo>
                <a:lnTo>
                  <a:pt x="40984" y="5023"/>
                </a:lnTo>
                <a:lnTo>
                  <a:pt x="41151" y="4887"/>
                </a:lnTo>
                <a:lnTo>
                  <a:pt x="41318" y="4750"/>
                </a:lnTo>
                <a:lnTo>
                  <a:pt x="41461" y="4602"/>
                </a:lnTo>
                <a:lnTo>
                  <a:pt x="41580" y="4454"/>
                </a:lnTo>
                <a:lnTo>
                  <a:pt x="41675" y="4306"/>
                </a:lnTo>
                <a:lnTo>
                  <a:pt x="41747" y="4146"/>
                </a:lnTo>
                <a:lnTo>
                  <a:pt x="41795" y="3975"/>
                </a:lnTo>
                <a:lnTo>
                  <a:pt x="41818" y="3805"/>
                </a:lnTo>
                <a:lnTo>
                  <a:pt x="41818" y="3634"/>
                </a:lnTo>
                <a:lnTo>
                  <a:pt x="41795" y="3463"/>
                </a:lnTo>
                <a:lnTo>
                  <a:pt x="41747" y="3281"/>
                </a:lnTo>
                <a:lnTo>
                  <a:pt x="41675" y="3098"/>
                </a:lnTo>
                <a:lnTo>
                  <a:pt x="41485" y="2745"/>
                </a:lnTo>
                <a:lnTo>
                  <a:pt x="41270" y="2426"/>
                </a:lnTo>
                <a:lnTo>
                  <a:pt x="41056" y="2130"/>
                </a:lnTo>
                <a:lnTo>
                  <a:pt x="40794" y="1857"/>
                </a:lnTo>
                <a:lnTo>
                  <a:pt x="40508" y="1583"/>
                </a:lnTo>
                <a:lnTo>
                  <a:pt x="40174" y="1321"/>
                </a:lnTo>
                <a:lnTo>
                  <a:pt x="39793" y="1048"/>
                </a:lnTo>
                <a:lnTo>
                  <a:pt x="39340" y="763"/>
                </a:lnTo>
                <a:lnTo>
                  <a:pt x="39150" y="661"/>
                </a:lnTo>
                <a:lnTo>
                  <a:pt x="38959" y="558"/>
                </a:lnTo>
                <a:lnTo>
                  <a:pt x="38745" y="478"/>
                </a:lnTo>
                <a:lnTo>
                  <a:pt x="38530" y="399"/>
                </a:lnTo>
                <a:lnTo>
                  <a:pt x="38316" y="330"/>
                </a:lnTo>
                <a:lnTo>
                  <a:pt x="38077" y="262"/>
                </a:lnTo>
                <a:lnTo>
                  <a:pt x="37839" y="205"/>
                </a:lnTo>
                <a:lnTo>
                  <a:pt x="37601" y="159"/>
                </a:lnTo>
                <a:lnTo>
                  <a:pt x="37339" y="114"/>
                </a:lnTo>
                <a:lnTo>
                  <a:pt x="37077" y="80"/>
                </a:lnTo>
                <a:lnTo>
                  <a:pt x="36815" y="46"/>
                </a:lnTo>
                <a:lnTo>
                  <a:pt x="36552" y="23"/>
                </a:lnTo>
                <a:lnTo>
                  <a:pt x="36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9"/>
          <p:cNvSpPr/>
          <p:nvPr/>
        </p:nvSpPr>
        <p:spPr>
          <a:xfrm rot="10800000">
            <a:off x="5661412" y="2651659"/>
            <a:ext cx="219991" cy="159981"/>
          </a:xfrm>
          <a:custGeom>
            <a:avLst/>
            <a:gdLst/>
            <a:ahLst/>
            <a:cxnLst/>
            <a:rect l="l" t="t" r="r" b="b"/>
            <a:pathLst>
              <a:path w="77942" h="30974" extrusionOk="0">
                <a:moveTo>
                  <a:pt x="50492" y="1"/>
                </a:moveTo>
                <a:lnTo>
                  <a:pt x="49991" y="12"/>
                </a:lnTo>
                <a:lnTo>
                  <a:pt x="49515" y="46"/>
                </a:lnTo>
                <a:lnTo>
                  <a:pt x="49038" y="92"/>
                </a:lnTo>
                <a:lnTo>
                  <a:pt x="48585" y="149"/>
                </a:lnTo>
                <a:lnTo>
                  <a:pt x="48133" y="240"/>
                </a:lnTo>
                <a:lnTo>
                  <a:pt x="47704" y="343"/>
                </a:lnTo>
                <a:lnTo>
                  <a:pt x="47299" y="457"/>
                </a:lnTo>
                <a:lnTo>
                  <a:pt x="46941" y="593"/>
                </a:lnTo>
                <a:lnTo>
                  <a:pt x="46584" y="753"/>
                </a:lnTo>
                <a:lnTo>
                  <a:pt x="46274" y="924"/>
                </a:lnTo>
                <a:lnTo>
                  <a:pt x="46012" y="1129"/>
                </a:lnTo>
                <a:lnTo>
                  <a:pt x="45893" y="1231"/>
                </a:lnTo>
                <a:lnTo>
                  <a:pt x="45774" y="1345"/>
                </a:lnTo>
                <a:lnTo>
                  <a:pt x="45678" y="1459"/>
                </a:lnTo>
                <a:lnTo>
                  <a:pt x="45607" y="1573"/>
                </a:lnTo>
                <a:lnTo>
                  <a:pt x="45512" y="1698"/>
                </a:lnTo>
                <a:lnTo>
                  <a:pt x="45464" y="1835"/>
                </a:lnTo>
                <a:lnTo>
                  <a:pt x="45011" y="3042"/>
                </a:lnTo>
                <a:lnTo>
                  <a:pt x="44582" y="4273"/>
                </a:lnTo>
                <a:lnTo>
                  <a:pt x="44225" y="5503"/>
                </a:lnTo>
                <a:lnTo>
                  <a:pt x="43891" y="6756"/>
                </a:lnTo>
                <a:lnTo>
                  <a:pt x="43605" y="8009"/>
                </a:lnTo>
                <a:lnTo>
                  <a:pt x="43367" y="9285"/>
                </a:lnTo>
                <a:lnTo>
                  <a:pt x="43153" y="10549"/>
                </a:lnTo>
                <a:lnTo>
                  <a:pt x="42962" y="11825"/>
                </a:lnTo>
                <a:lnTo>
                  <a:pt x="33502" y="11745"/>
                </a:lnTo>
                <a:lnTo>
                  <a:pt x="24067" y="11643"/>
                </a:lnTo>
                <a:lnTo>
                  <a:pt x="19349" y="11586"/>
                </a:lnTo>
                <a:lnTo>
                  <a:pt x="14631" y="11529"/>
                </a:lnTo>
                <a:lnTo>
                  <a:pt x="9913" y="11449"/>
                </a:lnTo>
                <a:lnTo>
                  <a:pt x="5195" y="11369"/>
                </a:lnTo>
                <a:lnTo>
                  <a:pt x="4576" y="11369"/>
                </a:lnTo>
                <a:lnTo>
                  <a:pt x="4266" y="11381"/>
                </a:lnTo>
                <a:lnTo>
                  <a:pt x="3980" y="11403"/>
                </a:lnTo>
                <a:lnTo>
                  <a:pt x="3694" y="11438"/>
                </a:lnTo>
                <a:lnTo>
                  <a:pt x="3432" y="11472"/>
                </a:lnTo>
                <a:lnTo>
                  <a:pt x="3170" y="11506"/>
                </a:lnTo>
                <a:lnTo>
                  <a:pt x="2931" y="11551"/>
                </a:lnTo>
                <a:lnTo>
                  <a:pt x="2693" y="11608"/>
                </a:lnTo>
                <a:lnTo>
                  <a:pt x="2455" y="11665"/>
                </a:lnTo>
                <a:lnTo>
                  <a:pt x="2240" y="11734"/>
                </a:lnTo>
                <a:lnTo>
                  <a:pt x="2026" y="11802"/>
                </a:lnTo>
                <a:lnTo>
                  <a:pt x="1835" y="11882"/>
                </a:lnTo>
                <a:lnTo>
                  <a:pt x="1645" y="11962"/>
                </a:lnTo>
                <a:lnTo>
                  <a:pt x="1311" y="12132"/>
                </a:lnTo>
                <a:lnTo>
                  <a:pt x="1001" y="12326"/>
                </a:lnTo>
                <a:lnTo>
                  <a:pt x="739" y="12531"/>
                </a:lnTo>
                <a:lnTo>
                  <a:pt x="525" y="12748"/>
                </a:lnTo>
                <a:lnTo>
                  <a:pt x="334" y="12975"/>
                </a:lnTo>
                <a:lnTo>
                  <a:pt x="191" y="13203"/>
                </a:lnTo>
                <a:lnTo>
                  <a:pt x="96" y="13442"/>
                </a:lnTo>
                <a:lnTo>
                  <a:pt x="24" y="13693"/>
                </a:lnTo>
                <a:lnTo>
                  <a:pt x="1" y="13932"/>
                </a:lnTo>
                <a:lnTo>
                  <a:pt x="24" y="14183"/>
                </a:lnTo>
                <a:lnTo>
                  <a:pt x="96" y="14422"/>
                </a:lnTo>
                <a:lnTo>
                  <a:pt x="191" y="14673"/>
                </a:lnTo>
                <a:lnTo>
                  <a:pt x="334" y="14900"/>
                </a:lnTo>
                <a:lnTo>
                  <a:pt x="501" y="15128"/>
                </a:lnTo>
                <a:lnTo>
                  <a:pt x="739" y="15345"/>
                </a:lnTo>
                <a:lnTo>
                  <a:pt x="1001" y="15550"/>
                </a:lnTo>
                <a:lnTo>
                  <a:pt x="1311" y="15732"/>
                </a:lnTo>
                <a:lnTo>
                  <a:pt x="1645" y="15914"/>
                </a:lnTo>
                <a:lnTo>
                  <a:pt x="1835" y="15994"/>
                </a:lnTo>
                <a:lnTo>
                  <a:pt x="2026" y="16062"/>
                </a:lnTo>
                <a:lnTo>
                  <a:pt x="2240" y="16142"/>
                </a:lnTo>
                <a:lnTo>
                  <a:pt x="2455" y="16199"/>
                </a:lnTo>
                <a:lnTo>
                  <a:pt x="2693" y="16256"/>
                </a:lnTo>
                <a:lnTo>
                  <a:pt x="2931" y="16313"/>
                </a:lnTo>
                <a:lnTo>
                  <a:pt x="3170" y="16358"/>
                </a:lnTo>
                <a:lnTo>
                  <a:pt x="3432" y="16404"/>
                </a:lnTo>
                <a:lnTo>
                  <a:pt x="3694" y="16438"/>
                </a:lnTo>
                <a:lnTo>
                  <a:pt x="3980" y="16461"/>
                </a:lnTo>
                <a:lnTo>
                  <a:pt x="4266" y="16484"/>
                </a:lnTo>
                <a:lnTo>
                  <a:pt x="4576" y="16495"/>
                </a:lnTo>
                <a:lnTo>
                  <a:pt x="4885" y="16507"/>
                </a:lnTo>
                <a:lnTo>
                  <a:pt x="5195" y="16507"/>
                </a:lnTo>
                <a:lnTo>
                  <a:pt x="9865" y="16415"/>
                </a:lnTo>
                <a:lnTo>
                  <a:pt x="14512" y="16347"/>
                </a:lnTo>
                <a:lnTo>
                  <a:pt x="19182" y="16279"/>
                </a:lnTo>
                <a:lnTo>
                  <a:pt x="23828" y="16233"/>
                </a:lnTo>
                <a:lnTo>
                  <a:pt x="33145" y="16131"/>
                </a:lnTo>
                <a:lnTo>
                  <a:pt x="42485" y="16051"/>
                </a:lnTo>
                <a:lnTo>
                  <a:pt x="42462" y="16882"/>
                </a:lnTo>
                <a:lnTo>
                  <a:pt x="42438" y="17725"/>
                </a:lnTo>
                <a:lnTo>
                  <a:pt x="42438" y="18557"/>
                </a:lnTo>
                <a:lnTo>
                  <a:pt x="42462" y="19388"/>
                </a:lnTo>
                <a:lnTo>
                  <a:pt x="42509" y="20220"/>
                </a:lnTo>
                <a:lnTo>
                  <a:pt x="42557" y="21052"/>
                </a:lnTo>
                <a:lnTo>
                  <a:pt x="42605" y="21883"/>
                </a:lnTo>
                <a:lnTo>
                  <a:pt x="42700" y="22715"/>
                </a:lnTo>
                <a:lnTo>
                  <a:pt x="42795" y="23535"/>
                </a:lnTo>
                <a:lnTo>
                  <a:pt x="42914" y="24355"/>
                </a:lnTo>
                <a:lnTo>
                  <a:pt x="43034" y="25164"/>
                </a:lnTo>
                <a:lnTo>
                  <a:pt x="43176" y="25984"/>
                </a:lnTo>
                <a:lnTo>
                  <a:pt x="43343" y="26793"/>
                </a:lnTo>
                <a:lnTo>
                  <a:pt x="43534" y="27590"/>
                </a:lnTo>
                <a:lnTo>
                  <a:pt x="43725" y="28387"/>
                </a:lnTo>
                <a:lnTo>
                  <a:pt x="43939" y="29185"/>
                </a:lnTo>
                <a:lnTo>
                  <a:pt x="44010" y="29390"/>
                </a:lnTo>
                <a:lnTo>
                  <a:pt x="44130" y="29595"/>
                </a:lnTo>
                <a:lnTo>
                  <a:pt x="44273" y="29777"/>
                </a:lnTo>
                <a:lnTo>
                  <a:pt x="44439" y="29948"/>
                </a:lnTo>
                <a:lnTo>
                  <a:pt x="44654" y="30107"/>
                </a:lnTo>
                <a:lnTo>
                  <a:pt x="44868" y="30244"/>
                </a:lnTo>
                <a:lnTo>
                  <a:pt x="45130" y="30381"/>
                </a:lnTo>
                <a:lnTo>
                  <a:pt x="45392" y="30506"/>
                </a:lnTo>
                <a:lnTo>
                  <a:pt x="45678" y="30609"/>
                </a:lnTo>
                <a:lnTo>
                  <a:pt x="45988" y="30700"/>
                </a:lnTo>
                <a:lnTo>
                  <a:pt x="46322" y="30780"/>
                </a:lnTo>
                <a:lnTo>
                  <a:pt x="46632" y="30848"/>
                </a:lnTo>
                <a:lnTo>
                  <a:pt x="46989" y="30893"/>
                </a:lnTo>
                <a:lnTo>
                  <a:pt x="47323" y="30939"/>
                </a:lnTo>
                <a:lnTo>
                  <a:pt x="47680" y="30962"/>
                </a:lnTo>
                <a:lnTo>
                  <a:pt x="48014" y="30973"/>
                </a:lnTo>
                <a:lnTo>
                  <a:pt x="48371" y="30973"/>
                </a:lnTo>
                <a:lnTo>
                  <a:pt x="48705" y="30950"/>
                </a:lnTo>
                <a:lnTo>
                  <a:pt x="49038" y="30916"/>
                </a:lnTo>
                <a:lnTo>
                  <a:pt x="49372" y="30871"/>
                </a:lnTo>
                <a:lnTo>
                  <a:pt x="49681" y="30814"/>
                </a:lnTo>
                <a:lnTo>
                  <a:pt x="49991" y="30745"/>
                </a:lnTo>
                <a:lnTo>
                  <a:pt x="50277" y="30654"/>
                </a:lnTo>
                <a:lnTo>
                  <a:pt x="50539" y="30552"/>
                </a:lnTo>
                <a:lnTo>
                  <a:pt x="50778" y="30426"/>
                </a:lnTo>
                <a:lnTo>
                  <a:pt x="50992" y="30301"/>
                </a:lnTo>
                <a:lnTo>
                  <a:pt x="51206" y="30153"/>
                </a:lnTo>
                <a:lnTo>
                  <a:pt x="51373" y="29994"/>
                </a:lnTo>
                <a:lnTo>
                  <a:pt x="51516" y="29811"/>
                </a:lnTo>
                <a:lnTo>
                  <a:pt x="51612" y="29618"/>
                </a:lnTo>
                <a:lnTo>
                  <a:pt x="51683" y="29413"/>
                </a:lnTo>
                <a:lnTo>
                  <a:pt x="51707" y="29185"/>
                </a:lnTo>
                <a:lnTo>
                  <a:pt x="51802" y="27510"/>
                </a:lnTo>
                <a:lnTo>
                  <a:pt x="51921" y="25836"/>
                </a:lnTo>
                <a:lnTo>
                  <a:pt x="52064" y="24184"/>
                </a:lnTo>
                <a:lnTo>
                  <a:pt x="52231" y="22521"/>
                </a:lnTo>
                <a:lnTo>
                  <a:pt x="52422" y="20881"/>
                </a:lnTo>
                <a:lnTo>
                  <a:pt x="52636" y="19229"/>
                </a:lnTo>
                <a:lnTo>
                  <a:pt x="52874" y="17589"/>
                </a:lnTo>
                <a:lnTo>
                  <a:pt x="53136" y="15960"/>
                </a:lnTo>
                <a:lnTo>
                  <a:pt x="63740" y="15857"/>
                </a:lnTo>
                <a:lnTo>
                  <a:pt x="69030" y="15789"/>
                </a:lnTo>
                <a:lnTo>
                  <a:pt x="74319" y="15721"/>
                </a:lnTo>
                <a:lnTo>
                  <a:pt x="74748" y="15709"/>
                </a:lnTo>
                <a:lnTo>
                  <a:pt x="75153" y="15675"/>
                </a:lnTo>
                <a:lnTo>
                  <a:pt x="75535" y="15618"/>
                </a:lnTo>
                <a:lnTo>
                  <a:pt x="75892" y="15550"/>
                </a:lnTo>
                <a:lnTo>
                  <a:pt x="76226" y="15470"/>
                </a:lnTo>
                <a:lnTo>
                  <a:pt x="76511" y="15379"/>
                </a:lnTo>
                <a:lnTo>
                  <a:pt x="76774" y="15265"/>
                </a:lnTo>
                <a:lnTo>
                  <a:pt x="77036" y="15151"/>
                </a:lnTo>
                <a:lnTo>
                  <a:pt x="77226" y="15014"/>
                </a:lnTo>
                <a:lnTo>
                  <a:pt x="77417" y="14878"/>
                </a:lnTo>
                <a:lnTo>
                  <a:pt x="77584" y="14730"/>
                </a:lnTo>
                <a:lnTo>
                  <a:pt x="77703" y="14581"/>
                </a:lnTo>
                <a:lnTo>
                  <a:pt x="77798" y="14422"/>
                </a:lnTo>
                <a:lnTo>
                  <a:pt x="77870" y="14263"/>
                </a:lnTo>
                <a:lnTo>
                  <a:pt x="77917" y="14103"/>
                </a:lnTo>
                <a:lnTo>
                  <a:pt x="77941" y="13932"/>
                </a:lnTo>
                <a:lnTo>
                  <a:pt x="77917" y="13773"/>
                </a:lnTo>
                <a:lnTo>
                  <a:pt x="77870" y="13613"/>
                </a:lnTo>
                <a:lnTo>
                  <a:pt x="77798" y="13442"/>
                </a:lnTo>
                <a:lnTo>
                  <a:pt x="77703" y="13294"/>
                </a:lnTo>
                <a:lnTo>
                  <a:pt x="77584" y="13135"/>
                </a:lnTo>
                <a:lnTo>
                  <a:pt x="77417" y="12998"/>
                </a:lnTo>
                <a:lnTo>
                  <a:pt x="77250" y="12850"/>
                </a:lnTo>
                <a:lnTo>
                  <a:pt x="77036" y="12725"/>
                </a:lnTo>
                <a:lnTo>
                  <a:pt x="76797" y="12599"/>
                </a:lnTo>
                <a:lnTo>
                  <a:pt x="76511" y="12497"/>
                </a:lnTo>
                <a:lnTo>
                  <a:pt x="76226" y="12394"/>
                </a:lnTo>
                <a:lnTo>
                  <a:pt x="75892" y="12315"/>
                </a:lnTo>
                <a:lnTo>
                  <a:pt x="75535" y="12246"/>
                </a:lnTo>
                <a:lnTo>
                  <a:pt x="75153" y="12201"/>
                </a:lnTo>
                <a:lnTo>
                  <a:pt x="74748" y="12167"/>
                </a:lnTo>
                <a:lnTo>
                  <a:pt x="74319" y="12144"/>
                </a:lnTo>
                <a:lnTo>
                  <a:pt x="69220" y="12075"/>
                </a:lnTo>
                <a:lnTo>
                  <a:pt x="64121" y="12018"/>
                </a:lnTo>
                <a:lnTo>
                  <a:pt x="53923" y="11927"/>
                </a:lnTo>
                <a:lnTo>
                  <a:pt x="54399" y="9581"/>
                </a:lnTo>
                <a:lnTo>
                  <a:pt x="54924" y="7246"/>
                </a:lnTo>
                <a:lnTo>
                  <a:pt x="55472" y="4888"/>
                </a:lnTo>
                <a:lnTo>
                  <a:pt x="56067" y="2518"/>
                </a:lnTo>
                <a:lnTo>
                  <a:pt x="56091" y="2382"/>
                </a:lnTo>
                <a:lnTo>
                  <a:pt x="56091" y="2256"/>
                </a:lnTo>
                <a:lnTo>
                  <a:pt x="56091" y="2131"/>
                </a:lnTo>
                <a:lnTo>
                  <a:pt x="56067" y="2006"/>
                </a:lnTo>
                <a:lnTo>
                  <a:pt x="56043" y="1892"/>
                </a:lnTo>
                <a:lnTo>
                  <a:pt x="55996" y="1767"/>
                </a:lnTo>
                <a:lnTo>
                  <a:pt x="55948" y="1664"/>
                </a:lnTo>
                <a:lnTo>
                  <a:pt x="55853" y="1550"/>
                </a:lnTo>
                <a:lnTo>
                  <a:pt x="55686" y="1345"/>
                </a:lnTo>
                <a:lnTo>
                  <a:pt x="55448" y="1151"/>
                </a:lnTo>
                <a:lnTo>
                  <a:pt x="55186" y="969"/>
                </a:lnTo>
                <a:lnTo>
                  <a:pt x="54876" y="798"/>
                </a:lnTo>
                <a:lnTo>
                  <a:pt x="54542" y="650"/>
                </a:lnTo>
                <a:lnTo>
                  <a:pt x="54161" y="514"/>
                </a:lnTo>
                <a:lnTo>
                  <a:pt x="53756" y="400"/>
                </a:lnTo>
                <a:lnTo>
                  <a:pt x="53327" y="297"/>
                </a:lnTo>
                <a:lnTo>
                  <a:pt x="52898" y="206"/>
                </a:lnTo>
                <a:lnTo>
                  <a:pt x="52422" y="126"/>
                </a:lnTo>
                <a:lnTo>
                  <a:pt x="51945" y="69"/>
                </a:lnTo>
                <a:lnTo>
                  <a:pt x="51469" y="35"/>
                </a:lnTo>
                <a:lnTo>
                  <a:pt x="50992" y="12"/>
                </a:lnTo>
                <a:lnTo>
                  <a:pt x="5049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9"/>
          <p:cNvSpPr/>
          <p:nvPr/>
        </p:nvSpPr>
        <p:spPr>
          <a:xfrm rot="8100000">
            <a:off x="7655307" y="1421703"/>
            <a:ext cx="488502" cy="233958"/>
          </a:xfrm>
          <a:custGeom>
            <a:avLst/>
            <a:gdLst/>
            <a:ahLst/>
            <a:cxnLst/>
            <a:rect l="l" t="t" r="r" b="b"/>
            <a:pathLst>
              <a:path w="155072" h="40622" extrusionOk="0">
                <a:moveTo>
                  <a:pt x="151855" y="1"/>
                </a:moveTo>
                <a:lnTo>
                  <a:pt x="151545" y="12"/>
                </a:lnTo>
                <a:lnTo>
                  <a:pt x="151235" y="35"/>
                </a:lnTo>
                <a:lnTo>
                  <a:pt x="150925" y="69"/>
                </a:lnTo>
                <a:lnTo>
                  <a:pt x="150616" y="126"/>
                </a:lnTo>
                <a:lnTo>
                  <a:pt x="145826" y="1117"/>
                </a:lnTo>
                <a:lnTo>
                  <a:pt x="141061" y="2119"/>
                </a:lnTo>
                <a:lnTo>
                  <a:pt x="136271" y="3122"/>
                </a:lnTo>
                <a:lnTo>
                  <a:pt x="131506" y="4147"/>
                </a:lnTo>
                <a:lnTo>
                  <a:pt x="126740" y="5172"/>
                </a:lnTo>
                <a:lnTo>
                  <a:pt x="121975" y="6209"/>
                </a:lnTo>
                <a:lnTo>
                  <a:pt x="117209" y="7257"/>
                </a:lnTo>
                <a:lnTo>
                  <a:pt x="112444" y="8316"/>
                </a:lnTo>
                <a:lnTo>
                  <a:pt x="107678" y="9387"/>
                </a:lnTo>
                <a:lnTo>
                  <a:pt x="102936" y="10458"/>
                </a:lnTo>
                <a:lnTo>
                  <a:pt x="98195" y="11551"/>
                </a:lnTo>
                <a:lnTo>
                  <a:pt x="93453" y="12656"/>
                </a:lnTo>
                <a:lnTo>
                  <a:pt x="88735" y="13761"/>
                </a:lnTo>
                <a:lnTo>
                  <a:pt x="84017" y="14889"/>
                </a:lnTo>
                <a:lnTo>
                  <a:pt x="79323" y="16016"/>
                </a:lnTo>
                <a:lnTo>
                  <a:pt x="74629" y="17155"/>
                </a:lnTo>
                <a:lnTo>
                  <a:pt x="69959" y="18317"/>
                </a:lnTo>
                <a:lnTo>
                  <a:pt x="65289" y="19479"/>
                </a:lnTo>
                <a:lnTo>
                  <a:pt x="60642" y="20664"/>
                </a:lnTo>
                <a:lnTo>
                  <a:pt x="55996" y="21849"/>
                </a:lnTo>
                <a:lnTo>
                  <a:pt x="51397" y="23056"/>
                </a:lnTo>
                <a:lnTo>
                  <a:pt x="46774" y="24264"/>
                </a:lnTo>
                <a:lnTo>
                  <a:pt x="42200" y="25494"/>
                </a:lnTo>
                <a:lnTo>
                  <a:pt x="37625" y="26735"/>
                </a:lnTo>
                <a:lnTo>
                  <a:pt x="33074" y="27988"/>
                </a:lnTo>
                <a:lnTo>
                  <a:pt x="28546" y="29253"/>
                </a:lnTo>
                <a:lnTo>
                  <a:pt x="24043" y="30529"/>
                </a:lnTo>
                <a:lnTo>
                  <a:pt x="19563" y="31816"/>
                </a:lnTo>
                <a:lnTo>
                  <a:pt x="15107" y="33114"/>
                </a:lnTo>
                <a:lnTo>
                  <a:pt x="10675" y="34436"/>
                </a:lnTo>
                <a:lnTo>
                  <a:pt x="6243" y="35768"/>
                </a:lnTo>
                <a:lnTo>
                  <a:pt x="1859" y="37101"/>
                </a:lnTo>
                <a:lnTo>
                  <a:pt x="1478" y="37238"/>
                </a:lnTo>
                <a:lnTo>
                  <a:pt x="1168" y="37375"/>
                </a:lnTo>
                <a:lnTo>
                  <a:pt x="882" y="37511"/>
                </a:lnTo>
                <a:lnTo>
                  <a:pt x="620" y="37671"/>
                </a:lnTo>
                <a:lnTo>
                  <a:pt x="430" y="37830"/>
                </a:lnTo>
                <a:lnTo>
                  <a:pt x="263" y="37990"/>
                </a:lnTo>
                <a:lnTo>
                  <a:pt x="144" y="38161"/>
                </a:lnTo>
                <a:lnTo>
                  <a:pt x="72" y="38331"/>
                </a:lnTo>
                <a:lnTo>
                  <a:pt x="24" y="38502"/>
                </a:lnTo>
                <a:lnTo>
                  <a:pt x="1" y="38673"/>
                </a:lnTo>
                <a:lnTo>
                  <a:pt x="24" y="38855"/>
                </a:lnTo>
                <a:lnTo>
                  <a:pt x="72" y="39026"/>
                </a:lnTo>
                <a:lnTo>
                  <a:pt x="167" y="39186"/>
                </a:lnTo>
                <a:lnTo>
                  <a:pt x="287" y="39357"/>
                </a:lnTo>
                <a:lnTo>
                  <a:pt x="430" y="39516"/>
                </a:lnTo>
                <a:lnTo>
                  <a:pt x="596" y="39664"/>
                </a:lnTo>
                <a:lnTo>
                  <a:pt x="787" y="39812"/>
                </a:lnTo>
                <a:lnTo>
                  <a:pt x="1001" y="39949"/>
                </a:lnTo>
                <a:lnTo>
                  <a:pt x="1240" y="40074"/>
                </a:lnTo>
                <a:lnTo>
                  <a:pt x="1502" y="40200"/>
                </a:lnTo>
                <a:lnTo>
                  <a:pt x="1788" y="40302"/>
                </a:lnTo>
                <a:lnTo>
                  <a:pt x="2074" y="40393"/>
                </a:lnTo>
                <a:lnTo>
                  <a:pt x="2407" y="40473"/>
                </a:lnTo>
                <a:lnTo>
                  <a:pt x="2741" y="40530"/>
                </a:lnTo>
                <a:lnTo>
                  <a:pt x="3098" y="40576"/>
                </a:lnTo>
                <a:lnTo>
                  <a:pt x="3456" y="40610"/>
                </a:lnTo>
                <a:lnTo>
                  <a:pt x="3837" y="40621"/>
                </a:lnTo>
                <a:lnTo>
                  <a:pt x="4218" y="40610"/>
                </a:lnTo>
                <a:lnTo>
                  <a:pt x="4599" y="40576"/>
                </a:lnTo>
                <a:lnTo>
                  <a:pt x="5004" y="40530"/>
                </a:lnTo>
                <a:lnTo>
                  <a:pt x="5410" y="40450"/>
                </a:lnTo>
                <a:lnTo>
                  <a:pt x="5838" y="40359"/>
                </a:lnTo>
                <a:lnTo>
                  <a:pt x="24162" y="35472"/>
                </a:lnTo>
                <a:lnTo>
                  <a:pt x="42485" y="30597"/>
                </a:lnTo>
                <a:lnTo>
                  <a:pt x="51635" y="28171"/>
                </a:lnTo>
                <a:lnTo>
                  <a:pt x="60809" y="25756"/>
                </a:lnTo>
                <a:lnTo>
                  <a:pt x="69959" y="23352"/>
                </a:lnTo>
                <a:lnTo>
                  <a:pt x="79156" y="20971"/>
                </a:lnTo>
                <a:lnTo>
                  <a:pt x="88354" y="18591"/>
                </a:lnTo>
                <a:lnTo>
                  <a:pt x="97575" y="16233"/>
                </a:lnTo>
                <a:lnTo>
                  <a:pt x="106820" y="13898"/>
                </a:lnTo>
                <a:lnTo>
                  <a:pt x="116089" y="11574"/>
                </a:lnTo>
                <a:lnTo>
                  <a:pt x="120736" y="10423"/>
                </a:lnTo>
                <a:lnTo>
                  <a:pt x="125406" y="9273"/>
                </a:lnTo>
                <a:lnTo>
                  <a:pt x="130076" y="8134"/>
                </a:lnTo>
                <a:lnTo>
                  <a:pt x="134746" y="7006"/>
                </a:lnTo>
                <a:lnTo>
                  <a:pt x="139441" y="5878"/>
                </a:lnTo>
                <a:lnTo>
                  <a:pt x="144135" y="4751"/>
                </a:lnTo>
                <a:lnTo>
                  <a:pt x="148829" y="3646"/>
                </a:lnTo>
                <a:lnTo>
                  <a:pt x="153547" y="2529"/>
                </a:lnTo>
                <a:lnTo>
                  <a:pt x="153856" y="2450"/>
                </a:lnTo>
                <a:lnTo>
                  <a:pt x="154118" y="2370"/>
                </a:lnTo>
                <a:lnTo>
                  <a:pt x="154357" y="2279"/>
                </a:lnTo>
                <a:lnTo>
                  <a:pt x="154547" y="2176"/>
                </a:lnTo>
                <a:lnTo>
                  <a:pt x="154714" y="2062"/>
                </a:lnTo>
                <a:lnTo>
                  <a:pt x="154833" y="1960"/>
                </a:lnTo>
                <a:lnTo>
                  <a:pt x="154952" y="1846"/>
                </a:lnTo>
                <a:lnTo>
                  <a:pt x="155024" y="1721"/>
                </a:lnTo>
                <a:lnTo>
                  <a:pt x="155048" y="1607"/>
                </a:lnTo>
                <a:lnTo>
                  <a:pt x="155072" y="1481"/>
                </a:lnTo>
                <a:lnTo>
                  <a:pt x="155048" y="1356"/>
                </a:lnTo>
                <a:lnTo>
                  <a:pt x="155024" y="1242"/>
                </a:lnTo>
                <a:lnTo>
                  <a:pt x="154952" y="1117"/>
                </a:lnTo>
                <a:lnTo>
                  <a:pt x="154881" y="1003"/>
                </a:lnTo>
                <a:lnTo>
                  <a:pt x="154762" y="878"/>
                </a:lnTo>
                <a:lnTo>
                  <a:pt x="154643" y="775"/>
                </a:lnTo>
                <a:lnTo>
                  <a:pt x="154476" y="661"/>
                </a:lnTo>
                <a:lnTo>
                  <a:pt x="154309" y="559"/>
                </a:lnTo>
                <a:lnTo>
                  <a:pt x="154118" y="468"/>
                </a:lnTo>
                <a:lnTo>
                  <a:pt x="153928" y="376"/>
                </a:lnTo>
                <a:lnTo>
                  <a:pt x="153713" y="285"/>
                </a:lnTo>
                <a:lnTo>
                  <a:pt x="153475" y="217"/>
                </a:lnTo>
                <a:lnTo>
                  <a:pt x="153237" y="149"/>
                </a:lnTo>
                <a:lnTo>
                  <a:pt x="152975" y="103"/>
                </a:lnTo>
                <a:lnTo>
                  <a:pt x="152713" y="57"/>
                </a:lnTo>
                <a:lnTo>
                  <a:pt x="152427" y="23"/>
                </a:lnTo>
                <a:lnTo>
                  <a:pt x="15214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9"/>
          <p:cNvSpPr/>
          <p:nvPr/>
        </p:nvSpPr>
        <p:spPr>
          <a:xfrm rot="8100000">
            <a:off x="7871544" y="1464494"/>
            <a:ext cx="429279" cy="208369"/>
          </a:xfrm>
          <a:custGeom>
            <a:avLst/>
            <a:gdLst/>
            <a:ahLst/>
            <a:cxnLst/>
            <a:rect l="l" t="t" r="r" b="b"/>
            <a:pathLst>
              <a:path w="136272" h="36179" extrusionOk="0">
                <a:moveTo>
                  <a:pt x="133484" y="0"/>
                </a:moveTo>
                <a:lnTo>
                  <a:pt x="133222" y="23"/>
                </a:lnTo>
                <a:lnTo>
                  <a:pt x="132960" y="46"/>
                </a:lnTo>
                <a:lnTo>
                  <a:pt x="132698" y="91"/>
                </a:lnTo>
                <a:lnTo>
                  <a:pt x="132435" y="148"/>
                </a:lnTo>
                <a:lnTo>
                  <a:pt x="116209" y="4192"/>
                </a:lnTo>
                <a:lnTo>
                  <a:pt x="99982" y="8236"/>
                </a:lnTo>
                <a:lnTo>
                  <a:pt x="83779" y="12291"/>
                </a:lnTo>
                <a:lnTo>
                  <a:pt x="67553" y="16324"/>
                </a:lnTo>
                <a:lnTo>
                  <a:pt x="59427" y="18340"/>
                </a:lnTo>
                <a:lnTo>
                  <a:pt x="51302" y="20345"/>
                </a:lnTo>
                <a:lnTo>
                  <a:pt x="43177" y="22338"/>
                </a:lnTo>
                <a:lnTo>
                  <a:pt x="35028" y="24332"/>
                </a:lnTo>
                <a:lnTo>
                  <a:pt x="26855" y="26302"/>
                </a:lnTo>
                <a:lnTo>
                  <a:pt x="18682" y="28261"/>
                </a:lnTo>
                <a:lnTo>
                  <a:pt x="10509" y="30221"/>
                </a:lnTo>
                <a:lnTo>
                  <a:pt x="2288" y="32146"/>
                </a:lnTo>
                <a:lnTo>
                  <a:pt x="1836" y="32271"/>
                </a:lnTo>
                <a:lnTo>
                  <a:pt x="1431" y="32408"/>
                </a:lnTo>
                <a:lnTo>
                  <a:pt x="1073" y="32556"/>
                </a:lnTo>
                <a:lnTo>
                  <a:pt x="787" y="32715"/>
                </a:lnTo>
                <a:lnTo>
                  <a:pt x="525" y="32886"/>
                </a:lnTo>
                <a:lnTo>
                  <a:pt x="334" y="33068"/>
                </a:lnTo>
                <a:lnTo>
                  <a:pt x="192" y="33251"/>
                </a:lnTo>
                <a:lnTo>
                  <a:pt x="72" y="33444"/>
                </a:lnTo>
                <a:lnTo>
                  <a:pt x="25" y="33638"/>
                </a:lnTo>
                <a:lnTo>
                  <a:pt x="1" y="33832"/>
                </a:lnTo>
                <a:lnTo>
                  <a:pt x="25" y="34037"/>
                </a:lnTo>
                <a:lnTo>
                  <a:pt x="96" y="34230"/>
                </a:lnTo>
                <a:lnTo>
                  <a:pt x="192" y="34424"/>
                </a:lnTo>
                <a:lnTo>
                  <a:pt x="334" y="34618"/>
                </a:lnTo>
                <a:lnTo>
                  <a:pt x="501" y="34811"/>
                </a:lnTo>
                <a:lnTo>
                  <a:pt x="692" y="34994"/>
                </a:lnTo>
                <a:lnTo>
                  <a:pt x="930" y="35164"/>
                </a:lnTo>
                <a:lnTo>
                  <a:pt x="1192" y="35335"/>
                </a:lnTo>
                <a:lnTo>
                  <a:pt x="1478" y="35483"/>
                </a:lnTo>
                <a:lnTo>
                  <a:pt x="1788" y="35631"/>
                </a:lnTo>
                <a:lnTo>
                  <a:pt x="2122" y="35757"/>
                </a:lnTo>
                <a:lnTo>
                  <a:pt x="2479" y="35882"/>
                </a:lnTo>
                <a:lnTo>
                  <a:pt x="2860" y="35973"/>
                </a:lnTo>
                <a:lnTo>
                  <a:pt x="3241" y="36053"/>
                </a:lnTo>
                <a:lnTo>
                  <a:pt x="3670" y="36121"/>
                </a:lnTo>
                <a:lnTo>
                  <a:pt x="4099" y="36167"/>
                </a:lnTo>
                <a:lnTo>
                  <a:pt x="4528" y="36178"/>
                </a:lnTo>
                <a:lnTo>
                  <a:pt x="4981" y="36178"/>
                </a:lnTo>
                <a:lnTo>
                  <a:pt x="5457" y="36155"/>
                </a:lnTo>
                <a:lnTo>
                  <a:pt x="5910" y="36098"/>
                </a:lnTo>
                <a:lnTo>
                  <a:pt x="6387" y="36007"/>
                </a:lnTo>
                <a:lnTo>
                  <a:pt x="6887" y="35905"/>
                </a:lnTo>
                <a:lnTo>
                  <a:pt x="22923" y="31724"/>
                </a:lnTo>
                <a:lnTo>
                  <a:pt x="38983" y="27555"/>
                </a:lnTo>
                <a:lnTo>
                  <a:pt x="55043" y="23397"/>
                </a:lnTo>
                <a:lnTo>
                  <a:pt x="71103" y="19228"/>
                </a:lnTo>
                <a:lnTo>
                  <a:pt x="79133" y="17132"/>
                </a:lnTo>
                <a:lnTo>
                  <a:pt x="87139" y="15036"/>
                </a:lnTo>
                <a:lnTo>
                  <a:pt x="95169" y="12940"/>
                </a:lnTo>
                <a:lnTo>
                  <a:pt x="103151" y="10822"/>
                </a:lnTo>
                <a:lnTo>
                  <a:pt x="111133" y="8703"/>
                </a:lnTo>
                <a:lnTo>
                  <a:pt x="119116" y="6573"/>
                </a:lnTo>
                <a:lnTo>
                  <a:pt x="127074" y="4420"/>
                </a:lnTo>
                <a:lnTo>
                  <a:pt x="135009" y="2256"/>
                </a:lnTo>
                <a:lnTo>
                  <a:pt x="135247" y="2187"/>
                </a:lnTo>
                <a:lnTo>
                  <a:pt x="135485" y="2096"/>
                </a:lnTo>
                <a:lnTo>
                  <a:pt x="135676" y="2005"/>
                </a:lnTo>
                <a:lnTo>
                  <a:pt x="135843" y="1914"/>
                </a:lnTo>
                <a:lnTo>
                  <a:pt x="135962" y="1811"/>
                </a:lnTo>
                <a:lnTo>
                  <a:pt x="136081" y="1709"/>
                </a:lnTo>
                <a:lnTo>
                  <a:pt x="136153" y="1606"/>
                </a:lnTo>
                <a:lnTo>
                  <a:pt x="136224" y="1492"/>
                </a:lnTo>
                <a:lnTo>
                  <a:pt x="136248" y="1390"/>
                </a:lnTo>
                <a:lnTo>
                  <a:pt x="136272" y="1276"/>
                </a:lnTo>
                <a:lnTo>
                  <a:pt x="136248" y="1173"/>
                </a:lnTo>
                <a:lnTo>
                  <a:pt x="136224" y="1060"/>
                </a:lnTo>
                <a:lnTo>
                  <a:pt x="136153" y="946"/>
                </a:lnTo>
                <a:lnTo>
                  <a:pt x="136081" y="843"/>
                </a:lnTo>
                <a:lnTo>
                  <a:pt x="135986" y="741"/>
                </a:lnTo>
                <a:lnTo>
                  <a:pt x="135890" y="638"/>
                </a:lnTo>
                <a:lnTo>
                  <a:pt x="135747" y="547"/>
                </a:lnTo>
                <a:lnTo>
                  <a:pt x="135605" y="456"/>
                </a:lnTo>
                <a:lnTo>
                  <a:pt x="135438" y="376"/>
                </a:lnTo>
                <a:lnTo>
                  <a:pt x="135271" y="296"/>
                </a:lnTo>
                <a:lnTo>
                  <a:pt x="135080" y="228"/>
                </a:lnTo>
                <a:lnTo>
                  <a:pt x="134890" y="160"/>
                </a:lnTo>
                <a:lnTo>
                  <a:pt x="134675" y="114"/>
                </a:lnTo>
                <a:lnTo>
                  <a:pt x="134461" y="69"/>
                </a:lnTo>
                <a:lnTo>
                  <a:pt x="134223" y="34"/>
                </a:lnTo>
                <a:lnTo>
                  <a:pt x="133984" y="12"/>
                </a:lnTo>
                <a:lnTo>
                  <a:pt x="13374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9"/>
          <p:cNvSpPr/>
          <p:nvPr/>
        </p:nvSpPr>
        <p:spPr>
          <a:xfrm rot="10800000">
            <a:off x="8478047" y="559660"/>
            <a:ext cx="390911" cy="188039"/>
          </a:xfrm>
          <a:custGeom>
            <a:avLst/>
            <a:gdLst/>
            <a:ahLst/>
            <a:cxnLst/>
            <a:rect l="l" t="t" r="r" b="b"/>
            <a:pathLst>
              <a:path w="116256" h="30563" extrusionOk="0">
                <a:moveTo>
                  <a:pt x="4552" y="0"/>
                </a:moveTo>
                <a:lnTo>
                  <a:pt x="4099" y="23"/>
                </a:lnTo>
                <a:lnTo>
                  <a:pt x="3670" y="80"/>
                </a:lnTo>
                <a:lnTo>
                  <a:pt x="3241" y="137"/>
                </a:lnTo>
                <a:lnTo>
                  <a:pt x="2860" y="228"/>
                </a:lnTo>
                <a:lnTo>
                  <a:pt x="2479" y="331"/>
                </a:lnTo>
                <a:lnTo>
                  <a:pt x="2097" y="445"/>
                </a:lnTo>
                <a:lnTo>
                  <a:pt x="1764" y="570"/>
                </a:lnTo>
                <a:lnTo>
                  <a:pt x="1454" y="718"/>
                </a:lnTo>
                <a:lnTo>
                  <a:pt x="1168" y="866"/>
                </a:lnTo>
                <a:lnTo>
                  <a:pt x="906" y="1026"/>
                </a:lnTo>
                <a:lnTo>
                  <a:pt x="668" y="1208"/>
                </a:lnTo>
                <a:lnTo>
                  <a:pt x="477" y="1379"/>
                </a:lnTo>
                <a:lnTo>
                  <a:pt x="310" y="1561"/>
                </a:lnTo>
                <a:lnTo>
                  <a:pt x="167" y="1755"/>
                </a:lnTo>
                <a:lnTo>
                  <a:pt x="72" y="1948"/>
                </a:lnTo>
                <a:lnTo>
                  <a:pt x="24" y="2142"/>
                </a:lnTo>
                <a:lnTo>
                  <a:pt x="1" y="2336"/>
                </a:lnTo>
                <a:lnTo>
                  <a:pt x="24" y="2518"/>
                </a:lnTo>
                <a:lnTo>
                  <a:pt x="96" y="2712"/>
                </a:lnTo>
                <a:lnTo>
                  <a:pt x="191" y="2894"/>
                </a:lnTo>
                <a:lnTo>
                  <a:pt x="358" y="3076"/>
                </a:lnTo>
                <a:lnTo>
                  <a:pt x="549" y="3247"/>
                </a:lnTo>
                <a:lnTo>
                  <a:pt x="811" y="3418"/>
                </a:lnTo>
                <a:lnTo>
                  <a:pt x="1097" y="3577"/>
                </a:lnTo>
                <a:lnTo>
                  <a:pt x="1454" y="3725"/>
                </a:lnTo>
                <a:lnTo>
                  <a:pt x="1859" y="3851"/>
                </a:lnTo>
                <a:lnTo>
                  <a:pt x="2336" y="3976"/>
                </a:lnTo>
                <a:lnTo>
                  <a:pt x="9246" y="5571"/>
                </a:lnTo>
                <a:lnTo>
                  <a:pt x="16156" y="7165"/>
                </a:lnTo>
                <a:lnTo>
                  <a:pt x="23042" y="8760"/>
                </a:lnTo>
                <a:lnTo>
                  <a:pt x="29904" y="10366"/>
                </a:lnTo>
                <a:lnTo>
                  <a:pt x="36767" y="11984"/>
                </a:lnTo>
                <a:lnTo>
                  <a:pt x="43629" y="13613"/>
                </a:lnTo>
                <a:lnTo>
                  <a:pt x="50491" y="15242"/>
                </a:lnTo>
                <a:lnTo>
                  <a:pt x="57330" y="16882"/>
                </a:lnTo>
                <a:lnTo>
                  <a:pt x="64145" y="18522"/>
                </a:lnTo>
                <a:lnTo>
                  <a:pt x="70960" y="20185"/>
                </a:lnTo>
                <a:lnTo>
                  <a:pt x="77774" y="21849"/>
                </a:lnTo>
                <a:lnTo>
                  <a:pt x="84589" y="23534"/>
                </a:lnTo>
                <a:lnTo>
                  <a:pt x="91380" y="25220"/>
                </a:lnTo>
                <a:lnTo>
                  <a:pt x="98147" y="26929"/>
                </a:lnTo>
                <a:lnTo>
                  <a:pt x="104914" y="28638"/>
                </a:lnTo>
                <a:lnTo>
                  <a:pt x="111681" y="30369"/>
                </a:lnTo>
                <a:lnTo>
                  <a:pt x="112015" y="30449"/>
                </a:lnTo>
                <a:lnTo>
                  <a:pt x="112324" y="30494"/>
                </a:lnTo>
                <a:lnTo>
                  <a:pt x="112634" y="30540"/>
                </a:lnTo>
                <a:lnTo>
                  <a:pt x="112944" y="30551"/>
                </a:lnTo>
                <a:lnTo>
                  <a:pt x="113254" y="30563"/>
                </a:lnTo>
                <a:lnTo>
                  <a:pt x="113540" y="30551"/>
                </a:lnTo>
                <a:lnTo>
                  <a:pt x="113826" y="30529"/>
                </a:lnTo>
                <a:lnTo>
                  <a:pt x="114112" y="30483"/>
                </a:lnTo>
                <a:lnTo>
                  <a:pt x="114374" y="30437"/>
                </a:lnTo>
                <a:lnTo>
                  <a:pt x="114636" y="30369"/>
                </a:lnTo>
                <a:lnTo>
                  <a:pt x="114850" y="30301"/>
                </a:lnTo>
                <a:lnTo>
                  <a:pt x="115088" y="30221"/>
                </a:lnTo>
                <a:lnTo>
                  <a:pt x="115303" y="30130"/>
                </a:lnTo>
                <a:lnTo>
                  <a:pt x="115470" y="30027"/>
                </a:lnTo>
                <a:lnTo>
                  <a:pt x="115660" y="29913"/>
                </a:lnTo>
                <a:lnTo>
                  <a:pt x="115803" y="29799"/>
                </a:lnTo>
                <a:lnTo>
                  <a:pt x="115946" y="29686"/>
                </a:lnTo>
                <a:lnTo>
                  <a:pt x="116042" y="29560"/>
                </a:lnTo>
                <a:lnTo>
                  <a:pt x="116137" y="29435"/>
                </a:lnTo>
                <a:lnTo>
                  <a:pt x="116208" y="29298"/>
                </a:lnTo>
                <a:lnTo>
                  <a:pt x="116256" y="29173"/>
                </a:lnTo>
                <a:lnTo>
                  <a:pt x="116256" y="29036"/>
                </a:lnTo>
                <a:lnTo>
                  <a:pt x="116256" y="28900"/>
                </a:lnTo>
                <a:lnTo>
                  <a:pt x="116208" y="28774"/>
                </a:lnTo>
                <a:lnTo>
                  <a:pt x="116137" y="28638"/>
                </a:lnTo>
                <a:lnTo>
                  <a:pt x="116042" y="28512"/>
                </a:lnTo>
                <a:lnTo>
                  <a:pt x="115922" y="28387"/>
                </a:lnTo>
                <a:lnTo>
                  <a:pt x="115756" y="28262"/>
                </a:lnTo>
                <a:lnTo>
                  <a:pt x="115565" y="28148"/>
                </a:lnTo>
                <a:lnTo>
                  <a:pt x="115351" y="28045"/>
                </a:lnTo>
                <a:lnTo>
                  <a:pt x="115088" y="27943"/>
                </a:lnTo>
                <a:lnTo>
                  <a:pt x="114779" y="27840"/>
                </a:lnTo>
                <a:lnTo>
                  <a:pt x="108202" y="25983"/>
                </a:lnTo>
                <a:lnTo>
                  <a:pt x="101626" y="24127"/>
                </a:lnTo>
                <a:lnTo>
                  <a:pt x="95002" y="22304"/>
                </a:lnTo>
                <a:lnTo>
                  <a:pt x="88354" y="20482"/>
                </a:lnTo>
                <a:lnTo>
                  <a:pt x="81706" y="18682"/>
                </a:lnTo>
                <a:lnTo>
                  <a:pt x="75010" y="16905"/>
                </a:lnTo>
                <a:lnTo>
                  <a:pt x="68291" y="15139"/>
                </a:lnTo>
                <a:lnTo>
                  <a:pt x="61571" y="13396"/>
                </a:lnTo>
                <a:lnTo>
                  <a:pt x="54804" y="11676"/>
                </a:lnTo>
                <a:lnTo>
                  <a:pt x="48013" y="9968"/>
                </a:lnTo>
                <a:lnTo>
                  <a:pt x="41222" y="8293"/>
                </a:lnTo>
                <a:lnTo>
                  <a:pt x="34408" y="6630"/>
                </a:lnTo>
                <a:lnTo>
                  <a:pt x="27569" y="4990"/>
                </a:lnTo>
                <a:lnTo>
                  <a:pt x="20707" y="3384"/>
                </a:lnTo>
                <a:lnTo>
                  <a:pt x="13821" y="1789"/>
                </a:lnTo>
                <a:lnTo>
                  <a:pt x="6934" y="228"/>
                </a:lnTo>
                <a:lnTo>
                  <a:pt x="6434" y="126"/>
                </a:lnTo>
                <a:lnTo>
                  <a:pt x="5957" y="57"/>
                </a:lnTo>
                <a:lnTo>
                  <a:pt x="5481" y="12"/>
                </a:lnTo>
                <a:lnTo>
                  <a:pt x="50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9"/>
          <p:cNvSpPr/>
          <p:nvPr/>
        </p:nvSpPr>
        <p:spPr>
          <a:xfrm rot="10800000">
            <a:off x="8561033" y="450485"/>
            <a:ext cx="321368" cy="187694"/>
          </a:xfrm>
          <a:custGeom>
            <a:avLst/>
            <a:gdLst/>
            <a:ahLst/>
            <a:cxnLst/>
            <a:rect l="l" t="t" r="r" b="b"/>
            <a:pathLst>
              <a:path w="95574" h="30507" extrusionOk="0">
                <a:moveTo>
                  <a:pt x="4313" y="1"/>
                </a:moveTo>
                <a:lnTo>
                  <a:pt x="3908" y="24"/>
                </a:lnTo>
                <a:lnTo>
                  <a:pt x="3479" y="58"/>
                </a:lnTo>
                <a:lnTo>
                  <a:pt x="3098" y="115"/>
                </a:lnTo>
                <a:lnTo>
                  <a:pt x="2717" y="195"/>
                </a:lnTo>
                <a:lnTo>
                  <a:pt x="2359" y="286"/>
                </a:lnTo>
                <a:lnTo>
                  <a:pt x="2002" y="400"/>
                </a:lnTo>
                <a:lnTo>
                  <a:pt x="1692" y="525"/>
                </a:lnTo>
                <a:lnTo>
                  <a:pt x="1382" y="650"/>
                </a:lnTo>
                <a:lnTo>
                  <a:pt x="1120" y="798"/>
                </a:lnTo>
                <a:lnTo>
                  <a:pt x="882" y="958"/>
                </a:lnTo>
                <a:lnTo>
                  <a:pt x="644" y="1129"/>
                </a:lnTo>
                <a:lnTo>
                  <a:pt x="453" y="1299"/>
                </a:lnTo>
                <a:lnTo>
                  <a:pt x="286" y="1482"/>
                </a:lnTo>
                <a:lnTo>
                  <a:pt x="167" y="1664"/>
                </a:lnTo>
                <a:lnTo>
                  <a:pt x="72" y="1846"/>
                </a:lnTo>
                <a:lnTo>
                  <a:pt x="24" y="2040"/>
                </a:lnTo>
                <a:lnTo>
                  <a:pt x="0" y="2222"/>
                </a:lnTo>
                <a:lnTo>
                  <a:pt x="0" y="2416"/>
                </a:lnTo>
                <a:lnTo>
                  <a:pt x="72" y="2598"/>
                </a:lnTo>
                <a:lnTo>
                  <a:pt x="167" y="2780"/>
                </a:lnTo>
                <a:lnTo>
                  <a:pt x="310" y="2963"/>
                </a:lnTo>
                <a:lnTo>
                  <a:pt x="501" y="3133"/>
                </a:lnTo>
                <a:lnTo>
                  <a:pt x="739" y="3304"/>
                </a:lnTo>
                <a:lnTo>
                  <a:pt x="1001" y="3452"/>
                </a:lnTo>
                <a:lnTo>
                  <a:pt x="1335" y="3600"/>
                </a:lnTo>
                <a:lnTo>
                  <a:pt x="1740" y="3737"/>
                </a:lnTo>
                <a:lnTo>
                  <a:pt x="2169" y="3862"/>
                </a:lnTo>
                <a:lnTo>
                  <a:pt x="5123" y="4591"/>
                </a:lnTo>
                <a:lnTo>
                  <a:pt x="8054" y="5332"/>
                </a:lnTo>
                <a:lnTo>
                  <a:pt x="10961" y="6072"/>
                </a:lnTo>
                <a:lnTo>
                  <a:pt x="13868" y="6824"/>
                </a:lnTo>
                <a:lnTo>
                  <a:pt x="16775" y="7576"/>
                </a:lnTo>
                <a:lnTo>
                  <a:pt x="19658" y="8339"/>
                </a:lnTo>
                <a:lnTo>
                  <a:pt x="22517" y="9114"/>
                </a:lnTo>
                <a:lnTo>
                  <a:pt x="25377" y="9888"/>
                </a:lnTo>
                <a:lnTo>
                  <a:pt x="28236" y="10674"/>
                </a:lnTo>
                <a:lnTo>
                  <a:pt x="31072" y="11472"/>
                </a:lnTo>
                <a:lnTo>
                  <a:pt x="33907" y="12269"/>
                </a:lnTo>
                <a:lnTo>
                  <a:pt x="36719" y="13066"/>
                </a:lnTo>
                <a:lnTo>
                  <a:pt x="39530" y="13875"/>
                </a:lnTo>
                <a:lnTo>
                  <a:pt x="42342" y="14695"/>
                </a:lnTo>
                <a:lnTo>
                  <a:pt x="45130" y="15515"/>
                </a:lnTo>
                <a:lnTo>
                  <a:pt x="47918" y="16336"/>
                </a:lnTo>
                <a:lnTo>
                  <a:pt x="53470" y="18010"/>
                </a:lnTo>
                <a:lnTo>
                  <a:pt x="58974" y="19707"/>
                </a:lnTo>
                <a:lnTo>
                  <a:pt x="64478" y="21416"/>
                </a:lnTo>
                <a:lnTo>
                  <a:pt x="69959" y="23159"/>
                </a:lnTo>
                <a:lnTo>
                  <a:pt x="75415" y="24913"/>
                </a:lnTo>
                <a:lnTo>
                  <a:pt x="80872" y="26702"/>
                </a:lnTo>
                <a:lnTo>
                  <a:pt x="86304" y="28501"/>
                </a:lnTo>
                <a:lnTo>
                  <a:pt x="91713" y="30312"/>
                </a:lnTo>
                <a:lnTo>
                  <a:pt x="91952" y="30381"/>
                </a:lnTo>
                <a:lnTo>
                  <a:pt x="92166" y="30438"/>
                </a:lnTo>
                <a:lnTo>
                  <a:pt x="92380" y="30472"/>
                </a:lnTo>
                <a:lnTo>
                  <a:pt x="92619" y="30495"/>
                </a:lnTo>
                <a:lnTo>
                  <a:pt x="92833" y="30506"/>
                </a:lnTo>
                <a:lnTo>
                  <a:pt x="93048" y="30506"/>
                </a:lnTo>
                <a:lnTo>
                  <a:pt x="93286" y="30495"/>
                </a:lnTo>
                <a:lnTo>
                  <a:pt x="93500" y="30472"/>
                </a:lnTo>
                <a:lnTo>
                  <a:pt x="93715" y="30438"/>
                </a:lnTo>
                <a:lnTo>
                  <a:pt x="93905" y="30404"/>
                </a:lnTo>
                <a:lnTo>
                  <a:pt x="94096" y="30347"/>
                </a:lnTo>
                <a:lnTo>
                  <a:pt x="94287" y="30290"/>
                </a:lnTo>
                <a:lnTo>
                  <a:pt x="94477" y="30221"/>
                </a:lnTo>
                <a:lnTo>
                  <a:pt x="94644" y="30153"/>
                </a:lnTo>
                <a:lnTo>
                  <a:pt x="94811" y="30073"/>
                </a:lnTo>
                <a:lnTo>
                  <a:pt x="94954" y="29994"/>
                </a:lnTo>
                <a:lnTo>
                  <a:pt x="95097" y="29902"/>
                </a:lnTo>
                <a:lnTo>
                  <a:pt x="95216" y="29811"/>
                </a:lnTo>
                <a:lnTo>
                  <a:pt x="95311" y="29709"/>
                </a:lnTo>
                <a:lnTo>
                  <a:pt x="95407" y="29618"/>
                </a:lnTo>
                <a:lnTo>
                  <a:pt x="95478" y="29515"/>
                </a:lnTo>
                <a:lnTo>
                  <a:pt x="95526" y="29401"/>
                </a:lnTo>
                <a:lnTo>
                  <a:pt x="95550" y="29299"/>
                </a:lnTo>
                <a:lnTo>
                  <a:pt x="95573" y="29196"/>
                </a:lnTo>
                <a:lnTo>
                  <a:pt x="95550" y="29094"/>
                </a:lnTo>
                <a:lnTo>
                  <a:pt x="95526" y="28991"/>
                </a:lnTo>
                <a:lnTo>
                  <a:pt x="95454" y="28889"/>
                </a:lnTo>
                <a:lnTo>
                  <a:pt x="95383" y="28786"/>
                </a:lnTo>
                <a:lnTo>
                  <a:pt x="95287" y="28684"/>
                </a:lnTo>
                <a:lnTo>
                  <a:pt x="95144" y="28592"/>
                </a:lnTo>
                <a:lnTo>
                  <a:pt x="94978" y="28501"/>
                </a:lnTo>
                <a:lnTo>
                  <a:pt x="94787" y="28422"/>
                </a:lnTo>
                <a:lnTo>
                  <a:pt x="92237" y="27408"/>
                </a:lnTo>
                <a:lnTo>
                  <a:pt x="89688" y="26405"/>
                </a:lnTo>
                <a:lnTo>
                  <a:pt x="87114" y="25414"/>
                </a:lnTo>
                <a:lnTo>
                  <a:pt x="84517" y="24435"/>
                </a:lnTo>
                <a:lnTo>
                  <a:pt x="81896" y="23455"/>
                </a:lnTo>
                <a:lnTo>
                  <a:pt x="79275" y="22498"/>
                </a:lnTo>
                <a:lnTo>
                  <a:pt x="76630" y="21541"/>
                </a:lnTo>
                <a:lnTo>
                  <a:pt x="73962" y="20585"/>
                </a:lnTo>
                <a:lnTo>
                  <a:pt x="71293" y="19650"/>
                </a:lnTo>
                <a:lnTo>
                  <a:pt x="68577" y="18716"/>
                </a:lnTo>
                <a:lnTo>
                  <a:pt x="65884" y="17794"/>
                </a:lnTo>
                <a:lnTo>
                  <a:pt x="63168" y="16871"/>
                </a:lnTo>
                <a:lnTo>
                  <a:pt x="60427" y="15971"/>
                </a:lnTo>
                <a:lnTo>
                  <a:pt x="57687" y="15071"/>
                </a:lnTo>
                <a:lnTo>
                  <a:pt x="54923" y="14183"/>
                </a:lnTo>
                <a:lnTo>
                  <a:pt x="52135" y="13294"/>
                </a:lnTo>
                <a:lnTo>
                  <a:pt x="49371" y="12417"/>
                </a:lnTo>
                <a:lnTo>
                  <a:pt x="46560" y="11551"/>
                </a:lnTo>
                <a:lnTo>
                  <a:pt x="43772" y="10697"/>
                </a:lnTo>
                <a:lnTo>
                  <a:pt x="40936" y="9843"/>
                </a:lnTo>
                <a:lnTo>
                  <a:pt x="38125" y="9000"/>
                </a:lnTo>
                <a:lnTo>
                  <a:pt x="35289" y="8168"/>
                </a:lnTo>
                <a:lnTo>
                  <a:pt x="32454" y="7348"/>
                </a:lnTo>
                <a:lnTo>
                  <a:pt x="29594" y="6528"/>
                </a:lnTo>
                <a:lnTo>
                  <a:pt x="26735" y="5719"/>
                </a:lnTo>
                <a:lnTo>
                  <a:pt x="23876" y="4910"/>
                </a:lnTo>
                <a:lnTo>
                  <a:pt x="20993" y="4124"/>
                </a:lnTo>
                <a:lnTo>
                  <a:pt x="18133" y="3338"/>
                </a:lnTo>
                <a:lnTo>
                  <a:pt x="15250" y="2552"/>
                </a:lnTo>
                <a:lnTo>
                  <a:pt x="12343" y="1789"/>
                </a:lnTo>
                <a:lnTo>
                  <a:pt x="9460" y="1026"/>
                </a:lnTo>
                <a:lnTo>
                  <a:pt x="6553" y="263"/>
                </a:lnTo>
                <a:lnTo>
                  <a:pt x="6100" y="160"/>
                </a:lnTo>
                <a:lnTo>
                  <a:pt x="5647" y="81"/>
                </a:lnTo>
                <a:lnTo>
                  <a:pt x="5195" y="35"/>
                </a:lnTo>
                <a:lnTo>
                  <a:pt x="474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9"/>
          <p:cNvSpPr/>
          <p:nvPr/>
        </p:nvSpPr>
        <p:spPr>
          <a:xfrm rot="10800000">
            <a:off x="8262064" y="773911"/>
            <a:ext cx="124214" cy="56340"/>
          </a:xfrm>
          <a:custGeom>
            <a:avLst/>
            <a:gdLst/>
            <a:ahLst/>
            <a:cxnLst/>
            <a:rect l="l" t="t" r="r" b="b"/>
            <a:pathLst>
              <a:path w="32645" h="8089" extrusionOk="0">
                <a:moveTo>
                  <a:pt x="4361" y="1"/>
                </a:moveTo>
                <a:lnTo>
                  <a:pt x="3979" y="12"/>
                </a:lnTo>
                <a:lnTo>
                  <a:pt x="3622" y="35"/>
                </a:lnTo>
                <a:lnTo>
                  <a:pt x="3265" y="69"/>
                </a:lnTo>
                <a:lnTo>
                  <a:pt x="2931" y="126"/>
                </a:lnTo>
                <a:lnTo>
                  <a:pt x="2597" y="194"/>
                </a:lnTo>
                <a:lnTo>
                  <a:pt x="2288" y="274"/>
                </a:lnTo>
                <a:lnTo>
                  <a:pt x="1978" y="365"/>
                </a:lnTo>
                <a:lnTo>
                  <a:pt x="1692" y="468"/>
                </a:lnTo>
                <a:lnTo>
                  <a:pt x="1430" y="582"/>
                </a:lnTo>
                <a:lnTo>
                  <a:pt x="1192" y="696"/>
                </a:lnTo>
                <a:lnTo>
                  <a:pt x="953" y="832"/>
                </a:lnTo>
                <a:lnTo>
                  <a:pt x="739" y="958"/>
                </a:lnTo>
                <a:lnTo>
                  <a:pt x="572" y="1106"/>
                </a:lnTo>
                <a:lnTo>
                  <a:pt x="405" y="1242"/>
                </a:lnTo>
                <a:lnTo>
                  <a:pt x="262" y="1391"/>
                </a:lnTo>
                <a:lnTo>
                  <a:pt x="167" y="1550"/>
                </a:lnTo>
                <a:lnTo>
                  <a:pt x="72" y="1698"/>
                </a:lnTo>
                <a:lnTo>
                  <a:pt x="24" y="1858"/>
                </a:lnTo>
                <a:lnTo>
                  <a:pt x="0" y="2017"/>
                </a:lnTo>
                <a:lnTo>
                  <a:pt x="0" y="2177"/>
                </a:lnTo>
                <a:lnTo>
                  <a:pt x="48" y="2325"/>
                </a:lnTo>
                <a:lnTo>
                  <a:pt x="119" y="2484"/>
                </a:lnTo>
                <a:lnTo>
                  <a:pt x="238" y="2632"/>
                </a:lnTo>
                <a:lnTo>
                  <a:pt x="358" y="2780"/>
                </a:lnTo>
                <a:lnTo>
                  <a:pt x="548" y="2917"/>
                </a:lnTo>
                <a:lnTo>
                  <a:pt x="763" y="3054"/>
                </a:lnTo>
                <a:lnTo>
                  <a:pt x="1025" y="3179"/>
                </a:lnTo>
                <a:lnTo>
                  <a:pt x="1311" y="3304"/>
                </a:lnTo>
                <a:lnTo>
                  <a:pt x="1668" y="3407"/>
                </a:lnTo>
                <a:lnTo>
                  <a:pt x="2049" y="3509"/>
                </a:lnTo>
                <a:lnTo>
                  <a:pt x="3503" y="3851"/>
                </a:lnTo>
                <a:lnTo>
                  <a:pt x="4956" y="4193"/>
                </a:lnTo>
                <a:lnTo>
                  <a:pt x="6458" y="4512"/>
                </a:lnTo>
                <a:lnTo>
                  <a:pt x="7959" y="4831"/>
                </a:lnTo>
                <a:lnTo>
                  <a:pt x="9484" y="5138"/>
                </a:lnTo>
                <a:lnTo>
                  <a:pt x="11032" y="5446"/>
                </a:lnTo>
                <a:lnTo>
                  <a:pt x="12581" y="5742"/>
                </a:lnTo>
                <a:lnTo>
                  <a:pt x="14130" y="6027"/>
                </a:lnTo>
                <a:lnTo>
                  <a:pt x="15703" y="6300"/>
                </a:lnTo>
                <a:lnTo>
                  <a:pt x="17252" y="6562"/>
                </a:lnTo>
                <a:lnTo>
                  <a:pt x="18824" y="6824"/>
                </a:lnTo>
                <a:lnTo>
                  <a:pt x="20397" y="7075"/>
                </a:lnTo>
                <a:lnTo>
                  <a:pt x="21969" y="7314"/>
                </a:lnTo>
                <a:lnTo>
                  <a:pt x="23542" y="7542"/>
                </a:lnTo>
                <a:lnTo>
                  <a:pt x="25091" y="7770"/>
                </a:lnTo>
                <a:lnTo>
                  <a:pt x="26640" y="7986"/>
                </a:lnTo>
                <a:lnTo>
                  <a:pt x="27211" y="8043"/>
                </a:lnTo>
                <a:lnTo>
                  <a:pt x="27783" y="8088"/>
                </a:lnTo>
                <a:lnTo>
                  <a:pt x="28284" y="8088"/>
                </a:lnTo>
                <a:lnTo>
                  <a:pt x="28784" y="8077"/>
                </a:lnTo>
                <a:lnTo>
                  <a:pt x="29261" y="8032"/>
                </a:lnTo>
                <a:lnTo>
                  <a:pt x="29713" y="7975"/>
                </a:lnTo>
                <a:lnTo>
                  <a:pt x="30118" y="7883"/>
                </a:lnTo>
                <a:lnTo>
                  <a:pt x="30500" y="7781"/>
                </a:lnTo>
                <a:lnTo>
                  <a:pt x="30857" y="7656"/>
                </a:lnTo>
                <a:lnTo>
                  <a:pt x="31191" y="7519"/>
                </a:lnTo>
                <a:lnTo>
                  <a:pt x="31477" y="7371"/>
                </a:lnTo>
                <a:lnTo>
                  <a:pt x="31739" y="7200"/>
                </a:lnTo>
                <a:lnTo>
                  <a:pt x="31977" y="7018"/>
                </a:lnTo>
                <a:lnTo>
                  <a:pt x="32168" y="6835"/>
                </a:lnTo>
                <a:lnTo>
                  <a:pt x="32334" y="6630"/>
                </a:lnTo>
                <a:lnTo>
                  <a:pt x="32477" y="6425"/>
                </a:lnTo>
                <a:lnTo>
                  <a:pt x="32573" y="6220"/>
                </a:lnTo>
                <a:lnTo>
                  <a:pt x="32620" y="6004"/>
                </a:lnTo>
                <a:lnTo>
                  <a:pt x="32644" y="5787"/>
                </a:lnTo>
                <a:lnTo>
                  <a:pt x="32620" y="5571"/>
                </a:lnTo>
                <a:lnTo>
                  <a:pt x="32573" y="5355"/>
                </a:lnTo>
                <a:lnTo>
                  <a:pt x="32477" y="5138"/>
                </a:lnTo>
                <a:lnTo>
                  <a:pt x="32358" y="4922"/>
                </a:lnTo>
                <a:lnTo>
                  <a:pt x="32191" y="4717"/>
                </a:lnTo>
                <a:lnTo>
                  <a:pt x="31977" y="4523"/>
                </a:lnTo>
                <a:lnTo>
                  <a:pt x="31715" y="4329"/>
                </a:lnTo>
                <a:lnTo>
                  <a:pt x="31429" y="4147"/>
                </a:lnTo>
                <a:lnTo>
                  <a:pt x="31072" y="3976"/>
                </a:lnTo>
                <a:lnTo>
                  <a:pt x="30690" y="3817"/>
                </a:lnTo>
                <a:lnTo>
                  <a:pt x="30261" y="3669"/>
                </a:lnTo>
                <a:lnTo>
                  <a:pt x="29785" y="3543"/>
                </a:lnTo>
                <a:lnTo>
                  <a:pt x="29285" y="3441"/>
                </a:lnTo>
                <a:lnTo>
                  <a:pt x="27831" y="3168"/>
                </a:lnTo>
                <a:lnTo>
                  <a:pt x="26378" y="2906"/>
                </a:lnTo>
                <a:lnTo>
                  <a:pt x="24900" y="2655"/>
                </a:lnTo>
                <a:lnTo>
                  <a:pt x="23399" y="2404"/>
                </a:lnTo>
                <a:lnTo>
                  <a:pt x="21898" y="2154"/>
                </a:lnTo>
                <a:lnTo>
                  <a:pt x="20397" y="1915"/>
                </a:lnTo>
                <a:lnTo>
                  <a:pt x="18872" y="1687"/>
                </a:lnTo>
                <a:lnTo>
                  <a:pt x="17347" y="1470"/>
                </a:lnTo>
                <a:lnTo>
                  <a:pt x="15822" y="1254"/>
                </a:lnTo>
                <a:lnTo>
                  <a:pt x="14297" y="1049"/>
                </a:lnTo>
                <a:lnTo>
                  <a:pt x="12748" y="844"/>
                </a:lnTo>
                <a:lnTo>
                  <a:pt x="11223" y="661"/>
                </a:lnTo>
                <a:lnTo>
                  <a:pt x="9674" y="491"/>
                </a:lnTo>
                <a:lnTo>
                  <a:pt x="8149" y="320"/>
                </a:lnTo>
                <a:lnTo>
                  <a:pt x="6624" y="172"/>
                </a:lnTo>
                <a:lnTo>
                  <a:pt x="5123" y="35"/>
                </a:lnTo>
                <a:lnTo>
                  <a:pt x="4718" y="12"/>
                </a:lnTo>
                <a:lnTo>
                  <a:pt x="436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9"/>
          <p:cNvSpPr/>
          <p:nvPr/>
        </p:nvSpPr>
        <p:spPr>
          <a:xfrm rot="10800000">
            <a:off x="7995395" y="741221"/>
            <a:ext cx="90304" cy="36267"/>
          </a:xfrm>
          <a:custGeom>
            <a:avLst/>
            <a:gdLst/>
            <a:ahLst/>
            <a:cxnLst/>
            <a:rect l="l" t="t" r="r" b="b"/>
            <a:pathLst>
              <a:path w="23733" h="5207" extrusionOk="0">
                <a:moveTo>
                  <a:pt x="3074" y="1"/>
                </a:moveTo>
                <a:lnTo>
                  <a:pt x="2764" y="24"/>
                </a:lnTo>
                <a:lnTo>
                  <a:pt x="2454" y="58"/>
                </a:lnTo>
                <a:lnTo>
                  <a:pt x="2168" y="103"/>
                </a:lnTo>
                <a:lnTo>
                  <a:pt x="1906" y="172"/>
                </a:lnTo>
                <a:lnTo>
                  <a:pt x="1644" y="251"/>
                </a:lnTo>
                <a:lnTo>
                  <a:pt x="1406" y="331"/>
                </a:lnTo>
                <a:lnTo>
                  <a:pt x="1191" y="434"/>
                </a:lnTo>
                <a:lnTo>
                  <a:pt x="977" y="548"/>
                </a:lnTo>
                <a:lnTo>
                  <a:pt x="786" y="662"/>
                </a:lnTo>
                <a:lnTo>
                  <a:pt x="620" y="787"/>
                </a:lnTo>
                <a:lnTo>
                  <a:pt x="453" y="924"/>
                </a:lnTo>
                <a:lnTo>
                  <a:pt x="334" y="1060"/>
                </a:lnTo>
                <a:lnTo>
                  <a:pt x="214" y="1197"/>
                </a:lnTo>
                <a:lnTo>
                  <a:pt x="119" y="1345"/>
                </a:lnTo>
                <a:lnTo>
                  <a:pt x="48" y="1493"/>
                </a:lnTo>
                <a:lnTo>
                  <a:pt x="24" y="1641"/>
                </a:lnTo>
                <a:lnTo>
                  <a:pt x="0" y="1801"/>
                </a:lnTo>
                <a:lnTo>
                  <a:pt x="0" y="1949"/>
                </a:lnTo>
                <a:lnTo>
                  <a:pt x="48" y="2097"/>
                </a:lnTo>
                <a:lnTo>
                  <a:pt x="95" y="2245"/>
                </a:lnTo>
                <a:lnTo>
                  <a:pt x="191" y="2393"/>
                </a:lnTo>
                <a:lnTo>
                  <a:pt x="310" y="2530"/>
                </a:lnTo>
                <a:lnTo>
                  <a:pt x="453" y="2666"/>
                </a:lnTo>
                <a:lnTo>
                  <a:pt x="643" y="2792"/>
                </a:lnTo>
                <a:lnTo>
                  <a:pt x="858" y="2906"/>
                </a:lnTo>
                <a:lnTo>
                  <a:pt x="1096" y="3020"/>
                </a:lnTo>
                <a:lnTo>
                  <a:pt x="1358" y="3122"/>
                </a:lnTo>
                <a:lnTo>
                  <a:pt x="1668" y="3213"/>
                </a:lnTo>
                <a:lnTo>
                  <a:pt x="2740" y="3475"/>
                </a:lnTo>
                <a:lnTo>
                  <a:pt x="3836" y="3726"/>
                </a:lnTo>
                <a:lnTo>
                  <a:pt x="4956" y="3965"/>
                </a:lnTo>
                <a:lnTo>
                  <a:pt x="6100" y="4193"/>
                </a:lnTo>
                <a:lnTo>
                  <a:pt x="7267" y="4386"/>
                </a:lnTo>
                <a:lnTo>
                  <a:pt x="8435" y="4580"/>
                </a:lnTo>
                <a:lnTo>
                  <a:pt x="9626" y="4740"/>
                </a:lnTo>
                <a:lnTo>
                  <a:pt x="10842" y="4876"/>
                </a:lnTo>
                <a:lnTo>
                  <a:pt x="12057" y="5002"/>
                </a:lnTo>
                <a:lnTo>
                  <a:pt x="13272" y="5093"/>
                </a:lnTo>
                <a:lnTo>
                  <a:pt x="13868" y="5127"/>
                </a:lnTo>
                <a:lnTo>
                  <a:pt x="14487" y="5150"/>
                </a:lnTo>
                <a:lnTo>
                  <a:pt x="15107" y="5172"/>
                </a:lnTo>
                <a:lnTo>
                  <a:pt x="15703" y="5195"/>
                </a:lnTo>
                <a:lnTo>
                  <a:pt x="16322" y="5195"/>
                </a:lnTo>
                <a:lnTo>
                  <a:pt x="16942" y="5207"/>
                </a:lnTo>
                <a:lnTo>
                  <a:pt x="17537" y="5195"/>
                </a:lnTo>
                <a:lnTo>
                  <a:pt x="18157" y="5184"/>
                </a:lnTo>
                <a:lnTo>
                  <a:pt x="18776" y="5161"/>
                </a:lnTo>
                <a:lnTo>
                  <a:pt x="19372" y="5127"/>
                </a:lnTo>
                <a:lnTo>
                  <a:pt x="19968" y="5081"/>
                </a:lnTo>
                <a:lnTo>
                  <a:pt x="20587" y="5036"/>
                </a:lnTo>
                <a:lnTo>
                  <a:pt x="21016" y="4990"/>
                </a:lnTo>
                <a:lnTo>
                  <a:pt x="21421" y="4922"/>
                </a:lnTo>
                <a:lnTo>
                  <a:pt x="21802" y="4831"/>
                </a:lnTo>
                <a:lnTo>
                  <a:pt x="22136" y="4728"/>
                </a:lnTo>
                <a:lnTo>
                  <a:pt x="22446" y="4614"/>
                </a:lnTo>
                <a:lnTo>
                  <a:pt x="22732" y="4489"/>
                </a:lnTo>
                <a:lnTo>
                  <a:pt x="22970" y="4352"/>
                </a:lnTo>
                <a:lnTo>
                  <a:pt x="23161" y="4193"/>
                </a:lnTo>
                <a:lnTo>
                  <a:pt x="23327" y="4033"/>
                </a:lnTo>
                <a:lnTo>
                  <a:pt x="23470" y="3862"/>
                </a:lnTo>
                <a:lnTo>
                  <a:pt x="23589" y="3692"/>
                </a:lnTo>
                <a:lnTo>
                  <a:pt x="23661" y="3509"/>
                </a:lnTo>
                <a:lnTo>
                  <a:pt x="23709" y="3327"/>
                </a:lnTo>
                <a:lnTo>
                  <a:pt x="23732" y="3145"/>
                </a:lnTo>
                <a:lnTo>
                  <a:pt x="23732" y="2963"/>
                </a:lnTo>
                <a:lnTo>
                  <a:pt x="23685" y="2769"/>
                </a:lnTo>
                <a:lnTo>
                  <a:pt x="23613" y="2587"/>
                </a:lnTo>
                <a:lnTo>
                  <a:pt x="23518" y="2404"/>
                </a:lnTo>
                <a:lnTo>
                  <a:pt x="23399" y="2222"/>
                </a:lnTo>
                <a:lnTo>
                  <a:pt x="23232" y="2051"/>
                </a:lnTo>
                <a:lnTo>
                  <a:pt x="23065" y="1880"/>
                </a:lnTo>
                <a:lnTo>
                  <a:pt x="22851" y="1732"/>
                </a:lnTo>
                <a:lnTo>
                  <a:pt x="22613" y="1573"/>
                </a:lnTo>
                <a:lnTo>
                  <a:pt x="22350" y="1436"/>
                </a:lnTo>
                <a:lnTo>
                  <a:pt x="22065" y="1311"/>
                </a:lnTo>
                <a:lnTo>
                  <a:pt x="21755" y="1197"/>
                </a:lnTo>
                <a:lnTo>
                  <a:pt x="21421" y="1106"/>
                </a:lnTo>
                <a:lnTo>
                  <a:pt x="21064" y="1026"/>
                </a:lnTo>
                <a:lnTo>
                  <a:pt x="20682" y="958"/>
                </a:lnTo>
                <a:lnTo>
                  <a:pt x="20277" y="912"/>
                </a:lnTo>
                <a:lnTo>
                  <a:pt x="19849" y="889"/>
                </a:lnTo>
                <a:lnTo>
                  <a:pt x="19396" y="889"/>
                </a:lnTo>
                <a:lnTo>
                  <a:pt x="17418" y="912"/>
                </a:lnTo>
                <a:lnTo>
                  <a:pt x="15512" y="935"/>
                </a:lnTo>
                <a:lnTo>
                  <a:pt x="13653" y="935"/>
                </a:lnTo>
                <a:lnTo>
                  <a:pt x="12724" y="912"/>
                </a:lnTo>
                <a:lnTo>
                  <a:pt x="11819" y="889"/>
                </a:lnTo>
                <a:lnTo>
                  <a:pt x="10913" y="855"/>
                </a:lnTo>
                <a:lnTo>
                  <a:pt x="10008" y="798"/>
                </a:lnTo>
                <a:lnTo>
                  <a:pt x="9102" y="730"/>
                </a:lnTo>
                <a:lnTo>
                  <a:pt x="8173" y="650"/>
                </a:lnTo>
                <a:lnTo>
                  <a:pt x="7267" y="548"/>
                </a:lnTo>
                <a:lnTo>
                  <a:pt x="6314" y="422"/>
                </a:lnTo>
                <a:lnTo>
                  <a:pt x="5385" y="274"/>
                </a:lnTo>
                <a:lnTo>
                  <a:pt x="4408" y="103"/>
                </a:lnTo>
                <a:lnTo>
                  <a:pt x="4075" y="58"/>
                </a:lnTo>
                <a:lnTo>
                  <a:pt x="3717" y="24"/>
                </a:lnTo>
                <a:lnTo>
                  <a:pt x="338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9"/>
          <p:cNvSpPr/>
          <p:nvPr/>
        </p:nvSpPr>
        <p:spPr>
          <a:xfrm rot="10800000">
            <a:off x="7136052" y="866549"/>
            <a:ext cx="140445" cy="68673"/>
          </a:xfrm>
          <a:custGeom>
            <a:avLst/>
            <a:gdLst/>
            <a:ahLst/>
            <a:cxnLst/>
            <a:rect l="l" t="t" r="r" b="b"/>
            <a:pathLst>
              <a:path w="42081" h="11244" extrusionOk="0">
                <a:moveTo>
                  <a:pt x="37863" y="1"/>
                </a:moveTo>
                <a:lnTo>
                  <a:pt x="37458" y="12"/>
                </a:lnTo>
                <a:lnTo>
                  <a:pt x="37077" y="46"/>
                </a:lnTo>
                <a:lnTo>
                  <a:pt x="36672" y="103"/>
                </a:lnTo>
                <a:lnTo>
                  <a:pt x="36290" y="183"/>
                </a:lnTo>
                <a:lnTo>
                  <a:pt x="35885" y="274"/>
                </a:lnTo>
                <a:lnTo>
                  <a:pt x="35504" y="388"/>
                </a:lnTo>
                <a:lnTo>
                  <a:pt x="35123" y="536"/>
                </a:lnTo>
                <a:lnTo>
                  <a:pt x="33336" y="1254"/>
                </a:lnTo>
                <a:lnTo>
                  <a:pt x="31549" y="1960"/>
                </a:lnTo>
                <a:lnTo>
                  <a:pt x="29762" y="2644"/>
                </a:lnTo>
                <a:lnTo>
                  <a:pt x="28856" y="2985"/>
                </a:lnTo>
                <a:lnTo>
                  <a:pt x="27951" y="3316"/>
                </a:lnTo>
                <a:lnTo>
                  <a:pt x="27021" y="3635"/>
                </a:lnTo>
                <a:lnTo>
                  <a:pt x="26092" y="3942"/>
                </a:lnTo>
                <a:lnTo>
                  <a:pt x="25139" y="4250"/>
                </a:lnTo>
                <a:lnTo>
                  <a:pt x="24186" y="4546"/>
                </a:lnTo>
                <a:lnTo>
                  <a:pt x="23185" y="4831"/>
                </a:lnTo>
                <a:lnTo>
                  <a:pt x="22184" y="5104"/>
                </a:lnTo>
                <a:lnTo>
                  <a:pt x="21160" y="5366"/>
                </a:lnTo>
                <a:lnTo>
                  <a:pt x="20088" y="5617"/>
                </a:lnTo>
                <a:lnTo>
                  <a:pt x="19039" y="5856"/>
                </a:lnTo>
                <a:lnTo>
                  <a:pt x="17967" y="6061"/>
                </a:lnTo>
                <a:lnTo>
                  <a:pt x="16895" y="6266"/>
                </a:lnTo>
                <a:lnTo>
                  <a:pt x="15799" y="6448"/>
                </a:lnTo>
                <a:lnTo>
                  <a:pt x="14726" y="6630"/>
                </a:lnTo>
                <a:lnTo>
                  <a:pt x="13630" y="6790"/>
                </a:lnTo>
                <a:lnTo>
                  <a:pt x="12510" y="6938"/>
                </a:lnTo>
                <a:lnTo>
                  <a:pt x="11414" y="7086"/>
                </a:lnTo>
                <a:lnTo>
                  <a:pt x="10294" y="7211"/>
                </a:lnTo>
                <a:lnTo>
                  <a:pt x="9198" y="7348"/>
                </a:lnTo>
                <a:lnTo>
                  <a:pt x="6935" y="7587"/>
                </a:lnTo>
                <a:lnTo>
                  <a:pt x="2431" y="8054"/>
                </a:lnTo>
                <a:lnTo>
                  <a:pt x="2074" y="8100"/>
                </a:lnTo>
                <a:lnTo>
                  <a:pt x="1764" y="8157"/>
                </a:lnTo>
                <a:lnTo>
                  <a:pt x="1478" y="8225"/>
                </a:lnTo>
                <a:lnTo>
                  <a:pt x="1216" y="8305"/>
                </a:lnTo>
                <a:lnTo>
                  <a:pt x="978" y="8396"/>
                </a:lnTo>
                <a:lnTo>
                  <a:pt x="763" y="8487"/>
                </a:lnTo>
                <a:lnTo>
                  <a:pt x="573" y="8601"/>
                </a:lnTo>
                <a:lnTo>
                  <a:pt x="430" y="8715"/>
                </a:lnTo>
                <a:lnTo>
                  <a:pt x="287" y="8829"/>
                </a:lnTo>
                <a:lnTo>
                  <a:pt x="191" y="8954"/>
                </a:lnTo>
                <a:lnTo>
                  <a:pt x="96" y="9080"/>
                </a:lnTo>
                <a:lnTo>
                  <a:pt x="48" y="9216"/>
                </a:lnTo>
                <a:lnTo>
                  <a:pt x="1" y="9353"/>
                </a:lnTo>
                <a:lnTo>
                  <a:pt x="1" y="9490"/>
                </a:lnTo>
                <a:lnTo>
                  <a:pt x="25" y="9626"/>
                </a:lnTo>
                <a:lnTo>
                  <a:pt x="48" y="9763"/>
                </a:lnTo>
                <a:lnTo>
                  <a:pt x="96" y="9900"/>
                </a:lnTo>
                <a:lnTo>
                  <a:pt x="191" y="10036"/>
                </a:lnTo>
                <a:lnTo>
                  <a:pt x="287" y="10162"/>
                </a:lnTo>
                <a:lnTo>
                  <a:pt x="406" y="10298"/>
                </a:lnTo>
                <a:lnTo>
                  <a:pt x="549" y="10412"/>
                </a:lnTo>
                <a:lnTo>
                  <a:pt x="716" y="10538"/>
                </a:lnTo>
                <a:lnTo>
                  <a:pt x="882" y="10651"/>
                </a:lnTo>
                <a:lnTo>
                  <a:pt x="1097" y="10754"/>
                </a:lnTo>
                <a:lnTo>
                  <a:pt x="1311" y="10845"/>
                </a:lnTo>
                <a:lnTo>
                  <a:pt x="1550" y="10936"/>
                </a:lnTo>
                <a:lnTo>
                  <a:pt x="1788" y="11016"/>
                </a:lnTo>
                <a:lnTo>
                  <a:pt x="2074" y="11084"/>
                </a:lnTo>
                <a:lnTo>
                  <a:pt x="2360" y="11141"/>
                </a:lnTo>
                <a:lnTo>
                  <a:pt x="2669" y="11187"/>
                </a:lnTo>
                <a:lnTo>
                  <a:pt x="2979" y="11210"/>
                </a:lnTo>
                <a:lnTo>
                  <a:pt x="3313" y="11232"/>
                </a:lnTo>
                <a:lnTo>
                  <a:pt x="4576" y="11244"/>
                </a:lnTo>
                <a:lnTo>
                  <a:pt x="5839" y="11244"/>
                </a:lnTo>
                <a:lnTo>
                  <a:pt x="7125" y="11221"/>
                </a:lnTo>
                <a:lnTo>
                  <a:pt x="8412" y="11175"/>
                </a:lnTo>
                <a:lnTo>
                  <a:pt x="9699" y="11107"/>
                </a:lnTo>
                <a:lnTo>
                  <a:pt x="10985" y="11027"/>
                </a:lnTo>
                <a:lnTo>
                  <a:pt x="12296" y="10925"/>
                </a:lnTo>
                <a:lnTo>
                  <a:pt x="13606" y="10800"/>
                </a:lnTo>
                <a:lnTo>
                  <a:pt x="14917" y="10663"/>
                </a:lnTo>
                <a:lnTo>
                  <a:pt x="16204" y="10503"/>
                </a:lnTo>
                <a:lnTo>
                  <a:pt x="17514" y="10333"/>
                </a:lnTo>
                <a:lnTo>
                  <a:pt x="18801" y="10139"/>
                </a:lnTo>
                <a:lnTo>
                  <a:pt x="20088" y="9922"/>
                </a:lnTo>
                <a:lnTo>
                  <a:pt x="21374" y="9706"/>
                </a:lnTo>
                <a:lnTo>
                  <a:pt x="22637" y="9467"/>
                </a:lnTo>
                <a:lnTo>
                  <a:pt x="23900" y="9205"/>
                </a:lnTo>
                <a:lnTo>
                  <a:pt x="25139" y="8931"/>
                </a:lnTo>
                <a:lnTo>
                  <a:pt x="26354" y="8647"/>
                </a:lnTo>
                <a:lnTo>
                  <a:pt x="27569" y="8350"/>
                </a:lnTo>
                <a:lnTo>
                  <a:pt x="28761" y="8032"/>
                </a:lnTo>
                <a:lnTo>
                  <a:pt x="29928" y="7701"/>
                </a:lnTo>
                <a:lnTo>
                  <a:pt x="31072" y="7371"/>
                </a:lnTo>
                <a:lnTo>
                  <a:pt x="32216" y="7018"/>
                </a:lnTo>
                <a:lnTo>
                  <a:pt x="33312" y="6642"/>
                </a:lnTo>
                <a:lnTo>
                  <a:pt x="34384" y="6266"/>
                </a:lnTo>
                <a:lnTo>
                  <a:pt x="35409" y="5879"/>
                </a:lnTo>
                <a:lnTo>
                  <a:pt x="36433" y="5480"/>
                </a:lnTo>
                <a:lnTo>
                  <a:pt x="37410" y="5070"/>
                </a:lnTo>
                <a:lnTo>
                  <a:pt x="38340" y="4648"/>
                </a:lnTo>
                <a:lnTo>
                  <a:pt x="39269" y="4216"/>
                </a:lnTo>
                <a:lnTo>
                  <a:pt x="40127" y="3783"/>
                </a:lnTo>
                <a:lnTo>
                  <a:pt x="40961" y="3327"/>
                </a:lnTo>
                <a:lnTo>
                  <a:pt x="41247" y="3145"/>
                </a:lnTo>
                <a:lnTo>
                  <a:pt x="41509" y="2963"/>
                </a:lnTo>
                <a:lnTo>
                  <a:pt x="41699" y="2769"/>
                </a:lnTo>
                <a:lnTo>
                  <a:pt x="41866" y="2587"/>
                </a:lnTo>
                <a:lnTo>
                  <a:pt x="41985" y="2393"/>
                </a:lnTo>
                <a:lnTo>
                  <a:pt x="42057" y="2211"/>
                </a:lnTo>
                <a:lnTo>
                  <a:pt x="42081" y="2028"/>
                </a:lnTo>
                <a:lnTo>
                  <a:pt x="42081" y="1846"/>
                </a:lnTo>
                <a:lnTo>
                  <a:pt x="42033" y="1664"/>
                </a:lnTo>
                <a:lnTo>
                  <a:pt x="41961" y="1493"/>
                </a:lnTo>
                <a:lnTo>
                  <a:pt x="41842" y="1322"/>
                </a:lnTo>
                <a:lnTo>
                  <a:pt x="41699" y="1163"/>
                </a:lnTo>
                <a:lnTo>
                  <a:pt x="41532" y="1003"/>
                </a:lnTo>
                <a:lnTo>
                  <a:pt x="41342" y="855"/>
                </a:lnTo>
                <a:lnTo>
                  <a:pt x="41104" y="718"/>
                </a:lnTo>
                <a:lnTo>
                  <a:pt x="40865" y="582"/>
                </a:lnTo>
                <a:lnTo>
                  <a:pt x="40603" y="468"/>
                </a:lnTo>
                <a:lnTo>
                  <a:pt x="40293" y="365"/>
                </a:lnTo>
                <a:lnTo>
                  <a:pt x="39984" y="263"/>
                </a:lnTo>
                <a:lnTo>
                  <a:pt x="39674" y="183"/>
                </a:lnTo>
                <a:lnTo>
                  <a:pt x="39317" y="115"/>
                </a:lnTo>
                <a:lnTo>
                  <a:pt x="38983" y="69"/>
                </a:lnTo>
                <a:lnTo>
                  <a:pt x="38602" y="24"/>
                </a:lnTo>
                <a:lnTo>
                  <a:pt x="3824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9"/>
          <p:cNvSpPr/>
          <p:nvPr/>
        </p:nvSpPr>
        <p:spPr>
          <a:xfrm rot="10800000">
            <a:off x="7047508" y="993228"/>
            <a:ext cx="68315" cy="73540"/>
          </a:xfrm>
          <a:custGeom>
            <a:avLst/>
            <a:gdLst/>
            <a:ahLst/>
            <a:cxnLst/>
            <a:rect l="l" t="t" r="r" b="b"/>
            <a:pathLst>
              <a:path w="20469" h="12041" extrusionOk="0">
                <a:moveTo>
                  <a:pt x="16585" y="0"/>
                </a:moveTo>
                <a:lnTo>
                  <a:pt x="16204" y="12"/>
                </a:lnTo>
                <a:lnTo>
                  <a:pt x="15846" y="35"/>
                </a:lnTo>
                <a:lnTo>
                  <a:pt x="15489" y="69"/>
                </a:lnTo>
                <a:lnTo>
                  <a:pt x="15131" y="114"/>
                </a:lnTo>
                <a:lnTo>
                  <a:pt x="14774" y="183"/>
                </a:lnTo>
                <a:lnTo>
                  <a:pt x="14440" y="262"/>
                </a:lnTo>
                <a:lnTo>
                  <a:pt x="14107" y="365"/>
                </a:lnTo>
                <a:lnTo>
                  <a:pt x="13821" y="479"/>
                </a:lnTo>
                <a:lnTo>
                  <a:pt x="13535" y="604"/>
                </a:lnTo>
                <a:lnTo>
                  <a:pt x="13273" y="752"/>
                </a:lnTo>
                <a:lnTo>
                  <a:pt x="13035" y="923"/>
                </a:lnTo>
                <a:lnTo>
                  <a:pt x="12820" y="1105"/>
                </a:lnTo>
                <a:lnTo>
                  <a:pt x="12629" y="1299"/>
                </a:lnTo>
                <a:lnTo>
                  <a:pt x="11676" y="2495"/>
                </a:lnTo>
                <a:lnTo>
                  <a:pt x="11200" y="3087"/>
                </a:lnTo>
                <a:lnTo>
                  <a:pt x="10676" y="3668"/>
                </a:lnTo>
                <a:lnTo>
                  <a:pt x="10128" y="4238"/>
                </a:lnTo>
                <a:lnTo>
                  <a:pt x="9532" y="4796"/>
                </a:lnTo>
                <a:lnTo>
                  <a:pt x="9222" y="5069"/>
                </a:lnTo>
                <a:lnTo>
                  <a:pt x="8889" y="5354"/>
                </a:lnTo>
                <a:lnTo>
                  <a:pt x="8531" y="5628"/>
                </a:lnTo>
                <a:lnTo>
                  <a:pt x="8150" y="5901"/>
                </a:lnTo>
                <a:lnTo>
                  <a:pt x="7769" y="6163"/>
                </a:lnTo>
                <a:lnTo>
                  <a:pt x="7364" y="6425"/>
                </a:lnTo>
                <a:lnTo>
                  <a:pt x="6958" y="6676"/>
                </a:lnTo>
                <a:lnTo>
                  <a:pt x="6530" y="6926"/>
                </a:lnTo>
                <a:lnTo>
                  <a:pt x="6101" y="7177"/>
                </a:lnTo>
                <a:lnTo>
                  <a:pt x="5672" y="7405"/>
                </a:lnTo>
                <a:lnTo>
                  <a:pt x="4742" y="7872"/>
                </a:lnTo>
                <a:lnTo>
                  <a:pt x="3813" y="8327"/>
                </a:lnTo>
                <a:lnTo>
                  <a:pt x="2860" y="8771"/>
                </a:lnTo>
                <a:lnTo>
                  <a:pt x="882" y="9649"/>
                </a:lnTo>
                <a:lnTo>
                  <a:pt x="668" y="9762"/>
                </a:lnTo>
                <a:lnTo>
                  <a:pt x="501" y="9865"/>
                </a:lnTo>
                <a:lnTo>
                  <a:pt x="334" y="9979"/>
                </a:lnTo>
                <a:lnTo>
                  <a:pt x="215" y="10093"/>
                </a:lnTo>
                <a:lnTo>
                  <a:pt x="120" y="10218"/>
                </a:lnTo>
                <a:lnTo>
                  <a:pt x="48" y="10332"/>
                </a:lnTo>
                <a:lnTo>
                  <a:pt x="25" y="10457"/>
                </a:lnTo>
                <a:lnTo>
                  <a:pt x="1" y="10571"/>
                </a:lnTo>
                <a:lnTo>
                  <a:pt x="1" y="10697"/>
                </a:lnTo>
                <a:lnTo>
                  <a:pt x="48" y="10810"/>
                </a:lnTo>
                <a:lnTo>
                  <a:pt x="96" y="10924"/>
                </a:lnTo>
                <a:lnTo>
                  <a:pt x="168" y="11038"/>
                </a:lnTo>
                <a:lnTo>
                  <a:pt x="263" y="11152"/>
                </a:lnTo>
                <a:lnTo>
                  <a:pt x="382" y="11255"/>
                </a:lnTo>
                <a:lnTo>
                  <a:pt x="525" y="11357"/>
                </a:lnTo>
                <a:lnTo>
                  <a:pt x="668" y="11460"/>
                </a:lnTo>
                <a:lnTo>
                  <a:pt x="835" y="11551"/>
                </a:lnTo>
                <a:lnTo>
                  <a:pt x="1002" y="11642"/>
                </a:lnTo>
                <a:lnTo>
                  <a:pt x="1192" y="11722"/>
                </a:lnTo>
                <a:lnTo>
                  <a:pt x="1407" y="11790"/>
                </a:lnTo>
                <a:lnTo>
                  <a:pt x="1621" y="11858"/>
                </a:lnTo>
                <a:lnTo>
                  <a:pt x="1859" y="11915"/>
                </a:lnTo>
                <a:lnTo>
                  <a:pt x="2098" y="11961"/>
                </a:lnTo>
                <a:lnTo>
                  <a:pt x="2336" y="11995"/>
                </a:lnTo>
                <a:lnTo>
                  <a:pt x="2574" y="12018"/>
                </a:lnTo>
                <a:lnTo>
                  <a:pt x="2836" y="12029"/>
                </a:lnTo>
                <a:lnTo>
                  <a:pt x="3098" y="12041"/>
                </a:lnTo>
                <a:lnTo>
                  <a:pt x="3360" y="12029"/>
                </a:lnTo>
                <a:lnTo>
                  <a:pt x="3646" y="12007"/>
                </a:lnTo>
                <a:lnTo>
                  <a:pt x="3909" y="11972"/>
                </a:lnTo>
                <a:lnTo>
                  <a:pt x="4171" y="11927"/>
                </a:lnTo>
                <a:lnTo>
                  <a:pt x="4457" y="11858"/>
                </a:lnTo>
                <a:lnTo>
                  <a:pt x="5124" y="11676"/>
                </a:lnTo>
                <a:lnTo>
                  <a:pt x="5791" y="11483"/>
                </a:lnTo>
                <a:lnTo>
                  <a:pt x="6458" y="11266"/>
                </a:lnTo>
                <a:lnTo>
                  <a:pt x="7101" y="11050"/>
                </a:lnTo>
                <a:lnTo>
                  <a:pt x="7745" y="10822"/>
                </a:lnTo>
                <a:lnTo>
                  <a:pt x="8388" y="10594"/>
                </a:lnTo>
                <a:lnTo>
                  <a:pt x="9031" y="10343"/>
                </a:lnTo>
                <a:lnTo>
                  <a:pt x="9651" y="10093"/>
                </a:lnTo>
                <a:lnTo>
                  <a:pt x="10247" y="9831"/>
                </a:lnTo>
                <a:lnTo>
                  <a:pt x="10842" y="9557"/>
                </a:lnTo>
                <a:lnTo>
                  <a:pt x="11438" y="9284"/>
                </a:lnTo>
                <a:lnTo>
                  <a:pt x="12010" y="8988"/>
                </a:lnTo>
                <a:lnTo>
                  <a:pt x="12582" y="8703"/>
                </a:lnTo>
                <a:lnTo>
                  <a:pt x="13130" y="8396"/>
                </a:lnTo>
                <a:lnTo>
                  <a:pt x="13678" y="8099"/>
                </a:lnTo>
                <a:lnTo>
                  <a:pt x="14202" y="7780"/>
                </a:lnTo>
                <a:lnTo>
                  <a:pt x="14702" y="7461"/>
                </a:lnTo>
                <a:lnTo>
                  <a:pt x="15203" y="7143"/>
                </a:lnTo>
                <a:lnTo>
                  <a:pt x="15679" y="6812"/>
                </a:lnTo>
                <a:lnTo>
                  <a:pt x="16156" y="6482"/>
                </a:lnTo>
                <a:lnTo>
                  <a:pt x="16609" y="6152"/>
                </a:lnTo>
                <a:lnTo>
                  <a:pt x="17038" y="5810"/>
                </a:lnTo>
                <a:lnTo>
                  <a:pt x="17443" y="5468"/>
                </a:lnTo>
                <a:lnTo>
                  <a:pt x="17848" y="5126"/>
                </a:lnTo>
                <a:lnTo>
                  <a:pt x="18229" y="4773"/>
                </a:lnTo>
                <a:lnTo>
                  <a:pt x="18586" y="4431"/>
                </a:lnTo>
                <a:lnTo>
                  <a:pt x="18920" y="4078"/>
                </a:lnTo>
                <a:lnTo>
                  <a:pt x="19230" y="3725"/>
                </a:lnTo>
                <a:lnTo>
                  <a:pt x="19516" y="3372"/>
                </a:lnTo>
                <a:lnTo>
                  <a:pt x="19802" y="3019"/>
                </a:lnTo>
                <a:lnTo>
                  <a:pt x="20040" y="2666"/>
                </a:lnTo>
                <a:lnTo>
                  <a:pt x="20278" y="2313"/>
                </a:lnTo>
                <a:lnTo>
                  <a:pt x="20397" y="2096"/>
                </a:lnTo>
                <a:lnTo>
                  <a:pt x="20445" y="1880"/>
                </a:lnTo>
                <a:lnTo>
                  <a:pt x="20469" y="1686"/>
                </a:lnTo>
                <a:lnTo>
                  <a:pt x="20445" y="1493"/>
                </a:lnTo>
                <a:lnTo>
                  <a:pt x="20373" y="1310"/>
                </a:lnTo>
                <a:lnTo>
                  <a:pt x="20254" y="1139"/>
                </a:lnTo>
                <a:lnTo>
                  <a:pt x="20111" y="980"/>
                </a:lnTo>
                <a:lnTo>
                  <a:pt x="19945" y="832"/>
                </a:lnTo>
                <a:lnTo>
                  <a:pt x="19730" y="695"/>
                </a:lnTo>
                <a:lnTo>
                  <a:pt x="19492" y="570"/>
                </a:lnTo>
                <a:lnTo>
                  <a:pt x="19254" y="456"/>
                </a:lnTo>
                <a:lnTo>
                  <a:pt x="18968" y="353"/>
                </a:lnTo>
                <a:lnTo>
                  <a:pt x="18658" y="262"/>
                </a:lnTo>
                <a:lnTo>
                  <a:pt x="18348" y="194"/>
                </a:lnTo>
                <a:lnTo>
                  <a:pt x="18015" y="126"/>
                </a:lnTo>
                <a:lnTo>
                  <a:pt x="17657" y="69"/>
                </a:lnTo>
                <a:lnTo>
                  <a:pt x="17300" y="35"/>
                </a:lnTo>
                <a:lnTo>
                  <a:pt x="16942" y="12"/>
                </a:lnTo>
                <a:lnTo>
                  <a:pt x="1658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9"/>
          <p:cNvSpPr/>
          <p:nvPr/>
        </p:nvSpPr>
        <p:spPr>
          <a:xfrm rot="10800000">
            <a:off x="6948467" y="1310236"/>
            <a:ext cx="54424" cy="116234"/>
          </a:xfrm>
          <a:custGeom>
            <a:avLst/>
            <a:gdLst/>
            <a:ahLst/>
            <a:cxnLst/>
            <a:rect l="l" t="t" r="r" b="b"/>
            <a:pathLst>
              <a:path w="12701" h="14821" extrusionOk="0">
                <a:moveTo>
                  <a:pt x="8173" y="1"/>
                </a:moveTo>
                <a:lnTo>
                  <a:pt x="7816" y="24"/>
                </a:lnTo>
                <a:lnTo>
                  <a:pt x="7458" y="58"/>
                </a:lnTo>
                <a:lnTo>
                  <a:pt x="7125" y="115"/>
                </a:lnTo>
                <a:lnTo>
                  <a:pt x="6791" y="183"/>
                </a:lnTo>
                <a:lnTo>
                  <a:pt x="6481" y="263"/>
                </a:lnTo>
                <a:lnTo>
                  <a:pt x="6172" y="365"/>
                </a:lnTo>
                <a:lnTo>
                  <a:pt x="5886" y="491"/>
                </a:lnTo>
                <a:lnTo>
                  <a:pt x="5623" y="627"/>
                </a:lnTo>
                <a:lnTo>
                  <a:pt x="5385" y="787"/>
                </a:lnTo>
                <a:lnTo>
                  <a:pt x="5171" y="969"/>
                </a:lnTo>
                <a:lnTo>
                  <a:pt x="4980" y="1163"/>
                </a:lnTo>
                <a:lnTo>
                  <a:pt x="4837" y="1379"/>
                </a:lnTo>
                <a:lnTo>
                  <a:pt x="4432" y="2074"/>
                </a:lnTo>
                <a:lnTo>
                  <a:pt x="4051" y="2780"/>
                </a:lnTo>
                <a:lnTo>
                  <a:pt x="3670" y="3498"/>
                </a:lnTo>
                <a:lnTo>
                  <a:pt x="3336" y="4204"/>
                </a:lnTo>
                <a:lnTo>
                  <a:pt x="3002" y="4922"/>
                </a:lnTo>
                <a:lnTo>
                  <a:pt x="2669" y="5651"/>
                </a:lnTo>
                <a:lnTo>
                  <a:pt x="2073" y="7097"/>
                </a:lnTo>
                <a:lnTo>
                  <a:pt x="1525" y="8556"/>
                </a:lnTo>
                <a:lnTo>
                  <a:pt x="1001" y="10002"/>
                </a:lnTo>
                <a:lnTo>
                  <a:pt x="524" y="11460"/>
                </a:lnTo>
                <a:lnTo>
                  <a:pt x="48" y="12896"/>
                </a:lnTo>
                <a:lnTo>
                  <a:pt x="24" y="13066"/>
                </a:lnTo>
                <a:lnTo>
                  <a:pt x="0" y="13237"/>
                </a:lnTo>
                <a:lnTo>
                  <a:pt x="24" y="13408"/>
                </a:lnTo>
                <a:lnTo>
                  <a:pt x="95" y="13556"/>
                </a:lnTo>
                <a:lnTo>
                  <a:pt x="167" y="13704"/>
                </a:lnTo>
                <a:lnTo>
                  <a:pt x="286" y="13852"/>
                </a:lnTo>
                <a:lnTo>
                  <a:pt x="429" y="13978"/>
                </a:lnTo>
                <a:lnTo>
                  <a:pt x="596" y="14103"/>
                </a:lnTo>
                <a:lnTo>
                  <a:pt x="763" y="14217"/>
                </a:lnTo>
                <a:lnTo>
                  <a:pt x="977" y="14331"/>
                </a:lnTo>
                <a:lnTo>
                  <a:pt x="1192" y="14422"/>
                </a:lnTo>
                <a:lnTo>
                  <a:pt x="1406" y="14513"/>
                </a:lnTo>
                <a:lnTo>
                  <a:pt x="1668" y="14593"/>
                </a:lnTo>
                <a:lnTo>
                  <a:pt x="1906" y="14650"/>
                </a:lnTo>
                <a:lnTo>
                  <a:pt x="2192" y="14707"/>
                </a:lnTo>
                <a:lnTo>
                  <a:pt x="2454" y="14752"/>
                </a:lnTo>
                <a:lnTo>
                  <a:pt x="2740" y="14786"/>
                </a:lnTo>
                <a:lnTo>
                  <a:pt x="3026" y="14809"/>
                </a:lnTo>
                <a:lnTo>
                  <a:pt x="3312" y="14821"/>
                </a:lnTo>
                <a:lnTo>
                  <a:pt x="3598" y="14821"/>
                </a:lnTo>
                <a:lnTo>
                  <a:pt x="3860" y="14798"/>
                </a:lnTo>
                <a:lnTo>
                  <a:pt x="4146" y="14775"/>
                </a:lnTo>
                <a:lnTo>
                  <a:pt x="4432" y="14729"/>
                </a:lnTo>
                <a:lnTo>
                  <a:pt x="4694" y="14673"/>
                </a:lnTo>
                <a:lnTo>
                  <a:pt x="4932" y="14604"/>
                </a:lnTo>
                <a:lnTo>
                  <a:pt x="5195" y="14524"/>
                </a:lnTo>
                <a:lnTo>
                  <a:pt x="5409" y="14433"/>
                </a:lnTo>
                <a:lnTo>
                  <a:pt x="5623" y="14319"/>
                </a:lnTo>
                <a:lnTo>
                  <a:pt x="5814" y="14194"/>
                </a:lnTo>
                <a:lnTo>
                  <a:pt x="6005" y="14046"/>
                </a:lnTo>
                <a:lnTo>
                  <a:pt x="6148" y="13887"/>
                </a:lnTo>
                <a:lnTo>
                  <a:pt x="6291" y="13716"/>
                </a:lnTo>
                <a:lnTo>
                  <a:pt x="7196" y="12326"/>
                </a:lnTo>
                <a:lnTo>
                  <a:pt x="8102" y="10936"/>
                </a:lnTo>
                <a:lnTo>
                  <a:pt x="8983" y="9524"/>
                </a:lnTo>
                <a:lnTo>
                  <a:pt x="9817" y="8100"/>
                </a:lnTo>
                <a:lnTo>
                  <a:pt x="10627" y="6676"/>
                </a:lnTo>
                <a:lnTo>
                  <a:pt x="11009" y="5970"/>
                </a:lnTo>
                <a:lnTo>
                  <a:pt x="11366" y="5252"/>
                </a:lnTo>
                <a:lnTo>
                  <a:pt x="11700" y="4546"/>
                </a:lnTo>
                <a:lnTo>
                  <a:pt x="12033" y="3828"/>
                </a:lnTo>
                <a:lnTo>
                  <a:pt x="12343" y="3111"/>
                </a:lnTo>
                <a:lnTo>
                  <a:pt x="12605" y="2404"/>
                </a:lnTo>
                <a:lnTo>
                  <a:pt x="12677" y="2188"/>
                </a:lnTo>
                <a:lnTo>
                  <a:pt x="12700" y="1972"/>
                </a:lnTo>
                <a:lnTo>
                  <a:pt x="12677" y="1766"/>
                </a:lnTo>
                <a:lnTo>
                  <a:pt x="12605" y="1573"/>
                </a:lnTo>
                <a:lnTo>
                  <a:pt x="12510" y="1379"/>
                </a:lnTo>
                <a:lnTo>
                  <a:pt x="12367" y="1208"/>
                </a:lnTo>
                <a:lnTo>
                  <a:pt x="12200" y="1037"/>
                </a:lnTo>
                <a:lnTo>
                  <a:pt x="11985" y="889"/>
                </a:lnTo>
                <a:lnTo>
                  <a:pt x="11771" y="741"/>
                </a:lnTo>
                <a:lnTo>
                  <a:pt x="11509" y="616"/>
                </a:lnTo>
                <a:lnTo>
                  <a:pt x="11223" y="491"/>
                </a:lnTo>
                <a:lnTo>
                  <a:pt x="10937" y="388"/>
                </a:lnTo>
                <a:lnTo>
                  <a:pt x="10627" y="286"/>
                </a:lnTo>
                <a:lnTo>
                  <a:pt x="10294" y="206"/>
                </a:lnTo>
                <a:lnTo>
                  <a:pt x="9960" y="138"/>
                </a:lnTo>
                <a:lnTo>
                  <a:pt x="9603" y="81"/>
                </a:lnTo>
                <a:lnTo>
                  <a:pt x="9245" y="35"/>
                </a:lnTo>
                <a:lnTo>
                  <a:pt x="8888" y="12"/>
                </a:lnTo>
                <a:lnTo>
                  <a:pt x="853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9"/>
          <p:cNvSpPr/>
          <p:nvPr/>
        </p:nvSpPr>
        <p:spPr>
          <a:xfrm rot="10800000">
            <a:off x="6999113" y="1482531"/>
            <a:ext cx="51463" cy="82731"/>
          </a:xfrm>
          <a:custGeom>
            <a:avLst/>
            <a:gdLst/>
            <a:ahLst/>
            <a:cxnLst/>
            <a:rect l="l" t="t" r="r" b="b"/>
            <a:pathLst>
              <a:path w="12010" h="10549" extrusionOk="0">
                <a:moveTo>
                  <a:pt x="3527" y="0"/>
                </a:moveTo>
                <a:lnTo>
                  <a:pt x="3217" y="23"/>
                </a:lnTo>
                <a:lnTo>
                  <a:pt x="2908" y="57"/>
                </a:lnTo>
                <a:lnTo>
                  <a:pt x="2622" y="103"/>
                </a:lnTo>
                <a:lnTo>
                  <a:pt x="2336" y="160"/>
                </a:lnTo>
                <a:lnTo>
                  <a:pt x="2050" y="228"/>
                </a:lnTo>
                <a:lnTo>
                  <a:pt x="1788" y="296"/>
                </a:lnTo>
                <a:lnTo>
                  <a:pt x="1526" y="387"/>
                </a:lnTo>
                <a:lnTo>
                  <a:pt x="1263" y="479"/>
                </a:lnTo>
                <a:lnTo>
                  <a:pt x="1049" y="581"/>
                </a:lnTo>
                <a:lnTo>
                  <a:pt x="835" y="695"/>
                </a:lnTo>
                <a:lnTo>
                  <a:pt x="620" y="809"/>
                </a:lnTo>
                <a:lnTo>
                  <a:pt x="453" y="934"/>
                </a:lnTo>
                <a:lnTo>
                  <a:pt x="310" y="1071"/>
                </a:lnTo>
                <a:lnTo>
                  <a:pt x="191" y="1208"/>
                </a:lnTo>
                <a:lnTo>
                  <a:pt x="96" y="1356"/>
                </a:lnTo>
                <a:lnTo>
                  <a:pt x="24" y="1504"/>
                </a:lnTo>
                <a:lnTo>
                  <a:pt x="1" y="1652"/>
                </a:lnTo>
                <a:lnTo>
                  <a:pt x="1" y="1811"/>
                </a:lnTo>
                <a:lnTo>
                  <a:pt x="24" y="1982"/>
                </a:lnTo>
                <a:lnTo>
                  <a:pt x="120" y="2142"/>
                </a:lnTo>
                <a:lnTo>
                  <a:pt x="382" y="2620"/>
                </a:lnTo>
                <a:lnTo>
                  <a:pt x="692" y="3099"/>
                </a:lnTo>
                <a:lnTo>
                  <a:pt x="1049" y="3577"/>
                </a:lnTo>
                <a:lnTo>
                  <a:pt x="1406" y="4044"/>
                </a:lnTo>
                <a:lnTo>
                  <a:pt x="1764" y="4522"/>
                </a:lnTo>
                <a:lnTo>
                  <a:pt x="2169" y="4989"/>
                </a:lnTo>
                <a:lnTo>
                  <a:pt x="3003" y="5935"/>
                </a:lnTo>
                <a:lnTo>
                  <a:pt x="3861" y="6869"/>
                </a:lnTo>
                <a:lnTo>
                  <a:pt x="4718" y="7792"/>
                </a:lnTo>
                <a:lnTo>
                  <a:pt x="5576" y="8714"/>
                </a:lnTo>
                <a:lnTo>
                  <a:pt x="6386" y="9637"/>
                </a:lnTo>
                <a:lnTo>
                  <a:pt x="6529" y="9774"/>
                </a:lnTo>
                <a:lnTo>
                  <a:pt x="6696" y="9899"/>
                </a:lnTo>
                <a:lnTo>
                  <a:pt x="6863" y="10024"/>
                </a:lnTo>
                <a:lnTo>
                  <a:pt x="7054" y="10127"/>
                </a:lnTo>
                <a:lnTo>
                  <a:pt x="7268" y="10218"/>
                </a:lnTo>
                <a:lnTo>
                  <a:pt x="7483" y="10298"/>
                </a:lnTo>
                <a:lnTo>
                  <a:pt x="7721" y="10366"/>
                </a:lnTo>
                <a:lnTo>
                  <a:pt x="7959" y="10423"/>
                </a:lnTo>
                <a:lnTo>
                  <a:pt x="8221" y="10469"/>
                </a:lnTo>
                <a:lnTo>
                  <a:pt x="8483" y="10503"/>
                </a:lnTo>
                <a:lnTo>
                  <a:pt x="8745" y="10537"/>
                </a:lnTo>
                <a:lnTo>
                  <a:pt x="9007" y="10548"/>
                </a:lnTo>
                <a:lnTo>
                  <a:pt x="9532" y="10548"/>
                </a:lnTo>
                <a:lnTo>
                  <a:pt x="9794" y="10537"/>
                </a:lnTo>
                <a:lnTo>
                  <a:pt x="10032" y="10503"/>
                </a:lnTo>
                <a:lnTo>
                  <a:pt x="10294" y="10469"/>
                </a:lnTo>
                <a:lnTo>
                  <a:pt x="10532" y="10423"/>
                </a:lnTo>
                <a:lnTo>
                  <a:pt x="10747" y="10377"/>
                </a:lnTo>
                <a:lnTo>
                  <a:pt x="10961" y="10309"/>
                </a:lnTo>
                <a:lnTo>
                  <a:pt x="11176" y="10241"/>
                </a:lnTo>
                <a:lnTo>
                  <a:pt x="11343" y="10161"/>
                </a:lnTo>
                <a:lnTo>
                  <a:pt x="11509" y="10070"/>
                </a:lnTo>
                <a:lnTo>
                  <a:pt x="11652" y="9967"/>
                </a:lnTo>
                <a:lnTo>
                  <a:pt x="11795" y="9865"/>
                </a:lnTo>
                <a:lnTo>
                  <a:pt x="11891" y="9751"/>
                </a:lnTo>
                <a:lnTo>
                  <a:pt x="11962" y="9626"/>
                </a:lnTo>
                <a:lnTo>
                  <a:pt x="12010" y="9500"/>
                </a:lnTo>
                <a:lnTo>
                  <a:pt x="12010" y="9364"/>
                </a:lnTo>
                <a:lnTo>
                  <a:pt x="12010" y="9216"/>
                </a:lnTo>
                <a:lnTo>
                  <a:pt x="11962" y="9067"/>
                </a:lnTo>
                <a:lnTo>
                  <a:pt x="11867" y="8908"/>
                </a:lnTo>
                <a:lnTo>
                  <a:pt x="11271" y="7906"/>
                </a:lnTo>
                <a:lnTo>
                  <a:pt x="10675" y="6880"/>
                </a:lnTo>
                <a:lnTo>
                  <a:pt x="10080" y="5855"/>
                </a:lnTo>
                <a:lnTo>
                  <a:pt x="9484" y="4830"/>
                </a:lnTo>
                <a:lnTo>
                  <a:pt x="8841" y="3816"/>
                </a:lnTo>
                <a:lnTo>
                  <a:pt x="8507" y="3304"/>
                </a:lnTo>
                <a:lnTo>
                  <a:pt x="8150" y="2802"/>
                </a:lnTo>
                <a:lnTo>
                  <a:pt x="7768" y="2313"/>
                </a:lnTo>
                <a:lnTo>
                  <a:pt x="7387" y="1811"/>
                </a:lnTo>
                <a:lnTo>
                  <a:pt x="6982" y="1333"/>
                </a:lnTo>
                <a:lnTo>
                  <a:pt x="6553" y="843"/>
                </a:lnTo>
                <a:lnTo>
                  <a:pt x="6386" y="695"/>
                </a:lnTo>
                <a:lnTo>
                  <a:pt x="6196" y="547"/>
                </a:lnTo>
                <a:lnTo>
                  <a:pt x="5981" y="433"/>
                </a:lnTo>
                <a:lnTo>
                  <a:pt x="5767" y="319"/>
                </a:lnTo>
                <a:lnTo>
                  <a:pt x="5505" y="228"/>
                </a:lnTo>
                <a:lnTo>
                  <a:pt x="5243" y="160"/>
                </a:lnTo>
                <a:lnTo>
                  <a:pt x="4981" y="91"/>
                </a:lnTo>
                <a:lnTo>
                  <a:pt x="4695" y="46"/>
                </a:lnTo>
                <a:lnTo>
                  <a:pt x="4409" y="23"/>
                </a:lnTo>
                <a:lnTo>
                  <a:pt x="4123"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9"/>
          <p:cNvSpPr/>
          <p:nvPr/>
        </p:nvSpPr>
        <p:spPr>
          <a:xfrm rot="10800000">
            <a:off x="7222426" y="1794116"/>
            <a:ext cx="77035" cy="82317"/>
          </a:xfrm>
          <a:custGeom>
            <a:avLst/>
            <a:gdLst/>
            <a:ahLst/>
            <a:cxnLst/>
            <a:rect l="l" t="t" r="r" b="b"/>
            <a:pathLst>
              <a:path w="23685" h="13829" extrusionOk="0">
                <a:moveTo>
                  <a:pt x="4504" y="0"/>
                </a:moveTo>
                <a:lnTo>
                  <a:pt x="4146" y="11"/>
                </a:lnTo>
                <a:lnTo>
                  <a:pt x="3789" y="34"/>
                </a:lnTo>
                <a:lnTo>
                  <a:pt x="3431" y="68"/>
                </a:lnTo>
                <a:lnTo>
                  <a:pt x="3074" y="125"/>
                </a:lnTo>
                <a:lnTo>
                  <a:pt x="2717" y="182"/>
                </a:lnTo>
                <a:lnTo>
                  <a:pt x="2383" y="262"/>
                </a:lnTo>
                <a:lnTo>
                  <a:pt x="2073" y="353"/>
                </a:lnTo>
                <a:lnTo>
                  <a:pt x="1763" y="456"/>
                </a:lnTo>
                <a:lnTo>
                  <a:pt x="1478" y="558"/>
                </a:lnTo>
                <a:lnTo>
                  <a:pt x="1192" y="684"/>
                </a:lnTo>
                <a:lnTo>
                  <a:pt x="953" y="820"/>
                </a:lnTo>
                <a:lnTo>
                  <a:pt x="715" y="957"/>
                </a:lnTo>
                <a:lnTo>
                  <a:pt x="524" y="1116"/>
                </a:lnTo>
                <a:lnTo>
                  <a:pt x="358" y="1276"/>
                </a:lnTo>
                <a:lnTo>
                  <a:pt x="215" y="1435"/>
                </a:lnTo>
                <a:lnTo>
                  <a:pt x="96" y="1618"/>
                </a:lnTo>
                <a:lnTo>
                  <a:pt x="24" y="1800"/>
                </a:lnTo>
                <a:lnTo>
                  <a:pt x="0" y="1993"/>
                </a:lnTo>
                <a:lnTo>
                  <a:pt x="0" y="2187"/>
                </a:lnTo>
                <a:lnTo>
                  <a:pt x="48" y="2381"/>
                </a:lnTo>
                <a:lnTo>
                  <a:pt x="119" y="2597"/>
                </a:lnTo>
                <a:lnTo>
                  <a:pt x="358" y="3007"/>
                </a:lnTo>
                <a:lnTo>
                  <a:pt x="644" y="3429"/>
                </a:lnTo>
                <a:lnTo>
                  <a:pt x="953" y="3839"/>
                </a:lnTo>
                <a:lnTo>
                  <a:pt x="1287" y="4249"/>
                </a:lnTo>
                <a:lnTo>
                  <a:pt x="1644" y="4659"/>
                </a:lnTo>
                <a:lnTo>
                  <a:pt x="2026" y="5058"/>
                </a:lnTo>
                <a:lnTo>
                  <a:pt x="2455" y="5456"/>
                </a:lnTo>
                <a:lnTo>
                  <a:pt x="2907" y="5855"/>
                </a:lnTo>
                <a:lnTo>
                  <a:pt x="3360" y="6242"/>
                </a:lnTo>
                <a:lnTo>
                  <a:pt x="3860" y="6630"/>
                </a:lnTo>
                <a:lnTo>
                  <a:pt x="4385" y="7017"/>
                </a:lnTo>
                <a:lnTo>
                  <a:pt x="4909" y="7393"/>
                </a:lnTo>
                <a:lnTo>
                  <a:pt x="5457" y="7769"/>
                </a:lnTo>
                <a:lnTo>
                  <a:pt x="6052" y="8133"/>
                </a:lnTo>
                <a:lnTo>
                  <a:pt x="6648" y="8498"/>
                </a:lnTo>
                <a:lnTo>
                  <a:pt x="7244" y="8851"/>
                </a:lnTo>
                <a:lnTo>
                  <a:pt x="7887" y="9204"/>
                </a:lnTo>
                <a:lnTo>
                  <a:pt x="8531" y="9546"/>
                </a:lnTo>
                <a:lnTo>
                  <a:pt x="9198" y="9887"/>
                </a:lnTo>
                <a:lnTo>
                  <a:pt x="9865" y="10218"/>
                </a:lnTo>
                <a:lnTo>
                  <a:pt x="10532" y="10548"/>
                </a:lnTo>
                <a:lnTo>
                  <a:pt x="11247" y="10867"/>
                </a:lnTo>
                <a:lnTo>
                  <a:pt x="11938" y="11175"/>
                </a:lnTo>
                <a:lnTo>
                  <a:pt x="12653" y="11471"/>
                </a:lnTo>
                <a:lnTo>
                  <a:pt x="13368" y="11767"/>
                </a:lnTo>
                <a:lnTo>
                  <a:pt x="14106" y="12052"/>
                </a:lnTo>
                <a:lnTo>
                  <a:pt x="14821" y="12337"/>
                </a:lnTo>
                <a:lnTo>
                  <a:pt x="15560" y="12599"/>
                </a:lnTo>
                <a:lnTo>
                  <a:pt x="16298" y="12861"/>
                </a:lnTo>
                <a:lnTo>
                  <a:pt x="17061" y="13111"/>
                </a:lnTo>
                <a:lnTo>
                  <a:pt x="17800" y="13362"/>
                </a:lnTo>
                <a:lnTo>
                  <a:pt x="18538" y="13590"/>
                </a:lnTo>
                <a:lnTo>
                  <a:pt x="18848" y="13669"/>
                </a:lnTo>
                <a:lnTo>
                  <a:pt x="19158" y="13738"/>
                </a:lnTo>
                <a:lnTo>
                  <a:pt x="19468" y="13783"/>
                </a:lnTo>
                <a:lnTo>
                  <a:pt x="19753" y="13817"/>
                </a:lnTo>
                <a:lnTo>
                  <a:pt x="20063" y="13829"/>
                </a:lnTo>
                <a:lnTo>
                  <a:pt x="20373" y="13829"/>
                </a:lnTo>
                <a:lnTo>
                  <a:pt x="20659" y="13806"/>
                </a:lnTo>
                <a:lnTo>
                  <a:pt x="20945" y="13783"/>
                </a:lnTo>
                <a:lnTo>
                  <a:pt x="21231" y="13738"/>
                </a:lnTo>
                <a:lnTo>
                  <a:pt x="21517" y="13681"/>
                </a:lnTo>
                <a:lnTo>
                  <a:pt x="21779" y="13624"/>
                </a:lnTo>
                <a:lnTo>
                  <a:pt x="22017" y="13544"/>
                </a:lnTo>
                <a:lnTo>
                  <a:pt x="22255" y="13453"/>
                </a:lnTo>
                <a:lnTo>
                  <a:pt x="22494" y="13362"/>
                </a:lnTo>
                <a:lnTo>
                  <a:pt x="22684" y="13259"/>
                </a:lnTo>
                <a:lnTo>
                  <a:pt x="22899" y="13145"/>
                </a:lnTo>
                <a:lnTo>
                  <a:pt x="23065" y="13031"/>
                </a:lnTo>
                <a:lnTo>
                  <a:pt x="23232" y="12906"/>
                </a:lnTo>
                <a:lnTo>
                  <a:pt x="23351" y="12781"/>
                </a:lnTo>
                <a:lnTo>
                  <a:pt x="23471" y="12656"/>
                </a:lnTo>
                <a:lnTo>
                  <a:pt x="23566" y="12519"/>
                </a:lnTo>
                <a:lnTo>
                  <a:pt x="23637" y="12382"/>
                </a:lnTo>
                <a:lnTo>
                  <a:pt x="23661" y="12234"/>
                </a:lnTo>
                <a:lnTo>
                  <a:pt x="23685" y="12097"/>
                </a:lnTo>
                <a:lnTo>
                  <a:pt x="23661" y="11961"/>
                </a:lnTo>
                <a:lnTo>
                  <a:pt x="23614" y="11824"/>
                </a:lnTo>
                <a:lnTo>
                  <a:pt x="23542" y="11676"/>
                </a:lnTo>
                <a:lnTo>
                  <a:pt x="23447" y="11539"/>
                </a:lnTo>
                <a:lnTo>
                  <a:pt x="23304" y="11414"/>
                </a:lnTo>
                <a:lnTo>
                  <a:pt x="23137" y="11277"/>
                </a:lnTo>
                <a:lnTo>
                  <a:pt x="22923" y="11152"/>
                </a:lnTo>
                <a:lnTo>
                  <a:pt x="22660" y="11038"/>
                </a:lnTo>
                <a:lnTo>
                  <a:pt x="21469" y="10503"/>
                </a:lnTo>
                <a:lnTo>
                  <a:pt x="20278" y="9967"/>
                </a:lnTo>
                <a:lnTo>
                  <a:pt x="19134" y="9409"/>
                </a:lnTo>
                <a:lnTo>
                  <a:pt x="17990" y="8840"/>
                </a:lnTo>
                <a:lnTo>
                  <a:pt x="16918" y="8259"/>
                </a:lnTo>
                <a:lnTo>
                  <a:pt x="16370" y="7962"/>
                </a:lnTo>
                <a:lnTo>
                  <a:pt x="15870" y="7666"/>
                </a:lnTo>
                <a:lnTo>
                  <a:pt x="15369" y="7359"/>
                </a:lnTo>
                <a:lnTo>
                  <a:pt x="14869" y="7040"/>
                </a:lnTo>
                <a:lnTo>
                  <a:pt x="14392" y="6721"/>
                </a:lnTo>
                <a:lnTo>
                  <a:pt x="13916" y="6402"/>
                </a:lnTo>
                <a:lnTo>
                  <a:pt x="13487" y="6083"/>
                </a:lnTo>
                <a:lnTo>
                  <a:pt x="13058" y="5753"/>
                </a:lnTo>
                <a:lnTo>
                  <a:pt x="12653" y="5422"/>
                </a:lnTo>
                <a:lnTo>
                  <a:pt x="12272" y="5092"/>
                </a:lnTo>
                <a:lnTo>
                  <a:pt x="11533" y="4420"/>
                </a:lnTo>
                <a:lnTo>
                  <a:pt x="10818" y="3736"/>
                </a:lnTo>
                <a:lnTo>
                  <a:pt x="9436" y="2369"/>
                </a:lnTo>
                <a:lnTo>
                  <a:pt x="8721" y="1686"/>
                </a:lnTo>
                <a:lnTo>
                  <a:pt x="7983" y="1014"/>
                </a:lnTo>
                <a:lnTo>
                  <a:pt x="7744" y="820"/>
                </a:lnTo>
                <a:lnTo>
                  <a:pt x="7506" y="661"/>
                </a:lnTo>
                <a:lnTo>
                  <a:pt x="7220" y="513"/>
                </a:lnTo>
                <a:lnTo>
                  <a:pt x="6910" y="387"/>
                </a:lnTo>
                <a:lnTo>
                  <a:pt x="6601" y="285"/>
                </a:lnTo>
                <a:lnTo>
                  <a:pt x="6291" y="194"/>
                </a:lnTo>
                <a:lnTo>
                  <a:pt x="5933" y="125"/>
                </a:lnTo>
                <a:lnTo>
                  <a:pt x="5600" y="68"/>
                </a:lnTo>
                <a:lnTo>
                  <a:pt x="5242" y="23"/>
                </a:lnTo>
                <a:lnTo>
                  <a:pt x="4885" y="11"/>
                </a:lnTo>
                <a:lnTo>
                  <a:pt x="450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9"/>
          <p:cNvSpPr/>
          <p:nvPr/>
        </p:nvSpPr>
        <p:spPr>
          <a:xfrm rot="10800000">
            <a:off x="7346993" y="2010694"/>
            <a:ext cx="95406" cy="99746"/>
          </a:xfrm>
          <a:custGeom>
            <a:avLst/>
            <a:gdLst/>
            <a:ahLst/>
            <a:cxnLst/>
            <a:rect l="l" t="t" r="r" b="b"/>
            <a:pathLst>
              <a:path w="29333" h="16757" extrusionOk="0">
                <a:moveTo>
                  <a:pt x="4266" y="0"/>
                </a:moveTo>
                <a:lnTo>
                  <a:pt x="3885" y="34"/>
                </a:lnTo>
                <a:lnTo>
                  <a:pt x="3503" y="80"/>
                </a:lnTo>
                <a:lnTo>
                  <a:pt x="3122" y="137"/>
                </a:lnTo>
                <a:lnTo>
                  <a:pt x="2765" y="217"/>
                </a:lnTo>
                <a:lnTo>
                  <a:pt x="2407" y="319"/>
                </a:lnTo>
                <a:lnTo>
                  <a:pt x="2050" y="422"/>
                </a:lnTo>
                <a:lnTo>
                  <a:pt x="1740" y="547"/>
                </a:lnTo>
                <a:lnTo>
                  <a:pt x="1430" y="684"/>
                </a:lnTo>
                <a:lnTo>
                  <a:pt x="1144" y="820"/>
                </a:lnTo>
                <a:lnTo>
                  <a:pt x="882" y="980"/>
                </a:lnTo>
                <a:lnTo>
                  <a:pt x="668" y="1151"/>
                </a:lnTo>
                <a:lnTo>
                  <a:pt x="453" y="1333"/>
                </a:lnTo>
                <a:lnTo>
                  <a:pt x="287" y="1515"/>
                </a:lnTo>
                <a:lnTo>
                  <a:pt x="168" y="1709"/>
                </a:lnTo>
                <a:lnTo>
                  <a:pt x="72" y="1914"/>
                </a:lnTo>
                <a:lnTo>
                  <a:pt x="25" y="2119"/>
                </a:lnTo>
                <a:lnTo>
                  <a:pt x="1" y="2335"/>
                </a:lnTo>
                <a:lnTo>
                  <a:pt x="48" y="2552"/>
                </a:lnTo>
                <a:lnTo>
                  <a:pt x="120" y="2768"/>
                </a:lnTo>
                <a:lnTo>
                  <a:pt x="263" y="2996"/>
                </a:lnTo>
                <a:lnTo>
                  <a:pt x="453" y="3224"/>
                </a:lnTo>
                <a:lnTo>
                  <a:pt x="930" y="3737"/>
                </a:lnTo>
                <a:lnTo>
                  <a:pt x="1454" y="4249"/>
                </a:lnTo>
                <a:lnTo>
                  <a:pt x="2002" y="4750"/>
                </a:lnTo>
                <a:lnTo>
                  <a:pt x="2574" y="5240"/>
                </a:lnTo>
                <a:lnTo>
                  <a:pt x="3170" y="5719"/>
                </a:lnTo>
                <a:lnTo>
                  <a:pt x="3789" y="6197"/>
                </a:lnTo>
                <a:lnTo>
                  <a:pt x="4409" y="6675"/>
                </a:lnTo>
                <a:lnTo>
                  <a:pt x="5076" y="7131"/>
                </a:lnTo>
                <a:lnTo>
                  <a:pt x="5767" y="7587"/>
                </a:lnTo>
                <a:lnTo>
                  <a:pt x="6458" y="8042"/>
                </a:lnTo>
                <a:lnTo>
                  <a:pt x="7173" y="8487"/>
                </a:lnTo>
                <a:lnTo>
                  <a:pt x="7912" y="8920"/>
                </a:lnTo>
                <a:lnTo>
                  <a:pt x="8650" y="9352"/>
                </a:lnTo>
                <a:lnTo>
                  <a:pt x="9437" y="9785"/>
                </a:lnTo>
                <a:lnTo>
                  <a:pt x="10199" y="10207"/>
                </a:lnTo>
                <a:lnTo>
                  <a:pt x="11009" y="10617"/>
                </a:lnTo>
                <a:lnTo>
                  <a:pt x="11819" y="11027"/>
                </a:lnTo>
                <a:lnTo>
                  <a:pt x="12653" y="11426"/>
                </a:lnTo>
                <a:lnTo>
                  <a:pt x="13487" y="11824"/>
                </a:lnTo>
                <a:lnTo>
                  <a:pt x="14345" y="12212"/>
                </a:lnTo>
                <a:lnTo>
                  <a:pt x="15203" y="12599"/>
                </a:lnTo>
                <a:lnTo>
                  <a:pt x="16061" y="12986"/>
                </a:lnTo>
                <a:lnTo>
                  <a:pt x="17824" y="13727"/>
                </a:lnTo>
                <a:lnTo>
                  <a:pt x="19635" y="14456"/>
                </a:lnTo>
                <a:lnTo>
                  <a:pt x="21446" y="15162"/>
                </a:lnTo>
                <a:lnTo>
                  <a:pt x="23280" y="15857"/>
                </a:lnTo>
                <a:lnTo>
                  <a:pt x="25139" y="16529"/>
                </a:lnTo>
                <a:lnTo>
                  <a:pt x="25377" y="16608"/>
                </a:lnTo>
                <a:lnTo>
                  <a:pt x="25616" y="16665"/>
                </a:lnTo>
                <a:lnTo>
                  <a:pt x="25854" y="16711"/>
                </a:lnTo>
                <a:lnTo>
                  <a:pt x="26092" y="16734"/>
                </a:lnTo>
                <a:lnTo>
                  <a:pt x="26330" y="16757"/>
                </a:lnTo>
                <a:lnTo>
                  <a:pt x="26569" y="16757"/>
                </a:lnTo>
                <a:lnTo>
                  <a:pt x="26807" y="16745"/>
                </a:lnTo>
                <a:lnTo>
                  <a:pt x="27045" y="16722"/>
                </a:lnTo>
                <a:lnTo>
                  <a:pt x="27283" y="16688"/>
                </a:lnTo>
                <a:lnTo>
                  <a:pt x="27498" y="16643"/>
                </a:lnTo>
                <a:lnTo>
                  <a:pt x="27712" y="16586"/>
                </a:lnTo>
                <a:lnTo>
                  <a:pt x="27927" y="16517"/>
                </a:lnTo>
                <a:lnTo>
                  <a:pt x="28117" y="16449"/>
                </a:lnTo>
                <a:lnTo>
                  <a:pt x="28308" y="16369"/>
                </a:lnTo>
                <a:lnTo>
                  <a:pt x="28499" y="16278"/>
                </a:lnTo>
                <a:lnTo>
                  <a:pt x="28642" y="16187"/>
                </a:lnTo>
                <a:lnTo>
                  <a:pt x="28808" y="16096"/>
                </a:lnTo>
                <a:lnTo>
                  <a:pt x="28928" y="15993"/>
                </a:lnTo>
                <a:lnTo>
                  <a:pt x="29047" y="15879"/>
                </a:lnTo>
                <a:lnTo>
                  <a:pt x="29142" y="15766"/>
                </a:lnTo>
                <a:lnTo>
                  <a:pt x="29214" y="15652"/>
                </a:lnTo>
                <a:lnTo>
                  <a:pt x="29285" y="15538"/>
                </a:lnTo>
                <a:lnTo>
                  <a:pt x="29309" y="15424"/>
                </a:lnTo>
                <a:lnTo>
                  <a:pt x="29333" y="15310"/>
                </a:lnTo>
                <a:lnTo>
                  <a:pt x="29333" y="15196"/>
                </a:lnTo>
                <a:lnTo>
                  <a:pt x="29285" y="15082"/>
                </a:lnTo>
                <a:lnTo>
                  <a:pt x="29237" y="14968"/>
                </a:lnTo>
                <a:lnTo>
                  <a:pt x="29142" y="14854"/>
                </a:lnTo>
                <a:lnTo>
                  <a:pt x="29023" y="14752"/>
                </a:lnTo>
                <a:lnTo>
                  <a:pt x="28880" y="14649"/>
                </a:lnTo>
                <a:lnTo>
                  <a:pt x="28689" y="14547"/>
                </a:lnTo>
                <a:lnTo>
                  <a:pt x="28499" y="14456"/>
                </a:lnTo>
                <a:lnTo>
                  <a:pt x="27641" y="14102"/>
                </a:lnTo>
                <a:lnTo>
                  <a:pt x="26807" y="13749"/>
                </a:lnTo>
                <a:lnTo>
                  <a:pt x="25997" y="13396"/>
                </a:lnTo>
                <a:lnTo>
                  <a:pt x="25210" y="13020"/>
                </a:lnTo>
                <a:lnTo>
                  <a:pt x="24424" y="12656"/>
                </a:lnTo>
                <a:lnTo>
                  <a:pt x="23662" y="12280"/>
                </a:lnTo>
                <a:lnTo>
                  <a:pt x="22923" y="11893"/>
                </a:lnTo>
                <a:lnTo>
                  <a:pt x="22208" y="11505"/>
                </a:lnTo>
                <a:lnTo>
                  <a:pt x="21493" y="11118"/>
                </a:lnTo>
                <a:lnTo>
                  <a:pt x="20802" y="10719"/>
                </a:lnTo>
                <a:lnTo>
                  <a:pt x="20135" y="10321"/>
                </a:lnTo>
                <a:lnTo>
                  <a:pt x="19468" y="9911"/>
                </a:lnTo>
                <a:lnTo>
                  <a:pt x="18801" y="9500"/>
                </a:lnTo>
                <a:lnTo>
                  <a:pt x="18181" y="9090"/>
                </a:lnTo>
                <a:lnTo>
                  <a:pt x="16942" y="8247"/>
                </a:lnTo>
                <a:lnTo>
                  <a:pt x="15727" y="7393"/>
                </a:lnTo>
                <a:lnTo>
                  <a:pt x="14583" y="6527"/>
                </a:lnTo>
                <a:lnTo>
                  <a:pt x="13440" y="5639"/>
                </a:lnTo>
                <a:lnTo>
                  <a:pt x="12343" y="4750"/>
                </a:lnTo>
                <a:lnTo>
                  <a:pt x="11271" y="3839"/>
                </a:lnTo>
                <a:lnTo>
                  <a:pt x="10199" y="2928"/>
                </a:lnTo>
                <a:lnTo>
                  <a:pt x="9151" y="2005"/>
                </a:lnTo>
                <a:lnTo>
                  <a:pt x="8126" y="1082"/>
                </a:lnTo>
                <a:lnTo>
                  <a:pt x="7840" y="866"/>
                </a:lnTo>
                <a:lnTo>
                  <a:pt x="7554" y="672"/>
                </a:lnTo>
                <a:lnTo>
                  <a:pt x="7244" y="502"/>
                </a:lnTo>
                <a:lnTo>
                  <a:pt x="6911" y="365"/>
                </a:lnTo>
                <a:lnTo>
                  <a:pt x="6553" y="251"/>
                </a:lnTo>
                <a:lnTo>
                  <a:pt x="6196" y="160"/>
                </a:lnTo>
                <a:lnTo>
                  <a:pt x="5815" y="80"/>
                </a:lnTo>
                <a:lnTo>
                  <a:pt x="5433" y="34"/>
                </a:lnTo>
                <a:lnTo>
                  <a:pt x="505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9"/>
          <p:cNvSpPr/>
          <p:nvPr/>
        </p:nvSpPr>
        <p:spPr>
          <a:xfrm rot="8395659">
            <a:off x="8473047" y="2191729"/>
            <a:ext cx="338135" cy="844760"/>
          </a:xfrm>
          <a:custGeom>
            <a:avLst/>
            <a:gdLst/>
            <a:ahLst/>
            <a:cxnLst/>
            <a:rect l="l" t="t" r="r" b="b"/>
            <a:pathLst>
              <a:path w="104652" h="142924" extrusionOk="0">
                <a:moveTo>
                  <a:pt x="13034" y="0"/>
                </a:moveTo>
                <a:lnTo>
                  <a:pt x="12629" y="34"/>
                </a:lnTo>
                <a:lnTo>
                  <a:pt x="12272" y="80"/>
                </a:lnTo>
                <a:lnTo>
                  <a:pt x="11891" y="148"/>
                </a:lnTo>
                <a:lnTo>
                  <a:pt x="11557" y="228"/>
                </a:lnTo>
                <a:lnTo>
                  <a:pt x="11223" y="330"/>
                </a:lnTo>
                <a:lnTo>
                  <a:pt x="10914" y="444"/>
                </a:lnTo>
                <a:lnTo>
                  <a:pt x="10628" y="570"/>
                </a:lnTo>
                <a:lnTo>
                  <a:pt x="10366" y="706"/>
                </a:lnTo>
                <a:lnTo>
                  <a:pt x="10104" y="866"/>
                </a:lnTo>
                <a:lnTo>
                  <a:pt x="9889" y="1025"/>
                </a:lnTo>
                <a:lnTo>
                  <a:pt x="9698" y="1196"/>
                </a:lnTo>
                <a:lnTo>
                  <a:pt x="9508" y="1367"/>
                </a:lnTo>
                <a:lnTo>
                  <a:pt x="9365" y="1549"/>
                </a:lnTo>
                <a:lnTo>
                  <a:pt x="9246" y="1732"/>
                </a:lnTo>
                <a:lnTo>
                  <a:pt x="9174" y="1925"/>
                </a:lnTo>
                <a:lnTo>
                  <a:pt x="9103" y="2119"/>
                </a:lnTo>
                <a:lnTo>
                  <a:pt x="9079" y="2301"/>
                </a:lnTo>
                <a:lnTo>
                  <a:pt x="9103" y="2495"/>
                </a:lnTo>
                <a:lnTo>
                  <a:pt x="9150" y="2688"/>
                </a:lnTo>
                <a:lnTo>
                  <a:pt x="9222" y="2871"/>
                </a:lnTo>
                <a:lnTo>
                  <a:pt x="9341" y="3042"/>
                </a:lnTo>
                <a:lnTo>
                  <a:pt x="9484" y="3212"/>
                </a:lnTo>
                <a:lnTo>
                  <a:pt x="9675" y="3383"/>
                </a:lnTo>
                <a:lnTo>
                  <a:pt x="9913" y="3531"/>
                </a:lnTo>
                <a:lnTo>
                  <a:pt x="10175" y="3679"/>
                </a:lnTo>
                <a:lnTo>
                  <a:pt x="10509" y="3816"/>
                </a:lnTo>
                <a:lnTo>
                  <a:pt x="10866" y="3930"/>
                </a:lnTo>
                <a:lnTo>
                  <a:pt x="11271" y="4044"/>
                </a:lnTo>
                <a:lnTo>
                  <a:pt x="16060" y="5137"/>
                </a:lnTo>
                <a:lnTo>
                  <a:pt x="20826" y="6254"/>
                </a:lnTo>
                <a:lnTo>
                  <a:pt x="25568" y="7393"/>
                </a:lnTo>
                <a:lnTo>
                  <a:pt x="30286" y="8555"/>
                </a:lnTo>
                <a:lnTo>
                  <a:pt x="34980" y="9728"/>
                </a:lnTo>
                <a:lnTo>
                  <a:pt x="39650" y="10924"/>
                </a:lnTo>
                <a:lnTo>
                  <a:pt x="44296" y="12132"/>
                </a:lnTo>
                <a:lnTo>
                  <a:pt x="48919" y="13373"/>
                </a:lnTo>
                <a:lnTo>
                  <a:pt x="53494" y="14615"/>
                </a:lnTo>
                <a:lnTo>
                  <a:pt x="58069" y="15891"/>
                </a:lnTo>
                <a:lnTo>
                  <a:pt x="62620" y="17178"/>
                </a:lnTo>
                <a:lnTo>
                  <a:pt x="67147" y="18488"/>
                </a:lnTo>
                <a:lnTo>
                  <a:pt x="71651" y="19821"/>
                </a:lnTo>
                <a:lnTo>
                  <a:pt x="76130" y="21176"/>
                </a:lnTo>
                <a:lnTo>
                  <a:pt x="80586" y="22543"/>
                </a:lnTo>
                <a:lnTo>
                  <a:pt x="85018" y="23933"/>
                </a:lnTo>
                <a:lnTo>
                  <a:pt x="80324" y="24707"/>
                </a:lnTo>
                <a:lnTo>
                  <a:pt x="75654" y="25505"/>
                </a:lnTo>
                <a:lnTo>
                  <a:pt x="71007" y="26313"/>
                </a:lnTo>
                <a:lnTo>
                  <a:pt x="66361" y="27145"/>
                </a:lnTo>
                <a:lnTo>
                  <a:pt x="61738" y="27988"/>
                </a:lnTo>
                <a:lnTo>
                  <a:pt x="57116" y="28854"/>
                </a:lnTo>
                <a:lnTo>
                  <a:pt x="52517" y="29731"/>
                </a:lnTo>
                <a:lnTo>
                  <a:pt x="47942" y="30631"/>
                </a:lnTo>
                <a:lnTo>
                  <a:pt x="43367" y="31542"/>
                </a:lnTo>
                <a:lnTo>
                  <a:pt x="38816" y="32476"/>
                </a:lnTo>
                <a:lnTo>
                  <a:pt x="34265" y="33421"/>
                </a:lnTo>
                <a:lnTo>
                  <a:pt x="29738" y="34390"/>
                </a:lnTo>
                <a:lnTo>
                  <a:pt x="25210" y="35381"/>
                </a:lnTo>
                <a:lnTo>
                  <a:pt x="20707" y="36383"/>
                </a:lnTo>
                <a:lnTo>
                  <a:pt x="16227" y="37408"/>
                </a:lnTo>
                <a:lnTo>
                  <a:pt x="11748" y="38445"/>
                </a:lnTo>
                <a:lnTo>
                  <a:pt x="11271" y="38570"/>
                </a:lnTo>
                <a:lnTo>
                  <a:pt x="10842" y="38707"/>
                </a:lnTo>
                <a:lnTo>
                  <a:pt x="10437" y="38844"/>
                </a:lnTo>
                <a:lnTo>
                  <a:pt x="10104" y="39003"/>
                </a:lnTo>
                <a:lnTo>
                  <a:pt x="9794" y="39163"/>
                </a:lnTo>
                <a:lnTo>
                  <a:pt x="9532" y="39333"/>
                </a:lnTo>
                <a:lnTo>
                  <a:pt x="9293" y="39516"/>
                </a:lnTo>
                <a:lnTo>
                  <a:pt x="9103" y="39698"/>
                </a:lnTo>
                <a:lnTo>
                  <a:pt x="8960" y="39880"/>
                </a:lnTo>
                <a:lnTo>
                  <a:pt x="8841" y="40074"/>
                </a:lnTo>
                <a:lnTo>
                  <a:pt x="8769" y="40268"/>
                </a:lnTo>
                <a:lnTo>
                  <a:pt x="8721" y="40473"/>
                </a:lnTo>
                <a:lnTo>
                  <a:pt x="8698" y="40678"/>
                </a:lnTo>
                <a:lnTo>
                  <a:pt x="8721" y="40883"/>
                </a:lnTo>
                <a:lnTo>
                  <a:pt x="8769" y="41088"/>
                </a:lnTo>
                <a:lnTo>
                  <a:pt x="8841" y="41281"/>
                </a:lnTo>
                <a:lnTo>
                  <a:pt x="8936" y="41486"/>
                </a:lnTo>
                <a:lnTo>
                  <a:pt x="9079" y="41691"/>
                </a:lnTo>
                <a:lnTo>
                  <a:pt x="9222" y="41885"/>
                </a:lnTo>
                <a:lnTo>
                  <a:pt x="9412" y="42079"/>
                </a:lnTo>
                <a:lnTo>
                  <a:pt x="9627" y="42272"/>
                </a:lnTo>
                <a:lnTo>
                  <a:pt x="9865" y="42455"/>
                </a:lnTo>
                <a:lnTo>
                  <a:pt x="10104" y="42637"/>
                </a:lnTo>
                <a:lnTo>
                  <a:pt x="10389" y="42808"/>
                </a:lnTo>
                <a:lnTo>
                  <a:pt x="10675" y="42967"/>
                </a:lnTo>
                <a:lnTo>
                  <a:pt x="10985" y="43127"/>
                </a:lnTo>
                <a:lnTo>
                  <a:pt x="11319" y="43275"/>
                </a:lnTo>
                <a:lnTo>
                  <a:pt x="11676" y="43411"/>
                </a:lnTo>
                <a:lnTo>
                  <a:pt x="12034" y="43537"/>
                </a:lnTo>
                <a:lnTo>
                  <a:pt x="12415" y="43651"/>
                </a:lnTo>
                <a:lnTo>
                  <a:pt x="12820" y="43753"/>
                </a:lnTo>
                <a:lnTo>
                  <a:pt x="13225" y="43844"/>
                </a:lnTo>
                <a:lnTo>
                  <a:pt x="17228" y="44642"/>
                </a:lnTo>
                <a:lnTo>
                  <a:pt x="21231" y="45450"/>
                </a:lnTo>
                <a:lnTo>
                  <a:pt x="25186" y="46282"/>
                </a:lnTo>
                <a:lnTo>
                  <a:pt x="29142" y="47125"/>
                </a:lnTo>
                <a:lnTo>
                  <a:pt x="33073" y="47979"/>
                </a:lnTo>
                <a:lnTo>
                  <a:pt x="37005" y="48845"/>
                </a:lnTo>
                <a:lnTo>
                  <a:pt x="40913" y="49733"/>
                </a:lnTo>
                <a:lnTo>
                  <a:pt x="44797" y="50633"/>
                </a:lnTo>
                <a:lnTo>
                  <a:pt x="48657" y="51545"/>
                </a:lnTo>
                <a:lnTo>
                  <a:pt x="52517" y="52479"/>
                </a:lnTo>
                <a:lnTo>
                  <a:pt x="56377" y="53424"/>
                </a:lnTo>
                <a:lnTo>
                  <a:pt x="60189" y="54370"/>
                </a:lnTo>
                <a:lnTo>
                  <a:pt x="64002" y="55349"/>
                </a:lnTo>
                <a:lnTo>
                  <a:pt x="67814" y="56329"/>
                </a:lnTo>
                <a:lnTo>
                  <a:pt x="71603" y="57331"/>
                </a:lnTo>
                <a:lnTo>
                  <a:pt x="75368" y="58334"/>
                </a:lnTo>
                <a:lnTo>
                  <a:pt x="72985" y="58698"/>
                </a:lnTo>
                <a:lnTo>
                  <a:pt x="70602" y="59063"/>
                </a:lnTo>
                <a:lnTo>
                  <a:pt x="68219" y="59427"/>
                </a:lnTo>
                <a:lnTo>
                  <a:pt x="65860" y="59815"/>
                </a:lnTo>
                <a:lnTo>
                  <a:pt x="63501" y="60202"/>
                </a:lnTo>
                <a:lnTo>
                  <a:pt x="61143" y="60601"/>
                </a:lnTo>
                <a:lnTo>
                  <a:pt x="58807" y="61011"/>
                </a:lnTo>
                <a:lnTo>
                  <a:pt x="56472" y="61432"/>
                </a:lnTo>
                <a:lnTo>
                  <a:pt x="54161" y="61854"/>
                </a:lnTo>
                <a:lnTo>
                  <a:pt x="51850" y="62298"/>
                </a:lnTo>
                <a:lnTo>
                  <a:pt x="49562" y="62742"/>
                </a:lnTo>
                <a:lnTo>
                  <a:pt x="47251" y="63198"/>
                </a:lnTo>
                <a:lnTo>
                  <a:pt x="44963" y="63665"/>
                </a:lnTo>
                <a:lnTo>
                  <a:pt x="42700" y="64132"/>
                </a:lnTo>
                <a:lnTo>
                  <a:pt x="40436" y="64610"/>
                </a:lnTo>
                <a:lnTo>
                  <a:pt x="38173" y="65111"/>
                </a:lnTo>
                <a:lnTo>
                  <a:pt x="35909" y="65613"/>
                </a:lnTo>
                <a:lnTo>
                  <a:pt x="33669" y="66114"/>
                </a:lnTo>
                <a:lnTo>
                  <a:pt x="31429" y="66638"/>
                </a:lnTo>
                <a:lnTo>
                  <a:pt x="29213" y="67173"/>
                </a:lnTo>
                <a:lnTo>
                  <a:pt x="26997" y="67709"/>
                </a:lnTo>
                <a:lnTo>
                  <a:pt x="24781" y="68255"/>
                </a:lnTo>
                <a:lnTo>
                  <a:pt x="22565" y="68814"/>
                </a:lnTo>
                <a:lnTo>
                  <a:pt x="20373" y="69383"/>
                </a:lnTo>
                <a:lnTo>
                  <a:pt x="18181" y="69964"/>
                </a:lnTo>
                <a:lnTo>
                  <a:pt x="15989" y="70545"/>
                </a:lnTo>
                <a:lnTo>
                  <a:pt x="13821" y="71137"/>
                </a:lnTo>
                <a:lnTo>
                  <a:pt x="11652" y="71752"/>
                </a:lnTo>
                <a:lnTo>
                  <a:pt x="9484" y="72368"/>
                </a:lnTo>
                <a:lnTo>
                  <a:pt x="7316" y="72994"/>
                </a:lnTo>
                <a:lnTo>
                  <a:pt x="5171" y="73632"/>
                </a:lnTo>
                <a:lnTo>
                  <a:pt x="3003" y="74270"/>
                </a:lnTo>
                <a:lnTo>
                  <a:pt x="2669" y="74384"/>
                </a:lnTo>
                <a:lnTo>
                  <a:pt x="2336" y="74509"/>
                </a:lnTo>
                <a:lnTo>
                  <a:pt x="2026" y="74646"/>
                </a:lnTo>
                <a:lnTo>
                  <a:pt x="1740" y="74782"/>
                </a:lnTo>
                <a:lnTo>
                  <a:pt x="1478" y="74931"/>
                </a:lnTo>
                <a:lnTo>
                  <a:pt x="1216" y="75079"/>
                </a:lnTo>
                <a:lnTo>
                  <a:pt x="1001" y="75238"/>
                </a:lnTo>
                <a:lnTo>
                  <a:pt x="811" y="75409"/>
                </a:lnTo>
                <a:lnTo>
                  <a:pt x="620" y="75580"/>
                </a:lnTo>
                <a:lnTo>
                  <a:pt x="477" y="75751"/>
                </a:lnTo>
                <a:lnTo>
                  <a:pt x="334" y="75922"/>
                </a:lnTo>
                <a:lnTo>
                  <a:pt x="215" y="76104"/>
                </a:lnTo>
                <a:lnTo>
                  <a:pt x="144" y="76286"/>
                </a:lnTo>
                <a:lnTo>
                  <a:pt x="72" y="76468"/>
                </a:lnTo>
                <a:lnTo>
                  <a:pt x="24" y="76651"/>
                </a:lnTo>
                <a:lnTo>
                  <a:pt x="1" y="76844"/>
                </a:lnTo>
                <a:lnTo>
                  <a:pt x="24" y="77026"/>
                </a:lnTo>
                <a:lnTo>
                  <a:pt x="48" y="77209"/>
                </a:lnTo>
                <a:lnTo>
                  <a:pt x="96" y="77391"/>
                </a:lnTo>
                <a:lnTo>
                  <a:pt x="167" y="77573"/>
                </a:lnTo>
                <a:lnTo>
                  <a:pt x="263" y="77755"/>
                </a:lnTo>
                <a:lnTo>
                  <a:pt x="406" y="77926"/>
                </a:lnTo>
                <a:lnTo>
                  <a:pt x="549" y="78097"/>
                </a:lnTo>
                <a:lnTo>
                  <a:pt x="715" y="78268"/>
                </a:lnTo>
                <a:lnTo>
                  <a:pt x="906" y="78428"/>
                </a:lnTo>
                <a:lnTo>
                  <a:pt x="1144" y="78587"/>
                </a:lnTo>
                <a:lnTo>
                  <a:pt x="1383" y="78735"/>
                </a:lnTo>
                <a:lnTo>
                  <a:pt x="1668" y="78883"/>
                </a:lnTo>
                <a:lnTo>
                  <a:pt x="1954" y="79020"/>
                </a:lnTo>
                <a:lnTo>
                  <a:pt x="2288" y="79145"/>
                </a:lnTo>
                <a:lnTo>
                  <a:pt x="2645" y="79271"/>
                </a:lnTo>
                <a:lnTo>
                  <a:pt x="3003" y="79384"/>
                </a:lnTo>
                <a:lnTo>
                  <a:pt x="7673" y="80660"/>
                </a:lnTo>
                <a:lnTo>
                  <a:pt x="12319" y="81947"/>
                </a:lnTo>
                <a:lnTo>
                  <a:pt x="16942" y="83246"/>
                </a:lnTo>
                <a:lnTo>
                  <a:pt x="21541" y="84556"/>
                </a:lnTo>
                <a:lnTo>
                  <a:pt x="26140" y="85877"/>
                </a:lnTo>
                <a:lnTo>
                  <a:pt x="30738" y="87210"/>
                </a:lnTo>
                <a:lnTo>
                  <a:pt x="35313" y="88543"/>
                </a:lnTo>
                <a:lnTo>
                  <a:pt x="39864" y="89898"/>
                </a:lnTo>
                <a:lnTo>
                  <a:pt x="44415" y="91254"/>
                </a:lnTo>
                <a:lnTo>
                  <a:pt x="48943" y="92621"/>
                </a:lnTo>
                <a:lnTo>
                  <a:pt x="53446" y="93999"/>
                </a:lnTo>
                <a:lnTo>
                  <a:pt x="57950" y="95389"/>
                </a:lnTo>
                <a:lnTo>
                  <a:pt x="62453" y="96790"/>
                </a:lnTo>
                <a:lnTo>
                  <a:pt x="66933" y="98191"/>
                </a:lnTo>
                <a:lnTo>
                  <a:pt x="71412" y="99615"/>
                </a:lnTo>
                <a:lnTo>
                  <a:pt x="75868" y="101039"/>
                </a:lnTo>
                <a:lnTo>
                  <a:pt x="73366" y="101472"/>
                </a:lnTo>
                <a:lnTo>
                  <a:pt x="70864" y="101916"/>
                </a:lnTo>
                <a:lnTo>
                  <a:pt x="68386" y="102372"/>
                </a:lnTo>
                <a:lnTo>
                  <a:pt x="65908" y="102839"/>
                </a:lnTo>
                <a:lnTo>
                  <a:pt x="63454" y="103317"/>
                </a:lnTo>
                <a:lnTo>
                  <a:pt x="61023" y="103795"/>
                </a:lnTo>
                <a:lnTo>
                  <a:pt x="58593" y="104297"/>
                </a:lnTo>
                <a:lnTo>
                  <a:pt x="56186" y="104809"/>
                </a:lnTo>
                <a:lnTo>
                  <a:pt x="53780" y="105333"/>
                </a:lnTo>
                <a:lnTo>
                  <a:pt x="51397" y="105869"/>
                </a:lnTo>
                <a:lnTo>
                  <a:pt x="49038" y="106415"/>
                </a:lnTo>
                <a:lnTo>
                  <a:pt x="46679" y="106974"/>
                </a:lnTo>
                <a:lnTo>
                  <a:pt x="44320" y="107543"/>
                </a:lnTo>
                <a:lnTo>
                  <a:pt x="41985" y="108124"/>
                </a:lnTo>
                <a:lnTo>
                  <a:pt x="39674" y="108716"/>
                </a:lnTo>
                <a:lnTo>
                  <a:pt x="37362" y="109320"/>
                </a:lnTo>
                <a:lnTo>
                  <a:pt x="35075" y="109935"/>
                </a:lnTo>
                <a:lnTo>
                  <a:pt x="32788" y="110573"/>
                </a:lnTo>
                <a:lnTo>
                  <a:pt x="30524" y="111211"/>
                </a:lnTo>
                <a:lnTo>
                  <a:pt x="28260" y="111860"/>
                </a:lnTo>
                <a:lnTo>
                  <a:pt x="25997" y="112521"/>
                </a:lnTo>
                <a:lnTo>
                  <a:pt x="23757" y="113193"/>
                </a:lnTo>
                <a:lnTo>
                  <a:pt x="21541" y="113888"/>
                </a:lnTo>
                <a:lnTo>
                  <a:pt x="19325" y="114583"/>
                </a:lnTo>
                <a:lnTo>
                  <a:pt x="17133" y="115289"/>
                </a:lnTo>
                <a:lnTo>
                  <a:pt x="14941" y="116018"/>
                </a:lnTo>
                <a:lnTo>
                  <a:pt x="12748" y="116747"/>
                </a:lnTo>
                <a:lnTo>
                  <a:pt x="10580" y="117488"/>
                </a:lnTo>
                <a:lnTo>
                  <a:pt x="8436" y="118251"/>
                </a:lnTo>
                <a:lnTo>
                  <a:pt x="6267" y="119014"/>
                </a:lnTo>
                <a:lnTo>
                  <a:pt x="4147" y="119800"/>
                </a:lnTo>
                <a:lnTo>
                  <a:pt x="2002" y="120586"/>
                </a:lnTo>
                <a:lnTo>
                  <a:pt x="1740" y="120700"/>
                </a:lnTo>
                <a:lnTo>
                  <a:pt x="1502" y="120825"/>
                </a:lnTo>
                <a:lnTo>
                  <a:pt x="1263" y="120950"/>
                </a:lnTo>
                <a:lnTo>
                  <a:pt x="1073" y="121087"/>
                </a:lnTo>
                <a:lnTo>
                  <a:pt x="882" y="121224"/>
                </a:lnTo>
                <a:lnTo>
                  <a:pt x="739" y="121372"/>
                </a:lnTo>
                <a:lnTo>
                  <a:pt x="596" y="121531"/>
                </a:lnTo>
                <a:lnTo>
                  <a:pt x="477" y="121691"/>
                </a:lnTo>
                <a:lnTo>
                  <a:pt x="382" y="121850"/>
                </a:lnTo>
                <a:lnTo>
                  <a:pt x="310" y="122021"/>
                </a:lnTo>
                <a:lnTo>
                  <a:pt x="239" y="122192"/>
                </a:lnTo>
                <a:lnTo>
                  <a:pt x="215" y="122363"/>
                </a:lnTo>
                <a:lnTo>
                  <a:pt x="191" y="122534"/>
                </a:lnTo>
                <a:lnTo>
                  <a:pt x="191" y="122705"/>
                </a:lnTo>
                <a:lnTo>
                  <a:pt x="215" y="122887"/>
                </a:lnTo>
                <a:lnTo>
                  <a:pt x="263" y="123058"/>
                </a:lnTo>
                <a:lnTo>
                  <a:pt x="310" y="123229"/>
                </a:lnTo>
                <a:lnTo>
                  <a:pt x="406" y="123399"/>
                </a:lnTo>
                <a:lnTo>
                  <a:pt x="501" y="123570"/>
                </a:lnTo>
                <a:lnTo>
                  <a:pt x="596" y="123741"/>
                </a:lnTo>
                <a:lnTo>
                  <a:pt x="739" y="123901"/>
                </a:lnTo>
                <a:lnTo>
                  <a:pt x="882" y="124060"/>
                </a:lnTo>
                <a:lnTo>
                  <a:pt x="1049" y="124208"/>
                </a:lnTo>
                <a:lnTo>
                  <a:pt x="1240" y="124356"/>
                </a:lnTo>
                <a:lnTo>
                  <a:pt x="1430" y="124493"/>
                </a:lnTo>
                <a:lnTo>
                  <a:pt x="1645" y="124630"/>
                </a:lnTo>
                <a:lnTo>
                  <a:pt x="1883" y="124755"/>
                </a:lnTo>
                <a:lnTo>
                  <a:pt x="2121" y="124869"/>
                </a:lnTo>
                <a:lnTo>
                  <a:pt x="2383" y="124983"/>
                </a:lnTo>
                <a:lnTo>
                  <a:pt x="2669" y="125074"/>
                </a:lnTo>
                <a:lnTo>
                  <a:pt x="2955" y="125165"/>
                </a:lnTo>
                <a:lnTo>
                  <a:pt x="3265" y="125245"/>
                </a:lnTo>
                <a:lnTo>
                  <a:pt x="81539" y="142628"/>
                </a:lnTo>
                <a:lnTo>
                  <a:pt x="81873" y="142696"/>
                </a:lnTo>
                <a:lnTo>
                  <a:pt x="82206" y="142753"/>
                </a:lnTo>
                <a:lnTo>
                  <a:pt x="82540" y="142810"/>
                </a:lnTo>
                <a:lnTo>
                  <a:pt x="82873" y="142844"/>
                </a:lnTo>
                <a:lnTo>
                  <a:pt x="83183" y="142878"/>
                </a:lnTo>
                <a:lnTo>
                  <a:pt x="83517" y="142901"/>
                </a:lnTo>
                <a:lnTo>
                  <a:pt x="83850" y="142924"/>
                </a:lnTo>
                <a:lnTo>
                  <a:pt x="84780" y="142924"/>
                </a:lnTo>
                <a:lnTo>
                  <a:pt x="85089" y="142901"/>
                </a:lnTo>
                <a:lnTo>
                  <a:pt x="85399" y="142878"/>
                </a:lnTo>
                <a:lnTo>
                  <a:pt x="85685" y="142855"/>
                </a:lnTo>
                <a:lnTo>
                  <a:pt x="85995" y="142821"/>
                </a:lnTo>
                <a:lnTo>
                  <a:pt x="86281" y="142776"/>
                </a:lnTo>
                <a:lnTo>
                  <a:pt x="86567" y="142730"/>
                </a:lnTo>
                <a:lnTo>
                  <a:pt x="87115" y="142605"/>
                </a:lnTo>
                <a:lnTo>
                  <a:pt x="87615" y="142468"/>
                </a:lnTo>
                <a:lnTo>
                  <a:pt x="88116" y="142309"/>
                </a:lnTo>
                <a:lnTo>
                  <a:pt x="88568" y="142126"/>
                </a:lnTo>
                <a:lnTo>
                  <a:pt x="88997" y="141933"/>
                </a:lnTo>
                <a:lnTo>
                  <a:pt x="89402" y="141728"/>
                </a:lnTo>
                <a:lnTo>
                  <a:pt x="89760" y="141500"/>
                </a:lnTo>
                <a:lnTo>
                  <a:pt x="90069" y="141272"/>
                </a:lnTo>
                <a:lnTo>
                  <a:pt x="90331" y="141021"/>
                </a:lnTo>
                <a:lnTo>
                  <a:pt x="90570" y="140771"/>
                </a:lnTo>
                <a:lnTo>
                  <a:pt x="90737" y="140520"/>
                </a:lnTo>
                <a:lnTo>
                  <a:pt x="90880" y="140258"/>
                </a:lnTo>
                <a:lnTo>
                  <a:pt x="90951" y="139996"/>
                </a:lnTo>
                <a:lnTo>
                  <a:pt x="90999" y="139734"/>
                </a:lnTo>
                <a:lnTo>
                  <a:pt x="90975" y="139598"/>
                </a:lnTo>
                <a:lnTo>
                  <a:pt x="90951" y="139472"/>
                </a:lnTo>
                <a:lnTo>
                  <a:pt x="90927" y="139336"/>
                </a:lnTo>
                <a:lnTo>
                  <a:pt x="90880" y="139210"/>
                </a:lnTo>
                <a:lnTo>
                  <a:pt x="90808" y="139085"/>
                </a:lnTo>
                <a:lnTo>
                  <a:pt x="90713" y="138960"/>
                </a:lnTo>
                <a:lnTo>
                  <a:pt x="90617" y="138834"/>
                </a:lnTo>
                <a:lnTo>
                  <a:pt x="90522" y="138709"/>
                </a:lnTo>
                <a:lnTo>
                  <a:pt x="90379" y="138595"/>
                </a:lnTo>
                <a:lnTo>
                  <a:pt x="90236" y="138481"/>
                </a:lnTo>
                <a:lnTo>
                  <a:pt x="90069" y="138367"/>
                </a:lnTo>
                <a:lnTo>
                  <a:pt x="89879" y="138253"/>
                </a:lnTo>
                <a:lnTo>
                  <a:pt x="89688" y="138151"/>
                </a:lnTo>
                <a:lnTo>
                  <a:pt x="89474" y="138048"/>
                </a:lnTo>
                <a:lnTo>
                  <a:pt x="89235" y="137946"/>
                </a:lnTo>
                <a:lnTo>
                  <a:pt x="88997" y="137843"/>
                </a:lnTo>
                <a:lnTo>
                  <a:pt x="88711" y="137752"/>
                </a:lnTo>
                <a:lnTo>
                  <a:pt x="88425" y="137672"/>
                </a:lnTo>
                <a:lnTo>
                  <a:pt x="88116" y="137581"/>
                </a:lnTo>
                <a:lnTo>
                  <a:pt x="87782" y="137513"/>
                </a:lnTo>
                <a:lnTo>
                  <a:pt x="18300" y="122078"/>
                </a:lnTo>
                <a:lnTo>
                  <a:pt x="20397" y="121360"/>
                </a:lnTo>
                <a:lnTo>
                  <a:pt x="22494" y="120654"/>
                </a:lnTo>
                <a:lnTo>
                  <a:pt x="24615" y="119948"/>
                </a:lnTo>
                <a:lnTo>
                  <a:pt x="26735" y="119265"/>
                </a:lnTo>
                <a:lnTo>
                  <a:pt x="28880" y="118592"/>
                </a:lnTo>
                <a:lnTo>
                  <a:pt x="31048" y="117932"/>
                </a:lnTo>
                <a:lnTo>
                  <a:pt x="33216" y="117282"/>
                </a:lnTo>
                <a:lnTo>
                  <a:pt x="35385" y="116645"/>
                </a:lnTo>
                <a:lnTo>
                  <a:pt x="37577" y="116029"/>
                </a:lnTo>
                <a:lnTo>
                  <a:pt x="39769" y="115414"/>
                </a:lnTo>
                <a:lnTo>
                  <a:pt x="41985" y="114811"/>
                </a:lnTo>
                <a:lnTo>
                  <a:pt x="44225" y="114218"/>
                </a:lnTo>
                <a:lnTo>
                  <a:pt x="46465" y="113637"/>
                </a:lnTo>
                <a:lnTo>
                  <a:pt x="48704" y="113079"/>
                </a:lnTo>
                <a:lnTo>
                  <a:pt x="50968" y="112521"/>
                </a:lnTo>
                <a:lnTo>
                  <a:pt x="53256" y="111974"/>
                </a:lnTo>
                <a:lnTo>
                  <a:pt x="55543" y="111439"/>
                </a:lnTo>
                <a:lnTo>
                  <a:pt x="57830" y="110926"/>
                </a:lnTo>
                <a:lnTo>
                  <a:pt x="60142" y="110414"/>
                </a:lnTo>
                <a:lnTo>
                  <a:pt x="62477" y="109912"/>
                </a:lnTo>
                <a:lnTo>
                  <a:pt x="64812" y="109434"/>
                </a:lnTo>
                <a:lnTo>
                  <a:pt x="67171" y="108956"/>
                </a:lnTo>
                <a:lnTo>
                  <a:pt x="69530" y="108489"/>
                </a:lnTo>
                <a:lnTo>
                  <a:pt x="71913" y="108033"/>
                </a:lnTo>
                <a:lnTo>
                  <a:pt x="74319" y="107600"/>
                </a:lnTo>
                <a:lnTo>
                  <a:pt x="76726" y="107167"/>
                </a:lnTo>
                <a:lnTo>
                  <a:pt x="79132" y="106746"/>
                </a:lnTo>
                <a:lnTo>
                  <a:pt x="81563" y="106336"/>
                </a:lnTo>
                <a:lnTo>
                  <a:pt x="84017" y="105937"/>
                </a:lnTo>
                <a:lnTo>
                  <a:pt x="86471" y="105550"/>
                </a:lnTo>
                <a:lnTo>
                  <a:pt x="88949" y="105185"/>
                </a:lnTo>
                <a:lnTo>
                  <a:pt x="91451" y="104821"/>
                </a:lnTo>
                <a:lnTo>
                  <a:pt x="91928" y="104741"/>
                </a:lnTo>
                <a:lnTo>
                  <a:pt x="92381" y="104650"/>
                </a:lnTo>
                <a:lnTo>
                  <a:pt x="92810" y="104536"/>
                </a:lnTo>
                <a:lnTo>
                  <a:pt x="93215" y="104422"/>
                </a:lnTo>
                <a:lnTo>
                  <a:pt x="93596" y="104297"/>
                </a:lnTo>
                <a:lnTo>
                  <a:pt x="93929" y="104149"/>
                </a:lnTo>
                <a:lnTo>
                  <a:pt x="94239" y="104001"/>
                </a:lnTo>
                <a:lnTo>
                  <a:pt x="94549" y="103852"/>
                </a:lnTo>
                <a:lnTo>
                  <a:pt x="94787" y="103682"/>
                </a:lnTo>
                <a:lnTo>
                  <a:pt x="95026" y="103511"/>
                </a:lnTo>
                <a:lnTo>
                  <a:pt x="95216" y="103328"/>
                </a:lnTo>
                <a:lnTo>
                  <a:pt x="95407" y="103146"/>
                </a:lnTo>
                <a:lnTo>
                  <a:pt x="95550" y="102953"/>
                </a:lnTo>
                <a:lnTo>
                  <a:pt x="95669" y="102759"/>
                </a:lnTo>
                <a:lnTo>
                  <a:pt x="95740" y="102565"/>
                </a:lnTo>
                <a:lnTo>
                  <a:pt x="95812" y="102360"/>
                </a:lnTo>
                <a:lnTo>
                  <a:pt x="95836" y="102155"/>
                </a:lnTo>
                <a:lnTo>
                  <a:pt x="95836" y="101950"/>
                </a:lnTo>
                <a:lnTo>
                  <a:pt x="95812" y="101745"/>
                </a:lnTo>
                <a:lnTo>
                  <a:pt x="95764" y="101540"/>
                </a:lnTo>
                <a:lnTo>
                  <a:pt x="95693" y="101346"/>
                </a:lnTo>
                <a:lnTo>
                  <a:pt x="95574" y="101141"/>
                </a:lnTo>
                <a:lnTo>
                  <a:pt x="95431" y="100936"/>
                </a:lnTo>
                <a:lnTo>
                  <a:pt x="95264" y="100743"/>
                </a:lnTo>
                <a:lnTo>
                  <a:pt x="95073" y="100560"/>
                </a:lnTo>
                <a:lnTo>
                  <a:pt x="94859" y="100367"/>
                </a:lnTo>
                <a:lnTo>
                  <a:pt x="94597" y="100196"/>
                </a:lnTo>
                <a:lnTo>
                  <a:pt x="94311" y="100014"/>
                </a:lnTo>
                <a:lnTo>
                  <a:pt x="94025" y="99854"/>
                </a:lnTo>
                <a:lnTo>
                  <a:pt x="93667" y="99695"/>
                </a:lnTo>
                <a:lnTo>
                  <a:pt x="93310" y="99547"/>
                </a:lnTo>
                <a:lnTo>
                  <a:pt x="92929" y="99410"/>
                </a:lnTo>
                <a:lnTo>
                  <a:pt x="88354" y="97918"/>
                </a:lnTo>
                <a:lnTo>
                  <a:pt x="83779" y="96425"/>
                </a:lnTo>
                <a:lnTo>
                  <a:pt x="79180" y="94956"/>
                </a:lnTo>
                <a:lnTo>
                  <a:pt x="74581" y="93498"/>
                </a:lnTo>
                <a:lnTo>
                  <a:pt x="69959" y="92040"/>
                </a:lnTo>
                <a:lnTo>
                  <a:pt x="65312" y="90605"/>
                </a:lnTo>
                <a:lnTo>
                  <a:pt x="60666" y="89169"/>
                </a:lnTo>
                <a:lnTo>
                  <a:pt x="55996" y="87757"/>
                </a:lnTo>
                <a:lnTo>
                  <a:pt x="51325" y="86344"/>
                </a:lnTo>
                <a:lnTo>
                  <a:pt x="46631" y="84955"/>
                </a:lnTo>
                <a:lnTo>
                  <a:pt x="41937" y="83565"/>
                </a:lnTo>
                <a:lnTo>
                  <a:pt x="37219" y="82187"/>
                </a:lnTo>
                <a:lnTo>
                  <a:pt x="32478" y="80820"/>
                </a:lnTo>
                <a:lnTo>
                  <a:pt x="27736" y="79464"/>
                </a:lnTo>
                <a:lnTo>
                  <a:pt x="22970" y="78120"/>
                </a:lnTo>
                <a:lnTo>
                  <a:pt x="18205" y="76776"/>
                </a:lnTo>
                <a:lnTo>
                  <a:pt x="20397" y="76172"/>
                </a:lnTo>
                <a:lnTo>
                  <a:pt x="22613" y="75568"/>
                </a:lnTo>
                <a:lnTo>
                  <a:pt x="24829" y="74976"/>
                </a:lnTo>
                <a:lnTo>
                  <a:pt x="27045" y="74395"/>
                </a:lnTo>
                <a:lnTo>
                  <a:pt x="29285" y="73826"/>
                </a:lnTo>
                <a:lnTo>
                  <a:pt x="31525" y="73267"/>
                </a:lnTo>
                <a:lnTo>
                  <a:pt x="33764" y="72709"/>
                </a:lnTo>
                <a:lnTo>
                  <a:pt x="36004" y="72174"/>
                </a:lnTo>
                <a:lnTo>
                  <a:pt x="38268" y="71638"/>
                </a:lnTo>
                <a:lnTo>
                  <a:pt x="40555" y="71115"/>
                </a:lnTo>
                <a:lnTo>
                  <a:pt x="42819" y="70602"/>
                </a:lnTo>
                <a:lnTo>
                  <a:pt x="45106" y="70101"/>
                </a:lnTo>
                <a:lnTo>
                  <a:pt x="47418" y="69611"/>
                </a:lnTo>
                <a:lnTo>
                  <a:pt x="49729" y="69132"/>
                </a:lnTo>
                <a:lnTo>
                  <a:pt x="52040" y="68654"/>
                </a:lnTo>
                <a:lnTo>
                  <a:pt x="54352" y="68198"/>
                </a:lnTo>
                <a:lnTo>
                  <a:pt x="56687" y="67743"/>
                </a:lnTo>
                <a:lnTo>
                  <a:pt x="59022" y="67298"/>
                </a:lnTo>
                <a:lnTo>
                  <a:pt x="61381" y="66866"/>
                </a:lnTo>
                <a:lnTo>
                  <a:pt x="63740" y="66444"/>
                </a:lnTo>
                <a:lnTo>
                  <a:pt x="66099" y="66034"/>
                </a:lnTo>
                <a:lnTo>
                  <a:pt x="68481" y="65624"/>
                </a:lnTo>
                <a:lnTo>
                  <a:pt x="70888" y="65225"/>
                </a:lnTo>
                <a:lnTo>
                  <a:pt x="73271" y="64849"/>
                </a:lnTo>
                <a:lnTo>
                  <a:pt x="75677" y="64474"/>
                </a:lnTo>
                <a:lnTo>
                  <a:pt x="78108" y="64109"/>
                </a:lnTo>
                <a:lnTo>
                  <a:pt x="80538" y="63756"/>
                </a:lnTo>
                <a:lnTo>
                  <a:pt x="82969" y="63403"/>
                </a:lnTo>
                <a:lnTo>
                  <a:pt x="85423" y="63072"/>
                </a:lnTo>
                <a:lnTo>
                  <a:pt x="87877" y="62742"/>
                </a:lnTo>
                <a:lnTo>
                  <a:pt x="90331" y="62423"/>
                </a:lnTo>
                <a:lnTo>
                  <a:pt x="92810" y="62116"/>
                </a:lnTo>
                <a:lnTo>
                  <a:pt x="93286" y="62047"/>
                </a:lnTo>
                <a:lnTo>
                  <a:pt x="93739" y="61967"/>
                </a:lnTo>
                <a:lnTo>
                  <a:pt x="94168" y="61865"/>
                </a:lnTo>
                <a:lnTo>
                  <a:pt x="94573" y="61751"/>
                </a:lnTo>
                <a:lnTo>
                  <a:pt x="94930" y="61626"/>
                </a:lnTo>
                <a:lnTo>
                  <a:pt x="95288" y="61489"/>
                </a:lnTo>
                <a:lnTo>
                  <a:pt x="95597" y="61341"/>
                </a:lnTo>
                <a:lnTo>
                  <a:pt x="95883" y="61181"/>
                </a:lnTo>
                <a:lnTo>
                  <a:pt x="96145" y="61022"/>
                </a:lnTo>
                <a:lnTo>
                  <a:pt x="96384" y="60840"/>
                </a:lnTo>
                <a:lnTo>
                  <a:pt x="96598" y="60658"/>
                </a:lnTo>
                <a:lnTo>
                  <a:pt x="96765" y="60464"/>
                </a:lnTo>
                <a:lnTo>
                  <a:pt x="96908" y="60270"/>
                </a:lnTo>
                <a:lnTo>
                  <a:pt x="97027" y="60065"/>
                </a:lnTo>
                <a:lnTo>
                  <a:pt x="97122" y="59860"/>
                </a:lnTo>
                <a:lnTo>
                  <a:pt x="97194" y="59655"/>
                </a:lnTo>
                <a:lnTo>
                  <a:pt x="97242" y="59450"/>
                </a:lnTo>
                <a:lnTo>
                  <a:pt x="97242" y="59245"/>
                </a:lnTo>
                <a:lnTo>
                  <a:pt x="97218" y="59029"/>
                </a:lnTo>
                <a:lnTo>
                  <a:pt x="97170" y="58824"/>
                </a:lnTo>
                <a:lnTo>
                  <a:pt x="97099" y="58619"/>
                </a:lnTo>
                <a:lnTo>
                  <a:pt x="97003" y="58413"/>
                </a:lnTo>
                <a:lnTo>
                  <a:pt x="96860" y="58208"/>
                </a:lnTo>
                <a:lnTo>
                  <a:pt x="96693" y="58015"/>
                </a:lnTo>
                <a:lnTo>
                  <a:pt x="96503" y="57821"/>
                </a:lnTo>
                <a:lnTo>
                  <a:pt x="96265" y="57639"/>
                </a:lnTo>
                <a:lnTo>
                  <a:pt x="96026" y="57457"/>
                </a:lnTo>
                <a:lnTo>
                  <a:pt x="95740" y="57286"/>
                </a:lnTo>
                <a:lnTo>
                  <a:pt x="95431" y="57126"/>
                </a:lnTo>
                <a:lnTo>
                  <a:pt x="95073" y="56978"/>
                </a:lnTo>
                <a:lnTo>
                  <a:pt x="94692" y="56842"/>
                </a:lnTo>
                <a:lnTo>
                  <a:pt x="94287" y="56716"/>
                </a:lnTo>
                <a:lnTo>
                  <a:pt x="90379" y="55611"/>
                </a:lnTo>
                <a:lnTo>
                  <a:pt x="86448" y="54518"/>
                </a:lnTo>
                <a:lnTo>
                  <a:pt x="82492" y="53447"/>
                </a:lnTo>
                <a:lnTo>
                  <a:pt x="78537" y="52388"/>
                </a:lnTo>
                <a:lnTo>
                  <a:pt x="74558" y="51340"/>
                </a:lnTo>
                <a:lnTo>
                  <a:pt x="70578" y="50314"/>
                </a:lnTo>
                <a:lnTo>
                  <a:pt x="66575" y="49312"/>
                </a:lnTo>
                <a:lnTo>
                  <a:pt x="62548" y="48321"/>
                </a:lnTo>
                <a:lnTo>
                  <a:pt x="58498" y="47341"/>
                </a:lnTo>
                <a:lnTo>
                  <a:pt x="54447" y="46373"/>
                </a:lnTo>
                <a:lnTo>
                  <a:pt x="50396" y="45428"/>
                </a:lnTo>
                <a:lnTo>
                  <a:pt x="46298" y="44494"/>
                </a:lnTo>
                <a:lnTo>
                  <a:pt x="42199" y="43571"/>
                </a:lnTo>
                <a:lnTo>
                  <a:pt x="38077" y="42660"/>
                </a:lnTo>
                <a:lnTo>
                  <a:pt x="33955" y="41771"/>
                </a:lnTo>
                <a:lnTo>
                  <a:pt x="29809" y="40894"/>
                </a:lnTo>
                <a:lnTo>
                  <a:pt x="34122" y="39949"/>
                </a:lnTo>
                <a:lnTo>
                  <a:pt x="38435" y="39014"/>
                </a:lnTo>
                <a:lnTo>
                  <a:pt x="42771" y="38092"/>
                </a:lnTo>
                <a:lnTo>
                  <a:pt x="47108" y="37192"/>
                </a:lnTo>
                <a:lnTo>
                  <a:pt x="51468" y="36303"/>
                </a:lnTo>
                <a:lnTo>
                  <a:pt x="55853" y="35438"/>
                </a:lnTo>
                <a:lnTo>
                  <a:pt x="60237" y="34583"/>
                </a:lnTo>
                <a:lnTo>
                  <a:pt x="64621" y="33740"/>
                </a:lnTo>
                <a:lnTo>
                  <a:pt x="69029" y="32920"/>
                </a:lnTo>
                <a:lnTo>
                  <a:pt x="73461" y="32112"/>
                </a:lnTo>
                <a:lnTo>
                  <a:pt x="77893" y="31314"/>
                </a:lnTo>
                <a:lnTo>
                  <a:pt x="82349" y="30540"/>
                </a:lnTo>
                <a:lnTo>
                  <a:pt x="86805" y="29776"/>
                </a:lnTo>
                <a:lnTo>
                  <a:pt x="91308" y="29036"/>
                </a:lnTo>
                <a:lnTo>
                  <a:pt x="95788" y="28296"/>
                </a:lnTo>
                <a:lnTo>
                  <a:pt x="100315" y="27589"/>
                </a:lnTo>
                <a:lnTo>
                  <a:pt x="100768" y="27510"/>
                </a:lnTo>
                <a:lnTo>
                  <a:pt x="101221" y="27407"/>
                </a:lnTo>
                <a:lnTo>
                  <a:pt x="101650" y="27304"/>
                </a:lnTo>
                <a:lnTo>
                  <a:pt x="102031" y="27179"/>
                </a:lnTo>
                <a:lnTo>
                  <a:pt x="102388" y="27054"/>
                </a:lnTo>
                <a:lnTo>
                  <a:pt x="102722" y="26917"/>
                </a:lnTo>
                <a:lnTo>
                  <a:pt x="103056" y="26769"/>
                </a:lnTo>
                <a:lnTo>
                  <a:pt x="103318" y="26610"/>
                </a:lnTo>
                <a:lnTo>
                  <a:pt x="103580" y="26450"/>
                </a:lnTo>
                <a:lnTo>
                  <a:pt x="103818" y="26279"/>
                </a:lnTo>
                <a:lnTo>
                  <a:pt x="104009" y="26108"/>
                </a:lnTo>
                <a:lnTo>
                  <a:pt x="104175" y="25926"/>
                </a:lnTo>
                <a:lnTo>
                  <a:pt x="104342" y="25733"/>
                </a:lnTo>
                <a:lnTo>
                  <a:pt x="104438" y="25550"/>
                </a:lnTo>
                <a:lnTo>
                  <a:pt x="104533" y="25357"/>
                </a:lnTo>
                <a:lnTo>
                  <a:pt x="104604" y="25163"/>
                </a:lnTo>
                <a:lnTo>
                  <a:pt x="104628" y="24958"/>
                </a:lnTo>
                <a:lnTo>
                  <a:pt x="104652" y="24764"/>
                </a:lnTo>
                <a:lnTo>
                  <a:pt x="104628" y="24559"/>
                </a:lnTo>
                <a:lnTo>
                  <a:pt x="104580" y="24366"/>
                </a:lnTo>
                <a:lnTo>
                  <a:pt x="104509" y="24161"/>
                </a:lnTo>
                <a:lnTo>
                  <a:pt x="104390" y="23967"/>
                </a:lnTo>
                <a:lnTo>
                  <a:pt x="104247" y="23773"/>
                </a:lnTo>
                <a:lnTo>
                  <a:pt x="104104" y="23580"/>
                </a:lnTo>
                <a:lnTo>
                  <a:pt x="103913" y="23397"/>
                </a:lnTo>
                <a:lnTo>
                  <a:pt x="103675" y="23215"/>
                </a:lnTo>
                <a:lnTo>
                  <a:pt x="103437" y="23044"/>
                </a:lnTo>
                <a:lnTo>
                  <a:pt x="103151" y="22873"/>
                </a:lnTo>
                <a:lnTo>
                  <a:pt x="102865" y="22702"/>
                </a:lnTo>
                <a:lnTo>
                  <a:pt x="102531" y="22554"/>
                </a:lnTo>
                <a:lnTo>
                  <a:pt x="102150" y="22406"/>
                </a:lnTo>
                <a:lnTo>
                  <a:pt x="101769" y="22270"/>
                </a:lnTo>
                <a:lnTo>
                  <a:pt x="99195" y="21427"/>
                </a:lnTo>
                <a:lnTo>
                  <a:pt x="96598" y="20595"/>
                </a:lnTo>
                <a:lnTo>
                  <a:pt x="94025" y="19775"/>
                </a:lnTo>
                <a:lnTo>
                  <a:pt x="91428" y="18966"/>
                </a:lnTo>
                <a:lnTo>
                  <a:pt x="88830" y="18169"/>
                </a:lnTo>
                <a:lnTo>
                  <a:pt x="86209" y="17383"/>
                </a:lnTo>
                <a:lnTo>
                  <a:pt x="83588" y="16597"/>
                </a:lnTo>
                <a:lnTo>
                  <a:pt x="80943" y="15822"/>
                </a:lnTo>
                <a:lnTo>
                  <a:pt x="78322" y="15070"/>
                </a:lnTo>
                <a:lnTo>
                  <a:pt x="75654" y="14307"/>
                </a:lnTo>
                <a:lnTo>
                  <a:pt x="73009" y="13567"/>
                </a:lnTo>
                <a:lnTo>
                  <a:pt x="70340" y="12838"/>
                </a:lnTo>
                <a:lnTo>
                  <a:pt x="67671" y="12109"/>
                </a:lnTo>
                <a:lnTo>
                  <a:pt x="64979" y="11403"/>
                </a:lnTo>
                <a:lnTo>
                  <a:pt x="62286" y="10696"/>
                </a:lnTo>
                <a:lnTo>
                  <a:pt x="59570" y="9990"/>
                </a:lnTo>
                <a:lnTo>
                  <a:pt x="56854" y="9307"/>
                </a:lnTo>
                <a:lnTo>
                  <a:pt x="54113" y="8635"/>
                </a:lnTo>
                <a:lnTo>
                  <a:pt x="51373" y="7962"/>
                </a:lnTo>
                <a:lnTo>
                  <a:pt x="48633" y="7302"/>
                </a:lnTo>
                <a:lnTo>
                  <a:pt x="45869" y="6652"/>
                </a:lnTo>
                <a:lnTo>
                  <a:pt x="43105" y="6015"/>
                </a:lnTo>
                <a:lnTo>
                  <a:pt x="40317" y="5388"/>
                </a:lnTo>
                <a:lnTo>
                  <a:pt x="37529" y="4762"/>
                </a:lnTo>
                <a:lnTo>
                  <a:pt x="34718" y="4158"/>
                </a:lnTo>
                <a:lnTo>
                  <a:pt x="31882" y="3554"/>
                </a:lnTo>
                <a:lnTo>
                  <a:pt x="29070" y="2962"/>
                </a:lnTo>
                <a:lnTo>
                  <a:pt x="26211" y="2369"/>
                </a:lnTo>
                <a:lnTo>
                  <a:pt x="23352" y="1800"/>
                </a:lnTo>
                <a:lnTo>
                  <a:pt x="20492" y="1230"/>
                </a:lnTo>
                <a:lnTo>
                  <a:pt x="17609" y="684"/>
                </a:lnTo>
                <a:lnTo>
                  <a:pt x="14702" y="137"/>
                </a:lnTo>
                <a:lnTo>
                  <a:pt x="14273" y="68"/>
                </a:lnTo>
                <a:lnTo>
                  <a:pt x="13844" y="23"/>
                </a:lnTo>
                <a:lnTo>
                  <a:pt x="1343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193"/>
        <p:cNvGrpSpPr/>
        <p:nvPr/>
      </p:nvGrpSpPr>
      <p:grpSpPr>
        <a:xfrm>
          <a:off x="0" y="0"/>
          <a:ext cx="0" cy="0"/>
          <a:chOff x="0" y="0"/>
          <a:chExt cx="0" cy="0"/>
        </a:xfrm>
      </p:grpSpPr>
      <p:sp>
        <p:nvSpPr>
          <p:cNvPr id="194" name="Google Shape;194;p10"/>
          <p:cNvSpPr txBox="1">
            <a:spLocks noGrp="1"/>
          </p:cNvSpPr>
          <p:nvPr>
            <p:ph type="title"/>
          </p:nvPr>
        </p:nvSpPr>
        <p:spPr>
          <a:xfrm>
            <a:off x="720000" y="540000"/>
            <a:ext cx="3657300" cy="21780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95" name="Google Shape;195;p10"/>
          <p:cNvSpPr txBox="1">
            <a:spLocks noGrp="1"/>
          </p:cNvSpPr>
          <p:nvPr>
            <p:ph type="subTitle" idx="1"/>
          </p:nvPr>
        </p:nvSpPr>
        <p:spPr>
          <a:xfrm>
            <a:off x="720000" y="2571750"/>
            <a:ext cx="2650500" cy="1170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None/>
              <a:defRPr sz="16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196" name="Google Shape;196;p10"/>
          <p:cNvSpPr/>
          <p:nvPr/>
        </p:nvSpPr>
        <p:spPr>
          <a:xfrm>
            <a:off x="1587885" y="4286647"/>
            <a:ext cx="528857" cy="634500"/>
          </a:xfrm>
          <a:custGeom>
            <a:avLst/>
            <a:gdLst/>
            <a:ahLst/>
            <a:cxnLst/>
            <a:rect l="l" t="t" r="r" b="b"/>
            <a:pathLst>
              <a:path w="54200" h="101277" extrusionOk="0">
                <a:moveTo>
                  <a:pt x="26760" y="10124"/>
                </a:moveTo>
                <a:lnTo>
                  <a:pt x="28293" y="12384"/>
                </a:lnTo>
                <a:lnTo>
                  <a:pt x="29821" y="14653"/>
                </a:lnTo>
                <a:lnTo>
                  <a:pt x="32878" y="19211"/>
                </a:lnTo>
                <a:lnTo>
                  <a:pt x="34406" y="21490"/>
                </a:lnTo>
                <a:lnTo>
                  <a:pt x="35939" y="23760"/>
                </a:lnTo>
                <a:lnTo>
                  <a:pt x="37472" y="26030"/>
                </a:lnTo>
                <a:lnTo>
                  <a:pt x="39010" y="28290"/>
                </a:lnTo>
                <a:lnTo>
                  <a:pt x="40552" y="30531"/>
                </a:lnTo>
                <a:lnTo>
                  <a:pt x="42095" y="32772"/>
                </a:lnTo>
                <a:lnTo>
                  <a:pt x="43647" y="34984"/>
                </a:lnTo>
                <a:lnTo>
                  <a:pt x="44423" y="36086"/>
                </a:lnTo>
                <a:lnTo>
                  <a:pt x="45204" y="37187"/>
                </a:lnTo>
                <a:lnTo>
                  <a:pt x="45985" y="38279"/>
                </a:lnTo>
                <a:lnTo>
                  <a:pt x="46766" y="39362"/>
                </a:lnTo>
                <a:lnTo>
                  <a:pt x="47552" y="40445"/>
                </a:lnTo>
                <a:lnTo>
                  <a:pt x="48338" y="41518"/>
                </a:lnTo>
                <a:lnTo>
                  <a:pt x="49128" y="42581"/>
                </a:lnTo>
                <a:lnTo>
                  <a:pt x="49919" y="43645"/>
                </a:lnTo>
                <a:lnTo>
                  <a:pt x="50714" y="44699"/>
                </a:lnTo>
                <a:lnTo>
                  <a:pt x="51510" y="45743"/>
                </a:lnTo>
                <a:lnTo>
                  <a:pt x="51326" y="45914"/>
                </a:lnTo>
                <a:lnTo>
                  <a:pt x="51148" y="46085"/>
                </a:lnTo>
                <a:lnTo>
                  <a:pt x="50974" y="46266"/>
                </a:lnTo>
                <a:lnTo>
                  <a:pt x="50796" y="46456"/>
                </a:lnTo>
                <a:lnTo>
                  <a:pt x="50623" y="46646"/>
                </a:lnTo>
                <a:lnTo>
                  <a:pt x="50449" y="46845"/>
                </a:lnTo>
                <a:lnTo>
                  <a:pt x="50102" y="47263"/>
                </a:lnTo>
                <a:lnTo>
                  <a:pt x="49760" y="47700"/>
                </a:lnTo>
                <a:lnTo>
                  <a:pt x="49422" y="48155"/>
                </a:lnTo>
                <a:lnTo>
                  <a:pt x="49085" y="48621"/>
                </a:lnTo>
                <a:lnTo>
                  <a:pt x="48757" y="49114"/>
                </a:lnTo>
                <a:lnTo>
                  <a:pt x="48429" y="49627"/>
                </a:lnTo>
                <a:lnTo>
                  <a:pt x="48106" y="50140"/>
                </a:lnTo>
                <a:lnTo>
                  <a:pt x="47783" y="50681"/>
                </a:lnTo>
                <a:lnTo>
                  <a:pt x="47465" y="51232"/>
                </a:lnTo>
                <a:lnTo>
                  <a:pt x="47152" y="51783"/>
                </a:lnTo>
                <a:lnTo>
                  <a:pt x="46838" y="52353"/>
                </a:lnTo>
                <a:lnTo>
                  <a:pt x="46530" y="52932"/>
                </a:lnTo>
                <a:lnTo>
                  <a:pt x="46221" y="53521"/>
                </a:lnTo>
                <a:lnTo>
                  <a:pt x="45918" y="54109"/>
                </a:lnTo>
                <a:lnTo>
                  <a:pt x="45619" y="54708"/>
                </a:lnTo>
                <a:lnTo>
                  <a:pt x="45026" y="55904"/>
                </a:lnTo>
                <a:lnTo>
                  <a:pt x="44438" y="57110"/>
                </a:lnTo>
                <a:lnTo>
                  <a:pt x="43864" y="58316"/>
                </a:lnTo>
                <a:lnTo>
                  <a:pt x="43290" y="59503"/>
                </a:lnTo>
                <a:lnTo>
                  <a:pt x="42731" y="60662"/>
                </a:lnTo>
                <a:lnTo>
                  <a:pt x="42172" y="61792"/>
                </a:lnTo>
                <a:lnTo>
                  <a:pt x="41897" y="62333"/>
                </a:lnTo>
                <a:lnTo>
                  <a:pt x="41622" y="62865"/>
                </a:lnTo>
                <a:lnTo>
                  <a:pt x="35895" y="73890"/>
                </a:lnTo>
                <a:lnTo>
                  <a:pt x="33037" y="79407"/>
                </a:lnTo>
                <a:lnTo>
                  <a:pt x="30178" y="84934"/>
                </a:lnTo>
                <a:lnTo>
                  <a:pt x="30053" y="85190"/>
                </a:lnTo>
                <a:lnTo>
                  <a:pt x="29903" y="85513"/>
                </a:lnTo>
                <a:lnTo>
                  <a:pt x="29542" y="86320"/>
                </a:lnTo>
                <a:lnTo>
                  <a:pt x="29122" y="87260"/>
                </a:lnTo>
                <a:lnTo>
                  <a:pt x="28896" y="87764"/>
                </a:lnTo>
                <a:lnTo>
                  <a:pt x="28664" y="88267"/>
                </a:lnTo>
                <a:lnTo>
                  <a:pt x="28428" y="88761"/>
                </a:lnTo>
                <a:lnTo>
                  <a:pt x="28187" y="89245"/>
                </a:lnTo>
                <a:lnTo>
                  <a:pt x="27951" y="89691"/>
                </a:lnTo>
                <a:lnTo>
                  <a:pt x="27835" y="89910"/>
                </a:lnTo>
                <a:lnTo>
                  <a:pt x="27720" y="90109"/>
                </a:lnTo>
                <a:lnTo>
                  <a:pt x="27604" y="90289"/>
                </a:lnTo>
                <a:lnTo>
                  <a:pt x="27493" y="90470"/>
                </a:lnTo>
                <a:lnTo>
                  <a:pt x="27387" y="90622"/>
                </a:lnTo>
                <a:lnTo>
                  <a:pt x="27281" y="90764"/>
                </a:lnTo>
                <a:lnTo>
                  <a:pt x="27175" y="90897"/>
                </a:lnTo>
                <a:lnTo>
                  <a:pt x="27078" y="91002"/>
                </a:lnTo>
                <a:lnTo>
                  <a:pt x="26982" y="91087"/>
                </a:lnTo>
                <a:lnTo>
                  <a:pt x="26890" y="91154"/>
                </a:lnTo>
                <a:lnTo>
                  <a:pt x="26775" y="91211"/>
                </a:lnTo>
                <a:lnTo>
                  <a:pt x="26664" y="91268"/>
                </a:lnTo>
                <a:lnTo>
                  <a:pt x="26563" y="91306"/>
                </a:lnTo>
                <a:lnTo>
                  <a:pt x="26461" y="91344"/>
                </a:lnTo>
                <a:lnTo>
                  <a:pt x="26365" y="91363"/>
                </a:lnTo>
                <a:lnTo>
                  <a:pt x="26269" y="91372"/>
                </a:lnTo>
                <a:lnTo>
                  <a:pt x="26182" y="91382"/>
                </a:lnTo>
                <a:lnTo>
                  <a:pt x="26095" y="91372"/>
                </a:lnTo>
                <a:lnTo>
                  <a:pt x="26013" y="91353"/>
                </a:lnTo>
                <a:lnTo>
                  <a:pt x="25931" y="91325"/>
                </a:lnTo>
                <a:lnTo>
                  <a:pt x="25854" y="91296"/>
                </a:lnTo>
                <a:lnTo>
                  <a:pt x="25772" y="91249"/>
                </a:lnTo>
                <a:lnTo>
                  <a:pt x="25700" y="91201"/>
                </a:lnTo>
                <a:lnTo>
                  <a:pt x="25623" y="91135"/>
                </a:lnTo>
                <a:lnTo>
                  <a:pt x="25550" y="91068"/>
                </a:lnTo>
                <a:lnTo>
                  <a:pt x="25478" y="90992"/>
                </a:lnTo>
                <a:lnTo>
                  <a:pt x="25401" y="90907"/>
                </a:lnTo>
                <a:lnTo>
                  <a:pt x="25329" y="90812"/>
                </a:lnTo>
                <a:lnTo>
                  <a:pt x="25179" y="90612"/>
                </a:lnTo>
                <a:lnTo>
                  <a:pt x="25025" y="90384"/>
                </a:lnTo>
                <a:lnTo>
                  <a:pt x="24861" y="90119"/>
                </a:lnTo>
                <a:lnTo>
                  <a:pt x="24499" y="89539"/>
                </a:lnTo>
                <a:lnTo>
                  <a:pt x="24292" y="89216"/>
                </a:lnTo>
                <a:lnTo>
                  <a:pt x="24070" y="88875"/>
                </a:lnTo>
                <a:lnTo>
                  <a:pt x="23116" y="87441"/>
                </a:lnTo>
                <a:lnTo>
                  <a:pt x="22161" y="85997"/>
                </a:lnTo>
                <a:lnTo>
                  <a:pt x="21212" y="84544"/>
                </a:lnTo>
                <a:lnTo>
                  <a:pt x="20267" y="83082"/>
                </a:lnTo>
                <a:lnTo>
                  <a:pt x="19327" y="81610"/>
                </a:lnTo>
                <a:lnTo>
                  <a:pt x="18387" y="80129"/>
                </a:lnTo>
                <a:lnTo>
                  <a:pt x="17447" y="78647"/>
                </a:lnTo>
                <a:lnTo>
                  <a:pt x="16516" y="77156"/>
                </a:lnTo>
                <a:lnTo>
                  <a:pt x="15784" y="75969"/>
                </a:lnTo>
                <a:lnTo>
                  <a:pt x="15056" y="74773"/>
                </a:lnTo>
                <a:lnTo>
                  <a:pt x="14328" y="73567"/>
                </a:lnTo>
                <a:lnTo>
                  <a:pt x="13605" y="72361"/>
                </a:lnTo>
                <a:lnTo>
                  <a:pt x="12886" y="71145"/>
                </a:lnTo>
                <a:lnTo>
                  <a:pt x="12168" y="69920"/>
                </a:lnTo>
                <a:lnTo>
                  <a:pt x="10736" y="67470"/>
                </a:lnTo>
                <a:lnTo>
                  <a:pt x="9305" y="65020"/>
                </a:lnTo>
                <a:lnTo>
                  <a:pt x="7873" y="62570"/>
                </a:lnTo>
                <a:lnTo>
                  <a:pt x="7155" y="61355"/>
                </a:lnTo>
                <a:lnTo>
                  <a:pt x="6432" y="60149"/>
                </a:lnTo>
                <a:lnTo>
                  <a:pt x="5709" y="58943"/>
                </a:lnTo>
                <a:lnTo>
                  <a:pt x="4981" y="57746"/>
                </a:lnTo>
                <a:lnTo>
                  <a:pt x="5699" y="56322"/>
                </a:lnTo>
                <a:lnTo>
                  <a:pt x="6417" y="54898"/>
                </a:lnTo>
                <a:lnTo>
                  <a:pt x="7131" y="53473"/>
                </a:lnTo>
                <a:lnTo>
                  <a:pt x="7844" y="52039"/>
                </a:lnTo>
                <a:lnTo>
                  <a:pt x="8553" y="50605"/>
                </a:lnTo>
                <a:lnTo>
                  <a:pt x="9257" y="49162"/>
                </a:lnTo>
                <a:lnTo>
                  <a:pt x="9965" y="47719"/>
                </a:lnTo>
                <a:lnTo>
                  <a:pt x="10669" y="46275"/>
                </a:lnTo>
                <a:lnTo>
                  <a:pt x="11368" y="44822"/>
                </a:lnTo>
                <a:lnTo>
                  <a:pt x="12067" y="43360"/>
                </a:lnTo>
                <a:lnTo>
                  <a:pt x="12761" y="41897"/>
                </a:lnTo>
                <a:lnTo>
                  <a:pt x="13455" y="40435"/>
                </a:lnTo>
                <a:lnTo>
                  <a:pt x="14149" y="38963"/>
                </a:lnTo>
                <a:lnTo>
                  <a:pt x="14834" y="37491"/>
                </a:lnTo>
                <a:lnTo>
                  <a:pt x="15523" y="36010"/>
                </a:lnTo>
                <a:lnTo>
                  <a:pt x="16208" y="34519"/>
                </a:lnTo>
                <a:lnTo>
                  <a:pt x="16888" y="33038"/>
                </a:lnTo>
                <a:lnTo>
                  <a:pt x="17567" y="31537"/>
                </a:lnTo>
                <a:lnTo>
                  <a:pt x="18242" y="30037"/>
                </a:lnTo>
                <a:lnTo>
                  <a:pt x="18912" y="28536"/>
                </a:lnTo>
                <a:lnTo>
                  <a:pt x="19582" y="27027"/>
                </a:lnTo>
                <a:lnTo>
                  <a:pt x="20252" y="25517"/>
                </a:lnTo>
                <a:lnTo>
                  <a:pt x="20918" y="23997"/>
                </a:lnTo>
                <a:lnTo>
                  <a:pt x="21578" y="22478"/>
                </a:lnTo>
                <a:lnTo>
                  <a:pt x="22239" y="20949"/>
                </a:lnTo>
                <a:lnTo>
                  <a:pt x="22894" y="19420"/>
                </a:lnTo>
                <a:lnTo>
                  <a:pt x="23545" y="17882"/>
                </a:lnTo>
                <a:lnTo>
                  <a:pt x="24196" y="16344"/>
                </a:lnTo>
                <a:lnTo>
                  <a:pt x="24842" y="14796"/>
                </a:lnTo>
                <a:lnTo>
                  <a:pt x="25483" y="13238"/>
                </a:lnTo>
                <a:lnTo>
                  <a:pt x="26124" y="11681"/>
                </a:lnTo>
                <a:lnTo>
                  <a:pt x="26760" y="10124"/>
                </a:lnTo>
                <a:close/>
                <a:moveTo>
                  <a:pt x="26158" y="1"/>
                </a:moveTo>
                <a:lnTo>
                  <a:pt x="26056" y="10"/>
                </a:lnTo>
                <a:lnTo>
                  <a:pt x="25950" y="39"/>
                </a:lnTo>
                <a:lnTo>
                  <a:pt x="25849" y="67"/>
                </a:lnTo>
                <a:lnTo>
                  <a:pt x="25748" y="105"/>
                </a:lnTo>
                <a:lnTo>
                  <a:pt x="25647" y="162"/>
                </a:lnTo>
                <a:lnTo>
                  <a:pt x="25550" y="229"/>
                </a:lnTo>
                <a:lnTo>
                  <a:pt x="25454" y="305"/>
                </a:lnTo>
                <a:lnTo>
                  <a:pt x="25362" y="400"/>
                </a:lnTo>
                <a:lnTo>
                  <a:pt x="25266" y="504"/>
                </a:lnTo>
                <a:lnTo>
                  <a:pt x="25179" y="618"/>
                </a:lnTo>
                <a:lnTo>
                  <a:pt x="25092" y="751"/>
                </a:lnTo>
                <a:lnTo>
                  <a:pt x="25010" y="893"/>
                </a:lnTo>
                <a:lnTo>
                  <a:pt x="24928" y="1055"/>
                </a:lnTo>
                <a:lnTo>
                  <a:pt x="24851" y="1226"/>
                </a:lnTo>
                <a:lnTo>
                  <a:pt x="23410" y="4663"/>
                </a:lnTo>
                <a:lnTo>
                  <a:pt x="22692" y="6373"/>
                </a:lnTo>
                <a:lnTo>
                  <a:pt x="21964" y="8072"/>
                </a:lnTo>
                <a:lnTo>
                  <a:pt x="21241" y="9772"/>
                </a:lnTo>
                <a:lnTo>
                  <a:pt x="20513" y="11472"/>
                </a:lnTo>
                <a:lnTo>
                  <a:pt x="19780" y="13162"/>
                </a:lnTo>
                <a:lnTo>
                  <a:pt x="19047" y="14853"/>
                </a:lnTo>
                <a:lnTo>
                  <a:pt x="18315" y="16533"/>
                </a:lnTo>
                <a:lnTo>
                  <a:pt x="17577" y="18214"/>
                </a:lnTo>
                <a:lnTo>
                  <a:pt x="16835" y="19886"/>
                </a:lnTo>
                <a:lnTo>
                  <a:pt x="16092" y="21557"/>
                </a:lnTo>
                <a:lnTo>
                  <a:pt x="15350" y="23228"/>
                </a:lnTo>
                <a:lnTo>
                  <a:pt x="14603" y="24890"/>
                </a:lnTo>
                <a:lnTo>
                  <a:pt x="13851" y="26542"/>
                </a:lnTo>
                <a:lnTo>
                  <a:pt x="13099" y="28195"/>
                </a:lnTo>
                <a:lnTo>
                  <a:pt x="12347" y="29837"/>
                </a:lnTo>
                <a:lnTo>
                  <a:pt x="11590" y="31480"/>
                </a:lnTo>
                <a:lnTo>
                  <a:pt x="10828" y="33123"/>
                </a:lnTo>
                <a:lnTo>
                  <a:pt x="10062" y="34747"/>
                </a:lnTo>
                <a:lnTo>
                  <a:pt x="9295" y="36380"/>
                </a:lnTo>
                <a:lnTo>
                  <a:pt x="8529" y="37995"/>
                </a:lnTo>
                <a:lnTo>
                  <a:pt x="7757" y="39618"/>
                </a:lnTo>
                <a:lnTo>
                  <a:pt x="6981" y="41223"/>
                </a:lnTo>
                <a:lnTo>
                  <a:pt x="6200" y="42828"/>
                </a:lnTo>
                <a:lnTo>
                  <a:pt x="5419" y="44433"/>
                </a:lnTo>
                <a:lnTo>
                  <a:pt x="4634" y="46028"/>
                </a:lnTo>
                <a:lnTo>
                  <a:pt x="3848" y="47624"/>
                </a:lnTo>
                <a:lnTo>
                  <a:pt x="3052" y="49200"/>
                </a:lnTo>
                <a:lnTo>
                  <a:pt x="2257" y="50786"/>
                </a:lnTo>
                <a:lnTo>
                  <a:pt x="1462" y="52353"/>
                </a:lnTo>
                <a:lnTo>
                  <a:pt x="656" y="53929"/>
                </a:lnTo>
                <a:lnTo>
                  <a:pt x="589" y="54062"/>
                </a:lnTo>
                <a:lnTo>
                  <a:pt x="526" y="54204"/>
                </a:lnTo>
                <a:lnTo>
                  <a:pt x="464" y="54347"/>
                </a:lnTo>
                <a:lnTo>
                  <a:pt x="411" y="54489"/>
                </a:lnTo>
                <a:lnTo>
                  <a:pt x="358" y="54632"/>
                </a:lnTo>
                <a:lnTo>
                  <a:pt x="309" y="54774"/>
                </a:lnTo>
                <a:lnTo>
                  <a:pt x="266" y="54917"/>
                </a:lnTo>
                <a:lnTo>
                  <a:pt x="223" y="55069"/>
                </a:lnTo>
                <a:lnTo>
                  <a:pt x="184" y="55211"/>
                </a:lnTo>
                <a:lnTo>
                  <a:pt x="150" y="55363"/>
                </a:lnTo>
                <a:lnTo>
                  <a:pt x="121" y="55515"/>
                </a:lnTo>
                <a:lnTo>
                  <a:pt x="97" y="55667"/>
                </a:lnTo>
                <a:lnTo>
                  <a:pt x="73" y="55809"/>
                </a:lnTo>
                <a:lnTo>
                  <a:pt x="54" y="55961"/>
                </a:lnTo>
                <a:lnTo>
                  <a:pt x="35" y="56113"/>
                </a:lnTo>
                <a:lnTo>
                  <a:pt x="25" y="56265"/>
                </a:lnTo>
                <a:lnTo>
                  <a:pt x="15" y="56417"/>
                </a:lnTo>
                <a:lnTo>
                  <a:pt x="6" y="56569"/>
                </a:lnTo>
                <a:lnTo>
                  <a:pt x="1" y="56711"/>
                </a:lnTo>
                <a:lnTo>
                  <a:pt x="1" y="56863"/>
                </a:lnTo>
                <a:lnTo>
                  <a:pt x="6" y="57015"/>
                </a:lnTo>
                <a:lnTo>
                  <a:pt x="11" y="57167"/>
                </a:lnTo>
                <a:lnTo>
                  <a:pt x="30" y="57462"/>
                </a:lnTo>
                <a:lnTo>
                  <a:pt x="59" y="57746"/>
                </a:lnTo>
                <a:lnTo>
                  <a:pt x="97" y="58041"/>
                </a:lnTo>
                <a:lnTo>
                  <a:pt x="150" y="58316"/>
                </a:lnTo>
                <a:lnTo>
                  <a:pt x="208" y="58592"/>
                </a:lnTo>
                <a:lnTo>
                  <a:pt x="203" y="58781"/>
                </a:lnTo>
                <a:lnTo>
                  <a:pt x="203" y="58981"/>
                </a:lnTo>
                <a:lnTo>
                  <a:pt x="208" y="59171"/>
                </a:lnTo>
                <a:lnTo>
                  <a:pt x="218" y="59370"/>
                </a:lnTo>
                <a:lnTo>
                  <a:pt x="237" y="59570"/>
                </a:lnTo>
                <a:lnTo>
                  <a:pt x="256" y="59769"/>
                </a:lnTo>
                <a:lnTo>
                  <a:pt x="285" y="59969"/>
                </a:lnTo>
                <a:lnTo>
                  <a:pt x="324" y="60168"/>
                </a:lnTo>
                <a:lnTo>
                  <a:pt x="362" y="60367"/>
                </a:lnTo>
                <a:lnTo>
                  <a:pt x="411" y="60567"/>
                </a:lnTo>
                <a:lnTo>
                  <a:pt x="464" y="60757"/>
                </a:lnTo>
                <a:lnTo>
                  <a:pt x="526" y="60956"/>
                </a:lnTo>
                <a:lnTo>
                  <a:pt x="594" y="61156"/>
                </a:lnTo>
                <a:lnTo>
                  <a:pt x="671" y="61345"/>
                </a:lnTo>
                <a:lnTo>
                  <a:pt x="758" y="61535"/>
                </a:lnTo>
                <a:lnTo>
                  <a:pt x="844" y="61735"/>
                </a:lnTo>
                <a:lnTo>
                  <a:pt x="1331" y="62694"/>
                </a:lnTo>
                <a:lnTo>
                  <a:pt x="1823" y="63653"/>
                </a:lnTo>
                <a:lnTo>
                  <a:pt x="2320" y="64612"/>
                </a:lnTo>
                <a:lnTo>
                  <a:pt x="2816" y="65552"/>
                </a:lnTo>
                <a:lnTo>
                  <a:pt x="3317" y="66492"/>
                </a:lnTo>
                <a:lnTo>
                  <a:pt x="3824" y="67423"/>
                </a:lnTo>
                <a:lnTo>
                  <a:pt x="4335" y="68354"/>
                </a:lnTo>
                <a:lnTo>
                  <a:pt x="4846" y="69275"/>
                </a:lnTo>
                <a:lnTo>
                  <a:pt x="5361" y="70196"/>
                </a:lnTo>
                <a:lnTo>
                  <a:pt x="5882" y="71107"/>
                </a:lnTo>
                <a:lnTo>
                  <a:pt x="6403" y="72010"/>
                </a:lnTo>
                <a:lnTo>
                  <a:pt x="6928" y="72912"/>
                </a:lnTo>
                <a:lnTo>
                  <a:pt x="7454" y="73804"/>
                </a:lnTo>
                <a:lnTo>
                  <a:pt x="7984" y="74697"/>
                </a:lnTo>
                <a:lnTo>
                  <a:pt x="8514" y="75590"/>
                </a:lnTo>
                <a:lnTo>
                  <a:pt x="9049" y="76473"/>
                </a:lnTo>
                <a:lnTo>
                  <a:pt x="10119" y="78220"/>
                </a:lnTo>
                <a:lnTo>
                  <a:pt x="11199" y="79958"/>
                </a:lnTo>
                <a:lnTo>
                  <a:pt x="12284" y="81686"/>
                </a:lnTo>
                <a:lnTo>
                  <a:pt x="13369" y="83395"/>
                </a:lnTo>
                <a:lnTo>
                  <a:pt x="14458" y="85105"/>
                </a:lnTo>
                <a:lnTo>
                  <a:pt x="15547" y="86795"/>
                </a:lnTo>
                <a:lnTo>
                  <a:pt x="17722" y="90166"/>
                </a:lnTo>
                <a:lnTo>
                  <a:pt x="17967" y="90555"/>
                </a:lnTo>
                <a:lnTo>
                  <a:pt x="18223" y="90973"/>
                </a:lnTo>
                <a:lnTo>
                  <a:pt x="18488" y="91420"/>
                </a:lnTo>
                <a:lnTo>
                  <a:pt x="18753" y="91885"/>
                </a:lnTo>
                <a:lnTo>
                  <a:pt x="19312" y="92863"/>
                </a:lnTo>
                <a:lnTo>
                  <a:pt x="19886" y="93879"/>
                </a:lnTo>
                <a:lnTo>
                  <a:pt x="20484" y="94924"/>
                </a:lnTo>
                <a:lnTo>
                  <a:pt x="20792" y="95446"/>
                </a:lnTo>
                <a:lnTo>
                  <a:pt x="21101" y="95968"/>
                </a:lnTo>
                <a:lnTo>
                  <a:pt x="21414" y="96481"/>
                </a:lnTo>
                <a:lnTo>
                  <a:pt x="21732" y="96984"/>
                </a:lnTo>
                <a:lnTo>
                  <a:pt x="22055" y="97469"/>
                </a:lnTo>
                <a:lnTo>
                  <a:pt x="22383" y="97943"/>
                </a:lnTo>
                <a:lnTo>
                  <a:pt x="22711" y="98399"/>
                </a:lnTo>
                <a:lnTo>
                  <a:pt x="22875" y="98618"/>
                </a:lnTo>
                <a:lnTo>
                  <a:pt x="23039" y="98826"/>
                </a:lnTo>
                <a:lnTo>
                  <a:pt x="23207" y="99035"/>
                </a:lnTo>
                <a:lnTo>
                  <a:pt x="23376" y="99235"/>
                </a:lnTo>
                <a:lnTo>
                  <a:pt x="23545" y="99425"/>
                </a:lnTo>
                <a:lnTo>
                  <a:pt x="23714" y="99615"/>
                </a:lnTo>
                <a:lnTo>
                  <a:pt x="23882" y="99795"/>
                </a:lnTo>
                <a:lnTo>
                  <a:pt x="24051" y="99966"/>
                </a:lnTo>
                <a:lnTo>
                  <a:pt x="24220" y="100127"/>
                </a:lnTo>
                <a:lnTo>
                  <a:pt x="24393" y="100279"/>
                </a:lnTo>
                <a:lnTo>
                  <a:pt x="24562" y="100422"/>
                </a:lnTo>
                <a:lnTo>
                  <a:pt x="24736" y="100555"/>
                </a:lnTo>
                <a:lnTo>
                  <a:pt x="24904" y="100678"/>
                </a:lnTo>
                <a:lnTo>
                  <a:pt x="25078" y="100792"/>
                </a:lnTo>
                <a:lnTo>
                  <a:pt x="25251" y="100887"/>
                </a:lnTo>
                <a:lnTo>
                  <a:pt x="25420" y="100982"/>
                </a:lnTo>
                <a:lnTo>
                  <a:pt x="25594" y="101058"/>
                </a:lnTo>
                <a:lnTo>
                  <a:pt x="25767" y="101125"/>
                </a:lnTo>
                <a:lnTo>
                  <a:pt x="25941" y="101181"/>
                </a:lnTo>
                <a:lnTo>
                  <a:pt x="26114" y="101229"/>
                </a:lnTo>
                <a:lnTo>
                  <a:pt x="26288" y="101257"/>
                </a:lnTo>
                <a:lnTo>
                  <a:pt x="26461" y="101267"/>
                </a:lnTo>
                <a:lnTo>
                  <a:pt x="26635" y="101276"/>
                </a:lnTo>
                <a:lnTo>
                  <a:pt x="26809" y="101257"/>
                </a:lnTo>
                <a:lnTo>
                  <a:pt x="26982" y="101238"/>
                </a:lnTo>
                <a:lnTo>
                  <a:pt x="27156" y="101191"/>
                </a:lnTo>
                <a:lnTo>
                  <a:pt x="27329" y="101134"/>
                </a:lnTo>
                <a:lnTo>
                  <a:pt x="27503" y="101058"/>
                </a:lnTo>
                <a:lnTo>
                  <a:pt x="27676" y="100973"/>
                </a:lnTo>
                <a:lnTo>
                  <a:pt x="27850" y="100868"/>
                </a:lnTo>
                <a:lnTo>
                  <a:pt x="27970" y="100783"/>
                </a:lnTo>
                <a:lnTo>
                  <a:pt x="28091" y="100697"/>
                </a:lnTo>
                <a:lnTo>
                  <a:pt x="28211" y="100593"/>
                </a:lnTo>
                <a:lnTo>
                  <a:pt x="28332" y="100488"/>
                </a:lnTo>
                <a:lnTo>
                  <a:pt x="28452" y="100374"/>
                </a:lnTo>
                <a:lnTo>
                  <a:pt x="28573" y="100260"/>
                </a:lnTo>
                <a:lnTo>
                  <a:pt x="28689" y="100127"/>
                </a:lnTo>
                <a:lnTo>
                  <a:pt x="28809" y="99994"/>
                </a:lnTo>
                <a:lnTo>
                  <a:pt x="29045" y="99719"/>
                </a:lnTo>
                <a:lnTo>
                  <a:pt x="29277" y="99406"/>
                </a:lnTo>
                <a:lnTo>
                  <a:pt x="29508" y="99083"/>
                </a:lnTo>
                <a:lnTo>
                  <a:pt x="29739" y="98732"/>
                </a:lnTo>
                <a:lnTo>
                  <a:pt x="29966" y="98371"/>
                </a:lnTo>
                <a:lnTo>
                  <a:pt x="30193" y="97991"/>
                </a:lnTo>
                <a:lnTo>
                  <a:pt x="30419" y="97592"/>
                </a:lnTo>
                <a:lnTo>
                  <a:pt x="30641" y="97174"/>
                </a:lnTo>
                <a:lnTo>
                  <a:pt x="30858" y="96756"/>
                </a:lnTo>
                <a:lnTo>
                  <a:pt x="31080" y="96319"/>
                </a:lnTo>
                <a:lnTo>
                  <a:pt x="31297" y="95883"/>
                </a:lnTo>
                <a:lnTo>
                  <a:pt x="31509" y="95427"/>
                </a:lnTo>
                <a:lnTo>
                  <a:pt x="31726" y="94971"/>
                </a:lnTo>
                <a:lnTo>
                  <a:pt x="31933" y="94515"/>
                </a:lnTo>
                <a:lnTo>
                  <a:pt x="32347" y="93585"/>
                </a:lnTo>
                <a:lnTo>
                  <a:pt x="32757" y="92664"/>
                </a:lnTo>
                <a:lnTo>
                  <a:pt x="33152" y="91752"/>
                </a:lnTo>
                <a:lnTo>
                  <a:pt x="33543" y="90869"/>
                </a:lnTo>
                <a:lnTo>
                  <a:pt x="33924" y="90024"/>
                </a:lnTo>
                <a:lnTo>
                  <a:pt x="34112" y="89615"/>
                </a:lnTo>
                <a:lnTo>
                  <a:pt x="34295" y="89226"/>
                </a:lnTo>
                <a:lnTo>
                  <a:pt x="34478" y="88856"/>
                </a:lnTo>
                <a:lnTo>
                  <a:pt x="34657" y="88504"/>
                </a:lnTo>
                <a:lnTo>
                  <a:pt x="36503" y="84924"/>
                </a:lnTo>
                <a:lnTo>
                  <a:pt x="38344" y="81344"/>
                </a:lnTo>
                <a:lnTo>
                  <a:pt x="42032" y="74165"/>
                </a:lnTo>
                <a:lnTo>
                  <a:pt x="42413" y="73443"/>
                </a:lnTo>
                <a:lnTo>
                  <a:pt x="42803" y="72703"/>
                </a:lnTo>
                <a:lnTo>
                  <a:pt x="43208" y="71962"/>
                </a:lnTo>
                <a:lnTo>
                  <a:pt x="43623" y="71221"/>
                </a:lnTo>
                <a:lnTo>
                  <a:pt x="44047" y="70462"/>
                </a:lnTo>
                <a:lnTo>
                  <a:pt x="44481" y="69702"/>
                </a:lnTo>
                <a:lnTo>
                  <a:pt x="45363" y="68164"/>
                </a:lnTo>
                <a:lnTo>
                  <a:pt x="46260" y="66587"/>
                </a:lnTo>
                <a:lnTo>
                  <a:pt x="46713" y="65790"/>
                </a:lnTo>
                <a:lnTo>
                  <a:pt x="47166" y="64982"/>
                </a:lnTo>
                <a:lnTo>
                  <a:pt x="47614" y="64175"/>
                </a:lnTo>
                <a:lnTo>
                  <a:pt x="48063" y="63349"/>
                </a:lnTo>
                <a:lnTo>
                  <a:pt x="48506" y="62513"/>
                </a:lnTo>
                <a:lnTo>
                  <a:pt x="48945" y="61678"/>
                </a:lnTo>
                <a:lnTo>
                  <a:pt x="49379" y="60823"/>
                </a:lnTo>
                <a:lnTo>
                  <a:pt x="49803" y="59969"/>
                </a:lnTo>
                <a:lnTo>
                  <a:pt x="50218" y="59104"/>
                </a:lnTo>
                <a:lnTo>
                  <a:pt x="50420" y="58668"/>
                </a:lnTo>
                <a:lnTo>
                  <a:pt x="50618" y="58221"/>
                </a:lnTo>
                <a:lnTo>
                  <a:pt x="50815" y="57784"/>
                </a:lnTo>
                <a:lnTo>
                  <a:pt x="51013" y="57338"/>
                </a:lnTo>
                <a:lnTo>
                  <a:pt x="51201" y="56892"/>
                </a:lnTo>
                <a:lnTo>
                  <a:pt x="51389" y="56445"/>
                </a:lnTo>
                <a:lnTo>
                  <a:pt x="51572" y="55990"/>
                </a:lnTo>
                <a:lnTo>
                  <a:pt x="51755" y="55534"/>
                </a:lnTo>
                <a:lnTo>
                  <a:pt x="51929" y="55078"/>
                </a:lnTo>
                <a:lnTo>
                  <a:pt x="52102" y="54622"/>
                </a:lnTo>
                <a:lnTo>
                  <a:pt x="52271" y="54157"/>
                </a:lnTo>
                <a:lnTo>
                  <a:pt x="52430" y="53692"/>
                </a:lnTo>
                <a:lnTo>
                  <a:pt x="52589" y="53226"/>
                </a:lnTo>
                <a:lnTo>
                  <a:pt x="52744" y="52751"/>
                </a:lnTo>
                <a:lnTo>
                  <a:pt x="52893" y="52277"/>
                </a:lnTo>
                <a:lnTo>
                  <a:pt x="53038" y="51802"/>
                </a:lnTo>
                <a:lnTo>
                  <a:pt x="53173" y="51327"/>
                </a:lnTo>
                <a:lnTo>
                  <a:pt x="53308" y="50843"/>
                </a:lnTo>
                <a:lnTo>
                  <a:pt x="53433" y="50358"/>
                </a:lnTo>
                <a:lnTo>
                  <a:pt x="53553" y="49874"/>
                </a:lnTo>
                <a:lnTo>
                  <a:pt x="53669" y="49380"/>
                </a:lnTo>
                <a:lnTo>
                  <a:pt x="53780" y="48896"/>
                </a:lnTo>
                <a:lnTo>
                  <a:pt x="53881" y="48393"/>
                </a:lnTo>
                <a:lnTo>
                  <a:pt x="53978" y="47899"/>
                </a:lnTo>
                <a:lnTo>
                  <a:pt x="54069" y="47396"/>
                </a:lnTo>
                <a:lnTo>
                  <a:pt x="54151" y="46892"/>
                </a:lnTo>
                <a:lnTo>
                  <a:pt x="54166" y="46788"/>
                </a:lnTo>
                <a:lnTo>
                  <a:pt x="54175" y="46683"/>
                </a:lnTo>
                <a:lnTo>
                  <a:pt x="54185" y="46579"/>
                </a:lnTo>
                <a:lnTo>
                  <a:pt x="54185" y="46475"/>
                </a:lnTo>
                <a:lnTo>
                  <a:pt x="54185" y="46370"/>
                </a:lnTo>
                <a:lnTo>
                  <a:pt x="54185" y="46266"/>
                </a:lnTo>
                <a:lnTo>
                  <a:pt x="54175" y="46161"/>
                </a:lnTo>
                <a:lnTo>
                  <a:pt x="54166" y="46057"/>
                </a:lnTo>
                <a:lnTo>
                  <a:pt x="54156" y="45962"/>
                </a:lnTo>
                <a:lnTo>
                  <a:pt x="54142" y="45867"/>
                </a:lnTo>
                <a:lnTo>
                  <a:pt x="54103" y="45677"/>
                </a:lnTo>
                <a:lnTo>
                  <a:pt x="54055" y="45496"/>
                </a:lnTo>
                <a:lnTo>
                  <a:pt x="53997" y="45335"/>
                </a:lnTo>
                <a:lnTo>
                  <a:pt x="54045" y="45136"/>
                </a:lnTo>
                <a:lnTo>
                  <a:pt x="54093" y="44936"/>
                </a:lnTo>
                <a:lnTo>
                  <a:pt x="54127" y="44737"/>
                </a:lnTo>
                <a:lnTo>
                  <a:pt x="54161" y="44528"/>
                </a:lnTo>
                <a:lnTo>
                  <a:pt x="54180" y="44319"/>
                </a:lnTo>
                <a:lnTo>
                  <a:pt x="54195" y="44101"/>
                </a:lnTo>
                <a:lnTo>
                  <a:pt x="54199" y="43892"/>
                </a:lnTo>
                <a:lnTo>
                  <a:pt x="54195" y="43673"/>
                </a:lnTo>
                <a:lnTo>
                  <a:pt x="54175" y="43464"/>
                </a:lnTo>
                <a:lnTo>
                  <a:pt x="54151" y="43255"/>
                </a:lnTo>
                <a:lnTo>
                  <a:pt x="54118" y="43046"/>
                </a:lnTo>
                <a:lnTo>
                  <a:pt x="54074" y="42838"/>
                </a:lnTo>
                <a:lnTo>
                  <a:pt x="54016" y="42638"/>
                </a:lnTo>
                <a:lnTo>
                  <a:pt x="53983" y="42543"/>
                </a:lnTo>
                <a:lnTo>
                  <a:pt x="53944" y="42448"/>
                </a:lnTo>
                <a:lnTo>
                  <a:pt x="53905" y="42353"/>
                </a:lnTo>
                <a:lnTo>
                  <a:pt x="53867" y="42268"/>
                </a:lnTo>
                <a:lnTo>
                  <a:pt x="53819" y="42173"/>
                </a:lnTo>
                <a:lnTo>
                  <a:pt x="53770" y="42087"/>
                </a:lnTo>
                <a:lnTo>
                  <a:pt x="52994" y="40739"/>
                </a:lnTo>
                <a:lnTo>
                  <a:pt x="52218" y="39400"/>
                </a:lnTo>
                <a:lnTo>
                  <a:pt x="51432" y="38071"/>
                </a:lnTo>
                <a:lnTo>
                  <a:pt x="50647" y="36751"/>
                </a:lnTo>
                <a:lnTo>
                  <a:pt x="49856" y="35431"/>
                </a:lnTo>
                <a:lnTo>
                  <a:pt x="49061" y="34120"/>
                </a:lnTo>
                <a:lnTo>
                  <a:pt x="48265" y="32819"/>
                </a:lnTo>
                <a:lnTo>
                  <a:pt x="47465" y="31518"/>
                </a:lnTo>
                <a:lnTo>
                  <a:pt x="46665" y="30227"/>
                </a:lnTo>
                <a:lnTo>
                  <a:pt x="45860" y="28935"/>
                </a:lnTo>
                <a:lnTo>
                  <a:pt x="45055" y="27653"/>
                </a:lnTo>
                <a:lnTo>
                  <a:pt x="44250" y="26371"/>
                </a:lnTo>
                <a:lnTo>
                  <a:pt x="42625" y="23826"/>
                </a:lnTo>
                <a:lnTo>
                  <a:pt x="41001" y="21291"/>
                </a:lnTo>
                <a:lnTo>
                  <a:pt x="39366" y="18775"/>
                </a:lnTo>
                <a:lnTo>
                  <a:pt x="37732" y="16258"/>
                </a:lnTo>
                <a:lnTo>
                  <a:pt x="34454" y="11254"/>
                </a:lnTo>
                <a:lnTo>
                  <a:pt x="31181" y="6249"/>
                </a:lnTo>
                <a:lnTo>
                  <a:pt x="29547" y="3742"/>
                </a:lnTo>
                <a:lnTo>
                  <a:pt x="27922" y="1226"/>
                </a:lnTo>
                <a:lnTo>
                  <a:pt x="27840" y="1112"/>
                </a:lnTo>
                <a:lnTo>
                  <a:pt x="27753" y="988"/>
                </a:lnTo>
                <a:lnTo>
                  <a:pt x="27667" y="884"/>
                </a:lnTo>
                <a:lnTo>
                  <a:pt x="27580" y="770"/>
                </a:lnTo>
                <a:lnTo>
                  <a:pt x="27488" y="675"/>
                </a:lnTo>
                <a:lnTo>
                  <a:pt x="27392" y="580"/>
                </a:lnTo>
                <a:lnTo>
                  <a:pt x="27295" y="485"/>
                </a:lnTo>
                <a:lnTo>
                  <a:pt x="27199" y="400"/>
                </a:lnTo>
                <a:lnTo>
                  <a:pt x="27098" y="324"/>
                </a:lnTo>
                <a:lnTo>
                  <a:pt x="26997" y="257"/>
                </a:lnTo>
                <a:lnTo>
                  <a:pt x="26895" y="200"/>
                </a:lnTo>
                <a:lnTo>
                  <a:pt x="26789" y="143"/>
                </a:lnTo>
                <a:lnTo>
                  <a:pt x="26683" y="96"/>
                </a:lnTo>
                <a:lnTo>
                  <a:pt x="26582" y="58"/>
                </a:lnTo>
                <a:lnTo>
                  <a:pt x="26476" y="29"/>
                </a:lnTo>
                <a:lnTo>
                  <a:pt x="26370" y="10"/>
                </a:lnTo>
                <a:lnTo>
                  <a:pt x="2626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97" name="Google Shape;197;p10"/>
          <p:cNvSpPr/>
          <p:nvPr/>
        </p:nvSpPr>
        <p:spPr>
          <a:xfrm rot="1122617">
            <a:off x="193565" y="4349043"/>
            <a:ext cx="933879" cy="337979"/>
          </a:xfrm>
          <a:custGeom>
            <a:avLst/>
            <a:gdLst/>
            <a:ahLst/>
            <a:cxnLst/>
            <a:rect l="l" t="t" r="r" b="b"/>
            <a:pathLst>
              <a:path w="56205" h="31679" extrusionOk="0">
                <a:moveTo>
                  <a:pt x="31181" y="0"/>
                </a:moveTo>
                <a:lnTo>
                  <a:pt x="31108" y="10"/>
                </a:lnTo>
                <a:lnTo>
                  <a:pt x="31041" y="29"/>
                </a:lnTo>
                <a:lnTo>
                  <a:pt x="30969" y="48"/>
                </a:lnTo>
                <a:lnTo>
                  <a:pt x="30896" y="86"/>
                </a:lnTo>
                <a:lnTo>
                  <a:pt x="30829" y="133"/>
                </a:lnTo>
                <a:lnTo>
                  <a:pt x="30761" y="181"/>
                </a:lnTo>
                <a:lnTo>
                  <a:pt x="30699" y="247"/>
                </a:lnTo>
                <a:lnTo>
                  <a:pt x="30636" y="313"/>
                </a:lnTo>
                <a:lnTo>
                  <a:pt x="30578" y="399"/>
                </a:lnTo>
                <a:lnTo>
                  <a:pt x="30520" y="494"/>
                </a:lnTo>
                <a:lnTo>
                  <a:pt x="30467" y="589"/>
                </a:lnTo>
                <a:lnTo>
                  <a:pt x="30414" y="703"/>
                </a:lnTo>
                <a:lnTo>
                  <a:pt x="30366" y="817"/>
                </a:lnTo>
                <a:lnTo>
                  <a:pt x="30323" y="950"/>
                </a:lnTo>
                <a:lnTo>
                  <a:pt x="30284" y="1092"/>
                </a:lnTo>
                <a:lnTo>
                  <a:pt x="29874" y="2640"/>
                </a:lnTo>
                <a:lnTo>
                  <a:pt x="29465" y="4188"/>
                </a:lnTo>
                <a:lnTo>
                  <a:pt x="29040" y="5717"/>
                </a:lnTo>
                <a:lnTo>
                  <a:pt x="28611" y="7236"/>
                </a:lnTo>
                <a:lnTo>
                  <a:pt x="28173" y="8746"/>
                </a:lnTo>
                <a:lnTo>
                  <a:pt x="27729" y="10246"/>
                </a:lnTo>
                <a:lnTo>
                  <a:pt x="27276" y="11737"/>
                </a:lnTo>
                <a:lnTo>
                  <a:pt x="26813" y="13209"/>
                </a:lnTo>
                <a:lnTo>
                  <a:pt x="26346" y="14681"/>
                </a:lnTo>
                <a:lnTo>
                  <a:pt x="25868" y="16134"/>
                </a:lnTo>
                <a:lnTo>
                  <a:pt x="25381" y="17587"/>
                </a:lnTo>
                <a:lnTo>
                  <a:pt x="24890" y="19021"/>
                </a:lnTo>
                <a:lnTo>
                  <a:pt x="24388" y="20445"/>
                </a:lnTo>
                <a:lnTo>
                  <a:pt x="23877" y="21870"/>
                </a:lnTo>
                <a:lnTo>
                  <a:pt x="23357" y="23275"/>
                </a:lnTo>
                <a:lnTo>
                  <a:pt x="22831" y="24680"/>
                </a:lnTo>
                <a:lnTo>
                  <a:pt x="22344" y="23351"/>
                </a:lnTo>
                <a:lnTo>
                  <a:pt x="21867" y="22003"/>
                </a:lnTo>
                <a:lnTo>
                  <a:pt x="21400" y="20654"/>
                </a:lnTo>
                <a:lnTo>
                  <a:pt x="20937" y="19296"/>
                </a:lnTo>
                <a:lnTo>
                  <a:pt x="20484" y="17929"/>
                </a:lnTo>
                <a:lnTo>
                  <a:pt x="20035" y="16552"/>
                </a:lnTo>
                <a:lnTo>
                  <a:pt x="19601" y="15165"/>
                </a:lnTo>
                <a:lnTo>
                  <a:pt x="19172" y="13760"/>
                </a:lnTo>
                <a:lnTo>
                  <a:pt x="18753" y="12354"/>
                </a:lnTo>
                <a:lnTo>
                  <a:pt x="18338" y="10940"/>
                </a:lnTo>
                <a:lnTo>
                  <a:pt x="17934" y="9506"/>
                </a:lnTo>
                <a:lnTo>
                  <a:pt x="17538" y="8072"/>
                </a:lnTo>
                <a:lnTo>
                  <a:pt x="17153" y="6619"/>
                </a:lnTo>
                <a:lnTo>
                  <a:pt x="16772" y="5156"/>
                </a:lnTo>
                <a:lnTo>
                  <a:pt x="16401" y="3685"/>
                </a:lnTo>
                <a:lnTo>
                  <a:pt x="16039" y="2194"/>
                </a:lnTo>
                <a:lnTo>
                  <a:pt x="16005" y="2061"/>
                </a:lnTo>
                <a:lnTo>
                  <a:pt x="15962" y="1937"/>
                </a:lnTo>
                <a:lnTo>
                  <a:pt x="15918" y="1814"/>
                </a:lnTo>
                <a:lnTo>
                  <a:pt x="15865" y="1709"/>
                </a:lnTo>
                <a:lnTo>
                  <a:pt x="15812" y="1614"/>
                </a:lnTo>
                <a:lnTo>
                  <a:pt x="15755" y="1519"/>
                </a:lnTo>
                <a:lnTo>
                  <a:pt x="15692" y="1434"/>
                </a:lnTo>
                <a:lnTo>
                  <a:pt x="15629" y="1358"/>
                </a:lnTo>
                <a:lnTo>
                  <a:pt x="15562" y="1301"/>
                </a:lnTo>
                <a:lnTo>
                  <a:pt x="15494" y="1244"/>
                </a:lnTo>
                <a:lnTo>
                  <a:pt x="15422" y="1197"/>
                </a:lnTo>
                <a:lnTo>
                  <a:pt x="15350" y="1149"/>
                </a:lnTo>
                <a:lnTo>
                  <a:pt x="15273" y="1121"/>
                </a:lnTo>
                <a:lnTo>
                  <a:pt x="15195" y="1102"/>
                </a:lnTo>
                <a:lnTo>
                  <a:pt x="15118" y="1083"/>
                </a:lnTo>
                <a:lnTo>
                  <a:pt x="14969" y="1083"/>
                </a:lnTo>
                <a:lnTo>
                  <a:pt x="14892" y="1102"/>
                </a:lnTo>
                <a:lnTo>
                  <a:pt x="14815" y="1121"/>
                </a:lnTo>
                <a:lnTo>
                  <a:pt x="14742" y="1149"/>
                </a:lnTo>
                <a:lnTo>
                  <a:pt x="14665" y="1187"/>
                </a:lnTo>
                <a:lnTo>
                  <a:pt x="14598" y="1235"/>
                </a:lnTo>
                <a:lnTo>
                  <a:pt x="14525" y="1292"/>
                </a:lnTo>
                <a:lnTo>
                  <a:pt x="14458" y="1358"/>
                </a:lnTo>
                <a:lnTo>
                  <a:pt x="14395" y="1434"/>
                </a:lnTo>
                <a:lnTo>
                  <a:pt x="14332" y="1510"/>
                </a:lnTo>
                <a:lnTo>
                  <a:pt x="14275" y="1605"/>
                </a:lnTo>
                <a:lnTo>
                  <a:pt x="14222" y="1700"/>
                </a:lnTo>
                <a:lnTo>
                  <a:pt x="14173" y="1814"/>
                </a:lnTo>
                <a:lnTo>
                  <a:pt x="14125" y="1928"/>
                </a:lnTo>
                <a:lnTo>
                  <a:pt x="14087" y="2061"/>
                </a:lnTo>
                <a:lnTo>
                  <a:pt x="14053" y="2194"/>
                </a:lnTo>
                <a:lnTo>
                  <a:pt x="13711" y="3637"/>
                </a:lnTo>
                <a:lnTo>
                  <a:pt x="13364" y="5071"/>
                </a:lnTo>
                <a:lnTo>
                  <a:pt x="13012" y="6495"/>
                </a:lnTo>
                <a:lnTo>
                  <a:pt x="12655" y="7920"/>
                </a:lnTo>
                <a:lnTo>
                  <a:pt x="12293" y="9335"/>
                </a:lnTo>
                <a:lnTo>
                  <a:pt x="11927" y="10740"/>
                </a:lnTo>
                <a:lnTo>
                  <a:pt x="11556" y="12146"/>
                </a:lnTo>
                <a:lnTo>
                  <a:pt x="11175" y="13542"/>
                </a:lnTo>
                <a:lnTo>
                  <a:pt x="10794" y="14937"/>
                </a:lnTo>
                <a:lnTo>
                  <a:pt x="10404" y="16314"/>
                </a:lnTo>
                <a:lnTo>
                  <a:pt x="10008" y="17701"/>
                </a:lnTo>
                <a:lnTo>
                  <a:pt x="9608" y="19068"/>
                </a:lnTo>
                <a:lnTo>
                  <a:pt x="9203" y="20436"/>
                </a:lnTo>
                <a:lnTo>
                  <a:pt x="8794" y="21803"/>
                </a:lnTo>
                <a:lnTo>
                  <a:pt x="8374" y="23152"/>
                </a:lnTo>
                <a:lnTo>
                  <a:pt x="7955" y="24509"/>
                </a:lnTo>
                <a:lnTo>
                  <a:pt x="7637" y="23028"/>
                </a:lnTo>
                <a:lnTo>
                  <a:pt x="7314" y="21547"/>
                </a:lnTo>
                <a:lnTo>
                  <a:pt x="6986" y="20084"/>
                </a:lnTo>
                <a:lnTo>
                  <a:pt x="6653" y="18622"/>
                </a:lnTo>
                <a:lnTo>
                  <a:pt x="6316" y="17160"/>
                </a:lnTo>
                <a:lnTo>
                  <a:pt x="5969" y="15707"/>
                </a:lnTo>
                <a:lnTo>
                  <a:pt x="5617" y="14263"/>
                </a:lnTo>
                <a:lnTo>
                  <a:pt x="5260" y="12820"/>
                </a:lnTo>
                <a:lnTo>
                  <a:pt x="4894" y="11386"/>
                </a:lnTo>
                <a:lnTo>
                  <a:pt x="4522" y="9961"/>
                </a:lnTo>
                <a:lnTo>
                  <a:pt x="4146" y="8537"/>
                </a:lnTo>
                <a:lnTo>
                  <a:pt x="3761" y="7122"/>
                </a:lnTo>
                <a:lnTo>
                  <a:pt x="3370" y="5707"/>
                </a:lnTo>
                <a:lnTo>
                  <a:pt x="2970" y="4302"/>
                </a:lnTo>
                <a:lnTo>
                  <a:pt x="2570" y="2906"/>
                </a:lnTo>
                <a:lnTo>
                  <a:pt x="2156" y="1510"/>
                </a:lnTo>
                <a:lnTo>
                  <a:pt x="2122" y="1396"/>
                </a:lnTo>
                <a:lnTo>
                  <a:pt x="2083" y="1292"/>
                </a:lnTo>
                <a:lnTo>
                  <a:pt x="2045" y="1187"/>
                </a:lnTo>
                <a:lnTo>
                  <a:pt x="2001" y="1092"/>
                </a:lnTo>
                <a:lnTo>
                  <a:pt x="1958" y="1007"/>
                </a:lnTo>
                <a:lnTo>
                  <a:pt x="1914" y="921"/>
                </a:lnTo>
                <a:lnTo>
                  <a:pt x="1871" y="855"/>
                </a:lnTo>
                <a:lnTo>
                  <a:pt x="1823" y="779"/>
                </a:lnTo>
                <a:lnTo>
                  <a:pt x="1775" y="722"/>
                </a:lnTo>
                <a:lnTo>
                  <a:pt x="1726" y="665"/>
                </a:lnTo>
                <a:lnTo>
                  <a:pt x="1678" y="617"/>
                </a:lnTo>
                <a:lnTo>
                  <a:pt x="1630" y="570"/>
                </a:lnTo>
                <a:lnTo>
                  <a:pt x="1577" y="532"/>
                </a:lnTo>
                <a:lnTo>
                  <a:pt x="1529" y="503"/>
                </a:lnTo>
                <a:lnTo>
                  <a:pt x="1423" y="446"/>
                </a:lnTo>
                <a:lnTo>
                  <a:pt x="1317" y="427"/>
                </a:lnTo>
                <a:lnTo>
                  <a:pt x="1211" y="418"/>
                </a:lnTo>
                <a:lnTo>
                  <a:pt x="1105" y="427"/>
                </a:lnTo>
                <a:lnTo>
                  <a:pt x="999" y="465"/>
                </a:lnTo>
                <a:lnTo>
                  <a:pt x="893" y="513"/>
                </a:lnTo>
                <a:lnTo>
                  <a:pt x="791" y="579"/>
                </a:lnTo>
                <a:lnTo>
                  <a:pt x="695" y="665"/>
                </a:lnTo>
                <a:lnTo>
                  <a:pt x="598" y="769"/>
                </a:lnTo>
                <a:lnTo>
                  <a:pt x="507" y="883"/>
                </a:lnTo>
                <a:lnTo>
                  <a:pt x="420" y="1007"/>
                </a:lnTo>
                <a:lnTo>
                  <a:pt x="343" y="1149"/>
                </a:lnTo>
                <a:lnTo>
                  <a:pt x="266" y="1301"/>
                </a:lnTo>
                <a:lnTo>
                  <a:pt x="203" y="1472"/>
                </a:lnTo>
                <a:lnTo>
                  <a:pt x="145" y="1643"/>
                </a:lnTo>
                <a:lnTo>
                  <a:pt x="92" y="1833"/>
                </a:lnTo>
                <a:lnTo>
                  <a:pt x="54" y="2023"/>
                </a:lnTo>
                <a:lnTo>
                  <a:pt x="25" y="2232"/>
                </a:lnTo>
                <a:lnTo>
                  <a:pt x="15" y="2336"/>
                </a:lnTo>
                <a:lnTo>
                  <a:pt x="6" y="2441"/>
                </a:lnTo>
                <a:lnTo>
                  <a:pt x="1" y="2545"/>
                </a:lnTo>
                <a:lnTo>
                  <a:pt x="1" y="2649"/>
                </a:lnTo>
                <a:lnTo>
                  <a:pt x="1" y="2763"/>
                </a:lnTo>
                <a:lnTo>
                  <a:pt x="6" y="2877"/>
                </a:lnTo>
                <a:lnTo>
                  <a:pt x="15" y="2991"/>
                </a:lnTo>
                <a:lnTo>
                  <a:pt x="25" y="3105"/>
                </a:lnTo>
                <a:lnTo>
                  <a:pt x="39" y="3219"/>
                </a:lnTo>
                <a:lnTo>
                  <a:pt x="59" y="3333"/>
                </a:lnTo>
                <a:lnTo>
                  <a:pt x="78" y="3447"/>
                </a:lnTo>
                <a:lnTo>
                  <a:pt x="102" y="3571"/>
                </a:lnTo>
                <a:lnTo>
                  <a:pt x="136" y="3685"/>
                </a:lnTo>
                <a:lnTo>
                  <a:pt x="165" y="3799"/>
                </a:lnTo>
                <a:lnTo>
                  <a:pt x="632" y="5384"/>
                </a:lnTo>
                <a:lnTo>
                  <a:pt x="1095" y="6980"/>
                </a:lnTo>
                <a:lnTo>
                  <a:pt x="1543" y="8575"/>
                </a:lnTo>
                <a:lnTo>
                  <a:pt x="1987" y="10180"/>
                </a:lnTo>
                <a:lnTo>
                  <a:pt x="2421" y="11794"/>
                </a:lnTo>
                <a:lnTo>
                  <a:pt x="2845" y="13409"/>
                </a:lnTo>
                <a:lnTo>
                  <a:pt x="3259" y="15032"/>
                </a:lnTo>
                <a:lnTo>
                  <a:pt x="3669" y="16666"/>
                </a:lnTo>
                <a:lnTo>
                  <a:pt x="4069" y="18309"/>
                </a:lnTo>
                <a:lnTo>
                  <a:pt x="4460" y="19961"/>
                </a:lnTo>
                <a:lnTo>
                  <a:pt x="4845" y="21613"/>
                </a:lnTo>
                <a:lnTo>
                  <a:pt x="5221" y="23284"/>
                </a:lnTo>
                <a:lnTo>
                  <a:pt x="5588" y="24956"/>
                </a:lnTo>
                <a:lnTo>
                  <a:pt x="5945" y="26646"/>
                </a:lnTo>
                <a:lnTo>
                  <a:pt x="6296" y="28346"/>
                </a:lnTo>
                <a:lnTo>
                  <a:pt x="6639" y="30046"/>
                </a:lnTo>
                <a:lnTo>
                  <a:pt x="6672" y="30217"/>
                </a:lnTo>
                <a:lnTo>
                  <a:pt x="6716" y="30369"/>
                </a:lnTo>
                <a:lnTo>
                  <a:pt x="6759" y="30520"/>
                </a:lnTo>
                <a:lnTo>
                  <a:pt x="6807" y="30663"/>
                </a:lnTo>
                <a:lnTo>
                  <a:pt x="6860" y="30796"/>
                </a:lnTo>
                <a:lnTo>
                  <a:pt x="6918" y="30919"/>
                </a:lnTo>
                <a:lnTo>
                  <a:pt x="6976" y="31033"/>
                </a:lnTo>
                <a:lnTo>
                  <a:pt x="7039" y="31138"/>
                </a:lnTo>
                <a:lnTo>
                  <a:pt x="7102" y="31242"/>
                </a:lnTo>
                <a:lnTo>
                  <a:pt x="7169" y="31328"/>
                </a:lnTo>
                <a:lnTo>
                  <a:pt x="7241" y="31404"/>
                </a:lnTo>
                <a:lnTo>
                  <a:pt x="7309" y="31470"/>
                </a:lnTo>
                <a:lnTo>
                  <a:pt x="7386" y="31537"/>
                </a:lnTo>
                <a:lnTo>
                  <a:pt x="7458" y="31584"/>
                </a:lnTo>
                <a:lnTo>
                  <a:pt x="7535" y="31622"/>
                </a:lnTo>
                <a:lnTo>
                  <a:pt x="7612" y="31651"/>
                </a:lnTo>
                <a:lnTo>
                  <a:pt x="7690" y="31670"/>
                </a:lnTo>
                <a:lnTo>
                  <a:pt x="7767" y="31679"/>
                </a:lnTo>
                <a:lnTo>
                  <a:pt x="7844" y="31670"/>
                </a:lnTo>
                <a:lnTo>
                  <a:pt x="7921" y="31660"/>
                </a:lnTo>
                <a:lnTo>
                  <a:pt x="7998" y="31632"/>
                </a:lnTo>
                <a:lnTo>
                  <a:pt x="8075" y="31603"/>
                </a:lnTo>
                <a:lnTo>
                  <a:pt x="8148" y="31556"/>
                </a:lnTo>
                <a:lnTo>
                  <a:pt x="8225" y="31489"/>
                </a:lnTo>
                <a:lnTo>
                  <a:pt x="8297" y="31423"/>
                </a:lnTo>
                <a:lnTo>
                  <a:pt x="8369" y="31337"/>
                </a:lnTo>
                <a:lnTo>
                  <a:pt x="8437" y="31242"/>
                </a:lnTo>
                <a:lnTo>
                  <a:pt x="8504" y="31138"/>
                </a:lnTo>
                <a:lnTo>
                  <a:pt x="8567" y="31024"/>
                </a:lnTo>
                <a:lnTo>
                  <a:pt x="8630" y="30891"/>
                </a:lnTo>
                <a:lnTo>
                  <a:pt x="8688" y="30748"/>
                </a:lnTo>
                <a:lnTo>
                  <a:pt x="8745" y="30587"/>
                </a:lnTo>
                <a:lnTo>
                  <a:pt x="9184" y="29248"/>
                </a:lnTo>
                <a:lnTo>
                  <a:pt x="9613" y="27900"/>
                </a:lnTo>
                <a:lnTo>
                  <a:pt x="10037" y="26551"/>
                </a:lnTo>
                <a:lnTo>
                  <a:pt x="10462" y="25193"/>
                </a:lnTo>
                <a:lnTo>
                  <a:pt x="10876" y="23835"/>
                </a:lnTo>
                <a:lnTo>
                  <a:pt x="11281" y="22468"/>
                </a:lnTo>
                <a:lnTo>
                  <a:pt x="11686" y="21091"/>
                </a:lnTo>
                <a:lnTo>
                  <a:pt x="12081" y="19714"/>
                </a:lnTo>
                <a:lnTo>
                  <a:pt x="12477" y="18328"/>
                </a:lnTo>
                <a:lnTo>
                  <a:pt x="12862" y="16932"/>
                </a:lnTo>
                <a:lnTo>
                  <a:pt x="13243" y="15536"/>
                </a:lnTo>
                <a:lnTo>
                  <a:pt x="13619" y="14130"/>
                </a:lnTo>
                <a:lnTo>
                  <a:pt x="13990" y="12725"/>
                </a:lnTo>
                <a:lnTo>
                  <a:pt x="14352" y="11310"/>
                </a:lnTo>
                <a:lnTo>
                  <a:pt x="14713" y="9886"/>
                </a:lnTo>
                <a:lnTo>
                  <a:pt x="15070" y="8452"/>
                </a:lnTo>
                <a:lnTo>
                  <a:pt x="15436" y="9848"/>
                </a:lnTo>
                <a:lnTo>
                  <a:pt x="15808" y="11234"/>
                </a:lnTo>
                <a:lnTo>
                  <a:pt x="16188" y="12601"/>
                </a:lnTo>
                <a:lnTo>
                  <a:pt x="16579" y="13969"/>
                </a:lnTo>
                <a:lnTo>
                  <a:pt x="16969" y="15317"/>
                </a:lnTo>
                <a:lnTo>
                  <a:pt x="17374" y="16666"/>
                </a:lnTo>
                <a:lnTo>
                  <a:pt x="17784" y="17995"/>
                </a:lnTo>
                <a:lnTo>
                  <a:pt x="18199" y="19325"/>
                </a:lnTo>
                <a:lnTo>
                  <a:pt x="18628" y="20645"/>
                </a:lnTo>
                <a:lnTo>
                  <a:pt x="19057" y="21946"/>
                </a:lnTo>
                <a:lnTo>
                  <a:pt x="19500" y="23246"/>
                </a:lnTo>
                <a:lnTo>
                  <a:pt x="19949" y="24538"/>
                </a:lnTo>
                <a:lnTo>
                  <a:pt x="20407" y="25820"/>
                </a:lnTo>
                <a:lnTo>
                  <a:pt x="20874" y="27092"/>
                </a:lnTo>
                <a:lnTo>
                  <a:pt x="21347" y="28365"/>
                </a:lnTo>
                <a:lnTo>
                  <a:pt x="21829" y="29618"/>
                </a:lnTo>
                <a:lnTo>
                  <a:pt x="21906" y="29808"/>
                </a:lnTo>
                <a:lnTo>
                  <a:pt x="21997" y="29979"/>
                </a:lnTo>
                <a:lnTo>
                  <a:pt x="22094" y="30141"/>
                </a:lnTo>
                <a:lnTo>
                  <a:pt x="22205" y="30293"/>
                </a:lnTo>
                <a:lnTo>
                  <a:pt x="22315" y="30426"/>
                </a:lnTo>
                <a:lnTo>
                  <a:pt x="22436" y="30539"/>
                </a:lnTo>
                <a:lnTo>
                  <a:pt x="22499" y="30596"/>
                </a:lnTo>
                <a:lnTo>
                  <a:pt x="22561" y="30634"/>
                </a:lnTo>
                <a:lnTo>
                  <a:pt x="22624" y="30672"/>
                </a:lnTo>
                <a:lnTo>
                  <a:pt x="22687" y="30701"/>
                </a:lnTo>
                <a:lnTo>
                  <a:pt x="22749" y="30729"/>
                </a:lnTo>
                <a:lnTo>
                  <a:pt x="22812" y="30748"/>
                </a:lnTo>
                <a:lnTo>
                  <a:pt x="22875" y="30758"/>
                </a:lnTo>
                <a:lnTo>
                  <a:pt x="23005" y="30758"/>
                </a:lnTo>
                <a:lnTo>
                  <a:pt x="23068" y="30739"/>
                </a:lnTo>
                <a:lnTo>
                  <a:pt x="23130" y="30720"/>
                </a:lnTo>
                <a:lnTo>
                  <a:pt x="23188" y="30691"/>
                </a:lnTo>
                <a:lnTo>
                  <a:pt x="23251" y="30644"/>
                </a:lnTo>
                <a:lnTo>
                  <a:pt x="23309" y="30596"/>
                </a:lnTo>
                <a:lnTo>
                  <a:pt x="23366" y="30539"/>
                </a:lnTo>
                <a:lnTo>
                  <a:pt x="23424" y="30464"/>
                </a:lnTo>
                <a:lnTo>
                  <a:pt x="23477" y="30388"/>
                </a:lnTo>
                <a:lnTo>
                  <a:pt x="23530" y="30293"/>
                </a:lnTo>
                <a:lnTo>
                  <a:pt x="23578" y="30188"/>
                </a:lnTo>
                <a:lnTo>
                  <a:pt x="23627" y="30074"/>
                </a:lnTo>
                <a:lnTo>
                  <a:pt x="24171" y="28678"/>
                </a:lnTo>
                <a:lnTo>
                  <a:pt x="24707" y="27273"/>
                </a:lnTo>
                <a:lnTo>
                  <a:pt x="25232" y="25858"/>
                </a:lnTo>
                <a:lnTo>
                  <a:pt x="25753" y="24434"/>
                </a:lnTo>
                <a:lnTo>
                  <a:pt x="26264" y="23000"/>
                </a:lnTo>
                <a:lnTo>
                  <a:pt x="26765" y="21556"/>
                </a:lnTo>
                <a:lnTo>
                  <a:pt x="27261" y="20103"/>
                </a:lnTo>
                <a:lnTo>
                  <a:pt x="27744" y="18641"/>
                </a:lnTo>
                <a:lnTo>
                  <a:pt x="28226" y="17179"/>
                </a:lnTo>
                <a:lnTo>
                  <a:pt x="28693" y="15697"/>
                </a:lnTo>
                <a:lnTo>
                  <a:pt x="29156" y="14206"/>
                </a:lnTo>
                <a:lnTo>
                  <a:pt x="29614" y="12706"/>
                </a:lnTo>
                <a:lnTo>
                  <a:pt x="30057" y="11196"/>
                </a:lnTo>
                <a:lnTo>
                  <a:pt x="30501" y="9677"/>
                </a:lnTo>
                <a:lnTo>
                  <a:pt x="30930" y="8138"/>
                </a:lnTo>
                <a:lnTo>
                  <a:pt x="31359" y="6600"/>
                </a:lnTo>
                <a:lnTo>
                  <a:pt x="31884" y="8186"/>
                </a:lnTo>
                <a:lnTo>
                  <a:pt x="32420" y="9753"/>
                </a:lnTo>
                <a:lnTo>
                  <a:pt x="32959" y="11319"/>
                </a:lnTo>
                <a:lnTo>
                  <a:pt x="33504" y="12867"/>
                </a:lnTo>
                <a:lnTo>
                  <a:pt x="34063" y="14406"/>
                </a:lnTo>
                <a:lnTo>
                  <a:pt x="34623" y="15935"/>
                </a:lnTo>
                <a:lnTo>
                  <a:pt x="35196" y="17454"/>
                </a:lnTo>
                <a:lnTo>
                  <a:pt x="35770" y="18964"/>
                </a:lnTo>
                <a:lnTo>
                  <a:pt x="36358" y="20455"/>
                </a:lnTo>
                <a:lnTo>
                  <a:pt x="36951" y="21936"/>
                </a:lnTo>
                <a:lnTo>
                  <a:pt x="37549" y="23408"/>
                </a:lnTo>
                <a:lnTo>
                  <a:pt x="38161" y="24870"/>
                </a:lnTo>
                <a:lnTo>
                  <a:pt x="38778" y="26323"/>
                </a:lnTo>
                <a:lnTo>
                  <a:pt x="39400" y="27767"/>
                </a:lnTo>
                <a:lnTo>
                  <a:pt x="40036" y="29191"/>
                </a:lnTo>
                <a:lnTo>
                  <a:pt x="40677" y="30615"/>
                </a:lnTo>
                <a:lnTo>
                  <a:pt x="40721" y="30701"/>
                </a:lnTo>
                <a:lnTo>
                  <a:pt x="40769" y="30786"/>
                </a:lnTo>
                <a:lnTo>
                  <a:pt x="40817" y="30862"/>
                </a:lnTo>
                <a:lnTo>
                  <a:pt x="40870" y="30929"/>
                </a:lnTo>
                <a:lnTo>
                  <a:pt x="40923" y="30986"/>
                </a:lnTo>
                <a:lnTo>
                  <a:pt x="40981" y="31043"/>
                </a:lnTo>
                <a:lnTo>
                  <a:pt x="41039" y="31090"/>
                </a:lnTo>
                <a:lnTo>
                  <a:pt x="41102" y="31138"/>
                </a:lnTo>
                <a:lnTo>
                  <a:pt x="41164" y="31176"/>
                </a:lnTo>
                <a:lnTo>
                  <a:pt x="41227" y="31204"/>
                </a:lnTo>
                <a:lnTo>
                  <a:pt x="41290" y="31223"/>
                </a:lnTo>
                <a:lnTo>
                  <a:pt x="41357" y="31242"/>
                </a:lnTo>
                <a:lnTo>
                  <a:pt x="41420" y="31252"/>
                </a:lnTo>
                <a:lnTo>
                  <a:pt x="41487" y="31252"/>
                </a:lnTo>
                <a:lnTo>
                  <a:pt x="41550" y="31242"/>
                </a:lnTo>
                <a:lnTo>
                  <a:pt x="41617" y="31233"/>
                </a:lnTo>
                <a:lnTo>
                  <a:pt x="41680" y="31214"/>
                </a:lnTo>
                <a:lnTo>
                  <a:pt x="41748" y="31195"/>
                </a:lnTo>
                <a:lnTo>
                  <a:pt x="41810" y="31157"/>
                </a:lnTo>
                <a:lnTo>
                  <a:pt x="41873" y="31128"/>
                </a:lnTo>
                <a:lnTo>
                  <a:pt x="41931" y="31081"/>
                </a:lnTo>
                <a:lnTo>
                  <a:pt x="41993" y="31033"/>
                </a:lnTo>
                <a:lnTo>
                  <a:pt x="42051" y="30976"/>
                </a:lnTo>
                <a:lnTo>
                  <a:pt x="42104" y="30910"/>
                </a:lnTo>
                <a:lnTo>
                  <a:pt x="42157" y="30834"/>
                </a:lnTo>
                <a:lnTo>
                  <a:pt x="42205" y="30758"/>
                </a:lnTo>
                <a:lnTo>
                  <a:pt x="42254" y="30682"/>
                </a:lnTo>
                <a:lnTo>
                  <a:pt x="42297" y="30587"/>
                </a:lnTo>
                <a:lnTo>
                  <a:pt x="42340" y="30492"/>
                </a:lnTo>
                <a:lnTo>
                  <a:pt x="42379" y="30388"/>
                </a:lnTo>
                <a:lnTo>
                  <a:pt x="42413" y="30283"/>
                </a:lnTo>
                <a:lnTo>
                  <a:pt x="42442" y="30160"/>
                </a:lnTo>
                <a:lnTo>
                  <a:pt x="42803" y="28631"/>
                </a:lnTo>
                <a:lnTo>
                  <a:pt x="43174" y="27111"/>
                </a:lnTo>
                <a:lnTo>
                  <a:pt x="43550" y="25602"/>
                </a:lnTo>
                <a:lnTo>
                  <a:pt x="43936" y="24111"/>
                </a:lnTo>
                <a:lnTo>
                  <a:pt x="44327" y="22620"/>
                </a:lnTo>
                <a:lnTo>
                  <a:pt x="44727" y="21138"/>
                </a:lnTo>
                <a:lnTo>
                  <a:pt x="45136" y="19666"/>
                </a:lnTo>
                <a:lnTo>
                  <a:pt x="45551" y="18204"/>
                </a:lnTo>
                <a:lnTo>
                  <a:pt x="45975" y="16761"/>
                </a:lnTo>
                <a:lnTo>
                  <a:pt x="46404" y="15317"/>
                </a:lnTo>
                <a:lnTo>
                  <a:pt x="46843" y="13883"/>
                </a:lnTo>
                <a:lnTo>
                  <a:pt x="47291" y="12459"/>
                </a:lnTo>
                <a:lnTo>
                  <a:pt x="47744" y="11035"/>
                </a:lnTo>
                <a:lnTo>
                  <a:pt x="48207" y="9629"/>
                </a:lnTo>
                <a:lnTo>
                  <a:pt x="48680" y="8224"/>
                </a:lnTo>
                <a:lnTo>
                  <a:pt x="49157" y="6837"/>
                </a:lnTo>
                <a:lnTo>
                  <a:pt x="49475" y="8186"/>
                </a:lnTo>
                <a:lnTo>
                  <a:pt x="49798" y="9525"/>
                </a:lnTo>
                <a:lnTo>
                  <a:pt x="50126" y="10864"/>
                </a:lnTo>
                <a:lnTo>
                  <a:pt x="50458" y="12203"/>
                </a:lnTo>
                <a:lnTo>
                  <a:pt x="50791" y="13523"/>
                </a:lnTo>
                <a:lnTo>
                  <a:pt x="51133" y="14852"/>
                </a:lnTo>
                <a:lnTo>
                  <a:pt x="51476" y="16172"/>
                </a:lnTo>
                <a:lnTo>
                  <a:pt x="51828" y="17482"/>
                </a:lnTo>
                <a:lnTo>
                  <a:pt x="52179" y="18793"/>
                </a:lnTo>
                <a:lnTo>
                  <a:pt x="52541" y="20094"/>
                </a:lnTo>
                <a:lnTo>
                  <a:pt x="52907" y="21395"/>
                </a:lnTo>
                <a:lnTo>
                  <a:pt x="53279" y="22686"/>
                </a:lnTo>
                <a:lnTo>
                  <a:pt x="53650" y="23978"/>
                </a:lnTo>
                <a:lnTo>
                  <a:pt x="54035" y="25260"/>
                </a:lnTo>
                <a:lnTo>
                  <a:pt x="54421" y="26542"/>
                </a:lnTo>
                <a:lnTo>
                  <a:pt x="54811" y="27814"/>
                </a:lnTo>
                <a:lnTo>
                  <a:pt x="54860" y="27957"/>
                </a:lnTo>
                <a:lnTo>
                  <a:pt x="54918" y="28089"/>
                </a:lnTo>
                <a:lnTo>
                  <a:pt x="54971" y="28194"/>
                </a:lnTo>
                <a:lnTo>
                  <a:pt x="55033" y="28289"/>
                </a:lnTo>
                <a:lnTo>
                  <a:pt x="55096" y="28365"/>
                </a:lnTo>
                <a:lnTo>
                  <a:pt x="55159" y="28431"/>
                </a:lnTo>
                <a:lnTo>
                  <a:pt x="55226" y="28479"/>
                </a:lnTo>
                <a:lnTo>
                  <a:pt x="55294" y="28507"/>
                </a:lnTo>
                <a:lnTo>
                  <a:pt x="55361" y="28526"/>
                </a:lnTo>
                <a:lnTo>
                  <a:pt x="55429" y="28536"/>
                </a:lnTo>
                <a:lnTo>
                  <a:pt x="55496" y="28526"/>
                </a:lnTo>
                <a:lnTo>
                  <a:pt x="55564" y="28507"/>
                </a:lnTo>
                <a:lnTo>
                  <a:pt x="55631" y="28469"/>
                </a:lnTo>
                <a:lnTo>
                  <a:pt x="55694" y="28431"/>
                </a:lnTo>
                <a:lnTo>
                  <a:pt x="55756" y="28374"/>
                </a:lnTo>
                <a:lnTo>
                  <a:pt x="55819" y="28308"/>
                </a:lnTo>
                <a:lnTo>
                  <a:pt x="55877" y="28241"/>
                </a:lnTo>
                <a:lnTo>
                  <a:pt x="55930" y="28156"/>
                </a:lnTo>
                <a:lnTo>
                  <a:pt x="55983" y="28061"/>
                </a:lnTo>
                <a:lnTo>
                  <a:pt x="56031" y="27966"/>
                </a:lnTo>
                <a:lnTo>
                  <a:pt x="56070" y="27862"/>
                </a:lnTo>
                <a:lnTo>
                  <a:pt x="56108" y="27748"/>
                </a:lnTo>
                <a:lnTo>
                  <a:pt x="56142" y="27624"/>
                </a:lnTo>
                <a:lnTo>
                  <a:pt x="56166" y="27501"/>
                </a:lnTo>
                <a:lnTo>
                  <a:pt x="56185" y="27368"/>
                </a:lnTo>
                <a:lnTo>
                  <a:pt x="56200" y="27225"/>
                </a:lnTo>
                <a:lnTo>
                  <a:pt x="56205" y="27083"/>
                </a:lnTo>
                <a:lnTo>
                  <a:pt x="56200" y="26940"/>
                </a:lnTo>
                <a:lnTo>
                  <a:pt x="56190" y="26789"/>
                </a:lnTo>
                <a:lnTo>
                  <a:pt x="56171" y="26637"/>
                </a:lnTo>
                <a:lnTo>
                  <a:pt x="56147" y="26485"/>
                </a:lnTo>
                <a:lnTo>
                  <a:pt x="56108" y="26323"/>
                </a:lnTo>
                <a:lnTo>
                  <a:pt x="55713" y="24832"/>
                </a:lnTo>
                <a:lnTo>
                  <a:pt x="55318" y="23341"/>
                </a:lnTo>
                <a:lnTo>
                  <a:pt x="54932" y="21851"/>
                </a:lnTo>
                <a:lnTo>
                  <a:pt x="54551" y="20350"/>
                </a:lnTo>
                <a:lnTo>
                  <a:pt x="54170" y="18850"/>
                </a:lnTo>
                <a:lnTo>
                  <a:pt x="53799" y="17340"/>
                </a:lnTo>
                <a:lnTo>
                  <a:pt x="53433" y="15830"/>
                </a:lnTo>
                <a:lnTo>
                  <a:pt x="53071" y="14311"/>
                </a:lnTo>
                <a:lnTo>
                  <a:pt x="52715" y="12791"/>
                </a:lnTo>
                <a:lnTo>
                  <a:pt x="52363" y="11262"/>
                </a:lnTo>
                <a:lnTo>
                  <a:pt x="52020" y="9734"/>
                </a:lnTo>
                <a:lnTo>
                  <a:pt x="51678" y="8195"/>
                </a:lnTo>
                <a:lnTo>
                  <a:pt x="51345" y="6657"/>
                </a:lnTo>
                <a:lnTo>
                  <a:pt x="51018" y="5109"/>
                </a:lnTo>
                <a:lnTo>
                  <a:pt x="50695" y="3552"/>
                </a:lnTo>
                <a:lnTo>
                  <a:pt x="50376" y="1985"/>
                </a:lnTo>
                <a:lnTo>
                  <a:pt x="50343" y="1823"/>
                </a:lnTo>
                <a:lnTo>
                  <a:pt x="50304" y="1671"/>
                </a:lnTo>
                <a:lnTo>
                  <a:pt x="50261" y="1529"/>
                </a:lnTo>
                <a:lnTo>
                  <a:pt x="50217" y="1396"/>
                </a:lnTo>
                <a:lnTo>
                  <a:pt x="50164" y="1273"/>
                </a:lnTo>
                <a:lnTo>
                  <a:pt x="50111" y="1149"/>
                </a:lnTo>
                <a:lnTo>
                  <a:pt x="50058" y="1045"/>
                </a:lnTo>
                <a:lnTo>
                  <a:pt x="50000" y="950"/>
                </a:lnTo>
                <a:lnTo>
                  <a:pt x="49943" y="855"/>
                </a:lnTo>
                <a:lnTo>
                  <a:pt x="49880" y="779"/>
                </a:lnTo>
                <a:lnTo>
                  <a:pt x="49817" y="703"/>
                </a:lnTo>
                <a:lnTo>
                  <a:pt x="49750" y="646"/>
                </a:lnTo>
                <a:lnTo>
                  <a:pt x="49682" y="589"/>
                </a:lnTo>
                <a:lnTo>
                  <a:pt x="49615" y="551"/>
                </a:lnTo>
                <a:lnTo>
                  <a:pt x="49543" y="513"/>
                </a:lnTo>
                <a:lnTo>
                  <a:pt x="49475" y="494"/>
                </a:lnTo>
                <a:lnTo>
                  <a:pt x="49403" y="475"/>
                </a:lnTo>
                <a:lnTo>
                  <a:pt x="49330" y="475"/>
                </a:lnTo>
                <a:lnTo>
                  <a:pt x="49258" y="484"/>
                </a:lnTo>
                <a:lnTo>
                  <a:pt x="49186" y="494"/>
                </a:lnTo>
                <a:lnTo>
                  <a:pt x="49118" y="522"/>
                </a:lnTo>
                <a:lnTo>
                  <a:pt x="49046" y="560"/>
                </a:lnTo>
                <a:lnTo>
                  <a:pt x="48974" y="598"/>
                </a:lnTo>
                <a:lnTo>
                  <a:pt x="48906" y="655"/>
                </a:lnTo>
                <a:lnTo>
                  <a:pt x="48834" y="722"/>
                </a:lnTo>
                <a:lnTo>
                  <a:pt x="48771" y="798"/>
                </a:lnTo>
                <a:lnTo>
                  <a:pt x="48704" y="883"/>
                </a:lnTo>
                <a:lnTo>
                  <a:pt x="48641" y="988"/>
                </a:lnTo>
                <a:lnTo>
                  <a:pt x="48578" y="1092"/>
                </a:lnTo>
                <a:lnTo>
                  <a:pt x="48516" y="1206"/>
                </a:lnTo>
                <a:lnTo>
                  <a:pt x="48458" y="1339"/>
                </a:lnTo>
                <a:lnTo>
                  <a:pt x="48405" y="1481"/>
                </a:lnTo>
                <a:lnTo>
                  <a:pt x="47889" y="2887"/>
                </a:lnTo>
                <a:lnTo>
                  <a:pt x="47383" y="4292"/>
                </a:lnTo>
                <a:lnTo>
                  <a:pt x="46886" y="5717"/>
                </a:lnTo>
                <a:lnTo>
                  <a:pt x="46399" y="7151"/>
                </a:lnTo>
                <a:lnTo>
                  <a:pt x="45917" y="8585"/>
                </a:lnTo>
                <a:lnTo>
                  <a:pt x="45450" y="10037"/>
                </a:lnTo>
                <a:lnTo>
                  <a:pt x="44987" y="11500"/>
                </a:lnTo>
                <a:lnTo>
                  <a:pt x="44534" y="12962"/>
                </a:lnTo>
                <a:lnTo>
                  <a:pt x="44090" y="14444"/>
                </a:lnTo>
                <a:lnTo>
                  <a:pt x="43657" y="15925"/>
                </a:lnTo>
                <a:lnTo>
                  <a:pt x="43227" y="17425"/>
                </a:lnTo>
                <a:lnTo>
                  <a:pt x="42808" y="18935"/>
                </a:lnTo>
                <a:lnTo>
                  <a:pt x="42398" y="20445"/>
                </a:lnTo>
                <a:lnTo>
                  <a:pt x="41998" y="21974"/>
                </a:lnTo>
                <a:lnTo>
                  <a:pt x="41603" y="23512"/>
                </a:lnTo>
                <a:lnTo>
                  <a:pt x="41212" y="25060"/>
                </a:lnTo>
                <a:lnTo>
                  <a:pt x="40595" y="23645"/>
                </a:lnTo>
                <a:lnTo>
                  <a:pt x="39988" y="22221"/>
                </a:lnTo>
                <a:lnTo>
                  <a:pt x="39385" y="20787"/>
                </a:lnTo>
                <a:lnTo>
                  <a:pt x="38788" y="19334"/>
                </a:lnTo>
                <a:lnTo>
                  <a:pt x="38204" y="17881"/>
                </a:lnTo>
                <a:lnTo>
                  <a:pt x="37621" y="16409"/>
                </a:lnTo>
                <a:lnTo>
                  <a:pt x="37052" y="14928"/>
                </a:lnTo>
                <a:lnTo>
                  <a:pt x="36488" y="13437"/>
                </a:lnTo>
                <a:lnTo>
                  <a:pt x="35929" y="11937"/>
                </a:lnTo>
                <a:lnTo>
                  <a:pt x="35379" y="10427"/>
                </a:lnTo>
                <a:lnTo>
                  <a:pt x="34840" y="8898"/>
                </a:lnTo>
                <a:lnTo>
                  <a:pt x="34304" y="7360"/>
                </a:lnTo>
                <a:lnTo>
                  <a:pt x="33779" y="5812"/>
                </a:lnTo>
                <a:lnTo>
                  <a:pt x="33258" y="4254"/>
                </a:lnTo>
                <a:lnTo>
                  <a:pt x="32747" y="2678"/>
                </a:lnTo>
                <a:lnTo>
                  <a:pt x="32246" y="1092"/>
                </a:lnTo>
                <a:lnTo>
                  <a:pt x="32203" y="969"/>
                </a:lnTo>
                <a:lnTo>
                  <a:pt x="32159" y="855"/>
                </a:lnTo>
                <a:lnTo>
                  <a:pt x="32106" y="741"/>
                </a:lnTo>
                <a:lnTo>
                  <a:pt x="32053" y="636"/>
                </a:lnTo>
                <a:lnTo>
                  <a:pt x="32000" y="541"/>
                </a:lnTo>
                <a:lnTo>
                  <a:pt x="31942" y="456"/>
                </a:lnTo>
                <a:lnTo>
                  <a:pt x="31880" y="370"/>
                </a:lnTo>
                <a:lnTo>
                  <a:pt x="31817" y="304"/>
                </a:lnTo>
                <a:lnTo>
                  <a:pt x="31750" y="237"/>
                </a:lnTo>
                <a:lnTo>
                  <a:pt x="31682" y="181"/>
                </a:lnTo>
                <a:lnTo>
                  <a:pt x="31615" y="124"/>
                </a:lnTo>
                <a:lnTo>
                  <a:pt x="31542" y="86"/>
                </a:lnTo>
                <a:lnTo>
                  <a:pt x="31470" y="57"/>
                </a:lnTo>
                <a:lnTo>
                  <a:pt x="31398" y="29"/>
                </a:lnTo>
                <a:lnTo>
                  <a:pt x="31325" y="10"/>
                </a:lnTo>
                <a:lnTo>
                  <a:pt x="312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198" name="Google Shape;198;p10"/>
          <p:cNvSpPr/>
          <p:nvPr/>
        </p:nvSpPr>
        <p:spPr>
          <a:xfrm>
            <a:off x="-135826" y="851347"/>
            <a:ext cx="370530" cy="634627"/>
          </a:xfrm>
          <a:custGeom>
            <a:avLst/>
            <a:gdLst/>
            <a:ahLst/>
            <a:cxnLst/>
            <a:rect l="l" t="t" r="r" b="b"/>
            <a:pathLst>
              <a:path w="17186" h="45838" extrusionOk="0">
                <a:moveTo>
                  <a:pt x="969" y="0"/>
                </a:moveTo>
                <a:lnTo>
                  <a:pt x="902" y="10"/>
                </a:lnTo>
                <a:lnTo>
                  <a:pt x="844" y="29"/>
                </a:lnTo>
                <a:lnTo>
                  <a:pt x="781" y="57"/>
                </a:lnTo>
                <a:lnTo>
                  <a:pt x="728" y="86"/>
                </a:lnTo>
                <a:lnTo>
                  <a:pt x="670" y="114"/>
                </a:lnTo>
                <a:lnTo>
                  <a:pt x="617" y="152"/>
                </a:lnTo>
                <a:lnTo>
                  <a:pt x="569" y="200"/>
                </a:lnTo>
                <a:lnTo>
                  <a:pt x="521" y="247"/>
                </a:lnTo>
                <a:lnTo>
                  <a:pt x="473" y="304"/>
                </a:lnTo>
                <a:lnTo>
                  <a:pt x="429" y="361"/>
                </a:lnTo>
                <a:lnTo>
                  <a:pt x="391" y="428"/>
                </a:lnTo>
                <a:lnTo>
                  <a:pt x="347" y="494"/>
                </a:lnTo>
                <a:lnTo>
                  <a:pt x="275" y="637"/>
                </a:lnTo>
                <a:lnTo>
                  <a:pt x="212" y="798"/>
                </a:lnTo>
                <a:lnTo>
                  <a:pt x="154" y="969"/>
                </a:lnTo>
                <a:lnTo>
                  <a:pt x="111" y="1149"/>
                </a:lnTo>
                <a:lnTo>
                  <a:pt x="72" y="1339"/>
                </a:lnTo>
                <a:lnTo>
                  <a:pt x="39" y="1539"/>
                </a:lnTo>
                <a:lnTo>
                  <a:pt x="19" y="1738"/>
                </a:lnTo>
                <a:lnTo>
                  <a:pt x="5" y="1947"/>
                </a:lnTo>
                <a:lnTo>
                  <a:pt x="0" y="2156"/>
                </a:lnTo>
                <a:lnTo>
                  <a:pt x="5" y="2365"/>
                </a:lnTo>
                <a:lnTo>
                  <a:pt x="19" y="2574"/>
                </a:lnTo>
                <a:lnTo>
                  <a:pt x="44" y="2783"/>
                </a:lnTo>
                <a:lnTo>
                  <a:pt x="72" y="2982"/>
                </a:lnTo>
                <a:lnTo>
                  <a:pt x="111" y="3181"/>
                </a:lnTo>
                <a:lnTo>
                  <a:pt x="159" y="3371"/>
                </a:lnTo>
                <a:lnTo>
                  <a:pt x="212" y="3552"/>
                </a:lnTo>
                <a:lnTo>
                  <a:pt x="280" y="3723"/>
                </a:lnTo>
                <a:lnTo>
                  <a:pt x="352" y="3875"/>
                </a:lnTo>
                <a:lnTo>
                  <a:pt x="434" y="4017"/>
                </a:lnTo>
                <a:lnTo>
                  <a:pt x="477" y="4084"/>
                </a:lnTo>
                <a:lnTo>
                  <a:pt x="521" y="4141"/>
                </a:lnTo>
                <a:lnTo>
                  <a:pt x="569" y="4198"/>
                </a:lnTo>
                <a:lnTo>
                  <a:pt x="622" y="4255"/>
                </a:lnTo>
                <a:lnTo>
                  <a:pt x="675" y="4302"/>
                </a:lnTo>
                <a:lnTo>
                  <a:pt x="728" y="4340"/>
                </a:lnTo>
                <a:lnTo>
                  <a:pt x="786" y="4378"/>
                </a:lnTo>
                <a:lnTo>
                  <a:pt x="844" y="4416"/>
                </a:lnTo>
                <a:lnTo>
                  <a:pt x="906" y="4435"/>
                </a:lnTo>
                <a:lnTo>
                  <a:pt x="969" y="4463"/>
                </a:lnTo>
                <a:lnTo>
                  <a:pt x="1032" y="4473"/>
                </a:lnTo>
                <a:lnTo>
                  <a:pt x="1099" y="4482"/>
                </a:lnTo>
                <a:lnTo>
                  <a:pt x="1605" y="4530"/>
                </a:lnTo>
                <a:lnTo>
                  <a:pt x="2131" y="4587"/>
                </a:lnTo>
                <a:lnTo>
                  <a:pt x="2661" y="4672"/>
                </a:lnTo>
                <a:lnTo>
                  <a:pt x="3211" y="4767"/>
                </a:lnTo>
                <a:lnTo>
                  <a:pt x="3760" y="4891"/>
                </a:lnTo>
                <a:lnTo>
                  <a:pt x="4324" y="5024"/>
                </a:lnTo>
                <a:lnTo>
                  <a:pt x="4604" y="5100"/>
                </a:lnTo>
                <a:lnTo>
                  <a:pt x="4888" y="5185"/>
                </a:lnTo>
                <a:lnTo>
                  <a:pt x="5173" y="5280"/>
                </a:lnTo>
                <a:lnTo>
                  <a:pt x="5457" y="5375"/>
                </a:lnTo>
                <a:lnTo>
                  <a:pt x="5742" y="5480"/>
                </a:lnTo>
                <a:lnTo>
                  <a:pt x="6026" y="5593"/>
                </a:lnTo>
                <a:lnTo>
                  <a:pt x="6310" y="5707"/>
                </a:lnTo>
                <a:lnTo>
                  <a:pt x="6595" y="5831"/>
                </a:lnTo>
                <a:lnTo>
                  <a:pt x="6879" y="5964"/>
                </a:lnTo>
                <a:lnTo>
                  <a:pt x="7159" y="6097"/>
                </a:lnTo>
                <a:lnTo>
                  <a:pt x="7443" y="6249"/>
                </a:lnTo>
                <a:lnTo>
                  <a:pt x="7723" y="6401"/>
                </a:lnTo>
                <a:lnTo>
                  <a:pt x="7998" y="6562"/>
                </a:lnTo>
                <a:lnTo>
                  <a:pt x="8272" y="6733"/>
                </a:lnTo>
                <a:lnTo>
                  <a:pt x="8547" y="6913"/>
                </a:lnTo>
                <a:lnTo>
                  <a:pt x="8822" y="7103"/>
                </a:lnTo>
                <a:lnTo>
                  <a:pt x="9087" y="7293"/>
                </a:lnTo>
                <a:lnTo>
                  <a:pt x="9352" y="7502"/>
                </a:lnTo>
                <a:lnTo>
                  <a:pt x="9617" y="7721"/>
                </a:lnTo>
                <a:lnTo>
                  <a:pt x="9878" y="7939"/>
                </a:lnTo>
                <a:lnTo>
                  <a:pt x="10133" y="8176"/>
                </a:lnTo>
                <a:lnTo>
                  <a:pt x="10384" y="8414"/>
                </a:lnTo>
                <a:lnTo>
                  <a:pt x="10630" y="8670"/>
                </a:lnTo>
                <a:lnTo>
                  <a:pt x="10876" y="8936"/>
                </a:lnTo>
                <a:lnTo>
                  <a:pt x="11112" y="9211"/>
                </a:lnTo>
                <a:lnTo>
                  <a:pt x="11348" y="9496"/>
                </a:lnTo>
                <a:lnTo>
                  <a:pt x="11575" y="9791"/>
                </a:lnTo>
                <a:lnTo>
                  <a:pt x="11801" y="10095"/>
                </a:lnTo>
                <a:lnTo>
                  <a:pt x="12018" y="10408"/>
                </a:lnTo>
                <a:lnTo>
                  <a:pt x="12230" y="10740"/>
                </a:lnTo>
                <a:lnTo>
                  <a:pt x="12437" y="11073"/>
                </a:lnTo>
                <a:lnTo>
                  <a:pt x="12635" y="11424"/>
                </a:lnTo>
                <a:lnTo>
                  <a:pt x="12828" y="11794"/>
                </a:lnTo>
                <a:lnTo>
                  <a:pt x="13016" y="12165"/>
                </a:lnTo>
                <a:lnTo>
                  <a:pt x="13194" y="12554"/>
                </a:lnTo>
                <a:lnTo>
                  <a:pt x="13368" y="12953"/>
                </a:lnTo>
                <a:lnTo>
                  <a:pt x="13532" y="13361"/>
                </a:lnTo>
                <a:lnTo>
                  <a:pt x="13686" y="13789"/>
                </a:lnTo>
                <a:lnTo>
                  <a:pt x="13835" y="14225"/>
                </a:lnTo>
                <a:lnTo>
                  <a:pt x="13975" y="14672"/>
                </a:lnTo>
                <a:lnTo>
                  <a:pt x="14110" y="15137"/>
                </a:lnTo>
                <a:lnTo>
                  <a:pt x="14231" y="15621"/>
                </a:lnTo>
                <a:lnTo>
                  <a:pt x="14346" y="16106"/>
                </a:lnTo>
                <a:lnTo>
                  <a:pt x="14452" y="16609"/>
                </a:lnTo>
                <a:lnTo>
                  <a:pt x="14549" y="17131"/>
                </a:lnTo>
                <a:lnTo>
                  <a:pt x="14592" y="17397"/>
                </a:lnTo>
                <a:lnTo>
                  <a:pt x="14631" y="17663"/>
                </a:lnTo>
                <a:lnTo>
                  <a:pt x="14674" y="17938"/>
                </a:lnTo>
                <a:lnTo>
                  <a:pt x="14708" y="18214"/>
                </a:lnTo>
                <a:lnTo>
                  <a:pt x="14742" y="18489"/>
                </a:lnTo>
                <a:lnTo>
                  <a:pt x="14775" y="18774"/>
                </a:lnTo>
                <a:lnTo>
                  <a:pt x="14804" y="19059"/>
                </a:lnTo>
                <a:lnTo>
                  <a:pt x="14828" y="19353"/>
                </a:lnTo>
                <a:lnTo>
                  <a:pt x="14853" y="19648"/>
                </a:lnTo>
                <a:lnTo>
                  <a:pt x="14877" y="19942"/>
                </a:lnTo>
                <a:lnTo>
                  <a:pt x="14891" y="20246"/>
                </a:lnTo>
                <a:lnTo>
                  <a:pt x="14910" y="20550"/>
                </a:lnTo>
                <a:lnTo>
                  <a:pt x="14920" y="20863"/>
                </a:lnTo>
                <a:lnTo>
                  <a:pt x="14930" y="21177"/>
                </a:lnTo>
                <a:lnTo>
                  <a:pt x="14944" y="21794"/>
                </a:lnTo>
                <a:lnTo>
                  <a:pt x="14944" y="22392"/>
                </a:lnTo>
                <a:lnTo>
                  <a:pt x="14930" y="22981"/>
                </a:lnTo>
                <a:lnTo>
                  <a:pt x="14910" y="23560"/>
                </a:lnTo>
                <a:lnTo>
                  <a:pt x="14877" y="24130"/>
                </a:lnTo>
                <a:lnTo>
                  <a:pt x="14833" y="24690"/>
                </a:lnTo>
                <a:lnTo>
                  <a:pt x="14785" y="25231"/>
                </a:lnTo>
                <a:lnTo>
                  <a:pt x="14722" y="25773"/>
                </a:lnTo>
                <a:lnTo>
                  <a:pt x="14650" y="26295"/>
                </a:lnTo>
                <a:lnTo>
                  <a:pt x="14568" y="26817"/>
                </a:lnTo>
                <a:lnTo>
                  <a:pt x="14481" y="27321"/>
                </a:lnTo>
                <a:lnTo>
                  <a:pt x="14385" y="27814"/>
                </a:lnTo>
                <a:lnTo>
                  <a:pt x="14274" y="28299"/>
                </a:lnTo>
                <a:lnTo>
                  <a:pt x="14163" y="28773"/>
                </a:lnTo>
                <a:lnTo>
                  <a:pt x="14038" y="29248"/>
                </a:lnTo>
                <a:lnTo>
                  <a:pt x="13908" y="29704"/>
                </a:lnTo>
                <a:lnTo>
                  <a:pt x="13768" y="30150"/>
                </a:lnTo>
                <a:lnTo>
                  <a:pt x="13623" y="30587"/>
                </a:lnTo>
                <a:lnTo>
                  <a:pt x="13469" y="31014"/>
                </a:lnTo>
                <a:lnTo>
                  <a:pt x="13310" y="31442"/>
                </a:lnTo>
                <a:lnTo>
                  <a:pt x="13141" y="31850"/>
                </a:lnTo>
                <a:lnTo>
                  <a:pt x="12968" y="32249"/>
                </a:lnTo>
                <a:lnTo>
                  <a:pt x="12789" y="32648"/>
                </a:lnTo>
                <a:lnTo>
                  <a:pt x="12601" y="33028"/>
                </a:lnTo>
                <a:lnTo>
                  <a:pt x="12413" y="33407"/>
                </a:lnTo>
                <a:lnTo>
                  <a:pt x="12216" y="33778"/>
                </a:lnTo>
                <a:lnTo>
                  <a:pt x="12013" y="34139"/>
                </a:lnTo>
                <a:lnTo>
                  <a:pt x="11806" y="34500"/>
                </a:lnTo>
                <a:lnTo>
                  <a:pt x="11594" y="34841"/>
                </a:lnTo>
                <a:lnTo>
                  <a:pt x="11377" y="35183"/>
                </a:lnTo>
                <a:lnTo>
                  <a:pt x="11155" y="35516"/>
                </a:lnTo>
                <a:lnTo>
                  <a:pt x="10929" y="35838"/>
                </a:lnTo>
                <a:lnTo>
                  <a:pt x="10697" y="36152"/>
                </a:lnTo>
                <a:lnTo>
                  <a:pt x="10466" y="36465"/>
                </a:lnTo>
                <a:lnTo>
                  <a:pt x="10230" y="36760"/>
                </a:lnTo>
                <a:lnTo>
                  <a:pt x="9989" y="37063"/>
                </a:lnTo>
                <a:lnTo>
                  <a:pt x="9747" y="37348"/>
                </a:lnTo>
                <a:lnTo>
                  <a:pt x="9502" y="37633"/>
                </a:lnTo>
                <a:lnTo>
                  <a:pt x="9251" y="37909"/>
                </a:lnTo>
                <a:lnTo>
                  <a:pt x="9000" y="38175"/>
                </a:lnTo>
                <a:lnTo>
                  <a:pt x="8750" y="38440"/>
                </a:lnTo>
                <a:lnTo>
                  <a:pt x="8494" y="38697"/>
                </a:lnTo>
                <a:lnTo>
                  <a:pt x="8239" y="38953"/>
                </a:lnTo>
                <a:lnTo>
                  <a:pt x="7978" y="39200"/>
                </a:lnTo>
                <a:lnTo>
                  <a:pt x="7723" y="39438"/>
                </a:lnTo>
                <a:lnTo>
                  <a:pt x="7463" y="39675"/>
                </a:lnTo>
                <a:lnTo>
                  <a:pt x="6937" y="40131"/>
                </a:lnTo>
                <a:lnTo>
                  <a:pt x="6416" y="40568"/>
                </a:lnTo>
                <a:lnTo>
                  <a:pt x="5891" y="40985"/>
                </a:lnTo>
                <a:lnTo>
                  <a:pt x="5375" y="41384"/>
                </a:lnTo>
                <a:lnTo>
                  <a:pt x="4859" y="41764"/>
                </a:lnTo>
                <a:lnTo>
                  <a:pt x="4348" y="42134"/>
                </a:lnTo>
                <a:lnTo>
                  <a:pt x="3847" y="42486"/>
                </a:lnTo>
                <a:lnTo>
                  <a:pt x="2878" y="43150"/>
                </a:lnTo>
                <a:lnTo>
                  <a:pt x="2796" y="43207"/>
                </a:lnTo>
                <a:lnTo>
                  <a:pt x="2724" y="43274"/>
                </a:lnTo>
                <a:lnTo>
                  <a:pt x="2661" y="43359"/>
                </a:lnTo>
                <a:lnTo>
                  <a:pt x="2603" y="43445"/>
                </a:lnTo>
                <a:lnTo>
                  <a:pt x="2550" y="43540"/>
                </a:lnTo>
                <a:lnTo>
                  <a:pt x="2507" y="43635"/>
                </a:lnTo>
                <a:lnTo>
                  <a:pt x="2468" y="43739"/>
                </a:lnTo>
                <a:lnTo>
                  <a:pt x="2439" y="43853"/>
                </a:lnTo>
                <a:lnTo>
                  <a:pt x="2415" y="43967"/>
                </a:lnTo>
                <a:lnTo>
                  <a:pt x="2396" y="44081"/>
                </a:lnTo>
                <a:lnTo>
                  <a:pt x="2382" y="44195"/>
                </a:lnTo>
                <a:lnTo>
                  <a:pt x="2377" y="44318"/>
                </a:lnTo>
                <a:lnTo>
                  <a:pt x="2372" y="44442"/>
                </a:lnTo>
                <a:lnTo>
                  <a:pt x="2377" y="44565"/>
                </a:lnTo>
                <a:lnTo>
                  <a:pt x="2386" y="44679"/>
                </a:lnTo>
                <a:lnTo>
                  <a:pt x="2401" y="44803"/>
                </a:lnTo>
                <a:lnTo>
                  <a:pt x="2425" y="44917"/>
                </a:lnTo>
                <a:lnTo>
                  <a:pt x="2449" y="45031"/>
                </a:lnTo>
                <a:lnTo>
                  <a:pt x="2478" y="45135"/>
                </a:lnTo>
                <a:lnTo>
                  <a:pt x="2512" y="45240"/>
                </a:lnTo>
                <a:lnTo>
                  <a:pt x="2550" y="45335"/>
                </a:lnTo>
                <a:lnTo>
                  <a:pt x="2598" y="45430"/>
                </a:lnTo>
                <a:lnTo>
                  <a:pt x="2647" y="45515"/>
                </a:lnTo>
                <a:lnTo>
                  <a:pt x="2695" y="45591"/>
                </a:lnTo>
                <a:lnTo>
                  <a:pt x="2753" y="45657"/>
                </a:lnTo>
                <a:lnTo>
                  <a:pt x="2815" y="45714"/>
                </a:lnTo>
                <a:lnTo>
                  <a:pt x="2878" y="45762"/>
                </a:lnTo>
                <a:lnTo>
                  <a:pt x="2946" y="45800"/>
                </a:lnTo>
                <a:lnTo>
                  <a:pt x="3018" y="45828"/>
                </a:lnTo>
                <a:lnTo>
                  <a:pt x="3090" y="45838"/>
                </a:lnTo>
                <a:lnTo>
                  <a:pt x="3172" y="45838"/>
                </a:lnTo>
                <a:lnTo>
                  <a:pt x="3249" y="45828"/>
                </a:lnTo>
                <a:lnTo>
                  <a:pt x="3567" y="45733"/>
                </a:lnTo>
                <a:lnTo>
                  <a:pt x="3886" y="45629"/>
                </a:lnTo>
                <a:lnTo>
                  <a:pt x="4209" y="45515"/>
                </a:lnTo>
                <a:lnTo>
                  <a:pt x="4532" y="45392"/>
                </a:lnTo>
                <a:lnTo>
                  <a:pt x="4855" y="45259"/>
                </a:lnTo>
                <a:lnTo>
                  <a:pt x="5182" y="45107"/>
                </a:lnTo>
                <a:lnTo>
                  <a:pt x="5505" y="44945"/>
                </a:lnTo>
                <a:lnTo>
                  <a:pt x="5833" y="44784"/>
                </a:lnTo>
                <a:lnTo>
                  <a:pt x="6161" y="44603"/>
                </a:lnTo>
                <a:lnTo>
                  <a:pt x="6489" y="44404"/>
                </a:lnTo>
                <a:lnTo>
                  <a:pt x="6817" y="44205"/>
                </a:lnTo>
                <a:lnTo>
                  <a:pt x="7140" y="43996"/>
                </a:lnTo>
                <a:lnTo>
                  <a:pt x="7467" y="43768"/>
                </a:lnTo>
                <a:lnTo>
                  <a:pt x="7790" y="43530"/>
                </a:lnTo>
                <a:lnTo>
                  <a:pt x="8113" y="43293"/>
                </a:lnTo>
                <a:lnTo>
                  <a:pt x="8436" y="43037"/>
                </a:lnTo>
                <a:lnTo>
                  <a:pt x="8759" y="42771"/>
                </a:lnTo>
                <a:lnTo>
                  <a:pt x="9077" y="42486"/>
                </a:lnTo>
                <a:lnTo>
                  <a:pt x="9391" y="42201"/>
                </a:lnTo>
                <a:lnTo>
                  <a:pt x="9709" y="41906"/>
                </a:lnTo>
                <a:lnTo>
                  <a:pt x="10017" y="41593"/>
                </a:lnTo>
                <a:lnTo>
                  <a:pt x="10326" y="41270"/>
                </a:lnTo>
                <a:lnTo>
                  <a:pt x="10630" y="40947"/>
                </a:lnTo>
                <a:lnTo>
                  <a:pt x="10933" y="40606"/>
                </a:lnTo>
                <a:lnTo>
                  <a:pt x="11227" y="40254"/>
                </a:lnTo>
                <a:lnTo>
                  <a:pt x="11521" y="39893"/>
                </a:lnTo>
                <a:lnTo>
                  <a:pt x="11811" y="39513"/>
                </a:lnTo>
                <a:lnTo>
                  <a:pt x="12095" y="39134"/>
                </a:lnTo>
                <a:lnTo>
                  <a:pt x="12375" y="38744"/>
                </a:lnTo>
                <a:lnTo>
                  <a:pt x="12650" y="38336"/>
                </a:lnTo>
                <a:lnTo>
                  <a:pt x="12915" y="37928"/>
                </a:lnTo>
                <a:lnTo>
                  <a:pt x="13180" y="37500"/>
                </a:lnTo>
                <a:lnTo>
                  <a:pt x="13435" y="37073"/>
                </a:lnTo>
                <a:lnTo>
                  <a:pt x="13686" y="36627"/>
                </a:lnTo>
                <a:lnTo>
                  <a:pt x="13932" y="36171"/>
                </a:lnTo>
                <a:lnTo>
                  <a:pt x="14168" y="35706"/>
                </a:lnTo>
                <a:lnTo>
                  <a:pt x="14399" y="35231"/>
                </a:lnTo>
                <a:lnTo>
                  <a:pt x="14621" y="34746"/>
                </a:lnTo>
                <a:lnTo>
                  <a:pt x="14838" y="34253"/>
                </a:lnTo>
                <a:lnTo>
                  <a:pt x="15050" y="33749"/>
                </a:lnTo>
                <a:lnTo>
                  <a:pt x="15248" y="33237"/>
                </a:lnTo>
                <a:lnTo>
                  <a:pt x="15441" y="32705"/>
                </a:lnTo>
                <a:lnTo>
                  <a:pt x="15624" y="32173"/>
                </a:lnTo>
                <a:lnTo>
                  <a:pt x="15797" y="31632"/>
                </a:lnTo>
                <a:lnTo>
                  <a:pt x="15966" y="31071"/>
                </a:lnTo>
                <a:lnTo>
                  <a:pt x="16120" y="30511"/>
                </a:lnTo>
                <a:lnTo>
                  <a:pt x="16265" y="29932"/>
                </a:lnTo>
                <a:lnTo>
                  <a:pt x="16405" y="29353"/>
                </a:lnTo>
                <a:lnTo>
                  <a:pt x="16530" y="28764"/>
                </a:lnTo>
                <a:lnTo>
                  <a:pt x="16588" y="28460"/>
                </a:lnTo>
                <a:lnTo>
                  <a:pt x="16646" y="28156"/>
                </a:lnTo>
                <a:lnTo>
                  <a:pt x="16704" y="27852"/>
                </a:lnTo>
                <a:lnTo>
                  <a:pt x="16752" y="27539"/>
                </a:lnTo>
                <a:lnTo>
                  <a:pt x="16800" y="27235"/>
                </a:lnTo>
                <a:lnTo>
                  <a:pt x="16848" y="26922"/>
                </a:lnTo>
                <a:lnTo>
                  <a:pt x="16892" y="26608"/>
                </a:lnTo>
                <a:lnTo>
                  <a:pt x="16930" y="26285"/>
                </a:lnTo>
                <a:lnTo>
                  <a:pt x="16969" y="25972"/>
                </a:lnTo>
                <a:lnTo>
                  <a:pt x="17003" y="25649"/>
                </a:lnTo>
                <a:lnTo>
                  <a:pt x="17036" y="25326"/>
                </a:lnTo>
                <a:lnTo>
                  <a:pt x="17065" y="24994"/>
                </a:lnTo>
                <a:lnTo>
                  <a:pt x="17089" y="24662"/>
                </a:lnTo>
                <a:lnTo>
                  <a:pt x="17113" y="24339"/>
                </a:lnTo>
                <a:lnTo>
                  <a:pt x="17133" y="23997"/>
                </a:lnTo>
                <a:lnTo>
                  <a:pt x="17152" y="23665"/>
                </a:lnTo>
                <a:lnTo>
                  <a:pt x="17162" y="23323"/>
                </a:lnTo>
                <a:lnTo>
                  <a:pt x="17176" y="22981"/>
                </a:lnTo>
                <a:lnTo>
                  <a:pt x="17181" y="22639"/>
                </a:lnTo>
                <a:lnTo>
                  <a:pt x="17186" y="22297"/>
                </a:lnTo>
                <a:lnTo>
                  <a:pt x="17186" y="21946"/>
                </a:lnTo>
                <a:lnTo>
                  <a:pt x="17186" y="21594"/>
                </a:lnTo>
                <a:lnTo>
                  <a:pt x="17176" y="21243"/>
                </a:lnTo>
                <a:lnTo>
                  <a:pt x="17166" y="20892"/>
                </a:lnTo>
                <a:lnTo>
                  <a:pt x="17157" y="20531"/>
                </a:lnTo>
                <a:lnTo>
                  <a:pt x="17142" y="20170"/>
                </a:lnTo>
                <a:lnTo>
                  <a:pt x="17123" y="19809"/>
                </a:lnTo>
                <a:lnTo>
                  <a:pt x="17099" y="19439"/>
                </a:lnTo>
                <a:lnTo>
                  <a:pt x="17070" y="19078"/>
                </a:lnTo>
                <a:lnTo>
                  <a:pt x="17041" y="18708"/>
                </a:lnTo>
                <a:lnTo>
                  <a:pt x="17012" y="18366"/>
                </a:lnTo>
                <a:lnTo>
                  <a:pt x="16978" y="18024"/>
                </a:lnTo>
                <a:lnTo>
                  <a:pt x="16945" y="17691"/>
                </a:lnTo>
                <a:lnTo>
                  <a:pt x="16906" y="17359"/>
                </a:lnTo>
                <a:lnTo>
                  <a:pt x="16863" y="17036"/>
                </a:lnTo>
                <a:lnTo>
                  <a:pt x="16819" y="16713"/>
                </a:lnTo>
                <a:lnTo>
                  <a:pt x="16728" y="16077"/>
                </a:lnTo>
                <a:lnTo>
                  <a:pt x="16622" y="15460"/>
                </a:lnTo>
                <a:lnTo>
                  <a:pt x="16511" y="14862"/>
                </a:lnTo>
                <a:lnTo>
                  <a:pt x="16386" y="14273"/>
                </a:lnTo>
                <a:lnTo>
                  <a:pt x="16255" y="13703"/>
                </a:lnTo>
                <a:lnTo>
                  <a:pt x="16116" y="13143"/>
                </a:lnTo>
                <a:lnTo>
                  <a:pt x="15966" y="12602"/>
                </a:lnTo>
                <a:lnTo>
                  <a:pt x="15812" y="12079"/>
                </a:lnTo>
                <a:lnTo>
                  <a:pt x="15648" y="11567"/>
                </a:lnTo>
                <a:lnTo>
                  <a:pt x="15474" y="11063"/>
                </a:lnTo>
                <a:lnTo>
                  <a:pt x="15296" y="10579"/>
                </a:lnTo>
                <a:lnTo>
                  <a:pt x="15108" y="10104"/>
                </a:lnTo>
                <a:lnTo>
                  <a:pt x="14910" y="9648"/>
                </a:lnTo>
                <a:lnTo>
                  <a:pt x="14708" y="9202"/>
                </a:lnTo>
                <a:lnTo>
                  <a:pt x="14501" y="8775"/>
                </a:lnTo>
                <a:lnTo>
                  <a:pt x="14284" y="8357"/>
                </a:lnTo>
                <a:lnTo>
                  <a:pt x="14062" y="7949"/>
                </a:lnTo>
                <a:lnTo>
                  <a:pt x="13831" y="7550"/>
                </a:lnTo>
                <a:lnTo>
                  <a:pt x="13599" y="7170"/>
                </a:lnTo>
                <a:lnTo>
                  <a:pt x="13358" y="6799"/>
                </a:lnTo>
                <a:lnTo>
                  <a:pt x="13112" y="6448"/>
                </a:lnTo>
                <a:lnTo>
                  <a:pt x="12862" y="6106"/>
                </a:lnTo>
                <a:lnTo>
                  <a:pt x="12606" y="5774"/>
                </a:lnTo>
                <a:lnTo>
                  <a:pt x="12346" y="5451"/>
                </a:lnTo>
                <a:lnTo>
                  <a:pt x="12076" y="5138"/>
                </a:lnTo>
                <a:lnTo>
                  <a:pt x="11806" y="4843"/>
                </a:lnTo>
                <a:lnTo>
                  <a:pt x="11531" y="4549"/>
                </a:lnTo>
                <a:lnTo>
                  <a:pt x="11252" y="4274"/>
                </a:lnTo>
                <a:lnTo>
                  <a:pt x="10967" y="4008"/>
                </a:lnTo>
                <a:lnTo>
                  <a:pt x="10683" y="3751"/>
                </a:lnTo>
                <a:lnTo>
                  <a:pt x="10393" y="3504"/>
                </a:lnTo>
                <a:lnTo>
                  <a:pt x="10099" y="3267"/>
                </a:lnTo>
                <a:lnTo>
                  <a:pt x="9801" y="3049"/>
                </a:lnTo>
                <a:lnTo>
                  <a:pt x="9502" y="2830"/>
                </a:lnTo>
                <a:lnTo>
                  <a:pt x="9203" y="2621"/>
                </a:lnTo>
                <a:lnTo>
                  <a:pt x="8894" y="2422"/>
                </a:lnTo>
                <a:lnTo>
                  <a:pt x="8591" y="2241"/>
                </a:lnTo>
                <a:lnTo>
                  <a:pt x="8282" y="2061"/>
                </a:lnTo>
                <a:lnTo>
                  <a:pt x="7969" y="1890"/>
                </a:lnTo>
                <a:lnTo>
                  <a:pt x="7655" y="1729"/>
                </a:lnTo>
                <a:lnTo>
                  <a:pt x="7342" y="1577"/>
                </a:lnTo>
                <a:lnTo>
                  <a:pt x="7029" y="1425"/>
                </a:lnTo>
                <a:lnTo>
                  <a:pt x="6715" y="1292"/>
                </a:lnTo>
                <a:lnTo>
                  <a:pt x="6397" y="1159"/>
                </a:lnTo>
                <a:lnTo>
                  <a:pt x="6079" y="1035"/>
                </a:lnTo>
                <a:lnTo>
                  <a:pt x="5761" y="931"/>
                </a:lnTo>
                <a:lnTo>
                  <a:pt x="5443" y="817"/>
                </a:lnTo>
                <a:lnTo>
                  <a:pt x="5124" y="722"/>
                </a:lnTo>
                <a:lnTo>
                  <a:pt x="4811" y="627"/>
                </a:lnTo>
                <a:lnTo>
                  <a:pt x="4493" y="542"/>
                </a:lnTo>
                <a:lnTo>
                  <a:pt x="4175" y="466"/>
                </a:lnTo>
                <a:lnTo>
                  <a:pt x="3861" y="390"/>
                </a:lnTo>
                <a:lnTo>
                  <a:pt x="3548" y="323"/>
                </a:lnTo>
                <a:lnTo>
                  <a:pt x="2921" y="209"/>
                </a:lnTo>
                <a:lnTo>
                  <a:pt x="2304" y="114"/>
                </a:lnTo>
                <a:lnTo>
                  <a:pt x="1697" y="48"/>
                </a:lnTo>
                <a:lnTo>
                  <a:pt x="109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10"/>
          <p:cNvSpPr/>
          <p:nvPr/>
        </p:nvSpPr>
        <p:spPr>
          <a:xfrm>
            <a:off x="1427195" y="4225991"/>
            <a:ext cx="121439" cy="98900"/>
          </a:xfrm>
          <a:custGeom>
            <a:avLst/>
            <a:gdLst/>
            <a:ahLst/>
            <a:cxnLst/>
            <a:rect l="l" t="t" r="r" b="b"/>
            <a:pathLst>
              <a:path w="7309" h="9269" extrusionOk="0">
                <a:moveTo>
                  <a:pt x="728" y="0"/>
                </a:moveTo>
                <a:lnTo>
                  <a:pt x="656" y="19"/>
                </a:lnTo>
                <a:lnTo>
                  <a:pt x="583" y="48"/>
                </a:lnTo>
                <a:lnTo>
                  <a:pt x="516" y="86"/>
                </a:lnTo>
                <a:lnTo>
                  <a:pt x="448" y="133"/>
                </a:lnTo>
                <a:lnTo>
                  <a:pt x="391" y="190"/>
                </a:lnTo>
                <a:lnTo>
                  <a:pt x="333" y="266"/>
                </a:lnTo>
                <a:lnTo>
                  <a:pt x="280" y="342"/>
                </a:lnTo>
                <a:lnTo>
                  <a:pt x="227" y="428"/>
                </a:lnTo>
                <a:lnTo>
                  <a:pt x="183" y="532"/>
                </a:lnTo>
                <a:lnTo>
                  <a:pt x="140" y="627"/>
                </a:lnTo>
                <a:lnTo>
                  <a:pt x="106" y="741"/>
                </a:lnTo>
                <a:lnTo>
                  <a:pt x="72" y="855"/>
                </a:lnTo>
                <a:lnTo>
                  <a:pt x="48" y="978"/>
                </a:lnTo>
                <a:lnTo>
                  <a:pt x="24" y="1102"/>
                </a:lnTo>
                <a:lnTo>
                  <a:pt x="10" y="1225"/>
                </a:lnTo>
                <a:lnTo>
                  <a:pt x="0" y="1358"/>
                </a:lnTo>
                <a:lnTo>
                  <a:pt x="0" y="1491"/>
                </a:lnTo>
                <a:lnTo>
                  <a:pt x="0" y="1624"/>
                </a:lnTo>
                <a:lnTo>
                  <a:pt x="15" y="1757"/>
                </a:lnTo>
                <a:lnTo>
                  <a:pt x="29" y="1890"/>
                </a:lnTo>
                <a:lnTo>
                  <a:pt x="53" y="2023"/>
                </a:lnTo>
                <a:lnTo>
                  <a:pt x="82" y="2146"/>
                </a:lnTo>
                <a:lnTo>
                  <a:pt x="121" y="2279"/>
                </a:lnTo>
                <a:lnTo>
                  <a:pt x="169" y="2403"/>
                </a:lnTo>
                <a:lnTo>
                  <a:pt x="222" y="2517"/>
                </a:lnTo>
                <a:lnTo>
                  <a:pt x="289" y="2631"/>
                </a:lnTo>
                <a:lnTo>
                  <a:pt x="357" y="2745"/>
                </a:lnTo>
                <a:lnTo>
                  <a:pt x="530" y="2982"/>
                </a:lnTo>
                <a:lnTo>
                  <a:pt x="704" y="3210"/>
                </a:lnTo>
                <a:lnTo>
                  <a:pt x="1061" y="3675"/>
                </a:lnTo>
                <a:lnTo>
                  <a:pt x="1422" y="4112"/>
                </a:lnTo>
                <a:lnTo>
                  <a:pt x="1793" y="4539"/>
                </a:lnTo>
                <a:lnTo>
                  <a:pt x="2169" y="4957"/>
                </a:lnTo>
                <a:lnTo>
                  <a:pt x="2550" y="5366"/>
                </a:lnTo>
                <a:lnTo>
                  <a:pt x="2936" y="5764"/>
                </a:lnTo>
                <a:lnTo>
                  <a:pt x="3321" y="6154"/>
                </a:lnTo>
                <a:lnTo>
                  <a:pt x="3712" y="6534"/>
                </a:lnTo>
                <a:lnTo>
                  <a:pt x="4102" y="6913"/>
                </a:lnTo>
                <a:lnTo>
                  <a:pt x="4883" y="7654"/>
                </a:lnTo>
                <a:lnTo>
                  <a:pt x="5655" y="8385"/>
                </a:lnTo>
                <a:lnTo>
                  <a:pt x="6040" y="8756"/>
                </a:lnTo>
                <a:lnTo>
                  <a:pt x="6416" y="9126"/>
                </a:lnTo>
                <a:lnTo>
                  <a:pt x="6479" y="9183"/>
                </a:lnTo>
                <a:lnTo>
                  <a:pt x="6542" y="9221"/>
                </a:lnTo>
                <a:lnTo>
                  <a:pt x="6604" y="9249"/>
                </a:lnTo>
                <a:lnTo>
                  <a:pt x="6667" y="9268"/>
                </a:lnTo>
                <a:lnTo>
                  <a:pt x="6725" y="9268"/>
                </a:lnTo>
                <a:lnTo>
                  <a:pt x="6783" y="9259"/>
                </a:lnTo>
                <a:lnTo>
                  <a:pt x="6841" y="9240"/>
                </a:lnTo>
                <a:lnTo>
                  <a:pt x="6894" y="9211"/>
                </a:lnTo>
                <a:lnTo>
                  <a:pt x="6942" y="9164"/>
                </a:lnTo>
                <a:lnTo>
                  <a:pt x="6990" y="9116"/>
                </a:lnTo>
                <a:lnTo>
                  <a:pt x="7038" y="9060"/>
                </a:lnTo>
                <a:lnTo>
                  <a:pt x="7082" y="8993"/>
                </a:lnTo>
                <a:lnTo>
                  <a:pt x="7120" y="8927"/>
                </a:lnTo>
                <a:lnTo>
                  <a:pt x="7159" y="8841"/>
                </a:lnTo>
                <a:lnTo>
                  <a:pt x="7188" y="8756"/>
                </a:lnTo>
                <a:lnTo>
                  <a:pt x="7221" y="8670"/>
                </a:lnTo>
                <a:lnTo>
                  <a:pt x="7245" y="8575"/>
                </a:lnTo>
                <a:lnTo>
                  <a:pt x="7265" y="8480"/>
                </a:lnTo>
                <a:lnTo>
                  <a:pt x="7284" y="8376"/>
                </a:lnTo>
                <a:lnTo>
                  <a:pt x="7294" y="8271"/>
                </a:lnTo>
                <a:lnTo>
                  <a:pt x="7303" y="8167"/>
                </a:lnTo>
                <a:lnTo>
                  <a:pt x="7308" y="8062"/>
                </a:lnTo>
                <a:lnTo>
                  <a:pt x="7303" y="7958"/>
                </a:lnTo>
                <a:lnTo>
                  <a:pt x="7299" y="7853"/>
                </a:lnTo>
                <a:lnTo>
                  <a:pt x="7284" y="7749"/>
                </a:lnTo>
                <a:lnTo>
                  <a:pt x="7265" y="7645"/>
                </a:lnTo>
                <a:lnTo>
                  <a:pt x="7241" y="7540"/>
                </a:lnTo>
                <a:lnTo>
                  <a:pt x="7207" y="7445"/>
                </a:lnTo>
                <a:lnTo>
                  <a:pt x="7173" y="7350"/>
                </a:lnTo>
                <a:lnTo>
                  <a:pt x="7125" y="7255"/>
                </a:lnTo>
                <a:lnTo>
                  <a:pt x="7077" y="7179"/>
                </a:lnTo>
                <a:lnTo>
                  <a:pt x="7019" y="7094"/>
                </a:lnTo>
                <a:lnTo>
                  <a:pt x="6662" y="6647"/>
                </a:lnTo>
                <a:lnTo>
                  <a:pt x="6305" y="6192"/>
                </a:lnTo>
                <a:lnTo>
                  <a:pt x="5587" y="5261"/>
                </a:lnTo>
                <a:lnTo>
                  <a:pt x="4864" y="4330"/>
                </a:lnTo>
                <a:lnTo>
                  <a:pt x="4498" y="3865"/>
                </a:lnTo>
                <a:lnTo>
                  <a:pt x="4131" y="3409"/>
                </a:lnTo>
                <a:lnTo>
                  <a:pt x="3765" y="2954"/>
                </a:lnTo>
                <a:lnTo>
                  <a:pt x="3394" y="2507"/>
                </a:lnTo>
                <a:lnTo>
                  <a:pt x="3023" y="2080"/>
                </a:lnTo>
                <a:lnTo>
                  <a:pt x="2647" y="1662"/>
                </a:lnTo>
                <a:lnTo>
                  <a:pt x="2271" y="1254"/>
                </a:lnTo>
                <a:lnTo>
                  <a:pt x="1890" y="874"/>
                </a:lnTo>
                <a:lnTo>
                  <a:pt x="1509" y="504"/>
                </a:lnTo>
                <a:lnTo>
                  <a:pt x="1316" y="333"/>
                </a:lnTo>
                <a:lnTo>
                  <a:pt x="1123" y="162"/>
                </a:lnTo>
                <a:lnTo>
                  <a:pt x="1041" y="95"/>
                </a:lnTo>
                <a:lnTo>
                  <a:pt x="959" y="48"/>
                </a:lnTo>
                <a:lnTo>
                  <a:pt x="882" y="19"/>
                </a:lnTo>
                <a:lnTo>
                  <a:pt x="800" y="10"/>
                </a:lnTo>
                <a:lnTo>
                  <a:pt x="72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00" name="Google Shape;200;p10"/>
          <p:cNvSpPr/>
          <p:nvPr/>
        </p:nvSpPr>
        <p:spPr>
          <a:xfrm>
            <a:off x="1248730" y="4043615"/>
            <a:ext cx="118482" cy="113892"/>
          </a:xfrm>
          <a:custGeom>
            <a:avLst/>
            <a:gdLst/>
            <a:ahLst/>
            <a:cxnLst/>
            <a:rect l="l" t="t" r="r" b="b"/>
            <a:pathLst>
              <a:path w="7131" h="10674" extrusionOk="0">
                <a:moveTo>
                  <a:pt x="733" y="0"/>
                </a:moveTo>
                <a:lnTo>
                  <a:pt x="661" y="10"/>
                </a:lnTo>
                <a:lnTo>
                  <a:pt x="594" y="29"/>
                </a:lnTo>
                <a:lnTo>
                  <a:pt x="526" y="57"/>
                </a:lnTo>
                <a:lnTo>
                  <a:pt x="459" y="105"/>
                </a:lnTo>
                <a:lnTo>
                  <a:pt x="396" y="171"/>
                </a:lnTo>
                <a:lnTo>
                  <a:pt x="338" y="238"/>
                </a:lnTo>
                <a:lnTo>
                  <a:pt x="285" y="323"/>
                </a:lnTo>
                <a:lnTo>
                  <a:pt x="237" y="418"/>
                </a:lnTo>
                <a:lnTo>
                  <a:pt x="189" y="523"/>
                </a:lnTo>
                <a:lnTo>
                  <a:pt x="150" y="637"/>
                </a:lnTo>
                <a:lnTo>
                  <a:pt x="112" y="750"/>
                </a:lnTo>
                <a:lnTo>
                  <a:pt x="78" y="883"/>
                </a:lnTo>
                <a:lnTo>
                  <a:pt x="54" y="1007"/>
                </a:lnTo>
                <a:lnTo>
                  <a:pt x="30" y="1149"/>
                </a:lnTo>
                <a:lnTo>
                  <a:pt x="15" y="1292"/>
                </a:lnTo>
                <a:lnTo>
                  <a:pt x="5" y="1434"/>
                </a:lnTo>
                <a:lnTo>
                  <a:pt x="1" y="1577"/>
                </a:lnTo>
                <a:lnTo>
                  <a:pt x="1" y="1719"/>
                </a:lnTo>
                <a:lnTo>
                  <a:pt x="10" y="1871"/>
                </a:lnTo>
                <a:lnTo>
                  <a:pt x="25" y="2013"/>
                </a:lnTo>
                <a:lnTo>
                  <a:pt x="49" y="2156"/>
                </a:lnTo>
                <a:lnTo>
                  <a:pt x="78" y="2298"/>
                </a:lnTo>
                <a:lnTo>
                  <a:pt x="116" y="2441"/>
                </a:lnTo>
                <a:lnTo>
                  <a:pt x="160" y="2574"/>
                </a:lnTo>
                <a:lnTo>
                  <a:pt x="213" y="2697"/>
                </a:lnTo>
                <a:lnTo>
                  <a:pt x="271" y="2821"/>
                </a:lnTo>
                <a:lnTo>
                  <a:pt x="338" y="2935"/>
                </a:lnTo>
                <a:lnTo>
                  <a:pt x="690" y="3457"/>
                </a:lnTo>
                <a:lnTo>
                  <a:pt x="1052" y="3970"/>
                </a:lnTo>
                <a:lnTo>
                  <a:pt x="1413" y="4463"/>
                </a:lnTo>
                <a:lnTo>
                  <a:pt x="1779" y="4957"/>
                </a:lnTo>
                <a:lnTo>
                  <a:pt x="2155" y="5432"/>
                </a:lnTo>
                <a:lnTo>
                  <a:pt x="2531" y="5907"/>
                </a:lnTo>
                <a:lnTo>
                  <a:pt x="2908" y="6372"/>
                </a:lnTo>
                <a:lnTo>
                  <a:pt x="3288" y="6837"/>
                </a:lnTo>
                <a:lnTo>
                  <a:pt x="4055" y="7749"/>
                </a:lnTo>
                <a:lnTo>
                  <a:pt x="4821" y="8661"/>
                </a:lnTo>
                <a:lnTo>
                  <a:pt x="5583" y="9563"/>
                </a:lnTo>
                <a:lnTo>
                  <a:pt x="5959" y="10028"/>
                </a:lnTo>
                <a:lnTo>
                  <a:pt x="6330" y="10484"/>
                </a:lnTo>
                <a:lnTo>
                  <a:pt x="6388" y="10550"/>
                </a:lnTo>
                <a:lnTo>
                  <a:pt x="6446" y="10598"/>
                </a:lnTo>
                <a:lnTo>
                  <a:pt x="6499" y="10636"/>
                </a:lnTo>
                <a:lnTo>
                  <a:pt x="6557" y="10655"/>
                </a:lnTo>
                <a:lnTo>
                  <a:pt x="6610" y="10674"/>
                </a:lnTo>
                <a:lnTo>
                  <a:pt x="6658" y="10664"/>
                </a:lnTo>
                <a:lnTo>
                  <a:pt x="6706" y="10655"/>
                </a:lnTo>
                <a:lnTo>
                  <a:pt x="6754" y="10626"/>
                </a:lnTo>
                <a:lnTo>
                  <a:pt x="6803" y="10598"/>
                </a:lnTo>
                <a:lnTo>
                  <a:pt x="6846" y="10550"/>
                </a:lnTo>
                <a:lnTo>
                  <a:pt x="6885" y="10503"/>
                </a:lnTo>
                <a:lnTo>
                  <a:pt x="6923" y="10446"/>
                </a:lnTo>
                <a:lnTo>
                  <a:pt x="6962" y="10380"/>
                </a:lnTo>
                <a:lnTo>
                  <a:pt x="6991" y="10304"/>
                </a:lnTo>
                <a:lnTo>
                  <a:pt x="7024" y="10228"/>
                </a:lnTo>
                <a:lnTo>
                  <a:pt x="7048" y="10142"/>
                </a:lnTo>
                <a:lnTo>
                  <a:pt x="7073" y="10057"/>
                </a:lnTo>
                <a:lnTo>
                  <a:pt x="7092" y="9962"/>
                </a:lnTo>
                <a:lnTo>
                  <a:pt x="7106" y="9867"/>
                </a:lnTo>
                <a:lnTo>
                  <a:pt x="7116" y="9762"/>
                </a:lnTo>
                <a:lnTo>
                  <a:pt x="7126" y="9667"/>
                </a:lnTo>
                <a:lnTo>
                  <a:pt x="7130" y="9563"/>
                </a:lnTo>
                <a:lnTo>
                  <a:pt x="7126" y="9458"/>
                </a:lnTo>
                <a:lnTo>
                  <a:pt x="7121" y="9354"/>
                </a:lnTo>
                <a:lnTo>
                  <a:pt x="7111" y="9249"/>
                </a:lnTo>
                <a:lnTo>
                  <a:pt x="7097" y="9155"/>
                </a:lnTo>
                <a:lnTo>
                  <a:pt x="7077" y="9050"/>
                </a:lnTo>
                <a:lnTo>
                  <a:pt x="7048" y="8955"/>
                </a:lnTo>
                <a:lnTo>
                  <a:pt x="7020" y="8860"/>
                </a:lnTo>
                <a:lnTo>
                  <a:pt x="6981" y="8775"/>
                </a:lnTo>
                <a:lnTo>
                  <a:pt x="6938" y="8689"/>
                </a:lnTo>
                <a:lnTo>
                  <a:pt x="6889" y="8613"/>
                </a:lnTo>
                <a:lnTo>
                  <a:pt x="6533" y="8091"/>
                </a:lnTo>
                <a:lnTo>
                  <a:pt x="6181" y="7559"/>
                </a:lnTo>
                <a:lnTo>
                  <a:pt x="5472" y="6477"/>
                </a:lnTo>
                <a:lnTo>
                  <a:pt x="4768" y="5385"/>
                </a:lnTo>
                <a:lnTo>
                  <a:pt x="4055" y="4302"/>
                </a:lnTo>
                <a:lnTo>
                  <a:pt x="3698" y="3761"/>
                </a:lnTo>
                <a:lnTo>
                  <a:pt x="3341" y="3238"/>
                </a:lnTo>
                <a:lnTo>
                  <a:pt x="2980" y="2707"/>
                </a:lnTo>
                <a:lnTo>
                  <a:pt x="2613" y="2194"/>
                </a:lnTo>
                <a:lnTo>
                  <a:pt x="2252" y="1691"/>
                </a:lnTo>
                <a:lnTo>
                  <a:pt x="1881" y="1197"/>
                </a:lnTo>
                <a:lnTo>
                  <a:pt x="1510" y="722"/>
                </a:lnTo>
                <a:lnTo>
                  <a:pt x="1134" y="257"/>
                </a:lnTo>
                <a:lnTo>
                  <a:pt x="1052" y="171"/>
                </a:lnTo>
                <a:lnTo>
                  <a:pt x="970" y="95"/>
                </a:lnTo>
                <a:lnTo>
                  <a:pt x="888" y="48"/>
                </a:lnTo>
                <a:lnTo>
                  <a:pt x="811" y="19"/>
                </a:lnTo>
                <a:lnTo>
                  <a:pt x="7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01" name="Google Shape;201;p10"/>
          <p:cNvSpPr/>
          <p:nvPr/>
        </p:nvSpPr>
        <p:spPr>
          <a:xfrm>
            <a:off x="1007808" y="3918887"/>
            <a:ext cx="137605" cy="73474"/>
          </a:xfrm>
          <a:custGeom>
            <a:avLst/>
            <a:gdLst/>
            <a:ahLst/>
            <a:cxnLst/>
            <a:rect l="l" t="t" r="r" b="b"/>
            <a:pathLst>
              <a:path w="8282" h="6886" extrusionOk="0">
                <a:moveTo>
                  <a:pt x="873" y="1"/>
                </a:moveTo>
                <a:lnTo>
                  <a:pt x="781" y="20"/>
                </a:lnTo>
                <a:lnTo>
                  <a:pt x="699" y="58"/>
                </a:lnTo>
                <a:lnTo>
                  <a:pt x="617" y="105"/>
                </a:lnTo>
                <a:lnTo>
                  <a:pt x="540" y="172"/>
                </a:lnTo>
                <a:lnTo>
                  <a:pt x="463" y="248"/>
                </a:lnTo>
                <a:lnTo>
                  <a:pt x="395" y="333"/>
                </a:lnTo>
                <a:lnTo>
                  <a:pt x="333" y="437"/>
                </a:lnTo>
                <a:lnTo>
                  <a:pt x="275" y="542"/>
                </a:lnTo>
                <a:lnTo>
                  <a:pt x="222" y="665"/>
                </a:lnTo>
                <a:lnTo>
                  <a:pt x="174" y="789"/>
                </a:lnTo>
                <a:lnTo>
                  <a:pt x="130" y="931"/>
                </a:lnTo>
                <a:lnTo>
                  <a:pt x="92" y="1064"/>
                </a:lnTo>
                <a:lnTo>
                  <a:pt x="63" y="1207"/>
                </a:lnTo>
                <a:lnTo>
                  <a:pt x="39" y="1359"/>
                </a:lnTo>
                <a:lnTo>
                  <a:pt x="19" y="1501"/>
                </a:lnTo>
                <a:lnTo>
                  <a:pt x="5" y="1653"/>
                </a:lnTo>
                <a:lnTo>
                  <a:pt x="0" y="1805"/>
                </a:lnTo>
                <a:lnTo>
                  <a:pt x="5" y="1957"/>
                </a:lnTo>
                <a:lnTo>
                  <a:pt x="10" y="2099"/>
                </a:lnTo>
                <a:lnTo>
                  <a:pt x="24" y="2242"/>
                </a:lnTo>
                <a:lnTo>
                  <a:pt x="48" y="2375"/>
                </a:lnTo>
                <a:lnTo>
                  <a:pt x="77" y="2508"/>
                </a:lnTo>
                <a:lnTo>
                  <a:pt x="116" y="2641"/>
                </a:lnTo>
                <a:lnTo>
                  <a:pt x="164" y="2754"/>
                </a:lnTo>
                <a:lnTo>
                  <a:pt x="217" y="2859"/>
                </a:lnTo>
                <a:lnTo>
                  <a:pt x="280" y="2963"/>
                </a:lnTo>
                <a:lnTo>
                  <a:pt x="347" y="3049"/>
                </a:lnTo>
                <a:lnTo>
                  <a:pt x="429" y="3125"/>
                </a:lnTo>
                <a:lnTo>
                  <a:pt x="516" y="3182"/>
                </a:lnTo>
                <a:lnTo>
                  <a:pt x="612" y="3229"/>
                </a:lnTo>
                <a:lnTo>
                  <a:pt x="1485" y="3552"/>
                </a:lnTo>
                <a:lnTo>
                  <a:pt x="2353" y="3885"/>
                </a:lnTo>
                <a:lnTo>
                  <a:pt x="2786" y="4055"/>
                </a:lnTo>
                <a:lnTo>
                  <a:pt x="3220" y="4226"/>
                </a:lnTo>
                <a:lnTo>
                  <a:pt x="3649" y="4416"/>
                </a:lnTo>
                <a:lnTo>
                  <a:pt x="4078" y="4606"/>
                </a:lnTo>
                <a:lnTo>
                  <a:pt x="4507" y="4815"/>
                </a:lnTo>
                <a:lnTo>
                  <a:pt x="4932" y="5043"/>
                </a:lnTo>
                <a:lnTo>
                  <a:pt x="5356" y="5280"/>
                </a:lnTo>
                <a:lnTo>
                  <a:pt x="5780" y="5537"/>
                </a:lnTo>
                <a:lnTo>
                  <a:pt x="6199" y="5812"/>
                </a:lnTo>
                <a:lnTo>
                  <a:pt x="6407" y="5955"/>
                </a:lnTo>
                <a:lnTo>
                  <a:pt x="6614" y="6107"/>
                </a:lnTo>
                <a:lnTo>
                  <a:pt x="6821" y="6268"/>
                </a:lnTo>
                <a:lnTo>
                  <a:pt x="7024" y="6429"/>
                </a:lnTo>
                <a:lnTo>
                  <a:pt x="7231" y="6600"/>
                </a:lnTo>
                <a:lnTo>
                  <a:pt x="7434" y="6781"/>
                </a:lnTo>
                <a:lnTo>
                  <a:pt x="7496" y="6828"/>
                </a:lnTo>
                <a:lnTo>
                  <a:pt x="7554" y="6857"/>
                </a:lnTo>
                <a:lnTo>
                  <a:pt x="7612" y="6876"/>
                </a:lnTo>
                <a:lnTo>
                  <a:pt x="7670" y="6885"/>
                </a:lnTo>
                <a:lnTo>
                  <a:pt x="7728" y="6885"/>
                </a:lnTo>
                <a:lnTo>
                  <a:pt x="7781" y="6866"/>
                </a:lnTo>
                <a:lnTo>
                  <a:pt x="7834" y="6847"/>
                </a:lnTo>
                <a:lnTo>
                  <a:pt x="7887" y="6809"/>
                </a:lnTo>
                <a:lnTo>
                  <a:pt x="7935" y="6771"/>
                </a:lnTo>
                <a:lnTo>
                  <a:pt x="7983" y="6714"/>
                </a:lnTo>
                <a:lnTo>
                  <a:pt x="8027" y="6657"/>
                </a:lnTo>
                <a:lnTo>
                  <a:pt x="8065" y="6591"/>
                </a:lnTo>
                <a:lnTo>
                  <a:pt x="8104" y="6524"/>
                </a:lnTo>
                <a:lnTo>
                  <a:pt x="8142" y="6448"/>
                </a:lnTo>
                <a:lnTo>
                  <a:pt x="8171" y="6363"/>
                </a:lnTo>
                <a:lnTo>
                  <a:pt x="8200" y="6278"/>
                </a:lnTo>
                <a:lnTo>
                  <a:pt x="8224" y="6192"/>
                </a:lnTo>
                <a:lnTo>
                  <a:pt x="8243" y="6097"/>
                </a:lnTo>
                <a:lnTo>
                  <a:pt x="8263" y="6002"/>
                </a:lnTo>
                <a:lnTo>
                  <a:pt x="8272" y="5907"/>
                </a:lnTo>
                <a:lnTo>
                  <a:pt x="8282" y="5812"/>
                </a:lnTo>
                <a:lnTo>
                  <a:pt x="8282" y="5708"/>
                </a:lnTo>
                <a:lnTo>
                  <a:pt x="8282" y="5613"/>
                </a:lnTo>
                <a:lnTo>
                  <a:pt x="8272" y="5518"/>
                </a:lnTo>
                <a:lnTo>
                  <a:pt x="8258" y="5432"/>
                </a:lnTo>
                <a:lnTo>
                  <a:pt x="8239" y="5337"/>
                </a:lnTo>
                <a:lnTo>
                  <a:pt x="8215" y="5252"/>
                </a:lnTo>
                <a:lnTo>
                  <a:pt x="8186" y="5166"/>
                </a:lnTo>
                <a:lnTo>
                  <a:pt x="8147" y="5091"/>
                </a:lnTo>
                <a:lnTo>
                  <a:pt x="8104" y="5015"/>
                </a:lnTo>
                <a:lnTo>
                  <a:pt x="8055" y="4948"/>
                </a:lnTo>
                <a:lnTo>
                  <a:pt x="7998" y="4891"/>
                </a:lnTo>
                <a:lnTo>
                  <a:pt x="7164" y="4103"/>
                </a:lnTo>
                <a:lnTo>
                  <a:pt x="6744" y="3723"/>
                </a:lnTo>
                <a:lnTo>
                  <a:pt x="6320" y="3343"/>
                </a:lnTo>
                <a:lnTo>
                  <a:pt x="5901" y="2973"/>
                </a:lnTo>
                <a:lnTo>
                  <a:pt x="5476" y="2612"/>
                </a:lnTo>
                <a:lnTo>
                  <a:pt x="5047" y="2270"/>
                </a:lnTo>
                <a:lnTo>
                  <a:pt x="4618" y="1938"/>
                </a:lnTo>
                <a:lnTo>
                  <a:pt x="4184" y="1615"/>
                </a:lnTo>
                <a:lnTo>
                  <a:pt x="3751" y="1321"/>
                </a:lnTo>
                <a:lnTo>
                  <a:pt x="3312" y="1045"/>
                </a:lnTo>
                <a:lnTo>
                  <a:pt x="3090" y="912"/>
                </a:lnTo>
                <a:lnTo>
                  <a:pt x="2868" y="789"/>
                </a:lnTo>
                <a:lnTo>
                  <a:pt x="2647" y="665"/>
                </a:lnTo>
                <a:lnTo>
                  <a:pt x="2425" y="551"/>
                </a:lnTo>
                <a:lnTo>
                  <a:pt x="2198" y="447"/>
                </a:lnTo>
                <a:lnTo>
                  <a:pt x="1977" y="342"/>
                </a:lnTo>
                <a:lnTo>
                  <a:pt x="1750" y="257"/>
                </a:lnTo>
                <a:lnTo>
                  <a:pt x="1523" y="172"/>
                </a:lnTo>
                <a:lnTo>
                  <a:pt x="1292" y="86"/>
                </a:lnTo>
                <a:lnTo>
                  <a:pt x="1061" y="20"/>
                </a:lnTo>
                <a:lnTo>
                  <a:pt x="96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02" name="Google Shape;202;p10"/>
          <p:cNvSpPr/>
          <p:nvPr/>
        </p:nvSpPr>
        <p:spPr>
          <a:xfrm>
            <a:off x="721144" y="3869849"/>
            <a:ext cx="192950" cy="51387"/>
          </a:xfrm>
          <a:custGeom>
            <a:avLst/>
            <a:gdLst/>
            <a:ahLst/>
            <a:cxnLst/>
            <a:rect l="l" t="t" r="r" b="b"/>
            <a:pathLst>
              <a:path w="11613" h="4816" extrusionOk="0">
                <a:moveTo>
                  <a:pt x="4228" y="1"/>
                </a:moveTo>
                <a:lnTo>
                  <a:pt x="3885" y="10"/>
                </a:lnTo>
                <a:lnTo>
                  <a:pt x="3543" y="39"/>
                </a:lnTo>
                <a:lnTo>
                  <a:pt x="3201" y="76"/>
                </a:lnTo>
                <a:lnTo>
                  <a:pt x="2859" y="143"/>
                </a:lnTo>
                <a:lnTo>
                  <a:pt x="2526" y="219"/>
                </a:lnTo>
                <a:lnTo>
                  <a:pt x="2189" y="304"/>
                </a:lnTo>
                <a:lnTo>
                  <a:pt x="1856" y="418"/>
                </a:lnTo>
                <a:lnTo>
                  <a:pt x="1528" y="551"/>
                </a:lnTo>
                <a:lnTo>
                  <a:pt x="1205" y="703"/>
                </a:lnTo>
                <a:lnTo>
                  <a:pt x="882" y="865"/>
                </a:lnTo>
                <a:lnTo>
                  <a:pt x="564" y="1055"/>
                </a:lnTo>
                <a:lnTo>
                  <a:pt x="492" y="1112"/>
                </a:lnTo>
                <a:lnTo>
                  <a:pt x="419" y="1178"/>
                </a:lnTo>
                <a:lnTo>
                  <a:pt x="352" y="1264"/>
                </a:lnTo>
                <a:lnTo>
                  <a:pt x="294" y="1349"/>
                </a:lnTo>
                <a:lnTo>
                  <a:pt x="241" y="1444"/>
                </a:lnTo>
                <a:lnTo>
                  <a:pt x="193" y="1558"/>
                </a:lnTo>
                <a:lnTo>
                  <a:pt x="149" y="1672"/>
                </a:lnTo>
                <a:lnTo>
                  <a:pt x="111" y="1795"/>
                </a:lnTo>
                <a:lnTo>
                  <a:pt x="77" y="1919"/>
                </a:lnTo>
                <a:lnTo>
                  <a:pt x="53" y="2052"/>
                </a:lnTo>
                <a:lnTo>
                  <a:pt x="29" y="2185"/>
                </a:lnTo>
                <a:lnTo>
                  <a:pt x="14" y="2318"/>
                </a:lnTo>
                <a:lnTo>
                  <a:pt x="5" y="2460"/>
                </a:lnTo>
                <a:lnTo>
                  <a:pt x="0" y="2602"/>
                </a:lnTo>
                <a:lnTo>
                  <a:pt x="0" y="2745"/>
                </a:lnTo>
                <a:lnTo>
                  <a:pt x="5" y="2878"/>
                </a:lnTo>
                <a:lnTo>
                  <a:pt x="14" y="3020"/>
                </a:lnTo>
                <a:lnTo>
                  <a:pt x="29" y="3153"/>
                </a:lnTo>
                <a:lnTo>
                  <a:pt x="48" y="3286"/>
                </a:lnTo>
                <a:lnTo>
                  <a:pt x="77" y="3410"/>
                </a:lnTo>
                <a:lnTo>
                  <a:pt x="106" y="3524"/>
                </a:lnTo>
                <a:lnTo>
                  <a:pt x="145" y="3638"/>
                </a:lnTo>
                <a:lnTo>
                  <a:pt x="183" y="3742"/>
                </a:lnTo>
                <a:lnTo>
                  <a:pt x="231" y="3846"/>
                </a:lnTo>
                <a:lnTo>
                  <a:pt x="280" y="3932"/>
                </a:lnTo>
                <a:lnTo>
                  <a:pt x="337" y="4008"/>
                </a:lnTo>
                <a:lnTo>
                  <a:pt x="400" y="4074"/>
                </a:lnTo>
                <a:lnTo>
                  <a:pt x="468" y="4131"/>
                </a:lnTo>
                <a:lnTo>
                  <a:pt x="540" y="4169"/>
                </a:lnTo>
                <a:lnTo>
                  <a:pt x="612" y="4198"/>
                </a:lnTo>
                <a:lnTo>
                  <a:pt x="694" y="4207"/>
                </a:lnTo>
                <a:lnTo>
                  <a:pt x="781" y="4207"/>
                </a:lnTo>
                <a:lnTo>
                  <a:pt x="2102" y="4008"/>
                </a:lnTo>
                <a:lnTo>
                  <a:pt x="2743" y="3922"/>
                </a:lnTo>
                <a:lnTo>
                  <a:pt x="3379" y="3837"/>
                </a:lnTo>
                <a:lnTo>
                  <a:pt x="4011" y="3770"/>
                </a:lnTo>
                <a:lnTo>
                  <a:pt x="4637" y="3713"/>
                </a:lnTo>
                <a:lnTo>
                  <a:pt x="5259" y="3676"/>
                </a:lnTo>
                <a:lnTo>
                  <a:pt x="5573" y="3666"/>
                </a:lnTo>
                <a:lnTo>
                  <a:pt x="6195" y="3666"/>
                </a:lnTo>
                <a:lnTo>
                  <a:pt x="6503" y="3676"/>
                </a:lnTo>
                <a:lnTo>
                  <a:pt x="6816" y="3694"/>
                </a:lnTo>
                <a:lnTo>
                  <a:pt x="7125" y="3713"/>
                </a:lnTo>
                <a:lnTo>
                  <a:pt x="7438" y="3751"/>
                </a:lnTo>
                <a:lnTo>
                  <a:pt x="7752" y="3789"/>
                </a:lnTo>
                <a:lnTo>
                  <a:pt x="8065" y="3837"/>
                </a:lnTo>
                <a:lnTo>
                  <a:pt x="8378" y="3903"/>
                </a:lnTo>
                <a:lnTo>
                  <a:pt x="8696" y="3970"/>
                </a:lnTo>
                <a:lnTo>
                  <a:pt x="9015" y="4055"/>
                </a:lnTo>
                <a:lnTo>
                  <a:pt x="9338" y="4141"/>
                </a:lnTo>
                <a:lnTo>
                  <a:pt x="9656" y="4245"/>
                </a:lnTo>
                <a:lnTo>
                  <a:pt x="9984" y="4359"/>
                </a:lnTo>
                <a:lnTo>
                  <a:pt x="10307" y="4483"/>
                </a:lnTo>
                <a:lnTo>
                  <a:pt x="10634" y="4625"/>
                </a:lnTo>
                <a:lnTo>
                  <a:pt x="10967" y="4777"/>
                </a:lnTo>
                <a:lnTo>
                  <a:pt x="11030" y="4806"/>
                </a:lnTo>
                <a:lnTo>
                  <a:pt x="11088" y="4815"/>
                </a:lnTo>
                <a:lnTo>
                  <a:pt x="11145" y="4815"/>
                </a:lnTo>
                <a:lnTo>
                  <a:pt x="11198" y="4806"/>
                </a:lnTo>
                <a:lnTo>
                  <a:pt x="11251" y="4787"/>
                </a:lnTo>
                <a:lnTo>
                  <a:pt x="11300" y="4749"/>
                </a:lnTo>
                <a:lnTo>
                  <a:pt x="11343" y="4711"/>
                </a:lnTo>
                <a:lnTo>
                  <a:pt x="11386" y="4663"/>
                </a:lnTo>
                <a:lnTo>
                  <a:pt x="11425" y="4616"/>
                </a:lnTo>
                <a:lnTo>
                  <a:pt x="11459" y="4549"/>
                </a:lnTo>
                <a:lnTo>
                  <a:pt x="11488" y="4483"/>
                </a:lnTo>
                <a:lnTo>
                  <a:pt x="11517" y="4407"/>
                </a:lnTo>
                <a:lnTo>
                  <a:pt x="11541" y="4331"/>
                </a:lnTo>
                <a:lnTo>
                  <a:pt x="11565" y="4245"/>
                </a:lnTo>
                <a:lnTo>
                  <a:pt x="11579" y="4160"/>
                </a:lnTo>
                <a:lnTo>
                  <a:pt x="11594" y="4074"/>
                </a:lnTo>
                <a:lnTo>
                  <a:pt x="11603" y="3979"/>
                </a:lnTo>
                <a:lnTo>
                  <a:pt x="11613" y="3894"/>
                </a:lnTo>
                <a:lnTo>
                  <a:pt x="11613" y="3799"/>
                </a:lnTo>
                <a:lnTo>
                  <a:pt x="11613" y="3704"/>
                </a:lnTo>
                <a:lnTo>
                  <a:pt x="11603" y="3609"/>
                </a:lnTo>
                <a:lnTo>
                  <a:pt x="11594" y="3514"/>
                </a:lnTo>
                <a:lnTo>
                  <a:pt x="11579" y="3419"/>
                </a:lnTo>
                <a:lnTo>
                  <a:pt x="11560" y="3334"/>
                </a:lnTo>
                <a:lnTo>
                  <a:pt x="11541" y="3248"/>
                </a:lnTo>
                <a:lnTo>
                  <a:pt x="11512" y="3163"/>
                </a:lnTo>
                <a:lnTo>
                  <a:pt x="11478" y="3077"/>
                </a:lnTo>
                <a:lnTo>
                  <a:pt x="11444" y="3011"/>
                </a:lnTo>
                <a:lnTo>
                  <a:pt x="11401" y="2935"/>
                </a:lnTo>
                <a:lnTo>
                  <a:pt x="11357" y="2878"/>
                </a:lnTo>
                <a:lnTo>
                  <a:pt x="11304" y="2821"/>
                </a:lnTo>
                <a:lnTo>
                  <a:pt x="11251" y="2773"/>
                </a:lnTo>
                <a:lnTo>
                  <a:pt x="10943" y="2536"/>
                </a:lnTo>
                <a:lnTo>
                  <a:pt x="10634" y="2318"/>
                </a:lnTo>
                <a:lnTo>
                  <a:pt x="10321" y="2099"/>
                </a:lnTo>
                <a:lnTo>
                  <a:pt x="10003" y="1890"/>
                </a:lnTo>
                <a:lnTo>
                  <a:pt x="9685" y="1691"/>
                </a:lnTo>
                <a:lnTo>
                  <a:pt x="9357" y="1501"/>
                </a:lnTo>
                <a:lnTo>
                  <a:pt x="9029" y="1320"/>
                </a:lnTo>
                <a:lnTo>
                  <a:pt x="8696" y="1150"/>
                </a:lnTo>
                <a:lnTo>
                  <a:pt x="8359" y="988"/>
                </a:lnTo>
                <a:lnTo>
                  <a:pt x="8022" y="846"/>
                </a:lnTo>
                <a:lnTo>
                  <a:pt x="7684" y="703"/>
                </a:lnTo>
                <a:lnTo>
                  <a:pt x="7342" y="570"/>
                </a:lnTo>
                <a:lnTo>
                  <a:pt x="7000" y="456"/>
                </a:lnTo>
                <a:lnTo>
                  <a:pt x="6653" y="352"/>
                </a:lnTo>
                <a:lnTo>
                  <a:pt x="6305" y="266"/>
                </a:lnTo>
                <a:lnTo>
                  <a:pt x="5963" y="181"/>
                </a:lnTo>
                <a:lnTo>
                  <a:pt x="5616" y="124"/>
                </a:lnTo>
                <a:lnTo>
                  <a:pt x="5269" y="67"/>
                </a:lnTo>
                <a:lnTo>
                  <a:pt x="4922" y="29"/>
                </a:lnTo>
                <a:lnTo>
                  <a:pt x="4575" y="10"/>
                </a:lnTo>
                <a:lnTo>
                  <a:pt x="422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03" name="Google Shape;203;p10"/>
          <p:cNvSpPr/>
          <p:nvPr/>
        </p:nvSpPr>
        <p:spPr>
          <a:xfrm>
            <a:off x="430309" y="3883229"/>
            <a:ext cx="148987" cy="71137"/>
          </a:xfrm>
          <a:custGeom>
            <a:avLst/>
            <a:gdLst/>
            <a:ahLst/>
            <a:cxnLst/>
            <a:rect l="l" t="t" r="r" b="b"/>
            <a:pathLst>
              <a:path w="8967" h="6667" extrusionOk="0">
                <a:moveTo>
                  <a:pt x="6865" y="0"/>
                </a:moveTo>
                <a:lnTo>
                  <a:pt x="6605" y="10"/>
                </a:lnTo>
                <a:lnTo>
                  <a:pt x="6349" y="19"/>
                </a:lnTo>
                <a:lnTo>
                  <a:pt x="6089" y="47"/>
                </a:lnTo>
                <a:lnTo>
                  <a:pt x="5828" y="76"/>
                </a:lnTo>
                <a:lnTo>
                  <a:pt x="5568" y="123"/>
                </a:lnTo>
                <a:lnTo>
                  <a:pt x="5313" y="171"/>
                </a:lnTo>
                <a:lnTo>
                  <a:pt x="5052" y="237"/>
                </a:lnTo>
                <a:lnTo>
                  <a:pt x="4792" y="304"/>
                </a:lnTo>
                <a:lnTo>
                  <a:pt x="4536" y="389"/>
                </a:lnTo>
                <a:lnTo>
                  <a:pt x="4276" y="484"/>
                </a:lnTo>
                <a:lnTo>
                  <a:pt x="4021" y="579"/>
                </a:lnTo>
                <a:lnTo>
                  <a:pt x="3765" y="693"/>
                </a:lnTo>
                <a:lnTo>
                  <a:pt x="3514" y="817"/>
                </a:lnTo>
                <a:lnTo>
                  <a:pt x="3264" y="950"/>
                </a:lnTo>
                <a:lnTo>
                  <a:pt x="3013" y="1092"/>
                </a:lnTo>
                <a:lnTo>
                  <a:pt x="2762" y="1244"/>
                </a:lnTo>
                <a:lnTo>
                  <a:pt x="2521" y="1405"/>
                </a:lnTo>
                <a:lnTo>
                  <a:pt x="2276" y="1586"/>
                </a:lnTo>
                <a:lnTo>
                  <a:pt x="2035" y="1766"/>
                </a:lnTo>
                <a:lnTo>
                  <a:pt x="1798" y="1966"/>
                </a:lnTo>
                <a:lnTo>
                  <a:pt x="1562" y="2165"/>
                </a:lnTo>
                <a:lnTo>
                  <a:pt x="1331" y="2384"/>
                </a:lnTo>
                <a:lnTo>
                  <a:pt x="1104" y="2611"/>
                </a:lnTo>
                <a:lnTo>
                  <a:pt x="878" y="2849"/>
                </a:lnTo>
                <a:lnTo>
                  <a:pt x="656" y="3096"/>
                </a:lnTo>
                <a:lnTo>
                  <a:pt x="439" y="3362"/>
                </a:lnTo>
                <a:lnTo>
                  <a:pt x="352" y="3476"/>
                </a:lnTo>
                <a:lnTo>
                  <a:pt x="275" y="3609"/>
                </a:lnTo>
                <a:lnTo>
                  <a:pt x="208" y="3741"/>
                </a:lnTo>
                <a:lnTo>
                  <a:pt x="150" y="3884"/>
                </a:lnTo>
                <a:lnTo>
                  <a:pt x="101" y="4036"/>
                </a:lnTo>
                <a:lnTo>
                  <a:pt x="63" y="4188"/>
                </a:lnTo>
                <a:lnTo>
                  <a:pt x="34" y="4349"/>
                </a:lnTo>
                <a:lnTo>
                  <a:pt x="15" y="4501"/>
                </a:lnTo>
                <a:lnTo>
                  <a:pt x="5" y="4663"/>
                </a:lnTo>
                <a:lnTo>
                  <a:pt x="0" y="4824"/>
                </a:lnTo>
                <a:lnTo>
                  <a:pt x="5" y="4985"/>
                </a:lnTo>
                <a:lnTo>
                  <a:pt x="15" y="5147"/>
                </a:lnTo>
                <a:lnTo>
                  <a:pt x="34" y="5299"/>
                </a:lnTo>
                <a:lnTo>
                  <a:pt x="63" y="5460"/>
                </a:lnTo>
                <a:lnTo>
                  <a:pt x="92" y="5603"/>
                </a:lnTo>
                <a:lnTo>
                  <a:pt x="135" y="5745"/>
                </a:lnTo>
                <a:lnTo>
                  <a:pt x="179" y="5888"/>
                </a:lnTo>
                <a:lnTo>
                  <a:pt x="227" y="6011"/>
                </a:lnTo>
                <a:lnTo>
                  <a:pt x="285" y="6134"/>
                </a:lnTo>
                <a:lnTo>
                  <a:pt x="347" y="6248"/>
                </a:lnTo>
                <a:lnTo>
                  <a:pt x="410" y="6343"/>
                </a:lnTo>
                <a:lnTo>
                  <a:pt x="482" y="6429"/>
                </a:lnTo>
                <a:lnTo>
                  <a:pt x="555" y="6505"/>
                </a:lnTo>
                <a:lnTo>
                  <a:pt x="632" y="6571"/>
                </a:lnTo>
                <a:lnTo>
                  <a:pt x="714" y="6619"/>
                </a:lnTo>
                <a:lnTo>
                  <a:pt x="800" y="6647"/>
                </a:lnTo>
                <a:lnTo>
                  <a:pt x="887" y="6666"/>
                </a:lnTo>
                <a:lnTo>
                  <a:pt x="979" y="6657"/>
                </a:lnTo>
                <a:lnTo>
                  <a:pt x="1070" y="6638"/>
                </a:lnTo>
                <a:lnTo>
                  <a:pt x="1162" y="6600"/>
                </a:lnTo>
                <a:lnTo>
                  <a:pt x="1258" y="6533"/>
                </a:lnTo>
                <a:lnTo>
                  <a:pt x="1355" y="6448"/>
                </a:lnTo>
                <a:lnTo>
                  <a:pt x="1789" y="6030"/>
                </a:lnTo>
                <a:lnTo>
                  <a:pt x="2218" y="5631"/>
                </a:lnTo>
                <a:lnTo>
                  <a:pt x="2642" y="5261"/>
                </a:lnTo>
                <a:lnTo>
                  <a:pt x="3066" y="4900"/>
                </a:lnTo>
                <a:lnTo>
                  <a:pt x="3486" y="4568"/>
                </a:lnTo>
                <a:lnTo>
                  <a:pt x="3910" y="4264"/>
                </a:lnTo>
                <a:lnTo>
                  <a:pt x="4122" y="4112"/>
                </a:lnTo>
                <a:lnTo>
                  <a:pt x="4334" y="3969"/>
                </a:lnTo>
                <a:lnTo>
                  <a:pt x="4546" y="3836"/>
                </a:lnTo>
                <a:lnTo>
                  <a:pt x="4758" y="3713"/>
                </a:lnTo>
                <a:lnTo>
                  <a:pt x="4975" y="3590"/>
                </a:lnTo>
                <a:lnTo>
                  <a:pt x="5192" y="3466"/>
                </a:lnTo>
                <a:lnTo>
                  <a:pt x="5409" y="3362"/>
                </a:lnTo>
                <a:lnTo>
                  <a:pt x="5626" y="3257"/>
                </a:lnTo>
                <a:lnTo>
                  <a:pt x="5843" y="3153"/>
                </a:lnTo>
                <a:lnTo>
                  <a:pt x="6065" y="3067"/>
                </a:lnTo>
                <a:lnTo>
                  <a:pt x="6286" y="2982"/>
                </a:lnTo>
                <a:lnTo>
                  <a:pt x="6513" y="2906"/>
                </a:lnTo>
                <a:lnTo>
                  <a:pt x="6740" y="2830"/>
                </a:lnTo>
                <a:lnTo>
                  <a:pt x="6966" y="2763"/>
                </a:lnTo>
                <a:lnTo>
                  <a:pt x="7197" y="2706"/>
                </a:lnTo>
                <a:lnTo>
                  <a:pt x="7434" y="2659"/>
                </a:lnTo>
                <a:lnTo>
                  <a:pt x="7665" y="2611"/>
                </a:lnTo>
                <a:lnTo>
                  <a:pt x="7906" y="2573"/>
                </a:lnTo>
                <a:lnTo>
                  <a:pt x="8147" y="2545"/>
                </a:lnTo>
                <a:lnTo>
                  <a:pt x="8393" y="2526"/>
                </a:lnTo>
                <a:lnTo>
                  <a:pt x="8460" y="2516"/>
                </a:lnTo>
                <a:lnTo>
                  <a:pt x="8528" y="2488"/>
                </a:lnTo>
                <a:lnTo>
                  <a:pt x="8591" y="2459"/>
                </a:lnTo>
                <a:lnTo>
                  <a:pt x="8648" y="2412"/>
                </a:lnTo>
                <a:lnTo>
                  <a:pt x="8697" y="2365"/>
                </a:lnTo>
                <a:lnTo>
                  <a:pt x="8745" y="2298"/>
                </a:lnTo>
                <a:lnTo>
                  <a:pt x="8788" y="2232"/>
                </a:lnTo>
                <a:lnTo>
                  <a:pt x="8827" y="2156"/>
                </a:lnTo>
                <a:lnTo>
                  <a:pt x="8861" y="2070"/>
                </a:lnTo>
                <a:lnTo>
                  <a:pt x="8890" y="1985"/>
                </a:lnTo>
                <a:lnTo>
                  <a:pt x="8914" y="1899"/>
                </a:lnTo>
                <a:lnTo>
                  <a:pt x="8933" y="1795"/>
                </a:lnTo>
                <a:lnTo>
                  <a:pt x="8947" y="1700"/>
                </a:lnTo>
                <a:lnTo>
                  <a:pt x="8957" y="1595"/>
                </a:lnTo>
                <a:lnTo>
                  <a:pt x="8962" y="1491"/>
                </a:lnTo>
                <a:lnTo>
                  <a:pt x="8967" y="1386"/>
                </a:lnTo>
                <a:lnTo>
                  <a:pt x="8962" y="1282"/>
                </a:lnTo>
                <a:lnTo>
                  <a:pt x="8952" y="1178"/>
                </a:lnTo>
                <a:lnTo>
                  <a:pt x="8943" y="1083"/>
                </a:lnTo>
                <a:lnTo>
                  <a:pt x="8928" y="978"/>
                </a:lnTo>
                <a:lnTo>
                  <a:pt x="8904" y="874"/>
                </a:lnTo>
                <a:lnTo>
                  <a:pt x="8880" y="779"/>
                </a:lnTo>
                <a:lnTo>
                  <a:pt x="8851" y="693"/>
                </a:lnTo>
                <a:lnTo>
                  <a:pt x="8817" y="608"/>
                </a:lnTo>
                <a:lnTo>
                  <a:pt x="8779" y="522"/>
                </a:lnTo>
                <a:lnTo>
                  <a:pt x="8735" y="446"/>
                </a:lnTo>
                <a:lnTo>
                  <a:pt x="8687" y="380"/>
                </a:lnTo>
                <a:lnTo>
                  <a:pt x="8639" y="323"/>
                </a:lnTo>
                <a:lnTo>
                  <a:pt x="8581" y="266"/>
                </a:lnTo>
                <a:lnTo>
                  <a:pt x="8523" y="228"/>
                </a:lnTo>
                <a:lnTo>
                  <a:pt x="8460" y="199"/>
                </a:lnTo>
                <a:lnTo>
                  <a:pt x="8393" y="171"/>
                </a:lnTo>
                <a:lnTo>
                  <a:pt x="8142" y="123"/>
                </a:lnTo>
                <a:lnTo>
                  <a:pt x="7887" y="76"/>
                </a:lnTo>
                <a:lnTo>
                  <a:pt x="7636" y="47"/>
                </a:lnTo>
                <a:lnTo>
                  <a:pt x="7381" y="19"/>
                </a:lnTo>
                <a:lnTo>
                  <a:pt x="7120" y="10"/>
                </a:lnTo>
                <a:lnTo>
                  <a:pt x="686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04" name="Google Shape;204;p10"/>
          <p:cNvSpPr/>
          <p:nvPr/>
        </p:nvSpPr>
        <p:spPr>
          <a:xfrm>
            <a:off x="824527" y="285838"/>
            <a:ext cx="304664" cy="325676"/>
          </a:xfrm>
          <a:custGeom>
            <a:avLst/>
            <a:gdLst/>
            <a:ahLst/>
            <a:cxnLst/>
            <a:rect l="l" t="t" r="r" b="b"/>
            <a:pathLst>
              <a:path w="14131" h="23523" extrusionOk="0">
                <a:moveTo>
                  <a:pt x="7916" y="1"/>
                </a:moveTo>
                <a:lnTo>
                  <a:pt x="7863" y="10"/>
                </a:lnTo>
                <a:lnTo>
                  <a:pt x="7810" y="20"/>
                </a:lnTo>
                <a:lnTo>
                  <a:pt x="7752" y="48"/>
                </a:lnTo>
                <a:lnTo>
                  <a:pt x="7699" y="77"/>
                </a:lnTo>
                <a:lnTo>
                  <a:pt x="7646" y="115"/>
                </a:lnTo>
                <a:lnTo>
                  <a:pt x="7598" y="162"/>
                </a:lnTo>
                <a:lnTo>
                  <a:pt x="7550" y="219"/>
                </a:lnTo>
                <a:lnTo>
                  <a:pt x="7502" y="285"/>
                </a:lnTo>
                <a:lnTo>
                  <a:pt x="7454" y="352"/>
                </a:lnTo>
                <a:lnTo>
                  <a:pt x="7415" y="428"/>
                </a:lnTo>
                <a:lnTo>
                  <a:pt x="7372" y="504"/>
                </a:lnTo>
                <a:lnTo>
                  <a:pt x="7338" y="589"/>
                </a:lnTo>
                <a:lnTo>
                  <a:pt x="7304" y="684"/>
                </a:lnTo>
                <a:lnTo>
                  <a:pt x="7280" y="789"/>
                </a:lnTo>
                <a:lnTo>
                  <a:pt x="7256" y="893"/>
                </a:lnTo>
                <a:lnTo>
                  <a:pt x="7237" y="1007"/>
                </a:lnTo>
                <a:lnTo>
                  <a:pt x="7222" y="1121"/>
                </a:lnTo>
                <a:lnTo>
                  <a:pt x="7217" y="1245"/>
                </a:lnTo>
                <a:lnTo>
                  <a:pt x="7188" y="2204"/>
                </a:lnTo>
                <a:lnTo>
                  <a:pt x="7164" y="3172"/>
                </a:lnTo>
                <a:lnTo>
                  <a:pt x="7155" y="4141"/>
                </a:lnTo>
                <a:lnTo>
                  <a:pt x="7150" y="5100"/>
                </a:lnTo>
                <a:lnTo>
                  <a:pt x="7155" y="6069"/>
                </a:lnTo>
                <a:lnTo>
                  <a:pt x="7160" y="7037"/>
                </a:lnTo>
                <a:lnTo>
                  <a:pt x="7184" y="8974"/>
                </a:lnTo>
                <a:lnTo>
                  <a:pt x="7184" y="8974"/>
                </a:lnTo>
                <a:lnTo>
                  <a:pt x="6412" y="8946"/>
                </a:lnTo>
                <a:lnTo>
                  <a:pt x="5641" y="8927"/>
                </a:lnTo>
                <a:lnTo>
                  <a:pt x="4870" y="8908"/>
                </a:lnTo>
                <a:lnTo>
                  <a:pt x="4094" y="8889"/>
                </a:lnTo>
                <a:lnTo>
                  <a:pt x="1785" y="8889"/>
                </a:lnTo>
                <a:lnTo>
                  <a:pt x="1013" y="8908"/>
                </a:lnTo>
                <a:lnTo>
                  <a:pt x="951" y="8908"/>
                </a:lnTo>
                <a:lnTo>
                  <a:pt x="893" y="8917"/>
                </a:lnTo>
                <a:lnTo>
                  <a:pt x="835" y="8936"/>
                </a:lnTo>
                <a:lnTo>
                  <a:pt x="777" y="8955"/>
                </a:lnTo>
                <a:lnTo>
                  <a:pt x="724" y="8984"/>
                </a:lnTo>
                <a:lnTo>
                  <a:pt x="671" y="9012"/>
                </a:lnTo>
                <a:lnTo>
                  <a:pt x="618" y="9050"/>
                </a:lnTo>
                <a:lnTo>
                  <a:pt x="570" y="9088"/>
                </a:lnTo>
                <a:lnTo>
                  <a:pt x="478" y="9183"/>
                </a:lnTo>
                <a:lnTo>
                  <a:pt x="396" y="9288"/>
                </a:lnTo>
                <a:lnTo>
                  <a:pt x="319" y="9421"/>
                </a:lnTo>
                <a:lnTo>
                  <a:pt x="256" y="9554"/>
                </a:lnTo>
                <a:lnTo>
                  <a:pt x="194" y="9706"/>
                </a:lnTo>
                <a:lnTo>
                  <a:pt x="146" y="9867"/>
                </a:lnTo>
                <a:lnTo>
                  <a:pt x="102" y="10038"/>
                </a:lnTo>
                <a:lnTo>
                  <a:pt x="64" y="10218"/>
                </a:lnTo>
                <a:lnTo>
                  <a:pt x="35" y="10399"/>
                </a:lnTo>
                <a:lnTo>
                  <a:pt x="15" y="10589"/>
                </a:lnTo>
                <a:lnTo>
                  <a:pt x="6" y="10779"/>
                </a:lnTo>
                <a:lnTo>
                  <a:pt x="1" y="10969"/>
                </a:lnTo>
                <a:lnTo>
                  <a:pt x="6" y="11158"/>
                </a:lnTo>
                <a:lnTo>
                  <a:pt x="15" y="11348"/>
                </a:lnTo>
                <a:lnTo>
                  <a:pt x="35" y="11538"/>
                </a:lnTo>
                <a:lnTo>
                  <a:pt x="64" y="11719"/>
                </a:lnTo>
                <a:lnTo>
                  <a:pt x="102" y="11899"/>
                </a:lnTo>
                <a:lnTo>
                  <a:pt x="146" y="12070"/>
                </a:lnTo>
                <a:lnTo>
                  <a:pt x="194" y="12232"/>
                </a:lnTo>
                <a:lnTo>
                  <a:pt x="256" y="12383"/>
                </a:lnTo>
                <a:lnTo>
                  <a:pt x="324" y="12516"/>
                </a:lnTo>
                <a:lnTo>
                  <a:pt x="396" y="12640"/>
                </a:lnTo>
                <a:lnTo>
                  <a:pt x="478" y="12754"/>
                </a:lnTo>
                <a:lnTo>
                  <a:pt x="570" y="12849"/>
                </a:lnTo>
                <a:lnTo>
                  <a:pt x="618" y="12887"/>
                </a:lnTo>
                <a:lnTo>
                  <a:pt x="671" y="12925"/>
                </a:lnTo>
                <a:lnTo>
                  <a:pt x="724" y="12953"/>
                </a:lnTo>
                <a:lnTo>
                  <a:pt x="777" y="12982"/>
                </a:lnTo>
                <a:lnTo>
                  <a:pt x="835" y="13001"/>
                </a:lnTo>
                <a:lnTo>
                  <a:pt x="893" y="13020"/>
                </a:lnTo>
                <a:lnTo>
                  <a:pt x="951" y="13029"/>
                </a:lnTo>
                <a:lnTo>
                  <a:pt x="1013" y="13029"/>
                </a:lnTo>
                <a:lnTo>
                  <a:pt x="1789" y="13048"/>
                </a:lnTo>
                <a:lnTo>
                  <a:pt x="3342" y="13048"/>
                </a:lnTo>
                <a:lnTo>
                  <a:pt x="4118" y="13039"/>
                </a:lnTo>
                <a:lnTo>
                  <a:pt x="4899" y="13029"/>
                </a:lnTo>
                <a:lnTo>
                  <a:pt x="5675" y="13010"/>
                </a:lnTo>
                <a:lnTo>
                  <a:pt x="6451" y="12991"/>
                </a:lnTo>
                <a:lnTo>
                  <a:pt x="7232" y="12953"/>
                </a:lnTo>
                <a:lnTo>
                  <a:pt x="7232" y="14112"/>
                </a:lnTo>
                <a:lnTo>
                  <a:pt x="7232" y="15270"/>
                </a:lnTo>
                <a:lnTo>
                  <a:pt x="7232" y="16438"/>
                </a:lnTo>
                <a:lnTo>
                  <a:pt x="7237" y="17018"/>
                </a:lnTo>
                <a:lnTo>
                  <a:pt x="7242" y="17597"/>
                </a:lnTo>
                <a:lnTo>
                  <a:pt x="7251" y="18186"/>
                </a:lnTo>
                <a:lnTo>
                  <a:pt x="7270" y="18765"/>
                </a:lnTo>
                <a:lnTo>
                  <a:pt x="7290" y="19335"/>
                </a:lnTo>
                <a:lnTo>
                  <a:pt x="7314" y="19914"/>
                </a:lnTo>
                <a:lnTo>
                  <a:pt x="7348" y="20484"/>
                </a:lnTo>
                <a:lnTo>
                  <a:pt x="7386" y="21053"/>
                </a:lnTo>
                <a:lnTo>
                  <a:pt x="7434" y="21614"/>
                </a:lnTo>
                <a:lnTo>
                  <a:pt x="7492" y="22174"/>
                </a:lnTo>
                <a:lnTo>
                  <a:pt x="7516" y="22373"/>
                </a:lnTo>
                <a:lnTo>
                  <a:pt x="7550" y="22563"/>
                </a:lnTo>
                <a:lnTo>
                  <a:pt x="7593" y="22725"/>
                </a:lnTo>
                <a:lnTo>
                  <a:pt x="7637" y="22877"/>
                </a:lnTo>
                <a:lnTo>
                  <a:pt x="7690" y="23010"/>
                </a:lnTo>
                <a:lnTo>
                  <a:pt x="7748" y="23124"/>
                </a:lnTo>
                <a:lnTo>
                  <a:pt x="7806" y="23228"/>
                </a:lnTo>
                <a:lnTo>
                  <a:pt x="7873" y="23313"/>
                </a:lnTo>
                <a:lnTo>
                  <a:pt x="7941" y="23380"/>
                </a:lnTo>
                <a:lnTo>
                  <a:pt x="8013" y="23437"/>
                </a:lnTo>
                <a:lnTo>
                  <a:pt x="8085" y="23484"/>
                </a:lnTo>
                <a:lnTo>
                  <a:pt x="8162" y="23513"/>
                </a:lnTo>
                <a:lnTo>
                  <a:pt x="8239" y="23522"/>
                </a:lnTo>
                <a:lnTo>
                  <a:pt x="8317" y="23522"/>
                </a:lnTo>
                <a:lnTo>
                  <a:pt x="8398" y="23513"/>
                </a:lnTo>
                <a:lnTo>
                  <a:pt x="8476" y="23494"/>
                </a:lnTo>
                <a:lnTo>
                  <a:pt x="8553" y="23456"/>
                </a:lnTo>
                <a:lnTo>
                  <a:pt x="8635" y="23408"/>
                </a:lnTo>
                <a:lnTo>
                  <a:pt x="8712" y="23342"/>
                </a:lnTo>
                <a:lnTo>
                  <a:pt x="8784" y="23275"/>
                </a:lnTo>
                <a:lnTo>
                  <a:pt x="8856" y="23190"/>
                </a:lnTo>
                <a:lnTo>
                  <a:pt x="8924" y="23105"/>
                </a:lnTo>
                <a:lnTo>
                  <a:pt x="8991" y="23000"/>
                </a:lnTo>
                <a:lnTo>
                  <a:pt x="9054" y="22886"/>
                </a:lnTo>
                <a:lnTo>
                  <a:pt x="9112" y="22763"/>
                </a:lnTo>
                <a:lnTo>
                  <a:pt x="9165" y="22639"/>
                </a:lnTo>
                <a:lnTo>
                  <a:pt x="9213" y="22497"/>
                </a:lnTo>
                <a:lnTo>
                  <a:pt x="9257" y="22345"/>
                </a:lnTo>
                <a:lnTo>
                  <a:pt x="9290" y="22193"/>
                </a:lnTo>
                <a:lnTo>
                  <a:pt x="9319" y="22032"/>
                </a:lnTo>
                <a:lnTo>
                  <a:pt x="9343" y="21861"/>
                </a:lnTo>
                <a:lnTo>
                  <a:pt x="9353" y="21680"/>
                </a:lnTo>
                <a:lnTo>
                  <a:pt x="9382" y="21139"/>
                </a:lnTo>
                <a:lnTo>
                  <a:pt x="9396" y="20598"/>
                </a:lnTo>
                <a:lnTo>
                  <a:pt x="9406" y="20056"/>
                </a:lnTo>
                <a:lnTo>
                  <a:pt x="9411" y="19506"/>
                </a:lnTo>
                <a:lnTo>
                  <a:pt x="9406" y="18955"/>
                </a:lnTo>
                <a:lnTo>
                  <a:pt x="9396" y="18395"/>
                </a:lnTo>
                <a:lnTo>
                  <a:pt x="9382" y="17844"/>
                </a:lnTo>
                <a:lnTo>
                  <a:pt x="9363" y="17283"/>
                </a:lnTo>
                <a:lnTo>
                  <a:pt x="9338" y="16723"/>
                </a:lnTo>
                <a:lnTo>
                  <a:pt x="9314" y="16163"/>
                </a:lnTo>
                <a:lnTo>
                  <a:pt x="9252" y="15052"/>
                </a:lnTo>
                <a:lnTo>
                  <a:pt x="9122" y="12820"/>
                </a:lnTo>
                <a:lnTo>
                  <a:pt x="10187" y="12754"/>
                </a:lnTo>
                <a:lnTo>
                  <a:pt x="11247" y="12687"/>
                </a:lnTo>
                <a:lnTo>
                  <a:pt x="12313" y="12611"/>
                </a:lnTo>
                <a:lnTo>
                  <a:pt x="13369" y="12516"/>
                </a:lnTo>
                <a:lnTo>
                  <a:pt x="13465" y="12497"/>
                </a:lnTo>
                <a:lnTo>
                  <a:pt x="13547" y="12469"/>
                </a:lnTo>
                <a:lnTo>
                  <a:pt x="13629" y="12421"/>
                </a:lnTo>
                <a:lnTo>
                  <a:pt x="13701" y="12355"/>
                </a:lnTo>
                <a:lnTo>
                  <a:pt x="13773" y="12289"/>
                </a:lnTo>
                <a:lnTo>
                  <a:pt x="13831" y="12203"/>
                </a:lnTo>
                <a:lnTo>
                  <a:pt x="13889" y="12108"/>
                </a:lnTo>
                <a:lnTo>
                  <a:pt x="13942" y="12004"/>
                </a:lnTo>
                <a:lnTo>
                  <a:pt x="13986" y="11890"/>
                </a:lnTo>
                <a:lnTo>
                  <a:pt x="14024" y="11776"/>
                </a:lnTo>
                <a:lnTo>
                  <a:pt x="14058" y="11652"/>
                </a:lnTo>
                <a:lnTo>
                  <a:pt x="14082" y="11519"/>
                </a:lnTo>
                <a:lnTo>
                  <a:pt x="14101" y="11386"/>
                </a:lnTo>
                <a:lnTo>
                  <a:pt x="14116" y="11244"/>
                </a:lnTo>
                <a:lnTo>
                  <a:pt x="14125" y="11111"/>
                </a:lnTo>
                <a:lnTo>
                  <a:pt x="14130" y="10969"/>
                </a:lnTo>
                <a:lnTo>
                  <a:pt x="14125" y="10826"/>
                </a:lnTo>
                <a:lnTo>
                  <a:pt x="14116" y="10693"/>
                </a:lnTo>
                <a:lnTo>
                  <a:pt x="14101" y="10551"/>
                </a:lnTo>
                <a:lnTo>
                  <a:pt x="14082" y="10418"/>
                </a:lnTo>
                <a:lnTo>
                  <a:pt x="14053" y="10285"/>
                </a:lnTo>
                <a:lnTo>
                  <a:pt x="14024" y="10161"/>
                </a:lnTo>
                <a:lnTo>
                  <a:pt x="13986" y="10047"/>
                </a:lnTo>
                <a:lnTo>
                  <a:pt x="13942" y="9933"/>
                </a:lnTo>
                <a:lnTo>
                  <a:pt x="13889" y="9829"/>
                </a:lnTo>
                <a:lnTo>
                  <a:pt x="13831" y="9734"/>
                </a:lnTo>
                <a:lnTo>
                  <a:pt x="13769" y="9649"/>
                </a:lnTo>
                <a:lnTo>
                  <a:pt x="13701" y="9582"/>
                </a:lnTo>
                <a:lnTo>
                  <a:pt x="13629" y="9516"/>
                </a:lnTo>
                <a:lnTo>
                  <a:pt x="13547" y="9468"/>
                </a:lnTo>
                <a:lnTo>
                  <a:pt x="13465" y="9440"/>
                </a:lnTo>
                <a:lnTo>
                  <a:pt x="13369" y="9421"/>
                </a:lnTo>
                <a:lnTo>
                  <a:pt x="12265" y="9316"/>
                </a:lnTo>
                <a:lnTo>
                  <a:pt x="11156" y="9240"/>
                </a:lnTo>
                <a:lnTo>
                  <a:pt x="10047" y="9164"/>
                </a:lnTo>
                <a:lnTo>
                  <a:pt x="8938" y="9098"/>
                </a:lnTo>
                <a:lnTo>
                  <a:pt x="8852" y="7047"/>
                </a:lnTo>
                <a:lnTo>
                  <a:pt x="8803" y="6021"/>
                </a:lnTo>
                <a:lnTo>
                  <a:pt x="8755" y="4996"/>
                </a:lnTo>
                <a:lnTo>
                  <a:pt x="8697" y="3970"/>
                </a:lnTo>
                <a:lnTo>
                  <a:pt x="8630" y="2944"/>
                </a:lnTo>
                <a:lnTo>
                  <a:pt x="8553" y="1919"/>
                </a:lnTo>
                <a:lnTo>
                  <a:pt x="8514" y="1416"/>
                </a:lnTo>
                <a:lnTo>
                  <a:pt x="8466" y="903"/>
                </a:lnTo>
                <a:lnTo>
                  <a:pt x="8451" y="770"/>
                </a:lnTo>
                <a:lnTo>
                  <a:pt x="8432" y="656"/>
                </a:lnTo>
                <a:lnTo>
                  <a:pt x="8408" y="542"/>
                </a:lnTo>
                <a:lnTo>
                  <a:pt x="8374" y="437"/>
                </a:lnTo>
                <a:lnTo>
                  <a:pt x="8341" y="352"/>
                </a:lnTo>
                <a:lnTo>
                  <a:pt x="8307" y="276"/>
                </a:lnTo>
                <a:lnTo>
                  <a:pt x="8263" y="210"/>
                </a:lnTo>
                <a:lnTo>
                  <a:pt x="8220" y="153"/>
                </a:lnTo>
                <a:lnTo>
                  <a:pt x="8177" y="96"/>
                </a:lnTo>
                <a:lnTo>
                  <a:pt x="8129" y="58"/>
                </a:lnTo>
                <a:lnTo>
                  <a:pt x="8075" y="29"/>
                </a:lnTo>
                <a:lnTo>
                  <a:pt x="8022" y="10"/>
                </a:lnTo>
                <a:lnTo>
                  <a:pt x="796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2800"/>
              <a:buFont typeface="Do Hyeon"/>
              <a:buNone/>
              <a:defRPr sz="2800">
                <a:solidFill>
                  <a:schemeClr val="dk1"/>
                </a:solidFill>
                <a:latin typeface="Do Hyeon"/>
                <a:ea typeface="Do Hyeon"/>
                <a:cs typeface="Do Hyeon"/>
                <a:sym typeface="Do Hyeon"/>
              </a:defRPr>
            </a:lvl1pPr>
            <a:lvl2pPr lvl="1"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2pPr>
            <a:lvl3pPr lvl="2"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3pPr>
            <a:lvl4pPr lvl="3"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4pPr>
            <a:lvl5pPr lvl="4"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5pPr>
            <a:lvl6pPr lvl="5"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6pPr>
            <a:lvl7pPr lvl="6"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7pPr>
            <a:lvl8pPr lvl="7"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8pPr>
            <a:lvl9pPr lvl="8"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Didact Gothic"/>
              <a:buChar char="●"/>
              <a:defRPr sz="1800">
                <a:solidFill>
                  <a:schemeClr val="dk1"/>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dk1"/>
              </a:buClr>
              <a:buSzPts val="1400"/>
              <a:buFont typeface="Didact Gothic"/>
              <a:buChar char="■"/>
              <a:defRPr>
                <a:solidFill>
                  <a:schemeClr val="dk1"/>
                </a:solidFill>
                <a:latin typeface="Didact Gothic"/>
                <a:ea typeface="Didact Gothic"/>
                <a:cs typeface="Didact Gothic"/>
                <a:sym typeface="Didact Gothic"/>
              </a:defRPr>
            </a:lvl9pPr>
          </a:lstStyle>
          <a:p>
            <a:endParaRPr/>
          </a:p>
        </p:txBody>
      </p:sp>
      <p:sp>
        <p:nvSpPr>
          <p:cNvPr id="8" name="Google Shape;8;p1"/>
          <p:cNvSpPr txBox="1">
            <a:spLocks noGrp="1"/>
          </p:cNvSpPr>
          <p:nvPr>
            <p:ph type="sldNum" idx="12"/>
          </p:nvPr>
        </p:nvSpPr>
        <p:spPr>
          <a:xfrm>
            <a:off x="8404384" y="4673651"/>
            <a:ext cx="548700" cy="393600"/>
          </a:xfrm>
          <a:prstGeom prst="rect">
            <a:avLst/>
          </a:prstGeom>
          <a:noFill/>
          <a:ln>
            <a:noFill/>
          </a:ln>
        </p:spPr>
        <p:txBody>
          <a:bodyPr spcFirstLastPara="1" wrap="square" lIns="91425" tIns="91425" rIns="91425" bIns="91425" anchor="t" anchorCtr="0">
            <a:noAutofit/>
          </a:bodyPr>
          <a:lstStyle>
            <a:lvl1pPr lvl="0" algn="r">
              <a:buNone/>
              <a:defRPr sz="1300">
                <a:solidFill>
                  <a:schemeClr val="dk2"/>
                </a:solidFill>
                <a:latin typeface="Bebas Neue"/>
                <a:ea typeface="Bebas Neue"/>
                <a:cs typeface="Bebas Neue"/>
                <a:sym typeface="Bebas Neue"/>
              </a:defRPr>
            </a:lvl1pPr>
            <a:lvl2pPr lvl="1" algn="r">
              <a:buNone/>
              <a:defRPr sz="1300">
                <a:solidFill>
                  <a:schemeClr val="dk2"/>
                </a:solidFill>
                <a:latin typeface="Bebas Neue"/>
                <a:ea typeface="Bebas Neue"/>
                <a:cs typeface="Bebas Neue"/>
                <a:sym typeface="Bebas Neue"/>
              </a:defRPr>
            </a:lvl2pPr>
            <a:lvl3pPr lvl="2" algn="r">
              <a:buNone/>
              <a:defRPr sz="1300">
                <a:solidFill>
                  <a:schemeClr val="dk2"/>
                </a:solidFill>
                <a:latin typeface="Bebas Neue"/>
                <a:ea typeface="Bebas Neue"/>
                <a:cs typeface="Bebas Neue"/>
                <a:sym typeface="Bebas Neue"/>
              </a:defRPr>
            </a:lvl3pPr>
            <a:lvl4pPr lvl="3" algn="r">
              <a:buNone/>
              <a:defRPr sz="1300">
                <a:solidFill>
                  <a:schemeClr val="dk2"/>
                </a:solidFill>
                <a:latin typeface="Bebas Neue"/>
                <a:ea typeface="Bebas Neue"/>
                <a:cs typeface="Bebas Neue"/>
                <a:sym typeface="Bebas Neue"/>
              </a:defRPr>
            </a:lvl4pPr>
            <a:lvl5pPr lvl="4" algn="r">
              <a:buNone/>
              <a:defRPr sz="1300">
                <a:solidFill>
                  <a:schemeClr val="dk2"/>
                </a:solidFill>
                <a:latin typeface="Bebas Neue"/>
                <a:ea typeface="Bebas Neue"/>
                <a:cs typeface="Bebas Neue"/>
                <a:sym typeface="Bebas Neue"/>
              </a:defRPr>
            </a:lvl5pPr>
            <a:lvl6pPr lvl="5" algn="r">
              <a:buNone/>
              <a:defRPr sz="1300">
                <a:solidFill>
                  <a:schemeClr val="dk2"/>
                </a:solidFill>
                <a:latin typeface="Bebas Neue"/>
                <a:ea typeface="Bebas Neue"/>
                <a:cs typeface="Bebas Neue"/>
                <a:sym typeface="Bebas Neue"/>
              </a:defRPr>
            </a:lvl6pPr>
            <a:lvl7pPr lvl="6" algn="r">
              <a:buNone/>
              <a:defRPr sz="1300">
                <a:solidFill>
                  <a:schemeClr val="dk2"/>
                </a:solidFill>
                <a:latin typeface="Bebas Neue"/>
                <a:ea typeface="Bebas Neue"/>
                <a:cs typeface="Bebas Neue"/>
                <a:sym typeface="Bebas Neue"/>
              </a:defRPr>
            </a:lvl7pPr>
            <a:lvl8pPr lvl="7" algn="r">
              <a:buNone/>
              <a:defRPr sz="1300">
                <a:solidFill>
                  <a:schemeClr val="dk2"/>
                </a:solidFill>
                <a:latin typeface="Bebas Neue"/>
                <a:ea typeface="Bebas Neue"/>
                <a:cs typeface="Bebas Neue"/>
                <a:sym typeface="Bebas Neue"/>
              </a:defRPr>
            </a:lvl8pPr>
            <a:lvl9pPr lvl="8" algn="r">
              <a:buNone/>
              <a:defRPr sz="1300">
                <a:solidFill>
                  <a:schemeClr val="dk2"/>
                </a:solidFill>
                <a:latin typeface="Bebas Neue"/>
                <a:ea typeface="Bebas Neue"/>
                <a:cs typeface="Bebas Neue"/>
                <a:sym typeface="Bebas Neue"/>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 id="2147483668" r:id="rId21"/>
    <p:sldLayoutId id="2147483669" r:id="rId22"/>
    <p:sldLayoutId id="2147483670" r:id="rId23"/>
    <p:sldLayoutId id="2147483671" r:id="rId24"/>
    <p:sldLayoutId id="2147483672" r:id="rId25"/>
    <p:sldLayoutId id="2147483673" r:id="rId26"/>
    <p:sldLayoutId id="2147483674" r:id="rId27"/>
    <p:sldLayoutId id="2147483675" r:id="rId28"/>
    <p:sldLayoutId id="2147483676" r:id="rId2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5.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9.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22.png"/><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5.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2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1.xml"/><Relationship Id="rId6" Type="http://schemas.openxmlformats.org/officeDocument/2006/relationships/image" Target="../media/image32.jpeg"/><Relationship Id="rId5" Type="http://schemas.openxmlformats.org/officeDocument/2006/relationships/image" Target="../media/image31.png"/><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51"/>
        <p:cNvGrpSpPr/>
        <p:nvPr/>
      </p:nvGrpSpPr>
      <p:grpSpPr>
        <a:xfrm>
          <a:off x="0" y="0"/>
          <a:ext cx="0" cy="0"/>
          <a:chOff x="0" y="0"/>
          <a:chExt cx="0" cy="0"/>
        </a:xfrm>
      </p:grpSpPr>
      <p:sp>
        <p:nvSpPr>
          <p:cNvPr id="552" name="Google Shape;552;p33"/>
          <p:cNvSpPr txBox="1">
            <a:spLocks noGrp="1"/>
          </p:cNvSpPr>
          <p:nvPr>
            <p:ph type="ctrTitle"/>
          </p:nvPr>
        </p:nvSpPr>
        <p:spPr>
          <a:xfrm>
            <a:off x="2128627" y="1684693"/>
            <a:ext cx="5244900" cy="2052600"/>
          </a:xfrm>
          <a:prstGeom prst="rect">
            <a:avLst/>
          </a:prstGeom>
        </p:spPr>
        <p:txBody>
          <a:bodyPr spcFirstLastPara="1" wrap="square" lIns="91425" tIns="91425" rIns="91425" bIns="91425" anchor="b" anchorCtr="0">
            <a:noAutofit/>
          </a:bodyPr>
          <a:lstStyle/>
          <a:p>
            <a:r>
              <a:rPr lang="en" sz="4000"/>
              <a:t>19AIE201</a:t>
            </a:r>
            <a:r>
              <a:rPr lang="en" sz="5400"/>
              <a:t> </a:t>
            </a:r>
            <a:br>
              <a:rPr lang="en" sz="5400"/>
            </a:br>
            <a:r>
              <a:rPr lang="en" sz="5400"/>
              <a:t>INTRODUCTION</a:t>
            </a:r>
            <a:br>
              <a:rPr lang="en" sz="5400"/>
            </a:br>
            <a:r>
              <a:rPr lang="en" sz="5400"/>
              <a:t> TO </a:t>
            </a:r>
            <a:br>
              <a:rPr lang="en" sz="5400"/>
            </a:br>
            <a:r>
              <a:rPr lang="en" sz="5400"/>
              <a:t>ROBOTICS</a:t>
            </a:r>
          </a:p>
        </p:txBody>
      </p:sp>
      <p:sp>
        <p:nvSpPr>
          <p:cNvPr id="553" name="Google Shape;553;p33"/>
          <p:cNvSpPr txBox="1">
            <a:spLocks noGrp="1"/>
          </p:cNvSpPr>
          <p:nvPr>
            <p:ph type="subTitle" idx="1"/>
          </p:nvPr>
        </p:nvSpPr>
        <p:spPr>
          <a:xfrm>
            <a:off x="2344477" y="3814568"/>
            <a:ext cx="4813200" cy="421200"/>
          </a:xfrm>
          <a:prstGeom prst="rect">
            <a:avLst/>
          </a:prstGeom>
        </p:spPr>
        <p:txBody>
          <a:bodyPr spcFirstLastPara="1" wrap="square" lIns="91425" tIns="91425" rIns="91425" bIns="91425" anchor="t" anchorCtr="0">
            <a:noAutofit/>
          </a:bodyPr>
          <a:lstStyle/>
          <a:p>
            <a:pPr marL="0" indent="0"/>
            <a:r>
              <a:rPr lang="en" sz="2000" b="1"/>
              <a:t>TEAM -12</a:t>
            </a:r>
          </a:p>
        </p:txBody>
      </p:sp>
      <p:sp>
        <p:nvSpPr>
          <p:cNvPr id="554" name="Google Shape;554;p33"/>
          <p:cNvSpPr/>
          <p:nvPr/>
        </p:nvSpPr>
        <p:spPr>
          <a:xfrm rot="10800000">
            <a:off x="8665991" y="1763089"/>
            <a:ext cx="359566" cy="320229"/>
          </a:xfrm>
          <a:custGeom>
            <a:avLst/>
            <a:gdLst/>
            <a:ahLst/>
            <a:cxnLst/>
            <a:rect l="l" t="t" r="r" b="b"/>
            <a:pathLst>
              <a:path w="119656" h="34732" extrusionOk="0">
                <a:moveTo>
                  <a:pt x="115911" y="0"/>
                </a:moveTo>
                <a:lnTo>
                  <a:pt x="115563" y="8"/>
                </a:lnTo>
                <a:lnTo>
                  <a:pt x="115242" y="31"/>
                </a:lnTo>
                <a:lnTo>
                  <a:pt x="114894" y="62"/>
                </a:lnTo>
                <a:lnTo>
                  <a:pt x="114573" y="100"/>
                </a:lnTo>
                <a:lnTo>
                  <a:pt x="114225" y="155"/>
                </a:lnTo>
                <a:lnTo>
                  <a:pt x="113904" y="224"/>
                </a:lnTo>
                <a:lnTo>
                  <a:pt x="113583" y="309"/>
                </a:lnTo>
                <a:lnTo>
                  <a:pt x="110266" y="1251"/>
                </a:lnTo>
                <a:lnTo>
                  <a:pt x="106976" y="2200"/>
                </a:lnTo>
                <a:lnTo>
                  <a:pt x="100395" y="4099"/>
                </a:lnTo>
                <a:lnTo>
                  <a:pt x="93841" y="6014"/>
                </a:lnTo>
                <a:lnTo>
                  <a:pt x="87314" y="7928"/>
                </a:lnTo>
                <a:lnTo>
                  <a:pt x="80814" y="9858"/>
                </a:lnTo>
                <a:lnTo>
                  <a:pt x="74313" y="11781"/>
                </a:lnTo>
                <a:lnTo>
                  <a:pt x="61339" y="15641"/>
                </a:lnTo>
                <a:lnTo>
                  <a:pt x="36863" y="22890"/>
                </a:lnTo>
                <a:lnTo>
                  <a:pt x="35926" y="23183"/>
                </a:lnTo>
                <a:lnTo>
                  <a:pt x="34829" y="23538"/>
                </a:lnTo>
                <a:lnTo>
                  <a:pt x="33572" y="23963"/>
                </a:lnTo>
                <a:lnTo>
                  <a:pt x="32181" y="24434"/>
                </a:lnTo>
                <a:lnTo>
                  <a:pt x="29051" y="25507"/>
                </a:lnTo>
                <a:lnTo>
                  <a:pt x="27366" y="26078"/>
                </a:lnTo>
                <a:lnTo>
                  <a:pt x="25627" y="26665"/>
                </a:lnTo>
                <a:lnTo>
                  <a:pt x="23835" y="27251"/>
                </a:lnTo>
                <a:lnTo>
                  <a:pt x="21989" y="27838"/>
                </a:lnTo>
                <a:lnTo>
                  <a:pt x="20143" y="28402"/>
                </a:lnTo>
                <a:lnTo>
                  <a:pt x="18324" y="28942"/>
                </a:lnTo>
                <a:lnTo>
                  <a:pt x="17415" y="29205"/>
                </a:lnTo>
                <a:lnTo>
                  <a:pt x="16505" y="29452"/>
                </a:lnTo>
                <a:lnTo>
                  <a:pt x="15623" y="29691"/>
                </a:lnTo>
                <a:lnTo>
                  <a:pt x="14740" y="29915"/>
                </a:lnTo>
                <a:lnTo>
                  <a:pt x="13884" y="30131"/>
                </a:lnTo>
                <a:lnTo>
                  <a:pt x="13028" y="30324"/>
                </a:lnTo>
                <a:lnTo>
                  <a:pt x="12198" y="30509"/>
                </a:lnTo>
                <a:lnTo>
                  <a:pt x="11396" y="30671"/>
                </a:lnTo>
                <a:lnTo>
                  <a:pt x="10326" y="30486"/>
                </a:lnTo>
                <a:lnTo>
                  <a:pt x="9925" y="30424"/>
                </a:lnTo>
                <a:lnTo>
                  <a:pt x="9497" y="30370"/>
                </a:lnTo>
                <a:lnTo>
                  <a:pt x="9042" y="30324"/>
                </a:lnTo>
                <a:lnTo>
                  <a:pt x="8560" y="30293"/>
                </a:lnTo>
                <a:lnTo>
                  <a:pt x="8106" y="30270"/>
                </a:lnTo>
                <a:lnTo>
                  <a:pt x="7624" y="30262"/>
                </a:lnTo>
                <a:lnTo>
                  <a:pt x="7143" y="30262"/>
                </a:lnTo>
                <a:lnTo>
                  <a:pt x="6661" y="30278"/>
                </a:lnTo>
                <a:lnTo>
                  <a:pt x="6180" y="30301"/>
                </a:lnTo>
                <a:lnTo>
                  <a:pt x="5698" y="30332"/>
                </a:lnTo>
                <a:lnTo>
                  <a:pt x="5243" y="30378"/>
                </a:lnTo>
                <a:lnTo>
                  <a:pt x="4815" y="30432"/>
                </a:lnTo>
                <a:lnTo>
                  <a:pt x="4387" y="30494"/>
                </a:lnTo>
                <a:lnTo>
                  <a:pt x="3986" y="30571"/>
                </a:lnTo>
                <a:lnTo>
                  <a:pt x="3612" y="30656"/>
                </a:lnTo>
                <a:lnTo>
                  <a:pt x="3264" y="30748"/>
                </a:lnTo>
                <a:lnTo>
                  <a:pt x="1766" y="31204"/>
                </a:lnTo>
                <a:lnTo>
                  <a:pt x="1498" y="31289"/>
                </a:lnTo>
                <a:lnTo>
                  <a:pt x="1257" y="31382"/>
                </a:lnTo>
                <a:lnTo>
                  <a:pt x="1043" y="31474"/>
                </a:lnTo>
                <a:lnTo>
                  <a:pt x="829" y="31575"/>
                </a:lnTo>
                <a:lnTo>
                  <a:pt x="642" y="31675"/>
                </a:lnTo>
                <a:lnTo>
                  <a:pt x="482" y="31775"/>
                </a:lnTo>
                <a:lnTo>
                  <a:pt x="321" y="31883"/>
                </a:lnTo>
                <a:lnTo>
                  <a:pt x="214" y="31991"/>
                </a:lnTo>
                <a:lnTo>
                  <a:pt x="107" y="32107"/>
                </a:lnTo>
                <a:lnTo>
                  <a:pt x="54" y="32215"/>
                </a:lnTo>
                <a:lnTo>
                  <a:pt x="0" y="32331"/>
                </a:lnTo>
                <a:lnTo>
                  <a:pt x="0" y="32439"/>
                </a:lnTo>
                <a:lnTo>
                  <a:pt x="0" y="32555"/>
                </a:lnTo>
                <a:lnTo>
                  <a:pt x="54" y="32671"/>
                </a:lnTo>
                <a:lnTo>
                  <a:pt x="107" y="32787"/>
                </a:lnTo>
                <a:lnTo>
                  <a:pt x="214" y="32895"/>
                </a:lnTo>
                <a:lnTo>
                  <a:pt x="803" y="33450"/>
                </a:lnTo>
                <a:lnTo>
                  <a:pt x="963" y="33582"/>
                </a:lnTo>
                <a:lnTo>
                  <a:pt x="1177" y="33705"/>
                </a:lnTo>
                <a:lnTo>
                  <a:pt x="1391" y="33829"/>
                </a:lnTo>
                <a:lnTo>
                  <a:pt x="1659" y="33952"/>
                </a:lnTo>
                <a:lnTo>
                  <a:pt x="1953" y="34068"/>
                </a:lnTo>
                <a:lnTo>
                  <a:pt x="2274" y="34176"/>
                </a:lnTo>
                <a:lnTo>
                  <a:pt x="2622" y="34276"/>
                </a:lnTo>
                <a:lnTo>
                  <a:pt x="2996" y="34369"/>
                </a:lnTo>
                <a:lnTo>
                  <a:pt x="3398" y="34454"/>
                </a:lnTo>
                <a:lnTo>
                  <a:pt x="3826" y="34531"/>
                </a:lnTo>
                <a:lnTo>
                  <a:pt x="4254" y="34601"/>
                </a:lnTo>
                <a:lnTo>
                  <a:pt x="4708" y="34655"/>
                </a:lnTo>
                <a:lnTo>
                  <a:pt x="5190" y="34693"/>
                </a:lnTo>
                <a:lnTo>
                  <a:pt x="5671" y="34724"/>
                </a:lnTo>
                <a:lnTo>
                  <a:pt x="6153" y="34732"/>
                </a:lnTo>
                <a:lnTo>
                  <a:pt x="6634" y="34732"/>
                </a:lnTo>
                <a:lnTo>
                  <a:pt x="7892" y="34701"/>
                </a:lnTo>
                <a:lnTo>
                  <a:pt x="9042" y="34655"/>
                </a:lnTo>
                <a:lnTo>
                  <a:pt x="10085" y="34601"/>
                </a:lnTo>
                <a:lnTo>
                  <a:pt x="10567" y="34562"/>
                </a:lnTo>
                <a:lnTo>
                  <a:pt x="11048" y="34531"/>
                </a:lnTo>
                <a:lnTo>
                  <a:pt x="11476" y="34493"/>
                </a:lnTo>
                <a:lnTo>
                  <a:pt x="11904" y="34446"/>
                </a:lnTo>
                <a:lnTo>
                  <a:pt x="12332" y="34400"/>
                </a:lnTo>
                <a:lnTo>
                  <a:pt x="12733" y="34346"/>
                </a:lnTo>
                <a:lnTo>
                  <a:pt x="13135" y="34292"/>
                </a:lnTo>
                <a:lnTo>
                  <a:pt x="13509" y="34238"/>
                </a:lnTo>
                <a:lnTo>
                  <a:pt x="14232" y="34107"/>
                </a:lnTo>
                <a:lnTo>
                  <a:pt x="14954" y="33968"/>
                </a:lnTo>
                <a:lnTo>
                  <a:pt x="15649" y="33806"/>
                </a:lnTo>
                <a:lnTo>
                  <a:pt x="16372" y="33628"/>
                </a:lnTo>
                <a:lnTo>
                  <a:pt x="17094" y="33435"/>
                </a:lnTo>
                <a:lnTo>
                  <a:pt x="17870" y="33219"/>
                </a:lnTo>
                <a:lnTo>
                  <a:pt x="18672" y="32987"/>
                </a:lnTo>
                <a:lnTo>
                  <a:pt x="20464" y="32470"/>
                </a:lnTo>
                <a:lnTo>
                  <a:pt x="22578" y="31852"/>
                </a:lnTo>
                <a:lnTo>
                  <a:pt x="24664" y="31227"/>
                </a:lnTo>
                <a:lnTo>
                  <a:pt x="26751" y="30602"/>
                </a:lnTo>
                <a:lnTo>
                  <a:pt x="28837" y="29969"/>
                </a:lnTo>
                <a:lnTo>
                  <a:pt x="32930" y="28687"/>
                </a:lnTo>
                <a:lnTo>
                  <a:pt x="37023" y="27406"/>
                </a:lnTo>
                <a:lnTo>
                  <a:pt x="45128" y="24820"/>
                </a:lnTo>
                <a:lnTo>
                  <a:pt x="49195" y="23530"/>
                </a:lnTo>
                <a:lnTo>
                  <a:pt x="53261" y="22257"/>
                </a:lnTo>
                <a:lnTo>
                  <a:pt x="61500" y="19709"/>
                </a:lnTo>
                <a:lnTo>
                  <a:pt x="69712" y="17161"/>
                </a:lnTo>
                <a:lnTo>
                  <a:pt x="77951" y="14614"/>
                </a:lnTo>
                <a:lnTo>
                  <a:pt x="86164" y="12066"/>
                </a:lnTo>
                <a:lnTo>
                  <a:pt x="94376" y="9511"/>
                </a:lnTo>
                <a:lnTo>
                  <a:pt x="102535" y="6948"/>
                </a:lnTo>
                <a:lnTo>
                  <a:pt x="106601" y="5659"/>
                </a:lnTo>
                <a:lnTo>
                  <a:pt x="110641" y="4370"/>
                </a:lnTo>
                <a:lnTo>
                  <a:pt x="114680" y="3073"/>
                </a:lnTo>
                <a:lnTo>
                  <a:pt x="118693" y="1776"/>
                </a:lnTo>
                <a:lnTo>
                  <a:pt x="118960" y="1683"/>
                </a:lnTo>
                <a:lnTo>
                  <a:pt x="119174" y="1590"/>
                </a:lnTo>
                <a:lnTo>
                  <a:pt x="119335" y="1490"/>
                </a:lnTo>
                <a:lnTo>
                  <a:pt x="119495" y="1390"/>
                </a:lnTo>
                <a:lnTo>
                  <a:pt x="119575" y="1289"/>
                </a:lnTo>
                <a:lnTo>
                  <a:pt x="119629" y="1189"/>
                </a:lnTo>
                <a:lnTo>
                  <a:pt x="119656" y="1096"/>
                </a:lnTo>
                <a:lnTo>
                  <a:pt x="119656" y="996"/>
                </a:lnTo>
                <a:lnTo>
                  <a:pt x="119602" y="903"/>
                </a:lnTo>
                <a:lnTo>
                  <a:pt x="119522" y="803"/>
                </a:lnTo>
                <a:lnTo>
                  <a:pt x="119442" y="718"/>
                </a:lnTo>
                <a:lnTo>
                  <a:pt x="119308" y="625"/>
                </a:lnTo>
                <a:lnTo>
                  <a:pt x="119147" y="541"/>
                </a:lnTo>
                <a:lnTo>
                  <a:pt x="118960" y="463"/>
                </a:lnTo>
                <a:lnTo>
                  <a:pt x="118773" y="386"/>
                </a:lnTo>
                <a:lnTo>
                  <a:pt x="118532" y="317"/>
                </a:lnTo>
                <a:lnTo>
                  <a:pt x="118291" y="247"/>
                </a:lnTo>
                <a:lnTo>
                  <a:pt x="118051" y="193"/>
                </a:lnTo>
                <a:lnTo>
                  <a:pt x="117756" y="139"/>
                </a:lnTo>
                <a:lnTo>
                  <a:pt x="117489" y="93"/>
                </a:lnTo>
                <a:lnTo>
                  <a:pt x="117168" y="62"/>
                </a:lnTo>
                <a:lnTo>
                  <a:pt x="116874" y="31"/>
                </a:lnTo>
                <a:lnTo>
                  <a:pt x="116553" y="8"/>
                </a:lnTo>
                <a:lnTo>
                  <a:pt x="11623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33"/>
          <p:cNvSpPr/>
          <p:nvPr/>
        </p:nvSpPr>
        <p:spPr>
          <a:xfrm rot="10800000">
            <a:off x="456879" y="1681256"/>
            <a:ext cx="87656" cy="105369"/>
          </a:xfrm>
          <a:custGeom>
            <a:avLst/>
            <a:gdLst/>
            <a:ahLst/>
            <a:cxnLst/>
            <a:rect l="l" t="t" r="r" b="b"/>
            <a:pathLst>
              <a:path w="26806" h="10508" extrusionOk="0">
                <a:moveTo>
                  <a:pt x="3318" y="1"/>
                </a:moveTo>
                <a:lnTo>
                  <a:pt x="2997" y="8"/>
                </a:lnTo>
                <a:lnTo>
                  <a:pt x="2703" y="24"/>
                </a:lnTo>
                <a:lnTo>
                  <a:pt x="2409" y="47"/>
                </a:lnTo>
                <a:lnTo>
                  <a:pt x="2114" y="78"/>
                </a:lnTo>
                <a:lnTo>
                  <a:pt x="1847" y="124"/>
                </a:lnTo>
                <a:lnTo>
                  <a:pt x="1606" y="170"/>
                </a:lnTo>
                <a:lnTo>
                  <a:pt x="1365" y="224"/>
                </a:lnTo>
                <a:lnTo>
                  <a:pt x="1151" y="294"/>
                </a:lnTo>
                <a:lnTo>
                  <a:pt x="937" y="356"/>
                </a:lnTo>
                <a:lnTo>
                  <a:pt x="750" y="433"/>
                </a:lnTo>
                <a:lnTo>
                  <a:pt x="590" y="510"/>
                </a:lnTo>
                <a:lnTo>
                  <a:pt x="429" y="595"/>
                </a:lnTo>
                <a:lnTo>
                  <a:pt x="295" y="680"/>
                </a:lnTo>
                <a:lnTo>
                  <a:pt x="188" y="765"/>
                </a:lnTo>
                <a:lnTo>
                  <a:pt x="108" y="857"/>
                </a:lnTo>
                <a:lnTo>
                  <a:pt x="54" y="950"/>
                </a:lnTo>
                <a:lnTo>
                  <a:pt x="1" y="1043"/>
                </a:lnTo>
                <a:lnTo>
                  <a:pt x="1" y="1135"/>
                </a:lnTo>
                <a:lnTo>
                  <a:pt x="28" y="1236"/>
                </a:lnTo>
                <a:lnTo>
                  <a:pt x="54" y="1328"/>
                </a:lnTo>
                <a:lnTo>
                  <a:pt x="135" y="1421"/>
                </a:lnTo>
                <a:lnTo>
                  <a:pt x="215" y="1514"/>
                </a:lnTo>
                <a:lnTo>
                  <a:pt x="349" y="1599"/>
                </a:lnTo>
                <a:lnTo>
                  <a:pt x="509" y="1691"/>
                </a:lnTo>
                <a:lnTo>
                  <a:pt x="697" y="1768"/>
                </a:lnTo>
                <a:lnTo>
                  <a:pt x="937" y="1853"/>
                </a:lnTo>
                <a:lnTo>
                  <a:pt x="1178" y="1923"/>
                </a:lnTo>
                <a:lnTo>
                  <a:pt x="2810" y="2363"/>
                </a:lnTo>
                <a:lnTo>
                  <a:pt x="4388" y="2803"/>
                </a:lnTo>
                <a:lnTo>
                  <a:pt x="5913" y="3251"/>
                </a:lnTo>
                <a:lnTo>
                  <a:pt x="7384" y="3698"/>
                </a:lnTo>
                <a:lnTo>
                  <a:pt x="8775" y="4146"/>
                </a:lnTo>
                <a:lnTo>
                  <a:pt x="10113" y="4609"/>
                </a:lnTo>
                <a:lnTo>
                  <a:pt x="10755" y="4841"/>
                </a:lnTo>
                <a:lnTo>
                  <a:pt x="11397" y="5080"/>
                </a:lnTo>
                <a:lnTo>
                  <a:pt x="12012" y="5320"/>
                </a:lnTo>
                <a:lnTo>
                  <a:pt x="12601" y="5559"/>
                </a:lnTo>
                <a:lnTo>
                  <a:pt x="13189" y="5806"/>
                </a:lnTo>
                <a:lnTo>
                  <a:pt x="13778" y="6053"/>
                </a:lnTo>
                <a:lnTo>
                  <a:pt x="14339" y="6300"/>
                </a:lnTo>
                <a:lnTo>
                  <a:pt x="14874" y="6555"/>
                </a:lnTo>
                <a:lnTo>
                  <a:pt x="15409" y="6809"/>
                </a:lnTo>
                <a:lnTo>
                  <a:pt x="15918" y="7072"/>
                </a:lnTo>
                <a:lnTo>
                  <a:pt x="16426" y="7334"/>
                </a:lnTo>
                <a:lnTo>
                  <a:pt x="16907" y="7605"/>
                </a:lnTo>
                <a:lnTo>
                  <a:pt x="17389" y="7875"/>
                </a:lnTo>
                <a:lnTo>
                  <a:pt x="17844" y="8153"/>
                </a:lnTo>
                <a:lnTo>
                  <a:pt x="18298" y="8438"/>
                </a:lnTo>
                <a:lnTo>
                  <a:pt x="18726" y="8724"/>
                </a:lnTo>
                <a:lnTo>
                  <a:pt x="19154" y="9017"/>
                </a:lnTo>
                <a:lnTo>
                  <a:pt x="19556" y="9311"/>
                </a:lnTo>
                <a:lnTo>
                  <a:pt x="19957" y="9612"/>
                </a:lnTo>
                <a:lnTo>
                  <a:pt x="20331" y="9921"/>
                </a:lnTo>
                <a:lnTo>
                  <a:pt x="20465" y="10013"/>
                </a:lnTo>
                <a:lnTo>
                  <a:pt x="20599" y="10090"/>
                </a:lnTo>
                <a:lnTo>
                  <a:pt x="20786" y="10168"/>
                </a:lnTo>
                <a:lnTo>
                  <a:pt x="20973" y="10237"/>
                </a:lnTo>
                <a:lnTo>
                  <a:pt x="21187" y="10299"/>
                </a:lnTo>
                <a:lnTo>
                  <a:pt x="21428" y="10345"/>
                </a:lnTo>
                <a:lnTo>
                  <a:pt x="21669" y="10392"/>
                </a:lnTo>
                <a:lnTo>
                  <a:pt x="21936" y="10430"/>
                </a:lnTo>
                <a:lnTo>
                  <a:pt x="22204" y="10461"/>
                </a:lnTo>
                <a:lnTo>
                  <a:pt x="22498" y="10484"/>
                </a:lnTo>
                <a:lnTo>
                  <a:pt x="22766" y="10500"/>
                </a:lnTo>
                <a:lnTo>
                  <a:pt x="23060" y="10507"/>
                </a:lnTo>
                <a:lnTo>
                  <a:pt x="23649" y="10507"/>
                </a:lnTo>
                <a:lnTo>
                  <a:pt x="23943" y="10492"/>
                </a:lnTo>
                <a:lnTo>
                  <a:pt x="24237" y="10476"/>
                </a:lnTo>
                <a:lnTo>
                  <a:pt x="24531" y="10453"/>
                </a:lnTo>
                <a:lnTo>
                  <a:pt x="24799" y="10422"/>
                </a:lnTo>
                <a:lnTo>
                  <a:pt x="25066" y="10392"/>
                </a:lnTo>
                <a:lnTo>
                  <a:pt x="25334" y="10353"/>
                </a:lnTo>
                <a:lnTo>
                  <a:pt x="25575" y="10299"/>
                </a:lnTo>
                <a:lnTo>
                  <a:pt x="25789" y="10253"/>
                </a:lnTo>
                <a:lnTo>
                  <a:pt x="26003" y="10191"/>
                </a:lnTo>
                <a:lnTo>
                  <a:pt x="26190" y="10129"/>
                </a:lnTo>
                <a:lnTo>
                  <a:pt x="26350" y="10060"/>
                </a:lnTo>
                <a:lnTo>
                  <a:pt x="26511" y="9990"/>
                </a:lnTo>
                <a:lnTo>
                  <a:pt x="26618" y="9913"/>
                </a:lnTo>
                <a:lnTo>
                  <a:pt x="26725" y="9828"/>
                </a:lnTo>
                <a:lnTo>
                  <a:pt x="26778" y="9743"/>
                </a:lnTo>
                <a:lnTo>
                  <a:pt x="26805" y="9650"/>
                </a:lnTo>
                <a:lnTo>
                  <a:pt x="26805" y="9558"/>
                </a:lnTo>
                <a:lnTo>
                  <a:pt x="26752" y="9457"/>
                </a:lnTo>
                <a:lnTo>
                  <a:pt x="26538" y="9102"/>
                </a:lnTo>
                <a:lnTo>
                  <a:pt x="26297" y="8755"/>
                </a:lnTo>
                <a:lnTo>
                  <a:pt x="26003" y="8408"/>
                </a:lnTo>
                <a:lnTo>
                  <a:pt x="25682" y="8052"/>
                </a:lnTo>
                <a:lnTo>
                  <a:pt x="25334" y="7705"/>
                </a:lnTo>
                <a:lnTo>
                  <a:pt x="24959" y="7365"/>
                </a:lnTo>
                <a:lnTo>
                  <a:pt x="24531" y="7018"/>
                </a:lnTo>
                <a:lnTo>
                  <a:pt x="24077" y="6678"/>
                </a:lnTo>
                <a:lnTo>
                  <a:pt x="23595" y="6346"/>
                </a:lnTo>
                <a:lnTo>
                  <a:pt x="23087" y="6007"/>
                </a:lnTo>
                <a:lnTo>
                  <a:pt x="22552" y="5675"/>
                </a:lnTo>
                <a:lnTo>
                  <a:pt x="21990" y="5350"/>
                </a:lnTo>
                <a:lnTo>
                  <a:pt x="21401" y="5026"/>
                </a:lnTo>
                <a:lnTo>
                  <a:pt x="20759" y="4710"/>
                </a:lnTo>
                <a:lnTo>
                  <a:pt x="20117" y="4401"/>
                </a:lnTo>
                <a:lnTo>
                  <a:pt x="19422" y="4092"/>
                </a:lnTo>
                <a:lnTo>
                  <a:pt x="18700" y="3791"/>
                </a:lnTo>
                <a:lnTo>
                  <a:pt x="17977" y="3490"/>
                </a:lnTo>
                <a:lnTo>
                  <a:pt x="17202" y="3204"/>
                </a:lnTo>
                <a:lnTo>
                  <a:pt x="16426" y="2919"/>
                </a:lnTo>
                <a:lnTo>
                  <a:pt x="15597" y="2641"/>
                </a:lnTo>
                <a:lnTo>
                  <a:pt x="14741" y="2371"/>
                </a:lnTo>
                <a:lnTo>
                  <a:pt x="13885" y="2108"/>
                </a:lnTo>
                <a:lnTo>
                  <a:pt x="13002" y="1853"/>
                </a:lnTo>
                <a:lnTo>
                  <a:pt x="12066" y="1606"/>
                </a:lnTo>
                <a:lnTo>
                  <a:pt x="11129" y="1367"/>
                </a:lnTo>
                <a:lnTo>
                  <a:pt x="10166" y="1143"/>
                </a:lnTo>
                <a:lnTo>
                  <a:pt x="9176" y="919"/>
                </a:lnTo>
                <a:lnTo>
                  <a:pt x="8187" y="711"/>
                </a:lnTo>
                <a:lnTo>
                  <a:pt x="7143" y="510"/>
                </a:lnTo>
                <a:lnTo>
                  <a:pt x="6100" y="317"/>
                </a:lnTo>
                <a:lnTo>
                  <a:pt x="5030" y="132"/>
                </a:lnTo>
                <a:lnTo>
                  <a:pt x="4656" y="85"/>
                </a:lnTo>
                <a:lnTo>
                  <a:pt x="4308" y="47"/>
                </a:lnTo>
                <a:lnTo>
                  <a:pt x="3987" y="16"/>
                </a:lnTo>
                <a:lnTo>
                  <a:pt x="363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33"/>
          <p:cNvSpPr/>
          <p:nvPr/>
        </p:nvSpPr>
        <p:spPr>
          <a:xfrm rot="10800000">
            <a:off x="7194408" y="270001"/>
            <a:ext cx="92550" cy="92163"/>
          </a:xfrm>
          <a:custGeom>
            <a:avLst/>
            <a:gdLst/>
            <a:ahLst/>
            <a:cxnLst/>
            <a:rect l="l" t="t" r="r" b="b"/>
            <a:pathLst>
              <a:path w="31005" h="10067" extrusionOk="0">
                <a:moveTo>
                  <a:pt x="3906" y="0"/>
                </a:moveTo>
                <a:lnTo>
                  <a:pt x="3558" y="16"/>
                </a:lnTo>
                <a:lnTo>
                  <a:pt x="3210" y="31"/>
                </a:lnTo>
                <a:lnTo>
                  <a:pt x="2889" y="62"/>
                </a:lnTo>
                <a:lnTo>
                  <a:pt x="2542" y="100"/>
                </a:lnTo>
                <a:lnTo>
                  <a:pt x="2247" y="147"/>
                </a:lnTo>
                <a:lnTo>
                  <a:pt x="1953" y="201"/>
                </a:lnTo>
                <a:lnTo>
                  <a:pt x="1659" y="263"/>
                </a:lnTo>
                <a:lnTo>
                  <a:pt x="1418" y="332"/>
                </a:lnTo>
                <a:lnTo>
                  <a:pt x="1151" y="402"/>
                </a:lnTo>
                <a:lnTo>
                  <a:pt x="937" y="486"/>
                </a:lnTo>
                <a:lnTo>
                  <a:pt x="723" y="571"/>
                </a:lnTo>
                <a:lnTo>
                  <a:pt x="535" y="656"/>
                </a:lnTo>
                <a:lnTo>
                  <a:pt x="402" y="757"/>
                </a:lnTo>
                <a:lnTo>
                  <a:pt x="268" y="849"/>
                </a:lnTo>
                <a:lnTo>
                  <a:pt x="161" y="950"/>
                </a:lnTo>
                <a:lnTo>
                  <a:pt x="81" y="1050"/>
                </a:lnTo>
                <a:lnTo>
                  <a:pt x="27" y="1150"/>
                </a:lnTo>
                <a:lnTo>
                  <a:pt x="0" y="1258"/>
                </a:lnTo>
                <a:lnTo>
                  <a:pt x="27" y="1359"/>
                </a:lnTo>
                <a:lnTo>
                  <a:pt x="54" y="1467"/>
                </a:lnTo>
                <a:lnTo>
                  <a:pt x="134" y="1567"/>
                </a:lnTo>
                <a:lnTo>
                  <a:pt x="268" y="1668"/>
                </a:lnTo>
                <a:lnTo>
                  <a:pt x="428" y="1768"/>
                </a:lnTo>
                <a:lnTo>
                  <a:pt x="616" y="1861"/>
                </a:lnTo>
                <a:lnTo>
                  <a:pt x="856" y="1961"/>
                </a:lnTo>
                <a:lnTo>
                  <a:pt x="1124" y="2046"/>
                </a:lnTo>
                <a:lnTo>
                  <a:pt x="3986" y="2880"/>
                </a:lnTo>
                <a:lnTo>
                  <a:pt x="5404" y="3304"/>
                </a:lnTo>
                <a:lnTo>
                  <a:pt x="6795" y="3729"/>
                </a:lnTo>
                <a:lnTo>
                  <a:pt x="8186" y="4161"/>
                </a:lnTo>
                <a:lnTo>
                  <a:pt x="9550" y="4593"/>
                </a:lnTo>
                <a:lnTo>
                  <a:pt x="10888" y="5041"/>
                </a:lnTo>
                <a:lnTo>
                  <a:pt x="12199" y="5489"/>
                </a:lnTo>
                <a:lnTo>
                  <a:pt x="12841" y="5728"/>
                </a:lnTo>
                <a:lnTo>
                  <a:pt x="13483" y="5968"/>
                </a:lnTo>
                <a:lnTo>
                  <a:pt x="14098" y="6207"/>
                </a:lnTo>
                <a:lnTo>
                  <a:pt x="14686" y="6454"/>
                </a:lnTo>
                <a:lnTo>
                  <a:pt x="15863" y="6956"/>
                </a:lnTo>
                <a:lnTo>
                  <a:pt x="17014" y="7458"/>
                </a:lnTo>
                <a:lnTo>
                  <a:pt x="19261" y="8469"/>
                </a:lnTo>
                <a:lnTo>
                  <a:pt x="20411" y="8971"/>
                </a:lnTo>
                <a:lnTo>
                  <a:pt x="21615" y="9465"/>
                </a:lnTo>
                <a:lnTo>
                  <a:pt x="21909" y="9573"/>
                </a:lnTo>
                <a:lnTo>
                  <a:pt x="22230" y="9665"/>
                </a:lnTo>
                <a:lnTo>
                  <a:pt x="22578" y="9750"/>
                </a:lnTo>
                <a:lnTo>
                  <a:pt x="22952" y="9820"/>
                </a:lnTo>
                <a:lnTo>
                  <a:pt x="23354" y="9889"/>
                </a:lnTo>
                <a:lnTo>
                  <a:pt x="23755" y="9943"/>
                </a:lnTo>
                <a:lnTo>
                  <a:pt x="24156" y="9982"/>
                </a:lnTo>
                <a:lnTo>
                  <a:pt x="24611" y="10021"/>
                </a:lnTo>
                <a:lnTo>
                  <a:pt x="25039" y="10044"/>
                </a:lnTo>
                <a:lnTo>
                  <a:pt x="25494" y="10059"/>
                </a:lnTo>
                <a:lnTo>
                  <a:pt x="25922" y="10067"/>
                </a:lnTo>
                <a:lnTo>
                  <a:pt x="26376" y="10059"/>
                </a:lnTo>
                <a:lnTo>
                  <a:pt x="26831" y="10051"/>
                </a:lnTo>
                <a:lnTo>
                  <a:pt x="27259" y="10028"/>
                </a:lnTo>
                <a:lnTo>
                  <a:pt x="27687" y="9997"/>
                </a:lnTo>
                <a:lnTo>
                  <a:pt x="28088" y="9959"/>
                </a:lnTo>
                <a:lnTo>
                  <a:pt x="28490" y="9912"/>
                </a:lnTo>
                <a:lnTo>
                  <a:pt x="28864" y="9866"/>
                </a:lnTo>
                <a:lnTo>
                  <a:pt x="29239" y="9804"/>
                </a:lnTo>
                <a:lnTo>
                  <a:pt x="29560" y="9735"/>
                </a:lnTo>
                <a:lnTo>
                  <a:pt x="29881" y="9658"/>
                </a:lnTo>
                <a:lnTo>
                  <a:pt x="30148" y="9573"/>
                </a:lnTo>
                <a:lnTo>
                  <a:pt x="30389" y="9480"/>
                </a:lnTo>
                <a:lnTo>
                  <a:pt x="30603" y="9380"/>
                </a:lnTo>
                <a:lnTo>
                  <a:pt x="30764" y="9279"/>
                </a:lnTo>
                <a:lnTo>
                  <a:pt x="30897" y="9164"/>
                </a:lnTo>
                <a:lnTo>
                  <a:pt x="30978" y="9048"/>
                </a:lnTo>
                <a:lnTo>
                  <a:pt x="31004" y="8924"/>
                </a:lnTo>
                <a:lnTo>
                  <a:pt x="31004" y="8793"/>
                </a:lnTo>
                <a:lnTo>
                  <a:pt x="30924" y="8662"/>
                </a:lnTo>
                <a:lnTo>
                  <a:pt x="30790" y="8515"/>
                </a:lnTo>
                <a:lnTo>
                  <a:pt x="30603" y="8369"/>
                </a:lnTo>
                <a:lnTo>
                  <a:pt x="30148" y="8067"/>
                </a:lnTo>
                <a:lnTo>
                  <a:pt x="29667" y="7759"/>
                </a:lnTo>
                <a:lnTo>
                  <a:pt x="29132" y="7458"/>
                </a:lnTo>
                <a:lnTo>
                  <a:pt x="28597" y="7164"/>
                </a:lnTo>
                <a:lnTo>
                  <a:pt x="28035" y="6863"/>
                </a:lnTo>
                <a:lnTo>
                  <a:pt x="27446" y="6570"/>
                </a:lnTo>
                <a:lnTo>
                  <a:pt x="26831" y="6276"/>
                </a:lnTo>
                <a:lnTo>
                  <a:pt x="26189" y="5991"/>
                </a:lnTo>
                <a:lnTo>
                  <a:pt x="25520" y="5705"/>
                </a:lnTo>
                <a:lnTo>
                  <a:pt x="24852" y="5420"/>
                </a:lnTo>
                <a:lnTo>
                  <a:pt x="24156" y="5142"/>
                </a:lnTo>
                <a:lnTo>
                  <a:pt x="23434" y="4864"/>
                </a:lnTo>
                <a:lnTo>
                  <a:pt x="22685" y="4586"/>
                </a:lnTo>
                <a:lnTo>
                  <a:pt x="21936" y="4316"/>
                </a:lnTo>
                <a:lnTo>
                  <a:pt x="21160" y="4053"/>
                </a:lnTo>
                <a:lnTo>
                  <a:pt x="20358" y="3791"/>
                </a:lnTo>
                <a:lnTo>
                  <a:pt x="19555" y="3528"/>
                </a:lnTo>
                <a:lnTo>
                  <a:pt x="18726" y="3273"/>
                </a:lnTo>
                <a:lnTo>
                  <a:pt x="17896" y="3019"/>
                </a:lnTo>
                <a:lnTo>
                  <a:pt x="17040" y="2772"/>
                </a:lnTo>
                <a:lnTo>
                  <a:pt x="16184" y="2532"/>
                </a:lnTo>
                <a:lnTo>
                  <a:pt x="15328" y="2293"/>
                </a:lnTo>
                <a:lnTo>
                  <a:pt x="14419" y="2061"/>
                </a:lnTo>
                <a:lnTo>
                  <a:pt x="13536" y="1830"/>
                </a:lnTo>
                <a:lnTo>
                  <a:pt x="12627" y="1606"/>
                </a:lnTo>
                <a:lnTo>
                  <a:pt x="11717" y="1390"/>
                </a:lnTo>
                <a:lnTo>
                  <a:pt x="10808" y="1181"/>
                </a:lnTo>
                <a:lnTo>
                  <a:pt x="9871" y="973"/>
                </a:lnTo>
                <a:lnTo>
                  <a:pt x="8935" y="764"/>
                </a:lnTo>
                <a:lnTo>
                  <a:pt x="7999" y="571"/>
                </a:lnTo>
                <a:lnTo>
                  <a:pt x="7036" y="378"/>
                </a:lnTo>
                <a:lnTo>
                  <a:pt x="6099" y="193"/>
                </a:lnTo>
                <a:lnTo>
                  <a:pt x="5725" y="131"/>
                </a:lnTo>
                <a:lnTo>
                  <a:pt x="5350" y="77"/>
                </a:lnTo>
                <a:lnTo>
                  <a:pt x="4976" y="39"/>
                </a:lnTo>
                <a:lnTo>
                  <a:pt x="4628" y="16"/>
                </a:lnTo>
                <a:lnTo>
                  <a:pt x="4254" y="8"/>
                </a:lnTo>
                <a:lnTo>
                  <a:pt x="390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7" name="Google Shape;557;p33"/>
          <p:cNvGrpSpPr/>
          <p:nvPr/>
        </p:nvGrpSpPr>
        <p:grpSpPr>
          <a:xfrm rot="10800000">
            <a:off x="391236" y="2266416"/>
            <a:ext cx="1611376" cy="2172791"/>
            <a:chOff x="-4757725" y="-24679200"/>
            <a:chExt cx="6587800" cy="24917325"/>
          </a:xfrm>
        </p:grpSpPr>
        <p:sp>
          <p:nvSpPr>
            <p:cNvPr id="558" name="Google Shape;558;p33"/>
            <p:cNvSpPr/>
            <p:nvPr/>
          </p:nvSpPr>
          <p:spPr>
            <a:xfrm>
              <a:off x="-4670350" y="-21838250"/>
              <a:ext cx="840975" cy="2313150"/>
            </a:xfrm>
            <a:custGeom>
              <a:avLst/>
              <a:gdLst/>
              <a:ahLst/>
              <a:cxnLst/>
              <a:rect l="l" t="t" r="r" b="b"/>
              <a:pathLst>
                <a:path w="33639" h="92526" extrusionOk="0">
                  <a:moveTo>
                    <a:pt x="9599" y="0"/>
                  </a:moveTo>
                  <a:lnTo>
                    <a:pt x="9162" y="865"/>
                  </a:lnTo>
                  <a:lnTo>
                    <a:pt x="8724" y="1730"/>
                  </a:lnTo>
                  <a:lnTo>
                    <a:pt x="8299" y="2595"/>
                  </a:lnTo>
                  <a:lnTo>
                    <a:pt x="7881" y="3479"/>
                  </a:lnTo>
                  <a:lnTo>
                    <a:pt x="7469" y="4362"/>
                  </a:lnTo>
                  <a:lnTo>
                    <a:pt x="7063" y="5246"/>
                  </a:lnTo>
                  <a:lnTo>
                    <a:pt x="6670" y="6148"/>
                  </a:lnTo>
                  <a:lnTo>
                    <a:pt x="6284" y="7068"/>
                  </a:lnTo>
                  <a:lnTo>
                    <a:pt x="5904" y="7988"/>
                  </a:lnTo>
                  <a:lnTo>
                    <a:pt x="5531" y="8927"/>
                  </a:lnTo>
                  <a:lnTo>
                    <a:pt x="5170" y="9884"/>
                  </a:lnTo>
                  <a:lnTo>
                    <a:pt x="4816" y="10860"/>
                  </a:lnTo>
                  <a:lnTo>
                    <a:pt x="4475" y="11835"/>
                  </a:lnTo>
                  <a:lnTo>
                    <a:pt x="4147" y="12847"/>
                  </a:lnTo>
                  <a:lnTo>
                    <a:pt x="3825" y="13878"/>
                  </a:lnTo>
                  <a:lnTo>
                    <a:pt x="3509" y="14946"/>
                  </a:lnTo>
                  <a:lnTo>
                    <a:pt x="3213" y="16032"/>
                  </a:lnTo>
                  <a:lnTo>
                    <a:pt x="2923" y="17136"/>
                  </a:lnTo>
                  <a:lnTo>
                    <a:pt x="2782" y="17706"/>
                  </a:lnTo>
                  <a:lnTo>
                    <a:pt x="2647" y="18277"/>
                  </a:lnTo>
                  <a:lnTo>
                    <a:pt x="2511" y="18848"/>
                  </a:lnTo>
                  <a:lnTo>
                    <a:pt x="2376" y="19437"/>
                  </a:lnTo>
                  <a:lnTo>
                    <a:pt x="2248" y="20044"/>
                  </a:lnTo>
                  <a:lnTo>
                    <a:pt x="2125" y="20651"/>
                  </a:lnTo>
                  <a:lnTo>
                    <a:pt x="2003" y="21259"/>
                  </a:lnTo>
                  <a:lnTo>
                    <a:pt x="1881" y="21885"/>
                  </a:lnTo>
                  <a:lnTo>
                    <a:pt x="1765" y="22510"/>
                  </a:lnTo>
                  <a:lnTo>
                    <a:pt x="1655" y="23155"/>
                  </a:lnTo>
                  <a:lnTo>
                    <a:pt x="1546" y="23799"/>
                  </a:lnTo>
                  <a:lnTo>
                    <a:pt x="1436" y="24461"/>
                  </a:lnTo>
                  <a:lnTo>
                    <a:pt x="1333" y="25124"/>
                  </a:lnTo>
                  <a:lnTo>
                    <a:pt x="1237" y="25805"/>
                  </a:lnTo>
                  <a:lnTo>
                    <a:pt x="1140" y="26486"/>
                  </a:lnTo>
                  <a:lnTo>
                    <a:pt x="1044" y="27185"/>
                  </a:lnTo>
                  <a:lnTo>
                    <a:pt x="960" y="27885"/>
                  </a:lnTo>
                  <a:lnTo>
                    <a:pt x="870" y="28603"/>
                  </a:lnTo>
                  <a:lnTo>
                    <a:pt x="786" y="29339"/>
                  </a:lnTo>
                  <a:lnTo>
                    <a:pt x="709" y="30075"/>
                  </a:lnTo>
                  <a:lnTo>
                    <a:pt x="638" y="30830"/>
                  </a:lnTo>
                  <a:lnTo>
                    <a:pt x="561" y="31584"/>
                  </a:lnTo>
                  <a:lnTo>
                    <a:pt x="496" y="32357"/>
                  </a:lnTo>
                  <a:lnTo>
                    <a:pt x="432" y="33149"/>
                  </a:lnTo>
                  <a:lnTo>
                    <a:pt x="374" y="33940"/>
                  </a:lnTo>
                  <a:lnTo>
                    <a:pt x="316" y="34750"/>
                  </a:lnTo>
                  <a:lnTo>
                    <a:pt x="265" y="35560"/>
                  </a:lnTo>
                  <a:lnTo>
                    <a:pt x="213" y="36407"/>
                  </a:lnTo>
                  <a:lnTo>
                    <a:pt x="162" y="37382"/>
                  </a:lnTo>
                  <a:lnTo>
                    <a:pt x="117" y="38358"/>
                  </a:lnTo>
                  <a:lnTo>
                    <a:pt x="84" y="39333"/>
                  </a:lnTo>
                  <a:lnTo>
                    <a:pt x="52" y="40309"/>
                  </a:lnTo>
                  <a:lnTo>
                    <a:pt x="33" y="41284"/>
                  </a:lnTo>
                  <a:lnTo>
                    <a:pt x="14" y="42260"/>
                  </a:lnTo>
                  <a:lnTo>
                    <a:pt x="1" y="43235"/>
                  </a:lnTo>
                  <a:lnTo>
                    <a:pt x="1" y="44211"/>
                  </a:lnTo>
                  <a:lnTo>
                    <a:pt x="7" y="45168"/>
                  </a:lnTo>
                  <a:lnTo>
                    <a:pt x="14" y="46143"/>
                  </a:lnTo>
                  <a:lnTo>
                    <a:pt x="33" y="47101"/>
                  </a:lnTo>
                  <a:lnTo>
                    <a:pt x="52" y="48058"/>
                  </a:lnTo>
                  <a:lnTo>
                    <a:pt x="84" y="49015"/>
                  </a:lnTo>
                  <a:lnTo>
                    <a:pt x="117" y="49972"/>
                  </a:lnTo>
                  <a:lnTo>
                    <a:pt x="162" y="50929"/>
                  </a:lnTo>
                  <a:lnTo>
                    <a:pt x="213" y="51868"/>
                  </a:lnTo>
                  <a:lnTo>
                    <a:pt x="265" y="52806"/>
                  </a:lnTo>
                  <a:lnTo>
                    <a:pt x="329" y="53745"/>
                  </a:lnTo>
                  <a:lnTo>
                    <a:pt x="393" y="54684"/>
                  </a:lnTo>
                  <a:lnTo>
                    <a:pt x="471" y="55604"/>
                  </a:lnTo>
                  <a:lnTo>
                    <a:pt x="548" y="56524"/>
                  </a:lnTo>
                  <a:lnTo>
                    <a:pt x="638" y="57445"/>
                  </a:lnTo>
                  <a:lnTo>
                    <a:pt x="728" y="58365"/>
                  </a:lnTo>
                  <a:lnTo>
                    <a:pt x="825" y="59267"/>
                  </a:lnTo>
                  <a:lnTo>
                    <a:pt x="934" y="60169"/>
                  </a:lnTo>
                  <a:lnTo>
                    <a:pt x="1044" y="61052"/>
                  </a:lnTo>
                  <a:lnTo>
                    <a:pt x="1160" y="61936"/>
                  </a:lnTo>
                  <a:lnTo>
                    <a:pt x="1282" y="62819"/>
                  </a:lnTo>
                  <a:lnTo>
                    <a:pt x="1411" y="63684"/>
                  </a:lnTo>
                  <a:lnTo>
                    <a:pt x="1546" y="64549"/>
                  </a:lnTo>
                  <a:lnTo>
                    <a:pt x="1681" y="65414"/>
                  </a:lnTo>
                  <a:lnTo>
                    <a:pt x="1829" y="66261"/>
                  </a:lnTo>
                  <a:lnTo>
                    <a:pt x="1984" y="67089"/>
                  </a:lnTo>
                  <a:lnTo>
                    <a:pt x="2138" y="67917"/>
                  </a:lnTo>
                  <a:lnTo>
                    <a:pt x="2305" y="68746"/>
                  </a:lnTo>
                  <a:lnTo>
                    <a:pt x="2473" y="69556"/>
                  </a:lnTo>
                  <a:lnTo>
                    <a:pt x="2647" y="70365"/>
                  </a:lnTo>
                  <a:lnTo>
                    <a:pt x="2827" y="71157"/>
                  </a:lnTo>
                  <a:lnTo>
                    <a:pt x="3014" y="71930"/>
                  </a:lnTo>
                  <a:lnTo>
                    <a:pt x="3200" y="72703"/>
                  </a:lnTo>
                  <a:lnTo>
                    <a:pt x="3400" y="73458"/>
                  </a:lnTo>
                  <a:lnTo>
                    <a:pt x="3599" y="74212"/>
                  </a:lnTo>
                  <a:lnTo>
                    <a:pt x="3812" y="74949"/>
                  </a:lnTo>
                  <a:lnTo>
                    <a:pt x="4024" y="75685"/>
                  </a:lnTo>
                  <a:lnTo>
                    <a:pt x="4243" y="76403"/>
                  </a:lnTo>
                  <a:lnTo>
                    <a:pt x="4469" y="77102"/>
                  </a:lnTo>
                  <a:lnTo>
                    <a:pt x="4694" y="77801"/>
                  </a:lnTo>
                  <a:lnTo>
                    <a:pt x="4932" y="78482"/>
                  </a:lnTo>
                  <a:lnTo>
                    <a:pt x="5170" y="79145"/>
                  </a:lnTo>
                  <a:lnTo>
                    <a:pt x="5415" y="79808"/>
                  </a:lnTo>
                  <a:lnTo>
                    <a:pt x="5666" y="80433"/>
                  </a:lnTo>
                  <a:lnTo>
                    <a:pt x="5917" y="81078"/>
                  </a:lnTo>
                  <a:lnTo>
                    <a:pt x="6181" y="81685"/>
                  </a:lnTo>
                  <a:lnTo>
                    <a:pt x="6445" y="82292"/>
                  </a:lnTo>
                  <a:lnTo>
                    <a:pt x="6715" y="82863"/>
                  </a:lnTo>
                  <a:lnTo>
                    <a:pt x="6992" y="83434"/>
                  </a:lnTo>
                  <a:lnTo>
                    <a:pt x="7269" y="84004"/>
                  </a:lnTo>
                  <a:lnTo>
                    <a:pt x="7559" y="84538"/>
                  </a:lnTo>
                  <a:lnTo>
                    <a:pt x="7848" y="85072"/>
                  </a:lnTo>
                  <a:lnTo>
                    <a:pt x="8145" y="85569"/>
                  </a:lnTo>
                  <a:lnTo>
                    <a:pt x="8441" y="86066"/>
                  </a:lnTo>
                  <a:lnTo>
                    <a:pt x="8750" y="86544"/>
                  </a:lnTo>
                  <a:lnTo>
                    <a:pt x="9059" y="87004"/>
                  </a:lnTo>
                  <a:lnTo>
                    <a:pt x="9368" y="87464"/>
                  </a:lnTo>
                  <a:lnTo>
                    <a:pt x="9735" y="87943"/>
                  </a:lnTo>
                  <a:lnTo>
                    <a:pt x="10095" y="88403"/>
                  </a:lnTo>
                  <a:lnTo>
                    <a:pt x="10456" y="88845"/>
                  </a:lnTo>
                  <a:lnTo>
                    <a:pt x="10816" y="89250"/>
                  </a:lnTo>
                  <a:lnTo>
                    <a:pt x="11170" y="89636"/>
                  </a:lnTo>
                  <a:lnTo>
                    <a:pt x="11518" y="90004"/>
                  </a:lnTo>
                  <a:lnTo>
                    <a:pt x="11872" y="90336"/>
                  </a:lnTo>
                  <a:lnTo>
                    <a:pt x="12213" y="90649"/>
                  </a:lnTo>
                  <a:lnTo>
                    <a:pt x="12561" y="90925"/>
                  </a:lnTo>
                  <a:lnTo>
                    <a:pt x="12902" y="91182"/>
                  </a:lnTo>
                  <a:lnTo>
                    <a:pt x="13237" y="91422"/>
                  </a:lnTo>
                  <a:lnTo>
                    <a:pt x="13572" y="91643"/>
                  </a:lnTo>
                  <a:lnTo>
                    <a:pt x="13906" y="91827"/>
                  </a:lnTo>
                  <a:lnTo>
                    <a:pt x="14235" y="91992"/>
                  </a:lnTo>
                  <a:lnTo>
                    <a:pt x="14563" y="92140"/>
                  </a:lnTo>
                  <a:lnTo>
                    <a:pt x="14891" y="92250"/>
                  </a:lnTo>
                  <a:lnTo>
                    <a:pt x="15213" y="92360"/>
                  </a:lnTo>
                  <a:lnTo>
                    <a:pt x="15535" y="92434"/>
                  </a:lnTo>
                  <a:lnTo>
                    <a:pt x="15851" y="92489"/>
                  </a:lnTo>
                  <a:lnTo>
                    <a:pt x="16166" y="92508"/>
                  </a:lnTo>
                  <a:lnTo>
                    <a:pt x="16475" y="92526"/>
                  </a:lnTo>
                  <a:lnTo>
                    <a:pt x="16784" y="92508"/>
                  </a:lnTo>
                  <a:lnTo>
                    <a:pt x="17087" y="92471"/>
                  </a:lnTo>
                  <a:lnTo>
                    <a:pt x="17396" y="92416"/>
                  </a:lnTo>
                  <a:lnTo>
                    <a:pt x="17692" y="92342"/>
                  </a:lnTo>
                  <a:lnTo>
                    <a:pt x="17994" y="92250"/>
                  </a:lnTo>
                  <a:lnTo>
                    <a:pt x="18284" y="92140"/>
                  </a:lnTo>
                  <a:lnTo>
                    <a:pt x="18580" y="92011"/>
                  </a:lnTo>
                  <a:lnTo>
                    <a:pt x="18870" y="91845"/>
                  </a:lnTo>
                  <a:lnTo>
                    <a:pt x="19160" y="91679"/>
                  </a:lnTo>
                  <a:lnTo>
                    <a:pt x="19443" y="91477"/>
                  </a:lnTo>
                  <a:lnTo>
                    <a:pt x="19720" y="91274"/>
                  </a:lnTo>
                  <a:lnTo>
                    <a:pt x="20003" y="91035"/>
                  </a:lnTo>
                  <a:lnTo>
                    <a:pt x="20280" y="90796"/>
                  </a:lnTo>
                  <a:lnTo>
                    <a:pt x="20550" y="90520"/>
                  </a:lnTo>
                  <a:lnTo>
                    <a:pt x="20821" y="90244"/>
                  </a:lnTo>
                  <a:lnTo>
                    <a:pt x="21091" y="89949"/>
                  </a:lnTo>
                  <a:lnTo>
                    <a:pt x="21355" y="89618"/>
                  </a:lnTo>
                  <a:lnTo>
                    <a:pt x="21619" y="89287"/>
                  </a:lnTo>
                  <a:lnTo>
                    <a:pt x="21876" y="88937"/>
                  </a:lnTo>
                  <a:lnTo>
                    <a:pt x="22134" y="88569"/>
                  </a:lnTo>
                  <a:lnTo>
                    <a:pt x="22391" y="88182"/>
                  </a:lnTo>
                  <a:lnTo>
                    <a:pt x="22642" y="87777"/>
                  </a:lnTo>
                  <a:lnTo>
                    <a:pt x="22887" y="87354"/>
                  </a:lnTo>
                  <a:lnTo>
                    <a:pt x="23132" y="86931"/>
                  </a:lnTo>
                  <a:lnTo>
                    <a:pt x="23376" y="86471"/>
                  </a:lnTo>
                  <a:lnTo>
                    <a:pt x="23621" y="86010"/>
                  </a:lnTo>
                  <a:lnTo>
                    <a:pt x="23853" y="85532"/>
                  </a:lnTo>
                  <a:lnTo>
                    <a:pt x="24091" y="85035"/>
                  </a:lnTo>
                  <a:lnTo>
                    <a:pt x="24323" y="84538"/>
                  </a:lnTo>
                  <a:lnTo>
                    <a:pt x="24554" y="84004"/>
                  </a:lnTo>
                  <a:lnTo>
                    <a:pt x="24780" y="83470"/>
                  </a:lnTo>
                  <a:lnTo>
                    <a:pt x="25005" y="82937"/>
                  </a:lnTo>
                  <a:lnTo>
                    <a:pt x="25224" y="82366"/>
                  </a:lnTo>
                  <a:lnTo>
                    <a:pt x="25443" y="81795"/>
                  </a:lnTo>
                  <a:lnTo>
                    <a:pt x="25655" y="81206"/>
                  </a:lnTo>
                  <a:lnTo>
                    <a:pt x="25868" y="80599"/>
                  </a:lnTo>
                  <a:lnTo>
                    <a:pt x="26080" y="79992"/>
                  </a:lnTo>
                  <a:lnTo>
                    <a:pt x="26286" y="79366"/>
                  </a:lnTo>
                  <a:lnTo>
                    <a:pt x="26492" y="78740"/>
                  </a:lnTo>
                  <a:lnTo>
                    <a:pt x="26692" y="78077"/>
                  </a:lnTo>
                  <a:lnTo>
                    <a:pt x="26891" y="77433"/>
                  </a:lnTo>
                  <a:lnTo>
                    <a:pt x="27084" y="76752"/>
                  </a:lnTo>
                  <a:lnTo>
                    <a:pt x="27278" y="76071"/>
                  </a:lnTo>
                  <a:lnTo>
                    <a:pt x="27471" y="75390"/>
                  </a:lnTo>
                  <a:lnTo>
                    <a:pt x="27657" y="74672"/>
                  </a:lnTo>
                  <a:lnTo>
                    <a:pt x="27838" y="73973"/>
                  </a:lnTo>
                  <a:lnTo>
                    <a:pt x="28024" y="73255"/>
                  </a:lnTo>
                  <a:lnTo>
                    <a:pt x="28198" y="72519"/>
                  </a:lnTo>
                  <a:lnTo>
                    <a:pt x="28378" y="71783"/>
                  </a:lnTo>
                  <a:lnTo>
                    <a:pt x="28552" y="71028"/>
                  </a:lnTo>
                  <a:lnTo>
                    <a:pt x="28720" y="70273"/>
                  </a:lnTo>
                  <a:lnTo>
                    <a:pt x="28887" y="69500"/>
                  </a:lnTo>
                  <a:lnTo>
                    <a:pt x="29054" y="68727"/>
                  </a:lnTo>
                  <a:lnTo>
                    <a:pt x="29370" y="67163"/>
                  </a:lnTo>
                  <a:lnTo>
                    <a:pt x="29679" y="65562"/>
                  </a:lnTo>
                  <a:lnTo>
                    <a:pt x="29981" y="63923"/>
                  </a:lnTo>
                  <a:lnTo>
                    <a:pt x="30265" y="62267"/>
                  </a:lnTo>
                  <a:lnTo>
                    <a:pt x="30542" y="60592"/>
                  </a:lnTo>
                  <a:lnTo>
                    <a:pt x="30805" y="58880"/>
                  </a:lnTo>
                  <a:lnTo>
                    <a:pt x="31057" y="57169"/>
                  </a:lnTo>
                  <a:lnTo>
                    <a:pt x="31295" y="55420"/>
                  </a:lnTo>
                  <a:lnTo>
                    <a:pt x="31527" y="53671"/>
                  </a:lnTo>
                  <a:lnTo>
                    <a:pt x="31739" y="51904"/>
                  </a:lnTo>
                  <a:lnTo>
                    <a:pt x="31945" y="50119"/>
                  </a:lnTo>
                  <a:lnTo>
                    <a:pt x="32145" y="48334"/>
                  </a:lnTo>
                  <a:lnTo>
                    <a:pt x="32325" y="46530"/>
                  </a:lnTo>
                  <a:lnTo>
                    <a:pt x="32492" y="44726"/>
                  </a:lnTo>
                  <a:lnTo>
                    <a:pt x="32653" y="42922"/>
                  </a:lnTo>
                  <a:lnTo>
                    <a:pt x="32801" y="41119"/>
                  </a:lnTo>
                  <a:lnTo>
                    <a:pt x="32936" y="39296"/>
                  </a:lnTo>
                  <a:lnTo>
                    <a:pt x="33059" y="37493"/>
                  </a:lnTo>
                  <a:lnTo>
                    <a:pt x="33168" y="35689"/>
                  </a:lnTo>
                  <a:lnTo>
                    <a:pt x="33271" y="33904"/>
                  </a:lnTo>
                  <a:lnTo>
                    <a:pt x="33361" y="32118"/>
                  </a:lnTo>
                  <a:lnTo>
                    <a:pt x="33439" y="30333"/>
                  </a:lnTo>
                  <a:lnTo>
                    <a:pt x="33503" y="28566"/>
                  </a:lnTo>
                  <a:lnTo>
                    <a:pt x="33554" y="26817"/>
                  </a:lnTo>
                  <a:lnTo>
                    <a:pt x="33593" y="25087"/>
                  </a:lnTo>
                  <a:lnTo>
                    <a:pt x="33619" y="23375"/>
                  </a:lnTo>
                  <a:lnTo>
                    <a:pt x="33638" y="21682"/>
                  </a:lnTo>
                  <a:lnTo>
                    <a:pt x="32730" y="21038"/>
                  </a:lnTo>
                  <a:lnTo>
                    <a:pt x="31823" y="20394"/>
                  </a:lnTo>
                  <a:lnTo>
                    <a:pt x="30908" y="19731"/>
                  </a:lnTo>
                  <a:lnTo>
                    <a:pt x="30007" y="19050"/>
                  </a:lnTo>
                  <a:lnTo>
                    <a:pt x="30033" y="19915"/>
                  </a:lnTo>
                  <a:lnTo>
                    <a:pt x="30052" y="20780"/>
                  </a:lnTo>
                  <a:lnTo>
                    <a:pt x="30065" y="21645"/>
                  </a:lnTo>
                  <a:lnTo>
                    <a:pt x="30065" y="22510"/>
                  </a:lnTo>
                  <a:lnTo>
                    <a:pt x="30065" y="23394"/>
                  </a:lnTo>
                  <a:lnTo>
                    <a:pt x="30052" y="24259"/>
                  </a:lnTo>
                  <a:lnTo>
                    <a:pt x="30027" y="25124"/>
                  </a:lnTo>
                  <a:lnTo>
                    <a:pt x="30001" y="26007"/>
                  </a:lnTo>
                  <a:lnTo>
                    <a:pt x="29962" y="26873"/>
                  </a:lnTo>
                  <a:lnTo>
                    <a:pt x="29924" y="27756"/>
                  </a:lnTo>
                  <a:lnTo>
                    <a:pt x="29872" y="28621"/>
                  </a:lnTo>
                  <a:lnTo>
                    <a:pt x="29814" y="29486"/>
                  </a:lnTo>
                  <a:lnTo>
                    <a:pt x="29750" y="30351"/>
                  </a:lnTo>
                  <a:lnTo>
                    <a:pt x="29672" y="31198"/>
                  </a:lnTo>
                  <a:lnTo>
                    <a:pt x="29595" y="32063"/>
                  </a:lnTo>
                  <a:lnTo>
                    <a:pt x="29505" y="32910"/>
                  </a:lnTo>
                  <a:lnTo>
                    <a:pt x="29415" y="33756"/>
                  </a:lnTo>
                  <a:lnTo>
                    <a:pt x="29312" y="34585"/>
                  </a:lnTo>
                  <a:lnTo>
                    <a:pt x="29202" y="35431"/>
                  </a:lnTo>
                  <a:lnTo>
                    <a:pt x="29087" y="36241"/>
                  </a:lnTo>
                  <a:lnTo>
                    <a:pt x="28964" y="37069"/>
                  </a:lnTo>
                  <a:lnTo>
                    <a:pt x="28842" y="37879"/>
                  </a:lnTo>
                  <a:lnTo>
                    <a:pt x="28707" y="38671"/>
                  </a:lnTo>
                  <a:lnTo>
                    <a:pt x="28565" y="39462"/>
                  </a:lnTo>
                  <a:lnTo>
                    <a:pt x="28417" y="40254"/>
                  </a:lnTo>
                  <a:lnTo>
                    <a:pt x="28263" y="41027"/>
                  </a:lnTo>
                  <a:lnTo>
                    <a:pt x="28108" y="41781"/>
                  </a:lnTo>
                  <a:lnTo>
                    <a:pt x="27941" y="42517"/>
                  </a:lnTo>
                  <a:lnTo>
                    <a:pt x="27767" y="43254"/>
                  </a:lnTo>
                  <a:lnTo>
                    <a:pt x="27593" y="43972"/>
                  </a:lnTo>
                  <a:lnTo>
                    <a:pt x="27406" y="44689"/>
                  </a:lnTo>
                  <a:lnTo>
                    <a:pt x="27220" y="45389"/>
                  </a:lnTo>
                  <a:lnTo>
                    <a:pt x="27027" y="46051"/>
                  </a:lnTo>
                  <a:lnTo>
                    <a:pt x="26827" y="46732"/>
                  </a:lnTo>
                  <a:lnTo>
                    <a:pt x="26621" y="47377"/>
                  </a:lnTo>
                  <a:lnTo>
                    <a:pt x="26415" y="48002"/>
                  </a:lnTo>
                  <a:lnTo>
                    <a:pt x="26196" y="48610"/>
                  </a:lnTo>
                  <a:lnTo>
                    <a:pt x="25977" y="49217"/>
                  </a:lnTo>
                  <a:lnTo>
                    <a:pt x="25752" y="49788"/>
                  </a:lnTo>
                  <a:lnTo>
                    <a:pt x="25520" y="50358"/>
                  </a:lnTo>
                  <a:lnTo>
                    <a:pt x="25288" y="50892"/>
                  </a:lnTo>
                  <a:lnTo>
                    <a:pt x="25044" y="51407"/>
                  </a:lnTo>
                  <a:lnTo>
                    <a:pt x="24799" y="51904"/>
                  </a:lnTo>
                  <a:lnTo>
                    <a:pt x="24548" y="52383"/>
                  </a:lnTo>
                  <a:lnTo>
                    <a:pt x="24297" y="52843"/>
                  </a:lnTo>
                  <a:lnTo>
                    <a:pt x="24039" y="53285"/>
                  </a:lnTo>
                  <a:lnTo>
                    <a:pt x="23775" y="53690"/>
                  </a:lnTo>
                  <a:lnTo>
                    <a:pt x="23511" y="54076"/>
                  </a:lnTo>
                  <a:lnTo>
                    <a:pt x="23235" y="54444"/>
                  </a:lnTo>
                  <a:lnTo>
                    <a:pt x="22964" y="54776"/>
                  </a:lnTo>
                  <a:lnTo>
                    <a:pt x="22681" y="55089"/>
                  </a:lnTo>
                  <a:lnTo>
                    <a:pt x="22398" y="55383"/>
                  </a:lnTo>
                  <a:lnTo>
                    <a:pt x="22114" y="55641"/>
                  </a:lnTo>
                  <a:lnTo>
                    <a:pt x="21825" y="55880"/>
                  </a:lnTo>
                  <a:lnTo>
                    <a:pt x="21529" y="56083"/>
                  </a:lnTo>
                  <a:lnTo>
                    <a:pt x="21233" y="56267"/>
                  </a:lnTo>
                  <a:lnTo>
                    <a:pt x="20930" y="56414"/>
                  </a:lnTo>
                  <a:lnTo>
                    <a:pt x="20621" y="56543"/>
                  </a:lnTo>
                  <a:lnTo>
                    <a:pt x="20318" y="56635"/>
                  </a:lnTo>
                  <a:lnTo>
                    <a:pt x="20003" y="56690"/>
                  </a:lnTo>
                  <a:lnTo>
                    <a:pt x="19687" y="56708"/>
                  </a:lnTo>
                  <a:lnTo>
                    <a:pt x="19372" y="56708"/>
                  </a:lnTo>
                  <a:lnTo>
                    <a:pt x="19050" y="56672"/>
                  </a:lnTo>
                  <a:lnTo>
                    <a:pt x="18728" y="56616"/>
                  </a:lnTo>
                  <a:lnTo>
                    <a:pt x="18529" y="56561"/>
                  </a:lnTo>
                  <a:lnTo>
                    <a:pt x="18329" y="56487"/>
                  </a:lnTo>
                  <a:lnTo>
                    <a:pt x="18136" y="56414"/>
                  </a:lnTo>
                  <a:lnTo>
                    <a:pt x="17949" y="56322"/>
                  </a:lnTo>
                  <a:lnTo>
                    <a:pt x="17763" y="56211"/>
                  </a:lnTo>
                  <a:lnTo>
                    <a:pt x="17582" y="56101"/>
                  </a:lnTo>
                  <a:lnTo>
                    <a:pt x="17402" y="55991"/>
                  </a:lnTo>
                  <a:lnTo>
                    <a:pt x="17228" y="55862"/>
                  </a:lnTo>
                  <a:lnTo>
                    <a:pt x="17061" y="55714"/>
                  </a:lnTo>
                  <a:lnTo>
                    <a:pt x="16893" y="55567"/>
                  </a:lnTo>
                  <a:lnTo>
                    <a:pt x="16726" y="55420"/>
                  </a:lnTo>
                  <a:lnTo>
                    <a:pt x="16565" y="55236"/>
                  </a:lnTo>
                  <a:lnTo>
                    <a:pt x="16411" y="55070"/>
                  </a:lnTo>
                  <a:lnTo>
                    <a:pt x="16256" y="54886"/>
                  </a:lnTo>
                  <a:lnTo>
                    <a:pt x="16108" y="54684"/>
                  </a:lnTo>
                  <a:lnTo>
                    <a:pt x="15966" y="54481"/>
                  </a:lnTo>
                  <a:lnTo>
                    <a:pt x="15818" y="54260"/>
                  </a:lnTo>
                  <a:lnTo>
                    <a:pt x="15683" y="54040"/>
                  </a:lnTo>
                  <a:lnTo>
                    <a:pt x="15548" y="53819"/>
                  </a:lnTo>
                  <a:lnTo>
                    <a:pt x="15413" y="53579"/>
                  </a:lnTo>
                  <a:lnTo>
                    <a:pt x="15284" y="53340"/>
                  </a:lnTo>
                  <a:lnTo>
                    <a:pt x="15162" y="53082"/>
                  </a:lnTo>
                  <a:lnTo>
                    <a:pt x="15039" y="52825"/>
                  </a:lnTo>
                  <a:lnTo>
                    <a:pt x="14924" y="52549"/>
                  </a:lnTo>
                  <a:lnTo>
                    <a:pt x="14808" y="52273"/>
                  </a:lnTo>
                  <a:lnTo>
                    <a:pt x="14692" y="51978"/>
                  </a:lnTo>
                  <a:lnTo>
                    <a:pt x="14582" y="51702"/>
                  </a:lnTo>
                  <a:lnTo>
                    <a:pt x="14479" y="51389"/>
                  </a:lnTo>
                  <a:lnTo>
                    <a:pt x="14376" y="51095"/>
                  </a:lnTo>
                  <a:lnTo>
                    <a:pt x="14280" y="50782"/>
                  </a:lnTo>
                  <a:lnTo>
                    <a:pt x="14183" y="50450"/>
                  </a:lnTo>
                  <a:lnTo>
                    <a:pt x="14093" y="50137"/>
                  </a:lnTo>
                  <a:lnTo>
                    <a:pt x="13913" y="49456"/>
                  </a:lnTo>
                  <a:lnTo>
                    <a:pt x="13752" y="48757"/>
                  </a:lnTo>
                  <a:lnTo>
                    <a:pt x="13597" y="48039"/>
                  </a:lnTo>
                  <a:lnTo>
                    <a:pt x="13462" y="47303"/>
                  </a:lnTo>
                  <a:lnTo>
                    <a:pt x="13333" y="46530"/>
                  </a:lnTo>
                  <a:lnTo>
                    <a:pt x="13217" y="45757"/>
                  </a:lnTo>
                  <a:lnTo>
                    <a:pt x="13108" y="44947"/>
                  </a:lnTo>
                  <a:lnTo>
                    <a:pt x="13018" y="44137"/>
                  </a:lnTo>
                  <a:lnTo>
                    <a:pt x="12934" y="43291"/>
                  </a:lnTo>
                  <a:lnTo>
                    <a:pt x="12863" y="42444"/>
                  </a:lnTo>
                  <a:lnTo>
                    <a:pt x="12805" y="41560"/>
                  </a:lnTo>
                  <a:lnTo>
                    <a:pt x="12754" y="40695"/>
                  </a:lnTo>
                  <a:lnTo>
                    <a:pt x="12715" y="39793"/>
                  </a:lnTo>
                  <a:lnTo>
                    <a:pt x="12683" y="38892"/>
                  </a:lnTo>
                  <a:lnTo>
                    <a:pt x="12664" y="37971"/>
                  </a:lnTo>
                  <a:lnTo>
                    <a:pt x="12657" y="37051"/>
                  </a:lnTo>
                  <a:lnTo>
                    <a:pt x="12657" y="36112"/>
                  </a:lnTo>
                  <a:lnTo>
                    <a:pt x="12664" y="35174"/>
                  </a:lnTo>
                  <a:lnTo>
                    <a:pt x="12683" y="34235"/>
                  </a:lnTo>
                  <a:lnTo>
                    <a:pt x="12709" y="33278"/>
                  </a:lnTo>
                  <a:lnTo>
                    <a:pt x="12748" y="32321"/>
                  </a:lnTo>
                  <a:lnTo>
                    <a:pt x="12793" y="31364"/>
                  </a:lnTo>
                  <a:lnTo>
                    <a:pt x="12851" y="30406"/>
                  </a:lnTo>
                  <a:lnTo>
                    <a:pt x="12915" y="29449"/>
                  </a:lnTo>
                  <a:lnTo>
                    <a:pt x="12986" y="28492"/>
                  </a:lnTo>
                  <a:lnTo>
                    <a:pt x="13063" y="27535"/>
                  </a:lnTo>
                  <a:lnTo>
                    <a:pt x="13147" y="26596"/>
                  </a:lnTo>
                  <a:lnTo>
                    <a:pt x="13243" y="25639"/>
                  </a:lnTo>
                  <a:lnTo>
                    <a:pt x="13346" y="24701"/>
                  </a:lnTo>
                  <a:lnTo>
                    <a:pt x="13456" y="23762"/>
                  </a:lnTo>
                  <a:lnTo>
                    <a:pt x="13572" y="22842"/>
                  </a:lnTo>
                  <a:lnTo>
                    <a:pt x="13700" y="21921"/>
                  </a:lnTo>
                  <a:lnTo>
                    <a:pt x="13829" y="21020"/>
                  </a:lnTo>
                  <a:lnTo>
                    <a:pt x="13964" y="20118"/>
                  </a:lnTo>
                  <a:lnTo>
                    <a:pt x="14112" y="19234"/>
                  </a:lnTo>
                  <a:lnTo>
                    <a:pt x="14260" y="18351"/>
                  </a:lnTo>
                  <a:lnTo>
                    <a:pt x="14421" y="17504"/>
                  </a:lnTo>
                  <a:lnTo>
                    <a:pt x="14582" y="16657"/>
                  </a:lnTo>
                  <a:lnTo>
                    <a:pt x="14750" y="15829"/>
                  </a:lnTo>
                  <a:lnTo>
                    <a:pt x="14924" y="15019"/>
                  </a:lnTo>
                  <a:lnTo>
                    <a:pt x="15104" y="14228"/>
                  </a:lnTo>
                  <a:lnTo>
                    <a:pt x="15290" y="13455"/>
                  </a:lnTo>
                  <a:lnTo>
                    <a:pt x="15477" y="12719"/>
                  </a:lnTo>
                  <a:lnTo>
                    <a:pt x="15670" y="11982"/>
                  </a:lnTo>
                  <a:lnTo>
                    <a:pt x="15870" y="11283"/>
                  </a:lnTo>
                  <a:lnTo>
                    <a:pt x="16076" y="10602"/>
                  </a:lnTo>
                  <a:lnTo>
                    <a:pt x="16282" y="9939"/>
                  </a:lnTo>
                  <a:lnTo>
                    <a:pt x="16494" y="9313"/>
                  </a:lnTo>
                  <a:lnTo>
                    <a:pt x="16095" y="8835"/>
                  </a:lnTo>
                  <a:lnTo>
                    <a:pt x="15696" y="8338"/>
                  </a:lnTo>
                  <a:lnTo>
                    <a:pt x="15297" y="7841"/>
                  </a:lnTo>
                  <a:lnTo>
                    <a:pt x="14904" y="7307"/>
                  </a:lnTo>
                  <a:lnTo>
                    <a:pt x="14119" y="6258"/>
                  </a:lnTo>
                  <a:lnTo>
                    <a:pt x="13340" y="5191"/>
                  </a:lnTo>
                  <a:lnTo>
                    <a:pt x="12554" y="4141"/>
                  </a:lnTo>
                  <a:lnTo>
                    <a:pt x="11775" y="3092"/>
                  </a:lnTo>
                  <a:lnTo>
                    <a:pt x="11383" y="2595"/>
                  </a:lnTo>
                  <a:lnTo>
                    <a:pt x="10990" y="2098"/>
                  </a:lnTo>
                  <a:lnTo>
                    <a:pt x="10597" y="1601"/>
                  </a:lnTo>
                  <a:lnTo>
                    <a:pt x="10198" y="1141"/>
                  </a:lnTo>
                  <a:lnTo>
                    <a:pt x="10024" y="884"/>
                  </a:lnTo>
                  <a:lnTo>
                    <a:pt x="9941" y="755"/>
                  </a:lnTo>
                  <a:lnTo>
                    <a:pt x="9870" y="626"/>
                  </a:lnTo>
                  <a:lnTo>
                    <a:pt x="9799" y="479"/>
                  </a:lnTo>
                  <a:lnTo>
                    <a:pt x="9728" y="331"/>
                  </a:lnTo>
                  <a:lnTo>
                    <a:pt x="9664" y="166"/>
                  </a:lnTo>
                  <a:lnTo>
                    <a:pt x="9599"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33"/>
            <p:cNvSpPr/>
            <p:nvPr/>
          </p:nvSpPr>
          <p:spPr>
            <a:xfrm>
              <a:off x="-4757725" y="-24679200"/>
              <a:ext cx="6587800" cy="14233225"/>
            </a:xfrm>
            <a:custGeom>
              <a:avLst/>
              <a:gdLst/>
              <a:ahLst/>
              <a:cxnLst/>
              <a:rect l="l" t="t" r="r" b="b"/>
              <a:pathLst>
                <a:path w="263512" h="569329" extrusionOk="0">
                  <a:moveTo>
                    <a:pt x="118178" y="10694"/>
                  </a:moveTo>
                  <a:lnTo>
                    <a:pt x="118133" y="12204"/>
                  </a:lnTo>
                  <a:lnTo>
                    <a:pt x="118069" y="13695"/>
                  </a:lnTo>
                  <a:lnTo>
                    <a:pt x="117998" y="15167"/>
                  </a:lnTo>
                  <a:lnTo>
                    <a:pt x="117908" y="16603"/>
                  </a:lnTo>
                  <a:lnTo>
                    <a:pt x="117805" y="18020"/>
                  </a:lnTo>
                  <a:lnTo>
                    <a:pt x="117695" y="19419"/>
                  </a:lnTo>
                  <a:lnTo>
                    <a:pt x="117567" y="20799"/>
                  </a:lnTo>
                  <a:lnTo>
                    <a:pt x="117431" y="22143"/>
                  </a:lnTo>
                  <a:lnTo>
                    <a:pt x="117283" y="23487"/>
                  </a:lnTo>
                  <a:lnTo>
                    <a:pt x="117122" y="24793"/>
                  </a:lnTo>
                  <a:lnTo>
                    <a:pt x="116949" y="26082"/>
                  </a:lnTo>
                  <a:lnTo>
                    <a:pt x="116768" y="27333"/>
                  </a:lnTo>
                  <a:lnTo>
                    <a:pt x="116575" y="28585"/>
                  </a:lnTo>
                  <a:lnTo>
                    <a:pt x="116369" y="29800"/>
                  </a:lnTo>
                  <a:lnTo>
                    <a:pt x="116150" y="30996"/>
                  </a:lnTo>
                  <a:lnTo>
                    <a:pt x="115925" y="32174"/>
                  </a:lnTo>
                  <a:lnTo>
                    <a:pt x="115687" y="33334"/>
                  </a:lnTo>
                  <a:lnTo>
                    <a:pt x="115442" y="34456"/>
                  </a:lnTo>
                  <a:lnTo>
                    <a:pt x="115185" y="35561"/>
                  </a:lnTo>
                  <a:lnTo>
                    <a:pt x="114921" y="36647"/>
                  </a:lnTo>
                  <a:lnTo>
                    <a:pt x="114650" y="37714"/>
                  </a:lnTo>
                  <a:lnTo>
                    <a:pt x="114361" y="38745"/>
                  </a:lnTo>
                  <a:lnTo>
                    <a:pt x="114071" y="39776"/>
                  </a:lnTo>
                  <a:lnTo>
                    <a:pt x="113768" y="40770"/>
                  </a:lnTo>
                  <a:lnTo>
                    <a:pt x="113459" y="41727"/>
                  </a:lnTo>
                  <a:lnTo>
                    <a:pt x="113144" y="42684"/>
                  </a:lnTo>
                  <a:lnTo>
                    <a:pt x="112816" y="43604"/>
                  </a:lnTo>
                  <a:lnTo>
                    <a:pt x="112481" y="44506"/>
                  </a:lnTo>
                  <a:lnTo>
                    <a:pt x="112140" y="45389"/>
                  </a:lnTo>
                  <a:lnTo>
                    <a:pt x="111792" y="46254"/>
                  </a:lnTo>
                  <a:lnTo>
                    <a:pt x="111438" y="47083"/>
                  </a:lnTo>
                  <a:lnTo>
                    <a:pt x="111071" y="47893"/>
                  </a:lnTo>
                  <a:lnTo>
                    <a:pt x="110704" y="48684"/>
                  </a:lnTo>
                  <a:lnTo>
                    <a:pt x="110331" y="49457"/>
                  </a:lnTo>
                  <a:lnTo>
                    <a:pt x="109944" y="50193"/>
                  </a:lnTo>
                  <a:lnTo>
                    <a:pt x="109558" y="50930"/>
                  </a:lnTo>
                  <a:lnTo>
                    <a:pt x="109165" y="51611"/>
                  </a:lnTo>
                  <a:lnTo>
                    <a:pt x="108760" y="52292"/>
                  </a:lnTo>
                  <a:lnTo>
                    <a:pt x="108354" y="52936"/>
                  </a:lnTo>
                  <a:lnTo>
                    <a:pt x="107949" y="53580"/>
                  </a:lnTo>
                  <a:lnTo>
                    <a:pt x="107530" y="54169"/>
                  </a:lnTo>
                  <a:lnTo>
                    <a:pt x="107112" y="54758"/>
                  </a:lnTo>
                  <a:lnTo>
                    <a:pt x="106687" y="55310"/>
                  </a:lnTo>
                  <a:lnTo>
                    <a:pt x="106255" y="55862"/>
                  </a:lnTo>
                  <a:lnTo>
                    <a:pt x="105824" y="56359"/>
                  </a:lnTo>
                  <a:lnTo>
                    <a:pt x="105386" y="56856"/>
                  </a:lnTo>
                  <a:lnTo>
                    <a:pt x="104942" y="57316"/>
                  </a:lnTo>
                  <a:lnTo>
                    <a:pt x="104498" y="57758"/>
                  </a:lnTo>
                  <a:lnTo>
                    <a:pt x="104047" y="58181"/>
                  </a:lnTo>
                  <a:lnTo>
                    <a:pt x="103597" y="58568"/>
                  </a:lnTo>
                  <a:lnTo>
                    <a:pt x="103140" y="58954"/>
                  </a:lnTo>
                  <a:lnTo>
                    <a:pt x="102683" y="59286"/>
                  </a:lnTo>
                  <a:lnTo>
                    <a:pt x="102225" y="59617"/>
                  </a:lnTo>
                  <a:lnTo>
                    <a:pt x="101762" y="59912"/>
                  </a:lnTo>
                  <a:lnTo>
                    <a:pt x="101298" y="60188"/>
                  </a:lnTo>
                  <a:lnTo>
                    <a:pt x="100835" y="60445"/>
                  </a:lnTo>
                  <a:lnTo>
                    <a:pt x="100365" y="60685"/>
                  </a:lnTo>
                  <a:lnTo>
                    <a:pt x="99895" y="60887"/>
                  </a:lnTo>
                  <a:lnTo>
                    <a:pt x="99425" y="61071"/>
                  </a:lnTo>
                  <a:lnTo>
                    <a:pt x="98955" y="61218"/>
                  </a:lnTo>
                  <a:lnTo>
                    <a:pt x="98485" y="61366"/>
                  </a:lnTo>
                  <a:lnTo>
                    <a:pt x="98015" y="61476"/>
                  </a:lnTo>
                  <a:lnTo>
                    <a:pt x="97539" y="61568"/>
                  </a:lnTo>
                  <a:lnTo>
                    <a:pt x="97069" y="61623"/>
                  </a:lnTo>
                  <a:lnTo>
                    <a:pt x="96592" y="61660"/>
                  </a:lnTo>
                  <a:lnTo>
                    <a:pt x="96122" y="61679"/>
                  </a:lnTo>
                  <a:lnTo>
                    <a:pt x="95652" y="61660"/>
                  </a:lnTo>
                  <a:lnTo>
                    <a:pt x="95176" y="61642"/>
                  </a:lnTo>
                  <a:lnTo>
                    <a:pt x="94706" y="61587"/>
                  </a:lnTo>
                  <a:lnTo>
                    <a:pt x="94236" y="61494"/>
                  </a:lnTo>
                  <a:lnTo>
                    <a:pt x="93773" y="61402"/>
                  </a:lnTo>
                  <a:lnTo>
                    <a:pt x="93303" y="61274"/>
                  </a:lnTo>
                  <a:lnTo>
                    <a:pt x="92839" y="61108"/>
                  </a:lnTo>
                  <a:lnTo>
                    <a:pt x="92376" y="60942"/>
                  </a:lnTo>
                  <a:lnTo>
                    <a:pt x="91919" y="60740"/>
                  </a:lnTo>
                  <a:lnTo>
                    <a:pt x="91461" y="60501"/>
                  </a:lnTo>
                  <a:lnTo>
                    <a:pt x="91004" y="60261"/>
                  </a:lnTo>
                  <a:lnTo>
                    <a:pt x="90554" y="59985"/>
                  </a:lnTo>
                  <a:lnTo>
                    <a:pt x="90103" y="59691"/>
                  </a:lnTo>
                  <a:lnTo>
                    <a:pt x="89659" y="59359"/>
                  </a:lnTo>
                  <a:lnTo>
                    <a:pt x="89215" y="59010"/>
                  </a:lnTo>
                  <a:lnTo>
                    <a:pt x="88777" y="58642"/>
                  </a:lnTo>
                  <a:lnTo>
                    <a:pt x="88339" y="58237"/>
                  </a:lnTo>
                  <a:lnTo>
                    <a:pt x="87908" y="57813"/>
                  </a:lnTo>
                  <a:lnTo>
                    <a:pt x="87483" y="57372"/>
                  </a:lnTo>
                  <a:lnTo>
                    <a:pt x="87058" y="56911"/>
                  </a:lnTo>
                  <a:lnTo>
                    <a:pt x="86640" y="56414"/>
                  </a:lnTo>
                  <a:lnTo>
                    <a:pt x="86228" y="55899"/>
                  </a:lnTo>
                  <a:lnTo>
                    <a:pt x="85822" y="55347"/>
                  </a:lnTo>
                  <a:lnTo>
                    <a:pt x="85423" y="54776"/>
                  </a:lnTo>
                  <a:lnTo>
                    <a:pt x="85024" y="54187"/>
                  </a:lnTo>
                  <a:lnTo>
                    <a:pt x="84637" y="53562"/>
                  </a:lnTo>
                  <a:lnTo>
                    <a:pt x="84251" y="52917"/>
                  </a:lnTo>
                  <a:lnTo>
                    <a:pt x="83871" y="52255"/>
                  </a:lnTo>
                  <a:lnTo>
                    <a:pt x="83498" y="51555"/>
                  </a:lnTo>
                  <a:lnTo>
                    <a:pt x="83137" y="50838"/>
                  </a:lnTo>
                  <a:lnTo>
                    <a:pt x="82777" y="50101"/>
                  </a:lnTo>
                  <a:lnTo>
                    <a:pt x="82429" y="49328"/>
                  </a:lnTo>
                  <a:lnTo>
                    <a:pt x="82082" y="48537"/>
                  </a:lnTo>
                  <a:lnTo>
                    <a:pt x="81747" y="47727"/>
                  </a:lnTo>
                  <a:lnTo>
                    <a:pt x="81419" y="46880"/>
                  </a:lnTo>
                  <a:lnTo>
                    <a:pt x="81097" y="46015"/>
                  </a:lnTo>
                  <a:lnTo>
                    <a:pt x="80788" y="45113"/>
                  </a:lnTo>
                  <a:lnTo>
                    <a:pt x="80479" y="44211"/>
                  </a:lnTo>
                  <a:lnTo>
                    <a:pt x="80189" y="43254"/>
                  </a:lnTo>
                  <a:lnTo>
                    <a:pt x="79899" y="42297"/>
                  </a:lnTo>
                  <a:lnTo>
                    <a:pt x="79622" y="41303"/>
                  </a:lnTo>
                  <a:lnTo>
                    <a:pt x="79352" y="40273"/>
                  </a:lnTo>
                  <a:lnTo>
                    <a:pt x="79095" y="39242"/>
                  </a:lnTo>
                  <a:lnTo>
                    <a:pt x="78843" y="38156"/>
                  </a:lnTo>
                  <a:lnTo>
                    <a:pt x="78605" y="37070"/>
                  </a:lnTo>
                  <a:lnTo>
                    <a:pt x="78380" y="35947"/>
                  </a:lnTo>
                  <a:lnTo>
                    <a:pt x="78161" y="34806"/>
                  </a:lnTo>
                  <a:lnTo>
                    <a:pt x="77949" y="33628"/>
                  </a:lnTo>
                  <a:lnTo>
                    <a:pt x="77755" y="32432"/>
                  </a:lnTo>
                  <a:lnTo>
                    <a:pt x="77569" y="31217"/>
                  </a:lnTo>
                  <a:lnTo>
                    <a:pt x="77389" y="29965"/>
                  </a:lnTo>
                  <a:lnTo>
                    <a:pt x="77228" y="28695"/>
                  </a:lnTo>
                  <a:lnTo>
                    <a:pt x="77073" y="27389"/>
                  </a:lnTo>
                  <a:lnTo>
                    <a:pt x="76931" y="26063"/>
                  </a:lnTo>
                  <a:lnTo>
                    <a:pt x="76803" y="24720"/>
                  </a:lnTo>
                  <a:lnTo>
                    <a:pt x="76687" y="23339"/>
                  </a:lnTo>
                  <a:lnTo>
                    <a:pt x="76584" y="21940"/>
                  </a:lnTo>
                  <a:lnTo>
                    <a:pt x="76494" y="20505"/>
                  </a:lnTo>
                  <a:lnTo>
                    <a:pt x="76410" y="19069"/>
                  </a:lnTo>
                  <a:lnTo>
                    <a:pt x="76346" y="17578"/>
                  </a:lnTo>
                  <a:lnTo>
                    <a:pt x="76294" y="16069"/>
                  </a:lnTo>
                  <a:lnTo>
                    <a:pt x="76255" y="14541"/>
                  </a:lnTo>
                  <a:lnTo>
                    <a:pt x="76255" y="14541"/>
                  </a:lnTo>
                  <a:lnTo>
                    <a:pt x="77556" y="14652"/>
                  </a:lnTo>
                  <a:lnTo>
                    <a:pt x="78856" y="14744"/>
                  </a:lnTo>
                  <a:lnTo>
                    <a:pt x="80163" y="14817"/>
                  </a:lnTo>
                  <a:lnTo>
                    <a:pt x="81464" y="14873"/>
                  </a:lnTo>
                  <a:lnTo>
                    <a:pt x="82770" y="14909"/>
                  </a:lnTo>
                  <a:lnTo>
                    <a:pt x="84084" y="14928"/>
                  </a:lnTo>
                  <a:lnTo>
                    <a:pt x="85391" y="14928"/>
                  </a:lnTo>
                  <a:lnTo>
                    <a:pt x="86704" y="14909"/>
                  </a:lnTo>
                  <a:lnTo>
                    <a:pt x="88017" y="14891"/>
                  </a:lnTo>
                  <a:lnTo>
                    <a:pt x="89331" y="14836"/>
                  </a:lnTo>
                  <a:lnTo>
                    <a:pt x="90644" y="14781"/>
                  </a:lnTo>
                  <a:lnTo>
                    <a:pt x="91964" y="14707"/>
                  </a:lnTo>
                  <a:lnTo>
                    <a:pt x="93277" y="14615"/>
                  </a:lnTo>
                  <a:lnTo>
                    <a:pt x="94597" y="14523"/>
                  </a:lnTo>
                  <a:lnTo>
                    <a:pt x="95910" y="14412"/>
                  </a:lnTo>
                  <a:lnTo>
                    <a:pt x="97230" y="14284"/>
                  </a:lnTo>
                  <a:lnTo>
                    <a:pt x="98543" y="14136"/>
                  </a:lnTo>
                  <a:lnTo>
                    <a:pt x="99863" y="13989"/>
                  </a:lnTo>
                  <a:lnTo>
                    <a:pt x="101176" y="13823"/>
                  </a:lnTo>
                  <a:lnTo>
                    <a:pt x="102489" y="13639"/>
                  </a:lnTo>
                  <a:lnTo>
                    <a:pt x="103809" y="13455"/>
                  </a:lnTo>
                  <a:lnTo>
                    <a:pt x="105122" y="13253"/>
                  </a:lnTo>
                  <a:lnTo>
                    <a:pt x="107743" y="12811"/>
                  </a:lnTo>
                  <a:lnTo>
                    <a:pt x="110363" y="12351"/>
                  </a:lnTo>
                  <a:lnTo>
                    <a:pt x="112977" y="11836"/>
                  </a:lnTo>
                  <a:lnTo>
                    <a:pt x="115584" y="11283"/>
                  </a:lnTo>
                  <a:lnTo>
                    <a:pt x="118178" y="10694"/>
                  </a:lnTo>
                  <a:close/>
                  <a:moveTo>
                    <a:pt x="192586" y="11596"/>
                  </a:moveTo>
                  <a:lnTo>
                    <a:pt x="192425" y="14136"/>
                  </a:lnTo>
                  <a:lnTo>
                    <a:pt x="192271" y="16658"/>
                  </a:lnTo>
                  <a:lnTo>
                    <a:pt x="191987" y="21628"/>
                  </a:lnTo>
                  <a:lnTo>
                    <a:pt x="191846" y="24075"/>
                  </a:lnTo>
                  <a:lnTo>
                    <a:pt x="191698" y="26523"/>
                  </a:lnTo>
                  <a:lnTo>
                    <a:pt x="191620" y="27738"/>
                  </a:lnTo>
                  <a:lnTo>
                    <a:pt x="191537" y="28935"/>
                  </a:lnTo>
                  <a:lnTo>
                    <a:pt x="191447" y="30149"/>
                  </a:lnTo>
                  <a:lnTo>
                    <a:pt x="191350" y="31346"/>
                  </a:lnTo>
                  <a:lnTo>
                    <a:pt x="191253" y="32542"/>
                  </a:lnTo>
                  <a:lnTo>
                    <a:pt x="191150" y="33720"/>
                  </a:lnTo>
                  <a:lnTo>
                    <a:pt x="191035" y="34917"/>
                  </a:lnTo>
                  <a:lnTo>
                    <a:pt x="190919" y="36094"/>
                  </a:lnTo>
                  <a:lnTo>
                    <a:pt x="190790" y="37272"/>
                  </a:lnTo>
                  <a:lnTo>
                    <a:pt x="190648" y="38450"/>
                  </a:lnTo>
                  <a:lnTo>
                    <a:pt x="190500" y="39610"/>
                  </a:lnTo>
                  <a:lnTo>
                    <a:pt x="190346" y="40788"/>
                  </a:lnTo>
                  <a:lnTo>
                    <a:pt x="190178" y="41948"/>
                  </a:lnTo>
                  <a:lnTo>
                    <a:pt x="189998" y="43107"/>
                  </a:lnTo>
                  <a:lnTo>
                    <a:pt x="189805" y="44248"/>
                  </a:lnTo>
                  <a:lnTo>
                    <a:pt x="189599" y="45408"/>
                  </a:lnTo>
                  <a:lnTo>
                    <a:pt x="189380" y="46549"/>
                  </a:lnTo>
                  <a:lnTo>
                    <a:pt x="189148" y="47690"/>
                  </a:lnTo>
                  <a:lnTo>
                    <a:pt x="188904" y="48831"/>
                  </a:lnTo>
                  <a:lnTo>
                    <a:pt x="188640" y="49972"/>
                  </a:lnTo>
                  <a:lnTo>
                    <a:pt x="188421" y="50838"/>
                  </a:lnTo>
                  <a:lnTo>
                    <a:pt x="188202" y="51684"/>
                  </a:lnTo>
                  <a:lnTo>
                    <a:pt x="187977" y="52531"/>
                  </a:lnTo>
                  <a:lnTo>
                    <a:pt x="187751" y="53341"/>
                  </a:lnTo>
                  <a:lnTo>
                    <a:pt x="187513" y="54132"/>
                  </a:lnTo>
                  <a:lnTo>
                    <a:pt x="187275" y="54905"/>
                  </a:lnTo>
                  <a:lnTo>
                    <a:pt x="187037" y="55660"/>
                  </a:lnTo>
                  <a:lnTo>
                    <a:pt x="186786" y="56396"/>
                  </a:lnTo>
                  <a:lnTo>
                    <a:pt x="186535" y="57114"/>
                  </a:lnTo>
                  <a:lnTo>
                    <a:pt x="186277" y="57795"/>
                  </a:lnTo>
                  <a:lnTo>
                    <a:pt x="186020" y="58476"/>
                  </a:lnTo>
                  <a:lnTo>
                    <a:pt x="185756" y="59139"/>
                  </a:lnTo>
                  <a:lnTo>
                    <a:pt x="185485" y="59783"/>
                  </a:lnTo>
                  <a:lnTo>
                    <a:pt x="185215" y="60409"/>
                  </a:lnTo>
                  <a:lnTo>
                    <a:pt x="184938" y="61016"/>
                  </a:lnTo>
                  <a:lnTo>
                    <a:pt x="184661" y="61605"/>
                  </a:lnTo>
                  <a:lnTo>
                    <a:pt x="184378" y="62194"/>
                  </a:lnTo>
                  <a:lnTo>
                    <a:pt x="184088" y="62746"/>
                  </a:lnTo>
                  <a:lnTo>
                    <a:pt x="183798" y="63280"/>
                  </a:lnTo>
                  <a:lnTo>
                    <a:pt x="183502" y="63795"/>
                  </a:lnTo>
                  <a:lnTo>
                    <a:pt x="183206" y="64311"/>
                  </a:lnTo>
                  <a:lnTo>
                    <a:pt x="182910" y="64789"/>
                  </a:lnTo>
                  <a:lnTo>
                    <a:pt x="182601" y="65249"/>
                  </a:lnTo>
                  <a:lnTo>
                    <a:pt x="182298" y="65709"/>
                  </a:lnTo>
                  <a:lnTo>
                    <a:pt x="181989" y="66133"/>
                  </a:lnTo>
                  <a:lnTo>
                    <a:pt x="181674" y="66556"/>
                  </a:lnTo>
                  <a:lnTo>
                    <a:pt x="181365" y="66961"/>
                  </a:lnTo>
                  <a:lnTo>
                    <a:pt x="181043" y="67348"/>
                  </a:lnTo>
                  <a:lnTo>
                    <a:pt x="180728" y="67716"/>
                  </a:lnTo>
                  <a:lnTo>
                    <a:pt x="180406" y="68065"/>
                  </a:lnTo>
                  <a:lnTo>
                    <a:pt x="180077" y="68397"/>
                  </a:lnTo>
                  <a:lnTo>
                    <a:pt x="179749" y="68728"/>
                  </a:lnTo>
                  <a:lnTo>
                    <a:pt x="179421" y="69022"/>
                  </a:lnTo>
                  <a:lnTo>
                    <a:pt x="179092" y="69317"/>
                  </a:lnTo>
                  <a:lnTo>
                    <a:pt x="178758" y="69593"/>
                  </a:lnTo>
                  <a:lnTo>
                    <a:pt x="178423" y="69832"/>
                  </a:lnTo>
                  <a:lnTo>
                    <a:pt x="178088" y="70090"/>
                  </a:lnTo>
                  <a:lnTo>
                    <a:pt x="177747" y="70311"/>
                  </a:lnTo>
                  <a:lnTo>
                    <a:pt x="177406" y="70513"/>
                  </a:lnTo>
                  <a:lnTo>
                    <a:pt x="177065" y="70716"/>
                  </a:lnTo>
                  <a:lnTo>
                    <a:pt x="176723" y="70881"/>
                  </a:lnTo>
                  <a:lnTo>
                    <a:pt x="176376" y="71047"/>
                  </a:lnTo>
                  <a:lnTo>
                    <a:pt x="176035" y="71213"/>
                  </a:lnTo>
                  <a:lnTo>
                    <a:pt x="175687" y="71342"/>
                  </a:lnTo>
                  <a:lnTo>
                    <a:pt x="175339" y="71452"/>
                  </a:lnTo>
                  <a:lnTo>
                    <a:pt x="174985" y="71562"/>
                  </a:lnTo>
                  <a:lnTo>
                    <a:pt x="174638" y="71654"/>
                  </a:lnTo>
                  <a:lnTo>
                    <a:pt x="174283" y="71728"/>
                  </a:lnTo>
                  <a:lnTo>
                    <a:pt x="173936" y="71802"/>
                  </a:lnTo>
                  <a:lnTo>
                    <a:pt x="173582" y="71839"/>
                  </a:lnTo>
                  <a:lnTo>
                    <a:pt x="173228" y="71875"/>
                  </a:lnTo>
                  <a:lnTo>
                    <a:pt x="172874" y="71894"/>
                  </a:lnTo>
                  <a:lnTo>
                    <a:pt x="172172" y="71894"/>
                  </a:lnTo>
                  <a:lnTo>
                    <a:pt x="171818" y="71875"/>
                  </a:lnTo>
                  <a:lnTo>
                    <a:pt x="171457" y="71839"/>
                  </a:lnTo>
                  <a:lnTo>
                    <a:pt x="171103" y="71783"/>
                  </a:lnTo>
                  <a:lnTo>
                    <a:pt x="170749" y="71728"/>
                  </a:lnTo>
                  <a:lnTo>
                    <a:pt x="170395" y="71654"/>
                  </a:lnTo>
                  <a:lnTo>
                    <a:pt x="170041" y="71562"/>
                  </a:lnTo>
                  <a:lnTo>
                    <a:pt x="169693" y="71470"/>
                  </a:lnTo>
                  <a:lnTo>
                    <a:pt x="169339" y="71342"/>
                  </a:lnTo>
                  <a:lnTo>
                    <a:pt x="168985" y="71231"/>
                  </a:lnTo>
                  <a:lnTo>
                    <a:pt x="168631" y="71084"/>
                  </a:lnTo>
                  <a:lnTo>
                    <a:pt x="168148" y="70881"/>
                  </a:lnTo>
                  <a:lnTo>
                    <a:pt x="167646" y="70642"/>
                  </a:lnTo>
                  <a:lnTo>
                    <a:pt x="167131" y="70403"/>
                  </a:lnTo>
                  <a:lnTo>
                    <a:pt x="166603" y="70127"/>
                  </a:lnTo>
                  <a:lnTo>
                    <a:pt x="166062" y="69814"/>
                  </a:lnTo>
                  <a:lnTo>
                    <a:pt x="165509" y="69483"/>
                  </a:lnTo>
                  <a:lnTo>
                    <a:pt x="164949" y="69133"/>
                  </a:lnTo>
                  <a:lnTo>
                    <a:pt x="164382" y="68746"/>
                  </a:lnTo>
                  <a:lnTo>
                    <a:pt x="163809" y="68341"/>
                  </a:lnTo>
                  <a:lnTo>
                    <a:pt x="163230" y="67918"/>
                  </a:lnTo>
                  <a:lnTo>
                    <a:pt x="162650" y="67458"/>
                  </a:lnTo>
                  <a:lnTo>
                    <a:pt x="162065" y="66961"/>
                  </a:lnTo>
                  <a:lnTo>
                    <a:pt x="161479" y="66446"/>
                  </a:lnTo>
                  <a:lnTo>
                    <a:pt x="160899" y="65912"/>
                  </a:lnTo>
                  <a:lnTo>
                    <a:pt x="160313" y="65341"/>
                  </a:lnTo>
                  <a:lnTo>
                    <a:pt x="159734" y="64752"/>
                  </a:lnTo>
                  <a:lnTo>
                    <a:pt x="159161" y="64127"/>
                  </a:lnTo>
                  <a:lnTo>
                    <a:pt x="158595" y="63482"/>
                  </a:lnTo>
                  <a:lnTo>
                    <a:pt x="158035" y="62801"/>
                  </a:lnTo>
                  <a:lnTo>
                    <a:pt x="157487" y="62102"/>
                  </a:lnTo>
                  <a:lnTo>
                    <a:pt x="156947" y="61366"/>
                  </a:lnTo>
                  <a:lnTo>
                    <a:pt x="156412" y="60611"/>
                  </a:lnTo>
                  <a:lnTo>
                    <a:pt x="156155" y="60206"/>
                  </a:lnTo>
                  <a:lnTo>
                    <a:pt x="155897" y="59820"/>
                  </a:lnTo>
                  <a:lnTo>
                    <a:pt x="155646" y="59396"/>
                  </a:lnTo>
                  <a:lnTo>
                    <a:pt x="155395" y="58991"/>
                  </a:lnTo>
                  <a:lnTo>
                    <a:pt x="155150" y="58568"/>
                  </a:lnTo>
                  <a:lnTo>
                    <a:pt x="154912" y="58145"/>
                  </a:lnTo>
                  <a:lnTo>
                    <a:pt x="154674" y="57703"/>
                  </a:lnTo>
                  <a:lnTo>
                    <a:pt x="154442" y="57261"/>
                  </a:lnTo>
                  <a:lnTo>
                    <a:pt x="154217" y="56819"/>
                  </a:lnTo>
                  <a:lnTo>
                    <a:pt x="153992" y="56359"/>
                  </a:lnTo>
                  <a:lnTo>
                    <a:pt x="153773" y="55881"/>
                  </a:lnTo>
                  <a:lnTo>
                    <a:pt x="153560" y="55421"/>
                  </a:lnTo>
                  <a:lnTo>
                    <a:pt x="153354" y="54942"/>
                  </a:lnTo>
                  <a:lnTo>
                    <a:pt x="153148" y="54445"/>
                  </a:lnTo>
                  <a:lnTo>
                    <a:pt x="152955" y="53948"/>
                  </a:lnTo>
                  <a:lnTo>
                    <a:pt x="152762" y="53451"/>
                  </a:lnTo>
                  <a:lnTo>
                    <a:pt x="152582" y="52936"/>
                  </a:lnTo>
                  <a:lnTo>
                    <a:pt x="152401" y="52420"/>
                  </a:lnTo>
                  <a:lnTo>
                    <a:pt x="152228" y="51905"/>
                  </a:lnTo>
                  <a:lnTo>
                    <a:pt x="152067" y="51371"/>
                  </a:lnTo>
                  <a:lnTo>
                    <a:pt x="151912" y="50856"/>
                  </a:lnTo>
                  <a:lnTo>
                    <a:pt x="151771" y="50359"/>
                  </a:lnTo>
                  <a:lnTo>
                    <a:pt x="151629" y="49844"/>
                  </a:lnTo>
                  <a:lnTo>
                    <a:pt x="151494" y="49328"/>
                  </a:lnTo>
                  <a:lnTo>
                    <a:pt x="151359" y="48794"/>
                  </a:lnTo>
                  <a:lnTo>
                    <a:pt x="151230" y="48279"/>
                  </a:lnTo>
                  <a:lnTo>
                    <a:pt x="151107" y="47745"/>
                  </a:lnTo>
                  <a:lnTo>
                    <a:pt x="150985" y="47212"/>
                  </a:lnTo>
                  <a:lnTo>
                    <a:pt x="150753" y="46126"/>
                  </a:lnTo>
                  <a:lnTo>
                    <a:pt x="150535" y="45040"/>
                  </a:lnTo>
                  <a:lnTo>
                    <a:pt x="150328" y="43935"/>
                  </a:lnTo>
                  <a:lnTo>
                    <a:pt x="150135" y="42813"/>
                  </a:lnTo>
                  <a:lnTo>
                    <a:pt x="149955" y="41671"/>
                  </a:lnTo>
                  <a:lnTo>
                    <a:pt x="149788" y="40530"/>
                  </a:lnTo>
                  <a:lnTo>
                    <a:pt x="149627" y="39389"/>
                  </a:lnTo>
                  <a:lnTo>
                    <a:pt x="149472" y="38230"/>
                  </a:lnTo>
                  <a:lnTo>
                    <a:pt x="149331" y="37052"/>
                  </a:lnTo>
                  <a:lnTo>
                    <a:pt x="149195" y="35874"/>
                  </a:lnTo>
                  <a:lnTo>
                    <a:pt x="149067" y="34696"/>
                  </a:lnTo>
                  <a:lnTo>
                    <a:pt x="148944" y="33499"/>
                  </a:lnTo>
                  <a:lnTo>
                    <a:pt x="148828" y="32303"/>
                  </a:lnTo>
                  <a:lnTo>
                    <a:pt x="148713" y="31107"/>
                  </a:lnTo>
                  <a:lnTo>
                    <a:pt x="148500" y="28677"/>
                  </a:lnTo>
                  <a:lnTo>
                    <a:pt x="148294" y="26266"/>
                  </a:lnTo>
                  <a:lnTo>
                    <a:pt x="148095" y="23836"/>
                  </a:lnTo>
                  <a:lnTo>
                    <a:pt x="147889" y="21407"/>
                  </a:lnTo>
                  <a:lnTo>
                    <a:pt x="147676" y="18995"/>
                  </a:lnTo>
                  <a:lnTo>
                    <a:pt x="147567" y="17799"/>
                  </a:lnTo>
                  <a:lnTo>
                    <a:pt x="147451" y="16603"/>
                  </a:lnTo>
                  <a:lnTo>
                    <a:pt x="147328" y="15406"/>
                  </a:lnTo>
                  <a:lnTo>
                    <a:pt x="147200" y="14210"/>
                  </a:lnTo>
                  <a:lnTo>
                    <a:pt x="148590" y="14560"/>
                  </a:lnTo>
                  <a:lnTo>
                    <a:pt x="149987" y="14854"/>
                  </a:lnTo>
                  <a:lnTo>
                    <a:pt x="151384" y="15112"/>
                  </a:lnTo>
                  <a:lnTo>
                    <a:pt x="152794" y="15351"/>
                  </a:lnTo>
                  <a:lnTo>
                    <a:pt x="154204" y="15535"/>
                  </a:lnTo>
                  <a:lnTo>
                    <a:pt x="155620" y="15701"/>
                  </a:lnTo>
                  <a:lnTo>
                    <a:pt x="157037" y="15830"/>
                  </a:lnTo>
                  <a:lnTo>
                    <a:pt x="158459" y="15940"/>
                  </a:lnTo>
                  <a:lnTo>
                    <a:pt x="159882" y="16014"/>
                  </a:lnTo>
                  <a:lnTo>
                    <a:pt x="161311" y="16051"/>
                  </a:lnTo>
                  <a:lnTo>
                    <a:pt x="162741" y="16069"/>
                  </a:lnTo>
                  <a:lnTo>
                    <a:pt x="164176" y="16051"/>
                  </a:lnTo>
                  <a:lnTo>
                    <a:pt x="165612" y="16014"/>
                  </a:lnTo>
                  <a:lnTo>
                    <a:pt x="167041" y="15959"/>
                  </a:lnTo>
                  <a:lnTo>
                    <a:pt x="168477" y="15867"/>
                  </a:lnTo>
                  <a:lnTo>
                    <a:pt x="169912" y="15756"/>
                  </a:lnTo>
                  <a:lnTo>
                    <a:pt x="171348" y="15627"/>
                  </a:lnTo>
                  <a:lnTo>
                    <a:pt x="172783" y="15480"/>
                  </a:lnTo>
                  <a:lnTo>
                    <a:pt x="174219" y="15296"/>
                  </a:lnTo>
                  <a:lnTo>
                    <a:pt x="175648" y="15112"/>
                  </a:lnTo>
                  <a:lnTo>
                    <a:pt x="177077" y="14891"/>
                  </a:lnTo>
                  <a:lnTo>
                    <a:pt x="178507" y="14670"/>
                  </a:lnTo>
                  <a:lnTo>
                    <a:pt x="179936" y="14431"/>
                  </a:lnTo>
                  <a:lnTo>
                    <a:pt x="181359" y="14155"/>
                  </a:lnTo>
                  <a:lnTo>
                    <a:pt x="182775" y="13879"/>
                  </a:lnTo>
                  <a:lnTo>
                    <a:pt x="184191" y="13584"/>
                  </a:lnTo>
                  <a:lnTo>
                    <a:pt x="185608" y="13290"/>
                  </a:lnTo>
                  <a:lnTo>
                    <a:pt x="187011" y="12977"/>
                  </a:lnTo>
                  <a:lnTo>
                    <a:pt x="188414" y="12645"/>
                  </a:lnTo>
                  <a:lnTo>
                    <a:pt x="189811" y="12314"/>
                  </a:lnTo>
                  <a:lnTo>
                    <a:pt x="192586" y="11596"/>
                  </a:lnTo>
                  <a:close/>
                  <a:moveTo>
                    <a:pt x="105992" y="68875"/>
                  </a:moveTo>
                  <a:lnTo>
                    <a:pt x="105805" y="70458"/>
                  </a:lnTo>
                  <a:lnTo>
                    <a:pt x="105625" y="72041"/>
                  </a:lnTo>
                  <a:lnTo>
                    <a:pt x="105457" y="73642"/>
                  </a:lnTo>
                  <a:lnTo>
                    <a:pt x="105296" y="75244"/>
                  </a:lnTo>
                  <a:lnTo>
                    <a:pt x="105142" y="76863"/>
                  </a:lnTo>
                  <a:lnTo>
                    <a:pt x="104994" y="78483"/>
                  </a:lnTo>
                  <a:lnTo>
                    <a:pt x="104852" y="80103"/>
                  </a:lnTo>
                  <a:lnTo>
                    <a:pt x="104717" y="81722"/>
                  </a:lnTo>
                  <a:lnTo>
                    <a:pt x="104588" y="83342"/>
                  </a:lnTo>
                  <a:lnTo>
                    <a:pt x="104466" y="84980"/>
                  </a:lnTo>
                  <a:lnTo>
                    <a:pt x="104350" y="86618"/>
                  </a:lnTo>
                  <a:lnTo>
                    <a:pt x="104240" y="88257"/>
                  </a:lnTo>
                  <a:lnTo>
                    <a:pt x="104137" y="89895"/>
                  </a:lnTo>
                  <a:lnTo>
                    <a:pt x="104041" y="91533"/>
                  </a:lnTo>
                  <a:lnTo>
                    <a:pt x="103957" y="93171"/>
                  </a:lnTo>
                  <a:lnTo>
                    <a:pt x="103874" y="94809"/>
                  </a:lnTo>
                  <a:lnTo>
                    <a:pt x="103358" y="94514"/>
                  </a:lnTo>
                  <a:lnTo>
                    <a:pt x="102837" y="94238"/>
                  </a:lnTo>
                  <a:lnTo>
                    <a:pt x="102309" y="93981"/>
                  </a:lnTo>
                  <a:lnTo>
                    <a:pt x="101775" y="93760"/>
                  </a:lnTo>
                  <a:lnTo>
                    <a:pt x="101240" y="93557"/>
                  </a:lnTo>
                  <a:lnTo>
                    <a:pt x="100700" y="93373"/>
                  </a:lnTo>
                  <a:lnTo>
                    <a:pt x="100152" y="93226"/>
                  </a:lnTo>
                  <a:lnTo>
                    <a:pt x="99605" y="93079"/>
                  </a:lnTo>
                  <a:lnTo>
                    <a:pt x="99052" y="92968"/>
                  </a:lnTo>
                  <a:lnTo>
                    <a:pt x="98498" y="92876"/>
                  </a:lnTo>
                  <a:lnTo>
                    <a:pt x="97938" y="92803"/>
                  </a:lnTo>
                  <a:lnTo>
                    <a:pt x="97378" y="92748"/>
                  </a:lnTo>
                  <a:lnTo>
                    <a:pt x="96818" y="92711"/>
                  </a:lnTo>
                  <a:lnTo>
                    <a:pt x="96258" y="92692"/>
                  </a:lnTo>
                  <a:lnTo>
                    <a:pt x="95691" y="92692"/>
                  </a:lnTo>
                  <a:lnTo>
                    <a:pt x="95131" y="92711"/>
                  </a:lnTo>
                  <a:lnTo>
                    <a:pt x="94564" y="92748"/>
                  </a:lnTo>
                  <a:lnTo>
                    <a:pt x="93998" y="92803"/>
                  </a:lnTo>
                  <a:lnTo>
                    <a:pt x="93431" y="92858"/>
                  </a:lnTo>
                  <a:lnTo>
                    <a:pt x="92871" y="92932"/>
                  </a:lnTo>
                  <a:lnTo>
                    <a:pt x="92305" y="93024"/>
                  </a:lnTo>
                  <a:lnTo>
                    <a:pt x="91745" y="93134"/>
                  </a:lnTo>
                  <a:lnTo>
                    <a:pt x="91185" y="93244"/>
                  </a:lnTo>
                  <a:lnTo>
                    <a:pt x="90631" y="93373"/>
                  </a:lnTo>
                  <a:lnTo>
                    <a:pt x="90077" y="93502"/>
                  </a:lnTo>
                  <a:lnTo>
                    <a:pt x="89524" y="93668"/>
                  </a:lnTo>
                  <a:lnTo>
                    <a:pt x="88429" y="93981"/>
                  </a:lnTo>
                  <a:lnTo>
                    <a:pt x="87354" y="94349"/>
                  </a:lnTo>
                  <a:lnTo>
                    <a:pt x="86298" y="94735"/>
                  </a:lnTo>
                  <a:lnTo>
                    <a:pt x="86389" y="93208"/>
                  </a:lnTo>
                  <a:lnTo>
                    <a:pt x="86479" y="91698"/>
                  </a:lnTo>
                  <a:lnTo>
                    <a:pt x="86575" y="90171"/>
                  </a:lnTo>
                  <a:lnTo>
                    <a:pt x="86678" y="88643"/>
                  </a:lnTo>
                  <a:lnTo>
                    <a:pt x="86781" y="87134"/>
                  </a:lnTo>
                  <a:lnTo>
                    <a:pt x="86891" y="85606"/>
                  </a:lnTo>
                  <a:lnTo>
                    <a:pt x="87007" y="84078"/>
                  </a:lnTo>
                  <a:lnTo>
                    <a:pt x="87129" y="82551"/>
                  </a:lnTo>
                  <a:lnTo>
                    <a:pt x="87258" y="81023"/>
                  </a:lnTo>
                  <a:lnTo>
                    <a:pt x="87386" y="79495"/>
                  </a:lnTo>
                  <a:lnTo>
                    <a:pt x="87522" y="77968"/>
                  </a:lnTo>
                  <a:lnTo>
                    <a:pt x="87670" y="76440"/>
                  </a:lnTo>
                  <a:lnTo>
                    <a:pt x="87818" y="74894"/>
                  </a:lnTo>
                  <a:lnTo>
                    <a:pt x="87972" y="73348"/>
                  </a:lnTo>
                  <a:lnTo>
                    <a:pt x="88133" y="71820"/>
                  </a:lnTo>
                  <a:lnTo>
                    <a:pt x="88301" y="70274"/>
                  </a:lnTo>
                  <a:lnTo>
                    <a:pt x="88841" y="70624"/>
                  </a:lnTo>
                  <a:lnTo>
                    <a:pt x="89376" y="70955"/>
                  </a:lnTo>
                  <a:lnTo>
                    <a:pt x="89923" y="71268"/>
                  </a:lnTo>
                  <a:lnTo>
                    <a:pt x="90470" y="71562"/>
                  </a:lnTo>
                  <a:lnTo>
                    <a:pt x="91017" y="71820"/>
                  </a:lnTo>
                  <a:lnTo>
                    <a:pt x="91571" y="72041"/>
                  </a:lnTo>
                  <a:lnTo>
                    <a:pt x="92125" y="72243"/>
                  </a:lnTo>
                  <a:lnTo>
                    <a:pt x="92685" y="72428"/>
                  </a:lnTo>
                  <a:lnTo>
                    <a:pt x="93245" y="72575"/>
                  </a:lnTo>
                  <a:lnTo>
                    <a:pt x="93805" y="72704"/>
                  </a:lnTo>
                  <a:lnTo>
                    <a:pt x="94365" y="72814"/>
                  </a:lnTo>
                  <a:lnTo>
                    <a:pt x="94931" y="72888"/>
                  </a:lnTo>
                  <a:lnTo>
                    <a:pt x="95492" y="72924"/>
                  </a:lnTo>
                  <a:lnTo>
                    <a:pt x="96058" y="72943"/>
                  </a:lnTo>
                  <a:lnTo>
                    <a:pt x="96625" y="72943"/>
                  </a:lnTo>
                  <a:lnTo>
                    <a:pt x="97191" y="72906"/>
                  </a:lnTo>
                  <a:lnTo>
                    <a:pt x="97751" y="72851"/>
                  </a:lnTo>
                  <a:lnTo>
                    <a:pt x="98318" y="72777"/>
                  </a:lnTo>
                  <a:lnTo>
                    <a:pt x="98878" y="72667"/>
                  </a:lnTo>
                  <a:lnTo>
                    <a:pt x="99444" y="72538"/>
                  </a:lnTo>
                  <a:lnTo>
                    <a:pt x="100004" y="72372"/>
                  </a:lnTo>
                  <a:lnTo>
                    <a:pt x="100558" y="72188"/>
                  </a:lnTo>
                  <a:lnTo>
                    <a:pt x="101118" y="71967"/>
                  </a:lnTo>
                  <a:lnTo>
                    <a:pt x="101672" y="71728"/>
                  </a:lnTo>
                  <a:lnTo>
                    <a:pt x="102225" y="71452"/>
                  </a:lnTo>
                  <a:lnTo>
                    <a:pt x="102773" y="71176"/>
                  </a:lnTo>
                  <a:lnTo>
                    <a:pt x="103320" y="70845"/>
                  </a:lnTo>
                  <a:lnTo>
                    <a:pt x="103861" y="70513"/>
                  </a:lnTo>
                  <a:lnTo>
                    <a:pt x="104401" y="70145"/>
                  </a:lnTo>
                  <a:lnTo>
                    <a:pt x="104936" y="69740"/>
                  </a:lnTo>
                  <a:lnTo>
                    <a:pt x="105464" y="69317"/>
                  </a:lnTo>
                  <a:lnTo>
                    <a:pt x="105992" y="68875"/>
                  </a:lnTo>
                  <a:close/>
                  <a:moveTo>
                    <a:pt x="159676" y="76734"/>
                  </a:moveTo>
                  <a:lnTo>
                    <a:pt x="160146" y="77250"/>
                  </a:lnTo>
                  <a:lnTo>
                    <a:pt x="160622" y="77747"/>
                  </a:lnTo>
                  <a:lnTo>
                    <a:pt x="161099" y="78244"/>
                  </a:lnTo>
                  <a:lnTo>
                    <a:pt x="161582" y="78704"/>
                  </a:lnTo>
                  <a:lnTo>
                    <a:pt x="162058" y="79164"/>
                  </a:lnTo>
                  <a:lnTo>
                    <a:pt x="162541" y="79606"/>
                  </a:lnTo>
                  <a:lnTo>
                    <a:pt x="163024" y="80011"/>
                  </a:lnTo>
                  <a:lnTo>
                    <a:pt x="163513" y="80416"/>
                  </a:lnTo>
                  <a:lnTo>
                    <a:pt x="163996" y="80802"/>
                  </a:lnTo>
                  <a:lnTo>
                    <a:pt x="164485" y="81152"/>
                  </a:lnTo>
                  <a:lnTo>
                    <a:pt x="164974" y="81502"/>
                  </a:lnTo>
                  <a:lnTo>
                    <a:pt x="165464" y="81814"/>
                  </a:lnTo>
                  <a:lnTo>
                    <a:pt x="165959" y="82127"/>
                  </a:lnTo>
                  <a:lnTo>
                    <a:pt x="166449" y="82403"/>
                  </a:lnTo>
                  <a:lnTo>
                    <a:pt x="166944" y="82661"/>
                  </a:lnTo>
                  <a:lnTo>
                    <a:pt x="167440" y="82900"/>
                  </a:lnTo>
                  <a:lnTo>
                    <a:pt x="167936" y="83121"/>
                  </a:lnTo>
                  <a:lnTo>
                    <a:pt x="168432" y="83324"/>
                  </a:lnTo>
                  <a:lnTo>
                    <a:pt x="168927" y="83508"/>
                  </a:lnTo>
                  <a:lnTo>
                    <a:pt x="169423" y="83655"/>
                  </a:lnTo>
                  <a:lnTo>
                    <a:pt x="169925" y="83784"/>
                  </a:lnTo>
                  <a:lnTo>
                    <a:pt x="170421" y="83894"/>
                  </a:lnTo>
                  <a:lnTo>
                    <a:pt x="170923" y="83986"/>
                  </a:lnTo>
                  <a:lnTo>
                    <a:pt x="171419" y="84042"/>
                  </a:lnTo>
                  <a:lnTo>
                    <a:pt x="171921" y="84078"/>
                  </a:lnTo>
                  <a:lnTo>
                    <a:pt x="172417" y="84097"/>
                  </a:lnTo>
                  <a:lnTo>
                    <a:pt x="172919" y="84097"/>
                  </a:lnTo>
                  <a:lnTo>
                    <a:pt x="173421" y="84060"/>
                  </a:lnTo>
                  <a:lnTo>
                    <a:pt x="173917" y="84005"/>
                  </a:lnTo>
                  <a:lnTo>
                    <a:pt x="174419" y="83931"/>
                  </a:lnTo>
                  <a:lnTo>
                    <a:pt x="174914" y="83821"/>
                  </a:lnTo>
                  <a:lnTo>
                    <a:pt x="175417" y="83692"/>
                  </a:lnTo>
                  <a:lnTo>
                    <a:pt x="175803" y="83545"/>
                  </a:lnTo>
                  <a:lnTo>
                    <a:pt x="176195" y="83361"/>
                  </a:lnTo>
                  <a:lnTo>
                    <a:pt x="176595" y="83158"/>
                  </a:lnTo>
                  <a:lnTo>
                    <a:pt x="177000" y="82919"/>
                  </a:lnTo>
                  <a:lnTo>
                    <a:pt x="177399" y="82661"/>
                  </a:lnTo>
                  <a:lnTo>
                    <a:pt x="177805" y="82403"/>
                  </a:lnTo>
                  <a:lnTo>
                    <a:pt x="178210" y="82109"/>
                  </a:lnTo>
                  <a:lnTo>
                    <a:pt x="178623" y="81796"/>
                  </a:lnTo>
                  <a:lnTo>
                    <a:pt x="178771" y="84796"/>
                  </a:lnTo>
                  <a:lnTo>
                    <a:pt x="178906" y="87778"/>
                  </a:lnTo>
                  <a:lnTo>
                    <a:pt x="179035" y="90760"/>
                  </a:lnTo>
                  <a:lnTo>
                    <a:pt x="179157" y="93723"/>
                  </a:lnTo>
                  <a:lnTo>
                    <a:pt x="179266" y="96668"/>
                  </a:lnTo>
                  <a:lnTo>
                    <a:pt x="179363" y="99594"/>
                  </a:lnTo>
                  <a:lnTo>
                    <a:pt x="179459" y="102521"/>
                  </a:lnTo>
                  <a:lnTo>
                    <a:pt x="179537" y="105448"/>
                  </a:lnTo>
                  <a:lnTo>
                    <a:pt x="178429" y="105263"/>
                  </a:lnTo>
                  <a:lnTo>
                    <a:pt x="177309" y="105116"/>
                  </a:lnTo>
                  <a:lnTo>
                    <a:pt x="176183" y="104987"/>
                  </a:lnTo>
                  <a:lnTo>
                    <a:pt x="175056" y="104859"/>
                  </a:lnTo>
                  <a:lnTo>
                    <a:pt x="173917" y="104785"/>
                  </a:lnTo>
                  <a:lnTo>
                    <a:pt x="172777" y="104711"/>
                  </a:lnTo>
                  <a:lnTo>
                    <a:pt x="171638" y="104674"/>
                  </a:lnTo>
                  <a:lnTo>
                    <a:pt x="170498" y="104674"/>
                  </a:lnTo>
                  <a:lnTo>
                    <a:pt x="169359" y="104693"/>
                  </a:lnTo>
                  <a:lnTo>
                    <a:pt x="168219" y="104748"/>
                  </a:lnTo>
                  <a:lnTo>
                    <a:pt x="167080" y="104840"/>
                  </a:lnTo>
                  <a:lnTo>
                    <a:pt x="165947" y="104969"/>
                  </a:lnTo>
                  <a:lnTo>
                    <a:pt x="164820" y="105135"/>
                  </a:lnTo>
                  <a:lnTo>
                    <a:pt x="163700" y="105337"/>
                  </a:lnTo>
                  <a:lnTo>
                    <a:pt x="162586" y="105576"/>
                  </a:lnTo>
                  <a:lnTo>
                    <a:pt x="162032" y="105705"/>
                  </a:lnTo>
                  <a:lnTo>
                    <a:pt x="161479" y="105852"/>
                  </a:lnTo>
                  <a:lnTo>
                    <a:pt x="161408" y="105871"/>
                  </a:lnTo>
                  <a:lnTo>
                    <a:pt x="161337" y="105889"/>
                  </a:lnTo>
                  <a:lnTo>
                    <a:pt x="161273" y="105944"/>
                  </a:lnTo>
                  <a:lnTo>
                    <a:pt x="161208" y="106000"/>
                  </a:lnTo>
                  <a:lnTo>
                    <a:pt x="161086" y="106129"/>
                  </a:lnTo>
                  <a:lnTo>
                    <a:pt x="160964" y="106257"/>
                  </a:lnTo>
                  <a:lnTo>
                    <a:pt x="160944" y="104380"/>
                  </a:lnTo>
                  <a:lnTo>
                    <a:pt x="160919" y="102503"/>
                  </a:lnTo>
                  <a:lnTo>
                    <a:pt x="160880" y="100625"/>
                  </a:lnTo>
                  <a:lnTo>
                    <a:pt x="160841" y="98748"/>
                  </a:lnTo>
                  <a:lnTo>
                    <a:pt x="160790" y="96870"/>
                  </a:lnTo>
                  <a:lnTo>
                    <a:pt x="160732" y="94993"/>
                  </a:lnTo>
                  <a:lnTo>
                    <a:pt x="160661" y="93134"/>
                  </a:lnTo>
                  <a:lnTo>
                    <a:pt x="160590" y="91275"/>
                  </a:lnTo>
                  <a:lnTo>
                    <a:pt x="160507" y="89434"/>
                  </a:lnTo>
                  <a:lnTo>
                    <a:pt x="160410" y="87594"/>
                  </a:lnTo>
                  <a:lnTo>
                    <a:pt x="160313" y="85753"/>
                  </a:lnTo>
                  <a:lnTo>
                    <a:pt x="160204" y="83931"/>
                  </a:lnTo>
                  <a:lnTo>
                    <a:pt x="160088" y="82109"/>
                  </a:lnTo>
                  <a:lnTo>
                    <a:pt x="159959" y="80305"/>
                  </a:lnTo>
                  <a:lnTo>
                    <a:pt x="159824" y="78520"/>
                  </a:lnTo>
                  <a:lnTo>
                    <a:pt x="159676" y="76734"/>
                  </a:lnTo>
                  <a:close/>
                  <a:moveTo>
                    <a:pt x="103584" y="102171"/>
                  </a:moveTo>
                  <a:lnTo>
                    <a:pt x="103519" y="104380"/>
                  </a:lnTo>
                  <a:lnTo>
                    <a:pt x="103468" y="106607"/>
                  </a:lnTo>
                  <a:lnTo>
                    <a:pt x="103429" y="108816"/>
                  </a:lnTo>
                  <a:lnTo>
                    <a:pt x="103397" y="111043"/>
                  </a:lnTo>
                  <a:lnTo>
                    <a:pt x="103378" y="113270"/>
                  </a:lnTo>
                  <a:lnTo>
                    <a:pt x="103371" y="115497"/>
                  </a:lnTo>
                  <a:lnTo>
                    <a:pt x="103371" y="117724"/>
                  </a:lnTo>
                  <a:lnTo>
                    <a:pt x="103391" y="119951"/>
                  </a:lnTo>
                  <a:lnTo>
                    <a:pt x="103416" y="122197"/>
                  </a:lnTo>
                  <a:lnTo>
                    <a:pt x="103449" y="124405"/>
                  </a:lnTo>
                  <a:lnTo>
                    <a:pt x="103500" y="126633"/>
                  </a:lnTo>
                  <a:lnTo>
                    <a:pt x="103558" y="128860"/>
                  </a:lnTo>
                  <a:lnTo>
                    <a:pt x="103629" y="131068"/>
                  </a:lnTo>
                  <a:lnTo>
                    <a:pt x="103706" y="133277"/>
                  </a:lnTo>
                  <a:lnTo>
                    <a:pt x="103796" y="135486"/>
                  </a:lnTo>
                  <a:lnTo>
                    <a:pt x="103899" y="137676"/>
                  </a:lnTo>
                  <a:lnTo>
                    <a:pt x="103668" y="137492"/>
                  </a:lnTo>
                  <a:lnTo>
                    <a:pt x="103429" y="137326"/>
                  </a:lnTo>
                  <a:lnTo>
                    <a:pt x="103191" y="137161"/>
                  </a:lnTo>
                  <a:lnTo>
                    <a:pt x="102953" y="137032"/>
                  </a:lnTo>
                  <a:lnTo>
                    <a:pt x="102708" y="136885"/>
                  </a:lnTo>
                  <a:lnTo>
                    <a:pt x="102470" y="136774"/>
                  </a:lnTo>
                  <a:lnTo>
                    <a:pt x="101981" y="136553"/>
                  </a:lnTo>
                  <a:lnTo>
                    <a:pt x="101492" y="136369"/>
                  </a:lnTo>
                  <a:lnTo>
                    <a:pt x="100996" y="136240"/>
                  </a:lnTo>
                  <a:lnTo>
                    <a:pt x="100494" y="136130"/>
                  </a:lnTo>
                  <a:lnTo>
                    <a:pt x="99992" y="136038"/>
                  </a:lnTo>
                  <a:lnTo>
                    <a:pt x="99489" y="135983"/>
                  </a:lnTo>
                  <a:lnTo>
                    <a:pt x="98987" y="135928"/>
                  </a:lnTo>
                  <a:lnTo>
                    <a:pt x="97983" y="135872"/>
                  </a:lnTo>
                  <a:lnTo>
                    <a:pt x="96985" y="135854"/>
                  </a:lnTo>
                  <a:lnTo>
                    <a:pt x="96000" y="135799"/>
                  </a:lnTo>
                  <a:lnTo>
                    <a:pt x="94803" y="135670"/>
                  </a:lnTo>
                  <a:lnTo>
                    <a:pt x="93599" y="135504"/>
                  </a:lnTo>
                  <a:lnTo>
                    <a:pt x="92395" y="135357"/>
                  </a:lnTo>
                  <a:lnTo>
                    <a:pt x="91790" y="135283"/>
                  </a:lnTo>
                  <a:lnTo>
                    <a:pt x="91185" y="135247"/>
                  </a:lnTo>
                  <a:lnTo>
                    <a:pt x="90580" y="135210"/>
                  </a:lnTo>
                  <a:lnTo>
                    <a:pt x="89974" y="135191"/>
                  </a:lnTo>
                  <a:lnTo>
                    <a:pt x="89369" y="135210"/>
                  </a:lnTo>
                  <a:lnTo>
                    <a:pt x="88770" y="135247"/>
                  </a:lnTo>
                  <a:lnTo>
                    <a:pt x="88172" y="135302"/>
                  </a:lnTo>
                  <a:lnTo>
                    <a:pt x="87573" y="135412"/>
                  </a:lnTo>
                  <a:lnTo>
                    <a:pt x="86974" y="135541"/>
                  </a:lnTo>
                  <a:lnTo>
                    <a:pt x="86382" y="135725"/>
                  </a:lnTo>
                  <a:lnTo>
                    <a:pt x="86311" y="135762"/>
                  </a:lnTo>
                  <a:lnTo>
                    <a:pt x="86247" y="135817"/>
                  </a:lnTo>
                  <a:lnTo>
                    <a:pt x="86118" y="135928"/>
                  </a:lnTo>
                  <a:lnTo>
                    <a:pt x="85996" y="136075"/>
                  </a:lnTo>
                  <a:lnTo>
                    <a:pt x="85867" y="136204"/>
                  </a:lnTo>
                  <a:lnTo>
                    <a:pt x="85803" y="134308"/>
                  </a:lnTo>
                  <a:lnTo>
                    <a:pt x="85745" y="132412"/>
                  </a:lnTo>
                  <a:lnTo>
                    <a:pt x="85700" y="130516"/>
                  </a:lnTo>
                  <a:lnTo>
                    <a:pt x="85655" y="128620"/>
                  </a:lnTo>
                  <a:lnTo>
                    <a:pt x="85622" y="126725"/>
                  </a:lnTo>
                  <a:lnTo>
                    <a:pt x="85597" y="124829"/>
                  </a:lnTo>
                  <a:lnTo>
                    <a:pt x="85584" y="122915"/>
                  </a:lnTo>
                  <a:lnTo>
                    <a:pt x="85571" y="121019"/>
                  </a:lnTo>
                  <a:lnTo>
                    <a:pt x="85571" y="119123"/>
                  </a:lnTo>
                  <a:lnTo>
                    <a:pt x="85584" y="117227"/>
                  </a:lnTo>
                  <a:lnTo>
                    <a:pt x="85597" y="115331"/>
                  </a:lnTo>
                  <a:lnTo>
                    <a:pt x="85622" y="113417"/>
                  </a:lnTo>
                  <a:lnTo>
                    <a:pt x="85661" y="111521"/>
                  </a:lnTo>
                  <a:lnTo>
                    <a:pt x="85700" y="109607"/>
                  </a:lnTo>
                  <a:lnTo>
                    <a:pt x="85751" y="107693"/>
                  </a:lnTo>
                  <a:lnTo>
                    <a:pt x="85816" y="105779"/>
                  </a:lnTo>
                  <a:lnTo>
                    <a:pt x="87058" y="105484"/>
                  </a:lnTo>
                  <a:lnTo>
                    <a:pt x="88301" y="105153"/>
                  </a:lnTo>
                  <a:lnTo>
                    <a:pt x="90779" y="104454"/>
                  </a:lnTo>
                  <a:lnTo>
                    <a:pt x="92015" y="104122"/>
                  </a:lnTo>
                  <a:lnTo>
                    <a:pt x="93258" y="103809"/>
                  </a:lnTo>
                  <a:lnTo>
                    <a:pt x="93876" y="103662"/>
                  </a:lnTo>
                  <a:lnTo>
                    <a:pt x="94500" y="103533"/>
                  </a:lnTo>
                  <a:lnTo>
                    <a:pt x="95118" y="103423"/>
                  </a:lnTo>
                  <a:lnTo>
                    <a:pt x="95743" y="103312"/>
                  </a:lnTo>
                  <a:lnTo>
                    <a:pt x="96721" y="103184"/>
                  </a:lnTo>
                  <a:lnTo>
                    <a:pt x="97706" y="103092"/>
                  </a:lnTo>
                  <a:lnTo>
                    <a:pt x="99676" y="102908"/>
                  </a:lnTo>
                  <a:lnTo>
                    <a:pt x="100661" y="102797"/>
                  </a:lnTo>
                  <a:lnTo>
                    <a:pt x="101150" y="102723"/>
                  </a:lnTo>
                  <a:lnTo>
                    <a:pt x="101640" y="102650"/>
                  </a:lnTo>
                  <a:lnTo>
                    <a:pt x="102129" y="102558"/>
                  </a:lnTo>
                  <a:lnTo>
                    <a:pt x="102618" y="102447"/>
                  </a:lnTo>
                  <a:lnTo>
                    <a:pt x="103101" y="102319"/>
                  </a:lnTo>
                  <a:lnTo>
                    <a:pt x="103584" y="102171"/>
                  </a:lnTo>
                  <a:close/>
                  <a:moveTo>
                    <a:pt x="179710" y="113472"/>
                  </a:moveTo>
                  <a:lnTo>
                    <a:pt x="179736" y="115166"/>
                  </a:lnTo>
                  <a:lnTo>
                    <a:pt x="179756" y="116859"/>
                  </a:lnTo>
                  <a:lnTo>
                    <a:pt x="179768" y="118571"/>
                  </a:lnTo>
                  <a:lnTo>
                    <a:pt x="179781" y="120264"/>
                  </a:lnTo>
                  <a:lnTo>
                    <a:pt x="179794" y="121958"/>
                  </a:lnTo>
                  <a:lnTo>
                    <a:pt x="179794" y="123651"/>
                  </a:lnTo>
                  <a:lnTo>
                    <a:pt x="179801" y="125344"/>
                  </a:lnTo>
                  <a:lnTo>
                    <a:pt x="179794" y="127038"/>
                  </a:lnTo>
                  <a:lnTo>
                    <a:pt x="179788" y="128731"/>
                  </a:lnTo>
                  <a:lnTo>
                    <a:pt x="179775" y="130424"/>
                  </a:lnTo>
                  <a:lnTo>
                    <a:pt x="179762" y="132099"/>
                  </a:lnTo>
                  <a:lnTo>
                    <a:pt x="179743" y="133792"/>
                  </a:lnTo>
                  <a:lnTo>
                    <a:pt x="179717" y="135486"/>
                  </a:lnTo>
                  <a:lnTo>
                    <a:pt x="179691" y="137179"/>
                  </a:lnTo>
                  <a:lnTo>
                    <a:pt x="179659" y="138854"/>
                  </a:lnTo>
                  <a:lnTo>
                    <a:pt x="179620" y="140547"/>
                  </a:lnTo>
                  <a:lnTo>
                    <a:pt x="178520" y="140474"/>
                  </a:lnTo>
                  <a:lnTo>
                    <a:pt x="177412" y="140419"/>
                  </a:lnTo>
                  <a:lnTo>
                    <a:pt x="176305" y="140382"/>
                  </a:lnTo>
                  <a:lnTo>
                    <a:pt x="175204" y="140345"/>
                  </a:lnTo>
                  <a:lnTo>
                    <a:pt x="172989" y="140308"/>
                  </a:lnTo>
                  <a:lnTo>
                    <a:pt x="171882" y="140271"/>
                  </a:lnTo>
                  <a:lnTo>
                    <a:pt x="170781" y="140216"/>
                  </a:lnTo>
                  <a:lnTo>
                    <a:pt x="170176" y="140179"/>
                  </a:lnTo>
                  <a:lnTo>
                    <a:pt x="169571" y="140106"/>
                  </a:lnTo>
                  <a:lnTo>
                    <a:pt x="168966" y="140014"/>
                  </a:lnTo>
                  <a:lnTo>
                    <a:pt x="168354" y="139903"/>
                  </a:lnTo>
                  <a:lnTo>
                    <a:pt x="167131" y="139701"/>
                  </a:lnTo>
                  <a:lnTo>
                    <a:pt x="166520" y="139609"/>
                  </a:lnTo>
                  <a:lnTo>
                    <a:pt x="165914" y="139553"/>
                  </a:lnTo>
                  <a:lnTo>
                    <a:pt x="165303" y="139517"/>
                  </a:lnTo>
                  <a:lnTo>
                    <a:pt x="164691" y="139498"/>
                  </a:lnTo>
                  <a:lnTo>
                    <a:pt x="164389" y="139517"/>
                  </a:lnTo>
                  <a:lnTo>
                    <a:pt x="164086" y="139553"/>
                  </a:lnTo>
                  <a:lnTo>
                    <a:pt x="163783" y="139590"/>
                  </a:lnTo>
                  <a:lnTo>
                    <a:pt x="163481" y="139645"/>
                  </a:lnTo>
                  <a:lnTo>
                    <a:pt x="163185" y="139719"/>
                  </a:lnTo>
                  <a:lnTo>
                    <a:pt x="162882" y="139793"/>
                  </a:lnTo>
                  <a:lnTo>
                    <a:pt x="162586" y="139903"/>
                  </a:lnTo>
                  <a:lnTo>
                    <a:pt x="162290" y="140032"/>
                  </a:lnTo>
                  <a:lnTo>
                    <a:pt x="161987" y="140161"/>
                  </a:lnTo>
                  <a:lnTo>
                    <a:pt x="161698" y="140327"/>
                  </a:lnTo>
                  <a:lnTo>
                    <a:pt x="161401" y="140511"/>
                  </a:lnTo>
                  <a:lnTo>
                    <a:pt x="161105" y="140713"/>
                  </a:lnTo>
                  <a:lnTo>
                    <a:pt x="161009" y="140787"/>
                  </a:lnTo>
                  <a:lnTo>
                    <a:pt x="160912" y="140860"/>
                  </a:lnTo>
                  <a:lnTo>
                    <a:pt x="160822" y="140971"/>
                  </a:lnTo>
                  <a:lnTo>
                    <a:pt x="160738" y="141081"/>
                  </a:lnTo>
                  <a:lnTo>
                    <a:pt x="160661" y="141210"/>
                  </a:lnTo>
                  <a:lnTo>
                    <a:pt x="160590" y="141357"/>
                  </a:lnTo>
                  <a:lnTo>
                    <a:pt x="160519" y="141504"/>
                  </a:lnTo>
                  <a:lnTo>
                    <a:pt x="160455" y="141670"/>
                  </a:lnTo>
                  <a:lnTo>
                    <a:pt x="160397" y="141854"/>
                  </a:lnTo>
                  <a:lnTo>
                    <a:pt x="160339" y="142020"/>
                  </a:lnTo>
                  <a:lnTo>
                    <a:pt x="160294" y="142222"/>
                  </a:lnTo>
                  <a:lnTo>
                    <a:pt x="160243" y="142406"/>
                  </a:lnTo>
                  <a:lnTo>
                    <a:pt x="160204" y="142609"/>
                  </a:lnTo>
                  <a:lnTo>
                    <a:pt x="160165" y="142830"/>
                  </a:lnTo>
                  <a:lnTo>
                    <a:pt x="160133" y="143032"/>
                  </a:lnTo>
                  <a:lnTo>
                    <a:pt x="160107" y="143253"/>
                  </a:lnTo>
                  <a:lnTo>
                    <a:pt x="160075" y="143658"/>
                  </a:lnTo>
                  <a:lnTo>
                    <a:pt x="160056" y="144063"/>
                  </a:lnTo>
                  <a:lnTo>
                    <a:pt x="160050" y="144486"/>
                  </a:lnTo>
                  <a:lnTo>
                    <a:pt x="160062" y="144910"/>
                  </a:lnTo>
                  <a:lnTo>
                    <a:pt x="160082" y="145314"/>
                  </a:lnTo>
                  <a:lnTo>
                    <a:pt x="160114" y="145738"/>
                  </a:lnTo>
                  <a:lnTo>
                    <a:pt x="160159" y="146143"/>
                  </a:lnTo>
                  <a:lnTo>
                    <a:pt x="160217" y="146529"/>
                  </a:lnTo>
                  <a:lnTo>
                    <a:pt x="160288" y="146916"/>
                  </a:lnTo>
                  <a:lnTo>
                    <a:pt x="160371" y="147265"/>
                  </a:lnTo>
                  <a:lnTo>
                    <a:pt x="160468" y="147615"/>
                  </a:lnTo>
                  <a:lnTo>
                    <a:pt x="160571" y="147928"/>
                  </a:lnTo>
                  <a:lnTo>
                    <a:pt x="160687" y="148223"/>
                  </a:lnTo>
                  <a:lnTo>
                    <a:pt x="160751" y="148351"/>
                  </a:lnTo>
                  <a:lnTo>
                    <a:pt x="160816" y="148480"/>
                  </a:lnTo>
                  <a:lnTo>
                    <a:pt x="160886" y="148591"/>
                  </a:lnTo>
                  <a:lnTo>
                    <a:pt x="160957" y="148701"/>
                  </a:lnTo>
                  <a:lnTo>
                    <a:pt x="161028" y="148812"/>
                  </a:lnTo>
                  <a:lnTo>
                    <a:pt x="161105" y="148885"/>
                  </a:lnTo>
                  <a:lnTo>
                    <a:pt x="161344" y="149143"/>
                  </a:lnTo>
                  <a:lnTo>
                    <a:pt x="161588" y="149364"/>
                  </a:lnTo>
                  <a:lnTo>
                    <a:pt x="161833" y="149585"/>
                  </a:lnTo>
                  <a:lnTo>
                    <a:pt x="162077" y="149787"/>
                  </a:lnTo>
                  <a:lnTo>
                    <a:pt x="162329" y="149971"/>
                  </a:lnTo>
                  <a:lnTo>
                    <a:pt x="162586" y="150155"/>
                  </a:lnTo>
                  <a:lnTo>
                    <a:pt x="162844" y="150339"/>
                  </a:lnTo>
                  <a:lnTo>
                    <a:pt x="163107" y="150487"/>
                  </a:lnTo>
                  <a:lnTo>
                    <a:pt x="163371" y="150652"/>
                  </a:lnTo>
                  <a:lnTo>
                    <a:pt x="163635" y="150781"/>
                  </a:lnTo>
                  <a:lnTo>
                    <a:pt x="163906" y="150928"/>
                  </a:lnTo>
                  <a:lnTo>
                    <a:pt x="164176" y="151039"/>
                  </a:lnTo>
                  <a:lnTo>
                    <a:pt x="164730" y="151260"/>
                  </a:lnTo>
                  <a:lnTo>
                    <a:pt x="165290" y="151425"/>
                  </a:lnTo>
                  <a:lnTo>
                    <a:pt x="165856" y="151572"/>
                  </a:lnTo>
                  <a:lnTo>
                    <a:pt x="166436" y="151664"/>
                  </a:lnTo>
                  <a:lnTo>
                    <a:pt x="167015" y="151738"/>
                  </a:lnTo>
                  <a:lnTo>
                    <a:pt x="167607" y="151775"/>
                  </a:lnTo>
                  <a:lnTo>
                    <a:pt x="168200" y="151775"/>
                  </a:lnTo>
                  <a:lnTo>
                    <a:pt x="168798" y="151757"/>
                  </a:lnTo>
                  <a:lnTo>
                    <a:pt x="169404" y="151701"/>
                  </a:lnTo>
                  <a:lnTo>
                    <a:pt x="170009" y="151609"/>
                  </a:lnTo>
                  <a:lnTo>
                    <a:pt x="170614" y="151499"/>
                  </a:lnTo>
                  <a:lnTo>
                    <a:pt x="171226" y="151370"/>
                  </a:lnTo>
                  <a:lnTo>
                    <a:pt x="171831" y="151223"/>
                  </a:lnTo>
                  <a:lnTo>
                    <a:pt x="172442" y="151039"/>
                  </a:lnTo>
                  <a:lnTo>
                    <a:pt x="173047" y="150836"/>
                  </a:lnTo>
                  <a:lnTo>
                    <a:pt x="173653" y="150615"/>
                  </a:lnTo>
                  <a:lnTo>
                    <a:pt x="174258" y="150376"/>
                  </a:lnTo>
                  <a:lnTo>
                    <a:pt x="174856" y="150118"/>
                  </a:lnTo>
                  <a:lnTo>
                    <a:pt x="175449" y="149842"/>
                  </a:lnTo>
                  <a:lnTo>
                    <a:pt x="176041" y="149548"/>
                  </a:lnTo>
                  <a:lnTo>
                    <a:pt x="176620" y="149253"/>
                  </a:lnTo>
                  <a:lnTo>
                    <a:pt x="177200" y="148940"/>
                  </a:lnTo>
                  <a:lnTo>
                    <a:pt x="177766" y="148609"/>
                  </a:lnTo>
                  <a:lnTo>
                    <a:pt x="178326" y="148278"/>
                  </a:lnTo>
                  <a:lnTo>
                    <a:pt x="178880" y="147928"/>
                  </a:lnTo>
                  <a:lnTo>
                    <a:pt x="179421" y="147578"/>
                  </a:lnTo>
                  <a:lnTo>
                    <a:pt x="179311" y="150689"/>
                  </a:lnTo>
                  <a:lnTo>
                    <a:pt x="179183" y="153818"/>
                  </a:lnTo>
                  <a:lnTo>
                    <a:pt x="179047" y="156947"/>
                  </a:lnTo>
                  <a:lnTo>
                    <a:pt x="178970" y="158511"/>
                  </a:lnTo>
                  <a:lnTo>
                    <a:pt x="178886" y="160076"/>
                  </a:lnTo>
                  <a:lnTo>
                    <a:pt x="178803" y="161659"/>
                  </a:lnTo>
                  <a:lnTo>
                    <a:pt x="178719" y="163223"/>
                  </a:lnTo>
                  <a:lnTo>
                    <a:pt x="178623" y="164806"/>
                  </a:lnTo>
                  <a:lnTo>
                    <a:pt x="178526" y="166389"/>
                  </a:lnTo>
                  <a:lnTo>
                    <a:pt x="178423" y="167972"/>
                  </a:lnTo>
                  <a:lnTo>
                    <a:pt x="178314" y="169537"/>
                  </a:lnTo>
                  <a:lnTo>
                    <a:pt x="178198" y="171119"/>
                  </a:lnTo>
                  <a:lnTo>
                    <a:pt x="178075" y="172702"/>
                  </a:lnTo>
                  <a:lnTo>
                    <a:pt x="175352" y="172758"/>
                  </a:lnTo>
                  <a:lnTo>
                    <a:pt x="172623" y="172813"/>
                  </a:lnTo>
                  <a:lnTo>
                    <a:pt x="169899" y="172923"/>
                  </a:lnTo>
                  <a:lnTo>
                    <a:pt x="167170" y="173034"/>
                  </a:lnTo>
                  <a:lnTo>
                    <a:pt x="164440" y="173162"/>
                  </a:lnTo>
                  <a:lnTo>
                    <a:pt x="161710" y="173310"/>
                  </a:lnTo>
                  <a:lnTo>
                    <a:pt x="156245" y="173604"/>
                  </a:lnTo>
                  <a:lnTo>
                    <a:pt x="156528" y="171800"/>
                  </a:lnTo>
                  <a:lnTo>
                    <a:pt x="156805" y="169978"/>
                  </a:lnTo>
                  <a:lnTo>
                    <a:pt x="157069" y="168138"/>
                  </a:lnTo>
                  <a:lnTo>
                    <a:pt x="157333" y="166297"/>
                  </a:lnTo>
                  <a:lnTo>
                    <a:pt x="157584" y="164420"/>
                  </a:lnTo>
                  <a:lnTo>
                    <a:pt x="157822" y="162542"/>
                  </a:lnTo>
                  <a:lnTo>
                    <a:pt x="158054" y="160647"/>
                  </a:lnTo>
                  <a:lnTo>
                    <a:pt x="158279" y="158751"/>
                  </a:lnTo>
                  <a:lnTo>
                    <a:pt x="158498" y="156818"/>
                  </a:lnTo>
                  <a:lnTo>
                    <a:pt x="158704" y="154885"/>
                  </a:lnTo>
                  <a:lnTo>
                    <a:pt x="158904" y="152953"/>
                  </a:lnTo>
                  <a:lnTo>
                    <a:pt x="159090" y="151002"/>
                  </a:lnTo>
                  <a:lnTo>
                    <a:pt x="159271" y="149032"/>
                  </a:lnTo>
                  <a:lnTo>
                    <a:pt x="159444" y="147063"/>
                  </a:lnTo>
                  <a:lnTo>
                    <a:pt x="159605" y="145075"/>
                  </a:lnTo>
                  <a:lnTo>
                    <a:pt x="159760" y="143087"/>
                  </a:lnTo>
                  <a:lnTo>
                    <a:pt x="159889" y="141412"/>
                  </a:lnTo>
                  <a:lnTo>
                    <a:pt x="160004" y="139719"/>
                  </a:lnTo>
                  <a:lnTo>
                    <a:pt x="160120" y="138044"/>
                  </a:lnTo>
                  <a:lnTo>
                    <a:pt x="160223" y="136332"/>
                  </a:lnTo>
                  <a:lnTo>
                    <a:pt x="160320" y="134639"/>
                  </a:lnTo>
                  <a:lnTo>
                    <a:pt x="160416" y="132927"/>
                  </a:lnTo>
                  <a:lnTo>
                    <a:pt x="160500" y="131216"/>
                  </a:lnTo>
                  <a:lnTo>
                    <a:pt x="160577" y="129504"/>
                  </a:lnTo>
                  <a:lnTo>
                    <a:pt x="160648" y="127774"/>
                  </a:lnTo>
                  <a:lnTo>
                    <a:pt x="160713" y="126062"/>
                  </a:lnTo>
                  <a:lnTo>
                    <a:pt x="160771" y="124332"/>
                  </a:lnTo>
                  <a:lnTo>
                    <a:pt x="160822" y="122602"/>
                  </a:lnTo>
                  <a:lnTo>
                    <a:pt x="160867" y="120872"/>
                  </a:lnTo>
                  <a:lnTo>
                    <a:pt x="160906" y="119141"/>
                  </a:lnTo>
                  <a:lnTo>
                    <a:pt x="160938" y="117411"/>
                  </a:lnTo>
                  <a:lnTo>
                    <a:pt x="160964" y="115681"/>
                  </a:lnTo>
                  <a:lnTo>
                    <a:pt x="161086" y="115792"/>
                  </a:lnTo>
                  <a:lnTo>
                    <a:pt x="161208" y="115902"/>
                  </a:lnTo>
                  <a:lnTo>
                    <a:pt x="161273" y="115939"/>
                  </a:lnTo>
                  <a:lnTo>
                    <a:pt x="161337" y="115976"/>
                  </a:lnTo>
                  <a:lnTo>
                    <a:pt x="161408" y="115994"/>
                  </a:lnTo>
                  <a:lnTo>
                    <a:pt x="161479" y="115994"/>
                  </a:lnTo>
                  <a:lnTo>
                    <a:pt x="162039" y="116068"/>
                  </a:lnTo>
                  <a:lnTo>
                    <a:pt x="162599" y="116123"/>
                  </a:lnTo>
                  <a:lnTo>
                    <a:pt x="163165" y="116160"/>
                  </a:lnTo>
                  <a:lnTo>
                    <a:pt x="163726" y="116178"/>
                  </a:lnTo>
                  <a:lnTo>
                    <a:pt x="164865" y="116215"/>
                  </a:lnTo>
                  <a:lnTo>
                    <a:pt x="166004" y="116197"/>
                  </a:lnTo>
                  <a:lnTo>
                    <a:pt x="167150" y="116141"/>
                  </a:lnTo>
                  <a:lnTo>
                    <a:pt x="168303" y="116049"/>
                  </a:lnTo>
                  <a:lnTo>
                    <a:pt x="169455" y="115902"/>
                  </a:lnTo>
                  <a:lnTo>
                    <a:pt x="170607" y="115755"/>
                  </a:lnTo>
                  <a:lnTo>
                    <a:pt x="171753" y="115552"/>
                  </a:lnTo>
                  <a:lnTo>
                    <a:pt x="172906" y="115331"/>
                  </a:lnTo>
                  <a:lnTo>
                    <a:pt x="174052" y="115074"/>
                  </a:lnTo>
                  <a:lnTo>
                    <a:pt x="175198" y="114798"/>
                  </a:lnTo>
                  <a:lnTo>
                    <a:pt x="176337" y="114485"/>
                  </a:lnTo>
                  <a:lnTo>
                    <a:pt x="177470" y="114172"/>
                  </a:lnTo>
                  <a:lnTo>
                    <a:pt x="178590" y="113822"/>
                  </a:lnTo>
                  <a:lnTo>
                    <a:pt x="179710" y="113472"/>
                  </a:lnTo>
                  <a:close/>
                  <a:moveTo>
                    <a:pt x="104273" y="143824"/>
                  </a:moveTo>
                  <a:lnTo>
                    <a:pt x="104421" y="146014"/>
                  </a:lnTo>
                  <a:lnTo>
                    <a:pt x="104582" y="148204"/>
                  </a:lnTo>
                  <a:lnTo>
                    <a:pt x="104755" y="150376"/>
                  </a:lnTo>
                  <a:lnTo>
                    <a:pt x="104936" y="152548"/>
                  </a:lnTo>
                  <a:lnTo>
                    <a:pt x="105135" y="154701"/>
                  </a:lnTo>
                  <a:lnTo>
                    <a:pt x="105341" y="156855"/>
                  </a:lnTo>
                  <a:lnTo>
                    <a:pt x="105560" y="159008"/>
                  </a:lnTo>
                  <a:lnTo>
                    <a:pt x="105786" y="161143"/>
                  </a:lnTo>
                  <a:lnTo>
                    <a:pt x="106030" y="163279"/>
                  </a:lnTo>
                  <a:lnTo>
                    <a:pt x="106288" y="165395"/>
                  </a:lnTo>
                  <a:lnTo>
                    <a:pt x="106552" y="167493"/>
                  </a:lnTo>
                  <a:lnTo>
                    <a:pt x="106828" y="169592"/>
                  </a:lnTo>
                  <a:lnTo>
                    <a:pt x="107125" y="171672"/>
                  </a:lnTo>
                  <a:lnTo>
                    <a:pt x="107427" y="173751"/>
                  </a:lnTo>
                  <a:lnTo>
                    <a:pt x="107749" y="175813"/>
                  </a:lnTo>
                  <a:lnTo>
                    <a:pt x="108077" y="177856"/>
                  </a:lnTo>
                  <a:lnTo>
                    <a:pt x="103468" y="178298"/>
                  </a:lnTo>
                  <a:lnTo>
                    <a:pt x="98865" y="178758"/>
                  </a:lnTo>
                  <a:lnTo>
                    <a:pt x="94268" y="179218"/>
                  </a:lnTo>
                  <a:lnTo>
                    <a:pt x="89678" y="179660"/>
                  </a:lnTo>
                  <a:lnTo>
                    <a:pt x="89389" y="177543"/>
                  </a:lnTo>
                  <a:lnTo>
                    <a:pt x="89112" y="175426"/>
                  </a:lnTo>
                  <a:lnTo>
                    <a:pt x="88841" y="173310"/>
                  </a:lnTo>
                  <a:lnTo>
                    <a:pt x="88584" y="171211"/>
                  </a:lnTo>
                  <a:lnTo>
                    <a:pt x="88339" y="169095"/>
                  </a:lnTo>
                  <a:lnTo>
                    <a:pt x="88107" y="166997"/>
                  </a:lnTo>
                  <a:lnTo>
                    <a:pt x="87882" y="164880"/>
                  </a:lnTo>
                  <a:lnTo>
                    <a:pt x="87676" y="162782"/>
                  </a:lnTo>
                  <a:lnTo>
                    <a:pt x="87470" y="160683"/>
                  </a:lnTo>
                  <a:lnTo>
                    <a:pt x="87283" y="158585"/>
                  </a:lnTo>
                  <a:lnTo>
                    <a:pt x="87103" y="156487"/>
                  </a:lnTo>
                  <a:lnTo>
                    <a:pt x="86929" y="154389"/>
                  </a:lnTo>
                  <a:lnTo>
                    <a:pt x="86775" y="152290"/>
                  </a:lnTo>
                  <a:lnTo>
                    <a:pt x="86627" y="150210"/>
                  </a:lnTo>
                  <a:lnTo>
                    <a:pt x="86485" y="148112"/>
                  </a:lnTo>
                  <a:lnTo>
                    <a:pt x="86356" y="146032"/>
                  </a:lnTo>
                  <a:lnTo>
                    <a:pt x="86382" y="146032"/>
                  </a:lnTo>
                  <a:lnTo>
                    <a:pt x="86678" y="146124"/>
                  </a:lnTo>
                  <a:lnTo>
                    <a:pt x="86974" y="146216"/>
                  </a:lnTo>
                  <a:lnTo>
                    <a:pt x="87573" y="146364"/>
                  </a:lnTo>
                  <a:lnTo>
                    <a:pt x="88172" y="146474"/>
                  </a:lnTo>
                  <a:lnTo>
                    <a:pt x="88770" y="146548"/>
                  </a:lnTo>
                  <a:lnTo>
                    <a:pt x="89369" y="146584"/>
                  </a:lnTo>
                  <a:lnTo>
                    <a:pt x="89974" y="146603"/>
                  </a:lnTo>
                  <a:lnTo>
                    <a:pt x="90580" y="146584"/>
                  </a:lnTo>
                  <a:lnTo>
                    <a:pt x="91185" y="146548"/>
                  </a:lnTo>
                  <a:lnTo>
                    <a:pt x="91790" y="146511"/>
                  </a:lnTo>
                  <a:lnTo>
                    <a:pt x="92395" y="146437"/>
                  </a:lnTo>
                  <a:lnTo>
                    <a:pt x="93599" y="146290"/>
                  </a:lnTo>
                  <a:lnTo>
                    <a:pt x="94803" y="146143"/>
                  </a:lnTo>
                  <a:lnTo>
                    <a:pt x="95401" y="146088"/>
                  </a:lnTo>
                  <a:lnTo>
                    <a:pt x="96000" y="146032"/>
                  </a:lnTo>
                  <a:lnTo>
                    <a:pt x="96515" y="145995"/>
                  </a:lnTo>
                  <a:lnTo>
                    <a:pt x="97037" y="145959"/>
                  </a:lnTo>
                  <a:lnTo>
                    <a:pt x="98080" y="145922"/>
                  </a:lnTo>
                  <a:lnTo>
                    <a:pt x="98607" y="145903"/>
                  </a:lnTo>
                  <a:lnTo>
                    <a:pt x="99129" y="145867"/>
                  </a:lnTo>
                  <a:lnTo>
                    <a:pt x="99657" y="145830"/>
                  </a:lnTo>
                  <a:lnTo>
                    <a:pt x="100178" y="145756"/>
                  </a:lnTo>
                  <a:lnTo>
                    <a:pt x="100700" y="145664"/>
                  </a:lnTo>
                  <a:lnTo>
                    <a:pt x="101221" y="145535"/>
                  </a:lnTo>
                  <a:lnTo>
                    <a:pt x="101743" y="145370"/>
                  </a:lnTo>
                  <a:lnTo>
                    <a:pt x="102000" y="145278"/>
                  </a:lnTo>
                  <a:lnTo>
                    <a:pt x="102258" y="145167"/>
                  </a:lnTo>
                  <a:lnTo>
                    <a:pt x="102509" y="145057"/>
                  </a:lnTo>
                  <a:lnTo>
                    <a:pt x="102766" y="144910"/>
                  </a:lnTo>
                  <a:lnTo>
                    <a:pt x="103017" y="144762"/>
                  </a:lnTo>
                  <a:lnTo>
                    <a:pt x="103275" y="144615"/>
                  </a:lnTo>
                  <a:lnTo>
                    <a:pt x="103526" y="144431"/>
                  </a:lnTo>
                  <a:lnTo>
                    <a:pt x="103777" y="144247"/>
                  </a:lnTo>
                  <a:lnTo>
                    <a:pt x="104022" y="144044"/>
                  </a:lnTo>
                  <a:lnTo>
                    <a:pt x="104273" y="143824"/>
                  </a:lnTo>
                  <a:close/>
                  <a:moveTo>
                    <a:pt x="13094" y="113638"/>
                  </a:moveTo>
                  <a:lnTo>
                    <a:pt x="13159" y="113804"/>
                  </a:lnTo>
                  <a:lnTo>
                    <a:pt x="13223" y="113969"/>
                  </a:lnTo>
                  <a:lnTo>
                    <a:pt x="13294" y="114117"/>
                  </a:lnTo>
                  <a:lnTo>
                    <a:pt x="13365" y="114264"/>
                  </a:lnTo>
                  <a:lnTo>
                    <a:pt x="13436" y="114393"/>
                  </a:lnTo>
                  <a:lnTo>
                    <a:pt x="13519" y="114522"/>
                  </a:lnTo>
                  <a:lnTo>
                    <a:pt x="13693" y="114779"/>
                  </a:lnTo>
                  <a:lnTo>
                    <a:pt x="14092" y="115239"/>
                  </a:lnTo>
                  <a:lnTo>
                    <a:pt x="14485" y="115736"/>
                  </a:lnTo>
                  <a:lnTo>
                    <a:pt x="14878" y="116233"/>
                  </a:lnTo>
                  <a:lnTo>
                    <a:pt x="15270" y="116730"/>
                  </a:lnTo>
                  <a:lnTo>
                    <a:pt x="16049" y="117779"/>
                  </a:lnTo>
                  <a:lnTo>
                    <a:pt x="16835" y="118829"/>
                  </a:lnTo>
                  <a:lnTo>
                    <a:pt x="17614" y="119896"/>
                  </a:lnTo>
                  <a:lnTo>
                    <a:pt x="18399" y="120945"/>
                  </a:lnTo>
                  <a:lnTo>
                    <a:pt x="18792" y="121479"/>
                  </a:lnTo>
                  <a:lnTo>
                    <a:pt x="19191" y="121976"/>
                  </a:lnTo>
                  <a:lnTo>
                    <a:pt x="19590" y="122473"/>
                  </a:lnTo>
                  <a:lnTo>
                    <a:pt x="19989" y="122951"/>
                  </a:lnTo>
                  <a:lnTo>
                    <a:pt x="19777" y="123577"/>
                  </a:lnTo>
                  <a:lnTo>
                    <a:pt x="19571" y="124240"/>
                  </a:lnTo>
                  <a:lnTo>
                    <a:pt x="19365" y="124921"/>
                  </a:lnTo>
                  <a:lnTo>
                    <a:pt x="19165" y="125620"/>
                  </a:lnTo>
                  <a:lnTo>
                    <a:pt x="18972" y="126357"/>
                  </a:lnTo>
                  <a:lnTo>
                    <a:pt x="18785" y="127093"/>
                  </a:lnTo>
                  <a:lnTo>
                    <a:pt x="18599" y="127866"/>
                  </a:lnTo>
                  <a:lnTo>
                    <a:pt x="18419" y="128657"/>
                  </a:lnTo>
                  <a:lnTo>
                    <a:pt x="18245" y="129467"/>
                  </a:lnTo>
                  <a:lnTo>
                    <a:pt x="18077" y="130295"/>
                  </a:lnTo>
                  <a:lnTo>
                    <a:pt x="17916" y="131142"/>
                  </a:lnTo>
                  <a:lnTo>
                    <a:pt x="17755" y="131989"/>
                  </a:lnTo>
                  <a:lnTo>
                    <a:pt x="17607" y="132872"/>
                  </a:lnTo>
                  <a:lnTo>
                    <a:pt x="17459" y="133756"/>
                  </a:lnTo>
                  <a:lnTo>
                    <a:pt x="17324" y="134658"/>
                  </a:lnTo>
                  <a:lnTo>
                    <a:pt x="17195" y="135559"/>
                  </a:lnTo>
                  <a:lnTo>
                    <a:pt x="17067" y="136480"/>
                  </a:lnTo>
                  <a:lnTo>
                    <a:pt x="16951" y="137400"/>
                  </a:lnTo>
                  <a:lnTo>
                    <a:pt x="16841" y="138339"/>
                  </a:lnTo>
                  <a:lnTo>
                    <a:pt x="16738" y="139277"/>
                  </a:lnTo>
                  <a:lnTo>
                    <a:pt x="16642" y="140234"/>
                  </a:lnTo>
                  <a:lnTo>
                    <a:pt x="16558" y="141173"/>
                  </a:lnTo>
                  <a:lnTo>
                    <a:pt x="16481" y="142130"/>
                  </a:lnTo>
                  <a:lnTo>
                    <a:pt x="16410" y="143087"/>
                  </a:lnTo>
                  <a:lnTo>
                    <a:pt x="16346" y="144044"/>
                  </a:lnTo>
                  <a:lnTo>
                    <a:pt x="16288" y="145002"/>
                  </a:lnTo>
                  <a:lnTo>
                    <a:pt x="16243" y="145959"/>
                  </a:lnTo>
                  <a:lnTo>
                    <a:pt x="16204" y="146916"/>
                  </a:lnTo>
                  <a:lnTo>
                    <a:pt x="16178" y="147873"/>
                  </a:lnTo>
                  <a:lnTo>
                    <a:pt x="16159" y="148812"/>
                  </a:lnTo>
                  <a:lnTo>
                    <a:pt x="16152" y="149750"/>
                  </a:lnTo>
                  <a:lnTo>
                    <a:pt x="16152" y="150689"/>
                  </a:lnTo>
                  <a:lnTo>
                    <a:pt x="16159" y="151609"/>
                  </a:lnTo>
                  <a:lnTo>
                    <a:pt x="16178" y="152530"/>
                  </a:lnTo>
                  <a:lnTo>
                    <a:pt x="16210" y="153431"/>
                  </a:lnTo>
                  <a:lnTo>
                    <a:pt x="16249" y="154333"/>
                  </a:lnTo>
                  <a:lnTo>
                    <a:pt x="16300" y="155198"/>
                  </a:lnTo>
                  <a:lnTo>
                    <a:pt x="16358" y="156082"/>
                  </a:lnTo>
                  <a:lnTo>
                    <a:pt x="16429" y="156929"/>
                  </a:lnTo>
                  <a:lnTo>
                    <a:pt x="16513" y="157775"/>
                  </a:lnTo>
                  <a:lnTo>
                    <a:pt x="16603" y="158585"/>
                  </a:lnTo>
                  <a:lnTo>
                    <a:pt x="16712" y="159395"/>
                  </a:lnTo>
                  <a:lnTo>
                    <a:pt x="16828" y="160168"/>
                  </a:lnTo>
                  <a:lnTo>
                    <a:pt x="16957" y="160941"/>
                  </a:lnTo>
                  <a:lnTo>
                    <a:pt x="17092" y="161677"/>
                  </a:lnTo>
                  <a:lnTo>
                    <a:pt x="17247" y="162395"/>
                  </a:lnTo>
                  <a:lnTo>
                    <a:pt x="17408" y="163094"/>
                  </a:lnTo>
                  <a:lnTo>
                    <a:pt x="17588" y="163775"/>
                  </a:lnTo>
                  <a:lnTo>
                    <a:pt x="17678" y="164088"/>
                  </a:lnTo>
                  <a:lnTo>
                    <a:pt x="17775" y="164420"/>
                  </a:lnTo>
                  <a:lnTo>
                    <a:pt x="17871" y="164733"/>
                  </a:lnTo>
                  <a:lnTo>
                    <a:pt x="17974" y="165027"/>
                  </a:lnTo>
                  <a:lnTo>
                    <a:pt x="18077" y="165340"/>
                  </a:lnTo>
                  <a:lnTo>
                    <a:pt x="18187" y="165616"/>
                  </a:lnTo>
                  <a:lnTo>
                    <a:pt x="18303" y="165911"/>
                  </a:lnTo>
                  <a:lnTo>
                    <a:pt x="18419" y="166187"/>
                  </a:lnTo>
                  <a:lnTo>
                    <a:pt x="18534" y="166463"/>
                  </a:lnTo>
                  <a:lnTo>
                    <a:pt x="18657" y="166720"/>
                  </a:lnTo>
                  <a:lnTo>
                    <a:pt x="18779" y="166978"/>
                  </a:lnTo>
                  <a:lnTo>
                    <a:pt x="18908" y="167217"/>
                  </a:lnTo>
                  <a:lnTo>
                    <a:pt x="19043" y="167457"/>
                  </a:lnTo>
                  <a:lnTo>
                    <a:pt x="19178" y="167678"/>
                  </a:lnTo>
                  <a:lnTo>
                    <a:pt x="19313" y="167898"/>
                  </a:lnTo>
                  <a:lnTo>
                    <a:pt x="19461" y="168119"/>
                  </a:lnTo>
                  <a:lnTo>
                    <a:pt x="19603" y="168322"/>
                  </a:lnTo>
                  <a:lnTo>
                    <a:pt x="19751" y="168524"/>
                  </a:lnTo>
                  <a:lnTo>
                    <a:pt x="19906" y="168708"/>
                  </a:lnTo>
                  <a:lnTo>
                    <a:pt x="20060" y="168874"/>
                  </a:lnTo>
                  <a:lnTo>
                    <a:pt x="20221" y="169058"/>
                  </a:lnTo>
                  <a:lnTo>
                    <a:pt x="20388" y="169205"/>
                  </a:lnTo>
                  <a:lnTo>
                    <a:pt x="20556" y="169352"/>
                  </a:lnTo>
                  <a:lnTo>
                    <a:pt x="20723" y="169500"/>
                  </a:lnTo>
                  <a:lnTo>
                    <a:pt x="20897" y="169629"/>
                  </a:lnTo>
                  <a:lnTo>
                    <a:pt x="21077" y="169739"/>
                  </a:lnTo>
                  <a:lnTo>
                    <a:pt x="21258" y="169849"/>
                  </a:lnTo>
                  <a:lnTo>
                    <a:pt x="21444" y="169960"/>
                  </a:lnTo>
                  <a:lnTo>
                    <a:pt x="21631" y="170052"/>
                  </a:lnTo>
                  <a:lnTo>
                    <a:pt x="21824" y="170125"/>
                  </a:lnTo>
                  <a:lnTo>
                    <a:pt x="22024" y="170199"/>
                  </a:lnTo>
                  <a:lnTo>
                    <a:pt x="22223" y="170254"/>
                  </a:lnTo>
                  <a:lnTo>
                    <a:pt x="22545" y="170310"/>
                  </a:lnTo>
                  <a:lnTo>
                    <a:pt x="22867" y="170346"/>
                  </a:lnTo>
                  <a:lnTo>
                    <a:pt x="23182" y="170346"/>
                  </a:lnTo>
                  <a:lnTo>
                    <a:pt x="23498" y="170328"/>
                  </a:lnTo>
                  <a:lnTo>
                    <a:pt x="23813" y="170273"/>
                  </a:lnTo>
                  <a:lnTo>
                    <a:pt x="24116" y="170181"/>
                  </a:lnTo>
                  <a:lnTo>
                    <a:pt x="24425" y="170052"/>
                  </a:lnTo>
                  <a:lnTo>
                    <a:pt x="24728" y="169905"/>
                  </a:lnTo>
                  <a:lnTo>
                    <a:pt x="25024" y="169721"/>
                  </a:lnTo>
                  <a:lnTo>
                    <a:pt x="25320" y="169518"/>
                  </a:lnTo>
                  <a:lnTo>
                    <a:pt x="25609" y="169279"/>
                  </a:lnTo>
                  <a:lnTo>
                    <a:pt x="25893" y="169021"/>
                  </a:lnTo>
                  <a:lnTo>
                    <a:pt x="26176" y="168727"/>
                  </a:lnTo>
                  <a:lnTo>
                    <a:pt x="26459" y="168414"/>
                  </a:lnTo>
                  <a:lnTo>
                    <a:pt x="26730" y="168082"/>
                  </a:lnTo>
                  <a:lnTo>
                    <a:pt x="27006" y="167714"/>
                  </a:lnTo>
                  <a:lnTo>
                    <a:pt x="27270" y="167328"/>
                  </a:lnTo>
                  <a:lnTo>
                    <a:pt x="27534" y="166923"/>
                  </a:lnTo>
                  <a:lnTo>
                    <a:pt x="27792" y="166481"/>
                  </a:lnTo>
                  <a:lnTo>
                    <a:pt x="28043" y="166021"/>
                  </a:lnTo>
                  <a:lnTo>
                    <a:pt x="28294" y="165542"/>
                  </a:lnTo>
                  <a:lnTo>
                    <a:pt x="28539" y="165045"/>
                  </a:lnTo>
                  <a:lnTo>
                    <a:pt x="28783" y="164530"/>
                  </a:lnTo>
                  <a:lnTo>
                    <a:pt x="29015" y="163996"/>
                  </a:lnTo>
                  <a:lnTo>
                    <a:pt x="29247" y="163426"/>
                  </a:lnTo>
                  <a:lnTo>
                    <a:pt x="29472" y="162855"/>
                  </a:lnTo>
                  <a:lnTo>
                    <a:pt x="29691" y="162248"/>
                  </a:lnTo>
                  <a:lnTo>
                    <a:pt x="29910" y="161640"/>
                  </a:lnTo>
                  <a:lnTo>
                    <a:pt x="30116" y="161015"/>
                  </a:lnTo>
                  <a:lnTo>
                    <a:pt x="30322" y="160370"/>
                  </a:lnTo>
                  <a:lnTo>
                    <a:pt x="30522" y="159689"/>
                  </a:lnTo>
                  <a:lnTo>
                    <a:pt x="30715" y="159027"/>
                  </a:lnTo>
                  <a:lnTo>
                    <a:pt x="30901" y="158327"/>
                  </a:lnTo>
                  <a:lnTo>
                    <a:pt x="31088" y="157610"/>
                  </a:lnTo>
                  <a:lnTo>
                    <a:pt x="31262" y="156892"/>
                  </a:lnTo>
                  <a:lnTo>
                    <a:pt x="31436" y="156155"/>
                  </a:lnTo>
                  <a:lnTo>
                    <a:pt x="31603" y="155419"/>
                  </a:lnTo>
                  <a:lnTo>
                    <a:pt x="31758" y="154665"/>
                  </a:lnTo>
                  <a:lnTo>
                    <a:pt x="31912" y="153892"/>
                  </a:lnTo>
                  <a:lnTo>
                    <a:pt x="32060" y="153100"/>
                  </a:lnTo>
                  <a:lnTo>
                    <a:pt x="32202" y="152309"/>
                  </a:lnTo>
                  <a:lnTo>
                    <a:pt x="32337" y="151517"/>
                  </a:lnTo>
                  <a:lnTo>
                    <a:pt x="32459" y="150707"/>
                  </a:lnTo>
                  <a:lnTo>
                    <a:pt x="32582" y="149879"/>
                  </a:lnTo>
                  <a:lnTo>
                    <a:pt x="32697" y="149069"/>
                  </a:lnTo>
                  <a:lnTo>
                    <a:pt x="32807" y="148223"/>
                  </a:lnTo>
                  <a:lnTo>
                    <a:pt x="32910" y="147394"/>
                  </a:lnTo>
                  <a:lnTo>
                    <a:pt x="33000" y="146548"/>
                  </a:lnTo>
                  <a:lnTo>
                    <a:pt x="33090" y="145701"/>
                  </a:lnTo>
                  <a:lnTo>
                    <a:pt x="33167" y="144836"/>
                  </a:lnTo>
                  <a:lnTo>
                    <a:pt x="33245" y="143989"/>
                  </a:lnTo>
                  <a:lnTo>
                    <a:pt x="33309" y="143124"/>
                  </a:lnTo>
                  <a:lnTo>
                    <a:pt x="33367" y="142259"/>
                  </a:lnTo>
                  <a:lnTo>
                    <a:pt x="33419" y="141394"/>
                  </a:lnTo>
                  <a:lnTo>
                    <a:pt x="33457" y="140511"/>
                  </a:lnTo>
                  <a:lnTo>
                    <a:pt x="33496" y="139645"/>
                  </a:lnTo>
                  <a:lnTo>
                    <a:pt x="33522" y="138762"/>
                  </a:lnTo>
                  <a:lnTo>
                    <a:pt x="33547" y="137897"/>
                  </a:lnTo>
                  <a:lnTo>
                    <a:pt x="33560" y="137032"/>
                  </a:lnTo>
                  <a:lnTo>
                    <a:pt x="33560" y="136148"/>
                  </a:lnTo>
                  <a:lnTo>
                    <a:pt x="33560" y="135283"/>
                  </a:lnTo>
                  <a:lnTo>
                    <a:pt x="33547" y="134418"/>
                  </a:lnTo>
                  <a:lnTo>
                    <a:pt x="33528" y="133553"/>
                  </a:lnTo>
                  <a:lnTo>
                    <a:pt x="33502" y="132688"/>
                  </a:lnTo>
                  <a:lnTo>
                    <a:pt x="34403" y="133369"/>
                  </a:lnTo>
                  <a:lnTo>
                    <a:pt x="35318" y="134032"/>
                  </a:lnTo>
                  <a:lnTo>
                    <a:pt x="36225" y="134676"/>
                  </a:lnTo>
                  <a:lnTo>
                    <a:pt x="37133" y="135320"/>
                  </a:lnTo>
                  <a:lnTo>
                    <a:pt x="37114" y="137013"/>
                  </a:lnTo>
                  <a:lnTo>
                    <a:pt x="37088" y="138725"/>
                  </a:lnTo>
                  <a:lnTo>
                    <a:pt x="37049" y="140455"/>
                  </a:lnTo>
                  <a:lnTo>
                    <a:pt x="36998" y="142204"/>
                  </a:lnTo>
                  <a:lnTo>
                    <a:pt x="36934" y="143971"/>
                  </a:lnTo>
                  <a:lnTo>
                    <a:pt x="36856" y="145756"/>
                  </a:lnTo>
                  <a:lnTo>
                    <a:pt x="36766" y="147542"/>
                  </a:lnTo>
                  <a:lnTo>
                    <a:pt x="36663" y="149327"/>
                  </a:lnTo>
                  <a:lnTo>
                    <a:pt x="36554" y="151131"/>
                  </a:lnTo>
                  <a:lnTo>
                    <a:pt x="36431" y="152934"/>
                  </a:lnTo>
                  <a:lnTo>
                    <a:pt x="36296" y="154757"/>
                  </a:lnTo>
                  <a:lnTo>
                    <a:pt x="36148" y="156560"/>
                  </a:lnTo>
                  <a:lnTo>
                    <a:pt x="35987" y="158364"/>
                  </a:lnTo>
                  <a:lnTo>
                    <a:pt x="35820" y="160168"/>
                  </a:lnTo>
                  <a:lnTo>
                    <a:pt x="35640" y="161972"/>
                  </a:lnTo>
                  <a:lnTo>
                    <a:pt x="35440" y="163757"/>
                  </a:lnTo>
                  <a:lnTo>
                    <a:pt x="35234" y="165542"/>
                  </a:lnTo>
                  <a:lnTo>
                    <a:pt x="35022" y="167309"/>
                  </a:lnTo>
                  <a:lnTo>
                    <a:pt x="34790" y="169058"/>
                  </a:lnTo>
                  <a:lnTo>
                    <a:pt x="34552" y="170807"/>
                  </a:lnTo>
                  <a:lnTo>
                    <a:pt x="34300" y="172518"/>
                  </a:lnTo>
                  <a:lnTo>
                    <a:pt x="34037" y="174230"/>
                  </a:lnTo>
                  <a:lnTo>
                    <a:pt x="33760" y="175905"/>
                  </a:lnTo>
                  <a:lnTo>
                    <a:pt x="33476" y="177561"/>
                  </a:lnTo>
                  <a:lnTo>
                    <a:pt x="33174" y="179200"/>
                  </a:lnTo>
                  <a:lnTo>
                    <a:pt x="32865" y="180801"/>
                  </a:lnTo>
                  <a:lnTo>
                    <a:pt x="32549" y="182365"/>
                  </a:lnTo>
                  <a:lnTo>
                    <a:pt x="32382" y="183138"/>
                  </a:lnTo>
                  <a:lnTo>
                    <a:pt x="32215" y="183911"/>
                  </a:lnTo>
                  <a:lnTo>
                    <a:pt x="32047" y="184666"/>
                  </a:lnTo>
                  <a:lnTo>
                    <a:pt x="31873" y="185421"/>
                  </a:lnTo>
                  <a:lnTo>
                    <a:pt x="31693" y="186157"/>
                  </a:lnTo>
                  <a:lnTo>
                    <a:pt x="31519" y="186893"/>
                  </a:lnTo>
                  <a:lnTo>
                    <a:pt x="31333" y="187611"/>
                  </a:lnTo>
                  <a:lnTo>
                    <a:pt x="31152" y="188310"/>
                  </a:lnTo>
                  <a:lnTo>
                    <a:pt x="30966" y="189028"/>
                  </a:lnTo>
                  <a:lnTo>
                    <a:pt x="30773" y="189709"/>
                  </a:lnTo>
                  <a:lnTo>
                    <a:pt x="30579" y="190390"/>
                  </a:lnTo>
                  <a:lnTo>
                    <a:pt x="30386" y="191071"/>
                  </a:lnTo>
                  <a:lnTo>
                    <a:pt x="30187" y="191715"/>
                  </a:lnTo>
                  <a:lnTo>
                    <a:pt x="29987" y="192378"/>
                  </a:lnTo>
                  <a:lnTo>
                    <a:pt x="29781" y="193004"/>
                  </a:lnTo>
                  <a:lnTo>
                    <a:pt x="29575" y="193630"/>
                  </a:lnTo>
                  <a:lnTo>
                    <a:pt x="29363" y="194237"/>
                  </a:lnTo>
                  <a:lnTo>
                    <a:pt x="29150" y="194844"/>
                  </a:lnTo>
                  <a:lnTo>
                    <a:pt x="28938" y="195433"/>
                  </a:lnTo>
                  <a:lnTo>
                    <a:pt x="28719" y="196004"/>
                  </a:lnTo>
                  <a:lnTo>
                    <a:pt x="28500" y="196575"/>
                  </a:lnTo>
                  <a:lnTo>
                    <a:pt x="28275" y="197108"/>
                  </a:lnTo>
                  <a:lnTo>
                    <a:pt x="28049" y="197642"/>
                  </a:lnTo>
                  <a:lnTo>
                    <a:pt x="27818" y="198176"/>
                  </a:lnTo>
                  <a:lnTo>
                    <a:pt x="27586" y="198673"/>
                  </a:lnTo>
                  <a:lnTo>
                    <a:pt x="27348" y="199170"/>
                  </a:lnTo>
                  <a:lnTo>
                    <a:pt x="27116" y="199648"/>
                  </a:lnTo>
                  <a:lnTo>
                    <a:pt x="26871" y="200109"/>
                  </a:lnTo>
                  <a:lnTo>
                    <a:pt x="26627" y="200569"/>
                  </a:lnTo>
                  <a:lnTo>
                    <a:pt x="26382" y="200992"/>
                  </a:lnTo>
                  <a:lnTo>
                    <a:pt x="26137" y="201415"/>
                  </a:lnTo>
                  <a:lnTo>
                    <a:pt x="25886" y="201820"/>
                  </a:lnTo>
                  <a:lnTo>
                    <a:pt x="25629" y="202207"/>
                  </a:lnTo>
                  <a:lnTo>
                    <a:pt x="25371" y="202575"/>
                  </a:lnTo>
                  <a:lnTo>
                    <a:pt x="25114" y="202925"/>
                  </a:lnTo>
                  <a:lnTo>
                    <a:pt x="24850" y="203256"/>
                  </a:lnTo>
                  <a:lnTo>
                    <a:pt x="24586" y="203587"/>
                  </a:lnTo>
                  <a:lnTo>
                    <a:pt x="24316" y="203882"/>
                  </a:lnTo>
                  <a:lnTo>
                    <a:pt x="24045" y="204158"/>
                  </a:lnTo>
                  <a:lnTo>
                    <a:pt x="23775" y="204434"/>
                  </a:lnTo>
                  <a:lnTo>
                    <a:pt x="23498" y="204673"/>
                  </a:lnTo>
                  <a:lnTo>
                    <a:pt x="23215" y="204912"/>
                  </a:lnTo>
                  <a:lnTo>
                    <a:pt x="22938" y="205115"/>
                  </a:lnTo>
                  <a:lnTo>
                    <a:pt x="22655" y="205317"/>
                  </a:lnTo>
                  <a:lnTo>
                    <a:pt x="22365" y="205483"/>
                  </a:lnTo>
                  <a:lnTo>
                    <a:pt x="22075" y="205649"/>
                  </a:lnTo>
                  <a:lnTo>
                    <a:pt x="21779" y="205778"/>
                  </a:lnTo>
                  <a:lnTo>
                    <a:pt x="21489" y="205888"/>
                  </a:lnTo>
                  <a:lnTo>
                    <a:pt x="21187" y="205980"/>
                  </a:lnTo>
                  <a:lnTo>
                    <a:pt x="20891" y="206054"/>
                  </a:lnTo>
                  <a:lnTo>
                    <a:pt x="20582" y="206109"/>
                  </a:lnTo>
                  <a:lnTo>
                    <a:pt x="20279" y="206146"/>
                  </a:lnTo>
                  <a:lnTo>
                    <a:pt x="19970" y="206164"/>
                  </a:lnTo>
                  <a:lnTo>
                    <a:pt x="19661" y="206146"/>
                  </a:lnTo>
                  <a:lnTo>
                    <a:pt x="19346" y="206127"/>
                  </a:lnTo>
                  <a:lnTo>
                    <a:pt x="19030" y="206072"/>
                  </a:lnTo>
                  <a:lnTo>
                    <a:pt x="18708" y="205998"/>
                  </a:lnTo>
                  <a:lnTo>
                    <a:pt x="18386" y="205888"/>
                  </a:lnTo>
                  <a:lnTo>
                    <a:pt x="18058" y="205778"/>
                  </a:lnTo>
                  <a:lnTo>
                    <a:pt x="17730" y="205630"/>
                  </a:lnTo>
                  <a:lnTo>
                    <a:pt x="17401" y="205465"/>
                  </a:lnTo>
                  <a:lnTo>
                    <a:pt x="17067" y="205281"/>
                  </a:lnTo>
                  <a:lnTo>
                    <a:pt x="16732" y="205060"/>
                  </a:lnTo>
                  <a:lnTo>
                    <a:pt x="16397" y="204820"/>
                  </a:lnTo>
                  <a:lnTo>
                    <a:pt x="16056" y="204563"/>
                  </a:lnTo>
                  <a:lnTo>
                    <a:pt x="15708" y="204287"/>
                  </a:lnTo>
                  <a:lnTo>
                    <a:pt x="15367" y="203974"/>
                  </a:lnTo>
                  <a:lnTo>
                    <a:pt x="15013" y="203642"/>
                  </a:lnTo>
                  <a:lnTo>
                    <a:pt x="14665" y="203274"/>
                  </a:lnTo>
                  <a:lnTo>
                    <a:pt x="14311" y="202888"/>
                  </a:lnTo>
                  <a:lnTo>
                    <a:pt x="13951" y="202483"/>
                  </a:lnTo>
                  <a:lnTo>
                    <a:pt x="13590" y="202041"/>
                  </a:lnTo>
                  <a:lnTo>
                    <a:pt x="13230" y="201581"/>
                  </a:lnTo>
                  <a:lnTo>
                    <a:pt x="12863" y="201102"/>
                  </a:lnTo>
                  <a:lnTo>
                    <a:pt x="12554" y="200642"/>
                  </a:lnTo>
                  <a:lnTo>
                    <a:pt x="12245" y="200182"/>
                  </a:lnTo>
                  <a:lnTo>
                    <a:pt x="11936" y="199704"/>
                  </a:lnTo>
                  <a:lnTo>
                    <a:pt x="11640" y="199207"/>
                  </a:lnTo>
                  <a:lnTo>
                    <a:pt x="11343" y="198710"/>
                  </a:lnTo>
                  <a:lnTo>
                    <a:pt x="11054" y="198176"/>
                  </a:lnTo>
                  <a:lnTo>
                    <a:pt x="10764" y="197642"/>
                  </a:lnTo>
                  <a:lnTo>
                    <a:pt x="10487" y="197072"/>
                  </a:lnTo>
                  <a:lnTo>
                    <a:pt x="10210" y="196501"/>
                  </a:lnTo>
                  <a:lnTo>
                    <a:pt x="9940" y="195930"/>
                  </a:lnTo>
                  <a:lnTo>
                    <a:pt x="9676" y="195323"/>
                  </a:lnTo>
                  <a:lnTo>
                    <a:pt x="9412" y="194716"/>
                  </a:lnTo>
                  <a:lnTo>
                    <a:pt x="9161" y="194071"/>
                  </a:lnTo>
                  <a:lnTo>
                    <a:pt x="8910" y="193446"/>
                  </a:lnTo>
                  <a:lnTo>
                    <a:pt x="8665" y="192783"/>
                  </a:lnTo>
                  <a:lnTo>
                    <a:pt x="8427" y="192120"/>
                  </a:lnTo>
                  <a:lnTo>
                    <a:pt x="8189" y="191439"/>
                  </a:lnTo>
                  <a:lnTo>
                    <a:pt x="7964" y="190740"/>
                  </a:lnTo>
                  <a:lnTo>
                    <a:pt x="7738" y="190041"/>
                  </a:lnTo>
                  <a:lnTo>
                    <a:pt x="7519" y="189323"/>
                  </a:lnTo>
                  <a:lnTo>
                    <a:pt x="7307" y="188587"/>
                  </a:lnTo>
                  <a:lnTo>
                    <a:pt x="7094" y="187850"/>
                  </a:lnTo>
                  <a:lnTo>
                    <a:pt x="6895" y="187096"/>
                  </a:lnTo>
                  <a:lnTo>
                    <a:pt x="6695" y="186341"/>
                  </a:lnTo>
                  <a:lnTo>
                    <a:pt x="6509" y="185568"/>
                  </a:lnTo>
                  <a:lnTo>
                    <a:pt x="6322" y="184795"/>
                  </a:lnTo>
                  <a:lnTo>
                    <a:pt x="6142" y="184003"/>
                  </a:lnTo>
                  <a:lnTo>
                    <a:pt x="5968" y="183194"/>
                  </a:lnTo>
                  <a:lnTo>
                    <a:pt x="5800" y="182384"/>
                  </a:lnTo>
                  <a:lnTo>
                    <a:pt x="5633" y="181555"/>
                  </a:lnTo>
                  <a:lnTo>
                    <a:pt x="5479" y="180727"/>
                  </a:lnTo>
                  <a:lnTo>
                    <a:pt x="5324" y="179899"/>
                  </a:lnTo>
                  <a:lnTo>
                    <a:pt x="5176" y="179052"/>
                  </a:lnTo>
                  <a:lnTo>
                    <a:pt x="5041" y="178187"/>
                  </a:lnTo>
                  <a:lnTo>
                    <a:pt x="4906" y="177322"/>
                  </a:lnTo>
                  <a:lnTo>
                    <a:pt x="4777" y="176457"/>
                  </a:lnTo>
                  <a:lnTo>
                    <a:pt x="4655" y="175574"/>
                  </a:lnTo>
                  <a:lnTo>
                    <a:pt x="4539" y="174690"/>
                  </a:lnTo>
                  <a:lnTo>
                    <a:pt x="4429" y="173807"/>
                  </a:lnTo>
                  <a:lnTo>
                    <a:pt x="4320" y="172905"/>
                  </a:lnTo>
                  <a:lnTo>
                    <a:pt x="4223" y="172003"/>
                  </a:lnTo>
                  <a:lnTo>
                    <a:pt x="4133" y="171083"/>
                  </a:lnTo>
                  <a:lnTo>
                    <a:pt x="4043" y="170162"/>
                  </a:lnTo>
                  <a:lnTo>
                    <a:pt x="3966" y="169242"/>
                  </a:lnTo>
                  <a:lnTo>
                    <a:pt x="3888" y="168322"/>
                  </a:lnTo>
                  <a:lnTo>
                    <a:pt x="3824" y="167383"/>
                  </a:lnTo>
                  <a:lnTo>
                    <a:pt x="3760" y="166444"/>
                  </a:lnTo>
                  <a:lnTo>
                    <a:pt x="3708" y="165506"/>
                  </a:lnTo>
                  <a:lnTo>
                    <a:pt x="3657" y="164567"/>
                  </a:lnTo>
                  <a:lnTo>
                    <a:pt x="3612" y="163610"/>
                  </a:lnTo>
                  <a:lnTo>
                    <a:pt x="3579" y="162653"/>
                  </a:lnTo>
                  <a:lnTo>
                    <a:pt x="3547" y="161696"/>
                  </a:lnTo>
                  <a:lnTo>
                    <a:pt x="3528" y="160739"/>
                  </a:lnTo>
                  <a:lnTo>
                    <a:pt x="3509" y="159781"/>
                  </a:lnTo>
                  <a:lnTo>
                    <a:pt x="3502" y="158806"/>
                  </a:lnTo>
                  <a:lnTo>
                    <a:pt x="3496" y="157849"/>
                  </a:lnTo>
                  <a:lnTo>
                    <a:pt x="3496" y="156873"/>
                  </a:lnTo>
                  <a:lnTo>
                    <a:pt x="3509" y="155898"/>
                  </a:lnTo>
                  <a:lnTo>
                    <a:pt x="3528" y="154922"/>
                  </a:lnTo>
                  <a:lnTo>
                    <a:pt x="3547" y="153947"/>
                  </a:lnTo>
                  <a:lnTo>
                    <a:pt x="3579" y="152971"/>
                  </a:lnTo>
                  <a:lnTo>
                    <a:pt x="3612" y="151996"/>
                  </a:lnTo>
                  <a:lnTo>
                    <a:pt x="3657" y="151020"/>
                  </a:lnTo>
                  <a:lnTo>
                    <a:pt x="3708" y="150045"/>
                  </a:lnTo>
                  <a:lnTo>
                    <a:pt x="3760" y="149198"/>
                  </a:lnTo>
                  <a:lnTo>
                    <a:pt x="3811" y="148388"/>
                  </a:lnTo>
                  <a:lnTo>
                    <a:pt x="3869" y="147578"/>
                  </a:lnTo>
                  <a:lnTo>
                    <a:pt x="3927" y="146787"/>
                  </a:lnTo>
                  <a:lnTo>
                    <a:pt x="3991" y="145995"/>
                  </a:lnTo>
                  <a:lnTo>
                    <a:pt x="4056" y="145222"/>
                  </a:lnTo>
                  <a:lnTo>
                    <a:pt x="4133" y="144468"/>
                  </a:lnTo>
                  <a:lnTo>
                    <a:pt x="4204" y="143713"/>
                  </a:lnTo>
                  <a:lnTo>
                    <a:pt x="4281" y="142977"/>
                  </a:lnTo>
                  <a:lnTo>
                    <a:pt x="4365" y="142241"/>
                  </a:lnTo>
                  <a:lnTo>
                    <a:pt x="4455" y="141523"/>
                  </a:lnTo>
                  <a:lnTo>
                    <a:pt x="4539" y="140823"/>
                  </a:lnTo>
                  <a:lnTo>
                    <a:pt x="4635" y="140124"/>
                  </a:lnTo>
                  <a:lnTo>
                    <a:pt x="4732" y="139443"/>
                  </a:lnTo>
                  <a:lnTo>
                    <a:pt x="4828" y="138762"/>
                  </a:lnTo>
                  <a:lnTo>
                    <a:pt x="4931" y="138099"/>
                  </a:lnTo>
                  <a:lnTo>
                    <a:pt x="5041" y="137437"/>
                  </a:lnTo>
                  <a:lnTo>
                    <a:pt x="5150" y="136793"/>
                  </a:lnTo>
                  <a:lnTo>
                    <a:pt x="5260" y="136148"/>
                  </a:lnTo>
                  <a:lnTo>
                    <a:pt x="5376" y="135523"/>
                  </a:lnTo>
                  <a:lnTo>
                    <a:pt x="5498" y="134897"/>
                  </a:lnTo>
                  <a:lnTo>
                    <a:pt x="5620" y="134289"/>
                  </a:lnTo>
                  <a:lnTo>
                    <a:pt x="5743" y="133682"/>
                  </a:lnTo>
                  <a:lnTo>
                    <a:pt x="5871" y="133075"/>
                  </a:lnTo>
                  <a:lnTo>
                    <a:pt x="6006" y="132486"/>
                  </a:lnTo>
                  <a:lnTo>
                    <a:pt x="6142" y="131915"/>
                  </a:lnTo>
                  <a:lnTo>
                    <a:pt x="6277" y="131344"/>
                  </a:lnTo>
                  <a:lnTo>
                    <a:pt x="6418" y="130774"/>
                  </a:lnTo>
                  <a:lnTo>
                    <a:pt x="6708" y="129670"/>
                  </a:lnTo>
                  <a:lnTo>
                    <a:pt x="7004" y="128584"/>
                  </a:lnTo>
                  <a:lnTo>
                    <a:pt x="7320" y="127516"/>
                  </a:lnTo>
                  <a:lnTo>
                    <a:pt x="7642" y="126485"/>
                  </a:lnTo>
                  <a:lnTo>
                    <a:pt x="7970" y="125473"/>
                  </a:lnTo>
                  <a:lnTo>
                    <a:pt x="8311" y="124498"/>
                  </a:lnTo>
                  <a:lnTo>
                    <a:pt x="8665" y="123522"/>
                  </a:lnTo>
                  <a:lnTo>
                    <a:pt x="9026" y="122565"/>
                  </a:lnTo>
                  <a:lnTo>
                    <a:pt x="9399" y="121626"/>
                  </a:lnTo>
                  <a:lnTo>
                    <a:pt x="9779" y="120706"/>
                  </a:lnTo>
                  <a:lnTo>
                    <a:pt x="10165" y="119786"/>
                  </a:lnTo>
                  <a:lnTo>
                    <a:pt x="10558" y="118884"/>
                  </a:lnTo>
                  <a:lnTo>
                    <a:pt x="10964" y="118000"/>
                  </a:lnTo>
                  <a:lnTo>
                    <a:pt x="11376" y="117117"/>
                  </a:lnTo>
                  <a:lnTo>
                    <a:pt x="11794" y="116233"/>
                  </a:lnTo>
                  <a:lnTo>
                    <a:pt x="12219" y="115368"/>
                  </a:lnTo>
                  <a:lnTo>
                    <a:pt x="12657" y="114503"/>
                  </a:lnTo>
                  <a:lnTo>
                    <a:pt x="13094" y="113638"/>
                  </a:lnTo>
                  <a:close/>
                  <a:moveTo>
                    <a:pt x="242556" y="124424"/>
                  </a:moveTo>
                  <a:lnTo>
                    <a:pt x="244391" y="126706"/>
                  </a:lnTo>
                  <a:lnTo>
                    <a:pt x="245324" y="127866"/>
                  </a:lnTo>
                  <a:lnTo>
                    <a:pt x="246258" y="129081"/>
                  </a:lnTo>
                  <a:lnTo>
                    <a:pt x="246721" y="129688"/>
                  </a:lnTo>
                  <a:lnTo>
                    <a:pt x="247191" y="130332"/>
                  </a:lnTo>
                  <a:lnTo>
                    <a:pt x="247655" y="130958"/>
                  </a:lnTo>
                  <a:lnTo>
                    <a:pt x="248118" y="131621"/>
                  </a:lnTo>
                  <a:lnTo>
                    <a:pt x="248582" y="132283"/>
                  </a:lnTo>
                  <a:lnTo>
                    <a:pt x="249039" y="132964"/>
                  </a:lnTo>
                  <a:lnTo>
                    <a:pt x="249496" y="133664"/>
                  </a:lnTo>
                  <a:lnTo>
                    <a:pt x="249947" y="134381"/>
                  </a:lnTo>
                  <a:lnTo>
                    <a:pt x="250391" y="135118"/>
                  </a:lnTo>
                  <a:lnTo>
                    <a:pt x="250835" y="135872"/>
                  </a:lnTo>
                  <a:lnTo>
                    <a:pt x="251273" y="136627"/>
                  </a:lnTo>
                  <a:lnTo>
                    <a:pt x="251704" y="137418"/>
                  </a:lnTo>
                  <a:lnTo>
                    <a:pt x="252129" y="138228"/>
                  </a:lnTo>
                  <a:lnTo>
                    <a:pt x="252547" y="139075"/>
                  </a:lnTo>
                  <a:lnTo>
                    <a:pt x="252959" y="139922"/>
                  </a:lnTo>
                  <a:lnTo>
                    <a:pt x="253365" y="140805"/>
                  </a:lnTo>
                  <a:lnTo>
                    <a:pt x="253758" y="141707"/>
                  </a:lnTo>
                  <a:lnTo>
                    <a:pt x="254144" y="142646"/>
                  </a:lnTo>
                  <a:lnTo>
                    <a:pt x="254524" y="143603"/>
                  </a:lnTo>
                  <a:lnTo>
                    <a:pt x="254891" y="144578"/>
                  </a:lnTo>
                  <a:lnTo>
                    <a:pt x="255251" y="145591"/>
                  </a:lnTo>
                  <a:lnTo>
                    <a:pt x="255599" y="146640"/>
                  </a:lnTo>
                  <a:lnTo>
                    <a:pt x="255766" y="147173"/>
                  </a:lnTo>
                  <a:lnTo>
                    <a:pt x="255934" y="147707"/>
                  </a:lnTo>
                  <a:lnTo>
                    <a:pt x="256101" y="148259"/>
                  </a:lnTo>
                  <a:lnTo>
                    <a:pt x="256262" y="148812"/>
                  </a:lnTo>
                  <a:lnTo>
                    <a:pt x="256462" y="149529"/>
                  </a:lnTo>
                  <a:lnTo>
                    <a:pt x="256661" y="150266"/>
                  </a:lnTo>
                  <a:lnTo>
                    <a:pt x="256848" y="151002"/>
                  </a:lnTo>
                  <a:lnTo>
                    <a:pt x="257028" y="151757"/>
                  </a:lnTo>
                  <a:lnTo>
                    <a:pt x="257202" y="152511"/>
                  </a:lnTo>
                  <a:lnTo>
                    <a:pt x="257369" y="153266"/>
                  </a:lnTo>
                  <a:lnTo>
                    <a:pt x="257530" y="154020"/>
                  </a:lnTo>
                  <a:lnTo>
                    <a:pt x="257678" y="154793"/>
                  </a:lnTo>
                  <a:lnTo>
                    <a:pt x="257826" y="155567"/>
                  </a:lnTo>
                  <a:lnTo>
                    <a:pt x="257968" y="156358"/>
                  </a:lnTo>
                  <a:lnTo>
                    <a:pt x="258103" y="157149"/>
                  </a:lnTo>
                  <a:lnTo>
                    <a:pt x="258226" y="157922"/>
                  </a:lnTo>
                  <a:lnTo>
                    <a:pt x="258348" y="158732"/>
                  </a:lnTo>
                  <a:lnTo>
                    <a:pt x="258457" y="159524"/>
                  </a:lnTo>
                  <a:lnTo>
                    <a:pt x="258567" y="160334"/>
                  </a:lnTo>
                  <a:lnTo>
                    <a:pt x="258663" y="161125"/>
                  </a:lnTo>
                  <a:lnTo>
                    <a:pt x="258753" y="161935"/>
                  </a:lnTo>
                  <a:lnTo>
                    <a:pt x="258844" y="162745"/>
                  </a:lnTo>
                  <a:lnTo>
                    <a:pt x="258921" y="163573"/>
                  </a:lnTo>
                  <a:lnTo>
                    <a:pt x="258992" y="164383"/>
                  </a:lnTo>
                  <a:lnTo>
                    <a:pt x="259063" y="165211"/>
                  </a:lnTo>
                  <a:lnTo>
                    <a:pt x="259120" y="166021"/>
                  </a:lnTo>
                  <a:lnTo>
                    <a:pt x="259172" y="166849"/>
                  </a:lnTo>
                  <a:lnTo>
                    <a:pt x="259217" y="167678"/>
                  </a:lnTo>
                  <a:lnTo>
                    <a:pt x="259256" y="168506"/>
                  </a:lnTo>
                  <a:lnTo>
                    <a:pt x="259294" y="169334"/>
                  </a:lnTo>
                  <a:lnTo>
                    <a:pt x="259320" y="170162"/>
                  </a:lnTo>
                  <a:lnTo>
                    <a:pt x="259339" y="170972"/>
                  </a:lnTo>
                  <a:lnTo>
                    <a:pt x="259352" y="171800"/>
                  </a:lnTo>
                  <a:lnTo>
                    <a:pt x="259359" y="172629"/>
                  </a:lnTo>
                  <a:lnTo>
                    <a:pt x="259359" y="173457"/>
                  </a:lnTo>
                  <a:lnTo>
                    <a:pt x="259359" y="174285"/>
                  </a:lnTo>
                  <a:lnTo>
                    <a:pt x="259346" y="175113"/>
                  </a:lnTo>
                  <a:lnTo>
                    <a:pt x="259326" y="175942"/>
                  </a:lnTo>
                  <a:lnTo>
                    <a:pt x="259301" y="176752"/>
                  </a:lnTo>
                  <a:lnTo>
                    <a:pt x="259275" y="177580"/>
                  </a:lnTo>
                  <a:lnTo>
                    <a:pt x="259236" y="178390"/>
                  </a:lnTo>
                  <a:lnTo>
                    <a:pt x="259191" y="179218"/>
                  </a:lnTo>
                  <a:lnTo>
                    <a:pt x="259146" y="180028"/>
                  </a:lnTo>
                  <a:lnTo>
                    <a:pt x="259088" y="180838"/>
                  </a:lnTo>
                  <a:lnTo>
                    <a:pt x="259024" y="181648"/>
                  </a:lnTo>
                  <a:lnTo>
                    <a:pt x="258960" y="182457"/>
                  </a:lnTo>
                  <a:lnTo>
                    <a:pt x="258882" y="183249"/>
                  </a:lnTo>
                  <a:lnTo>
                    <a:pt x="258805" y="184040"/>
                  </a:lnTo>
                  <a:lnTo>
                    <a:pt x="258715" y="184832"/>
                  </a:lnTo>
                  <a:lnTo>
                    <a:pt x="258625" y="185623"/>
                  </a:lnTo>
                  <a:lnTo>
                    <a:pt x="258528" y="186415"/>
                  </a:lnTo>
                  <a:lnTo>
                    <a:pt x="258425" y="187188"/>
                  </a:lnTo>
                  <a:lnTo>
                    <a:pt x="258316" y="187961"/>
                  </a:lnTo>
                  <a:lnTo>
                    <a:pt x="258193" y="188715"/>
                  </a:lnTo>
                  <a:lnTo>
                    <a:pt x="258071" y="189488"/>
                  </a:lnTo>
                  <a:lnTo>
                    <a:pt x="257942" y="190243"/>
                  </a:lnTo>
                  <a:lnTo>
                    <a:pt x="257814" y="190979"/>
                  </a:lnTo>
                  <a:lnTo>
                    <a:pt x="257672" y="191734"/>
                  </a:lnTo>
                  <a:lnTo>
                    <a:pt x="257524" y="192470"/>
                  </a:lnTo>
                  <a:lnTo>
                    <a:pt x="257376" y="193188"/>
                  </a:lnTo>
                  <a:lnTo>
                    <a:pt x="257215" y="193906"/>
                  </a:lnTo>
                  <a:lnTo>
                    <a:pt x="257054" y="194624"/>
                  </a:lnTo>
                  <a:lnTo>
                    <a:pt x="256880" y="195323"/>
                  </a:lnTo>
                  <a:lnTo>
                    <a:pt x="256706" y="196022"/>
                  </a:lnTo>
                  <a:lnTo>
                    <a:pt x="256526" y="196722"/>
                  </a:lnTo>
                  <a:lnTo>
                    <a:pt x="256339" y="197384"/>
                  </a:lnTo>
                  <a:lnTo>
                    <a:pt x="256146" y="198065"/>
                  </a:lnTo>
                  <a:lnTo>
                    <a:pt x="255947" y="198728"/>
                  </a:lnTo>
                  <a:lnTo>
                    <a:pt x="255805" y="198802"/>
                  </a:lnTo>
                  <a:lnTo>
                    <a:pt x="255663" y="198894"/>
                  </a:lnTo>
                  <a:lnTo>
                    <a:pt x="255522" y="199041"/>
                  </a:lnTo>
                  <a:lnTo>
                    <a:pt x="255387" y="199188"/>
                  </a:lnTo>
                  <a:lnTo>
                    <a:pt x="255258" y="199372"/>
                  </a:lnTo>
                  <a:lnTo>
                    <a:pt x="255129" y="199593"/>
                  </a:lnTo>
                  <a:lnTo>
                    <a:pt x="255007" y="199832"/>
                  </a:lnTo>
                  <a:lnTo>
                    <a:pt x="254897" y="200109"/>
                  </a:lnTo>
                  <a:lnTo>
                    <a:pt x="254788" y="200403"/>
                  </a:lnTo>
                  <a:lnTo>
                    <a:pt x="254691" y="200716"/>
                  </a:lnTo>
                  <a:lnTo>
                    <a:pt x="254601" y="201066"/>
                  </a:lnTo>
                  <a:lnTo>
                    <a:pt x="254524" y="201434"/>
                  </a:lnTo>
                  <a:lnTo>
                    <a:pt x="254453" y="201820"/>
                  </a:lnTo>
                  <a:lnTo>
                    <a:pt x="254395" y="202244"/>
                  </a:lnTo>
                  <a:lnTo>
                    <a:pt x="254350" y="202685"/>
                  </a:lnTo>
                  <a:lnTo>
                    <a:pt x="254318" y="203145"/>
                  </a:lnTo>
                  <a:lnTo>
                    <a:pt x="254208" y="203385"/>
                  </a:lnTo>
                  <a:lnTo>
                    <a:pt x="254112" y="203642"/>
                  </a:lnTo>
                  <a:lnTo>
                    <a:pt x="253912" y="204158"/>
                  </a:lnTo>
                  <a:lnTo>
                    <a:pt x="253706" y="204692"/>
                  </a:lnTo>
                  <a:lnTo>
                    <a:pt x="253603" y="204931"/>
                  </a:lnTo>
                  <a:lnTo>
                    <a:pt x="253487" y="205189"/>
                  </a:lnTo>
                  <a:lnTo>
                    <a:pt x="253166" y="205833"/>
                  </a:lnTo>
                  <a:lnTo>
                    <a:pt x="252844" y="206459"/>
                  </a:lnTo>
                  <a:lnTo>
                    <a:pt x="252522" y="207066"/>
                  </a:lnTo>
                  <a:lnTo>
                    <a:pt x="252200" y="207637"/>
                  </a:lnTo>
                  <a:lnTo>
                    <a:pt x="251878" y="208189"/>
                  </a:lnTo>
                  <a:lnTo>
                    <a:pt x="251556" y="208722"/>
                  </a:lnTo>
                  <a:lnTo>
                    <a:pt x="251241" y="209219"/>
                  </a:lnTo>
                  <a:lnTo>
                    <a:pt x="250919" y="209698"/>
                  </a:lnTo>
                  <a:lnTo>
                    <a:pt x="250597" y="210140"/>
                  </a:lnTo>
                  <a:lnTo>
                    <a:pt x="250281" y="210563"/>
                  </a:lnTo>
                  <a:lnTo>
                    <a:pt x="249959" y="210968"/>
                  </a:lnTo>
                  <a:lnTo>
                    <a:pt x="249644" y="211354"/>
                  </a:lnTo>
                  <a:lnTo>
                    <a:pt x="249322" y="211704"/>
                  </a:lnTo>
                  <a:lnTo>
                    <a:pt x="249007" y="212035"/>
                  </a:lnTo>
                  <a:lnTo>
                    <a:pt x="248691" y="212348"/>
                  </a:lnTo>
                  <a:lnTo>
                    <a:pt x="248376" y="212643"/>
                  </a:lnTo>
                  <a:lnTo>
                    <a:pt x="248060" y="212901"/>
                  </a:lnTo>
                  <a:lnTo>
                    <a:pt x="247745" y="213140"/>
                  </a:lnTo>
                  <a:lnTo>
                    <a:pt x="247429" y="213361"/>
                  </a:lnTo>
                  <a:lnTo>
                    <a:pt x="247120" y="213563"/>
                  </a:lnTo>
                  <a:lnTo>
                    <a:pt x="246805" y="213747"/>
                  </a:lnTo>
                  <a:lnTo>
                    <a:pt x="246496" y="213894"/>
                  </a:lnTo>
                  <a:lnTo>
                    <a:pt x="246187" y="214023"/>
                  </a:lnTo>
                  <a:lnTo>
                    <a:pt x="245872" y="214134"/>
                  </a:lnTo>
                  <a:lnTo>
                    <a:pt x="245562" y="214226"/>
                  </a:lnTo>
                  <a:lnTo>
                    <a:pt x="245260" y="214299"/>
                  </a:lnTo>
                  <a:lnTo>
                    <a:pt x="244951" y="214355"/>
                  </a:lnTo>
                  <a:lnTo>
                    <a:pt x="244642" y="214391"/>
                  </a:lnTo>
                  <a:lnTo>
                    <a:pt x="244037" y="214391"/>
                  </a:lnTo>
                  <a:lnTo>
                    <a:pt x="243734" y="214355"/>
                  </a:lnTo>
                  <a:lnTo>
                    <a:pt x="243432" y="214318"/>
                  </a:lnTo>
                  <a:lnTo>
                    <a:pt x="243129" y="214244"/>
                  </a:lnTo>
                  <a:lnTo>
                    <a:pt x="242833" y="214152"/>
                  </a:lnTo>
                  <a:lnTo>
                    <a:pt x="242530" y="214060"/>
                  </a:lnTo>
                  <a:lnTo>
                    <a:pt x="242234" y="213931"/>
                  </a:lnTo>
                  <a:lnTo>
                    <a:pt x="241938" y="213802"/>
                  </a:lnTo>
                  <a:lnTo>
                    <a:pt x="241648" y="213637"/>
                  </a:lnTo>
                  <a:lnTo>
                    <a:pt x="241352" y="213453"/>
                  </a:lnTo>
                  <a:lnTo>
                    <a:pt x="241062" y="213269"/>
                  </a:lnTo>
                  <a:lnTo>
                    <a:pt x="240773" y="213048"/>
                  </a:lnTo>
                  <a:lnTo>
                    <a:pt x="240483" y="212827"/>
                  </a:lnTo>
                  <a:lnTo>
                    <a:pt x="240193" y="212588"/>
                  </a:lnTo>
                  <a:lnTo>
                    <a:pt x="239910" y="212312"/>
                  </a:lnTo>
                  <a:lnTo>
                    <a:pt x="239627" y="212035"/>
                  </a:lnTo>
                  <a:lnTo>
                    <a:pt x="239344" y="211741"/>
                  </a:lnTo>
                  <a:lnTo>
                    <a:pt x="239060" y="211447"/>
                  </a:lnTo>
                  <a:lnTo>
                    <a:pt x="238784" y="211115"/>
                  </a:lnTo>
                  <a:lnTo>
                    <a:pt x="238507" y="210765"/>
                  </a:lnTo>
                  <a:lnTo>
                    <a:pt x="238230" y="210416"/>
                  </a:lnTo>
                  <a:lnTo>
                    <a:pt x="237953" y="210048"/>
                  </a:lnTo>
                  <a:lnTo>
                    <a:pt x="237683" y="209661"/>
                  </a:lnTo>
                  <a:lnTo>
                    <a:pt x="237412" y="209256"/>
                  </a:lnTo>
                  <a:lnTo>
                    <a:pt x="237142" y="208851"/>
                  </a:lnTo>
                  <a:lnTo>
                    <a:pt x="236878" y="208410"/>
                  </a:lnTo>
                  <a:lnTo>
                    <a:pt x="236614" y="207968"/>
                  </a:lnTo>
                  <a:lnTo>
                    <a:pt x="236350" y="207508"/>
                  </a:lnTo>
                  <a:lnTo>
                    <a:pt x="236086" y="207048"/>
                  </a:lnTo>
                  <a:lnTo>
                    <a:pt x="235829" y="206551"/>
                  </a:lnTo>
                  <a:lnTo>
                    <a:pt x="235571" y="206054"/>
                  </a:lnTo>
                  <a:lnTo>
                    <a:pt x="235314" y="205557"/>
                  </a:lnTo>
                  <a:lnTo>
                    <a:pt x="235062" y="205023"/>
                  </a:lnTo>
                  <a:lnTo>
                    <a:pt x="234811" y="204489"/>
                  </a:lnTo>
                  <a:lnTo>
                    <a:pt x="234560" y="203955"/>
                  </a:lnTo>
                  <a:lnTo>
                    <a:pt x="234316" y="203385"/>
                  </a:lnTo>
                  <a:lnTo>
                    <a:pt x="234071" y="202814"/>
                  </a:lnTo>
                  <a:lnTo>
                    <a:pt x="233826" y="202244"/>
                  </a:lnTo>
                  <a:lnTo>
                    <a:pt x="233588" y="201636"/>
                  </a:lnTo>
                  <a:lnTo>
                    <a:pt x="233350" y="201047"/>
                  </a:lnTo>
                  <a:lnTo>
                    <a:pt x="233118" y="200421"/>
                  </a:lnTo>
                  <a:lnTo>
                    <a:pt x="232880" y="199796"/>
                  </a:lnTo>
                  <a:lnTo>
                    <a:pt x="232655" y="199170"/>
                  </a:lnTo>
                  <a:lnTo>
                    <a:pt x="232423" y="198526"/>
                  </a:lnTo>
                  <a:lnTo>
                    <a:pt x="232198" y="197863"/>
                  </a:lnTo>
                  <a:lnTo>
                    <a:pt x="231972" y="197200"/>
                  </a:lnTo>
                  <a:lnTo>
                    <a:pt x="231753" y="196519"/>
                  </a:lnTo>
                  <a:lnTo>
                    <a:pt x="231535" y="195838"/>
                  </a:lnTo>
                  <a:lnTo>
                    <a:pt x="231322" y="195139"/>
                  </a:lnTo>
                  <a:lnTo>
                    <a:pt x="231110" y="194440"/>
                  </a:lnTo>
                  <a:lnTo>
                    <a:pt x="230897" y="193722"/>
                  </a:lnTo>
                  <a:lnTo>
                    <a:pt x="230691" y="193004"/>
                  </a:lnTo>
                  <a:lnTo>
                    <a:pt x="230485" y="192286"/>
                  </a:lnTo>
                  <a:lnTo>
                    <a:pt x="230080" y="190795"/>
                  </a:lnTo>
                  <a:lnTo>
                    <a:pt x="229693" y="189286"/>
                  </a:lnTo>
                  <a:lnTo>
                    <a:pt x="229314" y="187758"/>
                  </a:lnTo>
                  <a:lnTo>
                    <a:pt x="228947" y="186194"/>
                  </a:lnTo>
                  <a:lnTo>
                    <a:pt x="228586" y="184611"/>
                  </a:lnTo>
                  <a:lnTo>
                    <a:pt x="228245" y="182991"/>
                  </a:lnTo>
                  <a:lnTo>
                    <a:pt x="227917" y="181353"/>
                  </a:lnTo>
                  <a:lnTo>
                    <a:pt x="227595" y="179697"/>
                  </a:lnTo>
                  <a:lnTo>
                    <a:pt x="227292" y="178040"/>
                  </a:lnTo>
                  <a:lnTo>
                    <a:pt x="227002" y="176347"/>
                  </a:lnTo>
                  <a:lnTo>
                    <a:pt x="226719" y="174653"/>
                  </a:lnTo>
                  <a:lnTo>
                    <a:pt x="226455" y="172942"/>
                  </a:lnTo>
                  <a:lnTo>
                    <a:pt x="226204" y="171211"/>
                  </a:lnTo>
                  <a:lnTo>
                    <a:pt x="225972" y="169481"/>
                  </a:lnTo>
                  <a:lnTo>
                    <a:pt x="225747" y="167751"/>
                  </a:lnTo>
                  <a:lnTo>
                    <a:pt x="225541" y="166003"/>
                  </a:lnTo>
                  <a:lnTo>
                    <a:pt x="225348" y="164254"/>
                  </a:lnTo>
                  <a:lnTo>
                    <a:pt x="225174" y="162505"/>
                  </a:lnTo>
                  <a:lnTo>
                    <a:pt x="225013" y="160757"/>
                  </a:lnTo>
                  <a:lnTo>
                    <a:pt x="224865" y="159008"/>
                  </a:lnTo>
                  <a:lnTo>
                    <a:pt x="224801" y="158143"/>
                  </a:lnTo>
                  <a:lnTo>
                    <a:pt x="224736" y="157278"/>
                  </a:lnTo>
                  <a:lnTo>
                    <a:pt x="224678" y="156395"/>
                  </a:lnTo>
                  <a:lnTo>
                    <a:pt x="224620" y="155530"/>
                  </a:lnTo>
                  <a:lnTo>
                    <a:pt x="224569" y="154665"/>
                  </a:lnTo>
                  <a:lnTo>
                    <a:pt x="224524" y="153800"/>
                  </a:lnTo>
                  <a:lnTo>
                    <a:pt x="224511" y="153597"/>
                  </a:lnTo>
                  <a:lnTo>
                    <a:pt x="224492" y="153413"/>
                  </a:lnTo>
                  <a:lnTo>
                    <a:pt x="224472" y="153247"/>
                  </a:lnTo>
                  <a:lnTo>
                    <a:pt x="224447" y="153082"/>
                  </a:lnTo>
                  <a:lnTo>
                    <a:pt x="224389" y="152787"/>
                  </a:lnTo>
                  <a:lnTo>
                    <a:pt x="224324" y="152493"/>
                  </a:lnTo>
                  <a:lnTo>
                    <a:pt x="224704" y="152198"/>
                  </a:lnTo>
                  <a:lnTo>
                    <a:pt x="225077" y="151904"/>
                  </a:lnTo>
                  <a:lnTo>
                    <a:pt x="225444" y="151646"/>
                  </a:lnTo>
                  <a:lnTo>
                    <a:pt x="225631" y="151536"/>
                  </a:lnTo>
                  <a:lnTo>
                    <a:pt x="225811" y="151425"/>
                  </a:lnTo>
                  <a:lnTo>
                    <a:pt x="226095" y="151296"/>
                  </a:lnTo>
                  <a:lnTo>
                    <a:pt x="226378" y="151186"/>
                  </a:lnTo>
                  <a:lnTo>
                    <a:pt x="226668" y="151094"/>
                  </a:lnTo>
                  <a:lnTo>
                    <a:pt x="226951" y="151020"/>
                  </a:lnTo>
                  <a:lnTo>
                    <a:pt x="227234" y="150947"/>
                  </a:lnTo>
                  <a:lnTo>
                    <a:pt x="227517" y="150910"/>
                  </a:lnTo>
                  <a:lnTo>
                    <a:pt x="227801" y="150873"/>
                  </a:lnTo>
                  <a:lnTo>
                    <a:pt x="228090" y="150836"/>
                  </a:lnTo>
                  <a:lnTo>
                    <a:pt x="228657" y="150818"/>
                  </a:lnTo>
                  <a:lnTo>
                    <a:pt x="229223" y="150818"/>
                  </a:lnTo>
                  <a:lnTo>
                    <a:pt x="229796" y="150836"/>
                  </a:lnTo>
                  <a:lnTo>
                    <a:pt x="230363" y="150855"/>
                  </a:lnTo>
                  <a:lnTo>
                    <a:pt x="230562" y="151812"/>
                  </a:lnTo>
                  <a:lnTo>
                    <a:pt x="230762" y="152787"/>
                  </a:lnTo>
                  <a:lnTo>
                    <a:pt x="230949" y="153781"/>
                  </a:lnTo>
                  <a:lnTo>
                    <a:pt x="231135" y="154793"/>
                  </a:lnTo>
                  <a:lnTo>
                    <a:pt x="231322" y="155806"/>
                  </a:lnTo>
                  <a:lnTo>
                    <a:pt x="231502" y="156837"/>
                  </a:lnTo>
                  <a:lnTo>
                    <a:pt x="231863" y="158898"/>
                  </a:lnTo>
                  <a:lnTo>
                    <a:pt x="232223" y="160978"/>
                  </a:lnTo>
                  <a:lnTo>
                    <a:pt x="232584" y="163058"/>
                  </a:lnTo>
                  <a:lnTo>
                    <a:pt x="232771" y="164088"/>
                  </a:lnTo>
                  <a:lnTo>
                    <a:pt x="232957" y="165119"/>
                  </a:lnTo>
                  <a:lnTo>
                    <a:pt x="233144" y="166150"/>
                  </a:lnTo>
                  <a:lnTo>
                    <a:pt x="233344" y="167144"/>
                  </a:lnTo>
                  <a:lnTo>
                    <a:pt x="233543" y="168138"/>
                  </a:lnTo>
                  <a:lnTo>
                    <a:pt x="233749" y="169132"/>
                  </a:lnTo>
                  <a:lnTo>
                    <a:pt x="233962" y="170089"/>
                  </a:lnTo>
                  <a:lnTo>
                    <a:pt x="234181" y="171046"/>
                  </a:lnTo>
                  <a:lnTo>
                    <a:pt x="234412" y="171966"/>
                  </a:lnTo>
                  <a:lnTo>
                    <a:pt x="234644" y="172886"/>
                  </a:lnTo>
                  <a:lnTo>
                    <a:pt x="234895" y="173751"/>
                  </a:lnTo>
                  <a:lnTo>
                    <a:pt x="235146" y="174617"/>
                  </a:lnTo>
                  <a:lnTo>
                    <a:pt x="235417" y="175445"/>
                  </a:lnTo>
                  <a:lnTo>
                    <a:pt x="235552" y="175850"/>
                  </a:lnTo>
                  <a:lnTo>
                    <a:pt x="235693" y="176255"/>
                  </a:lnTo>
                  <a:lnTo>
                    <a:pt x="235835" y="176641"/>
                  </a:lnTo>
                  <a:lnTo>
                    <a:pt x="235983" y="177009"/>
                  </a:lnTo>
                  <a:lnTo>
                    <a:pt x="236131" y="177377"/>
                  </a:lnTo>
                  <a:lnTo>
                    <a:pt x="236286" y="177745"/>
                  </a:lnTo>
                  <a:lnTo>
                    <a:pt x="236440" y="178095"/>
                  </a:lnTo>
                  <a:lnTo>
                    <a:pt x="236601" y="178445"/>
                  </a:lnTo>
                  <a:lnTo>
                    <a:pt x="236762" y="178776"/>
                  </a:lnTo>
                  <a:lnTo>
                    <a:pt x="236929" y="179108"/>
                  </a:lnTo>
                  <a:lnTo>
                    <a:pt x="237097" y="179420"/>
                  </a:lnTo>
                  <a:lnTo>
                    <a:pt x="237271" y="179733"/>
                  </a:lnTo>
                  <a:lnTo>
                    <a:pt x="237451" y="180028"/>
                  </a:lnTo>
                  <a:lnTo>
                    <a:pt x="237631" y="180304"/>
                  </a:lnTo>
                  <a:lnTo>
                    <a:pt x="237895" y="180690"/>
                  </a:lnTo>
                  <a:lnTo>
                    <a:pt x="238159" y="181040"/>
                  </a:lnTo>
                  <a:lnTo>
                    <a:pt x="238423" y="181353"/>
                  </a:lnTo>
                  <a:lnTo>
                    <a:pt x="238693" y="181629"/>
                  </a:lnTo>
                  <a:lnTo>
                    <a:pt x="238964" y="181868"/>
                  </a:lnTo>
                  <a:lnTo>
                    <a:pt x="239234" y="182089"/>
                  </a:lnTo>
                  <a:lnTo>
                    <a:pt x="239505" y="182273"/>
                  </a:lnTo>
                  <a:lnTo>
                    <a:pt x="239775" y="182439"/>
                  </a:lnTo>
                  <a:lnTo>
                    <a:pt x="240052" y="182549"/>
                  </a:lnTo>
                  <a:lnTo>
                    <a:pt x="240322" y="182641"/>
                  </a:lnTo>
                  <a:lnTo>
                    <a:pt x="240599" y="182697"/>
                  </a:lnTo>
                  <a:lnTo>
                    <a:pt x="240869" y="182733"/>
                  </a:lnTo>
                  <a:lnTo>
                    <a:pt x="241140" y="182715"/>
                  </a:lnTo>
                  <a:lnTo>
                    <a:pt x="241410" y="182678"/>
                  </a:lnTo>
                  <a:lnTo>
                    <a:pt x="241674" y="182605"/>
                  </a:lnTo>
                  <a:lnTo>
                    <a:pt x="241944" y="182494"/>
                  </a:lnTo>
                  <a:lnTo>
                    <a:pt x="242208" y="182365"/>
                  </a:lnTo>
                  <a:lnTo>
                    <a:pt x="242466" y="182181"/>
                  </a:lnTo>
                  <a:lnTo>
                    <a:pt x="242723" y="181979"/>
                  </a:lnTo>
                  <a:lnTo>
                    <a:pt x="242981" y="181740"/>
                  </a:lnTo>
                  <a:lnTo>
                    <a:pt x="243232" y="181463"/>
                  </a:lnTo>
                  <a:lnTo>
                    <a:pt x="243477" y="181169"/>
                  </a:lnTo>
                  <a:lnTo>
                    <a:pt x="243721" y="180819"/>
                  </a:lnTo>
                  <a:lnTo>
                    <a:pt x="243959" y="180451"/>
                  </a:lnTo>
                  <a:lnTo>
                    <a:pt x="244198" y="180046"/>
                  </a:lnTo>
                  <a:lnTo>
                    <a:pt x="244423" y="179604"/>
                  </a:lnTo>
                  <a:lnTo>
                    <a:pt x="244648" y="179126"/>
                  </a:lnTo>
                  <a:lnTo>
                    <a:pt x="244867" y="178611"/>
                  </a:lnTo>
                  <a:lnTo>
                    <a:pt x="245080" y="178058"/>
                  </a:lnTo>
                  <a:lnTo>
                    <a:pt x="245286" y="177488"/>
                  </a:lnTo>
                  <a:lnTo>
                    <a:pt x="245479" y="176880"/>
                  </a:lnTo>
                  <a:lnTo>
                    <a:pt x="245672" y="176218"/>
                  </a:lnTo>
                  <a:lnTo>
                    <a:pt x="245891" y="175426"/>
                  </a:lnTo>
                  <a:lnTo>
                    <a:pt x="246097" y="174617"/>
                  </a:lnTo>
                  <a:lnTo>
                    <a:pt x="246284" y="173825"/>
                  </a:lnTo>
                  <a:lnTo>
                    <a:pt x="246464" y="173034"/>
                  </a:lnTo>
                  <a:lnTo>
                    <a:pt x="246625" y="172224"/>
                  </a:lnTo>
                  <a:lnTo>
                    <a:pt x="246773" y="171432"/>
                  </a:lnTo>
                  <a:lnTo>
                    <a:pt x="246902" y="170622"/>
                  </a:lnTo>
                  <a:lnTo>
                    <a:pt x="247024" y="169831"/>
                  </a:lnTo>
                  <a:lnTo>
                    <a:pt x="247133" y="169021"/>
                  </a:lnTo>
                  <a:lnTo>
                    <a:pt x="247223" y="168230"/>
                  </a:lnTo>
                  <a:lnTo>
                    <a:pt x="247307" y="167438"/>
                  </a:lnTo>
                  <a:lnTo>
                    <a:pt x="247372" y="166647"/>
                  </a:lnTo>
                  <a:lnTo>
                    <a:pt x="247429" y="165837"/>
                  </a:lnTo>
                  <a:lnTo>
                    <a:pt x="247475" y="165045"/>
                  </a:lnTo>
                  <a:lnTo>
                    <a:pt x="247507" y="164254"/>
                  </a:lnTo>
                  <a:lnTo>
                    <a:pt x="247526" y="163481"/>
                  </a:lnTo>
                  <a:lnTo>
                    <a:pt x="247539" y="162690"/>
                  </a:lnTo>
                  <a:lnTo>
                    <a:pt x="247539" y="161898"/>
                  </a:lnTo>
                  <a:lnTo>
                    <a:pt x="247526" y="161125"/>
                  </a:lnTo>
                  <a:lnTo>
                    <a:pt x="247507" y="160352"/>
                  </a:lnTo>
                  <a:lnTo>
                    <a:pt x="247468" y="159579"/>
                  </a:lnTo>
                  <a:lnTo>
                    <a:pt x="247429" y="158806"/>
                  </a:lnTo>
                  <a:lnTo>
                    <a:pt x="247378" y="158033"/>
                  </a:lnTo>
                  <a:lnTo>
                    <a:pt x="247314" y="157278"/>
                  </a:lnTo>
                  <a:lnTo>
                    <a:pt x="247243" y="156505"/>
                  </a:lnTo>
                  <a:lnTo>
                    <a:pt x="247166" y="155751"/>
                  </a:lnTo>
                  <a:lnTo>
                    <a:pt x="247075" y="154996"/>
                  </a:lnTo>
                  <a:lnTo>
                    <a:pt x="246972" y="154260"/>
                  </a:lnTo>
                  <a:lnTo>
                    <a:pt x="246869" y="153505"/>
                  </a:lnTo>
                  <a:lnTo>
                    <a:pt x="246753" y="152769"/>
                  </a:lnTo>
                  <a:lnTo>
                    <a:pt x="246631" y="152051"/>
                  </a:lnTo>
                  <a:lnTo>
                    <a:pt x="246502" y="151315"/>
                  </a:lnTo>
                  <a:lnTo>
                    <a:pt x="246367" y="150597"/>
                  </a:lnTo>
                  <a:lnTo>
                    <a:pt x="246219" y="149879"/>
                  </a:lnTo>
                  <a:lnTo>
                    <a:pt x="246071" y="149180"/>
                  </a:lnTo>
                  <a:lnTo>
                    <a:pt x="245910" y="148462"/>
                  </a:lnTo>
                  <a:lnTo>
                    <a:pt x="245749" y="147781"/>
                  </a:lnTo>
                  <a:lnTo>
                    <a:pt x="245575" y="147081"/>
                  </a:lnTo>
                  <a:lnTo>
                    <a:pt x="245402" y="146400"/>
                  </a:lnTo>
                  <a:lnTo>
                    <a:pt x="245221" y="145719"/>
                  </a:lnTo>
                  <a:lnTo>
                    <a:pt x="245035" y="145057"/>
                  </a:lnTo>
                  <a:lnTo>
                    <a:pt x="244841" y="144394"/>
                  </a:lnTo>
                  <a:lnTo>
                    <a:pt x="244642" y="143732"/>
                  </a:lnTo>
                  <a:lnTo>
                    <a:pt x="244442" y="143087"/>
                  </a:lnTo>
                  <a:lnTo>
                    <a:pt x="244236" y="142462"/>
                  </a:lnTo>
                  <a:lnTo>
                    <a:pt x="244024" y="141817"/>
                  </a:lnTo>
                  <a:lnTo>
                    <a:pt x="243805" y="141210"/>
                  </a:lnTo>
                  <a:lnTo>
                    <a:pt x="243586" y="140584"/>
                  </a:lnTo>
                  <a:lnTo>
                    <a:pt x="243367" y="139977"/>
                  </a:lnTo>
                  <a:lnTo>
                    <a:pt x="243142" y="139388"/>
                  </a:lnTo>
                  <a:lnTo>
                    <a:pt x="242910" y="138799"/>
                  </a:lnTo>
                  <a:lnTo>
                    <a:pt x="242678" y="138228"/>
                  </a:lnTo>
                  <a:lnTo>
                    <a:pt x="242447" y="137658"/>
                  </a:lnTo>
                  <a:lnTo>
                    <a:pt x="242208" y="137105"/>
                  </a:lnTo>
                  <a:lnTo>
                    <a:pt x="241970" y="136553"/>
                  </a:lnTo>
                  <a:lnTo>
                    <a:pt x="241732" y="136020"/>
                  </a:lnTo>
                  <a:lnTo>
                    <a:pt x="241249" y="134970"/>
                  </a:lnTo>
                  <a:lnTo>
                    <a:pt x="240760" y="133977"/>
                  </a:lnTo>
                  <a:lnTo>
                    <a:pt x="240271" y="133019"/>
                  </a:lnTo>
                  <a:lnTo>
                    <a:pt x="239775" y="132118"/>
                  </a:lnTo>
                  <a:lnTo>
                    <a:pt x="242556" y="124424"/>
                  </a:lnTo>
                  <a:close/>
                  <a:moveTo>
                    <a:pt x="12322" y="211980"/>
                  </a:moveTo>
                  <a:lnTo>
                    <a:pt x="12637" y="212348"/>
                  </a:lnTo>
                  <a:lnTo>
                    <a:pt x="12953" y="212717"/>
                  </a:lnTo>
                  <a:lnTo>
                    <a:pt x="13268" y="213048"/>
                  </a:lnTo>
                  <a:lnTo>
                    <a:pt x="13577" y="213379"/>
                  </a:lnTo>
                  <a:lnTo>
                    <a:pt x="13893" y="213692"/>
                  </a:lnTo>
                  <a:lnTo>
                    <a:pt x="14202" y="213987"/>
                  </a:lnTo>
                  <a:lnTo>
                    <a:pt x="14511" y="214263"/>
                  </a:lnTo>
                  <a:lnTo>
                    <a:pt x="14820" y="214520"/>
                  </a:lnTo>
                  <a:lnTo>
                    <a:pt x="15129" y="214778"/>
                  </a:lnTo>
                  <a:lnTo>
                    <a:pt x="15438" y="214999"/>
                  </a:lnTo>
                  <a:lnTo>
                    <a:pt x="15740" y="215220"/>
                  </a:lnTo>
                  <a:lnTo>
                    <a:pt x="16043" y="215422"/>
                  </a:lnTo>
                  <a:lnTo>
                    <a:pt x="16346" y="215588"/>
                  </a:lnTo>
                  <a:lnTo>
                    <a:pt x="16648" y="215772"/>
                  </a:lnTo>
                  <a:lnTo>
                    <a:pt x="16951" y="215919"/>
                  </a:lnTo>
                  <a:lnTo>
                    <a:pt x="17247" y="216048"/>
                  </a:lnTo>
                  <a:lnTo>
                    <a:pt x="17543" y="216158"/>
                  </a:lnTo>
                  <a:lnTo>
                    <a:pt x="17839" y="216269"/>
                  </a:lnTo>
                  <a:lnTo>
                    <a:pt x="18135" y="216361"/>
                  </a:lnTo>
                  <a:lnTo>
                    <a:pt x="18431" y="216434"/>
                  </a:lnTo>
                  <a:lnTo>
                    <a:pt x="18721" y="216490"/>
                  </a:lnTo>
                  <a:lnTo>
                    <a:pt x="19017" y="216527"/>
                  </a:lnTo>
                  <a:lnTo>
                    <a:pt x="19307" y="216545"/>
                  </a:lnTo>
                  <a:lnTo>
                    <a:pt x="19597" y="216563"/>
                  </a:lnTo>
                  <a:lnTo>
                    <a:pt x="19880" y="216545"/>
                  </a:lnTo>
                  <a:lnTo>
                    <a:pt x="20170" y="216527"/>
                  </a:lnTo>
                  <a:lnTo>
                    <a:pt x="20453" y="216490"/>
                  </a:lnTo>
                  <a:lnTo>
                    <a:pt x="20736" y="216434"/>
                  </a:lnTo>
                  <a:lnTo>
                    <a:pt x="21013" y="216361"/>
                  </a:lnTo>
                  <a:lnTo>
                    <a:pt x="21296" y="216287"/>
                  </a:lnTo>
                  <a:lnTo>
                    <a:pt x="21573" y="216177"/>
                  </a:lnTo>
                  <a:lnTo>
                    <a:pt x="21850" y="216066"/>
                  </a:lnTo>
                  <a:lnTo>
                    <a:pt x="21734" y="218036"/>
                  </a:lnTo>
                  <a:lnTo>
                    <a:pt x="21625" y="220005"/>
                  </a:lnTo>
                  <a:lnTo>
                    <a:pt x="21515" y="222011"/>
                  </a:lnTo>
                  <a:lnTo>
                    <a:pt x="21412" y="224036"/>
                  </a:lnTo>
                  <a:lnTo>
                    <a:pt x="21309" y="226079"/>
                  </a:lnTo>
                  <a:lnTo>
                    <a:pt x="21212" y="228159"/>
                  </a:lnTo>
                  <a:lnTo>
                    <a:pt x="21122" y="230239"/>
                  </a:lnTo>
                  <a:lnTo>
                    <a:pt x="21026" y="232355"/>
                  </a:lnTo>
                  <a:lnTo>
                    <a:pt x="20942" y="234472"/>
                  </a:lnTo>
                  <a:lnTo>
                    <a:pt x="20858" y="236626"/>
                  </a:lnTo>
                  <a:lnTo>
                    <a:pt x="20704" y="240969"/>
                  </a:lnTo>
                  <a:lnTo>
                    <a:pt x="20556" y="245387"/>
                  </a:lnTo>
                  <a:lnTo>
                    <a:pt x="20421" y="249859"/>
                  </a:lnTo>
                  <a:lnTo>
                    <a:pt x="19185" y="249289"/>
                  </a:lnTo>
                  <a:lnTo>
                    <a:pt x="17942" y="248755"/>
                  </a:lnTo>
                  <a:lnTo>
                    <a:pt x="16700" y="248240"/>
                  </a:lnTo>
                  <a:lnTo>
                    <a:pt x="16075" y="248019"/>
                  </a:lnTo>
                  <a:lnTo>
                    <a:pt x="15451" y="247798"/>
                  </a:lnTo>
                  <a:lnTo>
                    <a:pt x="14826" y="247577"/>
                  </a:lnTo>
                  <a:lnTo>
                    <a:pt x="14202" y="247393"/>
                  </a:lnTo>
                  <a:lnTo>
                    <a:pt x="13577" y="247209"/>
                  </a:lnTo>
                  <a:lnTo>
                    <a:pt x="12953" y="247043"/>
                  </a:lnTo>
                  <a:lnTo>
                    <a:pt x="12328" y="246914"/>
                  </a:lnTo>
                  <a:lnTo>
                    <a:pt x="11710" y="246786"/>
                  </a:lnTo>
                  <a:lnTo>
                    <a:pt x="11086" y="246675"/>
                  </a:lnTo>
                  <a:lnTo>
                    <a:pt x="10461" y="246583"/>
                  </a:lnTo>
                  <a:lnTo>
                    <a:pt x="10532" y="244448"/>
                  </a:lnTo>
                  <a:lnTo>
                    <a:pt x="10616" y="242313"/>
                  </a:lnTo>
                  <a:lnTo>
                    <a:pt x="10700" y="240178"/>
                  </a:lnTo>
                  <a:lnTo>
                    <a:pt x="10790" y="238024"/>
                  </a:lnTo>
                  <a:lnTo>
                    <a:pt x="10886" y="235871"/>
                  </a:lnTo>
                  <a:lnTo>
                    <a:pt x="10989" y="233718"/>
                  </a:lnTo>
                  <a:lnTo>
                    <a:pt x="11092" y="231564"/>
                  </a:lnTo>
                  <a:lnTo>
                    <a:pt x="11208" y="229411"/>
                  </a:lnTo>
                  <a:lnTo>
                    <a:pt x="11331" y="227239"/>
                  </a:lnTo>
                  <a:lnTo>
                    <a:pt x="11453" y="225067"/>
                  </a:lnTo>
                  <a:lnTo>
                    <a:pt x="11588" y="222895"/>
                  </a:lnTo>
                  <a:lnTo>
                    <a:pt x="11723" y="220723"/>
                  </a:lnTo>
                  <a:lnTo>
                    <a:pt x="11865" y="218533"/>
                  </a:lnTo>
                  <a:lnTo>
                    <a:pt x="12013" y="216361"/>
                  </a:lnTo>
                  <a:lnTo>
                    <a:pt x="12161" y="214171"/>
                  </a:lnTo>
                  <a:lnTo>
                    <a:pt x="12322" y="211980"/>
                  </a:lnTo>
                  <a:close/>
                  <a:moveTo>
                    <a:pt x="255000" y="216563"/>
                  </a:moveTo>
                  <a:lnTo>
                    <a:pt x="255123" y="218754"/>
                  </a:lnTo>
                  <a:lnTo>
                    <a:pt x="255238" y="220944"/>
                  </a:lnTo>
                  <a:lnTo>
                    <a:pt x="255354" y="223116"/>
                  </a:lnTo>
                  <a:lnTo>
                    <a:pt x="255457" y="225306"/>
                  </a:lnTo>
                  <a:lnTo>
                    <a:pt x="255560" y="227478"/>
                  </a:lnTo>
                  <a:lnTo>
                    <a:pt x="255657" y="229650"/>
                  </a:lnTo>
                  <a:lnTo>
                    <a:pt x="255747" y="231822"/>
                  </a:lnTo>
                  <a:lnTo>
                    <a:pt x="255831" y="233994"/>
                  </a:lnTo>
                  <a:lnTo>
                    <a:pt x="255914" y="236165"/>
                  </a:lnTo>
                  <a:lnTo>
                    <a:pt x="255985" y="238319"/>
                  </a:lnTo>
                  <a:lnTo>
                    <a:pt x="256056" y="240491"/>
                  </a:lnTo>
                  <a:lnTo>
                    <a:pt x="256120" y="242644"/>
                  </a:lnTo>
                  <a:lnTo>
                    <a:pt x="256178" y="244798"/>
                  </a:lnTo>
                  <a:lnTo>
                    <a:pt x="256230" y="246951"/>
                  </a:lnTo>
                  <a:lnTo>
                    <a:pt x="256281" y="249105"/>
                  </a:lnTo>
                  <a:lnTo>
                    <a:pt x="256320" y="251258"/>
                  </a:lnTo>
                  <a:lnTo>
                    <a:pt x="254620" y="250945"/>
                  </a:lnTo>
                  <a:lnTo>
                    <a:pt x="253764" y="250798"/>
                  </a:lnTo>
                  <a:lnTo>
                    <a:pt x="252914" y="250651"/>
                  </a:lnTo>
                  <a:lnTo>
                    <a:pt x="252058" y="250540"/>
                  </a:lnTo>
                  <a:lnTo>
                    <a:pt x="251208" y="250467"/>
                  </a:lnTo>
                  <a:lnTo>
                    <a:pt x="250359" y="250430"/>
                  </a:lnTo>
                  <a:lnTo>
                    <a:pt x="249509" y="250430"/>
                  </a:lnTo>
                  <a:lnTo>
                    <a:pt x="249380" y="248847"/>
                  </a:lnTo>
                  <a:lnTo>
                    <a:pt x="249251" y="247283"/>
                  </a:lnTo>
                  <a:lnTo>
                    <a:pt x="249116" y="245700"/>
                  </a:lnTo>
                  <a:lnTo>
                    <a:pt x="248968" y="244135"/>
                  </a:lnTo>
                  <a:lnTo>
                    <a:pt x="248820" y="242552"/>
                  </a:lnTo>
                  <a:lnTo>
                    <a:pt x="248666" y="240988"/>
                  </a:lnTo>
                  <a:lnTo>
                    <a:pt x="248505" y="239423"/>
                  </a:lnTo>
                  <a:lnTo>
                    <a:pt x="248344" y="237859"/>
                  </a:lnTo>
                  <a:lnTo>
                    <a:pt x="248170" y="236294"/>
                  </a:lnTo>
                  <a:lnTo>
                    <a:pt x="247990" y="234730"/>
                  </a:lnTo>
                  <a:lnTo>
                    <a:pt x="247809" y="233165"/>
                  </a:lnTo>
                  <a:lnTo>
                    <a:pt x="247616" y="231601"/>
                  </a:lnTo>
                  <a:lnTo>
                    <a:pt x="247417" y="230055"/>
                  </a:lnTo>
                  <a:lnTo>
                    <a:pt x="247217" y="228490"/>
                  </a:lnTo>
                  <a:lnTo>
                    <a:pt x="247005" y="226944"/>
                  </a:lnTo>
                  <a:lnTo>
                    <a:pt x="246792" y="225398"/>
                  </a:lnTo>
                  <a:lnTo>
                    <a:pt x="247301" y="225196"/>
                  </a:lnTo>
                  <a:lnTo>
                    <a:pt x="247809" y="224938"/>
                  </a:lnTo>
                  <a:lnTo>
                    <a:pt x="248324" y="224662"/>
                  </a:lnTo>
                  <a:lnTo>
                    <a:pt x="248833" y="224331"/>
                  </a:lnTo>
                  <a:lnTo>
                    <a:pt x="249348" y="223944"/>
                  </a:lnTo>
                  <a:lnTo>
                    <a:pt x="249599" y="223742"/>
                  </a:lnTo>
                  <a:lnTo>
                    <a:pt x="249856" y="223521"/>
                  </a:lnTo>
                  <a:lnTo>
                    <a:pt x="250114" y="223300"/>
                  </a:lnTo>
                  <a:lnTo>
                    <a:pt x="250372" y="223061"/>
                  </a:lnTo>
                  <a:lnTo>
                    <a:pt x="250629" y="222803"/>
                  </a:lnTo>
                  <a:lnTo>
                    <a:pt x="250887" y="222545"/>
                  </a:lnTo>
                  <a:lnTo>
                    <a:pt x="251144" y="222269"/>
                  </a:lnTo>
                  <a:lnTo>
                    <a:pt x="251402" y="221975"/>
                  </a:lnTo>
                  <a:lnTo>
                    <a:pt x="251659" y="221680"/>
                  </a:lnTo>
                  <a:lnTo>
                    <a:pt x="251917" y="221367"/>
                  </a:lnTo>
                  <a:lnTo>
                    <a:pt x="252168" y="221036"/>
                  </a:lnTo>
                  <a:lnTo>
                    <a:pt x="252425" y="220686"/>
                  </a:lnTo>
                  <a:lnTo>
                    <a:pt x="252683" y="220337"/>
                  </a:lnTo>
                  <a:lnTo>
                    <a:pt x="252940" y="219968"/>
                  </a:lnTo>
                  <a:lnTo>
                    <a:pt x="253198" y="219600"/>
                  </a:lnTo>
                  <a:lnTo>
                    <a:pt x="253455" y="219195"/>
                  </a:lnTo>
                  <a:lnTo>
                    <a:pt x="253713" y="218790"/>
                  </a:lnTo>
                  <a:lnTo>
                    <a:pt x="253970" y="218385"/>
                  </a:lnTo>
                  <a:lnTo>
                    <a:pt x="254228" y="217944"/>
                  </a:lnTo>
                  <a:lnTo>
                    <a:pt x="254485" y="217502"/>
                  </a:lnTo>
                  <a:lnTo>
                    <a:pt x="254743" y="217042"/>
                  </a:lnTo>
                  <a:lnTo>
                    <a:pt x="255000" y="216563"/>
                  </a:lnTo>
                  <a:close/>
                  <a:moveTo>
                    <a:pt x="256346" y="255510"/>
                  </a:moveTo>
                  <a:lnTo>
                    <a:pt x="256378" y="258160"/>
                  </a:lnTo>
                  <a:lnTo>
                    <a:pt x="256404" y="260811"/>
                  </a:lnTo>
                  <a:lnTo>
                    <a:pt x="256423" y="263443"/>
                  </a:lnTo>
                  <a:lnTo>
                    <a:pt x="256429" y="266075"/>
                  </a:lnTo>
                  <a:lnTo>
                    <a:pt x="256429" y="268707"/>
                  </a:lnTo>
                  <a:lnTo>
                    <a:pt x="256423" y="271321"/>
                  </a:lnTo>
                  <a:lnTo>
                    <a:pt x="256404" y="273934"/>
                  </a:lnTo>
                  <a:lnTo>
                    <a:pt x="256378" y="276548"/>
                  </a:lnTo>
                  <a:lnTo>
                    <a:pt x="256346" y="279161"/>
                  </a:lnTo>
                  <a:lnTo>
                    <a:pt x="256307" y="281757"/>
                  </a:lnTo>
                  <a:lnTo>
                    <a:pt x="256262" y="284352"/>
                  </a:lnTo>
                  <a:lnTo>
                    <a:pt x="256204" y="286947"/>
                  </a:lnTo>
                  <a:lnTo>
                    <a:pt x="256146" y="289524"/>
                  </a:lnTo>
                  <a:lnTo>
                    <a:pt x="256075" y="292101"/>
                  </a:lnTo>
                  <a:lnTo>
                    <a:pt x="255998" y="294678"/>
                  </a:lnTo>
                  <a:lnTo>
                    <a:pt x="255921" y="297236"/>
                  </a:lnTo>
                  <a:lnTo>
                    <a:pt x="253861" y="296739"/>
                  </a:lnTo>
                  <a:lnTo>
                    <a:pt x="253455" y="296629"/>
                  </a:lnTo>
                  <a:lnTo>
                    <a:pt x="253050" y="296518"/>
                  </a:lnTo>
                  <a:lnTo>
                    <a:pt x="252657" y="296389"/>
                  </a:lnTo>
                  <a:lnTo>
                    <a:pt x="252264" y="296297"/>
                  </a:lnTo>
                  <a:lnTo>
                    <a:pt x="251878" y="296224"/>
                  </a:lnTo>
                  <a:lnTo>
                    <a:pt x="251685" y="296205"/>
                  </a:lnTo>
                  <a:lnTo>
                    <a:pt x="251498" y="296187"/>
                  </a:lnTo>
                  <a:lnTo>
                    <a:pt x="251305" y="296205"/>
                  </a:lnTo>
                  <a:lnTo>
                    <a:pt x="251118" y="296224"/>
                  </a:lnTo>
                  <a:lnTo>
                    <a:pt x="250925" y="296260"/>
                  </a:lnTo>
                  <a:lnTo>
                    <a:pt x="250738" y="296334"/>
                  </a:lnTo>
                  <a:lnTo>
                    <a:pt x="250790" y="293849"/>
                  </a:lnTo>
                  <a:lnTo>
                    <a:pt x="250829" y="291364"/>
                  </a:lnTo>
                  <a:lnTo>
                    <a:pt x="250861" y="288861"/>
                  </a:lnTo>
                  <a:lnTo>
                    <a:pt x="250874" y="286358"/>
                  </a:lnTo>
                  <a:lnTo>
                    <a:pt x="250874" y="283873"/>
                  </a:lnTo>
                  <a:lnTo>
                    <a:pt x="250861" y="281370"/>
                  </a:lnTo>
                  <a:lnTo>
                    <a:pt x="250835" y="278867"/>
                  </a:lnTo>
                  <a:lnTo>
                    <a:pt x="250790" y="276364"/>
                  </a:lnTo>
                  <a:lnTo>
                    <a:pt x="250738" y="273861"/>
                  </a:lnTo>
                  <a:lnTo>
                    <a:pt x="250668" y="271376"/>
                  </a:lnTo>
                  <a:lnTo>
                    <a:pt x="250590" y="268873"/>
                  </a:lnTo>
                  <a:lnTo>
                    <a:pt x="250494" y="266369"/>
                  </a:lnTo>
                  <a:lnTo>
                    <a:pt x="250384" y="263885"/>
                  </a:lnTo>
                  <a:lnTo>
                    <a:pt x="250256" y="261381"/>
                  </a:lnTo>
                  <a:lnTo>
                    <a:pt x="250120" y="258897"/>
                  </a:lnTo>
                  <a:lnTo>
                    <a:pt x="249966" y="256412"/>
                  </a:lnTo>
                  <a:lnTo>
                    <a:pt x="250764" y="256357"/>
                  </a:lnTo>
                  <a:lnTo>
                    <a:pt x="251556" y="256283"/>
                  </a:lnTo>
                  <a:lnTo>
                    <a:pt x="252354" y="256191"/>
                  </a:lnTo>
                  <a:lnTo>
                    <a:pt x="253159" y="256081"/>
                  </a:lnTo>
                  <a:lnTo>
                    <a:pt x="253957" y="255952"/>
                  </a:lnTo>
                  <a:lnTo>
                    <a:pt x="254756" y="255804"/>
                  </a:lnTo>
                  <a:lnTo>
                    <a:pt x="256346" y="255510"/>
                  </a:lnTo>
                  <a:close/>
                  <a:moveTo>
                    <a:pt x="10230" y="255676"/>
                  </a:moveTo>
                  <a:lnTo>
                    <a:pt x="10848" y="255841"/>
                  </a:lnTo>
                  <a:lnTo>
                    <a:pt x="11472" y="256007"/>
                  </a:lnTo>
                  <a:lnTo>
                    <a:pt x="12090" y="256154"/>
                  </a:lnTo>
                  <a:lnTo>
                    <a:pt x="12715" y="256265"/>
                  </a:lnTo>
                  <a:lnTo>
                    <a:pt x="13339" y="256393"/>
                  </a:lnTo>
                  <a:lnTo>
                    <a:pt x="13964" y="256485"/>
                  </a:lnTo>
                  <a:lnTo>
                    <a:pt x="14594" y="256578"/>
                  </a:lnTo>
                  <a:lnTo>
                    <a:pt x="15219" y="256633"/>
                  </a:lnTo>
                  <a:lnTo>
                    <a:pt x="15850" y="256706"/>
                  </a:lnTo>
                  <a:lnTo>
                    <a:pt x="16474" y="256743"/>
                  </a:lnTo>
                  <a:lnTo>
                    <a:pt x="17736" y="256817"/>
                  </a:lnTo>
                  <a:lnTo>
                    <a:pt x="18991" y="256835"/>
                  </a:lnTo>
                  <a:lnTo>
                    <a:pt x="20247" y="256817"/>
                  </a:lnTo>
                  <a:lnTo>
                    <a:pt x="20195" y="259375"/>
                  </a:lnTo>
                  <a:lnTo>
                    <a:pt x="20144" y="261970"/>
                  </a:lnTo>
                  <a:lnTo>
                    <a:pt x="20105" y="264566"/>
                  </a:lnTo>
                  <a:lnTo>
                    <a:pt x="20067" y="267161"/>
                  </a:lnTo>
                  <a:lnTo>
                    <a:pt x="20034" y="269774"/>
                  </a:lnTo>
                  <a:lnTo>
                    <a:pt x="20015" y="272407"/>
                  </a:lnTo>
                  <a:lnTo>
                    <a:pt x="19996" y="275039"/>
                  </a:lnTo>
                  <a:lnTo>
                    <a:pt x="19989" y="277689"/>
                  </a:lnTo>
                  <a:lnTo>
                    <a:pt x="19983" y="280339"/>
                  </a:lnTo>
                  <a:lnTo>
                    <a:pt x="19989" y="283008"/>
                  </a:lnTo>
                  <a:lnTo>
                    <a:pt x="19996" y="285677"/>
                  </a:lnTo>
                  <a:lnTo>
                    <a:pt x="20009" y="288346"/>
                  </a:lnTo>
                  <a:lnTo>
                    <a:pt x="20034" y="291033"/>
                  </a:lnTo>
                  <a:lnTo>
                    <a:pt x="20060" y="293720"/>
                  </a:lnTo>
                  <a:lnTo>
                    <a:pt x="20092" y="296426"/>
                  </a:lnTo>
                  <a:lnTo>
                    <a:pt x="20137" y="299113"/>
                  </a:lnTo>
                  <a:lnTo>
                    <a:pt x="18934" y="298727"/>
                  </a:lnTo>
                  <a:lnTo>
                    <a:pt x="18328" y="298561"/>
                  </a:lnTo>
                  <a:lnTo>
                    <a:pt x="17723" y="298395"/>
                  </a:lnTo>
                  <a:lnTo>
                    <a:pt x="17112" y="298230"/>
                  </a:lnTo>
                  <a:lnTo>
                    <a:pt x="16494" y="298101"/>
                  </a:lnTo>
                  <a:lnTo>
                    <a:pt x="15882" y="297972"/>
                  </a:lnTo>
                  <a:lnTo>
                    <a:pt x="15264" y="297862"/>
                  </a:lnTo>
                  <a:lnTo>
                    <a:pt x="14652" y="297770"/>
                  </a:lnTo>
                  <a:lnTo>
                    <a:pt x="14034" y="297678"/>
                  </a:lnTo>
                  <a:lnTo>
                    <a:pt x="13423" y="297622"/>
                  </a:lnTo>
                  <a:lnTo>
                    <a:pt x="12805" y="297586"/>
                  </a:lnTo>
                  <a:lnTo>
                    <a:pt x="12193" y="297567"/>
                  </a:lnTo>
                  <a:lnTo>
                    <a:pt x="11588" y="297567"/>
                  </a:lnTo>
                  <a:lnTo>
                    <a:pt x="10976" y="297586"/>
                  </a:lnTo>
                  <a:lnTo>
                    <a:pt x="10378" y="297641"/>
                  </a:lnTo>
                  <a:lnTo>
                    <a:pt x="10307" y="295064"/>
                  </a:lnTo>
                  <a:lnTo>
                    <a:pt x="10243" y="292487"/>
                  </a:lnTo>
                  <a:lnTo>
                    <a:pt x="10185" y="289892"/>
                  </a:lnTo>
                  <a:lnTo>
                    <a:pt x="10140" y="287297"/>
                  </a:lnTo>
                  <a:lnTo>
                    <a:pt x="10101" y="284702"/>
                  </a:lnTo>
                  <a:lnTo>
                    <a:pt x="10069" y="282088"/>
                  </a:lnTo>
                  <a:lnTo>
                    <a:pt x="10049" y="279493"/>
                  </a:lnTo>
                  <a:lnTo>
                    <a:pt x="10037" y="276879"/>
                  </a:lnTo>
                  <a:lnTo>
                    <a:pt x="10030" y="274247"/>
                  </a:lnTo>
                  <a:lnTo>
                    <a:pt x="10037" y="271615"/>
                  </a:lnTo>
                  <a:lnTo>
                    <a:pt x="10043" y="268983"/>
                  </a:lnTo>
                  <a:lnTo>
                    <a:pt x="10069" y="266333"/>
                  </a:lnTo>
                  <a:lnTo>
                    <a:pt x="10094" y="263682"/>
                  </a:lnTo>
                  <a:lnTo>
                    <a:pt x="10133" y="261013"/>
                  </a:lnTo>
                  <a:lnTo>
                    <a:pt x="10178" y="258344"/>
                  </a:lnTo>
                  <a:lnTo>
                    <a:pt x="10230" y="255676"/>
                  </a:lnTo>
                  <a:close/>
                  <a:moveTo>
                    <a:pt x="20247" y="305831"/>
                  </a:moveTo>
                  <a:lnTo>
                    <a:pt x="20311" y="308353"/>
                  </a:lnTo>
                  <a:lnTo>
                    <a:pt x="20382" y="310893"/>
                  </a:lnTo>
                  <a:lnTo>
                    <a:pt x="20459" y="313415"/>
                  </a:lnTo>
                  <a:lnTo>
                    <a:pt x="20537" y="315955"/>
                  </a:lnTo>
                  <a:lnTo>
                    <a:pt x="20627" y="318495"/>
                  </a:lnTo>
                  <a:lnTo>
                    <a:pt x="20723" y="321016"/>
                  </a:lnTo>
                  <a:lnTo>
                    <a:pt x="20826" y="323538"/>
                  </a:lnTo>
                  <a:lnTo>
                    <a:pt x="20942" y="326059"/>
                  </a:lnTo>
                  <a:lnTo>
                    <a:pt x="21058" y="328581"/>
                  </a:lnTo>
                  <a:lnTo>
                    <a:pt x="21180" y="331084"/>
                  </a:lnTo>
                  <a:lnTo>
                    <a:pt x="21315" y="333606"/>
                  </a:lnTo>
                  <a:lnTo>
                    <a:pt x="21451" y="336091"/>
                  </a:lnTo>
                  <a:lnTo>
                    <a:pt x="21599" y="338594"/>
                  </a:lnTo>
                  <a:lnTo>
                    <a:pt x="21753" y="341060"/>
                  </a:lnTo>
                  <a:lnTo>
                    <a:pt x="21914" y="343545"/>
                  </a:lnTo>
                  <a:lnTo>
                    <a:pt x="22082" y="345993"/>
                  </a:lnTo>
                  <a:lnTo>
                    <a:pt x="21567" y="346563"/>
                  </a:lnTo>
                  <a:lnTo>
                    <a:pt x="21052" y="347097"/>
                  </a:lnTo>
                  <a:lnTo>
                    <a:pt x="20530" y="347594"/>
                  </a:lnTo>
                  <a:lnTo>
                    <a:pt x="20009" y="348073"/>
                  </a:lnTo>
                  <a:lnTo>
                    <a:pt x="19487" y="348496"/>
                  </a:lnTo>
                  <a:lnTo>
                    <a:pt x="19217" y="348680"/>
                  </a:lnTo>
                  <a:lnTo>
                    <a:pt x="18953" y="348883"/>
                  </a:lnTo>
                  <a:lnTo>
                    <a:pt x="18689" y="349048"/>
                  </a:lnTo>
                  <a:lnTo>
                    <a:pt x="18419" y="349214"/>
                  </a:lnTo>
                  <a:lnTo>
                    <a:pt x="18148" y="349380"/>
                  </a:lnTo>
                  <a:lnTo>
                    <a:pt x="17871" y="349508"/>
                  </a:lnTo>
                  <a:lnTo>
                    <a:pt x="17369" y="349748"/>
                  </a:lnTo>
                  <a:lnTo>
                    <a:pt x="16867" y="349932"/>
                  </a:lnTo>
                  <a:lnTo>
                    <a:pt x="16358" y="350097"/>
                  </a:lnTo>
                  <a:lnTo>
                    <a:pt x="15856" y="350245"/>
                  </a:lnTo>
                  <a:lnTo>
                    <a:pt x="14846" y="350539"/>
                  </a:lnTo>
                  <a:lnTo>
                    <a:pt x="14343" y="350705"/>
                  </a:lnTo>
                  <a:lnTo>
                    <a:pt x="13841" y="350907"/>
                  </a:lnTo>
                  <a:lnTo>
                    <a:pt x="13577" y="348238"/>
                  </a:lnTo>
                  <a:lnTo>
                    <a:pt x="13326" y="345551"/>
                  </a:lnTo>
                  <a:lnTo>
                    <a:pt x="13082" y="342864"/>
                  </a:lnTo>
                  <a:lnTo>
                    <a:pt x="12850" y="340177"/>
                  </a:lnTo>
                  <a:lnTo>
                    <a:pt x="12625" y="337489"/>
                  </a:lnTo>
                  <a:lnTo>
                    <a:pt x="12406" y="334784"/>
                  </a:lnTo>
                  <a:lnTo>
                    <a:pt x="12193" y="332078"/>
                  </a:lnTo>
                  <a:lnTo>
                    <a:pt x="11994" y="329354"/>
                  </a:lnTo>
                  <a:lnTo>
                    <a:pt x="11800" y="326630"/>
                  </a:lnTo>
                  <a:lnTo>
                    <a:pt x="11620" y="323906"/>
                  </a:lnTo>
                  <a:lnTo>
                    <a:pt x="11446" y="321163"/>
                  </a:lnTo>
                  <a:lnTo>
                    <a:pt x="11285" y="318421"/>
                  </a:lnTo>
                  <a:lnTo>
                    <a:pt x="11137" y="315679"/>
                  </a:lnTo>
                  <a:lnTo>
                    <a:pt x="10996" y="312918"/>
                  </a:lnTo>
                  <a:lnTo>
                    <a:pt x="10867" y="310157"/>
                  </a:lnTo>
                  <a:lnTo>
                    <a:pt x="10751" y="307378"/>
                  </a:lnTo>
                  <a:lnTo>
                    <a:pt x="11337" y="307414"/>
                  </a:lnTo>
                  <a:lnTo>
                    <a:pt x="11923" y="307433"/>
                  </a:lnTo>
                  <a:lnTo>
                    <a:pt x="12515" y="307414"/>
                  </a:lnTo>
                  <a:lnTo>
                    <a:pt x="13114" y="307396"/>
                  </a:lnTo>
                  <a:lnTo>
                    <a:pt x="13712" y="307341"/>
                  </a:lnTo>
                  <a:lnTo>
                    <a:pt x="14311" y="307267"/>
                  </a:lnTo>
                  <a:lnTo>
                    <a:pt x="14910" y="307193"/>
                  </a:lnTo>
                  <a:lnTo>
                    <a:pt x="15509" y="307101"/>
                  </a:lnTo>
                  <a:lnTo>
                    <a:pt x="16107" y="306973"/>
                  </a:lnTo>
                  <a:lnTo>
                    <a:pt x="16706" y="306844"/>
                  </a:lnTo>
                  <a:lnTo>
                    <a:pt x="17305" y="306715"/>
                  </a:lnTo>
                  <a:lnTo>
                    <a:pt x="17897" y="306549"/>
                  </a:lnTo>
                  <a:lnTo>
                    <a:pt x="18489" y="306384"/>
                  </a:lnTo>
                  <a:lnTo>
                    <a:pt x="19082" y="306200"/>
                  </a:lnTo>
                  <a:lnTo>
                    <a:pt x="20247" y="305831"/>
                  </a:lnTo>
                  <a:close/>
                  <a:moveTo>
                    <a:pt x="255663" y="303696"/>
                  </a:moveTo>
                  <a:lnTo>
                    <a:pt x="255515" y="306936"/>
                  </a:lnTo>
                  <a:lnTo>
                    <a:pt x="255354" y="310157"/>
                  </a:lnTo>
                  <a:lnTo>
                    <a:pt x="255181" y="313359"/>
                  </a:lnTo>
                  <a:lnTo>
                    <a:pt x="255000" y="316562"/>
                  </a:lnTo>
                  <a:lnTo>
                    <a:pt x="254801" y="319746"/>
                  </a:lnTo>
                  <a:lnTo>
                    <a:pt x="254588" y="322930"/>
                  </a:lnTo>
                  <a:lnTo>
                    <a:pt x="254369" y="326096"/>
                  </a:lnTo>
                  <a:lnTo>
                    <a:pt x="254131" y="329262"/>
                  </a:lnTo>
                  <a:lnTo>
                    <a:pt x="253887" y="332409"/>
                  </a:lnTo>
                  <a:lnTo>
                    <a:pt x="253629" y="335557"/>
                  </a:lnTo>
                  <a:lnTo>
                    <a:pt x="253359" y="338686"/>
                  </a:lnTo>
                  <a:lnTo>
                    <a:pt x="253082" y="341815"/>
                  </a:lnTo>
                  <a:lnTo>
                    <a:pt x="252792" y="344944"/>
                  </a:lnTo>
                  <a:lnTo>
                    <a:pt x="252490" y="348054"/>
                  </a:lnTo>
                  <a:lnTo>
                    <a:pt x="252174" y="351165"/>
                  </a:lnTo>
                  <a:lnTo>
                    <a:pt x="251852" y="354257"/>
                  </a:lnTo>
                  <a:lnTo>
                    <a:pt x="251241" y="353466"/>
                  </a:lnTo>
                  <a:lnTo>
                    <a:pt x="250623" y="352693"/>
                  </a:lnTo>
                  <a:lnTo>
                    <a:pt x="250005" y="351938"/>
                  </a:lnTo>
                  <a:lnTo>
                    <a:pt x="249380" y="351183"/>
                  </a:lnTo>
                  <a:lnTo>
                    <a:pt x="248756" y="350447"/>
                  </a:lnTo>
                  <a:lnTo>
                    <a:pt x="248125" y="349711"/>
                  </a:lnTo>
                  <a:lnTo>
                    <a:pt x="247487" y="348993"/>
                  </a:lnTo>
                  <a:lnTo>
                    <a:pt x="246844" y="348294"/>
                  </a:lnTo>
                  <a:lnTo>
                    <a:pt x="247178" y="345606"/>
                  </a:lnTo>
                  <a:lnTo>
                    <a:pt x="247494" y="342901"/>
                  </a:lnTo>
                  <a:lnTo>
                    <a:pt x="247803" y="340195"/>
                  </a:lnTo>
                  <a:lnTo>
                    <a:pt x="248093" y="337489"/>
                  </a:lnTo>
                  <a:lnTo>
                    <a:pt x="248376" y="334765"/>
                  </a:lnTo>
                  <a:lnTo>
                    <a:pt x="248640" y="332041"/>
                  </a:lnTo>
                  <a:lnTo>
                    <a:pt x="248891" y="329317"/>
                  </a:lnTo>
                  <a:lnTo>
                    <a:pt x="249123" y="326575"/>
                  </a:lnTo>
                  <a:lnTo>
                    <a:pt x="249348" y="323832"/>
                  </a:lnTo>
                  <a:lnTo>
                    <a:pt x="249554" y="321071"/>
                  </a:lnTo>
                  <a:lnTo>
                    <a:pt x="249747" y="318311"/>
                  </a:lnTo>
                  <a:lnTo>
                    <a:pt x="249927" y="315550"/>
                  </a:lnTo>
                  <a:lnTo>
                    <a:pt x="250011" y="314169"/>
                  </a:lnTo>
                  <a:lnTo>
                    <a:pt x="250088" y="312789"/>
                  </a:lnTo>
                  <a:lnTo>
                    <a:pt x="250166" y="311390"/>
                  </a:lnTo>
                  <a:lnTo>
                    <a:pt x="250236" y="310010"/>
                  </a:lnTo>
                  <a:lnTo>
                    <a:pt x="250301" y="308611"/>
                  </a:lnTo>
                  <a:lnTo>
                    <a:pt x="250365" y="307230"/>
                  </a:lnTo>
                  <a:lnTo>
                    <a:pt x="250423" y="305831"/>
                  </a:lnTo>
                  <a:lnTo>
                    <a:pt x="250481" y="304433"/>
                  </a:lnTo>
                  <a:lnTo>
                    <a:pt x="250687" y="304525"/>
                  </a:lnTo>
                  <a:lnTo>
                    <a:pt x="250893" y="304598"/>
                  </a:lnTo>
                  <a:lnTo>
                    <a:pt x="251099" y="304653"/>
                  </a:lnTo>
                  <a:lnTo>
                    <a:pt x="251305" y="304672"/>
                  </a:lnTo>
                  <a:lnTo>
                    <a:pt x="251717" y="304672"/>
                  </a:lnTo>
                  <a:lnTo>
                    <a:pt x="251929" y="304653"/>
                  </a:lnTo>
                  <a:lnTo>
                    <a:pt x="252135" y="304617"/>
                  </a:lnTo>
                  <a:lnTo>
                    <a:pt x="252560" y="304525"/>
                  </a:lnTo>
                  <a:lnTo>
                    <a:pt x="252985" y="304414"/>
                  </a:lnTo>
                  <a:lnTo>
                    <a:pt x="253423" y="304285"/>
                  </a:lnTo>
                  <a:lnTo>
                    <a:pt x="253861" y="304193"/>
                  </a:lnTo>
                  <a:lnTo>
                    <a:pt x="255663" y="303696"/>
                  </a:lnTo>
                  <a:close/>
                  <a:moveTo>
                    <a:pt x="245788" y="356300"/>
                  </a:moveTo>
                  <a:lnTo>
                    <a:pt x="246451" y="356908"/>
                  </a:lnTo>
                  <a:lnTo>
                    <a:pt x="247120" y="357497"/>
                  </a:lnTo>
                  <a:lnTo>
                    <a:pt x="247784" y="358085"/>
                  </a:lnTo>
                  <a:lnTo>
                    <a:pt x="248453" y="358656"/>
                  </a:lnTo>
                  <a:lnTo>
                    <a:pt x="249123" y="359208"/>
                  </a:lnTo>
                  <a:lnTo>
                    <a:pt x="249792" y="359742"/>
                  </a:lnTo>
                  <a:lnTo>
                    <a:pt x="251138" y="360810"/>
                  </a:lnTo>
                  <a:lnTo>
                    <a:pt x="250919" y="362724"/>
                  </a:lnTo>
                  <a:lnTo>
                    <a:pt x="250693" y="364620"/>
                  </a:lnTo>
                  <a:lnTo>
                    <a:pt x="250468" y="366515"/>
                  </a:lnTo>
                  <a:lnTo>
                    <a:pt x="250236" y="368430"/>
                  </a:lnTo>
                  <a:lnTo>
                    <a:pt x="249998" y="370325"/>
                  </a:lnTo>
                  <a:lnTo>
                    <a:pt x="249753" y="372221"/>
                  </a:lnTo>
                  <a:lnTo>
                    <a:pt x="249509" y="374099"/>
                  </a:lnTo>
                  <a:lnTo>
                    <a:pt x="249258" y="375994"/>
                  </a:lnTo>
                  <a:lnTo>
                    <a:pt x="249000" y="377872"/>
                  </a:lnTo>
                  <a:lnTo>
                    <a:pt x="248743" y="379768"/>
                  </a:lnTo>
                  <a:lnTo>
                    <a:pt x="248479" y="381645"/>
                  </a:lnTo>
                  <a:lnTo>
                    <a:pt x="248208" y="383522"/>
                  </a:lnTo>
                  <a:lnTo>
                    <a:pt x="247938" y="385381"/>
                  </a:lnTo>
                  <a:lnTo>
                    <a:pt x="247661" y="387259"/>
                  </a:lnTo>
                  <a:lnTo>
                    <a:pt x="247378" y="389118"/>
                  </a:lnTo>
                  <a:lnTo>
                    <a:pt x="247095" y="390995"/>
                  </a:lnTo>
                  <a:lnTo>
                    <a:pt x="246805" y="392854"/>
                  </a:lnTo>
                  <a:lnTo>
                    <a:pt x="246509" y="394713"/>
                  </a:lnTo>
                  <a:lnTo>
                    <a:pt x="246213" y="396554"/>
                  </a:lnTo>
                  <a:lnTo>
                    <a:pt x="245910" y="398413"/>
                  </a:lnTo>
                  <a:lnTo>
                    <a:pt x="245601" y="400253"/>
                  </a:lnTo>
                  <a:lnTo>
                    <a:pt x="245292" y="402112"/>
                  </a:lnTo>
                  <a:lnTo>
                    <a:pt x="244977" y="403953"/>
                  </a:lnTo>
                  <a:lnTo>
                    <a:pt x="244655" y="405775"/>
                  </a:lnTo>
                  <a:lnTo>
                    <a:pt x="244333" y="407615"/>
                  </a:lnTo>
                  <a:lnTo>
                    <a:pt x="244005" y="409456"/>
                  </a:lnTo>
                  <a:lnTo>
                    <a:pt x="243670" y="411278"/>
                  </a:lnTo>
                  <a:lnTo>
                    <a:pt x="243335" y="413100"/>
                  </a:lnTo>
                  <a:lnTo>
                    <a:pt x="243000" y="414923"/>
                  </a:lnTo>
                  <a:lnTo>
                    <a:pt x="242653" y="416745"/>
                  </a:lnTo>
                  <a:lnTo>
                    <a:pt x="242305" y="418567"/>
                  </a:lnTo>
                  <a:lnTo>
                    <a:pt x="241951" y="420371"/>
                  </a:lnTo>
                  <a:lnTo>
                    <a:pt x="241545" y="419395"/>
                  </a:lnTo>
                  <a:lnTo>
                    <a:pt x="241127" y="418438"/>
                  </a:lnTo>
                  <a:lnTo>
                    <a:pt x="240708" y="417499"/>
                  </a:lnTo>
                  <a:lnTo>
                    <a:pt x="240284" y="416561"/>
                  </a:lnTo>
                  <a:lnTo>
                    <a:pt x="239859" y="415640"/>
                  </a:lnTo>
                  <a:lnTo>
                    <a:pt x="239434" y="414720"/>
                  </a:lnTo>
                  <a:lnTo>
                    <a:pt x="238578" y="412935"/>
                  </a:lnTo>
                  <a:lnTo>
                    <a:pt x="238230" y="412272"/>
                  </a:lnTo>
                  <a:lnTo>
                    <a:pt x="237882" y="411591"/>
                  </a:lnTo>
                  <a:lnTo>
                    <a:pt x="237181" y="410229"/>
                  </a:lnTo>
                  <a:lnTo>
                    <a:pt x="236466" y="408849"/>
                  </a:lnTo>
                  <a:lnTo>
                    <a:pt x="236105" y="408186"/>
                  </a:lnTo>
                  <a:lnTo>
                    <a:pt x="235745" y="407523"/>
                  </a:lnTo>
                  <a:lnTo>
                    <a:pt x="236118" y="406033"/>
                  </a:lnTo>
                  <a:lnTo>
                    <a:pt x="236492" y="404523"/>
                  </a:lnTo>
                  <a:lnTo>
                    <a:pt x="236865" y="403014"/>
                  </a:lnTo>
                  <a:lnTo>
                    <a:pt x="237226" y="401486"/>
                  </a:lnTo>
                  <a:lnTo>
                    <a:pt x="237593" y="399959"/>
                  </a:lnTo>
                  <a:lnTo>
                    <a:pt x="237953" y="398413"/>
                  </a:lnTo>
                  <a:lnTo>
                    <a:pt x="238307" y="396867"/>
                  </a:lnTo>
                  <a:lnTo>
                    <a:pt x="238655" y="395320"/>
                  </a:lnTo>
                  <a:lnTo>
                    <a:pt x="239002" y="393774"/>
                  </a:lnTo>
                  <a:lnTo>
                    <a:pt x="239350" y="392210"/>
                  </a:lnTo>
                  <a:lnTo>
                    <a:pt x="239685" y="390627"/>
                  </a:lnTo>
                  <a:lnTo>
                    <a:pt x="240020" y="389062"/>
                  </a:lnTo>
                  <a:lnTo>
                    <a:pt x="240354" y="387480"/>
                  </a:lnTo>
                  <a:lnTo>
                    <a:pt x="240683" y="385878"/>
                  </a:lnTo>
                  <a:lnTo>
                    <a:pt x="241005" y="384277"/>
                  </a:lnTo>
                  <a:lnTo>
                    <a:pt x="241326" y="382676"/>
                  </a:lnTo>
                  <a:lnTo>
                    <a:pt x="241635" y="381074"/>
                  </a:lnTo>
                  <a:lnTo>
                    <a:pt x="241944" y="379455"/>
                  </a:lnTo>
                  <a:lnTo>
                    <a:pt x="242253" y="377835"/>
                  </a:lnTo>
                  <a:lnTo>
                    <a:pt x="242556" y="376215"/>
                  </a:lnTo>
                  <a:lnTo>
                    <a:pt x="242852" y="374577"/>
                  </a:lnTo>
                  <a:lnTo>
                    <a:pt x="243142" y="372957"/>
                  </a:lnTo>
                  <a:lnTo>
                    <a:pt x="243432" y="371301"/>
                  </a:lnTo>
                  <a:lnTo>
                    <a:pt x="243708" y="369663"/>
                  </a:lnTo>
                  <a:lnTo>
                    <a:pt x="243985" y="368006"/>
                  </a:lnTo>
                  <a:lnTo>
                    <a:pt x="244262" y="366350"/>
                  </a:lnTo>
                  <a:lnTo>
                    <a:pt x="244526" y="364693"/>
                  </a:lnTo>
                  <a:lnTo>
                    <a:pt x="244790" y="363018"/>
                  </a:lnTo>
                  <a:lnTo>
                    <a:pt x="245047" y="361343"/>
                  </a:lnTo>
                  <a:lnTo>
                    <a:pt x="245299" y="359668"/>
                  </a:lnTo>
                  <a:lnTo>
                    <a:pt x="245543" y="357993"/>
                  </a:lnTo>
                  <a:lnTo>
                    <a:pt x="245788" y="356300"/>
                  </a:lnTo>
                  <a:close/>
                  <a:moveTo>
                    <a:pt x="22513" y="352140"/>
                  </a:moveTo>
                  <a:lnTo>
                    <a:pt x="22635" y="353742"/>
                  </a:lnTo>
                  <a:lnTo>
                    <a:pt x="22770" y="355325"/>
                  </a:lnTo>
                  <a:lnTo>
                    <a:pt x="22906" y="356926"/>
                  </a:lnTo>
                  <a:lnTo>
                    <a:pt x="23041" y="358509"/>
                  </a:lnTo>
                  <a:lnTo>
                    <a:pt x="23182" y="360092"/>
                  </a:lnTo>
                  <a:lnTo>
                    <a:pt x="23331" y="361656"/>
                  </a:lnTo>
                  <a:lnTo>
                    <a:pt x="23479" y="363221"/>
                  </a:lnTo>
                  <a:lnTo>
                    <a:pt x="23633" y="364785"/>
                  </a:lnTo>
                  <a:lnTo>
                    <a:pt x="23788" y="366350"/>
                  </a:lnTo>
                  <a:lnTo>
                    <a:pt x="23949" y="367896"/>
                  </a:lnTo>
                  <a:lnTo>
                    <a:pt x="24116" y="369423"/>
                  </a:lnTo>
                  <a:lnTo>
                    <a:pt x="24283" y="370970"/>
                  </a:lnTo>
                  <a:lnTo>
                    <a:pt x="24457" y="372497"/>
                  </a:lnTo>
                  <a:lnTo>
                    <a:pt x="24631" y="374007"/>
                  </a:lnTo>
                  <a:lnTo>
                    <a:pt x="24811" y="375516"/>
                  </a:lnTo>
                  <a:lnTo>
                    <a:pt x="24998" y="377025"/>
                  </a:lnTo>
                  <a:lnTo>
                    <a:pt x="25185" y="378516"/>
                  </a:lnTo>
                  <a:lnTo>
                    <a:pt x="25378" y="380007"/>
                  </a:lnTo>
                  <a:lnTo>
                    <a:pt x="25571" y="381498"/>
                  </a:lnTo>
                  <a:lnTo>
                    <a:pt x="25770" y="382952"/>
                  </a:lnTo>
                  <a:lnTo>
                    <a:pt x="25976" y="384424"/>
                  </a:lnTo>
                  <a:lnTo>
                    <a:pt x="26182" y="385878"/>
                  </a:lnTo>
                  <a:lnTo>
                    <a:pt x="26395" y="387314"/>
                  </a:lnTo>
                  <a:lnTo>
                    <a:pt x="26614" y="388750"/>
                  </a:lnTo>
                  <a:lnTo>
                    <a:pt x="26833" y="390167"/>
                  </a:lnTo>
                  <a:lnTo>
                    <a:pt x="27058" y="391584"/>
                  </a:lnTo>
                  <a:lnTo>
                    <a:pt x="27283" y="392983"/>
                  </a:lnTo>
                  <a:lnTo>
                    <a:pt x="27515" y="394382"/>
                  </a:lnTo>
                  <a:lnTo>
                    <a:pt x="27753" y="395762"/>
                  </a:lnTo>
                  <a:lnTo>
                    <a:pt x="27998" y="397124"/>
                  </a:lnTo>
                  <a:lnTo>
                    <a:pt x="28243" y="398486"/>
                  </a:lnTo>
                  <a:lnTo>
                    <a:pt x="28494" y="399830"/>
                  </a:lnTo>
                  <a:lnTo>
                    <a:pt x="28713" y="401045"/>
                  </a:lnTo>
                  <a:lnTo>
                    <a:pt x="28944" y="402223"/>
                  </a:lnTo>
                  <a:lnTo>
                    <a:pt x="29176" y="403401"/>
                  </a:lnTo>
                  <a:lnTo>
                    <a:pt x="29408" y="404579"/>
                  </a:lnTo>
                  <a:lnTo>
                    <a:pt x="29646" y="405738"/>
                  </a:lnTo>
                  <a:lnTo>
                    <a:pt x="29891" y="406898"/>
                  </a:lnTo>
                  <a:lnTo>
                    <a:pt x="30135" y="408039"/>
                  </a:lnTo>
                  <a:lnTo>
                    <a:pt x="30380" y="409180"/>
                  </a:lnTo>
                  <a:lnTo>
                    <a:pt x="30631" y="410303"/>
                  </a:lnTo>
                  <a:lnTo>
                    <a:pt x="30888" y="411425"/>
                  </a:lnTo>
                  <a:lnTo>
                    <a:pt x="31146" y="412530"/>
                  </a:lnTo>
                  <a:lnTo>
                    <a:pt x="31410" y="413634"/>
                  </a:lnTo>
                  <a:lnTo>
                    <a:pt x="31674" y="414720"/>
                  </a:lnTo>
                  <a:lnTo>
                    <a:pt x="31944" y="415788"/>
                  </a:lnTo>
                  <a:lnTo>
                    <a:pt x="32215" y="416855"/>
                  </a:lnTo>
                  <a:lnTo>
                    <a:pt x="32491" y="417904"/>
                  </a:lnTo>
                  <a:lnTo>
                    <a:pt x="32775" y="418953"/>
                  </a:lnTo>
                  <a:lnTo>
                    <a:pt x="33058" y="419984"/>
                  </a:lnTo>
                  <a:lnTo>
                    <a:pt x="33348" y="420997"/>
                  </a:lnTo>
                  <a:lnTo>
                    <a:pt x="33637" y="422009"/>
                  </a:lnTo>
                  <a:lnTo>
                    <a:pt x="33934" y="423021"/>
                  </a:lnTo>
                  <a:lnTo>
                    <a:pt x="34230" y="423997"/>
                  </a:lnTo>
                  <a:lnTo>
                    <a:pt x="34532" y="424972"/>
                  </a:lnTo>
                  <a:lnTo>
                    <a:pt x="34835" y="425948"/>
                  </a:lnTo>
                  <a:lnTo>
                    <a:pt x="35150" y="426886"/>
                  </a:lnTo>
                  <a:lnTo>
                    <a:pt x="35459" y="427843"/>
                  </a:lnTo>
                  <a:lnTo>
                    <a:pt x="35775" y="428764"/>
                  </a:lnTo>
                  <a:lnTo>
                    <a:pt x="36097" y="429684"/>
                  </a:lnTo>
                  <a:lnTo>
                    <a:pt x="36425" y="430586"/>
                  </a:lnTo>
                  <a:lnTo>
                    <a:pt x="36753" y="431469"/>
                  </a:lnTo>
                  <a:lnTo>
                    <a:pt x="37082" y="432353"/>
                  </a:lnTo>
                  <a:lnTo>
                    <a:pt x="37423" y="433218"/>
                  </a:lnTo>
                  <a:lnTo>
                    <a:pt x="37230" y="433991"/>
                  </a:lnTo>
                  <a:lnTo>
                    <a:pt x="37043" y="434782"/>
                  </a:lnTo>
                  <a:lnTo>
                    <a:pt x="36856" y="435592"/>
                  </a:lnTo>
                  <a:lnTo>
                    <a:pt x="36676" y="436384"/>
                  </a:lnTo>
                  <a:lnTo>
                    <a:pt x="36496" y="437212"/>
                  </a:lnTo>
                  <a:lnTo>
                    <a:pt x="36322" y="438022"/>
                  </a:lnTo>
                  <a:lnTo>
                    <a:pt x="36148" y="438869"/>
                  </a:lnTo>
                  <a:lnTo>
                    <a:pt x="35981" y="439697"/>
                  </a:lnTo>
                  <a:lnTo>
                    <a:pt x="35820" y="440543"/>
                  </a:lnTo>
                  <a:lnTo>
                    <a:pt x="35659" y="441390"/>
                  </a:lnTo>
                  <a:lnTo>
                    <a:pt x="35498" y="442255"/>
                  </a:lnTo>
                  <a:lnTo>
                    <a:pt x="35343" y="443102"/>
                  </a:lnTo>
                  <a:lnTo>
                    <a:pt x="35047" y="444832"/>
                  </a:lnTo>
                  <a:lnTo>
                    <a:pt x="34764" y="446581"/>
                  </a:lnTo>
                  <a:lnTo>
                    <a:pt x="34494" y="448348"/>
                  </a:lnTo>
                  <a:lnTo>
                    <a:pt x="34243" y="450114"/>
                  </a:lnTo>
                  <a:lnTo>
                    <a:pt x="33998" y="451881"/>
                  </a:lnTo>
                  <a:lnTo>
                    <a:pt x="33773" y="453648"/>
                  </a:lnTo>
                  <a:lnTo>
                    <a:pt x="33560" y="455397"/>
                  </a:lnTo>
                  <a:lnTo>
                    <a:pt x="33367" y="457164"/>
                  </a:lnTo>
                  <a:lnTo>
                    <a:pt x="33180" y="458894"/>
                  </a:lnTo>
                  <a:lnTo>
                    <a:pt x="33013" y="460624"/>
                  </a:lnTo>
                  <a:lnTo>
                    <a:pt x="32266" y="457661"/>
                  </a:lnTo>
                  <a:lnTo>
                    <a:pt x="31532" y="454698"/>
                  </a:lnTo>
                  <a:lnTo>
                    <a:pt x="30811" y="451716"/>
                  </a:lnTo>
                  <a:lnTo>
                    <a:pt x="30103" y="448716"/>
                  </a:lnTo>
                  <a:lnTo>
                    <a:pt x="29408" y="445734"/>
                  </a:lnTo>
                  <a:lnTo>
                    <a:pt x="28719" y="442715"/>
                  </a:lnTo>
                  <a:lnTo>
                    <a:pt x="28049" y="439715"/>
                  </a:lnTo>
                  <a:lnTo>
                    <a:pt x="27386" y="436697"/>
                  </a:lnTo>
                  <a:lnTo>
                    <a:pt x="26736" y="433678"/>
                  </a:lnTo>
                  <a:lnTo>
                    <a:pt x="26099" y="430641"/>
                  </a:lnTo>
                  <a:lnTo>
                    <a:pt x="25468" y="427586"/>
                  </a:lnTo>
                  <a:lnTo>
                    <a:pt x="24856" y="424549"/>
                  </a:lnTo>
                  <a:lnTo>
                    <a:pt x="24251" y="421493"/>
                  </a:lnTo>
                  <a:lnTo>
                    <a:pt x="23659" y="418420"/>
                  </a:lnTo>
                  <a:lnTo>
                    <a:pt x="23079" y="415346"/>
                  </a:lnTo>
                  <a:lnTo>
                    <a:pt x="22513" y="412272"/>
                  </a:lnTo>
                  <a:lnTo>
                    <a:pt x="22745" y="411720"/>
                  </a:lnTo>
                  <a:lnTo>
                    <a:pt x="22989" y="411205"/>
                  </a:lnTo>
                  <a:lnTo>
                    <a:pt x="23240" y="410689"/>
                  </a:lnTo>
                  <a:lnTo>
                    <a:pt x="23491" y="410192"/>
                  </a:lnTo>
                  <a:lnTo>
                    <a:pt x="23755" y="409714"/>
                  </a:lnTo>
                  <a:lnTo>
                    <a:pt x="24019" y="409254"/>
                  </a:lnTo>
                  <a:lnTo>
                    <a:pt x="24290" y="408793"/>
                  </a:lnTo>
                  <a:lnTo>
                    <a:pt x="24560" y="408333"/>
                  </a:lnTo>
                  <a:lnTo>
                    <a:pt x="25107" y="407450"/>
                  </a:lnTo>
                  <a:lnTo>
                    <a:pt x="25655" y="406585"/>
                  </a:lnTo>
                  <a:lnTo>
                    <a:pt x="26195" y="405701"/>
                  </a:lnTo>
                  <a:lnTo>
                    <a:pt x="26717" y="404818"/>
                  </a:lnTo>
                  <a:lnTo>
                    <a:pt x="26794" y="404689"/>
                  </a:lnTo>
                  <a:lnTo>
                    <a:pt x="26858" y="404560"/>
                  </a:lnTo>
                  <a:lnTo>
                    <a:pt x="26923" y="404394"/>
                  </a:lnTo>
                  <a:lnTo>
                    <a:pt x="26974" y="404247"/>
                  </a:lnTo>
                  <a:lnTo>
                    <a:pt x="27019" y="404063"/>
                  </a:lnTo>
                  <a:lnTo>
                    <a:pt x="27052" y="403898"/>
                  </a:lnTo>
                  <a:lnTo>
                    <a:pt x="27084" y="403713"/>
                  </a:lnTo>
                  <a:lnTo>
                    <a:pt x="27109" y="403511"/>
                  </a:lnTo>
                  <a:lnTo>
                    <a:pt x="27122" y="403327"/>
                  </a:lnTo>
                  <a:lnTo>
                    <a:pt x="27135" y="403124"/>
                  </a:lnTo>
                  <a:lnTo>
                    <a:pt x="27142" y="402922"/>
                  </a:lnTo>
                  <a:lnTo>
                    <a:pt x="27142" y="402738"/>
                  </a:lnTo>
                  <a:lnTo>
                    <a:pt x="27135" y="402535"/>
                  </a:lnTo>
                  <a:lnTo>
                    <a:pt x="27122" y="402333"/>
                  </a:lnTo>
                  <a:lnTo>
                    <a:pt x="27109" y="402149"/>
                  </a:lnTo>
                  <a:lnTo>
                    <a:pt x="27090" y="401965"/>
                  </a:lnTo>
                  <a:lnTo>
                    <a:pt x="27045" y="401726"/>
                  </a:lnTo>
                  <a:lnTo>
                    <a:pt x="27000" y="401486"/>
                  </a:lnTo>
                  <a:lnTo>
                    <a:pt x="26949" y="401284"/>
                  </a:lnTo>
                  <a:lnTo>
                    <a:pt x="26891" y="401081"/>
                  </a:lnTo>
                  <a:lnTo>
                    <a:pt x="26826" y="400897"/>
                  </a:lnTo>
                  <a:lnTo>
                    <a:pt x="26755" y="400732"/>
                  </a:lnTo>
                  <a:lnTo>
                    <a:pt x="26678" y="400603"/>
                  </a:lnTo>
                  <a:lnTo>
                    <a:pt x="26601" y="400474"/>
                  </a:lnTo>
                  <a:lnTo>
                    <a:pt x="26517" y="400382"/>
                  </a:lnTo>
                  <a:lnTo>
                    <a:pt x="26434" y="400327"/>
                  </a:lnTo>
                  <a:lnTo>
                    <a:pt x="26343" y="400290"/>
                  </a:lnTo>
                  <a:lnTo>
                    <a:pt x="26253" y="400290"/>
                  </a:lnTo>
                  <a:lnTo>
                    <a:pt x="26157" y="400327"/>
                  </a:lnTo>
                  <a:lnTo>
                    <a:pt x="26060" y="400400"/>
                  </a:lnTo>
                  <a:lnTo>
                    <a:pt x="25957" y="400511"/>
                  </a:lnTo>
                  <a:lnTo>
                    <a:pt x="25861" y="400658"/>
                  </a:lnTo>
                  <a:lnTo>
                    <a:pt x="25339" y="401486"/>
                  </a:lnTo>
                  <a:lnTo>
                    <a:pt x="24824" y="402351"/>
                  </a:lnTo>
                  <a:lnTo>
                    <a:pt x="24296" y="403217"/>
                  </a:lnTo>
                  <a:lnTo>
                    <a:pt x="23768" y="404100"/>
                  </a:lnTo>
                  <a:lnTo>
                    <a:pt x="23504" y="404523"/>
                  </a:lnTo>
                  <a:lnTo>
                    <a:pt x="23234" y="404947"/>
                  </a:lnTo>
                  <a:lnTo>
                    <a:pt x="22964" y="405352"/>
                  </a:lnTo>
                  <a:lnTo>
                    <a:pt x="22693" y="405757"/>
                  </a:lnTo>
                  <a:lnTo>
                    <a:pt x="22423" y="406125"/>
                  </a:lnTo>
                  <a:lnTo>
                    <a:pt x="22146" y="406474"/>
                  </a:lnTo>
                  <a:lnTo>
                    <a:pt x="21869" y="406806"/>
                  </a:lnTo>
                  <a:lnTo>
                    <a:pt x="21592" y="407119"/>
                  </a:lnTo>
                  <a:lnTo>
                    <a:pt x="21084" y="404192"/>
                  </a:lnTo>
                  <a:lnTo>
                    <a:pt x="20588" y="401265"/>
                  </a:lnTo>
                  <a:lnTo>
                    <a:pt x="20099" y="398339"/>
                  </a:lnTo>
                  <a:lnTo>
                    <a:pt x="19622" y="395376"/>
                  </a:lnTo>
                  <a:lnTo>
                    <a:pt x="19152" y="392431"/>
                  </a:lnTo>
                  <a:lnTo>
                    <a:pt x="18695" y="389467"/>
                  </a:lnTo>
                  <a:lnTo>
                    <a:pt x="18251" y="386486"/>
                  </a:lnTo>
                  <a:lnTo>
                    <a:pt x="17820" y="383504"/>
                  </a:lnTo>
                  <a:lnTo>
                    <a:pt x="17395" y="380522"/>
                  </a:lnTo>
                  <a:lnTo>
                    <a:pt x="16989" y="377522"/>
                  </a:lnTo>
                  <a:lnTo>
                    <a:pt x="16584" y="374522"/>
                  </a:lnTo>
                  <a:lnTo>
                    <a:pt x="16197" y="371522"/>
                  </a:lnTo>
                  <a:lnTo>
                    <a:pt x="15818" y="368503"/>
                  </a:lnTo>
                  <a:lnTo>
                    <a:pt x="15451" y="365485"/>
                  </a:lnTo>
                  <a:lnTo>
                    <a:pt x="15097" y="362448"/>
                  </a:lnTo>
                  <a:lnTo>
                    <a:pt x="14755" y="359411"/>
                  </a:lnTo>
                  <a:lnTo>
                    <a:pt x="15000" y="359355"/>
                  </a:lnTo>
                  <a:lnTo>
                    <a:pt x="15245" y="359282"/>
                  </a:lnTo>
                  <a:lnTo>
                    <a:pt x="15489" y="359190"/>
                  </a:lnTo>
                  <a:lnTo>
                    <a:pt x="15734" y="359079"/>
                  </a:lnTo>
                  <a:lnTo>
                    <a:pt x="15985" y="358951"/>
                  </a:lnTo>
                  <a:lnTo>
                    <a:pt x="16230" y="358822"/>
                  </a:lnTo>
                  <a:lnTo>
                    <a:pt x="16481" y="358674"/>
                  </a:lnTo>
                  <a:lnTo>
                    <a:pt x="16725" y="358509"/>
                  </a:lnTo>
                  <a:lnTo>
                    <a:pt x="16976" y="358343"/>
                  </a:lnTo>
                  <a:lnTo>
                    <a:pt x="17221" y="358141"/>
                  </a:lnTo>
                  <a:lnTo>
                    <a:pt x="17717" y="357754"/>
                  </a:lnTo>
                  <a:lnTo>
                    <a:pt x="18212" y="357294"/>
                  </a:lnTo>
                  <a:lnTo>
                    <a:pt x="18708" y="356815"/>
                  </a:lnTo>
                  <a:lnTo>
                    <a:pt x="19197" y="356300"/>
                  </a:lnTo>
                  <a:lnTo>
                    <a:pt x="19687" y="355766"/>
                  </a:lnTo>
                  <a:lnTo>
                    <a:pt x="20170" y="355196"/>
                  </a:lnTo>
                  <a:lnTo>
                    <a:pt x="20652" y="354607"/>
                  </a:lnTo>
                  <a:lnTo>
                    <a:pt x="21122" y="353999"/>
                  </a:lnTo>
                  <a:lnTo>
                    <a:pt x="21592" y="353392"/>
                  </a:lnTo>
                  <a:lnTo>
                    <a:pt x="22056" y="352766"/>
                  </a:lnTo>
                  <a:lnTo>
                    <a:pt x="22513" y="352140"/>
                  </a:lnTo>
                  <a:close/>
                  <a:moveTo>
                    <a:pt x="233884" y="414481"/>
                  </a:moveTo>
                  <a:lnTo>
                    <a:pt x="234303" y="415107"/>
                  </a:lnTo>
                  <a:lnTo>
                    <a:pt x="234728" y="415732"/>
                  </a:lnTo>
                  <a:lnTo>
                    <a:pt x="235578" y="416947"/>
                  </a:lnTo>
                  <a:lnTo>
                    <a:pt x="236002" y="417555"/>
                  </a:lnTo>
                  <a:lnTo>
                    <a:pt x="236421" y="418180"/>
                  </a:lnTo>
                  <a:lnTo>
                    <a:pt x="236826" y="418806"/>
                  </a:lnTo>
                  <a:lnTo>
                    <a:pt x="237232" y="419469"/>
                  </a:lnTo>
                  <a:lnTo>
                    <a:pt x="237689" y="420242"/>
                  </a:lnTo>
                  <a:lnTo>
                    <a:pt x="238146" y="421033"/>
                  </a:lnTo>
                  <a:lnTo>
                    <a:pt x="238603" y="421825"/>
                  </a:lnTo>
                  <a:lnTo>
                    <a:pt x="239060" y="422635"/>
                  </a:lnTo>
                  <a:lnTo>
                    <a:pt x="239962" y="424273"/>
                  </a:lnTo>
                  <a:lnTo>
                    <a:pt x="240863" y="425929"/>
                  </a:lnTo>
                  <a:lnTo>
                    <a:pt x="240277" y="428782"/>
                  </a:lnTo>
                  <a:lnTo>
                    <a:pt x="239678" y="431635"/>
                  </a:lnTo>
                  <a:lnTo>
                    <a:pt x="239067" y="434470"/>
                  </a:lnTo>
                  <a:lnTo>
                    <a:pt x="238449" y="437304"/>
                  </a:lnTo>
                  <a:lnTo>
                    <a:pt x="237824" y="440120"/>
                  </a:lnTo>
                  <a:lnTo>
                    <a:pt x="237187" y="442936"/>
                  </a:lnTo>
                  <a:lnTo>
                    <a:pt x="236537" y="445752"/>
                  </a:lnTo>
                  <a:lnTo>
                    <a:pt x="235880" y="448550"/>
                  </a:lnTo>
                  <a:lnTo>
                    <a:pt x="235211" y="451348"/>
                  </a:lnTo>
                  <a:lnTo>
                    <a:pt x="234535" y="454127"/>
                  </a:lnTo>
                  <a:lnTo>
                    <a:pt x="233846" y="456888"/>
                  </a:lnTo>
                  <a:lnTo>
                    <a:pt x="233144" y="459667"/>
                  </a:lnTo>
                  <a:lnTo>
                    <a:pt x="232436" y="462410"/>
                  </a:lnTo>
                  <a:lnTo>
                    <a:pt x="231721" y="465152"/>
                  </a:lnTo>
                  <a:lnTo>
                    <a:pt x="230987" y="467894"/>
                  </a:lnTo>
                  <a:lnTo>
                    <a:pt x="230247" y="470600"/>
                  </a:lnTo>
                  <a:lnTo>
                    <a:pt x="230208" y="469625"/>
                  </a:lnTo>
                  <a:lnTo>
                    <a:pt x="230157" y="468649"/>
                  </a:lnTo>
                  <a:lnTo>
                    <a:pt x="230105" y="467674"/>
                  </a:lnTo>
                  <a:lnTo>
                    <a:pt x="230047" y="466698"/>
                  </a:lnTo>
                  <a:lnTo>
                    <a:pt x="229977" y="465704"/>
                  </a:lnTo>
                  <a:lnTo>
                    <a:pt x="229906" y="464729"/>
                  </a:lnTo>
                  <a:lnTo>
                    <a:pt x="229822" y="463735"/>
                  </a:lnTo>
                  <a:lnTo>
                    <a:pt x="229738" y="462759"/>
                  </a:lnTo>
                  <a:lnTo>
                    <a:pt x="229648" y="461765"/>
                  </a:lnTo>
                  <a:lnTo>
                    <a:pt x="229552" y="460790"/>
                  </a:lnTo>
                  <a:lnTo>
                    <a:pt x="229449" y="459796"/>
                  </a:lnTo>
                  <a:lnTo>
                    <a:pt x="229339" y="458820"/>
                  </a:lnTo>
                  <a:lnTo>
                    <a:pt x="229223" y="457827"/>
                  </a:lnTo>
                  <a:lnTo>
                    <a:pt x="229101" y="456851"/>
                  </a:lnTo>
                  <a:lnTo>
                    <a:pt x="228972" y="455875"/>
                  </a:lnTo>
                  <a:lnTo>
                    <a:pt x="228844" y="454882"/>
                  </a:lnTo>
                  <a:lnTo>
                    <a:pt x="228702" y="453906"/>
                  </a:lnTo>
                  <a:lnTo>
                    <a:pt x="228560" y="452949"/>
                  </a:lnTo>
                  <a:lnTo>
                    <a:pt x="228412" y="451973"/>
                  </a:lnTo>
                  <a:lnTo>
                    <a:pt x="228258" y="451016"/>
                  </a:lnTo>
                  <a:lnTo>
                    <a:pt x="228103" y="450041"/>
                  </a:lnTo>
                  <a:lnTo>
                    <a:pt x="227936" y="449102"/>
                  </a:lnTo>
                  <a:lnTo>
                    <a:pt x="227768" y="448145"/>
                  </a:lnTo>
                  <a:lnTo>
                    <a:pt x="227595" y="447188"/>
                  </a:lnTo>
                  <a:lnTo>
                    <a:pt x="227414" y="446249"/>
                  </a:lnTo>
                  <a:lnTo>
                    <a:pt x="227234" y="445311"/>
                  </a:lnTo>
                  <a:lnTo>
                    <a:pt x="227047" y="444390"/>
                  </a:lnTo>
                  <a:lnTo>
                    <a:pt x="226854" y="443470"/>
                  </a:lnTo>
                  <a:lnTo>
                    <a:pt x="226655" y="442550"/>
                  </a:lnTo>
                  <a:lnTo>
                    <a:pt x="226455" y="441648"/>
                  </a:lnTo>
                  <a:lnTo>
                    <a:pt x="226249" y="440746"/>
                  </a:lnTo>
                  <a:lnTo>
                    <a:pt x="226043" y="439844"/>
                  </a:lnTo>
                  <a:lnTo>
                    <a:pt x="226558" y="438372"/>
                  </a:lnTo>
                  <a:lnTo>
                    <a:pt x="227073" y="436862"/>
                  </a:lnTo>
                  <a:lnTo>
                    <a:pt x="227588" y="435353"/>
                  </a:lnTo>
                  <a:lnTo>
                    <a:pt x="228097" y="433825"/>
                  </a:lnTo>
                  <a:lnTo>
                    <a:pt x="228599" y="432298"/>
                  </a:lnTo>
                  <a:lnTo>
                    <a:pt x="229101" y="430733"/>
                  </a:lnTo>
                  <a:lnTo>
                    <a:pt x="229597" y="429169"/>
                  </a:lnTo>
                  <a:lnTo>
                    <a:pt x="230093" y="427586"/>
                  </a:lnTo>
                  <a:lnTo>
                    <a:pt x="230582" y="426003"/>
                  </a:lnTo>
                  <a:lnTo>
                    <a:pt x="231065" y="424383"/>
                  </a:lnTo>
                  <a:lnTo>
                    <a:pt x="231547" y="422763"/>
                  </a:lnTo>
                  <a:lnTo>
                    <a:pt x="232024" y="421144"/>
                  </a:lnTo>
                  <a:lnTo>
                    <a:pt x="232494" y="419487"/>
                  </a:lnTo>
                  <a:lnTo>
                    <a:pt x="232964" y="417831"/>
                  </a:lnTo>
                  <a:lnTo>
                    <a:pt x="233427" y="416156"/>
                  </a:lnTo>
                  <a:lnTo>
                    <a:pt x="233884" y="414481"/>
                  </a:lnTo>
                  <a:close/>
                  <a:moveTo>
                    <a:pt x="210676" y="421033"/>
                  </a:moveTo>
                  <a:lnTo>
                    <a:pt x="211088" y="421328"/>
                  </a:lnTo>
                  <a:lnTo>
                    <a:pt x="211494" y="421641"/>
                  </a:lnTo>
                  <a:lnTo>
                    <a:pt x="211906" y="422009"/>
                  </a:lnTo>
                  <a:lnTo>
                    <a:pt x="212311" y="422395"/>
                  </a:lnTo>
                  <a:lnTo>
                    <a:pt x="212711" y="422800"/>
                  </a:lnTo>
                  <a:lnTo>
                    <a:pt x="213110" y="423242"/>
                  </a:lnTo>
                  <a:lnTo>
                    <a:pt x="213509" y="423702"/>
                  </a:lnTo>
                  <a:lnTo>
                    <a:pt x="213902" y="424199"/>
                  </a:lnTo>
                  <a:lnTo>
                    <a:pt x="214294" y="424733"/>
                  </a:lnTo>
                  <a:lnTo>
                    <a:pt x="214680" y="425285"/>
                  </a:lnTo>
                  <a:lnTo>
                    <a:pt x="215060" y="425856"/>
                  </a:lnTo>
                  <a:lnTo>
                    <a:pt x="215440" y="426445"/>
                  </a:lnTo>
                  <a:lnTo>
                    <a:pt x="215820" y="427070"/>
                  </a:lnTo>
                  <a:lnTo>
                    <a:pt x="216193" y="427733"/>
                  </a:lnTo>
                  <a:lnTo>
                    <a:pt x="216560" y="428396"/>
                  </a:lnTo>
                  <a:lnTo>
                    <a:pt x="216921" y="429095"/>
                  </a:lnTo>
                  <a:lnTo>
                    <a:pt x="217281" y="429813"/>
                  </a:lnTo>
                  <a:lnTo>
                    <a:pt x="217635" y="430549"/>
                  </a:lnTo>
                  <a:lnTo>
                    <a:pt x="217990" y="431322"/>
                  </a:lnTo>
                  <a:lnTo>
                    <a:pt x="218331" y="432095"/>
                  </a:lnTo>
                  <a:lnTo>
                    <a:pt x="218672" y="432905"/>
                  </a:lnTo>
                  <a:lnTo>
                    <a:pt x="219007" y="433733"/>
                  </a:lnTo>
                  <a:lnTo>
                    <a:pt x="219335" y="434580"/>
                  </a:lnTo>
                  <a:lnTo>
                    <a:pt x="219657" y="435427"/>
                  </a:lnTo>
                  <a:lnTo>
                    <a:pt x="219979" y="436310"/>
                  </a:lnTo>
                  <a:lnTo>
                    <a:pt x="220288" y="437212"/>
                  </a:lnTo>
                  <a:lnTo>
                    <a:pt x="220597" y="438132"/>
                  </a:lnTo>
                  <a:lnTo>
                    <a:pt x="220899" y="439071"/>
                  </a:lnTo>
                  <a:lnTo>
                    <a:pt x="221189" y="440028"/>
                  </a:lnTo>
                  <a:lnTo>
                    <a:pt x="221479" y="440985"/>
                  </a:lnTo>
                  <a:lnTo>
                    <a:pt x="221762" y="441979"/>
                  </a:lnTo>
                  <a:lnTo>
                    <a:pt x="222032" y="442973"/>
                  </a:lnTo>
                  <a:lnTo>
                    <a:pt x="222303" y="443985"/>
                  </a:lnTo>
                  <a:lnTo>
                    <a:pt x="222560" y="445016"/>
                  </a:lnTo>
                  <a:lnTo>
                    <a:pt x="222818" y="446065"/>
                  </a:lnTo>
                  <a:lnTo>
                    <a:pt x="223062" y="447114"/>
                  </a:lnTo>
                  <a:lnTo>
                    <a:pt x="223301" y="448182"/>
                  </a:lnTo>
                  <a:lnTo>
                    <a:pt x="223532" y="449268"/>
                  </a:lnTo>
                  <a:lnTo>
                    <a:pt x="223751" y="450354"/>
                  </a:lnTo>
                  <a:lnTo>
                    <a:pt x="223970" y="451458"/>
                  </a:lnTo>
                  <a:lnTo>
                    <a:pt x="224176" y="452581"/>
                  </a:lnTo>
                  <a:lnTo>
                    <a:pt x="224376" y="453704"/>
                  </a:lnTo>
                  <a:lnTo>
                    <a:pt x="224569" y="454826"/>
                  </a:lnTo>
                  <a:lnTo>
                    <a:pt x="224749" y="455968"/>
                  </a:lnTo>
                  <a:lnTo>
                    <a:pt x="224923" y="457127"/>
                  </a:lnTo>
                  <a:lnTo>
                    <a:pt x="225084" y="458287"/>
                  </a:lnTo>
                  <a:lnTo>
                    <a:pt x="225238" y="459446"/>
                  </a:lnTo>
                  <a:lnTo>
                    <a:pt x="225387" y="460624"/>
                  </a:lnTo>
                  <a:lnTo>
                    <a:pt x="225522" y="461821"/>
                  </a:lnTo>
                  <a:lnTo>
                    <a:pt x="225650" y="462999"/>
                  </a:lnTo>
                  <a:lnTo>
                    <a:pt x="225766" y="464195"/>
                  </a:lnTo>
                  <a:lnTo>
                    <a:pt x="225876" y="465391"/>
                  </a:lnTo>
                  <a:lnTo>
                    <a:pt x="225972" y="466606"/>
                  </a:lnTo>
                  <a:lnTo>
                    <a:pt x="226062" y="467802"/>
                  </a:lnTo>
                  <a:lnTo>
                    <a:pt x="226140" y="469017"/>
                  </a:lnTo>
                  <a:lnTo>
                    <a:pt x="226211" y="470232"/>
                  </a:lnTo>
                  <a:lnTo>
                    <a:pt x="226262" y="471447"/>
                  </a:lnTo>
                  <a:lnTo>
                    <a:pt x="226314" y="472680"/>
                  </a:lnTo>
                  <a:lnTo>
                    <a:pt x="226346" y="473895"/>
                  </a:lnTo>
                  <a:lnTo>
                    <a:pt x="226371" y="475128"/>
                  </a:lnTo>
                  <a:lnTo>
                    <a:pt x="226384" y="476343"/>
                  </a:lnTo>
                  <a:lnTo>
                    <a:pt x="226384" y="477576"/>
                  </a:lnTo>
                  <a:lnTo>
                    <a:pt x="226378" y="478791"/>
                  </a:lnTo>
                  <a:lnTo>
                    <a:pt x="226359" y="480024"/>
                  </a:lnTo>
                  <a:lnTo>
                    <a:pt x="226320" y="481349"/>
                  </a:lnTo>
                  <a:lnTo>
                    <a:pt x="226268" y="482656"/>
                  </a:lnTo>
                  <a:lnTo>
                    <a:pt x="226211" y="483926"/>
                  </a:lnTo>
                  <a:lnTo>
                    <a:pt x="226140" y="485178"/>
                  </a:lnTo>
                  <a:lnTo>
                    <a:pt x="226062" y="486374"/>
                  </a:lnTo>
                  <a:lnTo>
                    <a:pt x="225972" y="487552"/>
                  </a:lnTo>
                  <a:lnTo>
                    <a:pt x="225869" y="488711"/>
                  </a:lnTo>
                  <a:lnTo>
                    <a:pt x="225760" y="489816"/>
                  </a:lnTo>
                  <a:lnTo>
                    <a:pt x="225638" y="490902"/>
                  </a:lnTo>
                  <a:lnTo>
                    <a:pt x="225509" y="491969"/>
                  </a:lnTo>
                  <a:lnTo>
                    <a:pt x="225367" y="493000"/>
                  </a:lnTo>
                  <a:lnTo>
                    <a:pt x="225213" y="494012"/>
                  </a:lnTo>
                  <a:lnTo>
                    <a:pt x="225058" y="494988"/>
                  </a:lnTo>
                  <a:lnTo>
                    <a:pt x="224891" y="495945"/>
                  </a:lnTo>
                  <a:lnTo>
                    <a:pt x="224711" y="496865"/>
                  </a:lnTo>
                  <a:lnTo>
                    <a:pt x="224524" y="497767"/>
                  </a:lnTo>
                  <a:lnTo>
                    <a:pt x="224331" y="498651"/>
                  </a:lnTo>
                  <a:lnTo>
                    <a:pt x="224131" y="499497"/>
                  </a:lnTo>
                  <a:lnTo>
                    <a:pt x="223919" y="500325"/>
                  </a:lnTo>
                  <a:lnTo>
                    <a:pt x="223706" y="501135"/>
                  </a:lnTo>
                  <a:lnTo>
                    <a:pt x="223481" y="501927"/>
                  </a:lnTo>
                  <a:lnTo>
                    <a:pt x="223249" y="502681"/>
                  </a:lnTo>
                  <a:lnTo>
                    <a:pt x="223005" y="503436"/>
                  </a:lnTo>
                  <a:lnTo>
                    <a:pt x="222760" y="504154"/>
                  </a:lnTo>
                  <a:lnTo>
                    <a:pt x="222509" y="504853"/>
                  </a:lnTo>
                  <a:lnTo>
                    <a:pt x="222245" y="505553"/>
                  </a:lnTo>
                  <a:lnTo>
                    <a:pt x="221981" y="506215"/>
                  </a:lnTo>
                  <a:lnTo>
                    <a:pt x="221711" y="506860"/>
                  </a:lnTo>
                  <a:lnTo>
                    <a:pt x="221427" y="507485"/>
                  </a:lnTo>
                  <a:lnTo>
                    <a:pt x="221144" y="508111"/>
                  </a:lnTo>
                  <a:lnTo>
                    <a:pt x="220854" y="508700"/>
                  </a:lnTo>
                  <a:lnTo>
                    <a:pt x="220558" y="509289"/>
                  </a:lnTo>
                  <a:lnTo>
                    <a:pt x="220262" y="509860"/>
                  </a:lnTo>
                  <a:lnTo>
                    <a:pt x="219953" y="510412"/>
                  </a:lnTo>
                  <a:lnTo>
                    <a:pt x="219644" y="510946"/>
                  </a:lnTo>
                  <a:lnTo>
                    <a:pt x="219329" y="511479"/>
                  </a:lnTo>
                  <a:lnTo>
                    <a:pt x="219013" y="511995"/>
                  </a:lnTo>
                  <a:lnTo>
                    <a:pt x="218685" y="512492"/>
                  </a:lnTo>
                  <a:lnTo>
                    <a:pt x="218363" y="512989"/>
                  </a:lnTo>
                  <a:lnTo>
                    <a:pt x="218028" y="513467"/>
                  </a:lnTo>
                  <a:lnTo>
                    <a:pt x="217693" y="513927"/>
                  </a:lnTo>
                  <a:lnTo>
                    <a:pt x="217359" y="514388"/>
                  </a:lnTo>
                  <a:lnTo>
                    <a:pt x="217011" y="514848"/>
                  </a:lnTo>
                  <a:lnTo>
                    <a:pt x="216670" y="515289"/>
                  </a:lnTo>
                  <a:lnTo>
                    <a:pt x="215974" y="516136"/>
                  </a:lnTo>
                  <a:lnTo>
                    <a:pt x="215266" y="516983"/>
                  </a:lnTo>
                  <a:lnTo>
                    <a:pt x="214552" y="517793"/>
                  </a:lnTo>
                  <a:lnTo>
                    <a:pt x="213824" y="518584"/>
                  </a:lnTo>
                  <a:lnTo>
                    <a:pt x="213097" y="519357"/>
                  </a:lnTo>
                  <a:lnTo>
                    <a:pt x="212369" y="520130"/>
                  </a:lnTo>
                  <a:lnTo>
                    <a:pt x="210902" y="521658"/>
                  </a:lnTo>
                  <a:lnTo>
                    <a:pt x="210174" y="522431"/>
                  </a:lnTo>
                  <a:lnTo>
                    <a:pt x="209440" y="523222"/>
                  </a:lnTo>
                  <a:lnTo>
                    <a:pt x="209627" y="520130"/>
                  </a:lnTo>
                  <a:lnTo>
                    <a:pt x="209801" y="517020"/>
                  </a:lnTo>
                  <a:lnTo>
                    <a:pt x="209962" y="513909"/>
                  </a:lnTo>
                  <a:lnTo>
                    <a:pt x="210103" y="510780"/>
                  </a:lnTo>
                  <a:lnTo>
                    <a:pt x="210238" y="507633"/>
                  </a:lnTo>
                  <a:lnTo>
                    <a:pt x="210354" y="504485"/>
                  </a:lnTo>
                  <a:lnTo>
                    <a:pt x="210464" y="501319"/>
                  </a:lnTo>
                  <a:lnTo>
                    <a:pt x="210560" y="498135"/>
                  </a:lnTo>
                  <a:lnTo>
                    <a:pt x="210644" y="494951"/>
                  </a:lnTo>
                  <a:lnTo>
                    <a:pt x="210721" y="491767"/>
                  </a:lnTo>
                  <a:lnTo>
                    <a:pt x="210786" y="488564"/>
                  </a:lnTo>
                  <a:lnTo>
                    <a:pt x="210844" y="485362"/>
                  </a:lnTo>
                  <a:lnTo>
                    <a:pt x="210889" y="482159"/>
                  </a:lnTo>
                  <a:lnTo>
                    <a:pt x="210927" y="478938"/>
                  </a:lnTo>
                  <a:lnTo>
                    <a:pt x="210959" y="475717"/>
                  </a:lnTo>
                  <a:lnTo>
                    <a:pt x="210979" y="472496"/>
                  </a:lnTo>
                  <a:lnTo>
                    <a:pt x="210998" y="469256"/>
                  </a:lnTo>
                  <a:lnTo>
                    <a:pt x="211005" y="466035"/>
                  </a:lnTo>
                  <a:lnTo>
                    <a:pt x="211005" y="462814"/>
                  </a:lnTo>
                  <a:lnTo>
                    <a:pt x="211005" y="459575"/>
                  </a:lnTo>
                  <a:lnTo>
                    <a:pt x="210992" y="456336"/>
                  </a:lnTo>
                  <a:lnTo>
                    <a:pt x="210979" y="453115"/>
                  </a:lnTo>
                  <a:lnTo>
                    <a:pt x="210959" y="449894"/>
                  </a:lnTo>
                  <a:lnTo>
                    <a:pt x="210940" y="446654"/>
                  </a:lnTo>
                  <a:lnTo>
                    <a:pt x="210882" y="440212"/>
                  </a:lnTo>
                  <a:lnTo>
                    <a:pt x="210818" y="433789"/>
                  </a:lnTo>
                  <a:lnTo>
                    <a:pt x="210747" y="427402"/>
                  </a:lnTo>
                  <a:lnTo>
                    <a:pt x="210676" y="421033"/>
                  </a:lnTo>
                  <a:close/>
                  <a:moveTo>
                    <a:pt x="49642" y="423555"/>
                  </a:moveTo>
                  <a:lnTo>
                    <a:pt x="49700" y="429923"/>
                  </a:lnTo>
                  <a:lnTo>
                    <a:pt x="49758" y="436273"/>
                  </a:lnTo>
                  <a:lnTo>
                    <a:pt x="49803" y="442623"/>
                  </a:lnTo>
                  <a:lnTo>
                    <a:pt x="49841" y="448973"/>
                  </a:lnTo>
                  <a:lnTo>
                    <a:pt x="49867" y="455323"/>
                  </a:lnTo>
                  <a:lnTo>
                    <a:pt x="49880" y="461673"/>
                  </a:lnTo>
                  <a:lnTo>
                    <a:pt x="49880" y="468023"/>
                  </a:lnTo>
                  <a:lnTo>
                    <a:pt x="49880" y="471189"/>
                  </a:lnTo>
                  <a:lnTo>
                    <a:pt x="49867" y="474373"/>
                  </a:lnTo>
                  <a:lnTo>
                    <a:pt x="49861" y="476067"/>
                  </a:lnTo>
                  <a:lnTo>
                    <a:pt x="49854" y="477760"/>
                  </a:lnTo>
                  <a:lnTo>
                    <a:pt x="49822" y="481165"/>
                  </a:lnTo>
                  <a:lnTo>
                    <a:pt x="49783" y="484607"/>
                  </a:lnTo>
                  <a:lnTo>
                    <a:pt x="49725" y="488049"/>
                  </a:lnTo>
                  <a:lnTo>
                    <a:pt x="49667" y="491528"/>
                  </a:lnTo>
                  <a:lnTo>
                    <a:pt x="49603" y="495006"/>
                  </a:lnTo>
                  <a:lnTo>
                    <a:pt x="49474" y="501982"/>
                  </a:lnTo>
                  <a:lnTo>
                    <a:pt x="49410" y="505479"/>
                  </a:lnTo>
                  <a:lnTo>
                    <a:pt x="49358" y="508995"/>
                  </a:lnTo>
                  <a:lnTo>
                    <a:pt x="49313" y="512492"/>
                  </a:lnTo>
                  <a:lnTo>
                    <a:pt x="49288" y="515970"/>
                  </a:lnTo>
                  <a:lnTo>
                    <a:pt x="49275" y="517719"/>
                  </a:lnTo>
                  <a:lnTo>
                    <a:pt x="49268" y="519468"/>
                  </a:lnTo>
                  <a:lnTo>
                    <a:pt x="49268" y="521198"/>
                  </a:lnTo>
                  <a:lnTo>
                    <a:pt x="49275" y="522946"/>
                  </a:lnTo>
                  <a:lnTo>
                    <a:pt x="49288" y="524676"/>
                  </a:lnTo>
                  <a:lnTo>
                    <a:pt x="49301" y="526407"/>
                  </a:lnTo>
                  <a:lnTo>
                    <a:pt x="49326" y="528118"/>
                  </a:lnTo>
                  <a:lnTo>
                    <a:pt x="49352" y="529848"/>
                  </a:lnTo>
                  <a:lnTo>
                    <a:pt x="48966" y="529572"/>
                  </a:lnTo>
                  <a:lnTo>
                    <a:pt x="48586" y="529278"/>
                  </a:lnTo>
                  <a:lnTo>
                    <a:pt x="48213" y="528965"/>
                  </a:lnTo>
                  <a:lnTo>
                    <a:pt x="47839" y="528615"/>
                  </a:lnTo>
                  <a:lnTo>
                    <a:pt x="47472" y="528266"/>
                  </a:lnTo>
                  <a:lnTo>
                    <a:pt x="47112" y="527897"/>
                  </a:lnTo>
                  <a:lnTo>
                    <a:pt x="46758" y="527492"/>
                  </a:lnTo>
                  <a:lnTo>
                    <a:pt x="46404" y="527088"/>
                  </a:lnTo>
                  <a:lnTo>
                    <a:pt x="46056" y="526646"/>
                  </a:lnTo>
                  <a:lnTo>
                    <a:pt x="45715" y="526186"/>
                  </a:lnTo>
                  <a:lnTo>
                    <a:pt x="45380" y="525726"/>
                  </a:lnTo>
                  <a:lnTo>
                    <a:pt x="45045" y="525229"/>
                  </a:lnTo>
                  <a:lnTo>
                    <a:pt x="44717" y="524732"/>
                  </a:lnTo>
                  <a:lnTo>
                    <a:pt x="44395" y="524198"/>
                  </a:lnTo>
                  <a:lnTo>
                    <a:pt x="44079" y="523646"/>
                  </a:lnTo>
                  <a:lnTo>
                    <a:pt x="43770" y="523093"/>
                  </a:lnTo>
                  <a:lnTo>
                    <a:pt x="43468" y="522504"/>
                  </a:lnTo>
                  <a:lnTo>
                    <a:pt x="43165" y="521915"/>
                  </a:lnTo>
                  <a:lnTo>
                    <a:pt x="42869" y="521308"/>
                  </a:lnTo>
                  <a:lnTo>
                    <a:pt x="42579" y="520664"/>
                  </a:lnTo>
                  <a:lnTo>
                    <a:pt x="42296" y="520020"/>
                  </a:lnTo>
                  <a:lnTo>
                    <a:pt x="42019" y="519357"/>
                  </a:lnTo>
                  <a:lnTo>
                    <a:pt x="41743" y="518676"/>
                  </a:lnTo>
                  <a:lnTo>
                    <a:pt x="41479" y="517995"/>
                  </a:lnTo>
                  <a:lnTo>
                    <a:pt x="41215" y="517277"/>
                  </a:lnTo>
                  <a:lnTo>
                    <a:pt x="40964" y="516559"/>
                  </a:lnTo>
                  <a:lnTo>
                    <a:pt x="40713" y="515805"/>
                  </a:lnTo>
                  <a:lnTo>
                    <a:pt x="40468" y="515050"/>
                  </a:lnTo>
                  <a:lnTo>
                    <a:pt x="40230" y="514277"/>
                  </a:lnTo>
                  <a:lnTo>
                    <a:pt x="39998" y="513504"/>
                  </a:lnTo>
                  <a:lnTo>
                    <a:pt x="39766" y="512694"/>
                  </a:lnTo>
                  <a:lnTo>
                    <a:pt x="39547" y="511884"/>
                  </a:lnTo>
                  <a:lnTo>
                    <a:pt x="39335" y="511056"/>
                  </a:lnTo>
                  <a:lnTo>
                    <a:pt x="39122" y="510209"/>
                  </a:lnTo>
                  <a:lnTo>
                    <a:pt x="38923" y="509363"/>
                  </a:lnTo>
                  <a:lnTo>
                    <a:pt x="38723" y="508498"/>
                  </a:lnTo>
                  <a:lnTo>
                    <a:pt x="38537" y="507614"/>
                  </a:lnTo>
                  <a:lnTo>
                    <a:pt x="38350" y="506712"/>
                  </a:lnTo>
                  <a:lnTo>
                    <a:pt x="38176" y="505810"/>
                  </a:lnTo>
                  <a:lnTo>
                    <a:pt x="38002" y="504890"/>
                  </a:lnTo>
                  <a:lnTo>
                    <a:pt x="37841" y="503970"/>
                  </a:lnTo>
                  <a:lnTo>
                    <a:pt x="37680" y="503013"/>
                  </a:lnTo>
                  <a:lnTo>
                    <a:pt x="37526" y="502074"/>
                  </a:lnTo>
                  <a:lnTo>
                    <a:pt x="37384" y="501099"/>
                  </a:lnTo>
                  <a:lnTo>
                    <a:pt x="37243" y="500123"/>
                  </a:lnTo>
                  <a:lnTo>
                    <a:pt x="37114" y="499129"/>
                  </a:lnTo>
                  <a:lnTo>
                    <a:pt x="36985" y="498135"/>
                  </a:lnTo>
                  <a:lnTo>
                    <a:pt x="36863" y="497123"/>
                  </a:lnTo>
                  <a:lnTo>
                    <a:pt x="36753" y="496111"/>
                  </a:lnTo>
                  <a:lnTo>
                    <a:pt x="36650" y="495080"/>
                  </a:lnTo>
                  <a:lnTo>
                    <a:pt x="36547" y="494031"/>
                  </a:lnTo>
                  <a:lnTo>
                    <a:pt x="36457" y="492982"/>
                  </a:lnTo>
                  <a:lnTo>
                    <a:pt x="36373" y="491914"/>
                  </a:lnTo>
                  <a:lnTo>
                    <a:pt x="36296" y="490846"/>
                  </a:lnTo>
                  <a:lnTo>
                    <a:pt x="36225" y="489779"/>
                  </a:lnTo>
                  <a:lnTo>
                    <a:pt x="36161" y="488693"/>
                  </a:lnTo>
                  <a:lnTo>
                    <a:pt x="36103" y="487589"/>
                  </a:lnTo>
                  <a:lnTo>
                    <a:pt x="36052" y="486484"/>
                  </a:lnTo>
                  <a:lnTo>
                    <a:pt x="36007" y="485380"/>
                  </a:lnTo>
                  <a:lnTo>
                    <a:pt x="35974" y="484257"/>
                  </a:lnTo>
                  <a:lnTo>
                    <a:pt x="35942" y="483116"/>
                  </a:lnTo>
                  <a:lnTo>
                    <a:pt x="35923" y="481993"/>
                  </a:lnTo>
                  <a:lnTo>
                    <a:pt x="35910" y="480834"/>
                  </a:lnTo>
                  <a:lnTo>
                    <a:pt x="35903" y="479693"/>
                  </a:lnTo>
                  <a:lnTo>
                    <a:pt x="35903" y="478680"/>
                  </a:lnTo>
                  <a:lnTo>
                    <a:pt x="35916" y="477668"/>
                  </a:lnTo>
                  <a:lnTo>
                    <a:pt x="35929" y="476619"/>
                  </a:lnTo>
                  <a:lnTo>
                    <a:pt x="35949" y="475570"/>
                  </a:lnTo>
                  <a:lnTo>
                    <a:pt x="35981" y="474484"/>
                  </a:lnTo>
                  <a:lnTo>
                    <a:pt x="36013" y="473398"/>
                  </a:lnTo>
                  <a:lnTo>
                    <a:pt x="36052" y="472293"/>
                  </a:lnTo>
                  <a:lnTo>
                    <a:pt x="36103" y="471171"/>
                  </a:lnTo>
                  <a:lnTo>
                    <a:pt x="36155" y="470030"/>
                  </a:lnTo>
                  <a:lnTo>
                    <a:pt x="36219" y="468888"/>
                  </a:lnTo>
                  <a:lnTo>
                    <a:pt x="36283" y="467747"/>
                  </a:lnTo>
                  <a:lnTo>
                    <a:pt x="36361" y="466588"/>
                  </a:lnTo>
                  <a:lnTo>
                    <a:pt x="36444" y="465410"/>
                  </a:lnTo>
                  <a:lnTo>
                    <a:pt x="36528" y="464232"/>
                  </a:lnTo>
                  <a:lnTo>
                    <a:pt x="36625" y="463054"/>
                  </a:lnTo>
                  <a:lnTo>
                    <a:pt x="36728" y="461876"/>
                  </a:lnTo>
                  <a:lnTo>
                    <a:pt x="36831" y="460698"/>
                  </a:lnTo>
                  <a:lnTo>
                    <a:pt x="36946" y="459501"/>
                  </a:lnTo>
                  <a:lnTo>
                    <a:pt x="37069" y="458323"/>
                  </a:lnTo>
                  <a:lnTo>
                    <a:pt x="37197" y="457127"/>
                  </a:lnTo>
                  <a:lnTo>
                    <a:pt x="37333" y="455949"/>
                  </a:lnTo>
                  <a:lnTo>
                    <a:pt x="37474" y="454771"/>
                  </a:lnTo>
                  <a:lnTo>
                    <a:pt x="37622" y="453593"/>
                  </a:lnTo>
                  <a:lnTo>
                    <a:pt x="37777" y="452434"/>
                  </a:lnTo>
                  <a:lnTo>
                    <a:pt x="37938" y="451256"/>
                  </a:lnTo>
                  <a:lnTo>
                    <a:pt x="38105" y="450114"/>
                  </a:lnTo>
                  <a:lnTo>
                    <a:pt x="38285" y="448955"/>
                  </a:lnTo>
                  <a:lnTo>
                    <a:pt x="38466" y="447832"/>
                  </a:lnTo>
                  <a:lnTo>
                    <a:pt x="38652" y="446691"/>
                  </a:lnTo>
                  <a:lnTo>
                    <a:pt x="38852" y="445587"/>
                  </a:lnTo>
                  <a:lnTo>
                    <a:pt x="39052" y="444482"/>
                  </a:lnTo>
                  <a:lnTo>
                    <a:pt x="39264" y="443396"/>
                  </a:lnTo>
                  <a:lnTo>
                    <a:pt x="39476" y="442329"/>
                  </a:lnTo>
                  <a:lnTo>
                    <a:pt x="39702" y="441280"/>
                  </a:lnTo>
                  <a:lnTo>
                    <a:pt x="39934" y="440249"/>
                  </a:lnTo>
                  <a:lnTo>
                    <a:pt x="40172" y="439237"/>
                  </a:lnTo>
                  <a:lnTo>
                    <a:pt x="40410" y="438243"/>
                  </a:lnTo>
                  <a:lnTo>
                    <a:pt x="40661" y="437286"/>
                  </a:lnTo>
                  <a:lnTo>
                    <a:pt x="40919" y="436329"/>
                  </a:lnTo>
                  <a:lnTo>
                    <a:pt x="41189" y="435408"/>
                  </a:lnTo>
                  <a:lnTo>
                    <a:pt x="41459" y="434506"/>
                  </a:lnTo>
                  <a:lnTo>
                    <a:pt x="41736" y="433641"/>
                  </a:lnTo>
                  <a:lnTo>
                    <a:pt x="42019" y="432795"/>
                  </a:lnTo>
                  <a:lnTo>
                    <a:pt x="42316" y="431985"/>
                  </a:lnTo>
                  <a:lnTo>
                    <a:pt x="42612" y="431212"/>
                  </a:lnTo>
                  <a:lnTo>
                    <a:pt x="42921" y="430457"/>
                  </a:lnTo>
                  <a:lnTo>
                    <a:pt x="43236" y="429721"/>
                  </a:lnTo>
                  <a:lnTo>
                    <a:pt x="43552" y="429040"/>
                  </a:lnTo>
                  <a:lnTo>
                    <a:pt x="43880" y="428396"/>
                  </a:lnTo>
                  <a:lnTo>
                    <a:pt x="44215" y="427770"/>
                  </a:lnTo>
                  <a:lnTo>
                    <a:pt x="44556" y="427199"/>
                  </a:lnTo>
                  <a:lnTo>
                    <a:pt x="44904" y="426647"/>
                  </a:lnTo>
                  <a:lnTo>
                    <a:pt x="45084" y="426389"/>
                  </a:lnTo>
                  <a:lnTo>
                    <a:pt x="45258" y="426150"/>
                  </a:lnTo>
                  <a:lnTo>
                    <a:pt x="45444" y="425911"/>
                  </a:lnTo>
                  <a:lnTo>
                    <a:pt x="45625" y="425690"/>
                  </a:lnTo>
                  <a:lnTo>
                    <a:pt x="45805" y="425469"/>
                  </a:lnTo>
                  <a:lnTo>
                    <a:pt x="45991" y="425267"/>
                  </a:lnTo>
                  <a:lnTo>
                    <a:pt x="46178" y="425083"/>
                  </a:lnTo>
                  <a:lnTo>
                    <a:pt x="46371" y="424899"/>
                  </a:lnTo>
                  <a:lnTo>
                    <a:pt x="46558" y="424714"/>
                  </a:lnTo>
                  <a:lnTo>
                    <a:pt x="46751" y="424567"/>
                  </a:lnTo>
                  <a:lnTo>
                    <a:pt x="46951" y="424420"/>
                  </a:lnTo>
                  <a:lnTo>
                    <a:pt x="47144" y="424273"/>
                  </a:lnTo>
                  <a:lnTo>
                    <a:pt x="47343" y="424144"/>
                  </a:lnTo>
                  <a:lnTo>
                    <a:pt x="47543" y="424033"/>
                  </a:lnTo>
                  <a:lnTo>
                    <a:pt x="47743" y="423923"/>
                  </a:lnTo>
                  <a:lnTo>
                    <a:pt x="47949" y="423831"/>
                  </a:lnTo>
                  <a:lnTo>
                    <a:pt x="48155" y="423757"/>
                  </a:lnTo>
                  <a:lnTo>
                    <a:pt x="48361" y="423702"/>
                  </a:lnTo>
                  <a:lnTo>
                    <a:pt x="48567" y="423647"/>
                  </a:lnTo>
                  <a:lnTo>
                    <a:pt x="48779" y="423592"/>
                  </a:lnTo>
                  <a:lnTo>
                    <a:pt x="48991" y="423573"/>
                  </a:lnTo>
                  <a:lnTo>
                    <a:pt x="49204" y="423555"/>
                  </a:lnTo>
                  <a:close/>
                  <a:moveTo>
                    <a:pt x="205153" y="183672"/>
                  </a:moveTo>
                  <a:lnTo>
                    <a:pt x="205153" y="183838"/>
                  </a:lnTo>
                  <a:lnTo>
                    <a:pt x="205249" y="206882"/>
                  </a:lnTo>
                  <a:lnTo>
                    <a:pt x="205352" y="229908"/>
                  </a:lnTo>
                  <a:lnTo>
                    <a:pt x="205455" y="252952"/>
                  </a:lnTo>
                  <a:lnTo>
                    <a:pt x="205545" y="275996"/>
                  </a:lnTo>
                  <a:lnTo>
                    <a:pt x="205629" y="299040"/>
                  </a:lnTo>
                  <a:lnTo>
                    <a:pt x="205661" y="310562"/>
                  </a:lnTo>
                  <a:lnTo>
                    <a:pt x="205693" y="322084"/>
                  </a:lnTo>
                  <a:lnTo>
                    <a:pt x="205719" y="333606"/>
                  </a:lnTo>
                  <a:lnTo>
                    <a:pt x="205738" y="345128"/>
                  </a:lnTo>
                  <a:lnTo>
                    <a:pt x="205745" y="356650"/>
                  </a:lnTo>
                  <a:lnTo>
                    <a:pt x="205751" y="368172"/>
                  </a:lnTo>
                  <a:lnTo>
                    <a:pt x="205758" y="373712"/>
                  </a:lnTo>
                  <a:lnTo>
                    <a:pt x="205777" y="379289"/>
                  </a:lnTo>
                  <a:lnTo>
                    <a:pt x="205803" y="384884"/>
                  </a:lnTo>
                  <a:lnTo>
                    <a:pt x="205841" y="390498"/>
                  </a:lnTo>
                  <a:lnTo>
                    <a:pt x="205880" y="396149"/>
                  </a:lnTo>
                  <a:lnTo>
                    <a:pt x="205925" y="401818"/>
                  </a:lnTo>
                  <a:lnTo>
                    <a:pt x="206022" y="413174"/>
                  </a:lnTo>
                  <a:lnTo>
                    <a:pt x="206112" y="424604"/>
                  </a:lnTo>
                  <a:lnTo>
                    <a:pt x="206157" y="430328"/>
                  </a:lnTo>
                  <a:lnTo>
                    <a:pt x="206196" y="436071"/>
                  </a:lnTo>
                  <a:lnTo>
                    <a:pt x="206228" y="441813"/>
                  </a:lnTo>
                  <a:lnTo>
                    <a:pt x="206253" y="447556"/>
                  </a:lnTo>
                  <a:lnTo>
                    <a:pt x="206266" y="453299"/>
                  </a:lnTo>
                  <a:lnTo>
                    <a:pt x="206273" y="459041"/>
                  </a:lnTo>
                  <a:lnTo>
                    <a:pt x="206260" y="464784"/>
                  </a:lnTo>
                  <a:lnTo>
                    <a:pt x="206241" y="470526"/>
                  </a:lnTo>
                  <a:lnTo>
                    <a:pt x="206221" y="473379"/>
                  </a:lnTo>
                  <a:lnTo>
                    <a:pt x="206202" y="476251"/>
                  </a:lnTo>
                  <a:lnTo>
                    <a:pt x="206176" y="479122"/>
                  </a:lnTo>
                  <a:lnTo>
                    <a:pt x="206144" y="481975"/>
                  </a:lnTo>
                  <a:lnTo>
                    <a:pt x="206112" y="484828"/>
                  </a:lnTo>
                  <a:lnTo>
                    <a:pt x="206073" y="487681"/>
                  </a:lnTo>
                  <a:lnTo>
                    <a:pt x="206028" y="490534"/>
                  </a:lnTo>
                  <a:lnTo>
                    <a:pt x="205983" y="493386"/>
                  </a:lnTo>
                  <a:lnTo>
                    <a:pt x="205925" y="496221"/>
                  </a:lnTo>
                  <a:lnTo>
                    <a:pt x="205867" y="499074"/>
                  </a:lnTo>
                  <a:lnTo>
                    <a:pt x="205803" y="501908"/>
                  </a:lnTo>
                  <a:lnTo>
                    <a:pt x="205732" y="504743"/>
                  </a:lnTo>
                  <a:lnTo>
                    <a:pt x="205655" y="507559"/>
                  </a:lnTo>
                  <a:lnTo>
                    <a:pt x="205571" y="510375"/>
                  </a:lnTo>
                  <a:lnTo>
                    <a:pt x="205481" y="513191"/>
                  </a:lnTo>
                  <a:lnTo>
                    <a:pt x="205384" y="516007"/>
                  </a:lnTo>
                  <a:lnTo>
                    <a:pt x="205281" y="518823"/>
                  </a:lnTo>
                  <a:lnTo>
                    <a:pt x="205165" y="521621"/>
                  </a:lnTo>
                  <a:lnTo>
                    <a:pt x="205050" y="524419"/>
                  </a:lnTo>
                  <a:lnTo>
                    <a:pt x="204927" y="527198"/>
                  </a:lnTo>
                  <a:lnTo>
                    <a:pt x="204792" y="529977"/>
                  </a:lnTo>
                  <a:lnTo>
                    <a:pt x="204650" y="532757"/>
                  </a:lnTo>
                  <a:lnTo>
                    <a:pt x="204502" y="535517"/>
                  </a:lnTo>
                  <a:lnTo>
                    <a:pt x="204348" y="538278"/>
                  </a:lnTo>
                  <a:lnTo>
                    <a:pt x="204180" y="541039"/>
                  </a:lnTo>
                  <a:lnTo>
                    <a:pt x="204007" y="543782"/>
                  </a:lnTo>
                  <a:lnTo>
                    <a:pt x="203826" y="546506"/>
                  </a:lnTo>
                  <a:lnTo>
                    <a:pt x="203633" y="549230"/>
                  </a:lnTo>
                  <a:lnTo>
                    <a:pt x="198979" y="549211"/>
                  </a:lnTo>
                  <a:lnTo>
                    <a:pt x="194324" y="549230"/>
                  </a:lnTo>
                  <a:lnTo>
                    <a:pt x="189670" y="549267"/>
                  </a:lnTo>
                  <a:lnTo>
                    <a:pt x="185015" y="549340"/>
                  </a:lnTo>
                  <a:lnTo>
                    <a:pt x="180367" y="549414"/>
                  </a:lnTo>
                  <a:lnTo>
                    <a:pt x="175719" y="549524"/>
                  </a:lnTo>
                  <a:lnTo>
                    <a:pt x="171071" y="549653"/>
                  </a:lnTo>
                  <a:lnTo>
                    <a:pt x="166423" y="549782"/>
                  </a:lnTo>
                  <a:lnTo>
                    <a:pt x="147850" y="550334"/>
                  </a:lnTo>
                  <a:lnTo>
                    <a:pt x="143208" y="550463"/>
                  </a:lnTo>
                  <a:lnTo>
                    <a:pt x="138567" y="550592"/>
                  </a:lnTo>
                  <a:lnTo>
                    <a:pt x="133925" y="550702"/>
                  </a:lnTo>
                  <a:lnTo>
                    <a:pt x="129277" y="550776"/>
                  </a:lnTo>
                  <a:lnTo>
                    <a:pt x="124635" y="550849"/>
                  </a:lnTo>
                  <a:lnTo>
                    <a:pt x="119994" y="550886"/>
                  </a:lnTo>
                  <a:lnTo>
                    <a:pt x="115352" y="550905"/>
                  </a:lnTo>
                  <a:lnTo>
                    <a:pt x="110710" y="550886"/>
                  </a:lnTo>
                  <a:lnTo>
                    <a:pt x="106069" y="550831"/>
                  </a:lnTo>
                  <a:lnTo>
                    <a:pt x="101421" y="550739"/>
                  </a:lnTo>
                  <a:lnTo>
                    <a:pt x="99097" y="550684"/>
                  </a:lnTo>
                  <a:lnTo>
                    <a:pt x="96773" y="550610"/>
                  </a:lnTo>
                  <a:lnTo>
                    <a:pt x="94455" y="550518"/>
                  </a:lnTo>
                  <a:lnTo>
                    <a:pt x="92131" y="550426"/>
                  </a:lnTo>
                  <a:lnTo>
                    <a:pt x="89807" y="550316"/>
                  </a:lnTo>
                  <a:lnTo>
                    <a:pt x="87483" y="550187"/>
                  </a:lnTo>
                  <a:lnTo>
                    <a:pt x="85159" y="550058"/>
                  </a:lnTo>
                  <a:lnTo>
                    <a:pt x="82835" y="549911"/>
                  </a:lnTo>
                  <a:lnTo>
                    <a:pt x="80511" y="549745"/>
                  </a:lnTo>
                  <a:lnTo>
                    <a:pt x="78180" y="549561"/>
                  </a:lnTo>
                  <a:lnTo>
                    <a:pt x="75856" y="549377"/>
                  </a:lnTo>
                  <a:lnTo>
                    <a:pt x="73532" y="549156"/>
                  </a:lnTo>
                  <a:lnTo>
                    <a:pt x="71202" y="548935"/>
                  </a:lnTo>
                  <a:lnTo>
                    <a:pt x="68878" y="548696"/>
                  </a:lnTo>
                  <a:lnTo>
                    <a:pt x="66547" y="548438"/>
                  </a:lnTo>
                  <a:lnTo>
                    <a:pt x="64223" y="548162"/>
                  </a:lnTo>
                  <a:lnTo>
                    <a:pt x="61893" y="547868"/>
                  </a:lnTo>
                  <a:lnTo>
                    <a:pt x="59562" y="547555"/>
                  </a:lnTo>
                  <a:lnTo>
                    <a:pt x="57238" y="547223"/>
                  </a:lnTo>
                  <a:lnTo>
                    <a:pt x="54908" y="546874"/>
                  </a:lnTo>
                  <a:lnTo>
                    <a:pt x="54824" y="546855"/>
                  </a:lnTo>
                  <a:lnTo>
                    <a:pt x="54740" y="546855"/>
                  </a:lnTo>
                  <a:lnTo>
                    <a:pt x="54670" y="546892"/>
                  </a:lnTo>
                  <a:lnTo>
                    <a:pt x="54592" y="546929"/>
                  </a:lnTo>
                  <a:lnTo>
                    <a:pt x="54451" y="547021"/>
                  </a:lnTo>
                  <a:lnTo>
                    <a:pt x="54380" y="547076"/>
                  </a:lnTo>
                  <a:lnTo>
                    <a:pt x="54303" y="547113"/>
                  </a:lnTo>
                  <a:lnTo>
                    <a:pt x="54161" y="546009"/>
                  </a:lnTo>
                  <a:lnTo>
                    <a:pt x="54019" y="544886"/>
                  </a:lnTo>
                  <a:lnTo>
                    <a:pt x="53897" y="543745"/>
                  </a:lnTo>
                  <a:lnTo>
                    <a:pt x="53781" y="542567"/>
                  </a:lnTo>
                  <a:lnTo>
                    <a:pt x="53672" y="541370"/>
                  </a:lnTo>
                  <a:lnTo>
                    <a:pt x="53569" y="540156"/>
                  </a:lnTo>
                  <a:lnTo>
                    <a:pt x="53479" y="538922"/>
                  </a:lnTo>
                  <a:lnTo>
                    <a:pt x="53401" y="537671"/>
                  </a:lnTo>
                  <a:lnTo>
                    <a:pt x="53331" y="536382"/>
                  </a:lnTo>
                  <a:lnTo>
                    <a:pt x="53260" y="535094"/>
                  </a:lnTo>
                  <a:lnTo>
                    <a:pt x="53208" y="533769"/>
                  </a:lnTo>
                  <a:lnTo>
                    <a:pt x="53157" y="532444"/>
                  </a:lnTo>
                  <a:lnTo>
                    <a:pt x="53112" y="531100"/>
                  </a:lnTo>
                  <a:lnTo>
                    <a:pt x="53079" y="529720"/>
                  </a:lnTo>
                  <a:lnTo>
                    <a:pt x="53054" y="528339"/>
                  </a:lnTo>
                  <a:lnTo>
                    <a:pt x="53028" y="526959"/>
                  </a:lnTo>
                  <a:lnTo>
                    <a:pt x="53015" y="525541"/>
                  </a:lnTo>
                  <a:lnTo>
                    <a:pt x="53002" y="524124"/>
                  </a:lnTo>
                  <a:lnTo>
                    <a:pt x="53002" y="522689"/>
                  </a:lnTo>
                  <a:lnTo>
                    <a:pt x="53002" y="521253"/>
                  </a:lnTo>
                  <a:lnTo>
                    <a:pt x="53009" y="519799"/>
                  </a:lnTo>
                  <a:lnTo>
                    <a:pt x="53022" y="518326"/>
                  </a:lnTo>
                  <a:lnTo>
                    <a:pt x="53041" y="516854"/>
                  </a:lnTo>
                  <a:lnTo>
                    <a:pt x="53060" y="515381"/>
                  </a:lnTo>
                  <a:lnTo>
                    <a:pt x="53092" y="513891"/>
                  </a:lnTo>
                  <a:lnTo>
                    <a:pt x="53118" y="512400"/>
                  </a:lnTo>
                  <a:lnTo>
                    <a:pt x="53189" y="509400"/>
                  </a:lnTo>
                  <a:lnTo>
                    <a:pt x="53279" y="506381"/>
                  </a:lnTo>
                  <a:lnTo>
                    <a:pt x="53376" y="503362"/>
                  </a:lnTo>
                  <a:lnTo>
                    <a:pt x="53479" y="500325"/>
                  </a:lnTo>
                  <a:lnTo>
                    <a:pt x="53594" y="497307"/>
                  </a:lnTo>
                  <a:lnTo>
                    <a:pt x="53717" y="494288"/>
                  </a:lnTo>
                  <a:lnTo>
                    <a:pt x="53839" y="491270"/>
                  </a:lnTo>
                  <a:lnTo>
                    <a:pt x="54084" y="485343"/>
                  </a:lnTo>
                  <a:lnTo>
                    <a:pt x="54322" y="479545"/>
                  </a:lnTo>
                  <a:lnTo>
                    <a:pt x="54431" y="476711"/>
                  </a:lnTo>
                  <a:lnTo>
                    <a:pt x="54534" y="473932"/>
                  </a:lnTo>
                  <a:lnTo>
                    <a:pt x="54625" y="471226"/>
                  </a:lnTo>
                  <a:lnTo>
                    <a:pt x="54702" y="468575"/>
                  </a:lnTo>
                  <a:lnTo>
                    <a:pt x="54766" y="465999"/>
                  </a:lnTo>
                  <a:lnTo>
                    <a:pt x="54792" y="464729"/>
                  </a:lnTo>
                  <a:lnTo>
                    <a:pt x="54811" y="463495"/>
                  </a:lnTo>
                  <a:lnTo>
                    <a:pt x="54831" y="462262"/>
                  </a:lnTo>
                  <a:lnTo>
                    <a:pt x="54837" y="461066"/>
                  </a:lnTo>
                  <a:lnTo>
                    <a:pt x="54850" y="459888"/>
                  </a:lnTo>
                  <a:lnTo>
                    <a:pt x="54850" y="458747"/>
                  </a:lnTo>
                  <a:lnTo>
                    <a:pt x="54831" y="453354"/>
                  </a:lnTo>
                  <a:lnTo>
                    <a:pt x="54811" y="447943"/>
                  </a:lnTo>
                  <a:lnTo>
                    <a:pt x="54779" y="442550"/>
                  </a:lnTo>
                  <a:lnTo>
                    <a:pt x="54740" y="437157"/>
                  </a:lnTo>
                  <a:lnTo>
                    <a:pt x="54695" y="431764"/>
                  </a:lnTo>
                  <a:lnTo>
                    <a:pt x="54637" y="426371"/>
                  </a:lnTo>
                  <a:lnTo>
                    <a:pt x="54579" y="420978"/>
                  </a:lnTo>
                  <a:lnTo>
                    <a:pt x="54515" y="415604"/>
                  </a:lnTo>
                  <a:lnTo>
                    <a:pt x="54444" y="410211"/>
                  </a:lnTo>
                  <a:lnTo>
                    <a:pt x="54367" y="404818"/>
                  </a:lnTo>
                  <a:lnTo>
                    <a:pt x="54283" y="399425"/>
                  </a:lnTo>
                  <a:lnTo>
                    <a:pt x="54200" y="394050"/>
                  </a:lnTo>
                  <a:lnTo>
                    <a:pt x="54110" y="388658"/>
                  </a:lnTo>
                  <a:lnTo>
                    <a:pt x="54013" y="383283"/>
                  </a:lnTo>
                  <a:lnTo>
                    <a:pt x="53820" y="372516"/>
                  </a:lnTo>
                  <a:lnTo>
                    <a:pt x="53607" y="361417"/>
                  </a:lnTo>
                  <a:lnTo>
                    <a:pt x="53401" y="350318"/>
                  </a:lnTo>
                  <a:lnTo>
                    <a:pt x="52989" y="328047"/>
                  </a:lnTo>
                  <a:lnTo>
                    <a:pt x="52783" y="316912"/>
                  </a:lnTo>
                  <a:lnTo>
                    <a:pt x="52564" y="305758"/>
                  </a:lnTo>
                  <a:lnTo>
                    <a:pt x="52339" y="294604"/>
                  </a:lnTo>
                  <a:lnTo>
                    <a:pt x="52101" y="283450"/>
                  </a:lnTo>
                  <a:lnTo>
                    <a:pt x="51979" y="277873"/>
                  </a:lnTo>
                  <a:lnTo>
                    <a:pt x="51843" y="272296"/>
                  </a:lnTo>
                  <a:lnTo>
                    <a:pt x="51708" y="266719"/>
                  </a:lnTo>
                  <a:lnTo>
                    <a:pt x="51573" y="261161"/>
                  </a:lnTo>
                  <a:lnTo>
                    <a:pt x="51425" y="255584"/>
                  </a:lnTo>
                  <a:lnTo>
                    <a:pt x="51277" y="250025"/>
                  </a:lnTo>
                  <a:lnTo>
                    <a:pt x="51116" y="244467"/>
                  </a:lnTo>
                  <a:lnTo>
                    <a:pt x="50955" y="238908"/>
                  </a:lnTo>
                  <a:lnTo>
                    <a:pt x="50781" y="233349"/>
                  </a:lnTo>
                  <a:lnTo>
                    <a:pt x="50601" y="227791"/>
                  </a:lnTo>
                  <a:lnTo>
                    <a:pt x="50414" y="222251"/>
                  </a:lnTo>
                  <a:lnTo>
                    <a:pt x="50221" y="216711"/>
                  </a:lnTo>
                  <a:lnTo>
                    <a:pt x="50022" y="211189"/>
                  </a:lnTo>
                  <a:lnTo>
                    <a:pt x="49809" y="205667"/>
                  </a:lnTo>
                  <a:lnTo>
                    <a:pt x="49584" y="200145"/>
                  </a:lnTo>
                  <a:lnTo>
                    <a:pt x="49352" y="194624"/>
                  </a:lnTo>
                  <a:lnTo>
                    <a:pt x="49352" y="194624"/>
                  </a:lnTo>
                  <a:lnTo>
                    <a:pt x="49436" y="194937"/>
                  </a:lnTo>
                  <a:lnTo>
                    <a:pt x="49526" y="195231"/>
                  </a:lnTo>
                  <a:lnTo>
                    <a:pt x="49616" y="195507"/>
                  </a:lnTo>
                  <a:lnTo>
                    <a:pt x="49713" y="195765"/>
                  </a:lnTo>
                  <a:lnTo>
                    <a:pt x="49816" y="196022"/>
                  </a:lnTo>
                  <a:lnTo>
                    <a:pt x="49925" y="196243"/>
                  </a:lnTo>
                  <a:lnTo>
                    <a:pt x="50041" y="196464"/>
                  </a:lnTo>
                  <a:lnTo>
                    <a:pt x="50157" y="196667"/>
                  </a:lnTo>
                  <a:lnTo>
                    <a:pt x="50285" y="196851"/>
                  </a:lnTo>
                  <a:lnTo>
                    <a:pt x="50414" y="196998"/>
                  </a:lnTo>
                  <a:lnTo>
                    <a:pt x="50549" y="197127"/>
                  </a:lnTo>
                  <a:lnTo>
                    <a:pt x="50691" y="197237"/>
                  </a:lnTo>
                  <a:lnTo>
                    <a:pt x="50846" y="197329"/>
                  </a:lnTo>
                  <a:lnTo>
                    <a:pt x="51000" y="197384"/>
                  </a:lnTo>
                  <a:lnTo>
                    <a:pt x="51161" y="197421"/>
                  </a:lnTo>
                  <a:lnTo>
                    <a:pt x="51328" y="197421"/>
                  </a:lnTo>
                  <a:lnTo>
                    <a:pt x="56118" y="197182"/>
                  </a:lnTo>
                  <a:lnTo>
                    <a:pt x="60914" y="196961"/>
                  </a:lnTo>
                  <a:lnTo>
                    <a:pt x="65717" y="196777"/>
                  </a:lnTo>
                  <a:lnTo>
                    <a:pt x="70519" y="196611"/>
                  </a:lnTo>
                  <a:lnTo>
                    <a:pt x="75322" y="196446"/>
                  </a:lnTo>
                  <a:lnTo>
                    <a:pt x="80137" y="196299"/>
                  </a:lnTo>
                  <a:lnTo>
                    <a:pt x="89762" y="196041"/>
                  </a:lnTo>
                  <a:lnTo>
                    <a:pt x="99399" y="195765"/>
                  </a:lnTo>
                  <a:lnTo>
                    <a:pt x="104215" y="195618"/>
                  </a:lnTo>
                  <a:lnTo>
                    <a:pt x="109037" y="195452"/>
                  </a:lnTo>
                  <a:lnTo>
                    <a:pt x="113859" y="195286"/>
                  </a:lnTo>
                  <a:lnTo>
                    <a:pt x="118680" y="195084"/>
                  </a:lnTo>
                  <a:lnTo>
                    <a:pt x="123502" y="194863"/>
                  </a:lnTo>
                  <a:lnTo>
                    <a:pt x="128324" y="194624"/>
                  </a:lnTo>
                  <a:lnTo>
                    <a:pt x="133146" y="194348"/>
                  </a:lnTo>
                  <a:lnTo>
                    <a:pt x="137968" y="194035"/>
                  </a:lnTo>
                  <a:lnTo>
                    <a:pt x="142783" y="193667"/>
                  </a:lnTo>
                  <a:lnTo>
                    <a:pt x="145191" y="193482"/>
                  </a:lnTo>
                  <a:lnTo>
                    <a:pt x="147599" y="193280"/>
                  </a:lnTo>
                  <a:lnTo>
                    <a:pt x="150007" y="193059"/>
                  </a:lnTo>
                  <a:lnTo>
                    <a:pt x="152414" y="192820"/>
                  </a:lnTo>
                  <a:lnTo>
                    <a:pt x="154822" y="192581"/>
                  </a:lnTo>
                  <a:lnTo>
                    <a:pt x="157230" y="192323"/>
                  </a:lnTo>
                  <a:lnTo>
                    <a:pt x="159631" y="192065"/>
                  </a:lnTo>
                  <a:lnTo>
                    <a:pt x="162039" y="191771"/>
                  </a:lnTo>
                  <a:lnTo>
                    <a:pt x="164440" y="191476"/>
                  </a:lnTo>
                  <a:lnTo>
                    <a:pt x="166848" y="191163"/>
                  </a:lnTo>
                  <a:lnTo>
                    <a:pt x="169249" y="190832"/>
                  </a:lnTo>
                  <a:lnTo>
                    <a:pt x="171650" y="190482"/>
                  </a:lnTo>
                  <a:lnTo>
                    <a:pt x="174052" y="190133"/>
                  </a:lnTo>
                  <a:lnTo>
                    <a:pt x="176447" y="189746"/>
                  </a:lnTo>
                  <a:lnTo>
                    <a:pt x="178848" y="189360"/>
                  </a:lnTo>
                  <a:lnTo>
                    <a:pt x="181243" y="188936"/>
                  </a:lnTo>
                  <a:lnTo>
                    <a:pt x="183638" y="188494"/>
                  </a:lnTo>
                  <a:lnTo>
                    <a:pt x="186032" y="188053"/>
                  </a:lnTo>
                  <a:lnTo>
                    <a:pt x="188427" y="187574"/>
                  </a:lnTo>
                  <a:lnTo>
                    <a:pt x="190822" y="187077"/>
                  </a:lnTo>
                  <a:lnTo>
                    <a:pt x="193211" y="186562"/>
                  </a:lnTo>
                  <a:lnTo>
                    <a:pt x="195605" y="186028"/>
                  </a:lnTo>
                  <a:lnTo>
                    <a:pt x="197994" y="185476"/>
                  </a:lnTo>
                  <a:lnTo>
                    <a:pt x="200382" y="184887"/>
                  </a:lnTo>
                  <a:lnTo>
                    <a:pt x="202764" y="184298"/>
                  </a:lnTo>
                  <a:lnTo>
                    <a:pt x="205153" y="183672"/>
                  </a:lnTo>
                  <a:close/>
                  <a:moveTo>
                    <a:pt x="99599" y="1"/>
                  </a:moveTo>
                  <a:lnTo>
                    <a:pt x="98183" y="19"/>
                  </a:lnTo>
                  <a:lnTo>
                    <a:pt x="96760" y="38"/>
                  </a:lnTo>
                  <a:lnTo>
                    <a:pt x="95343" y="74"/>
                  </a:lnTo>
                  <a:lnTo>
                    <a:pt x="93927" y="130"/>
                  </a:lnTo>
                  <a:lnTo>
                    <a:pt x="92511" y="185"/>
                  </a:lnTo>
                  <a:lnTo>
                    <a:pt x="91101" y="277"/>
                  </a:lnTo>
                  <a:lnTo>
                    <a:pt x="89685" y="387"/>
                  </a:lnTo>
                  <a:lnTo>
                    <a:pt x="88275" y="498"/>
                  </a:lnTo>
                  <a:lnTo>
                    <a:pt x="86858" y="645"/>
                  </a:lnTo>
                  <a:lnTo>
                    <a:pt x="85455" y="792"/>
                  </a:lnTo>
                  <a:lnTo>
                    <a:pt x="84045" y="976"/>
                  </a:lnTo>
                  <a:lnTo>
                    <a:pt x="82642" y="1160"/>
                  </a:lnTo>
                  <a:lnTo>
                    <a:pt x="81238" y="1381"/>
                  </a:lnTo>
                  <a:lnTo>
                    <a:pt x="79835" y="1602"/>
                  </a:lnTo>
                  <a:lnTo>
                    <a:pt x="78438" y="1860"/>
                  </a:lnTo>
                  <a:lnTo>
                    <a:pt x="77047" y="2136"/>
                  </a:lnTo>
                  <a:lnTo>
                    <a:pt x="75657" y="2430"/>
                  </a:lnTo>
                  <a:lnTo>
                    <a:pt x="75470" y="2485"/>
                  </a:lnTo>
                  <a:lnTo>
                    <a:pt x="75296" y="2559"/>
                  </a:lnTo>
                  <a:lnTo>
                    <a:pt x="75129" y="2688"/>
                  </a:lnTo>
                  <a:lnTo>
                    <a:pt x="74974" y="2835"/>
                  </a:lnTo>
                  <a:lnTo>
                    <a:pt x="74826" y="3001"/>
                  </a:lnTo>
                  <a:lnTo>
                    <a:pt x="74685" y="3203"/>
                  </a:lnTo>
                  <a:lnTo>
                    <a:pt x="74549" y="3443"/>
                  </a:lnTo>
                  <a:lnTo>
                    <a:pt x="74427" y="3682"/>
                  </a:lnTo>
                  <a:lnTo>
                    <a:pt x="74318" y="3958"/>
                  </a:lnTo>
                  <a:lnTo>
                    <a:pt x="74215" y="4252"/>
                  </a:lnTo>
                  <a:lnTo>
                    <a:pt x="74118" y="4547"/>
                  </a:lnTo>
                  <a:lnTo>
                    <a:pt x="74028" y="4878"/>
                  </a:lnTo>
                  <a:lnTo>
                    <a:pt x="73951" y="5210"/>
                  </a:lnTo>
                  <a:lnTo>
                    <a:pt x="73880" y="5559"/>
                  </a:lnTo>
                  <a:lnTo>
                    <a:pt x="73816" y="5909"/>
                  </a:lnTo>
                  <a:lnTo>
                    <a:pt x="73764" y="6277"/>
                  </a:lnTo>
                  <a:lnTo>
                    <a:pt x="73635" y="6424"/>
                  </a:lnTo>
                  <a:lnTo>
                    <a:pt x="73500" y="6572"/>
                  </a:lnTo>
                  <a:lnTo>
                    <a:pt x="73378" y="6756"/>
                  </a:lnTo>
                  <a:lnTo>
                    <a:pt x="73255" y="6977"/>
                  </a:lnTo>
                  <a:lnTo>
                    <a:pt x="73140" y="7197"/>
                  </a:lnTo>
                  <a:lnTo>
                    <a:pt x="73030" y="7455"/>
                  </a:lnTo>
                  <a:lnTo>
                    <a:pt x="72921" y="7731"/>
                  </a:lnTo>
                  <a:lnTo>
                    <a:pt x="72824" y="8044"/>
                  </a:lnTo>
                  <a:lnTo>
                    <a:pt x="72734" y="8375"/>
                  </a:lnTo>
                  <a:lnTo>
                    <a:pt x="72650" y="8725"/>
                  </a:lnTo>
                  <a:lnTo>
                    <a:pt x="72573" y="9093"/>
                  </a:lnTo>
                  <a:lnTo>
                    <a:pt x="72502" y="9480"/>
                  </a:lnTo>
                  <a:lnTo>
                    <a:pt x="72444" y="9903"/>
                  </a:lnTo>
                  <a:lnTo>
                    <a:pt x="72399" y="10326"/>
                  </a:lnTo>
                  <a:lnTo>
                    <a:pt x="72361" y="10787"/>
                  </a:lnTo>
                  <a:lnTo>
                    <a:pt x="72335" y="11265"/>
                  </a:lnTo>
                  <a:lnTo>
                    <a:pt x="72277" y="12664"/>
                  </a:lnTo>
                  <a:lnTo>
                    <a:pt x="72225" y="14026"/>
                  </a:lnTo>
                  <a:lnTo>
                    <a:pt x="72193" y="15370"/>
                  </a:lnTo>
                  <a:lnTo>
                    <a:pt x="72167" y="16713"/>
                  </a:lnTo>
                  <a:lnTo>
                    <a:pt x="72148" y="18038"/>
                  </a:lnTo>
                  <a:lnTo>
                    <a:pt x="72148" y="19345"/>
                  </a:lnTo>
                  <a:lnTo>
                    <a:pt x="72148" y="20634"/>
                  </a:lnTo>
                  <a:lnTo>
                    <a:pt x="72167" y="21904"/>
                  </a:lnTo>
                  <a:lnTo>
                    <a:pt x="72193" y="23155"/>
                  </a:lnTo>
                  <a:lnTo>
                    <a:pt x="72232" y="24407"/>
                  </a:lnTo>
                  <a:lnTo>
                    <a:pt x="72277" y="25622"/>
                  </a:lnTo>
                  <a:lnTo>
                    <a:pt x="72335" y="26836"/>
                  </a:lnTo>
                  <a:lnTo>
                    <a:pt x="72399" y="28033"/>
                  </a:lnTo>
                  <a:lnTo>
                    <a:pt x="72476" y="29211"/>
                  </a:lnTo>
                  <a:lnTo>
                    <a:pt x="72560" y="30370"/>
                  </a:lnTo>
                  <a:lnTo>
                    <a:pt x="72657" y="31511"/>
                  </a:lnTo>
                  <a:lnTo>
                    <a:pt x="72760" y="32653"/>
                  </a:lnTo>
                  <a:lnTo>
                    <a:pt x="72869" y="33757"/>
                  </a:lnTo>
                  <a:lnTo>
                    <a:pt x="72992" y="34861"/>
                  </a:lnTo>
                  <a:lnTo>
                    <a:pt x="73127" y="35947"/>
                  </a:lnTo>
                  <a:lnTo>
                    <a:pt x="73262" y="37015"/>
                  </a:lnTo>
                  <a:lnTo>
                    <a:pt x="73410" y="38064"/>
                  </a:lnTo>
                  <a:lnTo>
                    <a:pt x="73571" y="39095"/>
                  </a:lnTo>
                  <a:lnTo>
                    <a:pt x="73732" y="40107"/>
                  </a:lnTo>
                  <a:lnTo>
                    <a:pt x="73906" y="41119"/>
                  </a:lnTo>
                  <a:lnTo>
                    <a:pt x="74086" y="42113"/>
                  </a:lnTo>
                  <a:lnTo>
                    <a:pt x="74273" y="43070"/>
                  </a:lnTo>
                  <a:lnTo>
                    <a:pt x="74472" y="44027"/>
                  </a:lnTo>
                  <a:lnTo>
                    <a:pt x="74678" y="44966"/>
                  </a:lnTo>
                  <a:lnTo>
                    <a:pt x="74891" y="45905"/>
                  </a:lnTo>
                  <a:lnTo>
                    <a:pt x="75110" y="46807"/>
                  </a:lnTo>
                  <a:lnTo>
                    <a:pt x="75335" y="47709"/>
                  </a:lnTo>
                  <a:lnTo>
                    <a:pt x="75567" y="48574"/>
                  </a:lnTo>
                  <a:lnTo>
                    <a:pt x="75811" y="49439"/>
                  </a:lnTo>
                  <a:lnTo>
                    <a:pt x="76056" y="50285"/>
                  </a:lnTo>
                  <a:lnTo>
                    <a:pt x="76313" y="51114"/>
                  </a:lnTo>
                  <a:lnTo>
                    <a:pt x="76577" y="51942"/>
                  </a:lnTo>
                  <a:lnTo>
                    <a:pt x="76841" y="52733"/>
                  </a:lnTo>
                  <a:lnTo>
                    <a:pt x="77118" y="53525"/>
                  </a:lnTo>
                  <a:lnTo>
                    <a:pt x="77395" y="54298"/>
                  </a:lnTo>
                  <a:lnTo>
                    <a:pt x="77685" y="55034"/>
                  </a:lnTo>
                  <a:lnTo>
                    <a:pt x="77981" y="55770"/>
                  </a:lnTo>
                  <a:lnTo>
                    <a:pt x="78277" y="56507"/>
                  </a:lnTo>
                  <a:lnTo>
                    <a:pt x="78579" y="57206"/>
                  </a:lnTo>
                  <a:lnTo>
                    <a:pt x="78889" y="57905"/>
                  </a:lnTo>
                  <a:lnTo>
                    <a:pt x="79210" y="58568"/>
                  </a:lnTo>
                  <a:lnTo>
                    <a:pt x="79526" y="59231"/>
                  </a:lnTo>
                  <a:lnTo>
                    <a:pt x="79854" y="59875"/>
                  </a:lnTo>
                  <a:lnTo>
                    <a:pt x="80189" y="60501"/>
                  </a:lnTo>
                  <a:lnTo>
                    <a:pt x="80524" y="61108"/>
                  </a:lnTo>
                  <a:lnTo>
                    <a:pt x="80865" y="61715"/>
                  </a:lnTo>
                  <a:lnTo>
                    <a:pt x="81213" y="62286"/>
                  </a:lnTo>
                  <a:lnTo>
                    <a:pt x="81567" y="62857"/>
                  </a:lnTo>
                  <a:lnTo>
                    <a:pt x="81921" y="63409"/>
                  </a:lnTo>
                  <a:lnTo>
                    <a:pt x="82281" y="63942"/>
                  </a:lnTo>
                  <a:lnTo>
                    <a:pt x="82642" y="64458"/>
                  </a:lnTo>
                  <a:lnTo>
                    <a:pt x="83015" y="64973"/>
                  </a:lnTo>
                  <a:lnTo>
                    <a:pt x="83382" y="65452"/>
                  </a:lnTo>
                  <a:lnTo>
                    <a:pt x="83762" y="65930"/>
                  </a:lnTo>
                  <a:lnTo>
                    <a:pt x="84142" y="66390"/>
                  </a:lnTo>
                  <a:lnTo>
                    <a:pt x="84528" y="66832"/>
                  </a:lnTo>
                  <a:lnTo>
                    <a:pt x="84914" y="67255"/>
                  </a:lnTo>
                  <a:lnTo>
                    <a:pt x="85307" y="67660"/>
                  </a:lnTo>
                  <a:lnTo>
                    <a:pt x="85700" y="68065"/>
                  </a:lnTo>
                  <a:lnTo>
                    <a:pt x="85429" y="69703"/>
                  </a:lnTo>
                  <a:lnTo>
                    <a:pt x="85172" y="71342"/>
                  </a:lnTo>
                  <a:lnTo>
                    <a:pt x="84921" y="72998"/>
                  </a:lnTo>
                  <a:lnTo>
                    <a:pt x="84683" y="74673"/>
                  </a:lnTo>
                  <a:lnTo>
                    <a:pt x="84451" y="76348"/>
                  </a:lnTo>
                  <a:lnTo>
                    <a:pt x="84225" y="78041"/>
                  </a:lnTo>
                  <a:lnTo>
                    <a:pt x="84007" y="79735"/>
                  </a:lnTo>
                  <a:lnTo>
                    <a:pt x="83801" y="81446"/>
                  </a:lnTo>
                  <a:lnTo>
                    <a:pt x="83601" y="83158"/>
                  </a:lnTo>
                  <a:lnTo>
                    <a:pt x="83408" y="84870"/>
                  </a:lnTo>
                  <a:lnTo>
                    <a:pt x="83228" y="86600"/>
                  </a:lnTo>
                  <a:lnTo>
                    <a:pt x="83047" y="88330"/>
                  </a:lnTo>
                  <a:lnTo>
                    <a:pt x="82886" y="90079"/>
                  </a:lnTo>
                  <a:lnTo>
                    <a:pt x="82725" y="91827"/>
                  </a:lnTo>
                  <a:lnTo>
                    <a:pt x="82577" y="93576"/>
                  </a:lnTo>
                  <a:lnTo>
                    <a:pt x="82436" y="95343"/>
                  </a:lnTo>
                  <a:lnTo>
                    <a:pt x="82301" y="97110"/>
                  </a:lnTo>
                  <a:lnTo>
                    <a:pt x="82178" y="98877"/>
                  </a:lnTo>
                  <a:lnTo>
                    <a:pt x="82062" y="100644"/>
                  </a:lnTo>
                  <a:lnTo>
                    <a:pt x="81953" y="102429"/>
                  </a:lnTo>
                  <a:lnTo>
                    <a:pt x="81856" y="104214"/>
                  </a:lnTo>
                  <a:lnTo>
                    <a:pt x="81766" y="106000"/>
                  </a:lnTo>
                  <a:lnTo>
                    <a:pt x="81683" y="107785"/>
                  </a:lnTo>
                  <a:lnTo>
                    <a:pt x="81612" y="109589"/>
                  </a:lnTo>
                  <a:lnTo>
                    <a:pt x="81547" y="111374"/>
                  </a:lnTo>
                  <a:lnTo>
                    <a:pt x="81489" y="113178"/>
                  </a:lnTo>
                  <a:lnTo>
                    <a:pt x="81438" y="114982"/>
                  </a:lnTo>
                  <a:lnTo>
                    <a:pt x="81399" y="116785"/>
                  </a:lnTo>
                  <a:lnTo>
                    <a:pt x="81367" y="118589"/>
                  </a:lnTo>
                  <a:lnTo>
                    <a:pt x="81341" y="120393"/>
                  </a:lnTo>
                  <a:lnTo>
                    <a:pt x="81328" y="122197"/>
                  </a:lnTo>
                  <a:lnTo>
                    <a:pt x="81322" y="124001"/>
                  </a:lnTo>
                  <a:lnTo>
                    <a:pt x="81322" y="125804"/>
                  </a:lnTo>
                  <a:lnTo>
                    <a:pt x="81328" y="127608"/>
                  </a:lnTo>
                  <a:lnTo>
                    <a:pt x="81348" y="129412"/>
                  </a:lnTo>
                  <a:lnTo>
                    <a:pt x="81373" y="131216"/>
                  </a:lnTo>
                  <a:lnTo>
                    <a:pt x="81412" y="133019"/>
                  </a:lnTo>
                  <a:lnTo>
                    <a:pt x="81457" y="134823"/>
                  </a:lnTo>
                  <a:lnTo>
                    <a:pt x="81509" y="136627"/>
                  </a:lnTo>
                  <a:lnTo>
                    <a:pt x="81567" y="138431"/>
                  </a:lnTo>
                  <a:lnTo>
                    <a:pt x="81637" y="140216"/>
                  </a:lnTo>
                  <a:lnTo>
                    <a:pt x="81715" y="142020"/>
                  </a:lnTo>
                  <a:lnTo>
                    <a:pt x="81798" y="143805"/>
                  </a:lnTo>
                  <a:lnTo>
                    <a:pt x="81889" y="145591"/>
                  </a:lnTo>
                  <a:lnTo>
                    <a:pt x="81992" y="147376"/>
                  </a:lnTo>
                  <a:lnTo>
                    <a:pt x="82101" y="149143"/>
                  </a:lnTo>
                  <a:lnTo>
                    <a:pt x="82223" y="150928"/>
                  </a:lnTo>
                  <a:lnTo>
                    <a:pt x="82352" y="152695"/>
                  </a:lnTo>
                  <a:lnTo>
                    <a:pt x="82487" y="154462"/>
                  </a:lnTo>
                  <a:lnTo>
                    <a:pt x="82629" y="156211"/>
                  </a:lnTo>
                  <a:lnTo>
                    <a:pt x="82783" y="157959"/>
                  </a:lnTo>
                  <a:lnTo>
                    <a:pt x="82944" y="159708"/>
                  </a:lnTo>
                  <a:lnTo>
                    <a:pt x="83112" y="161456"/>
                  </a:lnTo>
                  <a:lnTo>
                    <a:pt x="83292" y="163187"/>
                  </a:lnTo>
                  <a:lnTo>
                    <a:pt x="83479" y="164917"/>
                  </a:lnTo>
                  <a:lnTo>
                    <a:pt x="83672" y="166628"/>
                  </a:lnTo>
                  <a:lnTo>
                    <a:pt x="83871" y="168340"/>
                  </a:lnTo>
                  <a:lnTo>
                    <a:pt x="84084" y="170052"/>
                  </a:lnTo>
                  <a:lnTo>
                    <a:pt x="84303" y="171745"/>
                  </a:lnTo>
                  <a:lnTo>
                    <a:pt x="84534" y="173420"/>
                  </a:lnTo>
                  <a:lnTo>
                    <a:pt x="84766" y="175095"/>
                  </a:lnTo>
                  <a:lnTo>
                    <a:pt x="85011" y="176770"/>
                  </a:lnTo>
                  <a:lnTo>
                    <a:pt x="85268" y="178427"/>
                  </a:lnTo>
                  <a:lnTo>
                    <a:pt x="85526" y="180065"/>
                  </a:lnTo>
                  <a:lnTo>
                    <a:pt x="81245" y="180470"/>
                  </a:lnTo>
                  <a:lnTo>
                    <a:pt x="76970" y="180838"/>
                  </a:lnTo>
                  <a:lnTo>
                    <a:pt x="72689" y="181224"/>
                  </a:lnTo>
                  <a:lnTo>
                    <a:pt x="68414" y="181574"/>
                  </a:lnTo>
                  <a:lnTo>
                    <a:pt x="64146" y="181905"/>
                  </a:lnTo>
                  <a:lnTo>
                    <a:pt x="59871" y="182218"/>
                  </a:lnTo>
                  <a:lnTo>
                    <a:pt x="55597" y="182513"/>
                  </a:lnTo>
                  <a:lnTo>
                    <a:pt x="51328" y="182770"/>
                  </a:lnTo>
                  <a:lnTo>
                    <a:pt x="51167" y="182789"/>
                  </a:lnTo>
                  <a:lnTo>
                    <a:pt x="51007" y="182825"/>
                  </a:lnTo>
                  <a:lnTo>
                    <a:pt x="50852" y="182899"/>
                  </a:lnTo>
                  <a:lnTo>
                    <a:pt x="50710" y="182991"/>
                  </a:lnTo>
                  <a:lnTo>
                    <a:pt x="50569" y="183102"/>
                  </a:lnTo>
                  <a:lnTo>
                    <a:pt x="50434" y="183230"/>
                  </a:lnTo>
                  <a:lnTo>
                    <a:pt x="50305" y="183378"/>
                  </a:lnTo>
                  <a:lnTo>
                    <a:pt x="50182" y="183562"/>
                  </a:lnTo>
                  <a:lnTo>
                    <a:pt x="50060" y="183746"/>
                  </a:lnTo>
                  <a:lnTo>
                    <a:pt x="49951" y="183948"/>
                  </a:lnTo>
                  <a:lnTo>
                    <a:pt x="49841" y="184169"/>
                  </a:lnTo>
                  <a:lnTo>
                    <a:pt x="49745" y="184408"/>
                  </a:lnTo>
                  <a:lnTo>
                    <a:pt x="49648" y="184666"/>
                  </a:lnTo>
                  <a:lnTo>
                    <a:pt x="49558" y="184924"/>
                  </a:lnTo>
                  <a:lnTo>
                    <a:pt x="49474" y="185200"/>
                  </a:lnTo>
                  <a:lnTo>
                    <a:pt x="49397" y="185494"/>
                  </a:lnTo>
                  <a:lnTo>
                    <a:pt x="49326" y="185807"/>
                  </a:lnTo>
                  <a:lnTo>
                    <a:pt x="49255" y="186120"/>
                  </a:lnTo>
                  <a:lnTo>
                    <a:pt x="49197" y="186433"/>
                  </a:lnTo>
                  <a:lnTo>
                    <a:pt x="49140" y="186764"/>
                  </a:lnTo>
                  <a:lnTo>
                    <a:pt x="49094" y="187114"/>
                  </a:lnTo>
                  <a:lnTo>
                    <a:pt x="49049" y="187445"/>
                  </a:lnTo>
                  <a:lnTo>
                    <a:pt x="49011" y="187813"/>
                  </a:lnTo>
                  <a:lnTo>
                    <a:pt x="48979" y="188163"/>
                  </a:lnTo>
                  <a:lnTo>
                    <a:pt x="48953" y="188531"/>
                  </a:lnTo>
                  <a:lnTo>
                    <a:pt x="48927" y="188899"/>
                  </a:lnTo>
                  <a:lnTo>
                    <a:pt x="48914" y="189268"/>
                  </a:lnTo>
                  <a:lnTo>
                    <a:pt x="48908" y="189636"/>
                  </a:lnTo>
                  <a:lnTo>
                    <a:pt x="48901" y="190004"/>
                  </a:lnTo>
                  <a:lnTo>
                    <a:pt x="48901" y="190372"/>
                  </a:lnTo>
                  <a:lnTo>
                    <a:pt x="48914" y="190740"/>
                  </a:lnTo>
                  <a:lnTo>
                    <a:pt x="48927" y="191108"/>
                  </a:lnTo>
                  <a:lnTo>
                    <a:pt x="48818" y="190703"/>
                  </a:lnTo>
                  <a:lnTo>
                    <a:pt x="48695" y="190317"/>
                  </a:lnTo>
                  <a:lnTo>
                    <a:pt x="48567" y="189967"/>
                  </a:lnTo>
                  <a:lnTo>
                    <a:pt x="48431" y="189636"/>
                  </a:lnTo>
                  <a:lnTo>
                    <a:pt x="48290" y="189360"/>
                  </a:lnTo>
                  <a:lnTo>
                    <a:pt x="48142" y="189102"/>
                  </a:lnTo>
                  <a:lnTo>
                    <a:pt x="47987" y="188863"/>
                  </a:lnTo>
                  <a:lnTo>
                    <a:pt x="47833" y="188679"/>
                  </a:lnTo>
                  <a:lnTo>
                    <a:pt x="47672" y="188513"/>
                  </a:lnTo>
                  <a:lnTo>
                    <a:pt x="47511" y="188384"/>
                  </a:lnTo>
                  <a:lnTo>
                    <a:pt x="47343" y="188292"/>
                  </a:lnTo>
                  <a:lnTo>
                    <a:pt x="47176" y="188218"/>
                  </a:lnTo>
                  <a:lnTo>
                    <a:pt x="47009" y="188200"/>
                  </a:lnTo>
                  <a:lnTo>
                    <a:pt x="46848" y="188200"/>
                  </a:lnTo>
                  <a:lnTo>
                    <a:pt x="46680" y="188237"/>
                  </a:lnTo>
                  <a:lnTo>
                    <a:pt x="46519" y="188292"/>
                  </a:lnTo>
                  <a:lnTo>
                    <a:pt x="46365" y="188402"/>
                  </a:lnTo>
                  <a:lnTo>
                    <a:pt x="46210" y="188550"/>
                  </a:lnTo>
                  <a:lnTo>
                    <a:pt x="46062" y="188715"/>
                  </a:lnTo>
                  <a:lnTo>
                    <a:pt x="45921" y="188918"/>
                  </a:lnTo>
                  <a:lnTo>
                    <a:pt x="45779" y="189157"/>
                  </a:lnTo>
                  <a:lnTo>
                    <a:pt x="45657" y="189433"/>
                  </a:lnTo>
                  <a:lnTo>
                    <a:pt x="45534" y="189746"/>
                  </a:lnTo>
                  <a:lnTo>
                    <a:pt x="45476" y="189912"/>
                  </a:lnTo>
                  <a:lnTo>
                    <a:pt x="45425" y="190096"/>
                  </a:lnTo>
                  <a:lnTo>
                    <a:pt x="45373" y="190280"/>
                  </a:lnTo>
                  <a:lnTo>
                    <a:pt x="45322" y="190464"/>
                  </a:lnTo>
                  <a:lnTo>
                    <a:pt x="45277" y="190666"/>
                  </a:lnTo>
                  <a:lnTo>
                    <a:pt x="45232" y="190887"/>
                  </a:lnTo>
                  <a:lnTo>
                    <a:pt x="45193" y="191108"/>
                  </a:lnTo>
                  <a:lnTo>
                    <a:pt x="45155" y="191329"/>
                  </a:lnTo>
                  <a:lnTo>
                    <a:pt x="45122" y="191568"/>
                  </a:lnTo>
                  <a:lnTo>
                    <a:pt x="45090" y="191826"/>
                  </a:lnTo>
                  <a:lnTo>
                    <a:pt x="45064" y="192084"/>
                  </a:lnTo>
                  <a:lnTo>
                    <a:pt x="45039" y="192341"/>
                  </a:lnTo>
                  <a:lnTo>
                    <a:pt x="45019" y="192617"/>
                  </a:lnTo>
                  <a:lnTo>
                    <a:pt x="45000" y="192912"/>
                  </a:lnTo>
                  <a:lnTo>
                    <a:pt x="44987" y="193206"/>
                  </a:lnTo>
                  <a:lnTo>
                    <a:pt x="44981" y="193501"/>
                  </a:lnTo>
                  <a:lnTo>
                    <a:pt x="44974" y="193814"/>
                  </a:lnTo>
                  <a:lnTo>
                    <a:pt x="44974" y="194145"/>
                  </a:lnTo>
                  <a:lnTo>
                    <a:pt x="45013" y="199961"/>
                  </a:lnTo>
                  <a:lnTo>
                    <a:pt x="45058" y="205778"/>
                  </a:lnTo>
                  <a:lnTo>
                    <a:pt x="45122" y="211612"/>
                  </a:lnTo>
                  <a:lnTo>
                    <a:pt x="45193" y="217428"/>
                  </a:lnTo>
                  <a:lnTo>
                    <a:pt x="45277" y="223245"/>
                  </a:lnTo>
                  <a:lnTo>
                    <a:pt x="45367" y="229079"/>
                  </a:lnTo>
                  <a:lnTo>
                    <a:pt x="45470" y="234895"/>
                  </a:lnTo>
                  <a:lnTo>
                    <a:pt x="45579" y="240712"/>
                  </a:lnTo>
                  <a:lnTo>
                    <a:pt x="45695" y="246528"/>
                  </a:lnTo>
                  <a:lnTo>
                    <a:pt x="45818" y="252363"/>
                  </a:lnTo>
                  <a:lnTo>
                    <a:pt x="45953" y="258179"/>
                  </a:lnTo>
                  <a:lnTo>
                    <a:pt x="46088" y="263995"/>
                  </a:lnTo>
                  <a:lnTo>
                    <a:pt x="46230" y="269830"/>
                  </a:lnTo>
                  <a:lnTo>
                    <a:pt x="46378" y="275646"/>
                  </a:lnTo>
                  <a:lnTo>
                    <a:pt x="46680" y="287278"/>
                  </a:lnTo>
                  <a:lnTo>
                    <a:pt x="46996" y="298929"/>
                  </a:lnTo>
                  <a:lnTo>
                    <a:pt x="47311" y="310562"/>
                  </a:lnTo>
                  <a:lnTo>
                    <a:pt x="47633" y="322194"/>
                  </a:lnTo>
                  <a:lnTo>
                    <a:pt x="47942" y="333827"/>
                  </a:lnTo>
                  <a:lnTo>
                    <a:pt x="48238" y="345459"/>
                  </a:lnTo>
                  <a:lnTo>
                    <a:pt x="48380" y="351294"/>
                  </a:lnTo>
                  <a:lnTo>
                    <a:pt x="48522" y="357110"/>
                  </a:lnTo>
                  <a:lnTo>
                    <a:pt x="48657" y="362926"/>
                  </a:lnTo>
                  <a:lnTo>
                    <a:pt x="48779" y="368724"/>
                  </a:lnTo>
                  <a:lnTo>
                    <a:pt x="48901" y="374540"/>
                  </a:lnTo>
                  <a:lnTo>
                    <a:pt x="49011" y="380357"/>
                  </a:lnTo>
                  <a:lnTo>
                    <a:pt x="49152" y="389191"/>
                  </a:lnTo>
                  <a:lnTo>
                    <a:pt x="49288" y="398026"/>
                  </a:lnTo>
                  <a:lnTo>
                    <a:pt x="49410" y="406842"/>
                  </a:lnTo>
                  <a:lnTo>
                    <a:pt x="49526" y="415622"/>
                  </a:lnTo>
                  <a:lnTo>
                    <a:pt x="49133" y="415456"/>
                  </a:lnTo>
                  <a:lnTo>
                    <a:pt x="48740" y="415309"/>
                  </a:lnTo>
                  <a:lnTo>
                    <a:pt x="48354" y="415217"/>
                  </a:lnTo>
                  <a:lnTo>
                    <a:pt x="47968" y="415180"/>
                  </a:lnTo>
                  <a:lnTo>
                    <a:pt x="47588" y="415162"/>
                  </a:lnTo>
                  <a:lnTo>
                    <a:pt x="47215" y="415199"/>
                  </a:lnTo>
                  <a:lnTo>
                    <a:pt x="46841" y="415272"/>
                  </a:lnTo>
                  <a:lnTo>
                    <a:pt x="46474" y="415383"/>
                  </a:lnTo>
                  <a:lnTo>
                    <a:pt x="46114" y="415548"/>
                  </a:lnTo>
                  <a:lnTo>
                    <a:pt x="45753" y="415732"/>
                  </a:lnTo>
                  <a:lnTo>
                    <a:pt x="45399" y="415953"/>
                  </a:lnTo>
                  <a:lnTo>
                    <a:pt x="45045" y="416211"/>
                  </a:lnTo>
                  <a:lnTo>
                    <a:pt x="44697" y="416524"/>
                  </a:lnTo>
                  <a:lnTo>
                    <a:pt x="44356" y="416855"/>
                  </a:lnTo>
                  <a:lnTo>
                    <a:pt x="44015" y="417205"/>
                  </a:lnTo>
                  <a:lnTo>
                    <a:pt x="43687" y="417610"/>
                  </a:lnTo>
                  <a:lnTo>
                    <a:pt x="43352" y="418033"/>
                  </a:lnTo>
                  <a:lnTo>
                    <a:pt x="43030" y="418493"/>
                  </a:lnTo>
                  <a:lnTo>
                    <a:pt x="42708" y="418990"/>
                  </a:lnTo>
                  <a:lnTo>
                    <a:pt x="42393" y="419524"/>
                  </a:lnTo>
                  <a:lnTo>
                    <a:pt x="42077" y="420076"/>
                  </a:lnTo>
                  <a:lnTo>
                    <a:pt x="41768" y="420647"/>
                  </a:lnTo>
                  <a:lnTo>
                    <a:pt x="41466" y="421254"/>
                  </a:lnTo>
                  <a:lnTo>
                    <a:pt x="41170" y="421880"/>
                  </a:lnTo>
                  <a:lnTo>
                    <a:pt x="40873" y="422543"/>
                  </a:lnTo>
                  <a:lnTo>
                    <a:pt x="40584" y="423224"/>
                  </a:lnTo>
                  <a:lnTo>
                    <a:pt x="40294" y="423941"/>
                  </a:lnTo>
                  <a:lnTo>
                    <a:pt x="40017" y="424678"/>
                  </a:lnTo>
                  <a:lnTo>
                    <a:pt x="39740" y="425432"/>
                  </a:lnTo>
                  <a:lnTo>
                    <a:pt x="39464" y="426205"/>
                  </a:lnTo>
                  <a:lnTo>
                    <a:pt x="39200" y="426997"/>
                  </a:lnTo>
                  <a:lnTo>
                    <a:pt x="38936" y="427825"/>
                  </a:lnTo>
                  <a:lnTo>
                    <a:pt x="38549" y="426537"/>
                  </a:lnTo>
                  <a:lnTo>
                    <a:pt x="38163" y="425267"/>
                  </a:lnTo>
                  <a:lnTo>
                    <a:pt x="37790" y="423960"/>
                  </a:lnTo>
                  <a:lnTo>
                    <a:pt x="37423" y="422653"/>
                  </a:lnTo>
                  <a:lnTo>
                    <a:pt x="37056" y="421309"/>
                  </a:lnTo>
                  <a:lnTo>
                    <a:pt x="36702" y="419984"/>
                  </a:lnTo>
                  <a:lnTo>
                    <a:pt x="36348" y="418622"/>
                  </a:lnTo>
                  <a:lnTo>
                    <a:pt x="36007" y="417260"/>
                  </a:lnTo>
                  <a:lnTo>
                    <a:pt x="35665" y="415880"/>
                  </a:lnTo>
                  <a:lnTo>
                    <a:pt x="35331" y="414481"/>
                  </a:lnTo>
                  <a:lnTo>
                    <a:pt x="35009" y="413082"/>
                  </a:lnTo>
                  <a:lnTo>
                    <a:pt x="34687" y="411665"/>
                  </a:lnTo>
                  <a:lnTo>
                    <a:pt x="34371" y="410248"/>
                  </a:lnTo>
                  <a:lnTo>
                    <a:pt x="34062" y="408793"/>
                  </a:lnTo>
                  <a:lnTo>
                    <a:pt x="33760" y="407339"/>
                  </a:lnTo>
                  <a:lnTo>
                    <a:pt x="33464" y="405885"/>
                  </a:lnTo>
                  <a:lnTo>
                    <a:pt x="33167" y="404413"/>
                  </a:lnTo>
                  <a:lnTo>
                    <a:pt x="32884" y="402922"/>
                  </a:lnTo>
                  <a:lnTo>
                    <a:pt x="32601" y="401431"/>
                  </a:lnTo>
                  <a:lnTo>
                    <a:pt x="32331" y="399922"/>
                  </a:lnTo>
                  <a:lnTo>
                    <a:pt x="32060" y="398413"/>
                  </a:lnTo>
                  <a:lnTo>
                    <a:pt x="31796" y="396885"/>
                  </a:lnTo>
                  <a:lnTo>
                    <a:pt x="31539" y="395339"/>
                  </a:lnTo>
                  <a:lnTo>
                    <a:pt x="31281" y="393793"/>
                  </a:lnTo>
                  <a:lnTo>
                    <a:pt x="31037" y="392247"/>
                  </a:lnTo>
                  <a:lnTo>
                    <a:pt x="30792" y="390682"/>
                  </a:lnTo>
                  <a:lnTo>
                    <a:pt x="30554" y="389099"/>
                  </a:lnTo>
                  <a:lnTo>
                    <a:pt x="30322" y="387516"/>
                  </a:lnTo>
                  <a:lnTo>
                    <a:pt x="30097" y="385933"/>
                  </a:lnTo>
                  <a:lnTo>
                    <a:pt x="29871" y="384332"/>
                  </a:lnTo>
                  <a:lnTo>
                    <a:pt x="29659" y="382712"/>
                  </a:lnTo>
                  <a:lnTo>
                    <a:pt x="29446" y="381093"/>
                  </a:lnTo>
                  <a:lnTo>
                    <a:pt x="29240" y="379473"/>
                  </a:lnTo>
                  <a:lnTo>
                    <a:pt x="29034" y="377835"/>
                  </a:lnTo>
                  <a:lnTo>
                    <a:pt x="28841" y="376178"/>
                  </a:lnTo>
                  <a:lnTo>
                    <a:pt x="28648" y="374540"/>
                  </a:lnTo>
                  <a:lnTo>
                    <a:pt x="28461" y="372884"/>
                  </a:lnTo>
                  <a:lnTo>
                    <a:pt x="28275" y="371209"/>
                  </a:lnTo>
                  <a:lnTo>
                    <a:pt x="28101" y="369534"/>
                  </a:lnTo>
                  <a:lnTo>
                    <a:pt x="27927" y="367859"/>
                  </a:lnTo>
                  <a:lnTo>
                    <a:pt x="27760" y="366166"/>
                  </a:lnTo>
                  <a:lnTo>
                    <a:pt x="27592" y="364472"/>
                  </a:lnTo>
                  <a:lnTo>
                    <a:pt x="27431" y="362779"/>
                  </a:lnTo>
                  <a:lnTo>
                    <a:pt x="27277" y="361067"/>
                  </a:lnTo>
                  <a:lnTo>
                    <a:pt x="27129" y="359355"/>
                  </a:lnTo>
                  <a:lnTo>
                    <a:pt x="26981" y="357644"/>
                  </a:lnTo>
                  <a:lnTo>
                    <a:pt x="26839" y="355914"/>
                  </a:lnTo>
                  <a:lnTo>
                    <a:pt x="26697" y="354183"/>
                  </a:lnTo>
                  <a:lnTo>
                    <a:pt x="26569" y="352453"/>
                  </a:lnTo>
                  <a:lnTo>
                    <a:pt x="26434" y="350723"/>
                  </a:lnTo>
                  <a:lnTo>
                    <a:pt x="26311" y="348975"/>
                  </a:lnTo>
                  <a:lnTo>
                    <a:pt x="26189" y="347226"/>
                  </a:lnTo>
                  <a:lnTo>
                    <a:pt x="26073" y="345478"/>
                  </a:lnTo>
                  <a:lnTo>
                    <a:pt x="25957" y="343711"/>
                  </a:lnTo>
                  <a:lnTo>
                    <a:pt x="25848" y="341944"/>
                  </a:lnTo>
                  <a:lnTo>
                    <a:pt x="25745" y="340177"/>
                  </a:lnTo>
                  <a:lnTo>
                    <a:pt x="25642" y="338410"/>
                  </a:lnTo>
                  <a:lnTo>
                    <a:pt x="25545" y="336643"/>
                  </a:lnTo>
                  <a:lnTo>
                    <a:pt x="25358" y="333090"/>
                  </a:lnTo>
                  <a:lnTo>
                    <a:pt x="25191" y="329520"/>
                  </a:lnTo>
                  <a:lnTo>
                    <a:pt x="25037" y="325931"/>
                  </a:lnTo>
                  <a:lnTo>
                    <a:pt x="24895" y="322341"/>
                  </a:lnTo>
                  <a:lnTo>
                    <a:pt x="24766" y="318734"/>
                  </a:lnTo>
                  <a:lnTo>
                    <a:pt x="24650" y="315145"/>
                  </a:lnTo>
                  <a:lnTo>
                    <a:pt x="24547" y="311519"/>
                  </a:lnTo>
                  <a:lnTo>
                    <a:pt x="24464" y="307911"/>
                  </a:lnTo>
                  <a:lnTo>
                    <a:pt x="24386" y="304304"/>
                  </a:lnTo>
                  <a:lnTo>
                    <a:pt x="24322" y="300678"/>
                  </a:lnTo>
                  <a:lnTo>
                    <a:pt x="24264" y="297070"/>
                  </a:lnTo>
                  <a:lnTo>
                    <a:pt x="24219" y="293444"/>
                  </a:lnTo>
                  <a:lnTo>
                    <a:pt x="24187" y="289837"/>
                  </a:lnTo>
                  <a:lnTo>
                    <a:pt x="24167" y="286229"/>
                  </a:lnTo>
                  <a:lnTo>
                    <a:pt x="24155" y="282640"/>
                  </a:lnTo>
                  <a:lnTo>
                    <a:pt x="24155" y="279051"/>
                  </a:lnTo>
                  <a:lnTo>
                    <a:pt x="24161" y="275480"/>
                  </a:lnTo>
                  <a:lnTo>
                    <a:pt x="24174" y="271910"/>
                  </a:lnTo>
                  <a:lnTo>
                    <a:pt x="24200" y="268339"/>
                  </a:lnTo>
                  <a:lnTo>
                    <a:pt x="24232" y="264805"/>
                  </a:lnTo>
                  <a:lnTo>
                    <a:pt x="24270" y="261271"/>
                  </a:lnTo>
                  <a:lnTo>
                    <a:pt x="24316" y="257774"/>
                  </a:lnTo>
                  <a:lnTo>
                    <a:pt x="24373" y="254277"/>
                  </a:lnTo>
                  <a:lnTo>
                    <a:pt x="24431" y="250798"/>
                  </a:lnTo>
                  <a:lnTo>
                    <a:pt x="24502" y="247356"/>
                  </a:lnTo>
                  <a:lnTo>
                    <a:pt x="24573" y="243933"/>
                  </a:lnTo>
                  <a:lnTo>
                    <a:pt x="24650" y="240528"/>
                  </a:lnTo>
                  <a:lnTo>
                    <a:pt x="24734" y="237141"/>
                  </a:lnTo>
                  <a:lnTo>
                    <a:pt x="24824" y="233791"/>
                  </a:lnTo>
                  <a:lnTo>
                    <a:pt x="24914" y="230478"/>
                  </a:lnTo>
                  <a:lnTo>
                    <a:pt x="25011" y="227183"/>
                  </a:lnTo>
                  <a:lnTo>
                    <a:pt x="25107" y="223926"/>
                  </a:lnTo>
                  <a:lnTo>
                    <a:pt x="25217" y="220705"/>
                  </a:lnTo>
                  <a:lnTo>
                    <a:pt x="25429" y="214355"/>
                  </a:lnTo>
                  <a:lnTo>
                    <a:pt x="25436" y="214207"/>
                  </a:lnTo>
                  <a:lnTo>
                    <a:pt x="25442" y="214079"/>
                  </a:lnTo>
                  <a:lnTo>
                    <a:pt x="25436" y="213821"/>
                  </a:lnTo>
                  <a:lnTo>
                    <a:pt x="25423" y="213600"/>
                  </a:lnTo>
                  <a:lnTo>
                    <a:pt x="25403" y="213361"/>
                  </a:lnTo>
                  <a:lnTo>
                    <a:pt x="25854" y="212827"/>
                  </a:lnTo>
                  <a:lnTo>
                    <a:pt x="26305" y="212256"/>
                  </a:lnTo>
                  <a:lnTo>
                    <a:pt x="26749" y="211649"/>
                  </a:lnTo>
                  <a:lnTo>
                    <a:pt x="27187" y="210986"/>
                  </a:lnTo>
                  <a:lnTo>
                    <a:pt x="27618" y="210305"/>
                  </a:lnTo>
                  <a:lnTo>
                    <a:pt x="28043" y="209588"/>
                  </a:lnTo>
                  <a:lnTo>
                    <a:pt x="28461" y="208833"/>
                  </a:lnTo>
                  <a:lnTo>
                    <a:pt x="28880" y="208041"/>
                  </a:lnTo>
                  <a:lnTo>
                    <a:pt x="29285" y="207232"/>
                  </a:lnTo>
                  <a:lnTo>
                    <a:pt x="29685" y="206385"/>
                  </a:lnTo>
                  <a:lnTo>
                    <a:pt x="30084" y="205501"/>
                  </a:lnTo>
                  <a:lnTo>
                    <a:pt x="30470" y="204581"/>
                  </a:lnTo>
                  <a:lnTo>
                    <a:pt x="30850" y="203642"/>
                  </a:lnTo>
                  <a:lnTo>
                    <a:pt x="31230" y="202667"/>
                  </a:lnTo>
                  <a:lnTo>
                    <a:pt x="31597" y="201655"/>
                  </a:lnTo>
                  <a:lnTo>
                    <a:pt x="31957" y="200624"/>
                  </a:lnTo>
                  <a:lnTo>
                    <a:pt x="32311" y="199575"/>
                  </a:lnTo>
                  <a:lnTo>
                    <a:pt x="32659" y="198489"/>
                  </a:lnTo>
                  <a:lnTo>
                    <a:pt x="33000" y="197384"/>
                  </a:lnTo>
                  <a:lnTo>
                    <a:pt x="33335" y="196243"/>
                  </a:lnTo>
                  <a:lnTo>
                    <a:pt x="33663" y="195102"/>
                  </a:lnTo>
                  <a:lnTo>
                    <a:pt x="33979" y="193906"/>
                  </a:lnTo>
                  <a:lnTo>
                    <a:pt x="34288" y="192709"/>
                  </a:lnTo>
                  <a:lnTo>
                    <a:pt x="34597" y="191495"/>
                  </a:lnTo>
                  <a:lnTo>
                    <a:pt x="34886" y="190243"/>
                  </a:lnTo>
                  <a:lnTo>
                    <a:pt x="35176" y="188973"/>
                  </a:lnTo>
                  <a:lnTo>
                    <a:pt x="35459" y="187685"/>
                  </a:lnTo>
                  <a:lnTo>
                    <a:pt x="35730" y="186396"/>
                  </a:lnTo>
                  <a:lnTo>
                    <a:pt x="35994" y="185071"/>
                  </a:lnTo>
                  <a:lnTo>
                    <a:pt x="36251" y="183727"/>
                  </a:lnTo>
                  <a:lnTo>
                    <a:pt x="36496" y="182365"/>
                  </a:lnTo>
                  <a:lnTo>
                    <a:pt x="36734" y="181003"/>
                  </a:lnTo>
                  <a:lnTo>
                    <a:pt x="36966" y="179604"/>
                  </a:lnTo>
                  <a:lnTo>
                    <a:pt x="37191" y="178206"/>
                  </a:lnTo>
                  <a:lnTo>
                    <a:pt x="37403" y="176788"/>
                  </a:lnTo>
                  <a:lnTo>
                    <a:pt x="37610" y="175371"/>
                  </a:lnTo>
                  <a:lnTo>
                    <a:pt x="37803" y="173917"/>
                  </a:lnTo>
                  <a:lnTo>
                    <a:pt x="37989" y="172481"/>
                  </a:lnTo>
                  <a:lnTo>
                    <a:pt x="38170" y="171009"/>
                  </a:lnTo>
                  <a:lnTo>
                    <a:pt x="38337" y="169537"/>
                  </a:lnTo>
                  <a:lnTo>
                    <a:pt x="38498" y="168064"/>
                  </a:lnTo>
                  <a:lnTo>
                    <a:pt x="38652" y="166573"/>
                  </a:lnTo>
                  <a:lnTo>
                    <a:pt x="38788" y="165064"/>
                  </a:lnTo>
                  <a:lnTo>
                    <a:pt x="38923" y="163555"/>
                  </a:lnTo>
                  <a:lnTo>
                    <a:pt x="39045" y="162045"/>
                  </a:lnTo>
                  <a:lnTo>
                    <a:pt x="39155" y="160536"/>
                  </a:lnTo>
                  <a:lnTo>
                    <a:pt x="39258" y="159008"/>
                  </a:lnTo>
                  <a:lnTo>
                    <a:pt x="39354" y="157481"/>
                  </a:lnTo>
                  <a:lnTo>
                    <a:pt x="39438" y="155953"/>
                  </a:lnTo>
                  <a:lnTo>
                    <a:pt x="39509" y="154425"/>
                  </a:lnTo>
                  <a:lnTo>
                    <a:pt x="39573" y="152879"/>
                  </a:lnTo>
                  <a:lnTo>
                    <a:pt x="39625" y="151352"/>
                  </a:lnTo>
                  <a:lnTo>
                    <a:pt x="39670" y="149824"/>
                  </a:lnTo>
                  <a:lnTo>
                    <a:pt x="39695" y="148278"/>
                  </a:lnTo>
                  <a:lnTo>
                    <a:pt x="39721" y="146750"/>
                  </a:lnTo>
                  <a:lnTo>
                    <a:pt x="39728" y="145204"/>
                  </a:lnTo>
                  <a:lnTo>
                    <a:pt x="39728" y="143676"/>
                  </a:lnTo>
                  <a:lnTo>
                    <a:pt x="39721" y="142149"/>
                  </a:lnTo>
                  <a:lnTo>
                    <a:pt x="39695" y="140639"/>
                  </a:lnTo>
                  <a:lnTo>
                    <a:pt x="39663" y="139112"/>
                  </a:lnTo>
                  <a:lnTo>
                    <a:pt x="39625" y="137602"/>
                  </a:lnTo>
                  <a:lnTo>
                    <a:pt x="39567" y="136093"/>
                  </a:lnTo>
                  <a:lnTo>
                    <a:pt x="39502" y="134602"/>
                  </a:lnTo>
                  <a:lnTo>
                    <a:pt x="39425" y="133111"/>
                  </a:lnTo>
                  <a:lnTo>
                    <a:pt x="39431" y="132983"/>
                  </a:lnTo>
                  <a:lnTo>
                    <a:pt x="39431" y="132854"/>
                  </a:lnTo>
                  <a:lnTo>
                    <a:pt x="39431" y="132707"/>
                  </a:lnTo>
                  <a:lnTo>
                    <a:pt x="39425" y="132578"/>
                  </a:lnTo>
                  <a:lnTo>
                    <a:pt x="39406" y="132302"/>
                  </a:lnTo>
                  <a:lnTo>
                    <a:pt x="39367" y="132044"/>
                  </a:lnTo>
                  <a:lnTo>
                    <a:pt x="39367" y="131952"/>
                  </a:lnTo>
                  <a:lnTo>
                    <a:pt x="39341" y="131621"/>
                  </a:lnTo>
                  <a:lnTo>
                    <a:pt x="39303" y="131308"/>
                  </a:lnTo>
                  <a:lnTo>
                    <a:pt x="39258" y="131032"/>
                  </a:lnTo>
                  <a:lnTo>
                    <a:pt x="39200" y="130774"/>
                  </a:lnTo>
                  <a:lnTo>
                    <a:pt x="39142" y="130553"/>
                  </a:lnTo>
                  <a:lnTo>
                    <a:pt x="39071" y="130351"/>
                  </a:lnTo>
                  <a:lnTo>
                    <a:pt x="38994" y="130167"/>
                  </a:lnTo>
                  <a:lnTo>
                    <a:pt x="38910" y="130019"/>
                  </a:lnTo>
                  <a:lnTo>
                    <a:pt x="38826" y="129909"/>
                  </a:lnTo>
                  <a:lnTo>
                    <a:pt x="38736" y="129798"/>
                  </a:lnTo>
                  <a:lnTo>
                    <a:pt x="38640" y="129743"/>
                  </a:lnTo>
                  <a:lnTo>
                    <a:pt x="38543" y="129688"/>
                  </a:lnTo>
                  <a:lnTo>
                    <a:pt x="38440" y="129670"/>
                  </a:lnTo>
                  <a:lnTo>
                    <a:pt x="38337" y="129670"/>
                  </a:lnTo>
                  <a:lnTo>
                    <a:pt x="38240" y="129706"/>
                  </a:lnTo>
                  <a:lnTo>
                    <a:pt x="38137" y="129743"/>
                  </a:lnTo>
                  <a:lnTo>
                    <a:pt x="37391" y="128841"/>
                  </a:lnTo>
                  <a:lnTo>
                    <a:pt x="36650" y="127958"/>
                  </a:lnTo>
                  <a:lnTo>
                    <a:pt x="35163" y="126228"/>
                  </a:lnTo>
                  <a:lnTo>
                    <a:pt x="34423" y="125363"/>
                  </a:lnTo>
                  <a:lnTo>
                    <a:pt x="33682" y="124498"/>
                  </a:lnTo>
                  <a:lnTo>
                    <a:pt x="32942" y="123614"/>
                  </a:lnTo>
                  <a:lnTo>
                    <a:pt x="32215" y="122712"/>
                  </a:lnTo>
                  <a:lnTo>
                    <a:pt x="32086" y="122565"/>
                  </a:lnTo>
                  <a:lnTo>
                    <a:pt x="31964" y="122454"/>
                  </a:lnTo>
                  <a:lnTo>
                    <a:pt x="31848" y="122362"/>
                  </a:lnTo>
                  <a:lnTo>
                    <a:pt x="31725" y="122289"/>
                  </a:lnTo>
                  <a:lnTo>
                    <a:pt x="31603" y="122252"/>
                  </a:lnTo>
                  <a:lnTo>
                    <a:pt x="31487" y="122234"/>
                  </a:lnTo>
                  <a:lnTo>
                    <a:pt x="31371" y="122234"/>
                  </a:lnTo>
                  <a:lnTo>
                    <a:pt x="31262" y="122252"/>
                  </a:lnTo>
                  <a:lnTo>
                    <a:pt x="31152" y="122289"/>
                  </a:lnTo>
                  <a:lnTo>
                    <a:pt x="31043" y="122362"/>
                  </a:lnTo>
                  <a:lnTo>
                    <a:pt x="30940" y="122436"/>
                  </a:lnTo>
                  <a:lnTo>
                    <a:pt x="30837" y="122547"/>
                  </a:lnTo>
                  <a:lnTo>
                    <a:pt x="30740" y="122657"/>
                  </a:lnTo>
                  <a:lnTo>
                    <a:pt x="30650" y="122804"/>
                  </a:lnTo>
                  <a:lnTo>
                    <a:pt x="30560" y="122951"/>
                  </a:lnTo>
                  <a:lnTo>
                    <a:pt x="30470" y="123135"/>
                  </a:lnTo>
                  <a:lnTo>
                    <a:pt x="30393" y="123320"/>
                  </a:lnTo>
                  <a:lnTo>
                    <a:pt x="30316" y="123522"/>
                  </a:lnTo>
                  <a:lnTo>
                    <a:pt x="30245" y="123743"/>
                  </a:lnTo>
                  <a:lnTo>
                    <a:pt x="30180" y="123982"/>
                  </a:lnTo>
                  <a:lnTo>
                    <a:pt x="30116" y="124240"/>
                  </a:lnTo>
                  <a:lnTo>
                    <a:pt x="30064" y="124498"/>
                  </a:lnTo>
                  <a:lnTo>
                    <a:pt x="30013" y="124774"/>
                  </a:lnTo>
                  <a:lnTo>
                    <a:pt x="29974" y="125068"/>
                  </a:lnTo>
                  <a:lnTo>
                    <a:pt x="29936" y="125381"/>
                  </a:lnTo>
                  <a:lnTo>
                    <a:pt x="29910" y="125694"/>
                  </a:lnTo>
                  <a:lnTo>
                    <a:pt x="29891" y="126007"/>
                  </a:lnTo>
                  <a:lnTo>
                    <a:pt x="29871" y="126357"/>
                  </a:lnTo>
                  <a:lnTo>
                    <a:pt x="29865" y="126688"/>
                  </a:lnTo>
                  <a:lnTo>
                    <a:pt x="29865" y="127056"/>
                  </a:lnTo>
                  <a:lnTo>
                    <a:pt x="29878" y="127406"/>
                  </a:lnTo>
                  <a:lnTo>
                    <a:pt x="29891" y="127792"/>
                  </a:lnTo>
                  <a:lnTo>
                    <a:pt x="29955" y="128933"/>
                  </a:lnTo>
                  <a:lnTo>
                    <a:pt x="30006" y="130093"/>
                  </a:lnTo>
                  <a:lnTo>
                    <a:pt x="30045" y="131271"/>
                  </a:lnTo>
                  <a:lnTo>
                    <a:pt x="30071" y="132467"/>
                  </a:lnTo>
                  <a:lnTo>
                    <a:pt x="30084" y="133664"/>
                  </a:lnTo>
                  <a:lnTo>
                    <a:pt x="30084" y="134860"/>
                  </a:lnTo>
                  <a:lnTo>
                    <a:pt x="30077" y="136056"/>
                  </a:lnTo>
                  <a:lnTo>
                    <a:pt x="30052" y="137271"/>
                  </a:lnTo>
                  <a:lnTo>
                    <a:pt x="30013" y="138468"/>
                  </a:lnTo>
                  <a:lnTo>
                    <a:pt x="29961" y="139664"/>
                  </a:lnTo>
                  <a:lnTo>
                    <a:pt x="29897" y="140842"/>
                  </a:lnTo>
                  <a:lnTo>
                    <a:pt x="29813" y="142020"/>
                  </a:lnTo>
                  <a:lnTo>
                    <a:pt x="29768" y="142609"/>
                  </a:lnTo>
                  <a:lnTo>
                    <a:pt x="29717" y="143179"/>
                  </a:lnTo>
                  <a:lnTo>
                    <a:pt x="29665" y="143750"/>
                  </a:lnTo>
                  <a:lnTo>
                    <a:pt x="29607" y="144321"/>
                  </a:lnTo>
                  <a:lnTo>
                    <a:pt x="29549" y="144891"/>
                  </a:lnTo>
                  <a:lnTo>
                    <a:pt x="29485" y="145462"/>
                  </a:lnTo>
                  <a:lnTo>
                    <a:pt x="29414" y="146014"/>
                  </a:lnTo>
                  <a:lnTo>
                    <a:pt x="29343" y="146566"/>
                  </a:lnTo>
                  <a:lnTo>
                    <a:pt x="29266" y="147100"/>
                  </a:lnTo>
                  <a:lnTo>
                    <a:pt x="29182" y="147652"/>
                  </a:lnTo>
                  <a:lnTo>
                    <a:pt x="29099" y="148186"/>
                  </a:lnTo>
                  <a:lnTo>
                    <a:pt x="29015" y="148701"/>
                  </a:lnTo>
                  <a:lnTo>
                    <a:pt x="28919" y="149235"/>
                  </a:lnTo>
                  <a:lnTo>
                    <a:pt x="28822" y="149732"/>
                  </a:lnTo>
                  <a:lnTo>
                    <a:pt x="28719" y="150247"/>
                  </a:lnTo>
                  <a:lnTo>
                    <a:pt x="28616" y="150744"/>
                  </a:lnTo>
                  <a:lnTo>
                    <a:pt x="28506" y="151223"/>
                  </a:lnTo>
                  <a:lnTo>
                    <a:pt x="28391" y="151701"/>
                  </a:lnTo>
                  <a:lnTo>
                    <a:pt x="28275" y="152180"/>
                  </a:lnTo>
                  <a:lnTo>
                    <a:pt x="28152" y="152640"/>
                  </a:lnTo>
                  <a:lnTo>
                    <a:pt x="28024" y="153082"/>
                  </a:lnTo>
                  <a:lnTo>
                    <a:pt x="27895" y="153542"/>
                  </a:lnTo>
                  <a:lnTo>
                    <a:pt x="27753" y="153965"/>
                  </a:lnTo>
                  <a:lnTo>
                    <a:pt x="27618" y="154389"/>
                  </a:lnTo>
                  <a:lnTo>
                    <a:pt x="27470" y="154793"/>
                  </a:lnTo>
                  <a:lnTo>
                    <a:pt x="27322" y="155198"/>
                  </a:lnTo>
                  <a:lnTo>
                    <a:pt x="27167" y="155585"/>
                  </a:lnTo>
                  <a:lnTo>
                    <a:pt x="27006" y="155953"/>
                  </a:lnTo>
                  <a:lnTo>
                    <a:pt x="26839" y="156321"/>
                  </a:lnTo>
                  <a:lnTo>
                    <a:pt x="26672" y="156671"/>
                  </a:lnTo>
                  <a:lnTo>
                    <a:pt x="26498" y="157021"/>
                  </a:lnTo>
                  <a:lnTo>
                    <a:pt x="26324" y="157352"/>
                  </a:lnTo>
                  <a:lnTo>
                    <a:pt x="26137" y="157665"/>
                  </a:lnTo>
                  <a:lnTo>
                    <a:pt x="25951" y="157959"/>
                  </a:lnTo>
                  <a:lnTo>
                    <a:pt x="25758" y="158235"/>
                  </a:lnTo>
                  <a:lnTo>
                    <a:pt x="25558" y="158511"/>
                  </a:lnTo>
                  <a:lnTo>
                    <a:pt x="25352" y="158769"/>
                  </a:lnTo>
                  <a:lnTo>
                    <a:pt x="25146" y="159008"/>
                  </a:lnTo>
                  <a:lnTo>
                    <a:pt x="24934" y="159229"/>
                  </a:lnTo>
                  <a:lnTo>
                    <a:pt x="24715" y="159450"/>
                  </a:lnTo>
                  <a:lnTo>
                    <a:pt x="24541" y="159597"/>
                  </a:lnTo>
                  <a:lnTo>
                    <a:pt x="24367" y="159745"/>
                  </a:lnTo>
                  <a:lnTo>
                    <a:pt x="24193" y="159855"/>
                  </a:lnTo>
                  <a:lnTo>
                    <a:pt x="24026" y="159965"/>
                  </a:lnTo>
                  <a:lnTo>
                    <a:pt x="23858" y="160039"/>
                  </a:lnTo>
                  <a:lnTo>
                    <a:pt x="23691" y="160113"/>
                  </a:lnTo>
                  <a:lnTo>
                    <a:pt x="23530" y="160150"/>
                  </a:lnTo>
                  <a:lnTo>
                    <a:pt x="23369" y="160186"/>
                  </a:lnTo>
                  <a:lnTo>
                    <a:pt x="23215" y="160205"/>
                  </a:lnTo>
                  <a:lnTo>
                    <a:pt x="23060" y="160205"/>
                  </a:lnTo>
                  <a:lnTo>
                    <a:pt x="22906" y="160186"/>
                  </a:lnTo>
                  <a:lnTo>
                    <a:pt x="22758" y="160150"/>
                  </a:lnTo>
                  <a:lnTo>
                    <a:pt x="22609" y="160094"/>
                  </a:lnTo>
                  <a:lnTo>
                    <a:pt x="22468" y="160039"/>
                  </a:lnTo>
                  <a:lnTo>
                    <a:pt x="22326" y="159965"/>
                  </a:lnTo>
                  <a:lnTo>
                    <a:pt x="22191" y="159855"/>
                  </a:lnTo>
                  <a:lnTo>
                    <a:pt x="22049" y="159745"/>
                  </a:lnTo>
                  <a:lnTo>
                    <a:pt x="21921" y="159634"/>
                  </a:lnTo>
                  <a:lnTo>
                    <a:pt x="21792" y="159487"/>
                  </a:lnTo>
                  <a:lnTo>
                    <a:pt x="21663" y="159340"/>
                  </a:lnTo>
                  <a:lnTo>
                    <a:pt x="21534" y="159174"/>
                  </a:lnTo>
                  <a:lnTo>
                    <a:pt x="21419" y="158990"/>
                  </a:lnTo>
                  <a:lnTo>
                    <a:pt x="21296" y="158806"/>
                  </a:lnTo>
                  <a:lnTo>
                    <a:pt x="21180" y="158603"/>
                  </a:lnTo>
                  <a:lnTo>
                    <a:pt x="21071" y="158383"/>
                  </a:lnTo>
                  <a:lnTo>
                    <a:pt x="20961" y="158162"/>
                  </a:lnTo>
                  <a:lnTo>
                    <a:pt x="20852" y="157922"/>
                  </a:lnTo>
                  <a:lnTo>
                    <a:pt x="20749" y="157665"/>
                  </a:lnTo>
                  <a:lnTo>
                    <a:pt x="20652" y="157407"/>
                  </a:lnTo>
                  <a:lnTo>
                    <a:pt x="20556" y="157131"/>
                  </a:lnTo>
                  <a:lnTo>
                    <a:pt x="20459" y="156855"/>
                  </a:lnTo>
                  <a:lnTo>
                    <a:pt x="20369" y="156560"/>
                  </a:lnTo>
                  <a:lnTo>
                    <a:pt x="20285" y="156248"/>
                  </a:lnTo>
                  <a:lnTo>
                    <a:pt x="20202" y="155935"/>
                  </a:lnTo>
                  <a:lnTo>
                    <a:pt x="20118" y="155603"/>
                  </a:lnTo>
                  <a:lnTo>
                    <a:pt x="20041" y="155272"/>
                  </a:lnTo>
                  <a:lnTo>
                    <a:pt x="19970" y="154922"/>
                  </a:lnTo>
                  <a:lnTo>
                    <a:pt x="19899" y="154573"/>
                  </a:lnTo>
                  <a:lnTo>
                    <a:pt x="19835" y="154223"/>
                  </a:lnTo>
                  <a:lnTo>
                    <a:pt x="19770" y="153855"/>
                  </a:lnTo>
                  <a:lnTo>
                    <a:pt x="19712" y="153468"/>
                  </a:lnTo>
                  <a:lnTo>
                    <a:pt x="19655" y="153082"/>
                  </a:lnTo>
                  <a:lnTo>
                    <a:pt x="19603" y="152695"/>
                  </a:lnTo>
                  <a:lnTo>
                    <a:pt x="19558" y="152290"/>
                  </a:lnTo>
                  <a:lnTo>
                    <a:pt x="19513" y="151885"/>
                  </a:lnTo>
                  <a:lnTo>
                    <a:pt x="19474" y="151462"/>
                  </a:lnTo>
                  <a:lnTo>
                    <a:pt x="19436" y="151057"/>
                  </a:lnTo>
                  <a:lnTo>
                    <a:pt x="19403" y="150615"/>
                  </a:lnTo>
                  <a:lnTo>
                    <a:pt x="19371" y="150192"/>
                  </a:lnTo>
                  <a:lnTo>
                    <a:pt x="19346" y="149750"/>
                  </a:lnTo>
                  <a:lnTo>
                    <a:pt x="19326" y="149309"/>
                  </a:lnTo>
                  <a:lnTo>
                    <a:pt x="19307" y="148867"/>
                  </a:lnTo>
                  <a:lnTo>
                    <a:pt x="19294" y="148407"/>
                  </a:lnTo>
                  <a:lnTo>
                    <a:pt x="19288" y="147947"/>
                  </a:lnTo>
                  <a:lnTo>
                    <a:pt x="19281" y="147486"/>
                  </a:lnTo>
                  <a:lnTo>
                    <a:pt x="19281" y="147026"/>
                  </a:lnTo>
                  <a:lnTo>
                    <a:pt x="19281" y="146548"/>
                  </a:lnTo>
                  <a:lnTo>
                    <a:pt x="19288" y="146069"/>
                  </a:lnTo>
                  <a:lnTo>
                    <a:pt x="19300" y="145591"/>
                  </a:lnTo>
                  <a:lnTo>
                    <a:pt x="19313" y="145112"/>
                  </a:lnTo>
                  <a:lnTo>
                    <a:pt x="19333" y="144633"/>
                  </a:lnTo>
                  <a:lnTo>
                    <a:pt x="19358" y="144137"/>
                  </a:lnTo>
                  <a:lnTo>
                    <a:pt x="19384" y="143658"/>
                  </a:lnTo>
                  <a:lnTo>
                    <a:pt x="19416" y="143161"/>
                  </a:lnTo>
                  <a:lnTo>
                    <a:pt x="19468" y="142554"/>
                  </a:lnTo>
                  <a:lnTo>
                    <a:pt x="19519" y="141965"/>
                  </a:lnTo>
                  <a:lnTo>
                    <a:pt x="19577" y="141357"/>
                  </a:lnTo>
                  <a:lnTo>
                    <a:pt x="19642" y="140768"/>
                  </a:lnTo>
                  <a:lnTo>
                    <a:pt x="19706" y="140198"/>
                  </a:lnTo>
                  <a:lnTo>
                    <a:pt x="19783" y="139627"/>
                  </a:lnTo>
                  <a:lnTo>
                    <a:pt x="19861" y="139075"/>
                  </a:lnTo>
                  <a:lnTo>
                    <a:pt x="19938" y="138523"/>
                  </a:lnTo>
                  <a:lnTo>
                    <a:pt x="20022" y="137971"/>
                  </a:lnTo>
                  <a:lnTo>
                    <a:pt x="20112" y="137437"/>
                  </a:lnTo>
                  <a:lnTo>
                    <a:pt x="20208" y="136903"/>
                  </a:lnTo>
                  <a:lnTo>
                    <a:pt x="20305" y="136369"/>
                  </a:lnTo>
                  <a:lnTo>
                    <a:pt x="20408" y="135854"/>
                  </a:lnTo>
                  <a:lnTo>
                    <a:pt x="20517" y="135357"/>
                  </a:lnTo>
                  <a:lnTo>
                    <a:pt x="20627" y="134860"/>
                  </a:lnTo>
                  <a:lnTo>
                    <a:pt x="20743" y="134363"/>
                  </a:lnTo>
                  <a:lnTo>
                    <a:pt x="20858" y="133884"/>
                  </a:lnTo>
                  <a:lnTo>
                    <a:pt x="20981" y="133406"/>
                  </a:lnTo>
                  <a:lnTo>
                    <a:pt x="21109" y="132927"/>
                  </a:lnTo>
                  <a:lnTo>
                    <a:pt x="21238" y="132467"/>
                  </a:lnTo>
                  <a:lnTo>
                    <a:pt x="21373" y="132007"/>
                  </a:lnTo>
                  <a:lnTo>
                    <a:pt x="21509" y="131565"/>
                  </a:lnTo>
                  <a:lnTo>
                    <a:pt x="21650" y="131124"/>
                  </a:lnTo>
                  <a:lnTo>
                    <a:pt x="21792" y="130682"/>
                  </a:lnTo>
                  <a:lnTo>
                    <a:pt x="21940" y="130259"/>
                  </a:lnTo>
                  <a:lnTo>
                    <a:pt x="22088" y="129835"/>
                  </a:lnTo>
                  <a:lnTo>
                    <a:pt x="22243" y="129430"/>
                  </a:lnTo>
                  <a:lnTo>
                    <a:pt x="22397" y="129007"/>
                  </a:lnTo>
                  <a:lnTo>
                    <a:pt x="22719" y="128215"/>
                  </a:lnTo>
                  <a:lnTo>
                    <a:pt x="23054" y="127461"/>
                  </a:lnTo>
                  <a:lnTo>
                    <a:pt x="23150" y="127222"/>
                  </a:lnTo>
                  <a:lnTo>
                    <a:pt x="23240" y="126982"/>
                  </a:lnTo>
                  <a:lnTo>
                    <a:pt x="23318" y="126743"/>
                  </a:lnTo>
                  <a:lnTo>
                    <a:pt x="23382" y="126485"/>
                  </a:lnTo>
                  <a:lnTo>
                    <a:pt x="23440" y="126246"/>
                  </a:lnTo>
                  <a:lnTo>
                    <a:pt x="23491" y="125988"/>
                  </a:lnTo>
                  <a:lnTo>
                    <a:pt x="23537" y="125731"/>
                  </a:lnTo>
                  <a:lnTo>
                    <a:pt x="23569" y="125473"/>
                  </a:lnTo>
                  <a:lnTo>
                    <a:pt x="23594" y="125215"/>
                  </a:lnTo>
                  <a:lnTo>
                    <a:pt x="23614" y="124939"/>
                  </a:lnTo>
                  <a:lnTo>
                    <a:pt x="23620" y="124682"/>
                  </a:lnTo>
                  <a:lnTo>
                    <a:pt x="23627" y="124424"/>
                  </a:lnTo>
                  <a:lnTo>
                    <a:pt x="23620" y="124166"/>
                  </a:lnTo>
                  <a:lnTo>
                    <a:pt x="23607" y="123909"/>
                  </a:lnTo>
                  <a:lnTo>
                    <a:pt x="23588" y="123651"/>
                  </a:lnTo>
                  <a:lnTo>
                    <a:pt x="23562" y="123393"/>
                  </a:lnTo>
                  <a:lnTo>
                    <a:pt x="23537" y="123154"/>
                  </a:lnTo>
                  <a:lnTo>
                    <a:pt x="23498" y="122896"/>
                  </a:lnTo>
                  <a:lnTo>
                    <a:pt x="23459" y="122657"/>
                  </a:lnTo>
                  <a:lnTo>
                    <a:pt x="23408" y="122436"/>
                  </a:lnTo>
                  <a:lnTo>
                    <a:pt x="23356" y="122197"/>
                  </a:lnTo>
                  <a:lnTo>
                    <a:pt x="23298" y="121976"/>
                  </a:lnTo>
                  <a:lnTo>
                    <a:pt x="23234" y="121755"/>
                  </a:lnTo>
                  <a:lnTo>
                    <a:pt x="23170" y="121553"/>
                  </a:lnTo>
                  <a:lnTo>
                    <a:pt x="23099" y="121350"/>
                  </a:lnTo>
                  <a:lnTo>
                    <a:pt x="23028" y="121166"/>
                  </a:lnTo>
                  <a:lnTo>
                    <a:pt x="22944" y="120982"/>
                  </a:lnTo>
                  <a:lnTo>
                    <a:pt x="22867" y="120816"/>
                  </a:lnTo>
                  <a:lnTo>
                    <a:pt x="22783" y="120669"/>
                  </a:lnTo>
                  <a:lnTo>
                    <a:pt x="22693" y="120522"/>
                  </a:lnTo>
                  <a:lnTo>
                    <a:pt x="22603" y="120375"/>
                  </a:lnTo>
                  <a:lnTo>
                    <a:pt x="22513" y="120264"/>
                  </a:lnTo>
                  <a:lnTo>
                    <a:pt x="22494" y="120191"/>
                  </a:lnTo>
                  <a:lnTo>
                    <a:pt x="22481" y="120099"/>
                  </a:lnTo>
                  <a:lnTo>
                    <a:pt x="22468" y="120007"/>
                  </a:lnTo>
                  <a:lnTo>
                    <a:pt x="22455" y="119933"/>
                  </a:lnTo>
                  <a:lnTo>
                    <a:pt x="22294" y="119344"/>
                  </a:lnTo>
                  <a:lnTo>
                    <a:pt x="22127" y="118773"/>
                  </a:lnTo>
                  <a:lnTo>
                    <a:pt x="21959" y="118203"/>
                  </a:lnTo>
                  <a:lnTo>
                    <a:pt x="21785" y="117669"/>
                  </a:lnTo>
                  <a:lnTo>
                    <a:pt x="21605" y="117117"/>
                  </a:lnTo>
                  <a:lnTo>
                    <a:pt x="21419" y="116601"/>
                  </a:lnTo>
                  <a:lnTo>
                    <a:pt x="21225" y="116086"/>
                  </a:lnTo>
                  <a:lnTo>
                    <a:pt x="21032" y="115571"/>
                  </a:lnTo>
                  <a:lnTo>
                    <a:pt x="20833" y="115092"/>
                  </a:lnTo>
                  <a:lnTo>
                    <a:pt x="20627" y="114595"/>
                  </a:lnTo>
                  <a:lnTo>
                    <a:pt x="20421" y="114135"/>
                  </a:lnTo>
                  <a:lnTo>
                    <a:pt x="20208" y="113675"/>
                  </a:lnTo>
                  <a:lnTo>
                    <a:pt x="19996" y="113215"/>
                  </a:lnTo>
                  <a:lnTo>
                    <a:pt x="19777" y="112773"/>
                  </a:lnTo>
                  <a:lnTo>
                    <a:pt x="19558" y="112350"/>
                  </a:lnTo>
                  <a:lnTo>
                    <a:pt x="19333" y="111926"/>
                  </a:lnTo>
                  <a:lnTo>
                    <a:pt x="19107" y="111503"/>
                  </a:lnTo>
                  <a:lnTo>
                    <a:pt x="18876" y="111117"/>
                  </a:lnTo>
                  <a:lnTo>
                    <a:pt x="18644" y="110712"/>
                  </a:lnTo>
                  <a:lnTo>
                    <a:pt x="18412" y="110343"/>
                  </a:lnTo>
                  <a:lnTo>
                    <a:pt x="17942" y="109589"/>
                  </a:lnTo>
                  <a:lnTo>
                    <a:pt x="17459" y="108889"/>
                  </a:lnTo>
                  <a:lnTo>
                    <a:pt x="16983" y="108227"/>
                  </a:lnTo>
                  <a:lnTo>
                    <a:pt x="16494" y="107601"/>
                  </a:lnTo>
                  <a:lnTo>
                    <a:pt x="16011" y="106994"/>
                  </a:lnTo>
                  <a:lnTo>
                    <a:pt x="15528" y="106423"/>
                  </a:lnTo>
                  <a:lnTo>
                    <a:pt x="15522" y="106184"/>
                  </a:lnTo>
                  <a:lnTo>
                    <a:pt x="15515" y="105963"/>
                  </a:lnTo>
                  <a:lnTo>
                    <a:pt x="15502" y="105724"/>
                  </a:lnTo>
                  <a:lnTo>
                    <a:pt x="15483" y="105484"/>
                  </a:lnTo>
                  <a:lnTo>
                    <a:pt x="15464" y="105263"/>
                  </a:lnTo>
                  <a:lnTo>
                    <a:pt x="15438" y="105024"/>
                  </a:lnTo>
                  <a:lnTo>
                    <a:pt x="15406" y="104803"/>
                  </a:lnTo>
                  <a:lnTo>
                    <a:pt x="15373" y="104582"/>
                  </a:lnTo>
                  <a:lnTo>
                    <a:pt x="15335" y="104380"/>
                  </a:lnTo>
                  <a:lnTo>
                    <a:pt x="15296" y="104178"/>
                  </a:lnTo>
                  <a:lnTo>
                    <a:pt x="15251" y="103975"/>
                  </a:lnTo>
                  <a:lnTo>
                    <a:pt x="15200" y="103773"/>
                  </a:lnTo>
                  <a:lnTo>
                    <a:pt x="15148" y="103589"/>
                  </a:lnTo>
                  <a:lnTo>
                    <a:pt x="15097" y="103404"/>
                  </a:lnTo>
                  <a:lnTo>
                    <a:pt x="15032" y="103239"/>
                  </a:lnTo>
                  <a:lnTo>
                    <a:pt x="14974" y="103073"/>
                  </a:lnTo>
                  <a:lnTo>
                    <a:pt x="14910" y="102926"/>
                  </a:lnTo>
                  <a:lnTo>
                    <a:pt x="14839" y="102779"/>
                  </a:lnTo>
                  <a:lnTo>
                    <a:pt x="14768" y="102650"/>
                  </a:lnTo>
                  <a:lnTo>
                    <a:pt x="14691" y="102521"/>
                  </a:lnTo>
                  <a:lnTo>
                    <a:pt x="14614" y="102429"/>
                  </a:lnTo>
                  <a:lnTo>
                    <a:pt x="14537" y="102319"/>
                  </a:lnTo>
                  <a:lnTo>
                    <a:pt x="14453" y="102245"/>
                  </a:lnTo>
                  <a:lnTo>
                    <a:pt x="14363" y="102171"/>
                  </a:lnTo>
                  <a:lnTo>
                    <a:pt x="14273" y="102116"/>
                  </a:lnTo>
                  <a:lnTo>
                    <a:pt x="14182" y="102079"/>
                  </a:lnTo>
                  <a:lnTo>
                    <a:pt x="14086" y="102061"/>
                  </a:lnTo>
                  <a:lnTo>
                    <a:pt x="13989" y="102042"/>
                  </a:lnTo>
                  <a:lnTo>
                    <a:pt x="13893" y="102042"/>
                  </a:lnTo>
                  <a:lnTo>
                    <a:pt x="13790" y="102079"/>
                  </a:lnTo>
                  <a:lnTo>
                    <a:pt x="13687" y="102116"/>
                  </a:lnTo>
                  <a:lnTo>
                    <a:pt x="13584" y="102171"/>
                  </a:lnTo>
                  <a:lnTo>
                    <a:pt x="13191" y="102447"/>
                  </a:lnTo>
                  <a:lnTo>
                    <a:pt x="12805" y="102742"/>
                  </a:lnTo>
                  <a:lnTo>
                    <a:pt x="12425" y="103073"/>
                  </a:lnTo>
                  <a:lnTo>
                    <a:pt x="12045" y="103404"/>
                  </a:lnTo>
                  <a:lnTo>
                    <a:pt x="11678" y="103754"/>
                  </a:lnTo>
                  <a:lnTo>
                    <a:pt x="11318" y="104141"/>
                  </a:lnTo>
                  <a:lnTo>
                    <a:pt x="10957" y="104527"/>
                  </a:lnTo>
                  <a:lnTo>
                    <a:pt x="10609" y="104951"/>
                  </a:lnTo>
                  <a:lnTo>
                    <a:pt x="10262" y="105392"/>
                  </a:lnTo>
                  <a:lnTo>
                    <a:pt x="9927" y="105834"/>
                  </a:lnTo>
                  <a:lnTo>
                    <a:pt x="9592" y="106313"/>
                  </a:lnTo>
                  <a:lnTo>
                    <a:pt x="9264" y="106791"/>
                  </a:lnTo>
                  <a:lnTo>
                    <a:pt x="8942" y="107307"/>
                  </a:lnTo>
                  <a:lnTo>
                    <a:pt x="8627" y="107822"/>
                  </a:lnTo>
                  <a:lnTo>
                    <a:pt x="8318" y="108356"/>
                  </a:lnTo>
                  <a:lnTo>
                    <a:pt x="8015" y="108908"/>
                  </a:lnTo>
                  <a:lnTo>
                    <a:pt x="7712" y="109478"/>
                  </a:lnTo>
                  <a:lnTo>
                    <a:pt x="7423" y="110067"/>
                  </a:lnTo>
                  <a:lnTo>
                    <a:pt x="7133" y="110675"/>
                  </a:lnTo>
                  <a:lnTo>
                    <a:pt x="6850" y="111301"/>
                  </a:lnTo>
                  <a:lnTo>
                    <a:pt x="6579" y="111926"/>
                  </a:lnTo>
                  <a:lnTo>
                    <a:pt x="6309" y="112571"/>
                  </a:lnTo>
                  <a:lnTo>
                    <a:pt x="6045" y="113233"/>
                  </a:lnTo>
                  <a:lnTo>
                    <a:pt x="5788" y="113914"/>
                  </a:lnTo>
                  <a:lnTo>
                    <a:pt x="5530" y="114614"/>
                  </a:lnTo>
                  <a:lnTo>
                    <a:pt x="5285" y="115313"/>
                  </a:lnTo>
                  <a:lnTo>
                    <a:pt x="5047" y="116031"/>
                  </a:lnTo>
                  <a:lnTo>
                    <a:pt x="4809" y="116767"/>
                  </a:lnTo>
                  <a:lnTo>
                    <a:pt x="4584" y="117503"/>
                  </a:lnTo>
                  <a:lnTo>
                    <a:pt x="4358" y="118258"/>
                  </a:lnTo>
                  <a:lnTo>
                    <a:pt x="4140" y="119031"/>
                  </a:lnTo>
                  <a:lnTo>
                    <a:pt x="3927" y="119822"/>
                  </a:lnTo>
                  <a:lnTo>
                    <a:pt x="3721" y="120614"/>
                  </a:lnTo>
                  <a:lnTo>
                    <a:pt x="3521" y="121405"/>
                  </a:lnTo>
                  <a:lnTo>
                    <a:pt x="3322" y="122234"/>
                  </a:lnTo>
                  <a:lnTo>
                    <a:pt x="3135" y="123043"/>
                  </a:lnTo>
                  <a:lnTo>
                    <a:pt x="2949" y="123890"/>
                  </a:lnTo>
                  <a:lnTo>
                    <a:pt x="2768" y="124737"/>
                  </a:lnTo>
                  <a:lnTo>
                    <a:pt x="2601" y="125583"/>
                  </a:lnTo>
                  <a:lnTo>
                    <a:pt x="2434" y="126449"/>
                  </a:lnTo>
                  <a:lnTo>
                    <a:pt x="2273" y="127332"/>
                  </a:lnTo>
                  <a:lnTo>
                    <a:pt x="2112" y="128215"/>
                  </a:lnTo>
                  <a:lnTo>
                    <a:pt x="1964" y="129117"/>
                  </a:lnTo>
                  <a:lnTo>
                    <a:pt x="1822" y="130019"/>
                  </a:lnTo>
                  <a:lnTo>
                    <a:pt x="1680" y="130921"/>
                  </a:lnTo>
                  <a:lnTo>
                    <a:pt x="1545" y="131841"/>
                  </a:lnTo>
                  <a:lnTo>
                    <a:pt x="1416" y="132762"/>
                  </a:lnTo>
                  <a:lnTo>
                    <a:pt x="1294" y="133700"/>
                  </a:lnTo>
                  <a:lnTo>
                    <a:pt x="1178" y="134639"/>
                  </a:lnTo>
                  <a:lnTo>
                    <a:pt x="1069" y="135578"/>
                  </a:lnTo>
                  <a:lnTo>
                    <a:pt x="966" y="136535"/>
                  </a:lnTo>
                  <a:lnTo>
                    <a:pt x="863" y="137492"/>
                  </a:lnTo>
                  <a:lnTo>
                    <a:pt x="766" y="138468"/>
                  </a:lnTo>
                  <a:lnTo>
                    <a:pt x="676" y="139443"/>
                  </a:lnTo>
                  <a:lnTo>
                    <a:pt x="592" y="140419"/>
                  </a:lnTo>
                  <a:lnTo>
                    <a:pt x="515" y="141394"/>
                  </a:lnTo>
                  <a:lnTo>
                    <a:pt x="444" y="142388"/>
                  </a:lnTo>
                  <a:lnTo>
                    <a:pt x="380" y="143363"/>
                  </a:lnTo>
                  <a:lnTo>
                    <a:pt x="315" y="144376"/>
                  </a:lnTo>
                  <a:lnTo>
                    <a:pt x="258" y="145370"/>
                  </a:lnTo>
                  <a:lnTo>
                    <a:pt x="212" y="146364"/>
                  </a:lnTo>
                  <a:lnTo>
                    <a:pt x="167" y="147376"/>
                  </a:lnTo>
                  <a:lnTo>
                    <a:pt x="122" y="148388"/>
                  </a:lnTo>
                  <a:lnTo>
                    <a:pt x="90" y="149401"/>
                  </a:lnTo>
                  <a:lnTo>
                    <a:pt x="64" y="150413"/>
                  </a:lnTo>
                  <a:lnTo>
                    <a:pt x="39" y="151425"/>
                  </a:lnTo>
                  <a:lnTo>
                    <a:pt x="19" y="152438"/>
                  </a:lnTo>
                  <a:lnTo>
                    <a:pt x="6" y="153468"/>
                  </a:lnTo>
                  <a:lnTo>
                    <a:pt x="0" y="154481"/>
                  </a:lnTo>
                  <a:lnTo>
                    <a:pt x="0" y="155511"/>
                  </a:lnTo>
                  <a:lnTo>
                    <a:pt x="6" y="156524"/>
                  </a:lnTo>
                  <a:lnTo>
                    <a:pt x="13" y="157554"/>
                  </a:lnTo>
                  <a:lnTo>
                    <a:pt x="32" y="158585"/>
                  </a:lnTo>
                  <a:lnTo>
                    <a:pt x="52" y="159597"/>
                  </a:lnTo>
                  <a:lnTo>
                    <a:pt x="77" y="160628"/>
                  </a:lnTo>
                  <a:lnTo>
                    <a:pt x="103" y="161640"/>
                  </a:lnTo>
                  <a:lnTo>
                    <a:pt x="142" y="162671"/>
                  </a:lnTo>
                  <a:lnTo>
                    <a:pt x="187" y="163683"/>
                  </a:lnTo>
                  <a:lnTo>
                    <a:pt x="232" y="164714"/>
                  </a:lnTo>
                  <a:lnTo>
                    <a:pt x="283" y="165727"/>
                  </a:lnTo>
                  <a:lnTo>
                    <a:pt x="341" y="166739"/>
                  </a:lnTo>
                  <a:lnTo>
                    <a:pt x="406" y="167751"/>
                  </a:lnTo>
                  <a:lnTo>
                    <a:pt x="470" y="168763"/>
                  </a:lnTo>
                  <a:lnTo>
                    <a:pt x="547" y="169776"/>
                  </a:lnTo>
                  <a:lnTo>
                    <a:pt x="624" y="170770"/>
                  </a:lnTo>
                  <a:lnTo>
                    <a:pt x="708" y="171764"/>
                  </a:lnTo>
                  <a:lnTo>
                    <a:pt x="798" y="172758"/>
                  </a:lnTo>
                  <a:lnTo>
                    <a:pt x="895" y="173751"/>
                  </a:lnTo>
                  <a:lnTo>
                    <a:pt x="991" y="174745"/>
                  </a:lnTo>
                  <a:lnTo>
                    <a:pt x="1101" y="175721"/>
                  </a:lnTo>
                  <a:lnTo>
                    <a:pt x="1210" y="176696"/>
                  </a:lnTo>
                  <a:lnTo>
                    <a:pt x="1326" y="177672"/>
                  </a:lnTo>
                  <a:lnTo>
                    <a:pt x="1449" y="178647"/>
                  </a:lnTo>
                  <a:lnTo>
                    <a:pt x="1571" y="179604"/>
                  </a:lnTo>
                  <a:lnTo>
                    <a:pt x="1706" y="180562"/>
                  </a:lnTo>
                  <a:lnTo>
                    <a:pt x="1841" y="181500"/>
                  </a:lnTo>
                  <a:lnTo>
                    <a:pt x="1983" y="182457"/>
                  </a:lnTo>
                  <a:lnTo>
                    <a:pt x="2131" y="183378"/>
                  </a:lnTo>
                  <a:lnTo>
                    <a:pt x="2285" y="184316"/>
                  </a:lnTo>
                  <a:lnTo>
                    <a:pt x="2440" y="185237"/>
                  </a:lnTo>
                  <a:lnTo>
                    <a:pt x="2607" y="186139"/>
                  </a:lnTo>
                  <a:lnTo>
                    <a:pt x="2775" y="187040"/>
                  </a:lnTo>
                  <a:lnTo>
                    <a:pt x="2949" y="187942"/>
                  </a:lnTo>
                  <a:lnTo>
                    <a:pt x="3122" y="188826"/>
                  </a:lnTo>
                  <a:lnTo>
                    <a:pt x="3309" y="189709"/>
                  </a:lnTo>
                  <a:lnTo>
                    <a:pt x="3496" y="190574"/>
                  </a:lnTo>
                  <a:lnTo>
                    <a:pt x="3689" y="191439"/>
                  </a:lnTo>
                  <a:lnTo>
                    <a:pt x="3888" y="192286"/>
                  </a:lnTo>
                  <a:lnTo>
                    <a:pt x="4094" y="193114"/>
                  </a:lnTo>
                  <a:lnTo>
                    <a:pt x="4307" y="193943"/>
                  </a:lnTo>
                  <a:lnTo>
                    <a:pt x="4519" y="194771"/>
                  </a:lnTo>
                  <a:lnTo>
                    <a:pt x="4738" y="195581"/>
                  </a:lnTo>
                  <a:lnTo>
                    <a:pt x="4964" y="196372"/>
                  </a:lnTo>
                  <a:lnTo>
                    <a:pt x="5195" y="197145"/>
                  </a:lnTo>
                  <a:lnTo>
                    <a:pt x="5427" y="197918"/>
                  </a:lnTo>
                  <a:lnTo>
                    <a:pt x="5672" y="198691"/>
                  </a:lnTo>
                  <a:lnTo>
                    <a:pt x="5916" y="199428"/>
                  </a:lnTo>
                  <a:lnTo>
                    <a:pt x="6167" y="200164"/>
                  </a:lnTo>
                  <a:lnTo>
                    <a:pt x="6418" y="200882"/>
                  </a:lnTo>
                  <a:lnTo>
                    <a:pt x="6682" y="201599"/>
                  </a:lnTo>
                  <a:lnTo>
                    <a:pt x="6946" y="202280"/>
                  </a:lnTo>
                  <a:lnTo>
                    <a:pt x="7217" y="202961"/>
                  </a:lnTo>
                  <a:lnTo>
                    <a:pt x="7494" y="203624"/>
                  </a:lnTo>
                  <a:lnTo>
                    <a:pt x="7770" y="204287"/>
                  </a:lnTo>
                  <a:lnTo>
                    <a:pt x="8060" y="204912"/>
                  </a:lnTo>
                  <a:lnTo>
                    <a:pt x="8350" y="205538"/>
                  </a:lnTo>
                  <a:lnTo>
                    <a:pt x="8646" y="206146"/>
                  </a:lnTo>
                  <a:lnTo>
                    <a:pt x="8942" y="206735"/>
                  </a:lnTo>
                  <a:lnTo>
                    <a:pt x="8891" y="206955"/>
                  </a:lnTo>
                  <a:lnTo>
                    <a:pt x="8846" y="207195"/>
                  </a:lnTo>
                  <a:lnTo>
                    <a:pt x="8794" y="207452"/>
                  </a:lnTo>
                  <a:lnTo>
                    <a:pt x="8749" y="207729"/>
                  </a:lnTo>
                  <a:lnTo>
                    <a:pt x="8710" y="208005"/>
                  </a:lnTo>
                  <a:lnTo>
                    <a:pt x="8672" y="208299"/>
                  </a:lnTo>
                  <a:lnTo>
                    <a:pt x="8633" y="208612"/>
                  </a:lnTo>
                  <a:lnTo>
                    <a:pt x="8601" y="208943"/>
                  </a:lnTo>
                  <a:lnTo>
                    <a:pt x="8427" y="211060"/>
                  </a:lnTo>
                  <a:lnTo>
                    <a:pt x="8253" y="213158"/>
                  </a:lnTo>
                  <a:lnTo>
                    <a:pt x="8086" y="215275"/>
                  </a:lnTo>
                  <a:lnTo>
                    <a:pt x="7925" y="217392"/>
                  </a:lnTo>
                  <a:lnTo>
                    <a:pt x="7770" y="219527"/>
                  </a:lnTo>
                  <a:lnTo>
                    <a:pt x="7622" y="221643"/>
                  </a:lnTo>
                  <a:lnTo>
                    <a:pt x="7474" y="223778"/>
                  </a:lnTo>
                  <a:lnTo>
                    <a:pt x="7339" y="225913"/>
                  </a:lnTo>
                  <a:lnTo>
                    <a:pt x="7204" y="228067"/>
                  </a:lnTo>
                  <a:lnTo>
                    <a:pt x="7075" y="230220"/>
                  </a:lnTo>
                  <a:lnTo>
                    <a:pt x="6959" y="232374"/>
                  </a:lnTo>
                  <a:lnTo>
                    <a:pt x="6843" y="234527"/>
                  </a:lnTo>
                  <a:lnTo>
                    <a:pt x="6728" y="236681"/>
                  </a:lnTo>
                  <a:lnTo>
                    <a:pt x="6624" y="238853"/>
                  </a:lnTo>
                  <a:lnTo>
                    <a:pt x="6528" y="241025"/>
                  </a:lnTo>
                  <a:lnTo>
                    <a:pt x="6431" y="243197"/>
                  </a:lnTo>
                  <a:lnTo>
                    <a:pt x="6348" y="245368"/>
                  </a:lnTo>
                  <a:lnTo>
                    <a:pt x="6264" y="247540"/>
                  </a:lnTo>
                  <a:lnTo>
                    <a:pt x="6187" y="249731"/>
                  </a:lnTo>
                  <a:lnTo>
                    <a:pt x="6116" y="251902"/>
                  </a:lnTo>
                  <a:lnTo>
                    <a:pt x="6052" y="254093"/>
                  </a:lnTo>
                  <a:lnTo>
                    <a:pt x="5994" y="256283"/>
                  </a:lnTo>
                  <a:lnTo>
                    <a:pt x="5936" y="258473"/>
                  </a:lnTo>
                  <a:lnTo>
                    <a:pt x="5891" y="260664"/>
                  </a:lnTo>
                  <a:lnTo>
                    <a:pt x="5846" y="262872"/>
                  </a:lnTo>
                  <a:lnTo>
                    <a:pt x="5813" y="265063"/>
                  </a:lnTo>
                  <a:lnTo>
                    <a:pt x="5781" y="267271"/>
                  </a:lnTo>
                  <a:lnTo>
                    <a:pt x="5755" y="269462"/>
                  </a:lnTo>
                  <a:lnTo>
                    <a:pt x="5736" y="271670"/>
                  </a:lnTo>
                  <a:lnTo>
                    <a:pt x="5717" y="273879"/>
                  </a:lnTo>
                  <a:lnTo>
                    <a:pt x="5710" y="276069"/>
                  </a:lnTo>
                  <a:lnTo>
                    <a:pt x="5710" y="278278"/>
                  </a:lnTo>
                  <a:lnTo>
                    <a:pt x="5710" y="280487"/>
                  </a:lnTo>
                  <a:lnTo>
                    <a:pt x="5717" y="282695"/>
                  </a:lnTo>
                  <a:lnTo>
                    <a:pt x="5730" y="284904"/>
                  </a:lnTo>
                  <a:lnTo>
                    <a:pt x="5755" y="287113"/>
                  </a:lnTo>
                  <a:lnTo>
                    <a:pt x="5775" y="289321"/>
                  </a:lnTo>
                  <a:lnTo>
                    <a:pt x="5807" y="291530"/>
                  </a:lnTo>
                  <a:lnTo>
                    <a:pt x="5846" y="293739"/>
                  </a:lnTo>
                  <a:lnTo>
                    <a:pt x="5891" y="295948"/>
                  </a:lnTo>
                  <a:lnTo>
                    <a:pt x="5936" y="298156"/>
                  </a:lnTo>
                  <a:lnTo>
                    <a:pt x="5987" y="300347"/>
                  </a:lnTo>
                  <a:lnTo>
                    <a:pt x="6052" y="302555"/>
                  </a:lnTo>
                  <a:lnTo>
                    <a:pt x="6116" y="304764"/>
                  </a:lnTo>
                  <a:lnTo>
                    <a:pt x="6187" y="306973"/>
                  </a:lnTo>
                  <a:lnTo>
                    <a:pt x="6258" y="309163"/>
                  </a:lnTo>
                  <a:lnTo>
                    <a:pt x="6341" y="311372"/>
                  </a:lnTo>
                  <a:lnTo>
                    <a:pt x="6431" y="313562"/>
                  </a:lnTo>
                  <a:lnTo>
                    <a:pt x="6521" y="315771"/>
                  </a:lnTo>
                  <a:lnTo>
                    <a:pt x="6624" y="317961"/>
                  </a:lnTo>
                  <a:lnTo>
                    <a:pt x="6728" y="320151"/>
                  </a:lnTo>
                  <a:lnTo>
                    <a:pt x="6837" y="322341"/>
                  </a:lnTo>
                  <a:lnTo>
                    <a:pt x="6953" y="324532"/>
                  </a:lnTo>
                  <a:lnTo>
                    <a:pt x="7075" y="326722"/>
                  </a:lnTo>
                  <a:lnTo>
                    <a:pt x="7204" y="328894"/>
                  </a:lnTo>
                  <a:lnTo>
                    <a:pt x="7339" y="331084"/>
                  </a:lnTo>
                  <a:lnTo>
                    <a:pt x="7474" y="333256"/>
                  </a:lnTo>
                  <a:lnTo>
                    <a:pt x="7622" y="335428"/>
                  </a:lnTo>
                  <a:lnTo>
                    <a:pt x="7770" y="337600"/>
                  </a:lnTo>
                  <a:lnTo>
                    <a:pt x="7925" y="339772"/>
                  </a:lnTo>
                  <a:lnTo>
                    <a:pt x="8092" y="341944"/>
                  </a:lnTo>
                  <a:lnTo>
                    <a:pt x="8260" y="344097"/>
                  </a:lnTo>
                  <a:lnTo>
                    <a:pt x="8427" y="346251"/>
                  </a:lnTo>
                  <a:lnTo>
                    <a:pt x="8607" y="348404"/>
                  </a:lnTo>
                  <a:lnTo>
                    <a:pt x="8794" y="350558"/>
                  </a:lnTo>
                  <a:lnTo>
                    <a:pt x="8981" y="352693"/>
                  </a:lnTo>
                  <a:lnTo>
                    <a:pt x="9180" y="354828"/>
                  </a:lnTo>
                  <a:lnTo>
                    <a:pt x="9380" y="356963"/>
                  </a:lnTo>
                  <a:lnTo>
                    <a:pt x="9586" y="359098"/>
                  </a:lnTo>
                  <a:lnTo>
                    <a:pt x="9805" y="361214"/>
                  </a:lnTo>
                  <a:lnTo>
                    <a:pt x="10024" y="363331"/>
                  </a:lnTo>
                  <a:lnTo>
                    <a:pt x="10249" y="365448"/>
                  </a:lnTo>
                  <a:lnTo>
                    <a:pt x="10474" y="367546"/>
                  </a:lnTo>
                  <a:lnTo>
                    <a:pt x="10712" y="369644"/>
                  </a:lnTo>
                  <a:lnTo>
                    <a:pt x="10957" y="371743"/>
                  </a:lnTo>
                  <a:lnTo>
                    <a:pt x="11202" y="373841"/>
                  </a:lnTo>
                  <a:lnTo>
                    <a:pt x="11453" y="375921"/>
                  </a:lnTo>
                  <a:lnTo>
                    <a:pt x="11717" y="378001"/>
                  </a:lnTo>
                  <a:lnTo>
                    <a:pt x="11981" y="380062"/>
                  </a:lnTo>
                  <a:lnTo>
                    <a:pt x="12251" y="382123"/>
                  </a:lnTo>
                  <a:lnTo>
                    <a:pt x="12528" y="384185"/>
                  </a:lnTo>
                  <a:lnTo>
                    <a:pt x="12805" y="386228"/>
                  </a:lnTo>
                  <a:lnTo>
                    <a:pt x="13094" y="388271"/>
                  </a:lnTo>
                  <a:lnTo>
                    <a:pt x="13391" y="390314"/>
                  </a:lnTo>
                  <a:lnTo>
                    <a:pt x="13687" y="392339"/>
                  </a:lnTo>
                  <a:lnTo>
                    <a:pt x="13996" y="394345"/>
                  </a:lnTo>
                  <a:lnTo>
                    <a:pt x="14305" y="396370"/>
                  </a:lnTo>
                  <a:lnTo>
                    <a:pt x="14620" y="398376"/>
                  </a:lnTo>
                  <a:lnTo>
                    <a:pt x="14942" y="400364"/>
                  </a:lnTo>
                  <a:lnTo>
                    <a:pt x="15270" y="402351"/>
                  </a:lnTo>
                  <a:lnTo>
                    <a:pt x="15605" y="404321"/>
                  </a:lnTo>
                  <a:lnTo>
                    <a:pt x="15946" y="406290"/>
                  </a:lnTo>
                  <a:lnTo>
                    <a:pt x="16288" y="408260"/>
                  </a:lnTo>
                  <a:lnTo>
                    <a:pt x="16642" y="410211"/>
                  </a:lnTo>
                  <a:lnTo>
                    <a:pt x="16996" y="412162"/>
                  </a:lnTo>
                  <a:lnTo>
                    <a:pt x="17356" y="414094"/>
                  </a:lnTo>
                  <a:lnTo>
                    <a:pt x="17730" y="416009"/>
                  </a:lnTo>
                  <a:lnTo>
                    <a:pt x="18103" y="417923"/>
                  </a:lnTo>
                  <a:lnTo>
                    <a:pt x="18483" y="419837"/>
                  </a:lnTo>
                  <a:lnTo>
                    <a:pt x="18869" y="421733"/>
                  </a:lnTo>
                  <a:lnTo>
                    <a:pt x="19255" y="423610"/>
                  </a:lnTo>
                  <a:lnTo>
                    <a:pt x="19655" y="425488"/>
                  </a:lnTo>
                  <a:lnTo>
                    <a:pt x="20060" y="427347"/>
                  </a:lnTo>
                  <a:lnTo>
                    <a:pt x="20466" y="429205"/>
                  </a:lnTo>
                  <a:lnTo>
                    <a:pt x="20878" y="431046"/>
                  </a:lnTo>
                  <a:lnTo>
                    <a:pt x="21303" y="432887"/>
                  </a:lnTo>
                  <a:lnTo>
                    <a:pt x="21728" y="434709"/>
                  </a:lnTo>
                  <a:lnTo>
                    <a:pt x="22159" y="436513"/>
                  </a:lnTo>
                  <a:lnTo>
                    <a:pt x="22597" y="438316"/>
                  </a:lnTo>
                  <a:lnTo>
                    <a:pt x="23041" y="440102"/>
                  </a:lnTo>
                  <a:lnTo>
                    <a:pt x="23491" y="441869"/>
                  </a:lnTo>
                  <a:lnTo>
                    <a:pt x="23942" y="443636"/>
                  </a:lnTo>
                  <a:lnTo>
                    <a:pt x="24406" y="445384"/>
                  </a:lnTo>
                  <a:lnTo>
                    <a:pt x="24869" y="447133"/>
                  </a:lnTo>
                  <a:lnTo>
                    <a:pt x="25346" y="448863"/>
                  </a:lnTo>
                  <a:lnTo>
                    <a:pt x="25822" y="450575"/>
                  </a:lnTo>
                  <a:lnTo>
                    <a:pt x="26305" y="452268"/>
                  </a:lnTo>
                  <a:lnTo>
                    <a:pt x="26794" y="453961"/>
                  </a:lnTo>
                  <a:lnTo>
                    <a:pt x="27290" y="455636"/>
                  </a:lnTo>
                  <a:lnTo>
                    <a:pt x="27792" y="457311"/>
                  </a:lnTo>
                  <a:lnTo>
                    <a:pt x="28300" y="458949"/>
                  </a:lnTo>
                  <a:lnTo>
                    <a:pt x="28809" y="460587"/>
                  </a:lnTo>
                  <a:lnTo>
                    <a:pt x="29331" y="462207"/>
                  </a:lnTo>
                  <a:lnTo>
                    <a:pt x="29852" y="463827"/>
                  </a:lnTo>
                  <a:lnTo>
                    <a:pt x="30386" y="465410"/>
                  </a:lnTo>
                  <a:lnTo>
                    <a:pt x="30921" y="466993"/>
                  </a:lnTo>
                  <a:lnTo>
                    <a:pt x="31461" y="468557"/>
                  </a:lnTo>
                  <a:lnTo>
                    <a:pt x="32009" y="470122"/>
                  </a:lnTo>
                  <a:lnTo>
                    <a:pt x="32079" y="470287"/>
                  </a:lnTo>
                  <a:lnTo>
                    <a:pt x="32157" y="470434"/>
                  </a:lnTo>
                  <a:lnTo>
                    <a:pt x="32240" y="470563"/>
                  </a:lnTo>
                  <a:lnTo>
                    <a:pt x="32324" y="470692"/>
                  </a:lnTo>
                  <a:lnTo>
                    <a:pt x="32266" y="472201"/>
                  </a:lnTo>
                  <a:lnTo>
                    <a:pt x="32215" y="473711"/>
                  </a:lnTo>
                  <a:lnTo>
                    <a:pt x="32176" y="475220"/>
                  </a:lnTo>
                  <a:lnTo>
                    <a:pt x="32150" y="476729"/>
                  </a:lnTo>
                  <a:lnTo>
                    <a:pt x="32131" y="478220"/>
                  </a:lnTo>
                  <a:lnTo>
                    <a:pt x="32125" y="479729"/>
                  </a:lnTo>
                  <a:lnTo>
                    <a:pt x="32131" y="481220"/>
                  </a:lnTo>
                  <a:lnTo>
                    <a:pt x="32150" y="482693"/>
                  </a:lnTo>
                  <a:lnTo>
                    <a:pt x="32176" y="484184"/>
                  </a:lnTo>
                  <a:lnTo>
                    <a:pt x="32215" y="485656"/>
                  </a:lnTo>
                  <a:lnTo>
                    <a:pt x="32266" y="487110"/>
                  </a:lnTo>
                  <a:lnTo>
                    <a:pt x="32324" y="488564"/>
                  </a:lnTo>
                  <a:lnTo>
                    <a:pt x="32395" y="490018"/>
                  </a:lnTo>
                  <a:lnTo>
                    <a:pt x="32479" y="491454"/>
                  </a:lnTo>
                  <a:lnTo>
                    <a:pt x="32569" y="492890"/>
                  </a:lnTo>
                  <a:lnTo>
                    <a:pt x="32672" y="494307"/>
                  </a:lnTo>
                  <a:lnTo>
                    <a:pt x="32781" y="495706"/>
                  </a:lnTo>
                  <a:lnTo>
                    <a:pt x="32910" y="497104"/>
                  </a:lnTo>
                  <a:lnTo>
                    <a:pt x="33039" y="498503"/>
                  </a:lnTo>
                  <a:lnTo>
                    <a:pt x="33187" y="499865"/>
                  </a:lnTo>
                  <a:lnTo>
                    <a:pt x="33341" y="501246"/>
                  </a:lnTo>
                  <a:lnTo>
                    <a:pt x="33502" y="502589"/>
                  </a:lnTo>
                  <a:lnTo>
                    <a:pt x="33676" y="503933"/>
                  </a:lnTo>
                  <a:lnTo>
                    <a:pt x="33863" y="505240"/>
                  </a:lnTo>
                  <a:lnTo>
                    <a:pt x="34056" y="506547"/>
                  </a:lnTo>
                  <a:lnTo>
                    <a:pt x="34262" y="507853"/>
                  </a:lnTo>
                  <a:lnTo>
                    <a:pt x="34474" y="509123"/>
                  </a:lnTo>
                  <a:lnTo>
                    <a:pt x="34700" y="510393"/>
                  </a:lnTo>
                  <a:lnTo>
                    <a:pt x="34931" y="511627"/>
                  </a:lnTo>
                  <a:lnTo>
                    <a:pt x="35176" y="512860"/>
                  </a:lnTo>
                  <a:lnTo>
                    <a:pt x="35427" y="514075"/>
                  </a:lnTo>
                  <a:lnTo>
                    <a:pt x="35691" y="515271"/>
                  </a:lnTo>
                  <a:lnTo>
                    <a:pt x="35961" y="516431"/>
                  </a:lnTo>
                  <a:lnTo>
                    <a:pt x="36238" y="517590"/>
                  </a:lnTo>
                  <a:lnTo>
                    <a:pt x="36534" y="518731"/>
                  </a:lnTo>
                  <a:lnTo>
                    <a:pt x="36831" y="519836"/>
                  </a:lnTo>
                  <a:lnTo>
                    <a:pt x="37140" y="520940"/>
                  </a:lnTo>
                  <a:lnTo>
                    <a:pt x="37461" y="522008"/>
                  </a:lnTo>
                  <a:lnTo>
                    <a:pt x="37783" y="523057"/>
                  </a:lnTo>
                  <a:lnTo>
                    <a:pt x="38125" y="524087"/>
                  </a:lnTo>
                  <a:lnTo>
                    <a:pt x="38466" y="525100"/>
                  </a:lnTo>
                  <a:lnTo>
                    <a:pt x="38820" y="526075"/>
                  </a:lnTo>
                  <a:lnTo>
                    <a:pt x="39187" y="527032"/>
                  </a:lnTo>
                  <a:lnTo>
                    <a:pt x="39554" y="527971"/>
                  </a:lnTo>
                  <a:lnTo>
                    <a:pt x="39940" y="528891"/>
                  </a:lnTo>
                  <a:lnTo>
                    <a:pt x="40326" y="529775"/>
                  </a:lnTo>
                  <a:lnTo>
                    <a:pt x="40725" y="530640"/>
                  </a:lnTo>
                  <a:lnTo>
                    <a:pt x="41131" y="531468"/>
                  </a:lnTo>
                  <a:lnTo>
                    <a:pt x="41549" y="532278"/>
                  </a:lnTo>
                  <a:lnTo>
                    <a:pt x="41968" y="533051"/>
                  </a:lnTo>
                  <a:lnTo>
                    <a:pt x="42399" y="533806"/>
                  </a:lnTo>
                  <a:lnTo>
                    <a:pt x="42843" y="534523"/>
                  </a:lnTo>
                  <a:lnTo>
                    <a:pt x="43288" y="535223"/>
                  </a:lnTo>
                  <a:lnTo>
                    <a:pt x="43745" y="535886"/>
                  </a:lnTo>
                  <a:lnTo>
                    <a:pt x="44215" y="536530"/>
                  </a:lnTo>
                  <a:lnTo>
                    <a:pt x="44685" y="537119"/>
                  </a:lnTo>
                  <a:lnTo>
                    <a:pt x="45167" y="537708"/>
                  </a:lnTo>
                  <a:lnTo>
                    <a:pt x="45657" y="538241"/>
                  </a:lnTo>
                  <a:lnTo>
                    <a:pt x="46152" y="538757"/>
                  </a:lnTo>
                  <a:lnTo>
                    <a:pt x="46655" y="539235"/>
                  </a:lnTo>
                  <a:lnTo>
                    <a:pt x="47170" y="539677"/>
                  </a:lnTo>
                  <a:lnTo>
                    <a:pt x="47691" y="540082"/>
                  </a:lnTo>
                  <a:lnTo>
                    <a:pt x="48219" y="540469"/>
                  </a:lnTo>
                  <a:lnTo>
                    <a:pt x="48753" y="540818"/>
                  </a:lnTo>
                  <a:lnTo>
                    <a:pt x="48888" y="540892"/>
                  </a:lnTo>
                  <a:lnTo>
                    <a:pt x="49024" y="540929"/>
                  </a:lnTo>
                  <a:lnTo>
                    <a:pt x="49146" y="540929"/>
                  </a:lnTo>
                  <a:lnTo>
                    <a:pt x="49268" y="540910"/>
                  </a:lnTo>
                  <a:lnTo>
                    <a:pt x="49391" y="540873"/>
                  </a:lnTo>
                  <a:lnTo>
                    <a:pt x="49507" y="540818"/>
                  </a:lnTo>
                  <a:lnTo>
                    <a:pt x="49616" y="540726"/>
                  </a:lnTo>
                  <a:lnTo>
                    <a:pt x="49725" y="540653"/>
                  </a:lnTo>
                  <a:lnTo>
                    <a:pt x="49835" y="542530"/>
                  </a:lnTo>
                  <a:lnTo>
                    <a:pt x="49944" y="544407"/>
                  </a:lnTo>
                  <a:lnTo>
                    <a:pt x="50060" y="546248"/>
                  </a:lnTo>
                  <a:lnTo>
                    <a:pt x="50182" y="548089"/>
                  </a:lnTo>
                  <a:lnTo>
                    <a:pt x="50202" y="548328"/>
                  </a:lnTo>
                  <a:lnTo>
                    <a:pt x="50228" y="548549"/>
                  </a:lnTo>
                  <a:lnTo>
                    <a:pt x="50253" y="548770"/>
                  </a:lnTo>
                  <a:lnTo>
                    <a:pt x="50285" y="548990"/>
                  </a:lnTo>
                  <a:lnTo>
                    <a:pt x="50324" y="549193"/>
                  </a:lnTo>
                  <a:lnTo>
                    <a:pt x="50356" y="549377"/>
                  </a:lnTo>
                  <a:lnTo>
                    <a:pt x="50440" y="549763"/>
                  </a:lnTo>
                  <a:lnTo>
                    <a:pt x="50537" y="550095"/>
                  </a:lnTo>
                  <a:lnTo>
                    <a:pt x="50640" y="550408"/>
                  </a:lnTo>
                  <a:lnTo>
                    <a:pt x="50755" y="550702"/>
                  </a:lnTo>
                  <a:lnTo>
                    <a:pt x="50871" y="550960"/>
                  </a:lnTo>
                  <a:lnTo>
                    <a:pt x="51000" y="551181"/>
                  </a:lnTo>
                  <a:lnTo>
                    <a:pt x="51135" y="551402"/>
                  </a:lnTo>
                  <a:lnTo>
                    <a:pt x="51277" y="551567"/>
                  </a:lnTo>
                  <a:lnTo>
                    <a:pt x="51419" y="551733"/>
                  </a:lnTo>
                  <a:lnTo>
                    <a:pt x="51567" y="551862"/>
                  </a:lnTo>
                  <a:lnTo>
                    <a:pt x="51715" y="551972"/>
                  </a:lnTo>
                  <a:lnTo>
                    <a:pt x="51863" y="552046"/>
                  </a:lnTo>
                  <a:lnTo>
                    <a:pt x="52017" y="552101"/>
                  </a:lnTo>
                  <a:lnTo>
                    <a:pt x="52146" y="552119"/>
                  </a:lnTo>
                  <a:lnTo>
                    <a:pt x="52275" y="552138"/>
                  </a:lnTo>
                  <a:lnTo>
                    <a:pt x="52404" y="552175"/>
                  </a:lnTo>
                  <a:lnTo>
                    <a:pt x="52532" y="552175"/>
                  </a:lnTo>
                  <a:lnTo>
                    <a:pt x="52507" y="552561"/>
                  </a:lnTo>
                  <a:lnTo>
                    <a:pt x="52487" y="552966"/>
                  </a:lnTo>
                  <a:lnTo>
                    <a:pt x="52481" y="553353"/>
                  </a:lnTo>
                  <a:lnTo>
                    <a:pt x="52474" y="553739"/>
                  </a:lnTo>
                  <a:lnTo>
                    <a:pt x="52474" y="554144"/>
                  </a:lnTo>
                  <a:lnTo>
                    <a:pt x="52481" y="554531"/>
                  </a:lnTo>
                  <a:lnTo>
                    <a:pt x="52494" y="554936"/>
                  </a:lnTo>
                  <a:lnTo>
                    <a:pt x="52513" y="555322"/>
                  </a:lnTo>
                  <a:lnTo>
                    <a:pt x="52539" y="555709"/>
                  </a:lnTo>
                  <a:lnTo>
                    <a:pt x="52571" y="556095"/>
                  </a:lnTo>
                  <a:lnTo>
                    <a:pt x="52610" y="556482"/>
                  </a:lnTo>
                  <a:lnTo>
                    <a:pt x="52661" y="556850"/>
                  </a:lnTo>
                  <a:lnTo>
                    <a:pt x="52713" y="557218"/>
                  </a:lnTo>
                  <a:lnTo>
                    <a:pt x="52770" y="557568"/>
                  </a:lnTo>
                  <a:lnTo>
                    <a:pt x="52828" y="557917"/>
                  </a:lnTo>
                  <a:lnTo>
                    <a:pt x="52899" y="558267"/>
                  </a:lnTo>
                  <a:lnTo>
                    <a:pt x="52976" y="558580"/>
                  </a:lnTo>
                  <a:lnTo>
                    <a:pt x="53060" y="558911"/>
                  </a:lnTo>
                  <a:lnTo>
                    <a:pt x="53150" y="559206"/>
                  </a:lnTo>
                  <a:lnTo>
                    <a:pt x="53247" y="559500"/>
                  </a:lnTo>
                  <a:lnTo>
                    <a:pt x="53350" y="559776"/>
                  </a:lnTo>
                  <a:lnTo>
                    <a:pt x="53459" y="560034"/>
                  </a:lnTo>
                  <a:lnTo>
                    <a:pt x="53575" y="560273"/>
                  </a:lnTo>
                  <a:lnTo>
                    <a:pt x="53698" y="560494"/>
                  </a:lnTo>
                  <a:lnTo>
                    <a:pt x="53826" y="560697"/>
                  </a:lnTo>
                  <a:lnTo>
                    <a:pt x="53961" y="560881"/>
                  </a:lnTo>
                  <a:lnTo>
                    <a:pt x="54103" y="561046"/>
                  </a:lnTo>
                  <a:lnTo>
                    <a:pt x="54251" y="561175"/>
                  </a:lnTo>
                  <a:lnTo>
                    <a:pt x="54406" y="561304"/>
                  </a:lnTo>
                  <a:lnTo>
                    <a:pt x="54567" y="561396"/>
                  </a:lnTo>
                  <a:lnTo>
                    <a:pt x="54734" y="561470"/>
                  </a:lnTo>
                  <a:lnTo>
                    <a:pt x="54908" y="561506"/>
                  </a:lnTo>
                  <a:lnTo>
                    <a:pt x="61365" y="562500"/>
                  </a:lnTo>
                  <a:lnTo>
                    <a:pt x="67841" y="563457"/>
                  </a:lnTo>
                  <a:lnTo>
                    <a:pt x="71086" y="563936"/>
                  </a:lnTo>
                  <a:lnTo>
                    <a:pt x="74331" y="564378"/>
                  </a:lnTo>
                  <a:lnTo>
                    <a:pt x="77582" y="564819"/>
                  </a:lnTo>
                  <a:lnTo>
                    <a:pt x="80833" y="565243"/>
                  </a:lnTo>
                  <a:lnTo>
                    <a:pt x="84090" y="565648"/>
                  </a:lnTo>
                  <a:lnTo>
                    <a:pt x="87348" y="566053"/>
                  </a:lnTo>
                  <a:lnTo>
                    <a:pt x="90605" y="566439"/>
                  </a:lnTo>
                  <a:lnTo>
                    <a:pt x="93869" y="566789"/>
                  </a:lnTo>
                  <a:lnTo>
                    <a:pt x="97133" y="567139"/>
                  </a:lnTo>
                  <a:lnTo>
                    <a:pt x="100397" y="567470"/>
                  </a:lnTo>
                  <a:lnTo>
                    <a:pt x="103668" y="567764"/>
                  </a:lnTo>
                  <a:lnTo>
                    <a:pt x="106931" y="568059"/>
                  </a:lnTo>
                  <a:lnTo>
                    <a:pt x="108766" y="568132"/>
                  </a:lnTo>
                  <a:lnTo>
                    <a:pt x="111444" y="568353"/>
                  </a:lnTo>
                  <a:lnTo>
                    <a:pt x="114122" y="568537"/>
                  </a:lnTo>
                  <a:lnTo>
                    <a:pt x="116801" y="568703"/>
                  </a:lnTo>
                  <a:lnTo>
                    <a:pt x="119479" y="568850"/>
                  </a:lnTo>
                  <a:lnTo>
                    <a:pt x="122157" y="568979"/>
                  </a:lnTo>
                  <a:lnTo>
                    <a:pt x="124841" y="569090"/>
                  </a:lnTo>
                  <a:lnTo>
                    <a:pt x="127519" y="569182"/>
                  </a:lnTo>
                  <a:lnTo>
                    <a:pt x="130198" y="569255"/>
                  </a:lnTo>
                  <a:lnTo>
                    <a:pt x="132882" y="569292"/>
                  </a:lnTo>
                  <a:lnTo>
                    <a:pt x="135560" y="569329"/>
                  </a:lnTo>
                  <a:lnTo>
                    <a:pt x="138238" y="569329"/>
                  </a:lnTo>
                  <a:lnTo>
                    <a:pt x="140916" y="569292"/>
                  </a:lnTo>
                  <a:lnTo>
                    <a:pt x="143601" y="569255"/>
                  </a:lnTo>
                  <a:lnTo>
                    <a:pt x="146279" y="569182"/>
                  </a:lnTo>
                  <a:lnTo>
                    <a:pt x="148957" y="569090"/>
                  </a:lnTo>
                  <a:lnTo>
                    <a:pt x="151635" y="568961"/>
                  </a:lnTo>
                  <a:lnTo>
                    <a:pt x="153580" y="568795"/>
                  </a:lnTo>
                  <a:lnTo>
                    <a:pt x="156779" y="568593"/>
                  </a:lnTo>
                  <a:lnTo>
                    <a:pt x="159972" y="568335"/>
                  </a:lnTo>
                  <a:lnTo>
                    <a:pt x="163165" y="568059"/>
                  </a:lnTo>
                  <a:lnTo>
                    <a:pt x="164762" y="567893"/>
                  </a:lnTo>
                  <a:lnTo>
                    <a:pt x="166352" y="567728"/>
                  </a:lnTo>
                  <a:lnTo>
                    <a:pt x="167949" y="567543"/>
                  </a:lnTo>
                  <a:lnTo>
                    <a:pt x="169545" y="567341"/>
                  </a:lnTo>
                  <a:lnTo>
                    <a:pt x="171135" y="567139"/>
                  </a:lnTo>
                  <a:lnTo>
                    <a:pt x="172726" y="566918"/>
                  </a:lnTo>
                  <a:lnTo>
                    <a:pt x="174322" y="566697"/>
                  </a:lnTo>
                  <a:lnTo>
                    <a:pt x="175912" y="566458"/>
                  </a:lnTo>
                  <a:lnTo>
                    <a:pt x="177502" y="566200"/>
                  </a:lnTo>
                  <a:lnTo>
                    <a:pt x="179092" y="565924"/>
                  </a:lnTo>
                  <a:lnTo>
                    <a:pt x="180676" y="565648"/>
                  </a:lnTo>
                  <a:lnTo>
                    <a:pt x="182266" y="565353"/>
                  </a:lnTo>
                  <a:lnTo>
                    <a:pt x="183856" y="565059"/>
                  </a:lnTo>
                  <a:lnTo>
                    <a:pt x="185440" y="564746"/>
                  </a:lnTo>
                  <a:lnTo>
                    <a:pt x="187024" y="564414"/>
                  </a:lnTo>
                  <a:lnTo>
                    <a:pt x="188608" y="564065"/>
                  </a:lnTo>
                  <a:lnTo>
                    <a:pt x="190191" y="563715"/>
                  </a:lnTo>
                  <a:lnTo>
                    <a:pt x="191775" y="563347"/>
                  </a:lnTo>
                  <a:lnTo>
                    <a:pt x="193359" y="562960"/>
                  </a:lnTo>
                  <a:lnTo>
                    <a:pt x="194942" y="562556"/>
                  </a:lnTo>
                  <a:lnTo>
                    <a:pt x="196520" y="562151"/>
                  </a:lnTo>
                  <a:lnTo>
                    <a:pt x="198097" y="561727"/>
                  </a:lnTo>
                  <a:lnTo>
                    <a:pt x="199674" y="561286"/>
                  </a:lnTo>
                  <a:lnTo>
                    <a:pt x="201251" y="560825"/>
                  </a:lnTo>
                  <a:lnTo>
                    <a:pt x="202829" y="560365"/>
                  </a:lnTo>
                  <a:lnTo>
                    <a:pt x="204406" y="559868"/>
                  </a:lnTo>
                  <a:lnTo>
                    <a:pt x="204560" y="559813"/>
                  </a:lnTo>
                  <a:lnTo>
                    <a:pt x="204715" y="559721"/>
                  </a:lnTo>
                  <a:lnTo>
                    <a:pt x="204856" y="559611"/>
                  </a:lnTo>
                  <a:lnTo>
                    <a:pt x="204992" y="559463"/>
                  </a:lnTo>
                  <a:lnTo>
                    <a:pt x="205120" y="559298"/>
                  </a:lnTo>
                  <a:lnTo>
                    <a:pt x="205236" y="559095"/>
                  </a:lnTo>
                  <a:lnTo>
                    <a:pt x="205352" y="558893"/>
                  </a:lnTo>
                  <a:lnTo>
                    <a:pt x="205455" y="558653"/>
                  </a:lnTo>
                  <a:lnTo>
                    <a:pt x="205558" y="558414"/>
                  </a:lnTo>
                  <a:lnTo>
                    <a:pt x="205648" y="558138"/>
                  </a:lnTo>
                  <a:lnTo>
                    <a:pt x="205732" y="557862"/>
                  </a:lnTo>
                  <a:lnTo>
                    <a:pt x="205809" y="557568"/>
                  </a:lnTo>
                  <a:lnTo>
                    <a:pt x="205874" y="557255"/>
                  </a:lnTo>
                  <a:lnTo>
                    <a:pt x="205938" y="556942"/>
                  </a:lnTo>
                  <a:lnTo>
                    <a:pt x="205989" y="556610"/>
                  </a:lnTo>
                  <a:lnTo>
                    <a:pt x="206035" y="556279"/>
                  </a:lnTo>
                  <a:lnTo>
                    <a:pt x="206125" y="556077"/>
                  </a:lnTo>
                  <a:lnTo>
                    <a:pt x="206208" y="555874"/>
                  </a:lnTo>
                  <a:lnTo>
                    <a:pt x="206286" y="555653"/>
                  </a:lnTo>
                  <a:lnTo>
                    <a:pt x="206369" y="555396"/>
                  </a:lnTo>
                  <a:lnTo>
                    <a:pt x="206440" y="555120"/>
                  </a:lnTo>
                  <a:lnTo>
                    <a:pt x="206505" y="554825"/>
                  </a:lnTo>
                  <a:lnTo>
                    <a:pt x="206562" y="554494"/>
                  </a:lnTo>
                  <a:lnTo>
                    <a:pt x="206608" y="554144"/>
                  </a:lnTo>
                  <a:lnTo>
                    <a:pt x="206768" y="552874"/>
                  </a:lnTo>
                  <a:lnTo>
                    <a:pt x="206923" y="551586"/>
                  </a:lnTo>
                  <a:lnTo>
                    <a:pt x="207077" y="550316"/>
                  </a:lnTo>
                  <a:lnTo>
                    <a:pt x="207219" y="549027"/>
                  </a:lnTo>
                  <a:lnTo>
                    <a:pt x="207367" y="547739"/>
                  </a:lnTo>
                  <a:lnTo>
                    <a:pt x="207509" y="546432"/>
                  </a:lnTo>
                  <a:lnTo>
                    <a:pt x="207773" y="543837"/>
                  </a:lnTo>
                  <a:lnTo>
                    <a:pt x="208030" y="541223"/>
                  </a:lnTo>
                  <a:lnTo>
                    <a:pt x="208275" y="538591"/>
                  </a:lnTo>
                  <a:lnTo>
                    <a:pt x="208507" y="535941"/>
                  </a:lnTo>
                  <a:lnTo>
                    <a:pt x="208726" y="533290"/>
                  </a:lnTo>
                  <a:lnTo>
                    <a:pt x="209241" y="533051"/>
                  </a:lnTo>
                  <a:lnTo>
                    <a:pt x="209749" y="532812"/>
                  </a:lnTo>
                  <a:lnTo>
                    <a:pt x="210258" y="532554"/>
                  </a:lnTo>
                  <a:lnTo>
                    <a:pt x="210766" y="532278"/>
                  </a:lnTo>
                  <a:lnTo>
                    <a:pt x="211275" y="532002"/>
                  </a:lnTo>
                  <a:lnTo>
                    <a:pt x="211777" y="531689"/>
                  </a:lnTo>
                  <a:lnTo>
                    <a:pt x="212279" y="531358"/>
                  </a:lnTo>
                  <a:lnTo>
                    <a:pt x="212781" y="531026"/>
                  </a:lnTo>
                  <a:lnTo>
                    <a:pt x="213277" y="530658"/>
                  </a:lnTo>
                  <a:lnTo>
                    <a:pt x="213773" y="530290"/>
                  </a:lnTo>
                  <a:lnTo>
                    <a:pt x="214262" y="529904"/>
                  </a:lnTo>
                  <a:lnTo>
                    <a:pt x="214751" y="529499"/>
                  </a:lnTo>
                  <a:lnTo>
                    <a:pt x="215234" y="529057"/>
                  </a:lnTo>
                  <a:lnTo>
                    <a:pt x="215717" y="528615"/>
                  </a:lnTo>
                  <a:lnTo>
                    <a:pt x="216193" y="528155"/>
                  </a:lnTo>
                  <a:lnTo>
                    <a:pt x="216670" y="527677"/>
                  </a:lnTo>
                  <a:lnTo>
                    <a:pt x="217133" y="527161"/>
                  </a:lnTo>
                  <a:lnTo>
                    <a:pt x="217603" y="526646"/>
                  </a:lnTo>
                  <a:lnTo>
                    <a:pt x="218060" y="526112"/>
                  </a:lnTo>
                  <a:lnTo>
                    <a:pt x="218517" y="525560"/>
                  </a:lnTo>
                  <a:lnTo>
                    <a:pt x="218962" y="524971"/>
                  </a:lnTo>
                  <a:lnTo>
                    <a:pt x="219406" y="524382"/>
                  </a:lnTo>
                  <a:lnTo>
                    <a:pt x="219844" y="523756"/>
                  </a:lnTo>
                  <a:lnTo>
                    <a:pt x="220281" y="523130"/>
                  </a:lnTo>
                  <a:lnTo>
                    <a:pt x="220706" y="522468"/>
                  </a:lnTo>
                  <a:lnTo>
                    <a:pt x="221125" y="521787"/>
                  </a:lnTo>
                  <a:lnTo>
                    <a:pt x="221537" y="521087"/>
                  </a:lnTo>
                  <a:lnTo>
                    <a:pt x="221949" y="520369"/>
                  </a:lnTo>
                  <a:lnTo>
                    <a:pt x="222348" y="519633"/>
                  </a:lnTo>
                  <a:lnTo>
                    <a:pt x="222741" y="518879"/>
                  </a:lnTo>
                  <a:lnTo>
                    <a:pt x="223127" y="518087"/>
                  </a:lnTo>
                  <a:lnTo>
                    <a:pt x="223507" y="517296"/>
                  </a:lnTo>
                  <a:lnTo>
                    <a:pt x="223874" y="516467"/>
                  </a:lnTo>
                  <a:lnTo>
                    <a:pt x="224241" y="515621"/>
                  </a:lnTo>
                  <a:lnTo>
                    <a:pt x="224595" y="514737"/>
                  </a:lnTo>
                  <a:lnTo>
                    <a:pt x="224942" y="513854"/>
                  </a:lnTo>
                  <a:lnTo>
                    <a:pt x="225277" y="512933"/>
                  </a:lnTo>
                  <a:lnTo>
                    <a:pt x="225605" y="511995"/>
                  </a:lnTo>
                  <a:lnTo>
                    <a:pt x="225927" y="511038"/>
                  </a:lnTo>
                  <a:lnTo>
                    <a:pt x="226236" y="510044"/>
                  </a:lnTo>
                  <a:lnTo>
                    <a:pt x="226539" y="509050"/>
                  </a:lnTo>
                  <a:lnTo>
                    <a:pt x="226829" y="508019"/>
                  </a:lnTo>
                  <a:lnTo>
                    <a:pt x="227112" y="506952"/>
                  </a:lnTo>
                  <a:lnTo>
                    <a:pt x="227382" y="505884"/>
                  </a:lnTo>
                  <a:lnTo>
                    <a:pt x="227640" y="504780"/>
                  </a:lnTo>
                  <a:lnTo>
                    <a:pt x="227891" y="503657"/>
                  </a:lnTo>
                  <a:lnTo>
                    <a:pt x="228135" y="502497"/>
                  </a:lnTo>
                  <a:lnTo>
                    <a:pt x="228361" y="501319"/>
                  </a:lnTo>
                  <a:lnTo>
                    <a:pt x="228580" y="500123"/>
                  </a:lnTo>
                  <a:lnTo>
                    <a:pt x="228786" y="498890"/>
                  </a:lnTo>
                  <a:lnTo>
                    <a:pt x="228979" y="497638"/>
                  </a:lnTo>
                  <a:lnTo>
                    <a:pt x="229165" y="496368"/>
                  </a:lnTo>
                  <a:lnTo>
                    <a:pt x="229333" y="495061"/>
                  </a:lnTo>
                  <a:lnTo>
                    <a:pt x="229494" y="493718"/>
                  </a:lnTo>
                  <a:lnTo>
                    <a:pt x="229642" y="492374"/>
                  </a:lnTo>
                  <a:lnTo>
                    <a:pt x="229777" y="490994"/>
                  </a:lnTo>
                  <a:lnTo>
                    <a:pt x="229893" y="489576"/>
                  </a:lnTo>
                  <a:lnTo>
                    <a:pt x="230002" y="488141"/>
                  </a:lnTo>
                  <a:lnTo>
                    <a:pt x="230099" y="486687"/>
                  </a:lnTo>
                  <a:lnTo>
                    <a:pt x="230176" y="485196"/>
                  </a:lnTo>
                  <a:lnTo>
                    <a:pt x="230247" y="483668"/>
                  </a:lnTo>
                  <a:lnTo>
                    <a:pt x="230299" y="482122"/>
                  </a:lnTo>
                  <a:lnTo>
                    <a:pt x="230337" y="480558"/>
                  </a:lnTo>
                  <a:lnTo>
                    <a:pt x="230363" y="478956"/>
                  </a:lnTo>
                  <a:lnTo>
                    <a:pt x="230427" y="478920"/>
                  </a:lnTo>
                  <a:lnTo>
                    <a:pt x="230492" y="478864"/>
                  </a:lnTo>
                  <a:lnTo>
                    <a:pt x="230556" y="478791"/>
                  </a:lnTo>
                  <a:lnTo>
                    <a:pt x="230614" y="478717"/>
                  </a:lnTo>
                  <a:lnTo>
                    <a:pt x="230678" y="478607"/>
                  </a:lnTo>
                  <a:lnTo>
                    <a:pt x="230736" y="478496"/>
                  </a:lnTo>
                  <a:lnTo>
                    <a:pt x="230794" y="478367"/>
                  </a:lnTo>
                  <a:lnTo>
                    <a:pt x="230852" y="478220"/>
                  </a:lnTo>
                  <a:lnTo>
                    <a:pt x="231444" y="476656"/>
                  </a:lnTo>
                  <a:lnTo>
                    <a:pt x="232037" y="475091"/>
                  </a:lnTo>
                  <a:lnTo>
                    <a:pt x="232623" y="473508"/>
                  </a:lnTo>
                  <a:lnTo>
                    <a:pt x="233196" y="471907"/>
                  </a:lnTo>
                  <a:lnTo>
                    <a:pt x="233768" y="470287"/>
                  </a:lnTo>
                  <a:lnTo>
                    <a:pt x="234335" y="468649"/>
                  </a:lnTo>
                  <a:lnTo>
                    <a:pt x="234895" y="467011"/>
                  </a:lnTo>
                  <a:lnTo>
                    <a:pt x="235455" y="465354"/>
                  </a:lnTo>
                  <a:lnTo>
                    <a:pt x="236002" y="463680"/>
                  </a:lnTo>
                  <a:lnTo>
                    <a:pt x="236543" y="461986"/>
                  </a:lnTo>
                  <a:lnTo>
                    <a:pt x="237084" y="460274"/>
                  </a:lnTo>
                  <a:lnTo>
                    <a:pt x="237612" y="458563"/>
                  </a:lnTo>
                  <a:lnTo>
                    <a:pt x="238140" y="456833"/>
                  </a:lnTo>
                  <a:lnTo>
                    <a:pt x="238661" y="455084"/>
                  </a:lnTo>
                  <a:lnTo>
                    <a:pt x="239170" y="453335"/>
                  </a:lnTo>
                  <a:lnTo>
                    <a:pt x="239678" y="451569"/>
                  </a:lnTo>
                  <a:lnTo>
                    <a:pt x="240181" y="449783"/>
                  </a:lnTo>
                  <a:lnTo>
                    <a:pt x="240676" y="447979"/>
                  </a:lnTo>
                  <a:lnTo>
                    <a:pt x="241165" y="446176"/>
                  </a:lnTo>
                  <a:lnTo>
                    <a:pt x="241648" y="444353"/>
                  </a:lnTo>
                  <a:lnTo>
                    <a:pt x="242131" y="442513"/>
                  </a:lnTo>
                  <a:lnTo>
                    <a:pt x="242601" y="440672"/>
                  </a:lnTo>
                  <a:lnTo>
                    <a:pt x="243065" y="438813"/>
                  </a:lnTo>
                  <a:lnTo>
                    <a:pt x="243528" y="436936"/>
                  </a:lnTo>
                  <a:lnTo>
                    <a:pt x="243979" y="435059"/>
                  </a:lnTo>
                  <a:lnTo>
                    <a:pt x="244429" y="433163"/>
                  </a:lnTo>
                  <a:lnTo>
                    <a:pt x="244874" y="431249"/>
                  </a:lnTo>
                  <a:lnTo>
                    <a:pt x="245305" y="429334"/>
                  </a:lnTo>
                  <a:lnTo>
                    <a:pt x="245736" y="427420"/>
                  </a:lnTo>
                  <a:lnTo>
                    <a:pt x="246161" y="425469"/>
                  </a:lnTo>
                  <a:lnTo>
                    <a:pt x="246580" y="423518"/>
                  </a:lnTo>
                  <a:lnTo>
                    <a:pt x="246992" y="421567"/>
                  </a:lnTo>
                  <a:lnTo>
                    <a:pt x="247397" y="419598"/>
                  </a:lnTo>
                  <a:lnTo>
                    <a:pt x="247803" y="417610"/>
                  </a:lnTo>
                  <a:lnTo>
                    <a:pt x="248196" y="415622"/>
                  </a:lnTo>
                  <a:lnTo>
                    <a:pt x="248582" y="413616"/>
                  </a:lnTo>
                  <a:lnTo>
                    <a:pt x="248968" y="411610"/>
                  </a:lnTo>
                  <a:lnTo>
                    <a:pt x="249341" y="409585"/>
                  </a:lnTo>
                  <a:lnTo>
                    <a:pt x="249715" y="407560"/>
                  </a:lnTo>
                  <a:lnTo>
                    <a:pt x="250075" y="405517"/>
                  </a:lnTo>
                  <a:lnTo>
                    <a:pt x="250436" y="403474"/>
                  </a:lnTo>
                  <a:lnTo>
                    <a:pt x="250790" y="401413"/>
                  </a:lnTo>
                  <a:lnTo>
                    <a:pt x="251138" y="399351"/>
                  </a:lnTo>
                  <a:lnTo>
                    <a:pt x="251479" y="397271"/>
                  </a:lnTo>
                  <a:lnTo>
                    <a:pt x="251814" y="395192"/>
                  </a:lnTo>
                  <a:lnTo>
                    <a:pt x="252142" y="393093"/>
                  </a:lnTo>
                  <a:lnTo>
                    <a:pt x="252464" y="390995"/>
                  </a:lnTo>
                  <a:lnTo>
                    <a:pt x="252779" y="388878"/>
                  </a:lnTo>
                  <a:lnTo>
                    <a:pt x="253088" y="386762"/>
                  </a:lnTo>
                  <a:lnTo>
                    <a:pt x="253397" y="384645"/>
                  </a:lnTo>
                  <a:lnTo>
                    <a:pt x="253693" y="382510"/>
                  </a:lnTo>
                  <a:lnTo>
                    <a:pt x="253983" y="380375"/>
                  </a:lnTo>
                  <a:lnTo>
                    <a:pt x="254273" y="378240"/>
                  </a:lnTo>
                  <a:lnTo>
                    <a:pt x="254550" y="376086"/>
                  </a:lnTo>
                  <a:lnTo>
                    <a:pt x="254826" y="373914"/>
                  </a:lnTo>
                  <a:lnTo>
                    <a:pt x="255097" y="371761"/>
                  </a:lnTo>
                  <a:lnTo>
                    <a:pt x="255354" y="369589"/>
                  </a:lnTo>
                  <a:lnTo>
                    <a:pt x="255612" y="367399"/>
                  </a:lnTo>
                  <a:lnTo>
                    <a:pt x="255863" y="365209"/>
                  </a:lnTo>
                  <a:lnTo>
                    <a:pt x="256108" y="363018"/>
                  </a:lnTo>
                  <a:lnTo>
                    <a:pt x="256346" y="360828"/>
                  </a:lnTo>
                  <a:lnTo>
                    <a:pt x="256578" y="358619"/>
                  </a:lnTo>
                  <a:lnTo>
                    <a:pt x="256803" y="356411"/>
                  </a:lnTo>
                  <a:lnTo>
                    <a:pt x="257022" y="354202"/>
                  </a:lnTo>
                  <a:lnTo>
                    <a:pt x="257241" y="351975"/>
                  </a:lnTo>
                  <a:lnTo>
                    <a:pt x="257447" y="349748"/>
                  </a:lnTo>
                  <a:lnTo>
                    <a:pt x="257646" y="347521"/>
                  </a:lnTo>
                  <a:lnTo>
                    <a:pt x="257839" y="345293"/>
                  </a:lnTo>
                  <a:lnTo>
                    <a:pt x="258032" y="343048"/>
                  </a:lnTo>
                  <a:lnTo>
                    <a:pt x="258213" y="340802"/>
                  </a:lnTo>
                  <a:lnTo>
                    <a:pt x="258393" y="338557"/>
                  </a:lnTo>
                  <a:lnTo>
                    <a:pt x="258567" y="336311"/>
                  </a:lnTo>
                  <a:lnTo>
                    <a:pt x="258728" y="334048"/>
                  </a:lnTo>
                  <a:lnTo>
                    <a:pt x="258889" y="331802"/>
                  </a:lnTo>
                  <a:lnTo>
                    <a:pt x="259043" y="329538"/>
                  </a:lnTo>
                  <a:lnTo>
                    <a:pt x="259185" y="327274"/>
                  </a:lnTo>
                  <a:lnTo>
                    <a:pt x="259326" y="324992"/>
                  </a:lnTo>
                  <a:lnTo>
                    <a:pt x="259462" y="322728"/>
                  </a:lnTo>
                  <a:lnTo>
                    <a:pt x="259590" y="320446"/>
                  </a:lnTo>
                  <a:lnTo>
                    <a:pt x="259713" y="318163"/>
                  </a:lnTo>
                  <a:lnTo>
                    <a:pt x="259829" y="315899"/>
                  </a:lnTo>
                  <a:lnTo>
                    <a:pt x="259938" y="313599"/>
                  </a:lnTo>
                  <a:lnTo>
                    <a:pt x="260041" y="311316"/>
                  </a:lnTo>
                  <a:lnTo>
                    <a:pt x="260144" y="309034"/>
                  </a:lnTo>
                  <a:lnTo>
                    <a:pt x="260234" y="306752"/>
                  </a:lnTo>
                  <a:lnTo>
                    <a:pt x="260318" y="304451"/>
                  </a:lnTo>
                  <a:lnTo>
                    <a:pt x="260395" y="302150"/>
                  </a:lnTo>
                  <a:lnTo>
                    <a:pt x="260472" y="299868"/>
                  </a:lnTo>
                  <a:lnTo>
                    <a:pt x="260537" y="297567"/>
                  </a:lnTo>
                  <a:lnTo>
                    <a:pt x="260601" y="295267"/>
                  </a:lnTo>
                  <a:lnTo>
                    <a:pt x="260653" y="292966"/>
                  </a:lnTo>
                  <a:lnTo>
                    <a:pt x="260704" y="290665"/>
                  </a:lnTo>
                  <a:lnTo>
                    <a:pt x="260743" y="288364"/>
                  </a:lnTo>
                  <a:lnTo>
                    <a:pt x="260781" y="286064"/>
                  </a:lnTo>
                  <a:lnTo>
                    <a:pt x="260814" y="283763"/>
                  </a:lnTo>
                  <a:lnTo>
                    <a:pt x="260833" y="281462"/>
                  </a:lnTo>
                  <a:lnTo>
                    <a:pt x="260852" y="279161"/>
                  </a:lnTo>
                  <a:lnTo>
                    <a:pt x="260865" y="276861"/>
                  </a:lnTo>
                  <a:lnTo>
                    <a:pt x="260872" y="274560"/>
                  </a:lnTo>
                  <a:lnTo>
                    <a:pt x="260872" y="272259"/>
                  </a:lnTo>
                  <a:lnTo>
                    <a:pt x="260859" y="269959"/>
                  </a:lnTo>
                  <a:lnTo>
                    <a:pt x="260846" y="267658"/>
                  </a:lnTo>
                  <a:lnTo>
                    <a:pt x="260826" y="265375"/>
                  </a:lnTo>
                  <a:lnTo>
                    <a:pt x="260801" y="263075"/>
                  </a:lnTo>
                  <a:lnTo>
                    <a:pt x="260775" y="260774"/>
                  </a:lnTo>
                  <a:lnTo>
                    <a:pt x="260736" y="258473"/>
                  </a:lnTo>
                  <a:lnTo>
                    <a:pt x="260691" y="256191"/>
                  </a:lnTo>
                  <a:lnTo>
                    <a:pt x="260640" y="253890"/>
                  </a:lnTo>
                  <a:lnTo>
                    <a:pt x="260582" y="251608"/>
                  </a:lnTo>
                  <a:lnTo>
                    <a:pt x="260517" y="249326"/>
                  </a:lnTo>
                  <a:lnTo>
                    <a:pt x="260453" y="247043"/>
                  </a:lnTo>
                  <a:lnTo>
                    <a:pt x="260376" y="244761"/>
                  </a:lnTo>
                  <a:lnTo>
                    <a:pt x="260292" y="242479"/>
                  </a:lnTo>
                  <a:lnTo>
                    <a:pt x="260208" y="240196"/>
                  </a:lnTo>
                  <a:lnTo>
                    <a:pt x="260112" y="237932"/>
                  </a:lnTo>
                  <a:lnTo>
                    <a:pt x="260015" y="235650"/>
                  </a:lnTo>
                  <a:lnTo>
                    <a:pt x="259906" y="233386"/>
                  </a:lnTo>
                  <a:lnTo>
                    <a:pt x="259790" y="231122"/>
                  </a:lnTo>
                  <a:lnTo>
                    <a:pt x="259674" y="228858"/>
                  </a:lnTo>
                  <a:lnTo>
                    <a:pt x="259552" y="226613"/>
                  </a:lnTo>
                  <a:lnTo>
                    <a:pt x="259417" y="224349"/>
                  </a:lnTo>
                  <a:lnTo>
                    <a:pt x="259281" y="222103"/>
                  </a:lnTo>
                  <a:lnTo>
                    <a:pt x="259133" y="219858"/>
                  </a:lnTo>
                  <a:lnTo>
                    <a:pt x="258985" y="217612"/>
                  </a:lnTo>
                  <a:lnTo>
                    <a:pt x="258831" y="215385"/>
                  </a:lnTo>
                  <a:lnTo>
                    <a:pt x="258670" y="213158"/>
                  </a:lnTo>
                  <a:lnTo>
                    <a:pt x="258496" y="210931"/>
                  </a:lnTo>
                  <a:lnTo>
                    <a:pt x="258322" y="208704"/>
                  </a:lnTo>
                  <a:lnTo>
                    <a:pt x="258522" y="208097"/>
                  </a:lnTo>
                  <a:lnTo>
                    <a:pt x="258721" y="207471"/>
                  </a:lnTo>
                  <a:lnTo>
                    <a:pt x="258921" y="206827"/>
                  </a:lnTo>
                  <a:lnTo>
                    <a:pt x="259114" y="206182"/>
                  </a:lnTo>
                  <a:lnTo>
                    <a:pt x="259301" y="205538"/>
                  </a:lnTo>
                  <a:lnTo>
                    <a:pt x="259487" y="204876"/>
                  </a:lnTo>
                  <a:lnTo>
                    <a:pt x="259668" y="204213"/>
                  </a:lnTo>
                  <a:lnTo>
                    <a:pt x="259841" y="203532"/>
                  </a:lnTo>
                  <a:lnTo>
                    <a:pt x="260015" y="202851"/>
                  </a:lnTo>
                  <a:lnTo>
                    <a:pt x="260189" y="202152"/>
                  </a:lnTo>
                  <a:lnTo>
                    <a:pt x="260357" y="201452"/>
                  </a:lnTo>
                  <a:lnTo>
                    <a:pt x="260517" y="200753"/>
                  </a:lnTo>
                  <a:lnTo>
                    <a:pt x="260678" y="200035"/>
                  </a:lnTo>
                  <a:lnTo>
                    <a:pt x="260833" y="199317"/>
                  </a:lnTo>
                  <a:lnTo>
                    <a:pt x="260987" y="198599"/>
                  </a:lnTo>
                  <a:lnTo>
                    <a:pt x="261129" y="197863"/>
                  </a:lnTo>
                  <a:lnTo>
                    <a:pt x="261277" y="197108"/>
                  </a:lnTo>
                  <a:lnTo>
                    <a:pt x="261412" y="196372"/>
                  </a:lnTo>
                  <a:lnTo>
                    <a:pt x="261547" y="195618"/>
                  </a:lnTo>
                  <a:lnTo>
                    <a:pt x="261683" y="194863"/>
                  </a:lnTo>
                  <a:lnTo>
                    <a:pt x="261811" y="194090"/>
                  </a:lnTo>
                  <a:lnTo>
                    <a:pt x="261934" y="193317"/>
                  </a:lnTo>
                  <a:lnTo>
                    <a:pt x="262050" y="192544"/>
                  </a:lnTo>
                  <a:lnTo>
                    <a:pt x="262166" y="191771"/>
                  </a:lnTo>
                  <a:lnTo>
                    <a:pt x="262275" y="190979"/>
                  </a:lnTo>
                  <a:lnTo>
                    <a:pt x="262378" y="190188"/>
                  </a:lnTo>
                  <a:lnTo>
                    <a:pt x="262481" y="189396"/>
                  </a:lnTo>
                  <a:lnTo>
                    <a:pt x="262578" y="188605"/>
                  </a:lnTo>
                  <a:lnTo>
                    <a:pt x="262668" y="187795"/>
                  </a:lnTo>
                  <a:lnTo>
                    <a:pt x="262758" y="187004"/>
                  </a:lnTo>
                  <a:lnTo>
                    <a:pt x="262841" y="186194"/>
                  </a:lnTo>
                  <a:lnTo>
                    <a:pt x="262919" y="185384"/>
                  </a:lnTo>
                  <a:lnTo>
                    <a:pt x="262996" y="184556"/>
                  </a:lnTo>
                  <a:lnTo>
                    <a:pt x="263060" y="183746"/>
                  </a:lnTo>
                  <a:lnTo>
                    <a:pt x="263125" y="182918"/>
                  </a:lnTo>
                  <a:lnTo>
                    <a:pt x="263183" y="182089"/>
                  </a:lnTo>
                  <a:lnTo>
                    <a:pt x="263241" y="181261"/>
                  </a:lnTo>
                  <a:lnTo>
                    <a:pt x="263292" y="180433"/>
                  </a:lnTo>
                  <a:lnTo>
                    <a:pt x="263337" y="179604"/>
                  </a:lnTo>
                  <a:lnTo>
                    <a:pt x="263376" y="178776"/>
                  </a:lnTo>
                  <a:lnTo>
                    <a:pt x="263408" y="177948"/>
                  </a:lnTo>
                  <a:lnTo>
                    <a:pt x="263440" y="177101"/>
                  </a:lnTo>
                  <a:lnTo>
                    <a:pt x="263466" y="176273"/>
                  </a:lnTo>
                  <a:lnTo>
                    <a:pt x="263485" y="175445"/>
                  </a:lnTo>
                  <a:lnTo>
                    <a:pt x="263498" y="174598"/>
                  </a:lnTo>
                  <a:lnTo>
                    <a:pt x="263505" y="173751"/>
                  </a:lnTo>
                  <a:lnTo>
                    <a:pt x="263511" y="172923"/>
                  </a:lnTo>
                  <a:lnTo>
                    <a:pt x="263511" y="172077"/>
                  </a:lnTo>
                  <a:lnTo>
                    <a:pt x="263505" y="171248"/>
                  </a:lnTo>
                  <a:lnTo>
                    <a:pt x="263492" y="170402"/>
                  </a:lnTo>
                  <a:lnTo>
                    <a:pt x="263472" y="169573"/>
                  </a:lnTo>
                  <a:lnTo>
                    <a:pt x="263453" y="168727"/>
                  </a:lnTo>
                  <a:lnTo>
                    <a:pt x="263421" y="167898"/>
                  </a:lnTo>
                  <a:lnTo>
                    <a:pt x="263389" y="167052"/>
                  </a:lnTo>
                  <a:lnTo>
                    <a:pt x="263350" y="166223"/>
                  </a:lnTo>
                  <a:lnTo>
                    <a:pt x="263305" y="165377"/>
                  </a:lnTo>
                  <a:lnTo>
                    <a:pt x="263254" y="164549"/>
                  </a:lnTo>
                  <a:lnTo>
                    <a:pt x="263196" y="163720"/>
                  </a:lnTo>
                  <a:lnTo>
                    <a:pt x="263131" y="162892"/>
                  </a:lnTo>
                  <a:lnTo>
                    <a:pt x="263060" y="162064"/>
                  </a:lnTo>
                  <a:lnTo>
                    <a:pt x="262990" y="161254"/>
                  </a:lnTo>
                  <a:lnTo>
                    <a:pt x="262906" y="160426"/>
                  </a:lnTo>
                  <a:lnTo>
                    <a:pt x="262822" y="159616"/>
                  </a:lnTo>
                  <a:lnTo>
                    <a:pt x="262732" y="158788"/>
                  </a:lnTo>
                  <a:lnTo>
                    <a:pt x="262597" y="157683"/>
                  </a:lnTo>
                  <a:lnTo>
                    <a:pt x="262455" y="156597"/>
                  </a:lnTo>
                  <a:lnTo>
                    <a:pt x="262307" y="155530"/>
                  </a:lnTo>
                  <a:lnTo>
                    <a:pt x="262146" y="154462"/>
                  </a:lnTo>
                  <a:lnTo>
                    <a:pt x="261979" y="153431"/>
                  </a:lnTo>
                  <a:lnTo>
                    <a:pt x="261805" y="152401"/>
                  </a:lnTo>
                  <a:lnTo>
                    <a:pt x="261618" y="151407"/>
                  </a:lnTo>
                  <a:lnTo>
                    <a:pt x="261432" y="150413"/>
                  </a:lnTo>
                  <a:lnTo>
                    <a:pt x="261232" y="149437"/>
                  </a:lnTo>
                  <a:lnTo>
                    <a:pt x="261026" y="148499"/>
                  </a:lnTo>
                  <a:lnTo>
                    <a:pt x="260814" y="147560"/>
                  </a:lnTo>
                  <a:lnTo>
                    <a:pt x="260595" y="146621"/>
                  </a:lnTo>
                  <a:lnTo>
                    <a:pt x="260363" y="145719"/>
                  </a:lnTo>
                  <a:lnTo>
                    <a:pt x="260131" y="144836"/>
                  </a:lnTo>
                  <a:lnTo>
                    <a:pt x="259893" y="143952"/>
                  </a:lnTo>
                  <a:lnTo>
                    <a:pt x="259642" y="143106"/>
                  </a:lnTo>
                  <a:lnTo>
                    <a:pt x="259391" y="142259"/>
                  </a:lnTo>
                  <a:lnTo>
                    <a:pt x="259127" y="141431"/>
                  </a:lnTo>
                  <a:lnTo>
                    <a:pt x="258863" y="140621"/>
                  </a:lnTo>
                  <a:lnTo>
                    <a:pt x="258593" y="139830"/>
                  </a:lnTo>
                  <a:lnTo>
                    <a:pt x="258316" y="139057"/>
                  </a:lnTo>
                  <a:lnTo>
                    <a:pt x="258032" y="138283"/>
                  </a:lnTo>
                  <a:lnTo>
                    <a:pt x="257743" y="137529"/>
                  </a:lnTo>
                  <a:lnTo>
                    <a:pt x="257453" y="136793"/>
                  </a:lnTo>
                  <a:lnTo>
                    <a:pt x="257150" y="136075"/>
                  </a:lnTo>
                  <a:lnTo>
                    <a:pt x="256848" y="135375"/>
                  </a:lnTo>
                  <a:lnTo>
                    <a:pt x="256539" y="134676"/>
                  </a:lnTo>
                  <a:lnTo>
                    <a:pt x="256223" y="134013"/>
                  </a:lnTo>
                  <a:lnTo>
                    <a:pt x="255908" y="133351"/>
                  </a:lnTo>
                  <a:lnTo>
                    <a:pt x="255586" y="132707"/>
                  </a:lnTo>
                  <a:lnTo>
                    <a:pt x="255264" y="132062"/>
                  </a:lnTo>
                  <a:lnTo>
                    <a:pt x="254929" y="131455"/>
                  </a:lnTo>
                  <a:lnTo>
                    <a:pt x="254595" y="130848"/>
                  </a:lnTo>
                  <a:lnTo>
                    <a:pt x="254260" y="130259"/>
                  </a:lnTo>
                  <a:lnTo>
                    <a:pt x="253919" y="129670"/>
                  </a:lnTo>
                  <a:lnTo>
                    <a:pt x="253571" y="129117"/>
                  </a:lnTo>
                  <a:lnTo>
                    <a:pt x="253223" y="128565"/>
                  </a:lnTo>
                  <a:lnTo>
                    <a:pt x="252876" y="128031"/>
                  </a:lnTo>
                  <a:lnTo>
                    <a:pt x="252522" y="127498"/>
                  </a:lnTo>
                  <a:lnTo>
                    <a:pt x="252168" y="127001"/>
                  </a:lnTo>
                  <a:lnTo>
                    <a:pt x="251807" y="126504"/>
                  </a:lnTo>
                  <a:lnTo>
                    <a:pt x="251447" y="126007"/>
                  </a:lnTo>
                  <a:lnTo>
                    <a:pt x="251080" y="125547"/>
                  </a:lnTo>
                  <a:lnTo>
                    <a:pt x="250713" y="125087"/>
                  </a:lnTo>
                  <a:lnTo>
                    <a:pt x="250346" y="124645"/>
                  </a:lnTo>
                  <a:lnTo>
                    <a:pt x="249979" y="124203"/>
                  </a:lnTo>
                  <a:lnTo>
                    <a:pt x="249605" y="123780"/>
                  </a:lnTo>
                  <a:lnTo>
                    <a:pt x="249232" y="123375"/>
                  </a:lnTo>
                  <a:lnTo>
                    <a:pt x="248859" y="122988"/>
                  </a:lnTo>
                  <a:lnTo>
                    <a:pt x="248479" y="122602"/>
                  </a:lnTo>
                  <a:lnTo>
                    <a:pt x="248105" y="122234"/>
                  </a:lnTo>
                  <a:lnTo>
                    <a:pt x="247726" y="121865"/>
                  </a:lnTo>
                  <a:lnTo>
                    <a:pt x="247352" y="121516"/>
                  </a:lnTo>
                  <a:lnTo>
                    <a:pt x="246972" y="121184"/>
                  </a:lnTo>
                  <a:lnTo>
                    <a:pt x="246593" y="120872"/>
                  </a:lnTo>
                  <a:lnTo>
                    <a:pt x="246213" y="120559"/>
                  </a:lnTo>
                  <a:lnTo>
                    <a:pt x="245453" y="119970"/>
                  </a:lnTo>
                  <a:lnTo>
                    <a:pt x="244693" y="119418"/>
                  </a:lnTo>
                  <a:lnTo>
                    <a:pt x="243934" y="118921"/>
                  </a:lnTo>
                  <a:lnTo>
                    <a:pt x="243181" y="118460"/>
                  </a:lnTo>
                  <a:lnTo>
                    <a:pt x="243123" y="118240"/>
                  </a:lnTo>
                  <a:lnTo>
                    <a:pt x="243058" y="118055"/>
                  </a:lnTo>
                  <a:lnTo>
                    <a:pt x="242981" y="117871"/>
                  </a:lnTo>
                  <a:lnTo>
                    <a:pt x="242910" y="117706"/>
                  </a:lnTo>
                  <a:lnTo>
                    <a:pt x="242826" y="117559"/>
                  </a:lnTo>
                  <a:lnTo>
                    <a:pt x="242749" y="117448"/>
                  </a:lnTo>
                  <a:lnTo>
                    <a:pt x="242659" y="117338"/>
                  </a:lnTo>
                  <a:lnTo>
                    <a:pt x="242569" y="117264"/>
                  </a:lnTo>
                  <a:lnTo>
                    <a:pt x="242479" y="117209"/>
                  </a:lnTo>
                  <a:lnTo>
                    <a:pt x="242389" y="117190"/>
                  </a:lnTo>
                  <a:lnTo>
                    <a:pt x="242292" y="117190"/>
                  </a:lnTo>
                  <a:lnTo>
                    <a:pt x="242196" y="117227"/>
                  </a:lnTo>
                  <a:lnTo>
                    <a:pt x="242099" y="117301"/>
                  </a:lnTo>
                  <a:lnTo>
                    <a:pt x="242002" y="117393"/>
                  </a:lnTo>
                  <a:lnTo>
                    <a:pt x="241906" y="117540"/>
                  </a:lnTo>
                  <a:lnTo>
                    <a:pt x="241809" y="117724"/>
                  </a:lnTo>
                  <a:lnTo>
                    <a:pt x="241127" y="119141"/>
                  </a:lnTo>
                  <a:lnTo>
                    <a:pt x="240451" y="120595"/>
                  </a:lnTo>
                  <a:lnTo>
                    <a:pt x="239099" y="123504"/>
                  </a:lnTo>
                  <a:lnTo>
                    <a:pt x="238429" y="124939"/>
                  </a:lnTo>
                  <a:lnTo>
                    <a:pt x="237747" y="126357"/>
                  </a:lnTo>
                  <a:lnTo>
                    <a:pt x="237406" y="127056"/>
                  </a:lnTo>
                  <a:lnTo>
                    <a:pt x="237065" y="127755"/>
                  </a:lnTo>
                  <a:lnTo>
                    <a:pt x="236717" y="128436"/>
                  </a:lnTo>
                  <a:lnTo>
                    <a:pt x="236369" y="129099"/>
                  </a:lnTo>
                  <a:lnTo>
                    <a:pt x="236279" y="129283"/>
                  </a:lnTo>
                  <a:lnTo>
                    <a:pt x="236189" y="129485"/>
                  </a:lnTo>
                  <a:lnTo>
                    <a:pt x="236112" y="129688"/>
                  </a:lnTo>
                  <a:lnTo>
                    <a:pt x="236035" y="129909"/>
                  </a:lnTo>
                  <a:lnTo>
                    <a:pt x="235964" y="130148"/>
                  </a:lnTo>
                  <a:lnTo>
                    <a:pt x="235899" y="130387"/>
                  </a:lnTo>
                  <a:lnTo>
                    <a:pt x="235841" y="130627"/>
                  </a:lnTo>
                  <a:lnTo>
                    <a:pt x="235790" y="130884"/>
                  </a:lnTo>
                  <a:lnTo>
                    <a:pt x="235745" y="131142"/>
                  </a:lnTo>
                  <a:lnTo>
                    <a:pt x="235700" y="131418"/>
                  </a:lnTo>
                  <a:lnTo>
                    <a:pt x="235668" y="131676"/>
                  </a:lnTo>
                  <a:lnTo>
                    <a:pt x="235642" y="131952"/>
                  </a:lnTo>
                  <a:lnTo>
                    <a:pt x="235616" y="132228"/>
                  </a:lnTo>
                  <a:lnTo>
                    <a:pt x="235603" y="132504"/>
                  </a:lnTo>
                  <a:lnTo>
                    <a:pt x="235590" y="132780"/>
                  </a:lnTo>
                  <a:lnTo>
                    <a:pt x="235590" y="133056"/>
                  </a:lnTo>
                  <a:lnTo>
                    <a:pt x="235590" y="133351"/>
                  </a:lnTo>
                  <a:lnTo>
                    <a:pt x="235597" y="133627"/>
                  </a:lnTo>
                  <a:lnTo>
                    <a:pt x="235616" y="133903"/>
                  </a:lnTo>
                  <a:lnTo>
                    <a:pt x="235635" y="134179"/>
                  </a:lnTo>
                  <a:lnTo>
                    <a:pt x="235661" y="134455"/>
                  </a:lnTo>
                  <a:lnTo>
                    <a:pt x="235693" y="134713"/>
                  </a:lnTo>
                  <a:lnTo>
                    <a:pt x="235732" y="134970"/>
                  </a:lnTo>
                  <a:lnTo>
                    <a:pt x="235784" y="135247"/>
                  </a:lnTo>
                  <a:lnTo>
                    <a:pt x="235835" y="135486"/>
                  </a:lnTo>
                  <a:lnTo>
                    <a:pt x="235893" y="135743"/>
                  </a:lnTo>
                  <a:lnTo>
                    <a:pt x="235957" y="135983"/>
                  </a:lnTo>
                  <a:lnTo>
                    <a:pt x="236028" y="136204"/>
                  </a:lnTo>
                  <a:lnTo>
                    <a:pt x="236105" y="136424"/>
                  </a:lnTo>
                  <a:lnTo>
                    <a:pt x="236189" y="136645"/>
                  </a:lnTo>
                  <a:lnTo>
                    <a:pt x="236279" y="136848"/>
                  </a:lnTo>
                  <a:lnTo>
                    <a:pt x="236369" y="137032"/>
                  </a:lnTo>
                  <a:lnTo>
                    <a:pt x="237013" y="138191"/>
                  </a:lnTo>
                  <a:lnTo>
                    <a:pt x="237721" y="139498"/>
                  </a:lnTo>
                  <a:lnTo>
                    <a:pt x="238088" y="140179"/>
                  </a:lnTo>
                  <a:lnTo>
                    <a:pt x="238475" y="140915"/>
                  </a:lnTo>
                  <a:lnTo>
                    <a:pt x="238861" y="141670"/>
                  </a:lnTo>
                  <a:lnTo>
                    <a:pt x="239253" y="142443"/>
                  </a:lnTo>
                  <a:lnTo>
                    <a:pt x="239646" y="143253"/>
                  </a:lnTo>
                  <a:lnTo>
                    <a:pt x="240039" y="144081"/>
                  </a:lnTo>
                  <a:lnTo>
                    <a:pt x="240425" y="144946"/>
                  </a:lnTo>
                  <a:lnTo>
                    <a:pt x="240811" y="145830"/>
                  </a:lnTo>
                  <a:lnTo>
                    <a:pt x="241185" y="146750"/>
                  </a:lnTo>
                  <a:lnTo>
                    <a:pt x="241552" y="147689"/>
                  </a:lnTo>
                  <a:lnTo>
                    <a:pt x="241726" y="148167"/>
                  </a:lnTo>
                  <a:lnTo>
                    <a:pt x="241899" y="148646"/>
                  </a:lnTo>
                  <a:lnTo>
                    <a:pt x="242067" y="149143"/>
                  </a:lnTo>
                  <a:lnTo>
                    <a:pt x="242234" y="149640"/>
                  </a:lnTo>
                  <a:lnTo>
                    <a:pt x="242395" y="150137"/>
                  </a:lnTo>
                  <a:lnTo>
                    <a:pt x="242550" y="150652"/>
                  </a:lnTo>
                  <a:lnTo>
                    <a:pt x="242704" y="151168"/>
                  </a:lnTo>
                  <a:lnTo>
                    <a:pt x="242852" y="151683"/>
                  </a:lnTo>
                  <a:lnTo>
                    <a:pt x="242987" y="152217"/>
                  </a:lnTo>
                  <a:lnTo>
                    <a:pt x="243123" y="152732"/>
                  </a:lnTo>
                  <a:lnTo>
                    <a:pt x="243251" y="153284"/>
                  </a:lnTo>
                  <a:lnTo>
                    <a:pt x="243367" y="153818"/>
                  </a:lnTo>
                  <a:lnTo>
                    <a:pt x="243483" y="154370"/>
                  </a:lnTo>
                  <a:lnTo>
                    <a:pt x="243593" y="154922"/>
                  </a:lnTo>
                  <a:lnTo>
                    <a:pt x="243689" y="155474"/>
                  </a:lnTo>
                  <a:lnTo>
                    <a:pt x="243779" y="156027"/>
                  </a:lnTo>
                  <a:lnTo>
                    <a:pt x="243863" y="156597"/>
                  </a:lnTo>
                  <a:lnTo>
                    <a:pt x="243934" y="157168"/>
                  </a:lnTo>
                  <a:lnTo>
                    <a:pt x="243998" y="157738"/>
                  </a:lnTo>
                  <a:lnTo>
                    <a:pt x="244056" y="158327"/>
                  </a:lnTo>
                  <a:lnTo>
                    <a:pt x="244101" y="158916"/>
                  </a:lnTo>
                  <a:lnTo>
                    <a:pt x="244140" y="159505"/>
                  </a:lnTo>
                  <a:lnTo>
                    <a:pt x="244165" y="160094"/>
                  </a:lnTo>
                  <a:lnTo>
                    <a:pt x="244178" y="160702"/>
                  </a:lnTo>
                  <a:lnTo>
                    <a:pt x="244185" y="161309"/>
                  </a:lnTo>
                  <a:lnTo>
                    <a:pt x="244178" y="161917"/>
                  </a:lnTo>
                  <a:lnTo>
                    <a:pt x="244159" y="162524"/>
                  </a:lnTo>
                  <a:lnTo>
                    <a:pt x="244133" y="163131"/>
                  </a:lnTo>
                  <a:lnTo>
                    <a:pt x="244088" y="163757"/>
                  </a:lnTo>
                  <a:lnTo>
                    <a:pt x="244037" y="164383"/>
                  </a:lnTo>
                  <a:lnTo>
                    <a:pt x="243972" y="165009"/>
                  </a:lnTo>
                  <a:lnTo>
                    <a:pt x="243895" y="165634"/>
                  </a:lnTo>
                  <a:lnTo>
                    <a:pt x="243799" y="166279"/>
                  </a:lnTo>
                  <a:lnTo>
                    <a:pt x="243696" y="166923"/>
                  </a:lnTo>
                  <a:lnTo>
                    <a:pt x="243573" y="167549"/>
                  </a:lnTo>
                  <a:lnTo>
                    <a:pt x="243438" y="168211"/>
                  </a:lnTo>
                  <a:lnTo>
                    <a:pt x="243341" y="168635"/>
                  </a:lnTo>
                  <a:lnTo>
                    <a:pt x="243245" y="169040"/>
                  </a:lnTo>
                  <a:lnTo>
                    <a:pt x="243142" y="169426"/>
                  </a:lnTo>
                  <a:lnTo>
                    <a:pt x="243039" y="169776"/>
                  </a:lnTo>
                  <a:lnTo>
                    <a:pt x="242929" y="170107"/>
                  </a:lnTo>
                  <a:lnTo>
                    <a:pt x="242826" y="170420"/>
                  </a:lnTo>
                  <a:lnTo>
                    <a:pt x="242717" y="170714"/>
                  </a:lnTo>
                  <a:lnTo>
                    <a:pt x="242608" y="170972"/>
                  </a:lnTo>
                  <a:lnTo>
                    <a:pt x="242492" y="171230"/>
                  </a:lnTo>
                  <a:lnTo>
                    <a:pt x="242382" y="171451"/>
                  </a:lnTo>
                  <a:lnTo>
                    <a:pt x="242266" y="171653"/>
                  </a:lnTo>
                  <a:lnTo>
                    <a:pt x="242150" y="171837"/>
                  </a:lnTo>
                  <a:lnTo>
                    <a:pt x="242028" y="172003"/>
                  </a:lnTo>
                  <a:lnTo>
                    <a:pt x="241912" y="172132"/>
                  </a:lnTo>
                  <a:lnTo>
                    <a:pt x="241790" y="172261"/>
                  </a:lnTo>
                  <a:lnTo>
                    <a:pt x="241674" y="172371"/>
                  </a:lnTo>
                  <a:lnTo>
                    <a:pt x="241552" y="172463"/>
                  </a:lnTo>
                  <a:lnTo>
                    <a:pt x="241429" y="172537"/>
                  </a:lnTo>
                  <a:lnTo>
                    <a:pt x="241307" y="172573"/>
                  </a:lnTo>
                  <a:lnTo>
                    <a:pt x="241178" y="172610"/>
                  </a:lnTo>
                  <a:lnTo>
                    <a:pt x="241056" y="172629"/>
                  </a:lnTo>
                  <a:lnTo>
                    <a:pt x="240805" y="172629"/>
                  </a:lnTo>
                  <a:lnTo>
                    <a:pt x="240683" y="172592"/>
                  </a:lnTo>
                  <a:lnTo>
                    <a:pt x="240554" y="172555"/>
                  </a:lnTo>
                  <a:lnTo>
                    <a:pt x="240432" y="172481"/>
                  </a:lnTo>
                  <a:lnTo>
                    <a:pt x="240303" y="172408"/>
                  </a:lnTo>
                  <a:lnTo>
                    <a:pt x="240174" y="172334"/>
                  </a:lnTo>
                  <a:lnTo>
                    <a:pt x="240052" y="172224"/>
                  </a:lnTo>
                  <a:lnTo>
                    <a:pt x="239923" y="172113"/>
                  </a:lnTo>
                  <a:lnTo>
                    <a:pt x="239801" y="171984"/>
                  </a:lnTo>
                  <a:lnTo>
                    <a:pt x="239672" y="171837"/>
                  </a:lnTo>
                  <a:lnTo>
                    <a:pt x="239550" y="171690"/>
                  </a:lnTo>
                  <a:lnTo>
                    <a:pt x="239427" y="171524"/>
                  </a:lnTo>
                  <a:lnTo>
                    <a:pt x="239176" y="171175"/>
                  </a:lnTo>
                  <a:lnTo>
                    <a:pt x="238932" y="170770"/>
                  </a:lnTo>
                  <a:lnTo>
                    <a:pt x="238693" y="170328"/>
                  </a:lnTo>
                  <a:lnTo>
                    <a:pt x="238455" y="169849"/>
                  </a:lnTo>
                  <a:lnTo>
                    <a:pt x="238223" y="169352"/>
                  </a:lnTo>
                  <a:lnTo>
                    <a:pt x="237998" y="168819"/>
                  </a:lnTo>
                  <a:lnTo>
                    <a:pt x="237779" y="168248"/>
                  </a:lnTo>
                  <a:lnTo>
                    <a:pt x="237567" y="167659"/>
                  </a:lnTo>
                  <a:lnTo>
                    <a:pt x="237361" y="167070"/>
                  </a:lnTo>
                  <a:lnTo>
                    <a:pt x="237161" y="166444"/>
                  </a:lnTo>
                  <a:lnTo>
                    <a:pt x="236975" y="165819"/>
                  </a:lnTo>
                  <a:lnTo>
                    <a:pt x="236794" y="165174"/>
                  </a:lnTo>
                  <a:lnTo>
                    <a:pt x="236620" y="164512"/>
                  </a:lnTo>
                  <a:lnTo>
                    <a:pt x="236466" y="163868"/>
                  </a:lnTo>
                  <a:lnTo>
                    <a:pt x="236318" y="163205"/>
                  </a:lnTo>
                  <a:lnTo>
                    <a:pt x="236080" y="162101"/>
                  </a:lnTo>
                  <a:lnTo>
                    <a:pt x="235854" y="160978"/>
                  </a:lnTo>
                  <a:lnTo>
                    <a:pt x="235635" y="159855"/>
                  </a:lnTo>
                  <a:lnTo>
                    <a:pt x="235417" y="158714"/>
                  </a:lnTo>
                  <a:lnTo>
                    <a:pt x="235211" y="157554"/>
                  </a:lnTo>
                  <a:lnTo>
                    <a:pt x="235005" y="156413"/>
                  </a:lnTo>
                  <a:lnTo>
                    <a:pt x="234599" y="154094"/>
                  </a:lnTo>
                  <a:lnTo>
                    <a:pt x="234193" y="151793"/>
                  </a:lnTo>
                  <a:lnTo>
                    <a:pt x="233981" y="150652"/>
                  </a:lnTo>
                  <a:lnTo>
                    <a:pt x="233768" y="149511"/>
                  </a:lnTo>
                  <a:lnTo>
                    <a:pt x="233543" y="148370"/>
                  </a:lnTo>
                  <a:lnTo>
                    <a:pt x="233318" y="147247"/>
                  </a:lnTo>
                  <a:lnTo>
                    <a:pt x="233073" y="146143"/>
                  </a:lnTo>
                  <a:lnTo>
                    <a:pt x="232822" y="145057"/>
                  </a:lnTo>
                  <a:lnTo>
                    <a:pt x="232732" y="144707"/>
                  </a:lnTo>
                  <a:lnTo>
                    <a:pt x="232642" y="144413"/>
                  </a:lnTo>
                  <a:lnTo>
                    <a:pt x="232539" y="144137"/>
                  </a:lnTo>
                  <a:lnTo>
                    <a:pt x="232436" y="143897"/>
                  </a:lnTo>
                  <a:lnTo>
                    <a:pt x="232333" y="143695"/>
                  </a:lnTo>
                  <a:lnTo>
                    <a:pt x="232217" y="143529"/>
                  </a:lnTo>
                  <a:lnTo>
                    <a:pt x="232108" y="143382"/>
                  </a:lnTo>
                  <a:lnTo>
                    <a:pt x="231992" y="143271"/>
                  </a:lnTo>
                  <a:lnTo>
                    <a:pt x="231876" y="143179"/>
                  </a:lnTo>
                  <a:lnTo>
                    <a:pt x="231753" y="143124"/>
                  </a:lnTo>
                  <a:lnTo>
                    <a:pt x="231638" y="143087"/>
                  </a:lnTo>
                  <a:lnTo>
                    <a:pt x="231515" y="143087"/>
                  </a:lnTo>
                  <a:lnTo>
                    <a:pt x="231399" y="143106"/>
                  </a:lnTo>
                  <a:lnTo>
                    <a:pt x="231277" y="143161"/>
                  </a:lnTo>
                  <a:lnTo>
                    <a:pt x="231161" y="143235"/>
                  </a:lnTo>
                  <a:lnTo>
                    <a:pt x="231052" y="143327"/>
                  </a:lnTo>
                  <a:lnTo>
                    <a:pt x="230717" y="143087"/>
                  </a:lnTo>
                  <a:lnTo>
                    <a:pt x="230382" y="142848"/>
                  </a:lnTo>
                  <a:lnTo>
                    <a:pt x="230028" y="142646"/>
                  </a:lnTo>
                  <a:lnTo>
                    <a:pt x="229674" y="142443"/>
                  </a:lnTo>
                  <a:lnTo>
                    <a:pt x="229307" y="142259"/>
                  </a:lnTo>
                  <a:lnTo>
                    <a:pt x="228934" y="142112"/>
                  </a:lnTo>
                  <a:lnTo>
                    <a:pt x="228560" y="141965"/>
                  </a:lnTo>
                  <a:lnTo>
                    <a:pt x="228174" y="141854"/>
                  </a:lnTo>
                  <a:lnTo>
                    <a:pt x="227788" y="141762"/>
                  </a:lnTo>
                  <a:lnTo>
                    <a:pt x="227402" y="141689"/>
                  </a:lnTo>
                  <a:lnTo>
                    <a:pt x="227009" y="141633"/>
                  </a:lnTo>
                  <a:lnTo>
                    <a:pt x="226616" y="141597"/>
                  </a:lnTo>
                  <a:lnTo>
                    <a:pt x="226223" y="141597"/>
                  </a:lnTo>
                  <a:lnTo>
                    <a:pt x="225824" y="141633"/>
                  </a:lnTo>
                  <a:lnTo>
                    <a:pt x="225432" y="141670"/>
                  </a:lnTo>
                  <a:lnTo>
                    <a:pt x="225045" y="141762"/>
                  </a:lnTo>
                  <a:lnTo>
                    <a:pt x="224653" y="141854"/>
                  </a:lnTo>
                  <a:lnTo>
                    <a:pt x="224273" y="142001"/>
                  </a:lnTo>
                  <a:lnTo>
                    <a:pt x="223893" y="142167"/>
                  </a:lnTo>
                  <a:lnTo>
                    <a:pt x="223513" y="142351"/>
                  </a:lnTo>
                  <a:lnTo>
                    <a:pt x="223146" y="142590"/>
                  </a:lnTo>
                  <a:lnTo>
                    <a:pt x="222786" y="142848"/>
                  </a:lnTo>
                  <a:lnTo>
                    <a:pt x="222432" y="143143"/>
                  </a:lnTo>
                  <a:lnTo>
                    <a:pt x="222084" y="143474"/>
                  </a:lnTo>
                  <a:lnTo>
                    <a:pt x="221749" y="143824"/>
                  </a:lnTo>
                  <a:lnTo>
                    <a:pt x="221588" y="144026"/>
                  </a:lnTo>
                  <a:lnTo>
                    <a:pt x="221427" y="144229"/>
                  </a:lnTo>
                  <a:lnTo>
                    <a:pt x="221266" y="144449"/>
                  </a:lnTo>
                  <a:lnTo>
                    <a:pt x="221112" y="144670"/>
                  </a:lnTo>
                  <a:lnTo>
                    <a:pt x="220964" y="144891"/>
                  </a:lnTo>
                  <a:lnTo>
                    <a:pt x="220809" y="145130"/>
                  </a:lnTo>
                  <a:lnTo>
                    <a:pt x="220668" y="145388"/>
                  </a:lnTo>
                  <a:lnTo>
                    <a:pt x="220526" y="145646"/>
                  </a:lnTo>
                  <a:lnTo>
                    <a:pt x="220384" y="145922"/>
                  </a:lnTo>
                  <a:lnTo>
                    <a:pt x="220249" y="146198"/>
                  </a:lnTo>
                  <a:lnTo>
                    <a:pt x="220120" y="146492"/>
                  </a:lnTo>
                  <a:lnTo>
                    <a:pt x="219992" y="146787"/>
                  </a:lnTo>
                  <a:lnTo>
                    <a:pt x="219863" y="147100"/>
                  </a:lnTo>
                  <a:lnTo>
                    <a:pt x="219747" y="147413"/>
                  </a:lnTo>
                  <a:lnTo>
                    <a:pt x="219663" y="147652"/>
                  </a:lnTo>
                  <a:lnTo>
                    <a:pt x="219599" y="147891"/>
                  </a:lnTo>
                  <a:lnTo>
                    <a:pt x="219535" y="148149"/>
                  </a:lnTo>
                  <a:lnTo>
                    <a:pt x="219483" y="148407"/>
                  </a:lnTo>
                  <a:lnTo>
                    <a:pt x="219432" y="148664"/>
                  </a:lnTo>
                  <a:lnTo>
                    <a:pt x="219399" y="148940"/>
                  </a:lnTo>
                  <a:lnTo>
                    <a:pt x="219367" y="149217"/>
                  </a:lnTo>
                  <a:lnTo>
                    <a:pt x="219341" y="149493"/>
                  </a:lnTo>
                  <a:lnTo>
                    <a:pt x="219329" y="149769"/>
                  </a:lnTo>
                  <a:lnTo>
                    <a:pt x="219322" y="150045"/>
                  </a:lnTo>
                  <a:lnTo>
                    <a:pt x="219322" y="150321"/>
                  </a:lnTo>
                  <a:lnTo>
                    <a:pt x="219322" y="150597"/>
                  </a:lnTo>
                  <a:lnTo>
                    <a:pt x="219335" y="150873"/>
                  </a:lnTo>
                  <a:lnTo>
                    <a:pt x="219354" y="151149"/>
                  </a:lnTo>
                  <a:lnTo>
                    <a:pt x="219380" y="151407"/>
                  </a:lnTo>
                  <a:lnTo>
                    <a:pt x="219412" y="151683"/>
                  </a:lnTo>
                  <a:lnTo>
                    <a:pt x="219451" y="151941"/>
                  </a:lnTo>
                  <a:lnTo>
                    <a:pt x="219490" y="152180"/>
                  </a:lnTo>
                  <a:lnTo>
                    <a:pt x="219541" y="152419"/>
                  </a:lnTo>
                  <a:lnTo>
                    <a:pt x="219593" y="152658"/>
                  </a:lnTo>
                  <a:lnTo>
                    <a:pt x="219657" y="152879"/>
                  </a:lnTo>
                  <a:lnTo>
                    <a:pt x="219721" y="153100"/>
                  </a:lnTo>
                  <a:lnTo>
                    <a:pt x="219786" y="153303"/>
                  </a:lnTo>
                  <a:lnTo>
                    <a:pt x="219863" y="153505"/>
                  </a:lnTo>
                  <a:lnTo>
                    <a:pt x="219940" y="153671"/>
                  </a:lnTo>
                  <a:lnTo>
                    <a:pt x="220024" y="153836"/>
                  </a:lnTo>
                  <a:lnTo>
                    <a:pt x="220108" y="153984"/>
                  </a:lnTo>
                  <a:lnTo>
                    <a:pt x="220204" y="154112"/>
                  </a:lnTo>
                  <a:lnTo>
                    <a:pt x="220294" y="154223"/>
                  </a:lnTo>
                  <a:lnTo>
                    <a:pt x="220397" y="154333"/>
                  </a:lnTo>
                  <a:lnTo>
                    <a:pt x="220500" y="154407"/>
                  </a:lnTo>
                  <a:lnTo>
                    <a:pt x="220603" y="154462"/>
                  </a:lnTo>
                  <a:lnTo>
                    <a:pt x="220584" y="154646"/>
                  </a:lnTo>
                  <a:lnTo>
                    <a:pt x="220571" y="154830"/>
                  </a:lnTo>
                  <a:lnTo>
                    <a:pt x="220565" y="155051"/>
                  </a:lnTo>
                  <a:lnTo>
                    <a:pt x="220565" y="155162"/>
                  </a:lnTo>
                  <a:lnTo>
                    <a:pt x="220577" y="155272"/>
                  </a:lnTo>
                  <a:lnTo>
                    <a:pt x="220648" y="156929"/>
                  </a:lnTo>
                  <a:lnTo>
                    <a:pt x="220738" y="158567"/>
                  </a:lnTo>
                  <a:lnTo>
                    <a:pt x="220841" y="160205"/>
                  </a:lnTo>
                  <a:lnTo>
                    <a:pt x="220957" y="161861"/>
                  </a:lnTo>
                  <a:lnTo>
                    <a:pt x="221080" y="163499"/>
                  </a:lnTo>
                  <a:lnTo>
                    <a:pt x="221221" y="165138"/>
                  </a:lnTo>
                  <a:lnTo>
                    <a:pt x="221376" y="166757"/>
                  </a:lnTo>
                  <a:lnTo>
                    <a:pt x="221537" y="168395"/>
                  </a:lnTo>
                  <a:lnTo>
                    <a:pt x="221711" y="170015"/>
                  </a:lnTo>
                  <a:lnTo>
                    <a:pt x="221904" y="171635"/>
                  </a:lnTo>
                  <a:lnTo>
                    <a:pt x="222103" y="173236"/>
                  </a:lnTo>
                  <a:lnTo>
                    <a:pt x="222309" y="174837"/>
                  </a:lnTo>
                  <a:lnTo>
                    <a:pt x="222535" y="176420"/>
                  </a:lnTo>
                  <a:lnTo>
                    <a:pt x="222766" y="178003"/>
                  </a:lnTo>
                  <a:lnTo>
                    <a:pt x="223011" y="179568"/>
                  </a:lnTo>
                  <a:lnTo>
                    <a:pt x="223268" y="181132"/>
                  </a:lnTo>
                  <a:lnTo>
                    <a:pt x="223532" y="182678"/>
                  </a:lnTo>
                  <a:lnTo>
                    <a:pt x="223809" y="184206"/>
                  </a:lnTo>
                  <a:lnTo>
                    <a:pt x="224093" y="185715"/>
                  </a:lnTo>
                  <a:lnTo>
                    <a:pt x="224389" y="187224"/>
                  </a:lnTo>
                  <a:lnTo>
                    <a:pt x="224698" y="188697"/>
                  </a:lnTo>
                  <a:lnTo>
                    <a:pt x="225013" y="190169"/>
                  </a:lnTo>
                  <a:lnTo>
                    <a:pt x="225341" y="191623"/>
                  </a:lnTo>
                  <a:lnTo>
                    <a:pt x="225676" y="193059"/>
                  </a:lnTo>
                  <a:lnTo>
                    <a:pt x="226017" y="194476"/>
                  </a:lnTo>
                  <a:lnTo>
                    <a:pt x="226371" y="195857"/>
                  </a:lnTo>
                  <a:lnTo>
                    <a:pt x="226732" y="197237"/>
                  </a:lnTo>
                  <a:lnTo>
                    <a:pt x="227105" y="198581"/>
                  </a:lnTo>
                  <a:lnTo>
                    <a:pt x="227485" y="199906"/>
                  </a:lnTo>
                  <a:lnTo>
                    <a:pt x="227871" y="201213"/>
                  </a:lnTo>
                  <a:lnTo>
                    <a:pt x="228264" y="202501"/>
                  </a:lnTo>
                  <a:lnTo>
                    <a:pt x="228670" y="203753"/>
                  </a:lnTo>
                  <a:lnTo>
                    <a:pt x="229082" y="204986"/>
                  </a:lnTo>
                  <a:lnTo>
                    <a:pt x="229500" y="206182"/>
                  </a:lnTo>
                  <a:lnTo>
                    <a:pt x="229925" y="207360"/>
                  </a:lnTo>
                  <a:lnTo>
                    <a:pt x="230363" y="208502"/>
                  </a:lnTo>
                  <a:lnTo>
                    <a:pt x="230801" y="209624"/>
                  </a:lnTo>
                  <a:lnTo>
                    <a:pt x="231251" y="210710"/>
                  </a:lnTo>
                  <a:lnTo>
                    <a:pt x="231702" y="211778"/>
                  </a:lnTo>
                  <a:lnTo>
                    <a:pt x="232165" y="212790"/>
                  </a:lnTo>
                  <a:lnTo>
                    <a:pt x="232629" y="213784"/>
                  </a:lnTo>
                  <a:lnTo>
                    <a:pt x="233105" y="214741"/>
                  </a:lnTo>
                  <a:lnTo>
                    <a:pt x="233582" y="215680"/>
                  </a:lnTo>
                  <a:lnTo>
                    <a:pt x="234071" y="216563"/>
                  </a:lnTo>
                  <a:lnTo>
                    <a:pt x="234560" y="217410"/>
                  </a:lnTo>
                  <a:lnTo>
                    <a:pt x="235056" y="218238"/>
                  </a:lnTo>
                  <a:lnTo>
                    <a:pt x="235558" y="219011"/>
                  </a:lnTo>
                  <a:lnTo>
                    <a:pt x="236067" y="219748"/>
                  </a:lnTo>
                  <a:lnTo>
                    <a:pt x="236575" y="220465"/>
                  </a:lnTo>
                  <a:lnTo>
                    <a:pt x="237090" y="221128"/>
                  </a:lnTo>
                  <a:lnTo>
                    <a:pt x="237612" y="221735"/>
                  </a:lnTo>
                  <a:lnTo>
                    <a:pt x="238140" y="222324"/>
                  </a:lnTo>
                  <a:lnTo>
                    <a:pt x="238404" y="222600"/>
                  </a:lnTo>
                  <a:lnTo>
                    <a:pt x="238668" y="222858"/>
                  </a:lnTo>
                  <a:lnTo>
                    <a:pt x="238938" y="223116"/>
                  </a:lnTo>
                  <a:lnTo>
                    <a:pt x="239202" y="223355"/>
                  </a:lnTo>
                  <a:lnTo>
                    <a:pt x="239472" y="223576"/>
                  </a:lnTo>
                  <a:lnTo>
                    <a:pt x="239743" y="223797"/>
                  </a:lnTo>
                  <a:lnTo>
                    <a:pt x="240013" y="224018"/>
                  </a:lnTo>
                  <a:lnTo>
                    <a:pt x="240284" y="224202"/>
                  </a:lnTo>
                  <a:lnTo>
                    <a:pt x="240554" y="224386"/>
                  </a:lnTo>
                  <a:lnTo>
                    <a:pt x="240831" y="224570"/>
                  </a:lnTo>
                  <a:lnTo>
                    <a:pt x="241101" y="224735"/>
                  </a:lnTo>
                  <a:lnTo>
                    <a:pt x="241378" y="224883"/>
                  </a:lnTo>
                  <a:lnTo>
                    <a:pt x="241655" y="225012"/>
                  </a:lnTo>
                  <a:lnTo>
                    <a:pt x="241932" y="225140"/>
                  </a:lnTo>
                  <a:lnTo>
                    <a:pt x="242208" y="225251"/>
                  </a:lnTo>
                  <a:lnTo>
                    <a:pt x="242485" y="225361"/>
                  </a:lnTo>
                  <a:lnTo>
                    <a:pt x="242762" y="225453"/>
                  </a:lnTo>
                  <a:lnTo>
                    <a:pt x="243039" y="225527"/>
                  </a:lnTo>
                  <a:lnTo>
                    <a:pt x="243322" y="225582"/>
                  </a:lnTo>
                  <a:lnTo>
                    <a:pt x="243599" y="225637"/>
                  </a:lnTo>
                  <a:lnTo>
                    <a:pt x="243882" y="225674"/>
                  </a:lnTo>
                  <a:lnTo>
                    <a:pt x="244165" y="225711"/>
                  </a:lnTo>
                  <a:lnTo>
                    <a:pt x="244449" y="225729"/>
                  </a:lnTo>
                  <a:lnTo>
                    <a:pt x="244726" y="225729"/>
                  </a:lnTo>
                  <a:lnTo>
                    <a:pt x="244899" y="227791"/>
                  </a:lnTo>
                  <a:lnTo>
                    <a:pt x="245060" y="229871"/>
                  </a:lnTo>
                  <a:lnTo>
                    <a:pt x="245221" y="231932"/>
                  </a:lnTo>
                  <a:lnTo>
                    <a:pt x="245369" y="233994"/>
                  </a:lnTo>
                  <a:lnTo>
                    <a:pt x="245511" y="236037"/>
                  </a:lnTo>
                  <a:lnTo>
                    <a:pt x="245646" y="238098"/>
                  </a:lnTo>
                  <a:lnTo>
                    <a:pt x="245775" y="240123"/>
                  </a:lnTo>
                  <a:lnTo>
                    <a:pt x="245897" y="242166"/>
                  </a:lnTo>
                  <a:lnTo>
                    <a:pt x="246013" y="244190"/>
                  </a:lnTo>
                  <a:lnTo>
                    <a:pt x="246123" y="246215"/>
                  </a:lnTo>
                  <a:lnTo>
                    <a:pt x="246226" y="248240"/>
                  </a:lnTo>
                  <a:lnTo>
                    <a:pt x="246316" y="250246"/>
                  </a:lnTo>
                  <a:lnTo>
                    <a:pt x="246406" y="252252"/>
                  </a:lnTo>
                  <a:lnTo>
                    <a:pt x="246490" y="254258"/>
                  </a:lnTo>
                  <a:lnTo>
                    <a:pt x="246560" y="256265"/>
                  </a:lnTo>
                  <a:lnTo>
                    <a:pt x="246625" y="258252"/>
                  </a:lnTo>
                  <a:lnTo>
                    <a:pt x="246689" y="260240"/>
                  </a:lnTo>
                  <a:lnTo>
                    <a:pt x="246741" y="262210"/>
                  </a:lnTo>
                  <a:lnTo>
                    <a:pt x="246792" y="264179"/>
                  </a:lnTo>
                  <a:lnTo>
                    <a:pt x="246831" y="266149"/>
                  </a:lnTo>
                  <a:lnTo>
                    <a:pt x="246863" y="268118"/>
                  </a:lnTo>
                  <a:lnTo>
                    <a:pt x="246889" y="270069"/>
                  </a:lnTo>
                  <a:lnTo>
                    <a:pt x="246914" y="272038"/>
                  </a:lnTo>
                  <a:lnTo>
                    <a:pt x="246927" y="273971"/>
                  </a:lnTo>
                  <a:lnTo>
                    <a:pt x="246934" y="275922"/>
                  </a:lnTo>
                  <a:lnTo>
                    <a:pt x="246934" y="277855"/>
                  </a:lnTo>
                  <a:lnTo>
                    <a:pt x="246927" y="279787"/>
                  </a:lnTo>
                  <a:lnTo>
                    <a:pt x="246921" y="281720"/>
                  </a:lnTo>
                  <a:lnTo>
                    <a:pt x="246902" y="283634"/>
                  </a:lnTo>
                  <a:lnTo>
                    <a:pt x="246876" y="285548"/>
                  </a:lnTo>
                  <a:lnTo>
                    <a:pt x="246844" y="287462"/>
                  </a:lnTo>
                  <a:lnTo>
                    <a:pt x="246805" y="289377"/>
                  </a:lnTo>
                  <a:lnTo>
                    <a:pt x="246766" y="291272"/>
                  </a:lnTo>
                  <a:lnTo>
                    <a:pt x="246715" y="293168"/>
                  </a:lnTo>
                  <a:lnTo>
                    <a:pt x="246657" y="295064"/>
                  </a:lnTo>
                  <a:lnTo>
                    <a:pt x="246593" y="296941"/>
                  </a:lnTo>
                  <a:lnTo>
                    <a:pt x="246528" y="298819"/>
                  </a:lnTo>
                  <a:lnTo>
                    <a:pt x="246451" y="300696"/>
                  </a:lnTo>
                  <a:lnTo>
                    <a:pt x="246367" y="302574"/>
                  </a:lnTo>
                  <a:lnTo>
                    <a:pt x="246284" y="304433"/>
                  </a:lnTo>
                  <a:lnTo>
                    <a:pt x="246187" y="306292"/>
                  </a:lnTo>
                  <a:lnTo>
                    <a:pt x="246090" y="308151"/>
                  </a:lnTo>
                  <a:lnTo>
                    <a:pt x="245981" y="310010"/>
                  </a:lnTo>
                  <a:lnTo>
                    <a:pt x="245872" y="311850"/>
                  </a:lnTo>
                  <a:lnTo>
                    <a:pt x="245749" y="313691"/>
                  </a:lnTo>
                  <a:lnTo>
                    <a:pt x="245627" y="315531"/>
                  </a:lnTo>
                  <a:lnTo>
                    <a:pt x="245498" y="317353"/>
                  </a:lnTo>
                  <a:lnTo>
                    <a:pt x="245363" y="319194"/>
                  </a:lnTo>
                  <a:lnTo>
                    <a:pt x="245221" y="321016"/>
                  </a:lnTo>
                  <a:lnTo>
                    <a:pt x="245073" y="322820"/>
                  </a:lnTo>
                  <a:lnTo>
                    <a:pt x="244919" y="324642"/>
                  </a:lnTo>
                  <a:lnTo>
                    <a:pt x="244758" y="326446"/>
                  </a:lnTo>
                  <a:lnTo>
                    <a:pt x="244590" y="328250"/>
                  </a:lnTo>
                  <a:lnTo>
                    <a:pt x="244417" y="330053"/>
                  </a:lnTo>
                  <a:lnTo>
                    <a:pt x="244243" y="331839"/>
                  </a:lnTo>
                  <a:lnTo>
                    <a:pt x="244056" y="333643"/>
                  </a:lnTo>
                  <a:lnTo>
                    <a:pt x="243869" y="335428"/>
                  </a:lnTo>
                  <a:lnTo>
                    <a:pt x="243670" y="337195"/>
                  </a:lnTo>
                  <a:lnTo>
                    <a:pt x="243470" y="338980"/>
                  </a:lnTo>
                  <a:lnTo>
                    <a:pt x="243264" y="340747"/>
                  </a:lnTo>
                  <a:lnTo>
                    <a:pt x="243052" y="342514"/>
                  </a:lnTo>
                  <a:lnTo>
                    <a:pt x="242833" y="344281"/>
                  </a:lnTo>
                  <a:lnTo>
                    <a:pt x="242614" y="346048"/>
                  </a:lnTo>
                  <a:lnTo>
                    <a:pt x="242382" y="347797"/>
                  </a:lnTo>
                  <a:lnTo>
                    <a:pt x="242376" y="347962"/>
                  </a:lnTo>
                  <a:lnTo>
                    <a:pt x="242363" y="348110"/>
                  </a:lnTo>
                  <a:lnTo>
                    <a:pt x="242344" y="348238"/>
                  </a:lnTo>
                  <a:lnTo>
                    <a:pt x="242324" y="348367"/>
                  </a:lnTo>
                  <a:lnTo>
                    <a:pt x="242086" y="350153"/>
                  </a:lnTo>
                  <a:lnTo>
                    <a:pt x="241835" y="351920"/>
                  </a:lnTo>
                  <a:lnTo>
                    <a:pt x="241584" y="353687"/>
                  </a:lnTo>
                  <a:lnTo>
                    <a:pt x="241320" y="355453"/>
                  </a:lnTo>
                  <a:lnTo>
                    <a:pt x="241056" y="357220"/>
                  </a:lnTo>
                  <a:lnTo>
                    <a:pt x="240786" y="358987"/>
                  </a:lnTo>
                  <a:lnTo>
                    <a:pt x="240509" y="360736"/>
                  </a:lnTo>
                  <a:lnTo>
                    <a:pt x="240232" y="362484"/>
                  </a:lnTo>
                  <a:lnTo>
                    <a:pt x="239942" y="364233"/>
                  </a:lnTo>
                  <a:lnTo>
                    <a:pt x="239646" y="365963"/>
                  </a:lnTo>
                  <a:lnTo>
                    <a:pt x="239350" y="367712"/>
                  </a:lnTo>
                  <a:lnTo>
                    <a:pt x="239047" y="369442"/>
                  </a:lnTo>
                  <a:lnTo>
                    <a:pt x="238738" y="371172"/>
                  </a:lnTo>
                  <a:lnTo>
                    <a:pt x="238423" y="372902"/>
                  </a:lnTo>
                  <a:lnTo>
                    <a:pt x="238101" y="374632"/>
                  </a:lnTo>
                  <a:lnTo>
                    <a:pt x="237773" y="376344"/>
                  </a:lnTo>
                  <a:lnTo>
                    <a:pt x="237444" y="378056"/>
                  </a:lnTo>
                  <a:lnTo>
                    <a:pt x="237110" y="379768"/>
                  </a:lnTo>
                  <a:lnTo>
                    <a:pt x="236762" y="381479"/>
                  </a:lnTo>
                  <a:lnTo>
                    <a:pt x="236414" y="383173"/>
                  </a:lnTo>
                  <a:lnTo>
                    <a:pt x="236067" y="384866"/>
                  </a:lnTo>
                  <a:lnTo>
                    <a:pt x="235706" y="386559"/>
                  </a:lnTo>
                  <a:lnTo>
                    <a:pt x="235346" y="388253"/>
                  </a:lnTo>
                  <a:lnTo>
                    <a:pt x="234979" y="389946"/>
                  </a:lnTo>
                  <a:lnTo>
                    <a:pt x="234605" y="391621"/>
                  </a:lnTo>
                  <a:lnTo>
                    <a:pt x="234226" y="393296"/>
                  </a:lnTo>
                  <a:lnTo>
                    <a:pt x="233839" y="394971"/>
                  </a:lnTo>
                  <a:lnTo>
                    <a:pt x="233453" y="396646"/>
                  </a:lnTo>
                  <a:lnTo>
                    <a:pt x="233060" y="398302"/>
                  </a:lnTo>
                  <a:lnTo>
                    <a:pt x="232661" y="399959"/>
                  </a:lnTo>
                  <a:lnTo>
                    <a:pt x="232256" y="401615"/>
                  </a:lnTo>
                  <a:lnTo>
                    <a:pt x="231850" y="403272"/>
                  </a:lnTo>
                  <a:lnTo>
                    <a:pt x="231753" y="403382"/>
                  </a:lnTo>
                  <a:lnTo>
                    <a:pt x="231670" y="403493"/>
                  </a:lnTo>
                  <a:lnTo>
                    <a:pt x="231580" y="403640"/>
                  </a:lnTo>
                  <a:lnTo>
                    <a:pt x="231502" y="403805"/>
                  </a:lnTo>
                  <a:lnTo>
                    <a:pt x="231425" y="403971"/>
                  </a:lnTo>
                  <a:lnTo>
                    <a:pt x="231361" y="404174"/>
                  </a:lnTo>
                  <a:lnTo>
                    <a:pt x="231296" y="404376"/>
                  </a:lnTo>
                  <a:lnTo>
                    <a:pt x="231238" y="404597"/>
                  </a:lnTo>
                  <a:lnTo>
                    <a:pt x="231181" y="404818"/>
                  </a:lnTo>
                  <a:lnTo>
                    <a:pt x="231135" y="405075"/>
                  </a:lnTo>
                  <a:lnTo>
                    <a:pt x="231090" y="405315"/>
                  </a:lnTo>
                  <a:lnTo>
                    <a:pt x="231052" y="405591"/>
                  </a:lnTo>
                  <a:lnTo>
                    <a:pt x="231020" y="405849"/>
                  </a:lnTo>
                  <a:lnTo>
                    <a:pt x="230994" y="406143"/>
                  </a:lnTo>
                  <a:lnTo>
                    <a:pt x="230974" y="406419"/>
                  </a:lnTo>
                  <a:lnTo>
                    <a:pt x="230962" y="406714"/>
                  </a:lnTo>
                  <a:lnTo>
                    <a:pt x="230556" y="408297"/>
                  </a:lnTo>
                  <a:lnTo>
                    <a:pt x="230138" y="409898"/>
                  </a:lnTo>
                  <a:lnTo>
                    <a:pt x="229719" y="411481"/>
                  </a:lnTo>
                  <a:lnTo>
                    <a:pt x="229294" y="413082"/>
                  </a:lnTo>
                  <a:lnTo>
                    <a:pt x="228863" y="414665"/>
                  </a:lnTo>
                  <a:lnTo>
                    <a:pt x="228432" y="416248"/>
                  </a:lnTo>
                  <a:lnTo>
                    <a:pt x="227994" y="417831"/>
                  </a:lnTo>
                  <a:lnTo>
                    <a:pt x="227550" y="419395"/>
                  </a:lnTo>
                  <a:lnTo>
                    <a:pt x="227105" y="420978"/>
                  </a:lnTo>
                  <a:lnTo>
                    <a:pt x="226648" y="422543"/>
                  </a:lnTo>
                  <a:lnTo>
                    <a:pt x="226191" y="424107"/>
                  </a:lnTo>
                  <a:lnTo>
                    <a:pt x="225734" y="425690"/>
                  </a:lnTo>
                  <a:lnTo>
                    <a:pt x="225264" y="427236"/>
                  </a:lnTo>
                  <a:lnTo>
                    <a:pt x="224794" y="428801"/>
                  </a:lnTo>
                  <a:lnTo>
                    <a:pt x="224318" y="430365"/>
                  </a:lnTo>
                  <a:lnTo>
                    <a:pt x="223835" y="431911"/>
                  </a:lnTo>
                  <a:lnTo>
                    <a:pt x="223500" y="430880"/>
                  </a:lnTo>
                  <a:lnTo>
                    <a:pt x="223159" y="429868"/>
                  </a:lnTo>
                  <a:lnTo>
                    <a:pt x="222811" y="428874"/>
                  </a:lnTo>
                  <a:lnTo>
                    <a:pt x="222457" y="427917"/>
                  </a:lnTo>
                  <a:lnTo>
                    <a:pt x="222097" y="426960"/>
                  </a:lnTo>
                  <a:lnTo>
                    <a:pt x="221730" y="426058"/>
                  </a:lnTo>
                  <a:lnTo>
                    <a:pt x="221356" y="425156"/>
                  </a:lnTo>
                  <a:lnTo>
                    <a:pt x="220977" y="424291"/>
                  </a:lnTo>
                  <a:lnTo>
                    <a:pt x="220597" y="423463"/>
                  </a:lnTo>
                  <a:lnTo>
                    <a:pt x="220211" y="422653"/>
                  </a:lnTo>
                  <a:lnTo>
                    <a:pt x="219811" y="421862"/>
                  </a:lnTo>
                  <a:lnTo>
                    <a:pt x="219412" y="421125"/>
                  </a:lnTo>
                  <a:lnTo>
                    <a:pt x="219013" y="420408"/>
                  </a:lnTo>
                  <a:lnTo>
                    <a:pt x="218601" y="419708"/>
                  </a:lnTo>
                  <a:lnTo>
                    <a:pt x="218189" y="419064"/>
                  </a:lnTo>
                  <a:lnTo>
                    <a:pt x="217777" y="418438"/>
                  </a:lnTo>
                  <a:lnTo>
                    <a:pt x="217352" y="417849"/>
                  </a:lnTo>
                  <a:lnTo>
                    <a:pt x="216927" y="417297"/>
                  </a:lnTo>
                  <a:lnTo>
                    <a:pt x="216496" y="416782"/>
                  </a:lnTo>
                  <a:lnTo>
                    <a:pt x="216065" y="416303"/>
                  </a:lnTo>
                  <a:lnTo>
                    <a:pt x="215627" y="415861"/>
                  </a:lnTo>
                  <a:lnTo>
                    <a:pt x="215189" y="415456"/>
                  </a:lnTo>
                  <a:lnTo>
                    <a:pt x="214745" y="415107"/>
                  </a:lnTo>
                  <a:lnTo>
                    <a:pt x="214294" y="414775"/>
                  </a:lnTo>
                  <a:lnTo>
                    <a:pt x="213844" y="414499"/>
                  </a:lnTo>
                  <a:lnTo>
                    <a:pt x="213393" y="414260"/>
                  </a:lnTo>
                  <a:lnTo>
                    <a:pt x="212936" y="414058"/>
                  </a:lnTo>
                  <a:lnTo>
                    <a:pt x="212704" y="413984"/>
                  </a:lnTo>
                  <a:lnTo>
                    <a:pt x="212479" y="413910"/>
                  </a:lnTo>
                  <a:lnTo>
                    <a:pt x="212247" y="413837"/>
                  </a:lnTo>
                  <a:lnTo>
                    <a:pt x="212015" y="413800"/>
                  </a:lnTo>
                  <a:lnTo>
                    <a:pt x="211783" y="413763"/>
                  </a:lnTo>
                  <a:lnTo>
                    <a:pt x="211552" y="413726"/>
                  </a:lnTo>
                  <a:lnTo>
                    <a:pt x="211320" y="413726"/>
                  </a:lnTo>
                  <a:lnTo>
                    <a:pt x="211082" y="413708"/>
                  </a:lnTo>
                  <a:lnTo>
                    <a:pt x="210850" y="413726"/>
                  </a:lnTo>
                  <a:lnTo>
                    <a:pt x="210618" y="413745"/>
                  </a:lnTo>
                  <a:lnTo>
                    <a:pt x="210535" y="406235"/>
                  </a:lnTo>
                  <a:lnTo>
                    <a:pt x="210502" y="402499"/>
                  </a:lnTo>
                  <a:lnTo>
                    <a:pt x="210470" y="398799"/>
                  </a:lnTo>
                  <a:lnTo>
                    <a:pt x="210451" y="395100"/>
                  </a:lnTo>
                  <a:lnTo>
                    <a:pt x="210432" y="391455"/>
                  </a:lnTo>
                  <a:lnTo>
                    <a:pt x="210419" y="387811"/>
                  </a:lnTo>
                  <a:lnTo>
                    <a:pt x="210419" y="384203"/>
                  </a:lnTo>
                  <a:lnTo>
                    <a:pt x="210432" y="359171"/>
                  </a:lnTo>
                  <a:lnTo>
                    <a:pt x="210432" y="346637"/>
                  </a:lnTo>
                  <a:lnTo>
                    <a:pt x="210432" y="334121"/>
                  </a:lnTo>
                  <a:lnTo>
                    <a:pt x="210425" y="321605"/>
                  </a:lnTo>
                  <a:lnTo>
                    <a:pt x="210412" y="309071"/>
                  </a:lnTo>
                  <a:lnTo>
                    <a:pt x="210386" y="296537"/>
                  </a:lnTo>
                  <a:lnTo>
                    <a:pt x="210361" y="284021"/>
                  </a:lnTo>
                  <a:lnTo>
                    <a:pt x="210329" y="271486"/>
                  </a:lnTo>
                  <a:lnTo>
                    <a:pt x="210283" y="258970"/>
                  </a:lnTo>
                  <a:lnTo>
                    <a:pt x="210232" y="246436"/>
                  </a:lnTo>
                  <a:lnTo>
                    <a:pt x="210168" y="233920"/>
                  </a:lnTo>
                  <a:lnTo>
                    <a:pt x="210097" y="221386"/>
                  </a:lnTo>
                  <a:lnTo>
                    <a:pt x="210013" y="208870"/>
                  </a:lnTo>
                  <a:lnTo>
                    <a:pt x="209923" y="196354"/>
                  </a:lnTo>
                  <a:lnTo>
                    <a:pt x="209814" y="183838"/>
                  </a:lnTo>
                  <a:lnTo>
                    <a:pt x="209807" y="183433"/>
                  </a:lnTo>
                  <a:lnTo>
                    <a:pt x="209794" y="183065"/>
                  </a:lnTo>
                  <a:lnTo>
                    <a:pt x="209781" y="182697"/>
                  </a:lnTo>
                  <a:lnTo>
                    <a:pt x="209756" y="182329"/>
                  </a:lnTo>
                  <a:lnTo>
                    <a:pt x="209723" y="181997"/>
                  </a:lnTo>
                  <a:lnTo>
                    <a:pt x="209691" y="181666"/>
                  </a:lnTo>
                  <a:lnTo>
                    <a:pt x="209646" y="181335"/>
                  </a:lnTo>
                  <a:lnTo>
                    <a:pt x="209601" y="181040"/>
                  </a:lnTo>
                  <a:lnTo>
                    <a:pt x="209550" y="180746"/>
                  </a:lnTo>
                  <a:lnTo>
                    <a:pt x="209498" y="180470"/>
                  </a:lnTo>
                  <a:lnTo>
                    <a:pt x="209434" y="180193"/>
                  </a:lnTo>
                  <a:lnTo>
                    <a:pt x="209369" y="179936"/>
                  </a:lnTo>
                  <a:lnTo>
                    <a:pt x="209305" y="179697"/>
                  </a:lnTo>
                  <a:lnTo>
                    <a:pt x="209228" y="179457"/>
                  </a:lnTo>
                  <a:lnTo>
                    <a:pt x="209157" y="179236"/>
                  </a:lnTo>
                  <a:lnTo>
                    <a:pt x="209073" y="179034"/>
                  </a:lnTo>
                  <a:lnTo>
                    <a:pt x="208989" y="178831"/>
                  </a:lnTo>
                  <a:lnTo>
                    <a:pt x="208906" y="178647"/>
                  </a:lnTo>
                  <a:lnTo>
                    <a:pt x="208816" y="178482"/>
                  </a:lnTo>
                  <a:lnTo>
                    <a:pt x="208726" y="178334"/>
                  </a:lnTo>
                  <a:lnTo>
                    <a:pt x="208629" y="178187"/>
                  </a:lnTo>
                  <a:lnTo>
                    <a:pt x="208539" y="178040"/>
                  </a:lnTo>
                  <a:lnTo>
                    <a:pt x="208436" y="177930"/>
                  </a:lnTo>
                  <a:lnTo>
                    <a:pt x="208339" y="177819"/>
                  </a:lnTo>
                  <a:lnTo>
                    <a:pt x="208236" y="177709"/>
                  </a:lnTo>
                  <a:lnTo>
                    <a:pt x="208133" y="177635"/>
                  </a:lnTo>
                  <a:lnTo>
                    <a:pt x="208030" y="177561"/>
                  </a:lnTo>
                  <a:lnTo>
                    <a:pt x="207921" y="177488"/>
                  </a:lnTo>
                  <a:lnTo>
                    <a:pt x="207818" y="177451"/>
                  </a:lnTo>
                  <a:lnTo>
                    <a:pt x="207708" y="177414"/>
                  </a:lnTo>
                  <a:lnTo>
                    <a:pt x="207605" y="177377"/>
                  </a:lnTo>
                  <a:lnTo>
                    <a:pt x="207496" y="177359"/>
                  </a:lnTo>
                  <a:lnTo>
                    <a:pt x="207470" y="176991"/>
                  </a:lnTo>
                  <a:lnTo>
                    <a:pt x="207432" y="176623"/>
                  </a:lnTo>
                  <a:lnTo>
                    <a:pt x="207386" y="176255"/>
                  </a:lnTo>
                  <a:lnTo>
                    <a:pt x="207329" y="175905"/>
                  </a:lnTo>
                  <a:lnTo>
                    <a:pt x="207264" y="175574"/>
                  </a:lnTo>
                  <a:lnTo>
                    <a:pt x="207187" y="175242"/>
                  </a:lnTo>
                  <a:lnTo>
                    <a:pt x="207097" y="174948"/>
                  </a:lnTo>
                  <a:lnTo>
                    <a:pt x="207000" y="174672"/>
                  </a:lnTo>
                  <a:lnTo>
                    <a:pt x="206891" y="174414"/>
                  </a:lnTo>
                  <a:lnTo>
                    <a:pt x="206775" y="174175"/>
                  </a:lnTo>
                  <a:lnTo>
                    <a:pt x="206640" y="173972"/>
                  </a:lnTo>
                  <a:lnTo>
                    <a:pt x="206505" y="173807"/>
                  </a:lnTo>
                  <a:lnTo>
                    <a:pt x="206350" y="173659"/>
                  </a:lnTo>
                  <a:lnTo>
                    <a:pt x="206189" y="173549"/>
                  </a:lnTo>
                  <a:lnTo>
                    <a:pt x="206022" y="173475"/>
                  </a:lnTo>
                  <a:lnTo>
                    <a:pt x="205835" y="173439"/>
                  </a:lnTo>
                  <a:lnTo>
                    <a:pt x="202854" y="173236"/>
                  </a:lnTo>
                  <a:lnTo>
                    <a:pt x="199867" y="173089"/>
                  </a:lnTo>
                  <a:lnTo>
                    <a:pt x="196886" y="172960"/>
                  </a:lnTo>
                  <a:lnTo>
                    <a:pt x="193899" y="172850"/>
                  </a:lnTo>
                  <a:lnTo>
                    <a:pt x="190912" y="172794"/>
                  </a:lnTo>
                  <a:lnTo>
                    <a:pt x="187925" y="172739"/>
                  </a:lnTo>
                  <a:lnTo>
                    <a:pt x="184932" y="172702"/>
                  </a:lnTo>
                  <a:lnTo>
                    <a:pt x="181938" y="172702"/>
                  </a:lnTo>
                  <a:lnTo>
                    <a:pt x="182144" y="169813"/>
                  </a:lnTo>
                  <a:lnTo>
                    <a:pt x="182337" y="166923"/>
                  </a:lnTo>
                  <a:lnTo>
                    <a:pt x="182511" y="164015"/>
                  </a:lnTo>
                  <a:lnTo>
                    <a:pt x="182678" y="161107"/>
                  </a:lnTo>
                  <a:lnTo>
                    <a:pt x="182826" y="158199"/>
                  </a:lnTo>
                  <a:lnTo>
                    <a:pt x="182962" y="155272"/>
                  </a:lnTo>
                  <a:lnTo>
                    <a:pt x="183090" y="152345"/>
                  </a:lnTo>
                  <a:lnTo>
                    <a:pt x="183200" y="149419"/>
                  </a:lnTo>
                  <a:lnTo>
                    <a:pt x="183290" y="146492"/>
                  </a:lnTo>
                  <a:lnTo>
                    <a:pt x="183374" y="143566"/>
                  </a:lnTo>
                  <a:lnTo>
                    <a:pt x="183438" y="140621"/>
                  </a:lnTo>
                  <a:lnTo>
                    <a:pt x="183489" y="137676"/>
                  </a:lnTo>
                  <a:lnTo>
                    <a:pt x="183528" y="134750"/>
                  </a:lnTo>
                  <a:lnTo>
                    <a:pt x="183541" y="133277"/>
                  </a:lnTo>
                  <a:lnTo>
                    <a:pt x="183547" y="131805"/>
                  </a:lnTo>
                  <a:lnTo>
                    <a:pt x="183554" y="130332"/>
                  </a:lnTo>
                  <a:lnTo>
                    <a:pt x="183554" y="128878"/>
                  </a:lnTo>
                  <a:lnTo>
                    <a:pt x="183547" y="127406"/>
                  </a:lnTo>
                  <a:lnTo>
                    <a:pt x="183541" y="125933"/>
                  </a:lnTo>
                  <a:lnTo>
                    <a:pt x="183528" y="124461"/>
                  </a:lnTo>
                  <a:lnTo>
                    <a:pt x="183515" y="123007"/>
                  </a:lnTo>
                  <a:lnTo>
                    <a:pt x="183489" y="121534"/>
                  </a:lnTo>
                  <a:lnTo>
                    <a:pt x="183470" y="120062"/>
                  </a:lnTo>
                  <a:lnTo>
                    <a:pt x="183438" y="118608"/>
                  </a:lnTo>
                  <a:lnTo>
                    <a:pt x="183406" y="117135"/>
                  </a:lnTo>
                  <a:lnTo>
                    <a:pt x="183374" y="115681"/>
                  </a:lnTo>
                  <a:lnTo>
                    <a:pt x="183329" y="114209"/>
                  </a:lnTo>
                  <a:lnTo>
                    <a:pt x="183283" y="112755"/>
                  </a:lnTo>
                  <a:lnTo>
                    <a:pt x="183238" y="111282"/>
                  </a:lnTo>
                  <a:lnTo>
                    <a:pt x="183180" y="109828"/>
                  </a:lnTo>
                  <a:lnTo>
                    <a:pt x="183123" y="108374"/>
                  </a:lnTo>
                  <a:lnTo>
                    <a:pt x="183058" y="106920"/>
                  </a:lnTo>
                  <a:lnTo>
                    <a:pt x="182994" y="105466"/>
                  </a:lnTo>
                  <a:lnTo>
                    <a:pt x="182923" y="104012"/>
                  </a:lnTo>
                  <a:lnTo>
                    <a:pt x="182846" y="102558"/>
                  </a:lnTo>
                  <a:lnTo>
                    <a:pt x="182768" y="101104"/>
                  </a:lnTo>
                  <a:lnTo>
                    <a:pt x="182678" y="99650"/>
                  </a:lnTo>
                  <a:lnTo>
                    <a:pt x="182588" y="98214"/>
                  </a:lnTo>
                  <a:lnTo>
                    <a:pt x="182498" y="96760"/>
                  </a:lnTo>
                  <a:lnTo>
                    <a:pt x="182395" y="95324"/>
                  </a:lnTo>
                  <a:lnTo>
                    <a:pt x="182292" y="93870"/>
                  </a:lnTo>
                  <a:lnTo>
                    <a:pt x="182189" y="92435"/>
                  </a:lnTo>
                  <a:lnTo>
                    <a:pt x="182073" y="90999"/>
                  </a:lnTo>
                  <a:lnTo>
                    <a:pt x="181957" y="89563"/>
                  </a:lnTo>
                  <a:lnTo>
                    <a:pt x="181835" y="88128"/>
                  </a:lnTo>
                  <a:lnTo>
                    <a:pt x="181706" y="86710"/>
                  </a:lnTo>
                  <a:lnTo>
                    <a:pt x="181571" y="85275"/>
                  </a:lnTo>
                  <a:lnTo>
                    <a:pt x="181436" y="83858"/>
                  </a:lnTo>
                  <a:lnTo>
                    <a:pt x="181294" y="82422"/>
                  </a:lnTo>
                  <a:lnTo>
                    <a:pt x="181146" y="81005"/>
                  </a:lnTo>
                  <a:lnTo>
                    <a:pt x="180998" y="79587"/>
                  </a:lnTo>
                  <a:lnTo>
                    <a:pt x="181449" y="79072"/>
                  </a:lnTo>
                  <a:lnTo>
                    <a:pt x="181899" y="78538"/>
                  </a:lnTo>
                  <a:lnTo>
                    <a:pt x="182344" y="77986"/>
                  </a:lnTo>
                  <a:lnTo>
                    <a:pt x="182794" y="77397"/>
                  </a:lnTo>
                  <a:lnTo>
                    <a:pt x="183238" y="76771"/>
                  </a:lnTo>
                  <a:lnTo>
                    <a:pt x="183676" y="76127"/>
                  </a:lnTo>
                  <a:lnTo>
                    <a:pt x="184120" y="75464"/>
                  </a:lnTo>
                  <a:lnTo>
                    <a:pt x="184552" y="74783"/>
                  </a:lnTo>
                  <a:lnTo>
                    <a:pt x="184983" y="74066"/>
                  </a:lnTo>
                  <a:lnTo>
                    <a:pt x="185414" y="73329"/>
                  </a:lnTo>
                  <a:lnTo>
                    <a:pt x="185839" y="72575"/>
                  </a:lnTo>
                  <a:lnTo>
                    <a:pt x="186258" y="71802"/>
                  </a:lnTo>
                  <a:lnTo>
                    <a:pt x="186676" y="70992"/>
                  </a:lnTo>
                  <a:lnTo>
                    <a:pt x="187082" y="70164"/>
                  </a:lnTo>
                  <a:lnTo>
                    <a:pt x="187487" y="69335"/>
                  </a:lnTo>
                  <a:lnTo>
                    <a:pt x="187886" y="68470"/>
                  </a:lnTo>
                  <a:lnTo>
                    <a:pt x="188286" y="67568"/>
                  </a:lnTo>
                  <a:lnTo>
                    <a:pt x="188672" y="66667"/>
                  </a:lnTo>
                  <a:lnTo>
                    <a:pt x="189052" y="65746"/>
                  </a:lnTo>
                  <a:lnTo>
                    <a:pt x="189425" y="64808"/>
                  </a:lnTo>
                  <a:lnTo>
                    <a:pt x="189792" y="63850"/>
                  </a:lnTo>
                  <a:lnTo>
                    <a:pt x="190153" y="62857"/>
                  </a:lnTo>
                  <a:lnTo>
                    <a:pt x="190507" y="61863"/>
                  </a:lnTo>
                  <a:lnTo>
                    <a:pt x="190854" y="60850"/>
                  </a:lnTo>
                  <a:lnTo>
                    <a:pt x="191189" y="59820"/>
                  </a:lnTo>
                  <a:lnTo>
                    <a:pt x="191517" y="58770"/>
                  </a:lnTo>
                  <a:lnTo>
                    <a:pt x="191839" y="57703"/>
                  </a:lnTo>
                  <a:lnTo>
                    <a:pt x="192148" y="56617"/>
                  </a:lnTo>
                  <a:lnTo>
                    <a:pt x="192451" y="55531"/>
                  </a:lnTo>
                  <a:lnTo>
                    <a:pt x="192741" y="54408"/>
                  </a:lnTo>
                  <a:lnTo>
                    <a:pt x="193024" y="53285"/>
                  </a:lnTo>
                  <a:lnTo>
                    <a:pt x="193294" y="52144"/>
                  </a:lnTo>
                  <a:lnTo>
                    <a:pt x="193558" y="51003"/>
                  </a:lnTo>
                  <a:lnTo>
                    <a:pt x="193809" y="49825"/>
                  </a:lnTo>
                  <a:lnTo>
                    <a:pt x="194047" y="48647"/>
                  </a:lnTo>
                  <a:lnTo>
                    <a:pt x="194273" y="47469"/>
                  </a:lnTo>
                  <a:lnTo>
                    <a:pt x="194492" y="46254"/>
                  </a:lnTo>
                  <a:lnTo>
                    <a:pt x="194691" y="45040"/>
                  </a:lnTo>
                  <a:lnTo>
                    <a:pt x="194884" y="43825"/>
                  </a:lnTo>
                  <a:lnTo>
                    <a:pt x="195065" y="42592"/>
                  </a:lnTo>
                  <a:lnTo>
                    <a:pt x="195232" y="41340"/>
                  </a:lnTo>
                  <a:lnTo>
                    <a:pt x="195380" y="40089"/>
                  </a:lnTo>
                  <a:lnTo>
                    <a:pt x="195522" y="38819"/>
                  </a:lnTo>
                  <a:lnTo>
                    <a:pt x="195650" y="37549"/>
                  </a:lnTo>
                  <a:lnTo>
                    <a:pt x="195760" y="36260"/>
                  </a:lnTo>
                  <a:lnTo>
                    <a:pt x="195856" y="34972"/>
                  </a:lnTo>
                  <a:lnTo>
                    <a:pt x="195940" y="33665"/>
                  </a:lnTo>
                  <a:lnTo>
                    <a:pt x="196005" y="32358"/>
                  </a:lnTo>
                  <a:lnTo>
                    <a:pt x="196037" y="31695"/>
                  </a:lnTo>
                  <a:lnTo>
                    <a:pt x="196062" y="31051"/>
                  </a:lnTo>
                  <a:lnTo>
                    <a:pt x="196082" y="30389"/>
                  </a:lnTo>
                  <a:lnTo>
                    <a:pt x="196095" y="29726"/>
                  </a:lnTo>
                  <a:lnTo>
                    <a:pt x="196108" y="29063"/>
                  </a:lnTo>
                  <a:lnTo>
                    <a:pt x="196120" y="28401"/>
                  </a:lnTo>
                  <a:lnTo>
                    <a:pt x="196120" y="27738"/>
                  </a:lnTo>
                  <a:lnTo>
                    <a:pt x="196120" y="27076"/>
                  </a:lnTo>
                  <a:lnTo>
                    <a:pt x="196120" y="26395"/>
                  </a:lnTo>
                  <a:lnTo>
                    <a:pt x="196114" y="25732"/>
                  </a:lnTo>
                  <a:lnTo>
                    <a:pt x="196101" y="25051"/>
                  </a:lnTo>
                  <a:lnTo>
                    <a:pt x="196082" y="24388"/>
                  </a:lnTo>
                  <a:lnTo>
                    <a:pt x="196062" y="23707"/>
                  </a:lnTo>
                  <a:lnTo>
                    <a:pt x="196037" y="23045"/>
                  </a:lnTo>
                  <a:lnTo>
                    <a:pt x="196011" y="22364"/>
                  </a:lnTo>
                  <a:lnTo>
                    <a:pt x="195979" y="21683"/>
                  </a:lnTo>
                  <a:lnTo>
                    <a:pt x="195940" y="21020"/>
                  </a:lnTo>
                  <a:lnTo>
                    <a:pt x="195895" y="20339"/>
                  </a:lnTo>
                  <a:lnTo>
                    <a:pt x="195850" y="19658"/>
                  </a:lnTo>
                  <a:lnTo>
                    <a:pt x="195798" y="18977"/>
                  </a:lnTo>
                  <a:lnTo>
                    <a:pt x="195741" y="18296"/>
                  </a:lnTo>
                  <a:lnTo>
                    <a:pt x="195683" y="17615"/>
                  </a:lnTo>
                  <a:lnTo>
                    <a:pt x="195618" y="16934"/>
                  </a:lnTo>
                  <a:lnTo>
                    <a:pt x="195547" y="16253"/>
                  </a:lnTo>
                  <a:lnTo>
                    <a:pt x="195477" y="15572"/>
                  </a:lnTo>
                  <a:lnTo>
                    <a:pt x="195393" y="14891"/>
                  </a:lnTo>
                  <a:lnTo>
                    <a:pt x="195309" y="14210"/>
                  </a:lnTo>
                  <a:lnTo>
                    <a:pt x="195219" y="13511"/>
                  </a:lnTo>
                  <a:lnTo>
                    <a:pt x="195129" y="12830"/>
                  </a:lnTo>
                  <a:lnTo>
                    <a:pt x="195032" y="12149"/>
                  </a:lnTo>
                  <a:lnTo>
                    <a:pt x="194929" y="11468"/>
                  </a:lnTo>
                  <a:lnTo>
                    <a:pt x="194820" y="10787"/>
                  </a:lnTo>
                  <a:lnTo>
                    <a:pt x="194936" y="10639"/>
                  </a:lnTo>
                  <a:lnTo>
                    <a:pt x="195039" y="10474"/>
                  </a:lnTo>
                  <a:lnTo>
                    <a:pt x="195135" y="10290"/>
                  </a:lnTo>
                  <a:lnTo>
                    <a:pt x="195226" y="10087"/>
                  </a:lnTo>
                  <a:lnTo>
                    <a:pt x="195309" y="9848"/>
                  </a:lnTo>
                  <a:lnTo>
                    <a:pt x="195386" y="9609"/>
                  </a:lnTo>
                  <a:lnTo>
                    <a:pt x="195451" y="9351"/>
                  </a:lnTo>
                  <a:lnTo>
                    <a:pt x="195509" y="9093"/>
                  </a:lnTo>
                  <a:lnTo>
                    <a:pt x="195560" y="8817"/>
                  </a:lnTo>
                  <a:lnTo>
                    <a:pt x="195599" y="8523"/>
                  </a:lnTo>
                  <a:lnTo>
                    <a:pt x="195638" y="8228"/>
                  </a:lnTo>
                  <a:lnTo>
                    <a:pt x="195663" y="7934"/>
                  </a:lnTo>
                  <a:lnTo>
                    <a:pt x="195676" y="7621"/>
                  </a:lnTo>
                  <a:lnTo>
                    <a:pt x="195689" y="7326"/>
                  </a:lnTo>
                  <a:lnTo>
                    <a:pt x="195689" y="7013"/>
                  </a:lnTo>
                  <a:lnTo>
                    <a:pt x="195683" y="6719"/>
                  </a:lnTo>
                  <a:lnTo>
                    <a:pt x="195663" y="6406"/>
                  </a:lnTo>
                  <a:lnTo>
                    <a:pt x="195644" y="6111"/>
                  </a:lnTo>
                  <a:lnTo>
                    <a:pt x="195612" y="5817"/>
                  </a:lnTo>
                  <a:lnTo>
                    <a:pt x="195567" y="5541"/>
                  </a:lnTo>
                  <a:lnTo>
                    <a:pt x="195522" y="5283"/>
                  </a:lnTo>
                  <a:lnTo>
                    <a:pt x="195464" y="5025"/>
                  </a:lnTo>
                  <a:lnTo>
                    <a:pt x="195399" y="4768"/>
                  </a:lnTo>
                  <a:lnTo>
                    <a:pt x="195322" y="4547"/>
                  </a:lnTo>
                  <a:lnTo>
                    <a:pt x="195238" y="4344"/>
                  </a:lnTo>
                  <a:lnTo>
                    <a:pt x="195148" y="4142"/>
                  </a:lnTo>
                  <a:lnTo>
                    <a:pt x="195045" y="3976"/>
                  </a:lnTo>
                  <a:lnTo>
                    <a:pt x="194942" y="3829"/>
                  </a:lnTo>
                  <a:lnTo>
                    <a:pt x="194820" y="3700"/>
                  </a:lnTo>
                  <a:lnTo>
                    <a:pt x="194698" y="3608"/>
                  </a:lnTo>
                  <a:lnTo>
                    <a:pt x="194562" y="3535"/>
                  </a:lnTo>
                  <a:lnTo>
                    <a:pt x="194421" y="3498"/>
                  </a:lnTo>
                  <a:lnTo>
                    <a:pt x="191305" y="3001"/>
                  </a:lnTo>
                  <a:lnTo>
                    <a:pt x="188163" y="2522"/>
                  </a:lnTo>
                  <a:lnTo>
                    <a:pt x="185002" y="2062"/>
                  </a:lnTo>
                  <a:lnTo>
                    <a:pt x="181822" y="1620"/>
                  </a:lnTo>
                  <a:lnTo>
                    <a:pt x="180232" y="1418"/>
                  </a:lnTo>
                  <a:lnTo>
                    <a:pt x="178635" y="1215"/>
                  </a:lnTo>
                  <a:lnTo>
                    <a:pt x="177032" y="1031"/>
                  </a:lnTo>
                  <a:lnTo>
                    <a:pt x="175429" y="866"/>
                  </a:lnTo>
                  <a:lnTo>
                    <a:pt x="173826" y="700"/>
                  </a:lnTo>
                  <a:lnTo>
                    <a:pt x="172223" y="571"/>
                  </a:lnTo>
                  <a:lnTo>
                    <a:pt x="170614" y="442"/>
                  </a:lnTo>
                  <a:lnTo>
                    <a:pt x="169011" y="332"/>
                  </a:lnTo>
                  <a:lnTo>
                    <a:pt x="167401" y="258"/>
                  </a:lnTo>
                  <a:lnTo>
                    <a:pt x="165798" y="185"/>
                  </a:lnTo>
                  <a:lnTo>
                    <a:pt x="164189" y="148"/>
                  </a:lnTo>
                  <a:lnTo>
                    <a:pt x="162586" y="130"/>
                  </a:lnTo>
                  <a:lnTo>
                    <a:pt x="160989" y="148"/>
                  </a:lnTo>
                  <a:lnTo>
                    <a:pt x="159386" y="185"/>
                  </a:lnTo>
                  <a:lnTo>
                    <a:pt x="157790" y="240"/>
                  </a:lnTo>
                  <a:lnTo>
                    <a:pt x="156200" y="332"/>
                  </a:lnTo>
                  <a:lnTo>
                    <a:pt x="154610" y="461"/>
                  </a:lnTo>
                  <a:lnTo>
                    <a:pt x="153026" y="608"/>
                  </a:lnTo>
                  <a:lnTo>
                    <a:pt x="151442" y="792"/>
                  </a:lnTo>
                  <a:lnTo>
                    <a:pt x="149865" y="1013"/>
                  </a:lnTo>
                  <a:lnTo>
                    <a:pt x="148294" y="1271"/>
                  </a:lnTo>
                  <a:lnTo>
                    <a:pt x="146730" y="1565"/>
                  </a:lnTo>
                  <a:lnTo>
                    <a:pt x="145172" y="1897"/>
                  </a:lnTo>
                  <a:lnTo>
                    <a:pt x="143620" y="2265"/>
                  </a:lnTo>
                  <a:lnTo>
                    <a:pt x="143517" y="2301"/>
                  </a:lnTo>
                  <a:lnTo>
                    <a:pt x="143414" y="2357"/>
                  </a:lnTo>
                  <a:lnTo>
                    <a:pt x="143311" y="2393"/>
                  </a:lnTo>
                  <a:lnTo>
                    <a:pt x="143215" y="2467"/>
                  </a:lnTo>
                  <a:lnTo>
                    <a:pt x="143125" y="2541"/>
                  </a:lnTo>
                  <a:lnTo>
                    <a:pt x="143035" y="2614"/>
                  </a:lnTo>
                  <a:lnTo>
                    <a:pt x="142951" y="2706"/>
                  </a:lnTo>
                  <a:lnTo>
                    <a:pt x="142867" y="2817"/>
                  </a:lnTo>
                  <a:lnTo>
                    <a:pt x="142783" y="2927"/>
                  </a:lnTo>
                  <a:lnTo>
                    <a:pt x="142706" y="3038"/>
                  </a:lnTo>
                  <a:lnTo>
                    <a:pt x="142635" y="3167"/>
                  </a:lnTo>
                  <a:lnTo>
                    <a:pt x="142565" y="3295"/>
                  </a:lnTo>
                  <a:lnTo>
                    <a:pt x="142429" y="3571"/>
                  </a:lnTo>
                  <a:lnTo>
                    <a:pt x="142307" y="3884"/>
                  </a:lnTo>
                  <a:lnTo>
                    <a:pt x="142204" y="4216"/>
                  </a:lnTo>
                  <a:lnTo>
                    <a:pt x="142107" y="4584"/>
                  </a:lnTo>
                  <a:lnTo>
                    <a:pt x="142024" y="4952"/>
                  </a:lnTo>
                  <a:lnTo>
                    <a:pt x="141953" y="5338"/>
                  </a:lnTo>
                  <a:lnTo>
                    <a:pt x="141895" y="5743"/>
                  </a:lnTo>
                  <a:lnTo>
                    <a:pt x="141850" y="6167"/>
                  </a:lnTo>
                  <a:lnTo>
                    <a:pt x="141818" y="6590"/>
                  </a:lnTo>
                  <a:lnTo>
                    <a:pt x="141792" y="7032"/>
                  </a:lnTo>
                  <a:lnTo>
                    <a:pt x="141786" y="7473"/>
                  </a:lnTo>
                  <a:lnTo>
                    <a:pt x="141786" y="7897"/>
                  </a:lnTo>
                  <a:lnTo>
                    <a:pt x="141798" y="8339"/>
                  </a:lnTo>
                  <a:lnTo>
                    <a:pt x="141831" y="8780"/>
                  </a:lnTo>
                  <a:lnTo>
                    <a:pt x="141869" y="9204"/>
                  </a:lnTo>
                  <a:lnTo>
                    <a:pt x="141921" y="9627"/>
                  </a:lnTo>
                  <a:lnTo>
                    <a:pt x="141979" y="10032"/>
                  </a:lnTo>
                  <a:lnTo>
                    <a:pt x="142056" y="10437"/>
                  </a:lnTo>
                  <a:lnTo>
                    <a:pt x="142140" y="10805"/>
                  </a:lnTo>
                  <a:lnTo>
                    <a:pt x="142243" y="11173"/>
                  </a:lnTo>
                  <a:lnTo>
                    <a:pt x="142352" y="11523"/>
                  </a:lnTo>
                  <a:lnTo>
                    <a:pt x="142474" y="11836"/>
                  </a:lnTo>
                  <a:lnTo>
                    <a:pt x="142610" y="12130"/>
                  </a:lnTo>
                  <a:lnTo>
                    <a:pt x="142751" y="12388"/>
                  </a:lnTo>
                  <a:lnTo>
                    <a:pt x="142912" y="12627"/>
                  </a:lnTo>
                  <a:lnTo>
                    <a:pt x="142989" y="12738"/>
                  </a:lnTo>
                  <a:lnTo>
                    <a:pt x="143080" y="12830"/>
                  </a:lnTo>
                  <a:lnTo>
                    <a:pt x="143215" y="14836"/>
                  </a:lnTo>
                  <a:lnTo>
                    <a:pt x="143331" y="16805"/>
                  </a:lnTo>
                  <a:lnTo>
                    <a:pt x="143440" y="18719"/>
                  </a:lnTo>
                  <a:lnTo>
                    <a:pt x="143530" y="20597"/>
                  </a:lnTo>
                  <a:lnTo>
                    <a:pt x="143614" y="22419"/>
                  </a:lnTo>
                  <a:lnTo>
                    <a:pt x="143685" y="24186"/>
                  </a:lnTo>
                  <a:lnTo>
                    <a:pt x="143820" y="27628"/>
                  </a:lnTo>
                  <a:lnTo>
                    <a:pt x="143949" y="30922"/>
                  </a:lnTo>
                  <a:lnTo>
                    <a:pt x="144019" y="32505"/>
                  </a:lnTo>
                  <a:lnTo>
                    <a:pt x="144090" y="34070"/>
                  </a:lnTo>
                  <a:lnTo>
                    <a:pt x="144168" y="35598"/>
                  </a:lnTo>
                  <a:lnTo>
                    <a:pt x="144258" y="37107"/>
                  </a:lnTo>
                  <a:lnTo>
                    <a:pt x="144361" y="38579"/>
                  </a:lnTo>
                  <a:lnTo>
                    <a:pt x="144412" y="39315"/>
                  </a:lnTo>
                  <a:lnTo>
                    <a:pt x="144470" y="40052"/>
                  </a:lnTo>
                  <a:lnTo>
                    <a:pt x="144535" y="40770"/>
                  </a:lnTo>
                  <a:lnTo>
                    <a:pt x="144605" y="41469"/>
                  </a:lnTo>
                  <a:lnTo>
                    <a:pt x="144676" y="42187"/>
                  </a:lnTo>
                  <a:lnTo>
                    <a:pt x="144753" y="42886"/>
                  </a:lnTo>
                  <a:lnTo>
                    <a:pt x="144831" y="43586"/>
                  </a:lnTo>
                  <a:lnTo>
                    <a:pt x="144921" y="44285"/>
                  </a:lnTo>
                  <a:lnTo>
                    <a:pt x="145011" y="44984"/>
                  </a:lnTo>
                  <a:lnTo>
                    <a:pt x="145114" y="45665"/>
                  </a:lnTo>
                  <a:lnTo>
                    <a:pt x="145217" y="46347"/>
                  </a:lnTo>
                  <a:lnTo>
                    <a:pt x="145326" y="47028"/>
                  </a:lnTo>
                  <a:lnTo>
                    <a:pt x="145442" y="47709"/>
                  </a:lnTo>
                  <a:lnTo>
                    <a:pt x="145571" y="48390"/>
                  </a:lnTo>
                  <a:lnTo>
                    <a:pt x="145700" y="49052"/>
                  </a:lnTo>
                  <a:lnTo>
                    <a:pt x="145841" y="49733"/>
                  </a:lnTo>
                  <a:lnTo>
                    <a:pt x="145989" y="50396"/>
                  </a:lnTo>
                  <a:lnTo>
                    <a:pt x="146144" y="51058"/>
                  </a:lnTo>
                  <a:lnTo>
                    <a:pt x="146305" y="51721"/>
                  </a:lnTo>
                  <a:lnTo>
                    <a:pt x="146479" y="52384"/>
                  </a:lnTo>
                  <a:lnTo>
                    <a:pt x="146659" y="53046"/>
                  </a:lnTo>
                  <a:lnTo>
                    <a:pt x="146852" y="53709"/>
                  </a:lnTo>
                  <a:lnTo>
                    <a:pt x="147052" y="54371"/>
                  </a:lnTo>
                  <a:lnTo>
                    <a:pt x="147258" y="55034"/>
                  </a:lnTo>
                  <a:lnTo>
                    <a:pt x="147483" y="55697"/>
                  </a:lnTo>
                  <a:lnTo>
                    <a:pt x="147708" y="56359"/>
                  </a:lnTo>
                  <a:lnTo>
                    <a:pt x="147947" y="57022"/>
                  </a:lnTo>
                  <a:lnTo>
                    <a:pt x="148198" y="57684"/>
                  </a:lnTo>
                  <a:lnTo>
                    <a:pt x="148462" y="58347"/>
                  </a:lnTo>
                  <a:lnTo>
                    <a:pt x="148732" y="59010"/>
                  </a:lnTo>
                  <a:lnTo>
                    <a:pt x="149022" y="59672"/>
                  </a:lnTo>
                  <a:lnTo>
                    <a:pt x="149318" y="60335"/>
                  </a:lnTo>
                  <a:lnTo>
                    <a:pt x="149627" y="60998"/>
                  </a:lnTo>
                  <a:lnTo>
                    <a:pt x="149949" y="61679"/>
                  </a:lnTo>
                  <a:lnTo>
                    <a:pt x="150348" y="62488"/>
                  </a:lnTo>
                  <a:lnTo>
                    <a:pt x="150760" y="63280"/>
                  </a:lnTo>
                  <a:lnTo>
                    <a:pt x="151172" y="64053"/>
                  </a:lnTo>
                  <a:lnTo>
                    <a:pt x="151584" y="64826"/>
                  </a:lnTo>
                  <a:lnTo>
                    <a:pt x="152009" y="65599"/>
                  </a:lnTo>
                  <a:lnTo>
                    <a:pt x="152427" y="66335"/>
                  </a:lnTo>
                  <a:lnTo>
                    <a:pt x="152859" y="67071"/>
                  </a:lnTo>
                  <a:lnTo>
                    <a:pt x="153290" y="67808"/>
                  </a:lnTo>
                  <a:lnTo>
                    <a:pt x="153721" y="68507"/>
                  </a:lnTo>
                  <a:lnTo>
                    <a:pt x="154159" y="69207"/>
                  </a:lnTo>
                  <a:lnTo>
                    <a:pt x="154597" y="69888"/>
                  </a:lnTo>
                  <a:lnTo>
                    <a:pt x="155041" y="70569"/>
                  </a:lnTo>
                  <a:lnTo>
                    <a:pt x="155485" y="71231"/>
                  </a:lnTo>
                  <a:lnTo>
                    <a:pt x="155936" y="71875"/>
                  </a:lnTo>
                  <a:lnTo>
                    <a:pt x="156386" y="72501"/>
                  </a:lnTo>
                  <a:lnTo>
                    <a:pt x="156844" y="73127"/>
                  </a:lnTo>
                  <a:lnTo>
                    <a:pt x="156927" y="76495"/>
                  </a:lnTo>
                  <a:lnTo>
                    <a:pt x="156992" y="79808"/>
                  </a:lnTo>
                  <a:lnTo>
                    <a:pt x="157050" y="83121"/>
                  </a:lnTo>
                  <a:lnTo>
                    <a:pt x="157088" y="86398"/>
                  </a:lnTo>
                  <a:lnTo>
                    <a:pt x="157120" y="89637"/>
                  </a:lnTo>
                  <a:lnTo>
                    <a:pt x="157133" y="92858"/>
                  </a:lnTo>
                  <a:lnTo>
                    <a:pt x="157133" y="96061"/>
                  </a:lnTo>
                  <a:lnTo>
                    <a:pt x="157120" y="99245"/>
                  </a:lnTo>
                  <a:lnTo>
                    <a:pt x="157088" y="102411"/>
                  </a:lnTo>
                  <a:lnTo>
                    <a:pt x="157050" y="105558"/>
                  </a:lnTo>
                  <a:lnTo>
                    <a:pt x="156992" y="108687"/>
                  </a:lnTo>
                  <a:lnTo>
                    <a:pt x="156921" y="111798"/>
                  </a:lnTo>
                  <a:lnTo>
                    <a:pt x="156837" y="114908"/>
                  </a:lnTo>
                  <a:lnTo>
                    <a:pt x="156734" y="118000"/>
                  </a:lnTo>
                  <a:lnTo>
                    <a:pt x="156618" y="121092"/>
                  </a:lnTo>
                  <a:lnTo>
                    <a:pt x="156489" y="124166"/>
                  </a:lnTo>
                  <a:lnTo>
                    <a:pt x="156341" y="127240"/>
                  </a:lnTo>
                  <a:lnTo>
                    <a:pt x="156180" y="130314"/>
                  </a:lnTo>
                  <a:lnTo>
                    <a:pt x="156007" y="133369"/>
                  </a:lnTo>
                  <a:lnTo>
                    <a:pt x="155820" y="136443"/>
                  </a:lnTo>
                  <a:lnTo>
                    <a:pt x="155614" y="139517"/>
                  </a:lnTo>
                  <a:lnTo>
                    <a:pt x="155389" y="142590"/>
                  </a:lnTo>
                  <a:lnTo>
                    <a:pt x="155150" y="145664"/>
                  </a:lnTo>
                  <a:lnTo>
                    <a:pt x="154899" y="148738"/>
                  </a:lnTo>
                  <a:lnTo>
                    <a:pt x="154629" y="151830"/>
                  </a:lnTo>
                  <a:lnTo>
                    <a:pt x="154346" y="154941"/>
                  </a:lnTo>
                  <a:lnTo>
                    <a:pt x="154043" y="158051"/>
                  </a:lnTo>
                  <a:lnTo>
                    <a:pt x="153728" y="161180"/>
                  </a:lnTo>
                  <a:lnTo>
                    <a:pt x="153393" y="164328"/>
                  </a:lnTo>
                  <a:lnTo>
                    <a:pt x="153045" y="167475"/>
                  </a:lnTo>
                  <a:lnTo>
                    <a:pt x="152678" y="170659"/>
                  </a:lnTo>
                  <a:lnTo>
                    <a:pt x="152292" y="173843"/>
                  </a:lnTo>
                  <a:lnTo>
                    <a:pt x="147258" y="174212"/>
                  </a:lnTo>
                  <a:lnTo>
                    <a:pt x="142223" y="174598"/>
                  </a:lnTo>
                  <a:lnTo>
                    <a:pt x="137195" y="175021"/>
                  </a:lnTo>
                  <a:lnTo>
                    <a:pt x="132161" y="175463"/>
                  </a:lnTo>
                  <a:lnTo>
                    <a:pt x="127127" y="175942"/>
                  </a:lnTo>
                  <a:lnTo>
                    <a:pt x="122092" y="176420"/>
                  </a:lnTo>
                  <a:lnTo>
                    <a:pt x="117058" y="176936"/>
                  </a:lnTo>
                  <a:lnTo>
                    <a:pt x="112030" y="177451"/>
                  </a:lnTo>
                  <a:lnTo>
                    <a:pt x="111779" y="175776"/>
                  </a:lnTo>
                  <a:lnTo>
                    <a:pt x="111534" y="174120"/>
                  </a:lnTo>
                  <a:lnTo>
                    <a:pt x="111303" y="172445"/>
                  </a:lnTo>
                  <a:lnTo>
                    <a:pt x="111071" y="170788"/>
                  </a:lnTo>
                  <a:lnTo>
                    <a:pt x="110846" y="169113"/>
                  </a:lnTo>
                  <a:lnTo>
                    <a:pt x="110627" y="167457"/>
                  </a:lnTo>
                  <a:lnTo>
                    <a:pt x="110414" y="165782"/>
                  </a:lnTo>
                  <a:lnTo>
                    <a:pt x="110208" y="164125"/>
                  </a:lnTo>
                  <a:lnTo>
                    <a:pt x="110009" y="162469"/>
                  </a:lnTo>
                  <a:lnTo>
                    <a:pt x="109816" y="160794"/>
                  </a:lnTo>
                  <a:lnTo>
                    <a:pt x="109629" y="159137"/>
                  </a:lnTo>
                  <a:lnTo>
                    <a:pt x="109442" y="157462"/>
                  </a:lnTo>
                  <a:lnTo>
                    <a:pt x="109268" y="155806"/>
                  </a:lnTo>
                  <a:lnTo>
                    <a:pt x="109095" y="154149"/>
                  </a:lnTo>
                  <a:lnTo>
                    <a:pt x="108934" y="152474"/>
                  </a:lnTo>
                  <a:lnTo>
                    <a:pt x="108773" y="150818"/>
                  </a:lnTo>
                  <a:lnTo>
                    <a:pt x="108625" y="149143"/>
                  </a:lnTo>
                  <a:lnTo>
                    <a:pt x="108477" y="147486"/>
                  </a:lnTo>
                  <a:lnTo>
                    <a:pt x="108335" y="145811"/>
                  </a:lnTo>
                  <a:lnTo>
                    <a:pt x="108206" y="144155"/>
                  </a:lnTo>
                  <a:lnTo>
                    <a:pt x="108077" y="142480"/>
                  </a:lnTo>
                  <a:lnTo>
                    <a:pt x="107955" y="140805"/>
                  </a:lnTo>
                  <a:lnTo>
                    <a:pt x="107839" y="139130"/>
                  </a:lnTo>
                  <a:lnTo>
                    <a:pt x="107730" y="137474"/>
                  </a:lnTo>
                  <a:lnTo>
                    <a:pt x="107627" y="135799"/>
                  </a:lnTo>
                  <a:lnTo>
                    <a:pt x="107530" y="134124"/>
                  </a:lnTo>
                  <a:lnTo>
                    <a:pt x="107440" y="132449"/>
                  </a:lnTo>
                  <a:lnTo>
                    <a:pt x="107356" y="130755"/>
                  </a:lnTo>
                  <a:lnTo>
                    <a:pt x="107279" y="129081"/>
                  </a:lnTo>
                  <a:lnTo>
                    <a:pt x="107208" y="127406"/>
                  </a:lnTo>
                  <a:lnTo>
                    <a:pt x="107144" y="125712"/>
                  </a:lnTo>
                  <a:lnTo>
                    <a:pt x="107086" y="124037"/>
                  </a:lnTo>
                  <a:lnTo>
                    <a:pt x="107028" y="122344"/>
                  </a:lnTo>
                  <a:lnTo>
                    <a:pt x="106983" y="120651"/>
                  </a:lnTo>
                  <a:lnTo>
                    <a:pt x="106944" y="118957"/>
                  </a:lnTo>
                  <a:lnTo>
                    <a:pt x="106912" y="117264"/>
                  </a:lnTo>
                  <a:lnTo>
                    <a:pt x="106886" y="115571"/>
                  </a:lnTo>
                  <a:lnTo>
                    <a:pt x="106861" y="113877"/>
                  </a:lnTo>
                  <a:lnTo>
                    <a:pt x="106848" y="112166"/>
                  </a:lnTo>
                  <a:lnTo>
                    <a:pt x="106841" y="110472"/>
                  </a:lnTo>
                  <a:lnTo>
                    <a:pt x="106841" y="108761"/>
                  </a:lnTo>
                  <a:lnTo>
                    <a:pt x="106848" y="107049"/>
                  </a:lnTo>
                  <a:lnTo>
                    <a:pt x="106854" y="105337"/>
                  </a:lnTo>
                  <a:lnTo>
                    <a:pt x="106874" y="103607"/>
                  </a:lnTo>
                  <a:lnTo>
                    <a:pt x="106899" y="101895"/>
                  </a:lnTo>
                  <a:lnTo>
                    <a:pt x="106931" y="100165"/>
                  </a:lnTo>
                  <a:lnTo>
                    <a:pt x="106970" y="98435"/>
                  </a:lnTo>
                  <a:lnTo>
                    <a:pt x="107015" y="96705"/>
                  </a:lnTo>
                  <a:lnTo>
                    <a:pt x="107060" y="94975"/>
                  </a:lnTo>
                  <a:lnTo>
                    <a:pt x="107118" y="93244"/>
                  </a:lnTo>
                  <a:lnTo>
                    <a:pt x="107183" y="91496"/>
                  </a:lnTo>
                  <a:lnTo>
                    <a:pt x="107253" y="89747"/>
                  </a:lnTo>
                  <a:lnTo>
                    <a:pt x="107331" y="87999"/>
                  </a:lnTo>
                  <a:lnTo>
                    <a:pt x="107414" y="86250"/>
                  </a:lnTo>
                  <a:lnTo>
                    <a:pt x="107504" y="84483"/>
                  </a:lnTo>
                  <a:lnTo>
                    <a:pt x="107601" y="82735"/>
                  </a:lnTo>
                  <a:lnTo>
                    <a:pt x="107704" y="80968"/>
                  </a:lnTo>
                  <a:lnTo>
                    <a:pt x="107820" y="79182"/>
                  </a:lnTo>
                  <a:lnTo>
                    <a:pt x="107936" y="77415"/>
                  </a:lnTo>
                  <a:lnTo>
                    <a:pt x="108058" y="75630"/>
                  </a:lnTo>
                  <a:lnTo>
                    <a:pt x="108187" y="73845"/>
                  </a:lnTo>
                  <a:lnTo>
                    <a:pt x="108328" y="72059"/>
                  </a:lnTo>
                  <a:lnTo>
                    <a:pt x="108470" y="70274"/>
                  </a:lnTo>
                  <a:lnTo>
                    <a:pt x="108625" y="68470"/>
                  </a:lnTo>
                  <a:lnTo>
                    <a:pt x="108637" y="68139"/>
                  </a:lnTo>
                  <a:lnTo>
                    <a:pt x="108650" y="67826"/>
                  </a:lnTo>
                  <a:lnTo>
                    <a:pt x="108650" y="67513"/>
                  </a:lnTo>
                  <a:lnTo>
                    <a:pt x="108644" y="67219"/>
                  </a:lnTo>
                  <a:lnTo>
                    <a:pt x="108631" y="66943"/>
                  </a:lnTo>
                  <a:lnTo>
                    <a:pt x="108605" y="66685"/>
                  </a:lnTo>
                  <a:lnTo>
                    <a:pt x="108573" y="66427"/>
                  </a:lnTo>
                  <a:lnTo>
                    <a:pt x="108534" y="66170"/>
                  </a:lnTo>
                  <a:lnTo>
                    <a:pt x="108901" y="65746"/>
                  </a:lnTo>
                  <a:lnTo>
                    <a:pt x="109255" y="65286"/>
                  </a:lnTo>
                  <a:lnTo>
                    <a:pt x="109616" y="64826"/>
                  </a:lnTo>
                  <a:lnTo>
                    <a:pt x="109970" y="64347"/>
                  </a:lnTo>
                  <a:lnTo>
                    <a:pt x="110318" y="63850"/>
                  </a:lnTo>
                  <a:lnTo>
                    <a:pt x="110665" y="63353"/>
                  </a:lnTo>
                  <a:lnTo>
                    <a:pt x="111007" y="62820"/>
                  </a:lnTo>
                  <a:lnTo>
                    <a:pt x="111341" y="62286"/>
                  </a:lnTo>
                  <a:lnTo>
                    <a:pt x="111676" y="61734"/>
                  </a:lnTo>
                  <a:lnTo>
                    <a:pt x="112004" y="61182"/>
                  </a:lnTo>
                  <a:lnTo>
                    <a:pt x="112326" y="60611"/>
                  </a:lnTo>
                  <a:lnTo>
                    <a:pt x="112648" y="60004"/>
                  </a:lnTo>
                  <a:lnTo>
                    <a:pt x="112964" y="59415"/>
                  </a:lnTo>
                  <a:lnTo>
                    <a:pt x="113273" y="58789"/>
                  </a:lnTo>
                  <a:lnTo>
                    <a:pt x="113582" y="58163"/>
                  </a:lnTo>
                  <a:lnTo>
                    <a:pt x="113884" y="57519"/>
                  </a:lnTo>
                  <a:lnTo>
                    <a:pt x="114180" y="56856"/>
                  </a:lnTo>
                  <a:lnTo>
                    <a:pt x="114470" y="56175"/>
                  </a:lnTo>
                  <a:lnTo>
                    <a:pt x="114753" y="55494"/>
                  </a:lnTo>
                  <a:lnTo>
                    <a:pt x="115037" y="54795"/>
                  </a:lnTo>
                  <a:lnTo>
                    <a:pt x="115313" y="54077"/>
                  </a:lnTo>
                  <a:lnTo>
                    <a:pt x="115584" y="53341"/>
                  </a:lnTo>
                  <a:lnTo>
                    <a:pt x="115848" y="52604"/>
                  </a:lnTo>
                  <a:lnTo>
                    <a:pt x="116105" y="51831"/>
                  </a:lnTo>
                  <a:lnTo>
                    <a:pt x="116356" y="51077"/>
                  </a:lnTo>
                  <a:lnTo>
                    <a:pt x="116607" y="50285"/>
                  </a:lnTo>
                  <a:lnTo>
                    <a:pt x="116846" y="49475"/>
                  </a:lnTo>
                  <a:lnTo>
                    <a:pt x="117077" y="48666"/>
                  </a:lnTo>
                  <a:lnTo>
                    <a:pt x="117309" y="47837"/>
                  </a:lnTo>
                  <a:lnTo>
                    <a:pt x="117528" y="47009"/>
                  </a:lnTo>
                  <a:lnTo>
                    <a:pt x="117747" y="46144"/>
                  </a:lnTo>
                  <a:lnTo>
                    <a:pt x="117953" y="45279"/>
                  </a:lnTo>
                  <a:lnTo>
                    <a:pt x="118159" y="44395"/>
                  </a:lnTo>
                  <a:lnTo>
                    <a:pt x="118352" y="43494"/>
                  </a:lnTo>
                  <a:lnTo>
                    <a:pt x="118539" y="42592"/>
                  </a:lnTo>
                  <a:lnTo>
                    <a:pt x="118725" y="41671"/>
                  </a:lnTo>
                  <a:lnTo>
                    <a:pt x="118899" y="40733"/>
                  </a:lnTo>
                  <a:lnTo>
                    <a:pt x="119067" y="39776"/>
                  </a:lnTo>
                  <a:lnTo>
                    <a:pt x="119221" y="38819"/>
                  </a:lnTo>
                  <a:lnTo>
                    <a:pt x="119376" y="37843"/>
                  </a:lnTo>
                  <a:lnTo>
                    <a:pt x="119524" y="36849"/>
                  </a:lnTo>
                  <a:lnTo>
                    <a:pt x="119659" y="35837"/>
                  </a:lnTo>
                  <a:lnTo>
                    <a:pt x="119788" y="34806"/>
                  </a:lnTo>
                  <a:lnTo>
                    <a:pt x="119910" y="33775"/>
                  </a:lnTo>
                  <a:lnTo>
                    <a:pt x="120026" y="32726"/>
                  </a:lnTo>
                  <a:lnTo>
                    <a:pt x="120129" y="31677"/>
                  </a:lnTo>
                  <a:lnTo>
                    <a:pt x="120225" y="30591"/>
                  </a:lnTo>
                  <a:lnTo>
                    <a:pt x="120316" y="29505"/>
                  </a:lnTo>
                  <a:lnTo>
                    <a:pt x="120393" y="28401"/>
                  </a:lnTo>
                  <a:lnTo>
                    <a:pt x="120470" y="27278"/>
                  </a:lnTo>
                  <a:lnTo>
                    <a:pt x="120534" y="26155"/>
                  </a:lnTo>
                  <a:lnTo>
                    <a:pt x="120586" y="25014"/>
                  </a:lnTo>
                  <a:lnTo>
                    <a:pt x="120631" y="23855"/>
                  </a:lnTo>
                  <a:lnTo>
                    <a:pt x="120670" y="22677"/>
                  </a:lnTo>
                  <a:lnTo>
                    <a:pt x="120695" y="21499"/>
                  </a:lnTo>
                  <a:lnTo>
                    <a:pt x="120715" y="20302"/>
                  </a:lnTo>
                  <a:lnTo>
                    <a:pt x="120728" y="19088"/>
                  </a:lnTo>
                  <a:lnTo>
                    <a:pt x="120728" y="17854"/>
                  </a:lnTo>
                  <a:lnTo>
                    <a:pt x="120715" y="16621"/>
                  </a:lnTo>
                  <a:lnTo>
                    <a:pt x="120702" y="15370"/>
                  </a:lnTo>
                  <a:lnTo>
                    <a:pt x="120670" y="14100"/>
                  </a:lnTo>
                  <a:lnTo>
                    <a:pt x="120631" y="12811"/>
                  </a:lnTo>
                  <a:lnTo>
                    <a:pt x="120586" y="11523"/>
                  </a:lnTo>
                  <a:lnTo>
                    <a:pt x="120528" y="10216"/>
                  </a:lnTo>
                  <a:lnTo>
                    <a:pt x="120625" y="10198"/>
                  </a:lnTo>
                  <a:lnTo>
                    <a:pt x="120683" y="10179"/>
                  </a:lnTo>
                  <a:lnTo>
                    <a:pt x="120728" y="10124"/>
                  </a:lnTo>
                  <a:lnTo>
                    <a:pt x="120818" y="10105"/>
                  </a:lnTo>
                  <a:lnTo>
                    <a:pt x="120901" y="10069"/>
                  </a:lnTo>
                  <a:lnTo>
                    <a:pt x="120985" y="10013"/>
                  </a:lnTo>
                  <a:lnTo>
                    <a:pt x="121069" y="9958"/>
                  </a:lnTo>
                  <a:lnTo>
                    <a:pt x="121146" y="9903"/>
                  </a:lnTo>
                  <a:lnTo>
                    <a:pt x="121223" y="9829"/>
                  </a:lnTo>
                  <a:lnTo>
                    <a:pt x="121294" y="9737"/>
                  </a:lnTo>
                  <a:lnTo>
                    <a:pt x="121365" y="9645"/>
                  </a:lnTo>
                  <a:lnTo>
                    <a:pt x="121500" y="9443"/>
                  </a:lnTo>
                  <a:lnTo>
                    <a:pt x="121616" y="9204"/>
                  </a:lnTo>
                  <a:lnTo>
                    <a:pt x="121725" y="8928"/>
                  </a:lnTo>
                  <a:lnTo>
                    <a:pt x="121828" y="8633"/>
                  </a:lnTo>
                  <a:lnTo>
                    <a:pt x="121912" y="8320"/>
                  </a:lnTo>
                  <a:lnTo>
                    <a:pt x="121989" y="7989"/>
                  </a:lnTo>
                  <a:lnTo>
                    <a:pt x="122054" y="7639"/>
                  </a:lnTo>
                  <a:lnTo>
                    <a:pt x="122105" y="7271"/>
                  </a:lnTo>
                  <a:lnTo>
                    <a:pt x="122144" y="6884"/>
                  </a:lnTo>
                  <a:lnTo>
                    <a:pt x="122176" y="6516"/>
                  </a:lnTo>
                  <a:lnTo>
                    <a:pt x="122189" y="6130"/>
                  </a:lnTo>
                  <a:lnTo>
                    <a:pt x="122195" y="5725"/>
                  </a:lnTo>
                  <a:lnTo>
                    <a:pt x="122189" y="5338"/>
                  </a:lnTo>
                  <a:lnTo>
                    <a:pt x="122176" y="4952"/>
                  </a:lnTo>
                  <a:lnTo>
                    <a:pt x="122150" y="4565"/>
                  </a:lnTo>
                  <a:lnTo>
                    <a:pt x="122105" y="4197"/>
                  </a:lnTo>
                  <a:lnTo>
                    <a:pt x="122054" y="3848"/>
                  </a:lnTo>
                  <a:lnTo>
                    <a:pt x="121996" y="3498"/>
                  </a:lnTo>
                  <a:lnTo>
                    <a:pt x="121919" y="3167"/>
                  </a:lnTo>
                  <a:lnTo>
                    <a:pt x="121835" y="2854"/>
                  </a:lnTo>
                  <a:lnTo>
                    <a:pt x="121738" y="2578"/>
                  </a:lnTo>
                  <a:lnTo>
                    <a:pt x="121629" y="2320"/>
                  </a:lnTo>
                  <a:lnTo>
                    <a:pt x="121507" y="2081"/>
                  </a:lnTo>
                  <a:lnTo>
                    <a:pt x="121442" y="1970"/>
                  </a:lnTo>
                  <a:lnTo>
                    <a:pt x="121371" y="1878"/>
                  </a:lnTo>
                  <a:lnTo>
                    <a:pt x="121301" y="1786"/>
                  </a:lnTo>
                  <a:lnTo>
                    <a:pt x="121230" y="1712"/>
                  </a:lnTo>
                  <a:lnTo>
                    <a:pt x="121152" y="1639"/>
                  </a:lnTo>
                  <a:lnTo>
                    <a:pt x="121075" y="1584"/>
                  </a:lnTo>
                  <a:lnTo>
                    <a:pt x="120992" y="1547"/>
                  </a:lnTo>
                  <a:lnTo>
                    <a:pt x="120908" y="1492"/>
                  </a:lnTo>
                  <a:lnTo>
                    <a:pt x="120818" y="1473"/>
                  </a:lnTo>
                  <a:lnTo>
                    <a:pt x="120728" y="1455"/>
                  </a:lnTo>
                  <a:lnTo>
                    <a:pt x="117934" y="1123"/>
                  </a:lnTo>
                  <a:lnTo>
                    <a:pt x="115133" y="829"/>
                  </a:lnTo>
                  <a:lnTo>
                    <a:pt x="112320" y="571"/>
                  </a:lnTo>
                  <a:lnTo>
                    <a:pt x="110916" y="461"/>
                  </a:lnTo>
                  <a:lnTo>
                    <a:pt x="109500" y="350"/>
                  </a:lnTo>
                  <a:lnTo>
                    <a:pt x="108090" y="258"/>
                  </a:lnTo>
                  <a:lnTo>
                    <a:pt x="106680" y="185"/>
                  </a:lnTo>
                  <a:lnTo>
                    <a:pt x="105264" y="130"/>
                  </a:lnTo>
                  <a:lnTo>
                    <a:pt x="103848" y="74"/>
                  </a:lnTo>
                  <a:lnTo>
                    <a:pt x="102431" y="38"/>
                  </a:lnTo>
                  <a:lnTo>
                    <a:pt x="101015" y="19"/>
                  </a:lnTo>
                  <a:lnTo>
                    <a:pt x="99599" y="1"/>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33"/>
            <p:cNvSpPr/>
            <p:nvPr/>
          </p:nvSpPr>
          <p:spPr>
            <a:xfrm>
              <a:off x="-4506975" y="-18287325"/>
              <a:ext cx="255425" cy="1085975"/>
            </a:xfrm>
            <a:custGeom>
              <a:avLst/>
              <a:gdLst/>
              <a:ahLst/>
              <a:cxnLst/>
              <a:rect l="l" t="t" r="r" b="b"/>
              <a:pathLst>
                <a:path w="10217" h="43439" extrusionOk="0">
                  <a:moveTo>
                    <a:pt x="200" y="1"/>
                  </a:moveTo>
                  <a:lnTo>
                    <a:pt x="148" y="2669"/>
                  </a:lnTo>
                  <a:lnTo>
                    <a:pt x="103" y="5338"/>
                  </a:lnTo>
                  <a:lnTo>
                    <a:pt x="64" y="8007"/>
                  </a:lnTo>
                  <a:lnTo>
                    <a:pt x="39" y="10658"/>
                  </a:lnTo>
                  <a:lnTo>
                    <a:pt x="13" y="13308"/>
                  </a:lnTo>
                  <a:lnTo>
                    <a:pt x="7" y="15940"/>
                  </a:lnTo>
                  <a:lnTo>
                    <a:pt x="0" y="18572"/>
                  </a:lnTo>
                  <a:lnTo>
                    <a:pt x="7" y="21204"/>
                  </a:lnTo>
                  <a:lnTo>
                    <a:pt x="19" y="23818"/>
                  </a:lnTo>
                  <a:lnTo>
                    <a:pt x="39" y="26413"/>
                  </a:lnTo>
                  <a:lnTo>
                    <a:pt x="71" y="29027"/>
                  </a:lnTo>
                  <a:lnTo>
                    <a:pt x="110" y="31622"/>
                  </a:lnTo>
                  <a:lnTo>
                    <a:pt x="155" y="34217"/>
                  </a:lnTo>
                  <a:lnTo>
                    <a:pt x="213" y="36812"/>
                  </a:lnTo>
                  <a:lnTo>
                    <a:pt x="277" y="39389"/>
                  </a:lnTo>
                  <a:lnTo>
                    <a:pt x="348" y="41966"/>
                  </a:lnTo>
                  <a:lnTo>
                    <a:pt x="946" y="41911"/>
                  </a:lnTo>
                  <a:lnTo>
                    <a:pt x="1558" y="41892"/>
                  </a:lnTo>
                  <a:lnTo>
                    <a:pt x="2163" y="41892"/>
                  </a:lnTo>
                  <a:lnTo>
                    <a:pt x="2775" y="41911"/>
                  </a:lnTo>
                  <a:lnTo>
                    <a:pt x="3393" y="41947"/>
                  </a:lnTo>
                  <a:lnTo>
                    <a:pt x="4004" y="42003"/>
                  </a:lnTo>
                  <a:lnTo>
                    <a:pt x="4622" y="42095"/>
                  </a:lnTo>
                  <a:lnTo>
                    <a:pt x="5234" y="42187"/>
                  </a:lnTo>
                  <a:lnTo>
                    <a:pt x="5852" y="42297"/>
                  </a:lnTo>
                  <a:lnTo>
                    <a:pt x="6464" y="42426"/>
                  </a:lnTo>
                  <a:lnTo>
                    <a:pt x="7082" y="42555"/>
                  </a:lnTo>
                  <a:lnTo>
                    <a:pt x="7693" y="42720"/>
                  </a:lnTo>
                  <a:lnTo>
                    <a:pt x="8298" y="42886"/>
                  </a:lnTo>
                  <a:lnTo>
                    <a:pt x="8904" y="43052"/>
                  </a:lnTo>
                  <a:lnTo>
                    <a:pt x="10107" y="43438"/>
                  </a:lnTo>
                  <a:lnTo>
                    <a:pt x="10062" y="40751"/>
                  </a:lnTo>
                  <a:lnTo>
                    <a:pt x="10030" y="38045"/>
                  </a:lnTo>
                  <a:lnTo>
                    <a:pt x="10004" y="35358"/>
                  </a:lnTo>
                  <a:lnTo>
                    <a:pt x="9979" y="32671"/>
                  </a:lnTo>
                  <a:lnTo>
                    <a:pt x="9966" y="30002"/>
                  </a:lnTo>
                  <a:lnTo>
                    <a:pt x="9959" y="27333"/>
                  </a:lnTo>
                  <a:lnTo>
                    <a:pt x="9953" y="24664"/>
                  </a:lnTo>
                  <a:lnTo>
                    <a:pt x="9959" y="22014"/>
                  </a:lnTo>
                  <a:lnTo>
                    <a:pt x="9966" y="19364"/>
                  </a:lnTo>
                  <a:lnTo>
                    <a:pt x="9985" y="16732"/>
                  </a:lnTo>
                  <a:lnTo>
                    <a:pt x="10004" y="14099"/>
                  </a:lnTo>
                  <a:lnTo>
                    <a:pt x="10037" y="11486"/>
                  </a:lnTo>
                  <a:lnTo>
                    <a:pt x="10075" y="8891"/>
                  </a:lnTo>
                  <a:lnTo>
                    <a:pt x="10114" y="6295"/>
                  </a:lnTo>
                  <a:lnTo>
                    <a:pt x="10165" y="3700"/>
                  </a:lnTo>
                  <a:lnTo>
                    <a:pt x="10217" y="1142"/>
                  </a:lnTo>
                  <a:lnTo>
                    <a:pt x="8961" y="1160"/>
                  </a:lnTo>
                  <a:lnTo>
                    <a:pt x="7706" y="1142"/>
                  </a:lnTo>
                  <a:lnTo>
                    <a:pt x="6444" y="1068"/>
                  </a:lnTo>
                  <a:lnTo>
                    <a:pt x="5820" y="1031"/>
                  </a:lnTo>
                  <a:lnTo>
                    <a:pt x="5189" y="958"/>
                  </a:lnTo>
                  <a:lnTo>
                    <a:pt x="4564" y="903"/>
                  </a:lnTo>
                  <a:lnTo>
                    <a:pt x="3934" y="810"/>
                  </a:lnTo>
                  <a:lnTo>
                    <a:pt x="3309" y="718"/>
                  </a:lnTo>
                  <a:lnTo>
                    <a:pt x="2685" y="590"/>
                  </a:lnTo>
                  <a:lnTo>
                    <a:pt x="2060" y="479"/>
                  </a:lnTo>
                  <a:lnTo>
                    <a:pt x="1442" y="332"/>
                  </a:lnTo>
                  <a:lnTo>
                    <a:pt x="818" y="166"/>
                  </a:lnTo>
                  <a:lnTo>
                    <a:pt x="200"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33"/>
            <p:cNvSpPr/>
            <p:nvPr/>
          </p:nvSpPr>
          <p:spPr>
            <a:xfrm>
              <a:off x="-4488950" y="-17033425"/>
              <a:ext cx="283275" cy="1126925"/>
            </a:xfrm>
            <a:custGeom>
              <a:avLst/>
              <a:gdLst/>
              <a:ahLst/>
              <a:cxnLst/>
              <a:rect l="l" t="t" r="r" b="b"/>
              <a:pathLst>
                <a:path w="11331" h="45077" extrusionOk="0">
                  <a:moveTo>
                    <a:pt x="9496" y="0"/>
                  </a:moveTo>
                  <a:lnTo>
                    <a:pt x="8331" y="369"/>
                  </a:lnTo>
                  <a:lnTo>
                    <a:pt x="7738" y="553"/>
                  </a:lnTo>
                  <a:lnTo>
                    <a:pt x="7146" y="718"/>
                  </a:lnTo>
                  <a:lnTo>
                    <a:pt x="6554" y="884"/>
                  </a:lnTo>
                  <a:lnTo>
                    <a:pt x="5955" y="1013"/>
                  </a:lnTo>
                  <a:lnTo>
                    <a:pt x="5356" y="1142"/>
                  </a:lnTo>
                  <a:lnTo>
                    <a:pt x="4758" y="1270"/>
                  </a:lnTo>
                  <a:lnTo>
                    <a:pt x="4159" y="1362"/>
                  </a:lnTo>
                  <a:lnTo>
                    <a:pt x="3560" y="1436"/>
                  </a:lnTo>
                  <a:lnTo>
                    <a:pt x="2961" y="1510"/>
                  </a:lnTo>
                  <a:lnTo>
                    <a:pt x="2363" y="1565"/>
                  </a:lnTo>
                  <a:lnTo>
                    <a:pt x="1764" y="1583"/>
                  </a:lnTo>
                  <a:lnTo>
                    <a:pt x="1172" y="1602"/>
                  </a:lnTo>
                  <a:lnTo>
                    <a:pt x="586" y="1583"/>
                  </a:lnTo>
                  <a:lnTo>
                    <a:pt x="0" y="1547"/>
                  </a:lnTo>
                  <a:lnTo>
                    <a:pt x="116" y="4326"/>
                  </a:lnTo>
                  <a:lnTo>
                    <a:pt x="245" y="7087"/>
                  </a:lnTo>
                  <a:lnTo>
                    <a:pt x="386" y="9848"/>
                  </a:lnTo>
                  <a:lnTo>
                    <a:pt x="534" y="12590"/>
                  </a:lnTo>
                  <a:lnTo>
                    <a:pt x="695" y="15332"/>
                  </a:lnTo>
                  <a:lnTo>
                    <a:pt x="869" y="18075"/>
                  </a:lnTo>
                  <a:lnTo>
                    <a:pt x="1049" y="20799"/>
                  </a:lnTo>
                  <a:lnTo>
                    <a:pt x="1243" y="23523"/>
                  </a:lnTo>
                  <a:lnTo>
                    <a:pt x="1442" y="26247"/>
                  </a:lnTo>
                  <a:lnTo>
                    <a:pt x="1655" y="28953"/>
                  </a:lnTo>
                  <a:lnTo>
                    <a:pt x="1874" y="31658"/>
                  </a:lnTo>
                  <a:lnTo>
                    <a:pt x="2099" y="34346"/>
                  </a:lnTo>
                  <a:lnTo>
                    <a:pt x="2331" y="37033"/>
                  </a:lnTo>
                  <a:lnTo>
                    <a:pt x="2575" y="39720"/>
                  </a:lnTo>
                  <a:lnTo>
                    <a:pt x="2826" y="42407"/>
                  </a:lnTo>
                  <a:lnTo>
                    <a:pt x="3090" y="45076"/>
                  </a:lnTo>
                  <a:lnTo>
                    <a:pt x="3592" y="44874"/>
                  </a:lnTo>
                  <a:lnTo>
                    <a:pt x="4095" y="44708"/>
                  </a:lnTo>
                  <a:lnTo>
                    <a:pt x="5105" y="44414"/>
                  </a:lnTo>
                  <a:lnTo>
                    <a:pt x="5607" y="44266"/>
                  </a:lnTo>
                  <a:lnTo>
                    <a:pt x="6116" y="44101"/>
                  </a:lnTo>
                  <a:lnTo>
                    <a:pt x="6618" y="43917"/>
                  </a:lnTo>
                  <a:lnTo>
                    <a:pt x="7120" y="43677"/>
                  </a:lnTo>
                  <a:lnTo>
                    <a:pt x="7397" y="43549"/>
                  </a:lnTo>
                  <a:lnTo>
                    <a:pt x="7668" y="43383"/>
                  </a:lnTo>
                  <a:lnTo>
                    <a:pt x="7938" y="43217"/>
                  </a:lnTo>
                  <a:lnTo>
                    <a:pt x="8202" y="43052"/>
                  </a:lnTo>
                  <a:lnTo>
                    <a:pt x="8466" y="42849"/>
                  </a:lnTo>
                  <a:lnTo>
                    <a:pt x="8736" y="42665"/>
                  </a:lnTo>
                  <a:lnTo>
                    <a:pt x="9258" y="42242"/>
                  </a:lnTo>
                  <a:lnTo>
                    <a:pt x="9779" y="41763"/>
                  </a:lnTo>
                  <a:lnTo>
                    <a:pt x="10301" y="41266"/>
                  </a:lnTo>
                  <a:lnTo>
                    <a:pt x="10816" y="40732"/>
                  </a:lnTo>
                  <a:lnTo>
                    <a:pt x="11331" y="40162"/>
                  </a:lnTo>
                  <a:lnTo>
                    <a:pt x="11163" y="37714"/>
                  </a:lnTo>
                  <a:lnTo>
                    <a:pt x="11002" y="35229"/>
                  </a:lnTo>
                  <a:lnTo>
                    <a:pt x="10848" y="32763"/>
                  </a:lnTo>
                  <a:lnTo>
                    <a:pt x="10700" y="30260"/>
                  </a:lnTo>
                  <a:lnTo>
                    <a:pt x="10564" y="27775"/>
                  </a:lnTo>
                  <a:lnTo>
                    <a:pt x="10429" y="25253"/>
                  </a:lnTo>
                  <a:lnTo>
                    <a:pt x="10307" y="22750"/>
                  </a:lnTo>
                  <a:lnTo>
                    <a:pt x="10191" y="20228"/>
                  </a:lnTo>
                  <a:lnTo>
                    <a:pt x="10075" y="17707"/>
                  </a:lnTo>
                  <a:lnTo>
                    <a:pt x="9972" y="15185"/>
                  </a:lnTo>
                  <a:lnTo>
                    <a:pt x="9876" y="12664"/>
                  </a:lnTo>
                  <a:lnTo>
                    <a:pt x="9786" y="10124"/>
                  </a:lnTo>
                  <a:lnTo>
                    <a:pt x="9708" y="7584"/>
                  </a:lnTo>
                  <a:lnTo>
                    <a:pt x="9631" y="5062"/>
                  </a:lnTo>
                  <a:lnTo>
                    <a:pt x="9560" y="2522"/>
                  </a:lnTo>
                  <a:lnTo>
                    <a:pt x="9496"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33"/>
            <p:cNvSpPr/>
            <p:nvPr/>
          </p:nvSpPr>
          <p:spPr>
            <a:xfrm>
              <a:off x="-4496200" y="-19379700"/>
              <a:ext cx="284725" cy="947000"/>
            </a:xfrm>
            <a:custGeom>
              <a:avLst/>
              <a:gdLst/>
              <a:ahLst/>
              <a:cxnLst/>
              <a:rect l="l" t="t" r="r" b="b"/>
              <a:pathLst>
                <a:path w="11389" h="37880" extrusionOk="0">
                  <a:moveTo>
                    <a:pt x="1861" y="0"/>
                  </a:moveTo>
                  <a:lnTo>
                    <a:pt x="1700" y="2191"/>
                  </a:lnTo>
                  <a:lnTo>
                    <a:pt x="1552" y="4381"/>
                  </a:lnTo>
                  <a:lnTo>
                    <a:pt x="1404" y="6553"/>
                  </a:lnTo>
                  <a:lnTo>
                    <a:pt x="1262" y="8743"/>
                  </a:lnTo>
                  <a:lnTo>
                    <a:pt x="1127" y="10915"/>
                  </a:lnTo>
                  <a:lnTo>
                    <a:pt x="992" y="13087"/>
                  </a:lnTo>
                  <a:lnTo>
                    <a:pt x="870" y="15259"/>
                  </a:lnTo>
                  <a:lnTo>
                    <a:pt x="747" y="17431"/>
                  </a:lnTo>
                  <a:lnTo>
                    <a:pt x="631" y="19584"/>
                  </a:lnTo>
                  <a:lnTo>
                    <a:pt x="528" y="21738"/>
                  </a:lnTo>
                  <a:lnTo>
                    <a:pt x="425" y="23891"/>
                  </a:lnTo>
                  <a:lnTo>
                    <a:pt x="329" y="26044"/>
                  </a:lnTo>
                  <a:lnTo>
                    <a:pt x="239" y="28198"/>
                  </a:lnTo>
                  <a:lnTo>
                    <a:pt x="155" y="30333"/>
                  </a:lnTo>
                  <a:lnTo>
                    <a:pt x="71" y="32468"/>
                  </a:lnTo>
                  <a:lnTo>
                    <a:pt x="0" y="34603"/>
                  </a:lnTo>
                  <a:lnTo>
                    <a:pt x="625" y="34695"/>
                  </a:lnTo>
                  <a:lnTo>
                    <a:pt x="1249" y="34806"/>
                  </a:lnTo>
                  <a:lnTo>
                    <a:pt x="1867" y="34934"/>
                  </a:lnTo>
                  <a:lnTo>
                    <a:pt x="2492" y="35063"/>
                  </a:lnTo>
                  <a:lnTo>
                    <a:pt x="3116" y="35229"/>
                  </a:lnTo>
                  <a:lnTo>
                    <a:pt x="3741" y="35413"/>
                  </a:lnTo>
                  <a:lnTo>
                    <a:pt x="4365" y="35597"/>
                  </a:lnTo>
                  <a:lnTo>
                    <a:pt x="4990" y="35818"/>
                  </a:lnTo>
                  <a:lnTo>
                    <a:pt x="5614" y="36039"/>
                  </a:lnTo>
                  <a:lnTo>
                    <a:pt x="6239" y="36260"/>
                  </a:lnTo>
                  <a:lnTo>
                    <a:pt x="7481" y="36775"/>
                  </a:lnTo>
                  <a:lnTo>
                    <a:pt x="8724" y="37309"/>
                  </a:lnTo>
                  <a:lnTo>
                    <a:pt x="9960" y="37879"/>
                  </a:lnTo>
                  <a:lnTo>
                    <a:pt x="10095" y="33407"/>
                  </a:lnTo>
                  <a:lnTo>
                    <a:pt x="10243" y="28989"/>
                  </a:lnTo>
                  <a:lnTo>
                    <a:pt x="10397" y="24646"/>
                  </a:lnTo>
                  <a:lnTo>
                    <a:pt x="10481" y="22492"/>
                  </a:lnTo>
                  <a:lnTo>
                    <a:pt x="10565" y="20375"/>
                  </a:lnTo>
                  <a:lnTo>
                    <a:pt x="10661" y="18259"/>
                  </a:lnTo>
                  <a:lnTo>
                    <a:pt x="10751" y="16179"/>
                  </a:lnTo>
                  <a:lnTo>
                    <a:pt x="10848" y="14099"/>
                  </a:lnTo>
                  <a:lnTo>
                    <a:pt x="10951" y="12056"/>
                  </a:lnTo>
                  <a:lnTo>
                    <a:pt x="11054" y="10031"/>
                  </a:lnTo>
                  <a:lnTo>
                    <a:pt x="11164" y="8025"/>
                  </a:lnTo>
                  <a:lnTo>
                    <a:pt x="11273" y="6056"/>
                  </a:lnTo>
                  <a:lnTo>
                    <a:pt x="11389" y="4086"/>
                  </a:lnTo>
                  <a:lnTo>
                    <a:pt x="11112" y="4197"/>
                  </a:lnTo>
                  <a:lnTo>
                    <a:pt x="10835" y="4307"/>
                  </a:lnTo>
                  <a:lnTo>
                    <a:pt x="10552" y="4381"/>
                  </a:lnTo>
                  <a:lnTo>
                    <a:pt x="10275" y="4454"/>
                  </a:lnTo>
                  <a:lnTo>
                    <a:pt x="9992" y="4510"/>
                  </a:lnTo>
                  <a:lnTo>
                    <a:pt x="9709" y="4547"/>
                  </a:lnTo>
                  <a:lnTo>
                    <a:pt x="9419" y="4565"/>
                  </a:lnTo>
                  <a:lnTo>
                    <a:pt x="9136" y="4583"/>
                  </a:lnTo>
                  <a:lnTo>
                    <a:pt x="8846" y="4565"/>
                  </a:lnTo>
                  <a:lnTo>
                    <a:pt x="8556" y="4547"/>
                  </a:lnTo>
                  <a:lnTo>
                    <a:pt x="8260" y="4510"/>
                  </a:lnTo>
                  <a:lnTo>
                    <a:pt x="7970" y="4454"/>
                  </a:lnTo>
                  <a:lnTo>
                    <a:pt x="7674" y="4381"/>
                  </a:lnTo>
                  <a:lnTo>
                    <a:pt x="7378" y="4289"/>
                  </a:lnTo>
                  <a:lnTo>
                    <a:pt x="7082" y="4178"/>
                  </a:lnTo>
                  <a:lnTo>
                    <a:pt x="6786" y="4068"/>
                  </a:lnTo>
                  <a:lnTo>
                    <a:pt x="6490" y="3939"/>
                  </a:lnTo>
                  <a:lnTo>
                    <a:pt x="6187" y="3792"/>
                  </a:lnTo>
                  <a:lnTo>
                    <a:pt x="5885" y="3608"/>
                  </a:lnTo>
                  <a:lnTo>
                    <a:pt x="5582" y="3442"/>
                  </a:lnTo>
                  <a:lnTo>
                    <a:pt x="5279" y="3240"/>
                  </a:lnTo>
                  <a:lnTo>
                    <a:pt x="4977" y="3019"/>
                  </a:lnTo>
                  <a:lnTo>
                    <a:pt x="4668" y="2798"/>
                  </a:lnTo>
                  <a:lnTo>
                    <a:pt x="4359" y="2540"/>
                  </a:lnTo>
                  <a:lnTo>
                    <a:pt x="4050" y="2283"/>
                  </a:lnTo>
                  <a:lnTo>
                    <a:pt x="3741" y="2007"/>
                  </a:lnTo>
                  <a:lnTo>
                    <a:pt x="3432" y="1712"/>
                  </a:lnTo>
                  <a:lnTo>
                    <a:pt x="3116" y="1399"/>
                  </a:lnTo>
                  <a:lnTo>
                    <a:pt x="2807" y="1068"/>
                  </a:lnTo>
                  <a:lnTo>
                    <a:pt x="2492" y="737"/>
                  </a:lnTo>
                  <a:lnTo>
                    <a:pt x="2176" y="368"/>
                  </a:lnTo>
                  <a:lnTo>
                    <a:pt x="1861"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33"/>
            <p:cNvSpPr/>
            <p:nvPr/>
          </p:nvSpPr>
          <p:spPr>
            <a:xfrm>
              <a:off x="-4388850" y="-15875700"/>
              <a:ext cx="343475" cy="1374475"/>
            </a:xfrm>
            <a:custGeom>
              <a:avLst/>
              <a:gdLst/>
              <a:ahLst/>
              <a:cxnLst/>
              <a:rect l="l" t="t" r="r" b="b"/>
              <a:pathLst>
                <a:path w="13739" h="54979" extrusionOk="0">
                  <a:moveTo>
                    <a:pt x="7758" y="0"/>
                  </a:moveTo>
                  <a:lnTo>
                    <a:pt x="7301" y="626"/>
                  </a:lnTo>
                  <a:lnTo>
                    <a:pt x="6837" y="1252"/>
                  </a:lnTo>
                  <a:lnTo>
                    <a:pt x="6367" y="1859"/>
                  </a:lnTo>
                  <a:lnTo>
                    <a:pt x="5897" y="2467"/>
                  </a:lnTo>
                  <a:lnTo>
                    <a:pt x="5415" y="3056"/>
                  </a:lnTo>
                  <a:lnTo>
                    <a:pt x="4932" y="3626"/>
                  </a:lnTo>
                  <a:lnTo>
                    <a:pt x="4442" y="4160"/>
                  </a:lnTo>
                  <a:lnTo>
                    <a:pt x="3953" y="4675"/>
                  </a:lnTo>
                  <a:lnTo>
                    <a:pt x="3457" y="5154"/>
                  </a:lnTo>
                  <a:lnTo>
                    <a:pt x="2962" y="5614"/>
                  </a:lnTo>
                  <a:lnTo>
                    <a:pt x="2466" y="6001"/>
                  </a:lnTo>
                  <a:lnTo>
                    <a:pt x="2221" y="6203"/>
                  </a:lnTo>
                  <a:lnTo>
                    <a:pt x="1970" y="6369"/>
                  </a:lnTo>
                  <a:lnTo>
                    <a:pt x="1726" y="6534"/>
                  </a:lnTo>
                  <a:lnTo>
                    <a:pt x="1475" y="6682"/>
                  </a:lnTo>
                  <a:lnTo>
                    <a:pt x="1230" y="6811"/>
                  </a:lnTo>
                  <a:lnTo>
                    <a:pt x="979" y="6939"/>
                  </a:lnTo>
                  <a:lnTo>
                    <a:pt x="734" y="7050"/>
                  </a:lnTo>
                  <a:lnTo>
                    <a:pt x="490" y="7142"/>
                  </a:lnTo>
                  <a:lnTo>
                    <a:pt x="245" y="7215"/>
                  </a:lnTo>
                  <a:lnTo>
                    <a:pt x="0" y="7271"/>
                  </a:lnTo>
                  <a:lnTo>
                    <a:pt x="342" y="10308"/>
                  </a:lnTo>
                  <a:lnTo>
                    <a:pt x="696" y="13345"/>
                  </a:lnTo>
                  <a:lnTo>
                    <a:pt x="1063" y="16363"/>
                  </a:lnTo>
                  <a:lnTo>
                    <a:pt x="1442" y="19382"/>
                  </a:lnTo>
                  <a:lnTo>
                    <a:pt x="1829" y="22382"/>
                  </a:lnTo>
                  <a:lnTo>
                    <a:pt x="2234" y="25382"/>
                  </a:lnTo>
                  <a:lnTo>
                    <a:pt x="2640" y="28382"/>
                  </a:lnTo>
                  <a:lnTo>
                    <a:pt x="3065" y="31364"/>
                  </a:lnTo>
                  <a:lnTo>
                    <a:pt x="3496" y="34346"/>
                  </a:lnTo>
                  <a:lnTo>
                    <a:pt x="3940" y="37327"/>
                  </a:lnTo>
                  <a:lnTo>
                    <a:pt x="4397" y="40291"/>
                  </a:lnTo>
                  <a:lnTo>
                    <a:pt x="4867" y="43236"/>
                  </a:lnTo>
                  <a:lnTo>
                    <a:pt x="5344" y="46199"/>
                  </a:lnTo>
                  <a:lnTo>
                    <a:pt x="5833" y="49125"/>
                  </a:lnTo>
                  <a:lnTo>
                    <a:pt x="6329" y="52052"/>
                  </a:lnTo>
                  <a:lnTo>
                    <a:pt x="6837" y="54979"/>
                  </a:lnTo>
                  <a:lnTo>
                    <a:pt x="7114" y="54666"/>
                  </a:lnTo>
                  <a:lnTo>
                    <a:pt x="7391" y="54334"/>
                  </a:lnTo>
                  <a:lnTo>
                    <a:pt x="7668" y="53985"/>
                  </a:lnTo>
                  <a:lnTo>
                    <a:pt x="7938" y="53617"/>
                  </a:lnTo>
                  <a:lnTo>
                    <a:pt x="8209" y="53212"/>
                  </a:lnTo>
                  <a:lnTo>
                    <a:pt x="8479" y="52807"/>
                  </a:lnTo>
                  <a:lnTo>
                    <a:pt x="8749" y="52383"/>
                  </a:lnTo>
                  <a:lnTo>
                    <a:pt x="9013" y="51960"/>
                  </a:lnTo>
                  <a:lnTo>
                    <a:pt x="9541" y="51077"/>
                  </a:lnTo>
                  <a:lnTo>
                    <a:pt x="10069" y="50211"/>
                  </a:lnTo>
                  <a:lnTo>
                    <a:pt x="10584" y="49346"/>
                  </a:lnTo>
                  <a:lnTo>
                    <a:pt x="11106" y="48518"/>
                  </a:lnTo>
                  <a:lnTo>
                    <a:pt x="11202" y="48371"/>
                  </a:lnTo>
                  <a:lnTo>
                    <a:pt x="11305" y="48260"/>
                  </a:lnTo>
                  <a:lnTo>
                    <a:pt x="11402" y="48187"/>
                  </a:lnTo>
                  <a:lnTo>
                    <a:pt x="11498" y="48150"/>
                  </a:lnTo>
                  <a:lnTo>
                    <a:pt x="11588" y="48150"/>
                  </a:lnTo>
                  <a:lnTo>
                    <a:pt x="11679" y="48187"/>
                  </a:lnTo>
                  <a:lnTo>
                    <a:pt x="11762" y="48242"/>
                  </a:lnTo>
                  <a:lnTo>
                    <a:pt x="11846" y="48334"/>
                  </a:lnTo>
                  <a:lnTo>
                    <a:pt x="11923" y="48463"/>
                  </a:lnTo>
                  <a:lnTo>
                    <a:pt x="12000" y="48592"/>
                  </a:lnTo>
                  <a:lnTo>
                    <a:pt x="12071" y="48757"/>
                  </a:lnTo>
                  <a:lnTo>
                    <a:pt x="12136" y="48941"/>
                  </a:lnTo>
                  <a:lnTo>
                    <a:pt x="12194" y="49144"/>
                  </a:lnTo>
                  <a:lnTo>
                    <a:pt x="12245" y="49346"/>
                  </a:lnTo>
                  <a:lnTo>
                    <a:pt x="12290" y="49586"/>
                  </a:lnTo>
                  <a:lnTo>
                    <a:pt x="12335" y="49825"/>
                  </a:lnTo>
                  <a:lnTo>
                    <a:pt x="13739" y="47690"/>
                  </a:lnTo>
                  <a:lnTo>
                    <a:pt x="13488" y="46346"/>
                  </a:lnTo>
                  <a:lnTo>
                    <a:pt x="13243" y="44984"/>
                  </a:lnTo>
                  <a:lnTo>
                    <a:pt x="12998" y="43622"/>
                  </a:lnTo>
                  <a:lnTo>
                    <a:pt x="12760" y="42242"/>
                  </a:lnTo>
                  <a:lnTo>
                    <a:pt x="12528" y="40843"/>
                  </a:lnTo>
                  <a:lnTo>
                    <a:pt x="12303" y="39444"/>
                  </a:lnTo>
                  <a:lnTo>
                    <a:pt x="12078" y="38027"/>
                  </a:lnTo>
                  <a:lnTo>
                    <a:pt x="11859" y="36610"/>
                  </a:lnTo>
                  <a:lnTo>
                    <a:pt x="11640" y="35174"/>
                  </a:lnTo>
                  <a:lnTo>
                    <a:pt x="11427" y="33738"/>
                  </a:lnTo>
                  <a:lnTo>
                    <a:pt x="11221" y="32284"/>
                  </a:lnTo>
                  <a:lnTo>
                    <a:pt x="11015" y="30812"/>
                  </a:lnTo>
                  <a:lnTo>
                    <a:pt x="10816" y="29358"/>
                  </a:lnTo>
                  <a:lnTo>
                    <a:pt x="10623" y="27867"/>
                  </a:lnTo>
                  <a:lnTo>
                    <a:pt x="10430" y="26376"/>
                  </a:lnTo>
                  <a:lnTo>
                    <a:pt x="10243" y="24885"/>
                  </a:lnTo>
                  <a:lnTo>
                    <a:pt x="10056" y="23376"/>
                  </a:lnTo>
                  <a:lnTo>
                    <a:pt x="9876" y="21867"/>
                  </a:lnTo>
                  <a:lnTo>
                    <a:pt x="9702" y="20357"/>
                  </a:lnTo>
                  <a:lnTo>
                    <a:pt x="9528" y="18830"/>
                  </a:lnTo>
                  <a:lnTo>
                    <a:pt x="9361" y="17283"/>
                  </a:lnTo>
                  <a:lnTo>
                    <a:pt x="9194" y="15756"/>
                  </a:lnTo>
                  <a:lnTo>
                    <a:pt x="9033" y="14210"/>
                  </a:lnTo>
                  <a:lnTo>
                    <a:pt x="8878" y="12645"/>
                  </a:lnTo>
                  <a:lnTo>
                    <a:pt x="8724" y="11081"/>
                  </a:lnTo>
                  <a:lnTo>
                    <a:pt x="8576" y="9516"/>
                  </a:lnTo>
                  <a:lnTo>
                    <a:pt x="8427" y="7952"/>
                  </a:lnTo>
                  <a:lnTo>
                    <a:pt x="8286" y="6369"/>
                  </a:lnTo>
                  <a:lnTo>
                    <a:pt x="8151" y="4786"/>
                  </a:lnTo>
                  <a:lnTo>
                    <a:pt x="8015" y="3185"/>
                  </a:lnTo>
                  <a:lnTo>
                    <a:pt x="7880" y="1602"/>
                  </a:lnTo>
                  <a:lnTo>
                    <a:pt x="7758"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33"/>
            <p:cNvSpPr/>
            <p:nvPr/>
          </p:nvSpPr>
          <p:spPr>
            <a:xfrm>
              <a:off x="-4194925" y="-14683475"/>
              <a:ext cx="372775" cy="1519900"/>
            </a:xfrm>
            <a:custGeom>
              <a:avLst/>
              <a:gdLst/>
              <a:ahLst/>
              <a:cxnLst/>
              <a:rect l="l" t="t" r="r" b="b"/>
              <a:pathLst>
                <a:path w="14911" h="60796" extrusionOk="0">
                  <a:moveTo>
                    <a:pt x="5982" y="1"/>
                  </a:moveTo>
                  <a:lnTo>
                    <a:pt x="4578" y="2136"/>
                  </a:lnTo>
                  <a:lnTo>
                    <a:pt x="4597" y="2320"/>
                  </a:lnTo>
                  <a:lnTo>
                    <a:pt x="4610" y="2504"/>
                  </a:lnTo>
                  <a:lnTo>
                    <a:pt x="4623" y="2706"/>
                  </a:lnTo>
                  <a:lnTo>
                    <a:pt x="4630" y="2909"/>
                  </a:lnTo>
                  <a:lnTo>
                    <a:pt x="4630" y="3093"/>
                  </a:lnTo>
                  <a:lnTo>
                    <a:pt x="4623" y="3295"/>
                  </a:lnTo>
                  <a:lnTo>
                    <a:pt x="4610" y="3498"/>
                  </a:lnTo>
                  <a:lnTo>
                    <a:pt x="4597" y="3682"/>
                  </a:lnTo>
                  <a:lnTo>
                    <a:pt x="4572" y="3884"/>
                  </a:lnTo>
                  <a:lnTo>
                    <a:pt x="4540" y="4069"/>
                  </a:lnTo>
                  <a:lnTo>
                    <a:pt x="4507" y="4234"/>
                  </a:lnTo>
                  <a:lnTo>
                    <a:pt x="4462" y="4418"/>
                  </a:lnTo>
                  <a:lnTo>
                    <a:pt x="4411" y="4565"/>
                  </a:lnTo>
                  <a:lnTo>
                    <a:pt x="4346" y="4731"/>
                  </a:lnTo>
                  <a:lnTo>
                    <a:pt x="4282" y="4860"/>
                  </a:lnTo>
                  <a:lnTo>
                    <a:pt x="4205" y="4989"/>
                  </a:lnTo>
                  <a:lnTo>
                    <a:pt x="3683" y="5872"/>
                  </a:lnTo>
                  <a:lnTo>
                    <a:pt x="3143" y="6756"/>
                  </a:lnTo>
                  <a:lnTo>
                    <a:pt x="2595" y="7621"/>
                  </a:lnTo>
                  <a:lnTo>
                    <a:pt x="2048" y="8504"/>
                  </a:lnTo>
                  <a:lnTo>
                    <a:pt x="1778" y="8964"/>
                  </a:lnTo>
                  <a:lnTo>
                    <a:pt x="1507" y="9425"/>
                  </a:lnTo>
                  <a:lnTo>
                    <a:pt x="1243" y="9885"/>
                  </a:lnTo>
                  <a:lnTo>
                    <a:pt x="979" y="10363"/>
                  </a:lnTo>
                  <a:lnTo>
                    <a:pt x="728" y="10860"/>
                  </a:lnTo>
                  <a:lnTo>
                    <a:pt x="477" y="11376"/>
                  </a:lnTo>
                  <a:lnTo>
                    <a:pt x="233" y="11891"/>
                  </a:lnTo>
                  <a:lnTo>
                    <a:pt x="1" y="12443"/>
                  </a:lnTo>
                  <a:lnTo>
                    <a:pt x="567" y="15517"/>
                  </a:lnTo>
                  <a:lnTo>
                    <a:pt x="1147" y="18591"/>
                  </a:lnTo>
                  <a:lnTo>
                    <a:pt x="1739" y="21664"/>
                  </a:lnTo>
                  <a:lnTo>
                    <a:pt x="2344" y="24720"/>
                  </a:lnTo>
                  <a:lnTo>
                    <a:pt x="2956" y="27757"/>
                  </a:lnTo>
                  <a:lnTo>
                    <a:pt x="3587" y="30812"/>
                  </a:lnTo>
                  <a:lnTo>
                    <a:pt x="4224" y="33849"/>
                  </a:lnTo>
                  <a:lnTo>
                    <a:pt x="4874" y="36868"/>
                  </a:lnTo>
                  <a:lnTo>
                    <a:pt x="5537" y="39886"/>
                  </a:lnTo>
                  <a:lnTo>
                    <a:pt x="6207" y="42886"/>
                  </a:lnTo>
                  <a:lnTo>
                    <a:pt x="6896" y="45905"/>
                  </a:lnTo>
                  <a:lnTo>
                    <a:pt x="7591" y="48887"/>
                  </a:lnTo>
                  <a:lnTo>
                    <a:pt x="8299" y="51887"/>
                  </a:lnTo>
                  <a:lnTo>
                    <a:pt x="9020" y="54869"/>
                  </a:lnTo>
                  <a:lnTo>
                    <a:pt x="9754" y="57832"/>
                  </a:lnTo>
                  <a:lnTo>
                    <a:pt x="10501" y="60795"/>
                  </a:lnTo>
                  <a:lnTo>
                    <a:pt x="10668" y="59065"/>
                  </a:lnTo>
                  <a:lnTo>
                    <a:pt x="10855" y="57335"/>
                  </a:lnTo>
                  <a:lnTo>
                    <a:pt x="11048" y="55568"/>
                  </a:lnTo>
                  <a:lnTo>
                    <a:pt x="11261" y="53819"/>
                  </a:lnTo>
                  <a:lnTo>
                    <a:pt x="11486" y="52052"/>
                  </a:lnTo>
                  <a:lnTo>
                    <a:pt x="11731" y="50285"/>
                  </a:lnTo>
                  <a:lnTo>
                    <a:pt x="11982" y="48519"/>
                  </a:lnTo>
                  <a:lnTo>
                    <a:pt x="12252" y="46752"/>
                  </a:lnTo>
                  <a:lnTo>
                    <a:pt x="12535" y="45003"/>
                  </a:lnTo>
                  <a:lnTo>
                    <a:pt x="12831" y="43273"/>
                  </a:lnTo>
                  <a:lnTo>
                    <a:pt x="12986" y="42426"/>
                  </a:lnTo>
                  <a:lnTo>
                    <a:pt x="13147" y="41561"/>
                  </a:lnTo>
                  <a:lnTo>
                    <a:pt x="13308" y="40714"/>
                  </a:lnTo>
                  <a:lnTo>
                    <a:pt x="13469" y="39868"/>
                  </a:lnTo>
                  <a:lnTo>
                    <a:pt x="13636" y="39040"/>
                  </a:lnTo>
                  <a:lnTo>
                    <a:pt x="13810" y="38193"/>
                  </a:lnTo>
                  <a:lnTo>
                    <a:pt x="13984" y="37383"/>
                  </a:lnTo>
                  <a:lnTo>
                    <a:pt x="14164" y="36555"/>
                  </a:lnTo>
                  <a:lnTo>
                    <a:pt x="14344" y="35763"/>
                  </a:lnTo>
                  <a:lnTo>
                    <a:pt x="14531" y="34953"/>
                  </a:lnTo>
                  <a:lnTo>
                    <a:pt x="14718" y="34162"/>
                  </a:lnTo>
                  <a:lnTo>
                    <a:pt x="14911" y="33389"/>
                  </a:lnTo>
                  <a:lnTo>
                    <a:pt x="14570" y="32524"/>
                  </a:lnTo>
                  <a:lnTo>
                    <a:pt x="14241" y="31640"/>
                  </a:lnTo>
                  <a:lnTo>
                    <a:pt x="13913" y="30757"/>
                  </a:lnTo>
                  <a:lnTo>
                    <a:pt x="13585" y="29855"/>
                  </a:lnTo>
                  <a:lnTo>
                    <a:pt x="13263" y="28935"/>
                  </a:lnTo>
                  <a:lnTo>
                    <a:pt x="12947" y="28014"/>
                  </a:lnTo>
                  <a:lnTo>
                    <a:pt x="12638" y="27057"/>
                  </a:lnTo>
                  <a:lnTo>
                    <a:pt x="12323" y="26119"/>
                  </a:lnTo>
                  <a:lnTo>
                    <a:pt x="12020" y="25143"/>
                  </a:lnTo>
                  <a:lnTo>
                    <a:pt x="11718" y="24168"/>
                  </a:lnTo>
                  <a:lnTo>
                    <a:pt x="11422" y="23192"/>
                  </a:lnTo>
                  <a:lnTo>
                    <a:pt x="11125" y="22180"/>
                  </a:lnTo>
                  <a:lnTo>
                    <a:pt x="10836" y="21168"/>
                  </a:lnTo>
                  <a:lnTo>
                    <a:pt x="10546" y="20155"/>
                  </a:lnTo>
                  <a:lnTo>
                    <a:pt x="10263" y="19124"/>
                  </a:lnTo>
                  <a:lnTo>
                    <a:pt x="9979" y="18075"/>
                  </a:lnTo>
                  <a:lnTo>
                    <a:pt x="9703" y="17026"/>
                  </a:lnTo>
                  <a:lnTo>
                    <a:pt x="9432" y="15959"/>
                  </a:lnTo>
                  <a:lnTo>
                    <a:pt x="9162" y="14891"/>
                  </a:lnTo>
                  <a:lnTo>
                    <a:pt x="8898" y="13805"/>
                  </a:lnTo>
                  <a:lnTo>
                    <a:pt x="8634" y="12701"/>
                  </a:lnTo>
                  <a:lnTo>
                    <a:pt x="8376" y="11596"/>
                  </a:lnTo>
                  <a:lnTo>
                    <a:pt x="8119" y="10474"/>
                  </a:lnTo>
                  <a:lnTo>
                    <a:pt x="7868" y="9351"/>
                  </a:lnTo>
                  <a:lnTo>
                    <a:pt x="7623" y="8210"/>
                  </a:lnTo>
                  <a:lnTo>
                    <a:pt x="7379" y="7069"/>
                  </a:lnTo>
                  <a:lnTo>
                    <a:pt x="7134" y="5909"/>
                  </a:lnTo>
                  <a:lnTo>
                    <a:pt x="6896" y="4750"/>
                  </a:lnTo>
                  <a:lnTo>
                    <a:pt x="6664" y="3572"/>
                  </a:lnTo>
                  <a:lnTo>
                    <a:pt x="6432" y="2394"/>
                  </a:lnTo>
                  <a:lnTo>
                    <a:pt x="6201" y="1216"/>
                  </a:lnTo>
                  <a:lnTo>
                    <a:pt x="5982"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33"/>
            <p:cNvSpPr/>
            <p:nvPr/>
          </p:nvSpPr>
          <p:spPr>
            <a:xfrm>
              <a:off x="-3860150" y="-14090350"/>
              <a:ext cx="349425" cy="2657375"/>
            </a:xfrm>
            <a:custGeom>
              <a:avLst/>
              <a:gdLst/>
              <a:ahLst/>
              <a:cxnLst/>
              <a:rect l="l" t="t" r="r" b="b"/>
              <a:pathLst>
                <a:path w="13977" h="106295" extrusionOk="0">
                  <a:moveTo>
                    <a:pt x="13301" y="1"/>
                  </a:moveTo>
                  <a:lnTo>
                    <a:pt x="13088" y="19"/>
                  </a:lnTo>
                  <a:lnTo>
                    <a:pt x="12876" y="38"/>
                  </a:lnTo>
                  <a:lnTo>
                    <a:pt x="12664" y="93"/>
                  </a:lnTo>
                  <a:lnTo>
                    <a:pt x="12458" y="148"/>
                  </a:lnTo>
                  <a:lnTo>
                    <a:pt x="12252" y="203"/>
                  </a:lnTo>
                  <a:lnTo>
                    <a:pt x="12046" y="277"/>
                  </a:lnTo>
                  <a:lnTo>
                    <a:pt x="11840" y="369"/>
                  </a:lnTo>
                  <a:lnTo>
                    <a:pt x="11640" y="479"/>
                  </a:lnTo>
                  <a:lnTo>
                    <a:pt x="11440" y="590"/>
                  </a:lnTo>
                  <a:lnTo>
                    <a:pt x="11241" y="719"/>
                  </a:lnTo>
                  <a:lnTo>
                    <a:pt x="11048" y="866"/>
                  </a:lnTo>
                  <a:lnTo>
                    <a:pt x="10848" y="1013"/>
                  </a:lnTo>
                  <a:lnTo>
                    <a:pt x="10655" y="1160"/>
                  </a:lnTo>
                  <a:lnTo>
                    <a:pt x="10468" y="1345"/>
                  </a:lnTo>
                  <a:lnTo>
                    <a:pt x="10275" y="1529"/>
                  </a:lnTo>
                  <a:lnTo>
                    <a:pt x="10088" y="1713"/>
                  </a:lnTo>
                  <a:lnTo>
                    <a:pt x="9902" y="1915"/>
                  </a:lnTo>
                  <a:lnTo>
                    <a:pt x="9722" y="2136"/>
                  </a:lnTo>
                  <a:lnTo>
                    <a:pt x="9541" y="2357"/>
                  </a:lnTo>
                  <a:lnTo>
                    <a:pt x="9355" y="2596"/>
                  </a:lnTo>
                  <a:lnTo>
                    <a:pt x="9181" y="2835"/>
                  </a:lnTo>
                  <a:lnTo>
                    <a:pt x="9001" y="3093"/>
                  </a:lnTo>
                  <a:lnTo>
                    <a:pt x="8653" y="3645"/>
                  </a:lnTo>
                  <a:lnTo>
                    <a:pt x="8312" y="4216"/>
                  </a:lnTo>
                  <a:lnTo>
                    <a:pt x="7977" y="4842"/>
                  </a:lnTo>
                  <a:lnTo>
                    <a:pt x="7649" y="5486"/>
                  </a:lnTo>
                  <a:lnTo>
                    <a:pt x="7333" y="6167"/>
                  </a:lnTo>
                  <a:lnTo>
                    <a:pt x="7018" y="6903"/>
                  </a:lnTo>
                  <a:lnTo>
                    <a:pt x="6709" y="7658"/>
                  </a:lnTo>
                  <a:lnTo>
                    <a:pt x="6413" y="8431"/>
                  </a:lnTo>
                  <a:lnTo>
                    <a:pt x="6116" y="9241"/>
                  </a:lnTo>
                  <a:lnTo>
                    <a:pt x="5833" y="10087"/>
                  </a:lnTo>
                  <a:lnTo>
                    <a:pt x="5556" y="10952"/>
                  </a:lnTo>
                  <a:lnTo>
                    <a:pt x="5286" y="11854"/>
                  </a:lnTo>
                  <a:lnTo>
                    <a:pt x="5016" y="12775"/>
                  </a:lnTo>
                  <a:lnTo>
                    <a:pt x="4758" y="13732"/>
                  </a:lnTo>
                  <a:lnTo>
                    <a:pt x="4507" y="14689"/>
                  </a:lnTo>
                  <a:lnTo>
                    <a:pt x="4269" y="15683"/>
                  </a:lnTo>
                  <a:lnTo>
                    <a:pt x="4031" y="16695"/>
                  </a:lnTo>
                  <a:lnTo>
                    <a:pt x="3799" y="17726"/>
                  </a:lnTo>
                  <a:lnTo>
                    <a:pt x="3573" y="18775"/>
                  </a:lnTo>
                  <a:lnTo>
                    <a:pt x="3361" y="19842"/>
                  </a:lnTo>
                  <a:lnTo>
                    <a:pt x="3149" y="20928"/>
                  </a:lnTo>
                  <a:lnTo>
                    <a:pt x="2949" y="22033"/>
                  </a:lnTo>
                  <a:lnTo>
                    <a:pt x="2749" y="23137"/>
                  </a:lnTo>
                  <a:lnTo>
                    <a:pt x="2563" y="24278"/>
                  </a:lnTo>
                  <a:lnTo>
                    <a:pt x="2382" y="25401"/>
                  </a:lnTo>
                  <a:lnTo>
                    <a:pt x="2202" y="26560"/>
                  </a:lnTo>
                  <a:lnTo>
                    <a:pt x="2035" y="27702"/>
                  </a:lnTo>
                  <a:lnTo>
                    <a:pt x="1874" y="28880"/>
                  </a:lnTo>
                  <a:lnTo>
                    <a:pt x="1719" y="30039"/>
                  </a:lnTo>
                  <a:lnTo>
                    <a:pt x="1571" y="31217"/>
                  </a:lnTo>
                  <a:lnTo>
                    <a:pt x="1430" y="32395"/>
                  </a:lnTo>
                  <a:lnTo>
                    <a:pt x="1294" y="33573"/>
                  </a:lnTo>
                  <a:lnTo>
                    <a:pt x="1166" y="34769"/>
                  </a:lnTo>
                  <a:lnTo>
                    <a:pt x="1043" y="35947"/>
                  </a:lnTo>
                  <a:lnTo>
                    <a:pt x="928" y="37144"/>
                  </a:lnTo>
                  <a:lnTo>
                    <a:pt x="825" y="38322"/>
                  </a:lnTo>
                  <a:lnTo>
                    <a:pt x="722" y="39500"/>
                  </a:lnTo>
                  <a:lnTo>
                    <a:pt x="625" y="40678"/>
                  </a:lnTo>
                  <a:lnTo>
                    <a:pt x="541" y="41856"/>
                  </a:lnTo>
                  <a:lnTo>
                    <a:pt x="458" y="43034"/>
                  </a:lnTo>
                  <a:lnTo>
                    <a:pt x="380" y="44193"/>
                  </a:lnTo>
                  <a:lnTo>
                    <a:pt x="316" y="45334"/>
                  </a:lnTo>
                  <a:lnTo>
                    <a:pt x="252" y="46476"/>
                  </a:lnTo>
                  <a:lnTo>
                    <a:pt x="200" y="47617"/>
                  </a:lnTo>
                  <a:lnTo>
                    <a:pt x="149" y="48739"/>
                  </a:lnTo>
                  <a:lnTo>
                    <a:pt x="110" y="49844"/>
                  </a:lnTo>
                  <a:lnTo>
                    <a:pt x="78" y="50930"/>
                  </a:lnTo>
                  <a:lnTo>
                    <a:pt x="46" y="52016"/>
                  </a:lnTo>
                  <a:lnTo>
                    <a:pt x="26" y="53065"/>
                  </a:lnTo>
                  <a:lnTo>
                    <a:pt x="13" y="54114"/>
                  </a:lnTo>
                  <a:lnTo>
                    <a:pt x="0" y="55126"/>
                  </a:lnTo>
                  <a:lnTo>
                    <a:pt x="0" y="56139"/>
                  </a:lnTo>
                  <a:lnTo>
                    <a:pt x="7" y="57280"/>
                  </a:lnTo>
                  <a:lnTo>
                    <a:pt x="20" y="58439"/>
                  </a:lnTo>
                  <a:lnTo>
                    <a:pt x="39" y="59562"/>
                  </a:lnTo>
                  <a:lnTo>
                    <a:pt x="71" y="60703"/>
                  </a:lnTo>
                  <a:lnTo>
                    <a:pt x="104" y="61826"/>
                  </a:lnTo>
                  <a:lnTo>
                    <a:pt x="149" y="62930"/>
                  </a:lnTo>
                  <a:lnTo>
                    <a:pt x="200" y="64035"/>
                  </a:lnTo>
                  <a:lnTo>
                    <a:pt x="258" y="65139"/>
                  </a:lnTo>
                  <a:lnTo>
                    <a:pt x="322" y="66225"/>
                  </a:lnTo>
                  <a:lnTo>
                    <a:pt x="393" y="67292"/>
                  </a:lnTo>
                  <a:lnTo>
                    <a:pt x="470" y="68360"/>
                  </a:lnTo>
                  <a:lnTo>
                    <a:pt x="554" y="69428"/>
                  </a:lnTo>
                  <a:lnTo>
                    <a:pt x="644" y="70477"/>
                  </a:lnTo>
                  <a:lnTo>
                    <a:pt x="747" y="71526"/>
                  </a:lnTo>
                  <a:lnTo>
                    <a:pt x="850" y="72557"/>
                  </a:lnTo>
                  <a:lnTo>
                    <a:pt x="960" y="73569"/>
                  </a:lnTo>
                  <a:lnTo>
                    <a:pt x="1082" y="74581"/>
                  </a:lnTo>
                  <a:lnTo>
                    <a:pt x="1211" y="75575"/>
                  </a:lnTo>
                  <a:lnTo>
                    <a:pt x="1340" y="76569"/>
                  </a:lnTo>
                  <a:lnTo>
                    <a:pt x="1481" y="77545"/>
                  </a:lnTo>
                  <a:lnTo>
                    <a:pt x="1623" y="78520"/>
                  </a:lnTo>
                  <a:lnTo>
                    <a:pt x="1777" y="79459"/>
                  </a:lnTo>
                  <a:lnTo>
                    <a:pt x="1938" y="80416"/>
                  </a:lnTo>
                  <a:lnTo>
                    <a:pt x="2099" y="81336"/>
                  </a:lnTo>
                  <a:lnTo>
                    <a:pt x="2273" y="82256"/>
                  </a:lnTo>
                  <a:lnTo>
                    <a:pt x="2447" y="83158"/>
                  </a:lnTo>
                  <a:lnTo>
                    <a:pt x="2634" y="84060"/>
                  </a:lnTo>
                  <a:lnTo>
                    <a:pt x="2820" y="84944"/>
                  </a:lnTo>
                  <a:lnTo>
                    <a:pt x="3020" y="85809"/>
                  </a:lnTo>
                  <a:lnTo>
                    <a:pt x="3219" y="86655"/>
                  </a:lnTo>
                  <a:lnTo>
                    <a:pt x="3432" y="87502"/>
                  </a:lnTo>
                  <a:lnTo>
                    <a:pt x="3644" y="88330"/>
                  </a:lnTo>
                  <a:lnTo>
                    <a:pt x="3863" y="89140"/>
                  </a:lnTo>
                  <a:lnTo>
                    <a:pt x="4095" y="89950"/>
                  </a:lnTo>
                  <a:lnTo>
                    <a:pt x="4327" y="90723"/>
                  </a:lnTo>
                  <a:lnTo>
                    <a:pt x="4565" y="91496"/>
                  </a:lnTo>
                  <a:lnTo>
                    <a:pt x="4810" y="92251"/>
                  </a:lnTo>
                  <a:lnTo>
                    <a:pt x="5061" y="93005"/>
                  </a:lnTo>
                  <a:lnTo>
                    <a:pt x="5312" y="93723"/>
                  </a:lnTo>
                  <a:lnTo>
                    <a:pt x="5576" y="94441"/>
                  </a:lnTo>
                  <a:lnTo>
                    <a:pt x="5840" y="95122"/>
                  </a:lnTo>
                  <a:lnTo>
                    <a:pt x="6116" y="95803"/>
                  </a:lnTo>
                  <a:lnTo>
                    <a:pt x="6393" y="96466"/>
                  </a:lnTo>
                  <a:lnTo>
                    <a:pt x="6676" y="97110"/>
                  </a:lnTo>
                  <a:lnTo>
                    <a:pt x="6966" y="97754"/>
                  </a:lnTo>
                  <a:lnTo>
                    <a:pt x="7262" y="98361"/>
                  </a:lnTo>
                  <a:lnTo>
                    <a:pt x="7565" y="98950"/>
                  </a:lnTo>
                  <a:lnTo>
                    <a:pt x="7867" y="99539"/>
                  </a:lnTo>
                  <a:lnTo>
                    <a:pt x="8176" y="100092"/>
                  </a:lnTo>
                  <a:lnTo>
                    <a:pt x="8492" y="100644"/>
                  </a:lnTo>
                  <a:lnTo>
                    <a:pt x="8814" y="101178"/>
                  </a:lnTo>
                  <a:lnTo>
                    <a:pt x="9142" y="101675"/>
                  </a:lnTo>
                  <a:lnTo>
                    <a:pt x="9477" y="102171"/>
                  </a:lnTo>
                  <a:lnTo>
                    <a:pt x="9812" y="102632"/>
                  </a:lnTo>
                  <a:lnTo>
                    <a:pt x="10153" y="103092"/>
                  </a:lnTo>
                  <a:lnTo>
                    <a:pt x="10501" y="103534"/>
                  </a:lnTo>
                  <a:lnTo>
                    <a:pt x="10855" y="103938"/>
                  </a:lnTo>
                  <a:lnTo>
                    <a:pt x="11209" y="104343"/>
                  </a:lnTo>
                  <a:lnTo>
                    <a:pt x="11569" y="104711"/>
                  </a:lnTo>
                  <a:lnTo>
                    <a:pt x="11936" y="105061"/>
                  </a:lnTo>
                  <a:lnTo>
                    <a:pt x="12310" y="105411"/>
                  </a:lnTo>
                  <a:lnTo>
                    <a:pt x="12683" y="105724"/>
                  </a:lnTo>
                  <a:lnTo>
                    <a:pt x="13063" y="106018"/>
                  </a:lnTo>
                  <a:lnTo>
                    <a:pt x="13449" y="106294"/>
                  </a:lnTo>
                  <a:lnTo>
                    <a:pt x="13423" y="104564"/>
                  </a:lnTo>
                  <a:lnTo>
                    <a:pt x="13398" y="102852"/>
                  </a:lnTo>
                  <a:lnTo>
                    <a:pt x="13385" y="101122"/>
                  </a:lnTo>
                  <a:lnTo>
                    <a:pt x="13372" y="99392"/>
                  </a:lnTo>
                  <a:lnTo>
                    <a:pt x="13365" y="97644"/>
                  </a:lnTo>
                  <a:lnTo>
                    <a:pt x="13365" y="95914"/>
                  </a:lnTo>
                  <a:lnTo>
                    <a:pt x="13372" y="94165"/>
                  </a:lnTo>
                  <a:lnTo>
                    <a:pt x="13385" y="92416"/>
                  </a:lnTo>
                  <a:lnTo>
                    <a:pt x="13410" y="88938"/>
                  </a:lnTo>
                  <a:lnTo>
                    <a:pt x="13455" y="85441"/>
                  </a:lnTo>
                  <a:lnTo>
                    <a:pt x="13507" y="81925"/>
                  </a:lnTo>
                  <a:lnTo>
                    <a:pt x="13571" y="78428"/>
                  </a:lnTo>
                  <a:lnTo>
                    <a:pt x="13700" y="71452"/>
                  </a:lnTo>
                  <a:lnTo>
                    <a:pt x="13764" y="67974"/>
                  </a:lnTo>
                  <a:lnTo>
                    <a:pt x="13822" y="64495"/>
                  </a:lnTo>
                  <a:lnTo>
                    <a:pt x="13880" y="61053"/>
                  </a:lnTo>
                  <a:lnTo>
                    <a:pt x="13919" y="57611"/>
                  </a:lnTo>
                  <a:lnTo>
                    <a:pt x="13951" y="54206"/>
                  </a:lnTo>
                  <a:lnTo>
                    <a:pt x="13958" y="52513"/>
                  </a:lnTo>
                  <a:lnTo>
                    <a:pt x="13964" y="50819"/>
                  </a:lnTo>
                  <a:lnTo>
                    <a:pt x="13977" y="47635"/>
                  </a:lnTo>
                  <a:lnTo>
                    <a:pt x="13977" y="44469"/>
                  </a:lnTo>
                  <a:lnTo>
                    <a:pt x="13977" y="38119"/>
                  </a:lnTo>
                  <a:lnTo>
                    <a:pt x="13964" y="31769"/>
                  </a:lnTo>
                  <a:lnTo>
                    <a:pt x="13938" y="25419"/>
                  </a:lnTo>
                  <a:lnTo>
                    <a:pt x="13900" y="19069"/>
                  </a:lnTo>
                  <a:lnTo>
                    <a:pt x="13855" y="12719"/>
                  </a:lnTo>
                  <a:lnTo>
                    <a:pt x="13797" y="6369"/>
                  </a:lnTo>
                  <a:lnTo>
                    <a:pt x="13739"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33"/>
            <p:cNvSpPr/>
            <p:nvPr/>
          </p:nvSpPr>
          <p:spPr>
            <a:xfrm>
              <a:off x="-3823300" y="-10477750"/>
              <a:ext cx="4590800" cy="10715875"/>
            </a:xfrm>
            <a:custGeom>
              <a:avLst/>
              <a:gdLst/>
              <a:ahLst/>
              <a:cxnLst/>
              <a:rect l="l" t="t" r="r" b="b"/>
              <a:pathLst>
                <a:path w="183632" h="428635" extrusionOk="0">
                  <a:moveTo>
                    <a:pt x="113370" y="21352"/>
                  </a:moveTo>
                  <a:lnTo>
                    <a:pt x="113338" y="23431"/>
                  </a:lnTo>
                  <a:lnTo>
                    <a:pt x="113312" y="25530"/>
                  </a:lnTo>
                  <a:lnTo>
                    <a:pt x="113267" y="29671"/>
                  </a:lnTo>
                  <a:lnTo>
                    <a:pt x="113215" y="33812"/>
                  </a:lnTo>
                  <a:lnTo>
                    <a:pt x="113183" y="35855"/>
                  </a:lnTo>
                  <a:lnTo>
                    <a:pt x="113138" y="37880"/>
                  </a:lnTo>
                  <a:lnTo>
                    <a:pt x="112881" y="48022"/>
                  </a:lnTo>
                  <a:lnTo>
                    <a:pt x="111606" y="47653"/>
                  </a:lnTo>
                  <a:lnTo>
                    <a:pt x="110331" y="47304"/>
                  </a:lnTo>
                  <a:lnTo>
                    <a:pt x="109057" y="46954"/>
                  </a:lnTo>
                  <a:lnTo>
                    <a:pt x="107776" y="46623"/>
                  </a:lnTo>
                  <a:lnTo>
                    <a:pt x="106501" y="46310"/>
                  </a:lnTo>
                  <a:lnTo>
                    <a:pt x="105220" y="46015"/>
                  </a:lnTo>
                  <a:lnTo>
                    <a:pt x="103939" y="45739"/>
                  </a:lnTo>
                  <a:lnTo>
                    <a:pt x="102664" y="45482"/>
                  </a:lnTo>
                  <a:lnTo>
                    <a:pt x="101383" y="45224"/>
                  </a:lnTo>
                  <a:lnTo>
                    <a:pt x="100095" y="44966"/>
                  </a:lnTo>
                  <a:lnTo>
                    <a:pt x="98814" y="44745"/>
                  </a:lnTo>
                  <a:lnTo>
                    <a:pt x="97533" y="44524"/>
                  </a:lnTo>
                  <a:lnTo>
                    <a:pt x="94964" y="44101"/>
                  </a:lnTo>
                  <a:lnTo>
                    <a:pt x="92402" y="43733"/>
                  </a:lnTo>
                  <a:lnTo>
                    <a:pt x="89833" y="43383"/>
                  </a:lnTo>
                  <a:lnTo>
                    <a:pt x="87265" y="43070"/>
                  </a:lnTo>
                  <a:lnTo>
                    <a:pt x="84696" y="42757"/>
                  </a:lnTo>
                  <a:lnTo>
                    <a:pt x="82127" y="42481"/>
                  </a:lnTo>
                  <a:lnTo>
                    <a:pt x="76997" y="41948"/>
                  </a:lnTo>
                  <a:lnTo>
                    <a:pt x="71872" y="41395"/>
                  </a:lnTo>
                  <a:lnTo>
                    <a:pt x="71853" y="36868"/>
                  </a:lnTo>
                  <a:lnTo>
                    <a:pt x="71827" y="32358"/>
                  </a:lnTo>
                  <a:lnTo>
                    <a:pt x="71788" y="27849"/>
                  </a:lnTo>
                  <a:lnTo>
                    <a:pt x="71763" y="25585"/>
                  </a:lnTo>
                  <a:lnTo>
                    <a:pt x="71730" y="23321"/>
                  </a:lnTo>
                  <a:lnTo>
                    <a:pt x="73018" y="23523"/>
                  </a:lnTo>
                  <a:lnTo>
                    <a:pt x="74306" y="23726"/>
                  </a:lnTo>
                  <a:lnTo>
                    <a:pt x="75593" y="23892"/>
                  </a:lnTo>
                  <a:lnTo>
                    <a:pt x="76887" y="24057"/>
                  </a:lnTo>
                  <a:lnTo>
                    <a:pt x="78188" y="24204"/>
                  </a:lnTo>
                  <a:lnTo>
                    <a:pt x="79482" y="24333"/>
                  </a:lnTo>
                  <a:lnTo>
                    <a:pt x="80782" y="24444"/>
                  </a:lnTo>
                  <a:lnTo>
                    <a:pt x="82089" y="24536"/>
                  </a:lnTo>
                  <a:lnTo>
                    <a:pt x="83396" y="24628"/>
                  </a:lnTo>
                  <a:lnTo>
                    <a:pt x="84703" y="24683"/>
                  </a:lnTo>
                  <a:lnTo>
                    <a:pt x="86009" y="24738"/>
                  </a:lnTo>
                  <a:lnTo>
                    <a:pt x="87316" y="24757"/>
                  </a:lnTo>
                  <a:lnTo>
                    <a:pt x="88630" y="24775"/>
                  </a:lnTo>
                  <a:lnTo>
                    <a:pt x="89936" y="24757"/>
                  </a:lnTo>
                  <a:lnTo>
                    <a:pt x="91250" y="24738"/>
                  </a:lnTo>
                  <a:lnTo>
                    <a:pt x="92563" y="24701"/>
                  </a:lnTo>
                  <a:lnTo>
                    <a:pt x="93870" y="24628"/>
                  </a:lnTo>
                  <a:lnTo>
                    <a:pt x="95183" y="24554"/>
                  </a:lnTo>
                  <a:lnTo>
                    <a:pt x="96497" y="24462"/>
                  </a:lnTo>
                  <a:lnTo>
                    <a:pt x="97803" y="24333"/>
                  </a:lnTo>
                  <a:lnTo>
                    <a:pt x="99110" y="24204"/>
                  </a:lnTo>
                  <a:lnTo>
                    <a:pt x="100417" y="24039"/>
                  </a:lnTo>
                  <a:lnTo>
                    <a:pt x="101724" y="23873"/>
                  </a:lnTo>
                  <a:lnTo>
                    <a:pt x="103031" y="23671"/>
                  </a:lnTo>
                  <a:lnTo>
                    <a:pt x="104331" y="23450"/>
                  </a:lnTo>
                  <a:lnTo>
                    <a:pt x="105632" y="23229"/>
                  </a:lnTo>
                  <a:lnTo>
                    <a:pt x="106926" y="22953"/>
                  </a:lnTo>
                  <a:lnTo>
                    <a:pt x="108220" y="22677"/>
                  </a:lnTo>
                  <a:lnTo>
                    <a:pt x="109514" y="22382"/>
                  </a:lnTo>
                  <a:lnTo>
                    <a:pt x="110801" y="22069"/>
                  </a:lnTo>
                  <a:lnTo>
                    <a:pt x="112089" y="21720"/>
                  </a:lnTo>
                  <a:lnTo>
                    <a:pt x="113370" y="21352"/>
                  </a:lnTo>
                  <a:close/>
                  <a:moveTo>
                    <a:pt x="71930" y="52439"/>
                  </a:moveTo>
                  <a:lnTo>
                    <a:pt x="72619" y="52531"/>
                  </a:lnTo>
                  <a:lnTo>
                    <a:pt x="72645" y="52531"/>
                  </a:lnTo>
                  <a:lnTo>
                    <a:pt x="77518" y="53083"/>
                  </a:lnTo>
                  <a:lnTo>
                    <a:pt x="82391" y="53635"/>
                  </a:lnTo>
                  <a:lnTo>
                    <a:pt x="84825" y="53911"/>
                  </a:lnTo>
                  <a:lnTo>
                    <a:pt x="87265" y="54151"/>
                  </a:lnTo>
                  <a:lnTo>
                    <a:pt x="89698" y="54372"/>
                  </a:lnTo>
                  <a:lnTo>
                    <a:pt x="92138" y="54574"/>
                  </a:lnTo>
                  <a:lnTo>
                    <a:pt x="94713" y="54740"/>
                  </a:lnTo>
                  <a:lnTo>
                    <a:pt x="97288" y="54868"/>
                  </a:lnTo>
                  <a:lnTo>
                    <a:pt x="99863" y="54961"/>
                  </a:lnTo>
                  <a:lnTo>
                    <a:pt x="101151" y="54997"/>
                  </a:lnTo>
                  <a:lnTo>
                    <a:pt x="102432" y="55016"/>
                  </a:lnTo>
                  <a:lnTo>
                    <a:pt x="105007" y="55016"/>
                  </a:lnTo>
                  <a:lnTo>
                    <a:pt x="106295" y="54997"/>
                  </a:lnTo>
                  <a:lnTo>
                    <a:pt x="107576" y="54961"/>
                  </a:lnTo>
                  <a:lnTo>
                    <a:pt x="108864" y="54905"/>
                  </a:lnTo>
                  <a:lnTo>
                    <a:pt x="110145" y="54832"/>
                  </a:lnTo>
                  <a:lnTo>
                    <a:pt x="111432" y="54758"/>
                  </a:lnTo>
                  <a:lnTo>
                    <a:pt x="112713" y="54648"/>
                  </a:lnTo>
                  <a:lnTo>
                    <a:pt x="112565" y="60298"/>
                  </a:lnTo>
                  <a:lnTo>
                    <a:pt x="112436" y="65949"/>
                  </a:lnTo>
                  <a:lnTo>
                    <a:pt x="112379" y="68765"/>
                  </a:lnTo>
                  <a:lnTo>
                    <a:pt x="112321" y="71599"/>
                  </a:lnTo>
                  <a:lnTo>
                    <a:pt x="112269" y="74415"/>
                  </a:lnTo>
                  <a:lnTo>
                    <a:pt x="112224" y="77232"/>
                  </a:lnTo>
                  <a:lnTo>
                    <a:pt x="107138" y="77176"/>
                  </a:lnTo>
                  <a:lnTo>
                    <a:pt x="102059" y="77084"/>
                  </a:lnTo>
                  <a:lnTo>
                    <a:pt x="99522" y="77029"/>
                  </a:lnTo>
                  <a:lnTo>
                    <a:pt x="96992" y="76955"/>
                  </a:lnTo>
                  <a:lnTo>
                    <a:pt x="94462" y="76863"/>
                  </a:lnTo>
                  <a:lnTo>
                    <a:pt x="91939" y="76753"/>
                  </a:lnTo>
                  <a:lnTo>
                    <a:pt x="81947" y="76238"/>
                  </a:lnTo>
                  <a:lnTo>
                    <a:pt x="76958" y="75980"/>
                  </a:lnTo>
                  <a:lnTo>
                    <a:pt x="71962" y="75685"/>
                  </a:lnTo>
                  <a:lnTo>
                    <a:pt x="71956" y="64090"/>
                  </a:lnTo>
                  <a:lnTo>
                    <a:pt x="71949" y="58274"/>
                  </a:lnTo>
                  <a:lnTo>
                    <a:pt x="71930" y="52439"/>
                  </a:lnTo>
                  <a:close/>
                  <a:moveTo>
                    <a:pt x="21136" y="86324"/>
                  </a:moveTo>
                  <a:lnTo>
                    <a:pt x="25559" y="86692"/>
                  </a:lnTo>
                  <a:lnTo>
                    <a:pt x="29981" y="87005"/>
                  </a:lnTo>
                  <a:lnTo>
                    <a:pt x="34404" y="87318"/>
                  </a:lnTo>
                  <a:lnTo>
                    <a:pt x="38827" y="87576"/>
                  </a:lnTo>
                  <a:lnTo>
                    <a:pt x="43250" y="87833"/>
                  </a:lnTo>
                  <a:lnTo>
                    <a:pt x="47672" y="88054"/>
                  </a:lnTo>
                  <a:lnTo>
                    <a:pt x="52102" y="88257"/>
                  </a:lnTo>
                  <a:lnTo>
                    <a:pt x="56524" y="88441"/>
                  </a:lnTo>
                  <a:lnTo>
                    <a:pt x="65376" y="88772"/>
                  </a:lnTo>
                  <a:lnTo>
                    <a:pt x="74228" y="89085"/>
                  </a:lnTo>
                  <a:lnTo>
                    <a:pt x="83080" y="89416"/>
                  </a:lnTo>
                  <a:lnTo>
                    <a:pt x="87509" y="89582"/>
                  </a:lnTo>
                  <a:lnTo>
                    <a:pt x="91939" y="89747"/>
                  </a:lnTo>
                  <a:lnTo>
                    <a:pt x="94185" y="89858"/>
                  </a:lnTo>
                  <a:lnTo>
                    <a:pt x="96432" y="89987"/>
                  </a:lnTo>
                  <a:lnTo>
                    <a:pt x="98679" y="90134"/>
                  </a:lnTo>
                  <a:lnTo>
                    <a:pt x="100932" y="90281"/>
                  </a:lnTo>
                  <a:lnTo>
                    <a:pt x="105445" y="90631"/>
                  </a:lnTo>
                  <a:lnTo>
                    <a:pt x="109964" y="90999"/>
                  </a:lnTo>
                  <a:lnTo>
                    <a:pt x="114484" y="91367"/>
                  </a:lnTo>
                  <a:lnTo>
                    <a:pt x="119009" y="91735"/>
                  </a:lnTo>
                  <a:lnTo>
                    <a:pt x="123535" y="92067"/>
                  </a:lnTo>
                  <a:lnTo>
                    <a:pt x="125801" y="92214"/>
                  </a:lnTo>
                  <a:lnTo>
                    <a:pt x="128061" y="92361"/>
                  </a:lnTo>
                  <a:lnTo>
                    <a:pt x="130327" y="92472"/>
                  </a:lnTo>
                  <a:lnTo>
                    <a:pt x="132587" y="92564"/>
                  </a:lnTo>
                  <a:lnTo>
                    <a:pt x="134853" y="92656"/>
                  </a:lnTo>
                  <a:lnTo>
                    <a:pt x="137112" y="92692"/>
                  </a:lnTo>
                  <a:lnTo>
                    <a:pt x="139379" y="92729"/>
                  </a:lnTo>
                  <a:lnTo>
                    <a:pt x="141638" y="92729"/>
                  </a:lnTo>
                  <a:lnTo>
                    <a:pt x="143898" y="92692"/>
                  </a:lnTo>
                  <a:lnTo>
                    <a:pt x="146158" y="92637"/>
                  </a:lnTo>
                  <a:lnTo>
                    <a:pt x="148411" y="92527"/>
                  </a:lnTo>
                  <a:lnTo>
                    <a:pt x="150670" y="92398"/>
                  </a:lnTo>
                  <a:lnTo>
                    <a:pt x="152924" y="92214"/>
                  </a:lnTo>
                  <a:lnTo>
                    <a:pt x="155177" y="91993"/>
                  </a:lnTo>
                  <a:lnTo>
                    <a:pt x="156303" y="91864"/>
                  </a:lnTo>
                  <a:lnTo>
                    <a:pt x="157430" y="91735"/>
                  </a:lnTo>
                  <a:lnTo>
                    <a:pt x="158550" y="91588"/>
                  </a:lnTo>
                  <a:lnTo>
                    <a:pt x="159677" y="91422"/>
                  </a:lnTo>
                  <a:lnTo>
                    <a:pt x="160797" y="91257"/>
                  </a:lnTo>
                  <a:lnTo>
                    <a:pt x="161924" y="91073"/>
                  </a:lnTo>
                  <a:lnTo>
                    <a:pt x="163044" y="90870"/>
                  </a:lnTo>
                  <a:lnTo>
                    <a:pt x="164164" y="90649"/>
                  </a:lnTo>
                  <a:lnTo>
                    <a:pt x="164196" y="92692"/>
                  </a:lnTo>
                  <a:lnTo>
                    <a:pt x="164228" y="94754"/>
                  </a:lnTo>
                  <a:lnTo>
                    <a:pt x="164273" y="96815"/>
                  </a:lnTo>
                  <a:lnTo>
                    <a:pt x="164312" y="98895"/>
                  </a:lnTo>
                  <a:lnTo>
                    <a:pt x="164415" y="103055"/>
                  </a:lnTo>
                  <a:lnTo>
                    <a:pt x="164525" y="107251"/>
                  </a:lnTo>
                  <a:lnTo>
                    <a:pt x="164647" y="111485"/>
                  </a:lnTo>
                  <a:lnTo>
                    <a:pt x="164782" y="115718"/>
                  </a:lnTo>
                  <a:lnTo>
                    <a:pt x="165052" y="124277"/>
                  </a:lnTo>
                  <a:lnTo>
                    <a:pt x="162831" y="123817"/>
                  </a:lnTo>
                  <a:lnTo>
                    <a:pt x="160604" y="123375"/>
                  </a:lnTo>
                  <a:lnTo>
                    <a:pt x="158376" y="122970"/>
                  </a:lnTo>
                  <a:lnTo>
                    <a:pt x="156155" y="122583"/>
                  </a:lnTo>
                  <a:lnTo>
                    <a:pt x="153928" y="122215"/>
                  </a:lnTo>
                  <a:lnTo>
                    <a:pt x="151700" y="121884"/>
                  </a:lnTo>
                  <a:lnTo>
                    <a:pt x="149473" y="121553"/>
                  </a:lnTo>
                  <a:lnTo>
                    <a:pt x="147246" y="121258"/>
                  </a:lnTo>
                  <a:lnTo>
                    <a:pt x="145012" y="120964"/>
                  </a:lnTo>
                  <a:lnTo>
                    <a:pt x="142784" y="120706"/>
                  </a:lnTo>
                  <a:lnTo>
                    <a:pt x="140557" y="120467"/>
                  </a:lnTo>
                  <a:lnTo>
                    <a:pt x="138323" y="120246"/>
                  </a:lnTo>
                  <a:lnTo>
                    <a:pt x="136095" y="120025"/>
                  </a:lnTo>
                  <a:lnTo>
                    <a:pt x="133868" y="119841"/>
                  </a:lnTo>
                  <a:lnTo>
                    <a:pt x="131634" y="119657"/>
                  </a:lnTo>
                  <a:lnTo>
                    <a:pt x="129406" y="119491"/>
                  </a:lnTo>
                  <a:lnTo>
                    <a:pt x="127173" y="119344"/>
                  </a:lnTo>
                  <a:lnTo>
                    <a:pt x="124939" y="119215"/>
                  </a:lnTo>
                  <a:lnTo>
                    <a:pt x="122711" y="119086"/>
                  </a:lnTo>
                  <a:lnTo>
                    <a:pt x="120477" y="118957"/>
                  </a:lnTo>
                  <a:lnTo>
                    <a:pt x="116016" y="118773"/>
                  </a:lnTo>
                  <a:lnTo>
                    <a:pt x="111554" y="118608"/>
                  </a:lnTo>
                  <a:lnTo>
                    <a:pt x="107093" y="118461"/>
                  </a:lnTo>
                  <a:lnTo>
                    <a:pt x="102632" y="118350"/>
                  </a:lnTo>
                  <a:lnTo>
                    <a:pt x="93709" y="118148"/>
                  </a:lnTo>
                  <a:lnTo>
                    <a:pt x="91475" y="118092"/>
                  </a:lnTo>
                  <a:lnTo>
                    <a:pt x="89241" y="118019"/>
                  </a:lnTo>
                  <a:lnTo>
                    <a:pt x="84760" y="117835"/>
                  </a:lnTo>
                  <a:lnTo>
                    <a:pt x="80267" y="117651"/>
                  </a:lnTo>
                  <a:lnTo>
                    <a:pt x="75773" y="117448"/>
                  </a:lnTo>
                  <a:lnTo>
                    <a:pt x="71267" y="117246"/>
                  </a:lnTo>
                  <a:lnTo>
                    <a:pt x="66760" y="117080"/>
                  </a:lnTo>
                  <a:lnTo>
                    <a:pt x="64507" y="117006"/>
                  </a:lnTo>
                  <a:lnTo>
                    <a:pt x="62254" y="116951"/>
                  </a:lnTo>
                  <a:lnTo>
                    <a:pt x="60001" y="116896"/>
                  </a:lnTo>
                  <a:lnTo>
                    <a:pt x="57741" y="116859"/>
                  </a:lnTo>
                  <a:lnTo>
                    <a:pt x="53235" y="116859"/>
                  </a:lnTo>
                  <a:lnTo>
                    <a:pt x="50981" y="116896"/>
                  </a:lnTo>
                  <a:lnTo>
                    <a:pt x="48728" y="116951"/>
                  </a:lnTo>
                  <a:lnTo>
                    <a:pt x="46475" y="117025"/>
                  </a:lnTo>
                  <a:lnTo>
                    <a:pt x="44222" y="117135"/>
                  </a:lnTo>
                  <a:lnTo>
                    <a:pt x="41975" y="117283"/>
                  </a:lnTo>
                  <a:lnTo>
                    <a:pt x="39728" y="117448"/>
                  </a:lnTo>
                  <a:lnTo>
                    <a:pt x="37481" y="117651"/>
                  </a:lnTo>
                  <a:lnTo>
                    <a:pt x="35235" y="117890"/>
                  </a:lnTo>
                  <a:lnTo>
                    <a:pt x="32994" y="118166"/>
                  </a:lnTo>
                  <a:lnTo>
                    <a:pt x="30754" y="118479"/>
                  </a:lnTo>
                  <a:lnTo>
                    <a:pt x="28514" y="118847"/>
                  </a:lnTo>
                  <a:lnTo>
                    <a:pt x="27400" y="119031"/>
                  </a:lnTo>
                  <a:lnTo>
                    <a:pt x="26280" y="119252"/>
                  </a:lnTo>
                  <a:lnTo>
                    <a:pt x="25166" y="119473"/>
                  </a:lnTo>
                  <a:lnTo>
                    <a:pt x="24052" y="119694"/>
                  </a:lnTo>
                  <a:lnTo>
                    <a:pt x="22932" y="119933"/>
                  </a:lnTo>
                  <a:lnTo>
                    <a:pt x="21818" y="120191"/>
                  </a:lnTo>
                  <a:lnTo>
                    <a:pt x="21702" y="120227"/>
                  </a:lnTo>
                  <a:lnTo>
                    <a:pt x="21587" y="120283"/>
                  </a:lnTo>
                  <a:lnTo>
                    <a:pt x="21477" y="120375"/>
                  </a:lnTo>
                  <a:lnTo>
                    <a:pt x="21368" y="120467"/>
                  </a:lnTo>
                  <a:lnTo>
                    <a:pt x="21271" y="120559"/>
                  </a:lnTo>
                  <a:lnTo>
                    <a:pt x="21175" y="120688"/>
                  </a:lnTo>
                  <a:lnTo>
                    <a:pt x="21084" y="120835"/>
                  </a:lnTo>
                  <a:lnTo>
                    <a:pt x="21001" y="120982"/>
                  </a:lnTo>
                  <a:lnTo>
                    <a:pt x="20924" y="121148"/>
                  </a:lnTo>
                  <a:lnTo>
                    <a:pt x="20846" y="121313"/>
                  </a:lnTo>
                  <a:lnTo>
                    <a:pt x="20782" y="121497"/>
                  </a:lnTo>
                  <a:lnTo>
                    <a:pt x="20718" y="121700"/>
                  </a:lnTo>
                  <a:lnTo>
                    <a:pt x="20653" y="121902"/>
                  </a:lnTo>
                  <a:lnTo>
                    <a:pt x="20602" y="122123"/>
                  </a:lnTo>
                  <a:lnTo>
                    <a:pt x="20550" y="122344"/>
                  </a:lnTo>
                  <a:lnTo>
                    <a:pt x="20505" y="122565"/>
                  </a:lnTo>
                  <a:lnTo>
                    <a:pt x="20660" y="114043"/>
                  </a:lnTo>
                  <a:lnTo>
                    <a:pt x="20833" y="105503"/>
                  </a:lnTo>
                  <a:lnTo>
                    <a:pt x="20924" y="101233"/>
                  </a:lnTo>
                  <a:lnTo>
                    <a:pt x="21014" y="96981"/>
                  </a:lnTo>
                  <a:lnTo>
                    <a:pt x="21117" y="92711"/>
                  </a:lnTo>
                  <a:lnTo>
                    <a:pt x="21220" y="88441"/>
                  </a:lnTo>
                  <a:lnTo>
                    <a:pt x="21226" y="88146"/>
                  </a:lnTo>
                  <a:lnTo>
                    <a:pt x="21226" y="87852"/>
                  </a:lnTo>
                  <a:lnTo>
                    <a:pt x="21220" y="87594"/>
                  </a:lnTo>
                  <a:lnTo>
                    <a:pt x="21207" y="87318"/>
                  </a:lnTo>
                  <a:lnTo>
                    <a:pt x="21175" y="86821"/>
                  </a:lnTo>
                  <a:lnTo>
                    <a:pt x="21136" y="86324"/>
                  </a:lnTo>
                  <a:close/>
                  <a:moveTo>
                    <a:pt x="15471" y="125915"/>
                  </a:moveTo>
                  <a:lnTo>
                    <a:pt x="15419" y="129191"/>
                  </a:lnTo>
                  <a:lnTo>
                    <a:pt x="15368" y="132467"/>
                  </a:lnTo>
                  <a:lnTo>
                    <a:pt x="15329" y="135744"/>
                  </a:lnTo>
                  <a:lnTo>
                    <a:pt x="15284" y="139020"/>
                  </a:lnTo>
                  <a:lnTo>
                    <a:pt x="15252" y="142296"/>
                  </a:lnTo>
                  <a:lnTo>
                    <a:pt x="15220" y="145572"/>
                  </a:lnTo>
                  <a:lnTo>
                    <a:pt x="15194" y="148848"/>
                  </a:lnTo>
                  <a:lnTo>
                    <a:pt x="15175" y="152143"/>
                  </a:lnTo>
                  <a:lnTo>
                    <a:pt x="15155" y="155419"/>
                  </a:lnTo>
                  <a:lnTo>
                    <a:pt x="15142" y="158696"/>
                  </a:lnTo>
                  <a:lnTo>
                    <a:pt x="15136" y="161972"/>
                  </a:lnTo>
                  <a:lnTo>
                    <a:pt x="15130" y="165248"/>
                  </a:lnTo>
                  <a:lnTo>
                    <a:pt x="15130" y="168543"/>
                  </a:lnTo>
                  <a:lnTo>
                    <a:pt x="15136" y="171819"/>
                  </a:lnTo>
                  <a:lnTo>
                    <a:pt x="15142" y="175095"/>
                  </a:lnTo>
                  <a:lnTo>
                    <a:pt x="15155" y="178371"/>
                  </a:lnTo>
                  <a:lnTo>
                    <a:pt x="15175" y="181666"/>
                  </a:lnTo>
                  <a:lnTo>
                    <a:pt x="15194" y="184942"/>
                  </a:lnTo>
                  <a:lnTo>
                    <a:pt x="15226" y="188218"/>
                  </a:lnTo>
                  <a:lnTo>
                    <a:pt x="15252" y="191495"/>
                  </a:lnTo>
                  <a:lnTo>
                    <a:pt x="15290" y="194789"/>
                  </a:lnTo>
                  <a:lnTo>
                    <a:pt x="15329" y="198066"/>
                  </a:lnTo>
                  <a:lnTo>
                    <a:pt x="15374" y="201342"/>
                  </a:lnTo>
                  <a:lnTo>
                    <a:pt x="15426" y="204636"/>
                  </a:lnTo>
                  <a:lnTo>
                    <a:pt x="15477" y="207913"/>
                  </a:lnTo>
                  <a:lnTo>
                    <a:pt x="15535" y="211189"/>
                  </a:lnTo>
                  <a:lnTo>
                    <a:pt x="15599" y="214484"/>
                  </a:lnTo>
                  <a:lnTo>
                    <a:pt x="15664" y="217760"/>
                  </a:lnTo>
                  <a:lnTo>
                    <a:pt x="15741" y="221036"/>
                  </a:lnTo>
                  <a:lnTo>
                    <a:pt x="15818" y="224331"/>
                  </a:lnTo>
                  <a:lnTo>
                    <a:pt x="15896" y="227607"/>
                  </a:lnTo>
                  <a:lnTo>
                    <a:pt x="15986" y="230902"/>
                  </a:lnTo>
                  <a:lnTo>
                    <a:pt x="16024" y="232558"/>
                  </a:lnTo>
                  <a:lnTo>
                    <a:pt x="16063" y="234270"/>
                  </a:lnTo>
                  <a:lnTo>
                    <a:pt x="16102" y="236000"/>
                  </a:lnTo>
                  <a:lnTo>
                    <a:pt x="16127" y="237767"/>
                  </a:lnTo>
                  <a:lnTo>
                    <a:pt x="16127" y="237767"/>
                  </a:lnTo>
                  <a:lnTo>
                    <a:pt x="15973" y="237730"/>
                  </a:lnTo>
                  <a:lnTo>
                    <a:pt x="15805" y="237712"/>
                  </a:lnTo>
                  <a:lnTo>
                    <a:pt x="15722" y="237730"/>
                  </a:lnTo>
                  <a:lnTo>
                    <a:pt x="15638" y="237748"/>
                  </a:lnTo>
                  <a:lnTo>
                    <a:pt x="15554" y="237804"/>
                  </a:lnTo>
                  <a:lnTo>
                    <a:pt x="15471" y="237841"/>
                  </a:lnTo>
                  <a:lnTo>
                    <a:pt x="15168" y="238043"/>
                  </a:lnTo>
                  <a:lnTo>
                    <a:pt x="14878" y="238227"/>
                  </a:lnTo>
                  <a:lnTo>
                    <a:pt x="14595" y="238374"/>
                  </a:lnTo>
                  <a:lnTo>
                    <a:pt x="14312" y="238522"/>
                  </a:lnTo>
                  <a:lnTo>
                    <a:pt x="14035" y="238632"/>
                  </a:lnTo>
                  <a:lnTo>
                    <a:pt x="13765" y="238724"/>
                  </a:lnTo>
                  <a:lnTo>
                    <a:pt x="13501" y="238779"/>
                  </a:lnTo>
                  <a:lnTo>
                    <a:pt x="13237" y="238834"/>
                  </a:lnTo>
                  <a:lnTo>
                    <a:pt x="12979" y="238871"/>
                  </a:lnTo>
                  <a:lnTo>
                    <a:pt x="12735" y="238871"/>
                  </a:lnTo>
                  <a:lnTo>
                    <a:pt x="12484" y="238853"/>
                  </a:lnTo>
                  <a:lnTo>
                    <a:pt x="12245" y="238834"/>
                  </a:lnTo>
                  <a:lnTo>
                    <a:pt x="12007" y="238779"/>
                  </a:lnTo>
                  <a:lnTo>
                    <a:pt x="11775" y="238706"/>
                  </a:lnTo>
                  <a:lnTo>
                    <a:pt x="11550" y="238614"/>
                  </a:lnTo>
                  <a:lnTo>
                    <a:pt x="11331" y="238522"/>
                  </a:lnTo>
                  <a:lnTo>
                    <a:pt x="11112" y="238393"/>
                  </a:lnTo>
                  <a:lnTo>
                    <a:pt x="10900" y="238245"/>
                  </a:lnTo>
                  <a:lnTo>
                    <a:pt x="10694" y="238080"/>
                  </a:lnTo>
                  <a:lnTo>
                    <a:pt x="10488" y="237914"/>
                  </a:lnTo>
                  <a:lnTo>
                    <a:pt x="10288" y="237712"/>
                  </a:lnTo>
                  <a:lnTo>
                    <a:pt x="10095" y="237491"/>
                  </a:lnTo>
                  <a:lnTo>
                    <a:pt x="9902" y="237270"/>
                  </a:lnTo>
                  <a:lnTo>
                    <a:pt x="9715" y="237031"/>
                  </a:lnTo>
                  <a:lnTo>
                    <a:pt x="9535" y="236755"/>
                  </a:lnTo>
                  <a:lnTo>
                    <a:pt x="9355" y="236478"/>
                  </a:lnTo>
                  <a:lnTo>
                    <a:pt x="9181" y="236184"/>
                  </a:lnTo>
                  <a:lnTo>
                    <a:pt x="9014" y="235890"/>
                  </a:lnTo>
                  <a:lnTo>
                    <a:pt x="8846" y="235558"/>
                  </a:lnTo>
                  <a:lnTo>
                    <a:pt x="8685" y="235227"/>
                  </a:lnTo>
                  <a:lnTo>
                    <a:pt x="8531" y="234877"/>
                  </a:lnTo>
                  <a:lnTo>
                    <a:pt x="8376" y="234509"/>
                  </a:lnTo>
                  <a:lnTo>
                    <a:pt x="8228" y="234123"/>
                  </a:lnTo>
                  <a:lnTo>
                    <a:pt x="8080" y="233718"/>
                  </a:lnTo>
                  <a:lnTo>
                    <a:pt x="7939" y="233313"/>
                  </a:lnTo>
                  <a:lnTo>
                    <a:pt x="7803" y="232889"/>
                  </a:lnTo>
                  <a:lnTo>
                    <a:pt x="7668" y="232466"/>
                  </a:lnTo>
                  <a:lnTo>
                    <a:pt x="7533" y="232006"/>
                  </a:lnTo>
                  <a:lnTo>
                    <a:pt x="7404" y="231564"/>
                  </a:lnTo>
                  <a:lnTo>
                    <a:pt x="7282" y="231086"/>
                  </a:lnTo>
                  <a:lnTo>
                    <a:pt x="7160" y="230607"/>
                  </a:lnTo>
                  <a:lnTo>
                    <a:pt x="7044" y="230110"/>
                  </a:lnTo>
                  <a:lnTo>
                    <a:pt x="6934" y="229595"/>
                  </a:lnTo>
                  <a:lnTo>
                    <a:pt x="6825" y="229079"/>
                  </a:lnTo>
                  <a:lnTo>
                    <a:pt x="6715" y="228564"/>
                  </a:lnTo>
                  <a:lnTo>
                    <a:pt x="6612" y="228012"/>
                  </a:lnTo>
                  <a:lnTo>
                    <a:pt x="6509" y="227460"/>
                  </a:lnTo>
                  <a:lnTo>
                    <a:pt x="6413" y="226907"/>
                  </a:lnTo>
                  <a:lnTo>
                    <a:pt x="6316" y="226337"/>
                  </a:lnTo>
                  <a:lnTo>
                    <a:pt x="6226" y="225766"/>
                  </a:lnTo>
                  <a:lnTo>
                    <a:pt x="6142" y="225177"/>
                  </a:lnTo>
                  <a:lnTo>
                    <a:pt x="6052" y="224588"/>
                  </a:lnTo>
                  <a:lnTo>
                    <a:pt x="5891" y="223374"/>
                  </a:lnTo>
                  <a:lnTo>
                    <a:pt x="5743" y="222122"/>
                  </a:lnTo>
                  <a:lnTo>
                    <a:pt x="5602" y="220834"/>
                  </a:lnTo>
                  <a:lnTo>
                    <a:pt x="5473" y="219527"/>
                  </a:lnTo>
                  <a:lnTo>
                    <a:pt x="5351" y="218202"/>
                  </a:lnTo>
                  <a:lnTo>
                    <a:pt x="5241" y="216840"/>
                  </a:lnTo>
                  <a:lnTo>
                    <a:pt x="5145" y="215459"/>
                  </a:lnTo>
                  <a:lnTo>
                    <a:pt x="5054" y="214060"/>
                  </a:lnTo>
                  <a:lnTo>
                    <a:pt x="4971" y="212661"/>
                  </a:lnTo>
                  <a:lnTo>
                    <a:pt x="4893" y="211226"/>
                  </a:lnTo>
                  <a:lnTo>
                    <a:pt x="4829" y="209790"/>
                  </a:lnTo>
                  <a:lnTo>
                    <a:pt x="4771" y="208336"/>
                  </a:lnTo>
                  <a:lnTo>
                    <a:pt x="4720" y="206864"/>
                  </a:lnTo>
                  <a:lnTo>
                    <a:pt x="4675" y="205410"/>
                  </a:lnTo>
                  <a:lnTo>
                    <a:pt x="4636" y="203937"/>
                  </a:lnTo>
                  <a:lnTo>
                    <a:pt x="4604" y="202446"/>
                  </a:lnTo>
                  <a:lnTo>
                    <a:pt x="4572" y="200974"/>
                  </a:lnTo>
                  <a:lnTo>
                    <a:pt x="4552" y="199501"/>
                  </a:lnTo>
                  <a:lnTo>
                    <a:pt x="4533" y="198047"/>
                  </a:lnTo>
                  <a:lnTo>
                    <a:pt x="4520" y="196575"/>
                  </a:lnTo>
                  <a:lnTo>
                    <a:pt x="4507" y="193685"/>
                  </a:lnTo>
                  <a:lnTo>
                    <a:pt x="4501" y="190851"/>
                  </a:lnTo>
                  <a:lnTo>
                    <a:pt x="4514" y="188071"/>
                  </a:lnTo>
                  <a:lnTo>
                    <a:pt x="4527" y="185384"/>
                  </a:lnTo>
                  <a:lnTo>
                    <a:pt x="4546" y="182807"/>
                  </a:lnTo>
                  <a:lnTo>
                    <a:pt x="4578" y="178022"/>
                  </a:lnTo>
                  <a:lnTo>
                    <a:pt x="4591" y="175868"/>
                  </a:lnTo>
                  <a:lnTo>
                    <a:pt x="4591" y="173862"/>
                  </a:lnTo>
                  <a:lnTo>
                    <a:pt x="4591" y="173052"/>
                  </a:lnTo>
                  <a:lnTo>
                    <a:pt x="4578" y="172205"/>
                  </a:lnTo>
                  <a:lnTo>
                    <a:pt x="4546" y="170438"/>
                  </a:lnTo>
                  <a:lnTo>
                    <a:pt x="4507" y="168580"/>
                  </a:lnTo>
                  <a:lnTo>
                    <a:pt x="4456" y="166628"/>
                  </a:lnTo>
                  <a:lnTo>
                    <a:pt x="4346" y="162561"/>
                  </a:lnTo>
                  <a:lnTo>
                    <a:pt x="4295" y="160481"/>
                  </a:lnTo>
                  <a:lnTo>
                    <a:pt x="4256" y="158401"/>
                  </a:lnTo>
                  <a:lnTo>
                    <a:pt x="4230" y="156321"/>
                  </a:lnTo>
                  <a:lnTo>
                    <a:pt x="4224" y="155291"/>
                  </a:lnTo>
                  <a:lnTo>
                    <a:pt x="4217" y="154260"/>
                  </a:lnTo>
                  <a:lnTo>
                    <a:pt x="4217" y="153247"/>
                  </a:lnTo>
                  <a:lnTo>
                    <a:pt x="4230" y="152254"/>
                  </a:lnTo>
                  <a:lnTo>
                    <a:pt x="4243" y="151278"/>
                  </a:lnTo>
                  <a:lnTo>
                    <a:pt x="4263" y="150303"/>
                  </a:lnTo>
                  <a:lnTo>
                    <a:pt x="4288" y="149345"/>
                  </a:lnTo>
                  <a:lnTo>
                    <a:pt x="4327" y="148425"/>
                  </a:lnTo>
                  <a:lnTo>
                    <a:pt x="4372" y="147523"/>
                  </a:lnTo>
                  <a:lnTo>
                    <a:pt x="4423" y="146640"/>
                  </a:lnTo>
                  <a:lnTo>
                    <a:pt x="4488" y="145793"/>
                  </a:lnTo>
                  <a:lnTo>
                    <a:pt x="4559" y="144965"/>
                  </a:lnTo>
                  <a:lnTo>
                    <a:pt x="4642" y="144192"/>
                  </a:lnTo>
                  <a:lnTo>
                    <a:pt x="4739" y="143437"/>
                  </a:lnTo>
                  <a:lnTo>
                    <a:pt x="4842" y="142646"/>
                  </a:lnTo>
                  <a:lnTo>
                    <a:pt x="4951" y="141873"/>
                  </a:lnTo>
                  <a:lnTo>
                    <a:pt x="5067" y="141136"/>
                  </a:lnTo>
                  <a:lnTo>
                    <a:pt x="5183" y="140419"/>
                  </a:lnTo>
                  <a:lnTo>
                    <a:pt x="5299" y="139738"/>
                  </a:lnTo>
                  <a:lnTo>
                    <a:pt x="5415" y="139093"/>
                  </a:lnTo>
                  <a:lnTo>
                    <a:pt x="5537" y="138449"/>
                  </a:lnTo>
                  <a:lnTo>
                    <a:pt x="5666" y="137842"/>
                  </a:lnTo>
                  <a:lnTo>
                    <a:pt x="5788" y="137253"/>
                  </a:lnTo>
                  <a:lnTo>
                    <a:pt x="5917" y="136701"/>
                  </a:lnTo>
                  <a:lnTo>
                    <a:pt x="6052" y="136167"/>
                  </a:lnTo>
                  <a:lnTo>
                    <a:pt x="6181" y="135652"/>
                  </a:lnTo>
                  <a:lnTo>
                    <a:pt x="6316" y="135155"/>
                  </a:lnTo>
                  <a:lnTo>
                    <a:pt x="6458" y="134676"/>
                  </a:lnTo>
                  <a:lnTo>
                    <a:pt x="6599" y="134216"/>
                  </a:lnTo>
                  <a:lnTo>
                    <a:pt x="6741" y="133793"/>
                  </a:lnTo>
                  <a:lnTo>
                    <a:pt x="6883" y="133369"/>
                  </a:lnTo>
                  <a:lnTo>
                    <a:pt x="7031" y="132983"/>
                  </a:lnTo>
                  <a:lnTo>
                    <a:pt x="7179" y="132615"/>
                  </a:lnTo>
                  <a:lnTo>
                    <a:pt x="7327" y="132246"/>
                  </a:lnTo>
                  <a:lnTo>
                    <a:pt x="7481" y="131915"/>
                  </a:lnTo>
                  <a:lnTo>
                    <a:pt x="7636" y="131584"/>
                  </a:lnTo>
                  <a:lnTo>
                    <a:pt x="7790" y="131271"/>
                  </a:lnTo>
                  <a:lnTo>
                    <a:pt x="7951" y="130976"/>
                  </a:lnTo>
                  <a:lnTo>
                    <a:pt x="8106" y="130700"/>
                  </a:lnTo>
                  <a:lnTo>
                    <a:pt x="8267" y="130443"/>
                  </a:lnTo>
                  <a:lnTo>
                    <a:pt x="8434" y="130203"/>
                  </a:lnTo>
                  <a:lnTo>
                    <a:pt x="8595" y="129964"/>
                  </a:lnTo>
                  <a:lnTo>
                    <a:pt x="8763" y="129743"/>
                  </a:lnTo>
                  <a:lnTo>
                    <a:pt x="8936" y="129541"/>
                  </a:lnTo>
                  <a:lnTo>
                    <a:pt x="9104" y="129338"/>
                  </a:lnTo>
                  <a:lnTo>
                    <a:pt x="9278" y="129154"/>
                  </a:lnTo>
                  <a:lnTo>
                    <a:pt x="9451" y="128970"/>
                  </a:lnTo>
                  <a:lnTo>
                    <a:pt x="9625" y="128805"/>
                  </a:lnTo>
                  <a:lnTo>
                    <a:pt x="9979" y="128510"/>
                  </a:lnTo>
                  <a:lnTo>
                    <a:pt x="10340" y="128252"/>
                  </a:lnTo>
                  <a:lnTo>
                    <a:pt x="10707" y="128013"/>
                  </a:lnTo>
                  <a:lnTo>
                    <a:pt x="11080" y="127792"/>
                  </a:lnTo>
                  <a:lnTo>
                    <a:pt x="11454" y="127608"/>
                  </a:lnTo>
                  <a:lnTo>
                    <a:pt x="11840" y="127443"/>
                  </a:lnTo>
                  <a:lnTo>
                    <a:pt x="12226" y="127277"/>
                  </a:lnTo>
                  <a:lnTo>
                    <a:pt x="13011" y="126982"/>
                  </a:lnTo>
                  <a:lnTo>
                    <a:pt x="13816" y="126670"/>
                  </a:lnTo>
                  <a:lnTo>
                    <a:pt x="14228" y="126504"/>
                  </a:lnTo>
                  <a:lnTo>
                    <a:pt x="14634" y="126338"/>
                  </a:lnTo>
                  <a:lnTo>
                    <a:pt x="15052" y="126136"/>
                  </a:lnTo>
                  <a:lnTo>
                    <a:pt x="15471" y="125915"/>
                  </a:lnTo>
                  <a:close/>
                  <a:moveTo>
                    <a:pt x="169488" y="132964"/>
                  </a:moveTo>
                  <a:lnTo>
                    <a:pt x="169958" y="133259"/>
                  </a:lnTo>
                  <a:lnTo>
                    <a:pt x="170415" y="133590"/>
                  </a:lnTo>
                  <a:lnTo>
                    <a:pt x="170866" y="133977"/>
                  </a:lnTo>
                  <a:lnTo>
                    <a:pt x="171303" y="134382"/>
                  </a:lnTo>
                  <a:lnTo>
                    <a:pt x="171735" y="134823"/>
                  </a:lnTo>
                  <a:lnTo>
                    <a:pt x="171947" y="135063"/>
                  </a:lnTo>
                  <a:lnTo>
                    <a:pt x="172153" y="135302"/>
                  </a:lnTo>
                  <a:lnTo>
                    <a:pt x="172359" y="135560"/>
                  </a:lnTo>
                  <a:lnTo>
                    <a:pt x="172565" y="135817"/>
                  </a:lnTo>
                  <a:lnTo>
                    <a:pt x="172765" y="136093"/>
                  </a:lnTo>
                  <a:lnTo>
                    <a:pt x="172964" y="136388"/>
                  </a:lnTo>
                  <a:lnTo>
                    <a:pt x="173158" y="136664"/>
                  </a:lnTo>
                  <a:lnTo>
                    <a:pt x="173351" y="136977"/>
                  </a:lnTo>
                  <a:lnTo>
                    <a:pt x="173544" y="137290"/>
                  </a:lnTo>
                  <a:lnTo>
                    <a:pt x="173731" y="137603"/>
                  </a:lnTo>
                  <a:lnTo>
                    <a:pt x="173917" y="137934"/>
                  </a:lnTo>
                  <a:lnTo>
                    <a:pt x="174097" y="138265"/>
                  </a:lnTo>
                  <a:lnTo>
                    <a:pt x="174278" y="138615"/>
                  </a:lnTo>
                  <a:lnTo>
                    <a:pt x="174458" y="138983"/>
                  </a:lnTo>
                  <a:lnTo>
                    <a:pt x="174632" y="139351"/>
                  </a:lnTo>
                  <a:lnTo>
                    <a:pt x="174806" y="139719"/>
                  </a:lnTo>
                  <a:lnTo>
                    <a:pt x="174973" y="140106"/>
                  </a:lnTo>
                  <a:lnTo>
                    <a:pt x="175140" y="140511"/>
                  </a:lnTo>
                  <a:lnTo>
                    <a:pt x="175308" y="140916"/>
                  </a:lnTo>
                  <a:lnTo>
                    <a:pt x="175469" y="141339"/>
                  </a:lnTo>
                  <a:lnTo>
                    <a:pt x="175630" y="141762"/>
                  </a:lnTo>
                  <a:lnTo>
                    <a:pt x="175784" y="142186"/>
                  </a:lnTo>
                  <a:lnTo>
                    <a:pt x="175939" y="142627"/>
                  </a:lnTo>
                  <a:lnTo>
                    <a:pt x="176087" y="143087"/>
                  </a:lnTo>
                  <a:lnTo>
                    <a:pt x="176235" y="143548"/>
                  </a:lnTo>
                  <a:lnTo>
                    <a:pt x="176376" y="144026"/>
                  </a:lnTo>
                  <a:lnTo>
                    <a:pt x="176518" y="144523"/>
                  </a:lnTo>
                  <a:lnTo>
                    <a:pt x="176660" y="145002"/>
                  </a:lnTo>
                  <a:lnTo>
                    <a:pt x="176795" y="145517"/>
                  </a:lnTo>
                  <a:lnTo>
                    <a:pt x="176930" y="146032"/>
                  </a:lnTo>
                  <a:lnTo>
                    <a:pt x="177059" y="146548"/>
                  </a:lnTo>
                  <a:lnTo>
                    <a:pt x="177188" y="147082"/>
                  </a:lnTo>
                  <a:lnTo>
                    <a:pt x="177310" y="147634"/>
                  </a:lnTo>
                  <a:lnTo>
                    <a:pt x="177432" y="148186"/>
                  </a:lnTo>
                  <a:lnTo>
                    <a:pt x="177555" y="148756"/>
                  </a:lnTo>
                  <a:lnTo>
                    <a:pt x="177664" y="149327"/>
                  </a:lnTo>
                  <a:lnTo>
                    <a:pt x="177780" y="149916"/>
                  </a:lnTo>
                  <a:lnTo>
                    <a:pt x="177889" y="150505"/>
                  </a:lnTo>
                  <a:lnTo>
                    <a:pt x="177999" y="151112"/>
                  </a:lnTo>
                  <a:lnTo>
                    <a:pt x="178102" y="151720"/>
                  </a:lnTo>
                  <a:lnTo>
                    <a:pt x="178198" y="152346"/>
                  </a:lnTo>
                  <a:lnTo>
                    <a:pt x="178295" y="152990"/>
                  </a:lnTo>
                  <a:lnTo>
                    <a:pt x="178391" y="153634"/>
                  </a:lnTo>
                  <a:lnTo>
                    <a:pt x="178482" y="154278"/>
                  </a:lnTo>
                  <a:lnTo>
                    <a:pt x="178572" y="154959"/>
                  </a:lnTo>
                  <a:lnTo>
                    <a:pt x="178655" y="155640"/>
                  </a:lnTo>
                  <a:lnTo>
                    <a:pt x="178739" y="156321"/>
                  </a:lnTo>
                  <a:lnTo>
                    <a:pt x="178816" y="157021"/>
                  </a:lnTo>
                  <a:lnTo>
                    <a:pt x="178894" y="157720"/>
                  </a:lnTo>
                  <a:lnTo>
                    <a:pt x="178964" y="158438"/>
                  </a:lnTo>
                  <a:lnTo>
                    <a:pt x="179035" y="159174"/>
                  </a:lnTo>
                  <a:lnTo>
                    <a:pt x="179100" y="159910"/>
                  </a:lnTo>
                  <a:lnTo>
                    <a:pt x="179164" y="160665"/>
                  </a:lnTo>
                  <a:lnTo>
                    <a:pt x="179222" y="161438"/>
                  </a:lnTo>
                  <a:lnTo>
                    <a:pt x="179273" y="162211"/>
                  </a:lnTo>
                  <a:lnTo>
                    <a:pt x="179325" y="163021"/>
                  </a:lnTo>
                  <a:lnTo>
                    <a:pt x="179370" y="163812"/>
                  </a:lnTo>
                  <a:lnTo>
                    <a:pt x="179415" y="164641"/>
                  </a:lnTo>
                  <a:lnTo>
                    <a:pt x="179447" y="165451"/>
                  </a:lnTo>
                  <a:lnTo>
                    <a:pt x="179479" y="166279"/>
                  </a:lnTo>
                  <a:lnTo>
                    <a:pt x="179505" y="167125"/>
                  </a:lnTo>
                  <a:lnTo>
                    <a:pt x="179531" y="167954"/>
                  </a:lnTo>
                  <a:lnTo>
                    <a:pt x="179563" y="169647"/>
                  </a:lnTo>
                  <a:lnTo>
                    <a:pt x="179589" y="171359"/>
                  </a:lnTo>
                  <a:lnTo>
                    <a:pt x="179595" y="173089"/>
                  </a:lnTo>
                  <a:lnTo>
                    <a:pt x="179602" y="174801"/>
                  </a:lnTo>
                  <a:lnTo>
                    <a:pt x="179595" y="176531"/>
                  </a:lnTo>
                  <a:lnTo>
                    <a:pt x="179582" y="178261"/>
                  </a:lnTo>
                  <a:lnTo>
                    <a:pt x="179550" y="181648"/>
                  </a:lnTo>
                  <a:lnTo>
                    <a:pt x="179518" y="184979"/>
                  </a:lnTo>
                  <a:lnTo>
                    <a:pt x="179512" y="186599"/>
                  </a:lnTo>
                  <a:lnTo>
                    <a:pt x="179505" y="188182"/>
                  </a:lnTo>
                  <a:lnTo>
                    <a:pt x="179492" y="194789"/>
                  </a:lnTo>
                  <a:lnTo>
                    <a:pt x="179479" y="198158"/>
                  </a:lnTo>
                  <a:lnTo>
                    <a:pt x="179473" y="199851"/>
                  </a:lnTo>
                  <a:lnTo>
                    <a:pt x="179454" y="201563"/>
                  </a:lnTo>
                  <a:lnTo>
                    <a:pt x="179441" y="203256"/>
                  </a:lnTo>
                  <a:lnTo>
                    <a:pt x="179415" y="204968"/>
                  </a:lnTo>
                  <a:lnTo>
                    <a:pt x="179383" y="206661"/>
                  </a:lnTo>
                  <a:lnTo>
                    <a:pt x="179344" y="208336"/>
                  </a:lnTo>
                  <a:lnTo>
                    <a:pt x="179299" y="210011"/>
                  </a:lnTo>
                  <a:lnTo>
                    <a:pt x="179248" y="211667"/>
                  </a:lnTo>
                  <a:lnTo>
                    <a:pt x="179183" y="213324"/>
                  </a:lnTo>
                  <a:lnTo>
                    <a:pt x="179106" y="214944"/>
                  </a:lnTo>
                  <a:lnTo>
                    <a:pt x="179119" y="215956"/>
                  </a:lnTo>
                  <a:lnTo>
                    <a:pt x="179119" y="216968"/>
                  </a:lnTo>
                  <a:lnTo>
                    <a:pt x="179106" y="217962"/>
                  </a:lnTo>
                  <a:lnTo>
                    <a:pt x="179087" y="218938"/>
                  </a:lnTo>
                  <a:lnTo>
                    <a:pt x="179061" y="219913"/>
                  </a:lnTo>
                  <a:lnTo>
                    <a:pt x="179022" y="220870"/>
                  </a:lnTo>
                  <a:lnTo>
                    <a:pt x="178971" y="221827"/>
                  </a:lnTo>
                  <a:lnTo>
                    <a:pt x="178913" y="222785"/>
                  </a:lnTo>
                  <a:lnTo>
                    <a:pt x="178842" y="223705"/>
                  </a:lnTo>
                  <a:lnTo>
                    <a:pt x="178765" y="224644"/>
                  </a:lnTo>
                  <a:lnTo>
                    <a:pt x="178675" y="225545"/>
                  </a:lnTo>
                  <a:lnTo>
                    <a:pt x="178578" y="226466"/>
                  </a:lnTo>
                  <a:lnTo>
                    <a:pt x="178469" y="227349"/>
                  </a:lnTo>
                  <a:lnTo>
                    <a:pt x="178353" y="228233"/>
                  </a:lnTo>
                  <a:lnTo>
                    <a:pt x="178224" y="229116"/>
                  </a:lnTo>
                  <a:lnTo>
                    <a:pt x="178082" y="229981"/>
                  </a:lnTo>
                  <a:lnTo>
                    <a:pt x="177934" y="230828"/>
                  </a:lnTo>
                  <a:lnTo>
                    <a:pt x="177773" y="231675"/>
                  </a:lnTo>
                  <a:lnTo>
                    <a:pt x="177606" y="232503"/>
                  </a:lnTo>
                  <a:lnTo>
                    <a:pt x="177432" y="233331"/>
                  </a:lnTo>
                  <a:lnTo>
                    <a:pt x="177239" y="234141"/>
                  </a:lnTo>
                  <a:lnTo>
                    <a:pt x="177046" y="234951"/>
                  </a:lnTo>
                  <a:lnTo>
                    <a:pt x="176834" y="235742"/>
                  </a:lnTo>
                  <a:lnTo>
                    <a:pt x="176621" y="236515"/>
                  </a:lnTo>
                  <a:lnTo>
                    <a:pt x="176389" y="237307"/>
                  </a:lnTo>
                  <a:lnTo>
                    <a:pt x="176158" y="238061"/>
                  </a:lnTo>
                  <a:lnTo>
                    <a:pt x="175906" y="238816"/>
                  </a:lnTo>
                  <a:lnTo>
                    <a:pt x="175649" y="239552"/>
                  </a:lnTo>
                  <a:lnTo>
                    <a:pt x="175385" y="240288"/>
                  </a:lnTo>
                  <a:lnTo>
                    <a:pt x="175108" y="241006"/>
                  </a:lnTo>
                  <a:lnTo>
                    <a:pt x="174825" y="241724"/>
                  </a:lnTo>
                  <a:lnTo>
                    <a:pt x="174529" y="242424"/>
                  </a:lnTo>
                  <a:lnTo>
                    <a:pt x="174239" y="242313"/>
                  </a:lnTo>
                  <a:lnTo>
                    <a:pt x="173949" y="242221"/>
                  </a:lnTo>
                  <a:lnTo>
                    <a:pt x="173660" y="242147"/>
                  </a:lnTo>
                  <a:lnTo>
                    <a:pt x="173370" y="242074"/>
                  </a:lnTo>
                  <a:lnTo>
                    <a:pt x="173087" y="242019"/>
                  </a:lnTo>
                  <a:lnTo>
                    <a:pt x="172797" y="242000"/>
                  </a:lnTo>
                  <a:lnTo>
                    <a:pt x="172507" y="241982"/>
                  </a:lnTo>
                  <a:lnTo>
                    <a:pt x="172224" y="241982"/>
                  </a:lnTo>
                  <a:lnTo>
                    <a:pt x="171934" y="242000"/>
                  </a:lnTo>
                  <a:lnTo>
                    <a:pt x="171651" y="242019"/>
                  </a:lnTo>
                  <a:lnTo>
                    <a:pt x="171361" y="242074"/>
                  </a:lnTo>
                  <a:lnTo>
                    <a:pt x="171072" y="242129"/>
                  </a:lnTo>
                  <a:lnTo>
                    <a:pt x="170788" y="242203"/>
                  </a:lnTo>
                  <a:lnTo>
                    <a:pt x="170499" y="242295"/>
                  </a:lnTo>
                  <a:lnTo>
                    <a:pt x="170209" y="242405"/>
                  </a:lnTo>
                  <a:lnTo>
                    <a:pt x="169919" y="242516"/>
                  </a:lnTo>
                  <a:lnTo>
                    <a:pt x="169977" y="240804"/>
                  </a:lnTo>
                  <a:lnTo>
                    <a:pt x="170029" y="239111"/>
                  </a:lnTo>
                  <a:lnTo>
                    <a:pt x="170074" y="237399"/>
                  </a:lnTo>
                  <a:lnTo>
                    <a:pt x="170119" y="235705"/>
                  </a:lnTo>
                  <a:lnTo>
                    <a:pt x="170196" y="232319"/>
                  </a:lnTo>
                  <a:lnTo>
                    <a:pt x="170261" y="228932"/>
                  </a:lnTo>
                  <a:lnTo>
                    <a:pt x="170312" y="225564"/>
                  </a:lnTo>
                  <a:lnTo>
                    <a:pt x="170351" y="222214"/>
                  </a:lnTo>
                  <a:lnTo>
                    <a:pt x="170383" y="218883"/>
                  </a:lnTo>
                  <a:lnTo>
                    <a:pt x="170409" y="215588"/>
                  </a:lnTo>
                  <a:lnTo>
                    <a:pt x="170434" y="210471"/>
                  </a:lnTo>
                  <a:lnTo>
                    <a:pt x="170454" y="205317"/>
                  </a:lnTo>
                  <a:lnTo>
                    <a:pt x="170467" y="200182"/>
                  </a:lnTo>
                  <a:lnTo>
                    <a:pt x="170467" y="195010"/>
                  </a:lnTo>
                  <a:lnTo>
                    <a:pt x="170454" y="189857"/>
                  </a:lnTo>
                  <a:lnTo>
                    <a:pt x="170434" y="184685"/>
                  </a:lnTo>
                  <a:lnTo>
                    <a:pt x="170402" y="179513"/>
                  </a:lnTo>
                  <a:lnTo>
                    <a:pt x="170357" y="174341"/>
                  </a:lnTo>
                  <a:lnTo>
                    <a:pt x="170299" y="169150"/>
                  </a:lnTo>
                  <a:lnTo>
                    <a:pt x="170228" y="163978"/>
                  </a:lnTo>
                  <a:lnTo>
                    <a:pt x="170145" y="158806"/>
                  </a:lnTo>
                  <a:lnTo>
                    <a:pt x="170042" y="153616"/>
                  </a:lnTo>
                  <a:lnTo>
                    <a:pt x="169990" y="151039"/>
                  </a:lnTo>
                  <a:lnTo>
                    <a:pt x="169932" y="148444"/>
                  </a:lnTo>
                  <a:lnTo>
                    <a:pt x="169868" y="145867"/>
                  </a:lnTo>
                  <a:lnTo>
                    <a:pt x="169797" y="143272"/>
                  </a:lnTo>
                  <a:lnTo>
                    <a:pt x="169726" y="140695"/>
                  </a:lnTo>
                  <a:lnTo>
                    <a:pt x="169655" y="138118"/>
                  </a:lnTo>
                  <a:lnTo>
                    <a:pt x="169572" y="135541"/>
                  </a:lnTo>
                  <a:lnTo>
                    <a:pt x="169488" y="132964"/>
                  </a:lnTo>
                  <a:close/>
                  <a:moveTo>
                    <a:pt x="20421" y="126909"/>
                  </a:moveTo>
                  <a:lnTo>
                    <a:pt x="20466" y="127148"/>
                  </a:lnTo>
                  <a:lnTo>
                    <a:pt x="20518" y="127387"/>
                  </a:lnTo>
                  <a:lnTo>
                    <a:pt x="20569" y="127608"/>
                  </a:lnTo>
                  <a:lnTo>
                    <a:pt x="20634" y="127829"/>
                  </a:lnTo>
                  <a:lnTo>
                    <a:pt x="20705" y="128032"/>
                  </a:lnTo>
                  <a:lnTo>
                    <a:pt x="20775" y="128234"/>
                  </a:lnTo>
                  <a:lnTo>
                    <a:pt x="20853" y="128418"/>
                  </a:lnTo>
                  <a:lnTo>
                    <a:pt x="20936" y="128602"/>
                  </a:lnTo>
                  <a:lnTo>
                    <a:pt x="21027" y="128768"/>
                  </a:lnTo>
                  <a:lnTo>
                    <a:pt x="21123" y="128915"/>
                  </a:lnTo>
                  <a:lnTo>
                    <a:pt x="21226" y="129044"/>
                  </a:lnTo>
                  <a:lnTo>
                    <a:pt x="21336" y="129154"/>
                  </a:lnTo>
                  <a:lnTo>
                    <a:pt x="21445" y="129246"/>
                  </a:lnTo>
                  <a:lnTo>
                    <a:pt x="21567" y="129338"/>
                  </a:lnTo>
                  <a:lnTo>
                    <a:pt x="21690" y="129394"/>
                  </a:lnTo>
                  <a:lnTo>
                    <a:pt x="21818" y="129430"/>
                  </a:lnTo>
                  <a:lnTo>
                    <a:pt x="24059" y="129706"/>
                  </a:lnTo>
                  <a:lnTo>
                    <a:pt x="26299" y="129946"/>
                  </a:lnTo>
                  <a:lnTo>
                    <a:pt x="28539" y="130130"/>
                  </a:lnTo>
                  <a:lnTo>
                    <a:pt x="30780" y="130295"/>
                  </a:lnTo>
                  <a:lnTo>
                    <a:pt x="33027" y="130424"/>
                  </a:lnTo>
                  <a:lnTo>
                    <a:pt x="35273" y="130516"/>
                  </a:lnTo>
                  <a:lnTo>
                    <a:pt x="37514" y="130572"/>
                  </a:lnTo>
                  <a:lnTo>
                    <a:pt x="39760" y="130608"/>
                  </a:lnTo>
                  <a:lnTo>
                    <a:pt x="42007" y="130627"/>
                  </a:lnTo>
                  <a:lnTo>
                    <a:pt x="44260" y="130627"/>
                  </a:lnTo>
                  <a:lnTo>
                    <a:pt x="46507" y="130590"/>
                  </a:lnTo>
                  <a:lnTo>
                    <a:pt x="48754" y="130535"/>
                  </a:lnTo>
                  <a:lnTo>
                    <a:pt x="51007" y="130480"/>
                  </a:lnTo>
                  <a:lnTo>
                    <a:pt x="53254" y="130406"/>
                  </a:lnTo>
                  <a:lnTo>
                    <a:pt x="57754" y="130203"/>
                  </a:lnTo>
                  <a:lnTo>
                    <a:pt x="62254" y="129983"/>
                  </a:lnTo>
                  <a:lnTo>
                    <a:pt x="66754" y="129743"/>
                  </a:lnTo>
                  <a:lnTo>
                    <a:pt x="71254" y="129504"/>
                  </a:lnTo>
                  <a:lnTo>
                    <a:pt x="75754" y="129283"/>
                  </a:lnTo>
                  <a:lnTo>
                    <a:pt x="78001" y="129191"/>
                  </a:lnTo>
                  <a:lnTo>
                    <a:pt x="80248" y="129099"/>
                  </a:lnTo>
                  <a:lnTo>
                    <a:pt x="82494" y="129044"/>
                  </a:lnTo>
                  <a:lnTo>
                    <a:pt x="84741" y="128970"/>
                  </a:lnTo>
                  <a:lnTo>
                    <a:pt x="86982" y="128933"/>
                  </a:lnTo>
                  <a:lnTo>
                    <a:pt x="89228" y="128915"/>
                  </a:lnTo>
                  <a:lnTo>
                    <a:pt x="91469" y="128915"/>
                  </a:lnTo>
                  <a:lnTo>
                    <a:pt x="93709" y="128952"/>
                  </a:lnTo>
                  <a:lnTo>
                    <a:pt x="98183" y="129044"/>
                  </a:lnTo>
                  <a:lnTo>
                    <a:pt x="102657" y="129173"/>
                  </a:lnTo>
                  <a:lnTo>
                    <a:pt x="107132" y="129338"/>
                  </a:lnTo>
                  <a:lnTo>
                    <a:pt x="111606" y="129522"/>
                  </a:lnTo>
                  <a:lnTo>
                    <a:pt x="120555" y="129946"/>
                  </a:lnTo>
                  <a:lnTo>
                    <a:pt x="129497" y="130351"/>
                  </a:lnTo>
                  <a:lnTo>
                    <a:pt x="133971" y="130535"/>
                  </a:lnTo>
                  <a:lnTo>
                    <a:pt x="138439" y="130700"/>
                  </a:lnTo>
                  <a:lnTo>
                    <a:pt x="142913" y="130829"/>
                  </a:lnTo>
                  <a:lnTo>
                    <a:pt x="147387" y="130940"/>
                  </a:lnTo>
                  <a:lnTo>
                    <a:pt x="149621" y="130976"/>
                  </a:lnTo>
                  <a:lnTo>
                    <a:pt x="151861" y="130995"/>
                  </a:lnTo>
                  <a:lnTo>
                    <a:pt x="156336" y="130995"/>
                  </a:lnTo>
                  <a:lnTo>
                    <a:pt x="158570" y="130976"/>
                  </a:lnTo>
                  <a:lnTo>
                    <a:pt x="160810" y="130940"/>
                  </a:lnTo>
                  <a:lnTo>
                    <a:pt x="163044" y="130903"/>
                  </a:lnTo>
                  <a:lnTo>
                    <a:pt x="165284" y="130829"/>
                  </a:lnTo>
                  <a:lnTo>
                    <a:pt x="165574" y="139296"/>
                  </a:lnTo>
                  <a:lnTo>
                    <a:pt x="165870" y="147836"/>
                  </a:lnTo>
                  <a:lnTo>
                    <a:pt x="166012" y="152125"/>
                  </a:lnTo>
                  <a:lnTo>
                    <a:pt x="166147" y="156413"/>
                  </a:lnTo>
                  <a:lnTo>
                    <a:pt x="166282" y="160702"/>
                  </a:lnTo>
                  <a:lnTo>
                    <a:pt x="166404" y="165009"/>
                  </a:lnTo>
                  <a:lnTo>
                    <a:pt x="166527" y="169316"/>
                  </a:lnTo>
                  <a:lnTo>
                    <a:pt x="166630" y="173623"/>
                  </a:lnTo>
                  <a:lnTo>
                    <a:pt x="166733" y="177930"/>
                  </a:lnTo>
                  <a:lnTo>
                    <a:pt x="166816" y="182237"/>
                  </a:lnTo>
                  <a:lnTo>
                    <a:pt x="166887" y="186544"/>
                  </a:lnTo>
                  <a:lnTo>
                    <a:pt x="166945" y="190832"/>
                  </a:lnTo>
                  <a:lnTo>
                    <a:pt x="166971" y="192986"/>
                  </a:lnTo>
                  <a:lnTo>
                    <a:pt x="166990" y="195121"/>
                  </a:lnTo>
                  <a:lnTo>
                    <a:pt x="167003" y="197256"/>
                  </a:lnTo>
                  <a:lnTo>
                    <a:pt x="167016" y="199391"/>
                  </a:lnTo>
                  <a:lnTo>
                    <a:pt x="167022" y="201526"/>
                  </a:lnTo>
                  <a:lnTo>
                    <a:pt x="167022" y="203661"/>
                  </a:lnTo>
                  <a:lnTo>
                    <a:pt x="167016" y="205778"/>
                  </a:lnTo>
                  <a:lnTo>
                    <a:pt x="167009" y="207894"/>
                  </a:lnTo>
                  <a:lnTo>
                    <a:pt x="166997" y="210029"/>
                  </a:lnTo>
                  <a:lnTo>
                    <a:pt x="166977" y="212128"/>
                  </a:lnTo>
                  <a:lnTo>
                    <a:pt x="166952" y="214244"/>
                  </a:lnTo>
                  <a:lnTo>
                    <a:pt x="166919" y="216343"/>
                  </a:lnTo>
                  <a:lnTo>
                    <a:pt x="166881" y="218441"/>
                  </a:lnTo>
                  <a:lnTo>
                    <a:pt x="166836" y="220539"/>
                  </a:lnTo>
                  <a:lnTo>
                    <a:pt x="166791" y="222637"/>
                  </a:lnTo>
                  <a:lnTo>
                    <a:pt x="166733" y="224717"/>
                  </a:lnTo>
                  <a:lnTo>
                    <a:pt x="166668" y="226779"/>
                  </a:lnTo>
                  <a:lnTo>
                    <a:pt x="166604" y="228858"/>
                  </a:lnTo>
                  <a:lnTo>
                    <a:pt x="166527" y="230920"/>
                  </a:lnTo>
                  <a:lnTo>
                    <a:pt x="166443" y="232981"/>
                  </a:lnTo>
                  <a:lnTo>
                    <a:pt x="166353" y="235024"/>
                  </a:lnTo>
                  <a:lnTo>
                    <a:pt x="166256" y="237067"/>
                  </a:lnTo>
                  <a:lnTo>
                    <a:pt x="166147" y="239111"/>
                  </a:lnTo>
                  <a:lnTo>
                    <a:pt x="166037" y="241135"/>
                  </a:lnTo>
                  <a:lnTo>
                    <a:pt x="165915" y="243160"/>
                  </a:lnTo>
                  <a:lnTo>
                    <a:pt x="165786" y="245166"/>
                  </a:lnTo>
                  <a:lnTo>
                    <a:pt x="165651" y="247172"/>
                  </a:lnTo>
                  <a:lnTo>
                    <a:pt x="165503" y="249160"/>
                  </a:lnTo>
                  <a:lnTo>
                    <a:pt x="165355" y="251148"/>
                  </a:lnTo>
                  <a:lnTo>
                    <a:pt x="165188" y="253117"/>
                  </a:lnTo>
                  <a:lnTo>
                    <a:pt x="165020" y="255087"/>
                  </a:lnTo>
                  <a:lnTo>
                    <a:pt x="164840" y="257038"/>
                  </a:lnTo>
                  <a:lnTo>
                    <a:pt x="164647" y="258989"/>
                  </a:lnTo>
                  <a:lnTo>
                    <a:pt x="164447" y="260921"/>
                  </a:lnTo>
                  <a:lnTo>
                    <a:pt x="164241" y="262854"/>
                  </a:lnTo>
                  <a:lnTo>
                    <a:pt x="164022" y="264768"/>
                  </a:lnTo>
                  <a:lnTo>
                    <a:pt x="163945" y="265449"/>
                  </a:lnTo>
                  <a:lnTo>
                    <a:pt x="163855" y="266130"/>
                  </a:lnTo>
                  <a:lnTo>
                    <a:pt x="163771" y="266793"/>
                  </a:lnTo>
                  <a:lnTo>
                    <a:pt x="163675" y="267455"/>
                  </a:lnTo>
                  <a:lnTo>
                    <a:pt x="163585" y="268118"/>
                  </a:lnTo>
                  <a:lnTo>
                    <a:pt x="163488" y="268762"/>
                  </a:lnTo>
                  <a:lnTo>
                    <a:pt x="163385" y="269406"/>
                  </a:lnTo>
                  <a:lnTo>
                    <a:pt x="163282" y="270032"/>
                  </a:lnTo>
                  <a:lnTo>
                    <a:pt x="163063" y="271284"/>
                  </a:lnTo>
                  <a:lnTo>
                    <a:pt x="162831" y="272499"/>
                  </a:lnTo>
                  <a:lnTo>
                    <a:pt x="162593" y="273695"/>
                  </a:lnTo>
                  <a:lnTo>
                    <a:pt x="162336" y="274855"/>
                  </a:lnTo>
                  <a:lnTo>
                    <a:pt x="162072" y="275996"/>
                  </a:lnTo>
                  <a:lnTo>
                    <a:pt x="161795" y="277100"/>
                  </a:lnTo>
                  <a:lnTo>
                    <a:pt x="161505" y="278186"/>
                  </a:lnTo>
                  <a:lnTo>
                    <a:pt x="161203" y="279254"/>
                  </a:lnTo>
                  <a:lnTo>
                    <a:pt x="160894" y="280284"/>
                  </a:lnTo>
                  <a:lnTo>
                    <a:pt x="160572" y="281278"/>
                  </a:lnTo>
                  <a:lnTo>
                    <a:pt x="160243" y="282272"/>
                  </a:lnTo>
                  <a:lnTo>
                    <a:pt x="159896" y="283229"/>
                  </a:lnTo>
                  <a:lnTo>
                    <a:pt x="159548" y="284150"/>
                  </a:lnTo>
                  <a:lnTo>
                    <a:pt x="159181" y="285051"/>
                  </a:lnTo>
                  <a:lnTo>
                    <a:pt x="158808" y="285935"/>
                  </a:lnTo>
                  <a:lnTo>
                    <a:pt x="158428" y="286800"/>
                  </a:lnTo>
                  <a:lnTo>
                    <a:pt x="158035" y="287647"/>
                  </a:lnTo>
                  <a:lnTo>
                    <a:pt x="157630" y="288456"/>
                  </a:lnTo>
                  <a:lnTo>
                    <a:pt x="157218" y="289248"/>
                  </a:lnTo>
                  <a:lnTo>
                    <a:pt x="156799" y="290003"/>
                  </a:lnTo>
                  <a:lnTo>
                    <a:pt x="156368" y="290757"/>
                  </a:lnTo>
                  <a:lnTo>
                    <a:pt x="155930" y="291475"/>
                  </a:lnTo>
                  <a:lnTo>
                    <a:pt x="155486" y="292174"/>
                  </a:lnTo>
                  <a:lnTo>
                    <a:pt x="155029" y="292855"/>
                  </a:lnTo>
                  <a:lnTo>
                    <a:pt x="154565" y="293518"/>
                  </a:lnTo>
                  <a:lnTo>
                    <a:pt x="154095" y="294162"/>
                  </a:lnTo>
                  <a:lnTo>
                    <a:pt x="153612" y="294770"/>
                  </a:lnTo>
                  <a:lnTo>
                    <a:pt x="153130" y="295377"/>
                  </a:lnTo>
                  <a:lnTo>
                    <a:pt x="152634" y="295948"/>
                  </a:lnTo>
                  <a:lnTo>
                    <a:pt x="152132" y="296500"/>
                  </a:lnTo>
                  <a:lnTo>
                    <a:pt x="151623" y="297034"/>
                  </a:lnTo>
                  <a:lnTo>
                    <a:pt x="151108" y="297567"/>
                  </a:lnTo>
                  <a:lnTo>
                    <a:pt x="150587" y="298064"/>
                  </a:lnTo>
                  <a:lnTo>
                    <a:pt x="150052" y="298543"/>
                  </a:lnTo>
                  <a:lnTo>
                    <a:pt x="149518" y="299003"/>
                  </a:lnTo>
                  <a:lnTo>
                    <a:pt x="148977" y="299445"/>
                  </a:lnTo>
                  <a:lnTo>
                    <a:pt x="148430" y="299868"/>
                  </a:lnTo>
                  <a:lnTo>
                    <a:pt x="147876" y="300291"/>
                  </a:lnTo>
                  <a:lnTo>
                    <a:pt x="147316" y="300678"/>
                  </a:lnTo>
                  <a:lnTo>
                    <a:pt x="146750" y="301046"/>
                  </a:lnTo>
                  <a:lnTo>
                    <a:pt x="146177" y="301414"/>
                  </a:lnTo>
                  <a:lnTo>
                    <a:pt x="145604" y="301745"/>
                  </a:lnTo>
                  <a:lnTo>
                    <a:pt x="145018" y="302077"/>
                  </a:lnTo>
                  <a:lnTo>
                    <a:pt x="144432" y="302390"/>
                  </a:lnTo>
                  <a:lnTo>
                    <a:pt x="143846" y="302684"/>
                  </a:lnTo>
                  <a:lnTo>
                    <a:pt x="143248" y="302960"/>
                  </a:lnTo>
                  <a:lnTo>
                    <a:pt x="142649" y="303236"/>
                  </a:lnTo>
                  <a:lnTo>
                    <a:pt x="142044" y="303494"/>
                  </a:lnTo>
                  <a:lnTo>
                    <a:pt x="141439" y="303715"/>
                  </a:lnTo>
                  <a:lnTo>
                    <a:pt x="140827" y="303954"/>
                  </a:lnTo>
                  <a:lnTo>
                    <a:pt x="140209" y="304157"/>
                  </a:lnTo>
                  <a:lnTo>
                    <a:pt x="139591" y="304359"/>
                  </a:lnTo>
                  <a:lnTo>
                    <a:pt x="138967" y="304543"/>
                  </a:lnTo>
                  <a:lnTo>
                    <a:pt x="138342" y="304709"/>
                  </a:lnTo>
                  <a:lnTo>
                    <a:pt x="137711" y="304856"/>
                  </a:lnTo>
                  <a:lnTo>
                    <a:pt x="137080" y="305003"/>
                  </a:lnTo>
                  <a:lnTo>
                    <a:pt x="136449" y="305151"/>
                  </a:lnTo>
                  <a:lnTo>
                    <a:pt x="135812" y="305261"/>
                  </a:lnTo>
                  <a:lnTo>
                    <a:pt x="135175" y="305371"/>
                  </a:lnTo>
                  <a:lnTo>
                    <a:pt x="134531" y="305482"/>
                  </a:lnTo>
                  <a:lnTo>
                    <a:pt x="133243" y="305647"/>
                  </a:lnTo>
                  <a:lnTo>
                    <a:pt x="131956" y="305758"/>
                  </a:lnTo>
                  <a:lnTo>
                    <a:pt x="130655" y="305850"/>
                  </a:lnTo>
                  <a:lnTo>
                    <a:pt x="129355" y="305905"/>
                  </a:lnTo>
                  <a:lnTo>
                    <a:pt x="128055" y="305924"/>
                  </a:lnTo>
                  <a:lnTo>
                    <a:pt x="126748" y="305905"/>
                  </a:lnTo>
                  <a:lnTo>
                    <a:pt x="125447" y="305868"/>
                  </a:lnTo>
                  <a:lnTo>
                    <a:pt x="124147" y="305795"/>
                  </a:lnTo>
                  <a:lnTo>
                    <a:pt x="122846" y="305703"/>
                  </a:lnTo>
                  <a:lnTo>
                    <a:pt x="121552" y="305574"/>
                  </a:lnTo>
                  <a:lnTo>
                    <a:pt x="120271" y="305445"/>
                  </a:lnTo>
                  <a:lnTo>
                    <a:pt x="118990" y="305279"/>
                  </a:lnTo>
                  <a:lnTo>
                    <a:pt x="117722" y="305114"/>
                  </a:lnTo>
                  <a:lnTo>
                    <a:pt x="116467" y="304930"/>
                  </a:lnTo>
                  <a:lnTo>
                    <a:pt x="115218" y="304727"/>
                  </a:lnTo>
                  <a:lnTo>
                    <a:pt x="113982" y="304525"/>
                  </a:lnTo>
                  <a:lnTo>
                    <a:pt x="111567" y="304101"/>
                  </a:lnTo>
                  <a:lnTo>
                    <a:pt x="109218" y="303678"/>
                  </a:lnTo>
                  <a:lnTo>
                    <a:pt x="106951" y="303255"/>
                  </a:lnTo>
                  <a:lnTo>
                    <a:pt x="104776" y="302868"/>
                  </a:lnTo>
                  <a:lnTo>
                    <a:pt x="102703" y="302537"/>
                  </a:lnTo>
                  <a:lnTo>
                    <a:pt x="101711" y="302390"/>
                  </a:lnTo>
                  <a:lnTo>
                    <a:pt x="100745" y="302261"/>
                  </a:lnTo>
                  <a:lnTo>
                    <a:pt x="99818" y="302150"/>
                  </a:lnTo>
                  <a:lnTo>
                    <a:pt x="98917" y="302077"/>
                  </a:lnTo>
                  <a:lnTo>
                    <a:pt x="98054" y="302022"/>
                  </a:lnTo>
                  <a:lnTo>
                    <a:pt x="97230" y="302003"/>
                  </a:lnTo>
                  <a:lnTo>
                    <a:pt x="82230" y="301764"/>
                  </a:lnTo>
                  <a:lnTo>
                    <a:pt x="74724" y="301653"/>
                  </a:lnTo>
                  <a:lnTo>
                    <a:pt x="67211" y="301580"/>
                  </a:lnTo>
                  <a:lnTo>
                    <a:pt x="66278" y="301598"/>
                  </a:lnTo>
                  <a:lnTo>
                    <a:pt x="65338" y="301635"/>
                  </a:lnTo>
                  <a:lnTo>
                    <a:pt x="64385" y="301690"/>
                  </a:lnTo>
                  <a:lnTo>
                    <a:pt x="63432" y="301764"/>
                  </a:lnTo>
                  <a:lnTo>
                    <a:pt x="62473" y="301856"/>
                  </a:lnTo>
                  <a:lnTo>
                    <a:pt x="61501" y="301966"/>
                  </a:lnTo>
                  <a:lnTo>
                    <a:pt x="59557" y="302224"/>
                  </a:lnTo>
                  <a:lnTo>
                    <a:pt x="57587" y="302500"/>
                  </a:lnTo>
                  <a:lnTo>
                    <a:pt x="55610" y="302795"/>
                  </a:lnTo>
                  <a:lnTo>
                    <a:pt x="53627" y="303071"/>
                  </a:lnTo>
                  <a:lnTo>
                    <a:pt x="52636" y="303200"/>
                  </a:lnTo>
                  <a:lnTo>
                    <a:pt x="51638" y="303310"/>
                  </a:lnTo>
                  <a:lnTo>
                    <a:pt x="50647" y="303402"/>
                  </a:lnTo>
                  <a:lnTo>
                    <a:pt x="49655" y="303476"/>
                  </a:lnTo>
                  <a:lnTo>
                    <a:pt x="48670" y="303531"/>
                  </a:lnTo>
                  <a:lnTo>
                    <a:pt x="47679" y="303568"/>
                  </a:lnTo>
                  <a:lnTo>
                    <a:pt x="46700" y="303568"/>
                  </a:lnTo>
                  <a:lnTo>
                    <a:pt x="45715" y="303549"/>
                  </a:lnTo>
                  <a:lnTo>
                    <a:pt x="44743" y="303494"/>
                  </a:lnTo>
                  <a:lnTo>
                    <a:pt x="43771" y="303402"/>
                  </a:lnTo>
                  <a:lnTo>
                    <a:pt x="42806" y="303273"/>
                  </a:lnTo>
                  <a:lnTo>
                    <a:pt x="41846" y="303107"/>
                  </a:lnTo>
                  <a:lnTo>
                    <a:pt x="41370" y="303015"/>
                  </a:lnTo>
                  <a:lnTo>
                    <a:pt x="40893" y="302905"/>
                  </a:lnTo>
                  <a:lnTo>
                    <a:pt x="40417" y="302776"/>
                  </a:lnTo>
                  <a:lnTo>
                    <a:pt x="39947" y="302647"/>
                  </a:lnTo>
                  <a:lnTo>
                    <a:pt x="39477" y="302500"/>
                  </a:lnTo>
                  <a:lnTo>
                    <a:pt x="39007" y="302334"/>
                  </a:lnTo>
                  <a:lnTo>
                    <a:pt x="38544" y="302169"/>
                  </a:lnTo>
                  <a:lnTo>
                    <a:pt x="38080" y="301985"/>
                  </a:lnTo>
                  <a:lnTo>
                    <a:pt x="37617" y="301782"/>
                  </a:lnTo>
                  <a:lnTo>
                    <a:pt x="37160" y="301561"/>
                  </a:lnTo>
                  <a:lnTo>
                    <a:pt x="36702" y="301341"/>
                  </a:lnTo>
                  <a:lnTo>
                    <a:pt x="36245" y="301101"/>
                  </a:lnTo>
                  <a:lnTo>
                    <a:pt x="35814" y="300844"/>
                  </a:lnTo>
                  <a:lnTo>
                    <a:pt x="35389" y="300567"/>
                  </a:lnTo>
                  <a:lnTo>
                    <a:pt x="34977" y="300291"/>
                  </a:lnTo>
                  <a:lnTo>
                    <a:pt x="34565" y="299978"/>
                  </a:lnTo>
                  <a:lnTo>
                    <a:pt x="34166" y="299647"/>
                  </a:lnTo>
                  <a:lnTo>
                    <a:pt x="33773" y="299279"/>
                  </a:lnTo>
                  <a:lnTo>
                    <a:pt x="33387" y="298911"/>
                  </a:lnTo>
                  <a:lnTo>
                    <a:pt x="33014" y="298524"/>
                  </a:lnTo>
                  <a:lnTo>
                    <a:pt x="32640" y="298120"/>
                  </a:lnTo>
                  <a:lnTo>
                    <a:pt x="32280" y="297678"/>
                  </a:lnTo>
                  <a:lnTo>
                    <a:pt x="31919" y="297236"/>
                  </a:lnTo>
                  <a:lnTo>
                    <a:pt x="31572" y="296776"/>
                  </a:lnTo>
                  <a:lnTo>
                    <a:pt x="31230" y="296279"/>
                  </a:lnTo>
                  <a:lnTo>
                    <a:pt x="30889" y="295782"/>
                  </a:lnTo>
                  <a:lnTo>
                    <a:pt x="30561" y="295267"/>
                  </a:lnTo>
                  <a:lnTo>
                    <a:pt x="30239" y="294733"/>
                  </a:lnTo>
                  <a:lnTo>
                    <a:pt x="29924" y="294162"/>
                  </a:lnTo>
                  <a:lnTo>
                    <a:pt x="29615" y="293592"/>
                  </a:lnTo>
                  <a:lnTo>
                    <a:pt x="29312" y="293003"/>
                  </a:lnTo>
                  <a:lnTo>
                    <a:pt x="29016" y="292414"/>
                  </a:lnTo>
                  <a:lnTo>
                    <a:pt x="28726" y="291788"/>
                  </a:lnTo>
                  <a:lnTo>
                    <a:pt x="28443" y="291144"/>
                  </a:lnTo>
                  <a:lnTo>
                    <a:pt x="28166" y="290500"/>
                  </a:lnTo>
                  <a:lnTo>
                    <a:pt x="27896" y="289818"/>
                  </a:lnTo>
                  <a:lnTo>
                    <a:pt x="27632" y="289137"/>
                  </a:lnTo>
                  <a:lnTo>
                    <a:pt x="27374" y="288438"/>
                  </a:lnTo>
                  <a:lnTo>
                    <a:pt x="27123" y="287739"/>
                  </a:lnTo>
                  <a:lnTo>
                    <a:pt x="26878" y="287002"/>
                  </a:lnTo>
                  <a:lnTo>
                    <a:pt x="26634" y="286266"/>
                  </a:lnTo>
                  <a:lnTo>
                    <a:pt x="26402" y="285512"/>
                  </a:lnTo>
                  <a:lnTo>
                    <a:pt x="26170" y="284739"/>
                  </a:lnTo>
                  <a:lnTo>
                    <a:pt x="25945" y="283947"/>
                  </a:lnTo>
                  <a:lnTo>
                    <a:pt x="25733" y="283156"/>
                  </a:lnTo>
                  <a:lnTo>
                    <a:pt x="25520" y="282346"/>
                  </a:lnTo>
                  <a:lnTo>
                    <a:pt x="25308" y="281536"/>
                  </a:lnTo>
                  <a:lnTo>
                    <a:pt x="25108" y="280689"/>
                  </a:lnTo>
                  <a:lnTo>
                    <a:pt x="24915" y="279843"/>
                  </a:lnTo>
                  <a:lnTo>
                    <a:pt x="24722" y="278996"/>
                  </a:lnTo>
                  <a:lnTo>
                    <a:pt x="24535" y="278112"/>
                  </a:lnTo>
                  <a:lnTo>
                    <a:pt x="24355" y="277229"/>
                  </a:lnTo>
                  <a:lnTo>
                    <a:pt x="24181" y="276345"/>
                  </a:lnTo>
                  <a:lnTo>
                    <a:pt x="24007" y="275444"/>
                  </a:lnTo>
                  <a:lnTo>
                    <a:pt x="23840" y="274523"/>
                  </a:lnTo>
                  <a:lnTo>
                    <a:pt x="23679" y="273603"/>
                  </a:lnTo>
                  <a:lnTo>
                    <a:pt x="23524" y="272664"/>
                  </a:lnTo>
                  <a:lnTo>
                    <a:pt x="23370" y="271707"/>
                  </a:lnTo>
                  <a:lnTo>
                    <a:pt x="23222" y="270750"/>
                  </a:lnTo>
                  <a:lnTo>
                    <a:pt x="23080" y="269793"/>
                  </a:lnTo>
                  <a:lnTo>
                    <a:pt x="22945" y="268817"/>
                  </a:lnTo>
                  <a:lnTo>
                    <a:pt x="22810" y="267842"/>
                  </a:lnTo>
                  <a:lnTo>
                    <a:pt x="22681" y="266848"/>
                  </a:lnTo>
                  <a:lnTo>
                    <a:pt x="22552" y="265836"/>
                  </a:lnTo>
                  <a:lnTo>
                    <a:pt x="22430" y="264842"/>
                  </a:lnTo>
                  <a:lnTo>
                    <a:pt x="22314" y="263811"/>
                  </a:lnTo>
                  <a:lnTo>
                    <a:pt x="22198" y="262799"/>
                  </a:lnTo>
                  <a:lnTo>
                    <a:pt x="22089" y="261750"/>
                  </a:lnTo>
                  <a:lnTo>
                    <a:pt x="21986" y="260719"/>
                  </a:lnTo>
                  <a:lnTo>
                    <a:pt x="21883" y="259670"/>
                  </a:lnTo>
                  <a:lnTo>
                    <a:pt x="21786" y="258621"/>
                  </a:lnTo>
                  <a:lnTo>
                    <a:pt x="21696" y="257553"/>
                  </a:lnTo>
                  <a:lnTo>
                    <a:pt x="21606" y="256486"/>
                  </a:lnTo>
                  <a:lnTo>
                    <a:pt x="21516" y="255418"/>
                  </a:lnTo>
                  <a:lnTo>
                    <a:pt x="21355" y="253246"/>
                  </a:lnTo>
                  <a:lnTo>
                    <a:pt x="21200" y="251074"/>
                  </a:lnTo>
                  <a:lnTo>
                    <a:pt x="21065" y="248866"/>
                  </a:lnTo>
                  <a:lnTo>
                    <a:pt x="20943" y="246638"/>
                  </a:lnTo>
                  <a:lnTo>
                    <a:pt x="20827" y="244411"/>
                  </a:lnTo>
                  <a:lnTo>
                    <a:pt x="20724" y="242147"/>
                  </a:lnTo>
                  <a:lnTo>
                    <a:pt x="20634" y="239884"/>
                  </a:lnTo>
                  <a:lnTo>
                    <a:pt x="20550" y="237620"/>
                  </a:lnTo>
                  <a:lnTo>
                    <a:pt x="20479" y="235337"/>
                  </a:lnTo>
                  <a:lnTo>
                    <a:pt x="20415" y="233055"/>
                  </a:lnTo>
                  <a:lnTo>
                    <a:pt x="20363" y="230754"/>
                  </a:lnTo>
                  <a:lnTo>
                    <a:pt x="20312" y="228472"/>
                  </a:lnTo>
                  <a:lnTo>
                    <a:pt x="20273" y="226171"/>
                  </a:lnTo>
                  <a:lnTo>
                    <a:pt x="20241" y="223889"/>
                  </a:lnTo>
                  <a:lnTo>
                    <a:pt x="20215" y="221607"/>
                  </a:lnTo>
                  <a:lnTo>
                    <a:pt x="20190" y="219324"/>
                  </a:lnTo>
                  <a:lnTo>
                    <a:pt x="20177" y="217060"/>
                  </a:lnTo>
                  <a:lnTo>
                    <a:pt x="20164" y="214796"/>
                  </a:lnTo>
                  <a:lnTo>
                    <a:pt x="20157" y="212551"/>
                  </a:lnTo>
                  <a:lnTo>
                    <a:pt x="20145" y="208097"/>
                  </a:lnTo>
                  <a:lnTo>
                    <a:pt x="20151" y="203716"/>
                  </a:lnTo>
                  <a:lnTo>
                    <a:pt x="20157" y="199428"/>
                  </a:lnTo>
                  <a:lnTo>
                    <a:pt x="20164" y="195231"/>
                  </a:lnTo>
                  <a:lnTo>
                    <a:pt x="20164" y="191163"/>
                  </a:lnTo>
                  <a:lnTo>
                    <a:pt x="20151" y="187225"/>
                  </a:lnTo>
                  <a:lnTo>
                    <a:pt x="20145" y="185310"/>
                  </a:lnTo>
                  <a:lnTo>
                    <a:pt x="20132" y="183433"/>
                  </a:lnTo>
                  <a:lnTo>
                    <a:pt x="20112" y="179899"/>
                  </a:lnTo>
                  <a:lnTo>
                    <a:pt x="20093" y="176347"/>
                  </a:lnTo>
                  <a:lnTo>
                    <a:pt x="20080" y="172813"/>
                  </a:lnTo>
                  <a:lnTo>
                    <a:pt x="20074" y="169279"/>
                  </a:lnTo>
                  <a:lnTo>
                    <a:pt x="20080" y="165745"/>
                  </a:lnTo>
                  <a:lnTo>
                    <a:pt x="20087" y="162211"/>
                  </a:lnTo>
                  <a:lnTo>
                    <a:pt x="20099" y="158677"/>
                  </a:lnTo>
                  <a:lnTo>
                    <a:pt x="20112" y="155143"/>
                  </a:lnTo>
                  <a:lnTo>
                    <a:pt x="20138" y="151609"/>
                  </a:lnTo>
                  <a:lnTo>
                    <a:pt x="20164" y="148075"/>
                  </a:lnTo>
                  <a:lnTo>
                    <a:pt x="20196" y="144542"/>
                  </a:lnTo>
                  <a:lnTo>
                    <a:pt x="20235" y="141008"/>
                  </a:lnTo>
                  <a:lnTo>
                    <a:pt x="20273" y="137492"/>
                  </a:lnTo>
                  <a:lnTo>
                    <a:pt x="20318" y="133958"/>
                  </a:lnTo>
                  <a:lnTo>
                    <a:pt x="20421" y="126909"/>
                  </a:lnTo>
                  <a:close/>
                  <a:moveTo>
                    <a:pt x="95531" y="315992"/>
                  </a:moveTo>
                  <a:lnTo>
                    <a:pt x="97752" y="316028"/>
                  </a:lnTo>
                  <a:lnTo>
                    <a:pt x="99979" y="316065"/>
                  </a:lnTo>
                  <a:lnTo>
                    <a:pt x="102065" y="316065"/>
                  </a:lnTo>
                  <a:lnTo>
                    <a:pt x="101273" y="322654"/>
                  </a:lnTo>
                  <a:lnTo>
                    <a:pt x="100482" y="329262"/>
                  </a:lnTo>
                  <a:lnTo>
                    <a:pt x="100089" y="332594"/>
                  </a:lnTo>
                  <a:lnTo>
                    <a:pt x="99703" y="335925"/>
                  </a:lnTo>
                  <a:lnTo>
                    <a:pt x="99316" y="339256"/>
                  </a:lnTo>
                  <a:lnTo>
                    <a:pt x="98936" y="342588"/>
                  </a:lnTo>
                  <a:lnTo>
                    <a:pt x="98563" y="345938"/>
                  </a:lnTo>
                  <a:lnTo>
                    <a:pt x="98196" y="349269"/>
                  </a:lnTo>
                  <a:lnTo>
                    <a:pt x="97836" y="352637"/>
                  </a:lnTo>
                  <a:lnTo>
                    <a:pt x="97482" y="355987"/>
                  </a:lnTo>
                  <a:lnTo>
                    <a:pt x="97140" y="359337"/>
                  </a:lnTo>
                  <a:lnTo>
                    <a:pt x="96806" y="362705"/>
                  </a:lnTo>
                  <a:lnTo>
                    <a:pt x="96484" y="366055"/>
                  </a:lnTo>
                  <a:lnTo>
                    <a:pt x="96168" y="369424"/>
                  </a:lnTo>
                  <a:lnTo>
                    <a:pt x="95885" y="369368"/>
                  </a:lnTo>
                  <a:lnTo>
                    <a:pt x="95595" y="369332"/>
                  </a:lnTo>
                  <a:lnTo>
                    <a:pt x="95312" y="369332"/>
                  </a:lnTo>
                  <a:lnTo>
                    <a:pt x="95029" y="369350"/>
                  </a:lnTo>
                  <a:lnTo>
                    <a:pt x="94745" y="369368"/>
                  </a:lnTo>
                  <a:lnTo>
                    <a:pt x="94469" y="369424"/>
                  </a:lnTo>
                  <a:lnTo>
                    <a:pt x="94192" y="369497"/>
                  </a:lnTo>
                  <a:lnTo>
                    <a:pt x="93909" y="369571"/>
                  </a:lnTo>
                  <a:lnTo>
                    <a:pt x="93909" y="369571"/>
                  </a:lnTo>
                  <a:lnTo>
                    <a:pt x="93947" y="369276"/>
                  </a:lnTo>
                  <a:lnTo>
                    <a:pt x="93986" y="368963"/>
                  </a:lnTo>
                  <a:lnTo>
                    <a:pt x="94012" y="368651"/>
                  </a:lnTo>
                  <a:lnTo>
                    <a:pt x="94031" y="368319"/>
                  </a:lnTo>
                  <a:lnTo>
                    <a:pt x="94037" y="367988"/>
                  </a:lnTo>
                  <a:lnTo>
                    <a:pt x="94037" y="367638"/>
                  </a:lnTo>
                  <a:lnTo>
                    <a:pt x="94024" y="367270"/>
                  </a:lnTo>
                  <a:lnTo>
                    <a:pt x="93999" y="366884"/>
                  </a:lnTo>
                  <a:lnTo>
                    <a:pt x="93818" y="363718"/>
                  </a:lnTo>
                  <a:lnTo>
                    <a:pt x="93651" y="360534"/>
                  </a:lnTo>
                  <a:lnTo>
                    <a:pt x="93316" y="354184"/>
                  </a:lnTo>
                  <a:lnTo>
                    <a:pt x="92988" y="347797"/>
                  </a:lnTo>
                  <a:lnTo>
                    <a:pt x="92660" y="341410"/>
                  </a:lnTo>
                  <a:lnTo>
                    <a:pt x="92486" y="338207"/>
                  </a:lnTo>
                  <a:lnTo>
                    <a:pt x="92312" y="335023"/>
                  </a:lnTo>
                  <a:lnTo>
                    <a:pt x="92132" y="331821"/>
                  </a:lnTo>
                  <a:lnTo>
                    <a:pt x="91945" y="328636"/>
                  </a:lnTo>
                  <a:lnTo>
                    <a:pt x="91745" y="325471"/>
                  </a:lnTo>
                  <a:lnTo>
                    <a:pt x="91546" y="322305"/>
                  </a:lnTo>
                  <a:lnTo>
                    <a:pt x="91333" y="319139"/>
                  </a:lnTo>
                  <a:lnTo>
                    <a:pt x="91108" y="315992"/>
                  </a:lnTo>
                  <a:close/>
                  <a:moveTo>
                    <a:pt x="95338" y="379400"/>
                  </a:moveTo>
                  <a:lnTo>
                    <a:pt x="95357" y="379676"/>
                  </a:lnTo>
                  <a:lnTo>
                    <a:pt x="95383" y="379933"/>
                  </a:lnTo>
                  <a:lnTo>
                    <a:pt x="95415" y="380191"/>
                  </a:lnTo>
                  <a:lnTo>
                    <a:pt x="95454" y="380430"/>
                  </a:lnTo>
                  <a:lnTo>
                    <a:pt x="95499" y="380651"/>
                  </a:lnTo>
                  <a:lnTo>
                    <a:pt x="95550" y="380854"/>
                  </a:lnTo>
                  <a:lnTo>
                    <a:pt x="95608" y="381056"/>
                  </a:lnTo>
                  <a:lnTo>
                    <a:pt x="95666" y="381222"/>
                  </a:lnTo>
                  <a:lnTo>
                    <a:pt x="95737" y="381387"/>
                  </a:lnTo>
                  <a:lnTo>
                    <a:pt x="95808" y="381535"/>
                  </a:lnTo>
                  <a:lnTo>
                    <a:pt x="95879" y="381682"/>
                  </a:lnTo>
                  <a:lnTo>
                    <a:pt x="95956" y="381792"/>
                  </a:lnTo>
                  <a:lnTo>
                    <a:pt x="96033" y="381884"/>
                  </a:lnTo>
                  <a:lnTo>
                    <a:pt x="96117" y="381976"/>
                  </a:lnTo>
                  <a:lnTo>
                    <a:pt x="96200" y="382032"/>
                  </a:lnTo>
                  <a:lnTo>
                    <a:pt x="96291" y="382087"/>
                  </a:lnTo>
                  <a:lnTo>
                    <a:pt x="96374" y="382124"/>
                  </a:lnTo>
                  <a:lnTo>
                    <a:pt x="96554" y="382124"/>
                  </a:lnTo>
                  <a:lnTo>
                    <a:pt x="96638" y="382105"/>
                  </a:lnTo>
                  <a:lnTo>
                    <a:pt x="96728" y="382068"/>
                  </a:lnTo>
                  <a:lnTo>
                    <a:pt x="96812" y="381995"/>
                  </a:lnTo>
                  <a:lnTo>
                    <a:pt x="96896" y="381921"/>
                  </a:lnTo>
                  <a:lnTo>
                    <a:pt x="96979" y="381829"/>
                  </a:lnTo>
                  <a:lnTo>
                    <a:pt x="97057" y="381700"/>
                  </a:lnTo>
                  <a:lnTo>
                    <a:pt x="97134" y="381571"/>
                  </a:lnTo>
                  <a:lnTo>
                    <a:pt x="97211" y="381406"/>
                  </a:lnTo>
                  <a:lnTo>
                    <a:pt x="97282" y="381222"/>
                  </a:lnTo>
                  <a:lnTo>
                    <a:pt x="97346" y="381019"/>
                  </a:lnTo>
                  <a:lnTo>
                    <a:pt x="97411" y="380798"/>
                  </a:lnTo>
                  <a:lnTo>
                    <a:pt x="97462" y="380559"/>
                  </a:lnTo>
                  <a:lnTo>
                    <a:pt x="97514" y="380301"/>
                  </a:lnTo>
                  <a:lnTo>
                    <a:pt x="97855" y="380559"/>
                  </a:lnTo>
                  <a:lnTo>
                    <a:pt x="98190" y="380854"/>
                  </a:lnTo>
                  <a:lnTo>
                    <a:pt x="98524" y="381203"/>
                  </a:lnTo>
                  <a:lnTo>
                    <a:pt x="98853" y="381571"/>
                  </a:lnTo>
                  <a:lnTo>
                    <a:pt x="99175" y="381958"/>
                  </a:lnTo>
                  <a:lnTo>
                    <a:pt x="99490" y="382400"/>
                  </a:lnTo>
                  <a:lnTo>
                    <a:pt x="99806" y="382841"/>
                  </a:lnTo>
                  <a:lnTo>
                    <a:pt x="100121" y="383320"/>
                  </a:lnTo>
                  <a:lnTo>
                    <a:pt x="100198" y="383430"/>
                  </a:lnTo>
                  <a:lnTo>
                    <a:pt x="100269" y="383541"/>
                  </a:lnTo>
                  <a:lnTo>
                    <a:pt x="100346" y="383614"/>
                  </a:lnTo>
                  <a:lnTo>
                    <a:pt x="100424" y="383688"/>
                  </a:lnTo>
                  <a:lnTo>
                    <a:pt x="100494" y="383743"/>
                  </a:lnTo>
                  <a:lnTo>
                    <a:pt x="100572" y="383780"/>
                  </a:lnTo>
                  <a:lnTo>
                    <a:pt x="100649" y="383817"/>
                  </a:lnTo>
                  <a:lnTo>
                    <a:pt x="100720" y="383817"/>
                  </a:lnTo>
                  <a:lnTo>
                    <a:pt x="100900" y="384608"/>
                  </a:lnTo>
                  <a:lnTo>
                    <a:pt x="101067" y="385437"/>
                  </a:lnTo>
                  <a:lnTo>
                    <a:pt x="101222" y="386265"/>
                  </a:lnTo>
                  <a:lnTo>
                    <a:pt x="101370" y="387112"/>
                  </a:lnTo>
                  <a:lnTo>
                    <a:pt x="101505" y="387977"/>
                  </a:lnTo>
                  <a:lnTo>
                    <a:pt x="101627" y="388860"/>
                  </a:lnTo>
                  <a:lnTo>
                    <a:pt x="101743" y="389744"/>
                  </a:lnTo>
                  <a:lnTo>
                    <a:pt x="101846" y="390645"/>
                  </a:lnTo>
                  <a:lnTo>
                    <a:pt x="101936" y="391547"/>
                  </a:lnTo>
                  <a:lnTo>
                    <a:pt x="102020" y="392449"/>
                  </a:lnTo>
                  <a:lnTo>
                    <a:pt x="102085" y="393370"/>
                  </a:lnTo>
                  <a:lnTo>
                    <a:pt x="102142" y="394308"/>
                  </a:lnTo>
                  <a:lnTo>
                    <a:pt x="102188" y="395228"/>
                  </a:lnTo>
                  <a:lnTo>
                    <a:pt x="102220" y="396167"/>
                  </a:lnTo>
                  <a:lnTo>
                    <a:pt x="102233" y="397087"/>
                  </a:lnTo>
                  <a:lnTo>
                    <a:pt x="102239" y="398026"/>
                  </a:lnTo>
                  <a:lnTo>
                    <a:pt x="102233" y="398946"/>
                  </a:lnTo>
                  <a:lnTo>
                    <a:pt x="102213" y="399885"/>
                  </a:lnTo>
                  <a:lnTo>
                    <a:pt x="102181" y="400805"/>
                  </a:lnTo>
                  <a:lnTo>
                    <a:pt x="102130" y="401707"/>
                  </a:lnTo>
                  <a:lnTo>
                    <a:pt x="102072" y="402628"/>
                  </a:lnTo>
                  <a:lnTo>
                    <a:pt x="101994" y="403530"/>
                  </a:lnTo>
                  <a:lnTo>
                    <a:pt x="101904" y="404413"/>
                  </a:lnTo>
                  <a:lnTo>
                    <a:pt x="101801" y="405296"/>
                  </a:lnTo>
                  <a:lnTo>
                    <a:pt x="101685" y="406162"/>
                  </a:lnTo>
                  <a:lnTo>
                    <a:pt x="101621" y="406603"/>
                  </a:lnTo>
                  <a:lnTo>
                    <a:pt x="101550" y="407027"/>
                  </a:lnTo>
                  <a:lnTo>
                    <a:pt x="101479" y="407450"/>
                  </a:lnTo>
                  <a:lnTo>
                    <a:pt x="101402" y="407855"/>
                  </a:lnTo>
                  <a:lnTo>
                    <a:pt x="101325" y="408278"/>
                  </a:lnTo>
                  <a:lnTo>
                    <a:pt x="101241" y="408683"/>
                  </a:lnTo>
                  <a:lnTo>
                    <a:pt x="101157" y="409088"/>
                  </a:lnTo>
                  <a:lnTo>
                    <a:pt x="101061" y="409493"/>
                  </a:lnTo>
                  <a:lnTo>
                    <a:pt x="100971" y="409898"/>
                  </a:lnTo>
                  <a:lnTo>
                    <a:pt x="100868" y="410284"/>
                  </a:lnTo>
                  <a:lnTo>
                    <a:pt x="100765" y="410671"/>
                  </a:lnTo>
                  <a:lnTo>
                    <a:pt x="100662" y="411057"/>
                  </a:lnTo>
                  <a:lnTo>
                    <a:pt x="100552" y="411426"/>
                  </a:lnTo>
                  <a:lnTo>
                    <a:pt x="100436" y="411794"/>
                  </a:lnTo>
                  <a:lnTo>
                    <a:pt x="100321" y="412162"/>
                  </a:lnTo>
                  <a:lnTo>
                    <a:pt x="100198" y="412493"/>
                  </a:lnTo>
                  <a:lnTo>
                    <a:pt x="100076" y="412824"/>
                  </a:lnTo>
                  <a:lnTo>
                    <a:pt x="99954" y="413156"/>
                  </a:lnTo>
                  <a:lnTo>
                    <a:pt x="99825" y="413469"/>
                  </a:lnTo>
                  <a:lnTo>
                    <a:pt x="99696" y="413782"/>
                  </a:lnTo>
                  <a:lnTo>
                    <a:pt x="99561" y="414058"/>
                  </a:lnTo>
                  <a:lnTo>
                    <a:pt x="99426" y="414352"/>
                  </a:lnTo>
                  <a:lnTo>
                    <a:pt x="99284" y="414610"/>
                  </a:lnTo>
                  <a:lnTo>
                    <a:pt x="99142" y="414886"/>
                  </a:lnTo>
                  <a:lnTo>
                    <a:pt x="99001" y="415125"/>
                  </a:lnTo>
                  <a:lnTo>
                    <a:pt x="98853" y="415364"/>
                  </a:lnTo>
                  <a:lnTo>
                    <a:pt x="98705" y="415604"/>
                  </a:lnTo>
                  <a:lnTo>
                    <a:pt x="98550" y="415825"/>
                  </a:lnTo>
                  <a:lnTo>
                    <a:pt x="98402" y="416027"/>
                  </a:lnTo>
                  <a:lnTo>
                    <a:pt x="98248" y="416230"/>
                  </a:lnTo>
                  <a:lnTo>
                    <a:pt x="98087" y="416414"/>
                  </a:lnTo>
                  <a:lnTo>
                    <a:pt x="97932" y="416579"/>
                  </a:lnTo>
                  <a:lnTo>
                    <a:pt x="97771" y="416745"/>
                  </a:lnTo>
                  <a:lnTo>
                    <a:pt x="97610" y="416911"/>
                  </a:lnTo>
                  <a:lnTo>
                    <a:pt x="97449" y="417058"/>
                  </a:lnTo>
                  <a:lnTo>
                    <a:pt x="97282" y="417187"/>
                  </a:lnTo>
                  <a:lnTo>
                    <a:pt x="97121" y="417297"/>
                  </a:lnTo>
                  <a:lnTo>
                    <a:pt x="96954" y="417426"/>
                  </a:lnTo>
                  <a:lnTo>
                    <a:pt x="96786" y="417518"/>
                  </a:lnTo>
                  <a:lnTo>
                    <a:pt x="96619" y="417610"/>
                  </a:lnTo>
                  <a:lnTo>
                    <a:pt x="96284" y="417757"/>
                  </a:lnTo>
                  <a:lnTo>
                    <a:pt x="95943" y="417868"/>
                  </a:lnTo>
                  <a:lnTo>
                    <a:pt x="95602" y="417923"/>
                  </a:lnTo>
                  <a:lnTo>
                    <a:pt x="95260" y="417941"/>
                  </a:lnTo>
                  <a:lnTo>
                    <a:pt x="94919" y="417923"/>
                  </a:lnTo>
                  <a:lnTo>
                    <a:pt x="94578" y="417849"/>
                  </a:lnTo>
                  <a:lnTo>
                    <a:pt x="94411" y="417794"/>
                  </a:lnTo>
                  <a:lnTo>
                    <a:pt x="94243" y="417739"/>
                  </a:lnTo>
                  <a:lnTo>
                    <a:pt x="94070" y="417665"/>
                  </a:lnTo>
                  <a:lnTo>
                    <a:pt x="93902" y="417573"/>
                  </a:lnTo>
                  <a:lnTo>
                    <a:pt x="93735" y="417481"/>
                  </a:lnTo>
                  <a:lnTo>
                    <a:pt x="93574" y="417389"/>
                  </a:lnTo>
                  <a:lnTo>
                    <a:pt x="93406" y="417260"/>
                  </a:lnTo>
                  <a:lnTo>
                    <a:pt x="93245" y="417131"/>
                  </a:lnTo>
                  <a:lnTo>
                    <a:pt x="93085" y="417003"/>
                  </a:lnTo>
                  <a:lnTo>
                    <a:pt x="92924" y="416855"/>
                  </a:lnTo>
                  <a:lnTo>
                    <a:pt x="92763" y="416690"/>
                  </a:lnTo>
                  <a:lnTo>
                    <a:pt x="92602" y="416524"/>
                  </a:lnTo>
                  <a:lnTo>
                    <a:pt x="92447" y="416340"/>
                  </a:lnTo>
                  <a:lnTo>
                    <a:pt x="92293" y="416137"/>
                  </a:lnTo>
                  <a:lnTo>
                    <a:pt x="92145" y="415935"/>
                  </a:lnTo>
                  <a:lnTo>
                    <a:pt x="91990" y="415714"/>
                  </a:lnTo>
                  <a:lnTo>
                    <a:pt x="91842" y="415493"/>
                  </a:lnTo>
                  <a:lnTo>
                    <a:pt x="91694" y="415254"/>
                  </a:lnTo>
                  <a:lnTo>
                    <a:pt x="91552" y="414996"/>
                  </a:lnTo>
                  <a:lnTo>
                    <a:pt x="91411" y="414739"/>
                  </a:lnTo>
                  <a:lnTo>
                    <a:pt x="91276" y="414463"/>
                  </a:lnTo>
                  <a:lnTo>
                    <a:pt x="91134" y="414186"/>
                  </a:lnTo>
                  <a:lnTo>
                    <a:pt x="91005" y="413892"/>
                  </a:lnTo>
                  <a:lnTo>
                    <a:pt x="90870" y="413579"/>
                  </a:lnTo>
                  <a:lnTo>
                    <a:pt x="90741" y="413266"/>
                  </a:lnTo>
                  <a:lnTo>
                    <a:pt x="90619" y="412935"/>
                  </a:lnTo>
                  <a:lnTo>
                    <a:pt x="90497" y="412604"/>
                  </a:lnTo>
                  <a:lnTo>
                    <a:pt x="90374" y="412254"/>
                  </a:lnTo>
                  <a:lnTo>
                    <a:pt x="90258" y="411904"/>
                  </a:lnTo>
                  <a:lnTo>
                    <a:pt x="90149" y="411536"/>
                  </a:lnTo>
                  <a:lnTo>
                    <a:pt x="90039" y="411168"/>
                  </a:lnTo>
                  <a:lnTo>
                    <a:pt x="89936" y="410781"/>
                  </a:lnTo>
                  <a:lnTo>
                    <a:pt x="89833" y="410395"/>
                  </a:lnTo>
                  <a:lnTo>
                    <a:pt x="89737" y="409990"/>
                  </a:lnTo>
                  <a:lnTo>
                    <a:pt x="89647" y="409585"/>
                  </a:lnTo>
                  <a:lnTo>
                    <a:pt x="89557" y="409180"/>
                  </a:lnTo>
                  <a:lnTo>
                    <a:pt x="89473" y="408757"/>
                  </a:lnTo>
                  <a:lnTo>
                    <a:pt x="89389" y="408333"/>
                  </a:lnTo>
                  <a:lnTo>
                    <a:pt x="89312" y="407910"/>
                  </a:lnTo>
                  <a:lnTo>
                    <a:pt x="89235" y="407468"/>
                  </a:lnTo>
                  <a:lnTo>
                    <a:pt x="89164" y="407027"/>
                  </a:lnTo>
                  <a:lnTo>
                    <a:pt x="89100" y="406585"/>
                  </a:lnTo>
                  <a:lnTo>
                    <a:pt x="89035" y="406125"/>
                  </a:lnTo>
                  <a:lnTo>
                    <a:pt x="88977" y="405665"/>
                  </a:lnTo>
                  <a:lnTo>
                    <a:pt x="88919" y="405204"/>
                  </a:lnTo>
                  <a:lnTo>
                    <a:pt x="88868" y="404744"/>
                  </a:lnTo>
                  <a:lnTo>
                    <a:pt x="88823" y="404284"/>
                  </a:lnTo>
                  <a:lnTo>
                    <a:pt x="88778" y="403806"/>
                  </a:lnTo>
                  <a:lnTo>
                    <a:pt x="88739" y="403327"/>
                  </a:lnTo>
                  <a:lnTo>
                    <a:pt x="88700" y="402848"/>
                  </a:lnTo>
                  <a:lnTo>
                    <a:pt x="88668" y="402370"/>
                  </a:lnTo>
                  <a:lnTo>
                    <a:pt x="88636" y="401891"/>
                  </a:lnTo>
                  <a:lnTo>
                    <a:pt x="88610" y="401394"/>
                  </a:lnTo>
                  <a:lnTo>
                    <a:pt x="88591" y="400916"/>
                  </a:lnTo>
                  <a:lnTo>
                    <a:pt x="88559" y="399940"/>
                  </a:lnTo>
                  <a:lnTo>
                    <a:pt x="88546" y="398965"/>
                  </a:lnTo>
                  <a:lnTo>
                    <a:pt x="88539" y="398468"/>
                  </a:lnTo>
                  <a:lnTo>
                    <a:pt x="88546" y="397989"/>
                  </a:lnTo>
                  <a:lnTo>
                    <a:pt x="88552" y="397492"/>
                  </a:lnTo>
                  <a:lnTo>
                    <a:pt x="88559" y="396995"/>
                  </a:lnTo>
                  <a:lnTo>
                    <a:pt x="88572" y="396517"/>
                  </a:lnTo>
                  <a:lnTo>
                    <a:pt x="88591" y="396038"/>
                  </a:lnTo>
                  <a:lnTo>
                    <a:pt x="88610" y="395541"/>
                  </a:lnTo>
                  <a:lnTo>
                    <a:pt x="88636" y="395063"/>
                  </a:lnTo>
                  <a:lnTo>
                    <a:pt x="88662" y="394584"/>
                  </a:lnTo>
                  <a:lnTo>
                    <a:pt x="88700" y="394106"/>
                  </a:lnTo>
                  <a:lnTo>
                    <a:pt x="88733" y="393627"/>
                  </a:lnTo>
                  <a:lnTo>
                    <a:pt x="88778" y="393149"/>
                  </a:lnTo>
                  <a:lnTo>
                    <a:pt x="88823" y="392688"/>
                  </a:lnTo>
                  <a:lnTo>
                    <a:pt x="88868" y="392228"/>
                  </a:lnTo>
                  <a:lnTo>
                    <a:pt x="88919" y="391750"/>
                  </a:lnTo>
                  <a:lnTo>
                    <a:pt x="88977" y="391308"/>
                  </a:lnTo>
                  <a:lnTo>
                    <a:pt x="89035" y="390848"/>
                  </a:lnTo>
                  <a:lnTo>
                    <a:pt x="89100" y="390406"/>
                  </a:lnTo>
                  <a:lnTo>
                    <a:pt x="89170" y="389964"/>
                  </a:lnTo>
                  <a:lnTo>
                    <a:pt x="89241" y="389523"/>
                  </a:lnTo>
                  <a:lnTo>
                    <a:pt x="89318" y="389081"/>
                  </a:lnTo>
                  <a:lnTo>
                    <a:pt x="89396" y="388658"/>
                  </a:lnTo>
                  <a:lnTo>
                    <a:pt x="89479" y="388234"/>
                  </a:lnTo>
                  <a:lnTo>
                    <a:pt x="89569" y="387829"/>
                  </a:lnTo>
                  <a:lnTo>
                    <a:pt x="89660" y="387424"/>
                  </a:lnTo>
                  <a:lnTo>
                    <a:pt x="89756" y="387020"/>
                  </a:lnTo>
                  <a:lnTo>
                    <a:pt x="89859" y="386633"/>
                  </a:lnTo>
                  <a:lnTo>
                    <a:pt x="89962" y="386246"/>
                  </a:lnTo>
                  <a:lnTo>
                    <a:pt x="90072" y="385878"/>
                  </a:lnTo>
                  <a:lnTo>
                    <a:pt x="90181" y="385510"/>
                  </a:lnTo>
                  <a:lnTo>
                    <a:pt x="90297" y="385142"/>
                  </a:lnTo>
                  <a:lnTo>
                    <a:pt x="90419" y="384792"/>
                  </a:lnTo>
                  <a:lnTo>
                    <a:pt x="90548" y="384443"/>
                  </a:lnTo>
                  <a:lnTo>
                    <a:pt x="90683" y="384093"/>
                  </a:lnTo>
                  <a:lnTo>
                    <a:pt x="90825" y="383762"/>
                  </a:lnTo>
                  <a:lnTo>
                    <a:pt x="90960" y="383430"/>
                  </a:lnTo>
                  <a:lnTo>
                    <a:pt x="91102" y="383136"/>
                  </a:lnTo>
                  <a:lnTo>
                    <a:pt x="91243" y="382841"/>
                  </a:lnTo>
                  <a:lnTo>
                    <a:pt x="91385" y="382547"/>
                  </a:lnTo>
                  <a:lnTo>
                    <a:pt x="91527" y="382289"/>
                  </a:lnTo>
                  <a:lnTo>
                    <a:pt x="91675" y="382032"/>
                  </a:lnTo>
                  <a:lnTo>
                    <a:pt x="91823" y="381792"/>
                  </a:lnTo>
                  <a:lnTo>
                    <a:pt x="91971" y="381553"/>
                  </a:lnTo>
                  <a:lnTo>
                    <a:pt x="92125" y="381332"/>
                  </a:lnTo>
                  <a:lnTo>
                    <a:pt x="92273" y="381130"/>
                  </a:lnTo>
                  <a:lnTo>
                    <a:pt x="92428" y="380946"/>
                  </a:lnTo>
                  <a:lnTo>
                    <a:pt x="92582" y="380762"/>
                  </a:lnTo>
                  <a:lnTo>
                    <a:pt x="92743" y="380596"/>
                  </a:lnTo>
                  <a:lnTo>
                    <a:pt x="92898" y="380430"/>
                  </a:lnTo>
                  <a:lnTo>
                    <a:pt x="93052" y="380283"/>
                  </a:lnTo>
                  <a:lnTo>
                    <a:pt x="93213" y="380154"/>
                  </a:lnTo>
                  <a:lnTo>
                    <a:pt x="93374" y="380025"/>
                  </a:lnTo>
                  <a:lnTo>
                    <a:pt x="93535" y="379915"/>
                  </a:lnTo>
                  <a:lnTo>
                    <a:pt x="93696" y="379823"/>
                  </a:lnTo>
                  <a:lnTo>
                    <a:pt x="94018" y="379657"/>
                  </a:lnTo>
                  <a:lnTo>
                    <a:pt x="94346" y="379528"/>
                  </a:lnTo>
                  <a:lnTo>
                    <a:pt x="94675" y="379436"/>
                  </a:lnTo>
                  <a:lnTo>
                    <a:pt x="95009" y="379400"/>
                  </a:lnTo>
                  <a:close/>
                  <a:moveTo>
                    <a:pt x="69554" y="1"/>
                  </a:moveTo>
                  <a:lnTo>
                    <a:pt x="69497" y="2798"/>
                  </a:lnTo>
                  <a:lnTo>
                    <a:pt x="69439" y="5615"/>
                  </a:lnTo>
                  <a:lnTo>
                    <a:pt x="69387" y="8431"/>
                  </a:lnTo>
                  <a:lnTo>
                    <a:pt x="69336" y="11228"/>
                  </a:lnTo>
                  <a:lnTo>
                    <a:pt x="69297" y="14044"/>
                  </a:lnTo>
                  <a:lnTo>
                    <a:pt x="69258" y="16842"/>
                  </a:lnTo>
                  <a:lnTo>
                    <a:pt x="69194" y="22474"/>
                  </a:lnTo>
                  <a:lnTo>
                    <a:pt x="69136" y="28088"/>
                  </a:lnTo>
                  <a:lnTo>
                    <a:pt x="69097" y="33720"/>
                  </a:lnTo>
                  <a:lnTo>
                    <a:pt x="69065" y="39352"/>
                  </a:lnTo>
                  <a:lnTo>
                    <a:pt x="69039" y="45003"/>
                  </a:lnTo>
                  <a:lnTo>
                    <a:pt x="69001" y="45371"/>
                  </a:lnTo>
                  <a:lnTo>
                    <a:pt x="68975" y="45758"/>
                  </a:lnTo>
                  <a:lnTo>
                    <a:pt x="68956" y="46126"/>
                  </a:lnTo>
                  <a:lnTo>
                    <a:pt x="68949" y="46512"/>
                  </a:lnTo>
                  <a:lnTo>
                    <a:pt x="68956" y="46899"/>
                  </a:lnTo>
                  <a:lnTo>
                    <a:pt x="68962" y="47285"/>
                  </a:lnTo>
                  <a:lnTo>
                    <a:pt x="68981" y="47653"/>
                  </a:lnTo>
                  <a:lnTo>
                    <a:pt x="69014" y="48022"/>
                  </a:lnTo>
                  <a:lnTo>
                    <a:pt x="68994" y="54905"/>
                  </a:lnTo>
                  <a:lnTo>
                    <a:pt x="68988" y="61771"/>
                  </a:lnTo>
                  <a:lnTo>
                    <a:pt x="68981" y="75520"/>
                  </a:lnTo>
                  <a:lnTo>
                    <a:pt x="62724" y="75188"/>
                  </a:lnTo>
                  <a:lnTo>
                    <a:pt x="56473" y="74857"/>
                  </a:lnTo>
                  <a:lnTo>
                    <a:pt x="50215" y="74563"/>
                  </a:lnTo>
                  <a:lnTo>
                    <a:pt x="43958" y="74287"/>
                  </a:lnTo>
                  <a:lnTo>
                    <a:pt x="40829" y="74158"/>
                  </a:lnTo>
                  <a:lnTo>
                    <a:pt x="37700" y="74047"/>
                  </a:lnTo>
                  <a:lnTo>
                    <a:pt x="34572" y="73955"/>
                  </a:lnTo>
                  <a:lnTo>
                    <a:pt x="31443" y="73882"/>
                  </a:lnTo>
                  <a:lnTo>
                    <a:pt x="28314" y="73808"/>
                  </a:lnTo>
                  <a:lnTo>
                    <a:pt x="25185" y="73753"/>
                  </a:lnTo>
                  <a:lnTo>
                    <a:pt x="22057" y="73734"/>
                  </a:lnTo>
                  <a:lnTo>
                    <a:pt x="18928" y="73716"/>
                  </a:lnTo>
                  <a:lnTo>
                    <a:pt x="18748" y="73734"/>
                  </a:lnTo>
                  <a:lnTo>
                    <a:pt x="18580" y="73790"/>
                  </a:lnTo>
                  <a:lnTo>
                    <a:pt x="18413" y="73863"/>
                  </a:lnTo>
                  <a:lnTo>
                    <a:pt x="18258" y="73992"/>
                  </a:lnTo>
                  <a:lnTo>
                    <a:pt x="18110" y="74121"/>
                  </a:lnTo>
                  <a:lnTo>
                    <a:pt x="17969" y="74305"/>
                  </a:lnTo>
                  <a:lnTo>
                    <a:pt x="17840" y="74507"/>
                  </a:lnTo>
                  <a:lnTo>
                    <a:pt x="17718" y="74728"/>
                  </a:lnTo>
                  <a:lnTo>
                    <a:pt x="17602" y="74968"/>
                  </a:lnTo>
                  <a:lnTo>
                    <a:pt x="17499" y="75225"/>
                  </a:lnTo>
                  <a:lnTo>
                    <a:pt x="17402" y="75520"/>
                  </a:lnTo>
                  <a:lnTo>
                    <a:pt x="17312" y="75833"/>
                  </a:lnTo>
                  <a:lnTo>
                    <a:pt x="17228" y="76146"/>
                  </a:lnTo>
                  <a:lnTo>
                    <a:pt x="17157" y="76477"/>
                  </a:lnTo>
                  <a:lnTo>
                    <a:pt x="17093" y="76827"/>
                  </a:lnTo>
                  <a:lnTo>
                    <a:pt x="17035" y="77195"/>
                  </a:lnTo>
                  <a:lnTo>
                    <a:pt x="16984" y="77563"/>
                  </a:lnTo>
                  <a:lnTo>
                    <a:pt x="16945" y="77949"/>
                  </a:lnTo>
                  <a:lnTo>
                    <a:pt x="16913" y="78336"/>
                  </a:lnTo>
                  <a:lnTo>
                    <a:pt x="16893" y="78741"/>
                  </a:lnTo>
                  <a:lnTo>
                    <a:pt x="16874" y="79127"/>
                  </a:lnTo>
                  <a:lnTo>
                    <a:pt x="16868" y="79532"/>
                  </a:lnTo>
                  <a:lnTo>
                    <a:pt x="16868" y="79937"/>
                  </a:lnTo>
                  <a:lnTo>
                    <a:pt x="16881" y="80342"/>
                  </a:lnTo>
                  <a:lnTo>
                    <a:pt x="16893" y="80747"/>
                  </a:lnTo>
                  <a:lnTo>
                    <a:pt x="16919" y="81152"/>
                  </a:lnTo>
                  <a:lnTo>
                    <a:pt x="16951" y="81538"/>
                  </a:lnTo>
                  <a:lnTo>
                    <a:pt x="16996" y="81925"/>
                  </a:lnTo>
                  <a:lnTo>
                    <a:pt x="17048" y="82312"/>
                  </a:lnTo>
                  <a:lnTo>
                    <a:pt x="17106" y="82680"/>
                  </a:lnTo>
                  <a:lnTo>
                    <a:pt x="17170" y="83029"/>
                  </a:lnTo>
                  <a:lnTo>
                    <a:pt x="17241" y="83379"/>
                  </a:lnTo>
                  <a:lnTo>
                    <a:pt x="17151" y="83600"/>
                  </a:lnTo>
                  <a:lnTo>
                    <a:pt x="17067" y="83821"/>
                  </a:lnTo>
                  <a:lnTo>
                    <a:pt x="16984" y="84078"/>
                  </a:lnTo>
                  <a:lnTo>
                    <a:pt x="16900" y="84336"/>
                  </a:lnTo>
                  <a:lnTo>
                    <a:pt x="16829" y="84612"/>
                  </a:lnTo>
                  <a:lnTo>
                    <a:pt x="16752" y="84907"/>
                  </a:lnTo>
                  <a:lnTo>
                    <a:pt x="16687" y="85201"/>
                  </a:lnTo>
                  <a:lnTo>
                    <a:pt x="16623" y="85514"/>
                  </a:lnTo>
                  <a:lnTo>
                    <a:pt x="16565" y="85827"/>
                  </a:lnTo>
                  <a:lnTo>
                    <a:pt x="16514" y="86177"/>
                  </a:lnTo>
                  <a:lnTo>
                    <a:pt x="16469" y="86526"/>
                  </a:lnTo>
                  <a:lnTo>
                    <a:pt x="16424" y="86876"/>
                  </a:lnTo>
                  <a:lnTo>
                    <a:pt x="16391" y="87263"/>
                  </a:lnTo>
                  <a:lnTo>
                    <a:pt x="16366" y="87649"/>
                  </a:lnTo>
                  <a:lnTo>
                    <a:pt x="16340" y="88036"/>
                  </a:lnTo>
                  <a:lnTo>
                    <a:pt x="16327" y="88441"/>
                  </a:lnTo>
                  <a:lnTo>
                    <a:pt x="16211" y="92416"/>
                  </a:lnTo>
                  <a:lnTo>
                    <a:pt x="16102" y="96374"/>
                  </a:lnTo>
                  <a:lnTo>
                    <a:pt x="15999" y="100349"/>
                  </a:lnTo>
                  <a:lnTo>
                    <a:pt x="15902" y="104325"/>
                  </a:lnTo>
                  <a:lnTo>
                    <a:pt x="15812" y="108301"/>
                  </a:lnTo>
                  <a:lnTo>
                    <a:pt x="15728" y="112258"/>
                  </a:lnTo>
                  <a:lnTo>
                    <a:pt x="15651" y="116233"/>
                  </a:lnTo>
                  <a:lnTo>
                    <a:pt x="15580" y="120191"/>
                  </a:lnTo>
                  <a:lnTo>
                    <a:pt x="14775" y="119657"/>
                  </a:lnTo>
                  <a:lnTo>
                    <a:pt x="13926" y="119142"/>
                  </a:lnTo>
                  <a:lnTo>
                    <a:pt x="13481" y="118865"/>
                  </a:lnTo>
                  <a:lnTo>
                    <a:pt x="13031" y="118626"/>
                  </a:lnTo>
                  <a:lnTo>
                    <a:pt x="12574" y="118387"/>
                  </a:lnTo>
                  <a:lnTo>
                    <a:pt x="12110" y="118166"/>
                  </a:lnTo>
                  <a:lnTo>
                    <a:pt x="11640" y="117945"/>
                  </a:lnTo>
                  <a:lnTo>
                    <a:pt x="11164" y="117761"/>
                  </a:lnTo>
                  <a:lnTo>
                    <a:pt x="10687" y="117595"/>
                  </a:lnTo>
                  <a:lnTo>
                    <a:pt x="10211" y="117448"/>
                  </a:lnTo>
                  <a:lnTo>
                    <a:pt x="9735" y="117338"/>
                  </a:lnTo>
                  <a:lnTo>
                    <a:pt x="9258" y="117264"/>
                  </a:lnTo>
                  <a:lnTo>
                    <a:pt x="8782" y="117209"/>
                  </a:lnTo>
                  <a:lnTo>
                    <a:pt x="8312" y="117191"/>
                  </a:lnTo>
                  <a:lnTo>
                    <a:pt x="7842" y="117227"/>
                  </a:lnTo>
                  <a:lnTo>
                    <a:pt x="7610" y="117246"/>
                  </a:lnTo>
                  <a:lnTo>
                    <a:pt x="7378" y="117283"/>
                  </a:lnTo>
                  <a:lnTo>
                    <a:pt x="7153" y="117338"/>
                  </a:lnTo>
                  <a:lnTo>
                    <a:pt x="6921" y="117393"/>
                  </a:lnTo>
                  <a:lnTo>
                    <a:pt x="6696" y="117467"/>
                  </a:lnTo>
                  <a:lnTo>
                    <a:pt x="6477" y="117559"/>
                  </a:lnTo>
                  <a:lnTo>
                    <a:pt x="6258" y="117651"/>
                  </a:lnTo>
                  <a:lnTo>
                    <a:pt x="6039" y="117780"/>
                  </a:lnTo>
                  <a:lnTo>
                    <a:pt x="5820" y="117890"/>
                  </a:lnTo>
                  <a:lnTo>
                    <a:pt x="5608" y="118037"/>
                  </a:lnTo>
                  <a:lnTo>
                    <a:pt x="5396" y="118184"/>
                  </a:lnTo>
                  <a:lnTo>
                    <a:pt x="5190" y="118350"/>
                  </a:lnTo>
                  <a:lnTo>
                    <a:pt x="4984" y="118534"/>
                  </a:lnTo>
                  <a:lnTo>
                    <a:pt x="4784" y="118737"/>
                  </a:lnTo>
                  <a:lnTo>
                    <a:pt x="4584" y="118939"/>
                  </a:lnTo>
                  <a:lnTo>
                    <a:pt x="4391" y="119178"/>
                  </a:lnTo>
                  <a:lnTo>
                    <a:pt x="4205" y="119418"/>
                  </a:lnTo>
                  <a:lnTo>
                    <a:pt x="4018" y="119675"/>
                  </a:lnTo>
                  <a:lnTo>
                    <a:pt x="3831" y="119951"/>
                  </a:lnTo>
                  <a:lnTo>
                    <a:pt x="3657" y="120246"/>
                  </a:lnTo>
                  <a:lnTo>
                    <a:pt x="3484" y="120559"/>
                  </a:lnTo>
                  <a:lnTo>
                    <a:pt x="3310" y="120890"/>
                  </a:lnTo>
                  <a:lnTo>
                    <a:pt x="3149" y="121240"/>
                  </a:lnTo>
                  <a:lnTo>
                    <a:pt x="2988" y="121590"/>
                  </a:lnTo>
                  <a:lnTo>
                    <a:pt x="2833" y="121976"/>
                  </a:lnTo>
                  <a:lnTo>
                    <a:pt x="2679" y="122381"/>
                  </a:lnTo>
                  <a:lnTo>
                    <a:pt x="2537" y="122804"/>
                  </a:lnTo>
                  <a:lnTo>
                    <a:pt x="2396" y="123246"/>
                  </a:lnTo>
                  <a:lnTo>
                    <a:pt x="2260" y="123725"/>
                  </a:lnTo>
                  <a:lnTo>
                    <a:pt x="2132" y="124203"/>
                  </a:lnTo>
                  <a:lnTo>
                    <a:pt x="1971" y="124866"/>
                  </a:lnTo>
                  <a:lnTo>
                    <a:pt x="1810" y="125547"/>
                  </a:lnTo>
                  <a:lnTo>
                    <a:pt x="1662" y="126265"/>
                  </a:lnTo>
                  <a:lnTo>
                    <a:pt x="1526" y="127001"/>
                  </a:lnTo>
                  <a:lnTo>
                    <a:pt x="1391" y="127755"/>
                  </a:lnTo>
                  <a:lnTo>
                    <a:pt x="1269" y="128547"/>
                  </a:lnTo>
                  <a:lnTo>
                    <a:pt x="1147" y="129338"/>
                  </a:lnTo>
                  <a:lnTo>
                    <a:pt x="1037" y="130185"/>
                  </a:lnTo>
                  <a:lnTo>
                    <a:pt x="934" y="131032"/>
                  </a:lnTo>
                  <a:lnTo>
                    <a:pt x="831" y="131897"/>
                  </a:lnTo>
                  <a:lnTo>
                    <a:pt x="741" y="132799"/>
                  </a:lnTo>
                  <a:lnTo>
                    <a:pt x="657" y="133701"/>
                  </a:lnTo>
                  <a:lnTo>
                    <a:pt x="580" y="134621"/>
                  </a:lnTo>
                  <a:lnTo>
                    <a:pt x="503" y="135578"/>
                  </a:lnTo>
                  <a:lnTo>
                    <a:pt x="439" y="136535"/>
                  </a:lnTo>
                  <a:lnTo>
                    <a:pt x="374" y="137511"/>
                  </a:lnTo>
                  <a:lnTo>
                    <a:pt x="316" y="138504"/>
                  </a:lnTo>
                  <a:lnTo>
                    <a:pt x="265" y="139517"/>
                  </a:lnTo>
                  <a:lnTo>
                    <a:pt x="220" y="140529"/>
                  </a:lnTo>
                  <a:lnTo>
                    <a:pt x="181" y="141560"/>
                  </a:lnTo>
                  <a:lnTo>
                    <a:pt x="142" y="142609"/>
                  </a:lnTo>
                  <a:lnTo>
                    <a:pt x="110" y="143658"/>
                  </a:lnTo>
                  <a:lnTo>
                    <a:pt x="84" y="144726"/>
                  </a:lnTo>
                  <a:lnTo>
                    <a:pt x="59" y="145793"/>
                  </a:lnTo>
                  <a:lnTo>
                    <a:pt x="39" y="146879"/>
                  </a:lnTo>
                  <a:lnTo>
                    <a:pt x="26" y="147965"/>
                  </a:lnTo>
                  <a:lnTo>
                    <a:pt x="7" y="150174"/>
                  </a:lnTo>
                  <a:lnTo>
                    <a:pt x="1" y="152382"/>
                  </a:lnTo>
                  <a:lnTo>
                    <a:pt x="7" y="154610"/>
                  </a:lnTo>
                  <a:lnTo>
                    <a:pt x="26" y="156855"/>
                  </a:lnTo>
                  <a:lnTo>
                    <a:pt x="52" y="159101"/>
                  </a:lnTo>
                  <a:lnTo>
                    <a:pt x="84" y="161328"/>
                  </a:lnTo>
                  <a:lnTo>
                    <a:pt x="130" y="163555"/>
                  </a:lnTo>
                  <a:lnTo>
                    <a:pt x="175" y="165745"/>
                  </a:lnTo>
                  <a:lnTo>
                    <a:pt x="226" y="167935"/>
                  </a:lnTo>
                  <a:lnTo>
                    <a:pt x="336" y="172187"/>
                  </a:lnTo>
                  <a:lnTo>
                    <a:pt x="445" y="176255"/>
                  </a:lnTo>
                  <a:lnTo>
                    <a:pt x="548" y="180102"/>
                  </a:lnTo>
                  <a:lnTo>
                    <a:pt x="593" y="181905"/>
                  </a:lnTo>
                  <a:lnTo>
                    <a:pt x="625" y="183654"/>
                  </a:lnTo>
                  <a:lnTo>
                    <a:pt x="651" y="185310"/>
                  </a:lnTo>
                  <a:lnTo>
                    <a:pt x="670" y="186875"/>
                  </a:lnTo>
                  <a:lnTo>
                    <a:pt x="715" y="193483"/>
                  </a:lnTo>
                  <a:lnTo>
                    <a:pt x="741" y="196796"/>
                  </a:lnTo>
                  <a:lnTo>
                    <a:pt x="773" y="200090"/>
                  </a:lnTo>
                  <a:lnTo>
                    <a:pt x="818" y="203366"/>
                  </a:lnTo>
                  <a:lnTo>
                    <a:pt x="870" y="206624"/>
                  </a:lnTo>
                  <a:lnTo>
                    <a:pt x="902" y="208226"/>
                  </a:lnTo>
                  <a:lnTo>
                    <a:pt x="934" y="209827"/>
                  </a:lnTo>
                  <a:lnTo>
                    <a:pt x="979" y="211410"/>
                  </a:lnTo>
                  <a:lnTo>
                    <a:pt x="1024" y="212974"/>
                  </a:lnTo>
                  <a:lnTo>
                    <a:pt x="1076" y="214520"/>
                  </a:lnTo>
                  <a:lnTo>
                    <a:pt x="1127" y="216066"/>
                  </a:lnTo>
                  <a:lnTo>
                    <a:pt x="1192" y="217576"/>
                  </a:lnTo>
                  <a:lnTo>
                    <a:pt x="1263" y="219085"/>
                  </a:lnTo>
                  <a:lnTo>
                    <a:pt x="1333" y="220576"/>
                  </a:lnTo>
                  <a:lnTo>
                    <a:pt x="1417" y="222030"/>
                  </a:lnTo>
                  <a:lnTo>
                    <a:pt x="1507" y="223466"/>
                  </a:lnTo>
                  <a:lnTo>
                    <a:pt x="1604" y="224883"/>
                  </a:lnTo>
                  <a:lnTo>
                    <a:pt x="1713" y="226282"/>
                  </a:lnTo>
                  <a:lnTo>
                    <a:pt x="1829" y="227644"/>
                  </a:lnTo>
                  <a:lnTo>
                    <a:pt x="1951" y="228987"/>
                  </a:lnTo>
                  <a:lnTo>
                    <a:pt x="2087" y="230294"/>
                  </a:lnTo>
                  <a:lnTo>
                    <a:pt x="2228" y="231583"/>
                  </a:lnTo>
                  <a:lnTo>
                    <a:pt x="2383" y="232816"/>
                  </a:lnTo>
                  <a:lnTo>
                    <a:pt x="2550" y="234049"/>
                  </a:lnTo>
                  <a:lnTo>
                    <a:pt x="2724" y="235227"/>
                  </a:lnTo>
                  <a:lnTo>
                    <a:pt x="2814" y="235816"/>
                  </a:lnTo>
                  <a:lnTo>
                    <a:pt x="2911" y="236386"/>
                  </a:lnTo>
                  <a:lnTo>
                    <a:pt x="3007" y="236939"/>
                  </a:lnTo>
                  <a:lnTo>
                    <a:pt x="3104" y="237509"/>
                  </a:lnTo>
                  <a:lnTo>
                    <a:pt x="3213" y="238043"/>
                  </a:lnTo>
                  <a:lnTo>
                    <a:pt x="3316" y="238577"/>
                  </a:lnTo>
                  <a:lnTo>
                    <a:pt x="3426" y="239111"/>
                  </a:lnTo>
                  <a:lnTo>
                    <a:pt x="3542" y="239626"/>
                  </a:lnTo>
                  <a:lnTo>
                    <a:pt x="3657" y="240123"/>
                  </a:lnTo>
                  <a:lnTo>
                    <a:pt x="3773" y="240638"/>
                  </a:lnTo>
                  <a:lnTo>
                    <a:pt x="3896" y="241117"/>
                  </a:lnTo>
                  <a:lnTo>
                    <a:pt x="4024" y="241595"/>
                  </a:lnTo>
                  <a:lnTo>
                    <a:pt x="4153" y="242055"/>
                  </a:lnTo>
                  <a:lnTo>
                    <a:pt x="4288" y="242516"/>
                  </a:lnTo>
                  <a:lnTo>
                    <a:pt x="4423" y="242957"/>
                  </a:lnTo>
                  <a:lnTo>
                    <a:pt x="4565" y="243399"/>
                  </a:lnTo>
                  <a:lnTo>
                    <a:pt x="4707" y="243822"/>
                  </a:lnTo>
                  <a:lnTo>
                    <a:pt x="4855" y="244227"/>
                  </a:lnTo>
                  <a:lnTo>
                    <a:pt x="5003" y="244632"/>
                  </a:lnTo>
                  <a:lnTo>
                    <a:pt x="5157" y="245019"/>
                  </a:lnTo>
                  <a:lnTo>
                    <a:pt x="5318" y="245405"/>
                  </a:lnTo>
                  <a:lnTo>
                    <a:pt x="5479" y="245773"/>
                  </a:lnTo>
                  <a:lnTo>
                    <a:pt x="5647" y="246123"/>
                  </a:lnTo>
                  <a:lnTo>
                    <a:pt x="5814" y="246473"/>
                  </a:lnTo>
                  <a:lnTo>
                    <a:pt x="5994" y="246804"/>
                  </a:lnTo>
                  <a:lnTo>
                    <a:pt x="6168" y="247117"/>
                  </a:lnTo>
                  <a:lnTo>
                    <a:pt x="6348" y="247430"/>
                  </a:lnTo>
                  <a:lnTo>
                    <a:pt x="6535" y="247724"/>
                  </a:lnTo>
                  <a:lnTo>
                    <a:pt x="6728" y="248001"/>
                  </a:lnTo>
                  <a:lnTo>
                    <a:pt x="6921" y="248277"/>
                  </a:lnTo>
                  <a:lnTo>
                    <a:pt x="7121" y="248534"/>
                  </a:lnTo>
                  <a:lnTo>
                    <a:pt x="7327" y="248774"/>
                  </a:lnTo>
                  <a:lnTo>
                    <a:pt x="7533" y="249013"/>
                  </a:lnTo>
                  <a:lnTo>
                    <a:pt x="7745" y="249215"/>
                  </a:lnTo>
                  <a:lnTo>
                    <a:pt x="7958" y="249418"/>
                  </a:lnTo>
                  <a:lnTo>
                    <a:pt x="8183" y="249620"/>
                  </a:lnTo>
                  <a:lnTo>
                    <a:pt x="8408" y="249786"/>
                  </a:lnTo>
                  <a:lnTo>
                    <a:pt x="8640" y="249952"/>
                  </a:lnTo>
                  <a:lnTo>
                    <a:pt x="8872" y="250099"/>
                  </a:lnTo>
                  <a:lnTo>
                    <a:pt x="9110" y="250228"/>
                  </a:lnTo>
                  <a:lnTo>
                    <a:pt x="9355" y="250356"/>
                  </a:lnTo>
                  <a:lnTo>
                    <a:pt x="9606" y="250448"/>
                  </a:lnTo>
                  <a:lnTo>
                    <a:pt x="9857" y="250541"/>
                  </a:lnTo>
                  <a:lnTo>
                    <a:pt x="10114" y="250614"/>
                  </a:lnTo>
                  <a:lnTo>
                    <a:pt x="10378" y="250669"/>
                  </a:lnTo>
                  <a:lnTo>
                    <a:pt x="10649" y="250725"/>
                  </a:lnTo>
                  <a:lnTo>
                    <a:pt x="10919" y="250743"/>
                  </a:lnTo>
                  <a:lnTo>
                    <a:pt x="11202" y="250761"/>
                  </a:lnTo>
                  <a:lnTo>
                    <a:pt x="11486" y="250761"/>
                  </a:lnTo>
                  <a:lnTo>
                    <a:pt x="11775" y="250743"/>
                  </a:lnTo>
                  <a:lnTo>
                    <a:pt x="12065" y="250706"/>
                  </a:lnTo>
                  <a:lnTo>
                    <a:pt x="12368" y="250651"/>
                  </a:lnTo>
                  <a:lnTo>
                    <a:pt x="12670" y="250577"/>
                  </a:lnTo>
                  <a:lnTo>
                    <a:pt x="12979" y="250504"/>
                  </a:lnTo>
                  <a:lnTo>
                    <a:pt x="13295" y="250393"/>
                  </a:lnTo>
                  <a:lnTo>
                    <a:pt x="13617" y="250283"/>
                  </a:lnTo>
                  <a:lnTo>
                    <a:pt x="13945" y="250154"/>
                  </a:lnTo>
                  <a:lnTo>
                    <a:pt x="14273" y="250007"/>
                  </a:lnTo>
                  <a:lnTo>
                    <a:pt x="14614" y="249823"/>
                  </a:lnTo>
                  <a:lnTo>
                    <a:pt x="14956" y="249639"/>
                  </a:lnTo>
                  <a:lnTo>
                    <a:pt x="15303" y="249436"/>
                  </a:lnTo>
                  <a:lnTo>
                    <a:pt x="15657" y="249215"/>
                  </a:lnTo>
                  <a:lnTo>
                    <a:pt x="16018" y="248994"/>
                  </a:lnTo>
                  <a:lnTo>
                    <a:pt x="16385" y="248737"/>
                  </a:lnTo>
                  <a:lnTo>
                    <a:pt x="16430" y="250743"/>
                  </a:lnTo>
                  <a:lnTo>
                    <a:pt x="16481" y="252749"/>
                  </a:lnTo>
                  <a:lnTo>
                    <a:pt x="16539" y="254774"/>
                  </a:lnTo>
                  <a:lnTo>
                    <a:pt x="16604" y="256780"/>
                  </a:lnTo>
                  <a:lnTo>
                    <a:pt x="16675" y="258805"/>
                  </a:lnTo>
                  <a:lnTo>
                    <a:pt x="16752" y="260829"/>
                  </a:lnTo>
                  <a:lnTo>
                    <a:pt x="16836" y="262854"/>
                  </a:lnTo>
                  <a:lnTo>
                    <a:pt x="16932" y="264860"/>
                  </a:lnTo>
                  <a:lnTo>
                    <a:pt x="17035" y="266866"/>
                  </a:lnTo>
                  <a:lnTo>
                    <a:pt x="17151" y="268854"/>
                  </a:lnTo>
                  <a:lnTo>
                    <a:pt x="17280" y="270824"/>
                  </a:lnTo>
                  <a:lnTo>
                    <a:pt x="17421" y="272793"/>
                  </a:lnTo>
                  <a:lnTo>
                    <a:pt x="17569" y="274744"/>
                  </a:lnTo>
                  <a:lnTo>
                    <a:pt x="17653" y="275701"/>
                  </a:lnTo>
                  <a:lnTo>
                    <a:pt x="17737" y="276677"/>
                  </a:lnTo>
                  <a:lnTo>
                    <a:pt x="17827" y="277634"/>
                  </a:lnTo>
                  <a:lnTo>
                    <a:pt x="17924" y="278573"/>
                  </a:lnTo>
                  <a:lnTo>
                    <a:pt x="18020" y="279530"/>
                  </a:lnTo>
                  <a:lnTo>
                    <a:pt x="18117" y="280468"/>
                  </a:lnTo>
                  <a:lnTo>
                    <a:pt x="18226" y="281407"/>
                  </a:lnTo>
                  <a:lnTo>
                    <a:pt x="18336" y="282327"/>
                  </a:lnTo>
                  <a:lnTo>
                    <a:pt x="18445" y="283248"/>
                  </a:lnTo>
                  <a:lnTo>
                    <a:pt x="18567" y="284168"/>
                  </a:lnTo>
                  <a:lnTo>
                    <a:pt x="18690" y="285070"/>
                  </a:lnTo>
                  <a:lnTo>
                    <a:pt x="18812" y="285972"/>
                  </a:lnTo>
                  <a:lnTo>
                    <a:pt x="18947" y="286855"/>
                  </a:lnTo>
                  <a:lnTo>
                    <a:pt x="19082" y="287739"/>
                  </a:lnTo>
                  <a:lnTo>
                    <a:pt x="19224" y="288604"/>
                  </a:lnTo>
                  <a:lnTo>
                    <a:pt x="19372" y="289469"/>
                  </a:lnTo>
                  <a:lnTo>
                    <a:pt x="19527" y="290334"/>
                  </a:lnTo>
                  <a:lnTo>
                    <a:pt x="19681" y="291181"/>
                  </a:lnTo>
                  <a:lnTo>
                    <a:pt x="19842" y="292009"/>
                  </a:lnTo>
                  <a:lnTo>
                    <a:pt x="20009" y="292837"/>
                  </a:lnTo>
                  <a:lnTo>
                    <a:pt x="20183" y="293665"/>
                  </a:lnTo>
                  <a:lnTo>
                    <a:pt x="20363" y="294475"/>
                  </a:lnTo>
                  <a:lnTo>
                    <a:pt x="20550" y="295267"/>
                  </a:lnTo>
                  <a:lnTo>
                    <a:pt x="20737" y="296058"/>
                  </a:lnTo>
                  <a:lnTo>
                    <a:pt x="20936" y="296831"/>
                  </a:lnTo>
                  <a:lnTo>
                    <a:pt x="21142" y="297586"/>
                  </a:lnTo>
                  <a:lnTo>
                    <a:pt x="21348" y="298340"/>
                  </a:lnTo>
                  <a:lnTo>
                    <a:pt x="21561" y="299077"/>
                  </a:lnTo>
                  <a:lnTo>
                    <a:pt x="21786" y="299813"/>
                  </a:lnTo>
                  <a:lnTo>
                    <a:pt x="22011" y="300512"/>
                  </a:lnTo>
                  <a:lnTo>
                    <a:pt x="22250" y="301230"/>
                  </a:lnTo>
                  <a:lnTo>
                    <a:pt x="22488" y="301911"/>
                  </a:lnTo>
                  <a:lnTo>
                    <a:pt x="22739" y="302592"/>
                  </a:lnTo>
                  <a:lnTo>
                    <a:pt x="22990" y="303255"/>
                  </a:lnTo>
                  <a:lnTo>
                    <a:pt x="23254" y="303899"/>
                  </a:lnTo>
                  <a:lnTo>
                    <a:pt x="23524" y="304525"/>
                  </a:lnTo>
                  <a:lnTo>
                    <a:pt x="23801" y="305151"/>
                  </a:lnTo>
                  <a:lnTo>
                    <a:pt x="24084" y="305758"/>
                  </a:lnTo>
                  <a:lnTo>
                    <a:pt x="24419" y="306439"/>
                  </a:lnTo>
                  <a:lnTo>
                    <a:pt x="24760" y="307083"/>
                  </a:lnTo>
                  <a:lnTo>
                    <a:pt x="25108" y="307709"/>
                  </a:lnTo>
                  <a:lnTo>
                    <a:pt x="25462" y="308316"/>
                  </a:lnTo>
                  <a:lnTo>
                    <a:pt x="25823" y="308887"/>
                  </a:lnTo>
                  <a:lnTo>
                    <a:pt x="26183" y="309421"/>
                  </a:lnTo>
                  <a:lnTo>
                    <a:pt x="26557" y="309936"/>
                  </a:lnTo>
                  <a:lnTo>
                    <a:pt x="26936" y="310433"/>
                  </a:lnTo>
                  <a:lnTo>
                    <a:pt x="27316" y="310912"/>
                  </a:lnTo>
                  <a:lnTo>
                    <a:pt x="27702" y="311353"/>
                  </a:lnTo>
                  <a:lnTo>
                    <a:pt x="28095" y="311777"/>
                  </a:lnTo>
                  <a:lnTo>
                    <a:pt x="28494" y="312182"/>
                  </a:lnTo>
                  <a:lnTo>
                    <a:pt x="28893" y="312550"/>
                  </a:lnTo>
                  <a:lnTo>
                    <a:pt x="29299" y="312899"/>
                  </a:lnTo>
                  <a:lnTo>
                    <a:pt x="29711" y="313249"/>
                  </a:lnTo>
                  <a:lnTo>
                    <a:pt x="30123" y="313562"/>
                  </a:lnTo>
                  <a:lnTo>
                    <a:pt x="30542" y="313856"/>
                  </a:lnTo>
                  <a:lnTo>
                    <a:pt x="30966" y="314133"/>
                  </a:lnTo>
                  <a:lnTo>
                    <a:pt x="31391" y="314390"/>
                  </a:lnTo>
                  <a:lnTo>
                    <a:pt x="31816" y="314611"/>
                  </a:lnTo>
                  <a:lnTo>
                    <a:pt x="32248" y="314832"/>
                  </a:lnTo>
                  <a:lnTo>
                    <a:pt x="32685" y="315053"/>
                  </a:lnTo>
                  <a:lnTo>
                    <a:pt x="33117" y="315237"/>
                  </a:lnTo>
                  <a:lnTo>
                    <a:pt x="33554" y="315403"/>
                  </a:lnTo>
                  <a:lnTo>
                    <a:pt x="33999" y="315568"/>
                  </a:lnTo>
                  <a:lnTo>
                    <a:pt x="34443" y="315697"/>
                  </a:lnTo>
                  <a:lnTo>
                    <a:pt x="34887" y="315826"/>
                  </a:lnTo>
                  <a:lnTo>
                    <a:pt x="35331" y="315936"/>
                  </a:lnTo>
                  <a:lnTo>
                    <a:pt x="35782" y="316047"/>
                  </a:lnTo>
                  <a:lnTo>
                    <a:pt x="36226" y="316139"/>
                  </a:lnTo>
                  <a:lnTo>
                    <a:pt x="36677" y="316212"/>
                  </a:lnTo>
                  <a:lnTo>
                    <a:pt x="37127" y="316268"/>
                  </a:lnTo>
                  <a:lnTo>
                    <a:pt x="38029" y="316378"/>
                  </a:lnTo>
                  <a:lnTo>
                    <a:pt x="38936" y="316433"/>
                  </a:lnTo>
                  <a:lnTo>
                    <a:pt x="39838" y="316452"/>
                  </a:lnTo>
                  <a:lnTo>
                    <a:pt x="40739" y="316452"/>
                  </a:lnTo>
                  <a:lnTo>
                    <a:pt x="41640" y="316415"/>
                  </a:lnTo>
                  <a:lnTo>
                    <a:pt x="42535" y="316378"/>
                  </a:lnTo>
                  <a:lnTo>
                    <a:pt x="43417" y="316304"/>
                  </a:lnTo>
                  <a:lnTo>
                    <a:pt x="44299" y="316231"/>
                  </a:lnTo>
                  <a:lnTo>
                    <a:pt x="46024" y="316065"/>
                  </a:lnTo>
                  <a:lnTo>
                    <a:pt x="47698" y="315900"/>
                  </a:lnTo>
                  <a:lnTo>
                    <a:pt x="48509" y="315826"/>
                  </a:lnTo>
                  <a:lnTo>
                    <a:pt x="49308" y="315771"/>
                  </a:lnTo>
                  <a:lnTo>
                    <a:pt x="50080" y="315752"/>
                  </a:lnTo>
                  <a:lnTo>
                    <a:pt x="50840" y="315734"/>
                  </a:lnTo>
                  <a:lnTo>
                    <a:pt x="88127" y="315992"/>
                  </a:lnTo>
                  <a:lnTo>
                    <a:pt x="88243" y="319323"/>
                  </a:lnTo>
                  <a:lnTo>
                    <a:pt x="88372" y="322673"/>
                  </a:lnTo>
                  <a:lnTo>
                    <a:pt x="88514" y="326023"/>
                  </a:lnTo>
                  <a:lnTo>
                    <a:pt x="88668" y="329354"/>
                  </a:lnTo>
                  <a:lnTo>
                    <a:pt x="88829" y="332704"/>
                  </a:lnTo>
                  <a:lnTo>
                    <a:pt x="88997" y="336035"/>
                  </a:lnTo>
                  <a:lnTo>
                    <a:pt x="89177" y="339385"/>
                  </a:lnTo>
                  <a:lnTo>
                    <a:pt x="89357" y="342717"/>
                  </a:lnTo>
                  <a:lnTo>
                    <a:pt x="89737" y="349398"/>
                  </a:lnTo>
                  <a:lnTo>
                    <a:pt x="90117" y="356043"/>
                  </a:lnTo>
                  <a:lnTo>
                    <a:pt x="90490" y="362705"/>
                  </a:lnTo>
                  <a:lnTo>
                    <a:pt x="90670" y="366018"/>
                  </a:lnTo>
                  <a:lnTo>
                    <a:pt x="90851" y="369332"/>
                  </a:lnTo>
                  <a:lnTo>
                    <a:pt x="90876" y="369681"/>
                  </a:lnTo>
                  <a:lnTo>
                    <a:pt x="90909" y="370013"/>
                  </a:lnTo>
                  <a:lnTo>
                    <a:pt x="90947" y="370307"/>
                  </a:lnTo>
                  <a:lnTo>
                    <a:pt x="90992" y="370583"/>
                  </a:lnTo>
                  <a:lnTo>
                    <a:pt x="91050" y="370822"/>
                  </a:lnTo>
                  <a:lnTo>
                    <a:pt x="91108" y="371062"/>
                  </a:lnTo>
                  <a:lnTo>
                    <a:pt x="91179" y="371264"/>
                  </a:lnTo>
                  <a:lnTo>
                    <a:pt x="91250" y="371467"/>
                  </a:lnTo>
                  <a:lnTo>
                    <a:pt x="91018" y="371724"/>
                  </a:lnTo>
                  <a:lnTo>
                    <a:pt x="90793" y="372019"/>
                  </a:lnTo>
                  <a:lnTo>
                    <a:pt x="90561" y="372313"/>
                  </a:lnTo>
                  <a:lnTo>
                    <a:pt x="90342" y="372626"/>
                  </a:lnTo>
                  <a:lnTo>
                    <a:pt x="90117" y="372957"/>
                  </a:lnTo>
                  <a:lnTo>
                    <a:pt x="89898" y="373307"/>
                  </a:lnTo>
                  <a:lnTo>
                    <a:pt x="89679" y="373657"/>
                  </a:lnTo>
                  <a:lnTo>
                    <a:pt x="89466" y="374043"/>
                  </a:lnTo>
                  <a:lnTo>
                    <a:pt x="89254" y="374430"/>
                  </a:lnTo>
                  <a:lnTo>
                    <a:pt x="89048" y="374835"/>
                  </a:lnTo>
                  <a:lnTo>
                    <a:pt x="88848" y="375258"/>
                  </a:lnTo>
                  <a:lnTo>
                    <a:pt x="88649" y="375700"/>
                  </a:lnTo>
                  <a:lnTo>
                    <a:pt x="88456" y="376142"/>
                  </a:lnTo>
                  <a:lnTo>
                    <a:pt x="88263" y="376620"/>
                  </a:lnTo>
                  <a:lnTo>
                    <a:pt x="88082" y="377099"/>
                  </a:lnTo>
                  <a:lnTo>
                    <a:pt x="87902" y="377596"/>
                  </a:lnTo>
                  <a:lnTo>
                    <a:pt x="87715" y="378130"/>
                  </a:lnTo>
                  <a:lnTo>
                    <a:pt x="87535" y="378682"/>
                  </a:lnTo>
                  <a:lnTo>
                    <a:pt x="87361" y="379234"/>
                  </a:lnTo>
                  <a:lnTo>
                    <a:pt x="87194" y="379804"/>
                  </a:lnTo>
                  <a:lnTo>
                    <a:pt x="87033" y="380393"/>
                  </a:lnTo>
                  <a:lnTo>
                    <a:pt x="86872" y="380982"/>
                  </a:lnTo>
                  <a:lnTo>
                    <a:pt x="86724" y="381590"/>
                  </a:lnTo>
                  <a:lnTo>
                    <a:pt x="86582" y="382197"/>
                  </a:lnTo>
                  <a:lnTo>
                    <a:pt x="86447" y="382823"/>
                  </a:lnTo>
                  <a:lnTo>
                    <a:pt x="86312" y="383467"/>
                  </a:lnTo>
                  <a:lnTo>
                    <a:pt x="86190" y="384111"/>
                  </a:lnTo>
                  <a:lnTo>
                    <a:pt x="86067" y="384756"/>
                  </a:lnTo>
                  <a:lnTo>
                    <a:pt x="85958" y="385418"/>
                  </a:lnTo>
                  <a:lnTo>
                    <a:pt x="85848" y="386081"/>
                  </a:lnTo>
                  <a:lnTo>
                    <a:pt x="85745" y="386762"/>
                  </a:lnTo>
                  <a:lnTo>
                    <a:pt x="85649" y="387443"/>
                  </a:lnTo>
                  <a:lnTo>
                    <a:pt x="85565" y="388142"/>
                  </a:lnTo>
                  <a:lnTo>
                    <a:pt x="85482" y="388842"/>
                  </a:lnTo>
                  <a:lnTo>
                    <a:pt x="85404" y="389541"/>
                  </a:lnTo>
                  <a:lnTo>
                    <a:pt x="85333" y="390259"/>
                  </a:lnTo>
                  <a:lnTo>
                    <a:pt x="85263" y="390958"/>
                  </a:lnTo>
                  <a:lnTo>
                    <a:pt x="85205" y="391676"/>
                  </a:lnTo>
                  <a:lnTo>
                    <a:pt x="85153" y="392412"/>
                  </a:lnTo>
                  <a:lnTo>
                    <a:pt x="85108" y="393130"/>
                  </a:lnTo>
                  <a:lnTo>
                    <a:pt x="85063" y="393866"/>
                  </a:lnTo>
                  <a:lnTo>
                    <a:pt x="85031" y="394603"/>
                  </a:lnTo>
                  <a:lnTo>
                    <a:pt x="84999" y="395339"/>
                  </a:lnTo>
                  <a:lnTo>
                    <a:pt x="84973" y="396075"/>
                  </a:lnTo>
                  <a:lnTo>
                    <a:pt x="84954" y="396811"/>
                  </a:lnTo>
                  <a:lnTo>
                    <a:pt x="84947" y="397548"/>
                  </a:lnTo>
                  <a:lnTo>
                    <a:pt x="84941" y="398284"/>
                  </a:lnTo>
                  <a:lnTo>
                    <a:pt x="84941" y="399038"/>
                  </a:lnTo>
                  <a:lnTo>
                    <a:pt x="84941" y="399775"/>
                  </a:lnTo>
                  <a:lnTo>
                    <a:pt x="84954" y="400511"/>
                  </a:lnTo>
                  <a:lnTo>
                    <a:pt x="84973" y="401266"/>
                  </a:lnTo>
                  <a:lnTo>
                    <a:pt x="84999" y="402002"/>
                  </a:lnTo>
                  <a:lnTo>
                    <a:pt x="85024" y="402738"/>
                  </a:lnTo>
                  <a:lnTo>
                    <a:pt x="85057" y="403474"/>
                  </a:lnTo>
                  <a:lnTo>
                    <a:pt x="85102" y="404211"/>
                  </a:lnTo>
                  <a:lnTo>
                    <a:pt x="85147" y="404928"/>
                  </a:lnTo>
                  <a:lnTo>
                    <a:pt x="85198" y="405665"/>
                  </a:lnTo>
                  <a:lnTo>
                    <a:pt x="85256" y="406382"/>
                  </a:lnTo>
                  <a:lnTo>
                    <a:pt x="85321" y="407100"/>
                  </a:lnTo>
                  <a:lnTo>
                    <a:pt x="85391" y="407818"/>
                  </a:lnTo>
                  <a:lnTo>
                    <a:pt x="85469" y="408517"/>
                  </a:lnTo>
                  <a:lnTo>
                    <a:pt x="85546" y="409235"/>
                  </a:lnTo>
                  <a:lnTo>
                    <a:pt x="85636" y="409935"/>
                  </a:lnTo>
                  <a:lnTo>
                    <a:pt x="85726" y="410616"/>
                  </a:lnTo>
                  <a:lnTo>
                    <a:pt x="85823" y="411297"/>
                  </a:lnTo>
                  <a:lnTo>
                    <a:pt x="85932" y="411978"/>
                  </a:lnTo>
                  <a:lnTo>
                    <a:pt x="86042" y="412659"/>
                  </a:lnTo>
                  <a:lnTo>
                    <a:pt x="86157" y="413321"/>
                  </a:lnTo>
                  <a:lnTo>
                    <a:pt x="86280" y="413966"/>
                  </a:lnTo>
                  <a:lnTo>
                    <a:pt x="86402" y="414610"/>
                  </a:lnTo>
                  <a:lnTo>
                    <a:pt x="86537" y="415236"/>
                  </a:lnTo>
                  <a:lnTo>
                    <a:pt x="86672" y="415861"/>
                  </a:lnTo>
                  <a:lnTo>
                    <a:pt x="86821" y="416487"/>
                  </a:lnTo>
                  <a:lnTo>
                    <a:pt x="86969" y="417095"/>
                  </a:lnTo>
                  <a:lnTo>
                    <a:pt x="87123" y="417684"/>
                  </a:lnTo>
                  <a:lnTo>
                    <a:pt x="87284" y="418273"/>
                  </a:lnTo>
                  <a:lnTo>
                    <a:pt x="87451" y="418843"/>
                  </a:lnTo>
                  <a:lnTo>
                    <a:pt x="87625" y="419395"/>
                  </a:lnTo>
                  <a:lnTo>
                    <a:pt x="87806" y="419947"/>
                  </a:lnTo>
                  <a:lnTo>
                    <a:pt x="87986" y="420463"/>
                  </a:lnTo>
                  <a:lnTo>
                    <a:pt x="88173" y="420978"/>
                  </a:lnTo>
                  <a:lnTo>
                    <a:pt x="88366" y="421475"/>
                  </a:lnTo>
                  <a:lnTo>
                    <a:pt x="88565" y="421954"/>
                  </a:lnTo>
                  <a:lnTo>
                    <a:pt x="88765" y="422432"/>
                  </a:lnTo>
                  <a:lnTo>
                    <a:pt x="88971" y="422874"/>
                  </a:lnTo>
                  <a:lnTo>
                    <a:pt x="89177" y="423297"/>
                  </a:lnTo>
                  <a:lnTo>
                    <a:pt x="89389" y="423721"/>
                  </a:lnTo>
                  <a:lnTo>
                    <a:pt x="89602" y="424107"/>
                  </a:lnTo>
                  <a:lnTo>
                    <a:pt x="89821" y="424494"/>
                  </a:lnTo>
                  <a:lnTo>
                    <a:pt x="90046" y="424843"/>
                  </a:lnTo>
                  <a:lnTo>
                    <a:pt x="90271" y="425193"/>
                  </a:lnTo>
                  <a:lnTo>
                    <a:pt x="90497" y="425524"/>
                  </a:lnTo>
                  <a:lnTo>
                    <a:pt x="90722" y="425837"/>
                  </a:lnTo>
                  <a:lnTo>
                    <a:pt x="90960" y="426132"/>
                  </a:lnTo>
                  <a:lnTo>
                    <a:pt x="91192" y="426408"/>
                  </a:lnTo>
                  <a:lnTo>
                    <a:pt x="91430" y="426684"/>
                  </a:lnTo>
                  <a:lnTo>
                    <a:pt x="91668" y="426923"/>
                  </a:lnTo>
                  <a:lnTo>
                    <a:pt x="91906" y="427144"/>
                  </a:lnTo>
                  <a:lnTo>
                    <a:pt x="92151" y="427365"/>
                  </a:lnTo>
                  <a:lnTo>
                    <a:pt x="92396" y="427567"/>
                  </a:lnTo>
                  <a:lnTo>
                    <a:pt x="92647" y="427733"/>
                  </a:lnTo>
                  <a:lnTo>
                    <a:pt x="92891" y="427899"/>
                  </a:lnTo>
                  <a:lnTo>
                    <a:pt x="93142" y="428046"/>
                  </a:lnTo>
                  <a:lnTo>
                    <a:pt x="93394" y="428175"/>
                  </a:lnTo>
                  <a:lnTo>
                    <a:pt x="93645" y="428304"/>
                  </a:lnTo>
                  <a:lnTo>
                    <a:pt x="93896" y="428396"/>
                  </a:lnTo>
                  <a:lnTo>
                    <a:pt x="94147" y="428469"/>
                  </a:lnTo>
                  <a:lnTo>
                    <a:pt x="94404" y="428543"/>
                  </a:lnTo>
                  <a:lnTo>
                    <a:pt x="94655" y="428580"/>
                  </a:lnTo>
                  <a:lnTo>
                    <a:pt x="94913" y="428617"/>
                  </a:lnTo>
                  <a:lnTo>
                    <a:pt x="95164" y="428635"/>
                  </a:lnTo>
                  <a:lnTo>
                    <a:pt x="95421" y="428635"/>
                  </a:lnTo>
                  <a:lnTo>
                    <a:pt x="95673" y="428617"/>
                  </a:lnTo>
                  <a:lnTo>
                    <a:pt x="95930" y="428580"/>
                  </a:lnTo>
                  <a:lnTo>
                    <a:pt x="96181" y="428525"/>
                  </a:lnTo>
                  <a:lnTo>
                    <a:pt x="96439" y="428469"/>
                  </a:lnTo>
                  <a:lnTo>
                    <a:pt x="96690" y="428377"/>
                  </a:lnTo>
                  <a:lnTo>
                    <a:pt x="96941" y="428285"/>
                  </a:lnTo>
                  <a:lnTo>
                    <a:pt x="97192" y="428156"/>
                  </a:lnTo>
                  <a:lnTo>
                    <a:pt x="97443" y="428028"/>
                  </a:lnTo>
                  <a:lnTo>
                    <a:pt x="97694" y="427880"/>
                  </a:lnTo>
                  <a:lnTo>
                    <a:pt x="97945" y="427715"/>
                  </a:lnTo>
                  <a:lnTo>
                    <a:pt x="98190" y="427531"/>
                  </a:lnTo>
                  <a:lnTo>
                    <a:pt x="98434" y="427347"/>
                  </a:lnTo>
                  <a:lnTo>
                    <a:pt x="98679" y="427126"/>
                  </a:lnTo>
                  <a:lnTo>
                    <a:pt x="98924" y="426886"/>
                  </a:lnTo>
                  <a:lnTo>
                    <a:pt x="99162" y="426647"/>
                  </a:lnTo>
                  <a:lnTo>
                    <a:pt x="99400" y="426390"/>
                  </a:lnTo>
                  <a:lnTo>
                    <a:pt x="99632" y="426113"/>
                  </a:lnTo>
                  <a:lnTo>
                    <a:pt x="99870" y="425819"/>
                  </a:lnTo>
                  <a:lnTo>
                    <a:pt x="100102" y="425506"/>
                  </a:lnTo>
                  <a:lnTo>
                    <a:pt x="100327" y="425175"/>
                  </a:lnTo>
                  <a:lnTo>
                    <a:pt x="100552" y="424825"/>
                  </a:lnTo>
                  <a:lnTo>
                    <a:pt x="100778" y="424475"/>
                  </a:lnTo>
                  <a:lnTo>
                    <a:pt x="100997" y="424089"/>
                  </a:lnTo>
                  <a:lnTo>
                    <a:pt x="101209" y="423702"/>
                  </a:lnTo>
                  <a:lnTo>
                    <a:pt x="101421" y="423297"/>
                  </a:lnTo>
                  <a:lnTo>
                    <a:pt x="101634" y="422874"/>
                  </a:lnTo>
                  <a:lnTo>
                    <a:pt x="101840" y="422432"/>
                  </a:lnTo>
                  <a:lnTo>
                    <a:pt x="102039" y="421972"/>
                  </a:lnTo>
                  <a:lnTo>
                    <a:pt x="102239" y="421494"/>
                  </a:lnTo>
                  <a:lnTo>
                    <a:pt x="102432" y="421015"/>
                  </a:lnTo>
                  <a:lnTo>
                    <a:pt x="102625" y="420500"/>
                  </a:lnTo>
                  <a:lnTo>
                    <a:pt x="102812" y="419984"/>
                  </a:lnTo>
                  <a:lnTo>
                    <a:pt x="102986" y="419451"/>
                  </a:lnTo>
                  <a:lnTo>
                    <a:pt x="103160" y="418917"/>
                  </a:lnTo>
                  <a:lnTo>
                    <a:pt x="103321" y="418365"/>
                  </a:lnTo>
                  <a:lnTo>
                    <a:pt x="103482" y="417812"/>
                  </a:lnTo>
                  <a:lnTo>
                    <a:pt x="103636" y="417242"/>
                  </a:lnTo>
                  <a:lnTo>
                    <a:pt x="103778" y="416653"/>
                  </a:lnTo>
                  <a:lnTo>
                    <a:pt x="103919" y="416064"/>
                  </a:lnTo>
                  <a:lnTo>
                    <a:pt x="104054" y="415475"/>
                  </a:lnTo>
                  <a:lnTo>
                    <a:pt x="104183" y="414867"/>
                  </a:lnTo>
                  <a:lnTo>
                    <a:pt x="104306" y="414260"/>
                  </a:lnTo>
                  <a:lnTo>
                    <a:pt x="104421" y="413634"/>
                  </a:lnTo>
                  <a:lnTo>
                    <a:pt x="104531" y="413008"/>
                  </a:lnTo>
                  <a:lnTo>
                    <a:pt x="104640" y="412364"/>
                  </a:lnTo>
                  <a:lnTo>
                    <a:pt x="104737" y="411720"/>
                  </a:lnTo>
                  <a:lnTo>
                    <a:pt x="104827" y="411076"/>
                  </a:lnTo>
                  <a:lnTo>
                    <a:pt x="104917" y="410413"/>
                  </a:lnTo>
                  <a:lnTo>
                    <a:pt x="104994" y="409751"/>
                  </a:lnTo>
                  <a:lnTo>
                    <a:pt x="105072" y="409088"/>
                  </a:lnTo>
                  <a:lnTo>
                    <a:pt x="105142" y="408425"/>
                  </a:lnTo>
                  <a:lnTo>
                    <a:pt x="105207" y="407744"/>
                  </a:lnTo>
                  <a:lnTo>
                    <a:pt x="105265" y="407063"/>
                  </a:lnTo>
                  <a:lnTo>
                    <a:pt x="105316" y="406382"/>
                  </a:lnTo>
                  <a:lnTo>
                    <a:pt x="105361" y="405701"/>
                  </a:lnTo>
                  <a:lnTo>
                    <a:pt x="105400" y="405020"/>
                  </a:lnTo>
                  <a:lnTo>
                    <a:pt x="105432" y="404321"/>
                  </a:lnTo>
                  <a:lnTo>
                    <a:pt x="105464" y="403640"/>
                  </a:lnTo>
                  <a:lnTo>
                    <a:pt x="105484" y="402941"/>
                  </a:lnTo>
                  <a:lnTo>
                    <a:pt x="105503" y="402241"/>
                  </a:lnTo>
                  <a:lnTo>
                    <a:pt x="105509" y="401542"/>
                  </a:lnTo>
                  <a:lnTo>
                    <a:pt x="105516" y="400842"/>
                  </a:lnTo>
                  <a:lnTo>
                    <a:pt x="105516" y="400143"/>
                  </a:lnTo>
                  <a:lnTo>
                    <a:pt x="105509" y="399462"/>
                  </a:lnTo>
                  <a:lnTo>
                    <a:pt x="105497" y="398762"/>
                  </a:lnTo>
                  <a:lnTo>
                    <a:pt x="105484" y="398063"/>
                  </a:lnTo>
                  <a:lnTo>
                    <a:pt x="105458" y="397364"/>
                  </a:lnTo>
                  <a:lnTo>
                    <a:pt x="105432" y="396664"/>
                  </a:lnTo>
                  <a:lnTo>
                    <a:pt x="105394" y="395983"/>
                  </a:lnTo>
                  <a:lnTo>
                    <a:pt x="105355" y="395302"/>
                  </a:lnTo>
                  <a:lnTo>
                    <a:pt x="105310" y="394603"/>
                  </a:lnTo>
                  <a:lnTo>
                    <a:pt x="105258" y="393922"/>
                  </a:lnTo>
                  <a:lnTo>
                    <a:pt x="105200" y="393241"/>
                  </a:lnTo>
                  <a:lnTo>
                    <a:pt x="105136" y="392578"/>
                  </a:lnTo>
                  <a:lnTo>
                    <a:pt x="105065" y="391897"/>
                  </a:lnTo>
                  <a:lnTo>
                    <a:pt x="104994" y="391234"/>
                  </a:lnTo>
                  <a:lnTo>
                    <a:pt x="104911" y="390572"/>
                  </a:lnTo>
                  <a:lnTo>
                    <a:pt x="104827" y="389928"/>
                  </a:lnTo>
                  <a:lnTo>
                    <a:pt x="104737" y="389265"/>
                  </a:lnTo>
                  <a:lnTo>
                    <a:pt x="104640" y="388621"/>
                  </a:lnTo>
                  <a:lnTo>
                    <a:pt x="104537" y="387995"/>
                  </a:lnTo>
                  <a:lnTo>
                    <a:pt x="104434" y="387351"/>
                  </a:lnTo>
                  <a:lnTo>
                    <a:pt x="104318" y="386743"/>
                  </a:lnTo>
                  <a:lnTo>
                    <a:pt x="104203" y="386118"/>
                  </a:lnTo>
                  <a:lnTo>
                    <a:pt x="104074" y="385510"/>
                  </a:lnTo>
                  <a:lnTo>
                    <a:pt x="103945" y="384921"/>
                  </a:lnTo>
                  <a:lnTo>
                    <a:pt x="103810" y="384332"/>
                  </a:lnTo>
                  <a:lnTo>
                    <a:pt x="103668" y="383743"/>
                  </a:lnTo>
                  <a:lnTo>
                    <a:pt x="103527" y="383173"/>
                  </a:lnTo>
                  <a:lnTo>
                    <a:pt x="103372" y="382621"/>
                  </a:lnTo>
                  <a:lnTo>
                    <a:pt x="103218" y="382068"/>
                  </a:lnTo>
                  <a:lnTo>
                    <a:pt x="103057" y="381516"/>
                  </a:lnTo>
                  <a:lnTo>
                    <a:pt x="102889" y="381001"/>
                  </a:lnTo>
                  <a:lnTo>
                    <a:pt x="102715" y="380485"/>
                  </a:lnTo>
                  <a:lnTo>
                    <a:pt x="102535" y="379970"/>
                  </a:lnTo>
                  <a:lnTo>
                    <a:pt x="102355" y="379473"/>
                  </a:lnTo>
                  <a:lnTo>
                    <a:pt x="102348" y="379105"/>
                  </a:lnTo>
                  <a:lnTo>
                    <a:pt x="102329" y="378737"/>
                  </a:lnTo>
                  <a:lnTo>
                    <a:pt x="102297" y="378350"/>
                  </a:lnTo>
                  <a:lnTo>
                    <a:pt x="102258" y="377982"/>
                  </a:lnTo>
                  <a:lnTo>
                    <a:pt x="102226" y="377798"/>
                  </a:lnTo>
                  <a:lnTo>
                    <a:pt x="102200" y="377614"/>
                  </a:lnTo>
                  <a:lnTo>
                    <a:pt x="102162" y="377448"/>
                  </a:lnTo>
                  <a:lnTo>
                    <a:pt x="102123" y="377264"/>
                  </a:lnTo>
                  <a:lnTo>
                    <a:pt x="102078" y="377099"/>
                  </a:lnTo>
                  <a:lnTo>
                    <a:pt x="102033" y="376933"/>
                  </a:lnTo>
                  <a:lnTo>
                    <a:pt x="101982" y="376767"/>
                  </a:lnTo>
                  <a:lnTo>
                    <a:pt x="101924" y="376620"/>
                  </a:lnTo>
                  <a:lnTo>
                    <a:pt x="101743" y="376123"/>
                  </a:lnTo>
                  <a:lnTo>
                    <a:pt x="101557" y="375645"/>
                  </a:lnTo>
                  <a:lnTo>
                    <a:pt x="101370" y="375166"/>
                  </a:lnTo>
                  <a:lnTo>
                    <a:pt x="101177" y="374724"/>
                  </a:lnTo>
                  <a:lnTo>
                    <a:pt x="100984" y="374301"/>
                  </a:lnTo>
                  <a:lnTo>
                    <a:pt x="100784" y="373896"/>
                  </a:lnTo>
                  <a:lnTo>
                    <a:pt x="100578" y="373510"/>
                  </a:lnTo>
                  <a:lnTo>
                    <a:pt x="100372" y="373123"/>
                  </a:lnTo>
                  <a:lnTo>
                    <a:pt x="100160" y="372773"/>
                  </a:lnTo>
                  <a:lnTo>
                    <a:pt x="99947" y="372442"/>
                  </a:lnTo>
                  <a:lnTo>
                    <a:pt x="99728" y="372111"/>
                  </a:lnTo>
                  <a:lnTo>
                    <a:pt x="99509" y="371816"/>
                  </a:lnTo>
                  <a:lnTo>
                    <a:pt x="99284" y="371540"/>
                  </a:lnTo>
                  <a:lnTo>
                    <a:pt x="99059" y="371283"/>
                  </a:lnTo>
                  <a:lnTo>
                    <a:pt x="98833" y="371025"/>
                  </a:lnTo>
                  <a:lnTo>
                    <a:pt x="98602" y="370804"/>
                  </a:lnTo>
                  <a:lnTo>
                    <a:pt x="98969" y="367436"/>
                  </a:lnTo>
                  <a:lnTo>
                    <a:pt x="99323" y="364049"/>
                  </a:lnTo>
                  <a:lnTo>
                    <a:pt x="99677" y="360662"/>
                  </a:lnTo>
                  <a:lnTo>
                    <a:pt x="100012" y="357257"/>
                  </a:lnTo>
                  <a:lnTo>
                    <a:pt x="100346" y="353852"/>
                  </a:lnTo>
                  <a:lnTo>
                    <a:pt x="100668" y="350429"/>
                  </a:lnTo>
                  <a:lnTo>
                    <a:pt x="100990" y="347005"/>
                  </a:lnTo>
                  <a:lnTo>
                    <a:pt x="101299" y="343563"/>
                  </a:lnTo>
                  <a:lnTo>
                    <a:pt x="101608" y="340140"/>
                  </a:lnTo>
                  <a:lnTo>
                    <a:pt x="101904" y="336698"/>
                  </a:lnTo>
                  <a:lnTo>
                    <a:pt x="102200" y="333275"/>
                  </a:lnTo>
                  <a:lnTo>
                    <a:pt x="102490" y="329833"/>
                  </a:lnTo>
                  <a:lnTo>
                    <a:pt x="103057" y="322986"/>
                  </a:lnTo>
                  <a:lnTo>
                    <a:pt x="103610" y="316157"/>
                  </a:lnTo>
                  <a:lnTo>
                    <a:pt x="106237" y="316212"/>
                  </a:lnTo>
                  <a:lnTo>
                    <a:pt x="108864" y="316286"/>
                  </a:lnTo>
                  <a:lnTo>
                    <a:pt x="114117" y="316488"/>
                  </a:lnTo>
                  <a:lnTo>
                    <a:pt x="119376" y="316691"/>
                  </a:lnTo>
                  <a:lnTo>
                    <a:pt x="122009" y="316783"/>
                  </a:lnTo>
                  <a:lnTo>
                    <a:pt x="124636" y="316838"/>
                  </a:lnTo>
                  <a:lnTo>
                    <a:pt x="127269" y="316893"/>
                  </a:lnTo>
                  <a:lnTo>
                    <a:pt x="129896" y="316912"/>
                  </a:lnTo>
                  <a:lnTo>
                    <a:pt x="132522" y="316893"/>
                  </a:lnTo>
                  <a:lnTo>
                    <a:pt x="133836" y="316875"/>
                  </a:lnTo>
                  <a:lnTo>
                    <a:pt x="135149" y="316838"/>
                  </a:lnTo>
                  <a:lnTo>
                    <a:pt x="136456" y="316801"/>
                  </a:lnTo>
                  <a:lnTo>
                    <a:pt x="137769" y="316728"/>
                  </a:lnTo>
                  <a:lnTo>
                    <a:pt x="139082" y="316654"/>
                  </a:lnTo>
                  <a:lnTo>
                    <a:pt x="140389" y="316581"/>
                  </a:lnTo>
                  <a:lnTo>
                    <a:pt x="141696" y="316470"/>
                  </a:lnTo>
                  <a:lnTo>
                    <a:pt x="143009" y="316360"/>
                  </a:lnTo>
                  <a:lnTo>
                    <a:pt x="144316" y="316212"/>
                  </a:lnTo>
                  <a:lnTo>
                    <a:pt x="145623" y="316065"/>
                  </a:lnTo>
                  <a:lnTo>
                    <a:pt x="146325" y="315973"/>
                  </a:lnTo>
                  <a:lnTo>
                    <a:pt x="147014" y="315844"/>
                  </a:lnTo>
                  <a:lnTo>
                    <a:pt x="147696" y="315697"/>
                  </a:lnTo>
                  <a:lnTo>
                    <a:pt x="148372" y="315513"/>
                  </a:lnTo>
                  <a:lnTo>
                    <a:pt x="149042" y="315311"/>
                  </a:lnTo>
                  <a:lnTo>
                    <a:pt x="149705" y="315090"/>
                  </a:lnTo>
                  <a:lnTo>
                    <a:pt x="150361" y="314832"/>
                  </a:lnTo>
                  <a:lnTo>
                    <a:pt x="151005" y="314537"/>
                  </a:lnTo>
                  <a:lnTo>
                    <a:pt x="151643" y="314206"/>
                  </a:lnTo>
                  <a:lnTo>
                    <a:pt x="152273" y="313838"/>
                  </a:lnTo>
                  <a:lnTo>
                    <a:pt x="152898" y="313433"/>
                  </a:lnTo>
                  <a:lnTo>
                    <a:pt x="153207" y="313212"/>
                  </a:lnTo>
                  <a:lnTo>
                    <a:pt x="153509" y="312991"/>
                  </a:lnTo>
                  <a:lnTo>
                    <a:pt x="153812" y="312752"/>
                  </a:lnTo>
                  <a:lnTo>
                    <a:pt x="154115" y="312494"/>
                  </a:lnTo>
                  <a:lnTo>
                    <a:pt x="154417" y="312237"/>
                  </a:lnTo>
                  <a:lnTo>
                    <a:pt x="154713" y="311979"/>
                  </a:lnTo>
                  <a:lnTo>
                    <a:pt x="155009" y="311685"/>
                  </a:lnTo>
                  <a:lnTo>
                    <a:pt x="155306" y="311390"/>
                  </a:lnTo>
                  <a:lnTo>
                    <a:pt x="155595" y="311096"/>
                  </a:lnTo>
                  <a:lnTo>
                    <a:pt x="155885" y="310764"/>
                  </a:lnTo>
                  <a:lnTo>
                    <a:pt x="156175" y="310433"/>
                  </a:lnTo>
                  <a:lnTo>
                    <a:pt x="156458" y="310102"/>
                  </a:lnTo>
                  <a:lnTo>
                    <a:pt x="156741" y="309734"/>
                  </a:lnTo>
                  <a:lnTo>
                    <a:pt x="157025" y="309365"/>
                  </a:lnTo>
                  <a:lnTo>
                    <a:pt x="157301" y="308997"/>
                  </a:lnTo>
                  <a:lnTo>
                    <a:pt x="157578" y="308592"/>
                  </a:lnTo>
                  <a:lnTo>
                    <a:pt x="157855" y="308187"/>
                  </a:lnTo>
                  <a:lnTo>
                    <a:pt x="158132" y="307764"/>
                  </a:lnTo>
                  <a:lnTo>
                    <a:pt x="158402" y="307322"/>
                  </a:lnTo>
                  <a:lnTo>
                    <a:pt x="158666" y="306881"/>
                  </a:lnTo>
                  <a:lnTo>
                    <a:pt x="158937" y="306402"/>
                  </a:lnTo>
                  <a:lnTo>
                    <a:pt x="159200" y="305924"/>
                  </a:lnTo>
                  <a:lnTo>
                    <a:pt x="159464" y="305427"/>
                  </a:lnTo>
                  <a:lnTo>
                    <a:pt x="159722" y="304911"/>
                  </a:lnTo>
                  <a:lnTo>
                    <a:pt x="159979" y="304396"/>
                  </a:lnTo>
                  <a:lnTo>
                    <a:pt x="160237" y="303844"/>
                  </a:lnTo>
                  <a:lnTo>
                    <a:pt x="160488" y="303292"/>
                  </a:lnTo>
                  <a:lnTo>
                    <a:pt x="160739" y="302721"/>
                  </a:lnTo>
                  <a:lnTo>
                    <a:pt x="160990" y="302132"/>
                  </a:lnTo>
                  <a:lnTo>
                    <a:pt x="161235" y="301525"/>
                  </a:lnTo>
                  <a:lnTo>
                    <a:pt x="161479" y="300899"/>
                  </a:lnTo>
                  <a:lnTo>
                    <a:pt x="161724" y="300255"/>
                  </a:lnTo>
                  <a:lnTo>
                    <a:pt x="161962" y="299592"/>
                  </a:lnTo>
                  <a:lnTo>
                    <a:pt x="162200" y="298911"/>
                  </a:lnTo>
                  <a:lnTo>
                    <a:pt x="162439" y="298212"/>
                  </a:lnTo>
                  <a:lnTo>
                    <a:pt x="162670" y="297512"/>
                  </a:lnTo>
                  <a:lnTo>
                    <a:pt x="162902" y="296776"/>
                  </a:lnTo>
                  <a:lnTo>
                    <a:pt x="163134" y="296021"/>
                  </a:lnTo>
                  <a:lnTo>
                    <a:pt x="163359" y="295248"/>
                  </a:lnTo>
                  <a:lnTo>
                    <a:pt x="163585" y="294457"/>
                  </a:lnTo>
                  <a:lnTo>
                    <a:pt x="163803" y="293665"/>
                  </a:lnTo>
                  <a:lnTo>
                    <a:pt x="164022" y="292837"/>
                  </a:lnTo>
                  <a:lnTo>
                    <a:pt x="164306" y="291751"/>
                  </a:lnTo>
                  <a:lnTo>
                    <a:pt x="164576" y="290647"/>
                  </a:lnTo>
                  <a:lnTo>
                    <a:pt x="164840" y="289524"/>
                  </a:lnTo>
                  <a:lnTo>
                    <a:pt x="165091" y="288401"/>
                  </a:lnTo>
                  <a:lnTo>
                    <a:pt x="165342" y="287260"/>
                  </a:lnTo>
                  <a:lnTo>
                    <a:pt x="165580" y="286119"/>
                  </a:lnTo>
                  <a:lnTo>
                    <a:pt x="165812" y="284959"/>
                  </a:lnTo>
                  <a:lnTo>
                    <a:pt x="166031" y="283781"/>
                  </a:lnTo>
                  <a:lnTo>
                    <a:pt x="166250" y="282603"/>
                  </a:lnTo>
                  <a:lnTo>
                    <a:pt x="166456" y="281407"/>
                  </a:lnTo>
                  <a:lnTo>
                    <a:pt x="166655" y="280192"/>
                  </a:lnTo>
                  <a:lnTo>
                    <a:pt x="166849" y="278977"/>
                  </a:lnTo>
                  <a:lnTo>
                    <a:pt x="167035" y="277763"/>
                  </a:lnTo>
                  <a:lnTo>
                    <a:pt x="167215" y="276530"/>
                  </a:lnTo>
                  <a:lnTo>
                    <a:pt x="167389" y="275278"/>
                  </a:lnTo>
                  <a:lnTo>
                    <a:pt x="167557" y="274026"/>
                  </a:lnTo>
                  <a:lnTo>
                    <a:pt x="167718" y="272775"/>
                  </a:lnTo>
                  <a:lnTo>
                    <a:pt x="167866" y="271505"/>
                  </a:lnTo>
                  <a:lnTo>
                    <a:pt x="168014" y="270235"/>
                  </a:lnTo>
                  <a:lnTo>
                    <a:pt x="168155" y="268965"/>
                  </a:lnTo>
                  <a:lnTo>
                    <a:pt x="168291" y="267676"/>
                  </a:lnTo>
                  <a:lnTo>
                    <a:pt x="168419" y="266370"/>
                  </a:lnTo>
                  <a:lnTo>
                    <a:pt x="168548" y="265081"/>
                  </a:lnTo>
                  <a:lnTo>
                    <a:pt x="168664" y="263774"/>
                  </a:lnTo>
                  <a:lnTo>
                    <a:pt x="168780" y="262449"/>
                  </a:lnTo>
                  <a:lnTo>
                    <a:pt x="168883" y="261142"/>
                  </a:lnTo>
                  <a:lnTo>
                    <a:pt x="168986" y="259817"/>
                  </a:lnTo>
                  <a:lnTo>
                    <a:pt x="169089" y="258492"/>
                  </a:lnTo>
                  <a:lnTo>
                    <a:pt x="169179" y="257167"/>
                  </a:lnTo>
                  <a:lnTo>
                    <a:pt x="169269" y="255823"/>
                  </a:lnTo>
                  <a:lnTo>
                    <a:pt x="169353" y="254498"/>
                  </a:lnTo>
                  <a:lnTo>
                    <a:pt x="169430" y="253154"/>
                  </a:lnTo>
                  <a:lnTo>
                    <a:pt x="169546" y="253228"/>
                  </a:lnTo>
                  <a:lnTo>
                    <a:pt x="169668" y="253301"/>
                  </a:lnTo>
                  <a:lnTo>
                    <a:pt x="169726" y="253320"/>
                  </a:lnTo>
                  <a:lnTo>
                    <a:pt x="169791" y="253338"/>
                  </a:lnTo>
                  <a:lnTo>
                    <a:pt x="169855" y="253338"/>
                  </a:lnTo>
                  <a:lnTo>
                    <a:pt x="169919" y="253320"/>
                  </a:lnTo>
                  <a:lnTo>
                    <a:pt x="170344" y="253246"/>
                  </a:lnTo>
                  <a:lnTo>
                    <a:pt x="170776" y="253209"/>
                  </a:lnTo>
                  <a:lnTo>
                    <a:pt x="171207" y="253173"/>
                  </a:lnTo>
                  <a:lnTo>
                    <a:pt x="171632" y="253173"/>
                  </a:lnTo>
                  <a:lnTo>
                    <a:pt x="172488" y="253209"/>
                  </a:lnTo>
                  <a:lnTo>
                    <a:pt x="173344" y="253265"/>
                  </a:lnTo>
                  <a:lnTo>
                    <a:pt x="174181" y="253283"/>
                  </a:lnTo>
                  <a:lnTo>
                    <a:pt x="174600" y="253283"/>
                  </a:lnTo>
                  <a:lnTo>
                    <a:pt x="175012" y="253265"/>
                  </a:lnTo>
                  <a:lnTo>
                    <a:pt x="175417" y="253228"/>
                  </a:lnTo>
                  <a:lnTo>
                    <a:pt x="175816" y="253173"/>
                  </a:lnTo>
                  <a:lnTo>
                    <a:pt x="176216" y="253062"/>
                  </a:lnTo>
                  <a:lnTo>
                    <a:pt x="176608" y="252933"/>
                  </a:lnTo>
                  <a:lnTo>
                    <a:pt x="176795" y="252860"/>
                  </a:lnTo>
                  <a:lnTo>
                    <a:pt x="176988" y="252768"/>
                  </a:lnTo>
                  <a:lnTo>
                    <a:pt x="177181" y="252657"/>
                  </a:lnTo>
                  <a:lnTo>
                    <a:pt x="177368" y="252547"/>
                  </a:lnTo>
                  <a:lnTo>
                    <a:pt x="177548" y="252418"/>
                  </a:lnTo>
                  <a:lnTo>
                    <a:pt x="177735" y="252289"/>
                  </a:lnTo>
                  <a:lnTo>
                    <a:pt x="177915" y="252123"/>
                  </a:lnTo>
                  <a:lnTo>
                    <a:pt x="178095" y="251958"/>
                  </a:lnTo>
                  <a:lnTo>
                    <a:pt x="178269" y="251792"/>
                  </a:lnTo>
                  <a:lnTo>
                    <a:pt x="178449" y="251590"/>
                  </a:lnTo>
                  <a:lnTo>
                    <a:pt x="178617" y="251387"/>
                  </a:lnTo>
                  <a:lnTo>
                    <a:pt x="178791" y="251148"/>
                  </a:lnTo>
                  <a:lnTo>
                    <a:pt x="178958" y="250909"/>
                  </a:lnTo>
                  <a:lnTo>
                    <a:pt x="179125" y="250651"/>
                  </a:lnTo>
                  <a:lnTo>
                    <a:pt x="179286" y="250375"/>
                  </a:lnTo>
                  <a:lnTo>
                    <a:pt x="179447" y="250080"/>
                  </a:lnTo>
                  <a:lnTo>
                    <a:pt x="179602" y="249767"/>
                  </a:lnTo>
                  <a:lnTo>
                    <a:pt x="179756" y="249436"/>
                  </a:lnTo>
                  <a:lnTo>
                    <a:pt x="179911" y="249086"/>
                  </a:lnTo>
                  <a:lnTo>
                    <a:pt x="180059" y="248700"/>
                  </a:lnTo>
                  <a:lnTo>
                    <a:pt x="180200" y="248313"/>
                  </a:lnTo>
                  <a:lnTo>
                    <a:pt x="180349" y="247890"/>
                  </a:lnTo>
                  <a:lnTo>
                    <a:pt x="180484" y="247448"/>
                  </a:lnTo>
                  <a:lnTo>
                    <a:pt x="180625" y="246988"/>
                  </a:lnTo>
                  <a:lnTo>
                    <a:pt x="180754" y="246510"/>
                  </a:lnTo>
                  <a:lnTo>
                    <a:pt x="180889" y="246013"/>
                  </a:lnTo>
                  <a:lnTo>
                    <a:pt x="181012" y="245479"/>
                  </a:lnTo>
                  <a:lnTo>
                    <a:pt x="181134" y="244908"/>
                  </a:lnTo>
                  <a:lnTo>
                    <a:pt x="181256" y="244338"/>
                  </a:lnTo>
                  <a:lnTo>
                    <a:pt x="181372" y="243730"/>
                  </a:lnTo>
                  <a:lnTo>
                    <a:pt x="181488" y="243086"/>
                  </a:lnTo>
                  <a:lnTo>
                    <a:pt x="181597" y="242424"/>
                  </a:lnTo>
                  <a:lnTo>
                    <a:pt x="181733" y="241558"/>
                  </a:lnTo>
                  <a:lnTo>
                    <a:pt x="181861" y="240657"/>
                  </a:lnTo>
                  <a:lnTo>
                    <a:pt x="181984" y="239755"/>
                  </a:lnTo>
                  <a:lnTo>
                    <a:pt x="182100" y="238834"/>
                  </a:lnTo>
                  <a:lnTo>
                    <a:pt x="182216" y="237896"/>
                  </a:lnTo>
                  <a:lnTo>
                    <a:pt x="182325" y="236939"/>
                  </a:lnTo>
                  <a:lnTo>
                    <a:pt x="182428" y="235982"/>
                  </a:lnTo>
                  <a:lnTo>
                    <a:pt x="182525" y="235006"/>
                  </a:lnTo>
                  <a:lnTo>
                    <a:pt x="182615" y="234012"/>
                  </a:lnTo>
                  <a:lnTo>
                    <a:pt x="182705" y="233018"/>
                  </a:lnTo>
                  <a:lnTo>
                    <a:pt x="182782" y="232006"/>
                  </a:lnTo>
                  <a:lnTo>
                    <a:pt x="182866" y="230994"/>
                  </a:lnTo>
                  <a:lnTo>
                    <a:pt x="182937" y="229963"/>
                  </a:lnTo>
                  <a:lnTo>
                    <a:pt x="183007" y="228932"/>
                  </a:lnTo>
                  <a:lnTo>
                    <a:pt x="183072" y="227883"/>
                  </a:lnTo>
                  <a:lnTo>
                    <a:pt x="183130" y="226815"/>
                  </a:lnTo>
                  <a:lnTo>
                    <a:pt x="183188" y="225748"/>
                  </a:lnTo>
                  <a:lnTo>
                    <a:pt x="183239" y="224680"/>
                  </a:lnTo>
                  <a:lnTo>
                    <a:pt x="183291" y="223594"/>
                  </a:lnTo>
                  <a:lnTo>
                    <a:pt x="183336" y="222508"/>
                  </a:lnTo>
                  <a:lnTo>
                    <a:pt x="183413" y="220318"/>
                  </a:lnTo>
                  <a:lnTo>
                    <a:pt x="183477" y="218110"/>
                  </a:lnTo>
                  <a:lnTo>
                    <a:pt x="183529" y="215864"/>
                  </a:lnTo>
                  <a:lnTo>
                    <a:pt x="183574" y="213618"/>
                  </a:lnTo>
                  <a:lnTo>
                    <a:pt x="183600" y="211373"/>
                  </a:lnTo>
                  <a:lnTo>
                    <a:pt x="183619" y="209091"/>
                  </a:lnTo>
                  <a:lnTo>
                    <a:pt x="183632" y="206827"/>
                  </a:lnTo>
                  <a:lnTo>
                    <a:pt x="183632" y="204563"/>
                  </a:lnTo>
                  <a:lnTo>
                    <a:pt x="183625" y="202299"/>
                  </a:lnTo>
                  <a:lnTo>
                    <a:pt x="183613" y="200035"/>
                  </a:lnTo>
                  <a:lnTo>
                    <a:pt x="183600" y="197790"/>
                  </a:lnTo>
                  <a:lnTo>
                    <a:pt x="183574" y="195562"/>
                  </a:lnTo>
                  <a:lnTo>
                    <a:pt x="183522" y="191145"/>
                  </a:lnTo>
                  <a:lnTo>
                    <a:pt x="183458" y="186838"/>
                  </a:lnTo>
                  <a:lnTo>
                    <a:pt x="183387" y="182678"/>
                  </a:lnTo>
                  <a:lnTo>
                    <a:pt x="183329" y="178666"/>
                  </a:lnTo>
                  <a:lnTo>
                    <a:pt x="183284" y="174856"/>
                  </a:lnTo>
                  <a:lnTo>
                    <a:pt x="183265" y="172187"/>
                  </a:lnTo>
                  <a:lnTo>
                    <a:pt x="183252" y="169426"/>
                  </a:lnTo>
                  <a:lnTo>
                    <a:pt x="183246" y="166592"/>
                  </a:lnTo>
                  <a:lnTo>
                    <a:pt x="183233" y="163702"/>
                  </a:lnTo>
                  <a:lnTo>
                    <a:pt x="183220" y="162230"/>
                  </a:lnTo>
                  <a:lnTo>
                    <a:pt x="183207" y="160757"/>
                  </a:lnTo>
                  <a:lnTo>
                    <a:pt x="183188" y="159285"/>
                  </a:lnTo>
                  <a:lnTo>
                    <a:pt x="183162" y="157812"/>
                  </a:lnTo>
                  <a:lnTo>
                    <a:pt x="183123" y="156340"/>
                  </a:lnTo>
                  <a:lnTo>
                    <a:pt x="183085" y="154849"/>
                  </a:lnTo>
                  <a:lnTo>
                    <a:pt x="183033" y="153376"/>
                  </a:lnTo>
                  <a:lnTo>
                    <a:pt x="182975" y="151922"/>
                  </a:lnTo>
                  <a:lnTo>
                    <a:pt x="182904" y="150468"/>
                  </a:lnTo>
                  <a:lnTo>
                    <a:pt x="182827" y="149014"/>
                  </a:lnTo>
                  <a:lnTo>
                    <a:pt x="182731" y="147578"/>
                  </a:lnTo>
                  <a:lnTo>
                    <a:pt x="182628" y="146180"/>
                  </a:lnTo>
                  <a:lnTo>
                    <a:pt x="182563" y="145462"/>
                  </a:lnTo>
                  <a:lnTo>
                    <a:pt x="182505" y="144781"/>
                  </a:lnTo>
                  <a:lnTo>
                    <a:pt x="182434" y="144081"/>
                  </a:lnTo>
                  <a:lnTo>
                    <a:pt x="182364" y="143400"/>
                  </a:lnTo>
                  <a:lnTo>
                    <a:pt x="182293" y="142719"/>
                  </a:lnTo>
                  <a:lnTo>
                    <a:pt x="182216" y="142057"/>
                  </a:lnTo>
                  <a:lnTo>
                    <a:pt x="182132" y="141376"/>
                  </a:lnTo>
                  <a:lnTo>
                    <a:pt x="182042" y="140713"/>
                  </a:lnTo>
                  <a:lnTo>
                    <a:pt x="181952" y="140069"/>
                  </a:lnTo>
                  <a:lnTo>
                    <a:pt x="181855" y="139425"/>
                  </a:lnTo>
                  <a:lnTo>
                    <a:pt x="181758" y="138781"/>
                  </a:lnTo>
                  <a:lnTo>
                    <a:pt x="181649" y="138155"/>
                  </a:lnTo>
                  <a:lnTo>
                    <a:pt x="181540" y="137529"/>
                  </a:lnTo>
                  <a:lnTo>
                    <a:pt x="181424" y="136922"/>
                  </a:lnTo>
                  <a:lnTo>
                    <a:pt x="181301" y="136314"/>
                  </a:lnTo>
                  <a:lnTo>
                    <a:pt x="181179" y="135725"/>
                  </a:lnTo>
                  <a:lnTo>
                    <a:pt x="181044" y="135136"/>
                  </a:lnTo>
                  <a:lnTo>
                    <a:pt x="180909" y="134566"/>
                  </a:lnTo>
                  <a:lnTo>
                    <a:pt x="180767" y="133995"/>
                  </a:lnTo>
                  <a:lnTo>
                    <a:pt x="180619" y="133443"/>
                  </a:lnTo>
                  <a:lnTo>
                    <a:pt x="180464" y="132891"/>
                  </a:lnTo>
                  <a:lnTo>
                    <a:pt x="180303" y="132357"/>
                  </a:lnTo>
                  <a:lnTo>
                    <a:pt x="180136" y="131823"/>
                  </a:lnTo>
                  <a:lnTo>
                    <a:pt x="179962" y="131326"/>
                  </a:lnTo>
                  <a:lnTo>
                    <a:pt x="179834" y="130958"/>
                  </a:lnTo>
                  <a:lnTo>
                    <a:pt x="179698" y="130608"/>
                  </a:lnTo>
                  <a:lnTo>
                    <a:pt x="179428" y="129927"/>
                  </a:lnTo>
                  <a:lnTo>
                    <a:pt x="179145" y="129283"/>
                  </a:lnTo>
                  <a:lnTo>
                    <a:pt x="178861" y="128676"/>
                  </a:lnTo>
                  <a:lnTo>
                    <a:pt x="178565" y="128105"/>
                  </a:lnTo>
                  <a:lnTo>
                    <a:pt x="178263" y="127571"/>
                  </a:lnTo>
                  <a:lnTo>
                    <a:pt x="177954" y="127074"/>
                  </a:lnTo>
                  <a:lnTo>
                    <a:pt x="177645" y="126614"/>
                  </a:lnTo>
                  <a:lnTo>
                    <a:pt x="177323" y="126173"/>
                  </a:lnTo>
                  <a:lnTo>
                    <a:pt x="177001" y="125786"/>
                  </a:lnTo>
                  <a:lnTo>
                    <a:pt x="176666" y="125400"/>
                  </a:lnTo>
                  <a:lnTo>
                    <a:pt x="176331" y="125068"/>
                  </a:lnTo>
                  <a:lnTo>
                    <a:pt x="175997" y="124755"/>
                  </a:lnTo>
                  <a:lnTo>
                    <a:pt x="175649" y="124479"/>
                  </a:lnTo>
                  <a:lnTo>
                    <a:pt x="175301" y="124222"/>
                  </a:lnTo>
                  <a:lnTo>
                    <a:pt x="174954" y="123982"/>
                  </a:lnTo>
                  <a:lnTo>
                    <a:pt x="174600" y="123780"/>
                  </a:lnTo>
                  <a:lnTo>
                    <a:pt x="174246" y="123596"/>
                  </a:lnTo>
                  <a:lnTo>
                    <a:pt x="173885" y="123448"/>
                  </a:lnTo>
                  <a:lnTo>
                    <a:pt x="173525" y="123320"/>
                  </a:lnTo>
                  <a:lnTo>
                    <a:pt x="173158" y="123209"/>
                  </a:lnTo>
                  <a:lnTo>
                    <a:pt x="172797" y="123117"/>
                  </a:lnTo>
                  <a:lnTo>
                    <a:pt x="172430" y="123044"/>
                  </a:lnTo>
                  <a:lnTo>
                    <a:pt x="172063" y="123007"/>
                  </a:lnTo>
                  <a:lnTo>
                    <a:pt x="171696" y="122970"/>
                  </a:lnTo>
                  <a:lnTo>
                    <a:pt x="171329" y="122952"/>
                  </a:lnTo>
                  <a:lnTo>
                    <a:pt x="170962" y="122970"/>
                  </a:lnTo>
                  <a:lnTo>
                    <a:pt x="170602" y="122988"/>
                  </a:lnTo>
                  <a:lnTo>
                    <a:pt x="170235" y="123025"/>
                  </a:lnTo>
                  <a:lnTo>
                    <a:pt x="169868" y="123080"/>
                  </a:lnTo>
                  <a:lnTo>
                    <a:pt x="169507" y="123136"/>
                  </a:lnTo>
                  <a:lnTo>
                    <a:pt x="169147" y="123228"/>
                  </a:lnTo>
                  <a:lnTo>
                    <a:pt x="168967" y="118921"/>
                  </a:lnTo>
                  <a:lnTo>
                    <a:pt x="168773" y="114632"/>
                  </a:lnTo>
                  <a:lnTo>
                    <a:pt x="168567" y="110344"/>
                  </a:lnTo>
                  <a:lnTo>
                    <a:pt x="168458" y="108190"/>
                  </a:lnTo>
                  <a:lnTo>
                    <a:pt x="168349" y="106055"/>
                  </a:lnTo>
                  <a:lnTo>
                    <a:pt x="168226" y="103920"/>
                  </a:lnTo>
                  <a:lnTo>
                    <a:pt x="168104" y="101785"/>
                  </a:lnTo>
                  <a:lnTo>
                    <a:pt x="167982" y="99650"/>
                  </a:lnTo>
                  <a:lnTo>
                    <a:pt x="167853" y="97515"/>
                  </a:lnTo>
                  <a:lnTo>
                    <a:pt x="167718" y="95380"/>
                  </a:lnTo>
                  <a:lnTo>
                    <a:pt x="167576" y="93263"/>
                  </a:lnTo>
                  <a:lnTo>
                    <a:pt x="167434" y="91146"/>
                  </a:lnTo>
                  <a:lnTo>
                    <a:pt x="167286" y="89011"/>
                  </a:lnTo>
                  <a:lnTo>
                    <a:pt x="167261" y="88698"/>
                  </a:lnTo>
                  <a:lnTo>
                    <a:pt x="167228" y="88385"/>
                  </a:lnTo>
                  <a:lnTo>
                    <a:pt x="167190" y="88091"/>
                  </a:lnTo>
                  <a:lnTo>
                    <a:pt x="167138" y="87815"/>
                  </a:lnTo>
                  <a:lnTo>
                    <a:pt x="167087" y="87557"/>
                  </a:lnTo>
                  <a:lnTo>
                    <a:pt x="167029" y="87336"/>
                  </a:lnTo>
                  <a:lnTo>
                    <a:pt x="166958" y="87115"/>
                  </a:lnTo>
                  <a:lnTo>
                    <a:pt x="166887" y="86913"/>
                  </a:lnTo>
                  <a:lnTo>
                    <a:pt x="166816" y="86729"/>
                  </a:lnTo>
                  <a:lnTo>
                    <a:pt x="166733" y="86563"/>
                  </a:lnTo>
                  <a:lnTo>
                    <a:pt x="166649" y="86416"/>
                  </a:lnTo>
                  <a:lnTo>
                    <a:pt x="166559" y="86287"/>
                  </a:lnTo>
                  <a:lnTo>
                    <a:pt x="166469" y="86158"/>
                  </a:lnTo>
                  <a:lnTo>
                    <a:pt x="166372" y="86066"/>
                  </a:lnTo>
                  <a:lnTo>
                    <a:pt x="166269" y="85974"/>
                  </a:lnTo>
                  <a:lnTo>
                    <a:pt x="166173" y="85901"/>
                  </a:lnTo>
                  <a:lnTo>
                    <a:pt x="166153" y="85625"/>
                  </a:lnTo>
                  <a:lnTo>
                    <a:pt x="166121" y="85330"/>
                  </a:lnTo>
                  <a:lnTo>
                    <a:pt x="166089" y="85054"/>
                  </a:lnTo>
                  <a:lnTo>
                    <a:pt x="166044" y="84778"/>
                  </a:lnTo>
                  <a:lnTo>
                    <a:pt x="165992" y="84520"/>
                  </a:lnTo>
                  <a:lnTo>
                    <a:pt x="165928" y="84263"/>
                  </a:lnTo>
                  <a:lnTo>
                    <a:pt x="165864" y="84023"/>
                  </a:lnTo>
                  <a:lnTo>
                    <a:pt x="165786" y="83784"/>
                  </a:lnTo>
                  <a:lnTo>
                    <a:pt x="165703" y="83582"/>
                  </a:lnTo>
                  <a:lnTo>
                    <a:pt x="165612" y="83397"/>
                  </a:lnTo>
                  <a:lnTo>
                    <a:pt x="165516" y="83213"/>
                  </a:lnTo>
                  <a:lnTo>
                    <a:pt x="165413" y="83066"/>
                  </a:lnTo>
                  <a:lnTo>
                    <a:pt x="165297" y="82937"/>
                  </a:lnTo>
                  <a:lnTo>
                    <a:pt x="165175" y="82845"/>
                  </a:lnTo>
                  <a:lnTo>
                    <a:pt x="165046" y="82772"/>
                  </a:lnTo>
                  <a:lnTo>
                    <a:pt x="164911" y="82716"/>
                  </a:lnTo>
                  <a:lnTo>
                    <a:pt x="163391" y="82293"/>
                  </a:lnTo>
                  <a:lnTo>
                    <a:pt x="161872" y="81870"/>
                  </a:lnTo>
                  <a:lnTo>
                    <a:pt x="160353" y="81502"/>
                  </a:lnTo>
                  <a:lnTo>
                    <a:pt x="158827" y="81134"/>
                  </a:lnTo>
                  <a:lnTo>
                    <a:pt x="157308" y="80784"/>
                  </a:lnTo>
                  <a:lnTo>
                    <a:pt x="155782" y="80471"/>
                  </a:lnTo>
                  <a:lnTo>
                    <a:pt x="154256" y="80176"/>
                  </a:lnTo>
                  <a:lnTo>
                    <a:pt x="152731" y="79900"/>
                  </a:lnTo>
                  <a:lnTo>
                    <a:pt x="151205" y="79643"/>
                  </a:lnTo>
                  <a:lnTo>
                    <a:pt x="149673" y="79385"/>
                  </a:lnTo>
                  <a:lnTo>
                    <a:pt x="148147" y="79164"/>
                  </a:lnTo>
                  <a:lnTo>
                    <a:pt x="146615" y="78962"/>
                  </a:lnTo>
                  <a:lnTo>
                    <a:pt x="145089" y="78778"/>
                  </a:lnTo>
                  <a:lnTo>
                    <a:pt x="143557" y="78594"/>
                  </a:lnTo>
                  <a:lnTo>
                    <a:pt x="142024" y="78428"/>
                  </a:lnTo>
                  <a:lnTo>
                    <a:pt x="140492" y="78299"/>
                  </a:lnTo>
                  <a:lnTo>
                    <a:pt x="138960" y="78152"/>
                  </a:lnTo>
                  <a:lnTo>
                    <a:pt x="137428" y="78041"/>
                  </a:lnTo>
                  <a:lnTo>
                    <a:pt x="135896" y="77931"/>
                  </a:lnTo>
                  <a:lnTo>
                    <a:pt x="134364" y="77821"/>
                  </a:lnTo>
                  <a:lnTo>
                    <a:pt x="131293" y="77655"/>
                  </a:lnTo>
                  <a:lnTo>
                    <a:pt x="128222" y="77526"/>
                  </a:lnTo>
                  <a:lnTo>
                    <a:pt x="125158" y="77434"/>
                  </a:lnTo>
                  <a:lnTo>
                    <a:pt x="122087" y="77342"/>
                  </a:lnTo>
                  <a:lnTo>
                    <a:pt x="119016" y="77287"/>
                  </a:lnTo>
                  <a:lnTo>
                    <a:pt x="115945" y="77232"/>
                  </a:lnTo>
                  <a:lnTo>
                    <a:pt x="116022" y="75004"/>
                  </a:lnTo>
                  <a:lnTo>
                    <a:pt x="116093" y="72777"/>
                  </a:lnTo>
                  <a:lnTo>
                    <a:pt x="116158" y="70550"/>
                  </a:lnTo>
                  <a:lnTo>
                    <a:pt x="116215" y="68305"/>
                  </a:lnTo>
                  <a:lnTo>
                    <a:pt x="116273" y="66078"/>
                  </a:lnTo>
                  <a:lnTo>
                    <a:pt x="116318" y="63832"/>
                  </a:lnTo>
                  <a:lnTo>
                    <a:pt x="116364" y="61587"/>
                  </a:lnTo>
                  <a:lnTo>
                    <a:pt x="116409" y="59341"/>
                  </a:lnTo>
                  <a:lnTo>
                    <a:pt x="116479" y="54832"/>
                  </a:lnTo>
                  <a:lnTo>
                    <a:pt x="116537" y="50341"/>
                  </a:lnTo>
                  <a:lnTo>
                    <a:pt x="116589" y="45831"/>
                  </a:lnTo>
                  <a:lnTo>
                    <a:pt x="116634" y="41322"/>
                  </a:lnTo>
                  <a:lnTo>
                    <a:pt x="116666" y="38837"/>
                  </a:lnTo>
                  <a:lnTo>
                    <a:pt x="116698" y="36334"/>
                  </a:lnTo>
                  <a:lnTo>
                    <a:pt x="116776" y="31254"/>
                  </a:lnTo>
                  <a:lnTo>
                    <a:pt x="116808" y="28714"/>
                  </a:lnTo>
                  <a:lnTo>
                    <a:pt x="116840" y="26137"/>
                  </a:lnTo>
                  <a:lnTo>
                    <a:pt x="116859" y="23560"/>
                  </a:lnTo>
                  <a:lnTo>
                    <a:pt x="116866" y="21002"/>
                  </a:lnTo>
                  <a:lnTo>
                    <a:pt x="116866" y="19713"/>
                  </a:lnTo>
                  <a:lnTo>
                    <a:pt x="116866" y="18425"/>
                  </a:lnTo>
                  <a:lnTo>
                    <a:pt x="116853" y="17137"/>
                  </a:lnTo>
                  <a:lnTo>
                    <a:pt x="116840" y="15848"/>
                  </a:lnTo>
                  <a:lnTo>
                    <a:pt x="116827" y="14578"/>
                  </a:lnTo>
                  <a:lnTo>
                    <a:pt x="116801" y="13290"/>
                  </a:lnTo>
                  <a:lnTo>
                    <a:pt x="116769" y="12020"/>
                  </a:lnTo>
                  <a:lnTo>
                    <a:pt x="116737" y="10750"/>
                  </a:lnTo>
                  <a:lnTo>
                    <a:pt x="116698" y="9480"/>
                  </a:lnTo>
                  <a:lnTo>
                    <a:pt x="116647" y="8210"/>
                  </a:lnTo>
                  <a:lnTo>
                    <a:pt x="116595" y="6958"/>
                  </a:lnTo>
                  <a:lnTo>
                    <a:pt x="116531" y="5688"/>
                  </a:lnTo>
                  <a:lnTo>
                    <a:pt x="116460" y="4455"/>
                  </a:lnTo>
                  <a:lnTo>
                    <a:pt x="116383" y="3203"/>
                  </a:lnTo>
                  <a:lnTo>
                    <a:pt x="116299" y="1970"/>
                  </a:lnTo>
                  <a:lnTo>
                    <a:pt x="116203" y="737"/>
                  </a:lnTo>
                  <a:lnTo>
                    <a:pt x="114258" y="903"/>
                  </a:lnTo>
                  <a:lnTo>
                    <a:pt x="114188" y="1768"/>
                  </a:lnTo>
                  <a:lnTo>
                    <a:pt x="114117" y="2633"/>
                  </a:lnTo>
                  <a:lnTo>
                    <a:pt x="114052" y="3498"/>
                  </a:lnTo>
                  <a:lnTo>
                    <a:pt x="113994" y="4381"/>
                  </a:lnTo>
                  <a:lnTo>
                    <a:pt x="113936" y="5265"/>
                  </a:lnTo>
                  <a:lnTo>
                    <a:pt x="113885" y="6148"/>
                  </a:lnTo>
                  <a:lnTo>
                    <a:pt x="113788" y="7934"/>
                  </a:lnTo>
                  <a:lnTo>
                    <a:pt x="113705" y="9737"/>
                  </a:lnTo>
                  <a:lnTo>
                    <a:pt x="113634" y="11560"/>
                  </a:lnTo>
                  <a:lnTo>
                    <a:pt x="113570" y="13382"/>
                  </a:lnTo>
                  <a:lnTo>
                    <a:pt x="113512" y="15222"/>
                  </a:lnTo>
                  <a:lnTo>
                    <a:pt x="112218" y="14983"/>
                  </a:lnTo>
                  <a:lnTo>
                    <a:pt x="110917" y="14762"/>
                  </a:lnTo>
                  <a:lnTo>
                    <a:pt x="109617" y="14541"/>
                  </a:lnTo>
                  <a:lnTo>
                    <a:pt x="108310" y="14357"/>
                  </a:lnTo>
                  <a:lnTo>
                    <a:pt x="107003" y="14173"/>
                  </a:lnTo>
                  <a:lnTo>
                    <a:pt x="105696" y="14008"/>
                  </a:lnTo>
                  <a:lnTo>
                    <a:pt x="104389" y="13860"/>
                  </a:lnTo>
                  <a:lnTo>
                    <a:pt x="103082" y="13732"/>
                  </a:lnTo>
                  <a:lnTo>
                    <a:pt x="101769" y="13603"/>
                  </a:lnTo>
                  <a:lnTo>
                    <a:pt x="100456" y="13492"/>
                  </a:lnTo>
                  <a:lnTo>
                    <a:pt x="99142" y="13400"/>
                  </a:lnTo>
                  <a:lnTo>
                    <a:pt x="97829" y="13308"/>
                  </a:lnTo>
                  <a:lnTo>
                    <a:pt x="96509" y="13235"/>
                  </a:lnTo>
                  <a:lnTo>
                    <a:pt x="95196" y="13179"/>
                  </a:lnTo>
                  <a:lnTo>
                    <a:pt x="93883" y="13124"/>
                  </a:lnTo>
                  <a:lnTo>
                    <a:pt x="92563" y="13087"/>
                  </a:lnTo>
                  <a:lnTo>
                    <a:pt x="91250" y="13069"/>
                  </a:lnTo>
                  <a:lnTo>
                    <a:pt x="89930" y="13051"/>
                  </a:lnTo>
                  <a:lnTo>
                    <a:pt x="87303" y="13051"/>
                  </a:lnTo>
                  <a:lnTo>
                    <a:pt x="84677" y="13106"/>
                  </a:lnTo>
                  <a:lnTo>
                    <a:pt x="82050" y="13198"/>
                  </a:lnTo>
                  <a:lnTo>
                    <a:pt x="79430" y="13327"/>
                  </a:lnTo>
                  <a:lnTo>
                    <a:pt x="76816" y="13474"/>
                  </a:lnTo>
                  <a:lnTo>
                    <a:pt x="74215" y="13676"/>
                  </a:lnTo>
                  <a:lnTo>
                    <a:pt x="71615" y="13916"/>
                  </a:lnTo>
                  <a:lnTo>
                    <a:pt x="71569" y="10474"/>
                  </a:lnTo>
                  <a:lnTo>
                    <a:pt x="71512" y="7032"/>
                  </a:lnTo>
                  <a:lnTo>
                    <a:pt x="71389" y="74"/>
                  </a:lnTo>
                  <a:lnTo>
                    <a:pt x="69554" y="1"/>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33"/>
            <p:cNvSpPr/>
            <p:nvPr/>
          </p:nvSpPr>
          <p:spPr>
            <a:xfrm>
              <a:off x="-3717875" y="-7329900"/>
              <a:ext cx="297775" cy="2823950"/>
            </a:xfrm>
            <a:custGeom>
              <a:avLst/>
              <a:gdLst/>
              <a:ahLst/>
              <a:cxnLst/>
              <a:rect l="l" t="t" r="r" b="b"/>
              <a:pathLst>
                <a:path w="11911" h="112958" extrusionOk="0">
                  <a:moveTo>
                    <a:pt x="11254" y="1"/>
                  </a:moveTo>
                  <a:lnTo>
                    <a:pt x="10835" y="222"/>
                  </a:lnTo>
                  <a:lnTo>
                    <a:pt x="10417" y="424"/>
                  </a:lnTo>
                  <a:lnTo>
                    <a:pt x="10011" y="590"/>
                  </a:lnTo>
                  <a:lnTo>
                    <a:pt x="9599" y="756"/>
                  </a:lnTo>
                  <a:lnTo>
                    <a:pt x="8794" y="1068"/>
                  </a:lnTo>
                  <a:lnTo>
                    <a:pt x="8009" y="1363"/>
                  </a:lnTo>
                  <a:lnTo>
                    <a:pt x="7623" y="1529"/>
                  </a:lnTo>
                  <a:lnTo>
                    <a:pt x="7237" y="1694"/>
                  </a:lnTo>
                  <a:lnTo>
                    <a:pt x="6863" y="1878"/>
                  </a:lnTo>
                  <a:lnTo>
                    <a:pt x="6490" y="2099"/>
                  </a:lnTo>
                  <a:lnTo>
                    <a:pt x="6123" y="2338"/>
                  </a:lnTo>
                  <a:lnTo>
                    <a:pt x="5762" y="2596"/>
                  </a:lnTo>
                  <a:lnTo>
                    <a:pt x="5408" y="2891"/>
                  </a:lnTo>
                  <a:lnTo>
                    <a:pt x="5234" y="3056"/>
                  </a:lnTo>
                  <a:lnTo>
                    <a:pt x="5061" y="3240"/>
                  </a:lnTo>
                  <a:lnTo>
                    <a:pt x="4887" y="3424"/>
                  </a:lnTo>
                  <a:lnTo>
                    <a:pt x="4719" y="3627"/>
                  </a:lnTo>
                  <a:lnTo>
                    <a:pt x="4546" y="3829"/>
                  </a:lnTo>
                  <a:lnTo>
                    <a:pt x="4378" y="4050"/>
                  </a:lnTo>
                  <a:lnTo>
                    <a:pt x="4217" y="4289"/>
                  </a:lnTo>
                  <a:lnTo>
                    <a:pt x="4050" y="4529"/>
                  </a:lnTo>
                  <a:lnTo>
                    <a:pt x="3889" y="4786"/>
                  </a:lnTo>
                  <a:lnTo>
                    <a:pt x="3734" y="5062"/>
                  </a:lnTo>
                  <a:lnTo>
                    <a:pt x="3573" y="5357"/>
                  </a:lnTo>
                  <a:lnTo>
                    <a:pt x="3419" y="5670"/>
                  </a:lnTo>
                  <a:lnTo>
                    <a:pt x="3264" y="6001"/>
                  </a:lnTo>
                  <a:lnTo>
                    <a:pt x="3110" y="6332"/>
                  </a:lnTo>
                  <a:lnTo>
                    <a:pt x="2962" y="6701"/>
                  </a:lnTo>
                  <a:lnTo>
                    <a:pt x="2814" y="7069"/>
                  </a:lnTo>
                  <a:lnTo>
                    <a:pt x="2666" y="7455"/>
                  </a:lnTo>
                  <a:lnTo>
                    <a:pt x="2524" y="7879"/>
                  </a:lnTo>
                  <a:lnTo>
                    <a:pt x="2382" y="8302"/>
                  </a:lnTo>
                  <a:lnTo>
                    <a:pt x="2241" y="8762"/>
                  </a:lnTo>
                  <a:lnTo>
                    <a:pt x="2099" y="9241"/>
                  </a:lnTo>
                  <a:lnTo>
                    <a:pt x="1964" y="9738"/>
                  </a:lnTo>
                  <a:lnTo>
                    <a:pt x="1835" y="10253"/>
                  </a:lnTo>
                  <a:lnTo>
                    <a:pt x="1700" y="10787"/>
                  </a:lnTo>
                  <a:lnTo>
                    <a:pt x="1571" y="11339"/>
                  </a:lnTo>
                  <a:lnTo>
                    <a:pt x="1449" y="11928"/>
                  </a:lnTo>
                  <a:lnTo>
                    <a:pt x="1320" y="12535"/>
                  </a:lnTo>
                  <a:lnTo>
                    <a:pt x="1198" y="13179"/>
                  </a:lnTo>
                  <a:lnTo>
                    <a:pt x="1082" y="13824"/>
                  </a:lnTo>
                  <a:lnTo>
                    <a:pt x="966" y="14505"/>
                  </a:lnTo>
                  <a:lnTo>
                    <a:pt x="850" y="15222"/>
                  </a:lnTo>
                  <a:lnTo>
                    <a:pt x="734" y="15959"/>
                  </a:lnTo>
                  <a:lnTo>
                    <a:pt x="625" y="16732"/>
                  </a:lnTo>
                  <a:lnTo>
                    <a:pt x="522" y="17523"/>
                  </a:lnTo>
                  <a:lnTo>
                    <a:pt x="425" y="18278"/>
                  </a:lnTo>
                  <a:lnTo>
                    <a:pt x="342" y="19051"/>
                  </a:lnTo>
                  <a:lnTo>
                    <a:pt x="271" y="19879"/>
                  </a:lnTo>
                  <a:lnTo>
                    <a:pt x="206" y="20726"/>
                  </a:lnTo>
                  <a:lnTo>
                    <a:pt x="155" y="21609"/>
                  </a:lnTo>
                  <a:lnTo>
                    <a:pt x="110" y="22511"/>
                  </a:lnTo>
                  <a:lnTo>
                    <a:pt x="71" y="23431"/>
                  </a:lnTo>
                  <a:lnTo>
                    <a:pt x="46" y="24389"/>
                  </a:lnTo>
                  <a:lnTo>
                    <a:pt x="26" y="25364"/>
                  </a:lnTo>
                  <a:lnTo>
                    <a:pt x="13" y="26340"/>
                  </a:lnTo>
                  <a:lnTo>
                    <a:pt x="0" y="27333"/>
                  </a:lnTo>
                  <a:lnTo>
                    <a:pt x="0" y="28346"/>
                  </a:lnTo>
                  <a:lnTo>
                    <a:pt x="7" y="29377"/>
                  </a:lnTo>
                  <a:lnTo>
                    <a:pt x="13" y="30407"/>
                  </a:lnTo>
                  <a:lnTo>
                    <a:pt x="39" y="32487"/>
                  </a:lnTo>
                  <a:lnTo>
                    <a:pt x="78" y="34567"/>
                  </a:lnTo>
                  <a:lnTo>
                    <a:pt x="129" y="36647"/>
                  </a:lnTo>
                  <a:lnTo>
                    <a:pt x="239" y="40714"/>
                  </a:lnTo>
                  <a:lnTo>
                    <a:pt x="290" y="42666"/>
                  </a:lnTo>
                  <a:lnTo>
                    <a:pt x="329" y="44524"/>
                  </a:lnTo>
                  <a:lnTo>
                    <a:pt x="361" y="46291"/>
                  </a:lnTo>
                  <a:lnTo>
                    <a:pt x="374" y="47138"/>
                  </a:lnTo>
                  <a:lnTo>
                    <a:pt x="374" y="47948"/>
                  </a:lnTo>
                  <a:lnTo>
                    <a:pt x="374" y="49954"/>
                  </a:lnTo>
                  <a:lnTo>
                    <a:pt x="361" y="52108"/>
                  </a:lnTo>
                  <a:lnTo>
                    <a:pt x="329" y="56893"/>
                  </a:lnTo>
                  <a:lnTo>
                    <a:pt x="310" y="59470"/>
                  </a:lnTo>
                  <a:lnTo>
                    <a:pt x="297" y="62157"/>
                  </a:lnTo>
                  <a:lnTo>
                    <a:pt x="284" y="64937"/>
                  </a:lnTo>
                  <a:lnTo>
                    <a:pt x="290" y="67771"/>
                  </a:lnTo>
                  <a:lnTo>
                    <a:pt x="303" y="70661"/>
                  </a:lnTo>
                  <a:lnTo>
                    <a:pt x="316" y="72133"/>
                  </a:lnTo>
                  <a:lnTo>
                    <a:pt x="335" y="73587"/>
                  </a:lnTo>
                  <a:lnTo>
                    <a:pt x="355" y="75060"/>
                  </a:lnTo>
                  <a:lnTo>
                    <a:pt x="387" y="76532"/>
                  </a:lnTo>
                  <a:lnTo>
                    <a:pt x="419" y="78023"/>
                  </a:lnTo>
                  <a:lnTo>
                    <a:pt x="458" y="79496"/>
                  </a:lnTo>
                  <a:lnTo>
                    <a:pt x="503" y="80950"/>
                  </a:lnTo>
                  <a:lnTo>
                    <a:pt x="554" y="82422"/>
                  </a:lnTo>
                  <a:lnTo>
                    <a:pt x="612" y="83876"/>
                  </a:lnTo>
                  <a:lnTo>
                    <a:pt x="676" y="85312"/>
                  </a:lnTo>
                  <a:lnTo>
                    <a:pt x="754" y="86747"/>
                  </a:lnTo>
                  <a:lnTo>
                    <a:pt x="837" y="88146"/>
                  </a:lnTo>
                  <a:lnTo>
                    <a:pt x="928" y="89545"/>
                  </a:lnTo>
                  <a:lnTo>
                    <a:pt x="1024" y="90926"/>
                  </a:lnTo>
                  <a:lnTo>
                    <a:pt x="1134" y="92288"/>
                  </a:lnTo>
                  <a:lnTo>
                    <a:pt x="1256" y="93613"/>
                  </a:lnTo>
                  <a:lnTo>
                    <a:pt x="1385" y="94920"/>
                  </a:lnTo>
                  <a:lnTo>
                    <a:pt x="1526" y="96208"/>
                  </a:lnTo>
                  <a:lnTo>
                    <a:pt x="1674" y="97460"/>
                  </a:lnTo>
                  <a:lnTo>
                    <a:pt x="1835" y="98674"/>
                  </a:lnTo>
                  <a:lnTo>
                    <a:pt x="1925" y="99263"/>
                  </a:lnTo>
                  <a:lnTo>
                    <a:pt x="2009" y="99852"/>
                  </a:lnTo>
                  <a:lnTo>
                    <a:pt x="2099" y="100423"/>
                  </a:lnTo>
                  <a:lnTo>
                    <a:pt x="2196" y="100993"/>
                  </a:lnTo>
                  <a:lnTo>
                    <a:pt x="2292" y="101546"/>
                  </a:lnTo>
                  <a:lnTo>
                    <a:pt x="2395" y="102098"/>
                  </a:lnTo>
                  <a:lnTo>
                    <a:pt x="2498" y="102650"/>
                  </a:lnTo>
                  <a:lnTo>
                    <a:pt x="2608" y="103165"/>
                  </a:lnTo>
                  <a:lnTo>
                    <a:pt x="2717" y="103681"/>
                  </a:lnTo>
                  <a:lnTo>
                    <a:pt x="2827" y="104196"/>
                  </a:lnTo>
                  <a:lnTo>
                    <a:pt x="2943" y="104693"/>
                  </a:lnTo>
                  <a:lnTo>
                    <a:pt x="3065" y="105172"/>
                  </a:lnTo>
                  <a:lnTo>
                    <a:pt x="3187" y="105650"/>
                  </a:lnTo>
                  <a:lnTo>
                    <a:pt x="3316" y="106092"/>
                  </a:lnTo>
                  <a:lnTo>
                    <a:pt x="3451" y="106552"/>
                  </a:lnTo>
                  <a:lnTo>
                    <a:pt x="3586" y="106975"/>
                  </a:lnTo>
                  <a:lnTo>
                    <a:pt x="3722" y="107399"/>
                  </a:lnTo>
                  <a:lnTo>
                    <a:pt x="3863" y="107804"/>
                  </a:lnTo>
                  <a:lnTo>
                    <a:pt x="4011" y="108209"/>
                  </a:lnTo>
                  <a:lnTo>
                    <a:pt x="4159" y="108595"/>
                  </a:lnTo>
                  <a:lnTo>
                    <a:pt x="4314" y="108963"/>
                  </a:lnTo>
                  <a:lnTo>
                    <a:pt x="4468" y="109313"/>
                  </a:lnTo>
                  <a:lnTo>
                    <a:pt x="4629" y="109644"/>
                  </a:lnTo>
                  <a:lnTo>
                    <a:pt x="4797" y="109976"/>
                  </a:lnTo>
                  <a:lnTo>
                    <a:pt x="4964" y="110270"/>
                  </a:lnTo>
                  <a:lnTo>
                    <a:pt x="5138" y="110564"/>
                  </a:lnTo>
                  <a:lnTo>
                    <a:pt x="5318" y="110841"/>
                  </a:lnTo>
                  <a:lnTo>
                    <a:pt x="5498" y="111117"/>
                  </a:lnTo>
                  <a:lnTo>
                    <a:pt x="5685" y="111356"/>
                  </a:lnTo>
                  <a:lnTo>
                    <a:pt x="5878" y="111577"/>
                  </a:lnTo>
                  <a:lnTo>
                    <a:pt x="6071" y="111798"/>
                  </a:lnTo>
                  <a:lnTo>
                    <a:pt x="6271" y="112000"/>
                  </a:lnTo>
                  <a:lnTo>
                    <a:pt x="6477" y="112166"/>
                  </a:lnTo>
                  <a:lnTo>
                    <a:pt x="6683" y="112331"/>
                  </a:lnTo>
                  <a:lnTo>
                    <a:pt x="6895" y="112479"/>
                  </a:lnTo>
                  <a:lnTo>
                    <a:pt x="7114" y="112608"/>
                  </a:lnTo>
                  <a:lnTo>
                    <a:pt x="7333" y="112700"/>
                  </a:lnTo>
                  <a:lnTo>
                    <a:pt x="7558" y="112792"/>
                  </a:lnTo>
                  <a:lnTo>
                    <a:pt x="7790" y="112865"/>
                  </a:lnTo>
                  <a:lnTo>
                    <a:pt x="8028" y="112920"/>
                  </a:lnTo>
                  <a:lnTo>
                    <a:pt x="8267" y="112939"/>
                  </a:lnTo>
                  <a:lnTo>
                    <a:pt x="8518" y="112957"/>
                  </a:lnTo>
                  <a:lnTo>
                    <a:pt x="8762" y="112957"/>
                  </a:lnTo>
                  <a:lnTo>
                    <a:pt x="9020" y="112920"/>
                  </a:lnTo>
                  <a:lnTo>
                    <a:pt x="9284" y="112865"/>
                  </a:lnTo>
                  <a:lnTo>
                    <a:pt x="9548" y="112810"/>
                  </a:lnTo>
                  <a:lnTo>
                    <a:pt x="9818" y="112718"/>
                  </a:lnTo>
                  <a:lnTo>
                    <a:pt x="10095" y="112608"/>
                  </a:lnTo>
                  <a:lnTo>
                    <a:pt x="10378" y="112460"/>
                  </a:lnTo>
                  <a:lnTo>
                    <a:pt x="10661" y="112313"/>
                  </a:lnTo>
                  <a:lnTo>
                    <a:pt x="10951" y="112129"/>
                  </a:lnTo>
                  <a:lnTo>
                    <a:pt x="11254" y="111927"/>
                  </a:lnTo>
                  <a:lnTo>
                    <a:pt x="11337" y="111890"/>
                  </a:lnTo>
                  <a:lnTo>
                    <a:pt x="11421" y="111834"/>
                  </a:lnTo>
                  <a:lnTo>
                    <a:pt x="11505" y="111816"/>
                  </a:lnTo>
                  <a:lnTo>
                    <a:pt x="11588" y="111798"/>
                  </a:lnTo>
                  <a:lnTo>
                    <a:pt x="11756" y="111816"/>
                  </a:lnTo>
                  <a:lnTo>
                    <a:pt x="11910" y="111853"/>
                  </a:lnTo>
                  <a:lnTo>
                    <a:pt x="11910" y="111853"/>
                  </a:lnTo>
                  <a:lnTo>
                    <a:pt x="11885" y="110086"/>
                  </a:lnTo>
                  <a:lnTo>
                    <a:pt x="11846" y="108356"/>
                  </a:lnTo>
                  <a:lnTo>
                    <a:pt x="11807" y="106644"/>
                  </a:lnTo>
                  <a:lnTo>
                    <a:pt x="11769" y="104988"/>
                  </a:lnTo>
                  <a:lnTo>
                    <a:pt x="11679" y="101693"/>
                  </a:lnTo>
                  <a:lnTo>
                    <a:pt x="11601" y="98417"/>
                  </a:lnTo>
                  <a:lnTo>
                    <a:pt x="11524" y="95122"/>
                  </a:lnTo>
                  <a:lnTo>
                    <a:pt x="11447" y="91846"/>
                  </a:lnTo>
                  <a:lnTo>
                    <a:pt x="11382" y="88570"/>
                  </a:lnTo>
                  <a:lnTo>
                    <a:pt x="11318" y="85275"/>
                  </a:lnTo>
                  <a:lnTo>
                    <a:pt x="11260" y="81999"/>
                  </a:lnTo>
                  <a:lnTo>
                    <a:pt x="11209" y="78722"/>
                  </a:lnTo>
                  <a:lnTo>
                    <a:pt x="11157" y="75428"/>
                  </a:lnTo>
                  <a:lnTo>
                    <a:pt x="11112" y="72152"/>
                  </a:lnTo>
                  <a:lnTo>
                    <a:pt x="11073" y="68875"/>
                  </a:lnTo>
                  <a:lnTo>
                    <a:pt x="11035" y="65581"/>
                  </a:lnTo>
                  <a:lnTo>
                    <a:pt x="11009" y="62304"/>
                  </a:lnTo>
                  <a:lnTo>
                    <a:pt x="10977" y="59028"/>
                  </a:lnTo>
                  <a:lnTo>
                    <a:pt x="10958" y="55752"/>
                  </a:lnTo>
                  <a:lnTo>
                    <a:pt x="10938" y="52457"/>
                  </a:lnTo>
                  <a:lnTo>
                    <a:pt x="10925" y="49181"/>
                  </a:lnTo>
                  <a:lnTo>
                    <a:pt x="10919" y="45905"/>
                  </a:lnTo>
                  <a:lnTo>
                    <a:pt x="10913" y="42629"/>
                  </a:lnTo>
                  <a:lnTo>
                    <a:pt x="10913" y="39334"/>
                  </a:lnTo>
                  <a:lnTo>
                    <a:pt x="10919" y="36058"/>
                  </a:lnTo>
                  <a:lnTo>
                    <a:pt x="10925" y="32782"/>
                  </a:lnTo>
                  <a:lnTo>
                    <a:pt x="10938" y="29505"/>
                  </a:lnTo>
                  <a:lnTo>
                    <a:pt x="10958" y="26229"/>
                  </a:lnTo>
                  <a:lnTo>
                    <a:pt x="10977" y="22934"/>
                  </a:lnTo>
                  <a:lnTo>
                    <a:pt x="11003" y="19658"/>
                  </a:lnTo>
                  <a:lnTo>
                    <a:pt x="11035" y="16382"/>
                  </a:lnTo>
                  <a:lnTo>
                    <a:pt x="11067" y="13106"/>
                  </a:lnTo>
                  <a:lnTo>
                    <a:pt x="11112" y="9830"/>
                  </a:lnTo>
                  <a:lnTo>
                    <a:pt x="11151" y="6553"/>
                  </a:lnTo>
                  <a:lnTo>
                    <a:pt x="11202" y="3277"/>
                  </a:lnTo>
                  <a:lnTo>
                    <a:pt x="11254"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33"/>
            <p:cNvSpPr/>
            <p:nvPr/>
          </p:nvSpPr>
          <p:spPr>
            <a:xfrm>
              <a:off x="-3523925" y="-20087400"/>
              <a:ext cx="3923025" cy="9180825"/>
            </a:xfrm>
            <a:custGeom>
              <a:avLst/>
              <a:gdLst/>
              <a:ahLst/>
              <a:cxnLst/>
              <a:rect l="l" t="t" r="r" b="b"/>
              <a:pathLst>
                <a:path w="156921" h="367233" extrusionOk="0">
                  <a:moveTo>
                    <a:pt x="84103" y="83931"/>
                  </a:moveTo>
                  <a:lnTo>
                    <a:pt x="84328" y="83949"/>
                  </a:lnTo>
                  <a:lnTo>
                    <a:pt x="84560" y="83949"/>
                  </a:lnTo>
                  <a:lnTo>
                    <a:pt x="84785" y="83986"/>
                  </a:lnTo>
                  <a:lnTo>
                    <a:pt x="85017" y="84023"/>
                  </a:lnTo>
                  <a:lnTo>
                    <a:pt x="85474" y="84115"/>
                  </a:lnTo>
                  <a:lnTo>
                    <a:pt x="85931" y="84262"/>
                  </a:lnTo>
                  <a:lnTo>
                    <a:pt x="86388" y="84464"/>
                  </a:lnTo>
                  <a:lnTo>
                    <a:pt x="86846" y="84704"/>
                  </a:lnTo>
                  <a:lnTo>
                    <a:pt x="87303" y="84980"/>
                  </a:lnTo>
                  <a:lnTo>
                    <a:pt x="87753" y="85293"/>
                  </a:lnTo>
                  <a:lnTo>
                    <a:pt x="88204" y="85642"/>
                  </a:lnTo>
                  <a:lnTo>
                    <a:pt x="88655" y="86047"/>
                  </a:lnTo>
                  <a:lnTo>
                    <a:pt x="89092" y="86489"/>
                  </a:lnTo>
                  <a:lnTo>
                    <a:pt x="89530" y="86968"/>
                  </a:lnTo>
                  <a:lnTo>
                    <a:pt x="89961" y="87465"/>
                  </a:lnTo>
                  <a:lnTo>
                    <a:pt x="90386" y="88017"/>
                  </a:lnTo>
                  <a:lnTo>
                    <a:pt x="90805" y="88606"/>
                  </a:lnTo>
                  <a:lnTo>
                    <a:pt x="91210" y="89231"/>
                  </a:lnTo>
                  <a:lnTo>
                    <a:pt x="91610" y="89876"/>
                  </a:lnTo>
                  <a:lnTo>
                    <a:pt x="92002" y="90575"/>
                  </a:lnTo>
                  <a:lnTo>
                    <a:pt x="92389" y="91293"/>
                  </a:lnTo>
                  <a:lnTo>
                    <a:pt x="92762" y="92048"/>
                  </a:lnTo>
                  <a:lnTo>
                    <a:pt x="92942" y="92452"/>
                  </a:lnTo>
                  <a:lnTo>
                    <a:pt x="93122" y="92839"/>
                  </a:lnTo>
                  <a:lnTo>
                    <a:pt x="93296" y="93244"/>
                  </a:lnTo>
                  <a:lnTo>
                    <a:pt x="93470" y="93667"/>
                  </a:lnTo>
                  <a:lnTo>
                    <a:pt x="93644" y="94091"/>
                  </a:lnTo>
                  <a:lnTo>
                    <a:pt x="93811" y="94514"/>
                  </a:lnTo>
                  <a:lnTo>
                    <a:pt x="93972" y="94956"/>
                  </a:lnTo>
                  <a:lnTo>
                    <a:pt x="94133" y="95397"/>
                  </a:lnTo>
                  <a:lnTo>
                    <a:pt x="94294" y="95839"/>
                  </a:lnTo>
                  <a:lnTo>
                    <a:pt x="94449" y="96299"/>
                  </a:lnTo>
                  <a:lnTo>
                    <a:pt x="94597" y="96759"/>
                  </a:lnTo>
                  <a:lnTo>
                    <a:pt x="94745" y="97238"/>
                  </a:lnTo>
                  <a:lnTo>
                    <a:pt x="94886" y="97717"/>
                  </a:lnTo>
                  <a:lnTo>
                    <a:pt x="95028" y="98213"/>
                  </a:lnTo>
                  <a:lnTo>
                    <a:pt x="95163" y="98692"/>
                  </a:lnTo>
                  <a:lnTo>
                    <a:pt x="95292" y="99207"/>
                  </a:lnTo>
                  <a:lnTo>
                    <a:pt x="95421" y="99704"/>
                  </a:lnTo>
                  <a:lnTo>
                    <a:pt x="95543" y="100220"/>
                  </a:lnTo>
                  <a:lnTo>
                    <a:pt x="95659" y="100735"/>
                  </a:lnTo>
                  <a:lnTo>
                    <a:pt x="95775" y="101269"/>
                  </a:lnTo>
                  <a:lnTo>
                    <a:pt x="95884" y="101803"/>
                  </a:lnTo>
                  <a:lnTo>
                    <a:pt x="95994" y="102336"/>
                  </a:lnTo>
                  <a:lnTo>
                    <a:pt x="96097" y="102870"/>
                  </a:lnTo>
                  <a:lnTo>
                    <a:pt x="96193" y="103422"/>
                  </a:lnTo>
                  <a:lnTo>
                    <a:pt x="96283" y="103993"/>
                  </a:lnTo>
                  <a:lnTo>
                    <a:pt x="96373" y="104545"/>
                  </a:lnTo>
                  <a:lnTo>
                    <a:pt x="96457" y="105116"/>
                  </a:lnTo>
                  <a:lnTo>
                    <a:pt x="96534" y="105686"/>
                  </a:lnTo>
                  <a:lnTo>
                    <a:pt x="96605" y="106275"/>
                  </a:lnTo>
                  <a:lnTo>
                    <a:pt x="96676" y="106846"/>
                  </a:lnTo>
                  <a:lnTo>
                    <a:pt x="96734" y="107453"/>
                  </a:lnTo>
                  <a:lnTo>
                    <a:pt x="96792" y="108042"/>
                  </a:lnTo>
                  <a:lnTo>
                    <a:pt x="96843" y="108650"/>
                  </a:lnTo>
                  <a:lnTo>
                    <a:pt x="96889" y="109239"/>
                  </a:lnTo>
                  <a:lnTo>
                    <a:pt x="96934" y="109864"/>
                  </a:lnTo>
                  <a:lnTo>
                    <a:pt x="96966" y="110472"/>
                  </a:lnTo>
                  <a:lnTo>
                    <a:pt x="96998" y="111098"/>
                  </a:lnTo>
                  <a:lnTo>
                    <a:pt x="97024" y="111723"/>
                  </a:lnTo>
                  <a:lnTo>
                    <a:pt x="97043" y="112349"/>
                  </a:lnTo>
                  <a:lnTo>
                    <a:pt x="97056" y="112993"/>
                  </a:lnTo>
                  <a:lnTo>
                    <a:pt x="97062" y="113619"/>
                  </a:lnTo>
                  <a:lnTo>
                    <a:pt x="97062" y="114263"/>
                  </a:lnTo>
                  <a:lnTo>
                    <a:pt x="97056" y="114926"/>
                  </a:lnTo>
                  <a:lnTo>
                    <a:pt x="97043" y="115570"/>
                  </a:lnTo>
                  <a:lnTo>
                    <a:pt x="97024" y="116233"/>
                  </a:lnTo>
                  <a:lnTo>
                    <a:pt x="96998" y="116895"/>
                  </a:lnTo>
                  <a:lnTo>
                    <a:pt x="96966" y="117558"/>
                  </a:lnTo>
                  <a:lnTo>
                    <a:pt x="96934" y="118221"/>
                  </a:lnTo>
                  <a:lnTo>
                    <a:pt x="96972" y="119178"/>
                  </a:lnTo>
                  <a:lnTo>
                    <a:pt x="96998" y="120135"/>
                  </a:lnTo>
                  <a:lnTo>
                    <a:pt x="97017" y="121073"/>
                  </a:lnTo>
                  <a:lnTo>
                    <a:pt x="97024" y="122012"/>
                  </a:lnTo>
                  <a:lnTo>
                    <a:pt x="97017" y="122969"/>
                  </a:lnTo>
                  <a:lnTo>
                    <a:pt x="97011" y="123429"/>
                  </a:lnTo>
                  <a:lnTo>
                    <a:pt x="96998" y="123890"/>
                  </a:lnTo>
                  <a:lnTo>
                    <a:pt x="96979" y="124368"/>
                  </a:lnTo>
                  <a:lnTo>
                    <a:pt x="96959" y="124828"/>
                  </a:lnTo>
                  <a:lnTo>
                    <a:pt x="96934" y="125288"/>
                  </a:lnTo>
                  <a:lnTo>
                    <a:pt x="96901" y="125749"/>
                  </a:lnTo>
                  <a:lnTo>
                    <a:pt x="96831" y="126669"/>
                  </a:lnTo>
                  <a:lnTo>
                    <a:pt x="96747" y="127571"/>
                  </a:lnTo>
                  <a:lnTo>
                    <a:pt x="96650" y="128473"/>
                  </a:lnTo>
                  <a:lnTo>
                    <a:pt x="96541" y="129338"/>
                  </a:lnTo>
                  <a:lnTo>
                    <a:pt x="96419" y="130184"/>
                  </a:lnTo>
                  <a:lnTo>
                    <a:pt x="96290" y="131031"/>
                  </a:lnTo>
                  <a:lnTo>
                    <a:pt x="96148" y="131841"/>
                  </a:lnTo>
                  <a:lnTo>
                    <a:pt x="96000" y="132651"/>
                  </a:lnTo>
                  <a:lnTo>
                    <a:pt x="95839" y="133424"/>
                  </a:lnTo>
                  <a:lnTo>
                    <a:pt x="95672" y="134197"/>
                  </a:lnTo>
                  <a:lnTo>
                    <a:pt x="95492" y="134933"/>
                  </a:lnTo>
                  <a:lnTo>
                    <a:pt x="95305" y="135651"/>
                  </a:lnTo>
                  <a:lnTo>
                    <a:pt x="95105" y="136350"/>
                  </a:lnTo>
                  <a:lnTo>
                    <a:pt x="94899" y="137031"/>
                  </a:lnTo>
                  <a:lnTo>
                    <a:pt x="94687" y="137694"/>
                  </a:lnTo>
                  <a:lnTo>
                    <a:pt x="94468" y="138338"/>
                  </a:lnTo>
                  <a:lnTo>
                    <a:pt x="94236" y="138946"/>
                  </a:lnTo>
                  <a:lnTo>
                    <a:pt x="94004" y="139535"/>
                  </a:lnTo>
                  <a:lnTo>
                    <a:pt x="93760" y="140105"/>
                  </a:lnTo>
                  <a:lnTo>
                    <a:pt x="93509" y="140639"/>
                  </a:lnTo>
                  <a:lnTo>
                    <a:pt x="93258" y="141173"/>
                  </a:lnTo>
                  <a:lnTo>
                    <a:pt x="92994" y="141670"/>
                  </a:lnTo>
                  <a:lnTo>
                    <a:pt x="92730" y="142130"/>
                  </a:lnTo>
                  <a:lnTo>
                    <a:pt x="92453" y="142571"/>
                  </a:lnTo>
                  <a:lnTo>
                    <a:pt x="92176" y="142995"/>
                  </a:lnTo>
                  <a:lnTo>
                    <a:pt x="91893" y="143381"/>
                  </a:lnTo>
                  <a:lnTo>
                    <a:pt x="91610" y="143749"/>
                  </a:lnTo>
                  <a:lnTo>
                    <a:pt x="91320" y="144081"/>
                  </a:lnTo>
                  <a:lnTo>
                    <a:pt x="91024" y="144394"/>
                  </a:lnTo>
                  <a:lnTo>
                    <a:pt x="90728" y="144670"/>
                  </a:lnTo>
                  <a:lnTo>
                    <a:pt x="90425" y="144927"/>
                  </a:lnTo>
                  <a:lnTo>
                    <a:pt x="90122" y="145148"/>
                  </a:lnTo>
                  <a:lnTo>
                    <a:pt x="90032" y="145296"/>
                  </a:lnTo>
                  <a:lnTo>
                    <a:pt x="89936" y="145424"/>
                  </a:lnTo>
                  <a:lnTo>
                    <a:pt x="89839" y="145535"/>
                  </a:lnTo>
                  <a:lnTo>
                    <a:pt x="89736" y="145608"/>
                  </a:lnTo>
                  <a:lnTo>
                    <a:pt x="89620" y="145682"/>
                  </a:lnTo>
                  <a:lnTo>
                    <a:pt x="89511" y="145719"/>
                  </a:lnTo>
                  <a:lnTo>
                    <a:pt x="89389" y="145737"/>
                  </a:lnTo>
                  <a:lnTo>
                    <a:pt x="89260" y="145719"/>
                  </a:lnTo>
                  <a:lnTo>
                    <a:pt x="89215" y="145700"/>
                  </a:lnTo>
                  <a:lnTo>
                    <a:pt x="89170" y="145682"/>
                  </a:lnTo>
                  <a:lnTo>
                    <a:pt x="89118" y="145645"/>
                  </a:lnTo>
                  <a:lnTo>
                    <a:pt x="89060" y="145627"/>
                  </a:lnTo>
                  <a:lnTo>
                    <a:pt x="88790" y="145719"/>
                  </a:lnTo>
                  <a:lnTo>
                    <a:pt x="88519" y="145792"/>
                  </a:lnTo>
                  <a:lnTo>
                    <a:pt x="88243" y="145829"/>
                  </a:lnTo>
                  <a:lnTo>
                    <a:pt x="87972" y="145848"/>
                  </a:lnTo>
                  <a:lnTo>
                    <a:pt x="87695" y="145848"/>
                  </a:lnTo>
                  <a:lnTo>
                    <a:pt x="87412" y="145811"/>
                  </a:lnTo>
                  <a:lnTo>
                    <a:pt x="87135" y="145737"/>
                  </a:lnTo>
                  <a:lnTo>
                    <a:pt x="86858" y="145627"/>
                  </a:lnTo>
                  <a:lnTo>
                    <a:pt x="86781" y="145590"/>
                  </a:lnTo>
                  <a:lnTo>
                    <a:pt x="86710" y="145535"/>
                  </a:lnTo>
                  <a:lnTo>
                    <a:pt x="86646" y="145480"/>
                  </a:lnTo>
                  <a:lnTo>
                    <a:pt x="86588" y="145388"/>
                  </a:lnTo>
                  <a:lnTo>
                    <a:pt x="86530" y="145296"/>
                  </a:lnTo>
                  <a:lnTo>
                    <a:pt x="86479" y="145167"/>
                  </a:lnTo>
                  <a:lnTo>
                    <a:pt x="86434" y="145038"/>
                  </a:lnTo>
                  <a:lnTo>
                    <a:pt x="86401" y="144891"/>
                  </a:lnTo>
                  <a:lnTo>
                    <a:pt x="85996" y="144799"/>
                  </a:lnTo>
                  <a:lnTo>
                    <a:pt x="85597" y="144670"/>
                  </a:lnTo>
                  <a:lnTo>
                    <a:pt x="85198" y="144504"/>
                  </a:lnTo>
                  <a:lnTo>
                    <a:pt x="84798" y="144320"/>
                  </a:lnTo>
                  <a:lnTo>
                    <a:pt x="84399" y="144081"/>
                  </a:lnTo>
                  <a:lnTo>
                    <a:pt x="84007" y="143823"/>
                  </a:lnTo>
                  <a:lnTo>
                    <a:pt x="83620" y="143529"/>
                  </a:lnTo>
                  <a:lnTo>
                    <a:pt x="83234" y="143216"/>
                  </a:lnTo>
                  <a:lnTo>
                    <a:pt x="82854" y="142848"/>
                  </a:lnTo>
                  <a:lnTo>
                    <a:pt x="82474" y="142461"/>
                  </a:lnTo>
                  <a:lnTo>
                    <a:pt x="82101" y="142056"/>
                  </a:lnTo>
                  <a:lnTo>
                    <a:pt x="81728" y="141614"/>
                  </a:lnTo>
                  <a:lnTo>
                    <a:pt x="81367" y="141136"/>
                  </a:lnTo>
                  <a:lnTo>
                    <a:pt x="81007" y="140639"/>
                  </a:lnTo>
                  <a:lnTo>
                    <a:pt x="80652" y="140123"/>
                  </a:lnTo>
                  <a:lnTo>
                    <a:pt x="80298" y="139571"/>
                  </a:lnTo>
                  <a:lnTo>
                    <a:pt x="79957" y="139001"/>
                  </a:lnTo>
                  <a:lnTo>
                    <a:pt x="79622" y="138393"/>
                  </a:lnTo>
                  <a:lnTo>
                    <a:pt x="79294" y="137768"/>
                  </a:lnTo>
                  <a:lnTo>
                    <a:pt x="78972" y="137123"/>
                  </a:lnTo>
                  <a:lnTo>
                    <a:pt x="78657" y="136442"/>
                  </a:lnTo>
                  <a:lnTo>
                    <a:pt x="78348" y="135761"/>
                  </a:lnTo>
                  <a:lnTo>
                    <a:pt x="78045" y="135043"/>
                  </a:lnTo>
                  <a:lnTo>
                    <a:pt x="77755" y="134307"/>
                  </a:lnTo>
                  <a:lnTo>
                    <a:pt x="77472" y="133534"/>
                  </a:lnTo>
                  <a:lnTo>
                    <a:pt x="77195" y="132761"/>
                  </a:lnTo>
                  <a:lnTo>
                    <a:pt x="76931" y="131970"/>
                  </a:lnTo>
                  <a:lnTo>
                    <a:pt x="76680" y="131141"/>
                  </a:lnTo>
                  <a:lnTo>
                    <a:pt x="76429" y="130313"/>
                  </a:lnTo>
                  <a:lnTo>
                    <a:pt x="76198" y="129448"/>
                  </a:lnTo>
                  <a:lnTo>
                    <a:pt x="75966" y="128583"/>
                  </a:lnTo>
                  <a:lnTo>
                    <a:pt x="75753" y="127700"/>
                  </a:lnTo>
                  <a:lnTo>
                    <a:pt x="75547" y="126798"/>
                  </a:lnTo>
                  <a:lnTo>
                    <a:pt x="75354" y="125877"/>
                  </a:lnTo>
                  <a:lnTo>
                    <a:pt x="75174" y="124939"/>
                  </a:lnTo>
                  <a:lnTo>
                    <a:pt x="75007" y="124000"/>
                  </a:lnTo>
                  <a:lnTo>
                    <a:pt x="74846" y="123025"/>
                  </a:lnTo>
                  <a:lnTo>
                    <a:pt x="74704" y="122049"/>
                  </a:lnTo>
                  <a:lnTo>
                    <a:pt x="74569" y="121073"/>
                  </a:lnTo>
                  <a:lnTo>
                    <a:pt x="74446" y="120080"/>
                  </a:lnTo>
                  <a:lnTo>
                    <a:pt x="74343" y="119067"/>
                  </a:lnTo>
                  <a:lnTo>
                    <a:pt x="74247" y="118037"/>
                  </a:lnTo>
                  <a:lnTo>
                    <a:pt x="74170" y="117006"/>
                  </a:lnTo>
                  <a:lnTo>
                    <a:pt x="74105" y="115975"/>
                  </a:lnTo>
                  <a:lnTo>
                    <a:pt x="74054" y="114926"/>
                  </a:lnTo>
                  <a:lnTo>
                    <a:pt x="74022" y="113877"/>
                  </a:lnTo>
                  <a:lnTo>
                    <a:pt x="74009" y="113343"/>
                  </a:lnTo>
                  <a:lnTo>
                    <a:pt x="74002" y="112809"/>
                  </a:lnTo>
                  <a:lnTo>
                    <a:pt x="73996" y="112276"/>
                  </a:lnTo>
                  <a:lnTo>
                    <a:pt x="73996" y="111742"/>
                  </a:lnTo>
                  <a:lnTo>
                    <a:pt x="74002" y="111208"/>
                  </a:lnTo>
                  <a:lnTo>
                    <a:pt x="74009" y="110656"/>
                  </a:lnTo>
                  <a:lnTo>
                    <a:pt x="74022" y="110122"/>
                  </a:lnTo>
                  <a:lnTo>
                    <a:pt x="74034" y="109588"/>
                  </a:lnTo>
                  <a:lnTo>
                    <a:pt x="74054" y="109036"/>
                  </a:lnTo>
                  <a:lnTo>
                    <a:pt x="74079" y="108484"/>
                  </a:lnTo>
                  <a:lnTo>
                    <a:pt x="74105" y="107950"/>
                  </a:lnTo>
                  <a:lnTo>
                    <a:pt x="74137" y="107398"/>
                  </a:lnTo>
                  <a:lnTo>
                    <a:pt x="74176" y="106846"/>
                  </a:lnTo>
                  <a:lnTo>
                    <a:pt x="74215" y="106312"/>
                  </a:lnTo>
                  <a:lnTo>
                    <a:pt x="74260" y="105760"/>
                  </a:lnTo>
                  <a:lnTo>
                    <a:pt x="74311" y="105208"/>
                  </a:lnTo>
                  <a:lnTo>
                    <a:pt x="74363" y="104656"/>
                  </a:lnTo>
                  <a:lnTo>
                    <a:pt x="74421" y="104103"/>
                  </a:lnTo>
                  <a:lnTo>
                    <a:pt x="74485" y="103551"/>
                  </a:lnTo>
                  <a:lnTo>
                    <a:pt x="74549" y="102999"/>
                  </a:lnTo>
                  <a:lnTo>
                    <a:pt x="74620" y="102447"/>
                  </a:lnTo>
                  <a:lnTo>
                    <a:pt x="74697" y="101895"/>
                  </a:lnTo>
                  <a:lnTo>
                    <a:pt x="74781" y="101342"/>
                  </a:lnTo>
                  <a:lnTo>
                    <a:pt x="74865" y="100790"/>
                  </a:lnTo>
                  <a:lnTo>
                    <a:pt x="74955" y="100238"/>
                  </a:lnTo>
                  <a:lnTo>
                    <a:pt x="75052" y="99686"/>
                  </a:lnTo>
                  <a:lnTo>
                    <a:pt x="75148" y="99134"/>
                  </a:lnTo>
                  <a:lnTo>
                    <a:pt x="75258" y="98582"/>
                  </a:lnTo>
                  <a:lnTo>
                    <a:pt x="75367" y="98029"/>
                  </a:lnTo>
                  <a:lnTo>
                    <a:pt x="75476" y="97477"/>
                  </a:lnTo>
                  <a:lnTo>
                    <a:pt x="75599" y="96925"/>
                  </a:lnTo>
                  <a:lnTo>
                    <a:pt x="75721" y="96373"/>
                  </a:lnTo>
                  <a:lnTo>
                    <a:pt x="75850" y="95821"/>
                  </a:lnTo>
                  <a:lnTo>
                    <a:pt x="75985" y="95269"/>
                  </a:lnTo>
                  <a:lnTo>
                    <a:pt x="76127" y="94716"/>
                  </a:lnTo>
                  <a:lnTo>
                    <a:pt x="76268" y="94164"/>
                  </a:lnTo>
                  <a:lnTo>
                    <a:pt x="76410" y="93649"/>
                  </a:lnTo>
                  <a:lnTo>
                    <a:pt x="76558" y="93133"/>
                  </a:lnTo>
                  <a:lnTo>
                    <a:pt x="76713" y="92637"/>
                  </a:lnTo>
                  <a:lnTo>
                    <a:pt x="76867" y="92158"/>
                  </a:lnTo>
                  <a:lnTo>
                    <a:pt x="77028" y="91698"/>
                  </a:lnTo>
                  <a:lnTo>
                    <a:pt x="77189" y="91256"/>
                  </a:lnTo>
                  <a:lnTo>
                    <a:pt x="77350" y="90814"/>
                  </a:lnTo>
                  <a:lnTo>
                    <a:pt x="77517" y="90391"/>
                  </a:lnTo>
                  <a:lnTo>
                    <a:pt x="77691" y="89986"/>
                  </a:lnTo>
                  <a:lnTo>
                    <a:pt x="77865" y="89581"/>
                  </a:lnTo>
                  <a:lnTo>
                    <a:pt x="78045" y="89213"/>
                  </a:lnTo>
                  <a:lnTo>
                    <a:pt x="78225" y="88845"/>
                  </a:lnTo>
                  <a:lnTo>
                    <a:pt x="78406" y="88495"/>
                  </a:lnTo>
                  <a:lnTo>
                    <a:pt x="78592" y="88164"/>
                  </a:lnTo>
                  <a:lnTo>
                    <a:pt x="78779" y="87833"/>
                  </a:lnTo>
                  <a:lnTo>
                    <a:pt x="78972" y="87520"/>
                  </a:lnTo>
                  <a:lnTo>
                    <a:pt x="79165" y="87225"/>
                  </a:lnTo>
                  <a:lnTo>
                    <a:pt x="79358" y="86949"/>
                  </a:lnTo>
                  <a:lnTo>
                    <a:pt x="79558" y="86673"/>
                  </a:lnTo>
                  <a:lnTo>
                    <a:pt x="79758" y="86415"/>
                  </a:lnTo>
                  <a:lnTo>
                    <a:pt x="79957" y="86176"/>
                  </a:lnTo>
                  <a:lnTo>
                    <a:pt x="80163" y="85937"/>
                  </a:lnTo>
                  <a:lnTo>
                    <a:pt x="80369" y="85716"/>
                  </a:lnTo>
                  <a:lnTo>
                    <a:pt x="80575" y="85513"/>
                  </a:lnTo>
                  <a:lnTo>
                    <a:pt x="80788" y="85329"/>
                  </a:lnTo>
                  <a:lnTo>
                    <a:pt x="81000" y="85145"/>
                  </a:lnTo>
                  <a:lnTo>
                    <a:pt x="81213" y="84980"/>
                  </a:lnTo>
                  <a:lnTo>
                    <a:pt x="81425" y="84832"/>
                  </a:lnTo>
                  <a:lnTo>
                    <a:pt x="81644" y="84685"/>
                  </a:lnTo>
                  <a:lnTo>
                    <a:pt x="81863" y="84556"/>
                  </a:lnTo>
                  <a:lnTo>
                    <a:pt x="82082" y="84446"/>
                  </a:lnTo>
                  <a:lnTo>
                    <a:pt x="82301" y="84336"/>
                  </a:lnTo>
                  <a:lnTo>
                    <a:pt x="82526" y="84243"/>
                  </a:lnTo>
                  <a:lnTo>
                    <a:pt x="82745" y="84170"/>
                  </a:lnTo>
                  <a:lnTo>
                    <a:pt x="82970" y="84096"/>
                  </a:lnTo>
                  <a:lnTo>
                    <a:pt x="83195" y="84041"/>
                  </a:lnTo>
                  <a:lnTo>
                    <a:pt x="83421" y="84004"/>
                  </a:lnTo>
                  <a:lnTo>
                    <a:pt x="83646" y="83967"/>
                  </a:lnTo>
                  <a:lnTo>
                    <a:pt x="83871" y="83949"/>
                  </a:lnTo>
                  <a:lnTo>
                    <a:pt x="84103" y="83931"/>
                  </a:lnTo>
                  <a:close/>
                  <a:moveTo>
                    <a:pt x="37828" y="89857"/>
                  </a:moveTo>
                  <a:lnTo>
                    <a:pt x="38221" y="89894"/>
                  </a:lnTo>
                  <a:lnTo>
                    <a:pt x="38607" y="89968"/>
                  </a:lnTo>
                  <a:lnTo>
                    <a:pt x="39000" y="90097"/>
                  </a:lnTo>
                  <a:lnTo>
                    <a:pt x="39386" y="90262"/>
                  </a:lnTo>
                  <a:lnTo>
                    <a:pt x="39766" y="90465"/>
                  </a:lnTo>
                  <a:lnTo>
                    <a:pt x="40152" y="90704"/>
                  </a:lnTo>
                  <a:lnTo>
                    <a:pt x="40526" y="90998"/>
                  </a:lnTo>
                  <a:lnTo>
                    <a:pt x="40899" y="91311"/>
                  </a:lnTo>
                  <a:lnTo>
                    <a:pt x="41273" y="91679"/>
                  </a:lnTo>
                  <a:lnTo>
                    <a:pt x="41640" y="92066"/>
                  </a:lnTo>
                  <a:lnTo>
                    <a:pt x="42000" y="92508"/>
                  </a:lnTo>
                  <a:lnTo>
                    <a:pt x="42354" y="92968"/>
                  </a:lnTo>
                  <a:lnTo>
                    <a:pt x="42708" y="93483"/>
                  </a:lnTo>
                  <a:lnTo>
                    <a:pt x="43056" y="94017"/>
                  </a:lnTo>
                  <a:lnTo>
                    <a:pt x="43397" y="94588"/>
                  </a:lnTo>
                  <a:lnTo>
                    <a:pt x="43725" y="95195"/>
                  </a:lnTo>
                  <a:lnTo>
                    <a:pt x="44054" y="95839"/>
                  </a:lnTo>
                  <a:lnTo>
                    <a:pt x="44376" y="96502"/>
                  </a:lnTo>
                  <a:lnTo>
                    <a:pt x="44691" y="97201"/>
                  </a:lnTo>
                  <a:lnTo>
                    <a:pt x="44994" y="97937"/>
                  </a:lnTo>
                  <a:lnTo>
                    <a:pt x="45296" y="98692"/>
                  </a:lnTo>
                  <a:lnTo>
                    <a:pt x="45586" y="99483"/>
                  </a:lnTo>
                  <a:lnTo>
                    <a:pt x="45863" y="100312"/>
                  </a:lnTo>
                  <a:lnTo>
                    <a:pt x="46140" y="101158"/>
                  </a:lnTo>
                  <a:lnTo>
                    <a:pt x="46397" y="102042"/>
                  </a:lnTo>
                  <a:lnTo>
                    <a:pt x="46655" y="102944"/>
                  </a:lnTo>
                  <a:lnTo>
                    <a:pt x="46899" y="103864"/>
                  </a:lnTo>
                  <a:lnTo>
                    <a:pt x="47131" y="104821"/>
                  </a:lnTo>
                  <a:lnTo>
                    <a:pt x="47356" y="105815"/>
                  </a:lnTo>
                  <a:lnTo>
                    <a:pt x="47569" y="106809"/>
                  </a:lnTo>
                  <a:lnTo>
                    <a:pt x="47768" y="107840"/>
                  </a:lnTo>
                  <a:lnTo>
                    <a:pt x="47961" y="108907"/>
                  </a:lnTo>
                  <a:lnTo>
                    <a:pt x="48135" y="109975"/>
                  </a:lnTo>
                  <a:lnTo>
                    <a:pt x="48303" y="111079"/>
                  </a:lnTo>
                  <a:lnTo>
                    <a:pt x="48457" y="112202"/>
                  </a:lnTo>
                  <a:lnTo>
                    <a:pt x="48599" y="113343"/>
                  </a:lnTo>
                  <a:lnTo>
                    <a:pt x="48728" y="114503"/>
                  </a:lnTo>
                  <a:lnTo>
                    <a:pt x="48837" y="115681"/>
                  </a:lnTo>
                  <a:lnTo>
                    <a:pt x="48940" y="116877"/>
                  </a:lnTo>
                  <a:lnTo>
                    <a:pt x="49030" y="118092"/>
                  </a:lnTo>
                  <a:lnTo>
                    <a:pt x="49062" y="118699"/>
                  </a:lnTo>
                  <a:lnTo>
                    <a:pt x="49101" y="119325"/>
                  </a:lnTo>
                  <a:lnTo>
                    <a:pt x="49127" y="119951"/>
                  </a:lnTo>
                  <a:lnTo>
                    <a:pt x="49159" y="120577"/>
                  </a:lnTo>
                  <a:lnTo>
                    <a:pt x="49178" y="121221"/>
                  </a:lnTo>
                  <a:lnTo>
                    <a:pt x="49197" y="121847"/>
                  </a:lnTo>
                  <a:lnTo>
                    <a:pt x="49210" y="122491"/>
                  </a:lnTo>
                  <a:lnTo>
                    <a:pt x="49223" y="123135"/>
                  </a:lnTo>
                  <a:lnTo>
                    <a:pt x="49223" y="123411"/>
                  </a:lnTo>
                  <a:lnTo>
                    <a:pt x="49217" y="123650"/>
                  </a:lnTo>
                  <a:lnTo>
                    <a:pt x="49197" y="123908"/>
                  </a:lnTo>
                  <a:lnTo>
                    <a:pt x="49172" y="124129"/>
                  </a:lnTo>
                  <a:lnTo>
                    <a:pt x="49140" y="124350"/>
                  </a:lnTo>
                  <a:lnTo>
                    <a:pt x="49094" y="124552"/>
                  </a:lnTo>
                  <a:lnTo>
                    <a:pt x="49049" y="124736"/>
                  </a:lnTo>
                  <a:lnTo>
                    <a:pt x="48991" y="124902"/>
                  </a:lnTo>
                  <a:lnTo>
                    <a:pt x="48934" y="125068"/>
                  </a:lnTo>
                  <a:lnTo>
                    <a:pt x="48869" y="125196"/>
                  </a:lnTo>
                  <a:lnTo>
                    <a:pt x="48798" y="125325"/>
                  </a:lnTo>
                  <a:lnTo>
                    <a:pt x="48721" y="125454"/>
                  </a:lnTo>
                  <a:lnTo>
                    <a:pt x="48644" y="125546"/>
                  </a:lnTo>
                  <a:lnTo>
                    <a:pt x="48560" y="125638"/>
                  </a:lnTo>
                  <a:lnTo>
                    <a:pt x="48483" y="125693"/>
                  </a:lnTo>
                  <a:lnTo>
                    <a:pt x="48393" y="125749"/>
                  </a:lnTo>
                  <a:lnTo>
                    <a:pt x="48373" y="126742"/>
                  </a:lnTo>
                  <a:lnTo>
                    <a:pt x="48341" y="127718"/>
                  </a:lnTo>
                  <a:lnTo>
                    <a:pt x="48290" y="128657"/>
                  </a:lnTo>
                  <a:lnTo>
                    <a:pt x="48232" y="129595"/>
                  </a:lnTo>
                  <a:lnTo>
                    <a:pt x="48155" y="130497"/>
                  </a:lnTo>
                  <a:lnTo>
                    <a:pt x="48064" y="131399"/>
                  </a:lnTo>
                  <a:lnTo>
                    <a:pt x="47968" y="132264"/>
                  </a:lnTo>
                  <a:lnTo>
                    <a:pt x="47852" y="133111"/>
                  </a:lnTo>
                  <a:lnTo>
                    <a:pt x="47730" y="133939"/>
                  </a:lnTo>
                  <a:lnTo>
                    <a:pt x="47594" y="134749"/>
                  </a:lnTo>
                  <a:lnTo>
                    <a:pt x="47446" y="135540"/>
                  </a:lnTo>
                  <a:lnTo>
                    <a:pt x="47292" y="136295"/>
                  </a:lnTo>
                  <a:lnTo>
                    <a:pt x="47118" y="137031"/>
                  </a:lnTo>
                  <a:lnTo>
                    <a:pt x="46944" y="137749"/>
                  </a:lnTo>
                  <a:lnTo>
                    <a:pt x="46751" y="138449"/>
                  </a:lnTo>
                  <a:lnTo>
                    <a:pt x="46558" y="139111"/>
                  </a:lnTo>
                  <a:lnTo>
                    <a:pt x="46352" y="139755"/>
                  </a:lnTo>
                  <a:lnTo>
                    <a:pt x="46133" y="140363"/>
                  </a:lnTo>
                  <a:lnTo>
                    <a:pt x="45908" y="140970"/>
                  </a:lnTo>
                  <a:lnTo>
                    <a:pt x="45676" y="141541"/>
                  </a:lnTo>
                  <a:lnTo>
                    <a:pt x="45431" y="142075"/>
                  </a:lnTo>
                  <a:lnTo>
                    <a:pt x="45187" y="142590"/>
                  </a:lnTo>
                  <a:lnTo>
                    <a:pt x="44929" y="143087"/>
                  </a:lnTo>
                  <a:lnTo>
                    <a:pt x="44665" y="143547"/>
                  </a:lnTo>
                  <a:lnTo>
                    <a:pt x="44401" y="143970"/>
                  </a:lnTo>
                  <a:lnTo>
                    <a:pt x="44125" y="144375"/>
                  </a:lnTo>
                  <a:lnTo>
                    <a:pt x="43841" y="144762"/>
                  </a:lnTo>
                  <a:lnTo>
                    <a:pt x="43552" y="145111"/>
                  </a:lnTo>
                  <a:lnTo>
                    <a:pt x="43262" y="145424"/>
                  </a:lnTo>
                  <a:lnTo>
                    <a:pt x="42966" y="145719"/>
                  </a:lnTo>
                  <a:lnTo>
                    <a:pt x="42663" y="145977"/>
                  </a:lnTo>
                  <a:lnTo>
                    <a:pt x="42354" y="146216"/>
                  </a:lnTo>
                  <a:lnTo>
                    <a:pt x="42193" y="146566"/>
                  </a:lnTo>
                  <a:lnTo>
                    <a:pt x="42109" y="146731"/>
                  </a:lnTo>
                  <a:lnTo>
                    <a:pt x="42064" y="146805"/>
                  </a:lnTo>
                  <a:lnTo>
                    <a:pt x="42013" y="146860"/>
                  </a:lnTo>
                  <a:lnTo>
                    <a:pt x="41820" y="147118"/>
                  </a:lnTo>
                  <a:lnTo>
                    <a:pt x="41620" y="147357"/>
                  </a:lnTo>
                  <a:lnTo>
                    <a:pt x="41427" y="147578"/>
                  </a:lnTo>
                  <a:lnTo>
                    <a:pt x="41228" y="147762"/>
                  </a:lnTo>
                  <a:lnTo>
                    <a:pt x="41028" y="147946"/>
                  </a:lnTo>
                  <a:lnTo>
                    <a:pt x="40822" y="148075"/>
                  </a:lnTo>
                  <a:lnTo>
                    <a:pt x="40622" y="148204"/>
                  </a:lnTo>
                  <a:lnTo>
                    <a:pt x="40416" y="148296"/>
                  </a:lnTo>
                  <a:lnTo>
                    <a:pt x="40210" y="148388"/>
                  </a:lnTo>
                  <a:lnTo>
                    <a:pt x="40011" y="148443"/>
                  </a:lnTo>
                  <a:lnTo>
                    <a:pt x="39805" y="148480"/>
                  </a:lnTo>
                  <a:lnTo>
                    <a:pt x="39393" y="148480"/>
                  </a:lnTo>
                  <a:lnTo>
                    <a:pt x="39187" y="148443"/>
                  </a:lnTo>
                  <a:lnTo>
                    <a:pt x="38981" y="148406"/>
                  </a:lnTo>
                  <a:lnTo>
                    <a:pt x="38781" y="148332"/>
                  </a:lnTo>
                  <a:lnTo>
                    <a:pt x="38549" y="148461"/>
                  </a:lnTo>
                  <a:lnTo>
                    <a:pt x="38318" y="148590"/>
                  </a:lnTo>
                  <a:lnTo>
                    <a:pt x="38092" y="148682"/>
                  </a:lnTo>
                  <a:lnTo>
                    <a:pt x="37861" y="148774"/>
                  </a:lnTo>
                  <a:lnTo>
                    <a:pt x="37635" y="148848"/>
                  </a:lnTo>
                  <a:lnTo>
                    <a:pt x="37416" y="148903"/>
                  </a:lnTo>
                  <a:lnTo>
                    <a:pt x="37191" y="148940"/>
                  </a:lnTo>
                  <a:lnTo>
                    <a:pt x="36972" y="148977"/>
                  </a:lnTo>
                  <a:lnTo>
                    <a:pt x="36753" y="148995"/>
                  </a:lnTo>
                  <a:lnTo>
                    <a:pt x="36541" y="148995"/>
                  </a:lnTo>
                  <a:lnTo>
                    <a:pt x="36322" y="148977"/>
                  </a:lnTo>
                  <a:lnTo>
                    <a:pt x="36109" y="148940"/>
                  </a:lnTo>
                  <a:lnTo>
                    <a:pt x="35903" y="148903"/>
                  </a:lnTo>
                  <a:lnTo>
                    <a:pt x="35691" y="148848"/>
                  </a:lnTo>
                  <a:lnTo>
                    <a:pt x="35485" y="148793"/>
                  </a:lnTo>
                  <a:lnTo>
                    <a:pt x="35279" y="148701"/>
                  </a:lnTo>
                  <a:lnTo>
                    <a:pt x="35073" y="148609"/>
                  </a:lnTo>
                  <a:lnTo>
                    <a:pt x="34873" y="148517"/>
                  </a:lnTo>
                  <a:lnTo>
                    <a:pt x="34674" y="148388"/>
                  </a:lnTo>
                  <a:lnTo>
                    <a:pt x="34474" y="148259"/>
                  </a:lnTo>
                  <a:lnTo>
                    <a:pt x="34281" y="148130"/>
                  </a:lnTo>
                  <a:lnTo>
                    <a:pt x="34088" y="147964"/>
                  </a:lnTo>
                  <a:lnTo>
                    <a:pt x="33895" y="147799"/>
                  </a:lnTo>
                  <a:lnTo>
                    <a:pt x="33708" y="147633"/>
                  </a:lnTo>
                  <a:lnTo>
                    <a:pt x="33521" y="147431"/>
                  </a:lnTo>
                  <a:lnTo>
                    <a:pt x="33335" y="147228"/>
                  </a:lnTo>
                  <a:lnTo>
                    <a:pt x="33148" y="147026"/>
                  </a:lnTo>
                  <a:lnTo>
                    <a:pt x="32968" y="146805"/>
                  </a:lnTo>
                  <a:lnTo>
                    <a:pt x="32794" y="146566"/>
                  </a:lnTo>
                  <a:lnTo>
                    <a:pt x="32614" y="146326"/>
                  </a:lnTo>
                  <a:lnTo>
                    <a:pt x="32440" y="146069"/>
                  </a:lnTo>
                  <a:lnTo>
                    <a:pt x="32273" y="145811"/>
                  </a:lnTo>
                  <a:lnTo>
                    <a:pt x="32099" y="145535"/>
                  </a:lnTo>
                  <a:lnTo>
                    <a:pt x="31931" y="145259"/>
                  </a:lnTo>
                  <a:lnTo>
                    <a:pt x="31770" y="144964"/>
                  </a:lnTo>
                  <a:lnTo>
                    <a:pt x="31609" y="144651"/>
                  </a:lnTo>
                  <a:lnTo>
                    <a:pt x="31449" y="144338"/>
                  </a:lnTo>
                  <a:lnTo>
                    <a:pt x="31288" y="144026"/>
                  </a:lnTo>
                  <a:lnTo>
                    <a:pt x="31133" y="143694"/>
                  </a:lnTo>
                  <a:lnTo>
                    <a:pt x="30979" y="143363"/>
                  </a:lnTo>
                  <a:lnTo>
                    <a:pt x="30831" y="143013"/>
                  </a:lnTo>
                  <a:lnTo>
                    <a:pt x="30682" y="142645"/>
                  </a:lnTo>
                  <a:lnTo>
                    <a:pt x="30399" y="141909"/>
                  </a:lnTo>
                  <a:lnTo>
                    <a:pt x="30122" y="141154"/>
                  </a:lnTo>
                  <a:lnTo>
                    <a:pt x="29852" y="140344"/>
                  </a:lnTo>
                  <a:lnTo>
                    <a:pt x="29601" y="139516"/>
                  </a:lnTo>
                  <a:lnTo>
                    <a:pt x="29356" y="138651"/>
                  </a:lnTo>
                  <a:lnTo>
                    <a:pt x="29118" y="137768"/>
                  </a:lnTo>
                  <a:lnTo>
                    <a:pt x="28899" y="136866"/>
                  </a:lnTo>
                  <a:lnTo>
                    <a:pt x="28687" y="135927"/>
                  </a:lnTo>
                  <a:lnTo>
                    <a:pt x="28487" y="134970"/>
                  </a:lnTo>
                  <a:lnTo>
                    <a:pt x="28307" y="133994"/>
                  </a:lnTo>
                  <a:lnTo>
                    <a:pt x="28127" y="133000"/>
                  </a:lnTo>
                  <a:lnTo>
                    <a:pt x="27966" y="131988"/>
                  </a:lnTo>
                  <a:lnTo>
                    <a:pt x="27818" y="130957"/>
                  </a:lnTo>
                  <a:lnTo>
                    <a:pt x="27682" y="129908"/>
                  </a:lnTo>
                  <a:lnTo>
                    <a:pt x="27560" y="128841"/>
                  </a:lnTo>
                  <a:lnTo>
                    <a:pt x="27451" y="127773"/>
                  </a:lnTo>
                  <a:lnTo>
                    <a:pt x="27354" y="126687"/>
                  </a:lnTo>
                  <a:lnTo>
                    <a:pt x="27270" y="125583"/>
                  </a:lnTo>
                  <a:lnTo>
                    <a:pt x="27200" y="124479"/>
                  </a:lnTo>
                  <a:lnTo>
                    <a:pt x="27142" y="123374"/>
                  </a:lnTo>
                  <a:lnTo>
                    <a:pt x="27103" y="122251"/>
                  </a:lnTo>
                  <a:lnTo>
                    <a:pt x="27077" y="121129"/>
                  </a:lnTo>
                  <a:lnTo>
                    <a:pt x="27064" y="120006"/>
                  </a:lnTo>
                  <a:lnTo>
                    <a:pt x="27064" y="118865"/>
                  </a:lnTo>
                  <a:lnTo>
                    <a:pt x="27084" y="117742"/>
                  </a:lnTo>
                  <a:lnTo>
                    <a:pt x="27116" y="116619"/>
                  </a:lnTo>
                  <a:lnTo>
                    <a:pt x="27135" y="116049"/>
                  </a:lnTo>
                  <a:lnTo>
                    <a:pt x="27161" y="115478"/>
                  </a:lnTo>
                  <a:lnTo>
                    <a:pt x="27193" y="114926"/>
                  </a:lnTo>
                  <a:lnTo>
                    <a:pt x="27225" y="114355"/>
                  </a:lnTo>
                  <a:lnTo>
                    <a:pt x="27264" y="113803"/>
                  </a:lnTo>
                  <a:lnTo>
                    <a:pt x="27303" y="113251"/>
                  </a:lnTo>
                  <a:lnTo>
                    <a:pt x="27348" y="112680"/>
                  </a:lnTo>
                  <a:lnTo>
                    <a:pt x="27399" y="112128"/>
                  </a:lnTo>
                  <a:lnTo>
                    <a:pt x="27451" y="111576"/>
                  </a:lnTo>
                  <a:lnTo>
                    <a:pt x="27509" y="111024"/>
                  </a:lnTo>
                  <a:lnTo>
                    <a:pt x="27567" y="110472"/>
                  </a:lnTo>
                  <a:lnTo>
                    <a:pt x="27637" y="109920"/>
                  </a:lnTo>
                  <a:lnTo>
                    <a:pt x="27702" y="109386"/>
                  </a:lnTo>
                  <a:lnTo>
                    <a:pt x="27779" y="108834"/>
                  </a:lnTo>
                  <a:lnTo>
                    <a:pt x="27856" y="108300"/>
                  </a:lnTo>
                  <a:lnTo>
                    <a:pt x="27940" y="107766"/>
                  </a:lnTo>
                  <a:lnTo>
                    <a:pt x="28024" y="107232"/>
                  </a:lnTo>
                  <a:lnTo>
                    <a:pt x="28114" y="106699"/>
                  </a:lnTo>
                  <a:lnTo>
                    <a:pt x="28210" y="106183"/>
                  </a:lnTo>
                  <a:lnTo>
                    <a:pt x="28313" y="105649"/>
                  </a:lnTo>
                  <a:lnTo>
                    <a:pt x="28416" y="105134"/>
                  </a:lnTo>
                  <a:lnTo>
                    <a:pt x="28519" y="104619"/>
                  </a:lnTo>
                  <a:lnTo>
                    <a:pt x="28635" y="104122"/>
                  </a:lnTo>
                  <a:lnTo>
                    <a:pt x="28751" y="103606"/>
                  </a:lnTo>
                  <a:lnTo>
                    <a:pt x="28873" y="103109"/>
                  </a:lnTo>
                  <a:lnTo>
                    <a:pt x="28996" y="102612"/>
                  </a:lnTo>
                  <a:lnTo>
                    <a:pt x="29124" y="102116"/>
                  </a:lnTo>
                  <a:lnTo>
                    <a:pt x="29260" y="101637"/>
                  </a:lnTo>
                  <a:lnTo>
                    <a:pt x="29401" y="101158"/>
                  </a:lnTo>
                  <a:lnTo>
                    <a:pt x="29543" y="100680"/>
                  </a:lnTo>
                  <a:lnTo>
                    <a:pt x="29691" y="100201"/>
                  </a:lnTo>
                  <a:lnTo>
                    <a:pt x="29846" y="99741"/>
                  </a:lnTo>
                  <a:lnTo>
                    <a:pt x="30000" y="99281"/>
                  </a:lnTo>
                  <a:lnTo>
                    <a:pt x="30167" y="98839"/>
                  </a:lnTo>
                  <a:lnTo>
                    <a:pt x="30341" y="98361"/>
                  </a:lnTo>
                  <a:lnTo>
                    <a:pt x="30521" y="97901"/>
                  </a:lnTo>
                  <a:lnTo>
                    <a:pt x="30695" y="97459"/>
                  </a:lnTo>
                  <a:lnTo>
                    <a:pt x="30876" y="97017"/>
                  </a:lnTo>
                  <a:lnTo>
                    <a:pt x="31062" y="96612"/>
                  </a:lnTo>
                  <a:lnTo>
                    <a:pt x="31243" y="96207"/>
                  </a:lnTo>
                  <a:lnTo>
                    <a:pt x="31423" y="95802"/>
                  </a:lnTo>
                  <a:lnTo>
                    <a:pt x="31609" y="95434"/>
                  </a:lnTo>
                  <a:lnTo>
                    <a:pt x="31796" y="95066"/>
                  </a:lnTo>
                  <a:lnTo>
                    <a:pt x="31983" y="94716"/>
                  </a:lnTo>
                  <a:lnTo>
                    <a:pt x="32170" y="94385"/>
                  </a:lnTo>
                  <a:lnTo>
                    <a:pt x="32356" y="94054"/>
                  </a:lnTo>
                  <a:lnTo>
                    <a:pt x="32549" y="93741"/>
                  </a:lnTo>
                  <a:lnTo>
                    <a:pt x="32736" y="93428"/>
                  </a:lnTo>
                  <a:lnTo>
                    <a:pt x="32929" y="93152"/>
                  </a:lnTo>
                  <a:lnTo>
                    <a:pt x="33122" y="92876"/>
                  </a:lnTo>
                  <a:lnTo>
                    <a:pt x="33315" y="92618"/>
                  </a:lnTo>
                  <a:lnTo>
                    <a:pt x="33509" y="92360"/>
                  </a:lnTo>
                  <a:lnTo>
                    <a:pt x="33702" y="92121"/>
                  </a:lnTo>
                  <a:lnTo>
                    <a:pt x="33895" y="91900"/>
                  </a:lnTo>
                  <a:lnTo>
                    <a:pt x="34088" y="91679"/>
                  </a:lnTo>
                  <a:lnTo>
                    <a:pt x="34281" y="91477"/>
                  </a:lnTo>
                  <a:lnTo>
                    <a:pt x="34481" y="91293"/>
                  </a:lnTo>
                  <a:lnTo>
                    <a:pt x="34674" y="91109"/>
                  </a:lnTo>
                  <a:lnTo>
                    <a:pt x="34867" y="90962"/>
                  </a:lnTo>
                  <a:lnTo>
                    <a:pt x="35067" y="90796"/>
                  </a:lnTo>
                  <a:lnTo>
                    <a:pt x="35266" y="90667"/>
                  </a:lnTo>
                  <a:lnTo>
                    <a:pt x="35459" y="90520"/>
                  </a:lnTo>
                  <a:lnTo>
                    <a:pt x="35659" y="90409"/>
                  </a:lnTo>
                  <a:lnTo>
                    <a:pt x="35852" y="90299"/>
                  </a:lnTo>
                  <a:lnTo>
                    <a:pt x="36052" y="90207"/>
                  </a:lnTo>
                  <a:lnTo>
                    <a:pt x="36251" y="90115"/>
                  </a:lnTo>
                  <a:lnTo>
                    <a:pt x="36451" y="90060"/>
                  </a:lnTo>
                  <a:lnTo>
                    <a:pt x="36644" y="89986"/>
                  </a:lnTo>
                  <a:lnTo>
                    <a:pt x="37043" y="89894"/>
                  </a:lnTo>
                  <a:lnTo>
                    <a:pt x="37436" y="89857"/>
                  </a:lnTo>
                  <a:close/>
                  <a:moveTo>
                    <a:pt x="124906" y="87925"/>
                  </a:moveTo>
                  <a:lnTo>
                    <a:pt x="125137" y="87943"/>
                  </a:lnTo>
                  <a:lnTo>
                    <a:pt x="125369" y="87961"/>
                  </a:lnTo>
                  <a:lnTo>
                    <a:pt x="125601" y="87998"/>
                  </a:lnTo>
                  <a:lnTo>
                    <a:pt x="125826" y="88035"/>
                  </a:lnTo>
                  <a:lnTo>
                    <a:pt x="126058" y="88090"/>
                  </a:lnTo>
                  <a:lnTo>
                    <a:pt x="126290" y="88146"/>
                  </a:lnTo>
                  <a:lnTo>
                    <a:pt x="126515" y="88238"/>
                  </a:lnTo>
                  <a:lnTo>
                    <a:pt x="126747" y="88311"/>
                  </a:lnTo>
                  <a:lnTo>
                    <a:pt x="126972" y="88422"/>
                  </a:lnTo>
                  <a:lnTo>
                    <a:pt x="127198" y="88532"/>
                  </a:lnTo>
                  <a:lnTo>
                    <a:pt x="127429" y="88642"/>
                  </a:lnTo>
                  <a:lnTo>
                    <a:pt x="127655" y="88771"/>
                  </a:lnTo>
                  <a:lnTo>
                    <a:pt x="127880" y="88919"/>
                  </a:lnTo>
                  <a:lnTo>
                    <a:pt x="128099" y="89084"/>
                  </a:lnTo>
                  <a:lnTo>
                    <a:pt x="128324" y="89231"/>
                  </a:lnTo>
                  <a:lnTo>
                    <a:pt x="128543" y="89416"/>
                  </a:lnTo>
                  <a:lnTo>
                    <a:pt x="128768" y="89600"/>
                  </a:lnTo>
                  <a:lnTo>
                    <a:pt x="128987" y="89802"/>
                  </a:lnTo>
                  <a:lnTo>
                    <a:pt x="129206" y="90005"/>
                  </a:lnTo>
                  <a:lnTo>
                    <a:pt x="129425" y="90225"/>
                  </a:lnTo>
                  <a:lnTo>
                    <a:pt x="129637" y="90465"/>
                  </a:lnTo>
                  <a:lnTo>
                    <a:pt x="129850" y="90704"/>
                  </a:lnTo>
                  <a:lnTo>
                    <a:pt x="130062" y="90943"/>
                  </a:lnTo>
                  <a:lnTo>
                    <a:pt x="130275" y="91219"/>
                  </a:lnTo>
                  <a:lnTo>
                    <a:pt x="130487" y="91477"/>
                  </a:lnTo>
                  <a:lnTo>
                    <a:pt x="130693" y="91771"/>
                  </a:lnTo>
                  <a:lnTo>
                    <a:pt x="130899" y="92066"/>
                  </a:lnTo>
                  <a:lnTo>
                    <a:pt x="131099" y="92379"/>
                  </a:lnTo>
                  <a:lnTo>
                    <a:pt x="131401" y="92857"/>
                  </a:lnTo>
                  <a:lnTo>
                    <a:pt x="131698" y="93373"/>
                  </a:lnTo>
                  <a:lnTo>
                    <a:pt x="131987" y="93925"/>
                  </a:lnTo>
                  <a:lnTo>
                    <a:pt x="132277" y="94514"/>
                  </a:lnTo>
                  <a:lnTo>
                    <a:pt x="132554" y="95140"/>
                  </a:lnTo>
                  <a:lnTo>
                    <a:pt x="132831" y="95784"/>
                  </a:lnTo>
                  <a:lnTo>
                    <a:pt x="133101" y="96465"/>
                  </a:lnTo>
                  <a:lnTo>
                    <a:pt x="133359" y="97183"/>
                  </a:lnTo>
                  <a:lnTo>
                    <a:pt x="133610" y="97919"/>
                  </a:lnTo>
                  <a:lnTo>
                    <a:pt x="133854" y="98674"/>
                  </a:lnTo>
                  <a:lnTo>
                    <a:pt x="134092" y="99447"/>
                  </a:lnTo>
                  <a:lnTo>
                    <a:pt x="134311" y="100257"/>
                  </a:lnTo>
                  <a:lnTo>
                    <a:pt x="134530" y="101066"/>
                  </a:lnTo>
                  <a:lnTo>
                    <a:pt x="134730" y="101913"/>
                  </a:lnTo>
                  <a:lnTo>
                    <a:pt x="134916" y="102778"/>
                  </a:lnTo>
                  <a:lnTo>
                    <a:pt x="135090" y="103643"/>
                  </a:lnTo>
                  <a:lnTo>
                    <a:pt x="135258" y="104545"/>
                  </a:lnTo>
                  <a:lnTo>
                    <a:pt x="135406" y="105447"/>
                  </a:lnTo>
                  <a:lnTo>
                    <a:pt x="135470" y="105907"/>
                  </a:lnTo>
                  <a:lnTo>
                    <a:pt x="135534" y="106367"/>
                  </a:lnTo>
                  <a:lnTo>
                    <a:pt x="135592" y="106827"/>
                  </a:lnTo>
                  <a:lnTo>
                    <a:pt x="135650" y="107288"/>
                  </a:lnTo>
                  <a:lnTo>
                    <a:pt x="135702" y="107766"/>
                  </a:lnTo>
                  <a:lnTo>
                    <a:pt x="135753" y="108226"/>
                  </a:lnTo>
                  <a:lnTo>
                    <a:pt x="135798" y="108705"/>
                  </a:lnTo>
                  <a:lnTo>
                    <a:pt x="135837" y="109183"/>
                  </a:lnTo>
                  <a:lnTo>
                    <a:pt x="135869" y="109662"/>
                  </a:lnTo>
                  <a:lnTo>
                    <a:pt x="135901" y="110122"/>
                  </a:lnTo>
                  <a:lnTo>
                    <a:pt x="135927" y="110619"/>
                  </a:lnTo>
                  <a:lnTo>
                    <a:pt x="135946" y="111098"/>
                  </a:lnTo>
                  <a:lnTo>
                    <a:pt x="135959" y="111576"/>
                  </a:lnTo>
                  <a:lnTo>
                    <a:pt x="135972" y="112055"/>
                  </a:lnTo>
                  <a:lnTo>
                    <a:pt x="135979" y="112533"/>
                  </a:lnTo>
                  <a:lnTo>
                    <a:pt x="135979" y="113012"/>
                  </a:lnTo>
                  <a:lnTo>
                    <a:pt x="135979" y="113509"/>
                  </a:lnTo>
                  <a:lnTo>
                    <a:pt x="135966" y="113987"/>
                  </a:lnTo>
                  <a:lnTo>
                    <a:pt x="135953" y="114466"/>
                  </a:lnTo>
                  <a:lnTo>
                    <a:pt x="135934" y="114963"/>
                  </a:lnTo>
                  <a:lnTo>
                    <a:pt x="135908" y="115441"/>
                  </a:lnTo>
                  <a:lnTo>
                    <a:pt x="135876" y="115920"/>
                  </a:lnTo>
                  <a:lnTo>
                    <a:pt x="135837" y="116398"/>
                  </a:lnTo>
                  <a:lnTo>
                    <a:pt x="135798" y="116877"/>
                  </a:lnTo>
                  <a:lnTo>
                    <a:pt x="135747" y="117356"/>
                  </a:lnTo>
                  <a:lnTo>
                    <a:pt x="135695" y="117852"/>
                  </a:lnTo>
                  <a:lnTo>
                    <a:pt x="135631" y="118313"/>
                  </a:lnTo>
                  <a:lnTo>
                    <a:pt x="135567" y="118791"/>
                  </a:lnTo>
                  <a:lnTo>
                    <a:pt x="135637" y="119564"/>
                  </a:lnTo>
                  <a:lnTo>
                    <a:pt x="135702" y="120337"/>
                  </a:lnTo>
                  <a:lnTo>
                    <a:pt x="135760" y="121110"/>
                  </a:lnTo>
                  <a:lnTo>
                    <a:pt x="135811" y="121883"/>
                  </a:lnTo>
                  <a:lnTo>
                    <a:pt x="135850" y="122656"/>
                  </a:lnTo>
                  <a:lnTo>
                    <a:pt x="135882" y="123429"/>
                  </a:lnTo>
                  <a:lnTo>
                    <a:pt x="135901" y="124221"/>
                  </a:lnTo>
                  <a:lnTo>
                    <a:pt x="135908" y="125012"/>
                  </a:lnTo>
                  <a:lnTo>
                    <a:pt x="135908" y="125638"/>
                  </a:lnTo>
                  <a:lnTo>
                    <a:pt x="135901" y="126264"/>
                  </a:lnTo>
                  <a:lnTo>
                    <a:pt x="135882" y="126890"/>
                  </a:lnTo>
                  <a:lnTo>
                    <a:pt x="135863" y="127516"/>
                  </a:lnTo>
                  <a:lnTo>
                    <a:pt x="135837" y="128141"/>
                  </a:lnTo>
                  <a:lnTo>
                    <a:pt x="135811" y="128767"/>
                  </a:lnTo>
                  <a:lnTo>
                    <a:pt x="135773" y="129375"/>
                  </a:lnTo>
                  <a:lnTo>
                    <a:pt x="135728" y="130000"/>
                  </a:lnTo>
                  <a:lnTo>
                    <a:pt x="135683" y="130608"/>
                  </a:lnTo>
                  <a:lnTo>
                    <a:pt x="135625" y="131215"/>
                  </a:lnTo>
                  <a:lnTo>
                    <a:pt x="135567" y="131822"/>
                  </a:lnTo>
                  <a:lnTo>
                    <a:pt x="135502" y="132411"/>
                  </a:lnTo>
                  <a:lnTo>
                    <a:pt x="135438" y="133000"/>
                  </a:lnTo>
                  <a:lnTo>
                    <a:pt x="135361" y="133589"/>
                  </a:lnTo>
                  <a:lnTo>
                    <a:pt x="135283" y="134178"/>
                  </a:lnTo>
                  <a:lnTo>
                    <a:pt x="135193" y="134749"/>
                  </a:lnTo>
                  <a:lnTo>
                    <a:pt x="135110" y="135320"/>
                  </a:lnTo>
                  <a:lnTo>
                    <a:pt x="135013" y="135890"/>
                  </a:lnTo>
                  <a:lnTo>
                    <a:pt x="134916" y="136442"/>
                  </a:lnTo>
                  <a:lnTo>
                    <a:pt x="134813" y="136995"/>
                  </a:lnTo>
                  <a:lnTo>
                    <a:pt x="134704" y="137547"/>
                  </a:lnTo>
                  <a:lnTo>
                    <a:pt x="134588" y="138080"/>
                  </a:lnTo>
                  <a:lnTo>
                    <a:pt x="134472" y="138614"/>
                  </a:lnTo>
                  <a:lnTo>
                    <a:pt x="134350" y="139130"/>
                  </a:lnTo>
                  <a:lnTo>
                    <a:pt x="134228" y="139627"/>
                  </a:lnTo>
                  <a:lnTo>
                    <a:pt x="134099" y="140142"/>
                  </a:lnTo>
                  <a:lnTo>
                    <a:pt x="133964" y="140620"/>
                  </a:lnTo>
                  <a:lnTo>
                    <a:pt x="133822" y="141099"/>
                  </a:lnTo>
                  <a:lnTo>
                    <a:pt x="133687" y="141578"/>
                  </a:lnTo>
                  <a:lnTo>
                    <a:pt x="133539" y="142038"/>
                  </a:lnTo>
                  <a:lnTo>
                    <a:pt x="133391" y="142479"/>
                  </a:lnTo>
                  <a:lnTo>
                    <a:pt x="133236" y="142921"/>
                  </a:lnTo>
                  <a:lnTo>
                    <a:pt x="133082" y="143345"/>
                  </a:lnTo>
                  <a:lnTo>
                    <a:pt x="132921" y="143768"/>
                  </a:lnTo>
                  <a:lnTo>
                    <a:pt x="132760" y="144173"/>
                  </a:lnTo>
                  <a:lnTo>
                    <a:pt x="132592" y="144559"/>
                  </a:lnTo>
                  <a:lnTo>
                    <a:pt x="132419" y="144927"/>
                  </a:lnTo>
                  <a:lnTo>
                    <a:pt x="132245" y="145296"/>
                  </a:lnTo>
                  <a:lnTo>
                    <a:pt x="132071" y="145645"/>
                  </a:lnTo>
                  <a:lnTo>
                    <a:pt x="131891" y="145977"/>
                  </a:lnTo>
                  <a:lnTo>
                    <a:pt x="131710" y="146308"/>
                  </a:lnTo>
                  <a:lnTo>
                    <a:pt x="131524" y="146621"/>
                  </a:lnTo>
                  <a:lnTo>
                    <a:pt x="131337" y="146915"/>
                  </a:lnTo>
                  <a:lnTo>
                    <a:pt x="131144" y="147191"/>
                  </a:lnTo>
                  <a:lnTo>
                    <a:pt x="130951" y="147449"/>
                  </a:lnTo>
                  <a:lnTo>
                    <a:pt x="130758" y="147688"/>
                  </a:lnTo>
                  <a:lnTo>
                    <a:pt x="130558" y="147928"/>
                  </a:lnTo>
                  <a:lnTo>
                    <a:pt x="130358" y="148130"/>
                  </a:lnTo>
                  <a:lnTo>
                    <a:pt x="130159" y="148332"/>
                  </a:lnTo>
                  <a:lnTo>
                    <a:pt x="129953" y="148498"/>
                  </a:lnTo>
                  <a:lnTo>
                    <a:pt x="129747" y="148664"/>
                  </a:lnTo>
                  <a:lnTo>
                    <a:pt x="129534" y="148811"/>
                  </a:lnTo>
                  <a:lnTo>
                    <a:pt x="129322" y="148940"/>
                  </a:lnTo>
                  <a:lnTo>
                    <a:pt x="129110" y="149032"/>
                  </a:lnTo>
                  <a:lnTo>
                    <a:pt x="128897" y="149124"/>
                  </a:lnTo>
                  <a:lnTo>
                    <a:pt x="128678" y="149198"/>
                  </a:lnTo>
                  <a:lnTo>
                    <a:pt x="128459" y="149234"/>
                  </a:lnTo>
                  <a:lnTo>
                    <a:pt x="128240" y="149271"/>
                  </a:lnTo>
                  <a:lnTo>
                    <a:pt x="128022" y="149271"/>
                  </a:lnTo>
                  <a:lnTo>
                    <a:pt x="127796" y="149253"/>
                  </a:lnTo>
                  <a:lnTo>
                    <a:pt x="127571" y="149216"/>
                  </a:lnTo>
                  <a:lnTo>
                    <a:pt x="127346" y="149161"/>
                  </a:lnTo>
                  <a:lnTo>
                    <a:pt x="127120" y="149087"/>
                  </a:lnTo>
                  <a:lnTo>
                    <a:pt x="126895" y="148995"/>
                  </a:lnTo>
                  <a:lnTo>
                    <a:pt x="126792" y="148921"/>
                  </a:lnTo>
                  <a:lnTo>
                    <a:pt x="126702" y="148829"/>
                  </a:lnTo>
                  <a:lnTo>
                    <a:pt x="126618" y="148737"/>
                  </a:lnTo>
                  <a:lnTo>
                    <a:pt x="126541" y="148627"/>
                  </a:lnTo>
                  <a:lnTo>
                    <a:pt x="126477" y="148498"/>
                  </a:lnTo>
                  <a:lnTo>
                    <a:pt x="126419" y="148351"/>
                  </a:lnTo>
                  <a:lnTo>
                    <a:pt x="126367" y="148185"/>
                  </a:lnTo>
                  <a:lnTo>
                    <a:pt x="126322" y="148001"/>
                  </a:lnTo>
                  <a:lnTo>
                    <a:pt x="126084" y="148112"/>
                  </a:lnTo>
                  <a:lnTo>
                    <a:pt x="125846" y="148185"/>
                  </a:lnTo>
                  <a:lnTo>
                    <a:pt x="125601" y="148240"/>
                  </a:lnTo>
                  <a:lnTo>
                    <a:pt x="125363" y="148259"/>
                  </a:lnTo>
                  <a:lnTo>
                    <a:pt x="125125" y="148240"/>
                  </a:lnTo>
                  <a:lnTo>
                    <a:pt x="124880" y="148185"/>
                  </a:lnTo>
                  <a:lnTo>
                    <a:pt x="124642" y="148112"/>
                  </a:lnTo>
                  <a:lnTo>
                    <a:pt x="124404" y="148001"/>
                  </a:lnTo>
                  <a:lnTo>
                    <a:pt x="124159" y="148093"/>
                  </a:lnTo>
                  <a:lnTo>
                    <a:pt x="123914" y="148167"/>
                  </a:lnTo>
                  <a:lnTo>
                    <a:pt x="123670" y="148222"/>
                  </a:lnTo>
                  <a:lnTo>
                    <a:pt x="123431" y="148259"/>
                  </a:lnTo>
                  <a:lnTo>
                    <a:pt x="123193" y="148296"/>
                  </a:lnTo>
                  <a:lnTo>
                    <a:pt x="122961" y="148314"/>
                  </a:lnTo>
                  <a:lnTo>
                    <a:pt x="122723" y="148314"/>
                  </a:lnTo>
                  <a:lnTo>
                    <a:pt x="122498" y="148296"/>
                  </a:lnTo>
                  <a:lnTo>
                    <a:pt x="122266" y="148259"/>
                  </a:lnTo>
                  <a:lnTo>
                    <a:pt x="122041" y="148222"/>
                  </a:lnTo>
                  <a:lnTo>
                    <a:pt x="121816" y="148148"/>
                  </a:lnTo>
                  <a:lnTo>
                    <a:pt x="121597" y="148093"/>
                  </a:lnTo>
                  <a:lnTo>
                    <a:pt x="121378" y="148001"/>
                  </a:lnTo>
                  <a:lnTo>
                    <a:pt x="121159" y="147909"/>
                  </a:lnTo>
                  <a:lnTo>
                    <a:pt x="120946" y="147799"/>
                  </a:lnTo>
                  <a:lnTo>
                    <a:pt x="120734" y="147670"/>
                  </a:lnTo>
                  <a:lnTo>
                    <a:pt x="120528" y="147523"/>
                  </a:lnTo>
                  <a:lnTo>
                    <a:pt x="120322" y="147375"/>
                  </a:lnTo>
                  <a:lnTo>
                    <a:pt x="120116" y="147210"/>
                  </a:lnTo>
                  <a:lnTo>
                    <a:pt x="119916" y="147044"/>
                  </a:lnTo>
                  <a:lnTo>
                    <a:pt x="119717" y="146860"/>
                  </a:lnTo>
                  <a:lnTo>
                    <a:pt x="119517" y="146658"/>
                  </a:lnTo>
                  <a:lnTo>
                    <a:pt x="119324" y="146455"/>
                  </a:lnTo>
                  <a:lnTo>
                    <a:pt x="119131" y="146234"/>
                  </a:lnTo>
                  <a:lnTo>
                    <a:pt x="118944" y="145995"/>
                  </a:lnTo>
                  <a:lnTo>
                    <a:pt x="118758" y="145756"/>
                  </a:lnTo>
                  <a:lnTo>
                    <a:pt x="118577" y="145498"/>
                  </a:lnTo>
                  <a:lnTo>
                    <a:pt x="118397" y="145222"/>
                  </a:lnTo>
                  <a:lnTo>
                    <a:pt x="118217" y="144946"/>
                  </a:lnTo>
                  <a:lnTo>
                    <a:pt x="118043" y="144670"/>
                  </a:lnTo>
                  <a:lnTo>
                    <a:pt x="117869" y="144375"/>
                  </a:lnTo>
                  <a:lnTo>
                    <a:pt x="117702" y="144062"/>
                  </a:lnTo>
                  <a:lnTo>
                    <a:pt x="117534" y="143749"/>
                  </a:lnTo>
                  <a:lnTo>
                    <a:pt x="117367" y="143418"/>
                  </a:lnTo>
                  <a:lnTo>
                    <a:pt x="117206" y="143087"/>
                  </a:lnTo>
                  <a:lnTo>
                    <a:pt x="117052" y="142737"/>
                  </a:lnTo>
                  <a:lnTo>
                    <a:pt x="116897" y="142387"/>
                  </a:lnTo>
                  <a:lnTo>
                    <a:pt x="116743" y="142019"/>
                  </a:lnTo>
                  <a:lnTo>
                    <a:pt x="116595" y="141651"/>
                  </a:lnTo>
                  <a:lnTo>
                    <a:pt x="116446" y="141265"/>
                  </a:lnTo>
                  <a:lnTo>
                    <a:pt x="116298" y="140878"/>
                  </a:lnTo>
                  <a:lnTo>
                    <a:pt x="116163" y="140492"/>
                  </a:lnTo>
                  <a:lnTo>
                    <a:pt x="116022" y="140087"/>
                  </a:lnTo>
                  <a:lnTo>
                    <a:pt x="115886" y="139663"/>
                  </a:lnTo>
                  <a:lnTo>
                    <a:pt x="115758" y="139240"/>
                  </a:lnTo>
                  <a:lnTo>
                    <a:pt x="115629" y="138817"/>
                  </a:lnTo>
                  <a:lnTo>
                    <a:pt x="115500" y="138375"/>
                  </a:lnTo>
                  <a:lnTo>
                    <a:pt x="115378" y="137933"/>
                  </a:lnTo>
                  <a:lnTo>
                    <a:pt x="115255" y="137491"/>
                  </a:lnTo>
                  <a:lnTo>
                    <a:pt x="115140" y="137031"/>
                  </a:lnTo>
                  <a:lnTo>
                    <a:pt x="115030" y="136571"/>
                  </a:lnTo>
                  <a:lnTo>
                    <a:pt x="114921" y="136093"/>
                  </a:lnTo>
                  <a:lnTo>
                    <a:pt x="114708" y="135136"/>
                  </a:lnTo>
                  <a:lnTo>
                    <a:pt x="114509" y="134160"/>
                  </a:lnTo>
                  <a:lnTo>
                    <a:pt x="114322" y="133166"/>
                  </a:lnTo>
                  <a:lnTo>
                    <a:pt x="114155" y="132135"/>
                  </a:lnTo>
                  <a:lnTo>
                    <a:pt x="113994" y="131086"/>
                  </a:lnTo>
                  <a:lnTo>
                    <a:pt x="113846" y="130019"/>
                  </a:lnTo>
                  <a:lnTo>
                    <a:pt x="113717" y="128951"/>
                  </a:lnTo>
                  <a:lnTo>
                    <a:pt x="113601" y="127865"/>
                  </a:lnTo>
                  <a:lnTo>
                    <a:pt x="113492" y="126742"/>
                  </a:lnTo>
                  <a:lnTo>
                    <a:pt x="113401" y="125638"/>
                  </a:lnTo>
                  <a:lnTo>
                    <a:pt x="113331" y="124497"/>
                  </a:lnTo>
                  <a:lnTo>
                    <a:pt x="113266" y="123356"/>
                  </a:lnTo>
                  <a:lnTo>
                    <a:pt x="113221" y="122215"/>
                  </a:lnTo>
                  <a:lnTo>
                    <a:pt x="113189" y="121073"/>
                  </a:lnTo>
                  <a:lnTo>
                    <a:pt x="113170" y="119914"/>
                  </a:lnTo>
                  <a:lnTo>
                    <a:pt x="113170" y="118754"/>
                  </a:lnTo>
                  <a:lnTo>
                    <a:pt x="113183" y="117576"/>
                  </a:lnTo>
                  <a:lnTo>
                    <a:pt x="113208" y="116417"/>
                  </a:lnTo>
                  <a:lnTo>
                    <a:pt x="113228" y="115846"/>
                  </a:lnTo>
                  <a:lnTo>
                    <a:pt x="113253" y="115257"/>
                  </a:lnTo>
                  <a:lnTo>
                    <a:pt x="113279" y="114668"/>
                  </a:lnTo>
                  <a:lnTo>
                    <a:pt x="113311" y="114098"/>
                  </a:lnTo>
                  <a:lnTo>
                    <a:pt x="113350" y="113509"/>
                  </a:lnTo>
                  <a:lnTo>
                    <a:pt x="113389" y="112938"/>
                  </a:lnTo>
                  <a:lnTo>
                    <a:pt x="113434" y="112368"/>
                  </a:lnTo>
                  <a:lnTo>
                    <a:pt x="113479" y="111779"/>
                  </a:lnTo>
                  <a:lnTo>
                    <a:pt x="113530" y="111208"/>
                  </a:lnTo>
                  <a:lnTo>
                    <a:pt x="113582" y="110637"/>
                  </a:lnTo>
                  <a:lnTo>
                    <a:pt x="113646" y="110067"/>
                  </a:lnTo>
                  <a:lnTo>
                    <a:pt x="113710" y="109496"/>
                  </a:lnTo>
                  <a:lnTo>
                    <a:pt x="113775" y="108944"/>
                  </a:lnTo>
                  <a:lnTo>
                    <a:pt x="113846" y="108373"/>
                  </a:lnTo>
                  <a:lnTo>
                    <a:pt x="113923" y="107821"/>
                  </a:lnTo>
                  <a:lnTo>
                    <a:pt x="114007" y="107269"/>
                  </a:lnTo>
                  <a:lnTo>
                    <a:pt x="114090" y="106699"/>
                  </a:lnTo>
                  <a:lnTo>
                    <a:pt x="114174" y="106165"/>
                  </a:lnTo>
                  <a:lnTo>
                    <a:pt x="114270" y="105613"/>
                  </a:lnTo>
                  <a:lnTo>
                    <a:pt x="114367" y="105060"/>
                  </a:lnTo>
                  <a:lnTo>
                    <a:pt x="114464" y="104527"/>
                  </a:lnTo>
                  <a:lnTo>
                    <a:pt x="114573" y="103993"/>
                  </a:lnTo>
                  <a:lnTo>
                    <a:pt x="114683" y="103459"/>
                  </a:lnTo>
                  <a:lnTo>
                    <a:pt x="114798" y="102925"/>
                  </a:lnTo>
                  <a:lnTo>
                    <a:pt x="114914" y="102410"/>
                  </a:lnTo>
                  <a:lnTo>
                    <a:pt x="115037" y="101895"/>
                  </a:lnTo>
                  <a:lnTo>
                    <a:pt x="115165" y="101379"/>
                  </a:lnTo>
                  <a:lnTo>
                    <a:pt x="115294" y="100864"/>
                  </a:lnTo>
                  <a:lnTo>
                    <a:pt x="115429" y="100367"/>
                  </a:lnTo>
                  <a:lnTo>
                    <a:pt x="115571" y="99870"/>
                  </a:lnTo>
                  <a:lnTo>
                    <a:pt x="115719" y="99373"/>
                  </a:lnTo>
                  <a:lnTo>
                    <a:pt x="115867" y="98895"/>
                  </a:lnTo>
                  <a:lnTo>
                    <a:pt x="116022" y="98416"/>
                  </a:lnTo>
                  <a:lnTo>
                    <a:pt x="116176" y="97937"/>
                  </a:lnTo>
                  <a:lnTo>
                    <a:pt x="116337" y="97477"/>
                  </a:lnTo>
                  <a:lnTo>
                    <a:pt x="116504" y="97017"/>
                  </a:lnTo>
                  <a:lnTo>
                    <a:pt x="116678" y="96557"/>
                  </a:lnTo>
                  <a:lnTo>
                    <a:pt x="116852" y="96115"/>
                  </a:lnTo>
                  <a:lnTo>
                    <a:pt x="117032" y="95673"/>
                  </a:lnTo>
                  <a:lnTo>
                    <a:pt x="117219" y="95232"/>
                  </a:lnTo>
                  <a:lnTo>
                    <a:pt x="117406" y="94827"/>
                  </a:lnTo>
                  <a:lnTo>
                    <a:pt x="117586" y="94422"/>
                  </a:lnTo>
                  <a:lnTo>
                    <a:pt x="117779" y="94054"/>
                  </a:lnTo>
                  <a:lnTo>
                    <a:pt x="117966" y="93667"/>
                  </a:lnTo>
                  <a:lnTo>
                    <a:pt x="118159" y="93318"/>
                  </a:lnTo>
                  <a:lnTo>
                    <a:pt x="118352" y="92968"/>
                  </a:lnTo>
                  <a:lnTo>
                    <a:pt x="118552" y="92618"/>
                  </a:lnTo>
                  <a:lnTo>
                    <a:pt x="118751" y="92305"/>
                  </a:lnTo>
                  <a:lnTo>
                    <a:pt x="118951" y="91992"/>
                  </a:lnTo>
                  <a:lnTo>
                    <a:pt x="119157" y="91679"/>
                  </a:lnTo>
                  <a:lnTo>
                    <a:pt x="119356" y="91403"/>
                  </a:lnTo>
                  <a:lnTo>
                    <a:pt x="119569" y="91127"/>
                  </a:lnTo>
                  <a:lnTo>
                    <a:pt x="119775" y="90851"/>
                  </a:lnTo>
                  <a:lnTo>
                    <a:pt x="119987" y="90593"/>
                  </a:lnTo>
                  <a:lnTo>
                    <a:pt x="120200" y="90354"/>
                  </a:lnTo>
                  <a:lnTo>
                    <a:pt x="120412" y="90133"/>
                  </a:lnTo>
                  <a:lnTo>
                    <a:pt x="120625" y="89912"/>
                  </a:lnTo>
                  <a:lnTo>
                    <a:pt x="120843" y="89692"/>
                  </a:lnTo>
                  <a:lnTo>
                    <a:pt x="121062" y="89508"/>
                  </a:lnTo>
                  <a:lnTo>
                    <a:pt x="121281" y="89323"/>
                  </a:lnTo>
                  <a:lnTo>
                    <a:pt x="121500" y="89139"/>
                  </a:lnTo>
                  <a:lnTo>
                    <a:pt x="121725" y="88992"/>
                  </a:lnTo>
                  <a:lnTo>
                    <a:pt x="121944" y="88827"/>
                  </a:lnTo>
                  <a:lnTo>
                    <a:pt x="122170" y="88698"/>
                  </a:lnTo>
                  <a:lnTo>
                    <a:pt x="122395" y="88569"/>
                  </a:lnTo>
                  <a:lnTo>
                    <a:pt x="122620" y="88458"/>
                  </a:lnTo>
                  <a:lnTo>
                    <a:pt x="122846" y="88348"/>
                  </a:lnTo>
                  <a:lnTo>
                    <a:pt x="123077" y="88256"/>
                  </a:lnTo>
                  <a:lnTo>
                    <a:pt x="123303" y="88182"/>
                  </a:lnTo>
                  <a:lnTo>
                    <a:pt x="123528" y="88109"/>
                  </a:lnTo>
                  <a:lnTo>
                    <a:pt x="123760" y="88053"/>
                  </a:lnTo>
                  <a:lnTo>
                    <a:pt x="123992" y="87998"/>
                  </a:lnTo>
                  <a:lnTo>
                    <a:pt x="124217" y="87961"/>
                  </a:lnTo>
                  <a:lnTo>
                    <a:pt x="124449" y="87943"/>
                  </a:lnTo>
                  <a:lnTo>
                    <a:pt x="124680" y="87925"/>
                  </a:lnTo>
                  <a:close/>
                  <a:moveTo>
                    <a:pt x="28449" y="174690"/>
                  </a:moveTo>
                  <a:lnTo>
                    <a:pt x="31725" y="174818"/>
                  </a:lnTo>
                  <a:lnTo>
                    <a:pt x="35009" y="174929"/>
                  </a:lnTo>
                  <a:lnTo>
                    <a:pt x="38292" y="175039"/>
                  </a:lnTo>
                  <a:lnTo>
                    <a:pt x="41575" y="175113"/>
                  </a:lnTo>
                  <a:lnTo>
                    <a:pt x="48148" y="175260"/>
                  </a:lnTo>
                  <a:lnTo>
                    <a:pt x="54728" y="175371"/>
                  </a:lnTo>
                  <a:lnTo>
                    <a:pt x="61313" y="175481"/>
                  </a:lnTo>
                  <a:lnTo>
                    <a:pt x="67893" y="175591"/>
                  </a:lnTo>
                  <a:lnTo>
                    <a:pt x="74479" y="175739"/>
                  </a:lnTo>
                  <a:lnTo>
                    <a:pt x="77775" y="175831"/>
                  </a:lnTo>
                  <a:lnTo>
                    <a:pt x="81064" y="175923"/>
                  </a:lnTo>
                  <a:lnTo>
                    <a:pt x="84361" y="176052"/>
                  </a:lnTo>
                  <a:lnTo>
                    <a:pt x="87650" y="176180"/>
                  </a:lnTo>
                  <a:lnTo>
                    <a:pt x="90940" y="176346"/>
                  </a:lnTo>
                  <a:lnTo>
                    <a:pt x="94230" y="176530"/>
                  </a:lnTo>
                  <a:lnTo>
                    <a:pt x="97526" y="176751"/>
                  </a:lnTo>
                  <a:lnTo>
                    <a:pt x="100809" y="176990"/>
                  </a:lnTo>
                  <a:lnTo>
                    <a:pt x="104099" y="177248"/>
                  </a:lnTo>
                  <a:lnTo>
                    <a:pt x="107389" y="177561"/>
                  </a:lnTo>
                  <a:lnTo>
                    <a:pt x="110672" y="177892"/>
                  </a:lnTo>
                  <a:lnTo>
                    <a:pt x="113955" y="178279"/>
                  </a:lnTo>
                  <a:lnTo>
                    <a:pt x="117238" y="178684"/>
                  </a:lnTo>
                  <a:lnTo>
                    <a:pt x="118880" y="178923"/>
                  </a:lnTo>
                  <a:lnTo>
                    <a:pt x="120522" y="179144"/>
                  </a:lnTo>
                  <a:lnTo>
                    <a:pt x="122157" y="179401"/>
                  </a:lnTo>
                  <a:lnTo>
                    <a:pt x="123798" y="179659"/>
                  </a:lnTo>
                  <a:lnTo>
                    <a:pt x="125434" y="179935"/>
                  </a:lnTo>
                  <a:lnTo>
                    <a:pt x="127075" y="180211"/>
                  </a:lnTo>
                  <a:lnTo>
                    <a:pt x="128710" y="180506"/>
                  </a:lnTo>
                  <a:lnTo>
                    <a:pt x="130346" y="180819"/>
                  </a:lnTo>
                  <a:lnTo>
                    <a:pt x="131981" y="181132"/>
                  </a:lnTo>
                  <a:lnTo>
                    <a:pt x="133616" y="181463"/>
                  </a:lnTo>
                  <a:lnTo>
                    <a:pt x="133719" y="181500"/>
                  </a:lnTo>
                  <a:lnTo>
                    <a:pt x="133822" y="181555"/>
                  </a:lnTo>
                  <a:lnTo>
                    <a:pt x="133912" y="181610"/>
                  </a:lnTo>
                  <a:lnTo>
                    <a:pt x="134002" y="181684"/>
                  </a:lnTo>
                  <a:lnTo>
                    <a:pt x="134086" y="181776"/>
                  </a:lnTo>
                  <a:lnTo>
                    <a:pt x="134170" y="181886"/>
                  </a:lnTo>
                  <a:lnTo>
                    <a:pt x="134247" y="181997"/>
                  </a:lnTo>
                  <a:lnTo>
                    <a:pt x="134318" y="182126"/>
                  </a:lnTo>
                  <a:lnTo>
                    <a:pt x="134382" y="182273"/>
                  </a:lnTo>
                  <a:lnTo>
                    <a:pt x="134446" y="182420"/>
                  </a:lnTo>
                  <a:lnTo>
                    <a:pt x="134504" y="182586"/>
                  </a:lnTo>
                  <a:lnTo>
                    <a:pt x="134562" y="182751"/>
                  </a:lnTo>
                  <a:lnTo>
                    <a:pt x="134614" y="182935"/>
                  </a:lnTo>
                  <a:lnTo>
                    <a:pt x="134659" y="183119"/>
                  </a:lnTo>
                  <a:lnTo>
                    <a:pt x="134698" y="183322"/>
                  </a:lnTo>
                  <a:lnTo>
                    <a:pt x="134736" y="183524"/>
                  </a:lnTo>
                  <a:lnTo>
                    <a:pt x="134768" y="183727"/>
                  </a:lnTo>
                  <a:lnTo>
                    <a:pt x="134794" y="183929"/>
                  </a:lnTo>
                  <a:lnTo>
                    <a:pt x="134820" y="184150"/>
                  </a:lnTo>
                  <a:lnTo>
                    <a:pt x="134839" y="184371"/>
                  </a:lnTo>
                  <a:lnTo>
                    <a:pt x="134852" y="184592"/>
                  </a:lnTo>
                  <a:lnTo>
                    <a:pt x="134865" y="184813"/>
                  </a:lnTo>
                  <a:lnTo>
                    <a:pt x="134871" y="185034"/>
                  </a:lnTo>
                  <a:lnTo>
                    <a:pt x="134878" y="185273"/>
                  </a:lnTo>
                  <a:lnTo>
                    <a:pt x="134871" y="185494"/>
                  </a:lnTo>
                  <a:lnTo>
                    <a:pt x="134865" y="185715"/>
                  </a:lnTo>
                  <a:lnTo>
                    <a:pt x="134852" y="185954"/>
                  </a:lnTo>
                  <a:lnTo>
                    <a:pt x="134839" y="186175"/>
                  </a:lnTo>
                  <a:lnTo>
                    <a:pt x="134820" y="186396"/>
                  </a:lnTo>
                  <a:lnTo>
                    <a:pt x="134794" y="186617"/>
                  </a:lnTo>
                  <a:lnTo>
                    <a:pt x="134768" y="186819"/>
                  </a:lnTo>
                  <a:lnTo>
                    <a:pt x="134736" y="187040"/>
                  </a:lnTo>
                  <a:lnTo>
                    <a:pt x="134916" y="187187"/>
                  </a:lnTo>
                  <a:lnTo>
                    <a:pt x="135090" y="187353"/>
                  </a:lnTo>
                  <a:lnTo>
                    <a:pt x="135264" y="187555"/>
                  </a:lnTo>
                  <a:lnTo>
                    <a:pt x="135431" y="187776"/>
                  </a:lnTo>
                  <a:lnTo>
                    <a:pt x="135586" y="188015"/>
                  </a:lnTo>
                  <a:lnTo>
                    <a:pt x="135728" y="188291"/>
                  </a:lnTo>
                  <a:lnTo>
                    <a:pt x="135863" y="188586"/>
                  </a:lnTo>
                  <a:lnTo>
                    <a:pt x="135927" y="188752"/>
                  </a:lnTo>
                  <a:lnTo>
                    <a:pt x="135985" y="188917"/>
                  </a:lnTo>
                  <a:lnTo>
                    <a:pt x="136043" y="189083"/>
                  </a:lnTo>
                  <a:lnTo>
                    <a:pt x="136095" y="189267"/>
                  </a:lnTo>
                  <a:lnTo>
                    <a:pt x="136146" y="189451"/>
                  </a:lnTo>
                  <a:lnTo>
                    <a:pt x="136185" y="189653"/>
                  </a:lnTo>
                  <a:lnTo>
                    <a:pt x="136230" y="189838"/>
                  </a:lnTo>
                  <a:lnTo>
                    <a:pt x="136262" y="190058"/>
                  </a:lnTo>
                  <a:lnTo>
                    <a:pt x="136294" y="190261"/>
                  </a:lnTo>
                  <a:lnTo>
                    <a:pt x="136320" y="190482"/>
                  </a:lnTo>
                  <a:lnTo>
                    <a:pt x="136339" y="190721"/>
                  </a:lnTo>
                  <a:lnTo>
                    <a:pt x="136359" y="190942"/>
                  </a:lnTo>
                  <a:lnTo>
                    <a:pt x="136371" y="191200"/>
                  </a:lnTo>
                  <a:lnTo>
                    <a:pt x="136371" y="191439"/>
                  </a:lnTo>
                  <a:lnTo>
                    <a:pt x="136371" y="191697"/>
                  </a:lnTo>
                  <a:lnTo>
                    <a:pt x="136371" y="191973"/>
                  </a:lnTo>
                  <a:lnTo>
                    <a:pt x="136359" y="192230"/>
                  </a:lnTo>
                  <a:lnTo>
                    <a:pt x="136339" y="192525"/>
                  </a:lnTo>
                  <a:lnTo>
                    <a:pt x="136378" y="192727"/>
                  </a:lnTo>
                  <a:lnTo>
                    <a:pt x="136391" y="192819"/>
                  </a:lnTo>
                  <a:lnTo>
                    <a:pt x="136397" y="192930"/>
                  </a:lnTo>
                  <a:lnTo>
                    <a:pt x="136487" y="195083"/>
                  </a:lnTo>
                  <a:lnTo>
                    <a:pt x="136577" y="197218"/>
                  </a:lnTo>
                  <a:lnTo>
                    <a:pt x="136648" y="199372"/>
                  </a:lnTo>
                  <a:lnTo>
                    <a:pt x="136719" y="201507"/>
                  </a:lnTo>
                  <a:lnTo>
                    <a:pt x="136777" y="203660"/>
                  </a:lnTo>
                  <a:lnTo>
                    <a:pt x="136828" y="205814"/>
                  </a:lnTo>
                  <a:lnTo>
                    <a:pt x="136874" y="207949"/>
                  </a:lnTo>
                  <a:lnTo>
                    <a:pt x="136906" y="210102"/>
                  </a:lnTo>
                  <a:lnTo>
                    <a:pt x="136938" y="212237"/>
                  </a:lnTo>
                  <a:lnTo>
                    <a:pt x="136964" y="214391"/>
                  </a:lnTo>
                  <a:lnTo>
                    <a:pt x="136977" y="216526"/>
                  </a:lnTo>
                  <a:lnTo>
                    <a:pt x="136989" y="218679"/>
                  </a:lnTo>
                  <a:lnTo>
                    <a:pt x="136996" y="220815"/>
                  </a:lnTo>
                  <a:lnTo>
                    <a:pt x="136996" y="222968"/>
                  </a:lnTo>
                  <a:lnTo>
                    <a:pt x="136996" y="225121"/>
                  </a:lnTo>
                  <a:lnTo>
                    <a:pt x="136983" y="227257"/>
                  </a:lnTo>
                  <a:lnTo>
                    <a:pt x="136957" y="231545"/>
                  </a:lnTo>
                  <a:lnTo>
                    <a:pt x="136919" y="235852"/>
                  </a:lnTo>
                  <a:lnTo>
                    <a:pt x="136867" y="240141"/>
                  </a:lnTo>
                  <a:lnTo>
                    <a:pt x="136809" y="244448"/>
                  </a:lnTo>
                  <a:lnTo>
                    <a:pt x="136687" y="253043"/>
                  </a:lnTo>
                  <a:lnTo>
                    <a:pt x="136622" y="257350"/>
                  </a:lnTo>
                  <a:lnTo>
                    <a:pt x="136565" y="261657"/>
                  </a:lnTo>
                  <a:lnTo>
                    <a:pt x="136558" y="262872"/>
                  </a:lnTo>
                  <a:lnTo>
                    <a:pt x="136552" y="264160"/>
                  </a:lnTo>
                  <a:lnTo>
                    <a:pt x="136565" y="265504"/>
                  </a:lnTo>
                  <a:lnTo>
                    <a:pt x="136577" y="266903"/>
                  </a:lnTo>
                  <a:lnTo>
                    <a:pt x="136597" y="268357"/>
                  </a:lnTo>
                  <a:lnTo>
                    <a:pt x="136622" y="269866"/>
                  </a:lnTo>
                  <a:lnTo>
                    <a:pt x="136687" y="272995"/>
                  </a:lnTo>
                  <a:lnTo>
                    <a:pt x="136758" y="276253"/>
                  </a:lnTo>
                  <a:lnTo>
                    <a:pt x="136822" y="279621"/>
                  </a:lnTo>
                  <a:lnTo>
                    <a:pt x="136854" y="281314"/>
                  </a:lnTo>
                  <a:lnTo>
                    <a:pt x="136880" y="283026"/>
                  </a:lnTo>
                  <a:lnTo>
                    <a:pt x="136899" y="284738"/>
                  </a:lnTo>
                  <a:lnTo>
                    <a:pt x="136912" y="286450"/>
                  </a:lnTo>
                  <a:lnTo>
                    <a:pt x="136919" y="288161"/>
                  </a:lnTo>
                  <a:lnTo>
                    <a:pt x="136919" y="289873"/>
                  </a:lnTo>
                  <a:lnTo>
                    <a:pt x="136906" y="291548"/>
                  </a:lnTo>
                  <a:lnTo>
                    <a:pt x="136880" y="293204"/>
                  </a:lnTo>
                  <a:lnTo>
                    <a:pt x="136841" y="294843"/>
                  </a:lnTo>
                  <a:lnTo>
                    <a:pt x="136796" y="296462"/>
                  </a:lnTo>
                  <a:lnTo>
                    <a:pt x="136764" y="297254"/>
                  </a:lnTo>
                  <a:lnTo>
                    <a:pt x="136732" y="298027"/>
                  </a:lnTo>
                  <a:lnTo>
                    <a:pt x="136693" y="298800"/>
                  </a:lnTo>
                  <a:lnTo>
                    <a:pt x="136648" y="299573"/>
                  </a:lnTo>
                  <a:lnTo>
                    <a:pt x="136603" y="300309"/>
                  </a:lnTo>
                  <a:lnTo>
                    <a:pt x="136552" y="301064"/>
                  </a:lnTo>
                  <a:lnTo>
                    <a:pt x="136500" y="301782"/>
                  </a:lnTo>
                  <a:lnTo>
                    <a:pt x="136442" y="302499"/>
                  </a:lnTo>
                  <a:lnTo>
                    <a:pt x="136378" y="303199"/>
                  </a:lnTo>
                  <a:lnTo>
                    <a:pt x="136307" y="303880"/>
                  </a:lnTo>
                  <a:lnTo>
                    <a:pt x="136230" y="304561"/>
                  </a:lnTo>
                  <a:lnTo>
                    <a:pt x="136152" y="305223"/>
                  </a:lnTo>
                  <a:lnTo>
                    <a:pt x="136069" y="305849"/>
                  </a:lnTo>
                  <a:lnTo>
                    <a:pt x="135979" y="306475"/>
                  </a:lnTo>
                  <a:lnTo>
                    <a:pt x="135882" y="307082"/>
                  </a:lnTo>
                  <a:lnTo>
                    <a:pt x="135779" y="307671"/>
                  </a:lnTo>
                  <a:lnTo>
                    <a:pt x="135670" y="308242"/>
                  </a:lnTo>
                  <a:lnTo>
                    <a:pt x="135554" y="308794"/>
                  </a:lnTo>
                  <a:lnTo>
                    <a:pt x="135431" y="309328"/>
                  </a:lnTo>
                  <a:lnTo>
                    <a:pt x="135309" y="309843"/>
                  </a:lnTo>
                  <a:lnTo>
                    <a:pt x="135155" y="310414"/>
                  </a:lnTo>
                  <a:lnTo>
                    <a:pt x="135007" y="310948"/>
                  </a:lnTo>
                  <a:lnTo>
                    <a:pt x="134852" y="311463"/>
                  </a:lnTo>
                  <a:lnTo>
                    <a:pt x="134691" y="311960"/>
                  </a:lnTo>
                  <a:lnTo>
                    <a:pt x="134537" y="312439"/>
                  </a:lnTo>
                  <a:lnTo>
                    <a:pt x="134376" y="312880"/>
                  </a:lnTo>
                  <a:lnTo>
                    <a:pt x="134208" y="313322"/>
                  </a:lnTo>
                  <a:lnTo>
                    <a:pt x="134047" y="313745"/>
                  </a:lnTo>
                  <a:lnTo>
                    <a:pt x="133880" y="314132"/>
                  </a:lnTo>
                  <a:lnTo>
                    <a:pt x="133706" y="314518"/>
                  </a:lnTo>
                  <a:lnTo>
                    <a:pt x="133539" y="314868"/>
                  </a:lnTo>
                  <a:lnTo>
                    <a:pt x="133365" y="315218"/>
                  </a:lnTo>
                  <a:lnTo>
                    <a:pt x="133191" y="315531"/>
                  </a:lnTo>
                  <a:lnTo>
                    <a:pt x="133011" y="315844"/>
                  </a:lnTo>
                  <a:lnTo>
                    <a:pt x="132831" y="316138"/>
                  </a:lnTo>
                  <a:lnTo>
                    <a:pt x="132650" y="316414"/>
                  </a:lnTo>
                  <a:lnTo>
                    <a:pt x="132470" y="316672"/>
                  </a:lnTo>
                  <a:lnTo>
                    <a:pt x="132283" y="316911"/>
                  </a:lnTo>
                  <a:lnTo>
                    <a:pt x="132097" y="317132"/>
                  </a:lnTo>
                  <a:lnTo>
                    <a:pt x="131910" y="317353"/>
                  </a:lnTo>
                  <a:lnTo>
                    <a:pt x="131723" y="317555"/>
                  </a:lnTo>
                  <a:lnTo>
                    <a:pt x="131530" y="317739"/>
                  </a:lnTo>
                  <a:lnTo>
                    <a:pt x="131337" y="317905"/>
                  </a:lnTo>
                  <a:lnTo>
                    <a:pt x="131144" y="318071"/>
                  </a:lnTo>
                  <a:lnTo>
                    <a:pt x="130951" y="318218"/>
                  </a:lnTo>
                  <a:lnTo>
                    <a:pt x="130751" y="318347"/>
                  </a:lnTo>
                  <a:lnTo>
                    <a:pt x="130552" y="318476"/>
                  </a:lnTo>
                  <a:lnTo>
                    <a:pt x="130352" y="318586"/>
                  </a:lnTo>
                  <a:lnTo>
                    <a:pt x="129946" y="318770"/>
                  </a:lnTo>
                  <a:lnTo>
                    <a:pt x="129534" y="318936"/>
                  </a:lnTo>
                  <a:lnTo>
                    <a:pt x="129122" y="319046"/>
                  </a:lnTo>
                  <a:lnTo>
                    <a:pt x="128704" y="319138"/>
                  </a:lnTo>
                  <a:lnTo>
                    <a:pt x="128279" y="319175"/>
                  </a:lnTo>
                  <a:lnTo>
                    <a:pt x="127848" y="319212"/>
                  </a:lnTo>
                  <a:lnTo>
                    <a:pt x="127416" y="319212"/>
                  </a:lnTo>
                  <a:lnTo>
                    <a:pt x="126979" y="319193"/>
                  </a:lnTo>
                  <a:lnTo>
                    <a:pt x="126541" y="319175"/>
                  </a:lnTo>
                  <a:lnTo>
                    <a:pt x="126097" y="319120"/>
                  </a:lnTo>
                  <a:lnTo>
                    <a:pt x="125202" y="319009"/>
                  </a:lnTo>
                  <a:lnTo>
                    <a:pt x="124294" y="318881"/>
                  </a:lnTo>
                  <a:lnTo>
                    <a:pt x="123380" y="318752"/>
                  </a:lnTo>
                  <a:lnTo>
                    <a:pt x="122916" y="318715"/>
                  </a:lnTo>
                  <a:lnTo>
                    <a:pt x="122459" y="318678"/>
                  </a:lnTo>
                  <a:lnTo>
                    <a:pt x="119479" y="318531"/>
                  </a:lnTo>
                  <a:lnTo>
                    <a:pt x="116498" y="318365"/>
                  </a:lnTo>
                  <a:lnTo>
                    <a:pt x="113517" y="318200"/>
                  </a:lnTo>
                  <a:lnTo>
                    <a:pt x="110537" y="317997"/>
                  </a:lnTo>
                  <a:lnTo>
                    <a:pt x="104569" y="317592"/>
                  </a:lnTo>
                  <a:lnTo>
                    <a:pt x="98607" y="317150"/>
                  </a:lnTo>
                  <a:lnTo>
                    <a:pt x="92646" y="316672"/>
                  </a:lnTo>
                  <a:lnTo>
                    <a:pt x="86678" y="316175"/>
                  </a:lnTo>
                  <a:lnTo>
                    <a:pt x="80717" y="315641"/>
                  </a:lnTo>
                  <a:lnTo>
                    <a:pt x="74749" y="315089"/>
                  </a:lnTo>
                  <a:lnTo>
                    <a:pt x="68788" y="314537"/>
                  </a:lnTo>
                  <a:lnTo>
                    <a:pt x="62826" y="313966"/>
                  </a:lnTo>
                  <a:lnTo>
                    <a:pt x="50897" y="312807"/>
                  </a:lnTo>
                  <a:lnTo>
                    <a:pt x="38968" y="311666"/>
                  </a:lnTo>
                  <a:lnTo>
                    <a:pt x="33006" y="311113"/>
                  </a:lnTo>
                  <a:lnTo>
                    <a:pt x="27045" y="310580"/>
                  </a:lnTo>
                  <a:lnTo>
                    <a:pt x="26846" y="310543"/>
                  </a:lnTo>
                  <a:lnTo>
                    <a:pt x="26659" y="310469"/>
                  </a:lnTo>
                  <a:lnTo>
                    <a:pt x="26479" y="310359"/>
                  </a:lnTo>
                  <a:lnTo>
                    <a:pt x="26305" y="310211"/>
                  </a:lnTo>
                  <a:lnTo>
                    <a:pt x="26150" y="310027"/>
                  </a:lnTo>
                  <a:lnTo>
                    <a:pt x="25996" y="309807"/>
                  </a:lnTo>
                  <a:lnTo>
                    <a:pt x="25854" y="309567"/>
                  </a:lnTo>
                  <a:lnTo>
                    <a:pt x="25725" y="309291"/>
                  </a:lnTo>
                  <a:lnTo>
                    <a:pt x="25603" y="308978"/>
                  </a:lnTo>
                  <a:lnTo>
                    <a:pt x="25494" y="308665"/>
                  </a:lnTo>
                  <a:lnTo>
                    <a:pt x="25391" y="308316"/>
                  </a:lnTo>
                  <a:lnTo>
                    <a:pt x="25300" y="307948"/>
                  </a:lnTo>
                  <a:lnTo>
                    <a:pt x="25217" y="307561"/>
                  </a:lnTo>
                  <a:lnTo>
                    <a:pt x="25146" y="307174"/>
                  </a:lnTo>
                  <a:lnTo>
                    <a:pt x="25082" y="306751"/>
                  </a:lnTo>
                  <a:lnTo>
                    <a:pt x="25030" y="306328"/>
                  </a:lnTo>
                  <a:lnTo>
                    <a:pt x="24985" y="305886"/>
                  </a:lnTo>
                  <a:lnTo>
                    <a:pt x="24953" y="305444"/>
                  </a:lnTo>
                  <a:lnTo>
                    <a:pt x="24927" y="305003"/>
                  </a:lnTo>
                  <a:lnTo>
                    <a:pt x="24914" y="304561"/>
                  </a:lnTo>
                  <a:lnTo>
                    <a:pt x="24908" y="304101"/>
                  </a:lnTo>
                  <a:lnTo>
                    <a:pt x="24914" y="303659"/>
                  </a:lnTo>
                  <a:lnTo>
                    <a:pt x="24927" y="303199"/>
                  </a:lnTo>
                  <a:lnTo>
                    <a:pt x="24953" y="302757"/>
                  </a:lnTo>
                  <a:lnTo>
                    <a:pt x="24985" y="302315"/>
                  </a:lnTo>
                  <a:lnTo>
                    <a:pt x="25030" y="301892"/>
                  </a:lnTo>
                  <a:lnTo>
                    <a:pt x="25088" y="301469"/>
                  </a:lnTo>
                  <a:lnTo>
                    <a:pt x="25146" y="301064"/>
                  </a:lnTo>
                  <a:lnTo>
                    <a:pt x="25223" y="300677"/>
                  </a:lnTo>
                  <a:lnTo>
                    <a:pt x="25307" y="300309"/>
                  </a:lnTo>
                  <a:lnTo>
                    <a:pt x="25397" y="299959"/>
                  </a:lnTo>
                  <a:lnTo>
                    <a:pt x="25500" y="299628"/>
                  </a:lnTo>
                  <a:lnTo>
                    <a:pt x="25461" y="292431"/>
                  </a:lnTo>
                  <a:lnTo>
                    <a:pt x="25436" y="285253"/>
                  </a:lnTo>
                  <a:lnTo>
                    <a:pt x="25416" y="278057"/>
                  </a:lnTo>
                  <a:lnTo>
                    <a:pt x="25403" y="270841"/>
                  </a:lnTo>
                  <a:lnTo>
                    <a:pt x="25397" y="263645"/>
                  </a:lnTo>
                  <a:lnTo>
                    <a:pt x="25397" y="256430"/>
                  </a:lnTo>
                  <a:lnTo>
                    <a:pt x="25403" y="249215"/>
                  </a:lnTo>
                  <a:lnTo>
                    <a:pt x="25416" y="242000"/>
                  </a:lnTo>
                  <a:lnTo>
                    <a:pt x="25442" y="227588"/>
                  </a:lnTo>
                  <a:lnTo>
                    <a:pt x="25468" y="213158"/>
                  </a:lnTo>
                  <a:lnTo>
                    <a:pt x="25494" y="198728"/>
                  </a:lnTo>
                  <a:lnTo>
                    <a:pt x="25500" y="191531"/>
                  </a:lnTo>
                  <a:lnTo>
                    <a:pt x="25500" y="184334"/>
                  </a:lnTo>
                  <a:lnTo>
                    <a:pt x="25506" y="184058"/>
                  </a:lnTo>
                  <a:lnTo>
                    <a:pt x="25519" y="183782"/>
                  </a:lnTo>
                  <a:lnTo>
                    <a:pt x="25539" y="183524"/>
                  </a:lnTo>
                  <a:lnTo>
                    <a:pt x="25564" y="183267"/>
                  </a:lnTo>
                  <a:lnTo>
                    <a:pt x="25603" y="183046"/>
                  </a:lnTo>
                  <a:lnTo>
                    <a:pt x="25642" y="182825"/>
                  </a:lnTo>
                  <a:lnTo>
                    <a:pt x="25687" y="182622"/>
                  </a:lnTo>
                  <a:lnTo>
                    <a:pt x="25745" y="182420"/>
                  </a:lnTo>
                  <a:lnTo>
                    <a:pt x="25803" y="182236"/>
                  </a:lnTo>
                  <a:lnTo>
                    <a:pt x="25867" y="182070"/>
                  </a:lnTo>
                  <a:lnTo>
                    <a:pt x="25938" y="181923"/>
                  </a:lnTo>
                  <a:lnTo>
                    <a:pt x="26009" y="181776"/>
                  </a:lnTo>
                  <a:lnTo>
                    <a:pt x="26086" y="181629"/>
                  </a:lnTo>
                  <a:lnTo>
                    <a:pt x="26163" y="181518"/>
                  </a:lnTo>
                  <a:lnTo>
                    <a:pt x="26247" y="181408"/>
                  </a:lnTo>
                  <a:lnTo>
                    <a:pt x="26330" y="181316"/>
                  </a:lnTo>
                  <a:lnTo>
                    <a:pt x="26324" y="181003"/>
                  </a:lnTo>
                  <a:lnTo>
                    <a:pt x="26324" y="180690"/>
                  </a:lnTo>
                  <a:lnTo>
                    <a:pt x="26324" y="180395"/>
                  </a:lnTo>
                  <a:lnTo>
                    <a:pt x="26337" y="180082"/>
                  </a:lnTo>
                  <a:lnTo>
                    <a:pt x="26350" y="179770"/>
                  </a:lnTo>
                  <a:lnTo>
                    <a:pt x="26369" y="179475"/>
                  </a:lnTo>
                  <a:lnTo>
                    <a:pt x="26388" y="179181"/>
                  </a:lnTo>
                  <a:lnTo>
                    <a:pt x="26414" y="178886"/>
                  </a:lnTo>
                  <a:lnTo>
                    <a:pt x="26446" y="178592"/>
                  </a:lnTo>
                  <a:lnTo>
                    <a:pt x="26485" y="178297"/>
                  </a:lnTo>
                  <a:lnTo>
                    <a:pt x="26524" y="178021"/>
                  </a:lnTo>
                  <a:lnTo>
                    <a:pt x="26569" y="177745"/>
                  </a:lnTo>
                  <a:lnTo>
                    <a:pt x="26620" y="177487"/>
                  </a:lnTo>
                  <a:lnTo>
                    <a:pt x="26678" y="177230"/>
                  </a:lnTo>
                  <a:lnTo>
                    <a:pt x="26736" y="176972"/>
                  </a:lnTo>
                  <a:lnTo>
                    <a:pt x="26800" y="176733"/>
                  </a:lnTo>
                  <a:lnTo>
                    <a:pt x="26865" y="176512"/>
                  </a:lnTo>
                  <a:lnTo>
                    <a:pt x="26942" y="176291"/>
                  </a:lnTo>
                  <a:lnTo>
                    <a:pt x="27019" y="176070"/>
                  </a:lnTo>
                  <a:lnTo>
                    <a:pt x="27103" y="175886"/>
                  </a:lnTo>
                  <a:lnTo>
                    <a:pt x="27187" y="175702"/>
                  </a:lnTo>
                  <a:lnTo>
                    <a:pt x="27277" y="175518"/>
                  </a:lnTo>
                  <a:lnTo>
                    <a:pt x="27373" y="175371"/>
                  </a:lnTo>
                  <a:lnTo>
                    <a:pt x="27476" y="175223"/>
                  </a:lnTo>
                  <a:lnTo>
                    <a:pt x="27579" y="175095"/>
                  </a:lnTo>
                  <a:lnTo>
                    <a:pt x="27695" y="174984"/>
                  </a:lnTo>
                  <a:lnTo>
                    <a:pt x="27805" y="174892"/>
                  </a:lnTo>
                  <a:lnTo>
                    <a:pt x="27927" y="174800"/>
                  </a:lnTo>
                  <a:lnTo>
                    <a:pt x="28049" y="174745"/>
                  </a:lnTo>
                  <a:lnTo>
                    <a:pt x="28178" y="174708"/>
                  </a:lnTo>
                  <a:lnTo>
                    <a:pt x="28313" y="174690"/>
                  </a:lnTo>
                  <a:close/>
                  <a:moveTo>
                    <a:pt x="155801" y="0"/>
                  </a:moveTo>
                  <a:lnTo>
                    <a:pt x="153412" y="626"/>
                  </a:lnTo>
                  <a:lnTo>
                    <a:pt x="151030" y="1215"/>
                  </a:lnTo>
                  <a:lnTo>
                    <a:pt x="148642" y="1804"/>
                  </a:lnTo>
                  <a:lnTo>
                    <a:pt x="146253" y="2356"/>
                  </a:lnTo>
                  <a:lnTo>
                    <a:pt x="143859" y="2890"/>
                  </a:lnTo>
                  <a:lnTo>
                    <a:pt x="141470" y="3405"/>
                  </a:lnTo>
                  <a:lnTo>
                    <a:pt x="139075" y="3902"/>
                  </a:lnTo>
                  <a:lnTo>
                    <a:pt x="136680" y="4381"/>
                  </a:lnTo>
                  <a:lnTo>
                    <a:pt x="134286" y="4822"/>
                  </a:lnTo>
                  <a:lnTo>
                    <a:pt x="131891" y="5264"/>
                  </a:lnTo>
                  <a:lnTo>
                    <a:pt x="129496" y="5688"/>
                  </a:lnTo>
                  <a:lnTo>
                    <a:pt x="127095" y="6074"/>
                  </a:lnTo>
                  <a:lnTo>
                    <a:pt x="124700" y="6461"/>
                  </a:lnTo>
                  <a:lnTo>
                    <a:pt x="122298" y="6810"/>
                  </a:lnTo>
                  <a:lnTo>
                    <a:pt x="119897" y="7160"/>
                  </a:lnTo>
                  <a:lnTo>
                    <a:pt x="117496" y="7491"/>
                  </a:lnTo>
                  <a:lnTo>
                    <a:pt x="115088" y="7804"/>
                  </a:lnTo>
                  <a:lnTo>
                    <a:pt x="112687" y="8099"/>
                  </a:lnTo>
                  <a:lnTo>
                    <a:pt x="110279" y="8393"/>
                  </a:lnTo>
                  <a:lnTo>
                    <a:pt x="107878" y="8651"/>
                  </a:lnTo>
                  <a:lnTo>
                    <a:pt x="105470" y="8909"/>
                  </a:lnTo>
                  <a:lnTo>
                    <a:pt x="103062" y="9148"/>
                  </a:lnTo>
                  <a:lnTo>
                    <a:pt x="100655" y="9387"/>
                  </a:lnTo>
                  <a:lnTo>
                    <a:pt x="98247" y="9608"/>
                  </a:lnTo>
                  <a:lnTo>
                    <a:pt x="95839" y="9810"/>
                  </a:lnTo>
                  <a:lnTo>
                    <a:pt x="93431" y="9995"/>
                  </a:lnTo>
                  <a:lnTo>
                    <a:pt x="88616" y="10363"/>
                  </a:lnTo>
                  <a:lnTo>
                    <a:pt x="83794" y="10676"/>
                  </a:lnTo>
                  <a:lnTo>
                    <a:pt x="78972" y="10952"/>
                  </a:lnTo>
                  <a:lnTo>
                    <a:pt x="74150" y="11191"/>
                  </a:lnTo>
                  <a:lnTo>
                    <a:pt x="69328" y="11412"/>
                  </a:lnTo>
                  <a:lnTo>
                    <a:pt x="64507" y="11614"/>
                  </a:lnTo>
                  <a:lnTo>
                    <a:pt x="59685" y="11780"/>
                  </a:lnTo>
                  <a:lnTo>
                    <a:pt x="54863" y="11946"/>
                  </a:lnTo>
                  <a:lnTo>
                    <a:pt x="50047" y="12093"/>
                  </a:lnTo>
                  <a:lnTo>
                    <a:pt x="40410" y="12369"/>
                  </a:lnTo>
                  <a:lnTo>
                    <a:pt x="30785" y="12627"/>
                  </a:lnTo>
                  <a:lnTo>
                    <a:pt x="25970" y="12774"/>
                  </a:lnTo>
                  <a:lnTo>
                    <a:pt x="21167" y="12939"/>
                  </a:lnTo>
                  <a:lnTo>
                    <a:pt x="16365" y="13105"/>
                  </a:lnTo>
                  <a:lnTo>
                    <a:pt x="11562" y="13289"/>
                  </a:lnTo>
                  <a:lnTo>
                    <a:pt x="6766" y="13510"/>
                  </a:lnTo>
                  <a:lnTo>
                    <a:pt x="1976" y="13749"/>
                  </a:lnTo>
                  <a:lnTo>
                    <a:pt x="1809" y="13749"/>
                  </a:lnTo>
                  <a:lnTo>
                    <a:pt x="1648" y="13712"/>
                  </a:lnTo>
                  <a:lnTo>
                    <a:pt x="1494" y="13657"/>
                  </a:lnTo>
                  <a:lnTo>
                    <a:pt x="1339" y="13565"/>
                  </a:lnTo>
                  <a:lnTo>
                    <a:pt x="1197" y="13455"/>
                  </a:lnTo>
                  <a:lnTo>
                    <a:pt x="1062" y="13326"/>
                  </a:lnTo>
                  <a:lnTo>
                    <a:pt x="933" y="13179"/>
                  </a:lnTo>
                  <a:lnTo>
                    <a:pt x="805" y="12995"/>
                  </a:lnTo>
                  <a:lnTo>
                    <a:pt x="689" y="12792"/>
                  </a:lnTo>
                  <a:lnTo>
                    <a:pt x="573" y="12571"/>
                  </a:lnTo>
                  <a:lnTo>
                    <a:pt x="464" y="12350"/>
                  </a:lnTo>
                  <a:lnTo>
                    <a:pt x="361" y="12093"/>
                  </a:lnTo>
                  <a:lnTo>
                    <a:pt x="264" y="11835"/>
                  </a:lnTo>
                  <a:lnTo>
                    <a:pt x="174" y="11559"/>
                  </a:lnTo>
                  <a:lnTo>
                    <a:pt x="84" y="11265"/>
                  </a:lnTo>
                  <a:lnTo>
                    <a:pt x="0" y="10952"/>
                  </a:lnTo>
                  <a:lnTo>
                    <a:pt x="0" y="10952"/>
                  </a:lnTo>
                  <a:lnTo>
                    <a:pt x="232" y="16473"/>
                  </a:lnTo>
                  <a:lnTo>
                    <a:pt x="457" y="21995"/>
                  </a:lnTo>
                  <a:lnTo>
                    <a:pt x="670" y="27517"/>
                  </a:lnTo>
                  <a:lnTo>
                    <a:pt x="869" y="33039"/>
                  </a:lnTo>
                  <a:lnTo>
                    <a:pt x="1062" y="38579"/>
                  </a:lnTo>
                  <a:lnTo>
                    <a:pt x="1249" y="44119"/>
                  </a:lnTo>
                  <a:lnTo>
                    <a:pt x="1429" y="49677"/>
                  </a:lnTo>
                  <a:lnTo>
                    <a:pt x="1603" y="55236"/>
                  </a:lnTo>
                  <a:lnTo>
                    <a:pt x="1764" y="60795"/>
                  </a:lnTo>
                  <a:lnTo>
                    <a:pt x="1925" y="66353"/>
                  </a:lnTo>
                  <a:lnTo>
                    <a:pt x="2073" y="71912"/>
                  </a:lnTo>
                  <a:lnTo>
                    <a:pt x="2221" y="77489"/>
                  </a:lnTo>
                  <a:lnTo>
                    <a:pt x="2356" y="83047"/>
                  </a:lnTo>
                  <a:lnTo>
                    <a:pt x="2491" y="88624"/>
                  </a:lnTo>
                  <a:lnTo>
                    <a:pt x="2627" y="94201"/>
                  </a:lnTo>
                  <a:lnTo>
                    <a:pt x="2749" y="99778"/>
                  </a:lnTo>
                  <a:lnTo>
                    <a:pt x="2987" y="110932"/>
                  </a:lnTo>
                  <a:lnTo>
                    <a:pt x="3212" y="122086"/>
                  </a:lnTo>
                  <a:lnTo>
                    <a:pt x="3431" y="133240"/>
                  </a:lnTo>
                  <a:lnTo>
                    <a:pt x="3637" y="144375"/>
                  </a:lnTo>
                  <a:lnTo>
                    <a:pt x="4049" y="166646"/>
                  </a:lnTo>
                  <a:lnTo>
                    <a:pt x="4255" y="177745"/>
                  </a:lnTo>
                  <a:lnTo>
                    <a:pt x="4468" y="188844"/>
                  </a:lnTo>
                  <a:lnTo>
                    <a:pt x="4661" y="199611"/>
                  </a:lnTo>
                  <a:lnTo>
                    <a:pt x="4758" y="204986"/>
                  </a:lnTo>
                  <a:lnTo>
                    <a:pt x="4848" y="210378"/>
                  </a:lnTo>
                  <a:lnTo>
                    <a:pt x="4931" y="215753"/>
                  </a:lnTo>
                  <a:lnTo>
                    <a:pt x="5015" y="221146"/>
                  </a:lnTo>
                  <a:lnTo>
                    <a:pt x="5092" y="226539"/>
                  </a:lnTo>
                  <a:lnTo>
                    <a:pt x="5163" y="231932"/>
                  </a:lnTo>
                  <a:lnTo>
                    <a:pt x="5227" y="237306"/>
                  </a:lnTo>
                  <a:lnTo>
                    <a:pt x="5285" y="242699"/>
                  </a:lnTo>
                  <a:lnTo>
                    <a:pt x="5343" y="248092"/>
                  </a:lnTo>
                  <a:lnTo>
                    <a:pt x="5388" y="253485"/>
                  </a:lnTo>
                  <a:lnTo>
                    <a:pt x="5427" y="258878"/>
                  </a:lnTo>
                  <a:lnTo>
                    <a:pt x="5459" y="264271"/>
                  </a:lnTo>
                  <a:lnTo>
                    <a:pt x="5479" y="269682"/>
                  </a:lnTo>
                  <a:lnTo>
                    <a:pt x="5498" y="275075"/>
                  </a:lnTo>
                  <a:lnTo>
                    <a:pt x="5498" y="276216"/>
                  </a:lnTo>
                  <a:lnTo>
                    <a:pt x="5485" y="277394"/>
                  </a:lnTo>
                  <a:lnTo>
                    <a:pt x="5479" y="278590"/>
                  </a:lnTo>
                  <a:lnTo>
                    <a:pt x="5459" y="279823"/>
                  </a:lnTo>
                  <a:lnTo>
                    <a:pt x="5440" y="281057"/>
                  </a:lnTo>
                  <a:lnTo>
                    <a:pt x="5414" y="282327"/>
                  </a:lnTo>
                  <a:lnTo>
                    <a:pt x="5350" y="284903"/>
                  </a:lnTo>
                  <a:lnTo>
                    <a:pt x="5273" y="287554"/>
                  </a:lnTo>
                  <a:lnTo>
                    <a:pt x="5182" y="290260"/>
                  </a:lnTo>
                  <a:lnTo>
                    <a:pt x="5079" y="293039"/>
                  </a:lnTo>
                  <a:lnTo>
                    <a:pt x="4970" y="295873"/>
                  </a:lnTo>
                  <a:lnTo>
                    <a:pt x="4732" y="301671"/>
                  </a:lnTo>
                  <a:lnTo>
                    <a:pt x="4487" y="307598"/>
                  </a:lnTo>
                  <a:lnTo>
                    <a:pt x="4365" y="310616"/>
                  </a:lnTo>
                  <a:lnTo>
                    <a:pt x="4242" y="313635"/>
                  </a:lnTo>
                  <a:lnTo>
                    <a:pt x="4127" y="316653"/>
                  </a:lnTo>
                  <a:lnTo>
                    <a:pt x="4024" y="319690"/>
                  </a:lnTo>
                  <a:lnTo>
                    <a:pt x="3927" y="322709"/>
                  </a:lnTo>
                  <a:lnTo>
                    <a:pt x="3837" y="325728"/>
                  </a:lnTo>
                  <a:lnTo>
                    <a:pt x="3766" y="328728"/>
                  </a:lnTo>
                  <a:lnTo>
                    <a:pt x="3740" y="330219"/>
                  </a:lnTo>
                  <a:lnTo>
                    <a:pt x="3708" y="331709"/>
                  </a:lnTo>
                  <a:lnTo>
                    <a:pt x="3689" y="333182"/>
                  </a:lnTo>
                  <a:lnTo>
                    <a:pt x="3670" y="334654"/>
                  </a:lnTo>
                  <a:lnTo>
                    <a:pt x="3657" y="336127"/>
                  </a:lnTo>
                  <a:lnTo>
                    <a:pt x="3650" y="337581"/>
                  </a:lnTo>
                  <a:lnTo>
                    <a:pt x="3650" y="339017"/>
                  </a:lnTo>
                  <a:lnTo>
                    <a:pt x="3650" y="340452"/>
                  </a:lnTo>
                  <a:lnTo>
                    <a:pt x="3663" y="341869"/>
                  </a:lnTo>
                  <a:lnTo>
                    <a:pt x="3676" y="343287"/>
                  </a:lnTo>
                  <a:lnTo>
                    <a:pt x="3702" y="344667"/>
                  </a:lnTo>
                  <a:lnTo>
                    <a:pt x="3727" y="346048"/>
                  </a:lnTo>
                  <a:lnTo>
                    <a:pt x="3760" y="347428"/>
                  </a:lnTo>
                  <a:lnTo>
                    <a:pt x="3805" y="348772"/>
                  </a:lnTo>
                  <a:lnTo>
                    <a:pt x="3856" y="350097"/>
                  </a:lnTo>
                  <a:lnTo>
                    <a:pt x="3908" y="351422"/>
                  </a:lnTo>
                  <a:lnTo>
                    <a:pt x="3979" y="352710"/>
                  </a:lnTo>
                  <a:lnTo>
                    <a:pt x="4049" y="353999"/>
                  </a:lnTo>
                  <a:lnTo>
                    <a:pt x="4127" y="355250"/>
                  </a:lnTo>
                  <a:lnTo>
                    <a:pt x="4217" y="356484"/>
                  </a:lnTo>
                  <a:lnTo>
                    <a:pt x="4320" y="357698"/>
                  </a:lnTo>
                  <a:lnTo>
                    <a:pt x="4429" y="358895"/>
                  </a:lnTo>
                  <a:lnTo>
                    <a:pt x="4545" y="360073"/>
                  </a:lnTo>
                  <a:lnTo>
                    <a:pt x="4667" y="361214"/>
                  </a:lnTo>
                  <a:lnTo>
                    <a:pt x="4809" y="362337"/>
                  </a:lnTo>
                  <a:lnTo>
                    <a:pt x="4951" y="363441"/>
                  </a:lnTo>
                  <a:lnTo>
                    <a:pt x="5028" y="363404"/>
                  </a:lnTo>
                  <a:lnTo>
                    <a:pt x="5099" y="363349"/>
                  </a:lnTo>
                  <a:lnTo>
                    <a:pt x="5240" y="363257"/>
                  </a:lnTo>
                  <a:lnTo>
                    <a:pt x="5318" y="363220"/>
                  </a:lnTo>
                  <a:lnTo>
                    <a:pt x="5388" y="363183"/>
                  </a:lnTo>
                  <a:lnTo>
                    <a:pt x="5472" y="363183"/>
                  </a:lnTo>
                  <a:lnTo>
                    <a:pt x="5556" y="363202"/>
                  </a:lnTo>
                  <a:lnTo>
                    <a:pt x="7886" y="363551"/>
                  </a:lnTo>
                  <a:lnTo>
                    <a:pt x="10210" y="363883"/>
                  </a:lnTo>
                  <a:lnTo>
                    <a:pt x="12541" y="364196"/>
                  </a:lnTo>
                  <a:lnTo>
                    <a:pt x="14871" y="364490"/>
                  </a:lnTo>
                  <a:lnTo>
                    <a:pt x="17195" y="364766"/>
                  </a:lnTo>
                  <a:lnTo>
                    <a:pt x="19526" y="365024"/>
                  </a:lnTo>
                  <a:lnTo>
                    <a:pt x="21850" y="365263"/>
                  </a:lnTo>
                  <a:lnTo>
                    <a:pt x="24180" y="365484"/>
                  </a:lnTo>
                  <a:lnTo>
                    <a:pt x="26504" y="365705"/>
                  </a:lnTo>
                  <a:lnTo>
                    <a:pt x="28828" y="365889"/>
                  </a:lnTo>
                  <a:lnTo>
                    <a:pt x="31159" y="366073"/>
                  </a:lnTo>
                  <a:lnTo>
                    <a:pt x="33483" y="366239"/>
                  </a:lnTo>
                  <a:lnTo>
                    <a:pt x="35807" y="366386"/>
                  </a:lnTo>
                  <a:lnTo>
                    <a:pt x="38131" y="366515"/>
                  </a:lnTo>
                  <a:lnTo>
                    <a:pt x="40455" y="366644"/>
                  </a:lnTo>
                  <a:lnTo>
                    <a:pt x="42779" y="366754"/>
                  </a:lnTo>
                  <a:lnTo>
                    <a:pt x="45103" y="366846"/>
                  </a:lnTo>
                  <a:lnTo>
                    <a:pt x="47421" y="366938"/>
                  </a:lnTo>
                  <a:lnTo>
                    <a:pt x="49745" y="367012"/>
                  </a:lnTo>
                  <a:lnTo>
                    <a:pt x="52069" y="367067"/>
                  </a:lnTo>
                  <a:lnTo>
                    <a:pt x="56717" y="367159"/>
                  </a:lnTo>
                  <a:lnTo>
                    <a:pt x="61358" y="367214"/>
                  </a:lnTo>
                  <a:lnTo>
                    <a:pt x="66000" y="367233"/>
                  </a:lnTo>
                  <a:lnTo>
                    <a:pt x="70642" y="367214"/>
                  </a:lnTo>
                  <a:lnTo>
                    <a:pt x="75283" y="367177"/>
                  </a:lnTo>
                  <a:lnTo>
                    <a:pt x="79925" y="367104"/>
                  </a:lnTo>
                  <a:lnTo>
                    <a:pt x="84573" y="367030"/>
                  </a:lnTo>
                  <a:lnTo>
                    <a:pt x="89215" y="366920"/>
                  </a:lnTo>
                  <a:lnTo>
                    <a:pt x="93856" y="366791"/>
                  </a:lnTo>
                  <a:lnTo>
                    <a:pt x="98498" y="366662"/>
                  </a:lnTo>
                  <a:lnTo>
                    <a:pt x="117071" y="366110"/>
                  </a:lnTo>
                  <a:lnTo>
                    <a:pt x="121719" y="365981"/>
                  </a:lnTo>
                  <a:lnTo>
                    <a:pt x="126367" y="365852"/>
                  </a:lnTo>
                  <a:lnTo>
                    <a:pt x="131015" y="365742"/>
                  </a:lnTo>
                  <a:lnTo>
                    <a:pt x="135663" y="365668"/>
                  </a:lnTo>
                  <a:lnTo>
                    <a:pt x="140318" y="365594"/>
                  </a:lnTo>
                  <a:lnTo>
                    <a:pt x="144972" y="365558"/>
                  </a:lnTo>
                  <a:lnTo>
                    <a:pt x="149627" y="365539"/>
                  </a:lnTo>
                  <a:lnTo>
                    <a:pt x="154281" y="365558"/>
                  </a:lnTo>
                  <a:lnTo>
                    <a:pt x="154474" y="362834"/>
                  </a:lnTo>
                  <a:lnTo>
                    <a:pt x="154655" y="360110"/>
                  </a:lnTo>
                  <a:lnTo>
                    <a:pt x="154828" y="357367"/>
                  </a:lnTo>
                  <a:lnTo>
                    <a:pt x="154996" y="354606"/>
                  </a:lnTo>
                  <a:lnTo>
                    <a:pt x="155150" y="351845"/>
                  </a:lnTo>
                  <a:lnTo>
                    <a:pt x="155298" y="349084"/>
                  </a:lnTo>
                  <a:lnTo>
                    <a:pt x="155440" y="346305"/>
                  </a:lnTo>
                  <a:lnTo>
                    <a:pt x="155575" y="343526"/>
                  </a:lnTo>
                  <a:lnTo>
                    <a:pt x="155698" y="340747"/>
                  </a:lnTo>
                  <a:lnTo>
                    <a:pt x="155813" y="337949"/>
                  </a:lnTo>
                  <a:lnTo>
                    <a:pt x="155929" y="335151"/>
                  </a:lnTo>
                  <a:lnTo>
                    <a:pt x="156032" y="332335"/>
                  </a:lnTo>
                  <a:lnTo>
                    <a:pt x="156129" y="329519"/>
                  </a:lnTo>
                  <a:lnTo>
                    <a:pt x="156219" y="326703"/>
                  </a:lnTo>
                  <a:lnTo>
                    <a:pt x="156303" y="323887"/>
                  </a:lnTo>
                  <a:lnTo>
                    <a:pt x="156380" y="321071"/>
                  </a:lnTo>
                  <a:lnTo>
                    <a:pt x="156451" y="318236"/>
                  </a:lnTo>
                  <a:lnTo>
                    <a:pt x="156515" y="315402"/>
                  </a:lnTo>
                  <a:lnTo>
                    <a:pt x="156573" y="312549"/>
                  </a:lnTo>
                  <a:lnTo>
                    <a:pt x="156631" y="309714"/>
                  </a:lnTo>
                  <a:lnTo>
                    <a:pt x="156676" y="306862"/>
                  </a:lnTo>
                  <a:lnTo>
                    <a:pt x="156721" y="304009"/>
                  </a:lnTo>
                  <a:lnTo>
                    <a:pt x="156760" y="301156"/>
                  </a:lnTo>
                  <a:lnTo>
                    <a:pt x="156792" y="298303"/>
                  </a:lnTo>
                  <a:lnTo>
                    <a:pt x="156824" y="295450"/>
                  </a:lnTo>
                  <a:lnTo>
                    <a:pt x="156850" y="292579"/>
                  </a:lnTo>
                  <a:lnTo>
                    <a:pt x="156869" y="289707"/>
                  </a:lnTo>
                  <a:lnTo>
                    <a:pt x="156889" y="286854"/>
                  </a:lnTo>
                  <a:lnTo>
                    <a:pt x="156908" y="281112"/>
                  </a:lnTo>
                  <a:lnTo>
                    <a:pt x="156921" y="275369"/>
                  </a:lnTo>
                  <a:lnTo>
                    <a:pt x="156914" y="269627"/>
                  </a:lnTo>
                  <a:lnTo>
                    <a:pt x="156901" y="263884"/>
                  </a:lnTo>
                  <a:lnTo>
                    <a:pt x="156876" y="258141"/>
                  </a:lnTo>
                  <a:lnTo>
                    <a:pt x="156844" y="252399"/>
                  </a:lnTo>
                  <a:lnTo>
                    <a:pt x="156805" y="246656"/>
                  </a:lnTo>
                  <a:lnTo>
                    <a:pt x="156760" y="240932"/>
                  </a:lnTo>
                  <a:lnTo>
                    <a:pt x="156670" y="229502"/>
                  </a:lnTo>
                  <a:lnTo>
                    <a:pt x="156573" y="218146"/>
                  </a:lnTo>
                  <a:lnTo>
                    <a:pt x="156528" y="212477"/>
                  </a:lnTo>
                  <a:lnTo>
                    <a:pt x="156489" y="206826"/>
                  </a:lnTo>
                  <a:lnTo>
                    <a:pt x="156451" y="201212"/>
                  </a:lnTo>
                  <a:lnTo>
                    <a:pt x="156425" y="195617"/>
                  </a:lnTo>
                  <a:lnTo>
                    <a:pt x="156406" y="190040"/>
                  </a:lnTo>
                  <a:lnTo>
                    <a:pt x="156399" y="184500"/>
                  </a:lnTo>
                  <a:lnTo>
                    <a:pt x="156393" y="172978"/>
                  </a:lnTo>
                  <a:lnTo>
                    <a:pt x="156386" y="161456"/>
                  </a:lnTo>
                  <a:lnTo>
                    <a:pt x="156367" y="149934"/>
                  </a:lnTo>
                  <a:lnTo>
                    <a:pt x="156341" y="138412"/>
                  </a:lnTo>
                  <a:lnTo>
                    <a:pt x="156309" y="126890"/>
                  </a:lnTo>
                  <a:lnTo>
                    <a:pt x="156277" y="115368"/>
                  </a:lnTo>
                  <a:lnTo>
                    <a:pt x="156193" y="92324"/>
                  </a:lnTo>
                  <a:lnTo>
                    <a:pt x="156103" y="69280"/>
                  </a:lnTo>
                  <a:lnTo>
                    <a:pt x="156000" y="46236"/>
                  </a:lnTo>
                  <a:lnTo>
                    <a:pt x="155897" y="23210"/>
                  </a:lnTo>
                  <a:lnTo>
                    <a:pt x="155801" y="166"/>
                  </a:lnTo>
                  <a:lnTo>
                    <a:pt x="15580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33"/>
            <p:cNvSpPr/>
            <p:nvPr/>
          </p:nvSpPr>
          <p:spPr>
            <a:xfrm>
              <a:off x="-3321475" y="-7305050"/>
              <a:ext cx="3673750" cy="4475400"/>
            </a:xfrm>
            <a:custGeom>
              <a:avLst/>
              <a:gdLst/>
              <a:ahLst/>
              <a:cxnLst/>
              <a:rect l="l" t="t" r="r" b="b"/>
              <a:pathLst>
                <a:path w="146950" h="179016" extrusionOk="0">
                  <a:moveTo>
                    <a:pt x="132921" y="39813"/>
                  </a:moveTo>
                  <a:lnTo>
                    <a:pt x="133153" y="39831"/>
                  </a:lnTo>
                  <a:lnTo>
                    <a:pt x="133379" y="39868"/>
                  </a:lnTo>
                  <a:lnTo>
                    <a:pt x="133610" y="39923"/>
                  </a:lnTo>
                  <a:lnTo>
                    <a:pt x="133836" y="39997"/>
                  </a:lnTo>
                  <a:lnTo>
                    <a:pt x="134061" y="40089"/>
                  </a:lnTo>
                  <a:lnTo>
                    <a:pt x="134286" y="40217"/>
                  </a:lnTo>
                  <a:lnTo>
                    <a:pt x="134512" y="40346"/>
                  </a:lnTo>
                  <a:lnTo>
                    <a:pt x="134737" y="40494"/>
                  </a:lnTo>
                  <a:lnTo>
                    <a:pt x="134956" y="40659"/>
                  </a:lnTo>
                  <a:lnTo>
                    <a:pt x="135175" y="40843"/>
                  </a:lnTo>
                  <a:lnTo>
                    <a:pt x="135394" y="41064"/>
                  </a:lnTo>
                  <a:lnTo>
                    <a:pt x="135612" y="41285"/>
                  </a:lnTo>
                  <a:lnTo>
                    <a:pt x="135825" y="41524"/>
                  </a:lnTo>
                  <a:lnTo>
                    <a:pt x="136037" y="41800"/>
                  </a:lnTo>
                  <a:lnTo>
                    <a:pt x="136250" y="42076"/>
                  </a:lnTo>
                  <a:lnTo>
                    <a:pt x="136456" y="42371"/>
                  </a:lnTo>
                  <a:lnTo>
                    <a:pt x="136662" y="42684"/>
                  </a:lnTo>
                  <a:lnTo>
                    <a:pt x="136861" y="43015"/>
                  </a:lnTo>
                  <a:lnTo>
                    <a:pt x="137061" y="43383"/>
                  </a:lnTo>
                  <a:lnTo>
                    <a:pt x="137254" y="43751"/>
                  </a:lnTo>
                  <a:lnTo>
                    <a:pt x="137447" y="44138"/>
                  </a:lnTo>
                  <a:lnTo>
                    <a:pt x="137634" y="44543"/>
                  </a:lnTo>
                  <a:lnTo>
                    <a:pt x="137821" y="44966"/>
                  </a:lnTo>
                  <a:lnTo>
                    <a:pt x="138001" y="45408"/>
                  </a:lnTo>
                  <a:lnTo>
                    <a:pt x="138175" y="45868"/>
                  </a:lnTo>
                  <a:lnTo>
                    <a:pt x="138348" y="46347"/>
                  </a:lnTo>
                  <a:lnTo>
                    <a:pt x="138516" y="46844"/>
                  </a:lnTo>
                  <a:lnTo>
                    <a:pt x="138677" y="47359"/>
                  </a:lnTo>
                  <a:lnTo>
                    <a:pt x="138838" y="47893"/>
                  </a:lnTo>
                  <a:lnTo>
                    <a:pt x="138986" y="48445"/>
                  </a:lnTo>
                  <a:lnTo>
                    <a:pt x="139134" y="48997"/>
                  </a:lnTo>
                  <a:lnTo>
                    <a:pt x="139276" y="49586"/>
                  </a:lnTo>
                  <a:lnTo>
                    <a:pt x="139411" y="50193"/>
                  </a:lnTo>
                  <a:lnTo>
                    <a:pt x="139546" y="50801"/>
                  </a:lnTo>
                  <a:lnTo>
                    <a:pt x="139649" y="51353"/>
                  </a:lnTo>
                  <a:lnTo>
                    <a:pt x="139752" y="51887"/>
                  </a:lnTo>
                  <a:lnTo>
                    <a:pt x="139842" y="52439"/>
                  </a:lnTo>
                  <a:lnTo>
                    <a:pt x="139926" y="52973"/>
                  </a:lnTo>
                  <a:lnTo>
                    <a:pt x="140009" y="53525"/>
                  </a:lnTo>
                  <a:lnTo>
                    <a:pt x="140080" y="54059"/>
                  </a:lnTo>
                  <a:lnTo>
                    <a:pt x="140145" y="54611"/>
                  </a:lnTo>
                  <a:lnTo>
                    <a:pt x="140203" y="55145"/>
                  </a:lnTo>
                  <a:lnTo>
                    <a:pt x="140254" y="55697"/>
                  </a:lnTo>
                  <a:lnTo>
                    <a:pt x="140306" y="56249"/>
                  </a:lnTo>
                  <a:lnTo>
                    <a:pt x="140344" y="56783"/>
                  </a:lnTo>
                  <a:lnTo>
                    <a:pt x="140376" y="57335"/>
                  </a:lnTo>
                  <a:lnTo>
                    <a:pt x="140402" y="57869"/>
                  </a:lnTo>
                  <a:lnTo>
                    <a:pt x="140428" y="58402"/>
                  </a:lnTo>
                  <a:lnTo>
                    <a:pt x="140441" y="58936"/>
                  </a:lnTo>
                  <a:lnTo>
                    <a:pt x="140454" y="59488"/>
                  </a:lnTo>
                  <a:lnTo>
                    <a:pt x="140454" y="60022"/>
                  </a:lnTo>
                  <a:lnTo>
                    <a:pt x="140454" y="60537"/>
                  </a:lnTo>
                  <a:lnTo>
                    <a:pt x="140447" y="61071"/>
                  </a:lnTo>
                  <a:lnTo>
                    <a:pt x="140434" y="61605"/>
                  </a:lnTo>
                  <a:lnTo>
                    <a:pt x="140415" y="62120"/>
                  </a:lnTo>
                  <a:lnTo>
                    <a:pt x="140389" y="62636"/>
                  </a:lnTo>
                  <a:lnTo>
                    <a:pt x="140357" y="63169"/>
                  </a:lnTo>
                  <a:lnTo>
                    <a:pt x="140325" y="63666"/>
                  </a:lnTo>
                  <a:lnTo>
                    <a:pt x="140286" y="64182"/>
                  </a:lnTo>
                  <a:lnTo>
                    <a:pt x="140241" y="64697"/>
                  </a:lnTo>
                  <a:lnTo>
                    <a:pt x="140190" y="65194"/>
                  </a:lnTo>
                  <a:lnTo>
                    <a:pt x="140132" y="65691"/>
                  </a:lnTo>
                  <a:lnTo>
                    <a:pt x="140074" y="66188"/>
                  </a:lnTo>
                  <a:lnTo>
                    <a:pt x="140009" y="66667"/>
                  </a:lnTo>
                  <a:lnTo>
                    <a:pt x="139939" y="67145"/>
                  </a:lnTo>
                  <a:lnTo>
                    <a:pt x="139868" y="67624"/>
                  </a:lnTo>
                  <a:lnTo>
                    <a:pt x="139784" y="68102"/>
                  </a:lnTo>
                  <a:lnTo>
                    <a:pt x="139707" y="68562"/>
                  </a:lnTo>
                  <a:lnTo>
                    <a:pt x="139617" y="69023"/>
                  </a:lnTo>
                  <a:lnTo>
                    <a:pt x="139527" y="69483"/>
                  </a:lnTo>
                  <a:lnTo>
                    <a:pt x="139430" y="69924"/>
                  </a:lnTo>
                  <a:lnTo>
                    <a:pt x="139327" y="70366"/>
                  </a:lnTo>
                  <a:lnTo>
                    <a:pt x="139224" y="70808"/>
                  </a:lnTo>
                  <a:lnTo>
                    <a:pt x="139115" y="71231"/>
                  </a:lnTo>
                  <a:lnTo>
                    <a:pt x="139005" y="71655"/>
                  </a:lnTo>
                  <a:lnTo>
                    <a:pt x="138883" y="72059"/>
                  </a:lnTo>
                  <a:lnTo>
                    <a:pt x="138767" y="72464"/>
                  </a:lnTo>
                  <a:lnTo>
                    <a:pt x="138645" y="72869"/>
                  </a:lnTo>
                  <a:lnTo>
                    <a:pt x="138516" y="73256"/>
                  </a:lnTo>
                  <a:lnTo>
                    <a:pt x="138381" y="73642"/>
                  </a:lnTo>
                  <a:lnTo>
                    <a:pt x="138252" y="74010"/>
                  </a:lnTo>
                  <a:lnTo>
                    <a:pt x="138110" y="74379"/>
                  </a:lnTo>
                  <a:lnTo>
                    <a:pt x="137969" y="74728"/>
                  </a:lnTo>
                  <a:lnTo>
                    <a:pt x="137827" y="75078"/>
                  </a:lnTo>
                  <a:lnTo>
                    <a:pt x="137679" y="75428"/>
                  </a:lnTo>
                  <a:lnTo>
                    <a:pt x="137524" y="75741"/>
                  </a:lnTo>
                  <a:lnTo>
                    <a:pt x="137376" y="76072"/>
                  </a:lnTo>
                  <a:lnTo>
                    <a:pt x="137215" y="76366"/>
                  </a:lnTo>
                  <a:lnTo>
                    <a:pt x="137061" y="76679"/>
                  </a:lnTo>
                  <a:lnTo>
                    <a:pt x="136894" y="76955"/>
                  </a:lnTo>
                  <a:lnTo>
                    <a:pt x="136733" y="77232"/>
                  </a:lnTo>
                  <a:lnTo>
                    <a:pt x="136565" y="77508"/>
                  </a:lnTo>
                  <a:lnTo>
                    <a:pt x="136391" y="77765"/>
                  </a:lnTo>
                  <a:lnTo>
                    <a:pt x="136224" y="78005"/>
                  </a:lnTo>
                  <a:lnTo>
                    <a:pt x="136044" y="78244"/>
                  </a:lnTo>
                  <a:lnTo>
                    <a:pt x="135870" y="78465"/>
                  </a:lnTo>
                  <a:lnTo>
                    <a:pt x="135690" y="78667"/>
                  </a:lnTo>
                  <a:lnTo>
                    <a:pt x="135509" y="78870"/>
                  </a:lnTo>
                  <a:lnTo>
                    <a:pt x="135310" y="79164"/>
                  </a:lnTo>
                  <a:lnTo>
                    <a:pt x="135104" y="79440"/>
                  </a:lnTo>
                  <a:lnTo>
                    <a:pt x="134898" y="79698"/>
                  </a:lnTo>
                  <a:lnTo>
                    <a:pt x="134692" y="79956"/>
                  </a:lnTo>
                  <a:lnTo>
                    <a:pt x="134479" y="80176"/>
                  </a:lnTo>
                  <a:lnTo>
                    <a:pt x="134267" y="80379"/>
                  </a:lnTo>
                  <a:lnTo>
                    <a:pt x="134048" y="80545"/>
                  </a:lnTo>
                  <a:lnTo>
                    <a:pt x="133829" y="80710"/>
                  </a:lnTo>
                  <a:lnTo>
                    <a:pt x="133610" y="80839"/>
                  </a:lnTo>
                  <a:lnTo>
                    <a:pt x="133391" y="80949"/>
                  </a:lnTo>
                  <a:lnTo>
                    <a:pt x="133166" y="81042"/>
                  </a:lnTo>
                  <a:lnTo>
                    <a:pt x="132947" y="81097"/>
                  </a:lnTo>
                  <a:lnTo>
                    <a:pt x="132722" y="81134"/>
                  </a:lnTo>
                  <a:lnTo>
                    <a:pt x="132497" y="81152"/>
                  </a:lnTo>
                  <a:lnTo>
                    <a:pt x="132271" y="81115"/>
                  </a:lnTo>
                  <a:lnTo>
                    <a:pt x="132046" y="81078"/>
                  </a:lnTo>
                  <a:lnTo>
                    <a:pt x="131782" y="81005"/>
                  </a:lnTo>
                  <a:lnTo>
                    <a:pt x="131524" y="80913"/>
                  </a:lnTo>
                  <a:lnTo>
                    <a:pt x="131267" y="80784"/>
                  </a:lnTo>
                  <a:lnTo>
                    <a:pt x="131022" y="80637"/>
                  </a:lnTo>
                  <a:lnTo>
                    <a:pt x="130771" y="80471"/>
                  </a:lnTo>
                  <a:lnTo>
                    <a:pt x="130533" y="80287"/>
                  </a:lnTo>
                  <a:lnTo>
                    <a:pt x="130295" y="80066"/>
                  </a:lnTo>
                  <a:lnTo>
                    <a:pt x="130070" y="79827"/>
                  </a:lnTo>
                  <a:lnTo>
                    <a:pt x="129838" y="79587"/>
                  </a:lnTo>
                  <a:lnTo>
                    <a:pt x="129619" y="79311"/>
                  </a:lnTo>
                  <a:lnTo>
                    <a:pt x="129400" y="79017"/>
                  </a:lnTo>
                  <a:lnTo>
                    <a:pt x="129194" y="78704"/>
                  </a:lnTo>
                  <a:lnTo>
                    <a:pt x="128988" y="78373"/>
                  </a:lnTo>
                  <a:lnTo>
                    <a:pt x="128788" y="78023"/>
                  </a:lnTo>
                  <a:lnTo>
                    <a:pt x="128589" y="77655"/>
                  </a:lnTo>
                  <a:lnTo>
                    <a:pt x="128402" y="77268"/>
                  </a:lnTo>
                  <a:lnTo>
                    <a:pt x="128215" y="76863"/>
                  </a:lnTo>
                  <a:lnTo>
                    <a:pt x="128035" y="76440"/>
                  </a:lnTo>
                  <a:lnTo>
                    <a:pt x="127861" y="76017"/>
                  </a:lnTo>
                  <a:lnTo>
                    <a:pt x="127694" y="75557"/>
                  </a:lnTo>
                  <a:lnTo>
                    <a:pt x="127533" y="75096"/>
                  </a:lnTo>
                  <a:lnTo>
                    <a:pt x="127379" y="74618"/>
                  </a:lnTo>
                  <a:lnTo>
                    <a:pt x="127224" y="74139"/>
                  </a:lnTo>
                  <a:lnTo>
                    <a:pt x="127082" y="73624"/>
                  </a:lnTo>
                  <a:lnTo>
                    <a:pt x="126941" y="73109"/>
                  </a:lnTo>
                  <a:lnTo>
                    <a:pt x="126812" y="72575"/>
                  </a:lnTo>
                  <a:lnTo>
                    <a:pt x="126683" y="72041"/>
                  </a:lnTo>
                  <a:lnTo>
                    <a:pt x="126561" y="71489"/>
                  </a:lnTo>
                  <a:lnTo>
                    <a:pt x="126445" y="70918"/>
                  </a:lnTo>
                  <a:lnTo>
                    <a:pt x="126342" y="70348"/>
                  </a:lnTo>
                  <a:lnTo>
                    <a:pt x="126239" y="69777"/>
                  </a:lnTo>
                  <a:lnTo>
                    <a:pt x="126142" y="69188"/>
                  </a:lnTo>
                  <a:lnTo>
                    <a:pt x="126052" y="68581"/>
                  </a:lnTo>
                  <a:lnTo>
                    <a:pt x="125975" y="67973"/>
                  </a:lnTo>
                  <a:lnTo>
                    <a:pt x="125898" y="67366"/>
                  </a:lnTo>
                  <a:lnTo>
                    <a:pt x="125827" y="66740"/>
                  </a:lnTo>
                  <a:lnTo>
                    <a:pt x="125769" y="66114"/>
                  </a:lnTo>
                  <a:lnTo>
                    <a:pt x="125711" y="65470"/>
                  </a:lnTo>
                  <a:lnTo>
                    <a:pt x="125666" y="64826"/>
                  </a:lnTo>
                  <a:lnTo>
                    <a:pt x="125621" y="64182"/>
                  </a:lnTo>
                  <a:lnTo>
                    <a:pt x="125589" y="63538"/>
                  </a:lnTo>
                  <a:lnTo>
                    <a:pt x="125563" y="62875"/>
                  </a:lnTo>
                  <a:lnTo>
                    <a:pt x="125544" y="62231"/>
                  </a:lnTo>
                  <a:lnTo>
                    <a:pt x="125531" y="61568"/>
                  </a:lnTo>
                  <a:lnTo>
                    <a:pt x="125524" y="60906"/>
                  </a:lnTo>
                  <a:lnTo>
                    <a:pt x="125524" y="60243"/>
                  </a:lnTo>
                  <a:lnTo>
                    <a:pt x="125531" y="59580"/>
                  </a:lnTo>
                  <a:lnTo>
                    <a:pt x="125550" y="58899"/>
                  </a:lnTo>
                  <a:lnTo>
                    <a:pt x="125576" y="58237"/>
                  </a:lnTo>
                  <a:lnTo>
                    <a:pt x="125608" y="57574"/>
                  </a:lnTo>
                  <a:lnTo>
                    <a:pt x="125647" y="56912"/>
                  </a:lnTo>
                  <a:lnTo>
                    <a:pt x="125692" y="56230"/>
                  </a:lnTo>
                  <a:lnTo>
                    <a:pt x="125750" y="55568"/>
                  </a:lnTo>
                  <a:lnTo>
                    <a:pt x="125814" y="54905"/>
                  </a:lnTo>
                  <a:lnTo>
                    <a:pt x="125885" y="54243"/>
                  </a:lnTo>
                  <a:lnTo>
                    <a:pt x="125962" y="53598"/>
                  </a:lnTo>
                  <a:lnTo>
                    <a:pt x="126052" y="52936"/>
                  </a:lnTo>
                  <a:lnTo>
                    <a:pt x="126149" y="52292"/>
                  </a:lnTo>
                  <a:lnTo>
                    <a:pt x="126252" y="51647"/>
                  </a:lnTo>
                  <a:lnTo>
                    <a:pt x="126361" y="51003"/>
                  </a:lnTo>
                  <a:lnTo>
                    <a:pt x="126484" y="50377"/>
                  </a:lnTo>
                  <a:lnTo>
                    <a:pt x="126612" y="49752"/>
                  </a:lnTo>
                  <a:lnTo>
                    <a:pt x="126748" y="49126"/>
                  </a:lnTo>
                  <a:lnTo>
                    <a:pt x="126896" y="48518"/>
                  </a:lnTo>
                  <a:lnTo>
                    <a:pt x="127044" y="47929"/>
                  </a:lnTo>
                  <a:lnTo>
                    <a:pt x="127198" y="47359"/>
                  </a:lnTo>
                  <a:lnTo>
                    <a:pt x="127359" y="46807"/>
                  </a:lnTo>
                  <a:lnTo>
                    <a:pt x="127527" y="46291"/>
                  </a:lnTo>
                  <a:lnTo>
                    <a:pt x="127694" y="45776"/>
                  </a:lnTo>
                  <a:lnTo>
                    <a:pt x="127868" y="45297"/>
                  </a:lnTo>
                  <a:lnTo>
                    <a:pt x="128048" y="44837"/>
                  </a:lnTo>
                  <a:lnTo>
                    <a:pt x="128228" y="44396"/>
                  </a:lnTo>
                  <a:lnTo>
                    <a:pt x="128415" y="43972"/>
                  </a:lnTo>
                  <a:lnTo>
                    <a:pt x="128608" y="43586"/>
                  </a:lnTo>
                  <a:lnTo>
                    <a:pt x="128801" y="43199"/>
                  </a:lnTo>
                  <a:lnTo>
                    <a:pt x="129001" y="42849"/>
                  </a:lnTo>
                  <a:lnTo>
                    <a:pt x="129200" y="42500"/>
                  </a:lnTo>
                  <a:lnTo>
                    <a:pt x="129400" y="42187"/>
                  </a:lnTo>
                  <a:lnTo>
                    <a:pt x="129606" y="41892"/>
                  </a:lnTo>
                  <a:lnTo>
                    <a:pt x="129818" y="41616"/>
                  </a:lnTo>
                  <a:lnTo>
                    <a:pt x="130031" y="41359"/>
                  </a:lnTo>
                  <a:lnTo>
                    <a:pt x="130243" y="41119"/>
                  </a:lnTo>
                  <a:lnTo>
                    <a:pt x="130456" y="40898"/>
                  </a:lnTo>
                  <a:lnTo>
                    <a:pt x="130675" y="40696"/>
                  </a:lnTo>
                  <a:lnTo>
                    <a:pt x="130894" y="40530"/>
                  </a:lnTo>
                  <a:lnTo>
                    <a:pt x="131119" y="40365"/>
                  </a:lnTo>
                  <a:lnTo>
                    <a:pt x="131338" y="40236"/>
                  </a:lnTo>
                  <a:lnTo>
                    <a:pt x="131563" y="40107"/>
                  </a:lnTo>
                  <a:lnTo>
                    <a:pt x="131788" y="40015"/>
                  </a:lnTo>
                  <a:lnTo>
                    <a:pt x="132014" y="39941"/>
                  </a:lnTo>
                  <a:lnTo>
                    <a:pt x="132239" y="39868"/>
                  </a:lnTo>
                  <a:lnTo>
                    <a:pt x="132471" y="39831"/>
                  </a:lnTo>
                  <a:lnTo>
                    <a:pt x="132696" y="39813"/>
                  </a:lnTo>
                  <a:close/>
                  <a:moveTo>
                    <a:pt x="15348" y="48942"/>
                  </a:moveTo>
                  <a:lnTo>
                    <a:pt x="15548" y="48960"/>
                  </a:lnTo>
                  <a:lnTo>
                    <a:pt x="15748" y="48979"/>
                  </a:lnTo>
                  <a:lnTo>
                    <a:pt x="15947" y="49034"/>
                  </a:lnTo>
                  <a:lnTo>
                    <a:pt x="16147" y="49107"/>
                  </a:lnTo>
                  <a:lnTo>
                    <a:pt x="16346" y="49199"/>
                  </a:lnTo>
                  <a:lnTo>
                    <a:pt x="16546" y="49310"/>
                  </a:lnTo>
                  <a:lnTo>
                    <a:pt x="16745" y="49439"/>
                  </a:lnTo>
                  <a:lnTo>
                    <a:pt x="16945" y="49586"/>
                  </a:lnTo>
                  <a:lnTo>
                    <a:pt x="17151" y="49752"/>
                  </a:lnTo>
                  <a:lnTo>
                    <a:pt x="17351" y="49954"/>
                  </a:lnTo>
                  <a:lnTo>
                    <a:pt x="17544" y="50157"/>
                  </a:lnTo>
                  <a:lnTo>
                    <a:pt x="17743" y="50396"/>
                  </a:lnTo>
                  <a:lnTo>
                    <a:pt x="17859" y="50635"/>
                  </a:lnTo>
                  <a:lnTo>
                    <a:pt x="17917" y="50727"/>
                  </a:lnTo>
                  <a:lnTo>
                    <a:pt x="17975" y="50801"/>
                  </a:lnTo>
                  <a:lnTo>
                    <a:pt x="18265" y="51058"/>
                  </a:lnTo>
                  <a:lnTo>
                    <a:pt x="18548" y="51353"/>
                  </a:lnTo>
                  <a:lnTo>
                    <a:pt x="18825" y="51684"/>
                  </a:lnTo>
                  <a:lnTo>
                    <a:pt x="19102" y="52052"/>
                  </a:lnTo>
                  <a:lnTo>
                    <a:pt x="19237" y="52255"/>
                  </a:lnTo>
                  <a:lnTo>
                    <a:pt x="19372" y="52457"/>
                  </a:lnTo>
                  <a:lnTo>
                    <a:pt x="19501" y="52678"/>
                  </a:lnTo>
                  <a:lnTo>
                    <a:pt x="19636" y="52917"/>
                  </a:lnTo>
                  <a:lnTo>
                    <a:pt x="19758" y="53157"/>
                  </a:lnTo>
                  <a:lnTo>
                    <a:pt x="19887" y="53414"/>
                  </a:lnTo>
                  <a:lnTo>
                    <a:pt x="20009" y="53672"/>
                  </a:lnTo>
                  <a:lnTo>
                    <a:pt x="20132" y="53948"/>
                  </a:lnTo>
                  <a:lnTo>
                    <a:pt x="20248" y="54224"/>
                  </a:lnTo>
                  <a:lnTo>
                    <a:pt x="20370" y="54519"/>
                  </a:lnTo>
                  <a:lnTo>
                    <a:pt x="20479" y="54832"/>
                  </a:lnTo>
                  <a:lnTo>
                    <a:pt x="20589" y="55145"/>
                  </a:lnTo>
                  <a:lnTo>
                    <a:pt x="20698" y="55457"/>
                  </a:lnTo>
                  <a:lnTo>
                    <a:pt x="20801" y="55789"/>
                  </a:lnTo>
                  <a:lnTo>
                    <a:pt x="20904" y="56138"/>
                  </a:lnTo>
                  <a:lnTo>
                    <a:pt x="21007" y="56507"/>
                  </a:lnTo>
                  <a:lnTo>
                    <a:pt x="21097" y="56856"/>
                  </a:lnTo>
                  <a:lnTo>
                    <a:pt x="21194" y="57243"/>
                  </a:lnTo>
                  <a:lnTo>
                    <a:pt x="21284" y="57629"/>
                  </a:lnTo>
                  <a:lnTo>
                    <a:pt x="21368" y="58034"/>
                  </a:lnTo>
                  <a:lnTo>
                    <a:pt x="21445" y="58439"/>
                  </a:lnTo>
                  <a:lnTo>
                    <a:pt x="21522" y="58844"/>
                  </a:lnTo>
                  <a:lnTo>
                    <a:pt x="21599" y="59286"/>
                  </a:lnTo>
                  <a:lnTo>
                    <a:pt x="21664" y="59728"/>
                  </a:lnTo>
                  <a:lnTo>
                    <a:pt x="21748" y="60280"/>
                  </a:lnTo>
                  <a:lnTo>
                    <a:pt x="21818" y="60832"/>
                  </a:lnTo>
                  <a:lnTo>
                    <a:pt x="21883" y="61403"/>
                  </a:lnTo>
                  <a:lnTo>
                    <a:pt x="21941" y="61955"/>
                  </a:lnTo>
                  <a:lnTo>
                    <a:pt x="21992" y="62525"/>
                  </a:lnTo>
                  <a:lnTo>
                    <a:pt x="22037" y="63096"/>
                  </a:lnTo>
                  <a:lnTo>
                    <a:pt x="22082" y="63666"/>
                  </a:lnTo>
                  <a:lnTo>
                    <a:pt x="22114" y="64237"/>
                  </a:lnTo>
                  <a:lnTo>
                    <a:pt x="22140" y="64808"/>
                  </a:lnTo>
                  <a:lnTo>
                    <a:pt x="22166" y="65397"/>
                  </a:lnTo>
                  <a:lnTo>
                    <a:pt x="22179" y="65967"/>
                  </a:lnTo>
                  <a:lnTo>
                    <a:pt x="22192" y="66538"/>
                  </a:lnTo>
                  <a:lnTo>
                    <a:pt x="22192" y="67127"/>
                  </a:lnTo>
                  <a:lnTo>
                    <a:pt x="22192" y="67697"/>
                  </a:lnTo>
                  <a:lnTo>
                    <a:pt x="22185" y="68268"/>
                  </a:lnTo>
                  <a:lnTo>
                    <a:pt x="22172" y="68838"/>
                  </a:lnTo>
                  <a:lnTo>
                    <a:pt x="22153" y="69409"/>
                  </a:lnTo>
                  <a:lnTo>
                    <a:pt x="22127" y="69980"/>
                  </a:lnTo>
                  <a:lnTo>
                    <a:pt x="22095" y="70550"/>
                  </a:lnTo>
                  <a:lnTo>
                    <a:pt x="22063" y="71102"/>
                  </a:lnTo>
                  <a:lnTo>
                    <a:pt x="22024" y="71673"/>
                  </a:lnTo>
                  <a:lnTo>
                    <a:pt x="21973" y="72225"/>
                  </a:lnTo>
                  <a:lnTo>
                    <a:pt x="21921" y="72777"/>
                  </a:lnTo>
                  <a:lnTo>
                    <a:pt x="21870" y="73329"/>
                  </a:lnTo>
                  <a:lnTo>
                    <a:pt x="21805" y="73863"/>
                  </a:lnTo>
                  <a:lnTo>
                    <a:pt x="21741" y="74415"/>
                  </a:lnTo>
                  <a:lnTo>
                    <a:pt x="21670" y="74931"/>
                  </a:lnTo>
                  <a:lnTo>
                    <a:pt x="21593" y="75465"/>
                  </a:lnTo>
                  <a:lnTo>
                    <a:pt x="21509" y="75980"/>
                  </a:lnTo>
                  <a:lnTo>
                    <a:pt x="21426" y="76495"/>
                  </a:lnTo>
                  <a:lnTo>
                    <a:pt x="21336" y="77011"/>
                  </a:lnTo>
                  <a:lnTo>
                    <a:pt x="21239" y="77508"/>
                  </a:lnTo>
                  <a:lnTo>
                    <a:pt x="21136" y="78005"/>
                  </a:lnTo>
                  <a:lnTo>
                    <a:pt x="21033" y="78483"/>
                  </a:lnTo>
                  <a:lnTo>
                    <a:pt x="20923" y="78962"/>
                  </a:lnTo>
                  <a:lnTo>
                    <a:pt x="20808" y="79422"/>
                  </a:lnTo>
                  <a:lnTo>
                    <a:pt x="20692" y="79882"/>
                  </a:lnTo>
                  <a:lnTo>
                    <a:pt x="20569" y="80324"/>
                  </a:lnTo>
                  <a:lnTo>
                    <a:pt x="20441" y="80765"/>
                  </a:lnTo>
                  <a:lnTo>
                    <a:pt x="20312" y="81189"/>
                  </a:lnTo>
                  <a:lnTo>
                    <a:pt x="20177" y="81612"/>
                  </a:lnTo>
                  <a:lnTo>
                    <a:pt x="20035" y="82017"/>
                  </a:lnTo>
                  <a:lnTo>
                    <a:pt x="19893" y="82404"/>
                  </a:lnTo>
                  <a:lnTo>
                    <a:pt x="19745" y="82790"/>
                  </a:lnTo>
                  <a:lnTo>
                    <a:pt x="19597" y="83158"/>
                  </a:lnTo>
                  <a:lnTo>
                    <a:pt x="19443" y="83526"/>
                  </a:lnTo>
                  <a:lnTo>
                    <a:pt x="19282" y="83858"/>
                  </a:lnTo>
                  <a:lnTo>
                    <a:pt x="19121" y="84189"/>
                  </a:lnTo>
                  <a:lnTo>
                    <a:pt x="18960" y="84520"/>
                  </a:lnTo>
                  <a:lnTo>
                    <a:pt x="18786" y="84815"/>
                  </a:lnTo>
                  <a:lnTo>
                    <a:pt x="18619" y="85109"/>
                  </a:lnTo>
                  <a:lnTo>
                    <a:pt x="18439" y="85385"/>
                  </a:lnTo>
                  <a:lnTo>
                    <a:pt x="18258" y="85643"/>
                  </a:lnTo>
                  <a:lnTo>
                    <a:pt x="18078" y="85882"/>
                  </a:lnTo>
                  <a:lnTo>
                    <a:pt x="17891" y="86103"/>
                  </a:lnTo>
                  <a:lnTo>
                    <a:pt x="17705" y="86324"/>
                  </a:lnTo>
                  <a:lnTo>
                    <a:pt x="17511" y="86508"/>
                  </a:lnTo>
                  <a:lnTo>
                    <a:pt x="17318" y="86692"/>
                  </a:lnTo>
                  <a:lnTo>
                    <a:pt x="17119" y="86858"/>
                  </a:lnTo>
                  <a:lnTo>
                    <a:pt x="16919" y="86987"/>
                  </a:lnTo>
                  <a:lnTo>
                    <a:pt x="16713" y="87115"/>
                  </a:lnTo>
                  <a:lnTo>
                    <a:pt x="16507" y="87226"/>
                  </a:lnTo>
                  <a:lnTo>
                    <a:pt x="16295" y="87318"/>
                  </a:lnTo>
                  <a:lnTo>
                    <a:pt x="16089" y="87373"/>
                  </a:lnTo>
                  <a:lnTo>
                    <a:pt x="15857" y="87428"/>
                  </a:lnTo>
                  <a:lnTo>
                    <a:pt x="15625" y="87447"/>
                  </a:lnTo>
                  <a:lnTo>
                    <a:pt x="15400" y="87447"/>
                  </a:lnTo>
                  <a:lnTo>
                    <a:pt x="15168" y="87428"/>
                  </a:lnTo>
                  <a:lnTo>
                    <a:pt x="14943" y="87392"/>
                  </a:lnTo>
                  <a:lnTo>
                    <a:pt x="14717" y="87318"/>
                  </a:lnTo>
                  <a:lnTo>
                    <a:pt x="14492" y="87226"/>
                  </a:lnTo>
                  <a:lnTo>
                    <a:pt x="14267" y="87115"/>
                  </a:lnTo>
                  <a:lnTo>
                    <a:pt x="14048" y="86987"/>
                  </a:lnTo>
                  <a:lnTo>
                    <a:pt x="13829" y="86839"/>
                  </a:lnTo>
                  <a:lnTo>
                    <a:pt x="13610" y="86674"/>
                  </a:lnTo>
                  <a:lnTo>
                    <a:pt x="13391" y="86490"/>
                  </a:lnTo>
                  <a:lnTo>
                    <a:pt x="13172" y="86287"/>
                  </a:lnTo>
                  <a:lnTo>
                    <a:pt x="12960" y="86066"/>
                  </a:lnTo>
                  <a:lnTo>
                    <a:pt x="12748" y="85827"/>
                  </a:lnTo>
                  <a:lnTo>
                    <a:pt x="12535" y="85569"/>
                  </a:lnTo>
                  <a:lnTo>
                    <a:pt x="12477" y="85569"/>
                  </a:lnTo>
                  <a:lnTo>
                    <a:pt x="12252" y="85275"/>
                  </a:lnTo>
                  <a:lnTo>
                    <a:pt x="12033" y="84944"/>
                  </a:lnTo>
                  <a:lnTo>
                    <a:pt x="11814" y="84612"/>
                  </a:lnTo>
                  <a:lnTo>
                    <a:pt x="11602" y="84244"/>
                  </a:lnTo>
                  <a:lnTo>
                    <a:pt x="11389" y="83858"/>
                  </a:lnTo>
                  <a:lnTo>
                    <a:pt x="11190" y="83453"/>
                  </a:lnTo>
                  <a:lnTo>
                    <a:pt x="10990" y="83048"/>
                  </a:lnTo>
                  <a:lnTo>
                    <a:pt x="10797" y="82606"/>
                  </a:lnTo>
                  <a:lnTo>
                    <a:pt x="10610" y="82146"/>
                  </a:lnTo>
                  <a:lnTo>
                    <a:pt x="10430" y="81667"/>
                  </a:lnTo>
                  <a:lnTo>
                    <a:pt x="10250" y="81170"/>
                  </a:lnTo>
                  <a:lnTo>
                    <a:pt x="10082" y="80673"/>
                  </a:lnTo>
                  <a:lnTo>
                    <a:pt x="9921" y="80140"/>
                  </a:lnTo>
                  <a:lnTo>
                    <a:pt x="9767" y="79606"/>
                  </a:lnTo>
                  <a:lnTo>
                    <a:pt x="9619" y="79035"/>
                  </a:lnTo>
                  <a:lnTo>
                    <a:pt x="9477" y="78465"/>
                  </a:lnTo>
                  <a:lnTo>
                    <a:pt x="9348" y="77876"/>
                  </a:lnTo>
                  <a:lnTo>
                    <a:pt x="9220" y="77268"/>
                  </a:lnTo>
                  <a:lnTo>
                    <a:pt x="9104" y="76661"/>
                  </a:lnTo>
                  <a:lnTo>
                    <a:pt x="9001" y="76035"/>
                  </a:lnTo>
                  <a:lnTo>
                    <a:pt x="8898" y="75391"/>
                  </a:lnTo>
                  <a:lnTo>
                    <a:pt x="8814" y="74728"/>
                  </a:lnTo>
                  <a:lnTo>
                    <a:pt x="8730" y="74047"/>
                  </a:lnTo>
                  <a:lnTo>
                    <a:pt x="8660" y="73366"/>
                  </a:lnTo>
                  <a:lnTo>
                    <a:pt x="8602" y="72667"/>
                  </a:lnTo>
                  <a:lnTo>
                    <a:pt x="8550" y="71967"/>
                  </a:lnTo>
                  <a:lnTo>
                    <a:pt x="8511" y="71250"/>
                  </a:lnTo>
                  <a:lnTo>
                    <a:pt x="8479" y="70513"/>
                  </a:lnTo>
                  <a:lnTo>
                    <a:pt x="8460" y="69777"/>
                  </a:lnTo>
                  <a:lnTo>
                    <a:pt x="8454" y="69023"/>
                  </a:lnTo>
                  <a:lnTo>
                    <a:pt x="8460" y="68268"/>
                  </a:lnTo>
                  <a:lnTo>
                    <a:pt x="8473" y="67495"/>
                  </a:lnTo>
                  <a:lnTo>
                    <a:pt x="8492" y="66906"/>
                  </a:lnTo>
                  <a:lnTo>
                    <a:pt x="8524" y="66317"/>
                  </a:lnTo>
                  <a:lnTo>
                    <a:pt x="8557" y="65728"/>
                  </a:lnTo>
                  <a:lnTo>
                    <a:pt x="8595" y="65157"/>
                  </a:lnTo>
                  <a:lnTo>
                    <a:pt x="8640" y="64587"/>
                  </a:lnTo>
                  <a:lnTo>
                    <a:pt x="8692" y="64016"/>
                  </a:lnTo>
                  <a:lnTo>
                    <a:pt x="8750" y="63464"/>
                  </a:lnTo>
                  <a:lnTo>
                    <a:pt x="8814" y="62912"/>
                  </a:lnTo>
                  <a:lnTo>
                    <a:pt x="8878" y="62360"/>
                  </a:lnTo>
                  <a:lnTo>
                    <a:pt x="8956" y="61826"/>
                  </a:lnTo>
                  <a:lnTo>
                    <a:pt x="9033" y="61292"/>
                  </a:lnTo>
                  <a:lnTo>
                    <a:pt x="9117" y="60758"/>
                  </a:lnTo>
                  <a:lnTo>
                    <a:pt x="9200" y="60243"/>
                  </a:lnTo>
                  <a:lnTo>
                    <a:pt x="9297" y="59728"/>
                  </a:lnTo>
                  <a:lnTo>
                    <a:pt x="9393" y="59231"/>
                  </a:lnTo>
                  <a:lnTo>
                    <a:pt x="9496" y="58734"/>
                  </a:lnTo>
                  <a:lnTo>
                    <a:pt x="9599" y="58255"/>
                  </a:lnTo>
                  <a:lnTo>
                    <a:pt x="9715" y="57777"/>
                  </a:lnTo>
                  <a:lnTo>
                    <a:pt x="9831" y="57316"/>
                  </a:lnTo>
                  <a:lnTo>
                    <a:pt x="9947" y="56856"/>
                  </a:lnTo>
                  <a:lnTo>
                    <a:pt x="10069" y="56415"/>
                  </a:lnTo>
                  <a:lnTo>
                    <a:pt x="10198" y="55973"/>
                  </a:lnTo>
                  <a:lnTo>
                    <a:pt x="10333" y="55549"/>
                  </a:lnTo>
                  <a:lnTo>
                    <a:pt x="10469" y="55126"/>
                  </a:lnTo>
                  <a:lnTo>
                    <a:pt x="10604" y="54721"/>
                  </a:lnTo>
                  <a:lnTo>
                    <a:pt x="10745" y="54335"/>
                  </a:lnTo>
                  <a:lnTo>
                    <a:pt x="10893" y="53948"/>
                  </a:lnTo>
                  <a:lnTo>
                    <a:pt x="11042" y="53580"/>
                  </a:lnTo>
                  <a:lnTo>
                    <a:pt x="11196" y="53230"/>
                  </a:lnTo>
                  <a:lnTo>
                    <a:pt x="11351" y="52881"/>
                  </a:lnTo>
                  <a:lnTo>
                    <a:pt x="11511" y="52549"/>
                  </a:lnTo>
                  <a:lnTo>
                    <a:pt x="11672" y="52218"/>
                  </a:lnTo>
                  <a:lnTo>
                    <a:pt x="11833" y="51924"/>
                  </a:lnTo>
                  <a:lnTo>
                    <a:pt x="12001" y="51629"/>
                  </a:lnTo>
                  <a:lnTo>
                    <a:pt x="12175" y="51353"/>
                  </a:lnTo>
                  <a:lnTo>
                    <a:pt x="12342" y="51077"/>
                  </a:lnTo>
                  <a:lnTo>
                    <a:pt x="12522" y="50819"/>
                  </a:lnTo>
                  <a:lnTo>
                    <a:pt x="12696" y="50598"/>
                  </a:lnTo>
                  <a:lnTo>
                    <a:pt x="12876" y="50359"/>
                  </a:lnTo>
                  <a:lnTo>
                    <a:pt x="13057" y="50157"/>
                  </a:lnTo>
                  <a:lnTo>
                    <a:pt x="13237" y="49973"/>
                  </a:lnTo>
                  <a:lnTo>
                    <a:pt x="13423" y="49788"/>
                  </a:lnTo>
                  <a:lnTo>
                    <a:pt x="13610" y="49623"/>
                  </a:lnTo>
                  <a:lnTo>
                    <a:pt x="13797" y="49494"/>
                  </a:lnTo>
                  <a:lnTo>
                    <a:pt x="13990" y="49365"/>
                  </a:lnTo>
                  <a:lnTo>
                    <a:pt x="14183" y="49255"/>
                  </a:lnTo>
                  <a:lnTo>
                    <a:pt x="14370" y="49144"/>
                  </a:lnTo>
                  <a:lnTo>
                    <a:pt x="14569" y="49071"/>
                  </a:lnTo>
                  <a:lnTo>
                    <a:pt x="14763" y="49015"/>
                  </a:lnTo>
                  <a:lnTo>
                    <a:pt x="14956" y="48979"/>
                  </a:lnTo>
                  <a:lnTo>
                    <a:pt x="15155" y="48942"/>
                  </a:lnTo>
                  <a:close/>
                  <a:moveTo>
                    <a:pt x="348" y="1"/>
                  </a:moveTo>
                  <a:lnTo>
                    <a:pt x="245" y="7050"/>
                  </a:lnTo>
                  <a:lnTo>
                    <a:pt x="200" y="10584"/>
                  </a:lnTo>
                  <a:lnTo>
                    <a:pt x="162" y="14100"/>
                  </a:lnTo>
                  <a:lnTo>
                    <a:pt x="123" y="17634"/>
                  </a:lnTo>
                  <a:lnTo>
                    <a:pt x="91" y="21167"/>
                  </a:lnTo>
                  <a:lnTo>
                    <a:pt x="65" y="24701"/>
                  </a:lnTo>
                  <a:lnTo>
                    <a:pt x="39" y="28235"/>
                  </a:lnTo>
                  <a:lnTo>
                    <a:pt x="26" y="31769"/>
                  </a:lnTo>
                  <a:lnTo>
                    <a:pt x="14" y="35303"/>
                  </a:lnTo>
                  <a:lnTo>
                    <a:pt x="7" y="38837"/>
                  </a:lnTo>
                  <a:lnTo>
                    <a:pt x="1" y="42371"/>
                  </a:lnTo>
                  <a:lnTo>
                    <a:pt x="7" y="45905"/>
                  </a:lnTo>
                  <a:lnTo>
                    <a:pt x="20" y="49439"/>
                  </a:lnTo>
                  <a:lnTo>
                    <a:pt x="39" y="52991"/>
                  </a:lnTo>
                  <a:lnTo>
                    <a:pt x="59" y="56525"/>
                  </a:lnTo>
                  <a:lnTo>
                    <a:pt x="72" y="58402"/>
                  </a:lnTo>
                  <a:lnTo>
                    <a:pt x="78" y="60317"/>
                  </a:lnTo>
                  <a:lnTo>
                    <a:pt x="91" y="64255"/>
                  </a:lnTo>
                  <a:lnTo>
                    <a:pt x="91" y="68323"/>
                  </a:lnTo>
                  <a:lnTo>
                    <a:pt x="84" y="72520"/>
                  </a:lnTo>
                  <a:lnTo>
                    <a:pt x="78" y="76808"/>
                  </a:lnTo>
                  <a:lnTo>
                    <a:pt x="72" y="81189"/>
                  </a:lnTo>
                  <a:lnTo>
                    <a:pt x="84" y="85643"/>
                  </a:lnTo>
                  <a:lnTo>
                    <a:pt x="91" y="87888"/>
                  </a:lnTo>
                  <a:lnTo>
                    <a:pt x="104" y="90152"/>
                  </a:lnTo>
                  <a:lnTo>
                    <a:pt x="117" y="92416"/>
                  </a:lnTo>
                  <a:lnTo>
                    <a:pt x="142" y="94699"/>
                  </a:lnTo>
                  <a:lnTo>
                    <a:pt x="168" y="96981"/>
                  </a:lnTo>
                  <a:lnTo>
                    <a:pt x="200" y="99263"/>
                  </a:lnTo>
                  <a:lnTo>
                    <a:pt x="239" y="101564"/>
                  </a:lnTo>
                  <a:lnTo>
                    <a:pt x="290" y="103846"/>
                  </a:lnTo>
                  <a:lnTo>
                    <a:pt x="342" y="106147"/>
                  </a:lnTo>
                  <a:lnTo>
                    <a:pt x="406" y="108429"/>
                  </a:lnTo>
                  <a:lnTo>
                    <a:pt x="477" y="110712"/>
                  </a:lnTo>
                  <a:lnTo>
                    <a:pt x="561" y="112976"/>
                  </a:lnTo>
                  <a:lnTo>
                    <a:pt x="651" y="115239"/>
                  </a:lnTo>
                  <a:lnTo>
                    <a:pt x="754" y="117503"/>
                  </a:lnTo>
                  <a:lnTo>
                    <a:pt x="870" y="119730"/>
                  </a:lnTo>
                  <a:lnTo>
                    <a:pt x="992" y="121958"/>
                  </a:lnTo>
                  <a:lnTo>
                    <a:pt x="1127" y="124166"/>
                  </a:lnTo>
                  <a:lnTo>
                    <a:pt x="1282" y="126338"/>
                  </a:lnTo>
                  <a:lnTo>
                    <a:pt x="1443" y="128510"/>
                  </a:lnTo>
                  <a:lnTo>
                    <a:pt x="1533" y="129578"/>
                  </a:lnTo>
                  <a:lnTo>
                    <a:pt x="1623" y="130645"/>
                  </a:lnTo>
                  <a:lnTo>
                    <a:pt x="1713" y="131713"/>
                  </a:lnTo>
                  <a:lnTo>
                    <a:pt x="1810" y="132762"/>
                  </a:lnTo>
                  <a:lnTo>
                    <a:pt x="1913" y="133811"/>
                  </a:lnTo>
                  <a:lnTo>
                    <a:pt x="2016" y="134842"/>
                  </a:lnTo>
                  <a:lnTo>
                    <a:pt x="2125" y="135891"/>
                  </a:lnTo>
                  <a:lnTo>
                    <a:pt x="2241" y="136903"/>
                  </a:lnTo>
                  <a:lnTo>
                    <a:pt x="2357" y="137934"/>
                  </a:lnTo>
                  <a:lnTo>
                    <a:pt x="2479" y="138928"/>
                  </a:lnTo>
                  <a:lnTo>
                    <a:pt x="2608" y="139940"/>
                  </a:lnTo>
                  <a:lnTo>
                    <a:pt x="2737" y="140934"/>
                  </a:lnTo>
                  <a:lnTo>
                    <a:pt x="2872" y="141909"/>
                  </a:lnTo>
                  <a:lnTo>
                    <a:pt x="3007" y="142885"/>
                  </a:lnTo>
                  <a:lnTo>
                    <a:pt x="3149" y="143842"/>
                  </a:lnTo>
                  <a:lnTo>
                    <a:pt x="3297" y="144799"/>
                  </a:lnTo>
                  <a:lnTo>
                    <a:pt x="3451" y="145756"/>
                  </a:lnTo>
                  <a:lnTo>
                    <a:pt x="3606" y="146695"/>
                  </a:lnTo>
                  <a:lnTo>
                    <a:pt x="3767" y="147615"/>
                  </a:lnTo>
                  <a:lnTo>
                    <a:pt x="3934" y="148536"/>
                  </a:lnTo>
                  <a:lnTo>
                    <a:pt x="4108" y="149437"/>
                  </a:lnTo>
                  <a:lnTo>
                    <a:pt x="4282" y="150321"/>
                  </a:lnTo>
                  <a:lnTo>
                    <a:pt x="4462" y="151204"/>
                  </a:lnTo>
                  <a:lnTo>
                    <a:pt x="4649" y="152088"/>
                  </a:lnTo>
                  <a:lnTo>
                    <a:pt x="4842" y="152935"/>
                  </a:lnTo>
                  <a:lnTo>
                    <a:pt x="5035" y="153781"/>
                  </a:lnTo>
                  <a:lnTo>
                    <a:pt x="5235" y="154628"/>
                  </a:lnTo>
                  <a:lnTo>
                    <a:pt x="5447" y="155438"/>
                  </a:lnTo>
                  <a:lnTo>
                    <a:pt x="5660" y="156248"/>
                  </a:lnTo>
                  <a:lnTo>
                    <a:pt x="5872" y="157039"/>
                  </a:lnTo>
                  <a:lnTo>
                    <a:pt x="6097" y="157830"/>
                  </a:lnTo>
                  <a:lnTo>
                    <a:pt x="6329" y="158604"/>
                  </a:lnTo>
                  <a:lnTo>
                    <a:pt x="6561" y="159358"/>
                  </a:lnTo>
                  <a:lnTo>
                    <a:pt x="6805" y="160094"/>
                  </a:lnTo>
                  <a:lnTo>
                    <a:pt x="7050" y="160831"/>
                  </a:lnTo>
                  <a:lnTo>
                    <a:pt x="7301" y="161530"/>
                  </a:lnTo>
                  <a:lnTo>
                    <a:pt x="7559" y="162229"/>
                  </a:lnTo>
                  <a:lnTo>
                    <a:pt x="7823" y="162910"/>
                  </a:lnTo>
                  <a:lnTo>
                    <a:pt x="8093" y="163592"/>
                  </a:lnTo>
                  <a:lnTo>
                    <a:pt x="8370" y="164236"/>
                  </a:lnTo>
                  <a:lnTo>
                    <a:pt x="8653" y="164880"/>
                  </a:lnTo>
                  <a:lnTo>
                    <a:pt x="8943" y="165506"/>
                  </a:lnTo>
                  <a:lnTo>
                    <a:pt x="9239" y="166095"/>
                  </a:lnTo>
                  <a:lnTo>
                    <a:pt x="9542" y="166684"/>
                  </a:lnTo>
                  <a:lnTo>
                    <a:pt x="9851" y="167254"/>
                  </a:lnTo>
                  <a:lnTo>
                    <a:pt x="10166" y="167825"/>
                  </a:lnTo>
                  <a:lnTo>
                    <a:pt x="10488" y="168359"/>
                  </a:lnTo>
                  <a:lnTo>
                    <a:pt x="10816" y="168874"/>
                  </a:lnTo>
                  <a:lnTo>
                    <a:pt x="11157" y="169371"/>
                  </a:lnTo>
                  <a:lnTo>
                    <a:pt x="11499" y="169868"/>
                  </a:lnTo>
                  <a:lnTo>
                    <a:pt x="11846" y="170328"/>
                  </a:lnTo>
                  <a:lnTo>
                    <a:pt x="12207" y="170770"/>
                  </a:lnTo>
                  <a:lnTo>
                    <a:pt x="12567" y="171212"/>
                  </a:lnTo>
                  <a:lnTo>
                    <a:pt x="12941" y="171616"/>
                  </a:lnTo>
                  <a:lnTo>
                    <a:pt x="13314" y="172003"/>
                  </a:lnTo>
                  <a:lnTo>
                    <a:pt x="13700" y="172371"/>
                  </a:lnTo>
                  <a:lnTo>
                    <a:pt x="14093" y="172739"/>
                  </a:lnTo>
                  <a:lnTo>
                    <a:pt x="14492" y="173070"/>
                  </a:lnTo>
                  <a:lnTo>
                    <a:pt x="14904" y="173383"/>
                  </a:lnTo>
                  <a:lnTo>
                    <a:pt x="15316" y="173659"/>
                  </a:lnTo>
                  <a:lnTo>
                    <a:pt x="15741" y="173936"/>
                  </a:lnTo>
                  <a:lnTo>
                    <a:pt x="16172" y="174193"/>
                  </a:lnTo>
                  <a:lnTo>
                    <a:pt x="16629" y="174433"/>
                  </a:lnTo>
                  <a:lnTo>
                    <a:pt x="17087" y="174653"/>
                  </a:lnTo>
                  <a:lnTo>
                    <a:pt x="17544" y="174874"/>
                  </a:lnTo>
                  <a:lnTo>
                    <a:pt x="18007" y="175077"/>
                  </a:lnTo>
                  <a:lnTo>
                    <a:pt x="18471" y="175261"/>
                  </a:lnTo>
                  <a:lnTo>
                    <a:pt x="18934" y="175426"/>
                  </a:lnTo>
                  <a:lnTo>
                    <a:pt x="19404" y="175592"/>
                  </a:lnTo>
                  <a:lnTo>
                    <a:pt x="19874" y="175739"/>
                  </a:lnTo>
                  <a:lnTo>
                    <a:pt x="20344" y="175868"/>
                  </a:lnTo>
                  <a:lnTo>
                    <a:pt x="20820" y="175997"/>
                  </a:lnTo>
                  <a:lnTo>
                    <a:pt x="21297" y="176107"/>
                  </a:lnTo>
                  <a:lnTo>
                    <a:pt x="21773" y="176199"/>
                  </a:lnTo>
                  <a:lnTo>
                    <a:pt x="22733" y="176365"/>
                  </a:lnTo>
                  <a:lnTo>
                    <a:pt x="23698" y="176494"/>
                  </a:lnTo>
                  <a:lnTo>
                    <a:pt x="24670" y="176586"/>
                  </a:lnTo>
                  <a:lnTo>
                    <a:pt x="25642" y="176641"/>
                  </a:lnTo>
                  <a:lnTo>
                    <a:pt x="26627" y="176660"/>
                  </a:lnTo>
                  <a:lnTo>
                    <a:pt x="27606" y="176660"/>
                  </a:lnTo>
                  <a:lnTo>
                    <a:pt x="28597" y="176623"/>
                  </a:lnTo>
                  <a:lnTo>
                    <a:pt x="29582" y="176568"/>
                  </a:lnTo>
                  <a:lnTo>
                    <a:pt x="30574" y="176494"/>
                  </a:lnTo>
                  <a:lnTo>
                    <a:pt x="31565" y="176402"/>
                  </a:lnTo>
                  <a:lnTo>
                    <a:pt x="32563" y="176292"/>
                  </a:lnTo>
                  <a:lnTo>
                    <a:pt x="33554" y="176163"/>
                  </a:lnTo>
                  <a:lnTo>
                    <a:pt x="35537" y="175887"/>
                  </a:lnTo>
                  <a:lnTo>
                    <a:pt x="37514" y="175592"/>
                  </a:lnTo>
                  <a:lnTo>
                    <a:pt x="39484" y="175316"/>
                  </a:lnTo>
                  <a:lnTo>
                    <a:pt x="41428" y="175058"/>
                  </a:lnTo>
                  <a:lnTo>
                    <a:pt x="42400" y="174948"/>
                  </a:lnTo>
                  <a:lnTo>
                    <a:pt x="43359" y="174856"/>
                  </a:lnTo>
                  <a:lnTo>
                    <a:pt x="44312" y="174782"/>
                  </a:lnTo>
                  <a:lnTo>
                    <a:pt x="45265" y="174727"/>
                  </a:lnTo>
                  <a:lnTo>
                    <a:pt x="46205" y="174690"/>
                  </a:lnTo>
                  <a:lnTo>
                    <a:pt x="47138" y="174672"/>
                  </a:lnTo>
                  <a:lnTo>
                    <a:pt x="54651" y="174745"/>
                  </a:lnTo>
                  <a:lnTo>
                    <a:pt x="62157" y="174856"/>
                  </a:lnTo>
                  <a:lnTo>
                    <a:pt x="77157" y="175095"/>
                  </a:lnTo>
                  <a:lnTo>
                    <a:pt x="77981" y="175114"/>
                  </a:lnTo>
                  <a:lnTo>
                    <a:pt x="78844" y="175169"/>
                  </a:lnTo>
                  <a:lnTo>
                    <a:pt x="79745" y="175242"/>
                  </a:lnTo>
                  <a:lnTo>
                    <a:pt x="80672" y="175353"/>
                  </a:lnTo>
                  <a:lnTo>
                    <a:pt x="81638" y="175482"/>
                  </a:lnTo>
                  <a:lnTo>
                    <a:pt x="82630" y="175629"/>
                  </a:lnTo>
                  <a:lnTo>
                    <a:pt x="84703" y="175960"/>
                  </a:lnTo>
                  <a:lnTo>
                    <a:pt x="86878" y="176347"/>
                  </a:lnTo>
                  <a:lnTo>
                    <a:pt x="89145" y="176770"/>
                  </a:lnTo>
                  <a:lnTo>
                    <a:pt x="91494" y="177193"/>
                  </a:lnTo>
                  <a:lnTo>
                    <a:pt x="93909" y="177617"/>
                  </a:lnTo>
                  <a:lnTo>
                    <a:pt x="95145" y="177819"/>
                  </a:lnTo>
                  <a:lnTo>
                    <a:pt x="96394" y="178022"/>
                  </a:lnTo>
                  <a:lnTo>
                    <a:pt x="97649" y="178206"/>
                  </a:lnTo>
                  <a:lnTo>
                    <a:pt x="98917" y="178371"/>
                  </a:lnTo>
                  <a:lnTo>
                    <a:pt x="100198" y="178537"/>
                  </a:lnTo>
                  <a:lnTo>
                    <a:pt x="101479" y="178666"/>
                  </a:lnTo>
                  <a:lnTo>
                    <a:pt x="102773" y="178795"/>
                  </a:lnTo>
                  <a:lnTo>
                    <a:pt x="104074" y="178887"/>
                  </a:lnTo>
                  <a:lnTo>
                    <a:pt x="105374" y="178960"/>
                  </a:lnTo>
                  <a:lnTo>
                    <a:pt x="106675" y="178997"/>
                  </a:lnTo>
                  <a:lnTo>
                    <a:pt x="107982" y="179016"/>
                  </a:lnTo>
                  <a:lnTo>
                    <a:pt x="109282" y="178997"/>
                  </a:lnTo>
                  <a:lnTo>
                    <a:pt x="110582" y="178942"/>
                  </a:lnTo>
                  <a:lnTo>
                    <a:pt x="111883" y="178850"/>
                  </a:lnTo>
                  <a:lnTo>
                    <a:pt x="113170" y="178739"/>
                  </a:lnTo>
                  <a:lnTo>
                    <a:pt x="114458" y="178574"/>
                  </a:lnTo>
                  <a:lnTo>
                    <a:pt x="115102" y="178463"/>
                  </a:lnTo>
                  <a:lnTo>
                    <a:pt x="115739" y="178353"/>
                  </a:lnTo>
                  <a:lnTo>
                    <a:pt x="116376" y="178243"/>
                  </a:lnTo>
                  <a:lnTo>
                    <a:pt x="117007" y="178095"/>
                  </a:lnTo>
                  <a:lnTo>
                    <a:pt x="117638" y="177948"/>
                  </a:lnTo>
                  <a:lnTo>
                    <a:pt x="118269" y="177801"/>
                  </a:lnTo>
                  <a:lnTo>
                    <a:pt x="118894" y="177635"/>
                  </a:lnTo>
                  <a:lnTo>
                    <a:pt x="119518" y="177451"/>
                  </a:lnTo>
                  <a:lnTo>
                    <a:pt x="120136" y="177249"/>
                  </a:lnTo>
                  <a:lnTo>
                    <a:pt x="120754" y="177046"/>
                  </a:lnTo>
                  <a:lnTo>
                    <a:pt x="121366" y="176807"/>
                  </a:lnTo>
                  <a:lnTo>
                    <a:pt x="121971" y="176586"/>
                  </a:lnTo>
                  <a:lnTo>
                    <a:pt x="122576" y="176328"/>
                  </a:lnTo>
                  <a:lnTo>
                    <a:pt x="123175" y="176052"/>
                  </a:lnTo>
                  <a:lnTo>
                    <a:pt x="123773" y="175776"/>
                  </a:lnTo>
                  <a:lnTo>
                    <a:pt x="124359" y="175482"/>
                  </a:lnTo>
                  <a:lnTo>
                    <a:pt x="124945" y="175169"/>
                  </a:lnTo>
                  <a:lnTo>
                    <a:pt x="125531" y="174837"/>
                  </a:lnTo>
                  <a:lnTo>
                    <a:pt x="126104" y="174506"/>
                  </a:lnTo>
                  <a:lnTo>
                    <a:pt x="126677" y="174138"/>
                  </a:lnTo>
                  <a:lnTo>
                    <a:pt x="127243" y="173770"/>
                  </a:lnTo>
                  <a:lnTo>
                    <a:pt x="127803" y="173383"/>
                  </a:lnTo>
                  <a:lnTo>
                    <a:pt x="128357" y="172960"/>
                  </a:lnTo>
                  <a:lnTo>
                    <a:pt x="128904" y="172537"/>
                  </a:lnTo>
                  <a:lnTo>
                    <a:pt x="129445" y="172095"/>
                  </a:lnTo>
                  <a:lnTo>
                    <a:pt x="129979" y="171635"/>
                  </a:lnTo>
                  <a:lnTo>
                    <a:pt x="130514" y="171156"/>
                  </a:lnTo>
                  <a:lnTo>
                    <a:pt x="131035" y="170659"/>
                  </a:lnTo>
                  <a:lnTo>
                    <a:pt x="131550" y="170126"/>
                  </a:lnTo>
                  <a:lnTo>
                    <a:pt x="132059" y="169592"/>
                  </a:lnTo>
                  <a:lnTo>
                    <a:pt x="132561" y="169040"/>
                  </a:lnTo>
                  <a:lnTo>
                    <a:pt x="133057" y="168469"/>
                  </a:lnTo>
                  <a:lnTo>
                    <a:pt x="133539" y="167862"/>
                  </a:lnTo>
                  <a:lnTo>
                    <a:pt x="134022" y="167254"/>
                  </a:lnTo>
                  <a:lnTo>
                    <a:pt x="134492" y="166610"/>
                  </a:lnTo>
                  <a:lnTo>
                    <a:pt x="134956" y="165947"/>
                  </a:lnTo>
                  <a:lnTo>
                    <a:pt x="135413" y="165266"/>
                  </a:lnTo>
                  <a:lnTo>
                    <a:pt x="135857" y="164567"/>
                  </a:lnTo>
                  <a:lnTo>
                    <a:pt x="136295" y="163849"/>
                  </a:lnTo>
                  <a:lnTo>
                    <a:pt x="136726" y="163095"/>
                  </a:lnTo>
                  <a:lnTo>
                    <a:pt x="137145" y="162340"/>
                  </a:lnTo>
                  <a:lnTo>
                    <a:pt x="137557" y="161548"/>
                  </a:lnTo>
                  <a:lnTo>
                    <a:pt x="137962" y="160739"/>
                  </a:lnTo>
                  <a:lnTo>
                    <a:pt x="138355" y="159892"/>
                  </a:lnTo>
                  <a:lnTo>
                    <a:pt x="138735" y="159027"/>
                  </a:lnTo>
                  <a:lnTo>
                    <a:pt x="139108" y="158143"/>
                  </a:lnTo>
                  <a:lnTo>
                    <a:pt x="139475" y="157242"/>
                  </a:lnTo>
                  <a:lnTo>
                    <a:pt x="139823" y="156321"/>
                  </a:lnTo>
                  <a:lnTo>
                    <a:pt x="140170" y="155364"/>
                  </a:lnTo>
                  <a:lnTo>
                    <a:pt x="140499" y="154370"/>
                  </a:lnTo>
                  <a:lnTo>
                    <a:pt x="140821" y="153376"/>
                  </a:lnTo>
                  <a:lnTo>
                    <a:pt x="141130" y="152346"/>
                  </a:lnTo>
                  <a:lnTo>
                    <a:pt x="141432" y="151278"/>
                  </a:lnTo>
                  <a:lnTo>
                    <a:pt x="141722" y="150192"/>
                  </a:lnTo>
                  <a:lnTo>
                    <a:pt x="141999" y="149088"/>
                  </a:lnTo>
                  <a:lnTo>
                    <a:pt x="142263" y="147947"/>
                  </a:lnTo>
                  <a:lnTo>
                    <a:pt x="142520" y="146787"/>
                  </a:lnTo>
                  <a:lnTo>
                    <a:pt x="142758" y="145591"/>
                  </a:lnTo>
                  <a:lnTo>
                    <a:pt x="142990" y="144376"/>
                  </a:lnTo>
                  <a:lnTo>
                    <a:pt x="143209" y="143124"/>
                  </a:lnTo>
                  <a:lnTo>
                    <a:pt x="143312" y="142498"/>
                  </a:lnTo>
                  <a:lnTo>
                    <a:pt x="143415" y="141854"/>
                  </a:lnTo>
                  <a:lnTo>
                    <a:pt x="143512" y="141210"/>
                  </a:lnTo>
                  <a:lnTo>
                    <a:pt x="143602" y="140547"/>
                  </a:lnTo>
                  <a:lnTo>
                    <a:pt x="143698" y="139885"/>
                  </a:lnTo>
                  <a:lnTo>
                    <a:pt x="143782" y="139222"/>
                  </a:lnTo>
                  <a:lnTo>
                    <a:pt x="143872" y="138541"/>
                  </a:lnTo>
                  <a:lnTo>
                    <a:pt x="143949" y="137860"/>
                  </a:lnTo>
                  <a:lnTo>
                    <a:pt x="144168" y="135946"/>
                  </a:lnTo>
                  <a:lnTo>
                    <a:pt x="144374" y="134013"/>
                  </a:lnTo>
                  <a:lnTo>
                    <a:pt x="144574" y="132081"/>
                  </a:lnTo>
                  <a:lnTo>
                    <a:pt x="144767" y="130130"/>
                  </a:lnTo>
                  <a:lnTo>
                    <a:pt x="144947" y="128179"/>
                  </a:lnTo>
                  <a:lnTo>
                    <a:pt x="145115" y="126209"/>
                  </a:lnTo>
                  <a:lnTo>
                    <a:pt x="145282" y="124240"/>
                  </a:lnTo>
                  <a:lnTo>
                    <a:pt x="145430" y="122252"/>
                  </a:lnTo>
                  <a:lnTo>
                    <a:pt x="145578" y="120264"/>
                  </a:lnTo>
                  <a:lnTo>
                    <a:pt x="145713" y="118258"/>
                  </a:lnTo>
                  <a:lnTo>
                    <a:pt x="145842" y="116252"/>
                  </a:lnTo>
                  <a:lnTo>
                    <a:pt x="145964" y="114227"/>
                  </a:lnTo>
                  <a:lnTo>
                    <a:pt x="146074" y="112203"/>
                  </a:lnTo>
                  <a:lnTo>
                    <a:pt x="146183" y="110159"/>
                  </a:lnTo>
                  <a:lnTo>
                    <a:pt x="146280" y="108116"/>
                  </a:lnTo>
                  <a:lnTo>
                    <a:pt x="146370" y="106073"/>
                  </a:lnTo>
                  <a:lnTo>
                    <a:pt x="146454" y="104012"/>
                  </a:lnTo>
                  <a:lnTo>
                    <a:pt x="146531" y="101950"/>
                  </a:lnTo>
                  <a:lnTo>
                    <a:pt x="146595" y="99871"/>
                  </a:lnTo>
                  <a:lnTo>
                    <a:pt x="146660" y="97809"/>
                  </a:lnTo>
                  <a:lnTo>
                    <a:pt x="146718" y="95729"/>
                  </a:lnTo>
                  <a:lnTo>
                    <a:pt x="146763" y="93631"/>
                  </a:lnTo>
                  <a:lnTo>
                    <a:pt x="146808" y="91533"/>
                  </a:lnTo>
                  <a:lnTo>
                    <a:pt x="146846" y="89435"/>
                  </a:lnTo>
                  <a:lnTo>
                    <a:pt x="146879" y="87336"/>
                  </a:lnTo>
                  <a:lnTo>
                    <a:pt x="146904" y="85220"/>
                  </a:lnTo>
                  <a:lnTo>
                    <a:pt x="146924" y="83121"/>
                  </a:lnTo>
                  <a:lnTo>
                    <a:pt x="146936" y="80986"/>
                  </a:lnTo>
                  <a:lnTo>
                    <a:pt x="146943" y="78870"/>
                  </a:lnTo>
                  <a:lnTo>
                    <a:pt x="146949" y="76753"/>
                  </a:lnTo>
                  <a:lnTo>
                    <a:pt x="146949" y="74618"/>
                  </a:lnTo>
                  <a:lnTo>
                    <a:pt x="146943" y="72483"/>
                  </a:lnTo>
                  <a:lnTo>
                    <a:pt x="146930" y="70348"/>
                  </a:lnTo>
                  <a:lnTo>
                    <a:pt x="146917" y="68213"/>
                  </a:lnTo>
                  <a:lnTo>
                    <a:pt x="146898" y="66078"/>
                  </a:lnTo>
                  <a:lnTo>
                    <a:pt x="146872" y="63924"/>
                  </a:lnTo>
                  <a:lnTo>
                    <a:pt x="146814" y="59636"/>
                  </a:lnTo>
                  <a:lnTo>
                    <a:pt x="146743" y="55329"/>
                  </a:lnTo>
                  <a:lnTo>
                    <a:pt x="146660" y="51022"/>
                  </a:lnTo>
                  <a:lnTo>
                    <a:pt x="146557" y="46715"/>
                  </a:lnTo>
                  <a:lnTo>
                    <a:pt x="146454" y="42408"/>
                  </a:lnTo>
                  <a:lnTo>
                    <a:pt x="146331" y="38101"/>
                  </a:lnTo>
                  <a:lnTo>
                    <a:pt x="146209" y="33794"/>
                  </a:lnTo>
                  <a:lnTo>
                    <a:pt x="146074" y="29505"/>
                  </a:lnTo>
                  <a:lnTo>
                    <a:pt x="145939" y="25217"/>
                  </a:lnTo>
                  <a:lnTo>
                    <a:pt x="145797" y="20928"/>
                  </a:lnTo>
                  <a:lnTo>
                    <a:pt x="145501" y="12388"/>
                  </a:lnTo>
                  <a:lnTo>
                    <a:pt x="145211" y="3921"/>
                  </a:lnTo>
                  <a:lnTo>
                    <a:pt x="142971" y="3995"/>
                  </a:lnTo>
                  <a:lnTo>
                    <a:pt x="140737" y="4032"/>
                  </a:lnTo>
                  <a:lnTo>
                    <a:pt x="138497" y="4068"/>
                  </a:lnTo>
                  <a:lnTo>
                    <a:pt x="136263" y="4087"/>
                  </a:lnTo>
                  <a:lnTo>
                    <a:pt x="131788" y="4087"/>
                  </a:lnTo>
                  <a:lnTo>
                    <a:pt x="129548" y="4068"/>
                  </a:lnTo>
                  <a:lnTo>
                    <a:pt x="127314" y="4032"/>
                  </a:lnTo>
                  <a:lnTo>
                    <a:pt x="122840" y="3921"/>
                  </a:lnTo>
                  <a:lnTo>
                    <a:pt x="118366" y="3792"/>
                  </a:lnTo>
                  <a:lnTo>
                    <a:pt x="113898" y="3627"/>
                  </a:lnTo>
                  <a:lnTo>
                    <a:pt x="109424" y="3443"/>
                  </a:lnTo>
                  <a:lnTo>
                    <a:pt x="100482" y="3038"/>
                  </a:lnTo>
                  <a:lnTo>
                    <a:pt x="91533" y="2614"/>
                  </a:lnTo>
                  <a:lnTo>
                    <a:pt x="87059" y="2430"/>
                  </a:lnTo>
                  <a:lnTo>
                    <a:pt x="82584" y="2265"/>
                  </a:lnTo>
                  <a:lnTo>
                    <a:pt x="78110" y="2136"/>
                  </a:lnTo>
                  <a:lnTo>
                    <a:pt x="73636" y="2044"/>
                  </a:lnTo>
                  <a:lnTo>
                    <a:pt x="71396" y="2007"/>
                  </a:lnTo>
                  <a:lnTo>
                    <a:pt x="69155" y="2007"/>
                  </a:lnTo>
                  <a:lnTo>
                    <a:pt x="66909" y="2025"/>
                  </a:lnTo>
                  <a:lnTo>
                    <a:pt x="64668" y="2062"/>
                  </a:lnTo>
                  <a:lnTo>
                    <a:pt x="62421" y="2136"/>
                  </a:lnTo>
                  <a:lnTo>
                    <a:pt x="60175" y="2191"/>
                  </a:lnTo>
                  <a:lnTo>
                    <a:pt x="57928" y="2283"/>
                  </a:lnTo>
                  <a:lnTo>
                    <a:pt x="55681" y="2375"/>
                  </a:lnTo>
                  <a:lnTo>
                    <a:pt x="51181" y="2596"/>
                  </a:lnTo>
                  <a:lnTo>
                    <a:pt x="46681" y="2835"/>
                  </a:lnTo>
                  <a:lnTo>
                    <a:pt x="42181" y="3075"/>
                  </a:lnTo>
                  <a:lnTo>
                    <a:pt x="37681" y="3295"/>
                  </a:lnTo>
                  <a:lnTo>
                    <a:pt x="33181" y="3498"/>
                  </a:lnTo>
                  <a:lnTo>
                    <a:pt x="30934" y="3572"/>
                  </a:lnTo>
                  <a:lnTo>
                    <a:pt x="28681" y="3627"/>
                  </a:lnTo>
                  <a:lnTo>
                    <a:pt x="26434" y="3682"/>
                  </a:lnTo>
                  <a:lnTo>
                    <a:pt x="24187" y="3719"/>
                  </a:lnTo>
                  <a:lnTo>
                    <a:pt x="21934" y="3719"/>
                  </a:lnTo>
                  <a:lnTo>
                    <a:pt x="19687" y="3700"/>
                  </a:lnTo>
                  <a:lnTo>
                    <a:pt x="17441" y="3664"/>
                  </a:lnTo>
                  <a:lnTo>
                    <a:pt x="15200" y="3608"/>
                  </a:lnTo>
                  <a:lnTo>
                    <a:pt x="12954" y="3516"/>
                  </a:lnTo>
                  <a:lnTo>
                    <a:pt x="10707" y="3387"/>
                  </a:lnTo>
                  <a:lnTo>
                    <a:pt x="8466" y="3222"/>
                  </a:lnTo>
                  <a:lnTo>
                    <a:pt x="6226" y="3038"/>
                  </a:lnTo>
                  <a:lnTo>
                    <a:pt x="3986" y="2798"/>
                  </a:lnTo>
                  <a:lnTo>
                    <a:pt x="1745" y="2522"/>
                  </a:lnTo>
                  <a:lnTo>
                    <a:pt x="1617" y="2486"/>
                  </a:lnTo>
                  <a:lnTo>
                    <a:pt x="1494" y="2430"/>
                  </a:lnTo>
                  <a:lnTo>
                    <a:pt x="1372" y="2338"/>
                  </a:lnTo>
                  <a:lnTo>
                    <a:pt x="1263" y="2246"/>
                  </a:lnTo>
                  <a:lnTo>
                    <a:pt x="1153" y="2136"/>
                  </a:lnTo>
                  <a:lnTo>
                    <a:pt x="1050" y="2007"/>
                  </a:lnTo>
                  <a:lnTo>
                    <a:pt x="954" y="1860"/>
                  </a:lnTo>
                  <a:lnTo>
                    <a:pt x="863" y="1694"/>
                  </a:lnTo>
                  <a:lnTo>
                    <a:pt x="780" y="1510"/>
                  </a:lnTo>
                  <a:lnTo>
                    <a:pt x="702" y="1326"/>
                  </a:lnTo>
                  <a:lnTo>
                    <a:pt x="632" y="1124"/>
                  </a:lnTo>
                  <a:lnTo>
                    <a:pt x="561" y="921"/>
                  </a:lnTo>
                  <a:lnTo>
                    <a:pt x="496" y="700"/>
                  </a:lnTo>
                  <a:lnTo>
                    <a:pt x="445" y="479"/>
                  </a:lnTo>
                  <a:lnTo>
                    <a:pt x="393" y="240"/>
                  </a:lnTo>
                  <a:lnTo>
                    <a:pt x="348"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33"/>
            <p:cNvSpPr/>
            <p:nvPr/>
          </p:nvSpPr>
          <p:spPr>
            <a:xfrm>
              <a:off x="-3310675" y="-8319650"/>
              <a:ext cx="3613700" cy="948825"/>
            </a:xfrm>
            <a:custGeom>
              <a:avLst/>
              <a:gdLst/>
              <a:ahLst/>
              <a:cxnLst/>
              <a:rect l="l" t="t" r="r" b="b"/>
              <a:pathLst>
                <a:path w="144548" h="37953" extrusionOk="0">
                  <a:moveTo>
                    <a:pt x="631" y="0"/>
                  </a:moveTo>
                  <a:lnTo>
                    <a:pt x="670" y="497"/>
                  </a:lnTo>
                  <a:lnTo>
                    <a:pt x="702" y="994"/>
                  </a:lnTo>
                  <a:lnTo>
                    <a:pt x="715" y="1270"/>
                  </a:lnTo>
                  <a:lnTo>
                    <a:pt x="721" y="1528"/>
                  </a:lnTo>
                  <a:lnTo>
                    <a:pt x="721" y="1822"/>
                  </a:lnTo>
                  <a:lnTo>
                    <a:pt x="715" y="2117"/>
                  </a:lnTo>
                  <a:lnTo>
                    <a:pt x="612" y="6387"/>
                  </a:lnTo>
                  <a:lnTo>
                    <a:pt x="509" y="10657"/>
                  </a:lnTo>
                  <a:lnTo>
                    <a:pt x="419" y="14909"/>
                  </a:lnTo>
                  <a:lnTo>
                    <a:pt x="328" y="19179"/>
                  </a:lnTo>
                  <a:lnTo>
                    <a:pt x="155" y="27719"/>
                  </a:lnTo>
                  <a:lnTo>
                    <a:pt x="0" y="36241"/>
                  </a:lnTo>
                  <a:lnTo>
                    <a:pt x="45" y="36020"/>
                  </a:lnTo>
                  <a:lnTo>
                    <a:pt x="97" y="35799"/>
                  </a:lnTo>
                  <a:lnTo>
                    <a:pt x="148" y="35578"/>
                  </a:lnTo>
                  <a:lnTo>
                    <a:pt x="213" y="35376"/>
                  </a:lnTo>
                  <a:lnTo>
                    <a:pt x="277" y="35173"/>
                  </a:lnTo>
                  <a:lnTo>
                    <a:pt x="341" y="34989"/>
                  </a:lnTo>
                  <a:lnTo>
                    <a:pt x="419" y="34824"/>
                  </a:lnTo>
                  <a:lnTo>
                    <a:pt x="496" y="34658"/>
                  </a:lnTo>
                  <a:lnTo>
                    <a:pt x="579" y="34511"/>
                  </a:lnTo>
                  <a:lnTo>
                    <a:pt x="670" y="34364"/>
                  </a:lnTo>
                  <a:lnTo>
                    <a:pt x="766" y="34235"/>
                  </a:lnTo>
                  <a:lnTo>
                    <a:pt x="863" y="34143"/>
                  </a:lnTo>
                  <a:lnTo>
                    <a:pt x="972" y="34051"/>
                  </a:lnTo>
                  <a:lnTo>
                    <a:pt x="1082" y="33959"/>
                  </a:lnTo>
                  <a:lnTo>
                    <a:pt x="1197" y="33903"/>
                  </a:lnTo>
                  <a:lnTo>
                    <a:pt x="1313" y="33867"/>
                  </a:lnTo>
                  <a:lnTo>
                    <a:pt x="2427" y="33609"/>
                  </a:lnTo>
                  <a:lnTo>
                    <a:pt x="3547" y="33370"/>
                  </a:lnTo>
                  <a:lnTo>
                    <a:pt x="4661" y="33149"/>
                  </a:lnTo>
                  <a:lnTo>
                    <a:pt x="5775" y="32928"/>
                  </a:lnTo>
                  <a:lnTo>
                    <a:pt x="6895" y="32707"/>
                  </a:lnTo>
                  <a:lnTo>
                    <a:pt x="8009" y="32523"/>
                  </a:lnTo>
                  <a:lnTo>
                    <a:pt x="10249" y="32155"/>
                  </a:lnTo>
                  <a:lnTo>
                    <a:pt x="12489" y="31842"/>
                  </a:lnTo>
                  <a:lnTo>
                    <a:pt x="14730" y="31566"/>
                  </a:lnTo>
                  <a:lnTo>
                    <a:pt x="16976" y="31327"/>
                  </a:lnTo>
                  <a:lnTo>
                    <a:pt x="19223" y="31124"/>
                  </a:lnTo>
                  <a:lnTo>
                    <a:pt x="21470" y="30959"/>
                  </a:lnTo>
                  <a:lnTo>
                    <a:pt x="23717" y="30811"/>
                  </a:lnTo>
                  <a:lnTo>
                    <a:pt x="25970" y="30701"/>
                  </a:lnTo>
                  <a:lnTo>
                    <a:pt x="28223" y="30627"/>
                  </a:lnTo>
                  <a:lnTo>
                    <a:pt x="30476" y="30572"/>
                  </a:lnTo>
                  <a:lnTo>
                    <a:pt x="32730" y="30535"/>
                  </a:lnTo>
                  <a:lnTo>
                    <a:pt x="37236" y="30535"/>
                  </a:lnTo>
                  <a:lnTo>
                    <a:pt x="39496" y="30572"/>
                  </a:lnTo>
                  <a:lnTo>
                    <a:pt x="41749" y="30627"/>
                  </a:lnTo>
                  <a:lnTo>
                    <a:pt x="44002" y="30682"/>
                  </a:lnTo>
                  <a:lnTo>
                    <a:pt x="46255" y="30756"/>
                  </a:lnTo>
                  <a:lnTo>
                    <a:pt x="50762" y="30922"/>
                  </a:lnTo>
                  <a:lnTo>
                    <a:pt x="55268" y="31124"/>
                  </a:lnTo>
                  <a:lnTo>
                    <a:pt x="59762" y="31327"/>
                  </a:lnTo>
                  <a:lnTo>
                    <a:pt x="64255" y="31511"/>
                  </a:lnTo>
                  <a:lnTo>
                    <a:pt x="68736" y="31695"/>
                  </a:lnTo>
                  <a:lnTo>
                    <a:pt x="70970" y="31768"/>
                  </a:lnTo>
                  <a:lnTo>
                    <a:pt x="73204" y="31824"/>
                  </a:lnTo>
                  <a:lnTo>
                    <a:pt x="82127" y="32026"/>
                  </a:lnTo>
                  <a:lnTo>
                    <a:pt x="86588" y="32137"/>
                  </a:lnTo>
                  <a:lnTo>
                    <a:pt x="91049" y="32284"/>
                  </a:lnTo>
                  <a:lnTo>
                    <a:pt x="95511" y="32449"/>
                  </a:lnTo>
                  <a:lnTo>
                    <a:pt x="99972" y="32633"/>
                  </a:lnTo>
                  <a:lnTo>
                    <a:pt x="102206" y="32762"/>
                  </a:lnTo>
                  <a:lnTo>
                    <a:pt x="104434" y="32891"/>
                  </a:lnTo>
                  <a:lnTo>
                    <a:pt x="106668" y="33020"/>
                  </a:lnTo>
                  <a:lnTo>
                    <a:pt x="108901" y="33167"/>
                  </a:lnTo>
                  <a:lnTo>
                    <a:pt x="111129" y="33333"/>
                  </a:lnTo>
                  <a:lnTo>
                    <a:pt x="113363" y="33517"/>
                  </a:lnTo>
                  <a:lnTo>
                    <a:pt x="115590" y="33701"/>
                  </a:lnTo>
                  <a:lnTo>
                    <a:pt x="117818" y="33922"/>
                  </a:lnTo>
                  <a:lnTo>
                    <a:pt x="120052" y="34143"/>
                  </a:lnTo>
                  <a:lnTo>
                    <a:pt x="122279" y="34382"/>
                  </a:lnTo>
                  <a:lnTo>
                    <a:pt x="124507" y="34640"/>
                  </a:lnTo>
                  <a:lnTo>
                    <a:pt x="126741" y="34934"/>
                  </a:lnTo>
                  <a:lnTo>
                    <a:pt x="128968" y="35229"/>
                  </a:lnTo>
                  <a:lnTo>
                    <a:pt x="131195" y="35560"/>
                  </a:lnTo>
                  <a:lnTo>
                    <a:pt x="133423" y="35891"/>
                  </a:lnTo>
                  <a:lnTo>
                    <a:pt x="135650" y="36259"/>
                  </a:lnTo>
                  <a:lnTo>
                    <a:pt x="137871" y="36646"/>
                  </a:lnTo>
                  <a:lnTo>
                    <a:pt x="140099" y="37051"/>
                  </a:lnTo>
                  <a:lnTo>
                    <a:pt x="142326" y="37493"/>
                  </a:lnTo>
                  <a:lnTo>
                    <a:pt x="144547" y="37953"/>
                  </a:lnTo>
                  <a:lnTo>
                    <a:pt x="144277" y="29394"/>
                  </a:lnTo>
                  <a:lnTo>
                    <a:pt x="144142" y="25161"/>
                  </a:lnTo>
                  <a:lnTo>
                    <a:pt x="144020" y="20927"/>
                  </a:lnTo>
                  <a:lnTo>
                    <a:pt x="143910" y="16731"/>
                  </a:lnTo>
                  <a:lnTo>
                    <a:pt x="143807" y="12571"/>
                  </a:lnTo>
                  <a:lnTo>
                    <a:pt x="143768" y="10491"/>
                  </a:lnTo>
                  <a:lnTo>
                    <a:pt x="143723" y="8430"/>
                  </a:lnTo>
                  <a:lnTo>
                    <a:pt x="143691" y="6368"/>
                  </a:lnTo>
                  <a:lnTo>
                    <a:pt x="143659" y="4325"/>
                  </a:lnTo>
                  <a:lnTo>
                    <a:pt x="142539" y="4546"/>
                  </a:lnTo>
                  <a:lnTo>
                    <a:pt x="141419" y="4749"/>
                  </a:lnTo>
                  <a:lnTo>
                    <a:pt x="140292" y="4933"/>
                  </a:lnTo>
                  <a:lnTo>
                    <a:pt x="139172" y="5098"/>
                  </a:lnTo>
                  <a:lnTo>
                    <a:pt x="138045" y="5264"/>
                  </a:lnTo>
                  <a:lnTo>
                    <a:pt x="136925" y="5411"/>
                  </a:lnTo>
                  <a:lnTo>
                    <a:pt x="135798" y="5540"/>
                  </a:lnTo>
                  <a:lnTo>
                    <a:pt x="134672" y="5669"/>
                  </a:lnTo>
                  <a:lnTo>
                    <a:pt x="132419" y="5890"/>
                  </a:lnTo>
                  <a:lnTo>
                    <a:pt x="130165" y="6074"/>
                  </a:lnTo>
                  <a:lnTo>
                    <a:pt x="127906" y="6203"/>
                  </a:lnTo>
                  <a:lnTo>
                    <a:pt x="125653" y="6313"/>
                  </a:lnTo>
                  <a:lnTo>
                    <a:pt x="123393" y="6368"/>
                  </a:lnTo>
                  <a:lnTo>
                    <a:pt x="121133" y="6405"/>
                  </a:lnTo>
                  <a:lnTo>
                    <a:pt x="118874" y="6405"/>
                  </a:lnTo>
                  <a:lnTo>
                    <a:pt x="116607" y="6368"/>
                  </a:lnTo>
                  <a:lnTo>
                    <a:pt x="114348" y="6332"/>
                  </a:lnTo>
                  <a:lnTo>
                    <a:pt x="112082" y="6240"/>
                  </a:lnTo>
                  <a:lnTo>
                    <a:pt x="109822" y="6148"/>
                  </a:lnTo>
                  <a:lnTo>
                    <a:pt x="107556" y="6037"/>
                  </a:lnTo>
                  <a:lnTo>
                    <a:pt x="105296" y="5890"/>
                  </a:lnTo>
                  <a:lnTo>
                    <a:pt x="103030" y="5743"/>
                  </a:lnTo>
                  <a:lnTo>
                    <a:pt x="98504" y="5411"/>
                  </a:lnTo>
                  <a:lnTo>
                    <a:pt x="93979" y="5043"/>
                  </a:lnTo>
                  <a:lnTo>
                    <a:pt x="89459" y="4675"/>
                  </a:lnTo>
                  <a:lnTo>
                    <a:pt x="84940" y="4307"/>
                  </a:lnTo>
                  <a:lnTo>
                    <a:pt x="80427" y="3957"/>
                  </a:lnTo>
                  <a:lnTo>
                    <a:pt x="78174" y="3810"/>
                  </a:lnTo>
                  <a:lnTo>
                    <a:pt x="75927" y="3663"/>
                  </a:lnTo>
                  <a:lnTo>
                    <a:pt x="73680" y="3534"/>
                  </a:lnTo>
                  <a:lnTo>
                    <a:pt x="71434" y="3423"/>
                  </a:lnTo>
                  <a:lnTo>
                    <a:pt x="67004" y="3258"/>
                  </a:lnTo>
                  <a:lnTo>
                    <a:pt x="62575" y="3092"/>
                  </a:lnTo>
                  <a:lnTo>
                    <a:pt x="53723" y="2761"/>
                  </a:lnTo>
                  <a:lnTo>
                    <a:pt x="44871" y="2448"/>
                  </a:lnTo>
                  <a:lnTo>
                    <a:pt x="36019" y="2117"/>
                  </a:lnTo>
                  <a:lnTo>
                    <a:pt x="31597" y="1933"/>
                  </a:lnTo>
                  <a:lnTo>
                    <a:pt x="27167" y="1730"/>
                  </a:lnTo>
                  <a:lnTo>
                    <a:pt x="22745" y="1509"/>
                  </a:lnTo>
                  <a:lnTo>
                    <a:pt x="18322" y="1252"/>
                  </a:lnTo>
                  <a:lnTo>
                    <a:pt x="13899" y="994"/>
                  </a:lnTo>
                  <a:lnTo>
                    <a:pt x="9476" y="681"/>
                  </a:lnTo>
                  <a:lnTo>
                    <a:pt x="5054" y="368"/>
                  </a:lnTo>
                  <a:lnTo>
                    <a:pt x="63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33"/>
            <p:cNvSpPr/>
            <p:nvPr/>
          </p:nvSpPr>
          <p:spPr>
            <a:xfrm>
              <a:off x="-3110150" y="-6081525"/>
              <a:ext cx="343475" cy="962650"/>
            </a:xfrm>
            <a:custGeom>
              <a:avLst/>
              <a:gdLst/>
              <a:ahLst/>
              <a:cxnLst/>
              <a:rect l="l" t="t" r="r" b="b"/>
              <a:pathLst>
                <a:path w="13739" h="38506" extrusionOk="0">
                  <a:moveTo>
                    <a:pt x="6702" y="1"/>
                  </a:moveTo>
                  <a:lnTo>
                    <a:pt x="6503" y="38"/>
                  </a:lnTo>
                  <a:lnTo>
                    <a:pt x="6310" y="74"/>
                  </a:lnTo>
                  <a:lnTo>
                    <a:pt x="6116" y="130"/>
                  </a:lnTo>
                  <a:lnTo>
                    <a:pt x="5917" y="203"/>
                  </a:lnTo>
                  <a:lnTo>
                    <a:pt x="5730" y="314"/>
                  </a:lnTo>
                  <a:lnTo>
                    <a:pt x="5537" y="424"/>
                  </a:lnTo>
                  <a:lnTo>
                    <a:pt x="5344" y="553"/>
                  </a:lnTo>
                  <a:lnTo>
                    <a:pt x="5157" y="682"/>
                  </a:lnTo>
                  <a:lnTo>
                    <a:pt x="4970" y="847"/>
                  </a:lnTo>
                  <a:lnTo>
                    <a:pt x="4784" y="1032"/>
                  </a:lnTo>
                  <a:lnTo>
                    <a:pt x="4604" y="1216"/>
                  </a:lnTo>
                  <a:lnTo>
                    <a:pt x="4423" y="1418"/>
                  </a:lnTo>
                  <a:lnTo>
                    <a:pt x="4243" y="1657"/>
                  </a:lnTo>
                  <a:lnTo>
                    <a:pt x="4069" y="1878"/>
                  </a:lnTo>
                  <a:lnTo>
                    <a:pt x="3889" y="2136"/>
                  </a:lnTo>
                  <a:lnTo>
                    <a:pt x="3722" y="2412"/>
                  </a:lnTo>
                  <a:lnTo>
                    <a:pt x="3548" y="2688"/>
                  </a:lnTo>
                  <a:lnTo>
                    <a:pt x="3380" y="2983"/>
                  </a:lnTo>
                  <a:lnTo>
                    <a:pt x="3219" y="3277"/>
                  </a:lnTo>
                  <a:lnTo>
                    <a:pt x="3058" y="3608"/>
                  </a:lnTo>
                  <a:lnTo>
                    <a:pt x="2898" y="3940"/>
                  </a:lnTo>
                  <a:lnTo>
                    <a:pt x="2743" y="4289"/>
                  </a:lnTo>
                  <a:lnTo>
                    <a:pt x="2589" y="4639"/>
                  </a:lnTo>
                  <a:lnTo>
                    <a:pt x="2440" y="5007"/>
                  </a:lnTo>
                  <a:lnTo>
                    <a:pt x="2292" y="5394"/>
                  </a:lnTo>
                  <a:lnTo>
                    <a:pt x="2151" y="5780"/>
                  </a:lnTo>
                  <a:lnTo>
                    <a:pt x="2016" y="6185"/>
                  </a:lnTo>
                  <a:lnTo>
                    <a:pt x="1880" y="6608"/>
                  </a:lnTo>
                  <a:lnTo>
                    <a:pt x="1745" y="7032"/>
                  </a:lnTo>
                  <a:lnTo>
                    <a:pt x="1616" y="7474"/>
                  </a:lnTo>
                  <a:lnTo>
                    <a:pt x="1494" y="7915"/>
                  </a:lnTo>
                  <a:lnTo>
                    <a:pt x="1378" y="8375"/>
                  </a:lnTo>
                  <a:lnTo>
                    <a:pt x="1262" y="8836"/>
                  </a:lnTo>
                  <a:lnTo>
                    <a:pt x="1146" y="9314"/>
                  </a:lnTo>
                  <a:lnTo>
                    <a:pt x="1043" y="9793"/>
                  </a:lnTo>
                  <a:lnTo>
                    <a:pt x="940" y="10290"/>
                  </a:lnTo>
                  <a:lnTo>
                    <a:pt x="844" y="10787"/>
                  </a:lnTo>
                  <a:lnTo>
                    <a:pt x="747" y="11302"/>
                  </a:lnTo>
                  <a:lnTo>
                    <a:pt x="664" y="11817"/>
                  </a:lnTo>
                  <a:lnTo>
                    <a:pt x="580" y="12351"/>
                  </a:lnTo>
                  <a:lnTo>
                    <a:pt x="503" y="12885"/>
                  </a:lnTo>
                  <a:lnTo>
                    <a:pt x="425" y="13419"/>
                  </a:lnTo>
                  <a:lnTo>
                    <a:pt x="361" y="13971"/>
                  </a:lnTo>
                  <a:lnTo>
                    <a:pt x="297" y="14523"/>
                  </a:lnTo>
                  <a:lnTo>
                    <a:pt x="239" y="15075"/>
                  </a:lnTo>
                  <a:lnTo>
                    <a:pt x="187" y="15646"/>
                  </a:lnTo>
                  <a:lnTo>
                    <a:pt x="142" y="16216"/>
                  </a:lnTo>
                  <a:lnTo>
                    <a:pt x="104" y="16787"/>
                  </a:lnTo>
                  <a:lnTo>
                    <a:pt x="71" y="17376"/>
                  </a:lnTo>
                  <a:lnTo>
                    <a:pt x="39" y="17965"/>
                  </a:lnTo>
                  <a:lnTo>
                    <a:pt x="20" y="18554"/>
                  </a:lnTo>
                  <a:lnTo>
                    <a:pt x="7" y="19327"/>
                  </a:lnTo>
                  <a:lnTo>
                    <a:pt x="1" y="20082"/>
                  </a:lnTo>
                  <a:lnTo>
                    <a:pt x="7" y="20836"/>
                  </a:lnTo>
                  <a:lnTo>
                    <a:pt x="26" y="21572"/>
                  </a:lnTo>
                  <a:lnTo>
                    <a:pt x="58" y="22309"/>
                  </a:lnTo>
                  <a:lnTo>
                    <a:pt x="97" y="23026"/>
                  </a:lnTo>
                  <a:lnTo>
                    <a:pt x="149" y="23726"/>
                  </a:lnTo>
                  <a:lnTo>
                    <a:pt x="207" y="24425"/>
                  </a:lnTo>
                  <a:lnTo>
                    <a:pt x="277" y="25106"/>
                  </a:lnTo>
                  <a:lnTo>
                    <a:pt x="361" y="25787"/>
                  </a:lnTo>
                  <a:lnTo>
                    <a:pt x="445" y="26450"/>
                  </a:lnTo>
                  <a:lnTo>
                    <a:pt x="548" y="27094"/>
                  </a:lnTo>
                  <a:lnTo>
                    <a:pt x="651" y="27720"/>
                  </a:lnTo>
                  <a:lnTo>
                    <a:pt x="767" y="28327"/>
                  </a:lnTo>
                  <a:lnTo>
                    <a:pt x="895" y="28935"/>
                  </a:lnTo>
                  <a:lnTo>
                    <a:pt x="1024" y="29524"/>
                  </a:lnTo>
                  <a:lnTo>
                    <a:pt x="1166" y="30094"/>
                  </a:lnTo>
                  <a:lnTo>
                    <a:pt x="1314" y="30665"/>
                  </a:lnTo>
                  <a:lnTo>
                    <a:pt x="1468" y="31199"/>
                  </a:lnTo>
                  <a:lnTo>
                    <a:pt x="1629" y="31732"/>
                  </a:lnTo>
                  <a:lnTo>
                    <a:pt x="1797" y="32229"/>
                  </a:lnTo>
                  <a:lnTo>
                    <a:pt x="1977" y="32726"/>
                  </a:lnTo>
                  <a:lnTo>
                    <a:pt x="2157" y="33205"/>
                  </a:lnTo>
                  <a:lnTo>
                    <a:pt x="2344" y="33665"/>
                  </a:lnTo>
                  <a:lnTo>
                    <a:pt x="2537" y="34107"/>
                  </a:lnTo>
                  <a:lnTo>
                    <a:pt x="2737" y="34512"/>
                  </a:lnTo>
                  <a:lnTo>
                    <a:pt x="2936" y="34917"/>
                  </a:lnTo>
                  <a:lnTo>
                    <a:pt x="3149" y="35303"/>
                  </a:lnTo>
                  <a:lnTo>
                    <a:pt x="3361" y="35671"/>
                  </a:lnTo>
                  <a:lnTo>
                    <a:pt x="3580" y="36003"/>
                  </a:lnTo>
                  <a:lnTo>
                    <a:pt x="3799" y="36334"/>
                  </a:lnTo>
                  <a:lnTo>
                    <a:pt x="4024" y="36628"/>
                  </a:lnTo>
                  <a:lnTo>
                    <a:pt x="4082" y="36628"/>
                  </a:lnTo>
                  <a:lnTo>
                    <a:pt x="4295" y="36886"/>
                  </a:lnTo>
                  <a:lnTo>
                    <a:pt x="4507" y="37125"/>
                  </a:lnTo>
                  <a:lnTo>
                    <a:pt x="4719" y="37346"/>
                  </a:lnTo>
                  <a:lnTo>
                    <a:pt x="4938" y="37549"/>
                  </a:lnTo>
                  <a:lnTo>
                    <a:pt x="5157" y="37733"/>
                  </a:lnTo>
                  <a:lnTo>
                    <a:pt x="5376" y="37898"/>
                  </a:lnTo>
                  <a:lnTo>
                    <a:pt x="5595" y="38046"/>
                  </a:lnTo>
                  <a:lnTo>
                    <a:pt x="5814" y="38174"/>
                  </a:lnTo>
                  <a:lnTo>
                    <a:pt x="6039" y="38285"/>
                  </a:lnTo>
                  <a:lnTo>
                    <a:pt x="6264" y="38377"/>
                  </a:lnTo>
                  <a:lnTo>
                    <a:pt x="6490" y="38451"/>
                  </a:lnTo>
                  <a:lnTo>
                    <a:pt x="6715" y="38487"/>
                  </a:lnTo>
                  <a:lnTo>
                    <a:pt x="6947" y="38506"/>
                  </a:lnTo>
                  <a:lnTo>
                    <a:pt x="7172" y="38506"/>
                  </a:lnTo>
                  <a:lnTo>
                    <a:pt x="7404" y="38487"/>
                  </a:lnTo>
                  <a:lnTo>
                    <a:pt x="7636" y="38432"/>
                  </a:lnTo>
                  <a:lnTo>
                    <a:pt x="7842" y="38377"/>
                  </a:lnTo>
                  <a:lnTo>
                    <a:pt x="8054" y="38285"/>
                  </a:lnTo>
                  <a:lnTo>
                    <a:pt x="8260" y="38174"/>
                  </a:lnTo>
                  <a:lnTo>
                    <a:pt x="8466" y="38046"/>
                  </a:lnTo>
                  <a:lnTo>
                    <a:pt x="8666" y="37917"/>
                  </a:lnTo>
                  <a:lnTo>
                    <a:pt x="8865" y="37751"/>
                  </a:lnTo>
                  <a:lnTo>
                    <a:pt x="9058" y="37567"/>
                  </a:lnTo>
                  <a:lnTo>
                    <a:pt x="9252" y="37383"/>
                  </a:lnTo>
                  <a:lnTo>
                    <a:pt x="9438" y="37162"/>
                  </a:lnTo>
                  <a:lnTo>
                    <a:pt x="9625" y="36941"/>
                  </a:lnTo>
                  <a:lnTo>
                    <a:pt x="9805" y="36702"/>
                  </a:lnTo>
                  <a:lnTo>
                    <a:pt x="9986" y="36444"/>
                  </a:lnTo>
                  <a:lnTo>
                    <a:pt x="10166" y="36168"/>
                  </a:lnTo>
                  <a:lnTo>
                    <a:pt x="10333" y="35874"/>
                  </a:lnTo>
                  <a:lnTo>
                    <a:pt x="10507" y="35579"/>
                  </a:lnTo>
                  <a:lnTo>
                    <a:pt x="10668" y="35248"/>
                  </a:lnTo>
                  <a:lnTo>
                    <a:pt x="10829" y="34917"/>
                  </a:lnTo>
                  <a:lnTo>
                    <a:pt x="10990" y="34585"/>
                  </a:lnTo>
                  <a:lnTo>
                    <a:pt x="11144" y="34217"/>
                  </a:lnTo>
                  <a:lnTo>
                    <a:pt x="11292" y="33849"/>
                  </a:lnTo>
                  <a:lnTo>
                    <a:pt x="11440" y="33463"/>
                  </a:lnTo>
                  <a:lnTo>
                    <a:pt x="11582" y="33076"/>
                  </a:lnTo>
                  <a:lnTo>
                    <a:pt x="11724" y="32671"/>
                  </a:lnTo>
                  <a:lnTo>
                    <a:pt x="11859" y="32248"/>
                  </a:lnTo>
                  <a:lnTo>
                    <a:pt x="11988" y="31824"/>
                  </a:lnTo>
                  <a:lnTo>
                    <a:pt x="12116" y="31383"/>
                  </a:lnTo>
                  <a:lnTo>
                    <a:pt x="12239" y="30941"/>
                  </a:lnTo>
                  <a:lnTo>
                    <a:pt x="12355" y="30481"/>
                  </a:lnTo>
                  <a:lnTo>
                    <a:pt x="12470" y="30021"/>
                  </a:lnTo>
                  <a:lnTo>
                    <a:pt x="12580" y="29542"/>
                  </a:lnTo>
                  <a:lnTo>
                    <a:pt x="12683" y="29064"/>
                  </a:lnTo>
                  <a:lnTo>
                    <a:pt x="12786" y="28567"/>
                  </a:lnTo>
                  <a:lnTo>
                    <a:pt x="12883" y="28070"/>
                  </a:lnTo>
                  <a:lnTo>
                    <a:pt x="12973" y="27554"/>
                  </a:lnTo>
                  <a:lnTo>
                    <a:pt x="13056" y="27039"/>
                  </a:lnTo>
                  <a:lnTo>
                    <a:pt x="13140" y="26524"/>
                  </a:lnTo>
                  <a:lnTo>
                    <a:pt x="13217" y="25990"/>
                  </a:lnTo>
                  <a:lnTo>
                    <a:pt x="13288" y="25474"/>
                  </a:lnTo>
                  <a:lnTo>
                    <a:pt x="13352" y="24922"/>
                  </a:lnTo>
                  <a:lnTo>
                    <a:pt x="13417" y="24388"/>
                  </a:lnTo>
                  <a:lnTo>
                    <a:pt x="13468" y="23836"/>
                  </a:lnTo>
                  <a:lnTo>
                    <a:pt x="13520" y="23284"/>
                  </a:lnTo>
                  <a:lnTo>
                    <a:pt x="13571" y="22732"/>
                  </a:lnTo>
                  <a:lnTo>
                    <a:pt x="13610" y="22161"/>
                  </a:lnTo>
                  <a:lnTo>
                    <a:pt x="13642" y="21609"/>
                  </a:lnTo>
                  <a:lnTo>
                    <a:pt x="13674" y="21039"/>
                  </a:lnTo>
                  <a:lnTo>
                    <a:pt x="13700" y="20468"/>
                  </a:lnTo>
                  <a:lnTo>
                    <a:pt x="13719" y="19897"/>
                  </a:lnTo>
                  <a:lnTo>
                    <a:pt x="13732" y="19327"/>
                  </a:lnTo>
                  <a:lnTo>
                    <a:pt x="13739" y="18756"/>
                  </a:lnTo>
                  <a:lnTo>
                    <a:pt x="13739" y="18186"/>
                  </a:lnTo>
                  <a:lnTo>
                    <a:pt x="13739" y="17597"/>
                  </a:lnTo>
                  <a:lnTo>
                    <a:pt x="13726" y="17026"/>
                  </a:lnTo>
                  <a:lnTo>
                    <a:pt x="13713" y="16456"/>
                  </a:lnTo>
                  <a:lnTo>
                    <a:pt x="13687" y="15867"/>
                  </a:lnTo>
                  <a:lnTo>
                    <a:pt x="13661" y="15296"/>
                  </a:lnTo>
                  <a:lnTo>
                    <a:pt x="13629" y="14725"/>
                  </a:lnTo>
                  <a:lnTo>
                    <a:pt x="13584" y="14155"/>
                  </a:lnTo>
                  <a:lnTo>
                    <a:pt x="13539" y="13584"/>
                  </a:lnTo>
                  <a:lnTo>
                    <a:pt x="13488" y="13014"/>
                  </a:lnTo>
                  <a:lnTo>
                    <a:pt x="13430" y="12462"/>
                  </a:lnTo>
                  <a:lnTo>
                    <a:pt x="13365" y="11891"/>
                  </a:lnTo>
                  <a:lnTo>
                    <a:pt x="13295" y="11339"/>
                  </a:lnTo>
                  <a:lnTo>
                    <a:pt x="13211" y="10787"/>
                  </a:lnTo>
                  <a:lnTo>
                    <a:pt x="13146" y="10345"/>
                  </a:lnTo>
                  <a:lnTo>
                    <a:pt x="13069" y="9903"/>
                  </a:lnTo>
                  <a:lnTo>
                    <a:pt x="12992" y="9498"/>
                  </a:lnTo>
                  <a:lnTo>
                    <a:pt x="12915" y="9093"/>
                  </a:lnTo>
                  <a:lnTo>
                    <a:pt x="12831" y="8688"/>
                  </a:lnTo>
                  <a:lnTo>
                    <a:pt x="12741" y="8302"/>
                  </a:lnTo>
                  <a:lnTo>
                    <a:pt x="12644" y="7915"/>
                  </a:lnTo>
                  <a:lnTo>
                    <a:pt x="12554" y="7566"/>
                  </a:lnTo>
                  <a:lnTo>
                    <a:pt x="12451" y="7197"/>
                  </a:lnTo>
                  <a:lnTo>
                    <a:pt x="12348" y="6848"/>
                  </a:lnTo>
                  <a:lnTo>
                    <a:pt x="12245" y="6516"/>
                  </a:lnTo>
                  <a:lnTo>
                    <a:pt x="12136" y="6204"/>
                  </a:lnTo>
                  <a:lnTo>
                    <a:pt x="12026" y="5891"/>
                  </a:lnTo>
                  <a:lnTo>
                    <a:pt x="11917" y="5578"/>
                  </a:lnTo>
                  <a:lnTo>
                    <a:pt x="11795" y="5283"/>
                  </a:lnTo>
                  <a:lnTo>
                    <a:pt x="11679" y="5007"/>
                  </a:lnTo>
                  <a:lnTo>
                    <a:pt x="11556" y="4731"/>
                  </a:lnTo>
                  <a:lnTo>
                    <a:pt x="11434" y="4473"/>
                  </a:lnTo>
                  <a:lnTo>
                    <a:pt x="11305" y="4216"/>
                  </a:lnTo>
                  <a:lnTo>
                    <a:pt x="11183" y="3976"/>
                  </a:lnTo>
                  <a:lnTo>
                    <a:pt x="11048" y="3737"/>
                  </a:lnTo>
                  <a:lnTo>
                    <a:pt x="10919" y="3516"/>
                  </a:lnTo>
                  <a:lnTo>
                    <a:pt x="10784" y="3314"/>
                  </a:lnTo>
                  <a:lnTo>
                    <a:pt x="10649" y="3111"/>
                  </a:lnTo>
                  <a:lnTo>
                    <a:pt x="10372" y="2743"/>
                  </a:lnTo>
                  <a:lnTo>
                    <a:pt x="10095" y="2412"/>
                  </a:lnTo>
                  <a:lnTo>
                    <a:pt x="9812" y="2117"/>
                  </a:lnTo>
                  <a:lnTo>
                    <a:pt x="9522" y="1860"/>
                  </a:lnTo>
                  <a:lnTo>
                    <a:pt x="9464" y="1786"/>
                  </a:lnTo>
                  <a:lnTo>
                    <a:pt x="9406" y="1694"/>
                  </a:lnTo>
                  <a:lnTo>
                    <a:pt x="9290" y="1455"/>
                  </a:lnTo>
                  <a:lnTo>
                    <a:pt x="9091" y="1216"/>
                  </a:lnTo>
                  <a:lnTo>
                    <a:pt x="8898" y="1013"/>
                  </a:lnTo>
                  <a:lnTo>
                    <a:pt x="8698" y="811"/>
                  </a:lnTo>
                  <a:lnTo>
                    <a:pt x="8492" y="645"/>
                  </a:lnTo>
                  <a:lnTo>
                    <a:pt x="8292" y="498"/>
                  </a:lnTo>
                  <a:lnTo>
                    <a:pt x="8093" y="369"/>
                  </a:lnTo>
                  <a:lnTo>
                    <a:pt x="7893" y="258"/>
                  </a:lnTo>
                  <a:lnTo>
                    <a:pt x="7694" y="166"/>
                  </a:lnTo>
                  <a:lnTo>
                    <a:pt x="7494" y="93"/>
                  </a:lnTo>
                  <a:lnTo>
                    <a:pt x="7295" y="38"/>
                  </a:lnTo>
                  <a:lnTo>
                    <a:pt x="7095" y="19"/>
                  </a:lnTo>
                  <a:lnTo>
                    <a:pt x="6895" y="1"/>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33"/>
            <p:cNvSpPr/>
            <p:nvPr/>
          </p:nvSpPr>
          <p:spPr>
            <a:xfrm>
              <a:off x="-2901250" y="-15720175"/>
              <a:ext cx="2802225" cy="3613075"/>
            </a:xfrm>
            <a:custGeom>
              <a:avLst/>
              <a:gdLst/>
              <a:ahLst/>
              <a:cxnLst/>
              <a:rect l="l" t="t" r="r" b="b"/>
              <a:pathLst>
                <a:path w="112089" h="144523" extrusionOk="0">
                  <a:moveTo>
                    <a:pt x="3084" y="12351"/>
                  </a:moveTo>
                  <a:lnTo>
                    <a:pt x="3194" y="12424"/>
                  </a:lnTo>
                  <a:lnTo>
                    <a:pt x="3303" y="12517"/>
                  </a:lnTo>
                  <a:lnTo>
                    <a:pt x="3419" y="12609"/>
                  </a:lnTo>
                  <a:lnTo>
                    <a:pt x="3542" y="12682"/>
                  </a:lnTo>
                  <a:lnTo>
                    <a:pt x="7752" y="12848"/>
                  </a:lnTo>
                  <a:lnTo>
                    <a:pt x="11969" y="13050"/>
                  </a:lnTo>
                  <a:lnTo>
                    <a:pt x="16192" y="13271"/>
                  </a:lnTo>
                  <a:lnTo>
                    <a:pt x="20408" y="13510"/>
                  </a:lnTo>
                  <a:lnTo>
                    <a:pt x="28855" y="14026"/>
                  </a:lnTo>
                  <a:lnTo>
                    <a:pt x="37308" y="14578"/>
                  </a:lnTo>
                  <a:lnTo>
                    <a:pt x="41531" y="14836"/>
                  </a:lnTo>
                  <a:lnTo>
                    <a:pt x="45760" y="15093"/>
                  </a:lnTo>
                  <a:lnTo>
                    <a:pt x="49990" y="15333"/>
                  </a:lnTo>
                  <a:lnTo>
                    <a:pt x="54220" y="15553"/>
                  </a:lnTo>
                  <a:lnTo>
                    <a:pt x="58449" y="15738"/>
                  </a:lnTo>
                  <a:lnTo>
                    <a:pt x="62679" y="15903"/>
                  </a:lnTo>
                  <a:lnTo>
                    <a:pt x="66909" y="16032"/>
                  </a:lnTo>
                  <a:lnTo>
                    <a:pt x="69020" y="16069"/>
                  </a:lnTo>
                  <a:lnTo>
                    <a:pt x="71138" y="16106"/>
                  </a:lnTo>
                  <a:lnTo>
                    <a:pt x="73449" y="16142"/>
                  </a:lnTo>
                  <a:lnTo>
                    <a:pt x="75760" y="16179"/>
                  </a:lnTo>
                  <a:lnTo>
                    <a:pt x="80389" y="16179"/>
                  </a:lnTo>
                  <a:lnTo>
                    <a:pt x="82700" y="16161"/>
                  </a:lnTo>
                  <a:lnTo>
                    <a:pt x="85012" y="16106"/>
                  </a:lnTo>
                  <a:lnTo>
                    <a:pt x="87323" y="16050"/>
                  </a:lnTo>
                  <a:lnTo>
                    <a:pt x="89634" y="15958"/>
                  </a:lnTo>
                  <a:lnTo>
                    <a:pt x="91939" y="15866"/>
                  </a:lnTo>
                  <a:lnTo>
                    <a:pt x="94250" y="15738"/>
                  </a:lnTo>
                  <a:lnTo>
                    <a:pt x="96561" y="15590"/>
                  </a:lnTo>
                  <a:lnTo>
                    <a:pt x="98866" y="15425"/>
                  </a:lnTo>
                  <a:lnTo>
                    <a:pt x="101170" y="15222"/>
                  </a:lnTo>
                  <a:lnTo>
                    <a:pt x="103475" y="15001"/>
                  </a:lnTo>
                  <a:lnTo>
                    <a:pt x="105780" y="14744"/>
                  </a:lnTo>
                  <a:lnTo>
                    <a:pt x="108085" y="14468"/>
                  </a:lnTo>
                  <a:lnTo>
                    <a:pt x="108097" y="14652"/>
                  </a:lnTo>
                  <a:lnTo>
                    <a:pt x="108117" y="14836"/>
                  </a:lnTo>
                  <a:lnTo>
                    <a:pt x="108142" y="15020"/>
                  </a:lnTo>
                  <a:lnTo>
                    <a:pt x="108175" y="15185"/>
                  </a:lnTo>
                  <a:lnTo>
                    <a:pt x="108220" y="15333"/>
                  </a:lnTo>
                  <a:lnTo>
                    <a:pt x="108265" y="15480"/>
                  </a:lnTo>
                  <a:lnTo>
                    <a:pt x="108329" y="15590"/>
                  </a:lnTo>
                  <a:lnTo>
                    <a:pt x="108400" y="15701"/>
                  </a:lnTo>
                  <a:lnTo>
                    <a:pt x="108439" y="15811"/>
                  </a:lnTo>
                  <a:lnTo>
                    <a:pt x="108464" y="15848"/>
                  </a:lnTo>
                  <a:lnTo>
                    <a:pt x="108484" y="15866"/>
                  </a:lnTo>
                  <a:lnTo>
                    <a:pt x="108432" y="16014"/>
                  </a:lnTo>
                  <a:lnTo>
                    <a:pt x="108381" y="16179"/>
                  </a:lnTo>
                  <a:lnTo>
                    <a:pt x="108336" y="16363"/>
                  </a:lnTo>
                  <a:lnTo>
                    <a:pt x="108297" y="16529"/>
                  </a:lnTo>
                  <a:lnTo>
                    <a:pt x="108258" y="16713"/>
                  </a:lnTo>
                  <a:lnTo>
                    <a:pt x="108226" y="16897"/>
                  </a:lnTo>
                  <a:lnTo>
                    <a:pt x="108194" y="17100"/>
                  </a:lnTo>
                  <a:lnTo>
                    <a:pt x="108168" y="17302"/>
                  </a:lnTo>
                  <a:lnTo>
                    <a:pt x="108149" y="17504"/>
                  </a:lnTo>
                  <a:lnTo>
                    <a:pt x="108130" y="17707"/>
                  </a:lnTo>
                  <a:lnTo>
                    <a:pt x="108117" y="17909"/>
                  </a:lnTo>
                  <a:lnTo>
                    <a:pt x="108104" y="18112"/>
                  </a:lnTo>
                  <a:lnTo>
                    <a:pt x="108097" y="18333"/>
                  </a:lnTo>
                  <a:lnTo>
                    <a:pt x="108097" y="18554"/>
                  </a:lnTo>
                  <a:lnTo>
                    <a:pt x="108104" y="18756"/>
                  </a:lnTo>
                  <a:lnTo>
                    <a:pt x="108110" y="18977"/>
                  </a:lnTo>
                  <a:lnTo>
                    <a:pt x="108130" y="19308"/>
                  </a:lnTo>
                  <a:lnTo>
                    <a:pt x="108155" y="19621"/>
                  </a:lnTo>
                  <a:lnTo>
                    <a:pt x="108188" y="19916"/>
                  </a:lnTo>
                  <a:lnTo>
                    <a:pt x="108226" y="20192"/>
                  </a:lnTo>
                  <a:lnTo>
                    <a:pt x="108271" y="20449"/>
                  </a:lnTo>
                  <a:lnTo>
                    <a:pt x="108316" y="20689"/>
                  </a:lnTo>
                  <a:lnTo>
                    <a:pt x="108374" y="20928"/>
                  </a:lnTo>
                  <a:lnTo>
                    <a:pt x="108432" y="21130"/>
                  </a:lnTo>
                  <a:lnTo>
                    <a:pt x="108490" y="21333"/>
                  </a:lnTo>
                  <a:lnTo>
                    <a:pt x="108561" y="21499"/>
                  </a:lnTo>
                  <a:lnTo>
                    <a:pt x="108632" y="21664"/>
                  </a:lnTo>
                  <a:lnTo>
                    <a:pt x="108703" y="21811"/>
                  </a:lnTo>
                  <a:lnTo>
                    <a:pt x="108780" y="21940"/>
                  </a:lnTo>
                  <a:lnTo>
                    <a:pt x="108857" y="22069"/>
                  </a:lnTo>
                  <a:lnTo>
                    <a:pt x="108941" y="22161"/>
                  </a:lnTo>
                  <a:lnTo>
                    <a:pt x="109024" y="22253"/>
                  </a:lnTo>
                  <a:lnTo>
                    <a:pt x="108941" y="23689"/>
                  </a:lnTo>
                  <a:lnTo>
                    <a:pt x="108857" y="25124"/>
                  </a:lnTo>
                  <a:lnTo>
                    <a:pt x="108786" y="26579"/>
                  </a:lnTo>
                  <a:lnTo>
                    <a:pt x="108715" y="28014"/>
                  </a:lnTo>
                  <a:lnTo>
                    <a:pt x="108645" y="29468"/>
                  </a:lnTo>
                  <a:lnTo>
                    <a:pt x="108580" y="30904"/>
                  </a:lnTo>
                  <a:lnTo>
                    <a:pt x="108522" y="32358"/>
                  </a:lnTo>
                  <a:lnTo>
                    <a:pt x="108471" y="33794"/>
                  </a:lnTo>
                  <a:lnTo>
                    <a:pt x="108374" y="36683"/>
                  </a:lnTo>
                  <a:lnTo>
                    <a:pt x="108291" y="39573"/>
                  </a:lnTo>
                  <a:lnTo>
                    <a:pt x="108213" y="42481"/>
                  </a:lnTo>
                  <a:lnTo>
                    <a:pt x="108155" y="45371"/>
                  </a:lnTo>
                  <a:lnTo>
                    <a:pt x="108104" y="48261"/>
                  </a:lnTo>
                  <a:lnTo>
                    <a:pt x="108059" y="51169"/>
                  </a:lnTo>
                  <a:lnTo>
                    <a:pt x="108020" y="54058"/>
                  </a:lnTo>
                  <a:lnTo>
                    <a:pt x="107988" y="56967"/>
                  </a:lnTo>
                  <a:lnTo>
                    <a:pt x="107936" y="62764"/>
                  </a:lnTo>
                  <a:lnTo>
                    <a:pt x="107885" y="68562"/>
                  </a:lnTo>
                  <a:lnTo>
                    <a:pt x="106417" y="68120"/>
                  </a:lnTo>
                  <a:lnTo>
                    <a:pt x="104949" y="67716"/>
                  </a:lnTo>
                  <a:lnTo>
                    <a:pt x="103488" y="67329"/>
                  </a:lnTo>
                  <a:lnTo>
                    <a:pt x="102020" y="66979"/>
                  </a:lnTo>
                  <a:lnTo>
                    <a:pt x="100552" y="66630"/>
                  </a:lnTo>
                  <a:lnTo>
                    <a:pt x="99085" y="66298"/>
                  </a:lnTo>
                  <a:lnTo>
                    <a:pt x="97617" y="65985"/>
                  </a:lnTo>
                  <a:lnTo>
                    <a:pt x="96149" y="65691"/>
                  </a:lnTo>
                  <a:lnTo>
                    <a:pt x="93213" y="65139"/>
                  </a:lnTo>
                  <a:lnTo>
                    <a:pt x="90278" y="64605"/>
                  </a:lnTo>
                  <a:lnTo>
                    <a:pt x="84413" y="63574"/>
                  </a:lnTo>
                  <a:lnTo>
                    <a:pt x="84342" y="63556"/>
                  </a:lnTo>
                  <a:lnTo>
                    <a:pt x="84265" y="63556"/>
                  </a:lnTo>
                  <a:lnTo>
                    <a:pt x="84123" y="63593"/>
                  </a:lnTo>
                  <a:lnTo>
                    <a:pt x="83988" y="63666"/>
                  </a:lnTo>
                  <a:lnTo>
                    <a:pt x="83853" y="63777"/>
                  </a:lnTo>
                  <a:lnTo>
                    <a:pt x="83724" y="63924"/>
                  </a:lnTo>
                  <a:lnTo>
                    <a:pt x="83608" y="64108"/>
                  </a:lnTo>
                  <a:lnTo>
                    <a:pt x="83492" y="64329"/>
                  </a:lnTo>
                  <a:lnTo>
                    <a:pt x="83383" y="64568"/>
                  </a:lnTo>
                  <a:lnTo>
                    <a:pt x="83280" y="64826"/>
                  </a:lnTo>
                  <a:lnTo>
                    <a:pt x="83183" y="65120"/>
                  </a:lnTo>
                  <a:lnTo>
                    <a:pt x="83093" y="65433"/>
                  </a:lnTo>
                  <a:lnTo>
                    <a:pt x="83009" y="65746"/>
                  </a:lnTo>
                  <a:lnTo>
                    <a:pt x="82939" y="66096"/>
                  </a:lnTo>
                  <a:lnTo>
                    <a:pt x="82868" y="66446"/>
                  </a:lnTo>
                  <a:lnTo>
                    <a:pt x="82810" y="66795"/>
                  </a:lnTo>
                  <a:lnTo>
                    <a:pt x="82758" y="67163"/>
                  </a:lnTo>
                  <a:lnTo>
                    <a:pt x="81870" y="74176"/>
                  </a:lnTo>
                  <a:lnTo>
                    <a:pt x="80982" y="81207"/>
                  </a:lnTo>
                  <a:lnTo>
                    <a:pt x="80093" y="88220"/>
                  </a:lnTo>
                  <a:lnTo>
                    <a:pt x="79205" y="95232"/>
                  </a:lnTo>
                  <a:lnTo>
                    <a:pt x="78876" y="91809"/>
                  </a:lnTo>
                  <a:lnTo>
                    <a:pt x="78542" y="88385"/>
                  </a:lnTo>
                  <a:lnTo>
                    <a:pt x="78188" y="84999"/>
                  </a:lnTo>
                  <a:lnTo>
                    <a:pt x="77827" y="81612"/>
                  </a:lnTo>
                  <a:lnTo>
                    <a:pt x="77454" y="78244"/>
                  </a:lnTo>
                  <a:lnTo>
                    <a:pt x="77061" y="74875"/>
                  </a:lnTo>
                  <a:lnTo>
                    <a:pt x="76662" y="71544"/>
                  </a:lnTo>
                  <a:lnTo>
                    <a:pt x="76250" y="68194"/>
                  </a:lnTo>
                  <a:lnTo>
                    <a:pt x="75825" y="64863"/>
                  </a:lnTo>
                  <a:lnTo>
                    <a:pt x="75387" y="61550"/>
                  </a:lnTo>
                  <a:lnTo>
                    <a:pt x="74936" y="58237"/>
                  </a:lnTo>
                  <a:lnTo>
                    <a:pt x="74473" y="54923"/>
                  </a:lnTo>
                  <a:lnTo>
                    <a:pt x="73997" y="51629"/>
                  </a:lnTo>
                  <a:lnTo>
                    <a:pt x="73507" y="48316"/>
                  </a:lnTo>
                  <a:lnTo>
                    <a:pt x="72999" y="45021"/>
                  </a:lnTo>
                  <a:lnTo>
                    <a:pt x="72484" y="41727"/>
                  </a:lnTo>
                  <a:lnTo>
                    <a:pt x="72426" y="41395"/>
                  </a:lnTo>
                  <a:lnTo>
                    <a:pt x="72361" y="41101"/>
                  </a:lnTo>
                  <a:lnTo>
                    <a:pt x="72297" y="40825"/>
                  </a:lnTo>
                  <a:lnTo>
                    <a:pt x="72220" y="40567"/>
                  </a:lnTo>
                  <a:lnTo>
                    <a:pt x="72149" y="40328"/>
                  </a:lnTo>
                  <a:lnTo>
                    <a:pt x="72065" y="40125"/>
                  </a:lnTo>
                  <a:lnTo>
                    <a:pt x="71982" y="39941"/>
                  </a:lnTo>
                  <a:lnTo>
                    <a:pt x="71891" y="39776"/>
                  </a:lnTo>
                  <a:lnTo>
                    <a:pt x="71801" y="39628"/>
                  </a:lnTo>
                  <a:lnTo>
                    <a:pt x="71705" y="39518"/>
                  </a:lnTo>
                  <a:lnTo>
                    <a:pt x="71608" y="39407"/>
                  </a:lnTo>
                  <a:lnTo>
                    <a:pt x="71512" y="39334"/>
                  </a:lnTo>
                  <a:lnTo>
                    <a:pt x="71415" y="39260"/>
                  </a:lnTo>
                  <a:lnTo>
                    <a:pt x="71312" y="39223"/>
                  </a:lnTo>
                  <a:lnTo>
                    <a:pt x="71209" y="39187"/>
                  </a:lnTo>
                  <a:lnTo>
                    <a:pt x="71106" y="39187"/>
                  </a:lnTo>
                  <a:lnTo>
                    <a:pt x="70958" y="39205"/>
                  </a:lnTo>
                  <a:lnTo>
                    <a:pt x="70803" y="39260"/>
                  </a:lnTo>
                  <a:lnTo>
                    <a:pt x="70655" y="39334"/>
                  </a:lnTo>
                  <a:lnTo>
                    <a:pt x="70501" y="39463"/>
                  </a:lnTo>
                  <a:lnTo>
                    <a:pt x="70353" y="39610"/>
                  </a:lnTo>
                  <a:lnTo>
                    <a:pt x="70211" y="39794"/>
                  </a:lnTo>
                  <a:lnTo>
                    <a:pt x="70069" y="40015"/>
                  </a:lnTo>
                  <a:lnTo>
                    <a:pt x="69928" y="40254"/>
                  </a:lnTo>
                  <a:lnTo>
                    <a:pt x="69799" y="40512"/>
                  </a:lnTo>
                  <a:lnTo>
                    <a:pt x="69677" y="40806"/>
                  </a:lnTo>
                  <a:lnTo>
                    <a:pt x="69567" y="41119"/>
                  </a:lnTo>
                  <a:lnTo>
                    <a:pt x="69464" y="41469"/>
                  </a:lnTo>
                  <a:lnTo>
                    <a:pt x="69368" y="41819"/>
                  </a:lnTo>
                  <a:lnTo>
                    <a:pt x="69284" y="42205"/>
                  </a:lnTo>
                  <a:lnTo>
                    <a:pt x="69220" y="42610"/>
                  </a:lnTo>
                  <a:lnTo>
                    <a:pt x="69188" y="42812"/>
                  </a:lnTo>
                  <a:lnTo>
                    <a:pt x="69162" y="43033"/>
                  </a:lnTo>
                  <a:lnTo>
                    <a:pt x="68801" y="45960"/>
                  </a:lnTo>
                  <a:lnTo>
                    <a:pt x="68454" y="48886"/>
                  </a:lnTo>
                  <a:lnTo>
                    <a:pt x="68112" y="51831"/>
                  </a:lnTo>
                  <a:lnTo>
                    <a:pt x="67778" y="54758"/>
                  </a:lnTo>
                  <a:lnTo>
                    <a:pt x="67456" y="57684"/>
                  </a:lnTo>
                  <a:lnTo>
                    <a:pt x="67140" y="60629"/>
                  </a:lnTo>
                  <a:lnTo>
                    <a:pt x="66831" y="63574"/>
                  </a:lnTo>
                  <a:lnTo>
                    <a:pt x="66535" y="66519"/>
                  </a:lnTo>
                  <a:lnTo>
                    <a:pt x="66245" y="69464"/>
                  </a:lnTo>
                  <a:lnTo>
                    <a:pt x="65969" y="72427"/>
                  </a:lnTo>
                  <a:lnTo>
                    <a:pt x="65698" y="75391"/>
                  </a:lnTo>
                  <a:lnTo>
                    <a:pt x="65434" y="78372"/>
                  </a:lnTo>
                  <a:lnTo>
                    <a:pt x="65183" y="81336"/>
                  </a:lnTo>
                  <a:lnTo>
                    <a:pt x="64939" y="84318"/>
                  </a:lnTo>
                  <a:lnTo>
                    <a:pt x="64700" y="87318"/>
                  </a:lnTo>
                  <a:lnTo>
                    <a:pt x="64469" y="90318"/>
                  </a:lnTo>
                  <a:lnTo>
                    <a:pt x="62969" y="75391"/>
                  </a:lnTo>
                  <a:lnTo>
                    <a:pt x="61462" y="60464"/>
                  </a:lnTo>
                  <a:lnTo>
                    <a:pt x="61417" y="60077"/>
                  </a:lnTo>
                  <a:lnTo>
                    <a:pt x="61353" y="59691"/>
                  </a:lnTo>
                  <a:lnTo>
                    <a:pt x="61282" y="59322"/>
                  </a:lnTo>
                  <a:lnTo>
                    <a:pt x="61198" y="58954"/>
                  </a:lnTo>
                  <a:lnTo>
                    <a:pt x="61102" y="58605"/>
                  </a:lnTo>
                  <a:lnTo>
                    <a:pt x="61005" y="58273"/>
                  </a:lnTo>
                  <a:lnTo>
                    <a:pt x="60889" y="57960"/>
                  </a:lnTo>
                  <a:lnTo>
                    <a:pt x="60773" y="57666"/>
                  </a:lnTo>
                  <a:lnTo>
                    <a:pt x="60651" y="57390"/>
                  </a:lnTo>
                  <a:lnTo>
                    <a:pt x="60516" y="57169"/>
                  </a:lnTo>
                  <a:lnTo>
                    <a:pt x="60381" y="56948"/>
                  </a:lnTo>
                  <a:lnTo>
                    <a:pt x="60239" y="56782"/>
                  </a:lnTo>
                  <a:lnTo>
                    <a:pt x="60091" y="56654"/>
                  </a:lnTo>
                  <a:lnTo>
                    <a:pt x="60014" y="56598"/>
                  </a:lnTo>
                  <a:lnTo>
                    <a:pt x="59943" y="56562"/>
                  </a:lnTo>
                  <a:lnTo>
                    <a:pt x="59866" y="56543"/>
                  </a:lnTo>
                  <a:lnTo>
                    <a:pt x="59788" y="56525"/>
                  </a:lnTo>
                  <a:lnTo>
                    <a:pt x="59634" y="56525"/>
                  </a:lnTo>
                  <a:lnTo>
                    <a:pt x="54374" y="57813"/>
                  </a:lnTo>
                  <a:lnTo>
                    <a:pt x="49115" y="59065"/>
                  </a:lnTo>
                  <a:lnTo>
                    <a:pt x="43855" y="60335"/>
                  </a:lnTo>
                  <a:lnTo>
                    <a:pt x="38595" y="61605"/>
                  </a:lnTo>
                  <a:lnTo>
                    <a:pt x="38505" y="61623"/>
                  </a:lnTo>
                  <a:lnTo>
                    <a:pt x="38415" y="61660"/>
                  </a:lnTo>
                  <a:lnTo>
                    <a:pt x="38325" y="61697"/>
                  </a:lnTo>
                  <a:lnTo>
                    <a:pt x="38235" y="61752"/>
                  </a:lnTo>
                  <a:lnTo>
                    <a:pt x="38054" y="61899"/>
                  </a:lnTo>
                  <a:lnTo>
                    <a:pt x="37887" y="62083"/>
                  </a:lnTo>
                  <a:lnTo>
                    <a:pt x="37720" y="62304"/>
                  </a:lnTo>
                  <a:lnTo>
                    <a:pt x="37636" y="62433"/>
                  </a:lnTo>
                  <a:lnTo>
                    <a:pt x="37559" y="62562"/>
                  </a:lnTo>
                  <a:lnTo>
                    <a:pt x="37481" y="62709"/>
                  </a:lnTo>
                  <a:lnTo>
                    <a:pt x="37404" y="62856"/>
                  </a:lnTo>
                  <a:lnTo>
                    <a:pt x="37333" y="63022"/>
                  </a:lnTo>
                  <a:lnTo>
                    <a:pt x="37269" y="63206"/>
                  </a:lnTo>
                  <a:lnTo>
                    <a:pt x="37205" y="63372"/>
                  </a:lnTo>
                  <a:lnTo>
                    <a:pt x="37140" y="63574"/>
                  </a:lnTo>
                  <a:lnTo>
                    <a:pt x="37082" y="63758"/>
                  </a:lnTo>
                  <a:lnTo>
                    <a:pt x="37024" y="63979"/>
                  </a:lnTo>
                  <a:lnTo>
                    <a:pt x="36973" y="64182"/>
                  </a:lnTo>
                  <a:lnTo>
                    <a:pt x="36928" y="64402"/>
                  </a:lnTo>
                  <a:lnTo>
                    <a:pt x="36883" y="64642"/>
                  </a:lnTo>
                  <a:lnTo>
                    <a:pt x="36844" y="64863"/>
                  </a:lnTo>
                  <a:lnTo>
                    <a:pt x="36806" y="65120"/>
                  </a:lnTo>
                  <a:lnTo>
                    <a:pt x="36780" y="65360"/>
                  </a:lnTo>
                  <a:lnTo>
                    <a:pt x="36754" y="65617"/>
                  </a:lnTo>
                  <a:lnTo>
                    <a:pt x="36735" y="65875"/>
                  </a:lnTo>
                  <a:lnTo>
                    <a:pt x="36722" y="66151"/>
                  </a:lnTo>
                  <a:lnTo>
                    <a:pt x="36709" y="66427"/>
                  </a:lnTo>
                  <a:lnTo>
                    <a:pt x="36709" y="66722"/>
                  </a:lnTo>
                  <a:lnTo>
                    <a:pt x="36709" y="66998"/>
                  </a:lnTo>
                  <a:lnTo>
                    <a:pt x="36393" y="71562"/>
                  </a:lnTo>
                  <a:lnTo>
                    <a:pt x="36084" y="76127"/>
                  </a:lnTo>
                  <a:lnTo>
                    <a:pt x="35479" y="85256"/>
                  </a:lnTo>
                  <a:lnTo>
                    <a:pt x="34733" y="79238"/>
                  </a:lnTo>
                  <a:lnTo>
                    <a:pt x="33992" y="73219"/>
                  </a:lnTo>
                  <a:lnTo>
                    <a:pt x="33258" y="67200"/>
                  </a:lnTo>
                  <a:lnTo>
                    <a:pt x="32531" y="61181"/>
                  </a:lnTo>
                  <a:lnTo>
                    <a:pt x="31810" y="55163"/>
                  </a:lnTo>
                  <a:lnTo>
                    <a:pt x="31095" y="49126"/>
                  </a:lnTo>
                  <a:lnTo>
                    <a:pt x="30381" y="43089"/>
                  </a:lnTo>
                  <a:lnTo>
                    <a:pt x="29666" y="37051"/>
                  </a:lnTo>
                  <a:lnTo>
                    <a:pt x="29634" y="36775"/>
                  </a:lnTo>
                  <a:lnTo>
                    <a:pt x="29602" y="36518"/>
                  </a:lnTo>
                  <a:lnTo>
                    <a:pt x="29557" y="36260"/>
                  </a:lnTo>
                  <a:lnTo>
                    <a:pt x="29518" y="36002"/>
                  </a:lnTo>
                  <a:lnTo>
                    <a:pt x="29473" y="35781"/>
                  </a:lnTo>
                  <a:lnTo>
                    <a:pt x="29421" y="35542"/>
                  </a:lnTo>
                  <a:lnTo>
                    <a:pt x="29370" y="35340"/>
                  </a:lnTo>
                  <a:lnTo>
                    <a:pt x="29318" y="35137"/>
                  </a:lnTo>
                  <a:lnTo>
                    <a:pt x="29267" y="34935"/>
                  </a:lnTo>
                  <a:lnTo>
                    <a:pt x="29209" y="34751"/>
                  </a:lnTo>
                  <a:lnTo>
                    <a:pt x="29151" y="34585"/>
                  </a:lnTo>
                  <a:lnTo>
                    <a:pt x="29087" y="34419"/>
                  </a:lnTo>
                  <a:lnTo>
                    <a:pt x="29022" y="34272"/>
                  </a:lnTo>
                  <a:lnTo>
                    <a:pt x="28958" y="34125"/>
                  </a:lnTo>
                  <a:lnTo>
                    <a:pt x="28823" y="33886"/>
                  </a:lnTo>
                  <a:lnTo>
                    <a:pt x="28687" y="33665"/>
                  </a:lnTo>
                  <a:lnTo>
                    <a:pt x="28539" y="33499"/>
                  </a:lnTo>
                  <a:lnTo>
                    <a:pt x="28391" y="33352"/>
                  </a:lnTo>
                  <a:lnTo>
                    <a:pt x="28243" y="33260"/>
                  </a:lnTo>
                  <a:lnTo>
                    <a:pt x="28089" y="33205"/>
                  </a:lnTo>
                  <a:lnTo>
                    <a:pt x="27934" y="33186"/>
                  </a:lnTo>
                  <a:lnTo>
                    <a:pt x="27780" y="33205"/>
                  </a:lnTo>
                  <a:lnTo>
                    <a:pt x="27625" y="33260"/>
                  </a:lnTo>
                  <a:lnTo>
                    <a:pt x="27471" y="33333"/>
                  </a:lnTo>
                  <a:lnTo>
                    <a:pt x="27316" y="33462"/>
                  </a:lnTo>
                  <a:lnTo>
                    <a:pt x="27168" y="33610"/>
                  </a:lnTo>
                  <a:lnTo>
                    <a:pt x="27027" y="33812"/>
                  </a:lnTo>
                  <a:lnTo>
                    <a:pt x="26885" y="34033"/>
                  </a:lnTo>
                  <a:lnTo>
                    <a:pt x="26750" y="34291"/>
                  </a:lnTo>
                  <a:lnTo>
                    <a:pt x="26627" y="34567"/>
                  </a:lnTo>
                  <a:lnTo>
                    <a:pt x="26505" y="34898"/>
                  </a:lnTo>
                  <a:lnTo>
                    <a:pt x="26396" y="35248"/>
                  </a:lnTo>
                  <a:lnTo>
                    <a:pt x="26293" y="35634"/>
                  </a:lnTo>
                  <a:lnTo>
                    <a:pt x="26202" y="36039"/>
                  </a:lnTo>
                  <a:lnTo>
                    <a:pt x="26119" y="36481"/>
                  </a:lnTo>
                  <a:lnTo>
                    <a:pt x="26048" y="36941"/>
                  </a:lnTo>
                  <a:lnTo>
                    <a:pt x="26022" y="37199"/>
                  </a:lnTo>
                  <a:lnTo>
                    <a:pt x="25990" y="37456"/>
                  </a:lnTo>
                  <a:lnTo>
                    <a:pt x="25971" y="37714"/>
                  </a:lnTo>
                  <a:lnTo>
                    <a:pt x="25951" y="37972"/>
                  </a:lnTo>
                  <a:lnTo>
                    <a:pt x="25932" y="38248"/>
                  </a:lnTo>
                  <a:lnTo>
                    <a:pt x="25919" y="38524"/>
                  </a:lnTo>
                  <a:lnTo>
                    <a:pt x="25810" y="41616"/>
                  </a:lnTo>
                  <a:lnTo>
                    <a:pt x="25694" y="44690"/>
                  </a:lnTo>
                  <a:lnTo>
                    <a:pt x="25572" y="47764"/>
                  </a:lnTo>
                  <a:lnTo>
                    <a:pt x="25436" y="50837"/>
                  </a:lnTo>
                  <a:lnTo>
                    <a:pt x="25301" y="53893"/>
                  </a:lnTo>
                  <a:lnTo>
                    <a:pt x="25160" y="56967"/>
                  </a:lnTo>
                  <a:lnTo>
                    <a:pt x="25012" y="60022"/>
                  </a:lnTo>
                  <a:lnTo>
                    <a:pt x="24857" y="63077"/>
                  </a:lnTo>
                  <a:lnTo>
                    <a:pt x="24696" y="66133"/>
                  </a:lnTo>
                  <a:lnTo>
                    <a:pt x="24529" y="69170"/>
                  </a:lnTo>
                  <a:lnTo>
                    <a:pt x="24355" y="72225"/>
                  </a:lnTo>
                  <a:lnTo>
                    <a:pt x="24175" y="75262"/>
                  </a:lnTo>
                  <a:lnTo>
                    <a:pt x="23988" y="78299"/>
                  </a:lnTo>
                  <a:lnTo>
                    <a:pt x="23801" y="81317"/>
                  </a:lnTo>
                  <a:lnTo>
                    <a:pt x="23602" y="84354"/>
                  </a:lnTo>
                  <a:lnTo>
                    <a:pt x="23402" y="87373"/>
                  </a:lnTo>
                  <a:lnTo>
                    <a:pt x="23209" y="85054"/>
                  </a:lnTo>
                  <a:lnTo>
                    <a:pt x="23022" y="82735"/>
                  </a:lnTo>
                  <a:lnTo>
                    <a:pt x="22842" y="80416"/>
                  </a:lnTo>
                  <a:lnTo>
                    <a:pt x="22668" y="78096"/>
                  </a:lnTo>
                  <a:lnTo>
                    <a:pt x="22501" y="75759"/>
                  </a:lnTo>
                  <a:lnTo>
                    <a:pt x="22346" y="73421"/>
                  </a:lnTo>
                  <a:lnTo>
                    <a:pt x="22198" y="71065"/>
                  </a:lnTo>
                  <a:lnTo>
                    <a:pt x="22057" y="68709"/>
                  </a:lnTo>
                  <a:lnTo>
                    <a:pt x="21921" y="66335"/>
                  </a:lnTo>
                  <a:lnTo>
                    <a:pt x="21799" y="63942"/>
                  </a:lnTo>
                  <a:lnTo>
                    <a:pt x="21683" y="61550"/>
                  </a:lnTo>
                  <a:lnTo>
                    <a:pt x="21574" y="59120"/>
                  </a:lnTo>
                  <a:lnTo>
                    <a:pt x="21477" y="56690"/>
                  </a:lnTo>
                  <a:lnTo>
                    <a:pt x="21381" y="54224"/>
                  </a:lnTo>
                  <a:lnTo>
                    <a:pt x="21303" y="51758"/>
                  </a:lnTo>
                  <a:lnTo>
                    <a:pt x="21226" y="49254"/>
                  </a:lnTo>
                  <a:lnTo>
                    <a:pt x="21200" y="48739"/>
                  </a:lnTo>
                  <a:lnTo>
                    <a:pt x="21162" y="48224"/>
                  </a:lnTo>
                  <a:lnTo>
                    <a:pt x="21110" y="47708"/>
                  </a:lnTo>
                  <a:lnTo>
                    <a:pt x="21039" y="47193"/>
                  </a:lnTo>
                  <a:lnTo>
                    <a:pt x="20956" y="46696"/>
                  </a:lnTo>
                  <a:lnTo>
                    <a:pt x="20859" y="46218"/>
                  </a:lnTo>
                  <a:lnTo>
                    <a:pt x="20808" y="45978"/>
                  </a:lnTo>
                  <a:lnTo>
                    <a:pt x="20750" y="45757"/>
                  </a:lnTo>
                  <a:lnTo>
                    <a:pt x="20692" y="45537"/>
                  </a:lnTo>
                  <a:lnTo>
                    <a:pt x="20627" y="45334"/>
                  </a:lnTo>
                  <a:lnTo>
                    <a:pt x="20563" y="45132"/>
                  </a:lnTo>
                  <a:lnTo>
                    <a:pt x="20492" y="44948"/>
                  </a:lnTo>
                  <a:lnTo>
                    <a:pt x="20421" y="44763"/>
                  </a:lnTo>
                  <a:lnTo>
                    <a:pt x="20344" y="44579"/>
                  </a:lnTo>
                  <a:lnTo>
                    <a:pt x="20267" y="44432"/>
                  </a:lnTo>
                  <a:lnTo>
                    <a:pt x="20190" y="44285"/>
                  </a:lnTo>
                  <a:lnTo>
                    <a:pt x="20106" y="44156"/>
                  </a:lnTo>
                  <a:lnTo>
                    <a:pt x="20022" y="44027"/>
                  </a:lnTo>
                  <a:lnTo>
                    <a:pt x="19932" y="43935"/>
                  </a:lnTo>
                  <a:lnTo>
                    <a:pt x="19842" y="43843"/>
                  </a:lnTo>
                  <a:lnTo>
                    <a:pt x="19752" y="43770"/>
                  </a:lnTo>
                  <a:lnTo>
                    <a:pt x="19655" y="43714"/>
                  </a:lnTo>
                  <a:lnTo>
                    <a:pt x="19559" y="43678"/>
                  </a:lnTo>
                  <a:lnTo>
                    <a:pt x="19456" y="43659"/>
                  </a:lnTo>
                  <a:lnTo>
                    <a:pt x="19353" y="43659"/>
                  </a:lnTo>
                  <a:lnTo>
                    <a:pt x="19250" y="43678"/>
                  </a:lnTo>
                  <a:lnTo>
                    <a:pt x="12458" y="45776"/>
                  </a:lnTo>
                  <a:lnTo>
                    <a:pt x="9052" y="46843"/>
                  </a:lnTo>
                  <a:lnTo>
                    <a:pt x="5660" y="47929"/>
                  </a:lnTo>
                  <a:lnTo>
                    <a:pt x="5563" y="47966"/>
                  </a:lnTo>
                  <a:lnTo>
                    <a:pt x="5473" y="48021"/>
                  </a:lnTo>
                  <a:lnTo>
                    <a:pt x="5383" y="48077"/>
                  </a:lnTo>
                  <a:lnTo>
                    <a:pt x="5299" y="48150"/>
                  </a:lnTo>
                  <a:lnTo>
                    <a:pt x="5215" y="48224"/>
                  </a:lnTo>
                  <a:lnTo>
                    <a:pt x="5138" y="48316"/>
                  </a:lnTo>
                  <a:lnTo>
                    <a:pt x="4984" y="48518"/>
                  </a:lnTo>
                  <a:lnTo>
                    <a:pt x="4842" y="48739"/>
                  </a:lnTo>
                  <a:lnTo>
                    <a:pt x="4707" y="48997"/>
                  </a:lnTo>
                  <a:lnTo>
                    <a:pt x="4578" y="49273"/>
                  </a:lnTo>
                  <a:lnTo>
                    <a:pt x="4456" y="49567"/>
                  </a:lnTo>
                  <a:lnTo>
                    <a:pt x="4398" y="47230"/>
                  </a:lnTo>
                  <a:lnTo>
                    <a:pt x="4340" y="44874"/>
                  </a:lnTo>
                  <a:lnTo>
                    <a:pt x="4275" y="42536"/>
                  </a:lnTo>
                  <a:lnTo>
                    <a:pt x="4205" y="40199"/>
                  </a:lnTo>
                  <a:lnTo>
                    <a:pt x="4134" y="37843"/>
                  </a:lnTo>
                  <a:lnTo>
                    <a:pt x="4057" y="35505"/>
                  </a:lnTo>
                  <a:lnTo>
                    <a:pt x="3973" y="33168"/>
                  </a:lnTo>
                  <a:lnTo>
                    <a:pt x="3889" y="30830"/>
                  </a:lnTo>
                  <a:lnTo>
                    <a:pt x="3709" y="26174"/>
                  </a:lnTo>
                  <a:lnTo>
                    <a:pt x="3509" y="21554"/>
                  </a:lnTo>
                  <a:lnTo>
                    <a:pt x="3303" y="16934"/>
                  </a:lnTo>
                  <a:lnTo>
                    <a:pt x="3084" y="12351"/>
                  </a:lnTo>
                  <a:close/>
                  <a:moveTo>
                    <a:pt x="12574" y="56746"/>
                  </a:moveTo>
                  <a:lnTo>
                    <a:pt x="12947" y="56764"/>
                  </a:lnTo>
                  <a:lnTo>
                    <a:pt x="13134" y="56782"/>
                  </a:lnTo>
                  <a:lnTo>
                    <a:pt x="13321" y="56819"/>
                  </a:lnTo>
                  <a:lnTo>
                    <a:pt x="13507" y="56874"/>
                  </a:lnTo>
                  <a:lnTo>
                    <a:pt x="13687" y="56930"/>
                  </a:lnTo>
                  <a:lnTo>
                    <a:pt x="13874" y="57003"/>
                  </a:lnTo>
                  <a:lnTo>
                    <a:pt x="14054" y="57095"/>
                  </a:lnTo>
                  <a:lnTo>
                    <a:pt x="14235" y="57187"/>
                  </a:lnTo>
                  <a:lnTo>
                    <a:pt x="14415" y="57316"/>
                  </a:lnTo>
                  <a:lnTo>
                    <a:pt x="14589" y="57427"/>
                  </a:lnTo>
                  <a:lnTo>
                    <a:pt x="14769" y="57574"/>
                  </a:lnTo>
                  <a:lnTo>
                    <a:pt x="14943" y="57740"/>
                  </a:lnTo>
                  <a:lnTo>
                    <a:pt x="15123" y="57905"/>
                  </a:lnTo>
                  <a:lnTo>
                    <a:pt x="15297" y="58089"/>
                  </a:lnTo>
                  <a:lnTo>
                    <a:pt x="15464" y="58310"/>
                  </a:lnTo>
                  <a:lnTo>
                    <a:pt x="15638" y="58531"/>
                  </a:lnTo>
                  <a:lnTo>
                    <a:pt x="15812" y="58770"/>
                  </a:lnTo>
                  <a:lnTo>
                    <a:pt x="15979" y="59028"/>
                  </a:lnTo>
                  <a:lnTo>
                    <a:pt x="16147" y="59304"/>
                  </a:lnTo>
                  <a:lnTo>
                    <a:pt x="16314" y="59599"/>
                  </a:lnTo>
                  <a:lnTo>
                    <a:pt x="16481" y="59911"/>
                  </a:lnTo>
                  <a:lnTo>
                    <a:pt x="16642" y="60243"/>
                  </a:lnTo>
                  <a:lnTo>
                    <a:pt x="16810" y="60592"/>
                  </a:lnTo>
                  <a:lnTo>
                    <a:pt x="16971" y="60961"/>
                  </a:lnTo>
                  <a:lnTo>
                    <a:pt x="17132" y="61366"/>
                  </a:lnTo>
                  <a:lnTo>
                    <a:pt x="17293" y="61770"/>
                  </a:lnTo>
                  <a:lnTo>
                    <a:pt x="17447" y="62212"/>
                  </a:lnTo>
                  <a:lnTo>
                    <a:pt x="17608" y="62672"/>
                  </a:lnTo>
                  <a:lnTo>
                    <a:pt x="17763" y="63151"/>
                  </a:lnTo>
                  <a:lnTo>
                    <a:pt x="17866" y="63501"/>
                  </a:lnTo>
                  <a:lnTo>
                    <a:pt x="17962" y="63887"/>
                  </a:lnTo>
                  <a:lnTo>
                    <a:pt x="18059" y="64292"/>
                  </a:lnTo>
                  <a:lnTo>
                    <a:pt x="18155" y="64734"/>
                  </a:lnTo>
                  <a:lnTo>
                    <a:pt x="18245" y="65212"/>
                  </a:lnTo>
                  <a:lnTo>
                    <a:pt x="18342" y="65709"/>
                  </a:lnTo>
                  <a:lnTo>
                    <a:pt x="18426" y="66243"/>
                  </a:lnTo>
                  <a:lnTo>
                    <a:pt x="18516" y="66814"/>
                  </a:lnTo>
                  <a:lnTo>
                    <a:pt x="18599" y="67403"/>
                  </a:lnTo>
                  <a:lnTo>
                    <a:pt x="18683" y="68028"/>
                  </a:lnTo>
                  <a:lnTo>
                    <a:pt x="18767" y="68673"/>
                  </a:lnTo>
                  <a:lnTo>
                    <a:pt x="18844" y="69335"/>
                  </a:lnTo>
                  <a:lnTo>
                    <a:pt x="18928" y="70016"/>
                  </a:lnTo>
                  <a:lnTo>
                    <a:pt x="19005" y="70734"/>
                  </a:lnTo>
                  <a:lnTo>
                    <a:pt x="19153" y="72225"/>
                  </a:lnTo>
                  <a:lnTo>
                    <a:pt x="19295" y="73789"/>
                  </a:lnTo>
                  <a:lnTo>
                    <a:pt x="19436" y="75409"/>
                  </a:lnTo>
                  <a:lnTo>
                    <a:pt x="19572" y="77102"/>
                  </a:lnTo>
                  <a:lnTo>
                    <a:pt x="19700" y="78833"/>
                  </a:lnTo>
                  <a:lnTo>
                    <a:pt x="19823" y="80618"/>
                  </a:lnTo>
                  <a:lnTo>
                    <a:pt x="19945" y="82440"/>
                  </a:lnTo>
                  <a:lnTo>
                    <a:pt x="20061" y="84281"/>
                  </a:lnTo>
                  <a:lnTo>
                    <a:pt x="20177" y="86140"/>
                  </a:lnTo>
                  <a:lnTo>
                    <a:pt x="20396" y="89876"/>
                  </a:lnTo>
                  <a:lnTo>
                    <a:pt x="20608" y="93594"/>
                  </a:lnTo>
                  <a:lnTo>
                    <a:pt x="20814" y="97202"/>
                  </a:lnTo>
                  <a:lnTo>
                    <a:pt x="21014" y="100662"/>
                  </a:lnTo>
                  <a:lnTo>
                    <a:pt x="21117" y="102300"/>
                  </a:lnTo>
                  <a:lnTo>
                    <a:pt x="21220" y="103883"/>
                  </a:lnTo>
                  <a:lnTo>
                    <a:pt x="21323" y="105392"/>
                  </a:lnTo>
                  <a:lnTo>
                    <a:pt x="21426" y="106809"/>
                  </a:lnTo>
                  <a:lnTo>
                    <a:pt x="21529" y="108135"/>
                  </a:lnTo>
                  <a:lnTo>
                    <a:pt x="21638" y="109368"/>
                  </a:lnTo>
                  <a:lnTo>
                    <a:pt x="21748" y="110509"/>
                  </a:lnTo>
                  <a:lnTo>
                    <a:pt x="21857" y="111521"/>
                  </a:lnTo>
                  <a:lnTo>
                    <a:pt x="21883" y="111742"/>
                  </a:lnTo>
                  <a:lnTo>
                    <a:pt x="21915" y="111981"/>
                  </a:lnTo>
                  <a:lnTo>
                    <a:pt x="21992" y="112405"/>
                  </a:lnTo>
                  <a:lnTo>
                    <a:pt x="22076" y="112810"/>
                  </a:lnTo>
                  <a:lnTo>
                    <a:pt x="22166" y="113196"/>
                  </a:lnTo>
                  <a:lnTo>
                    <a:pt x="22275" y="113546"/>
                  </a:lnTo>
                  <a:lnTo>
                    <a:pt x="22391" y="113877"/>
                  </a:lnTo>
                  <a:lnTo>
                    <a:pt x="22507" y="114172"/>
                  </a:lnTo>
                  <a:lnTo>
                    <a:pt x="22642" y="114429"/>
                  </a:lnTo>
                  <a:lnTo>
                    <a:pt x="22778" y="114669"/>
                  </a:lnTo>
                  <a:lnTo>
                    <a:pt x="22919" y="114871"/>
                  </a:lnTo>
                  <a:lnTo>
                    <a:pt x="23061" y="115037"/>
                  </a:lnTo>
                  <a:lnTo>
                    <a:pt x="23215" y="115184"/>
                  </a:lnTo>
                  <a:lnTo>
                    <a:pt x="23363" y="115294"/>
                  </a:lnTo>
                  <a:lnTo>
                    <a:pt x="23518" y="115368"/>
                  </a:lnTo>
                  <a:lnTo>
                    <a:pt x="23672" y="115423"/>
                  </a:lnTo>
                  <a:lnTo>
                    <a:pt x="23833" y="115442"/>
                  </a:lnTo>
                  <a:lnTo>
                    <a:pt x="23975" y="115423"/>
                  </a:lnTo>
                  <a:lnTo>
                    <a:pt x="24117" y="115387"/>
                  </a:lnTo>
                  <a:lnTo>
                    <a:pt x="24258" y="115313"/>
                  </a:lnTo>
                  <a:lnTo>
                    <a:pt x="24393" y="115202"/>
                  </a:lnTo>
                  <a:lnTo>
                    <a:pt x="24529" y="115074"/>
                  </a:lnTo>
                  <a:lnTo>
                    <a:pt x="24651" y="114908"/>
                  </a:lnTo>
                  <a:lnTo>
                    <a:pt x="24773" y="114705"/>
                  </a:lnTo>
                  <a:lnTo>
                    <a:pt x="24896" y="114485"/>
                  </a:lnTo>
                  <a:lnTo>
                    <a:pt x="25005" y="114227"/>
                  </a:lnTo>
                  <a:lnTo>
                    <a:pt x="25108" y="113932"/>
                  </a:lnTo>
                  <a:lnTo>
                    <a:pt x="25205" y="113620"/>
                  </a:lnTo>
                  <a:lnTo>
                    <a:pt x="25295" y="113270"/>
                  </a:lnTo>
                  <a:lnTo>
                    <a:pt x="25372" y="112883"/>
                  </a:lnTo>
                  <a:lnTo>
                    <a:pt x="25443" y="112460"/>
                  </a:lnTo>
                  <a:lnTo>
                    <a:pt x="25501" y="112000"/>
                  </a:lnTo>
                  <a:lnTo>
                    <a:pt x="25546" y="111521"/>
                  </a:lnTo>
                  <a:lnTo>
                    <a:pt x="25790" y="108466"/>
                  </a:lnTo>
                  <a:lnTo>
                    <a:pt x="26029" y="105411"/>
                  </a:lnTo>
                  <a:lnTo>
                    <a:pt x="26254" y="102374"/>
                  </a:lnTo>
                  <a:lnTo>
                    <a:pt x="26479" y="99318"/>
                  </a:lnTo>
                  <a:lnTo>
                    <a:pt x="26692" y="96281"/>
                  </a:lnTo>
                  <a:lnTo>
                    <a:pt x="26904" y="93244"/>
                  </a:lnTo>
                  <a:lnTo>
                    <a:pt x="27110" y="90207"/>
                  </a:lnTo>
                  <a:lnTo>
                    <a:pt x="27303" y="87152"/>
                  </a:lnTo>
                  <a:lnTo>
                    <a:pt x="27496" y="84115"/>
                  </a:lnTo>
                  <a:lnTo>
                    <a:pt x="27683" y="81078"/>
                  </a:lnTo>
                  <a:lnTo>
                    <a:pt x="27863" y="78023"/>
                  </a:lnTo>
                  <a:lnTo>
                    <a:pt x="28037" y="74986"/>
                  </a:lnTo>
                  <a:lnTo>
                    <a:pt x="28211" y="71930"/>
                  </a:lnTo>
                  <a:lnTo>
                    <a:pt x="28378" y="68875"/>
                  </a:lnTo>
                  <a:lnTo>
                    <a:pt x="28539" y="65820"/>
                  </a:lnTo>
                  <a:lnTo>
                    <a:pt x="28694" y="62746"/>
                  </a:lnTo>
                  <a:lnTo>
                    <a:pt x="29351" y="68268"/>
                  </a:lnTo>
                  <a:lnTo>
                    <a:pt x="30014" y="73789"/>
                  </a:lnTo>
                  <a:lnTo>
                    <a:pt x="30683" y="79311"/>
                  </a:lnTo>
                  <a:lnTo>
                    <a:pt x="31359" y="84833"/>
                  </a:lnTo>
                  <a:lnTo>
                    <a:pt x="32035" y="90336"/>
                  </a:lnTo>
                  <a:lnTo>
                    <a:pt x="32718" y="95858"/>
                  </a:lnTo>
                  <a:lnTo>
                    <a:pt x="33413" y="101361"/>
                  </a:lnTo>
                  <a:lnTo>
                    <a:pt x="34108" y="106846"/>
                  </a:lnTo>
                  <a:lnTo>
                    <a:pt x="34153" y="107214"/>
                  </a:lnTo>
                  <a:lnTo>
                    <a:pt x="34218" y="107564"/>
                  </a:lnTo>
                  <a:lnTo>
                    <a:pt x="34288" y="107895"/>
                  </a:lnTo>
                  <a:lnTo>
                    <a:pt x="34366" y="108227"/>
                  </a:lnTo>
                  <a:lnTo>
                    <a:pt x="34449" y="108521"/>
                  </a:lnTo>
                  <a:lnTo>
                    <a:pt x="34539" y="108816"/>
                  </a:lnTo>
                  <a:lnTo>
                    <a:pt x="34642" y="109092"/>
                  </a:lnTo>
                  <a:lnTo>
                    <a:pt x="34745" y="109349"/>
                  </a:lnTo>
                  <a:lnTo>
                    <a:pt x="34861" y="109589"/>
                  </a:lnTo>
                  <a:lnTo>
                    <a:pt x="34977" y="109810"/>
                  </a:lnTo>
                  <a:lnTo>
                    <a:pt x="35093" y="110012"/>
                  </a:lnTo>
                  <a:lnTo>
                    <a:pt x="35222" y="110196"/>
                  </a:lnTo>
                  <a:lnTo>
                    <a:pt x="35351" y="110362"/>
                  </a:lnTo>
                  <a:lnTo>
                    <a:pt x="35479" y="110491"/>
                  </a:lnTo>
                  <a:lnTo>
                    <a:pt x="35608" y="110601"/>
                  </a:lnTo>
                  <a:lnTo>
                    <a:pt x="35743" y="110693"/>
                  </a:lnTo>
                  <a:lnTo>
                    <a:pt x="35878" y="110767"/>
                  </a:lnTo>
                  <a:lnTo>
                    <a:pt x="36014" y="110803"/>
                  </a:lnTo>
                  <a:lnTo>
                    <a:pt x="36149" y="110803"/>
                  </a:lnTo>
                  <a:lnTo>
                    <a:pt x="36278" y="110785"/>
                  </a:lnTo>
                  <a:lnTo>
                    <a:pt x="36413" y="110748"/>
                  </a:lnTo>
                  <a:lnTo>
                    <a:pt x="36542" y="110675"/>
                  </a:lnTo>
                  <a:lnTo>
                    <a:pt x="36670" y="110564"/>
                  </a:lnTo>
                  <a:lnTo>
                    <a:pt x="36793" y="110435"/>
                  </a:lnTo>
                  <a:lnTo>
                    <a:pt x="36915" y="110270"/>
                  </a:lnTo>
                  <a:lnTo>
                    <a:pt x="37031" y="110067"/>
                  </a:lnTo>
                  <a:lnTo>
                    <a:pt x="37140" y="109846"/>
                  </a:lnTo>
                  <a:lnTo>
                    <a:pt x="37243" y="109570"/>
                  </a:lnTo>
                  <a:lnTo>
                    <a:pt x="37346" y="109276"/>
                  </a:lnTo>
                  <a:lnTo>
                    <a:pt x="37436" y="108944"/>
                  </a:lnTo>
                  <a:lnTo>
                    <a:pt x="37520" y="108576"/>
                  </a:lnTo>
                  <a:lnTo>
                    <a:pt x="37597" y="108153"/>
                  </a:lnTo>
                  <a:lnTo>
                    <a:pt x="37726" y="107325"/>
                  </a:lnTo>
                  <a:lnTo>
                    <a:pt x="37855" y="106515"/>
                  </a:lnTo>
                  <a:lnTo>
                    <a:pt x="38093" y="104877"/>
                  </a:lnTo>
                  <a:lnTo>
                    <a:pt x="38312" y="103276"/>
                  </a:lnTo>
                  <a:lnTo>
                    <a:pt x="38512" y="101711"/>
                  </a:lnTo>
                  <a:lnTo>
                    <a:pt x="38698" y="100165"/>
                  </a:lnTo>
                  <a:lnTo>
                    <a:pt x="38878" y="98656"/>
                  </a:lnTo>
                  <a:lnTo>
                    <a:pt x="39046" y="97165"/>
                  </a:lnTo>
                  <a:lnTo>
                    <a:pt x="39207" y="95711"/>
                  </a:lnTo>
                  <a:lnTo>
                    <a:pt x="39509" y="92876"/>
                  </a:lnTo>
                  <a:lnTo>
                    <a:pt x="39664" y="91514"/>
                  </a:lnTo>
                  <a:lnTo>
                    <a:pt x="39812" y="90171"/>
                  </a:lnTo>
                  <a:lnTo>
                    <a:pt x="39966" y="88864"/>
                  </a:lnTo>
                  <a:lnTo>
                    <a:pt x="40134" y="87594"/>
                  </a:lnTo>
                  <a:lnTo>
                    <a:pt x="40301" y="86342"/>
                  </a:lnTo>
                  <a:lnTo>
                    <a:pt x="40481" y="85127"/>
                  </a:lnTo>
                  <a:lnTo>
                    <a:pt x="40572" y="84538"/>
                  </a:lnTo>
                  <a:lnTo>
                    <a:pt x="40668" y="83949"/>
                  </a:lnTo>
                  <a:lnTo>
                    <a:pt x="40771" y="83379"/>
                  </a:lnTo>
                  <a:lnTo>
                    <a:pt x="40874" y="82808"/>
                  </a:lnTo>
                  <a:lnTo>
                    <a:pt x="40984" y="82256"/>
                  </a:lnTo>
                  <a:lnTo>
                    <a:pt x="41100" y="81704"/>
                  </a:lnTo>
                  <a:lnTo>
                    <a:pt x="41215" y="81152"/>
                  </a:lnTo>
                  <a:lnTo>
                    <a:pt x="41344" y="80618"/>
                  </a:lnTo>
                  <a:lnTo>
                    <a:pt x="41473" y="80103"/>
                  </a:lnTo>
                  <a:lnTo>
                    <a:pt x="41602" y="79587"/>
                  </a:lnTo>
                  <a:lnTo>
                    <a:pt x="41743" y="79072"/>
                  </a:lnTo>
                  <a:lnTo>
                    <a:pt x="41891" y="78575"/>
                  </a:lnTo>
                  <a:lnTo>
                    <a:pt x="42039" y="78078"/>
                  </a:lnTo>
                  <a:lnTo>
                    <a:pt x="42200" y="77599"/>
                  </a:lnTo>
                  <a:lnTo>
                    <a:pt x="42368" y="77121"/>
                  </a:lnTo>
                  <a:lnTo>
                    <a:pt x="42535" y="76661"/>
                  </a:lnTo>
                  <a:lnTo>
                    <a:pt x="42715" y="76219"/>
                  </a:lnTo>
                  <a:lnTo>
                    <a:pt x="42909" y="75759"/>
                  </a:lnTo>
                  <a:lnTo>
                    <a:pt x="43102" y="75336"/>
                  </a:lnTo>
                  <a:lnTo>
                    <a:pt x="43308" y="74894"/>
                  </a:lnTo>
                  <a:lnTo>
                    <a:pt x="43520" y="74489"/>
                  </a:lnTo>
                  <a:lnTo>
                    <a:pt x="43739" y="74084"/>
                  </a:lnTo>
                  <a:lnTo>
                    <a:pt x="43971" y="73679"/>
                  </a:lnTo>
                  <a:lnTo>
                    <a:pt x="44209" y="73292"/>
                  </a:lnTo>
                  <a:lnTo>
                    <a:pt x="44460" y="72906"/>
                  </a:lnTo>
                  <a:lnTo>
                    <a:pt x="44718" y="72538"/>
                  </a:lnTo>
                  <a:lnTo>
                    <a:pt x="44988" y="72170"/>
                  </a:lnTo>
                  <a:lnTo>
                    <a:pt x="45265" y="71820"/>
                  </a:lnTo>
                  <a:lnTo>
                    <a:pt x="45561" y="71489"/>
                  </a:lnTo>
                  <a:lnTo>
                    <a:pt x="45857" y="71157"/>
                  </a:lnTo>
                  <a:lnTo>
                    <a:pt x="46172" y="70826"/>
                  </a:lnTo>
                  <a:lnTo>
                    <a:pt x="46494" y="70513"/>
                  </a:lnTo>
                  <a:lnTo>
                    <a:pt x="47061" y="70016"/>
                  </a:lnTo>
                  <a:lnTo>
                    <a:pt x="47338" y="69795"/>
                  </a:lnTo>
                  <a:lnTo>
                    <a:pt x="47615" y="69574"/>
                  </a:lnTo>
                  <a:lnTo>
                    <a:pt x="47885" y="69372"/>
                  </a:lnTo>
                  <a:lnTo>
                    <a:pt x="48149" y="69188"/>
                  </a:lnTo>
                  <a:lnTo>
                    <a:pt x="48413" y="69022"/>
                  </a:lnTo>
                  <a:lnTo>
                    <a:pt x="48670" y="68857"/>
                  </a:lnTo>
                  <a:lnTo>
                    <a:pt x="48928" y="68709"/>
                  </a:lnTo>
                  <a:lnTo>
                    <a:pt x="49179" y="68581"/>
                  </a:lnTo>
                  <a:lnTo>
                    <a:pt x="49424" y="68470"/>
                  </a:lnTo>
                  <a:lnTo>
                    <a:pt x="49668" y="68360"/>
                  </a:lnTo>
                  <a:lnTo>
                    <a:pt x="49913" y="68268"/>
                  </a:lnTo>
                  <a:lnTo>
                    <a:pt x="50151" y="68194"/>
                  </a:lnTo>
                  <a:lnTo>
                    <a:pt x="50383" y="68139"/>
                  </a:lnTo>
                  <a:lnTo>
                    <a:pt x="50615" y="68084"/>
                  </a:lnTo>
                  <a:lnTo>
                    <a:pt x="50840" y="68047"/>
                  </a:lnTo>
                  <a:lnTo>
                    <a:pt x="51065" y="68028"/>
                  </a:lnTo>
                  <a:lnTo>
                    <a:pt x="51290" y="68010"/>
                  </a:lnTo>
                  <a:lnTo>
                    <a:pt x="51503" y="68010"/>
                  </a:lnTo>
                  <a:lnTo>
                    <a:pt x="51722" y="68028"/>
                  </a:lnTo>
                  <a:lnTo>
                    <a:pt x="51928" y="68047"/>
                  </a:lnTo>
                  <a:lnTo>
                    <a:pt x="52140" y="68084"/>
                  </a:lnTo>
                  <a:lnTo>
                    <a:pt x="52346" y="68139"/>
                  </a:lnTo>
                  <a:lnTo>
                    <a:pt x="52546" y="68194"/>
                  </a:lnTo>
                  <a:lnTo>
                    <a:pt x="52745" y="68268"/>
                  </a:lnTo>
                  <a:lnTo>
                    <a:pt x="52939" y="68360"/>
                  </a:lnTo>
                  <a:lnTo>
                    <a:pt x="53132" y="68452"/>
                  </a:lnTo>
                  <a:lnTo>
                    <a:pt x="53325" y="68562"/>
                  </a:lnTo>
                  <a:lnTo>
                    <a:pt x="53512" y="68691"/>
                  </a:lnTo>
                  <a:lnTo>
                    <a:pt x="53692" y="68820"/>
                  </a:lnTo>
                  <a:lnTo>
                    <a:pt x="53872" y="68949"/>
                  </a:lnTo>
                  <a:lnTo>
                    <a:pt x="54052" y="69114"/>
                  </a:lnTo>
                  <a:lnTo>
                    <a:pt x="54226" y="69262"/>
                  </a:lnTo>
                  <a:lnTo>
                    <a:pt x="54400" y="69446"/>
                  </a:lnTo>
                  <a:lnTo>
                    <a:pt x="54574" y="69630"/>
                  </a:lnTo>
                  <a:lnTo>
                    <a:pt x="54741" y="69832"/>
                  </a:lnTo>
                  <a:lnTo>
                    <a:pt x="54902" y="70035"/>
                  </a:lnTo>
                  <a:lnTo>
                    <a:pt x="55063" y="70237"/>
                  </a:lnTo>
                  <a:lnTo>
                    <a:pt x="55224" y="70476"/>
                  </a:lnTo>
                  <a:lnTo>
                    <a:pt x="55378" y="70697"/>
                  </a:lnTo>
                  <a:lnTo>
                    <a:pt x="55533" y="70955"/>
                  </a:lnTo>
                  <a:lnTo>
                    <a:pt x="55687" y="71194"/>
                  </a:lnTo>
                  <a:lnTo>
                    <a:pt x="55836" y="71470"/>
                  </a:lnTo>
                  <a:lnTo>
                    <a:pt x="55984" y="71746"/>
                  </a:lnTo>
                  <a:lnTo>
                    <a:pt x="56132" y="72022"/>
                  </a:lnTo>
                  <a:lnTo>
                    <a:pt x="56273" y="72317"/>
                  </a:lnTo>
                  <a:lnTo>
                    <a:pt x="56409" y="72611"/>
                  </a:lnTo>
                  <a:lnTo>
                    <a:pt x="56685" y="73237"/>
                  </a:lnTo>
                  <a:lnTo>
                    <a:pt x="56949" y="73900"/>
                  </a:lnTo>
                  <a:lnTo>
                    <a:pt x="57207" y="74599"/>
                  </a:lnTo>
                  <a:lnTo>
                    <a:pt x="57451" y="75336"/>
                  </a:lnTo>
                  <a:lnTo>
                    <a:pt x="57690" y="76090"/>
                  </a:lnTo>
                  <a:lnTo>
                    <a:pt x="57921" y="76882"/>
                  </a:lnTo>
                  <a:lnTo>
                    <a:pt x="58147" y="77710"/>
                  </a:lnTo>
                  <a:lnTo>
                    <a:pt x="58359" y="78557"/>
                  </a:lnTo>
                  <a:lnTo>
                    <a:pt x="58572" y="79422"/>
                  </a:lnTo>
                  <a:lnTo>
                    <a:pt x="58778" y="80323"/>
                  </a:lnTo>
                  <a:lnTo>
                    <a:pt x="58971" y="81262"/>
                  </a:lnTo>
                  <a:lnTo>
                    <a:pt x="59164" y="82201"/>
                  </a:lnTo>
                  <a:lnTo>
                    <a:pt x="59344" y="83176"/>
                  </a:lnTo>
                  <a:lnTo>
                    <a:pt x="59524" y="84170"/>
                  </a:lnTo>
                  <a:lnTo>
                    <a:pt x="59698" y="85201"/>
                  </a:lnTo>
                  <a:lnTo>
                    <a:pt x="59866" y="86232"/>
                  </a:lnTo>
                  <a:lnTo>
                    <a:pt x="60027" y="87299"/>
                  </a:lnTo>
                  <a:lnTo>
                    <a:pt x="60188" y="88367"/>
                  </a:lnTo>
                  <a:lnTo>
                    <a:pt x="60342" y="89471"/>
                  </a:lnTo>
                  <a:lnTo>
                    <a:pt x="60490" y="90576"/>
                  </a:lnTo>
                  <a:lnTo>
                    <a:pt x="60638" y="91698"/>
                  </a:lnTo>
                  <a:lnTo>
                    <a:pt x="60780" y="92839"/>
                  </a:lnTo>
                  <a:lnTo>
                    <a:pt x="60915" y="93981"/>
                  </a:lnTo>
                  <a:lnTo>
                    <a:pt x="61050" y="95159"/>
                  </a:lnTo>
                  <a:lnTo>
                    <a:pt x="61314" y="97514"/>
                  </a:lnTo>
                  <a:lnTo>
                    <a:pt x="61572" y="99907"/>
                  </a:lnTo>
                  <a:lnTo>
                    <a:pt x="61823" y="102337"/>
                  </a:lnTo>
                  <a:lnTo>
                    <a:pt x="62067" y="104785"/>
                  </a:lnTo>
                  <a:lnTo>
                    <a:pt x="62550" y="109718"/>
                  </a:lnTo>
                  <a:lnTo>
                    <a:pt x="62788" y="112165"/>
                  </a:lnTo>
                  <a:lnTo>
                    <a:pt x="63039" y="114613"/>
                  </a:lnTo>
                  <a:lnTo>
                    <a:pt x="63065" y="114853"/>
                  </a:lnTo>
                  <a:lnTo>
                    <a:pt x="63091" y="115074"/>
                  </a:lnTo>
                  <a:lnTo>
                    <a:pt x="63123" y="115276"/>
                  </a:lnTo>
                  <a:lnTo>
                    <a:pt x="63162" y="115497"/>
                  </a:lnTo>
                  <a:lnTo>
                    <a:pt x="63245" y="115883"/>
                  </a:lnTo>
                  <a:lnTo>
                    <a:pt x="63336" y="116252"/>
                  </a:lnTo>
                  <a:lnTo>
                    <a:pt x="63445" y="116601"/>
                  </a:lnTo>
                  <a:lnTo>
                    <a:pt x="63554" y="116914"/>
                  </a:lnTo>
                  <a:lnTo>
                    <a:pt x="63677" y="117209"/>
                  </a:lnTo>
                  <a:lnTo>
                    <a:pt x="63812" y="117466"/>
                  </a:lnTo>
                  <a:lnTo>
                    <a:pt x="63947" y="117687"/>
                  </a:lnTo>
                  <a:lnTo>
                    <a:pt x="64089" y="117890"/>
                  </a:lnTo>
                  <a:lnTo>
                    <a:pt x="64237" y="118074"/>
                  </a:lnTo>
                  <a:lnTo>
                    <a:pt x="64391" y="118203"/>
                  </a:lnTo>
                  <a:lnTo>
                    <a:pt x="64546" y="118313"/>
                  </a:lnTo>
                  <a:lnTo>
                    <a:pt x="64700" y="118405"/>
                  </a:lnTo>
                  <a:lnTo>
                    <a:pt x="64855" y="118442"/>
                  </a:lnTo>
                  <a:lnTo>
                    <a:pt x="65009" y="118460"/>
                  </a:lnTo>
                  <a:lnTo>
                    <a:pt x="65157" y="118460"/>
                  </a:lnTo>
                  <a:lnTo>
                    <a:pt x="65299" y="118405"/>
                  </a:lnTo>
                  <a:lnTo>
                    <a:pt x="65441" y="118331"/>
                  </a:lnTo>
                  <a:lnTo>
                    <a:pt x="65576" y="118239"/>
                  </a:lnTo>
                  <a:lnTo>
                    <a:pt x="65705" y="118111"/>
                  </a:lnTo>
                  <a:lnTo>
                    <a:pt x="65833" y="117945"/>
                  </a:lnTo>
                  <a:lnTo>
                    <a:pt x="65949" y="117742"/>
                  </a:lnTo>
                  <a:lnTo>
                    <a:pt x="66065" y="117522"/>
                  </a:lnTo>
                  <a:lnTo>
                    <a:pt x="66168" y="117264"/>
                  </a:lnTo>
                  <a:lnTo>
                    <a:pt x="66271" y="116988"/>
                  </a:lnTo>
                  <a:lnTo>
                    <a:pt x="66355" y="116675"/>
                  </a:lnTo>
                  <a:lnTo>
                    <a:pt x="66439" y="116325"/>
                  </a:lnTo>
                  <a:lnTo>
                    <a:pt x="66509" y="115957"/>
                  </a:lnTo>
                  <a:lnTo>
                    <a:pt x="66567" y="115534"/>
                  </a:lnTo>
                  <a:lnTo>
                    <a:pt x="66612" y="115092"/>
                  </a:lnTo>
                  <a:lnTo>
                    <a:pt x="66645" y="114613"/>
                  </a:lnTo>
                  <a:lnTo>
                    <a:pt x="66844" y="111061"/>
                  </a:lnTo>
                  <a:lnTo>
                    <a:pt x="67050" y="107509"/>
                  </a:lnTo>
                  <a:lnTo>
                    <a:pt x="67269" y="103975"/>
                  </a:lnTo>
                  <a:lnTo>
                    <a:pt x="67501" y="100459"/>
                  </a:lnTo>
                  <a:lnTo>
                    <a:pt x="67745" y="96944"/>
                  </a:lnTo>
                  <a:lnTo>
                    <a:pt x="67997" y="93447"/>
                  </a:lnTo>
                  <a:lnTo>
                    <a:pt x="68260" y="89968"/>
                  </a:lnTo>
                  <a:lnTo>
                    <a:pt x="68537" y="86508"/>
                  </a:lnTo>
                  <a:lnTo>
                    <a:pt x="68821" y="83048"/>
                  </a:lnTo>
                  <a:lnTo>
                    <a:pt x="69117" y="79606"/>
                  </a:lnTo>
                  <a:lnTo>
                    <a:pt x="69426" y="76164"/>
                  </a:lnTo>
                  <a:lnTo>
                    <a:pt x="69748" y="72722"/>
                  </a:lnTo>
                  <a:lnTo>
                    <a:pt x="70076" y="69298"/>
                  </a:lnTo>
                  <a:lnTo>
                    <a:pt x="70417" y="65893"/>
                  </a:lnTo>
                  <a:lnTo>
                    <a:pt x="70771" y="62470"/>
                  </a:lnTo>
                  <a:lnTo>
                    <a:pt x="71138" y="59065"/>
                  </a:lnTo>
                  <a:lnTo>
                    <a:pt x="71615" y="62415"/>
                  </a:lnTo>
                  <a:lnTo>
                    <a:pt x="72085" y="65783"/>
                  </a:lnTo>
                  <a:lnTo>
                    <a:pt x="72535" y="69133"/>
                  </a:lnTo>
                  <a:lnTo>
                    <a:pt x="72966" y="72501"/>
                  </a:lnTo>
                  <a:lnTo>
                    <a:pt x="73391" y="75869"/>
                  </a:lnTo>
                  <a:lnTo>
                    <a:pt x="73797" y="79238"/>
                  </a:lnTo>
                  <a:lnTo>
                    <a:pt x="74196" y="82624"/>
                  </a:lnTo>
                  <a:lnTo>
                    <a:pt x="74576" y="86029"/>
                  </a:lnTo>
                  <a:lnTo>
                    <a:pt x="74943" y="89434"/>
                  </a:lnTo>
                  <a:lnTo>
                    <a:pt x="75297" y="92876"/>
                  </a:lnTo>
                  <a:lnTo>
                    <a:pt x="75638" y="96318"/>
                  </a:lnTo>
                  <a:lnTo>
                    <a:pt x="75973" y="99797"/>
                  </a:lnTo>
                  <a:lnTo>
                    <a:pt x="76288" y="103294"/>
                  </a:lnTo>
                  <a:lnTo>
                    <a:pt x="76597" y="106828"/>
                  </a:lnTo>
                  <a:lnTo>
                    <a:pt x="76894" y="110380"/>
                  </a:lnTo>
                  <a:lnTo>
                    <a:pt x="77177" y="113969"/>
                  </a:lnTo>
                  <a:lnTo>
                    <a:pt x="77215" y="114429"/>
                  </a:lnTo>
                  <a:lnTo>
                    <a:pt x="77273" y="114871"/>
                  </a:lnTo>
                  <a:lnTo>
                    <a:pt x="77338" y="115258"/>
                  </a:lnTo>
                  <a:lnTo>
                    <a:pt x="77415" y="115626"/>
                  </a:lnTo>
                  <a:lnTo>
                    <a:pt x="77499" y="115957"/>
                  </a:lnTo>
                  <a:lnTo>
                    <a:pt x="77589" y="116252"/>
                  </a:lnTo>
                  <a:lnTo>
                    <a:pt x="77692" y="116509"/>
                  </a:lnTo>
                  <a:lnTo>
                    <a:pt x="77801" y="116749"/>
                  </a:lnTo>
                  <a:lnTo>
                    <a:pt x="77911" y="116951"/>
                  </a:lnTo>
                  <a:lnTo>
                    <a:pt x="78033" y="117117"/>
                  </a:lnTo>
                  <a:lnTo>
                    <a:pt x="78155" y="117264"/>
                  </a:lnTo>
                  <a:lnTo>
                    <a:pt x="78284" y="117374"/>
                  </a:lnTo>
                  <a:lnTo>
                    <a:pt x="78419" y="117448"/>
                  </a:lnTo>
                  <a:lnTo>
                    <a:pt x="78548" y="117503"/>
                  </a:lnTo>
                  <a:lnTo>
                    <a:pt x="78690" y="117540"/>
                  </a:lnTo>
                  <a:lnTo>
                    <a:pt x="78825" y="117522"/>
                  </a:lnTo>
                  <a:lnTo>
                    <a:pt x="78960" y="117485"/>
                  </a:lnTo>
                  <a:lnTo>
                    <a:pt x="79102" y="117430"/>
                  </a:lnTo>
                  <a:lnTo>
                    <a:pt x="79237" y="117338"/>
                  </a:lnTo>
                  <a:lnTo>
                    <a:pt x="79372" y="117227"/>
                  </a:lnTo>
                  <a:lnTo>
                    <a:pt x="79501" y="117098"/>
                  </a:lnTo>
                  <a:lnTo>
                    <a:pt x="79630" y="116933"/>
                  </a:lnTo>
                  <a:lnTo>
                    <a:pt x="79758" y="116730"/>
                  </a:lnTo>
                  <a:lnTo>
                    <a:pt x="79874" y="116528"/>
                  </a:lnTo>
                  <a:lnTo>
                    <a:pt x="79990" y="116288"/>
                  </a:lnTo>
                  <a:lnTo>
                    <a:pt x="80100" y="116012"/>
                  </a:lnTo>
                  <a:lnTo>
                    <a:pt x="80203" y="115736"/>
                  </a:lnTo>
                  <a:lnTo>
                    <a:pt x="80293" y="115423"/>
                  </a:lnTo>
                  <a:lnTo>
                    <a:pt x="80383" y="115092"/>
                  </a:lnTo>
                  <a:lnTo>
                    <a:pt x="80460" y="114742"/>
                  </a:lnTo>
                  <a:lnTo>
                    <a:pt x="80524" y="114356"/>
                  </a:lnTo>
                  <a:lnTo>
                    <a:pt x="80582" y="113969"/>
                  </a:lnTo>
                  <a:lnTo>
                    <a:pt x="80814" y="112055"/>
                  </a:lnTo>
                  <a:lnTo>
                    <a:pt x="81039" y="110159"/>
                  </a:lnTo>
                  <a:lnTo>
                    <a:pt x="81458" y="106497"/>
                  </a:lnTo>
                  <a:lnTo>
                    <a:pt x="81863" y="102981"/>
                  </a:lnTo>
                  <a:lnTo>
                    <a:pt x="82063" y="101288"/>
                  </a:lnTo>
                  <a:lnTo>
                    <a:pt x="82269" y="99631"/>
                  </a:lnTo>
                  <a:lnTo>
                    <a:pt x="82469" y="97993"/>
                  </a:lnTo>
                  <a:lnTo>
                    <a:pt x="82675" y="96410"/>
                  </a:lnTo>
                  <a:lnTo>
                    <a:pt x="82894" y="94882"/>
                  </a:lnTo>
                  <a:lnTo>
                    <a:pt x="83112" y="93373"/>
                  </a:lnTo>
                  <a:lnTo>
                    <a:pt x="83228" y="92637"/>
                  </a:lnTo>
                  <a:lnTo>
                    <a:pt x="83344" y="91919"/>
                  </a:lnTo>
                  <a:lnTo>
                    <a:pt x="83460" y="91220"/>
                  </a:lnTo>
                  <a:lnTo>
                    <a:pt x="83589" y="90502"/>
                  </a:lnTo>
                  <a:lnTo>
                    <a:pt x="83711" y="89821"/>
                  </a:lnTo>
                  <a:lnTo>
                    <a:pt x="83840" y="89140"/>
                  </a:lnTo>
                  <a:lnTo>
                    <a:pt x="83975" y="88477"/>
                  </a:lnTo>
                  <a:lnTo>
                    <a:pt x="84110" y="87833"/>
                  </a:lnTo>
                  <a:lnTo>
                    <a:pt x="84252" y="87189"/>
                  </a:lnTo>
                  <a:lnTo>
                    <a:pt x="84400" y="86545"/>
                  </a:lnTo>
                  <a:lnTo>
                    <a:pt x="84548" y="85937"/>
                  </a:lnTo>
                  <a:lnTo>
                    <a:pt x="84703" y="85330"/>
                  </a:lnTo>
                  <a:lnTo>
                    <a:pt x="84863" y="84741"/>
                  </a:lnTo>
                  <a:lnTo>
                    <a:pt x="85031" y="84152"/>
                  </a:lnTo>
                  <a:lnTo>
                    <a:pt x="85198" y="83581"/>
                  </a:lnTo>
                  <a:lnTo>
                    <a:pt x="85379" y="83029"/>
                  </a:lnTo>
                  <a:lnTo>
                    <a:pt x="85559" y="82477"/>
                  </a:lnTo>
                  <a:lnTo>
                    <a:pt x="85752" y="81943"/>
                  </a:lnTo>
                  <a:lnTo>
                    <a:pt x="85945" y="81428"/>
                  </a:lnTo>
                  <a:lnTo>
                    <a:pt x="86145" y="80931"/>
                  </a:lnTo>
                  <a:lnTo>
                    <a:pt x="86357" y="80434"/>
                  </a:lnTo>
                  <a:lnTo>
                    <a:pt x="86570" y="79955"/>
                  </a:lnTo>
                  <a:lnTo>
                    <a:pt x="86795" y="79495"/>
                  </a:lnTo>
                  <a:lnTo>
                    <a:pt x="87027" y="79035"/>
                  </a:lnTo>
                  <a:lnTo>
                    <a:pt x="87265" y="78593"/>
                  </a:lnTo>
                  <a:lnTo>
                    <a:pt x="87509" y="78170"/>
                  </a:lnTo>
                  <a:lnTo>
                    <a:pt x="87760" y="77765"/>
                  </a:lnTo>
                  <a:lnTo>
                    <a:pt x="88024" y="77360"/>
                  </a:lnTo>
                  <a:lnTo>
                    <a:pt x="88295" y="76974"/>
                  </a:lnTo>
                  <a:lnTo>
                    <a:pt x="88578" y="76606"/>
                  </a:lnTo>
                  <a:lnTo>
                    <a:pt x="88868" y="76256"/>
                  </a:lnTo>
                  <a:lnTo>
                    <a:pt x="89164" y="75906"/>
                  </a:lnTo>
                  <a:lnTo>
                    <a:pt x="89473" y="75593"/>
                  </a:lnTo>
                  <a:lnTo>
                    <a:pt x="89788" y="75280"/>
                  </a:lnTo>
                  <a:lnTo>
                    <a:pt x="90117" y="74967"/>
                  </a:lnTo>
                  <a:lnTo>
                    <a:pt x="90458" y="74691"/>
                  </a:lnTo>
                  <a:lnTo>
                    <a:pt x="90806" y="74415"/>
                  </a:lnTo>
                  <a:lnTo>
                    <a:pt x="91166" y="74176"/>
                  </a:lnTo>
                  <a:lnTo>
                    <a:pt x="91533" y="73937"/>
                  </a:lnTo>
                  <a:lnTo>
                    <a:pt x="91913" y="73716"/>
                  </a:lnTo>
                  <a:lnTo>
                    <a:pt x="92370" y="73477"/>
                  </a:lnTo>
                  <a:lnTo>
                    <a:pt x="92833" y="73274"/>
                  </a:lnTo>
                  <a:lnTo>
                    <a:pt x="93303" y="73108"/>
                  </a:lnTo>
                  <a:lnTo>
                    <a:pt x="93773" y="72961"/>
                  </a:lnTo>
                  <a:lnTo>
                    <a:pt x="94250" y="72832"/>
                  </a:lnTo>
                  <a:lnTo>
                    <a:pt x="94739" y="72740"/>
                  </a:lnTo>
                  <a:lnTo>
                    <a:pt x="95222" y="72648"/>
                  </a:lnTo>
                  <a:lnTo>
                    <a:pt x="95718" y="72593"/>
                  </a:lnTo>
                  <a:lnTo>
                    <a:pt x="96213" y="72556"/>
                  </a:lnTo>
                  <a:lnTo>
                    <a:pt x="96709" y="72538"/>
                  </a:lnTo>
                  <a:lnTo>
                    <a:pt x="97713" y="72538"/>
                  </a:lnTo>
                  <a:lnTo>
                    <a:pt x="98222" y="72575"/>
                  </a:lnTo>
                  <a:lnTo>
                    <a:pt x="98730" y="72611"/>
                  </a:lnTo>
                  <a:lnTo>
                    <a:pt x="99754" y="72703"/>
                  </a:lnTo>
                  <a:lnTo>
                    <a:pt x="100778" y="72851"/>
                  </a:lnTo>
                  <a:lnTo>
                    <a:pt x="101801" y="72998"/>
                  </a:lnTo>
                  <a:lnTo>
                    <a:pt x="103848" y="73348"/>
                  </a:lnTo>
                  <a:lnTo>
                    <a:pt x="104859" y="73495"/>
                  </a:lnTo>
                  <a:lnTo>
                    <a:pt x="105864" y="73642"/>
                  </a:lnTo>
                  <a:lnTo>
                    <a:pt x="106848" y="73734"/>
                  </a:lnTo>
                  <a:lnTo>
                    <a:pt x="107338" y="73771"/>
                  </a:lnTo>
                  <a:lnTo>
                    <a:pt x="107827" y="73789"/>
                  </a:lnTo>
                  <a:lnTo>
                    <a:pt x="107776" y="77360"/>
                  </a:lnTo>
                  <a:lnTo>
                    <a:pt x="107718" y="80931"/>
                  </a:lnTo>
                  <a:lnTo>
                    <a:pt x="107685" y="82716"/>
                  </a:lnTo>
                  <a:lnTo>
                    <a:pt x="107647" y="84483"/>
                  </a:lnTo>
                  <a:lnTo>
                    <a:pt x="107602" y="86269"/>
                  </a:lnTo>
                  <a:lnTo>
                    <a:pt x="107550" y="88054"/>
                  </a:lnTo>
                  <a:lnTo>
                    <a:pt x="107499" y="89839"/>
                  </a:lnTo>
                  <a:lnTo>
                    <a:pt x="107441" y="91625"/>
                  </a:lnTo>
                  <a:lnTo>
                    <a:pt x="107376" y="93410"/>
                  </a:lnTo>
                  <a:lnTo>
                    <a:pt x="107299" y="95177"/>
                  </a:lnTo>
                  <a:lnTo>
                    <a:pt x="107222" y="96962"/>
                  </a:lnTo>
                  <a:lnTo>
                    <a:pt x="107138" y="98729"/>
                  </a:lnTo>
                  <a:lnTo>
                    <a:pt x="107042" y="100496"/>
                  </a:lnTo>
                  <a:lnTo>
                    <a:pt x="106939" y="102263"/>
                  </a:lnTo>
                  <a:lnTo>
                    <a:pt x="106848" y="103791"/>
                  </a:lnTo>
                  <a:lnTo>
                    <a:pt x="106752" y="105263"/>
                  </a:lnTo>
                  <a:lnTo>
                    <a:pt x="106655" y="106681"/>
                  </a:lnTo>
                  <a:lnTo>
                    <a:pt x="106559" y="108043"/>
                  </a:lnTo>
                  <a:lnTo>
                    <a:pt x="106456" y="109349"/>
                  </a:lnTo>
                  <a:lnTo>
                    <a:pt x="106353" y="110619"/>
                  </a:lnTo>
                  <a:lnTo>
                    <a:pt x="106250" y="111834"/>
                  </a:lnTo>
                  <a:lnTo>
                    <a:pt x="106140" y="113012"/>
                  </a:lnTo>
                  <a:lnTo>
                    <a:pt x="106031" y="114135"/>
                  </a:lnTo>
                  <a:lnTo>
                    <a:pt x="105915" y="115202"/>
                  </a:lnTo>
                  <a:lnTo>
                    <a:pt x="105799" y="116252"/>
                  </a:lnTo>
                  <a:lnTo>
                    <a:pt x="105683" y="117227"/>
                  </a:lnTo>
                  <a:lnTo>
                    <a:pt x="105561" y="118184"/>
                  </a:lnTo>
                  <a:lnTo>
                    <a:pt x="105432" y="119086"/>
                  </a:lnTo>
                  <a:lnTo>
                    <a:pt x="105303" y="119933"/>
                  </a:lnTo>
                  <a:lnTo>
                    <a:pt x="105168" y="120761"/>
                  </a:lnTo>
                  <a:lnTo>
                    <a:pt x="105033" y="121552"/>
                  </a:lnTo>
                  <a:lnTo>
                    <a:pt x="104891" y="122289"/>
                  </a:lnTo>
                  <a:lnTo>
                    <a:pt x="104750" y="122988"/>
                  </a:lnTo>
                  <a:lnTo>
                    <a:pt x="104595" y="123669"/>
                  </a:lnTo>
                  <a:lnTo>
                    <a:pt x="104447" y="124295"/>
                  </a:lnTo>
                  <a:lnTo>
                    <a:pt x="104286" y="124902"/>
                  </a:lnTo>
                  <a:lnTo>
                    <a:pt x="104125" y="125454"/>
                  </a:lnTo>
                  <a:lnTo>
                    <a:pt x="103958" y="125988"/>
                  </a:lnTo>
                  <a:lnTo>
                    <a:pt x="103784" y="126485"/>
                  </a:lnTo>
                  <a:lnTo>
                    <a:pt x="103610" y="126964"/>
                  </a:lnTo>
                  <a:lnTo>
                    <a:pt x="103424" y="127405"/>
                  </a:lnTo>
                  <a:lnTo>
                    <a:pt x="103237" y="127810"/>
                  </a:lnTo>
                  <a:lnTo>
                    <a:pt x="103044" y="128179"/>
                  </a:lnTo>
                  <a:lnTo>
                    <a:pt x="102844" y="128547"/>
                  </a:lnTo>
                  <a:lnTo>
                    <a:pt x="102645" y="128860"/>
                  </a:lnTo>
                  <a:lnTo>
                    <a:pt x="102432" y="129172"/>
                  </a:lnTo>
                  <a:lnTo>
                    <a:pt x="102220" y="129449"/>
                  </a:lnTo>
                  <a:lnTo>
                    <a:pt x="101994" y="129688"/>
                  </a:lnTo>
                  <a:lnTo>
                    <a:pt x="101769" y="129927"/>
                  </a:lnTo>
                  <a:lnTo>
                    <a:pt x="101537" y="130130"/>
                  </a:lnTo>
                  <a:lnTo>
                    <a:pt x="101299" y="130314"/>
                  </a:lnTo>
                  <a:lnTo>
                    <a:pt x="101048" y="130479"/>
                  </a:lnTo>
                  <a:lnTo>
                    <a:pt x="100797" y="130627"/>
                  </a:lnTo>
                  <a:lnTo>
                    <a:pt x="100539" y="130755"/>
                  </a:lnTo>
                  <a:lnTo>
                    <a:pt x="100269" y="130866"/>
                  </a:lnTo>
                  <a:lnTo>
                    <a:pt x="99999" y="130958"/>
                  </a:lnTo>
                  <a:lnTo>
                    <a:pt x="99715" y="131031"/>
                  </a:lnTo>
                  <a:lnTo>
                    <a:pt x="99426" y="131087"/>
                  </a:lnTo>
                  <a:lnTo>
                    <a:pt x="99136" y="131142"/>
                  </a:lnTo>
                  <a:lnTo>
                    <a:pt x="98827" y="131179"/>
                  </a:lnTo>
                  <a:lnTo>
                    <a:pt x="98518" y="131197"/>
                  </a:lnTo>
                  <a:lnTo>
                    <a:pt x="98203" y="131215"/>
                  </a:lnTo>
                  <a:lnTo>
                    <a:pt x="97539" y="131215"/>
                  </a:lnTo>
                  <a:lnTo>
                    <a:pt x="96844" y="131179"/>
                  </a:lnTo>
                  <a:lnTo>
                    <a:pt x="96117" y="131105"/>
                  </a:lnTo>
                  <a:lnTo>
                    <a:pt x="95357" y="131031"/>
                  </a:lnTo>
                  <a:lnTo>
                    <a:pt x="93728" y="130829"/>
                  </a:lnTo>
                  <a:lnTo>
                    <a:pt x="92853" y="130737"/>
                  </a:lnTo>
                  <a:lnTo>
                    <a:pt x="91945" y="130663"/>
                  </a:lnTo>
                  <a:lnTo>
                    <a:pt x="75117" y="129191"/>
                  </a:lnTo>
                  <a:lnTo>
                    <a:pt x="72567" y="128988"/>
                  </a:lnTo>
                  <a:lnTo>
                    <a:pt x="70018" y="128768"/>
                  </a:lnTo>
                  <a:lnTo>
                    <a:pt x="67475" y="128565"/>
                  </a:lnTo>
                  <a:lnTo>
                    <a:pt x="64926" y="128363"/>
                  </a:lnTo>
                  <a:lnTo>
                    <a:pt x="44338" y="126651"/>
                  </a:lnTo>
                  <a:lnTo>
                    <a:pt x="34044" y="125823"/>
                  </a:lnTo>
                  <a:lnTo>
                    <a:pt x="23743" y="125013"/>
                  </a:lnTo>
                  <a:lnTo>
                    <a:pt x="13887" y="124166"/>
                  </a:lnTo>
                  <a:lnTo>
                    <a:pt x="8962" y="123761"/>
                  </a:lnTo>
                  <a:lnTo>
                    <a:pt x="4024" y="123375"/>
                  </a:lnTo>
                  <a:lnTo>
                    <a:pt x="4108" y="121405"/>
                  </a:lnTo>
                  <a:lnTo>
                    <a:pt x="4179" y="119417"/>
                  </a:lnTo>
                  <a:lnTo>
                    <a:pt x="4250" y="117448"/>
                  </a:lnTo>
                  <a:lnTo>
                    <a:pt x="4314" y="115460"/>
                  </a:lnTo>
                  <a:lnTo>
                    <a:pt x="4378" y="113454"/>
                  </a:lnTo>
                  <a:lnTo>
                    <a:pt x="4436" y="111466"/>
                  </a:lnTo>
                  <a:lnTo>
                    <a:pt x="4488" y="109478"/>
                  </a:lnTo>
                  <a:lnTo>
                    <a:pt x="4539" y="107472"/>
                  </a:lnTo>
                  <a:lnTo>
                    <a:pt x="4584" y="105466"/>
                  </a:lnTo>
                  <a:lnTo>
                    <a:pt x="4630" y="103460"/>
                  </a:lnTo>
                  <a:lnTo>
                    <a:pt x="4700" y="99429"/>
                  </a:lnTo>
                  <a:lnTo>
                    <a:pt x="4758" y="95398"/>
                  </a:lnTo>
                  <a:lnTo>
                    <a:pt x="4803" y="91349"/>
                  </a:lnTo>
                  <a:lnTo>
                    <a:pt x="4836" y="87281"/>
                  </a:lnTo>
                  <a:lnTo>
                    <a:pt x="4848" y="83232"/>
                  </a:lnTo>
                  <a:lnTo>
                    <a:pt x="4848" y="79164"/>
                  </a:lnTo>
                  <a:lnTo>
                    <a:pt x="4836" y="75096"/>
                  </a:lnTo>
                  <a:lnTo>
                    <a:pt x="4810" y="71029"/>
                  </a:lnTo>
                  <a:lnTo>
                    <a:pt x="4771" y="66961"/>
                  </a:lnTo>
                  <a:lnTo>
                    <a:pt x="4720" y="62893"/>
                  </a:lnTo>
                  <a:lnTo>
                    <a:pt x="4655" y="58826"/>
                  </a:lnTo>
                  <a:lnTo>
                    <a:pt x="4758" y="58973"/>
                  </a:lnTo>
                  <a:lnTo>
                    <a:pt x="4861" y="59102"/>
                  </a:lnTo>
                  <a:lnTo>
                    <a:pt x="4977" y="59194"/>
                  </a:lnTo>
                  <a:lnTo>
                    <a:pt x="5093" y="59286"/>
                  </a:lnTo>
                  <a:lnTo>
                    <a:pt x="5222" y="59341"/>
                  </a:lnTo>
                  <a:lnTo>
                    <a:pt x="5357" y="59359"/>
                  </a:lnTo>
                  <a:lnTo>
                    <a:pt x="5505" y="59359"/>
                  </a:lnTo>
                  <a:lnTo>
                    <a:pt x="5660" y="59304"/>
                  </a:lnTo>
                  <a:lnTo>
                    <a:pt x="6091" y="59175"/>
                  </a:lnTo>
                  <a:lnTo>
                    <a:pt x="6516" y="59010"/>
                  </a:lnTo>
                  <a:lnTo>
                    <a:pt x="6941" y="58826"/>
                  </a:lnTo>
                  <a:lnTo>
                    <a:pt x="7366" y="58641"/>
                  </a:lnTo>
                  <a:lnTo>
                    <a:pt x="8202" y="58237"/>
                  </a:lnTo>
                  <a:lnTo>
                    <a:pt x="9027" y="57832"/>
                  </a:lnTo>
                  <a:lnTo>
                    <a:pt x="9838" y="57463"/>
                  </a:lnTo>
                  <a:lnTo>
                    <a:pt x="10243" y="57279"/>
                  </a:lnTo>
                  <a:lnTo>
                    <a:pt x="10636" y="57132"/>
                  </a:lnTo>
                  <a:lnTo>
                    <a:pt x="11035" y="57003"/>
                  </a:lnTo>
                  <a:lnTo>
                    <a:pt x="11421" y="56893"/>
                  </a:lnTo>
                  <a:lnTo>
                    <a:pt x="11808" y="56801"/>
                  </a:lnTo>
                  <a:lnTo>
                    <a:pt x="12194" y="56746"/>
                  </a:lnTo>
                  <a:close/>
                  <a:moveTo>
                    <a:pt x="3406" y="1"/>
                  </a:moveTo>
                  <a:lnTo>
                    <a:pt x="3271" y="19"/>
                  </a:lnTo>
                  <a:lnTo>
                    <a:pt x="3142" y="56"/>
                  </a:lnTo>
                  <a:lnTo>
                    <a:pt x="3020" y="111"/>
                  </a:lnTo>
                  <a:lnTo>
                    <a:pt x="2898" y="203"/>
                  </a:lnTo>
                  <a:lnTo>
                    <a:pt x="2788" y="295"/>
                  </a:lnTo>
                  <a:lnTo>
                    <a:pt x="2672" y="406"/>
                  </a:lnTo>
                  <a:lnTo>
                    <a:pt x="2569" y="534"/>
                  </a:lnTo>
                  <a:lnTo>
                    <a:pt x="2466" y="682"/>
                  </a:lnTo>
                  <a:lnTo>
                    <a:pt x="2370" y="829"/>
                  </a:lnTo>
                  <a:lnTo>
                    <a:pt x="2280" y="1013"/>
                  </a:lnTo>
                  <a:lnTo>
                    <a:pt x="2196" y="1197"/>
                  </a:lnTo>
                  <a:lnTo>
                    <a:pt x="2112" y="1381"/>
                  </a:lnTo>
                  <a:lnTo>
                    <a:pt x="2035" y="1602"/>
                  </a:lnTo>
                  <a:lnTo>
                    <a:pt x="1958" y="1823"/>
                  </a:lnTo>
                  <a:lnTo>
                    <a:pt x="1893" y="2044"/>
                  </a:lnTo>
                  <a:lnTo>
                    <a:pt x="1829" y="2283"/>
                  </a:lnTo>
                  <a:lnTo>
                    <a:pt x="1771" y="2541"/>
                  </a:lnTo>
                  <a:lnTo>
                    <a:pt x="1713" y="2798"/>
                  </a:lnTo>
                  <a:lnTo>
                    <a:pt x="1662" y="3056"/>
                  </a:lnTo>
                  <a:lnTo>
                    <a:pt x="1617" y="3332"/>
                  </a:lnTo>
                  <a:lnTo>
                    <a:pt x="1578" y="3608"/>
                  </a:lnTo>
                  <a:lnTo>
                    <a:pt x="1539" y="3903"/>
                  </a:lnTo>
                  <a:lnTo>
                    <a:pt x="1507" y="4197"/>
                  </a:lnTo>
                  <a:lnTo>
                    <a:pt x="1481" y="4492"/>
                  </a:lnTo>
                  <a:lnTo>
                    <a:pt x="1462" y="4786"/>
                  </a:lnTo>
                  <a:lnTo>
                    <a:pt x="1443" y="5081"/>
                  </a:lnTo>
                  <a:lnTo>
                    <a:pt x="1430" y="5393"/>
                  </a:lnTo>
                  <a:lnTo>
                    <a:pt x="1417" y="5706"/>
                  </a:lnTo>
                  <a:lnTo>
                    <a:pt x="1417" y="6001"/>
                  </a:lnTo>
                  <a:lnTo>
                    <a:pt x="1417" y="6314"/>
                  </a:lnTo>
                  <a:lnTo>
                    <a:pt x="1423" y="6627"/>
                  </a:lnTo>
                  <a:lnTo>
                    <a:pt x="1340" y="6719"/>
                  </a:lnTo>
                  <a:lnTo>
                    <a:pt x="1256" y="6829"/>
                  </a:lnTo>
                  <a:lnTo>
                    <a:pt x="1179" y="6940"/>
                  </a:lnTo>
                  <a:lnTo>
                    <a:pt x="1102" y="7087"/>
                  </a:lnTo>
                  <a:lnTo>
                    <a:pt x="1031" y="7234"/>
                  </a:lnTo>
                  <a:lnTo>
                    <a:pt x="960" y="7381"/>
                  </a:lnTo>
                  <a:lnTo>
                    <a:pt x="896" y="7547"/>
                  </a:lnTo>
                  <a:lnTo>
                    <a:pt x="838" y="7731"/>
                  </a:lnTo>
                  <a:lnTo>
                    <a:pt x="780" y="7933"/>
                  </a:lnTo>
                  <a:lnTo>
                    <a:pt x="735" y="8136"/>
                  </a:lnTo>
                  <a:lnTo>
                    <a:pt x="696" y="8357"/>
                  </a:lnTo>
                  <a:lnTo>
                    <a:pt x="657" y="8578"/>
                  </a:lnTo>
                  <a:lnTo>
                    <a:pt x="632" y="8835"/>
                  </a:lnTo>
                  <a:lnTo>
                    <a:pt x="612" y="9093"/>
                  </a:lnTo>
                  <a:lnTo>
                    <a:pt x="599" y="9369"/>
                  </a:lnTo>
                  <a:lnTo>
                    <a:pt x="593" y="9645"/>
                  </a:lnTo>
                  <a:lnTo>
                    <a:pt x="593" y="16842"/>
                  </a:lnTo>
                  <a:lnTo>
                    <a:pt x="587" y="24039"/>
                  </a:lnTo>
                  <a:lnTo>
                    <a:pt x="561" y="38469"/>
                  </a:lnTo>
                  <a:lnTo>
                    <a:pt x="535" y="52899"/>
                  </a:lnTo>
                  <a:lnTo>
                    <a:pt x="509" y="67311"/>
                  </a:lnTo>
                  <a:lnTo>
                    <a:pt x="496" y="74526"/>
                  </a:lnTo>
                  <a:lnTo>
                    <a:pt x="490" y="81741"/>
                  </a:lnTo>
                  <a:lnTo>
                    <a:pt x="490" y="88956"/>
                  </a:lnTo>
                  <a:lnTo>
                    <a:pt x="496" y="96152"/>
                  </a:lnTo>
                  <a:lnTo>
                    <a:pt x="509" y="103368"/>
                  </a:lnTo>
                  <a:lnTo>
                    <a:pt x="529" y="110564"/>
                  </a:lnTo>
                  <a:lnTo>
                    <a:pt x="554" y="117742"/>
                  </a:lnTo>
                  <a:lnTo>
                    <a:pt x="593" y="124939"/>
                  </a:lnTo>
                  <a:lnTo>
                    <a:pt x="490" y="125270"/>
                  </a:lnTo>
                  <a:lnTo>
                    <a:pt x="400" y="125620"/>
                  </a:lnTo>
                  <a:lnTo>
                    <a:pt x="316" y="125988"/>
                  </a:lnTo>
                  <a:lnTo>
                    <a:pt x="239" y="126375"/>
                  </a:lnTo>
                  <a:lnTo>
                    <a:pt x="181" y="126780"/>
                  </a:lnTo>
                  <a:lnTo>
                    <a:pt x="123" y="127203"/>
                  </a:lnTo>
                  <a:lnTo>
                    <a:pt x="78" y="127626"/>
                  </a:lnTo>
                  <a:lnTo>
                    <a:pt x="46" y="128068"/>
                  </a:lnTo>
                  <a:lnTo>
                    <a:pt x="20" y="128510"/>
                  </a:lnTo>
                  <a:lnTo>
                    <a:pt x="7" y="128970"/>
                  </a:lnTo>
                  <a:lnTo>
                    <a:pt x="1" y="129412"/>
                  </a:lnTo>
                  <a:lnTo>
                    <a:pt x="7" y="129872"/>
                  </a:lnTo>
                  <a:lnTo>
                    <a:pt x="20" y="130314"/>
                  </a:lnTo>
                  <a:lnTo>
                    <a:pt x="46" y="130755"/>
                  </a:lnTo>
                  <a:lnTo>
                    <a:pt x="78" y="131197"/>
                  </a:lnTo>
                  <a:lnTo>
                    <a:pt x="123" y="131639"/>
                  </a:lnTo>
                  <a:lnTo>
                    <a:pt x="175" y="132062"/>
                  </a:lnTo>
                  <a:lnTo>
                    <a:pt x="239" y="132485"/>
                  </a:lnTo>
                  <a:lnTo>
                    <a:pt x="310" y="132872"/>
                  </a:lnTo>
                  <a:lnTo>
                    <a:pt x="393" y="133259"/>
                  </a:lnTo>
                  <a:lnTo>
                    <a:pt x="484" y="133627"/>
                  </a:lnTo>
                  <a:lnTo>
                    <a:pt x="587" y="133976"/>
                  </a:lnTo>
                  <a:lnTo>
                    <a:pt x="696" y="134289"/>
                  </a:lnTo>
                  <a:lnTo>
                    <a:pt x="818" y="134602"/>
                  </a:lnTo>
                  <a:lnTo>
                    <a:pt x="947" y="134878"/>
                  </a:lnTo>
                  <a:lnTo>
                    <a:pt x="1089" y="135118"/>
                  </a:lnTo>
                  <a:lnTo>
                    <a:pt x="1243" y="135338"/>
                  </a:lnTo>
                  <a:lnTo>
                    <a:pt x="1398" y="135522"/>
                  </a:lnTo>
                  <a:lnTo>
                    <a:pt x="1572" y="135670"/>
                  </a:lnTo>
                  <a:lnTo>
                    <a:pt x="1752" y="135780"/>
                  </a:lnTo>
                  <a:lnTo>
                    <a:pt x="1939" y="135854"/>
                  </a:lnTo>
                  <a:lnTo>
                    <a:pt x="2138" y="135891"/>
                  </a:lnTo>
                  <a:lnTo>
                    <a:pt x="8099" y="136424"/>
                  </a:lnTo>
                  <a:lnTo>
                    <a:pt x="14061" y="136977"/>
                  </a:lnTo>
                  <a:lnTo>
                    <a:pt x="25990" y="138118"/>
                  </a:lnTo>
                  <a:lnTo>
                    <a:pt x="37919" y="139277"/>
                  </a:lnTo>
                  <a:lnTo>
                    <a:pt x="43881" y="139848"/>
                  </a:lnTo>
                  <a:lnTo>
                    <a:pt x="49842" y="140400"/>
                  </a:lnTo>
                  <a:lnTo>
                    <a:pt x="55810" y="140952"/>
                  </a:lnTo>
                  <a:lnTo>
                    <a:pt x="61771" y="141486"/>
                  </a:lnTo>
                  <a:lnTo>
                    <a:pt x="67739" y="141983"/>
                  </a:lnTo>
                  <a:lnTo>
                    <a:pt x="73700" y="142461"/>
                  </a:lnTo>
                  <a:lnTo>
                    <a:pt x="79662" y="142903"/>
                  </a:lnTo>
                  <a:lnTo>
                    <a:pt x="85630" y="143308"/>
                  </a:lnTo>
                  <a:lnTo>
                    <a:pt x="88610" y="143511"/>
                  </a:lnTo>
                  <a:lnTo>
                    <a:pt x="91591" y="143676"/>
                  </a:lnTo>
                  <a:lnTo>
                    <a:pt x="94572" y="143842"/>
                  </a:lnTo>
                  <a:lnTo>
                    <a:pt x="97552" y="143989"/>
                  </a:lnTo>
                  <a:lnTo>
                    <a:pt x="98009" y="144026"/>
                  </a:lnTo>
                  <a:lnTo>
                    <a:pt x="98473" y="144063"/>
                  </a:lnTo>
                  <a:lnTo>
                    <a:pt x="99387" y="144192"/>
                  </a:lnTo>
                  <a:lnTo>
                    <a:pt x="100295" y="144320"/>
                  </a:lnTo>
                  <a:lnTo>
                    <a:pt x="101190" y="144431"/>
                  </a:lnTo>
                  <a:lnTo>
                    <a:pt x="101634" y="144486"/>
                  </a:lnTo>
                  <a:lnTo>
                    <a:pt x="102072" y="144504"/>
                  </a:lnTo>
                  <a:lnTo>
                    <a:pt x="102509" y="144523"/>
                  </a:lnTo>
                  <a:lnTo>
                    <a:pt x="102941" y="144523"/>
                  </a:lnTo>
                  <a:lnTo>
                    <a:pt x="103372" y="144486"/>
                  </a:lnTo>
                  <a:lnTo>
                    <a:pt x="103797" y="144449"/>
                  </a:lnTo>
                  <a:lnTo>
                    <a:pt x="104215" y="144357"/>
                  </a:lnTo>
                  <a:lnTo>
                    <a:pt x="104627" y="144247"/>
                  </a:lnTo>
                  <a:lnTo>
                    <a:pt x="105039" y="144081"/>
                  </a:lnTo>
                  <a:lnTo>
                    <a:pt x="105445" y="143897"/>
                  </a:lnTo>
                  <a:lnTo>
                    <a:pt x="105645" y="143787"/>
                  </a:lnTo>
                  <a:lnTo>
                    <a:pt x="105844" y="143658"/>
                  </a:lnTo>
                  <a:lnTo>
                    <a:pt x="106044" y="143529"/>
                  </a:lnTo>
                  <a:lnTo>
                    <a:pt x="106237" y="143382"/>
                  </a:lnTo>
                  <a:lnTo>
                    <a:pt x="106430" y="143216"/>
                  </a:lnTo>
                  <a:lnTo>
                    <a:pt x="106623" y="143050"/>
                  </a:lnTo>
                  <a:lnTo>
                    <a:pt x="106816" y="142866"/>
                  </a:lnTo>
                  <a:lnTo>
                    <a:pt x="107003" y="142664"/>
                  </a:lnTo>
                  <a:lnTo>
                    <a:pt x="107190" y="142443"/>
                  </a:lnTo>
                  <a:lnTo>
                    <a:pt x="107376" y="142222"/>
                  </a:lnTo>
                  <a:lnTo>
                    <a:pt x="107563" y="141983"/>
                  </a:lnTo>
                  <a:lnTo>
                    <a:pt x="107743" y="141725"/>
                  </a:lnTo>
                  <a:lnTo>
                    <a:pt x="107924" y="141449"/>
                  </a:lnTo>
                  <a:lnTo>
                    <a:pt x="108104" y="141155"/>
                  </a:lnTo>
                  <a:lnTo>
                    <a:pt x="108284" y="140842"/>
                  </a:lnTo>
                  <a:lnTo>
                    <a:pt x="108458" y="140529"/>
                  </a:lnTo>
                  <a:lnTo>
                    <a:pt x="108632" y="140179"/>
                  </a:lnTo>
                  <a:lnTo>
                    <a:pt x="108799" y="139829"/>
                  </a:lnTo>
                  <a:lnTo>
                    <a:pt x="108973" y="139443"/>
                  </a:lnTo>
                  <a:lnTo>
                    <a:pt x="109140" y="139056"/>
                  </a:lnTo>
                  <a:lnTo>
                    <a:pt x="109301" y="138633"/>
                  </a:lnTo>
                  <a:lnTo>
                    <a:pt x="109469" y="138191"/>
                  </a:lnTo>
                  <a:lnTo>
                    <a:pt x="109630" y="137750"/>
                  </a:lnTo>
                  <a:lnTo>
                    <a:pt x="109784" y="137271"/>
                  </a:lnTo>
                  <a:lnTo>
                    <a:pt x="109945" y="136774"/>
                  </a:lnTo>
                  <a:lnTo>
                    <a:pt x="110100" y="136259"/>
                  </a:lnTo>
                  <a:lnTo>
                    <a:pt x="110248" y="135725"/>
                  </a:lnTo>
                  <a:lnTo>
                    <a:pt x="110402" y="135154"/>
                  </a:lnTo>
                  <a:lnTo>
                    <a:pt x="110524" y="134639"/>
                  </a:lnTo>
                  <a:lnTo>
                    <a:pt x="110647" y="134105"/>
                  </a:lnTo>
                  <a:lnTo>
                    <a:pt x="110763" y="133553"/>
                  </a:lnTo>
                  <a:lnTo>
                    <a:pt x="110872" y="132982"/>
                  </a:lnTo>
                  <a:lnTo>
                    <a:pt x="110975" y="132393"/>
                  </a:lnTo>
                  <a:lnTo>
                    <a:pt x="111072" y="131786"/>
                  </a:lnTo>
                  <a:lnTo>
                    <a:pt x="111162" y="131160"/>
                  </a:lnTo>
                  <a:lnTo>
                    <a:pt x="111245" y="130534"/>
                  </a:lnTo>
                  <a:lnTo>
                    <a:pt x="111323" y="129872"/>
                  </a:lnTo>
                  <a:lnTo>
                    <a:pt x="111400" y="129191"/>
                  </a:lnTo>
                  <a:lnTo>
                    <a:pt x="111471" y="128510"/>
                  </a:lnTo>
                  <a:lnTo>
                    <a:pt x="111535" y="127810"/>
                  </a:lnTo>
                  <a:lnTo>
                    <a:pt x="111593" y="127093"/>
                  </a:lnTo>
                  <a:lnTo>
                    <a:pt x="111645" y="126375"/>
                  </a:lnTo>
                  <a:lnTo>
                    <a:pt x="111696" y="125620"/>
                  </a:lnTo>
                  <a:lnTo>
                    <a:pt x="111741" y="124884"/>
                  </a:lnTo>
                  <a:lnTo>
                    <a:pt x="111786" y="124111"/>
                  </a:lnTo>
                  <a:lnTo>
                    <a:pt x="111825" y="123338"/>
                  </a:lnTo>
                  <a:lnTo>
                    <a:pt x="111857" y="122565"/>
                  </a:lnTo>
                  <a:lnTo>
                    <a:pt x="111889" y="121773"/>
                  </a:lnTo>
                  <a:lnTo>
                    <a:pt x="111934" y="120154"/>
                  </a:lnTo>
                  <a:lnTo>
                    <a:pt x="111973" y="118515"/>
                  </a:lnTo>
                  <a:lnTo>
                    <a:pt x="111999" y="116859"/>
                  </a:lnTo>
                  <a:lnTo>
                    <a:pt x="112012" y="115184"/>
                  </a:lnTo>
                  <a:lnTo>
                    <a:pt x="112012" y="113472"/>
                  </a:lnTo>
                  <a:lnTo>
                    <a:pt x="112005" y="111761"/>
                  </a:lnTo>
                  <a:lnTo>
                    <a:pt x="111992" y="110049"/>
                  </a:lnTo>
                  <a:lnTo>
                    <a:pt x="111973" y="108337"/>
                  </a:lnTo>
                  <a:lnTo>
                    <a:pt x="111947" y="106625"/>
                  </a:lnTo>
                  <a:lnTo>
                    <a:pt x="111915" y="104932"/>
                  </a:lnTo>
                  <a:lnTo>
                    <a:pt x="111851" y="101564"/>
                  </a:lnTo>
                  <a:lnTo>
                    <a:pt x="111780" y="98306"/>
                  </a:lnTo>
                  <a:lnTo>
                    <a:pt x="111715" y="95177"/>
                  </a:lnTo>
                  <a:lnTo>
                    <a:pt x="111690" y="93668"/>
                  </a:lnTo>
                  <a:lnTo>
                    <a:pt x="111670" y="92214"/>
                  </a:lnTo>
                  <a:lnTo>
                    <a:pt x="111658" y="90815"/>
                  </a:lnTo>
                  <a:lnTo>
                    <a:pt x="111645" y="89471"/>
                  </a:lnTo>
                  <a:lnTo>
                    <a:pt x="111651" y="88183"/>
                  </a:lnTo>
                  <a:lnTo>
                    <a:pt x="111658" y="86968"/>
                  </a:lnTo>
                  <a:lnTo>
                    <a:pt x="111715" y="82661"/>
                  </a:lnTo>
                  <a:lnTo>
                    <a:pt x="111780" y="78354"/>
                  </a:lnTo>
                  <a:lnTo>
                    <a:pt x="111902" y="69759"/>
                  </a:lnTo>
                  <a:lnTo>
                    <a:pt x="111960" y="65452"/>
                  </a:lnTo>
                  <a:lnTo>
                    <a:pt x="112012" y="61163"/>
                  </a:lnTo>
                  <a:lnTo>
                    <a:pt x="112050" y="56856"/>
                  </a:lnTo>
                  <a:lnTo>
                    <a:pt x="112076" y="52568"/>
                  </a:lnTo>
                  <a:lnTo>
                    <a:pt x="112089" y="50432"/>
                  </a:lnTo>
                  <a:lnTo>
                    <a:pt x="112089" y="48279"/>
                  </a:lnTo>
                  <a:lnTo>
                    <a:pt x="112089" y="46126"/>
                  </a:lnTo>
                  <a:lnTo>
                    <a:pt x="112082" y="43990"/>
                  </a:lnTo>
                  <a:lnTo>
                    <a:pt x="112070" y="41837"/>
                  </a:lnTo>
                  <a:lnTo>
                    <a:pt x="112057" y="39702"/>
                  </a:lnTo>
                  <a:lnTo>
                    <a:pt x="112031" y="37548"/>
                  </a:lnTo>
                  <a:lnTo>
                    <a:pt x="111999" y="35413"/>
                  </a:lnTo>
                  <a:lnTo>
                    <a:pt x="111967" y="33260"/>
                  </a:lnTo>
                  <a:lnTo>
                    <a:pt x="111921" y="31125"/>
                  </a:lnTo>
                  <a:lnTo>
                    <a:pt x="111870" y="28971"/>
                  </a:lnTo>
                  <a:lnTo>
                    <a:pt x="111812" y="26818"/>
                  </a:lnTo>
                  <a:lnTo>
                    <a:pt x="111741" y="24683"/>
                  </a:lnTo>
                  <a:lnTo>
                    <a:pt x="111670" y="22529"/>
                  </a:lnTo>
                  <a:lnTo>
                    <a:pt x="111580" y="20394"/>
                  </a:lnTo>
                  <a:lnTo>
                    <a:pt x="111490" y="18241"/>
                  </a:lnTo>
                  <a:lnTo>
                    <a:pt x="111484" y="18130"/>
                  </a:lnTo>
                  <a:lnTo>
                    <a:pt x="111471" y="18038"/>
                  </a:lnTo>
                  <a:lnTo>
                    <a:pt x="111432" y="17836"/>
                  </a:lnTo>
                  <a:lnTo>
                    <a:pt x="111452" y="17541"/>
                  </a:lnTo>
                  <a:lnTo>
                    <a:pt x="111464" y="17284"/>
                  </a:lnTo>
                  <a:lnTo>
                    <a:pt x="111464" y="17008"/>
                  </a:lnTo>
                  <a:lnTo>
                    <a:pt x="111464" y="16750"/>
                  </a:lnTo>
                  <a:lnTo>
                    <a:pt x="111464" y="16511"/>
                  </a:lnTo>
                  <a:lnTo>
                    <a:pt x="111452" y="16253"/>
                  </a:lnTo>
                  <a:lnTo>
                    <a:pt x="111432" y="16032"/>
                  </a:lnTo>
                  <a:lnTo>
                    <a:pt x="111413" y="15793"/>
                  </a:lnTo>
                  <a:lnTo>
                    <a:pt x="111387" y="15572"/>
                  </a:lnTo>
                  <a:lnTo>
                    <a:pt x="111355" y="15369"/>
                  </a:lnTo>
                  <a:lnTo>
                    <a:pt x="111323" y="15149"/>
                  </a:lnTo>
                  <a:lnTo>
                    <a:pt x="111278" y="14964"/>
                  </a:lnTo>
                  <a:lnTo>
                    <a:pt x="111239" y="14762"/>
                  </a:lnTo>
                  <a:lnTo>
                    <a:pt x="111188" y="14578"/>
                  </a:lnTo>
                  <a:lnTo>
                    <a:pt x="111136" y="14394"/>
                  </a:lnTo>
                  <a:lnTo>
                    <a:pt x="111078" y="14228"/>
                  </a:lnTo>
                  <a:lnTo>
                    <a:pt x="111020" y="14063"/>
                  </a:lnTo>
                  <a:lnTo>
                    <a:pt x="110956" y="13897"/>
                  </a:lnTo>
                  <a:lnTo>
                    <a:pt x="110821" y="13602"/>
                  </a:lnTo>
                  <a:lnTo>
                    <a:pt x="110679" y="13326"/>
                  </a:lnTo>
                  <a:lnTo>
                    <a:pt x="110524" y="13087"/>
                  </a:lnTo>
                  <a:lnTo>
                    <a:pt x="110357" y="12866"/>
                  </a:lnTo>
                  <a:lnTo>
                    <a:pt x="110183" y="12664"/>
                  </a:lnTo>
                  <a:lnTo>
                    <a:pt x="110009" y="12498"/>
                  </a:lnTo>
                  <a:lnTo>
                    <a:pt x="109829" y="12351"/>
                  </a:lnTo>
                  <a:lnTo>
                    <a:pt x="109861" y="12130"/>
                  </a:lnTo>
                  <a:lnTo>
                    <a:pt x="109887" y="11928"/>
                  </a:lnTo>
                  <a:lnTo>
                    <a:pt x="109913" y="11707"/>
                  </a:lnTo>
                  <a:lnTo>
                    <a:pt x="109932" y="11486"/>
                  </a:lnTo>
                  <a:lnTo>
                    <a:pt x="109945" y="11265"/>
                  </a:lnTo>
                  <a:lnTo>
                    <a:pt x="109958" y="11026"/>
                  </a:lnTo>
                  <a:lnTo>
                    <a:pt x="109964" y="10805"/>
                  </a:lnTo>
                  <a:lnTo>
                    <a:pt x="109971" y="10584"/>
                  </a:lnTo>
                  <a:lnTo>
                    <a:pt x="109964" y="10345"/>
                  </a:lnTo>
                  <a:lnTo>
                    <a:pt x="109958" y="10124"/>
                  </a:lnTo>
                  <a:lnTo>
                    <a:pt x="109945" y="9903"/>
                  </a:lnTo>
                  <a:lnTo>
                    <a:pt x="109932" y="9682"/>
                  </a:lnTo>
                  <a:lnTo>
                    <a:pt x="109913" y="9461"/>
                  </a:lnTo>
                  <a:lnTo>
                    <a:pt x="109887" y="9240"/>
                  </a:lnTo>
                  <a:lnTo>
                    <a:pt x="109861" y="9038"/>
                  </a:lnTo>
                  <a:lnTo>
                    <a:pt x="109829" y="8835"/>
                  </a:lnTo>
                  <a:lnTo>
                    <a:pt x="109791" y="8633"/>
                  </a:lnTo>
                  <a:lnTo>
                    <a:pt x="109752" y="8430"/>
                  </a:lnTo>
                  <a:lnTo>
                    <a:pt x="109707" y="8246"/>
                  </a:lnTo>
                  <a:lnTo>
                    <a:pt x="109655" y="8062"/>
                  </a:lnTo>
                  <a:lnTo>
                    <a:pt x="109597" y="7897"/>
                  </a:lnTo>
                  <a:lnTo>
                    <a:pt x="109539" y="7731"/>
                  </a:lnTo>
                  <a:lnTo>
                    <a:pt x="109475" y="7584"/>
                  </a:lnTo>
                  <a:lnTo>
                    <a:pt x="109411" y="7437"/>
                  </a:lnTo>
                  <a:lnTo>
                    <a:pt x="109340" y="7308"/>
                  </a:lnTo>
                  <a:lnTo>
                    <a:pt x="109263" y="7197"/>
                  </a:lnTo>
                  <a:lnTo>
                    <a:pt x="109179" y="7087"/>
                  </a:lnTo>
                  <a:lnTo>
                    <a:pt x="109095" y="6995"/>
                  </a:lnTo>
                  <a:lnTo>
                    <a:pt x="109005" y="6921"/>
                  </a:lnTo>
                  <a:lnTo>
                    <a:pt x="108915" y="6866"/>
                  </a:lnTo>
                  <a:lnTo>
                    <a:pt x="108812" y="6811"/>
                  </a:lnTo>
                  <a:lnTo>
                    <a:pt x="108709" y="6774"/>
                  </a:lnTo>
                  <a:lnTo>
                    <a:pt x="107074" y="6443"/>
                  </a:lnTo>
                  <a:lnTo>
                    <a:pt x="105439" y="6130"/>
                  </a:lnTo>
                  <a:lnTo>
                    <a:pt x="103803" y="5817"/>
                  </a:lnTo>
                  <a:lnTo>
                    <a:pt x="102168" y="5522"/>
                  </a:lnTo>
                  <a:lnTo>
                    <a:pt x="100527" y="5246"/>
                  </a:lnTo>
                  <a:lnTo>
                    <a:pt x="98891" y="4970"/>
                  </a:lnTo>
                  <a:lnTo>
                    <a:pt x="97250" y="4712"/>
                  </a:lnTo>
                  <a:lnTo>
                    <a:pt x="95615" y="4455"/>
                  </a:lnTo>
                  <a:lnTo>
                    <a:pt x="93973" y="4234"/>
                  </a:lnTo>
                  <a:lnTo>
                    <a:pt x="92331" y="3995"/>
                  </a:lnTo>
                  <a:lnTo>
                    <a:pt x="89048" y="3590"/>
                  </a:lnTo>
                  <a:lnTo>
                    <a:pt x="85765" y="3203"/>
                  </a:lnTo>
                  <a:lnTo>
                    <a:pt x="82482" y="2872"/>
                  </a:lnTo>
                  <a:lnTo>
                    <a:pt x="79192" y="2559"/>
                  </a:lnTo>
                  <a:lnTo>
                    <a:pt x="75902" y="2301"/>
                  </a:lnTo>
                  <a:lnTo>
                    <a:pt x="72619" y="2062"/>
                  </a:lnTo>
                  <a:lnTo>
                    <a:pt x="69323" y="1841"/>
                  </a:lnTo>
                  <a:lnTo>
                    <a:pt x="66033" y="1657"/>
                  </a:lnTo>
                  <a:lnTo>
                    <a:pt x="62743" y="1491"/>
                  </a:lnTo>
                  <a:lnTo>
                    <a:pt x="59454" y="1363"/>
                  </a:lnTo>
                  <a:lnTo>
                    <a:pt x="56157" y="1234"/>
                  </a:lnTo>
                  <a:lnTo>
                    <a:pt x="52868" y="1142"/>
                  </a:lnTo>
                  <a:lnTo>
                    <a:pt x="49572" y="1050"/>
                  </a:lnTo>
                  <a:lnTo>
                    <a:pt x="42986" y="902"/>
                  </a:lnTo>
                  <a:lnTo>
                    <a:pt x="36406" y="792"/>
                  </a:lnTo>
                  <a:lnTo>
                    <a:pt x="29821" y="682"/>
                  </a:lnTo>
                  <a:lnTo>
                    <a:pt x="23241" y="571"/>
                  </a:lnTo>
                  <a:lnTo>
                    <a:pt x="16668" y="424"/>
                  </a:lnTo>
                  <a:lnTo>
                    <a:pt x="13385" y="350"/>
                  </a:lnTo>
                  <a:lnTo>
                    <a:pt x="10102" y="240"/>
                  </a:lnTo>
                  <a:lnTo>
                    <a:pt x="6818" y="129"/>
                  </a:lnTo>
                  <a:lnTo>
                    <a:pt x="3542" y="1"/>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33"/>
            <p:cNvSpPr/>
            <p:nvPr/>
          </p:nvSpPr>
          <p:spPr>
            <a:xfrm>
              <a:off x="-2847325" y="-17840975"/>
              <a:ext cx="554000" cy="1478475"/>
            </a:xfrm>
            <a:custGeom>
              <a:avLst/>
              <a:gdLst/>
              <a:ahLst/>
              <a:cxnLst/>
              <a:rect l="l" t="t" r="r" b="b"/>
              <a:pathLst>
                <a:path w="22160" h="59139" extrusionOk="0">
                  <a:moveTo>
                    <a:pt x="11125" y="8430"/>
                  </a:moveTo>
                  <a:lnTo>
                    <a:pt x="11395" y="8467"/>
                  </a:lnTo>
                  <a:lnTo>
                    <a:pt x="11666" y="8541"/>
                  </a:lnTo>
                  <a:lnTo>
                    <a:pt x="11936" y="8633"/>
                  </a:lnTo>
                  <a:lnTo>
                    <a:pt x="12206" y="8761"/>
                  </a:lnTo>
                  <a:lnTo>
                    <a:pt x="12470" y="8909"/>
                  </a:lnTo>
                  <a:lnTo>
                    <a:pt x="12741" y="9093"/>
                  </a:lnTo>
                  <a:lnTo>
                    <a:pt x="12998" y="9295"/>
                  </a:lnTo>
                  <a:lnTo>
                    <a:pt x="13262" y="9516"/>
                  </a:lnTo>
                  <a:lnTo>
                    <a:pt x="13520" y="9755"/>
                  </a:lnTo>
                  <a:lnTo>
                    <a:pt x="13771" y="10031"/>
                  </a:lnTo>
                  <a:lnTo>
                    <a:pt x="14028" y="10344"/>
                  </a:lnTo>
                  <a:lnTo>
                    <a:pt x="14273" y="10657"/>
                  </a:lnTo>
                  <a:lnTo>
                    <a:pt x="14524" y="11007"/>
                  </a:lnTo>
                  <a:lnTo>
                    <a:pt x="14769" y="11375"/>
                  </a:lnTo>
                  <a:lnTo>
                    <a:pt x="15007" y="11762"/>
                  </a:lnTo>
                  <a:lnTo>
                    <a:pt x="15007" y="11762"/>
                  </a:lnTo>
                  <a:lnTo>
                    <a:pt x="14807" y="11614"/>
                  </a:lnTo>
                  <a:lnTo>
                    <a:pt x="14608" y="11467"/>
                  </a:lnTo>
                  <a:lnTo>
                    <a:pt x="14408" y="11357"/>
                  </a:lnTo>
                  <a:lnTo>
                    <a:pt x="14209" y="11246"/>
                  </a:lnTo>
                  <a:lnTo>
                    <a:pt x="14009" y="11136"/>
                  </a:lnTo>
                  <a:lnTo>
                    <a:pt x="13803" y="11062"/>
                  </a:lnTo>
                  <a:lnTo>
                    <a:pt x="13603" y="10989"/>
                  </a:lnTo>
                  <a:lnTo>
                    <a:pt x="13397" y="10933"/>
                  </a:lnTo>
                  <a:lnTo>
                    <a:pt x="13198" y="10896"/>
                  </a:lnTo>
                  <a:lnTo>
                    <a:pt x="12992" y="10860"/>
                  </a:lnTo>
                  <a:lnTo>
                    <a:pt x="12792" y="10841"/>
                  </a:lnTo>
                  <a:lnTo>
                    <a:pt x="12586" y="10841"/>
                  </a:lnTo>
                  <a:lnTo>
                    <a:pt x="12387" y="10860"/>
                  </a:lnTo>
                  <a:lnTo>
                    <a:pt x="12181" y="10896"/>
                  </a:lnTo>
                  <a:lnTo>
                    <a:pt x="11975" y="10952"/>
                  </a:lnTo>
                  <a:lnTo>
                    <a:pt x="11775" y="11025"/>
                  </a:lnTo>
                  <a:lnTo>
                    <a:pt x="11556" y="11117"/>
                  </a:lnTo>
                  <a:lnTo>
                    <a:pt x="11337" y="11228"/>
                  </a:lnTo>
                  <a:lnTo>
                    <a:pt x="11125" y="11375"/>
                  </a:lnTo>
                  <a:lnTo>
                    <a:pt x="10912" y="11522"/>
                  </a:lnTo>
                  <a:lnTo>
                    <a:pt x="10700" y="11688"/>
                  </a:lnTo>
                  <a:lnTo>
                    <a:pt x="10488" y="11872"/>
                  </a:lnTo>
                  <a:lnTo>
                    <a:pt x="10282" y="12074"/>
                  </a:lnTo>
                  <a:lnTo>
                    <a:pt x="10076" y="12277"/>
                  </a:lnTo>
                  <a:lnTo>
                    <a:pt x="9876" y="12516"/>
                  </a:lnTo>
                  <a:lnTo>
                    <a:pt x="9670" y="12755"/>
                  </a:lnTo>
                  <a:lnTo>
                    <a:pt x="9470" y="13013"/>
                  </a:lnTo>
                  <a:lnTo>
                    <a:pt x="9277" y="13289"/>
                  </a:lnTo>
                  <a:lnTo>
                    <a:pt x="9084" y="13584"/>
                  </a:lnTo>
                  <a:lnTo>
                    <a:pt x="8891" y="13897"/>
                  </a:lnTo>
                  <a:lnTo>
                    <a:pt x="8704" y="14210"/>
                  </a:lnTo>
                  <a:lnTo>
                    <a:pt x="8518" y="14541"/>
                  </a:lnTo>
                  <a:lnTo>
                    <a:pt x="8337" y="14891"/>
                  </a:lnTo>
                  <a:lnTo>
                    <a:pt x="8157" y="15240"/>
                  </a:lnTo>
                  <a:lnTo>
                    <a:pt x="7977" y="15627"/>
                  </a:lnTo>
                  <a:lnTo>
                    <a:pt x="7803" y="15995"/>
                  </a:lnTo>
                  <a:lnTo>
                    <a:pt x="7636" y="16400"/>
                  </a:lnTo>
                  <a:lnTo>
                    <a:pt x="7468" y="16805"/>
                  </a:lnTo>
                  <a:lnTo>
                    <a:pt x="7301" y="17228"/>
                  </a:lnTo>
                  <a:lnTo>
                    <a:pt x="7140" y="17651"/>
                  </a:lnTo>
                  <a:lnTo>
                    <a:pt x="6985" y="18093"/>
                  </a:lnTo>
                  <a:lnTo>
                    <a:pt x="6831" y="18553"/>
                  </a:lnTo>
                  <a:lnTo>
                    <a:pt x="6683" y="19013"/>
                  </a:lnTo>
                  <a:lnTo>
                    <a:pt x="6535" y="19492"/>
                  </a:lnTo>
                  <a:lnTo>
                    <a:pt x="6393" y="19971"/>
                  </a:lnTo>
                  <a:lnTo>
                    <a:pt x="6258" y="20449"/>
                  </a:lnTo>
                  <a:lnTo>
                    <a:pt x="6123" y="20964"/>
                  </a:lnTo>
                  <a:lnTo>
                    <a:pt x="5994" y="21461"/>
                  </a:lnTo>
                  <a:lnTo>
                    <a:pt x="5872" y="21977"/>
                  </a:lnTo>
                  <a:lnTo>
                    <a:pt x="5749" y="22511"/>
                  </a:lnTo>
                  <a:lnTo>
                    <a:pt x="5633" y="23044"/>
                  </a:lnTo>
                  <a:lnTo>
                    <a:pt x="5524" y="23578"/>
                  </a:lnTo>
                  <a:lnTo>
                    <a:pt x="5415" y="24130"/>
                  </a:lnTo>
                  <a:lnTo>
                    <a:pt x="5312" y="24682"/>
                  </a:lnTo>
                  <a:lnTo>
                    <a:pt x="5215" y="25253"/>
                  </a:lnTo>
                  <a:lnTo>
                    <a:pt x="5125" y="25805"/>
                  </a:lnTo>
                  <a:lnTo>
                    <a:pt x="5035" y="26394"/>
                  </a:lnTo>
                  <a:lnTo>
                    <a:pt x="4951" y="26965"/>
                  </a:lnTo>
                  <a:lnTo>
                    <a:pt x="4874" y="27554"/>
                  </a:lnTo>
                  <a:lnTo>
                    <a:pt x="4803" y="28143"/>
                  </a:lnTo>
                  <a:lnTo>
                    <a:pt x="4739" y="28732"/>
                  </a:lnTo>
                  <a:lnTo>
                    <a:pt x="4681" y="29339"/>
                  </a:lnTo>
                  <a:lnTo>
                    <a:pt x="4623" y="29946"/>
                  </a:lnTo>
                  <a:lnTo>
                    <a:pt x="4571" y="30554"/>
                  </a:lnTo>
                  <a:lnTo>
                    <a:pt x="4526" y="31161"/>
                  </a:lnTo>
                  <a:lnTo>
                    <a:pt x="4488" y="31769"/>
                  </a:lnTo>
                  <a:lnTo>
                    <a:pt x="4455" y="32394"/>
                  </a:lnTo>
                  <a:lnTo>
                    <a:pt x="4430" y="33020"/>
                  </a:lnTo>
                  <a:lnTo>
                    <a:pt x="4410" y="33628"/>
                  </a:lnTo>
                  <a:lnTo>
                    <a:pt x="4397" y="34253"/>
                  </a:lnTo>
                  <a:lnTo>
                    <a:pt x="4391" y="34879"/>
                  </a:lnTo>
                  <a:lnTo>
                    <a:pt x="4391" y="35523"/>
                  </a:lnTo>
                  <a:lnTo>
                    <a:pt x="4391" y="36149"/>
                  </a:lnTo>
                  <a:lnTo>
                    <a:pt x="4404" y="36775"/>
                  </a:lnTo>
                  <a:lnTo>
                    <a:pt x="4423" y="37401"/>
                  </a:lnTo>
                  <a:lnTo>
                    <a:pt x="4449" y="38045"/>
                  </a:lnTo>
                  <a:lnTo>
                    <a:pt x="4481" y="38671"/>
                  </a:lnTo>
                  <a:lnTo>
                    <a:pt x="4520" y="39297"/>
                  </a:lnTo>
                  <a:lnTo>
                    <a:pt x="4565" y="39922"/>
                  </a:lnTo>
                  <a:lnTo>
                    <a:pt x="4616" y="40567"/>
                  </a:lnTo>
                  <a:lnTo>
                    <a:pt x="4655" y="40935"/>
                  </a:lnTo>
                  <a:lnTo>
                    <a:pt x="4694" y="41303"/>
                  </a:lnTo>
                  <a:lnTo>
                    <a:pt x="4745" y="41671"/>
                  </a:lnTo>
                  <a:lnTo>
                    <a:pt x="4797" y="42039"/>
                  </a:lnTo>
                  <a:lnTo>
                    <a:pt x="5015" y="43512"/>
                  </a:lnTo>
                  <a:lnTo>
                    <a:pt x="4887" y="43107"/>
                  </a:lnTo>
                  <a:lnTo>
                    <a:pt x="4764" y="42720"/>
                  </a:lnTo>
                  <a:lnTo>
                    <a:pt x="4642" y="42297"/>
                  </a:lnTo>
                  <a:lnTo>
                    <a:pt x="4526" y="41892"/>
                  </a:lnTo>
                  <a:lnTo>
                    <a:pt x="4410" y="41469"/>
                  </a:lnTo>
                  <a:lnTo>
                    <a:pt x="4301" y="41045"/>
                  </a:lnTo>
                  <a:lnTo>
                    <a:pt x="4191" y="40603"/>
                  </a:lnTo>
                  <a:lnTo>
                    <a:pt x="4088" y="40162"/>
                  </a:lnTo>
                  <a:lnTo>
                    <a:pt x="3992" y="39702"/>
                  </a:lnTo>
                  <a:lnTo>
                    <a:pt x="3902" y="39260"/>
                  </a:lnTo>
                  <a:lnTo>
                    <a:pt x="3812" y="38800"/>
                  </a:lnTo>
                  <a:lnTo>
                    <a:pt x="3721" y="38321"/>
                  </a:lnTo>
                  <a:lnTo>
                    <a:pt x="3644" y="37861"/>
                  </a:lnTo>
                  <a:lnTo>
                    <a:pt x="3567" y="37382"/>
                  </a:lnTo>
                  <a:lnTo>
                    <a:pt x="3496" y="36885"/>
                  </a:lnTo>
                  <a:lnTo>
                    <a:pt x="3425" y="36407"/>
                  </a:lnTo>
                  <a:lnTo>
                    <a:pt x="3361" y="35910"/>
                  </a:lnTo>
                  <a:lnTo>
                    <a:pt x="3303" y="35413"/>
                  </a:lnTo>
                  <a:lnTo>
                    <a:pt x="3251" y="34916"/>
                  </a:lnTo>
                  <a:lnTo>
                    <a:pt x="3200" y="34419"/>
                  </a:lnTo>
                  <a:lnTo>
                    <a:pt x="3155" y="33904"/>
                  </a:lnTo>
                  <a:lnTo>
                    <a:pt x="3116" y="33407"/>
                  </a:lnTo>
                  <a:lnTo>
                    <a:pt x="3084" y="32891"/>
                  </a:lnTo>
                  <a:lnTo>
                    <a:pt x="3052" y="32376"/>
                  </a:lnTo>
                  <a:lnTo>
                    <a:pt x="3026" y="31861"/>
                  </a:lnTo>
                  <a:lnTo>
                    <a:pt x="3007" y="31345"/>
                  </a:lnTo>
                  <a:lnTo>
                    <a:pt x="2988" y="30812"/>
                  </a:lnTo>
                  <a:lnTo>
                    <a:pt x="2981" y="30296"/>
                  </a:lnTo>
                  <a:lnTo>
                    <a:pt x="2975" y="29762"/>
                  </a:lnTo>
                  <a:lnTo>
                    <a:pt x="2975" y="29247"/>
                  </a:lnTo>
                  <a:lnTo>
                    <a:pt x="2981" y="28713"/>
                  </a:lnTo>
                  <a:lnTo>
                    <a:pt x="2988" y="28198"/>
                  </a:lnTo>
                  <a:lnTo>
                    <a:pt x="3007" y="27664"/>
                  </a:lnTo>
                  <a:lnTo>
                    <a:pt x="3026" y="27149"/>
                  </a:lnTo>
                  <a:lnTo>
                    <a:pt x="3052" y="26615"/>
                  </a:lnTo>
                  <a:lnTo>
                    <a:pt x="3084" y="26081"/>
                  </a:lnTo>
                  <a:lnTo>
                    <a:pt x="3123" y="25566"/>
                  </a:lnTo>
                  <a:lnTo>
                    <a:pt x="3168" y="25032"/>
                  </a:lnTo>
                  <a:lnTo>
                    <a:pt x="3213" y="24517"/>
                  </a:lnTo>
                  <a:lnTo>
                    <a:pt x="3271" y="24001"/>
                  </a:lnTo>
                  <a:lnTo>
                    <a:pt x="3329" y="23468"/>
                  </a:lnTo>
                  <a:lnTo>
                    <a:pt x="3393" y="22952"/>
                  </a:lnTo>
                  <a:lnTo>
                    <a:pt x="3464" y="22437"/>
                  </a:lnTo>
                  <a:lnTo>
                    <a:pt x="3541" y="21922"/>
                  </a:lnTo>
                  <a:lnTo>
                    <a:pt x="3625" y="21425"/>
                  </a:lnTo>
                  <a:lnTo>
                    <a:pt x="3715" y="20909"/>
                  </a:lnTo>
                  <a:lnTo>
                    <a:pt x="3812" y="20412"/>
                  </a:lnTo>
                  <a:lnTo>
                    <a:pt x="3915" y="19897"/>
                  </a:lnTo>
                  <a:lnTo>
                    <a:pt x="4018" y="19418"/>
                  </a:lnTo>
                  <a:lnTo>
                    <a:pt x="4133" y="18921"/>
                  </a:lnTo>
                  <a:lnTo>
                    <a:pt x="4249" y="18424"/>
                  </a:lnTo>
                  <a:lnTo>
                    <a:pt x="4378" y="17946"/>
                  </a:lnTo>
                  <a:lnTo>
                    <a:pt x="4507" y="17467"/>
                  </a:lnTo>
                  <a:lnTo>
                    <a:pt x="4648" y="16989"/>
                  </a:lnTo>
                  <a:lnTo>
                    <a:pt x="4790" y="16529"/>
                  </a:lnTo>
                  <a:lnTo>
                    <a:pt x="4945" y="16050"/>
                  </a:lnTo>
                  <a:lnTo>
                    <a:pt x="5099" y="15590"/>
                  </a:lnTo>
                  <a:lnTo>
                    <a:pt x="5267" y="15148"/>
                  </a:lnTo>
                  <a:lnTo>
                    <a:pt x="5440" y="14706"/>
                  </a:lnTo>
                  <a:lnTo>
                    <a:pt x="5614" y="14265"/>
                  </a:lnTo>
                  <a:lnTo>
                    <a:pt x="5801" y="13823"/>
                  </a:lnTo>
                  <a:lnTo>
                    <a:pt x="5988" y="13400"/>
                  </a:lnTo>
                  <a:lnTo>
                    <a:pt x="6187" y="12995"/>
                  </a:lnTo>
                  <a:lnTo>
                    <a:pt x="6393" y="12571"/>
                  </a:lnTo>
                  <a:lnTo>
                    <a:pt x="6670" y="12056"/>
                  </a:lnTo>
                  <a:lnTo>
                    <a:pt x="6947" y="11578"/>
                  </a:lnTo>
                  <a:lnTo>
                    <a:pt x="7224" y="11136"/>
                  </a:lnTo>
                  <a:lnTo>
                    <a:pt x="7507" y="10731"/>
                  </a:lnTo>
                  <a:lnTo>
                    <a:pt x="7784" y="10344"/>
                  </a:lnTo>
                  <a:lnTo>
                    <a:pt x="8060" y="10013"/>
                  </a:lnTo>
                  <a:lnTo>
                    <a:pt x="8344" y="9700"/>
                  </a:lnTo>
                  <a:lnTo>
                    <a:pt x="8621" y="9442"/>
                  </a:lnTo>
                  <a:lnTo>
                    <a:pt x="8904" y="9203"/>
                  </a:lnTo>
                  <a:lnTo>
                    <a:pt x="9181" y="9001"/>
                  </a:lnTo>
                  <a:lnTo>
                    <a:pt x="9464" y="8817"/>
                  </a:lnTo>
                  <a:lnTo>
                    <a:pt x="9741" y="8688"/>
                  </a:lnTo>
                  <a:lnTo>
                    <a:pt x="10018" y="8577"/>
                  </a:lnTo>
                  <a:lnTo>
                    <a:pt x="10294" y="8485"/>
                  </a:lnTo>
                  <a:lnTo>
                    <a:pt x="10571" y="8449"/>
                  </a:lnTo>
                  <a:lnTo>
                    <a:pt x="10848" y="8430"/>
                  </a:lnTo>
                  <a:close/>
                  <a:moveTo>
                    <a:pt x="12818" y="21701"/>
                  </a:moveTo>
                  <a:lnTo>
                    <a:pt x="13063" y="21719"/>
                  </a:lnTo>
                  <a:lnTo>
                    <a:pt x="13307" y="21774"/>
                  </a:lnTo>
                  <a:lnTo>
                    <a:pt x="13552" y="21866"/>
                  </a:lnTo>
                  <a:lnTo>
                    <a:pt x="13790" y="22014"/>
                  </a:lnTo>
                  <a:lnTo>
                    <a:pt x="14028" y="22179"/>
                  </a:lnTo>
                  <a:lnTo>
                    <a:pt x="14260" y="22382"/>
                  </a:lnTo>
                  <a:lnTo>
                    <a:pt x="14492" y="22639"/>
                  </a:lnTo>
                  <a:lnTo>
                    <a:pt x="14717" y="22915"/>
                  </a:lnTo>
                  <a:lnTo>
                    <a:pt x="14936" y="23228"/>
                  </a:lnTo>
                  <a:lnTo>
                    <a:pt x="15155" y="23560"/>
                  </a:lnTo>
                  <a:lnTo>
                    <a:pt x="15361" y="23946"/>
                  </a:lnTo>
                  <a:lnTo>
                    <a:pt x="15567" y="24333"/>
                  </a:lnTo>
                  <a:lnTo>
                    <a:pt x="15767" y="24774"/>
                  </a:lnTo>
                  <a:lnTo>
                    <a:pt x="15960" y="25216"/>
                  </a:lnTo>
                  <a:lnTo>
                    <a:pt x="16140" y="25695"/>
                  </a:lnTo>
                  <a:lnTo>
                    <a:pt x="16320" y="26192"/>
                  </a:lnTo>
                  <a:lnTo>
                    <a:pt x="16488" y="26725"/>
                  </a:lnTo>
                  <a:lnTo>
                    <a:pt x="16648" y="27278"/>
                  </a:lnTo>
                  <a:lnTo>
                    <a:pt x="16803" y="27830"/>
                  </a:lnTo>
                  <a:lnTo>
                    <a:pt x="16945" y="28419"/>
                  </a:lnTo>
                  <a:lnTo>
                    <a:pt x="17080" y="29026"/>
                  </a:lnTo>
                  <a:lnTo>
                    <a:pt x="17202" y="29634"/>
                  </a:lnTo>
                  <a:lnTo>
                    <a:pt x="17312" y="30278"/>
                  </a:lnTo>
                  <a:lnTo>
                    <a:pt x="17415" y="30922"/>
                  </a:lnTo>
                  <a:lnTo>
                    <a:pt x="17505" y="31566"/>
                  </a:lnTo>
                  <a:lnTo>
                    <a:pt x="17582" y="32247"/>
                  </a:lnTo>
                  <a:lnTo>
                    <a:pt x="17646" y="32910"/>
                  </a:lnTo>
                  <a:lnTo>
                    <a:pt x="17698" y="33609"/>
                  </a:lnTo>
                  <a:lnTo>
                    <a:pt x="17730" y="34198"/>
                  </a:lnTo>
                  <a:lnTo>
                    <a:pt x="17756" y="34787"/>
                  </a:lnTo>
                  <a:lnTo>
                    <a:pt x="17769" y="35376"/>
                  </a:lnTo>
                  <a:lnTo>
                    <a:pt x="17769" y="35965"/>
                  </a:lnTo>
                  <a:lnTo>
                    <a:pt x="17762" y="36554"/>
                  </a:lnTo>
                  <a:lnTo>
                    <a:pt x="17743" y="37143"/>
                  </a:lnTo>
                  <a:lnTo>
                    <a:pt x="17717" y="37714"/>
                  </a:lnTo>
                  <a:lnTo>
                    <a:pt x="17679" y="38303"/>
                  </a:lnTo>
                  <a:lnTo>
                    <a:pt x="17633" y="38873"/>
                  </a:lnTo>
                  <a:lnTo>
                    <a:pt x="17582" y="39444"/>
                  </a:lnTo>
                  <a:lnTo>
                    <a:pt x="17518" y="39996"/>
                  </a:lnTo>
                  <a:lnTo>
                    <a:pt x="17447" y="40567"/>
                  </a:lnTo>
                  <a:lnTo>
                    <a:pt x="17363" y="41119"/>
                  </a:lnTo>
                  <a:lnTo>
                    <a:pt x="17279" y="41653"/>
                  </a:lnTo>
                  <a:lnTo>
                    <a:pt x="17183" y="42205"/>
                  </a:lnTo>
                  <a:lnTo>
                    <a:pt x="17080" y="42720"/>
                  </a:lnTo>
                  <a:lnTo>
                    <a:pt x="16970" y="43254"/>
                  </a:lnTo>
                  <a:lnTo>
                    <a:pt x="16854" y="43769"/>
                  </a:lnTo>
                  <a:lnTo>
                    <a:pt x="16732" y="44266"/>
                  </a:lnTo>
                  <a:lnTo>
                    <a:pt x="16603" y="44763"/>
                  </a:lnTo>
                  <a:lnTo>
                    <a:pt x="16468" y="45242"/>
                  </a:lnTo>
                  <a:lnTo>
                    <a:pt x="16327" y="45702"/>
                  </a:lnTo>
                  <a:lnTo>
                    <a:pt x="16179" y="46162"/>
                  </a:lnTo>
                  <a:lnTo>
                    <a:pt x="16030" y="46604"/>
                  </a:lnTo>
                  <a:lnTo>
                    <a:pt x="15876" y="47045"/>
                  </a:lnTo>
                  <a:lnTo>
                    <a:pt x="15715" y="47450"/>
                  </a:lnTo>
                  <a:lnTo>
                    <a:pt x="15548" y="47855"/>
                  </a:lnTo>
                  <a:lnTo>
                    <a:pt x="15380" y="48242"/>
                  </a:lnTo>
                  <a:lnTo>
                    <a:pt x="15206" y="48628"/>
                  </a:lnTo>
                  <a:lnTo>
                    <a:pt x="15026" y="48978"/>
                  </a:lnTo>
                  <a:lnTo>
                    <a:pt x="14846" y="49309"/>
                  </a:lnTo>
                  <a:lnTo>
                    <a:pt x="14666" y="49641"/>
                  </a:lnTo>
                  <a:lnTo>
                    <a:pt x="14659" y="49585"/>
                  </a:lnTo>
                  <a:lnTo>
                    <a:pt x="14646" y="49567"/>
                  </a:lnTo>
                  <a:lnTo>
                    <a:pt x="14608" y="49567"/>
                  </a:lnTo>
                  <a:lnTo>
                    <a:pt x="13694" y="49181"/>
                  </a:lnTo>
                  <a:lnTo>
                    <a:pt x="13243" y="48996"/>
                  </a:lnTo>
                  <a:lnTo>
                    <a:pt x="12805" y="48757"/>
                  </a:lnTo>
                  <a:lnTo>
                    <a:pt x="12586" y="48647"/>
                  </a:lnTo>
                  <a:lnTo>
                    <a:pt x="12374" y="48500"/>
                  </a:lnTo>
                  <a:lnTo>
                    <a:pt x="12161" y="48352"/>
                  </a:lnTo>
                  <a:lnTo>
                    <a:pt x="11955" y="48205"/>
                  </a:lnTo>
                  <a:lnTo>
                    <a:pt x="11749" y="48039"/>
                  </a:lnTo>
                  <a:lnTo>
                    <a:pt x="11550" y="47855"/>
                  </a:lnTo>
                  <a:lnTo>
                    <a:pt x="11350" y="47653"/>
                  </a:lnTo>
                  <a:lnTo>
                    <a:pt x="11151" y="47432"/>
                  </a:lnTo>
                  <a:lnTo>
                    <a:pt x="10964" y="47193"/>
                  </a:lnTo>
                  <a:lnTo>
                    <a:pt x="10771" y="46935"/>
                  </a:lnTo>
                  <a:lnTo>
                    <a:pt x="10591" y="46659"/>
                  </a:lnTo>
                  <a:lnTo>
                    <a:pt x="10410" y="46364"/>
                  </a:lnTo>
                  <a:lnTo>
                    <a:pt x="10230" y="46052"/>
                  </a:lnTo>
                  <a:lnTo>
                    <a:pt x="10063" y="45702"/>
                  </a:lnTo>
                  <a:lnTo>
                    <a:pt x="9895" y="45334"/>
                  </a:lnTo>
                  <a:lnTo>
                    <a:pt x="9734" y="44929"/>
                  </a:lnTo>
                  <a:lnTo>
                    <a:pt x="9573" y="44505"/>
                  </a:lnTo>
                  <a:lnTo>
                    <a:pt x="9425" y="44045"/>
                  </a:lnTo>
                  <a:lnTo>
                    <a:pt x="9277" y="43567"/>
                  </a:lnTo>
                  <a:lnTo>
                    <a:pt x="9136" y="43051"/>
                  </a:lnTo>
                  <a:lnTo>
                    <a:pt x="9000" y="42499"/>
                  </a:lnTo>
                  <a:lnTo>
                    <a:pt x="8865" y="41910"/>
                  </a:lnTo>
                  <a:lnTo>
                    <a:pt x="8743" y="41303"/>
                  </a:lnTo>
                  <a:lnTo>
                    <a:pt x="8627" y="40640"/>
                  </a:lnTo>
                  <a:lnTo>
                    <a:pt x="8569" y="40291"/>
                  </a:lnTo>
                  <a:lnTo>
                    <a:pt x="8518" y="39941"/>
                  </a:lnTo>
                  <a:lnTo>
                    <a:pt x="8473" y="39591"/>
                  </a:lnTo>
                  <a:lnTo>
                    <a:pt x="8427" y="39241"/>
                  </a:lnTo>
                  <a:lnTo>
                    <a:pt x="8389" y="38892"/>
                  </a:lnTo>
                  <a:lnTo>
                    <a:pt x="8357" y="38524"/>
                  </a:lnTo>
                  <a:lnTo>
                    <a:pt x="8324" y="38174"/>
                  </a:lnTo>
                  <a:lnTo>
                    <a:pt x="8299" y="37824"/>
                  </a:lnTo>
                  <a:lnTo>
                    <a:pt x="8273" y="37456"/>
                  </a:lnTo>
                  <a:lnTo>
                    <a:pt x="8254" y="37088"/>
                  </a:lnTo>
                  <a:lnTo>
                    <a:pt x="8228" y="36370"/>
                  </a:lnTo>
                  <a:lnTo>
                    <a:pt x="8221" y="35652"/>
                  </a:lnTo>
                  <a:lnTo>
                    <a:pt x="8221" y="34934"/>
                  </a:lnTo>
                  <a:lnTo>
                    <a:pt x="8241" y="34217"/>
                  </a:lnTo>
                  <a:lnTo>
                    <a:pt x="8273" y="33499"/>
                  </a:lnTo>
                  <a:lnTo>
                    <a:pt x="8318" y="32781"/>
                  </a:lnTo>
                  <a:lnTo>
                    <a:pt x="8382" y="32082"/>
                  </a:lnTo>
                  <a:lnTo>
                    <a:pt x="8453" y="31401"/>
                  </a:lnTo>
                  <a:lnTo>
                    <a:pt x="8537" y="30720"/>
                  </a:lnTo>
                  <a:lnTo>
                    <a:pt x="8633" y="30039"/>
                  </a:lnTo>
                  <a:lnTo>
                    <a:pt x="8743" y="29394"/>
                  </a:lnTo>
                  <a:lnTo>
                    <a:pt x="8865" y="28750"/>
                  </a:lnTo>
                  <a:lnTo>
                    <a:pt x="9000" y="28124"/>
                  </a:lnTo>
                  <a:lnTo>
                    <a:pt x="9142" y="27517"/>
                  </a:lnTo>
                  <a:lnTo>
                    <a:pt x="9297" y="26946"/>
                  </a:lnTo>
                  <a:lnTo>
                    <a:pt x="9457" y="26376"/>
                  </a:lnTo>
                  <a:lnTo>
                    <a:pt x="9631" y="25842"/>
                  </a:lnTo>
                  <a:lnTo>
                    <a:pt x="9818" y="25327"/>
                  </a:lnTo>
                  <a:lnTo>
                    <a:pt x="10011" y="24830"/>
                  </a:lnTo>
                  <a:lnTo>
                    <a:pt x="10211" y="24370"/>
                  </a:lnTo>
                  <a:lnTo>
                    <a:pt x="10417" y="23946"/>
                  </a:lnTo>
                  <a:lnTo>
                    <a:pt x="10636" y="23541"/>
                  </a:lnTo>
                  <a:lnTo>
                    <a:pt x="10861" y="23173"/>
                  </a:lnTo>
                  <a:lnTo>
                    <a:pt x="11093" y="22842"/>
                  </a:lnTo>
                  <a:lnTo>
                    <a:pt x="11331" y="22547"/>
                  </a:lnTo>
                  <a:lnTo>
                    <a:pt x="11576" y="22290"/>
                  </a:lnTo>
                  <a:lnTo>
                    <a:pt x="11827" y="22069"/>
                  </a:lnTo>
                  <a:lnTo>
                    <a:pt x="11955" y="21977"/>
                  </a:lnTo>
                  <a:lnTo>
                    <a:pt x="12078" y="21903"/>
                  </a:lnTo>
                  <a:lnTo>
                    <a:pt x="12200" y="21848"/>
                  </a:lnTo>
                  <a:lnTo>
                    <a:pt x="12322" y="21793"/>
                  </a:lnTo>
                  <a:lnTo>
                    <a:pt x="12445" y="21756"/>
                  </a:lnTo>
                  <a:lnTo>
                    <a:pt x="12573" y="21719"/>
                  </a:lnTo>
                  <a:lnTo>
                    <a:pt x="12818" y="21701"/>
                  </a:lnTo>
                  <a:close/>
                  <a:moveTo>
                    <a:pt x="10372" y="0"/>
                  </a:moveTo>
                  <a:lnTo>
                    <a:pt x="9979" y="37"/>
                  </a:lnTo>
                  <a:lnTo>
                    <a:pt x="9580" y="129"/>
                  </a:lnTo>
                  <a:lnTo>
                    <a:pt x="9387" y="203"/>
                  </a:lnTo>
                  <a:lnTo>
                    <a:pt x="9187" y="258"/>
                  </a:lnTo>
                  <a:lnTo>
                    <a:pt x="8988" y="350"/>
                  </a:lnTo>
                  <a:lnTo>
                    <a:pt x="8788" y="442"/>
                  </a:lnTo>
                  <a:lnTo>
                    <a:pt x="8595" y="552"/>
                  </a:lnTo>
                  <a:lnTo>
                    <a:pt x="8395" y="663"/>
                  </a:lnTo>
                  <a:lnTo>
                    <a:pt x="8202" y="810"/>
                  </a:lnTo>
                  <a:lnTo>
                    <a:pt x="8003" y="939"/>
                  </a:lnTo>
                  <a:lnTo>
                    <a:pt x="7803" y="1105"/>
                  </a:lnTo>
                  <a:lnTo>
                    <a:pt x="7610" y="1252"/>
                  </a:lnTo>
                  <a:lnTo>
                    <a:pt x="7417" y="1436"/>
                  </a:lnTo>
                  <a:lnTo>
                    <a:pt x="7217" y="1620"/>
                  </a:lnTo>
                  <a:lnTo>
                    <a:pt x="7024" y="1822"/>
                  </a:lnTo>
                  <a:lnTo>
                    <a:pt x="6831" y="2043"/>
                  </a:lnTo>
                  <a:lnTo>
                    <a:pt x="6638" y="2264"/>
                  </a:lnTo>
                  <a:lnTo>
                    <a:pt x="6445" y="2503"/>
                  </a:lnTo>
                  <a:lnTo>
                    <a:pt x="6251" y="2761"/>
                  </a:lnTo>
                  <a:lnTo>
                    <a:pt x="6058" y="3019"/>
                  </a:lnTo>
                  <a:lnTo>
                    <a:pt x="5865" y="3295"/>
                  </a:lnTo>
                  <a:lnTo>
                    <a:pt x="5672" y="3571"/>
                  </a:lnTo>
                  <a:lnTo>
                    <a:pt x="5485" y="3884"/>
                  </a:lnTo>
                  <a:lnTo>
                    <a:pt x="5292" y="4197"/>
                  </a:lnTo>
                  <a:lnTo>
                    <a:pt x="5106" y="4528"/>
                  </a:lnTo>
                  <a:lnTo>
                    <a:pt x="4919" y="4859"/>
                  </a:lnTo>
                  <a:lnTo>
                    <a:pt x="4732" y="5209"/>
                  </a:lnTo>
                  <a:lnTo>
                    <a:pt x="4545" y="5577"/>
                  </a:lnTo>
                  <a:lnTo>
                    <a:pt x="4359" y="5945"/>
                  </a:lnTo>
                  <a:lnTo>
                    <a:pt x="4179" y="6350"/>
                  </a:lnTo>
                  <a:lnTo>
                    <a:pt x="3998" y="6755"/>
                  </a:lnTo>
                  <a:lnTo>
                    <a:pt x="3812" y="7160"/>
                  </a:lnTo>
                  <a:lnTo>
                    <a:pt x="3631" y="7602"/>
                  </a:lnTo>
                  <a:lnTo>
                    <a:pt x="3457" y="8044"/>
                  </a:lnTo>
                  <a:lnTo>
                    <a:pt x="3277" y="8504"/>
                  </a:lnTo>
                  <a:lnTo>
                    <a:pt x="3103" y="8982"/>
                  </a:lnTo>
                  <a:lnTo>
                    <a:pt x="2936" y="9424"/>
                  </a:lnTo>
                  <a:lnTo>
                    <a:pt x="2782" y="9884"/>
                  </a:lnTo>
                  <a:lnTo>
                    <a:pt x="2627" y="10344"/>
                  </a:lnTo>
                  <a:lnTo>
                    <a:pt x="2479" y="10823"/>
                  </a:lnTo>
                  <a:lnTo>
                    <a:pt x="2337" y="11301"/>
                  </a:lnTo>
                  <a:lnTo>
                    <a:pt x="2196" y="11780"/>
                  </a:lnTo>
                  <a:lnTo>
                    <a:pt x="2060" y="12259"/>
                  </a:lnTo>
                  <a:lnTo>
                    <a:pt x="1932" y="12755"/>
                  </a:lnTo>
                  <a:lnTo>
                    <a:pt x="1809" y="13252"/>
                  </a:lnTo>
                  <a:lnTo>
                    <a:pt x="1687" y="13749"/>
                  </a:lnTo>
                  <a:lnTo>
                    <a:pt x="1571" y="14265"/>
                  </a:lnTo>
                  <a:lnTo>
                    <a:pt x="1455" y="14762"/>
                  </a:lnTo>
                  <a:lnTo>
                    <a:pt x="1352" y="15277"/>
                  </a:lnTo>
                  <a:lnTo>
                    <a:pt x="1249" y="15792"/>
                  </a:lnTo>
                  <a:lnTo>
                    <a:pt x="1146" y="16326"/>
                  </a:lnTo>
                  <a:lnTo>
                    <a:pt x="1050" y="16842"/>
                  </a:lnTo>
                  <a:lnTo>
                    <a:pt x="960" y="17375"/>
                  </a:lnTo>
                  <a:lnTo>
                    <a:pt x="876" y="17909"/>
                  </a:lnTo>
                  <a:lnTo>
                    <a:pt x="792" y="18443"/>
                  </a:lnTo>
                  <a:lnTo>
                    <a:pt x="715" y="18977"/>
                  </a:lnTo>
                  <a:lnTo>
                    <a:pt x="638" y="19529"/>
                  </a:lnTo>
                  <a:lnTo>
                    <a:pt x="573" y="20063"/>
                  </a:lnTo>
                  <a:lnTo>
                    <a:pt x="503" y="20615"/>
                  </a:lnTo>
                  <a:lnTo>
                    <a:pt x="445" y="21167"/>
                  </a:lnTo>
                  <a:lnTo>
                    <a:pt x="387" y="21719"/>
                  </a:lnTo>
                  <a:lnTo>
                    <a:pt x="335" y="22271"/>
                  </a:lnTo>
                  <a:lnTo>
                    <a:pt x="284" y="22823"/>
                  </a:lnTo>
                  <a:lnTo>
                    <a:pt x="239" y="23394"/>
                  </a:lnTo>
                  <a:lnTo>
                    <a:pt x="200" y="23946"/>
                  </a:lnTo>
                  <a:lnTo>
                    <a:pt x="161" y="24498"/>
                  </a:lnTo>
                  <a:lnTo>
                    <a:pt x="129" y="25069"/>
                  </a:lnTo>
                  <a:lnTo>
                    <a:pt x="97" y="25621"/>
                  </a:lnTo>
                  <a:lnTo>
                    <a:pt x="71" y="26192"/>
                  </a:lnTo>
                  <a:lnTo>
                    <a:pt x="52" y="26762"/>
                  </a:lnTo>
                  <a:lnTo>
                    <a:pt x="20" y="27885"/>
                  </a:lnTo>
                  <a:lnTo>
                    <a:pt x="0" y="29008"/>
                  </a:lnTo>
                  <a:lnTo>
                    <a:pt x="0" y="30149"/>
                  </a:lnTo>
                  <a:lnTo>
                    <a:pt x="13" y="31272"/>
                  </a:lnTo>
                  <a:lnTo>
                    <a:pt x="39" y="32394"/>
                  </a:lnTo>
                  <a:lnTo>
                    <a:pt x="78" y="33517"/>
                  </a:lnTo>
                  <a:lnTo>
                    <a:pt x="136" y="34622"/>
                  </a:lnTo>
                  <a:lnTo>
                    <a:pt x="206" y="35726"/>
                  </a:lnTo>
                  <a:lnTo>
                    <a:pt x="290" y="36830"/>
                  </a:lnTo>
                  <a:lnTo>
                    <a:pt x="387" y="37916"/>
                  </a:lnTo>
                  <a:lnTo>
                    <a:pt x="496" y="38984"/>
                  </a:lnTo>
                  <a:lnTo>
                    <a:pt x="618" y="40051"/>
                  </a:lnTo>
                  <a:lnTo>
                    <a:pt x="754" y="41100"/>
                  </a:lnTo>
                  <a:lnTo>
                    <a:pt x="902" y="42131"/>
                  </a:lnTo>
                  <a:lnTo>
                    <a:pt x="1063" y="43143"/>
                  </a:lnTo>
                  <a:lnTo>
                    <a:pt x="1243" y="44137"/>
                  </a:lnTo>
                  <a:lnTo>
                    <a:pt x="1423" y="45113"/>
                  </a:lnTo>
                  <a:lnTo>
                    <a:pt x="1623" y="46070"/>
                  </a:lnTo>
                  <a:lnTo>
                    <a:pt x="1835" y="47009"/>
                  </a:lnTo>
                  <a:lnTo>
                    <a:pt x="2054" y="47911"/>
                  </a:lnTo>
                  <a:lnTo>
                    <a:pt x="2292" y="48794"/>
                  </a:lnTo>
                  <a:lnTo>
                    <a:pt x="2537" y="49659"/>
                  </a:lnTo>
                  <a:lnTo>
                    <a:pt x="2788" y="50487"/>
                  </a:lnTo>
                  <a:lnTo>
                    <a:pt x="3058" y="51297"/>
                  </a:lnTo>
                  <a:lnTo>
                    <a:pt x="3335" y="52052"/>
                  </a:lnTo>
                  <a:lnTo>
                    <a:pt x="3618" y="52788"/>
                  </a:lnTo>
                  <a:lnTo>
                    <a:pt x="3767" y="53156"/>
                  </a:lnTo>
                  <a:lnTo>
                    <a:pt x="3915" y="53506"/>
                  </a:lnTo>
                  <a:lnTo>
                    <a:pt x="4069" y="53837"/>
                  </a:lnTo>
                  <a:lnTo>
                    <a:pt x="4224" y="54169"/>
                  </a:lnTo>
                  <a:lnTo>
                    <a:pt x="4385" y="54481"/>
                  </a:lnTo>
                  <a:lnTo>
                    <a:pt x="4545" y="54794"/>
                  </a:lnTo>
                  <a:lnTo>
                    <a:pt x="4706" y="55107"/>
                  </a:lnTo>
                  <a:lnTo>
                    <a:pt x="4867" y="55402"/>
                  </a:lnTo>
                  <a:lnTo>
                    <a:pt x="5035" y="55678"/>
                  </a:lnTo>
                  <a:lnTo>
                    <a:pt x="5209" y="55954"/>
                  </a:lnTo>
                  <a:lnTo>
                    <a:pt x="5376" y="56212"/>
                  </a:lnTo>
                  <a:lnTo>
                    <a:pt x="5550" y="56469"/>
                  </a:lnTo>
                  <a:lnTo>
                    <a:pt x="5730" y="56709"/>
                  </a:lnTo>
                  <a:lnTo>
                    <a:pt x="5904" y="56948"/>
                  </a:lnTo>
                  <a:lnTo>
                    <a:pt x="6084" y="57169"/>
                  </a:lnTo>
                  <a:lnTo>
                    <a:pt x="6271" y="57371"/>
                  </a:lnTo>
                  <a:lnTo>
                    <a:pt x="6457" y="57574"/>
                  </a:lnTo>
                  <a:lnTo>
                    <a:pt x="6644" y="57776"/>
                  </a:lnTo>
                  <a:lnTo>
                    <a:pt x="6831" y="57942"/>
                  </a:lnTo>
                  <a:lnTo>
                    <a:pt x="7024" y="58107"/>
                  </a:lnTo>
                  <a:lnTo>
                    <a:pt x="7217" y="58273"/>
                  </a:lnTo>
                  <a:lnTo>
                    <a:pt x="7410" y="58402"/>
                  </a:lnTo>
                  <a:lnTo>
                    <a:pt x="7610" y="58531"/>
                  </a:lnTo>
                  <a:lnTo>
                    <a:pt x="7809" y="58660"/>
                  </a:lnTo>
                  <a:lnTo>
                    <a:pt x="8009" y="58752"/>
                  </a:lnTo>
                  <a:lnTo>
                    <a:pt x="8215" y="58844"/>
                  </a:lnTo>
                  <a:lnTo>
                    <a:pt x="8421" y="58936"/>
                  </a:lnTo>
                  <a:lnTo>
                    <a:pt x="8627" y="58991"/>
                  </a:lnTo>
                  <a:lnTo>
                    <a:pt x="8839" y="59046"/>
                  </a:lnTo>
                  <a:lnTo>
                    <a:pt x="9045" y="59083"/>
                  </a:lnTo>
                  <a:lnTo>
                    <a:pt x="9258" y="59120"/>
                  </a:lnTo>
                  <a:lnTo>
                    <a:pt x="9477" y="59138"/>
                  </a:lnTo>
                  <a:lnTo>
                    <a:pt x="9689" y="59138"/>
                  </a:lnTo>
                  <a:lnTo>
                    <a:pt x="9908" y="59120"/>
                  </a:lnTo>
                  <a:lnTo>
                    <a:pt x="10127" y="59083"/>
                  </a:lnTo>
                  <a:lnTo>
                    <a:pt x="10352" y="59046"/>
                  </a:lnTo>
                  <a:lnTo>
                    <a:pt x="10571" y="58991"/>
                  </a:lnTo>
                  <a:lnTo>
                    <a:pt x="10797" y="58917"/>
                  </a:lnTo>
                  <a:lnTo>
                    <a:pt x="11028" y="58825"/>
                  </a:lnTo>
                  <a:lnTo>
                    <a:pt x="11254" y="58733"/>
                  </a:lnTo>
                  <a:lnTo>
                    <a:pt x="11485" y="58604"/>
                  </a:lnTo>
                  <a:lnTo>
                    <a:pt x="11717" y="58475"/>
                  </a:lnTo>
                  <a:lnTo>
                    <a:pt x="11917" y="58549"/>
                  </a:lnTo>
                  <a:lnTo>
                    <a:pt x="12123" y="58586"/>
                  </a:lnTo>
                  <a:lnTo>
                    <a:pt x="12329" y="58623"/>
                  </a:lnTo>
                  <a:lnTo>
                    <a:pt x="12741" y="58623"/>
                  </a:lnTo>
                  <a:lnTo>
                    <a:pt x="12947" y="58586"/>
                  </a:lnTo>
                  <a:lnTo>
                    <a:pt x="13146" y="58531"/>
                  </a:lnTo>
                  <a:lnTo>
                    <a:pt x="13352" y="58439"/>
                  </a:lnTo>
                  <a:lnTo>
                    <a:pt x="13558" y="58347"/>
                  </a:lnTo>
                  <a:lnTo>
                    <a:pt x="13758" y="58218"/>
                  </a:lnTo>
                  <a:lnTo>
                    <a:pt x="13964" y="58089"/>
                  </a:lnTo>
                  <a:lnTo>
                    <a:pt x="14164" y="57905"/>
                  </a:lnTo>
                  <a:lnTo>
                    <a:pt x="14363" y="57721"/>
                  </a:lnTo>
                  <a:lnTo>
                    <a:pt x="14556" y="57500"/>
                  </a:lnTo>
                  <a:lnTo>
                    <a:pt x="14756" y="57261"/>
                  </a:lnTo>
                  <a:lnTo>
                    <a:pt x="14949" y="57003"/>
                  </a:lnTo>
                  <a:lnTo>
                    <a:pt x="15000" y="56948"/>
                  </a:lnTo>
                  <a:lnTo>
                    <a:pt x="15045" y="56874"/>
                  </a:lnTo>
                  <a:lnTo>
                    <a:pt x="15129" y="56709"/>
                  </a:lnTo>
                  <a:lnTo>
                    <a:pt x="15290" y="56359"/>
                  </a:lnTo>
                  <a:lnTo>
                    <a:pt x="15599" y="56120"/>
                  </a:lnTo>
                  <a:lnTo>
                    <a:pt x="15902" y="55862"/>
                  </a:lnTo>
                  <a:lnTo>
                    <a:pt x="16198" y="55567"/>
                  </a:lnTo>
                  <a:lnTo>
                    <a:pt x="16488" y="55254"/>
                  </a:lnTo>
                  <a:lnTo>
                    <a:pt x="16777" y="54905"/>
                  </a:lnTo>
                  <a:lnTo>
                    <a:pt x="17061" y="54518"/>
                  </a:lnTo>
                  <a:lnTo>
                    <a:pt x="17337" y="54113"/>
                  </a:lnTo>
                  <a:lnTo>
                    <a:pt x="17601" y="53690"/>
                  </a:lnTo>
                  <a:lnTo>
                    <a:pt x="17865" y="53230"/>
                  </a:lnTo>
                  <a:lnTo>
                    <a:pt x="18123" y="52733"/>
                  </a:lnTo>
                  <a:lnTo>
                    <a:pt x="18367" y="52218"/>
                  </a:lnTo>
                  <a:lnTo>
                    <a:pt x="18612" y="51684"/>
                  </a:lnTo>
                  <a:lnTo>
                    <a:pt x="18844" y="51113"/>
                  </a:lnTo>
                  <a:lnTo>
                    <a:pt x="19069" y="50506"/>
                  </a:lnTo>
                  <a:lnTo>
                    <a:pt x="19288" y="49898"/>
                  </a:lnTo>
                  <a:lnTo>
                    <a:pt x="19494" y="49254"/>
                  </a:lnTo>
                  <a:lnTo>
                    <a:pt x="19687" y="48592"/>
                  </a:lnTo>
                  <a:lnTo>
                    <a:pt x="19880" y="47892"/>
                  </a:lnTo>
                  <a:lnTo>
                    <a:pt x="20054" y="47174"/>
                  </a:lnTo>
                  <a:lnTo>
                    <a:pt x="20228" y="46438"/>
                  </a:lnTo>
                  <a:lnTo>
                    <a:pt x="20382" y="45683"/>
                  </a:lnTo>
                  <a:lnTo>
                    <a:pt x="20530" y="44892"/>
                  </a:lnTo>
                  <a:lnTo>
                    <a:pt x="20666" y="44082"/>
                  </a:lnTo>
                  <a:lnTo>
                    <a:pt x="20788" y="43254"/>
                  </a:lnTo>
                  <a:lnTo>
                    <a:pt x="20904" y="42407"/>
                  </a:lnTo>
                  <a:lnTo>
                    <a:pt x="21000" y="41542"/>
                  </a:lnTo>
                  <a:lnTo>
                    <a:pt x="21091" y="40640"/>
                  </a:lnTo>
                  <a:lnTo>
                    <a:pt x="21168" y="39738"/>
                  </a:lnTo>
                  <a:lnTo>
                    <a:pt x="21226" y="38800"/>
                  </a:lnTo>
                  <a:lnTo>
                    <a:pt x="21277" y="37861"/>
                  </a:lnTo>
                  <a:lnTo>
                    <a:pt x="21309" y="36885"/>
                  </a:lnTo>
                  <a:lnTo>
                    <a:pt x="21329" y="35892"/>
                  </a:lnTo>
                  <a:lnTo>
                    <a:pt x="21419" y="35836"/>
                  </a:lnTo>
                  <a:lnTo>
                    <a:pt x="21496" y="35781"/>
                  </a:lnTo>
                  <a:lnTo>
                    <a:pt x="21580" y="35689"/>
                  </a:lnTo>
                  <a:lnTo>
                    <a:pt x="21657" y="35597"/>
                  </a:lnTo>
                  <a:lnTo>
                    <a:pt x="21734" y="35468"/>
                  </a:lnTo>
                  <a:lnTo>
                    <a:pt x="21805" y="35339"/>
                  </a:lnTo>
                  <a:lnTo>
                    <a:pt x="21870" y="35211"/>
                  </a:lnTo>
                  <a:lnTo>
                    <a:pt x="21927" y="35045"/>
                  </a:lnTo>
                  <a:lnTo>
                    <a:pt x="21985" y="34879"/>
                  </a:lnTo>
                  <a:lnTo>
                    <a:pt x="22030" y="34695"/>
                  </a:lnTo>
                  <a:lnTo>
                    <a:pt x="22076" y="34493"/>
                  </a:lnTo>
                  <a:lnTo>
                    <a:pt x="22108" y="34272"/>
                  </a:lnTo>
                  <a:lnTo>
                    <a:pt x="22133" y="34051"/>
                  </a:lnTo>
                  <a:lnTo>
                    <a:pt x="22153" y="33793"/>
                  </a:lnTo>
                  <a:lnTo>
                    <a:pt x="22159" y="33554"/>
                  </a:lnTo>
                  <a:lnTo>
                    <a:pt x="22159" y="33278"/>
                  </a:lnTo>
                  <a:lnTo>
                    <a:pt x="22146" y="32634"/>
                  </a:lnTo>
                  <a:lnTo>
                    <a:pt x="22133" y="31990"/>
                  </a:lnTo>
                  <a:lnTo>
                    <a:pt x="22114" y="31364"/>
                  </a:lnTo>
                  <a:lnTo>
                    <a:pt x="22095" y="30720"/>
                  </a:lnTo>
                  <a:lnTo>
                    <a:pt x="22063" y="30094"/>
                  </a:lnTo>
                  <a:lnTo>
                    <a:pt x="22037" y="29468"/>
                  </a:lnTo>
                  <a:lnTo>
                    <a:pt x="21998" y="28842"/>
                  </a:lnTo>
                  <a:lnTo>
                    <a:pt x="21966" y="28235"/>
                  </a:lnTo>
                  <a:lnTo>
                    <a:pt x="21876" y="27020"/>
                  </a:lnTo>
                  <a:lnTo>
                    <a:pt x="21773" y="25824"/>
                  </a:lnTo>
                  <a:lnTo>
                    <a:pt x="21664" y="24646"/>
                  </a:lnTo>
                  <a:lnTo>
                    <a:pt x="21535" y="23486"/>
                  </a:lnTo>
                  <a:lnTo>
                    <a:pt x="21393" y="22345"/>
                  </a:lnTo>
                  <a:lnTo>
                    <a:pt x="21239" y="21222"/>
                  </a:lnTo>
                  <a:lnTo>
                    <a:pt x="21071" y="20118"/>
                  </a:lnTo>
                  <a:lnTo>
                    <a:pt x="20897" y="19050"/>
                  </a:lnTo>
                  <a:lnTo>
                    <a:pt x="20704" y="17983"/>
                  </a:lnTo>
                  <a:lnTo>
                    <a:pt x="20505" y="16952"/>
                  </a:lnTo>
                  <a:lnTo>
                    <a:pt x="20292" y="15958"/>
                  </a:lnTo>
                  <a:lnTo>
                    <a:pt x="20067" y="14964"/>
                  </a:lnTo>
                  <a:lnTo>
                    <a:pt x="19835" y="14007"/>
                  </a:lnTo>
                  <a:lnTo>
                    <a:pt x="19591" y="13087"/>
                  </a:lnTo>
                  <a:lnTo>
                    <a:pt x="19333" y="12185"/>
                  </a:lnTo>
                  <a:lnTo>
                    <a:pt x="19076" y="11301"/>
                  </a:lnTo>
                  <a:lnTo>
                    <a:pt x="18799" y="10455"/>
                  </a:lnTo>
                  <a:lnTo>
                    <a:pt x="18522" y="9626"/>
                  </a:lnTo>
                  <a:lnTo>
                    <a:pt x="18232" y="8835"/>
                  </a:lnTo>
                  <a:lnTo>
                    <a:pt x="17930" y="8080"/>
                  </a:lnTo>
                  <a:lnTo>
                    <a:pt x="17627" y="7344"/>
                  </a:lnTo>
                  <a:lnTo>
                    <a:pt x="17312" y="6645"/>
                  </a:lnTo>
                  <a:lnTo>
                    <a:pt x="16990" y="5982"/>
                  </a:lnTo>
                  <a:lnTo>
                    <a:pt x="16661" y="5338"/>
                  </a:lnTo>
                  <a:lnTo>
                    <a:pt x="16333" y="4731"/>
                  </a:lnTo>
                  <a:lnTo>
                    <a:pt x="15992" y="4160"/>
                  </a:lnTo>
                  <a:lnTo>
                    <a:pt x="15644" y="3626"/>
                  </a:lnTo>
                  <a:lnTo>
                    <a:pt x="15290" y="3111"/>
                  </a:lnTo>
                  <a:lnTo>
                    <a:pt x="14936" y="2651"/>
                  </a:lnTo>
                  <a:lnTo>
                    <a:pt x="14576" y="2209"/>
                  </a:lnTo>
                  <a:lnTo>
                    <a:pt x="14209" y="1822"/>
                  </a:lnTo>
                  <a:lnTo>
                    <a:pt x="13835" y="1454"/>
                  </a:lnTo>
                  <a:lnTo>
                    <a:pt x="13462" y="1141"/>
                  </a:lnTo>
                  <a:lnTo>
                    <a:pt x="13088" y="847"/>
                  </a:lnTo>
                  <a:lnTo>
                    <a:pt x="12702" y="608"/>
                  </a:lnTo>
                  <a:lnTo>
                    <a:pt x="12322" y="405"/>
                  </a:lnTo>
                  <a:lnTo>
                    <a:pt x="11936" y="240"/>
                  </a:lnTo>
                  <a:lnTo>
                    <a:pt x="11543" y="111"/>
                  </a:lnTo>
                  <a:lnTo>
                    <a:pt x="11157" y="37"/>
                  </a:lnTo>
                  <a:lnTo>
                    <a:pt x="10764" y="0"/>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33"/>
            <p:cNvSpPr/>
            <p:nvPr/>
          </p:nvSpPr>
          <p:spPr>
            <a:xfrm>
              <a:off x="-2851350" y="-24411850"/>
              <a:ext cx="1048100" cy="1274625"/>
            </a:xfrm>
            <a:custGeom>
              <a:avLst/>
              <a:gdLst/>
              <a:ahLst/>
              <a:cxnLst/>
              <a:rect l="l" t="t" r="r" b="b"/>
              <a:pathLst>
                <a:path w="41924" h="50985" extrusionOk="0">
                  <a:moveTo>
                    <a:pt x="41923" y="0"/>
                  </a:moveTo>
                  <a:lnTo>
                    <a:pt x="39329" y="589"/>
                  </a:lnTo>
                  <a:lnTo>
                    <a:pt x="36722" y="1142"/>
                  </a:lnTo>
                  <a:lnTo>
                    <a:pt x="34108" y="1657"/>
                  </a:lnTo>
                  <a:lnTo>
                    <a:pt x="31488" y="2117"/>
                  </a:lnTo>
                  <a:lnTo>
                    <a:pt x="28867" y="2559"/>
                  </a:lnTo>
                  <a:lnTo>
                    <a:pt x="27554" y="2761"/>
                  </a:lnTo>
                  <a:lnTo>
                    <a:pt x="26234" y="2945"/>
                  </a:lnTo>
                  <a:lnTo>
                    <a:pt x="24921" y="3129"/>
                  </a:lnTo>
                  <a:lnTo>
                    <a:pt x="23608" y="3295"/>
                  </a:lnTo>
                  <a:lnTo>
                    <a:pt x="22288" y="3442"/>
                  </a:lnTo>
                  <a:lnTo>
                    <a:pt x="20975" y="3590"/>
                  </a:lnTo>
                  <a:lnTo>
                    <a:pt x="19655" y="3718"/>
                  </a:lnTo>
                  <a:lnTo>
                    <a:pt x="18342" y="3829"/>
                  </a:lnTo>
                  <a:lnTo>
                    <a:pt x="17022" y="3921"/>
                  </a:lnTo>
                  <a:lnTo>
                    <a:pt x="15709" y="4013"/>
                  </a:lnTo>
                  <a:lnTo>
                    <a:pt x="14389" y="4087"/>
                  </a:lnTo>
                  <a:lnTo>
                    <a:pt x="13076" y="4142"/>
                  </a:lnTo>
                  <a:lnTo>
                    <a:pt x="11762" y="4197"/>
                  </a:lnTo>
                  <a:lnTo>
                    <a:pt x="10449" y="4215"/>
                  </a:lnTo>
                  <a:lnTo>
                    <a:pt x="9136" y="4234"/>
                  </a:lnTo>
                  <a:lnTo>
                    <a:pt x="7829" y="4234"/>
                  </a:lnTo>
                  <a:lnTo>
                    <a:pt x="6515" y="4215"/>
                  </a:lnTo>
                  <a:lnTo>
                    <a:pt x="5209" y="4179"/>
                  </a:lnTo>
                  <a:lnTo>
                    <a:pt x="3908" y="4123"/>
                  </a:lnTo>
                  <a:lnTo>
                    <a:pt x="2601" y="4050"/>
                  </a:lnTo>
                  <a:lnTo>
                    <a:pt x="1301" y="3958"/>
                  </a:lnTo>
                  <a:lnTo>
                    <a:pt x="0" y="3847"/>
                  </a:lnTo>
                  <a:lnTo>
                    <a:pt x="0" y="3847"/>
                  </a:lnTo>
                  <a:lnTo>
                    <a:pt x="39" y="5375"/>
                  </a:lnTo>
                  <a:lnTo>
                    <a:pt x="91" y="6884"/>
                  </a:lnTo>
                  <a:lnTo>
                    <a:pt x="155" y="8375"/>
                  </a:lnTo>
                  <a:lnTo>
                    <a:pt x="239" y="9811"/>
                  </a:lnTo>
                  <a:lnTo>
                    <a:pt x="329" y="11246"/>
                  </a:lnTo>
                  <a:lnTo>
                    <a:pt x="432" y="12645"/>
                  </a:lnTo>
                  <a:lnTo>
                    <a:pt x="548" y="14026"/>
                  </a:lnTo>
                  <a:lnTo>
                    <a:pt x="676" y="15369"/>
                  </a:lnTo>
                  <a:lnTo>
                    <a:pt x="818" y="16695"/>
                  </a:lnTo>
                  <a:lnTo>
                    <a:pt x="973" y="18001"/>
                  </a:lnTo>
                  <a:lnTo>
                    <a:pt x="1134" y="19271"/>
                  </a:lnTo>
                  <a:lnTo>
                    <a:pt x="1314" y="20523"/>
                  </a:lnTo>
                  <a:lnTo>
                    <a:pt x="1500" y="21738"/>
                  </a:lnTo>
                  <a:lnTo>
                    <a:pt x="1694" y="22934"/>
                  </a:lnTo>
                  <a:lnTo>
                    <a:pt x="1906" y="24112"/>
                  </a:lnTo>
                  <a:lnTo>
                    <a:pt x="2125" y="25253"/>
                  </a:lnTo>
                  <a:lnTo>
                    <a:pt x="2350" y="26376"/>
                  </a:lnTo>
                  <a:lnTo>
                    <a:pt x="2588" y="27462"/>
                  </a:lnTo>
                  <a:lnTo>
                    <a:pt x="2840" y="28548"/>
                  </a:lnTo>
                  <a:lnTo>
                    <a:pt x="3097" y="29579"/>
                  </a:lnTo>
                  <a:lnTo>
                    <a:pt x="3367" y="30609"/>
                  </a:lnTo>
                  <a:lnTo>
                    <a:pt x="3644" y="31603"/>
                  </a:lnTo>
                  <a:lnTo>
                    <a:pt x="3934" y="32560"/>
                  </a:lnTo>
                  <a:lnTo>
                    <a:pt x="4224" y="33517"/>
                  </a:lnTo>
                  <a:lnTo>
                    <a:pt x="4533" y="34419"/>
                  </a:lnTo>
                  <a:lnTo>
                    <a:pt x="4842" y="35321"/>
                  </a:lnTo>
                  <a:lnTo>
                    <a:pt x="5164" y="36186"/>
                  </a:lnTo>
                  <a:lnTo>
                    <a:pt x="5492" y="37033"/>
                  </a:lnTo>
                  <a:lnTo>
                    <a:pt x="5827" y="37843"/>
                  </a:lnTo>
                  <a:lnTo>
                    <a:pt x="6174" y="38634"/>
                  </a:lnTo>
                  <a:lnTo>
                    <a:pt x="6522" y="39407"/>
                  </a:lnTo>
                  <a:lnTo>
                    <a:pt x="6882" y="40144"/>
                  </a:lnTo>
                  <a:lnTo>
                    <a:pt x="7243" y="40861"/>
                  </a:lnTo>
                  <a:lnTo>
                    <a:pt x="7616" y="41561"/>
                  </a:lnTo>
                  <a:lnTo>
                    <a:pt x="7996" y="42223"/>
                  </a:lnTo>
                  <a:lnTo>
                    <a:pt x="8382" y="42868"/>
                  </a:lnTo>
                  <a:lnTo>
                    <a:pt x="8769" y="43493"/>
                  </a:lnTo>
                  <a:lnTo>
                    <a:pt x="9168" y="44082"/>
                  </a:lnTo>
                  <a:lnTo>
                    <a:pt x="9567" y="44653"/>
                  </a:lnTo>
                  <a:lnTo>
                    <a:pt x="9973" y="45205"/>
                  </a:lnTo>
                  <a:lnTo>
                    <a:pt x="10385" y="45720"/>
                  </a:lnTo>
                  <a:lnTo>
                    <a:pt x="10803" y="46217"/>
                  </a:lnTo>
                  <a:lnTo>
                    <a:pt x="11228" y="46678"/>
                  </a:lnTo>
                  <a:lnTo>
                    <a:pt x="11653" y="47119"/>
                  </a:lnTo>
                  <a:lnTo>
                    <a:pt x="12084" y="47543"/>
                  </a:lnTo>
                  <a:lnTo>
                    <a:pt x="12522" y="47948"/>
                  </a:lnTo>
                  <a:lnTo>
                    <a:pt x="12960" y="48316"/>
                  </a:lnTo>
                  <a:lnTo>
                    <a:pt x="13404" y="48665"/>
                  </a:lnTo>
                  <a:lnTo>
                    <a:pt x="13848" y="48997"/>
                  </a:lnTo>
                  <a:lnTo>
                    <a:pt x="14299" y="49291"/>
                  </a:lnTo>
                  <a:lnTo>
                    <a:pt x="14749" y="49567"/>
                  </a:lnTo>
                  <a:lnTo>
                    <a:pt x="15206" y="49807"/>
                  </a:lnTo>
                  <a:lnTo>
                    <a:pt x="15664" y="50046"/>
                  </a:lnTo>
                  <a:lnTo>
                    <a:pt x="16121" y="50248"/>
                  </a:lnTo>
                  <a:lnTo>
                    <a:pt x="16584" y="50414"/>
                  </a:lnTo>
                  <a:lnTo>
                    <a:pt x="17048" y="50580"/>
                  </a:lnTo>
                  <a:lnTo>
                    <a:pt x="17518" y="50708"/>
                  </a:lnTo>
                  <a:lnTo>
                    <a:pt x="17981" y="50800"/>
                  </a:lnTo>
                  <a:lnTo>
                    <a:pt x="18451" y="50893"/>
                  </a:lnTo>
                  <a:lnTo>
                    <a:pt x="18921" y="50948"/>
                  </a:lnTo>
                  <a:lnTo>
                    <a:pt x="19397" y="50966"/>
                  </a:lnTo>
                  <a:lnTo>
                    <a:pt x="19867" y="50985"/>
                  </a:lnTo>
                  <a:lnTo>
                    <a:pt x="20337" y="50966"/>
                  </a:lnTo>
                  <a:lnTo>
                    <a:pt x="20814" y="50929"/>
                  </a:lnTo>
                  <a:lnTo>
                    <a:pt x="21284" y="50874"/>
                  </a:lnTo>
                  <a:lnTo>
                    <a:pt x="21760" y="50782"/>
                  </a:lnTo>
                  <a:lnTo>
                    <a:pt x="22230" y="50672"/>
                  </a:lnTo>
                  <a:lnTo>
                    <a:pt x="22700" y="50524"/>
                  </a:lnTo>
                  <a:lnTo>
                    <a:pt x="23170" y="50377"/>
                  </a:lnTo>
                  <a:lnTo>
                    <a:pt x="23640" y="50193"/>
                  </a:lnTo>
                  <a:lnTo>
                    <a:pt x="24110" y="49991"/>
                  </a:lnTo>
                  <a:lnTo>
                    <a:pt x="24580" y="49751"/>
                  </a:lnTo>
                  <a:lnTo>
                    <a:pt x="25043" y="49494"/>
                  </a:lnTo>
                  <a:lnTo>
                    <a:pt x="25507" y="49218"/>
                  </a:lnTo>
                  <a:lnTo>
                    <a:pt x="25970" y="48923"/>
                  </a:lnTo>
                  <a:lnTo>
                    <a:pt x="26428" y="48592"/>
                  </a:lnTo>
                  <a:lnTo>
                    <a:pt x="26885" y="48260"/>
                  </a:lnTo>
                  <a:lnTo>
                    <a:pt x="27342" y="47874"/>
                  </a:lnTo>
                  <a:lnTo>
                    <a:pt x="27792" y="47487"/>
                  </a:lnTo>
                  <a:lnTo>
                    <a:pt x="28243" y="47064"/>
                  </a:lnTo>
                  <a:lnTo>
                    <a:pt x="28687" y="46622"/>
                  </a:lnTo>
                  <a:lnTo>
                    <a:pt x="29131" y="46162"/>
                  </a:lnTo>
                  <a:lnTo>
                    <a:pt x="29569" y="45665"/>
                  </a:lnTo>
                  <a:lnTo>
                    <a:pt x="30000" y="45168"/>
                  </a:lnTo>
                  <a:lnTo>
                    <a:pt x="30432" y="44616"/>
                  </a:lnTo>
                  <a:lnTo>
                    <a:pt x="30857" y="44064"/>
                  </a:lnTo>
                  <a:lnTo>
                    <a:pt x="31275" y="43475"/>
                  </a:lnTo>
                  <a:lnTo>
                    <a:pt x="31694" y="42886"/>
                  </a:lnTo>
                  <a:lnTo>
                    <a:pt x="32099" y="42242"/>
                  </a:lnTo>
                  <a:lnTo>
                    <a:pt x="32505" y="41598"/>
                  </a:lnTo>
                  <a:lnTo>
                    <a:pt x="32910" y="40917"/>
                  </a:lnTo>
                  <a:lnTo>
                    <a:pt x="33303" y="40236"/>
                  </a:lnTo>
                  <a:lnTo>
                    <a:pt x="33689" y="39499"/>
                  </a:lnTo>
                  <a:lnTo>
                    <a:pt x="34076" y="38763"/>
                  </a:lnTo>
                  <a:lnTo>
                    <a:pt x="34449" y="37990"/>
                  </a:lnTo>
                  <a:lnTo>
                    <a:pt x="34816" y="37199"/>
                  </a:lnTo>
                  <a:lnTo>
                    <a:pt x="35183" y="36389"/>
                  </a:lnTo>
                  <a:lnTo>
                    <a:pt x="35537" y="35560"/>
                  </a:lnTo>
                  <a:lnTo>
                    <a:pt x="35885" y="34695"/>
                  </a:lnTo>
                  <a:lnTo>
                    <a:pt x="36226" y="33812"/>
                  </a:lnTo>
                  <a:lnTo>
                    <a:pt x="36561" y="32910"/>
                  </a:lnTo>
                  <a:lnTo>
                    <a:pt x="36889" y="31990"/>
                  </a:lnTo>
                  <a:lnTo>
                    <a:pt x="37204" y="31033"/>
                  </a:lnTo>
                  <a:lnTo>
                    <a:pt x="37513" y="30076"/>
                  </a:lnTo>
                  <a:lnTo>
                    <a:pt x="37816" y="29082"/>
                  </a:lnTo>
                  <a:lnTo>
                    <a:pt x="38106" y="28051"/>
                  </a:lnTo>
                  <a:lnTo>
                    <a:pt x="38395" y="27020"/>
                  </a:lnTo>
                  <a:lnTo>
                    <a:pt x="38666" y="25953"/>
                  </a:lnTo>
                  <a:lnTo>
                    <a:pt x="38930" y="24867"/>
                  </a:lnTo>
                  <a:lnTo>
                    <a:pt x="39187" y="23762"/>
                  </a:lnTo>
                  <a:lnTo>
                    <a:pt x="39432" y="22640"/>
                  </a:lnTo>
                  <a:lnTo>
                    <a:pt x="39670" y="21480"/>
                  </a:lnTo>
                  <a:lnTo>
                    <a:pt x="39895" y="20302"/>
                  </a:lnTo>
                  <a:lnTo>
                    <a:pt x="40114" y="19106"/>
                  </a:lnTo>
                  <a:lnTo>
                    <a:pt x="40320" y="17891"/>
                  </a:lnTo>
                  <a:lnTo>
                    <a:pt x="40513" y="16639"/>
                  </a:lnTo>
                  <a:lnTo>
                    <a:pt x="40694" y="15388"/>
                  </a:lnTo>
                  <a:lnTo>
                    <a:pt x="40867" y="14099"/>
                  </a:lnTo>
                  <a:lnTo>
                    <a:pt x="41028" y="12793"/>
                  </a:lnTo>
                  <a:lnTo>
                    <a:pt x="41176" y="11449"/>
                  </a:lnTo>
                  <a:lnTo>
                    <a:pt x="41312" y="10105"/>
                  </a:lnTo>
                  <a:lnTo>
                    <a:pt x="41440" y="8725"/>
                  </a:lnTo>
                  <a:lnTo>
                    <a:pt x="41550" y="7326"/>
                  </a:lnTo>
                  <a:lnTo>
                    <a:pt x="41653" y="5909"/>
                  </a:lnTo>
                  <a:lnTo>
                    <a:pt x="41743" y="4473"/>
                  </a:lnTo>
                  <a:lnTo>
                    <a:pt x="41814" y="3001"/>
                  </a:lnTo>
                  <a:lnTo>
                    <a:pt x="41878" y="1510"/>
                  </a:lnTo>
                  <a:lnTo>
                    <a:pt x="41923"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3"/>
            <p:cNvSpPr/>
            <p:nvPr/>
          </p:nvSpPr>
          <p:spPr>
            <a:xfrm>
              <a:off x="-2772975" y="-17630225"/>
              <a:ext cx="300825" cy="877050"/>
            </a:xfrm>
            <a:custGeom>
              <a:avLst/>
              <a:gdLst/>
              <a:ahLst/>
              <a:cxnLst/>
              <a:rect l="l" t="t" r="r" b="b"/>
              <a:pathLst>
                <a:path w="12033" h="35082" extrusionOk="0">
                  <a:moveTo>
                    <a:pt x="7874" y="0"/>
                  </a:moveTo>
                  <a:lnTo>
                    <a:pt x="7597" y="19"/>
                  </a:lnTo>
                  <a:lnTo>
                    <a:pt x="7320" y="55"/>
                  </a:lnTo>
                  <a:lnTo>
                    <a:pt x="7044" y="147"/>
                  </a:lnTo>
                  <a:lnTo>
                    <a:pt x="6767" y="258"/>
                  </a:lnTo>
                  <a:lnTo>
                    <a:pt x="6490" y="387"/>
                  </a:lnTo>
                  <a:lnTo>
                    <a:pt x="6207" y="571"/>
                  </a:lnTo>
                  <a:lnTo>
                    <a:pt x="5930" y="773"/>
                  </a:lnTo>
                  <a:lnTo>
                    <a:pt x="5647" y="1012"/>
                  </a:lnTo>
                  <a:lnTo>
                    <a:pt x="5370" y="1270"/>
                  </a:lnTo>
                  <a:lnTo>
                    <a:pt x="5086" y="1583"/>
                  </a:lnTo>
                  <a:lnTo>
                    <a:pt x="4810" y="1914"/>
                  </a:lnTo>
                  <a:lnTo>
                    <a:pt x="4533" y="2301"/>
                  </a:lnTo>
                  <a:lnTo>
                    <a:pt x="4250" y="2706"/>
                  </a:lnTo>
                  <a:lnTo>
                    <a:pt x="3973" y="3148"/>
                  </a:lnTo>
                  <a:lnTo>
                    <a:pt x="3696" y="3626"/>
                  </a:lnTo>
                  <a:lnTo>
                    <a:pt x="3419" y="4141"/>
                  </a:lnTo>
                  <a:lnTo>
                    <a:pt x="3213" y="4565"/>
                  </a:lnTo>
                  <a:lnTo>
                    <a:pt x="3014" y="4970"/>
                  </a:lnTo>
                  <a:lnTo>
                    <a:pt x="2827" y="5393"/>
                  </a:lnTo>
                  <a:lnTo>
                    <a:pt x="2640" y="5835"/>
                  </a:lnTo>
                  <a:lnTo>
                    <a:pt x="2466" y="6276"/>
                  </a:lnTo>
                  <a:lnTo>
                    <a:pt x="2293" y="6718"/>
                  </a:lnTo>
                  <a:lnTo>
                    <a:pt x="2125" y="7160"/>
                  </a:lnTo>
                  <a:lnTo>
                    <a:pt x="1971" y="7620"/>
                  </a:lnTo>
                  <a:lnTo>
                    <a:pt x="1816" y="8099"/>
                  </a:lnTo>
                  <a:lnTo>
                    <a:pt x="1674" y="8559"/>
                  </a:lnTo>
                  <a:lnTo>
                    <a:pt x="1533" y="9037"/>
                  </a:lnTo>
                  <a:lnTo>
                    <a:pt x="1404" y="9516"/>
                  </a:lnTo>
                  <a:lnTo>
                    <a:pt x="1275" y="9994"/>
                  </a:lnTo>
                  <a:lnTo>
                    <a:pt x="1159" y="10491"/>
                  </a:lnTo>
                  <a:lnTo>
                    <a:pt x="1044" y="10988"/>
                  </a:lnTo>
                  <a:lnTo>
                    <a:pt x="941" y="11467"/>
                  </a:lnTo>
                  <a:lnTo>
                    <a:pt x="838" y="11982"/>
                  </a:lnTo>
                  <a:lnTo>
                    <a:pt x="741" y="12479"/>
                  </a:lnTo>
                  <a:lnTo>
                    <a:pt x="651" y="12995"/>
                  </a:lnTo>
                  <a:lnTo>
                    <a:pt x="567" y="13492"/>
                  </a:lnTo>
                  <a:lnTo>
                    <a:pt x="490" y="14007"/>
                  </a:lnTo>
                  <a:lnTo>
                    <a:pt x="419" y="14522"/>
                  </a:lnTo>
                  <a:lnTo>
                    <a:pt x="355" y="15038"/>
                  </a:lnTo>
                  <a:lnTo>
                    <a:pt x="297" y="15571"/>
                  </a:lnTo>
                  <a:lnTo>
                    <a:pt x="239" y="16087"/>
                  </a:lnTo>
                  <a:lnTo>
                    <a:pt x="194" y="16602"/>
                  </a:lnTo>
                  <a:lnTo>
                    <a:pt x="149" y="17136"/>
                  </a:lnTo>
                  <a:lnTo>
                    <a:pt x="110" y="17651"/>
                  </a:lnTo>
                  <a:lnTo>
                    <a:pt x="78" y="18185"/>
                  </a:lnTo>
                  <a:lnTo>
                    <a:pt x="52" y="18719"/>
                  </a:lnTo>
                  <a:lnTo>
                    <a:pt x="33" y="19234"/>
                  </a:lnTo>
                  <a:lnTo>
                    <a:pt x="14" y="19768"/>
                  </a:lnTo>
                  <a:lnTo>
                    <a:pt x="7" y="20283"/>
                  </a:lnTo>
                  <a:lnTo>
                    <a:pt x="1" y="20817"/>
                  </a:lnTo>
                  <a:lnTo>
                    <a:pt x="1" y="21332"/>
                  </a:lnTo>
                  <a:lnTo>
                    <a:pt x="7" y="21866"/>
                  </a:lnTo>
                  <a:lnTo>
                    <a:pt x="14" y="22382"/>
                  </a:lnTo>
                  <a:lnTo>
                    <a:pt x="33" y="22915"/>
                  </a:lnTo>
                  <a:lnTo>
                    <a:pt x="52" y="23431"/>
                  </a:lnTo>
                  <a:lnTo>
                    <a:pt x="78" y="23946"/>
                  </a:lnTo>
                  <a:lnTo>
                    <a:pt x="110" y="24461"/>
                  </a:lnTo>
                  <a:lnTo>
                    <a:pt x="142" y="24977"/>
                  </a:lnTo>
                  <a:lnTo>
                    <a:pt x="181" y="25474"/>
                  </a:lnTo>
                  <a:lnTo>
                    <a:pt x="226" y="25989"/>
                  </a:lnTo>
                  <a:lnTo>
                    <a:pt x="277" y="26486"/>
                  </a:lnTo>
                  <a:lnTo>
                    <a:pt x="329" y="26983"/>
                  </a:lnTo>
                  <a:lnTo>
                    <a:pt x="387" y="27480"/>
                  </a:lnTo>
                  <a:lnTo>
                    <a:pt x="451" y="27977"/>
                  </a:lnTo>
                  <a:lnTo>
                    <a:pt x="522" y="28455"/>
                  </a:lnTo>
                  <a:lnTo>
                    <a:pt x="593" y="28952"/>
                  </a:lnTo>
                  <a:lnTo>
                    <a:pt x="670" y="29431"/>
                  </a:lnTo>
                  <a:lnTo>
                    <a:pt x="747" y="29891"/>
                  </a:lnTo>
                  <a:lnTo>
                    <a:pt x="838" y="30370"/>
                  </a:lnTo>
                  <a:lnTo>
                    <a:pt x="928" y="30830"/>
                  </a:lnTo>
                  <a:lnTo>
                    <a:pt x="1018" y="31272"/>
                  </a:lnTo>
                  <a:lnTo>
                    <a:pt x="1114" y="31732"/>
                  </a:lnTo>
                  <a:lnTo>
                    <a:pt x="1217" y="32173"/>
                  </a:lnTo>
                  <a:lnTo>
                    <a:pt x="1327" y="32615"/>
                  </a:lnTo>
                  <a:lnTo>
                    <a:pt x="1436" y="33039"/>
                  </a:lnTo>
                  <a:lnTo>
                    <a:pt x="1552" y="33462"/>
                  </a:lnTo>
                  <a:lnTo>
                    <a:pt x="1668" y="33867"/>
                  </a:lnTo>
                  <a:lnTo>
                    <a:pt x="1790" y="34290"/>
                  </a:lnTo>
                  <a:lnTo>
                    <a:pt x="1913" y="34677"/>
                  </a:lnTo>
                  <a:lnTo>
                    <a:pt x="2041" y="35082"/>
                  </a:lnTo>
                  <a:lnTo>
                    <a:pt x="1823" y="33609"/>
                  </a:lnTo>
                  <a:lnTo>
                    <a:pt x="1771" y="33241"/>
                  </a:lnTo>
                  <a:lnTo>
                    <a:pt x="1720" y="32873"/>
                  </a:lnTo>
                  <a:lnTo>
                    <a:pt x="1681" y="32505"/>
                  </a:lnTo>
                  <a:lnTo>
                    <a:pt x="1642" y="32137"/>
                  </a:lnTo>
                  <a:lnTo>
                    <a:pt x="1591" y="31492"/>
                  </a:lnTo>
                  <a:lnTo>
                    <a:pt x="1546" y="30867"/>
                  </a:lnTo>
                  <a:lnTo>
                    <a:pt x="1507" y="30241"/>
                  </a:lnTo>
                  <a:lnTo>
                    <a:pt x="1475" y="29615"/>
                  </a:lnTo>
                  <a:lnTo>
                    <a:pt x="1449" y="28971"/>
                  </a:lnTo>
                  <a:lnTo>
                    <a:pt x="1430" y="28345"/>
                  </a:lnTo>
                  <a:lnTo>
                    <a:pt x="1417" y="27719"/>
                  </a:lnTo>
                  <a:lnTo>
                    <a:pt x="1417" y="27093"/>
                  </a:lnTo>
                  <a:lnTo>
                    <a:pt x="1417" y="26449"/>
                  </a:lnTo>
                  <a:lnTo>
                    <a:pt x="1423" y="25823"/>
                  </a:lnTo>
                  <a:lnTo>
                    <a:pt x="1436" y="25198"/>
                  </a:lnTo>
                  <a:lnTo>
                    <a:pt x="1456" y="24590"/>
                  </a:lnTo>
                  <a:lnTo>
                    <a:pt x="1481" y="23964"/>
                  </a:lnTo>
                  <a:lnTo>
                    <a:pt x="1514" y="23339"/>
                  </a:lnTo>
                  <a:lnTo>
                    <a:pt x="1552" y="22731"/>
                  </a:lnTo>
                  <a:lnTo>
                    <a:pt x="1597" y="22124"/>
                  </a:lnTo>
                  <a:lnTo>
                    <a:pt x="1649" y="21516"/>
                  </a:lnTo>
                  <a:lnTo>
                    <a:pt x="1707" y="20909"/>
                  </a:lnTo>
                  <a:lnTo>
                    <a:pt x="1765" y="20302"/>
                  </a:lnTo>
                  <a:lnTo>
                    <a:pt x="1829" y="19713"/>
                  </a:lnTo>
                  <a:lnTo>
                    <a:pt x="1900" y="19124"/>
                  </a:lnTo>
                  <a:lnTo>
                    <a:pt x="1977" y="18535"/>
                  </a:lnTo>
                  <a:lnTo>
                    <a:pt x="2061" y="17964"/>
                  </a:lnTo>
                  <a:lnTo>
                    <a:pt x="2151" y="17375"/>
                  </a:lnTo>
                  <a:lnTo>
                    <a:pt x="2241" y="16823"/>
                  </a:lnTo>
                  <a:lnTo>
                    <a:pt x="2338" y="16252"/>
                  </a:lnTo>
                  <a:lnTo>
                    <a:pt x="2441" y="15700"/>
                  </a:lnTo>
                  <a:lnTo>
                    <a:pt x="2550" y="15148"/>
                  </a:lnTo>
                  <a:lnTo>
                    <a:pt x="2659" y="14614"/>
                  </a:lnTo>
                  <a:lnTo>
                    <a:pt x="2775" y="14081"/>
                  </a:lnTo>
                  <a:lnTo>
                    <a:pt x="2898" y="13547"/>
                  </a:lnTo>
                  <a:lnTo>
                    <a:pt x="3020" y="13031"/>
                  </a:lnTo>
                  <a:lnTo>
                    <a:pt x="3149" y="12534"/>
                  </a:lnTo>
                  <a:lnTo>
                    <a:pt x="3284" y="12019"/>
                  </a:lnTo>
                  <a:lnTo>
                    <a:pt x="3419" y="11541"/>
                  </a:lnTo>
                  <a:lnTo>
                    <a:pt x="3561" y="11062"/>
                  </a:lnTo>
                  <a:lnTo>
                    <a:pt x="3709" y="10583"/>
                  </a:lnTo>
                  <a:lnTo>
                    <a:pt x="3857" y="10123"/>
                  </a:lnTo>
                  <a:lnTo>
                    <a:pt x="4011" y="9663"/>
                  </a:lnTo>
                  <a:lnTo>
                    <a:pt x="4166" y="9221"/>
                  </a:lnTo>
                  <a:lnTo>
                    <a:pt x="4327" y="8798"/>
                  </a:lnTo>
                  <a:lnTo>
                    <a:pt x="4494" y="8375"/>
                  </a:lnTo>
                  <a:lnTo>
                    <a:pt x="4662" y="7970"/>
                  </a:lnTo>
                  <a:lnTo>
                    <a:pt x="4829" y="7565"/>
                  </a:lnTo>
                  <a:lnTo>
                    <a:pt x="5003" y="7197"/>
                  </a:lnTo>
                  <a:lnTo>
                    <a:pt x="5183" y="6810"/>
                  </a:lnTo>
                  <a:lnTo>
                    <a:pt x="5363" y="6461"/>
                  </a:lnTo>
                  <a:lnTo>
                    <a:pt x="5544" y="6111"/>
                  </a:lnTo>
                  <a:lnTo>
                    <a:pt x="5730" y="5780"/>
                  </a:lnTo>
                  <a:lnTo>
                    <a:pt x="5917" y="5467"/>
                  </a:lnTo>
                  <a:lnTo>
                    <a:pt x="6110" y="5154"/>
                  </a:lnTo>
                  <a:lnTo>
                    <a:pt x="6303" y="4859"/>
                  </a:lnTo>
                  <a:lnTo>
                    <a:pt x="6496" y="4583"/>
                  </a:lnTo>
                  <a:lnTo>
                    <a:pt x="6696" y="4325"/>
                  </a:lnTo>
                  <a:lnTo>
                    <a:pt x="6902" y="4086"/>
                  </a:lnTo>
                  <a:lnTo>
                    <a:pt x="7102" y="3847"/>
                  </a:lnTo>
                  <a:lnTo>
                    <a:pt x="7308" y="3644"/>
                  </a:lnTo>
                  <a:lnTo>
                    <a:pt x="7514" y="3442"/>
                  </a:lnTo>
                  <a:lnTo>
                    <a:pt x="7726" y="3258"/>
                  </a:lnTo>
                  <a:lnTo>
                    <a:pt x="7938" y="3092"/>
                  </a:lnTo>
                  <a:lnTo>
                    <a:pt x="8151" y="2945"/>
                  </a:lnTo>
                  <a:lnTo>
                    <a:pt x="8363" y="2798"/>
                  </a:lnTo>
                  <a:lnTo>
                    <a:pt x="8582" y="2687"/>
                  </a:lnTo>
                  <a:lnTo>
                    <a:pt x="8801" y="2595"/>
                  </a:lnTo>
                  <a:lnTo>
                    <a:pt x="9001" y="2522"/>
                  </a:lnTo>
                  <a:lnTo>
                    <a:pt x="9207" y="2466"/>
                  </a:lnTo>
                  <a:lnTo>
                    <a:pt x="9413" y="2430"/>
                  </a:lnTo>
                  <a:lnTo>
                    <a:pt x="9612" y="2411"/>
                  </a:lnTo>
                  <a:lnTo>
                    <a:pt x="9818" y="2411"/>
                  </a:lnTo>
                  <a:lnTo>
                    <a:pt x="10018" y="2430"/>
                  </a:lnTo>
                  <a:lnTo>
                    <a:pt x="10224" y="2466"/>
                  </a:lnTo>
                  <a:lnTo>
                    <a:pt x="10423" y="2503"/>
                  </a:lnTo>
                  <a:lnTo>
                    <a:pt x="10629" y="2559"/>
                  </a:lnTo>
                  <a:lnTo>
                    <a:pt x="10829" y="2632"/>
                  </a:lnTo>
                  <a:lnTo>
                    <a:pt x="11035" y="2706"/>
                  </a:lnTo>
                  <a:lnTo>
                    <a:pt x="11235" y="2816"/>
                  </a:lnTo>
                  <a:lnTo>
                    <a:pt x="11434" y="2927"/>
                  </a:lnTo>
                  <a:lnTo>
                    <a:pt x="11634" y="3037"/>
                  </a:lnTo>
                  <a:lnTo>
                    <a:pt x="11833" y="3184"/>
                  </a:lnTo>
                  <a:lnTo>
                    <a:pt x="12033" y="3332"/>
                  </a:lnTo>
                  <a:lnTo>
                    <a:pt x="12033" y="3332"/>
                  </a:lnTo>
                  <a:lnTo>
                    <a:pt x="11795" y="2945"/>
                  </a:lnTo>
                  <a:lnTo>
                    <a:pt x="11550" y="2577"/>
                  </a:lnTo>
                  <a:lnTo>
                    <a:pt x="11299" y="2227"/>
                  </a:lnTo>
                  <a:lnTo>
                    <a:pt x="11054" y="1914"/>
                  </a:lnTo>
                  <a:lnTo>
                    <a:pt x="10797" y="1601"/>
                  </a:lnTo>
                  <a:lnTo>
                    <a:pt x="10546" y="1325"/>
                  </a:lnTo>
                  <a:lnTo>
                    <a:pt x="10288" y="1086"/>
                  </a:lnTo>
                  <a:lnTo>
                    <a:pt x="10024" y="865"/>
                  </a:lnTo>
                  <a:lnTo>
                    <a:pt x="9767" y="663"/>
                  </a:lnTo>
                  <a:lnTo>
                    <a:pt x="9496" y="479"/>
                  </a:lnTo>
                  <a:lnTo>
                    <a:pt x="9232" y="331"/>
                  </a:lnTo>
                  <a:lnTo>
                    <a:pt x="8962" y="203"/>
                  </a:lnTo>
                  <a:lnTo>
                    <a:pt x="8692" y="111"/>
                  </a:lnTo>
                  <a:lnTo>
                    <a:pt x="8421" y="37"/>
                  </a:lnTo>
                  <a:lnTo>
                    <a:pt x="8151"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3"/>
            <p:cNvSpPr/>
            <p:nvPr/>
          </p:nvSpPr>
          <p:spPr>
            <a:xfrm>
              <a:off x="-2641800" y="-17298475"/>
              <a:ext cx="238700" cy="698525"/>
            </a:xfrm>
            <a:custGeom>
              <a:avLst/>
              <a:gdLst/>
              <a:ahLst/>
              <a:cxnLst/>
              <a:rect l="l" t="t" r="r" b="b"/>
              <a:pathLst>
                <a:path w="9548" h="27941" extrusionOk="0">
                  <a:moveTo>
                    <a:pt x="4597" y="1"/>
                  </a:moveTo>
                  <a:lnTo>
                    <a:pt x="4352" y="19"/>
                  </a:lnTo>
                  <a:lnTo>
                    <a:pt x="4224" y="56"/>
                  </a:lnTo>
                  <a:lnTo>
                    <a:pt x="4101" y="93"/>
                  </a:lnTo>
                  <a:lnTo>
                    <a:pt x="3979" y="148"/>
                  </a:lnTo>
                  <a:lnTo>
                    <a:pt x="3857" y="203"/>
                  </a:lnTo>
                  <a:lnTo>
                    <a:pt x="3734" y="277"/>
                  </a:lnTo>
                  <a:lnTo>
                    <a:pt x="3606" y="369"/>
                  </a:lnTo>
                  <a:lnTo>
                    <a:pt x="3355" y="590"/>
                  </a:lnTo>
                  <a:lnTo>
                    <a:pt x="3110" y="847"/>
                  </a:lnTo>
                  <a:lnTo>
                    <a:pt x="2872" y="1142"/>
                  </a:lnTo>
                  <a:lnTo>
                    <a:pt x="2640" y="1473"/>
                  </a:lnTo>
                  <a:lnTo>
                    <a:pt x="2415" y="1841"/>
                  </a:lnTo>
                  <a:lnTo>
                    <a:pt x="2196" y="2246"/>
                  </a:lnTo>
                  <a:lnTo>
                    <a:pt x="1990" y="2670"/>
                  </a:lnTo>
                  <a:lnTo>
                    <a:pt x="1790" y="3130"/>
                  </a:lnTo>
                  <a:lnTo>
                    <a:pt x="1597" y="3627"/>
                  </a:lnTo>
                  <a:lnTo>
                    <a:pt x="1410" y="4142"/>
                  </a:lnTo>
                  <a:lnTo>
                    <a:pt x="1236" y="4676"/>
                  </a:lnTo>
                  <a:lnTo>
                    <a:pt x="1076" y="5246"/>
                  </a:lnTo>
                  <a:lnTo>
                    <a:pt x="921" y="5817"/>
                  </a:lnTo>
                  <a:lnTo>
                    <a:pt x="779" y="6424"/>
                  </a:lnTo>
                  <a:lnTo>
                    <a:pt x="644" y="7050"/>
                  </a:lnTo>
                  <a:lnTo>
                    <a:pt x="522" y="7694"/>
                  </a:lnTo>
                  <a:lnTo>
                    <a:pt x="412" y="8339"/>
                  </a:lnTo>
                  <a:lnTo>
                    <a:pt x="316" y="9020"/>
                  </a:lnTo>
                  <a:lnTo>
                    <a:pt x="232" y="9701"/>
                  </a:lnTo>
                  <a:lnTo>
                    <a:pt x="161" y="10382"/>
                  </a:lnTo>
                  <a:lnTo>
                    <a:pt x="97" y="11081"/>
                  </a:lnTo>
                  <a:lnTo>
                    <a:pt x="52" y="11799"/>
                  </a:lnTo>
                  <a:lnTo>
                    <a:pt x="20" y="12517"/>
                  </a:lnTo>
                  <a:lnTo>
                    <a:pt x="0" y="13234"/>
                  </a:lnTo>
                  <a:lnTo>
                    <a:pt x="0" y="13952"/>
                  </a:lnTo>
                  <a:lnTo>
                    <a:pt x="7" y="14670"/>
                  </a:lnTo>
                  <a:lnTo>
                    <a:pt x="33" y="15388"/>
                  </a:lnTo>
                  <a:lnTo>
                    <a:pt x="52" y="15756"/>
                  </a:lnTo>
                  <a:lnTo>
                    <a:pt x="78" y="16124"/>
                  </a:lnTo>
                  <a:lnTo>
                    <a:pt x="103" y="16474"/>
                  </a:lnTo>
                  <a:lnTo>
                    <a:pt x="136" y="16824"/>
                  </a:lnTo>
                  <a:lnTo>
                    <a:pt x="168" y="17192"/>
                  </a:lnTo>
                  <a:lnTo>
                    <a:pt x="206" y="17541"/>
                  </a:lnTo>
                  <a:lnTo>
                    <a:pt x="252" y="17891"/>
                  </a:lnTo>
                  <a:lnTo>
                    <a:pt x="297" y="18241"/>
                  </a:lnTo>
                  <a:lnTo>
                    <a:pt x="348" y="18591"/>
                  </a:lnTo>
                  <a:lnTo>
                    <a:pt x="406" y="18940"/>
                  </a:lnTo>
                  <a:lnTo>
                    <a:pt x="522" y="19603"/>
                  </a:lnTo>
                  <a:lnTo>
                    <a:pt x="644" y="20210"/>
                  </a:lnTo>
                  <a:lnTo>
                    <a:pt x="779" y="20799"/>
                  </a:lnTo>
                  <a:lnTo>
                    <a:pt x="915" y="21351"/>
                  </a:lnTo>
                  <a:lnTo>
                    <a:pt x="1056" y="21867"/>
                  </a:lnTo>
                  <a:lnTo>
                    <a:pt x="1204" y="22345"/>
                  </a:lnTo>
                  <a:lnTo>
                    <a:pt x="1352" y="22805"/>
                  </a:lnTo>
                  <a:lnTo>
                    <a:pt x="1513" y="23229"/>
                  </a:lnTo>
                  <a:lnTo>
                    <a:pt x="1674" y="23634"/>
                  </a:lnTo>
                  <a:lnTo>
                    <a:pt x="1842" y="24002"/>
                  </a:lnTo>
                  <a:lnTo>
                    <a:pt x="2009" y="24352"/>
                  </a:lnTo>
                  <a:lnTo>
                    <a:pt x="2189" y="24664"/>
                  </a:lnTo>
                  <a:lnTo>
                    <a:pt x="2370" y="24959"/>
                  </a:lnTo>
                  <a:lnTo>
                    <a:pt x="2550" y="25235"/>
                  </a:lnTo>
                  <a:lnTo>
                    <a:pt x="2743" y="25493"/>
                  </a:lnTo>
                  <a:lnTo>
                    <a:pt x="2930" y="25732"/>
                  </a:lnTo>
                  <a:lnTo>
                    <a:pt x="3129" y="25953"/>
                  </a:lnTo>
                  <a:lnTo>
                    <a:pt x="3329" y="26155"/>
                  </a:lnTo>
                  <a:lnTo>
                    <a:pt x="3528" y="26339"/>
                  </a:lnTo>
                  <a:lnTo>
                    <a:pt x="3734" y="26505"/>
                  </a:lnTo>
                  <a:lnTo>
                    <a:pt x="3940" y="26652"/>
                  </a:lnTo>
                  <a:lnTo>
                    <a:pt x="4153" y="26800"/>
                  </a:lnTo>
                  <a:lnTo>
                    <a:pt x="4365" y="26947"/>
                  </a:lnTo>
                  <a:lnTo>
                    <a:pt x="4584" y="27057"/>
                  </a:lnTo>
                  <a:lnTo>
                    <a:pt x="5022" y="27296"/>
                  </a:lnTo>
                  <a:lnTo>
                    <a:pt x="5473" y="27481"/>
                  </a:lnTo>
                  <a:lnTo>
                    <a:pt x="6387" y="27867"/>
                  </a:lnTo>
                  <a:lnTo>
                    <a:pt x="6425" y="27867"/>
                  </a:lnTo>
                  <a:lnTo>
                    <a:pt x="6438" y="27885"/>
                  </a:lnTo>
                  <a:lnTo>
                    <a:pt x="6445" y="27941"/>
                  </a:lnTo>
                  <a:lnTo>
                    <a:pt x="6625" y="27609"/>
                  </a:lnTo>
                  <a:lnTo>
                    <a:pt x="6805" y="27278"/>
                  </a:lnTo>
                  <a:lnTo>
                    <a:pt x="6985" y="26928"/>
                  </a:lnTo>
                  <a:lnTo>
                    <a:pt x="7159" y="26542"/>
                  </a:lnTo>
                  <a:lnTo>
                    <a:pt x="7327" y="26155"/>
                  </a:lnTo>
                  <a:lnTo>
                    <a:pt x="7494" y="25750"/>
                  </a:lnTo>
                  <a:lnTo>
                    <a:pt x="7655" y="25345"/>
                  </a:lnTo>
                  <a:lnTo>
                    <a:pt x="7809" y="24904"/>
                  </a:lnTo>
                  <a:lnTo>
                    <a:pt x="7958" y="24462"/>
                  </a:lnTo>
                  <a:lnTo>
                    <a:pt x="8106" y="24002"/>
                  </a:lnTo>
                  <a:lnTo>
                    <a:pt x="8247" y="23542"/>
                  </a:lnTo>
                  <a:lnTo>
                    <a:pt x="8382" y="23063"/>
                  </a:lnTo>
                  <a:lnTo>
                    <a:pt x="8511" y="22566"/>
                  </a:lnTo>
                  <a:lnTo>
                    <a:pt x="8633" y="22069"/>
                  </a:lnTo>
                  <a:lnTo>
                    <a:pt x="8749" y="21554"/>
                  </a:lnTo>
                  <a:lnTo>
                    <a:pt x="8859" y="21020"/>
                  </a:lnTo>
                  <a:lnTo>
                    <a:pt x="8962" y="20505"/>
                  </a:lnTo>
                  <a:lnTo>
                    <a:pt x="9058" y="19953"/>
                  </a:lnTo>
                  <a:lnTo>
                    <a:pt x="9142" y="19419"/>
                  </a:lnTo>
                  <a:lnTo>
                    <a:pt x="9226" y="18867"/>
                  </a:lnTo>
                  <a:lnTo>
                    <a:pt x="9297" y="18296"/>
                  </a:lnTo>
                  <a:lnTo>
                    <a:pt x="9361" y="17744"/>
                  </a:lnTo>
                  <a:lnTo>
                    <a:pt x="9412" y="17173"/>
                  </a:lnTo>
                  <a:lnTo>
                    <a:pt x="9458" y="16603"/>
                  </a:lnTo>
                  <a:lnTo>
                    <a:pt x="9496" y="16014"/>
                  </a:lnTo>
                  <a:lnTo>
                    <a:pt x="9522" y="15443"/>
                  </a:lnTo>
                  <a:lnTo>
                    <a:pt x="9541" y="14854"/>
                  </a:lnTo>
                  <a:lnTo>
                    <a:pt x="9548" y="14265"/>
                  </a:lnTo>
                  <a:lnTo>
                    <a:pt x="9548" y="13676"/>
                  </a:lnTo>
                  <a:lnTo>
                    <a:pt x="9535" y="13087"/>
                  </a:lnTo>
                  <a:lnTo>
                    <a:pt x="9509" y="12498"/>
                  </a:lnTo>
                  <a:lnTo>
                    <a:pt x="9477" y="11909"/>
                  </a:lnTo>
                  <a:lnTo>
                    <a:pt x="9425" y="11210"/>
                  </a:lnTo>
                  <a:lnTo>
                    <a:pt x="9361" y="10547"/>
                  </a:lnTo>
                  <a:lnTo>
                    <a:pt x="9284" y="9866"/>
                  </a:lnTo>
                  <a:lnTo>
                    <a:pt x="9194" y="9222"/>
                  </a:lnTo>
                  <a:lnTo>
                    <a:pt x="9091" y="8578"/>
                  </a:lnTo>
                  <a:lnTo>
                    <a:pt x="8981" y="7934"/>
                  </a:lnTo>
                  <a:lnTo>
                    <a:pt x="8859" y="7326"/>
                  </a:lnTo>
                  <a:lnTo>
                    <a:pt x="8724" y="6719"/>
                  </a:lnTo>
                  <a:lnTo>
                    <a:pt x="8582" y="6130"/>
                  </a:lnTo>
                  <a:lnTo>
                    <a:pt x="8427" y="5578"/>
                  </a:lnTo>
                  <a:lnTo>
                    <a:pt x="8267" y="5025"/>
                  </a:lnTo>
                  <a:lnTo>
                    <a:pt x="8099" y="4492"/>
                  </a:lnTo>
                  <a:lnTo>
                    <a:pt x="7919" y="3995"/>
                  </a:lnTo>
                  <a:lnTo>
                    <a:pt x="7739" y="3516"/>
                  </a:lnTo>
                  <a:lnTo>
                    <a:pt x="7546" y="3074"/>
                  </a:lnTo>
                  <a:lnTo>
                    <a:pt x="7346" y="2633"/>
                  </a:lnTo>
                  <a:lnTo>
                    <a:pt x="7140" y="2246"/>
                  </a:lnTo>
                  <a:lnTo>
                    <a:pt x="6934" y="1860"/>
                  </a:lnTo>
                  <a:lnTo>
                    <a:pt x="6715" y="1528"/>
                  </a:lnTo>
                  <a:lnTo>
                    <a:pt x="6496" y="1215"/>
                  </a:lnTo>
                  <a:lnTo>
                    <a:pt x="6271" y="939"/>
                  </a:lnTo>
                  <a:lnTo>
                    <a:pt x="6039" y="682"/>
                  </a:lnTo>
                  <a:lnTo>
                    <a:pt x="5807" y="479"/>
                  </a:lnTo>
                  <a:lnTo>
                    <a:pt x="5569" y="314"/>
                  </a:lnTo>
                  <a:lnTo>
                    <a:pt x="5331" y="166"/>
                  </a:lnTo>
                  <a:lnTo>
                    <a:pt x="5086" y="74"/>
                  </a:lnTo>
                  <a:lnTo>
                    <a:pt x="4842" y="19"/>
                  </a:lnTo>
                  <a:lnTo>
                    <a:pt x="4597"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3"/>
            <p:cNvSpPr/>
            <p:nvPr/>
          </p:nvSpPr>
          <p:spPr>
            <a:xfrm>
              <a:off x="-2618475" y="-22124925"/>
              <a:ext cx="458250" cy="887650"/>
            </a:xfrm>
            <a:custGeom>
              <a:avLst/>
              <a:gdLst/>
              <a:ahLst/>
              <a:cxnLst/>
              <a:rect l="l" t="t" r="r" b="b"/>
              <a:pathLst>
                <a:path w="18330" h="35506" extrusionOk="0">
                  <a:moveTo>
                    <a:pt x="18014" y="0"/>
                  </a:moveTo>
                  <a:lnTo>
                    <a:pt x="17531" y="148"/>
                  </a:lnTo>
                  <a:lnTo>
                    <a:pt x="17048" y="276"/>
                  </a:lnTo>
                  <a:lnTo>
                    <a:pt x="16559" y="387"/>
                  </a:lnTo>
                  <a:lnTo>
                    <a:pt x="16070" y="479"/>
                  </a:lnTo>
                  <a:lnTo>
                    <a:pt x="15580" y="552"/>
                  </a:lnTo>
                  <a:lnTo>
                    <a:pt x="15091" y="626"/>
                  </a:lnTo>
                  <a:lnTo>
                    <a:pt x="14106" y="737"/>
                  </a:lnTo>
                  <a:lnTo>
                    <a:pt x="12136" y="921"/>
                  </a:lnTo>
                  <a:lnTo>
                    <a:pt x="11151" y="1013"/>
                  </a:lnTo>
                  <a:lnTo>
                    <a:pt x="10173" y="1141"/>
                  </a:lnTo>
                  <a:lnTo>
                    <a:pt x="9548" y="1252"/>
                  </a:lnTo>
                  <a:lnTo>
                    <a:pt x="8930" y="1362"/>
                  </a:lnTo>
                  <a:lnTo>
                    <a:pt x="8306" y="1491"/>
                  </a:lnTo>
                  <a:lnTo>
                    <a:pt x="7688" y="1638"/>
                  </a:lnTo>
                  <a:lnTo>
                    <a:pt x="6445" y="1951"/>
                  </a:lnTo>
                  <a:lnTo>
                    <a:pt x="5209" y="2283"/>
                  </a:lnTo>
                  <a:lnTo>
                    <a:pt x="2731" y="2982"/>
                  </a:lnTo>
                  <a:lnTo>
                    <a:pt x="1488" y="3313"/>
                  </a:lnTo>
                  <a:lnTo>
                    <a:pt x="246" y="3608"/>
                  </a:lnTo>
                  <a:lnTo>
                    <a:pt x="181" y="5522"/>
                  </a:lnTo>
                  <a:lnTo>
                    <a:pt x="130" y="7436"/>
                  </a:lnTo>
                  <a:lnTo>
                    <a:pt x="91" y="9350"/>
                  </a:lnTo>
                  <a:lnTo>
                    <a:pt x="52" y="11246"/>
                  </a:lnTo>
                  <a:lnTo>
                    <a:pt x="27" y="13160"/>
                  </a:lnTo>
                  <a:lnTo>
                    <a:pt x="14" y="15056"/>
                  </a:lnTo>
                  <a:lnTo>
                    <a:pt x="1" y="16952"/>
                  </a:lnTo>
                  <a:lnTo>
                    <a:pt x="1" y="18848"/>
                  </a:lnTo>
                  <a:lnTo>
                    <a:pt x="14" y="20744"/>
                  </a:lnTo>
                  <a:lnTo>
                    <a:pt x="27" y="22658"/>
                  </a:lnTo>
                  <a:lnTo>
                    <a:pt x="52" y="24554"/>
                  </a:lnTo>
                  <a:lnTo>
                    <a:pt x="85" y="26449"/>
                  </a:lnTo>
                  <a:lnTo>
                    <a:pt x="130" y="28345"/>
                  </a:lnTo>
                  <a:lnTo>
                    <a:pt x="175" y="30241"/>
                  </a:lnTo>
                  <a:lnTo>
                    <a:pt x="233" y="32137"/>
                  </a:lnTo>
                  <a:lnTo>
                    <a:pt x="297" y="34033"/>
                  </a:lnTo>
                  <a:lnTo>
                    <a:pt x="426" y="33904"/>
                  </a:lnTo>
                  <a:lnTo>
                    <a:pt x="548" y="33757"/>
                  </a:lnTo>
                  <a:lnTo>
                    <a:pt x="677" y="33646"/>
                  </a:lnTo>
                  <a:lnTo>
                    <a:pt x="741" y="33591"/>
                  </a:lnTo>
                  <a:lnTo>
                    <a:pt x="812" y="33554"/>
                  </a:lnTo>
                  <a:lnTo>
                    <a:pt x="1404" y="33370"/>
                  </a:lnTo>
                  <a:lnTo>
                    <a:pt x="2003" y="33241"/>
                  </a:lnTo>
                  <a:lnTo>
                    <a:pt x="2602" y="33131"/>
                  </a:lnTo>
                  <a:lnTo>
                    <a:pt x="3200" y="33076"/>
                  </a:lnTo>
                  <a:lnTo>
                    <a:pt x="3799" y="33039"/>
                  </a:lnTo>
                  <a:lnTo>
                    <a:pt x="4404" y="33020"/>
                  </a:lnTo>
                  <a:lnTo>
                    <a:pt x="5010" y="33039"/>
                  </a:lnTo>
                  <a:lnTo>
                    <a:pt x="5615" y="33076"/>
                  </a:lnTo>
                  <a:lnTo>
                    <a:pt x="6220" y="33112"/>
                  </a:lnTo>
                  <a:lnTo>
                    <a:pt x="6825" y="33186"/>
                  </a:lnTo>
                  <a:lnTo>
                    <a:pt x="8029" y="33333"/>
                  </a:lnTo>
                  <a:lnTo>
                    <a:pt x="9233" y="33499"/>
                  </a:lnTo>
                  <a:lnTo>
                    <a:pt x="10430" y="33628"/>
                  </a:lnTo>
                  <a:lnTo>
                    <a:pt x="11415" y="33683"/>
                  </a:lnTo>
                  <a:lnTo>
                    <a:pt x="12413" y="33701"/>
                  </a:lnTo>
                  <a:lnTo>
                    <a:pt x="13417" y="33757"/>
                  </a:lnTo>
                  <a:lnTo>
                    <a:pt x="13919" y="33812"/>
                  </a:lnTo>
                  <a:lnTo>
                    <a:pt x="14422" y="33867"/>
                  </a:lnTo>
                  <a:lnTo>
                    <a:pt x="14924" y="33959"/>
                  </a:lnTo>
                  <a:lnTo>
                    <a:pt x="15426" y="34069"/>
                  </a:lnTo>
                  <a:lnTo>
                    <a:pt x="15922" y="34198"/>
                  </a:lnTo>
                  <a:lnTo>
                    <a:pt x="16411" y="34382"/>
                  </a:lnTo>
                  <a:lnTo>
                    <a:pt x="16900" y="34603"/>
                  </a:lnTo>
                  <a:lnTo>
                    <a:pt x="17138" y="34714"/>
                  </a:lnTo>
                  <a:lnTo>
                    <a:pt x="17383" y="34861"/>
                  </a:lnTo>
                  <a:lnTo>
                    <a:pt x="17621" y="34990"/>
                  </a:lnTo>
                  <a:lnTo>
                    <a:pt x="17859" y="35155"/>
                  </a:lnTo>
                  <a:lnTo>
                    <a:pt x="18098" y="35321"/>
                  </a:lnTo>
                  <a:lnTo>
                    <a:pt x="18329" y="35505"/>
                  </a:lnTo>
                  <a:lnTo>
                    <a:pt x="18226" y="33315"/>
                  </a:lnTo>
                  <a:lnTo>
                    <a:pt x="18136" y="31106"/>
                  </a:lnTo>
                  <a:lnTo>
                    <a:pt x="18059" y="28897"/>
                  </a:lnTo>
                  <a:lnTo>
                    <a:pt x="17988" y="26689"/>
                  </a:lnTo>
                  <a:lnTo>
                    <a:pt x="17930" y="24462"/>
                  </a:lnTo>
                  <a:lnTo>
                    <a:pt x="17879" y="22234"/>
                  </a:lnTo>
                  <a:lnTo>
                    <a:pt x="17846" y="20026"/>
                  </a:lnTo>
                  <a:lnTo>
                    <a:pt x="17821" y="17780"/>
                  </a:lnTo>
                  <a:lnTo>
                    <a:pt x="17801" y="15553"/>
                  </a:lnTo>
                  <a:lnTo>
                    <a:pt x="17801" y="13326"/>
                  </a:lnTo>
                  <a:lnTo>
                    <a:pt x="17808" y="11099"/>
                  </a:lnTo>
                  <a:lnTo>
                    <a:pt x="17827" y="8872"/>
                  </a:lnTo>
                  <a:lnTo>
                    <a:pt x="17859" y="6645"/>
                  </a:lnTo>
                  <a:lnTo>
                    <a:pt x="17898" y="4436"/>
                  </a:lnTo>
                  <a:lnTo>
                    <a:pt x="17949" y="2209"/>
                  </a:lnTo>
                  <a:lnTo>
                    <a:pt x="18014"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3"/>
            <p:cNvSpPr/>
            <p:nvPr/>
          </p:nvSpPr>
          <p:spPr>
            <a:xfrm>
              <a:off x="-2598825" y="-21083625"/>
              <a:ext cx="543050" cy="895925"/>
            </a:xfrm>
            <a:custGeom>
              <a:avLst/>
              <a:gdLst/>
              <a:ahLst/>
              <a:cxnLst/>
              <a:rect l="l" t="t" r="r" b="b"/>
              <a:pathLst>
                <a:path w="21722" h="35837" extrusionOk="0">
                  <a:moveTo>
                    <a:pt x="17917" y="1"/>
                  </a:moveTo>
                  <a:lnTo>
                    <a:pt x="17666" y="221"/>
                  </a:lnTo>
                  <a:lnTo>
                    <a:pt x="17421" y="424"/>
                  </a:lnTo>
                  <a:lnTo>
                    <a:pt x="17170" y="608"/>
                  </a:lnTo>
                  <a:lnTo>
                    <a:pt x="16919" y="792"/>
                  </a:lnTo>
                  <a:lnTo>
                    <a:pt x="16661" y="939"/>
                  </a:lnTo>
                  <a:lnTo>
                    <a:pt x="16410" y="1087"/>
                  </a:lnTo>
                  <a:lnTo>
                    <a:pt x="16153" y="1234"/>
                  </a:lnTo>
                  <a:lnTo>
                    <a:pt x="15902" y="1344"/>
                  </a:lnTo>
                  <a:lnTo>
                    <a:pt x="15644" y="1455"/>
                  </a:lnTo>
                  <a:lnTo>
                    <a:pt x="15387" y="1547"/>
                  </a:lnTo>
                  <a:lnTo>
                    <a:pt x="14865" y="1712"/>
                  </a:lnTo>
                  <a:lnTo>
                    <a:pt x="14344" y="1841"/>
                  </a:lnTo>
                  <a:lnTo>
                    <a:pt x="13822" y="1933"/>
                  </a:lnTo>
                  <a:lnTo>
                    <a:pt x="13301" y="2007"/>
                  </a:lnTo>
                  <a:lnTo>
                    <a:pt x="12773" y="2044"/>
                  </a:lnTo>
                  <a:lnTo>
                    <a:pt x="12251" y="2080"/>
                  </a:lnTo>
                  <a:lnTo>
                    <a:pt x="11724" y="2099"/>
                  </a:lnTo>
                  <a:lnTo>
                    <a:pt x="10681" y="2136"/>
                  </a:lnTo>
                  <a:lnTo>
                    <a:pt x="10159" y="2172"/>
                  </a:lnTo>
                  <a:lnTo>
                    <a:pt x="9644" y="2209"/>
                  </a:lnTo>
                  <a:lnTo>
                    <a:pt x="9045" y="2265"/>
                  </a:lnTo>
                  <a:lnTo>
                    <a:pt x="8447" y="2320"/>
                  </a:lnTo>
                  <a:lnTo>
                    <a:pt x="7243" y="2467"/>
                  </a:lnTo>
                  <a:lnTo>
                    <a:pt x="6039" y="2614"/>
                  </a:lnTo>
                  <a:lnTo>
                    <a:pt x="5434" y="2688"/>
                  </a:lnTo>
                  <a:lnTo>
                    <a:pt x="4829" y="2725"/>
                  </a:lnTo>
                  <a:lnTo>
                    <a:pt x="4224" y="2761"/>
                  </a:lnTo>
                  <a:lnTo>
                    <a:pt x="3618" y="2780"/>
                  </a:lnTo>
                  <a:lnTo>
                    <a:pt x="3013" y="2761"/>
                  </a:lnTo>
                  <a:lnTo>
                    <a:pt x="2414" y="2725"/>
                  </a:lnTo>
                  <a:lnTo>
                    <a:pt x="1816" y="2651"/>
                  </a:lnTo>
                  <a:lnTo>
                    <a:pt x="1217" y="2541"/>
                  </a:lnTo>
                  <a:lnTo>
                    <a:pt x="618" y="2393"/>
                  </a:lnTo>
                  <a:lnTo>
                    <a:pt x="322" y="2301"/>
                  </a:lnTo>
                  <a:lnTo>
                    <a:pt x="26" y="2209"/>
                  </a:lnTo>
                  <a:lnTo>
                    <a:pt x="0" y="2209"/>
                  </a:lnTo>
                  <a:lnTo>
                    <a:pt x="129" y="4289"/>
                  </a:lnTo>
                  <a:lnTo>
                    <a:pt x="271" y="6387"/>
                  </a:lnTo>
                  <a:lnTo>
                    <a:pt x="419" y="8467"/>
                  </a:lnTo>
                  <a:lnTo>
                    <a:pt x="573" y="10566"/>
                  </a:lnTo>
                  <a:lnTo>
                    <a:pt x="747" y="12664"/>
                  </a:lnTo>
                  <a:lnTo>
                    <a:pt x="927" y="14762"/>
                  </a:lnTo>
                  <a:lnTo>
                    <a:pt x="1114" y="16860"/>
                  </a:lnTo>
                  <a:lnTo>
                    <a:pt x="1320" y="18959"/>
                  </a:lnTo>
                  <a:lnTo>
                    <a:pt x="1526" y="21057"/>
                  </a:lnTo>
                  <a:lnTo>
                    <a:pt x="1751" y="23174"/>
                  </a:lnTo>
                  <a:lnTo>
                    <a:pt x="1983" y="25272"/>
                  </a:lnTo>
                  <a:lnTo>
                    <a:pt x="2228" y="27388"/>
                  </a:lnTo>
                  <a:lnTo>
                    <a:pt x="2485" y="29487"/>
                  </a:lnTo>
                  <a:lnTo>
                    <a:pt x="2756" y="31603"/>
                  </a:lnTo>
                  <a:lnTo>
                    <a:pt x="3033" y="33720"/>
                  </a:lnTo>
                  <a:lnTo>
                    <a:pt x="3322" y="35837"/>
                  </a:lnTo>
                  <a:lnTo>
                    <a:pt x="7912" y="35395"/>
                  </a:lnTo>
                  <a:lnTo>
                    <a:pt x="12509" y="34935"/>
                  </a:lnTo>
                  <a:lnTo>
                    <a:pt x="17112" y="34475"/>
                  </a:lnTo>
                  <a:lnTo>
                    <a:pt x="21721" y="34033"/>
                  </a:lnTo>
                  <a:lnTo>
                    <a:pt x="21393" y="31990"/>
                  </a:lnTo>
                  <a:lnTo>
                    <a:pt x="21071" y="29928"/>
                  </a:lnTo>
                  <a:lnTo>
                    <a:pt x="20769" y="27849"/>
                  </a:lnTo>
                  <a:lnTo>
                    <a:pt x="20472" y="25769"/>
                  </a:lnTo>
                  <a:lnTo>
                    <a:pt x="20196" y="23670"/>
                  </a:lnTo>
                  <a:lnTo>
                    <a:pt x="19932" y="21572"/>
                  </a:lnTo>
                  <a:lnTo>
                    <a:pt x="19674" y="19456"/>
                  </a:lnTo>
                  <a:lnTo>
                    <a:pt x="19430" y="17320"/>
                  </a:lnTo>
                  <a:lnTo>
                    <a:pt x="19204" y="15185"/>
                  </a:lnTo>
                  <a:lnTo>
                    <a:pt x="18985" y="13032"/>
                  </a:lnTo>
                  <a:lnTo>
                    <a:pt x="18779" y="10878"/>
                  </a:lnTo>
                  <a:lnTo>
                    <a:pt x="18580" y="8725"/>
                  </a:lnTo>
                  <a:lnTo>
                    <a:pt x="18399" y="6553"/>
                  </a:lnTo>
                  <a:lnTo>
                    <a:pt x="18226" y="4381"/>
                  </a:lnTo>
                  <a:lnTo>
                    <a:pt x="18065" y="2191"/>
                  </a:lnTo>
                  <a:lnTo>
                    <a:pt x="17917"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3"/>
            <p:cNvSpPr/>
            <p:nvPr/>
          </p:nvSpPr>
          <p:spPr>
            <a:xfrm>
              <a:off x="-2600275" y="-22957325"/>
              <a:ext cx="492350" cy="648350"/>
            </a:xfrm>
            <a:custGeom>
              <a:avLst/>
              <a:gdLst/>
              <a:ahLst/>
              <a:cxnLst/>
              <a:rect l="l" t="t" r="r" b="b"/>
              <a:pathLst>
                <a:path w="19694" h="25934" extrusionOk="0">
                  <a:moveTo>
                    <a:pt x="19694" y="0"/>
                  </a:moveTo>
                  <a:lnTo>
                    <a:pt x="19166" y="442"/>
                  </a:lnTo>
                  <a:lnTo>
                    <a:pt x="18638" y="865"/>
                  </a:lnTo>
                  <a:lnTo>
                    <a:pt x="18103" y="1270"/>
                  </a:lnTo>
                  <a:lnTo>
                    <a:pt x="17563" y="1638"/>
                  </a:lnTo>
                  <a:lnTo>
                    <a:pt x="17022" y="1970"/>
                  </a:lnTo>
                  <a:lnTo>
                    <a:pt x="16475" y="2301"/>
                  </a:lnTo>
                  <a:lnTo>
                    <a:pt x="15927" y="2577"/>
                  </a:lnTo>
                  <a:lnTo>
                    <a:pt x="15374" y="2853"/>
                  </a:lnTo>
                  <a:lnTo>
                    <a:pt x="14820" y="3092"/>
                  </a:lnTo>
                  <a:lnTo>
                    <a:pt x="14260" y="3313"/>
                  </a:lnTo>
                  <a:lnTo>
                    <a:pt x="13706" y="3497"/>
                  </a:lnTo>
                  <a:lnTo>
                    <a:pt x="13146" y="3663"/>
                  </a:lnTo>
                  <a:lnTo>
                    <a:pt x="12580" y="3792"/>
                  </a:lnTo>
                  <a:lnTo>
                    <a:pt x="12020" y="3902"/>
                  </a:lnTo>
                  <a:lnTo>
                    <a:pt x="11453" y="3976"/>
                  </a:lnTo>
                  <a:lnTo>
                    <a:pt x="10893" y="4031"/>
                  </a:lnTo>
                  <a:lnTo>
                    <a:pt x="10327" y="4068"/>
                  </a:lnTo>
                  <a:lnTo>
                    <a:pt x="9760" y="4068"/>
                  </a:lnTo>
                  <a:lnTo>
                    <a:pt x="9194" y="4049"/>
                  </a:lnTo>
                  <a:lnTo>
                    <a:pt x="8633" y="4013"/>
                  </a:lnTo>
                  <a:lnTo>
                    <a:pt x="8067" y="3939"/>
                  </a:lnTo>
                  <a:lnTo>
                    <a:pt x="7507" y="3829"/>
                  </a:lnTo>
                  <a:lnTo>
                    <a:pt x="6947" y="3700"/>
                  </a:lnTo>
                  <a:lnTo>
                    <a:pt x="6387" y="3553"/>
                  </a:lnTo>
                  <a:lnTo>
                    <a:pt x="5827" y="3368"/>
                  </a:lnTo>
                  <a:lnTo>
                    <a:pt x="5273" y="3166"/>
                  </a:lnTo>
                  <a:lnTo>
                    <a:pt x="4719" y="2945"/>
                  </a:lnTo>
                  <a:lnTo>
                    <a:pt x="4172" y="2687"/>
                  </a:lnTo>
                  <a:lnTo>
                    <a:pt x="3625" y="2393"/>
                  </a:lnTo>
                  <a:lnTo>
                    <a:pt x="3078" y="2080"/>
                  </a:lnTo>
                  <a:lnTo>
                    <a:pt x="2543" y="1749"/>
                  </a:lnTo>
                  <a:lnTo>
                    <a:pt x="2003" y="1399"/>
                  </a:lnTo>
                  <a:lnTo>
                    <a:pt x="1835" y="2945"/>
                  </a:lnTo>
                  <a:lnTo>
                    <a:pt x="1674" y="4473"/>
                  </a:lnTo>
                  <a:lnTo>
                    <a:pt x="1520" y="6019"/>
                  </a:lnTo>
                  <a:lnTo>
                    <a:pt x="1372" y="7565"/>
                  </a:lnTo>
                  <a:lnTo>
                    <a:pt x="1224" y="9093"/>
                  </a:lnTo>
                  <a:lnTo>
                    <a:pt x="1088" y="10620"/>
                  </a:lnTo>
                  <a:lnTo>
                    <a:pt x="960" y="12148"/>
                  </a:lnTo>
                  <a:lnTo>
                    <a:pt x="831" y="13676"/>
                  </a:lnTo>
                  <a:lnTo>
                    <a:pt x="709" y="15203"/>
                  </a:lnTo>
                  <a:lnTo>
                    <a:pt x="593" y="16731"/>
                  </a:lnTo>
                  <a:lnTo>
                    <a:pt x="483" y="18259"/>
                  </a:lnTo>
                  <a:lnTo>
                    <a:pt x="380" y="19768"/>
                  </a:lnTo>
                  <a:lnTo>
                    <a:pt x="277" y="21296"/>
                  </a:lnTo>
                  <a:lnTo>
                    <a:pt x="181" y="22823"/>
                  </a:lnTo>
                  <a:lnTo>
                    <a:pt x="91" y="24333"/>
                  </a:lnTo>
                  <a:lnTo>
                    <a:pt x="0" y="25860"/>
                  </a:lnTo>
                  <a:lnTo>
                    <a:pt x="1056" y="25474"/>
                  </a:lnTo>
                  <a:lnTo>
                    <a:pt x="2131" y="25106"/>
                  </a:lnTo>
                  <a:lnTo>
                    <a:pt x="3226" y="24793"/>
                  </a:lnTo>
                  <a:lnTo>
                    <a:pt x="3779" y="24627"/>
                  </a:lnTo>
                  <a:lnTo>
                    <a:pt x="4333" y="24498"/>
                  </a:lnTo>
                  <a:lnTo>
                    <a:pt x="4887" y="24369"/>
                  </a:lnTo>
                  <a:lnTo>
                    <a:pt x="5447" y="24259"/>
                  </a:lnTo>
                  <a:lnTo>
                    <a:pt x="6007" y="24149"/>
                  </a:lnTo>
                  <a:lnTo>
                    <a:pt x="6573" y="24057"/>
                  </a:lnTo>
                  <a:lnTo>
                    <a:pt x="7133" y="23983"/>
                  </a:lnTo>
                  <a:lnTo>
                    <a:pt x="7700" y="23928"/>
                  </a:lnTo>
                  <a:lnTo>
                    <a:pt x="8266" y="23873"/>
                  </a:lnTo>
                  <a:lnTo>
                    <a:pt x="8833" y="23836"/>
                  </a:lnTo>
                  <a:lnTo>
                    <a:pt x="9393" y="23817"/>
                  </a:lnTo>
                  <a:lnTo>
                    <a:pt x="9960" y="23817"/>
                  </a:lnTo>
                  <a:lnTo>
                    <a:pt x="10520" y="23836"/>
                  </a:lnTo>
                  <a:lnTo>
                    <a:pt x="11080" y="23873"/>
                  </a:lnTo>
                  <a:lnTo>
                    <a:pt x="11640" y="23928"/>
                  </a:lnTo>
                  <a:lnTo>
                    <a:pt x="12200" y="24001"/>
                  </a:lnTo>
                  <a:lnTo>
                    <a:pt x="12754" y="24093"/>
                  </a:lnTo>
                  <a:lnTo>
                    <a:pt x="13307" y="24204"/>
                  </a:lnTo>
                  <a:lnTo>
                    <a:pt x="13854" y="24351"/>
                  </a:lnTo>
                  <a:lnTo>
                    <a:pt x="14402" y="24498"/>
                  </a:lnTo>
                  <a:lnTo>
                    <a:pt x="14942" y="24682"/>
                  </a:lnTo>
                  <a:lnTo>
                    <a:pt x="15477" y="24885"/>
                  </a:lnTo>
                  <a:lnTo>
                    <a:pt x="16011" y="25106"/>
                  </a:lnTo>
                  <a:lnTo>
                    <a:pt x="16539" y="25363"/>
                  </a:lnTo>
                  <a:lnTo>
                    <a:pt x="17060" y="25639"/>
                  </a:lnTo>
                  <a:lnTo>
                    <a:pt x="17576" y="25934"/>
                  </a:lnTo>
                  <a:lnTo>
                    <a:pt x="17659" y="24296"/>
                  </a:lnTo>
                  <a:lnTo>
                    <a:pt x="17743" y="22658"/>
                  </a:lnTo>
                  <a:lnTo>
                    <a:pt x="17839" y="21020"/>
                  </a:lnTo>
                  <a:lnTo>
                    <a:pt x="17942" y="19382"/>
                  </a:lnTo>
                  <a:lnTo>
                    <a:pt x="18052" y="17743"/>
                  </a:lnTo>
                  <a:lnTo>
                    <a:pt x="18168" y="16105"/>
                  </a:lnTo>
                  <a:lnTo>
                    <a:pt x="18290" y="14467"/>
                  </a:lnTo>
                  <a:lnTo>
                    <a:pt x="18419" y="12847"/>
                  </a:lnTo>
                  <a:lnTo>
                    <a:pt x="18554" y="11228"/>
                  </a:lnTo>
                  <a:lnTo>
                    <a:pt x="18696" y="9608"/>
                  </a:lnTo>
                  <a:lnTo>
                    <a:pt x="18844" y="7988"/>
                  </a:lnTo>
                  <a:lnTo>
                    <a:pt x="18998" y="6369"/>
                  </a:lnTo>
                  <a:lnTo>
                    <a:pt x="19159" y="4767"/>
                  </a:lnTo>
                  <a:lnTo>
                    <a:pt x="19327" y="3166"/>
                  </a:lnTo>
                  <a:lnTo>
                    <a:pt x="19507" y="1583"/>
                  </a:lnTo>
                  <a:lnTo>
                    <a:pt x="19694"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3"/>
            <p:cNvSpPr/>
            <p:nvPr/>
          </p:nvSpPr>
          <p:spPr>
            <a:xfrm>
              <a:off x="-2038575" y="-10475900"/>
              <a:ext cx="1071750" cy="378725"/>
            </a:xfrm>
            <a:custGeom>
              <a:avLst/>
              <a:gdLst/>
              <a:ahLst/>
              <a:cxnLst/>
              <a:rect l="l" t="t" r="r" b="b"/>
              <a:pathLst>
                <a:path w="42870" h="15149" extrusionOk="0">
                  <a:moveTo>
                    <a:pt x="0" y="0"/>
                  </a:moveTo>
                  <a:lnTo>
                    <a:pt x="123" y="6958"/>
                  </a:lnTo>
                  <a:lnTo>
                    <a:pt x="180" y="10400"/>
                  </a:lnTo>
                  <a:lnTo>
                    <a:pt x="226" y="13842"/>
                  </a:lnTo>
                  <a:lnTo>
                    <a:pt x="2826" y="13602"/>
                  </a:lnTo>
                  <a:lnTo>
                    <a:pt x="5427" y="13400"/>
                  </a:lnTo>
                  <a:lnTo>
                    <a:pt x="8041" y="13253"/>
                  </a:lnTo>
                  <a:lnTo>
                    <a:pt x="10661" y="13124"/>
                  </a:lnTo>
                  <a:lnTo>
                    <a:pt x="13288" y="13032"/>
                  </a:lnTo>
                  <a:lnTo>
                    <a:pt x="15914" y="12977"/>
                  </a:lnTo>
                  <a:lnTo>
                    <a:pt x="18541" y="12977"/>
                  </a:lnTo>
                  <a:lnTo>
                    <a:pt x="19861" y="12995"/>
                  </a:lnTo>
                  <a:lnTo>
                    <a:pt x="21174" y="13013"/>
                  </a:lnTo>
                  <a:lnTo>
                    <a:pt x="22494" y="13050"/>
                  </a:lnTo>
                  <a:lnTo>
                    <a:pt x="23807" y="13105"/>
                  </a:lnTo>
                  <a:lnTo>
                    <a:pt x="25120" y="13161"/>
                  </a:lnTo>
                  <a:lnTo>
                    <a:pt x="26440" y="13234"/>
                  </a:lnTo>
                  <a:lnTo>
                    <a:pt x="27753" y="13326"/>
                  </a:lnTo>
                  <a:lnTo>
                    <a:pt x="29067" y="13418"/>
                  </a:lnTo>
                  <a:lnTo>
                    <a:pt x="30380" y="13529"/>
                  </a:lnTo>
                  <a:lnTo>
                    <a:pt x="31693" y="13658"/>
                  </a:lnTo>
                  <a:lnTo>
                    <a:pt x="33000" y="13786"/>
                  </a:lnTo>
                  <a:lnTo>
                    <a:pt x="34307" y="13934"/>
                  </a:lnTo>
                  <a:lnTo>
                    <a:pt x="35614" y="14099"/>
                  </a:lnTo>
                  <a:lnTo>
                    <a:pt x="36921" y="14283"/>
                  </a:lnTo>
                  <a:lnTo>
                    <a:pt x="38228" y="14467"/>
                  </a:lnTo>
                  <a:lnTo>
                    <a:pt x="39528" y="14688"/>
                  </a:lnTo>
                  <a:lnTo>
                    <a:pt x="40829" y="14909"/>
                  </a:lnTo>
                  <a:lnTo>
                    <a:pt x="42123" y="15148"/>
                  </a:lnTo>
                  <a:lnTo>
                    <a:pt x="42181" y="13308"/>
                  </a:lnTo>
                  <a:lnTo>
                    <a:pt x="42245" y="11486"/>
                  </a:lnTo>
                  <a:lnTo>
                    <a:pt x="42316" y="9663"/>
                  </a:lnTo>
                  <a:lnTo>
                    <a:pt x="42399" y="7860"/>
                  </a:lnTo>
                  <a:lnTo>
                    <a:pt x="42496" y="6074"/>
                  </a:lnTo>
                  <a:lnTo>
                    <a:pt x="42547" y="5191"/>
                  </a:lnTo>
                  <a:lnTo>
                    <a:pt x="42605" y="4307"/>
                  </a:lnTo>
                  <a:lnTo>
                    <a:pt x="42663" y="3424"/>
                  </a:lnTo>
                  <a:lnTo>
                    <a:pt x="42728" y="2559"/>
                  </a:lnTo>
                  <a:lnTo>
                    <a:pt x="42799" y="1694"/>
                  </a:lnTo>
                  <a:lnTo>
                    <a:pt x="42869" y="829"/>
                  </a:lnTo>
                  <a:lnTo>
                    <a:pt x="40191" y="958"/>
                  </a:lnTo>
                  <a:lnTo>
                    <a:pt x="37513" y="1050"/>
                  </a:lnTo>
                  <a:lnTo>
                    <a:pt x="34835" y="1123"/>
                  </a:lnTo>
                  <a:lnTo>
                    <a:pt x="32150" y="1160"/>
                  </a:lnTo>
                  <a:lnTo>
                    <a:pt x="29472" y="1197"/>
                  </a:lnTo>
                  <a:lnTo>
                    <a:pt x="26794" y="1197"/>
                  </a:lnTo>
                  <a:lnTo>
                    <a:pt x="24116" y="1160"/>
                  </a:lnTo>
                  <a:lnTo>
                    <a:pt x="21432" y="1123"/>
                  </a:lnTo>
                  <a:lnTo>
                    <a:pt x="18753" y="1050"/>
                  </a:lnTo>
                  <a:lnTo>
                    <a:pt x="16075" y="958"/>
                  </a:lnTo>
                  <a:lnTo>
                    <a:pt x="13391" y="847"/>
                  </a:lnTo>
                  <a:lnTo>
                    <a:pt x="10713" y="718"/>
                  </a:lnTo>
                  <a:lnTo>
                    <a:pt x="8035" y="571"/>
                  </a:lnTo>
                  <a:lnTo>
                    <a:pt x="5356" y="405"/>
                  </a:lnTo>
                  <a:lnTo>
                    <a:pt x="2678" y="221"/>
                  </a:lnTo>
                  <a:lnTo>
                    <a:pt x="0"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3"/>
            <p:cNvSpPr/>
            <p:nvPr/>
          </p:nvSpPr>
          <p:spPr>
            <a:xfrm>
              <a:off x="-2030050" y="-9943975"/>
              <a:ext cx="1041000" cy="666775"/>
            </a:xfrm>
            <a:custGeom>
              <a:avLst/>
              <a:gdLst/>
              <a:ahLst/>
              <a:cxnLst/>
              <a:rect l="l" t="t" r="r" b="b"/>
              <a:pathLst>
                <a:path w="41640" h="26671" extrusionOk="0">
                  <a:moveTo>
                    <a:pt x="41640" y="1"/>
                  </a:moveTo>
                  <a:lnTo>
                    <a:pt x="40359" y="369"/>
                  </a:lnTo>
                  <a:lnTo>
                    <a:pt x="39071" y="718"/>
                  </a:lnTo>
                  <a:lnTo>
                    <a:pt x="37784" y="1031"/>
                  </a:lnTo>
                  <a:lnTo>
                    <a:pt x="36490" y="1326"/>
                  </a:lnTo>
                  <a:lnTo>
                    <a:pt x="35196" y="1602"/>
                  </a:lnTo>
                  <a:lnTo>
                    <a:pt x="33902" y="1878"/>
                  </a:lnTo>
                  <a:lnTo>
                    <a:pt x="32601" y="2099"/>
                  </a:lnTo>
                  <a:lnTo>
                    <a:pt x="31301" y="2320"/>
                  </a:lnTo>
                  <a:lnTo>
                    <a:pt x="29994" y="2522"/>
                  </a:lnTo>
                  <a:lnTo>
                    <a:pt x="28687" y="2688"/>
                  </a:lnTo>
                  <a:lnTo>
                    <a:pt x="27380" y="2853"/>
                  </a:lnTo>
                  <a:lnTo>
                    <a:pt x="26073" y="2982"/>
                  </a:lnTo>
                  <a:lnTo>
                    <a:pt x="24767" y="3111"/>
                  </a:lnTo>
                  <a:lnTo>
                    <a:pt x="23453" y="3203"/>
                  </a:lnTo>
                  <a:lnTo>
                    <a:pt x="22140" y="3277"/>
                  </a:lnTo>
                  <a:lnTo>
                    <a:pt x="20833" y="3350"/>
                  </a:lnTo>
                  <a:lnTo>
                    <a:pt x="19520" y="3387"/>
                  </a:lnTo>
                  <a:lnTo>
                    <a:pt x="18206" y="3406"/>
                  </a:lnTo>
                  <a:lnTo>
                    <a:pt x="16900" y="3424"/>
                  </a:lnTo>
                  <a:lnTo>
                    <a:pt x="15586" y="3406"/>
                  </a:lnTo>
                  <a:lnTo>
                    <a:pt x="14279" y="3387"/>
                  </a:lnTo>
                  <a:lnTo>
                    <a:pt x="12973" y="3332"/>
                  </a:lnTo>
                  <a:lnTo>
                    <a:pt x="11666" y="3277"/>
                  </a:lnTo>
                  <a:lnTo>
                    <a:pt x="10359" y="3185"/>
                  </a:lnTo>
                  <a:lnTo>
                    <a:pt x="9052" y="3093"/>
                  </a:lnTo>
                  <a:lnTo>
                    <a:pt x="7752" y="2982"/>
                  </a:lnTo>
                  <a:lnTo>
                    <a:pt x="6458" y="2853"/>
                  </a:lnTo>
                  <a:lnTo>
                    <a:pt x="5157" y="2706"/>
                  </a:lnTo>
                  <a:lnTo>
                    <a:pt x="3863" y="2541"/>
                  </a:lnTo>
                  <a:lnTo>
                    <a:pt x="2576" y="2375"/>
                  </a:lnTo>
                  <a:lnTo>
                    <a:pt x="1288" y="2172"/>
                  </a:lnTo>
                  <a:lnTo>
                    <a:pt x="0" y="1970"/>
                  </a:lnTo>
                  <a:lnTo>
                    <a:pt x="33" y="4234"/>
                  </a:lnTo>
                  <a:lnTo>
                    <a:pt x="58" y="6498"/>
                  </a:lnTo>
                  <a:lnTo>
                    <a:pt x="97" y="11007"/>
                  </a:lnTo>
                  <a:lnTo>
                    <a:pt x="123" y="15517"/>
                  </a:lnTo>
                  <a:lnTo>
                    <a:pt x="142" y="20044"/>
                  </a:lnTo>
                  <a:lnTo>
                    <a:pt x="5267" y="20597"/>
                  </a:lnTo>
                  <a:lnTo>
                    <a:pt x="10397" y="21130"/>
                  </a:lnTo>
                  <a:lnTo>
                    <a:pt x="12966" y="21406"/>
                  </a:lnTo>
                  <a:lnTo>
                    <a:pt x="15535" y="21719"/>
                  </a:lnTo>
                  <a:lnTo>
                    <a:pt x="18103" y="22032"/>
                  </a:lnTo>
                  <a:lnTo>
                    <a:pt x="20672" y="22382"/>
                  </a:lnTo>
                  <a:lnTo>
                    <a:pt x="23234" y="22750"/>
                  </a:lnTo>
                  <a:lnTo>
                    <a:pt x="25803" y="23173"/>
                  </a:lnTo>
                  <a:lnTo>
                    <a:pt x="27084" y="23394"/>
                  </a:lnTo>
                  <a:lnTo>
                    <a:pt x="28365" y="23615"/>
                  </a:lnTo>
                  <a:lnTo>
                    <a:pt x="29653" y="23873"/>
                  </a:lnTo>
                  <a:lnTo>
                    <a:pt x="30934" y="24131"/>
                  </a:lnTo>
                  <a:lnTo>
                    <a:pt x="32209" y="24388"/>
                  </a:lnTo>
                  <a:lnTo>
                    <a:pt x="33490" y="24664"/>
                  </a:lnTo>
                  <a:lnTo>
                    <a:pt x="34771" y="24959"/>
                  </a:lnTo>
                  <a:lnTo>
                    <a:pt x="36046" y="25272"/>
                  </a:lnTo>
                  <a:lnTo>
                    <a:pt x="37327" y="25603"/>
                  </a:lnTo>
                  <a:lnTo>
                    <a:pt x="38601" y="25953"/>
                  </a:lnTo>
                  <a:lnTo>
                    <a:pt x="39876" y="26302"/>
                  </a:lnTo>
                  <a:lnTo>
                    <a:pt x="41151" y="26671"/>
                  </a:lnTo>
                  <a:lnTo>
                    <a:pt x="41408" y="16529"/>
                  </a:lnTo>
                  <a:lnTo>
                    <a:pt x="41453" y="14504"/>
                  </a:lnTo>
                  <a:lnTo>
                    <a:pt x="41485" y="12461"/>
                  </a:lnTo>
                  <a:lnTo>
                    <a:pt x="41537" y="8320"/>
                  </a:lnTo>
                  <a:lnTo>
                    <a:pt x="41582" y="4179"/>
                  </a:lnTo>
                  <a:lnTo>
                    <a:pt x="41608" y="2080"/>
                  </a:lnTo>
                  <a:lnTo>
                    <a:pt x="41640"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3"/>
            <p:cNvSpPr/>
            <p:nvPr/>
          </p:nvSpPr>
          <p:spPr>
            <a:xfrm>
              <a:off x="-1674050" y="-17989150"/>
              <a:ext cx="576700" cy="1547950"/>
            </a:xfrm>
            <a:custGeom>
              <a:avLst/>
              <a:gdLst/>
              <a:ahLst/>
              <a:cxnLst/>
              <a:rect l="l" t="t" r="r" b="b"/>
              <a:pathLst>
                <a:path w="23068" h="61918" extrusionOk="0">
                  <a:moveTo>
                    <a:pt x="10462" y="7473"/>
                  </a:moveTo>
                  <a:lnTo>
                    <a:pt x="10694" y="7510"/>
                  </a:lnTo>
                  <a:lnTo>
                    <a:pt x="10932" y="7547"/>
                  </a:lnTo>
                  <a:lnTo>
                    <a:pt x="11164" y="7602"/>
                  </a:lnTo>
                  <a:lnTo>
                    <a:pt x="11402" y="7676"/>
                  </a:lnTo>
                  <a:lnTo>
                    <a:pt x="11640" y="7768"/>
                  </a:lnTo>
                  <a:lnTo>
                    <a:pt x="11878" y="7860"/>
                  </a:lnTo>
                  <a:lnTo>
                    <a:pt x="12117" y="7970"/>
                  </a:lnTo>
                  <a:lnTo>
                    <a:pt x="12355" y="8118"/>
                  </a:lnTo>
                  <a:lnTo>
                    <a:pt x="12587" y="8246"/>
                  </a:lnTo>
                  <a:lnTo>
                    <a:pt x="12825" y="8412"/>
                  </a:lnTo>
                  <a:lnTo>
                    <a:pt x="13063" y="8596"/>
                  </a:lnTo>
                  <a:lnTo>
                    <a:pt x="13301" y="8780"/>
                  </a:lnTo>
                  <a:lnTo>
                    <a:pt x="13533" y="8983"/>
                  </a:lnTo>
                  <a:lnTo>
                    <a:pt x="13771" y="9185"/>
                  </a:lnTo>
                  <a:lnTo>
                    <a:pt x="14003" y="9424"/>
                  </a:lnTo>
                  <a:lnTo>
                    <a:pt x="14235" y="9664"/>
                  </a:lnTo>
                  <a:lnTo>
                    <a:pt x="14466" y="9903"/>
                  </a:lnTo>
                  <a:lnTo>
                    <a:pt x="14698" y="10179"/>
                  </a:lnTo>
                  <a:lnTo>
                    <a:pt x="14930" y="10455"/>
                  </a:lnTo>
                  <a:lnTo>
                    <a:pt x="15155" y="10750"/>
                  </a:lnTo>
                  <a:lnTo>
                    <a:pt x="15381" y="11044"/>
                  </a:lnTo>
                  <a:lnTo>
                    <a:pt x="15606" y="11357"/>
                  </a:lnTo>
                  <a:lnTo>
                    <a:pt x="15831" y="11688"/>
                  </a:lnTo>
                  <a:lnTo>
                    <a:pt x="16050" y="12020"/>
                  </a:lnTo>
                  <a:lnTo>
                    <a:pt x="16269" y="12369"/>
                  </a:lnTo>
                  <a:lnTo>
                    <a:pt x="16481" y="12737"/>
                  </a:lnTo>
                  <a:lnTo>
                    <a:pt x="16694" y="13106"/>
                  </a:lnTo>
                  <a:lnTo>
                    <a:pt x="16630" y="13069"/>
                  </a:lnTo>
                  <a:lnTo>
                    <a:pt x="16565" y="13013"/>
                  </a:lnTo>
                  <a:lnTo>
                    <a:pt x="16436" y="12885"/>
                  </a:lnTo>
                  <a:lnTo>
                    <a:pt x="16308" y="12756"/>
                  </a:lnTo>
                  <a:lnTo>
                    <a:pt x="16179" y="12609"/>
                  </a:lnTo>
                  <a:lnTo>
                    <a:pt x="15954" y="12480"/>
                  </a:lnTo>
                  <a:lnTo>
                    <a:pt x="15728" y="12351"/>
                  </a:lnTo>
                  <a:lnTo>
                    <a:pt x="15503" y="12259"/>
                  </a:lnTo>
                  <a:lnTo>
                    <a:pt x="15278" y="12167"/>
                  </a:lnTo>
                  <a:lnTo>
                    <a:pt x="15052" y="12112"/>
                  </a:lnTo>
                  <a:lnTo>
                    <a:pt x="14827" y="12075"/>
                  </a:lnTo>
                  <a:lnTo>
                    <a:pt x="14602" y="12038"/>
                  </a:lnTo>
                  <a:lnTo>
                    <a:pt x="14383" y="12038"/>
                  </a:lnTo>
                  <a:lnTo>
                    <a:pt x="14157" y="12056"/>
                  </a:lnTo>
                  <a:lnTo>
                    <a:pt x="13932" y="12093"/>
                  </a:lnTo>
                  <a:lnTo>
                    <a:pt x="13713" y="12130"/>
                  </a:lnTo>
                  <a:lnTo>
                    <a:pt x="13488" y="12204"/>
                  </a:lnTo>
                  <a:lnTo>
                    <a:pt x="13269" y="12277"/>
                  </a:lnTo>
                  <a:lnTo>
                    <a:pt x="13050" y="12388"/>
                  </a:lnTo>
                  <a:lnTo>
                    <a:pt x="12831" y="12498"/>
                  </a:lnTo>
                  <a:lnTo>
                    <a:pt x="12619" y="12627"/>
                  </a:lnTo>
                  <a:lnTo>
                    <a:pt x="12406" y="12793"/>
                  </a:lnTo>
                  <a:lnTo>
                    <a:pt x="12187" y="12958"/>
                  </a:lnTo>
                  <a:lnTo>
                    <a:pt x="11981" y="13142"/>
                  </a:lnTo>
                  <a:lnTo>
                    <a:pt x="11769" y="13326"/>
                  </a:lnTo>
                  <a:lnTo>
                    <a:pt x="11563" y="13547"/>
                  </a:lnTo>
                  <a:lnTo>
                    <a:pt x="11357" y="13768"/>
                  </a:lnTo>
                  <a:lnTo>
                    <a:pt x="11151" y="14026"/>
                  </a:lnTo>
                  <a:lnTo>
                    <a:pt x="10951" y="14283"/>
                  </a:lnTo>
                  <a:lnTo>
                    <a:pt x="10752" y="14560"/>
                  </a:lnTo>
                  <a:lnTo>
                    <a:pt x="10559" y="14836"/>
                  </a:lnTo>
                  <a:lnTo>
                    <a:pt x="10359" y="15149"/>
                  </a:lnTo>
                  <a:lnTo>
                    <a:pt x="10172" y="15461"/>
                  </a:lnTo>
                  <a:lnTo>
                    <a:pt x="9979" y="15774"/>
                  </a:lnTo>
                  <a:lnTo>
                    <a:pt x="9799" y="16124"/>
                  </a:lnTo>
                  <a:lnTo>
                    <a:pt x="9612" y="16474"/>
                  </a:lnTo>
                  <a:lnTo>
                    <a:pt x="9432" y="16842"/>
                  </a:lnTo>
                  <a:lnTo>
                    <a:pt x="9258" y="17228"/>
                  </a:lnTo>
                  <a:lnTo>
                    <a:pt x="9084" y="17615"/>
                  </a:lnTo>
                  <a:lnTo>
                    <a:pt x="8917" y="18020"/>
                  </a:lnTo>
                  <a:lnTo>
                    <a:pt x="8750" y="18443"/>
                  </a:lnTo>
                  <a:lnTo>
                    <a:pt x="8589" y="18867"/>
                  </a:lnTo>
                  <a:lnTo>
                    <a:pt x="8428" y="19308"/>
                  </a:lnTo>
                  <a:lnTo>
                    <a:pt x="8273" y="19768"/>
                  </a:lnTo>
                  <a:lnTo>
                    <a:pt x="8125" y="20229"/>
                  </a:lnTo>
                  <a:lnTo>
                    <a:pt x="7977" y="20689"/>
                  </a:lnTo>
                  <a:lnTo>
                    <a:pt x="7836" y="21167"/>
                  </a:lnTo>
                  <a:lnTo>
                    <a:pt x="7700" y="21664"/>
                  </a:lnTo>
                  <a:lnTo>
                    <a:pt x="7565" y="22180"/>
                  </a:lnTo>
                  <a:lnTo>
                    <a:pt x="7436" y="22677"/>
                  </a:lnTo>
                  <a:lnTo>
                    <a:pt x="7314" y="23210"/>
                  </a:lnTo>
                  <a:lnTo>
                    <a:pt x="7192" y="23744"/>
                  </a:lnTo>
                  <a:lnTo>
                    <a:pt x="7076" y="24278"/>
                  </a:lnTo>
                  <a:lnTo>
                    <a:pt x="6966" y="24830"/>
                  </a:lnTo>
                  <a:lnTo>
                    <a:pt x="6863" y="25382"/>
                  </a:lnTo>
                  <a:lnTo>
                    <a:pt x="6767" y="25953"/>
                  </a:lnTo>
                  <a:lnTo>
                    <a:pt x="6670" y="26523"/>
                  </a:lnTo>
                  <a:lnTo>
                    <a:pt x="6580" y="27112"/>
                  </a:lnTo>
                  <a:lnTo>
                    <a:pt x="6496" y="27701"/>
                  </a:lnTo>
                  <a:lnTo>
                    <a:pt x="6419" y="28290"/>
                  </a:lnTo>
                  <a:lnTo>
                    <a:pt x="6348" y="28898"/>
                  </a:lnTo>
                  <a:lnTo>
                    <a:pt x="6284" y="29505"/>
                  </a:lnTo>
                  <a:lnTo>
                    <a:pt x="6226" y="30131"/>
                  </a:lnTo>
                  <a:lnTo>
                    <a:pt x="6168" y="30757"/>
                  </a:lnTo>
                  <a:lnTo>
                    <a:pt x="6123" y="31382"/>
                  </a:lnTo>
                  <a:lnTo>
                    <a:pt x="6078" y="32027"/>
                  </a:lnTo>
                  <a:lnTo>
                    <a:pt x="6046" y="32671"/>
                  </a:lnTo>
                  <a:lnTo>
                    <a:pt x="6014" y="33315"/>
                  </a:lnTo>
                  <a:lnTo>
                    <a:pt x="5994" y="33959"/>
                  </a:lnTo>
                  <a:lnTo>
                    <a:pt x="5975" y="34511"/>
                  </a:lnTo>
                  <a:lnTo>
                    <a:pt x="5962" y="35064"/>
                  </a:lnTo>
                  <a:lnTo>
                    <a:pt x="5956" y="35597"/>
                  </a:lnTo>
                  <a:lnTo>
                    <a:pt x="5956" y="36131"/>
                  </a:lnTo>
                  <a:lnTo>
                    <a:pt x="5956" y="36665"/>
                  </a:lnTo>
                  <a:lnTo>
                    <a:pt x="5956" y="37180"/>
                  </a:lnTo>
                  <a:lnTo>
                    <a:pt x="5969" y="37696"/>
                  </a:lnTo>
                  <a:lnTo>
                    <a:pt x="5975" y="38211"/>
                  </a:lnTo>
                  <a:lnTo>
                    <a:pt x="5994" y="38726"/>
                  </a:lnTo>
                  <a:lnTo>
                    <a:pt x="6014" y="39223"/>
                  </a:lnTo>
                  <a:lnTo>
                    <a:pt x="6039" y="39720"/>
                  </a:lnTo>
                  <a:lnTo>
                    <a:pt x="6065" y="40217"/>
                  </a:lnTo>
                  <a:lnTo>
                    <a:pt x="6130" y="41174"/>
                  </a:lnTo>
                  <a:lnTo>
                    <a:pt x="6207" y="42131"/>
                  </a:lnTo>
                  <a:lnTo>
                    <a:pt x="6303" y="43052"/>
                  </a:lnTo>
                  <a:lnTo>
                    <a:pt x="6406" y="43954"/>
                  </a:lnTo>
                  <a:lnTo>
                    <a:pt x="6522" y="44837"/>
                  </a:lnTo>
                  <a:lnTo>
                    <a:pt x="6651" y="45702"/>
                  </a:lnTo>
                  <a:lnTo>
                    <a:pt x="6793" y="46549"/>
                  </a:lnTo>
                  <a:lnTo>
                    <a:pt x="6947" y="47359"/>
                  </a:lnTo>
                  <a:lnTo>
                    <a:pt x="7108" y="48169"/>
                  </a:lnTo>
                  <a:lnTo>
                    <a:pt x="7282" y="48942"/>
                  </a:lnTo>
                  <a:lnTo>
                    <a:pt x="6954" y="48389"/>
                  </a:lnTo>
                  <a:lnTo>
                    <a:pt x="6638" y="47800"/>
                  </a:lnTo>
                  <a:lnTo>
                    <a:pt x="6329" y="47175"/>
                  </a:lnTo>
                  <a:lnTo>
                    <a:pt x="6033" y="46549"/>
                  </a:lnTo>
                  <a:lnTo>
                    <a:pt x="5743" y="45868"/>
                  </a:lnTo>
                  <a:lnTo>
                    <a:pt x="5460" y="45187"/>
                  </a:lnTo>
                  <a:lnTo>
                    <a:pt x="5196" y="44451"/>
                  </a:lnTo>
                  <a:lnTo>
                    <a:pt x="4939" y="43714"/>
                  </a:lnTo>
                  <a:lnTo>
                    <a:pt x="4694" y="42941"/>
                  </a:lnTo>
                  <a:lnTo>
                    <a:pt x="4462" y="42150"/>
                  </a:lnTo>
                  <a:lnTo>
                    <a:pt x="4353" y="41745"/>
                  </a:lnTo>
                  <a:lnTo>
                    <a:pt x="4243" y="41340"/>
                  </a:lnTo>
                  <a:lnTo>
                    <a:pt x="4140" y="40917"/>
                  </a:lnTo>
                  <a:lnTo>
                    <a:pt x="4037" y="40493"/>
                  </a:lnTo>
                  <a:lnTo>
                    <a:pt x="3941" y="40052"/>
                  </a:lnTo>
                  <a:lnTo>
                    <a:pt x="3851" y="39628"/>
                  </a:lnTo>
                  <a:lnTo>
                    <a:pt x="3760" y="39187"/>
                  </a:lnTo>
                  <a:lnTo>
                    <a:pt x="3670" y="38745"/>
                  </a:lnTo>
                  <a:lnTo>
                    <a:pt x="3587" y="38285"/>
                  </a:lnTo>
                  <a:lnTo>
                    <a:pt x="3509" y="37825"/>
                  </a:lnTo>
                  <a:lnTo>
                    <a:pt x="3439" y="37364"/>
                  </a:lnTo>
                  <a:lnTo>
                    <a:pt x="3368" y="36886"/>
                  </a:lnTo>
                  <a:lnTo>
                    <a:pt x="3297" y="36426"/>
                  </a:lnTo>
                  <a:lnTo>
                    <a:pt x="3233" y="35947"/>
                  </a:lnTo>
                  <a:lnTo>
                    <a:pt x="3175" y="35450"/>
                  </a:lnTo>
                  <a:lnTo>
                    <a:pt x="3123" y="34972"/>
                  </a:lnTo>
                  <a:lnTo>
                    <a:pt x="3072" y="34475"/>
                  </a:lnTo>
                  <a:lnTo>
                    <a:pt x="3027" y="33959"/>
                  </a:lnTo>
                  <a:lnTo>
                    <a:pt x="2988" y="33462"/>
                  </a:lnTo>
                  <a:lnTo>
                    <a:pt x="2949" y="32947"/>
                  </a:lnTo>
                  <a:lnTo>
                    <a:pt x="2917" y="32432"/>
                  </a:lnTo>
                  <a:lnTo>
                    <a:pt x="2891" y="31916"/>
                  </a:lnTo>
                  <a:lnTo>
                    <a:pt x="2866" y="31382"/>
                  </a:lnTo>
                  <a:lnTo>
                    <a:pt x="2853" y="30867"/>
                  </a:lnTo>
                  <a:lnTo>
                    <a:pt x="2833" y="30315"/>
                  </a:lnTo>
                  <a:lnTo>
                    <a:pt x="2827" y="29781"/>
                  </a:lnTo>
                  <a:lnTo>
                    <a:pt x="2827" y="29247"/>
                  </a:lnTo>
                  <a:lnTo>
                    <a:pt x="2827" y="28695"/>
                  </a:lnTo>
                  <a:lnTo>
                    <a:pt x="2833" y="28143"/>
                  </a:lnTo>
                  <a:lnTo>
                    <a:pt x="2846" y="27572"/>
                  </a:lnTo>
                  <a:lnTo>
                    <a:pt x="2866" y="27020"/>
                  </a:lnTo>
                  <a:lnTo>
                    <a:pt x="2885" y="26450"/>
                  </a:lnTo>
                  <a:lnTo>
                    <a:pt x="2911" y="25879"/>
                  </a:lnTo>
                  <a:lnTo>
                    <a:pt x="2949" y="25309"/>
                  </a:lnTo>
                  <a:lnTo>
                    <a:pt x="2988" y="24720"/>
                  </a:lnTo>
                  <a:lnTo>
                    <a:pt x="3027" y="24131"/>
                  </a:lnTo>
                  <a:lnTo>
                    <a:pt x="3078" y="23542"/>
                  </a:lnTo>
                  <a:lnTo>
                    <a:pt x="3136" y="22953"/>
                  </a:lnTo>
                  <a:lnTo>
                    <a:pt x="3194" y="22364"/>
                  </a:lnTo>
                  <a:lnTo>
                    <a:pt x="3265" y="21756"/>
                  </a:lnTo>
                  <a:lnTo>
                    <a:pt x="3336" y="21149"/>
                  </a:lnTo>
                  <a:lnTo>
                    <a:pt x="3413" y="20541"/>
                  </a:lnTo>
                  <a:lnTo>
                    <a:pt x="3496" y="19934"/>
                  </a:lnTo>
                  <a:lnTo>
                    <a:pt x="3593" y="19327"/>
                  </a:lnTo>
                  <a:lnTo>
                    <a:pt x="3702" y="18627"/>
                  </a:lnTo>
                  <a:lnTo>
                    <a:pt x="3818" y="17965"/>
                  </a:lnTo>
                  <a:lnTo>
                    <a:pt x="3941" y="17320"/>
                  </a:lnTo>
                  <a:lnTo>
                    <a:pt x="4063" y="16695"/>
                  </a:lnTo>
                  <a:lnTo>
                    <a:pt x="4198" y="16106"/>
                  </a:lnTo>
                  <a:lnTo>
                    <a:pt x="4333" y="15517"/>
                  </a:lnTo>
                  <a:lnTo>
                    <a:pt x="4475" y="14965"/>
                  </a:lnTo>
                  <a:lnTo>
                    <a:pt x="4623" y="14431"/>
                  </a:lnTo>
                  <a:lnTo>
                    <a:pt x="4778" y="13915"/>
                  </a:lnTo>
                  <a:lnTo>
                    <a:pt x="4932" y="13418"/>
                  </a:lnTo>
                  <a:lnTo>
                    <a:pt x="5093" y="12958"/>
                  </a:lnTo>
                  <a:lnTo>
                    <a:pt x="5260" y="12498"/>
                  </a:lnTo>
                  <a:lnTo>
                    <a:pt x="5434" y="12075"/>
                  </a:lnTo>
                  <a:lnTo>
                    <a:pt x="5608" y="11670"/>
                  </a:lnTo>
                  <a:lnTo>
                    <a:pt x="5788" y="11283"/>
                  </a:lnTo>
                  <a:lnTo>
                    <a:pt x="5969" y="10915"/>
                  </a:lnTo>
                  <a:lnTo>
                    <a:pt x="6155" y="10566"/>
                  </a:lnTo>
                  <a:lnTo>
                    <a:pt x="6342" y="10234"/>
                  </a:lnTo>
                  <a:lnTo>
                    <a:pt x="6535" y="9921"/>
                  </a:lnTo>
                  <a:lnTo>
                    <a:pt x="6735" y="9627"/>
                  </a:lnTo>
                  <a:lnTo>
                    <a:pt x="6934" y="9351"/>
                  </a:lnTo>
                  <a:lnTo>
                    <a:pt x="7134" y="9111"/>
                  </a:lnTo>
                  <a:lnTo>
                    <a:pt x="7340" y="8872"/>
                  </a:lnTo>
                  <a:lnTo>
                    <a:pt x="7552" y="8670"/>
                  </a:lnTo>
                  <a:lnTo>
                    <a:pt x="7765" y="8467"/>
                  </a:lnTo>
                  <a:lnTo>
                    <a:pt x="7977" y="8283"/>
                  </a:lnTo>
                  <a:lnTo>
                    <a:pt x="8190" y="8136"/>
                  </a:lnTo>
                  <a:lnTo>
                    <a:pt x="8409" y="7989"/>
                  </a:lnTo>
                  <a:lnTo>
                    <a:pt x="8634" y="7860"/>
                  </a:lnTo>
                  <a:lnTo>
                    <a:pt x="8853" y="7749"/>
                  </a:lnTo>
                  <a:lnTo>
                    <a:pt x="9078" y="7657"/>
                  </a:lnTo>
                  <a:lnTo>
                    <a:pt x="9303" y="7584"/>
                  </a:lnTo>
                  <a:lnTo>
                    <a:pt x="9535" y="7529"/>
                  </a:lnTo>
                  <a:lnTo>
                    <a:pt x="9767" y="7492"/>
                  </a:lnTo>
                  <a:lnTo>
                    <a:pt x="9992" y="7473"/>
                  </a:lnTo>
                  <a:close/>
                  <a:moveTo>
                    <a:pt x="14402" y="23578"/>
                  </a:moveTo>
                  <a:lnTo>
                    <a:pt x="14550" y="23597"/>
                  </a:lnTo>
                  <a:lnTo>
                    <a:pt x="14692" y="23615"/>
                  </a:lnTo>
                  <a:lnTo>
                    <a:pt x="14833" y="23634"/>
                  </a:lnTo>
                  <a:lnTo>
                    <a:pt x="14981" y="23689"/>
                  </a:lnTo>
                  <a:lnTo>
                    <a:pt x="15123" y="23744"/>
                  </a:lnTo>
                  <a:lnTo>
                    <a:pt x="15265" y="23836"/>
                  </a:lnTo>
                  <a:lnTo>
                    <a:pt x="15413" y="23928"/>
                  </a:lnTo>
                  <a:lnTo>
                    <a:pt x="15554" y="24020"/>
                  </a:lnTo>
                  <a:lnTo>
                    <a:pt x="15696" y="24149"/>
                  </a:lnTo>
                  <a:lnTo>
                    <a:pt x="15844" y="24296"/>
                  </a:lnTo>
                  <a:lnTo>
                    <a:pt x="15986" y="24443"/>
                  </a:lnTo>
                  <a:lnTo>
                    <a:pt x="16127" y="24609"/>
                  </a:lnTo>
                  <a:lnTo>
                    <a:pt x="16269" y="24812"/>
                  </a:lnTo>
                  <a:lnTo>
                    <a:pt x="16475" y="25106"/>
                  </a:lnTo>
                  <a:lnTo>
                    <a:pt x="16675" y="25437"/>
                  </a:lnTo>
                  <a:lnTo>
                    <a:pt x="16868" y="25787"/>
                  </a:lnTo>
                  <a:lnTo>
                    <a:pt x="17054" y="26174"/>
                  </a:lnTo>
                  <a:lnTo>
                    <a:pt x="17235" y="26560"/>
                  </a:lnTo>
                  <a:lnTo>
                    <a:pt x="17415" y="26983"/>
                  </a:lnTo>
                  <a:lnTo>
                    <a:pt x="17582" y="27425"/>
                  </a:lnTo>
                  <a:lnTo>
                    <a:pt x="17743" y="27885"/>
                  </a:lnTo>
                  <a:lnTo>
                    <a:pt x="17891" y="28364"/>
                  </a:lnTo>
                  <a:lnTo>
                    <a:pt x="18039" y="28861"/>
                  </a:lnTo>
                  <a:lnTo>
                    <a:pt x="18181" y="29376"/>
                  </a:lnTo>
                  <a:lnTo>
                    <a:pt x="18310" y="29892"/>
                  </a:lnTo>
                  <a:lnTo>
                    <a:pt x="18432" y="30444"/>
                  </a:lnTo>
                  <a:lnTo>
                    <a:pt x="18548" y="30996"/>
                  </a:lnTo>
                  <a:lnTo>
                    <a:pt x="18657" y="31567"/>
                  </a:lnTo>
                  <a:lnTo>
                    <a:pt x="18754" y="32156"/>
                  </a:lnTo>
                  <a:lnTo>
                    <a:pt x="18844" y="32745"/>
                  </a:lnTo>
                  <a:lnTo>
                    <a:pt x="18928" y="33333"/>
                  </a:lnTo>
                  <a:lnTo>
                    <a:pt x="18999" y="33959"/>
                  </a:lnTo>
                  <a:lnTo>
                    <a:pt x="19063" y="34567"/>
                  </a:lnTo>
                  <a:lnTo>
                    <a:pt x="19115" y="35192"/>
                  </a:lnTo>
                  <a:lnTo>
                    <a:pt x="19166" y="35837"/>
                  </a:lnTo>
                  <a:lnTo>
                    <a:pt x="19198" y="36481"/>
                  </a:lnTo>
                  <a:lnTo>
                    <a:pt x="19224" y="37107"/>
                  </a:lnTo>
                  <a:lnTo>
                    <a:pt x="19243" y="37769"/>
                  </a:lnTo>
                  <a:lnTo>
                    <a:pt x="19250" y="38413"/>
                  </a:lnTo>
                  <a:lnTo>
                    <a:pt x="19243" y="39058"/>
                  </a:lnTo>
                  <a:lnTo>
                    <a:pt x="19230" y="39720"/>
                  </a:lnTo>
                  <a:lnTo>
                    <a:pt x="19211" y="40365"/>
                  </a:lnTo>
                  <a:lnTo>
                    <a:pt x="19172" y="41027"/>
                  </a:lnTo>
                  <a:lnTo>
                    <a:pt x="19127" y="41671"/>
                  </a:lnTo>
                  <a:lnTo>
                    <a:pt x="19069" y="42316"/>
                  </a:lnTo>
                  <a:lnTo>
                    <a:pt x="19024" y="42776"/>
                  </a:lnTo>
                  <a:lnTo>
                    <a:pt x="18973" y="43254"/>
                  </a:lnTo>
                  <a:lnTo>
                    <a:pt x="18915" y="43696"/>
                  </a:lnTo>
                  <a:lnTo>
                    <a:pt x="18857" y="44138"/>
                  </a:lnTo>
                  <a:lnTo>
                    <a:pt x="18793" y="44579"/>
                  </a:lnTo>
                  <a:lnTo>
                    <a:pt x="18722" y="45003"/>
                  </a:lnTo>
                  <a:lnTo>
                    <a:pt x="18651" y="45426"/>
                  </a:lnTo>
                  <a:lnTo>
                    <a:pt x="18574" y="45831"/>
                  </a:lnTo>
                  <a:lnTo>
                    <a:pt x="18497" y="46236"/>
                  </a:lnTo>
                  <a:lnTo>
                    <a:pt x="18413" y="46622"/>
                  </a:lnTo>
                  <a:lnTo>
                    <a:pt x="18329" y="47009"/>
                  </a:lnTo>
                  <a:lnTo>
                    <a:pt x="18239" y="47377"/>
                  </a:lnTo>
                  <a:lnTo>
                    <a:pt x="18142" y="47745"/>
                  </a:lnTo>
                  <a:lnTo>
                    <a:pt x="18046" y="48113"/>
                  </a:lnTo>
                  <a:lnTo>
                    <a:pt x="17949" y="48463"/>
                  </a:lnTo>
                  <a:lnTo>
                    <a:pt x="17846" y="48794"/>
                  </a:lnTo>
                  <a:lnTo>
                    <a:pt x="17737" y="49126"/>
                  </a:lnTo>
                  <a:lnTo>
                    <a:pt x="17634" y="49457"/>
                  </a:lnTo>
                  <a:lnTo>
                    <a:pt x="17518" y="49770"/>
                  </a:lnTo>
                  <a:lnTo>
                    <a:pt x="17409" y="50083"/>
                  </a:lnTo>
                  <a:lnTo>
                    <a:pt x="17170" y="50672"/>
                  </a:lnTo>
                  <a:lnTo>
                    <a:pt x="16926" y="51242"/>
                  </a:lnTo>
                  <a:lnTo>
                    <a:pt x="16675" y="51776"/>
                  </a:lnTo>
                  <a:lnTo>
                    <a:pt x="16411" y="52273"/>
                  </a:lnTo>
                  <a:lnTo>
                    <a:pt x="16140" y="52752"/>
                  </a:lnTo>
                  <a:lnTo>
                    <a:pt x="15870" y="53193"/>
                  </a:lnTo>
                  <a:lnTo>
                    <a:pt x="15825" y="53120"/>
                  </a:lnTo>
                  <a:lnTo>
                    <a:pt x="15780" y="53046"/>
                  </a:lnTo>
                  <a:lnTo>
                    <a:pt x="15741" y="52972"/>
                  </a:lnTo>
                  <a:lnTo>
                    <a:pt x="15715" y="52954"/>
                  </a:lnTo>
                  <a:lnTo>
                    <a:pt x="15696" y="52954"/>
                  </a:lnTo>
                  <a:lnTo>
                    <a:pt x="15175" y="52494"/>
                  </a:lnTo>
                  <a:lnTo>
                    <a:pt x="14653" y="51979"/>
                  </a:lnTo>
                  <a:lnTo>
                    <a:pt x="14396" y="51721"/>
                  </a:lnTo>
                  <a:lnTo>
                    <a:pt x="14138" y="51426"/>
                  </a:lnTo>
                  <a:lnTo>
                    <a:pt x="13881" y="51132"/>
                  </a:lnTo>
                  <a:lnTo>
                    <a:pt x="13623" y="50819"/>
                  </a:lnTo>
                  <a:lnTo>
                    <a:pt x="13372" y="50506"/>
                  </a:lnTo>
                  <a:lnTo>
                    <a:pt x="13121" y="50156"/>
                  </a:lnTo>
                  <a:lnTo>
                    <a:pt x="12876" y="49807"/>
                  </a:lnTo>
                  <a:lnTo>
                    <a:pt x="12638" y="49439"/>
                  </a:lnTo>
                  <a:lnTo>
                    <a:pt x="12400" y="49052"/>
                  </a:lnTo>
                  <a:lnTo>
                    <a:pt x="12175" y="48629"/>
                  </a:lnTo>
                  <a:lnTo>
                    <a:pt x="11949" y="48205"/>
                  </a:lnTo>
                  <a:lnTo>
                    <a:pt x="11737" y="47745"/>
                  </a:lnTo>
                  <a:lnTo>
                    <a:pt x="11531" y="47285"/>
                  </a:lnTo>
                  <a:lnTo>
                    <a:pt x="11331" y="46788"/>
                  </a:lnTo>
                  <a:lnTo>
                    <a:pt x="11138" y="46273"/>
                  </a:lnTo>
                  <a:lnTo>
                    <a:pt x="10958" y="45739"/>
                  </a:lnTo>
                  <a:lnTo>
                    <a:pt x="10790" y="45168"/>
                  </a:lnTo>
                  <a:lnTo>
                    <a:pt x="10630" y="44579"/>
                  </a:lnTo>
                  <a:lnTo>
                    <a:pt x="10481" y="43972"/>
                  </a:lnTo>
                  <a:lnTo>
                    <a:pt x="10411" y="43659"/>
                  </a:lnTo>
                  <a:lnTo>
                    <a:pt x="10346" y="43328"/>
                  </a:lnTo>
                  <a:lnTo>
                    <a:pt x="10282" y="42997"/>
                  </a:lnTo>
                  <a:lnTo>
                    <a:pt x="10224" y="42665"/>
                  </a:lnTo>
                  <a:lnTo>
                    <a:pt x="10166" y="42316"/>
                  </a:lnTo>
                  <a:lnTo>
                    <a:pt x="10115" y="41966"/>
                  </a:lnTo>
                  <a:lnTo>
                    <a:pt x="10063" y="41616"/>
                  </a:lnTo>
                  <a:lnTo>
                    <a:pt x="10018" y="41248"/>
                  </a:lnTo>
                  <a:lnTo>
                    <a:pt x="9979" y="40861"/>
                  </a:lnTo>
                  <a:lnTo>
                    <a:pt x="9941" y="40493"/>
                  </a:lnTo>
                  <a:lnTo>
                    <a:pt x="9902" y="40107"/>
                  </a:lnTo>
                  <a:lnTo>
                    <a:pt x="9870" y="39702"/>
                  </a:lnTo>
                  <a:lnTo>
                    <a:pt x="9844" y="39297"/>
                  </a:lnTo>
                  <a:lnTo>
                    <a:pt x="9825" y="38892"/>
                  </a:lnTo>
                  <a:lnTo>
                    <a:pt x="9806" y="38469"/>
                  </a:lnTo>
                  <a:lnTo>
                    <a:pt x="9786" y="38045"/>
                  </a:lnTo>
                  <a:lnTo>
                    <a:pt x="9780" y="37604"/>
                  </a:lnTo>
                  <a:lnTo>
                    <a:pt x="9773" y="37162"/>
                  </a:lnTo>
                  <a:lnTo>
                    <a:pt x="9773" y="36720"/>
                  </a:lnTo>
                  <a:lnTo>
                    <a:pt x="9773" y="36278"/>
                  </a:lnTo>
                  <a:lnTo>
                    <a:pt x="9786" y="35855"/>
                  </a:lnTo>
                  <a:lnTo>
                    <a:pt x="9799" y="35432"/>
                  </a:lnTo>
                  <a:lnTo>
                    <a:pt x="9825" y="35008"/>
                  </a:lnTo>
                  <a:lnTo>
                    <a:pt x="9844" y="34585"/>
                  </a:lnTo>
                  <a:lnTo>
                    <a:pt x="9876" y="34162"/>
                  </a:lnTo>
                  <a:lnTo>
                    <a:pt x="9909" y="33757"/>
                  </a:lnTo>
                  <a:lnTo>
                    <a:pt x="9947" y="33352"/>
                  </a:lnTo>
                  <a:lnTo>
                    <a:pt x="9992" y="32947"/>
                  </a:lnTo>
                  <a:lnTo>
                    <a:pt x="10037" y="32560"/>
                  </a:lnTo>
                  <a:lnTo>
                    <a:pt x="10095" y="32174"/>
                  </a:lnTo>
                  <a:lnTo>
                    <a:pt x="10147" y="31787"/>
                  </a:lnTo>
                  <a:lnTo>
                    <a:pt x="10211" y="31401"/>
                  </a:lnTo>
                  <a:lnTo>
                    <a:pt x="10269" y="31033"/>
                  </a:lnTo>
                  <a:lnTo>
                    <a:pt x="10340" y="30665"/>
                  </a:lnTo>
                  <a:lnTo>
                    <a:pt x="10411" y="30315"/>
                  </a:lnTo>
                  <a:lnTo>
                    <a:pt x="10488" y="29965"/>
                  </a:lnTo>
                  <a:lnTo>
                    <a:pt x="10565" y="29616"/>
                  </a:lnTo>
                  <a:lnTo>
                    <a:pt x="10649" y="29284"/>
                  </a:lnTo>
                  <a:lnTo>
                    <a:pt x="10733" y="28953"/>
                  </a:lnTo>
                  <a:lnTo>
                    <a:pt x="10823" y="28640"/>
                  </a:lnTo>
                  <a:lnTo>
                    <a:pt x="10913" y="28327"/>
                  </a:lnTo>
                  <a:lnTo>
                    <a:pt x="11009" y="28014"/>
                  </a:lnTo>
                  <a:lnTo>
                    <a:pt x="11106" y="27720"/>
                  </a:lnTo>
                  <a:lnTo>
                    <a:pt x="11209" y="27425"/>
                  </a:lnTo>
                  <a:lnTo>
                    <a:pt x="11312" y="27149"/>
                  </a:lnTo>
                  <a:lnTo>
                    <a:pt x="11421" y="26873"/>
                  </a:lnTo>
                  <a:lnTo>
                    <a:pt x="11531" y="26615"/>
                  </a:lnTo>
                  <a:lnTo>
                    <a:pt x="11640" y="26358"/>
                  </a:lnTo>
                  <a:lnTo>
                    <a:pt x="11756" y="26118"/>
                  </a:lnTo>
                  <a:lnTo>
                    <a:pt x="11872" y="25879"/>
                  </a:lnTo>
                  <a:lnTo>
                    <a:pt x="11988" y="25658"/>
                  </a:lnTo>
                  <a:lnTo>
                    <a:pt x="12110" y="25456"/>
                  </a:lnTo>
                  <a:lnTo>
                    <a:pt x="12233" y="25253"/>
                  </a:lnTo>
                  <a:lnTo>
                    <a:pt x="12361" y="25051"/>
                  </a:lnTo>
                  <a:lnTo>
                    <a:pt x="12484" y="24867"/>
                  </a:lnTo>
                  <a:lnTo>
                    <a:pt x="12612" y="24701"/>
                  </a:lnTo>
                  <a:lnTo>
                    <a:pt x="12748" y="24554"/>
                  </a:lnTo>
                  <a:lnTo>
                    <a:pt x="12876" y="24407"/>
                  </a:lnTo>
                  <a:lnTo>
                    <a:pt x="13012" y="24259"/>
                  </a:lnTo>
                  <a:lnTo>
                    <a:pt x="13147" y="24131"/>
                  </a:lnTo>
                  <a:lnTo>
                    <a:pt x="13282" y="24020"/>
                  </a:lnTo>
                  <a:lnTo>
                    <a:pt x="13417" y="23928"/>
                  </a:lnTo>
                  <a:lnTo>
                    <a:pt x="13559" y="23836"/>
                  </a:lnTo>
                  <a:lnTo>
                    <a:pt x="13694" y="23762"/>
                  </a:lnTo>
                  <a:lnTo>
                    <a:pt x="13836" y="23707"/>
                  </a:lnTo>
                  <a:lnTo>
                    <a:pt x="13977" y="23652"/>
                  </a:lnTo>
                  <a:lnTo>
                    <a:pt x="14119" y="23615"/>
                  </a:lnTo>
                  <a:lnTo>
                    <a:pt x="14260" y="23597"/>
                  </a:lnTo>
                  <a:lnTo>
                    <a:pt x="14402" y="23578"/>
                  </a:lnTo>
                  <a:close/>
                  <a:moveTo>
                    <a:pt x="10108" y="1"/>
                  </a:moveTo>
                  <a:lnTo>
                    <a:pt x="9876" y="19"/>
                  </a:lnTo>
                  <a:lnTo>
                    <a:pt x="9651" y="37"/>
                  </a:lnTo>
                  <a:lnTo>
                    <a:pt x="9426" y="74"/>
                  </a:lnTo>
                  <a:lnTo>
                    <a:pt x="9200" y="111"/>
                  </a:lnTo>
                  <a:lnTo>
                    <a:pt x="8975" y="166"/>
                  </a:lnTo>
                  <a:lnTo>
                    <a:pt x="8750" y="240"/>
                  </a:lnTo>
                  <a:lnTo>
                    <a:pt x="8531" y="313"/>
                  </a:lnTo>
                  <a:lnTo>
                    <a:pt x="8306" y="406"/>
                  </a:lnTo>
                  <a:lnTo>
                    <a:pt x="8087" y="516"/>
                  </a:lnTo>
                  <a:lnTo>
                    <a:pt x="7868" y="626"/>
                  </a:lnTo>
                  <a:lnTo>
                    <a:pt x="7649" y="755"/>
                  </a:lnTo>
                  <a:lnTo>
                    <a:pt x="7430" y="902"/>
                  </a:lnTo>
                  <a:lnTo>
                    <a:pt x="7218" y="1050"/>
                  </a:lnTo>
                  <a:lnTo>
                    <a:pt x="7005" y="1215"/>
                  </a:lnTo>
                  <a:lnTo>
                    <a:pt x="6793" y="1399"/>
                  </a:lnTo>
                  <a:lnTo>
                    <a:pt x="6580" y="1583"/>
                  </a:lnTo>
                  <a:lnTo>
                    <a:pt x="6374" y="1786"/>
                  </a:lnTo>
                  <a:lnTo>
                    <a:pt x="6168" y="2007"/>
                  </a:lnTo>
                  <a:lnTo>
                    <a:pt x="5962" y="2246"/>
                  </a:lnTo>
                  <a:lnTo>
                    <a:pt x="5763" y="2485"/>
                  </a:lnTo>
                  <a:lnTo>
                    <a:pt x="5563" y="2743"/>
                  </a:lnTo>
                  <a:lnTo>
                    <a:pt x="5363" y="3019"/>
                  </a:lnTo>
                  <a:lnTo>
                    <a:pt x="5170" y="3295"/>
                  </a:lnTo>
                  <a:lnTo>
                    <a:pt x="4977" y="3590"/>
                  </a:lnTo>
                  <a:lnTo>
                    <a:pt x="4784" y="3903"/>
                  </a:lnTo>
                  <a:lnTo>
                    <a:pt x="4597" y="4234"/>
                  </a:lnTo>
                  <a:lnTo>
                    <a:pt x="4411" y="4565"/>
                  </a:lnTo>
                  <a:lnTo>
                    <a:pt x="4230" y="4915"/>
                  </a:lnTo>
                  <a:lnTo>
                    <a:pt x="4050" y="5283"/>
                  </a:lnTo>
                  <a:lnTo>
                    <a:pt x="3870" y="5651"/>
                  </a:lnTo>
                  <a:lnTo>
                    <a:pt x="3696" y="6056"/>
                  </a:lnTo>
                  <a:lnTo>
                    <a:pt x="3522" y="6461"/>
                  </a:lnTo>
                  <a:lnTo>
                    <a:pt x="3355" y="6884"/>
                  </a:lnTo>
                  <a:lnTo>
                    <a:pt x="3194" y="7326"/>
                  </a:lnTo>
                  <a:lnTo>
                    <a:pt x="3033" y="7768"/>
                  </a:lnTo>
                  <a:lnTo>
                    <a:pt x="2872" y="8228"/>
                  </a:lnTo>
                  <a:lnTo>
                    <a:pt x="2718" y="8707"/>
                  </a:lnTo>
                  <a:lnTo>
                    <a:pt x="2563" y="9203"/>
                  </a:lnTo>
                  <a:lnTo>
                    <a:pt x="2415" y="9719"/>
                  </a:lnTo>
                  <a:lnTo>
                    <a:pt x="2273" y="10234"/>
                  </a:lnTo>
                  <a:lnTo>
                    <a:pt x="2132" y="10786"/>
                  </a:lnTo>
                  <a:lnTo>
                    <a:pt x="1990" y="11339"/>
                  </a:lnTo>
                  <a:lnTo>
                    <a:pt x="1855" y="11891"/>
                  </a:lnTo>
                  <a:lnTo>
                    <a:pt x="1726" y="12443"/>
                  </a:lnTo>
                  <a:lnTo>
                    <a:pt x="1604" y="12995"/>
                  </a:lnTo>
                  <a:lnTo>
                    <a:pt x="1481" y="13547"/>
                  </a:lnTo>
                  <a:lnTo>
                    <a:pt x="1372" y="14099"/>
                  </a:lnTo>
                  <a:lnTo>
                    <a:pt x="1263" y="14652"/>
                  </a:lnTo>
                  <a:lnTo>
                    <a:pt x="1153" y="15204"/>
                  </a:lnTo>
                  <a:lnTo>
                    <a:pt x="1057" y="15756"/>
                  </a:lnTo>
                  <a:lnTo>
                    <a:pt x="960" y="16308"/>
                  </a:lnTo>
                  <a:lnTo>
                    <a:pt x="870" y="16860"/>
                  </a:lnTo>
                  <a:lnTo>
                    <a:pt x="786" y="17412"/>
                  </a:lnTo>
                  <a:lnTo>
                    <a:pt x="702" y="17965"/>
                  </a:lnTo>
                  <a:lnTo>
                    <a:pt x="625" y="18517"/>
                  </a:lnTo>
                  <a:lnTo>
                    <a:pt x="554" y="19069"/>
                  </a:lnTo>
                  <a:lnTo>
                    <a:pt x="490" y="19621"/>
                  </a:lnTo>
                  <a:lnTo>
                    <a:pt x="426" y="20173"/>
                  </a:lnTo>
                  <a:lnTo>
                    <a:pt x="368" y="20726"/>
                  </a:lnTo>
                  <a:lnTo>
                    <a:pt x="316" y="21278"/>
                  </a:lnTo>
                  <a:lnTo>
                    <a:pt x="265" y="21830"/>
                  </a:lnTo>
                  <a:lnTo>
                    <a:pt x="220" y="22382"/>
                  </a:lnTo>
                  <a:lnTo>
                    <a:pt x="181" y="22916"/>
                  </a:lnTo>
                  <a:lnTo>
                    <a:pt x="142" y="23468"/>
                  </a:lnTo>
                  <a:lnTo>
                    <a:pt x="110" y="24020"/>
                  </a:lnTo>
                  <a:lnTo>
                    <a:pt x="84" y="24554"/>
                  </a:lnTo>
                  <a:lnTo>
                    <a:pt x="59" y="25106"/>
                  </a:lnTo>
                  <a:lnTo>
                    <a:pt x="39" y="25658"/>
                  </a:lnTo>
                  <a:lnTo>
                    <a:pt x="27" y="26192"/>
                  </a:lnTo>
                  <a:lnTo>
                    <a:pt x="14" y="26726"/>
                  </a:lnTo>
                  <a:lnTo>
                    <a:pt x="7" y="27278"/>
                  </a:lnTo>
                  <a:lnTo>
                    <a:pt x="1" y="27812"/>
                  </a:lnTo>
                  <a:lnTo>
                    <a:pt x="1" y="28346"/>
                  </a:lnTo>
                  <a:lnTo>
                    <a:pt x="7" y="28879"/>
                  </a:lnTo>
                  <a:lnTo>
                    <a:pt x="14" y="29413"/>
                  </a:lnTo>
                  <a:lnTo>
                    <a:pt x="27" y="29947"/>
                  </a:lnTo>
                  <a:lnTo>
                    <a:pt x="59" y="30996"/>
                  </a:lnTo>
                  <a:lnTo>
                    <a:pt x="110" y="32045"/>
                  </a:lnTo>
                  <a:lnTo>
                    <a:pt x="175" y="33076"/>
                  </a:lnTo>
                  <a:lnTo>
                    <a:pt x="252" y="34107"/>
                  </a:lnTo>
                  <a:lnTo>
                    <a:pt x="348" y="35137"/>
                  </a:lnTo>
                  <a:lnTo>
                    <a:pt x="451" y="36150"/>
                  </a:lnTo>
                  <a:lnTo>
                    <a:pt x="574" y="37143"/>
                  </a:lnTo>
                  <a:lnTo>
                    <a:pt x="709" y="38119"/>
                  </a:lnTo>
                  <a:lnTo>
                    <a:pt x="851" y="39095"/>
                  </a:lnTo>
                  <a:lnTo>
                    <a:pt x="1012" y="40070"/>
                  </a:lnTo>
                  <a:lnTo>
                    <a:pt x="1179" y="41009"/>
                  </a:lnTo>
                  <a:lnTo>
                    <a:pt x="1359" y="41947"/>
                  </a:lnTo>
                  <a:lnTo>
                    <a:pt x="1552" y="42868"/>
                  </a:lnTo>
                  <a:lnTo>
                    <a:pt x="1758" y="43770"/>
                  </a:lnTo>
                  <a:lnTo>
                    <a:pt x="1971" y="44653"/>
                  </a:lnTo>
                  <a:lnTo>
                    <a:pt x="2202" y="45518"/>
                  </a:lnTo>
                  <a:lnTo>
                    <a:pt x="2434" y="46383"/>
                  </a:lnTo>
                  <a:lnTo>
                    <a:pt x="2685" y="47211"/>
                  </a:lnTo>
                  <a:lnTo>
                    <a:pt x="2936" y="48040"/>
                  </a:lnTo>
                  <a:lnTo>
                    <a:pt x="3200" y="48831"/>
                  </a:lnTo>
                  <a:lnTo>
                    <a:pt x="3477" y="49604"/>
                  </a:lnTo>
                  <a:lnTo>
                    <a:pt x="3760" y="50377"/>
                  </a:lnTo>
                  <a:lnTo>
                    <a:pt x="4050" y="51113"/>
                  </a:lnTo>
                  <a:lnTo>
                    <a:pt x="4353" y="51831"/>
                  </a:lnTo>
                  <a:lnTo>
                    <a:pt x="4662" y="52512"/>
                  </a:lnTo>
                  <a:lnTo>
                    <a:pt x="4977" y="53193"/>
                  </a:lnTo>
                  <a:lnTo>
                    <a:pt x="5299" y="53838"/>
                  </a:lnTo>
                  <a:lnTo>
                    <a:pt x="5627" y="54463"/>
                  </a:lnTo>
                  <a:lnTo>
                    <a:pt x="5962" y="55071"/>
                  </a:lnTo>
                  <a:lnTo>
                    <a:pt x="6303" y="55641"/>
                  </a:lnTo>
                  <a:lnTo>
                    <a:pt x="6657" y="56193"/>
                  </a:lnTo>
                  <a:lnTo>
                    <a:pt x="7012" y="56709"/>
                  </a:lnTo>
                  <a:lnTo>
                    <a:pt x="7372" y="57206"/>
                  </a:lnTo>
                  <a:lnTo>
                    <a:pt x="7733" y="57684"/>
                  </a:lnTo>
                  <a:lnTo>
                    <a:pt x="8106" y="58126"/>
                  </a:lnTo>
                  <a:lnTo>
                    <a:pt x="8479" y="58531"/>
                  </a:lnTo>
                  <a:lnTo>
                    <a:pt x="8859" y="58918"/>
                  </a:lnTo>
                  <a:lnTo>
                    <a:pt x="9239" y="59286"/>
                  </a:lnTo>
                  <a:lnTo>
                    <a:pt x="9625" y="59599"/>
                  </a:lnTo>
                  <a:lnTo>
                    <a:pt x="10012" y="59893"/>
                  </a:lnTo>
                  <a:lnTo>
                    <a:pt x="10404" y="60151"/>
                  </a:lnTo>
                  <a:lnTo>
                    <a:pt x="10803" y="60390"/>
                  </a:lnTo>
                  <a:lnTo>
                    <a:pt x="11203" y="60574"/>
                  </a:lnTo>
                  <a:lnTo>
                    <a:pt x="11602" y="60740"/>
                  </a:lnTo>
                  <a:lnTo>
                    <a:pt x="12001" y="60869"/>
                  </a:lnTo>
                  <a:lnTo>
                    <a:pt x="12406" y="60961"/>
                  </a:lnTo>
                  <a:lnTo>
                    <a:pt x="12439" y="61108"/>
                  </a:lnTo>
                  <a:lnTo>
                    <a:pt x="12484" y="61237"/>
                  </a:lnTo>
                  <a:lnTo>
                    <a:pt x="12535" y="61366"/>
                  </a:lnTo>
                  <a:lnTo>
                    <a:pt x="12593" y="61458"/>
                  </a:lnTo>
                  <a:lnTo>
                    <a:pt x="12651" y="61550"/>
                  </a:lnTo>
                  <a:lnTo>
                    <a:pt x="12715" y="61605"/>
                  </a:lnTo>
                  <a:lnTo>
                    <a:pt x="12786" y="61660"/>
                  </a:lnTo>
                  <a:lnTo>
                    <a:pt x="12863" y="61697"/>
                  </a:lnTo>
                  <a:lnTo>
                    <a:pt x="13140" y="61807"/>
                  </a:lnTo>
                  <a:lnTo>
                    <a:pt x="13417" y="61881"/>
                  </a:lnTo>
                  <a:lnTo>
                    <a:pt x="13700" y="61918"/>
                  </a:lnTo>
                  <a:lnTo>
                    <a:pt x="13977" y="61918"/>
                  </a:lnTo>
                  <a:lnTo>
                    <a:pt x="14248" y="61899"/>
                  </a:lnTo>
                  <a:lnTo>
                    <a:pt x="14524" y="61862"/>
                  </a:lnTo>
                  <a:lnTo>
                    <a:pt x="14795" y="61789"/>
                  </a:lnTo>
                  <a:lnTo>
                    <a:pt x="15065" y="61697"/>
                  </a:lnTo>
                  <a:lnTo>
                    <a:pt x="15123" y="61715"/>
                  </a:lnTo>
                  <a:lnTo>
                    <a:pt x="15175" y="61752"/>
                  </a:lnTo>
                  <a:lnTo>
                    <a:pt x="15220" y="61770"/>
                  </a:lnTo>
                  <a:lnTo>
                    <a:pt x="15265" y="61789"/>
                  </a:lnTo>
                  <a:lnTo>
                    <a:pt x="15393" y="61807"/>
                  </a:lnTo>
                  <a:lnTo>
                    <a:pt x="15516" y="61789"/>
                  </a:lnTo>
                  <a:lnTo>
                    <a:pt x="15625" y="61752"/>
                  </a:lnTo>
                  <a:lnTo>
                    <a:pt x="15741" y="61678"/>
                  </a:lnTo>
                  <a:lnTo>
                    <a:pt x="15844" y="61605"/>
                  </a:lnTo>
                  <a:lnTo>
                    <a:pt x="15941" y="61494"/>
                  </a:lnTo>
                  <a:lnTo>
                    <a:pt x="16037" y="61366"/>
                  </a:lnTo>
                  <a:lnTo>
                    <a:pt x="16127" y="61218"/>
                  </a:lnTo>
                  <a:lnTo>
                    <a:pt x="16430" y="60997"/>
                  </a:lnTo>
                  <a:lnTo>
                    <a:pt x="16733" y="60740"/>
                  </a:lnTo>
                  <a:lnTo>
                    <a:pt x="17029" y="60464"/>
                  </a:lnTo>
                  <a:lnTo>
                    <a:pt x="17325" y="60151"/>
                  </a:lnTo>
                  <a:lnTo>
                    <a:pt x="17615" y="59819"/>
                  </a:lnTo>
                  <a:lnTo>
                    <a:pt x="17898" y="59451"/>
                  </a:lnTo>
                  <a:lnTo>
                    <a:pt x="18181" y="59065"/>
                  </a:lnTo>
                  <a:lnTo>
                    <a:pt x="18458" y="58641"/>
                  </a:lnTo>
                  <a:lnTo>
                    <a:pt x="18735" y="58200"/>
                  </a:lnTo>
                  <a:lnTo>
                    <a:pt x="18999" y="57740"/>
                  </a:lnTo>
                  <a:lnTo>
                    <a:pt x="19263" y="57243"/>
                  </a:lnTo>
                  <a:lnTo>
                    <a:pt x="19514" y="56709"/>
                  </a:lnTo>
                  <a:lnTo>
                    <a:pt x="19765" y="56175"/>
                  </a:lnTo>
                  <a:lnTo>
                    <a:pt x="20009" y="55605"/>
                  </a:lnTo>
                  <a:lnTo>
                    <a:pt x="20241" y="55016"/>
                  </a:lnTo>
                  <a:lnTo>
                    <a:pt x="20473" y="54408"/>
                  </a:lnTo>
                  <a:lnTo>
                    <a:pt x="20692" y="53764"/>
                  </a:lnTo>
                  <a:lnTo>
                    <a:pt x="20904" y="53101"/>
                  </a:lnTo>
                  <a:lnTo>
                    <a:pt x="21110" y="52420"/>
                  </a:lnTo>
                  <a:lnTo>
                    <a:pt x="21310" y="51721"/>
                  </a:lnTo>
                  <a:lnTo>
                    <a:pt x="21497" y="51003"/>
                  </a:lnTo>
                  <a:lnTo>
                    <a:pt x="21677" y="50267"/>
                  </a:lnTo>
                  <a:lnTo>
                    <a:pt x="21844" y="49494"/>
                  </a:lnTo>
                  <a:lnTo>
                    <a:pt x="22005" y="48721"/>
                  </a:lnTo>
                  <a:lnTo>
                    <a:pt x="22153" y="47911"/>
                  </a:lnTo>
                  <a:lnTo>
                    <a:pt x="22295" y="47101"/>
                  </a:lnTo>
                  <a:lnTo>
                    <a:pt x="22424" y="46254"/>
                  </a:lnTo>
                  <a:lnTo>
                    <a:pt x="22546" y="45408"/>
                  </a:lnTo>
                  <a:lnTo>
                    <a:pt x="22655" y="44543"/>
                  </a:lnTo>
                  <a:lnTo>
                    <a:pt x="22752" y="43641"/>
                  </a:lnTo>
                  <a:lnTo>
                    <a:pt x="22836" y="42739"/>
                  </a:lnTo>
                  <a:lnTo>
                    <a:pt x="22906" y="41819"/>
                  </a:lnTo>
                  <a:lnTo>
                    <a:pt x="22939" y="41358"/>
                  </a:lnTo>
                  <a:lnTo>
                    <a:pt x="22964" y="40898"/>
                  </a:lnTo>
                  <a:lnTo>
                    <a:pt x="22984" y="40438"/>
                  </a:lnTo>
                  <a:lnTo>
                    <a:pt x="23003" y="39960"/>
                  </a:lnTo>
                  <a:lnTo>
                    <a:pt x="23016" y="39499"/>
                  </a:lnTo>
                  <a:lnTo>
                    <a:pt x="23022" y="39039"/>
                  </a:lnTo>
                  <a:lnTo>
                    <a:pt x="23029" y="38082"/>
                  </a:lnTo>
                  <a:lnTo>
                    <a:pt x="23022" y="37143"/>
                  </a:lnTo>
                  <a:lnTo>
                    <a:pt x="23003" y="36205"/>
                  </a:lnTo>
                  <a:lnTo>
                    <a:pt x="22977" y="35248"/>
                  </a:lnTo>
                  <a:lnTo>
                    <a:pt x="22939" y="34291"/>
                  </a:lnTo>
                  <a:lnTo>
                    <a:pt x="22971" y="33628"/>
                  </a:lnTo>
                  <a:lnTo>
                    <a:pt x="23003" y="32965"/>
                  </a:lnTo>
                  <a:lnTo>
                    <a:pt x="23029" y="32303"/>
                  </a:lnTo>
                  <a:lnTo>
                    <a:pt x="23048" y="31640"/>
                  </a:lnTo>
                  <a:lnTo>
                    <a:pt x="23061" y="30996"/>
                  </a:lnTo>
                  <a:lnTo>
                    <a:pt x="23067" y="30333"/>
                  </a:lnTo>
                  <a:lnTo>
                    <a:pt x="23067" y="29689"/>
                  </a:lnTo>
                  <a:lnTo>
                    <a:pt x="23061" y="29063"/>
                  </a:lnTo>
                  <a:lnTo>
                    <a:pt x="23048" y="28419"/>
                  </a:lnTo>
                  <a:lnTo>
                    <a:pt x="23029" y="27793"/>
                  </a:lnTo>
                  <a:lnTo>
                    <a:pt x="23003" y="27168"/>
                  </a:lnTo>
                  <a:lnTo>
                    <a:pt x="22971" y="26542"/>
                  </a:lnTo>
                  <a:lnTo>
                    <a:pt x="22939" y="25934"/>
                  </a:lnTo>
                  <a:lnTo>
                    <a:pt x="22894" y="25309"/>
                  </a:lnTo>
                  <a:lnTo>
                    <a:pt x="22848" y="24720"/>
                  </a:lnTo>
                  <a:lnTo>
                    <a:pt x="22797" y="24112"/>
                  </a:lnTo>
                  <a:lnTo>
                    <a:pt x="22739" y="23523"/>
                  </a:lnTo>
                  <a:lnTo>
                    <a:pt x="22681" y="22916"/>
                  </a:lnTo>
                  <a:lnTo>
                    <a:pt x="22610" y="22345"/>
                  </a:lnTo>
                  <a:lnTo>
                    <a:pt x="22539" y="21756"/>
                  </a:lnTo>
                  <a:lnTo>
                    <a:pt x="22462" y="21186"/>
                  </a:lnTo>
                  <a:lnTo>
                    <a:pt x="22378" y="20615"/>
                  </a:lnTo>
                  <a:lnTo>
                    <a:pt x="22288" y="20063"/>
                  </a:lnTo>
                  <a:lnTo>
                    <a:pt x="22198" y="19492"/>
                  </a:lnTo>
                  <a:lnTo>
                    <a:pt x="22102" y="18940"/>
                  </a:lnTo>
                  <a:lnTo>
                    <a:pt x="21999" y="18406"/>
                  </a:lnTo>
                  <a:lnTo>
                    <a:pt x="21889" y="17873"/>
                  </a:lnTo>
                  <a:lnTo>
                    <a:pt x="21780" y="17339"/>
                  </a:lnTo>
                  <a:lnTo>
                    <a:pt x="21664" y="16805"/>
                  </a:lnTo>
                  <a:lnTo>
                    <a:pt x="21548" y="16290"/>
                  </a:lnTo>
                  <a:lnTo>
                    <a:pt x="21426" y="15774"/>
                  </a:lnTo>
                  <a:lnTo>
                    <a:pt x="21297" y="15277"/>
                  </a:lnTo>
                  <a:lnTo>
                    <a:pt x="21168" y="14762"/>
                  </a:lnTo>
                  <a:lnTo>
                    <a:pt x="21033" y="14283"/>
                  </a:lnTo>
                  <a:lnTo>
                    <a:pt x="20891" y="13787"/>
                  </a:lnTo>
                  <a:lnTo>
                    <a:pt x="20750" y="13308"/>
                  </a:lnTo>
                  <a:lnTo>
                    <a:pt x="20602" y="12829"/>
                  </a:lnTo>
                  <a:lnTo>
                    <a:pt x="20454" y="12369"/>
                  </a:lnTo>
                  <a:lnTo>
                    <a:pt x="20299" y="11909"/>
                  </a:lnTo>
                  <a:lnTo>
                    <a:pt x="20138" y="11467"/>
                  </a:lnTo>
                  <a:lnTo>
                    <a:pt x="19977" y="11026"/>
                  </a:lnTo>
                  <a:lnTo>
                    <a:pt x="19816" y="10584"/>
                  </a:lnTo>
                  <a:lnTo>
                    <a:pt x="19649" y="10161"/>
                  </a:lnTo>
                  <a:lnTo>
                    <a:pt x="19475" y="9737"/>
                  </a:lnTo>
                  <a:lnTo>
                    <a:pt x="19301" y="9314"/>
                  </a:lnTo>
                  <a:lnTo>
                    <a:pt x="19127" y="8909"/>
                  </a:lnTo>
                  <a:lnTo>
                    <a:pt x="18947" y="8522"/>
                  </a:lnTo>
                  <a:lnTo>
                    <a:pt x="18767" y="8118"/>
                  </a:lnTo>
                  <a:lnTo>
                    <a:pt x="18394" y="7363"/>
                  </a:lnTo>
                  <a:lnTo>
                    <a:pt x="18007" y="6645"/>
                  </a:lnTo>
                  <a:lnTo>
                    <a:pt x="17615" y="5946"/>
                  </a:lnTo>
                  <a:lnTo>
                    <a:pt x="17215" y="5301"/>
                  </a:lnTo>
                  <a:lnTo>
                    <a:pt x="16810" y="4676"/>
                  </a:lnTo>
                  <a:lnTo>
                    <a:pt x="16391" y="4087"/>
                  </a:lnTo>
                  <a:lnTo>
                    <a:pt x="15966" y="3535"/>
                  </a:lnTo>
                  <a:lnTo>
                    <a:pt x="15535" y="3038"/>
                  </a:lnTo>
                  <a:lnTo>
                    <a:pt x="15097" y="2559"/>
                  </a:lnTo>
                  <a:lnTo>
                    <a:pt x="14660" y="2117"/>
                  </a:lnTo>
                  <a:lnTo>
                    <a:pt x="14209" y="1712"/>
                  </a:lnTo>
                  <a:lnTo>
                    <a:pt x="13758" y="1363"/>
                  </a:lnTo>
                  <a:lnTo>
                    <a:pt x="13308" y="1050"/>
                  </a:lnTo>
                  <a:lnTo>
                    <a:pt x="12851" y="774"/>
                  </a:lnTo>
                  <a:lnTo>
                    <a:pt x="12393" y="534"/>
                  </a:lnTo>
                  <a:lnTo>
                    <a:pt x="11936" y="332"/>
                  </a:lnTo>
                  <a:lnTo>
                    <a:pt x="11479" y="185"/>
                  </a:lnTo>
                  <a:lnTo>
                    <a:pt x="11022" y="93"/>
                  </a:lnTo>
                  <a:lnTo>
                    <a:pt x="10790" y="56"/>
                  </a:lnTo>
                  <a:lnTo>
                    <a:pt x="10565" y="19"/>
                  </a:lnTo>
                  <a:lnTo>
                    <a:pt x="10333" y="19"/>
                  </a:lnTo>
                  <a:lnTo>
                    <a:pt x="10108" y="1"/>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3"/>
            <p:cNvSpPr/>
            <p:nvPr/>
          </p:nvSpPr>
          <p:spPr>
            <a:xfrm>
              <a:off x="-1603400" y="-17802325"/>
              <a:ext cx="346700" cy="1036725"/>
            </a:xfrm>
            <a:custGeom>
              <a:avLst/>
              <a:gdLst/>
              <a:ahLst/>
              <a:cxnLst/>
              <a:rect l="l" t="t" r="r" b="b"/>
              <a:pathLst>
                <a:path w="13868" h="41469" extrusionOk="0">
                  <a:moveTo>
                    <a:pt x="7166" y="0"/>
                  </a:moveTo>
                  <a:lnTo>
                    <a:pt x="6941" y="19"/>
                  </a:lnTo>
                  <a:lnTo>
                    <a:pt x="6709" y="56"/>
                  </a:lnTo>
                  <a:lnTo>
                    <a:pt x="6477" y="111"/>
                  </a:lnTo>
                  <a:lnTo>
                    <a:pt x="6252" y="184"/>
                  </a:lnTo>
                  <a:lnTo>
                    <a:pt x="6027" y="276"/>
                  </a:lnTo>
                  <a:lnTo>
                    <a:pt x="5808" y="387"/>
                  </a:lnTo>
                  <a:lnTo>
                    <a:pt x="5583" y="516"/>
                  </a:lnTo>
                  <a:lnTo>
                    <a:pt x="5364" y="663"/>
                  </a:lnTo>
                  <a:lnTo>
                    <a:pt x="5151" y="810"/>
                  </a:lnTo>
                  <a:lnTo>
                    <a:pt x="4939" y="994"/>
                  </a:lnTo>
                  <a:lnTo>
                    <a:pt x="4726" y="1197"/>
                  </a:lnTo>
                  <a:lnTo>
                    <a:pt x="4514" y="1399"/>
                  </a:lnTo>
                  <a:lnTo>
                    <a:pt x="4308" y="1638"/>
                  </a:lnTo>
                  <a:lnTo>
                    <a:pt x="4108" y="1878"/>
                  </a:lnTo>
                  <a:lnTo>
                    <a:pt x="3909" y="2154"/>
                  </a:lnTo>
                  <a:lnTo>
                    <a:pt x="3709" y="2448"/>
                  </a:lnTo>
                  <a:lnTo>
                    <a:pt x="3516" y="2761"/>
                  </a:lnTo>
                  <a:lnTo>
                    <a:pt x="3329" y="3093"/>
                  </a:lnTo>
                  <a:lnTo>
                    <a:pt x="3143" y="3442"/>
                  </a:lnTo>
                  <a:lnTo>
                    <a:pt x="2962" y="3810"/>
                  </a:lnTo>
                  <a:lnTo>
                    <a:pt x="2782" y="4197"/>
                  </a:lnTo>
                  <a:lnTo>
                    <a:pt x="2608" y="4602"/>
                  </a:lnTo>
                  <a:lnTo>
                    <a:pt x="2434" y="5025"/>
                  </a:lnTo>
                  <a:lnTo>
                    <a:pt x="2267" y="5485"/>
                  </a:lnTo>
                  <a:lnTo>
                    <a:pt x="2106" y="5945"/>
                  </a:lnTo>
                  <a:lnTo>
                    <a:pt x="1952" y="6442"/>
                  </a:lnTo>
                  <a:lnTo>
                    <a:pt x="1797" y="6958"/>
                  </a:lnTo>
                  <a:lnTo>
                    <a:pt x="1649" y="7492"/>
                  </a:lnTo>
                  <a:lnTo>
                    <a:pt x="1507" y="8044"/>
                  </a:lnTo>
                  <a:lnTo>
                    <a:pt x="1372" y="8633"/>
                  </a:lnTo>
                  <a:lnTo>
                    <a:pt x="1237" y="9222"/>
                  </a:lnTo>
                  <a:lnTo>
                    <a:pt x="1115" y="9847"/>
                  </a:lnTo>
                  <a:lnTo>
                    <a:pt x="992" y="10492"/>
                  </a:lnTo>
                  <a:lnTo>
                    <a:pt x="876" y="11154"/>
                  </a:lnTo>
                  <a:lnTo>
                    <a:pt x="767" y="11854"/>
                  </a:lnTo>
                  <a:lnTo>
                    <a:pt x="670" y="12461"/>
                  </a:lnTo>
                  <a:lnTo>
                    <a:pt x="587" y="13068"/>
                  </a:lnTo>
                  <a:lnTo>
                    <a:pt x="510" y="13676"/>
                  </a:lnTo>
                  <a:lnTo>
                    <a:pt x="439" y="14283"/>
                  </a:lnTo>
                  <a:lnTo>
                    <a:pt x="368" y="14891"/>
                  </a:lnTo>
                  <a:lnTo>
                    <a:pt x="310" y="15480"/>
                  </a:lnTo>
                  <a:lnTo>
                    <a:pt x="252" y="16069"/>
                  </a:lnTo>
                  <a:lnTo>
                    <a:pt x="201" y="16658"/>
                  </a:lnTo>
                  <a:lnTo>
                    <a:pt x="162" y="17247"/>
                  </a:lnTo>
                  <a:lnTo>
                    <a:pt x="123" y="17836"/>
                  </a:lnTo>
                  <a:lnTo>
                    <a:pt x="85" y="18406"/>
                  </a:lnTo>
                  <a:lnTo>
                    <a:pt x="59" y="18977"/>
                  </a:lnTo>
                  <a:lnTo>
                    <a:pt x="40" y="19547"/>
                  </a:lnTo>
                  <a:lnTo>
                    <a:pt x="20" y="20099"/>
                  </a:lnTo>
                  <a:lnTo>
                    <a:pt x="7" y="20670"/>
                  </a:lnTo>
                  <a:lnTo>
                    <a:pt x="1" y="21222"/>
                  </a:lnTo>
                  <a:lnTo>
                    <a:pt x="1" y="21774"/>
                  </a:lnTo>
                  <a:lnTo>
                    <a:pt x="1" y="22308"/>
                  </a:lnTo>
                  <a:lnTo>
                    <a:pt x="7" y="22842"/>
                  </a:lnTo>
                  <a:lnTo>
                    <a:pt x="27" y="23394"/>
                  </a:lnTo>
                  <a:lnTo>
                    <a:pt x="40" y="23909"/>
                  </a:lnTo>
                  <a:lnTo>
                    <a:pt x="65" y="24443"/>
                  </a:lnTo>
                  <a:lnTo>
                    <a:pt x="91" y="24959"/>
                  </a:lnTo>
                  <a:lnTo>
                    <a:pt x="123" y="25474"/>
                  </a:lnTo>
                  <a:lnTo>
                    <a:pt x="162" y="25989"/>
                  </a:lnTo>
                  <a:lnTo>
                    <a:pt x="201" y="26486"/>
                  </a:lnTo>
                  <a:lnTo>
                    <a:pt x="246" y="27002"/>
                  </a:lnTo>
                  <a:lnTo>
                    <a:pt x="297" y="27499"/>
                  </a:lnTo>
                  <a:lnTo>
                    <a:pt x="349" y="27977"/>
                  </a:lnTo>
                  <a:lnTo>
                    <a:pt x="407" y="28474"/>
                  </a:lnTo>
                  <a:lnTo>
                    <a:pt x="471" y="28953"/>
                  </a:lnTo>
                  <a:lnTo>
                    <a:pt x="542" y="29413"/>
                  </a:lnTo>
                  <a:lnTo>
                    <a:pt x="613" y="29891"/>
                  </a:lnTo>
                  <a:lnTo>
                    <a:pt x="683" y="30352"/>
                  </a:lnTo>
                  <a:lnTo>
                    <a:pt x="761" y="30812"/>
                  </a:lnTo>
                  <a:lnTo>
                    <a:pt x="844" y="31272"/>
                  </a:lnTo>
                  <a:lnTo>
                    <a:pt x="934" y="31714"/>
                  </a:lnTo>
                  <a:lnTo>
                    <a:pt x="1025" y="32155"/>
                  </a:lnTo>
                  <a:lnTo>
                    <a:pt x="1115" y="32579"/>
                  </a:lnTo>
                  <a:lnTo>
                    <a:pt x="1211" y="33020"/>
                  </a:lnTo>
                  <a:lnTo>
                    <a:pt x="1314" y="33444"/>
                  </a:lnTo>
                  <a:lnTo>
                    <a:pt x="1417" y="33867"/>
                  </a:lnTo>
                  <a:lnTo>
                    <a:pt x="1527" y="34272"/>
                  </a:lnTo>
                  <a:lnTo>
                    <a:pt x="1636" y="34677"/>
                  </a:lnTo>
                  <a:lnTo>
                    <a:pt x="1868" y="35468"/>
                  </a:lnTo>
                  <a:lnTo>
                    <a:pt x="2113" y="36241"/>
                  </a:lnTo>
                  <a:lnTo>
                    <a:pt x="2370" y="36978"/>
                  </a:lnTo>
                  <a:lnTo>
                    <a:pt x="2634" y="37714"/>
                  </a:lnTo>
                  <a:lnTo>
                    <a:pt x="2917" y="38395"/>
                  </a:lnTo>
                  <a:lnTo>
                    <a:pt x="3207" y="39076"/>
                  </a:lnTo>
                  <a:lnTo>
                    <a:pt x="3503" y="39702"/>
                  </a:lnTo>
                  <a:lnTo>
                    <a:pt x="3812" y="40327"/>
                  </a:lnTo>
                  <a:lnTo>
                    <a:pt x="4128" y="40916"/>
                  </a:lnTo>
                  <a:lnTo>
                    <a:pt x="4456" y="41469"/>
                  </a:lnTo>
                  <a:lnTo>
                    <a:pt x="4282" y="40696"/>
                  </a:lnTo>
                  <a:lnTo>
                    <a:pt x="4121" y="39886"/>
                  </a:lnTo>
                  <a:lnTo>
                    <a:pt x="3967" y="39076"/>
                  </a:lnTo>
                  <a:lnTo>
                    <a:pt x="3825" y="38229"/>
                  </a:lnTo>
                  <a:lnTo>
                    <a:pt x="3696" y="37364"/>
                  </a:lnTo>
                  <a:lnTo>
                    <a:pt x="3580" y="36481"/>
                  </a:lnTo>
                  <a:lnTo>
                    <a:pt x="3477" y="35579"/>
                  </a:lnTo>
                  <a:lnTo>
                    <a:pt x="3381" y="34658"/>
                  </a:lnTo>
                  <a:lnTo>
                    <a:pt x="3304" y="33701"/>
                  </a:lnTo>
                  <a:lnTo>
                    <a:pt x="3239" y="32744"/>
                  </a:lnTo>
                  <a:lnTo>
                    <a:pt x="3213" y="32247"/>
                  </a:lnTo>
                  <a:lnTo>
                    <a:pt x="3188" y="31750"/>
                  </a:lnTo>
                  <a:lnTo>
                    <a:pt x="3168" y="31253"/>
                  </a:lnTo>
                  <a:lnTo>
                    <a:pt x="3149" y="30738"/>
                  </a:lnTo>
                  <a:lnTo>
                    <a:pt x="3143" y="30223"/>
                  </a:lnTo>
                  <a:lnTo>
                    <a:pt x="3130" y="29707"/>
                  </a:lnTo>
                  <a:lnTo>
                    <a:pt x="3130" y="29192"/>
                  </a:lnTo>
                  <a:lnTo>
                    <a:pt x="3130" y="28658"/>
                  </a:lnTo>
                  <a:lnTo>
                    <a:pt x="3130" y="28124"/>
                  </a:lnTo>
                  <a:lnTo>
                    <a:pt x="3136" y="27591"/>
                  </a:lnTo>
                  <a:lnTo>
                    <a:pt x="3149" y="27038"/>
                  </a:lnTo>
                  <a:lnTo>
                    <a:pt x="3168" y="26486"/>
                  </a:lnTo>
                  <a:lnTo>
                    <a:pt x="3188" y="25842"/>
                  </a:lnTo>
                  <a:lnTo>
                    <a:pt x="3220" y="25198"/>
                  </a:lnTo>
                  <a:lnTo>
                    <a:pt x="3252" y="24554"/>
                  </a:lnTo>
                  <a:lnTo>
                    <a:pt x="3297" y="23909"/>
                  </a:lnTo>
                  <a:lnTo>
                    <a:pt x="3342" y="23284"/>
                  </a:lnTo>
                  <a:lnTo>
                    <a:pt x="3400" y="22658"/>
                  </a:lnTo>
                  <a:lnTo>
                    <a:pt x="3458" y="22032"/>
                  </a:lnTo>
                  <a:lnTo>
                    <a:pt x="3522" y="21425"/>
                  </a:lnTo>
                  <a:lnTo>
                    <a:pt x="3593" y="20817"/>
                  </a:lnTo>
                  <a:lnTo>
                    <a:pt x="3670" y="20228"/>
                  </a:lnTo>
                  <a:lnTo>
                    <a:pt x="3754" y="19639"/>
                  </a:lnTo>
                  <a:lnTo>
                    <a:pt x="3844" y="19050"/>
                  </a:lnTo>
                  <a:lnTo>
                    <a:pt x="3941" y="18480"/>
                  </a:lnTo>
                  <a:lnTo>
                    <a:pt x="4037" y="17909"/>
                  </a:lnTo>
                  <a:lnTo>
                    <a:pt x="4140" y="17357"/>
                  </a:lnTo>
                  <a:lnTo>
                    <a:pt x="4250" y="16805"/>
                  </a:lnTo>
                  <a:lnTo>
                    <a:pt x="4366" y="16271"/>
                  </a:lnTo>
                  <a:lnTo>
                    <a:pt x="4488" y="15737"/>
                  </a:lnTo>
                  <a:lnTo>
                    <a:pt x="4610" y="15204"/>
                  </a:lnTo>
                  <a:lnTo>
                    <a:pt x="4739" y="14707"/>
                  </a:lnTo>
                  <a:lnTo>
                    <a:pt x="4874" y="14191"/>
                  </a:lnTo>
                  <a:lnTo>
                    <a:pt x="5010" y="13694"/>
                  </a:lnTo>
                  <a:lnTo>
                    <a:pt x="5151" y="13216"/>
                  </a:lnTo>
                  <a:lnTo>
                    <a:pt x="5299" y="12756"/>
                  </a:lnTo>
                  <a:lnTo>
                    <a:pt x="5447" y="12295"/>
                  </a:lnTo>
                  <a:lnTo>
                    <a:pt x="5602" y="11835"/>
                  </a:lnTo>
                  <a:lnTo>
                    <a:pt x="5763" y="11394"/>
                  </a:lnTo>
                  <a:lnTo>
                    <a:pt x="5924" y="10970"/>
                  </a:lnTo>
                  <a:lnTo>
                    <a:pt x="6091" y="10547"/>
                  </a:lnTo>
                  <a:lnTo>
                    <a:pt x="6258" y="10142"/>
                  </a:lnTo>
                  <a:lnTo>
                    <a:pt x="6432" y="9755"/>
                  </a:lnTo>
                  <a:lnTo>
                    <a:pt x="6606" y="9369"/>
                  </a:lnTo>
                  <a:lnTo>
                    <a:pt x="6786" y="9001"/>
                  </a:lnTo>
                  <a:lnTo>
                    <a:pt x="6973" y="8651"/>
                  </a:lnTo>
                  <a:lnTo>
                    <a:pt x="7153" y="8301"/>
                  </a:lnTo>
                  <a:lnTo>
                    <a:pt x="7346" y="7988"/>
                  </a:lnTo>
                  <a:lnTo>
                    <a:pt x="7533" y="7676"/>
                  </a:lnTo>
                  <a:lnTo>
                    <a:pt x="7733" y="7363"/>
                  </a:lnTo>
                  <a:lnTo>
                    <a:pt x="7926" y="7087"/>
                  </a:lnTo>
                  <a:lnTo>
                    <a:pt x="8125" y="6810"/>
                  </a:lnTo>
                  <a:lnTo>
                    <a:pt x="8325" y="6553"/>
                  </a:lnTo>
                  <a:lnTo>
                    <a:pt x="8531" y="6295"/>
                  </a:lnTo>
                  <a:lnTo>
                    <a:pt x="8737" y="6074"/>
                  </a:lnTo>
                  <a:lnTo>
                    <a:pt x="8943" y="5853"/>
                  </a:lnTo>
                  <a:lnTo>
                    <a:pt x="9155" y="5669"/>
                  </a:lnTo>
                  <a:lnTo>
                    <a:pt x="9361" y="5485"/>
                  </a:lnTo>
                  <a:lnTo>
                    <a:pt x="9580" y="5320"/>
                  </a:lnTo>
                  <a:lnTo>
                    <a:pt x="9793" y="5154"/>
                  </a:lnTo>
                  <a:lnTo>
                    <a:pt x="10005" y="5025"/>
                  </a:lnTo>
                  <a:lnTo>
                    <a:pt x="10224" y="4915"/>
                  </a:lnTo>
                  <a:lnTo>
                    <a:pt x="10443" y="4804"/>
                  </a:lnTo>
                  <a:lnTo>
                    <a:pt x="10662" y="4731"/>
                  </a:lnTo>
                  <a:lnTo>
                    <a:pt x="10887" y="4657"/>
                  </a:lnTo>
                  <a:lnTo>
                    <a:pt x="11106" y="4620"/>
                  </a:lnTo>
                  <a:lnTo>
                    <a:pt x="11331" y="4583"/>
                  </a:lnTo>
                  <a:lnTo>
                    <a:pt x="11557" y="4565"/>
                  </a:lnTo>
                  <a:lnTo>
                    <a:pt x="11776" y="4565"/>
                  </a:lnTo>
                  <a:lnTo>
                    <a:pt x="12001" y="4602"/>
                  </a:lnTo>
                  <a:lnTo>
                    <a:pt x="12226" y="4639"/>
                  </a:lnTo>
                  <a:lnTo>
                    <a:pt x="12452" y="4694"/>
                  </a:lnTo>
                  <a:lnTo>
                    <a:pt x="12677" y="4786"/>
                  </a:lnTo>
                  <a:lnTo>
                    <a:pt x="12902" y="4878"/>
                  </a:lnTo>
                  <a:lnTo>
                    <a:pt x="13128" y="5007"/>
                  </a:lnTo>
                  <a:lnTo>
                    <a:pt x="13353" y="5136"/>
                  </a:lnTo>
                  <a:lnTo>
                    <a:pt x="13482" y="5283"/>
                  </a:lnTo>
                  <a:lnTo>
                    <a:pt x="13610" y="5412"/>
                  </a:lnTo>
                  <a:lnTo>
                    <a:pt x="13739" y="5540"/>
                  </a:lnTo>
                  <a:lnTo>
                    <a:pt x="13804" y="5596"/>
                  </a:lnTo>
                  <a:lnTo>
                    <a:pt x="13868" y="5633"/>
                  </a:lnTo>
                  <a:lnTo>
                    <a:pt x="13655" y="5264"/>
                  </a:lnTo>
                  <a:lnTo>
                    <a:pt x="13443" y="4896"/>
                  </a:lnTo>
                  <a:lnTo>
                    <a:pt x="13224" y="4547"/>
                  </a:lnTo>
                  <a:lnTo>
                    <a:pt x="13005" y="4215"/>
                  </a:lnTo>
                  <a:lnTo>
                    <a:pt x="12780" y="3884"/>
                  </a:lnTo>
                  <a:lnTo>
                    <a:pt x="12555" y="3571"/>
                  </a:lnTo>
                  <a:lnTo>
                    <a:pt x="12329" y="3277"/>
                  </a:lnTo>
                  <a:lnTo>
                    <a:pt x="12104" y="2982"/>
                  </a:lnTo>
                  <a:lnTo>
                    <a:pt x="11872" y="2706"/>
                  </a:lnTo>
                  <a:lnTo>
                    <a:pt x="11640" y="2430"/>
                  </a:lnTo>
                  <a:lnTo>
                    <a:pt x="11409" y="2191"/>
                  </a:lnTo>
                  <a:lnTo>
                    <a:pt x="11177" y="1951"/>
                  </a:lnTo>
                  <a:lnTo>
                    <a:pt x="10945" y="1712"/>
                  </a:lnTo>
                  <a:lnTo>
                    <a:pt x="10707" y="1510"/>
                  </a:lnTo>
                  <a:lnTo>
                    <a:pt x="10475" y="1307"/>
                  </a:lnTo>
                  <a:lnTo>
                    <a:pt x="10237" y="1123"/>
                  </a:lnTo>
                  <a:lnTo>
                    <a:pt x="9999" y="939"/>
                  </a:lnTo>
                  <a:lnTo>
                    <a:pt x="9761" y="773"/>
                  </a:lnTo>
                  <a:lnTo>
                    <a:pt x="9529" y="645"/>
                  </a:lnTo>
                  <a:lnTo>
                    <a:pt x="9291" y="497"/>
                  </a:lnTo>
                  <a:lnTo>
                    <a:pt x="9052" y="387"/>
                  </a:lnTo>
                  <a:lnTo>
                    <a:pt x="8814" y="295"/>
                  </a:lnTo>
                  <a:lnTo>
                    <a:pt x="8576" y="203"/>
                  </a:lnTo>
                  <a:lnTo>
                    <a:pt x="8338" y="129"/>
                  </a:lnTo>
                  <a:lnTo>
                    <a:pt x="8106" y="74"/>
                  </a:lnTo>
                  <a:lnTo>
                    <a:pt x="7868" y="37"/>
                  </a:lnTo>
                  <a:lnTo>
                    <a:pt x="7636"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33"/>
            <p:cNvSpPr/>
            <p:nvPr/>
          </p:nvSpPr>
          <p:spPr>
            <a:xfrm>
              <a:off x="-1609825" y="-992775"/>
              <a:ext cx="342525" cy="963575"/>
            </a:xfrm>
            <a:custGeom>
              <a:avLst/>
              <a:gdLst/>
              <a:ahLst/>
              <a:cxnLst/>
              <a:rect l="l" t="t" r="r" b="b"/>
              <a:pathLst>
                <a:path w="13701" h="38543" extrusionOk="0">
                  <a:moveTo>
                    <a:pt x="6470" y="0"/>
                  </a:moveTo>
                  <a:lnTo>
                    <a:pt x="6136" y="37"/>
                  </a:lnTo>
                  <a:lnTo>
                    <a:pt x="5807" y="129"/>
                  </a:lnTo>
                  <a:lnTo>
                    <a:pt x="5479" y="258"/>
                  </a:lnTo>
                  <a:lnTo>
                    <a:pt x="5157" y="424"/>
                  </a:lnTo>
                  <a:lnTo>
                    <a:pt x="4996" y="516"/>
                  </a:lnTo>
                  <a:lnTo>
                    <a:pt x="4835" y="626"/>
                  </a:lnTo>
                  <a:lnTo>
                    <a:pt x="4674" y="755"/>
                  </a:lnTo>
                  <a:lnTo>
                    <a:pt x="4513" y="884"/>
                  </a:lnTo>
                  <a:lnTo>
                    <a:pt x="4359" y="1031"/>
                  </a:lnTo>
                  <a:lnTo>
                    <a:pt x="4204" y="1197"/>
                  </a:lnTo>
                  <a:lnTo>
                    <a:pt x="4043" y="1363"/>
                  </a:lnTo>
                  <a:lnTo>
                    <a:pt x="3889" y="1547"/>
                  </a:lnTo>
                  <a:lnTo>
                    <a:pt x="3734" y="1731"/>
                  </a:lnTo>
                  <a:lnTo>
                    <a:pt x="3586" y="1933"/>
                  </a:lnTo>
                  <a:lnTo>
                    <a:pt x="3432" y="2154"/>
                  </a:lnTo>
                  <a:lnTo>
                    <a:pt x="3284" y="2393"/>
                  </a:lnTo>
                  <a:lnTo>
                    <a:pt x="3136" y="2633"/>
                  </a:lnTo>
                  <a:lnTo>
                    <a:pt x="2988" y="2890"/>
                  </a:lnTo>
                  <a:lnTo>
                    <a:pt x="2846" y="3148"/>
                  </a:lnTo>
                  <a:lnTo>
                    <a:pt x="2704" y="3442"/>
                  </a:lnTo>
                  <a:lnTo>
                    <a:pt x="2563" y="3737"/>
                  </a:lnTo>
                  <a:lnTo>
                    <a:pt x="2421" y="4031"/>
                  </a:lnTo>
                  <a:lnTo>
                    <a:pt x="2286" y="4363"/>
                  </a:lnTo>
                  <a:lnTo>
                    <a:pt x="2144" y="4694"/>
                  </a:lnTo>
                  <a:lnTo>
                    <a:pt x="2009" y="5044"/>
                  </a:lnTo>
                  <a:lnTo>
                    <a:pt x="1880" y="5393"/>
                  </a:lnTo>
                  <a:lnTo>
                    <a:pt x="1758" y="5743"/>
                  </a:lnTo>
                  <a:lnTo>
                    <a:pt x="1642" y="6111"/>
                  </a:lnTo>
                  <a:lnTo>
                    <a:pt x="1533" y="6479"/>
                  </a:lnTo>
                  <a:lnTo>
                    <a:pt x="1423" y="6847"/>
                  </a:lnTo>
                  <a:lnTo>
                    <a:pt x="1320" y="7234"/>
                  </a:lnTo>
                  <a:lnTo>
                    <a:pt x="1217" y="7620"/>
                  </a:lnTo>
                  <a:lnTo>
                    <a:pt x="1121" y="8025"/>
                  </a:lnTo>
                  <a:lnTo>
                    <a:pt x="1030" y="8430"/>
                  </a:lnTo>
                  <a:lnTo>
                    <a:pt x="940" y="8835"/>
                  </a:lnTo>
                  <a:lnTo>
                    <a:pt x="857" y="9259"/>
                  </a:lnTo>
                  <a:lnTo>
                    <a:pt x="779" y="9682"/>
                  </a:lnTo>
                  <a:lnTo>
                    <a:pt x="702" y="10124"/>
                  </a:lnTo>
                  <a:lnTo>
                    <a:pt x="631" y="10565"/>
                  </a:lnTo>
                  <a:lnTo>
                    <a:pt x="561" y="11007"/>
                  </a:lnTo>
                  <a:lnTo>
                    <a:pt x="496" y="11449"/>
                  </a:lnTo>
                  <a:lnTo>
                    <a:pt x="438" y="11909"/>
                  </a:lnTo>
                  <a:lnTo>
                    <a:pt x="380" y="12351"/>
                  </a:lnTo>
                  <a:lnTo>
                    <a:pt x="329" y="12829"/>
                  </a:lnTo>
                  <a:lnTo>
                    <a:pt x="284" y="13289"/>
                  </a:lnTo>
                  <a:lnTo>
                    <a:pt x="239" y="13750"/>
                  </a:lnTo>
                  <a:lnTo>
                    <a:pt x="194" y="14228"/>
                  </a:lnTo>
                  <a:lnTo>
                    <a:pt x="161" y="14707"/>
                  </a:lnTo>
                  <a:lnTo>
                    <a:pt x="123" y="15185"/>
                  </a:lnTo>
                  <a:lnTo>
                    <a:pt x="97" y="15664"/>
                  </a:lnTo>
                  <a:lnTo>
                    <a:pt x="71" y="16142"/>
                  </a:lnTo>
                  <a:lnTo>
                    <a:pt x="52" y="16639"/>
                  </a:lnTo>
                  <a:lnTo>
                    <a:pt x="33" y="17118"/>
                  </a:lnTo>
                  <a:lnTo>
                    <a:pt x="20" y="17596"/>
                  </a:lnTo>
                  <a:lnTo>
                    <a:pt x="13" y="18093"/>
                  </a:lnTo>
                  <a:lnTo>
                    <a:pt x="7" y="18590"/>
                  </a:lnTo>
                  <a:lnTo>
                    <a:pt x="0" y="19069"/>
                  </a:lnTo>
                  <a:lnTo>
                    <a:pt x="7" y="19566"/>
                  </a:lnTo>
                  <a:lnTo>
                    <a:pt x="20" y="20541"/>
                  </a:lnTo>
                  <a:lnTo>
                    <a:pt x="52" y="21517"/>
                  </a:lnTo>
                  <a:lnTo>
                    <a:pt x="71" y="21995"/>
                  </a:lnTo>
                  <a:lnTo>
                    <a:pt x="97" y="22492"/>
                  </a:lnTo>
                  <a:lnTo>
                    <a:pt x="129" y="22971"/>
                  </a:lnTo>
                  <a:lnTo>
                    <a:pt x="161" y="23449"/>
                  </a:lnTo>
                  <a:lnTo>
                    <a:pt x="200" y="23928"/>
                  </a:lnTo>
                  <a:lnTo>
                    <a:pt x="239" y="24407"/>
                  </a:lnTo>
                  <a:lnTo>
                    <a:pt x="284" y="24885"/>
                  </a:lnTo>
                  <a:lnTo>
                    <a:pt x="329" y="25345"/>
                  </a:lnTo>
                  <a:lnTo>
                    <a:pt x="380" y="25805"/>
                  </a:lnTo>
                  <a:lnTo>
                    <a:pt x="438" y="26266"/>
                  </a:lnTo>
                  <a:lnTo>
                    <a:pt x="496" y="26726"/>
                  </a:lnTo>
                  <a:lnTo>
                    <a:pt x="561" y="27186"/>
                  </a:lnTo>
                  <a:lnTo>
                    <a:pt x="625" y="27628"/>
                  </a:lnTo>
                  <a:lnTo>
                    <a:pt x="696" y="28069"/>
                  </a:lnTo>
                  <a:lnTo>
                    <a:pt x="773" y="28511"/>
                  </a:lnTo>
                  <a:lnTo>
                    <a:pt x="850" y="28934"/>
                  </a:lnTo>
                  <a:lnTo>
                    <a:pt x="934" y="29358"/>
                  </a:lnTo>
                  <a:lnTo>
                    <a:pt x="1018" y="29781"/>
                  </a:lnTo>
                  <a:lnTo>
                    <a:pt x="1108" y="30186"/>
                  </a:lnTo>
                  <a:lnTo>
                    <a:pt x="1198" y="30591"/>
                  </a:lnTo>
                  <a:lnTo>
                    <a:pt x="1294" y="30996"/>
                  </a:lnTo>
                  <a:lnTo>
                    <a:pt x="1397" y="31382"/>
                  </a:lnTo>
                  <a:lnTo>
                    <a:pt x="1500" y="31769"/>
                  </a:lnTo>
                  <a:lnTo>
                    <a:pt x="1610" y="32137"/>
                  </a:lnTo>
                  <a:lnTo>
                    <a:pt x="1719" y="32505"/>
                  </a:lnTo>
                  <a:lnTo>
                    <a:pt x="1835" y="32855"/>
                  </a:lnTo>
                  <a:lnTo>
                    <a:pt x="1958" y="33205"/>
                  </a:lnTo>
                  <a:lnTo>
                    <a:pt x="2080" y="33536"/>
                  </a:lnTo>
                  <a:lnTo>
                    <a:pt x="2202" y="33867"/>
                  </a:lnTo>
                  <a:lnTo>
                    <a:pt x="2331" y="34180"/>
                  </a:lnTo>
                  <a:lnTo>
                    <a:pt x="2466" y="34493"/>
                  </a:lnTo>
                  <a:lnTo>
                    <a:pt x="2595" y="34787"/>
                  </a:lnTo>
                  <a:lnTo>
                    <a:pt x="2737" y="35064"/>
                  </a:lnTo>
                  <a:lnTo>
                    <a:pt x="2872" y="35340"/>
                  </a:lnTo>
                  <a:lnTo>
                    <a:pt x="3013" y="35597"/>
                  </a:lnTo>
                  <a:lnTo>
                    <a:pt x="3155" y="35855"/>
                  </a:lnTo>
                  <a:lnTo>
                    <a:pt x="3303" y="36094"/>
                  </a:lnTo>
                  <a:lnTo>
                    <a:pt x="3451" y="36315"/>
                  </a:lnTo>
                  <a:lnTo>
                    <a:pt x="3606" y="36536"/>
                  </a:lnTo>
                  <a:lnTo>
                    <a:pt x="3754" y="36738"/>
                  </a:lnTo>
                  <a:lnTo>
                    <a:pt x="3908" y="36941"/>
                  </a:lnTo>
                  <a:lnTo>
                    <a:pt x="4063" y="37125"/>
                  </a:lnTo>
                  <a:lnTo>
                    <a:pt x="4224" y="37291"/>
                  </a:lnTo>
                  <a:lnTo>
                    <a:pt x="4385" y="37456"/>
                  </a:lnTo>
                  <a:lnTo>
                    <a:pt x="4546" y="37604"/>
                  </a:lnTo>
                  <a:lnTo>
                    <a:pt x="4706" y="37732"/>
                  </a:lnTo>
                  <a:lnTo>
                    <a:pt x="4867" y="37861"/>
                  </a:lnTo>
                  <a:lnTo>
                    <a:pt x="5035" y="37990"/>
                  </a:lnTo>
                  <a:lnTo>
                    <a:pt x="5196" y="38082"/>
                  </a:lnTo>
                  <a:lnTo>
                    <a:pt x="5363" y="38174"/>
                  </a:lnTo>
                  <a:lnTo>
                    <a:pt x="5530" y="38266"/>
                  </a:lnTo>
                  <a:lnTo>
                    <a:pt x="5704" y="38340"/>
                  </a:lnTo>
                  <a:lnTo>
                    <a:pt x="5872" y="38395"/>
                  </a:lnTo>
                  <a:lnTo>
                    <a:pt x="6039" y="38450"/>
                  </a:lnTo>
                  <a:lnTo>
                    <a:pt x="6380" y="38524"/>
                  </a:lnTo>
                  <a:lnTo>
                    <a:pt x="6721" y="38542"/>
                  </a:lnTo>
                  <a:lnTo>
                    <a:pt x="7063" y="38524"/>
                  </a:lnTo>
                  <a:lnTo>
                    <a:pt x="7404" y="38469"/>
                  </a:lnTo>
                  <a:lnTo>
                    <a:pt x="7745" y="38358"/>
                  </a:lnTo>
                  <a:lnTo>
                    <a:pt x="8080" y="38211"/>
                  </a:lnTo>
                  <a:lnTo>
                    <a:pt x="8247" y="38119"/>
                  </a:lnTo>
                  <a:lnTo>
                    <a:pt x="8415" y="38027"/>
                  </a:lnTo>
                  <a:lnTo>
                    <a:pt x="8582" y="37898"/>
                  </a:lnTo>
                  <a:lnTo>
                    <a:pt x="8743" y="37788"/>
                  </a:lnTo>
                  <a:lnTo>
                    <a:pt x="8910" y="37659"/>
                  </a:lnTo>
                  <a:lnTo>
                    <a:pt x="9071" y="37512"/>
                  </a:lnTo>
                  <a:lnTo>
                    <a:pt x="9232" y="37346"/>
                  </a:lnTo>
                  <a:lnTo>
                    <a:pt x="9393" y="37180"/>
                  </a:lnTo>
                  <a:lnTo>
                    <a:pt x="9548" y="37015"/>
                  </a:lnTo>
                  <a:lnTo>
                    <a:pt x="9709" y="36830"/>
                  </a:lnTo>
                  <a:lnTo>
                    <a:pt x="9863" y="36628"/>
                  </a:lnTo>
                  <a:lnTo>
                    <a:pt x="10011" y="36426"/>
                  </a:lnTo>
                  <a:lnTo>
                    <a:pt x="10166" y="36205"/>
                  </a:lnTo>
                  <a:lnTo>
                    <a:pt x="10314" y="35965"/>
                  </a:lnTo>
                  <a:lnTo>
                    <a:pt x="10462" y="35726"/>
                  </a:lnTo>
                  <a:lnTo>
                    <a:pt x="10603" y="35487"/>
                  </a:lnTo>
                  <a:lnTo>
                    <a:pt x="10745" y="35211"/>
                  </a:lnTo>
                  <a:lnTo>
                    <a:pt x="10887" y="34953"/>
                  </a:lnTo>
                  <a:lnTo>
                    <a:pt x="11022" y="34659"/>
                  </a:lnTo>
                  <a:lnTo>
                    <a:pt x="11157" y="34383"/>
                  </a:lnTo>
                  <a:lnTo>
                    <a:pt x="11286" y="34070"/>
                  </a:lnTo>
                  <a:lnTo>
                    <a:pt x="11415" y="33757"/>
                  </a:lnTo>
                  <a:lnTo>
                    <a:pt x="11537" y="33425"/>
                  </a:lnTo>
                  <a:lnTo>
                    <a:pt x="11659" y="33094"/>
                  </a:lnTo>
                  <a:lnTo>
                    <a:pt x="11782" y="32763"/>
                  </a:lnTo>
                  <a:lnTo>
                    <a:pt x="11897" y="32395"/>
                  </a:lnTo>
                  <a:lnTo>
                    <a:pt x="12013" y="32027"/>
                  </a:lnTo>
                  <a:lnTo>
                    <a:pt x="12123" y="31658"/>
                  </a:lnTo>
                  <a:lnTo>
                    <a:pt x="12226" y="31272"/>
                  </a:lnTo>
                  <a:lnTo>
                    <a:pt x="12329" y="30885"/>
                  </a:lnTo>
                  <a:lnTo>
                    <a:pt x="12432" y="30499"/>
                  </a:lnTo>
                  <a:lnTo>
                    <a:pt x="12522" y="30094"/>
                  </a:lnTo>
                  <a:lnTo>
                    <a:pt x="12618" y="29689"/>
                  </a:lnTo>
                  <a:lnTo>
                    <a:pt x="12702" y="29284"/>
                  </a:lnTo>
                  <a:lnTo>
                    <a:pt x="12786" y="28879"/>
                  </a:lnTo>
                  <a:lnTo>
                    <a:pt x="12863" y="28456"/>
                  </a:lnTo>
                  <a:lnTo>
                    <a:pt x="12940" y="28051"/>
                  </a:lnTo>
                  <a:lnTo>
                    <a:pt x="13011" y="27628"/>
                  </a:lnTo>
                  <a:lnTo>
                    <a:pt x="13082" y="27204"/>
                  </a:lnTo>
                  <a:lnTo>
                    <a:pt x="13146" y="26763"/>
                  </a:lnTo>
                  <a:lnTo>
                    <a:pt x="13262" y="25897"/>
                  </a:lnTo>
                  <a:lnTo>
                    <a:pt x="13365" y="25014"/>
                  </a:lnTo>
                  <a:lnTo>
                    <a:pt x="13455" y="24130"/>
                  </a:lnTo>
                  <a:lnTo>
                    <a:pt x="13533" y="23229"/>
                  </a:lnTo>
                  <a:lnTo>
                    <a:pt x="13591" y="22308"/>
                  </a:lnTo>
                  <a:lnTo>
                    <a:pt x="13642" y="21406"/>
                  </a:lnTo>
                  <a:lnTo>
                    <a:pt x="13674" y="20486"/>
                  </a:lnTo>
                  <a:lnTo>
                    <a:pt x="13694" y="19547"/>
                  </a:lnTo>
                  <a:lnTo>
                    <a:pt x="13700" y="18627"/>
                  </a:lnTo>
                  <a:lnTo>
                    <a:pt x="13694" y="17688"/>
                  </a:lnTo>
                  <a:lnTo>
                    <a:pt x="13681" y="16768"/>
                  </a:lnTo>
                  <a:lnTo>
                    <a:pt x="13649" y="15829"/>
                  </a:lnTo>
                  <a:lnTo>
                    <a:pt x="13603" y="14909"/>
                  </a:lnTo>
                  <a:lnTo>
                    <a:pt x="13546" y="13970"/>
                  </a:lnTo>
                  <a:lnTo>
                    <a:pt x="13481" y="13050"/>
                  </a:lnTo>
                  <a:lnTo>
                    <a:pt x="13397" y="12148"/>
                  </a:lnTo>
                  <a:lnTo>
                    <a:pt x="13307" y="11246"/>
                  </a:lnTo>
                  <a:lnTo>
                    <a:pt x="13204" y="10345"/>
                  </a:lnTo>
                  <a:lnTo>
                    <a:pt x="13088" y="9461"/>
                  </a:lnTo>
                  <a:lnTo>
                    <a:pt x="12966" y="8578"/>
                  </a:lnTo>
                  <a:lnTo>
                    <a:pt x="12831" y="7713"/>
                  </a:lnTo>
                  <a:lnTo>
                    <a:pt x="12683" y="6866"/>
                  </a:lnTo>
                  <a:lnTo>
                    <a:pt x="12528" y="6038"/>
                  </a:lnTo>
                  <a:lnTo>
                    <a:pt x="12361" y="5209"/>
                  </a:lnTo>
                  <a:lnTo>
                    <a:pt x="12181" y="4418"/>
                  </a:lnTo>
                  <a:lnTo>
                    <a:pt x="12110" y="4418"/>
                  </a:lnTo>
                  <a:lnTo>
                    <a:pt x="12033" y="4381"/>
                  </a:lnTo>
                  <a:lnTo>
                    <a:pt x="11955" y="4344"/>
                  </a:lnTo>
                  <a:lnTo>
                    <a:pt x="11885" y="4289"/>
                  </a:lnTo>
                  <a:lnTo>
                    <a:pt x="11807" y="4215"/>
                  </a:lnTo>
                  <a:lnTo>
                    <a:pt x="11730" y="4142"/>
                  </a:lnTo>
                  <a:lnTo>
                    <a:pt x="11659" y="4031"/>
                  </a:lnTo>
                  <a:lnTo>
                    <a:pt x="11582" y="3921"/>
                  </a:lnTo>
                  <a:lnTo>
                    <a:pt x="11267" y="3442"/>
                  </a:lnTo>
                  <a:lnTo>
                    <a:pt x="10951" y="3001"/>
                  </a:lnTo>
                  <a:lnTo>
                    <a:pt x="10636" y="2559"/>
                  </a:lnTo>
                  <a:lnTo>
                    <a:pt x="10314" y="2172"/>
                  </a:lnTo>
                  <a:lnTo>
                    <a:pt x="9985" y="1804"/>
                  </a:lnTo>
                  <a:lnTo>
                    <a:pt x="9651" y="1455"/>
                  </a:lnTo>
                  <a:lnTo>
                    <a:pt x="9316" y="1160"/>
                  </a:lnTo>
                  <a:lnTo>
                    <a:pt x="8975" y="902"/>
                  </a:lnTo>
                  <a:lnTo>
                    <a:pt x="8923" y="1160"/>
                  </a:lnTo>
                  <a:lnTo>
                    <a:pt x="8872" y="1399"/>
                  </a:lnTo>
                  <a:lnTo>
                    <a:pt x="8807" y="1620"/>
                  </a:lnTo>
                  <a:lnTo>
                    <a:pt x="8743" y="1823"/>
                  </a:lnTo>
                  <a:lnTo>
                    <a:pt x="8672" y="2007"/>
                  </a:lnTo>
                  <a:lnTo>
                    <a:pt x="8595" y="2172"/>
                  </a:lnTo>
                  <a:lnTo>
                    <a:pt x="8518" y="2301"/>
                  </a:lnTo>
                  <a:lnTo>
                    <a:pt x="8440" y="2430"/>
                  </a:lnTo>
                  <a:lnTo>
                    <a:pt x="8357" y="2522"/>
                  </a:lnTo>
                  <a:lnTo>
                    <a:pt x="8273" y="2596"/>
                  </a:lnTo>
                  <a:lnTo>
                    <a:pt x="8189" y="2669"/>
                  </a:lnTo>
                  <a:lnTo>
                    <a:pt x="8099" y="2706"/>
                  </a:lnTo>
                  <a:lnTo>
                    <a:pt x="8015" y="2725"/>
                  </a:lnTo>
                  <a:lnTo>
                    <a:pt x="7835" y="2725"/>
                  </a:lnTo>
                  <a:lnTo>
                    <a:pt x="7752" y="2688"/>
                  </a:lnTo>
                  <a:lnTo>
                    <a:pt x="7661" y="2633"/>
                  </a:lnTo>
                  <a:lnTo>
                    <a:pt x="7578" y="2577"/>
                  </a:lnTo>
                  <a:lnTo>
                    <a:pt x="7494" y="2485"/>
                  </a:lnTo>
                  <a:lnTo>
                    <a:pt x="7417" y="2393"/>
                  </a:lnTo>
                  <a:lnTo>
                    <a:pt x="7340" y="2283"/>
                  </a:lnTo>
                  <a:lnTo>
                    <a:pt x="7269" y="2136"/>
                  </a:lnTo>
                  <a:lnTo>
                    <a:pt x="7198" y="1988"/>
                  </a:lnTo>
                  <a:lnTo>
                    <a:pt x="7127" y="1823"/>
                  </a:lnTo>
                  <a:lnTo>
                    <a:pt x="7069" y="1657"/>
                  </a:lnTo>
                  <a:lnTo>
                    <a:pt x="7011" y="1455"/>
                  </a:lnTo>
                  <a:lnTo>
                    <a:pt x="6960" y="1252"/>
                  </a:lnTo>
                  <a:lnTo>
                    <a:pt x="6915" y="1031"/>
                  </a:lnTo>
                  <a:lnTo>
                    <a:pt x="6876" y="792"/>
                  </a:lnTo>
                  <a:lnTo>
                    <a:pt x="6844" y="534"/>
                  </a:lnTo>
                  <a:lnTo>
                    <a:pt x="6818" y="277"/>
                  </a:lnTo>
                  <a:lnTo>
                    <a:pt x="6799"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33"/>
            <p:cNvSpPr/>
            <p:nvPr/>
          </p:nvSpPr>
          <p:spPr>
            <a:xfrm>
              <a:off x="-1545600" y="-2577975"/>
              <a:ext cx="273950" cy="1339500"/>
            </a:xfrm>
            <a:custGeom>
              <a:avLst/>
              <a:gdLst/>
              <a:ahLst/>
              <a:cxnLst/>
              <a:rect l="l" t="t" r="r" b="b"/>
              <a:pathLst>
                <a:path w="10958" h="53580" extrusionOk="0">
                  <a:moveTo>
                    <a:pt x="0" y="1"/>
                  </a:moveTo>
                  <a:lnTo>
                    <a:pt x="225" y="3148"/>
                  </a:lnTo>
                  <a:lnTo>
                    <a:pt x="438" y="6314"/>
                  </a:lnTo>
                  <a:lnTo>
                    <a:pt x="637" y="9480"/>
                  </a:lnTo>
                  <a:lnTo>
                    <a:pt x="837" y="12645"/>
                  </a:lnTo>
                  <a:lnTo>
                    <a:pt x="1024" y="15830"/>
                  </a:lnTo>
                  <a:lnTo>
                    <a:pt x="1204" y="19032"/>
                  </a:lnTo>
                  <a:lnTo>
                    <a:pt x="1378" y="22216"/>
                  </a:lnTo>
                  <a:lnTo>
                    <a:pt x="1552" y="25419"/>
                  </a:lnTo>
                  <a:lnTo>
                    <a:pt x="1880" y="31806"/>
                  </a:lnTo>
                  <a:lnTo>
                    <a:pt x="2208" y="38193"/>
                  </a:lnTo>
                  <a:lnTo>
                    <a:pt x="2543" y="44543"/>
                  </a:lnTo>
                  <a:lnTo>
                    <a:pt x="2710" y="47727"/>
                  </a:lnTo>
                  <a:lnTo>
                    <a:pt x="2891" y="50893"/>
                  </a:lnTo>
                  <a:lnTo>
                    <a:pt x="2916" y="51279"/>
                  </a:lnTo>
                  <a:lnTo>
                    <a:pt x="2929" y="51647"/>
                  </a:lnTo>
                  <a:lnTo>
                    <a:pt x="2929" y="51997"/>
                  </a:lnTo>
                  <a:lnTo>
                    <a:pt x="2923" y="52328"/>
                  </a:lnTo>
                  <a:lnTo>
                    <a:pt x="2904" y="52660"/>
                  </a:lnTo>
                  <a:lnTo>
                    <a:pt x="2878" y="52972"/>
                  </a:lnTo>
                  <a:lnTo>
                    <a:pt x="2839" y="53285"/>
                  </a:lnTo>
                  <a:lnTo>
                    <a:pt x="2801" y="53580"/>
                  </a:lnTo>
                  <a:lnTo>
                    <a:pt x="2801" y="53580"/>
                  </a:lnTo>
                  <a:lnTo>
                    <a:pt x="3084" y="53506"/>
                  </a:lnTo>
                  <a:lnTo>
                    <a:pt x="3361" y="53433"/>
                  </a:lnTo>
                  <a:lnTo>
                    <a:pt x="3637" y="53377"/>
                  </a:lnTo>
                  <a:lnTo>
                    <a:pt x="3921" y="53359"/>
                  </a:lnTo>
                  <a:lnTo>
                    <a:pt x="4204" y="53341"/>
                  </a:lnTo>
                  <a:lnTo>
                    <a:pt x="4487" y="53341"/>
                  </a:lnTo>
                  <a:lnTo>
                    <a:pt x="4777" y="53377"/>
                  </a:lnTo>
                  <a:lnTo>
                    <a:pt x="5060" y="53433"/>
                  </a:lnTo>
                  <a:lnTo>
                    <a:pt x="5376" y="50064"/>
                  </a:lnTo>
                  <a:lnTo>
                    <a:pt x="5698" y="46714"/>
                  </a:lnTo>
                  <a:lnTo>
                    <a:pt x="6032" y="43346"/>
                  </a:lnTo>
                  <a:lnTo>
                    <a:pt x="6374" y="39996"/>
                  </a:lnTo>
                  <a:lnTo>
                    <a:pt x="6728" y="36646"/>
                  </a:lnTo>
                  <a:lnTo>
                    <a:pt x="7088" y="33278"/>
                  </a:lnTo>
                  <a:lnTo>
                    <a:pt x="7455" y="29947"/>
                  </a:lnTo>
                  <a:lnTo>
                    <a:pt x="7828" y="26597"/>
                  </a:lnTo>
                  <a:lnTo>
                    <a:pt x="8208" y="23265"/>
                  </a:lnTo>
                  <a:lnTo>
                    <a:pt x="8595" y="19934"/>
                  </a:lnTo>
                  <a:lnTo>
                    <a:pt x="8981" y="16603"/>
                  </a:lnTo>
                  <a:lnTo>
                    <a:pt x="9374" y="13271"/>
                  </a:lnTo>
                  <a:lnTo>
                    <a:pt x="10165" y="6663"/>
                  </a:lnTo>
                  <a:lnTo>
                    <a:pt x="10957" y="74"/>
                  </a:lnTo>
                  <a:lnTo>
                    <a:pt x="8871" y="74"/>
                  </a:lnTo>
                  <a:lnTo>
                    <a:pt x="6644" y="37"/>
                  </a:lnTo>
                  <a:lnTo>
                    <a:pt x="4423"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33"/>
            <p:cNvSpPr/>
            <p:nvPr/>
          </p:nvSpPr>
          <p:spPr>
            <a:xfrm>
              <a:off x="-2025075" y="-9166800"/>
              <a:ext cx="1019625" cy="619850"/>
            </a:xfrm>
            <a:custGeom>
              <a:avLst/>
              <a:gdLst/>
              <a:ahLst/>
              <a:cxnLst/>
              <a:rect l="l" t="t" r="r" b="b"/>
              <a:pathLst>
                <a:path w="40785" h="24794" extrusionOk="0">
                  <a:moveTo>
                    <a:pt x="1" y="1"/>
                  </a:moveTo>
                  <a:lnTo>
                    <a:pt x="20" y="5836"/>
                  </a:lnTo>
                  <a:lnTo>
                    <a:pt x="27" y="11652"/>
                  </a:lnTo>
                  <a:lnTo>
                    <a:pt x="33" y="23247"/>
                  </a:lnTo>
                  <a:lnTo>
                    <a:pt x="5029" y="23542"/>
                  </a:lnTo>
                  <a:lnTo>
                    <a:pt x="10018" y="23800"/>
                  </a:lnTo>
                  <a:lnTo>
                    <a:pt x="20010" y="24315"/>
                  </a:lnTo>
                  <a:lnTo>
                    <a:pt x="22533" y="24425"/>
                  </a:lnTo>
                  <a:lnTo>
                    <a:pt x="25063" y="24517"/>
                  </a:lnTo>
                  <a:lnTo>
                    <a:pt x="27593" y="24591"/>
                  </a:lnTo>
                  <a:lnTo>
                    <a:pt x="30130" y="24646"/>
                  </a:lnTo>
                  <a:lnTo>
                    <a:pt x="35209" y="24738"/>
                  </a:lnTo>
                  <a:lnTo>
                    <a:pt x="40295" y="24794"/>
                  </a:lnTo>
                  <a:lnTo>
                    <a:pt x="40340" y="21977"/>
                  </a:lnTo>
                  <a:lnTo>
                    <a:pt x="40392" y="19161"/>
                  </a:lnTo>
                  <a:lnTo>
                    <a:pt x="40450" y="16327"/>
                  </a:lnTo>
                  <a:lnTo>
                    <a:pt x="40507" y="13511"/>
                  </a:lnTo>
                  <a:lnTo>
                    <a:pt x="40636" y="7860"/>
                  </a:lnTo>
                  <a:lnTo>
                    <a:pt x="40784" y="2210"/>
                  </a:lnTo>
                  <a:lnTo>
                    <a:pt x="39503" y="2320"/>
                  </a:lnTo>
                  <a:lnTo>
                    <a:pt x="38216" y="2394"/>
                  </a:lnTo>
                  <a:lnTo>
                    <a:pt x="36935" y="2467"/>
                  </a:lnTo>
                  <a:lnTo>
                    <a:pt x="35647" y="2523"/>
                  </a:lnTo>
                  <a:lnTo>
                    <a:pt x="34366" y="2559"/>
                  </a:lnTo>
                  <a:lnTo>
                    <a:pt x="33078" y="2578"/>
                  </a:lnTo>
                  <a:lnTo>
                    <a:pt x="30503" y="2578"/>
                  </a:lnTo>
                  <a:lnTo>
                    <a:pt x="29222" y="2559"/>
                  </a:lnTo>
                  <a:lnTo>
                    <a:pt x="27934" y="2523"/>
                  </a:lnTo>
                  <a:lnTo>
                    <a:pt x="25359" y="2430"/>
                  </a:lnTo>
                  <a:lnTo>
                    <a:pt x="22784" y="2302"/>
                  </a:lnTo>
                  <a:lnTo>
                    <a:pt x="20209" y="2136"/>
                  </a:lnTo>
                  <a:lnTo>
                    <a:pt x="17769" y="1934"/>
                  </a:lnTo>
                  <a:lnTo>
                    <a:pt x="15336" y="1713"/>
                  </a:lnTo>
                  <a:lnTo>
                    <a:pt x="12896" y="1473"/>
                  </a:lnTo>
                  <a:lnTo>
                    <a:pt x="10462" y="1197"/>
                  </a:lnTo>
                  <a:lnTo>
                    <a:pt x="5589" y="645"/>
                  </a:lnTo>
                  <a:lnTo>
                    <a:pt x="716" y="93"/>
                  </a:lnTo>
                  <a:lnTo>
                    <a:pt x="690" y="93"/>
                  </a:lnTo>
                  <a:lnTo>
                    <a:pt x="1"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33"/>
            <p:cNvSpPr/>
            <p:nvPr/>
          </p:nvSpPr>
          <p:spPr>
            <a:xfrm>
              <a:off x="-1429725" y="-17399700"/>
              <a:ext cx="236925" cy="740400"/>
            </a:xfrm>
            <a:custGeom>
              <a:avLst/>
              <a:gdLst/>
              <a:ahLst/>
              <a:cxnLst/>
              <a:rect l="l" t="t" r="r" b="b"/>
              <a:pathLst>
                <a:path w="9477" h="29616" extrusionOk="0">
                  <a:moveTo>
                    <a:pt x="4629" y="0"/>
                  </a:moveTo>
                  <a:lnTo>
                    <a:pt x="4487" y="19"/>
                  </a:lnTo>
                  <a:lnTo>
                    <a:pt x="4346" y="37"/>
                  </a:lnTo>
                  <a:lnTo>
                    <a:pt x="4204" y="74"/>
                  </a:lnTo>
                  <a:lnTo>
                    <a:pt x="4063" y="129"/>
                  </a:lnTo>
                  <a:lnTo>
                    <a:pt x="3921" y="184"/>
                  </a:lnTo>
                  <a:lnTo>
                    <a:pt x="3786" y="258"/>
                  </a:lnTo>
                  <a:lnTo>
                    <a:pt x="3644" y="350"/>
                  </a:lnTo>
                  <a:lnTo>
                    <a:pt x="3509" y="442"/>
                  </a:lnTo>
                  <a:lnTo>
                    <a:pt x="3374" y="553"/>
                  </a:lnTo>
                  <a:lnTo>
                    <a:pt x="3239" y="681"/>
                  </a:lnTo>
                  <a:lnTo>
                    <a:pt x="3103" y="829"/>
                  </a:lnTo>
                  <a:lnTo>
                    <a:pt x="2975" y="976"/>
                  </a:lnTo>
                  <a:lnTo>
                    <a:pt x="2839" y="1123"/>
                  </a:lnTo>
                  <a:lnTo>
                    <a:pt x="2711" y="1289"/>
                  </a:lnTo>
                  <a:lnTo>
                    <a:pt x="2588" y="1473"/>
                  </a:lnTo>
                  <a:lnTo>
                    <a:pt x="2460" y="1675"/>
                  </a:lnTo>
                  <a:lnTo>
                    <a:pt x="2337" y="1878"/>
                  </a:lnTo>
                  <a:lnTo>
                    <a:pt x="2215" y="2080"/>
                  </a:lnTo>
                  <a:lnTo>
                    <a:pt x="2099" y="2301"/>
                  </a:lnTo>
                  <a:lnTo>
                    <a:pt x="1983" y="2540"/>
                  </a:lnTo>
                  <a:lnTo>
                    <a:pt x="1867" y="2780"/>
                  </a:lnTo>
                  <a:lnTo>
                    <a:pt x="1758" y="3037"/>
                  </a:lnTo>
                  <a:lnTo>
                    <a:pt x="1648" y="3295"/>
                  </a:lnTo>
                  <a:lnTo>
                    <a:pt x="1539" y="3571"/>
                  </a:lnTo>
                  <a:lnTo>
                    <a:pt x="1436" y="3847"/>
                  </a:lnTo>
                  <a:lnTo>
                    <a:pt x="1333" y="4142"/>
                  </a:lnTo>
                  <a:lnTo>
                    <a:pt x="1236" y="4436"/>
                  </a:lnTo>
                  <a:lnTo>
                    <a:pt x="1140" y="4749"/>
                  </a:lnTo>
                  <a:lnTo>
                    <a:pt x="1050" y="5062"/>
                  </a:lnTo>
                  <a:lnTo>
                    <a:pt x="960" y="5375"/>
                  </a:lnTo>
                  <a:lnTo>
                    <a:pt x="876" y="5706"/>
                  </a:lnTo>
                  <a:lnTo>
                    <a:pt x="792" y="6038"/>
                  </a:lnTo>
                  <a:lnTo>
                    <a:pt x="715" y="6387"/>
                  </a:lnTo>
                  <a:lnTo>
                    <a:pt x="638" y="6737"/>
                  </a:lnTo>
                  <a:lnTo>
                    <a:pt x="567" y="7087"/>
                  </a:lnTo>
                  <a:lnTo>
                    <a:pt x="496" y="7455"/>
                  </a:lnTo>
                  <a:lnTo>
                    <a:pt x="438" y="7823"/>
                  </a:lnTo>
                  <a:lnTo>
                    <a:pt x="374" y="8209"/>
                  </a:lnTo>
                  <a:lnTo>
                    <a:pt x="322" y="8596"/>
                  </a:lnTo>
                  <a:lnTo>
                    <a:pt x="264" y="8982"/>
                  </a:lnTo>
                  <a:lnTo>
                    <a:pt x="219" y="9369"/>
                  </a:lnTo>
                  <a:lnTo>
                    <a:pt x="174" y="9774"/>
                  </a:lnTo>
                  <a:lnTo>
                    <a:pt x="136" y="10179"/>
                  </a:lnTo>
                  <a:lnTo>
                    <a:pt x="103" y="10584"/>
                  </a:lnTo>
                  <a:lnTo>
                    <a:pt x="71" y="11007"/>
                  </a:lnTo>
                  <a:lnTo>
                    <a:pt x="52" y="11430"/>
                  </a:lnTo>
                  <a:lnTo>
                    <a:pt x="26" y="11854"/>
                  </a:lnTo>
                  <a:lnTo>
                    <a:pt x="13" y="12277"/>
                  </a:lnTo>
                  <a:lnTo>
                    <a:pt x="0" y="12700"/>
                  </a:lnTo>
                  <a:lnTo>
                    <a:pt x="0" y="13142"/>
                  </a:lnTo>
                  <a:lnTo>
                    <a:pt x="0" y="13584"/>
                  </a:lnTo>
                  <a:lnTo>
                    <a:pt x="7" y="14026"/>
                  </a:lnTo>
                  <a:lnTo>
                    <a:pt x="13" y="14467"/>
                  </a:lnTo>
                  <a:lnTo>
                    <a:pt x="33" y="14891"/>
                  </a:lnTo>
                  <a:lnTo>
                    <a:pt x="52" y="15314"/>
                  </a:lnTo>
                  <a:lnTo>
                    <a:pt x="71" y="15719"/>
                  </a:lnTo>
                  <a:lnTo>
                    <a:pt x="97" y="16124"/>
                  </a:lnTo>
                  <a:lnTo>
                    <a:pt x="129" y="16529"/>
                  </a:lnTo>
                  <a:lnTo>
                    <a:pt x="168" y="16915"/>
                  </a:lnTo>
                  <a:lnTo>
                    <a:pt x="206" y="17283"/>
                  </a:lnTo>
                  <a:lnTo>
                    <a:pt x="245" y="17670"/>
                  </a:lnTo>
                  <a:lnTo>
                    <a:pt x="290" y="18038"/>
                  </a:lnTo>
                  <a:lnTo>
                    <a:pt x="342" y="18388"/>
                  </a:lnTo>
                  <a:lnTo>
                    <a:pt x="393" y="18738"/>
                  </a:lnTo>
                  <a:lnTo>
                    <a:pt x="451" y="19087"/>
                  </a:lnTo>
                  <a:lnTo>
                    <a:pt x="509" y="19419"/>
                  </a:lnTo>
                  <a:lnTo>
                    <a:pt x="573" y="19750"/>
                  </a:lnTo>
                  <a:lnTo>
                    <a:pt x="638" y="20081"/>
                  </a:lnTo>
                  <a:lnTo>
                    <a:pt x="708" y="20394"/>
                  </a:lnTo>
                  <a:lnTo>
                    <a:pt x="857" y="21001"/>
                  </a:lnTo>
                  <a:lnTo>
                    <a:pt x="1017" y="21590"/>
                  </a:lnTo>
                  <a:lnTo>
                    <a:pt x="1185" y="22161"/>
                  </a:lnTo>
                  <a:lnTo>
                    <a:pt x="1365" y="22695"/>
                  </a:lnTo>
                  <a:lnTo>
                    <a:pt x="1558" y="23210"/>
                  </a:lnTo>
                  <a:lnTo>
                    <a:pt x="1758" y="23707"/>
                  </a:lnTo>
                  <a:lnTo>
                    <a:pt x="1964" y="24167"/>
                  </a:lnTo>
                  <a:lnTo>
                    <a:pt x="2176" y="24627"/>
                  </a:lnTo>
                  <a:lnTo>
                    <a:pt x="2402" y="25051"/>
                  </a:lnTo>
                  <a:lnTo>
                    <a:pt x="2627" y="25474"/>
                  </a:lnTo>
                  <a:lnTo>
                    <a:pt x="2865" y="25861"/>
                  </a:lnTo>
                  <a:lnTo>
                    <a:pt x="3103" y="26229"/>
                  </a:lnTo>
                  <a:lnTo>
                    <a:pt x="3348" y="26578"/>
                  </a:lnTo>
                  <a:lnTo>
                    <a:pt x="3599" y="26928"/>
                  </a:lnTo>
                  <a:lnTo>
                    <a:pt x="3850" y="27241"/>
                  </a:lnTo>
                  <a:lnTo>
                    <a:pt x="4108" y="27554"/>
                  </a:lnTo>
                  <a:lnTo>
                    <a:pt x="4365" y="27848"/>
                  </a:lnTo>
                  <a:lnTo>
                    <a:pt x="4623" y="28143"/>
                  </a:lnTo>
                  <a:lnTo>
                    <a:pt x="4880" y="28401"/>
                  </a:lnTo>
                  <a:lnTo>
                    <a:pt x="5402" y="28916"/>
                  </a:lnTo>
                  <a:lnTo>
                    <a:pt x="5923" y="29376"/>
                  </a:lnTo>
                  <a:lnTo>
                    <a:pt x="5942" y="29376"/>
                  </a:lnTo>
                  <a:lnTo>
                    <a:pt x="5968" y="29394"/>
                  </a:lnTo>
                  <a:lnTo>
                    <a:pt x="6007" y="29468"/>
                  </a:lnTo>
                  <a:lnTo>
                    <a:pt x="6052" y="29542"/>
                  </a:lnTo>
                  <a:lnTo>
                    <a:pt x="6097" y="29615"/>
                  </a:lnTo>
                  <a:lnTo>
                    <a:pt x="6367" y="29174"/>
                  </a:lnTo>
                  <a:lnTo>
                    <a:pt x="6638" y="28695"/>
                  </a:lnTo>
                  <a:lnTo>
                    <a:pt x="6902" y="28198"/>
                  </a:lnTo>
                  <a:lnTo>
                    <a:pt x="7153" y="27664"/>
                  </a:lnTo>
                  <a:lnTo>
                    <a:pt x="7397" y="27094"/>
                  </a:lnTo>
                  <a:lnTo>
                    <a:pt x="7636" y="26505"/>
                  </a:lnTo>
                  <a:lnTo>
                    <a:pt x="7745" y="26192"/>
                  </a:lnTo>
                  <a:lnTo>
                    <a:pt x="7861" y="25879"/>
                  </a:lnTo>
                  <a:lnTo>
                    <a:pt x="7964" y="25548"/>
                  </a:lnTo>
                  <a:lnTo>
                    <a:pt x="8073" y="25216"/>
                  </a:lnTo>
                  <a:lnTo>
                    <a:pt x="8176" y="24885"/>
                  </a:lnTo>
                  <a:lnTo>
                    <a:pt x="8273" y="24535"/>
                  </a:lnTo>
                  <a:lnTo>
                    <a:pt x="8369" y="24167"/>
                  </a:lnTo>
                  <a:lnTo>
                    <a:pt x="8466" y="23799"/>
                  </a:lnTo>
                  <a:lnTo>
                    <a:pt x="8556" y="23431"/>
                  </a:lnTo>
                  <a:lnTo>
                    <a:pt x="8640" y="23044"/>
                  </a:lnTo>
                  <a:lnTo>
                    <a:pt x="8724" y="22658"/>
                  </a:lnTo>
                  <a:lnTo>
                    <a:pt x="8801" y="22253"/>
                  </a:lnTo>
                  <a:lnTo>
                    <a:pt x="8878" y="21848"/>
                  </a:lnTo>
                  <a:lnTo>
                    <a:pt x="8949" y="21425"/>
                  </a:lnTo>
                  <a:lnTo>
                    <a:pt x="9020" y="21001"/>
                  </a:lnTo>
                  <a:lnTo>
                    <a:pt x="9084" y="20560"/>
                  </a:lnTo>
                  <a:lnTo>
                    <a:pt x="9142" y="20118"/>
                  </a:lnTo>
                  <a:lnTo>
                    <a:pt x="9200" y="19676"/>
                  </a:lnTo>
                  <a:lnTo>
                    <a:pt x="9251" y="19198"/>
                  </a:lnTo>
                  <a:lnTo>
                    <a:pt x="9296" y="18738"/>
                  </a:lnTo>
                  <a:lnTo>
                    <a:pt x="9354" y="18093"/>
                  </a:lnTo>
                  <a:lnTo>
                    <a:pt x="9399" y="17449"/>
                  </a:lnTo>
                  <a:lnTo>
                    <a:pt x="9438" y="16787"/>
                  </a:lnTo>
                  <a:lnTo>
                    <a:pt x="9457" y="16142"/>
                  </a:lnTo>
                  <a:lnTo>
                    <a:pt x="9470" y="15480"/>
                  </a:lnTo>
                  <a:lnTo>
                    <a:pt x="9477" y="14835"/>
                  </a:lnTo>
                  <a:lnTo>
                    <a:pt x="9470" y="14191"/>
                  </a:lnTo>
                  <a:lnTo>
                    <a:pt x="9451" y="13529"/>
                  </a:lnTo>
                  <a:lnTo>
                    <a:pt x="9425" y="12903"/>
                  </a:lnTo>
                  <a:lnTo>
                    <a:pt x="9393" y="12259"/>
                  </a:lnTo>
                  <a:lnTo>
                    <a:pt x="9342" y="11614"/>
                  </a:lnTo>
                  <a:lnTo>
                    <a:pt x="9290" y="10989"/>
                  </a:lnTo>
                  <a:lnTo>
                    <a:pt x="9226" y="10381"/>
                  </a:lnTo>
                  <a:lnTo>
                    <a:pt x="9155" y="9755"/>
                  </a:lnTo>
                  <a:lnTo>
                    <a:pt x="9071" y="9167"/>
                  </a:lnTo>
                  <a:lnTo>
                    <a:pt x="8981" y="8578"/>
                  </a:lnTo>
                  <a:lnTo>
                    <a:pt x="8884" y="7989"/>
                  </a:lnTo>
                  <a:lnTo>
                    <a:pt x="8775" y="7418"/>
                  </a:lnTo>
                  <a:lnTo>
                    <a:pt x="8659" y="6866"/>
                  </a:lnTo>
                  <a:lnTo>
                    <a:pt x="8537" y="6314"/>
                  </a:lnTo>
                  <a:lnTo>
                    <a:pt x="8408" y="5798"/>
                  </a:lnTo>
                  <a:lnTo>
                    <a:pt x="8266" y="5283"/>
                  </a:lnTo>
                  <a:lnTo>
                    <a:pt x="8118" y="4786"/>
                  </a:lnTo>
                  <a:lnTo>
                    <a:pt x="7970" y="4307"/>
                  </a:lnTo>
                  <a:lnTo>
                    <a:pt x="7809" y="3847"/>
                  </a:lnTo>
                  <a:lnTo>
                    <a:pt x="7642" y="3405"/>
                  </a:lnTo>
                  <a:lnTo>
                    <a:pt x="7462" y="2982"/>
                  </a:lnTo>
                  <a:lnTo>
                    <a:pt x="7281" y="2596"/>
                  </a:lnTo>
                  <a:lnTo>
                    <a:pt x="7095" y="2209"/>
                  </a:lnTo>
                  <a:lnTo>
                    <a:pt x="6902" y="1859"/>
                  </a:lnTo>
                  <a:lnTo>
                    <a:pt x="6702" y="1528"/>
                  </a:lnTo>
                  <a:lnTo>
                    <a:pt x="6496" y="1234"/>
                  </a:lnTo>
                  <a:lnTo>
                    <a:pt x="6354" y="1031"/>
                  </a:lnTo>
                  <a:lnTo>
                    <a:pt x="6213" y="865"/>
                  </a:lnTo>
                  <a:lnTo>
                    <a:pt x="6071" y="718"/>
                  </a:lnTo>
                  <a:lnTo>
                    <a:pt x="5923" y="571"/>
                  </a:lnTo>
                  <a:lnTo>
                    <a:pt x="5781" y="442"/>
                  </a:lnTo>
                  <a:lnTo>
                    <a:pt x="5640" y="350"/>
                  </a:lnTo>
                  <a:lnTo>
                    <a:pt x="5492" y="258"/>
                  </a:lnTo>
                  <a:lnTo>
                    <a:pt x="5350" y="166"/>
                  </a:lnTo>
                  <a:lnTo>
                    <a:pt x="5208" y="111"/>
                  </a:lnTo>
                  <a:lnTo>
                    <a:pt x="5060" y="56"/>
                  </a:lnTo>
                  <a:lnTo>
                    <a:pt x="4919" y="37"/>
                  </a:lnTo>
                  <a:lnTo>
                    <a:pt x="4777" y="19"/>
                  </a:lnTo>
                  <a:lnTo>
                    <a:pt x="4629"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33"/>
            <p:cNvSpPr/>
            <p:nvPr/>
          </p:nvSpPr>
          <p:spPr>
            <a:xfrm>
              <a:off x="-2824150" y="-15411425"/>
              <a:ext cx="2648525" cy="2072075"/>
            </a:xfrm>
            <a:custGeom>
              <a:avLst/>
              <a:gdLst/>
              <a:ahLst/>
              <a:cxnLst/>
              <a:rect l="l" t="t" r="r" b="b"/>
              <a:pathLst>
                <a:path w="105941" h="82883" extrusionOk="0">
                  <a:moveTo>
                    <a:pt x="0" y="1"/>
                  </a:moveTo>
                  <a:lnTo>
                    <a:pt x="219" y="4584"/>
                  </a:lnTo>
                  <a:lnTo>
                    <a:pt x="425" y="9204"/>
                  </a:lnTo>
                  <a:lnTo>
                    <a:pt x="625" y="13824"/>
                  </a:lnTo>
                  <a:lnTo>
                    <a:pt x="805" y="18480"/>
                  </a:lnTo>
                  <a:lnTo>
                    <a:pt x="889" y="20818"/>
                  </a:lnTo>
                  <a:lnTo>
                    <a:pt x="973" y="23155"/>
                  </a:lnTo>
                  <a:lnTo>
                    <a:pt x="1050" y="25493"/>
                  </a:lnTo>
                  <a:lnTo>
                    <a:pt x="1121" y="27849"/>
                  </a:lnTo>
                  <a:lnTo>
                    <a:pt x="1191" y="30186"/>
                  </a:lnTo>
                  <a:lnTo>
                    <a:pt x="1256" y="32524"/>
                  </a:lnTo>
                  <a:lnTo>
                    <a:pt x="1314" y="34880"/>
                  </a:lnTo>
                  <a:lnTo>
                    <a:pt x="1372" y="37217"/>
                  </a:lnTo>
                  <a:lnTo>
                    <a:pt x="1494" y="36923"/>
                  </a:lnTo>
                  <a:lnTo>
                    <a:pt x="1623" y="36647"/>
                  </a:lnTo>
                  <a:lnTo>
                    <a:pt x="1758" y="36389"/>
                  </a:lnTo>
                  <a:lnTo>
                    <a:pt x="1900" y="36168"/>
                  </a:lnTo>
                  <a:lnTo>
                    <a:pt x="2054" y="35966"/>
                  </a:lnTo>
                  <a:lnTo>
                    <a:pt x="2131" y="35874"/>
                  </a:lnTo>
                  <a:lnTo>
                    <a:pt x="2215" y="35800"/>
                  </a:lnTo>
                  <a:lnTo>
                    <a:pt x="2299" y="35727"/>
                  </a:lnTo>
                  <a:lnTo>
                    <a:pt x="2389" y="35671"/>
                  </a:lnTo>
                  <a:lnTo>
                    <a:pt x="2479" y="35616"/>
                  </a:lnTo>
                  <a:lnTo>
                    <a:pt x="2576" y="35579"/>
                  </a:lnTo>
                  <a:lnTo>
                    <a:pt x="5968" y="34493"/>
                  </a:lnTo>
                  <a:lnTo>
                    <a:pt x="9374" y="33426"/>
                  </a:lnTo>
                  <a:lnTo>
                    <a:pt x="16166" y="31328"/>
                  </a:lnTo>
                  <a:lnTo>
                    <a:pt x="16269" y="31309"/>
                  </a:lnTo>
                  <a:lnTo>
                    <a:pt x="16372" y="31309"/>
                  </a:lnTo>
                  <a:lnTo>
                    <a:pt x="16475" y="31328"/>
                  </a:lnTo>
                  <a:lnTo>
                    <a:pt x="16571" y="31364"/>
                  </a:lnTo>
                  <a:lnTo>
                    <a:pt x="16668" y="31420"/>
                  </a:lnTo>
                  <a:lnTo>
                    <a:pt x="16758" y="31493"/>
                  </a:lnTo>
                  <a:lnTo>
                    <a:pt x="16848" y="31585"/>
                  </a:lnTo>
                  <a:lnTo>
                    <a:pt x="16938" y="31677"/>
                  </a:lnTo>
                  <a:lnTo>
                    <a:pt x="17022" y="31806"/>
                  </a:lnTo>
                  <a:lnTo>
                    <a:pt x="17106" y="31935"/>
                  </a:lnTo>
                  <a:lnTo>
                    <a:pt x="17183" y="32082"/>
                  </a:lnTo>
                  <a:lnTo>
                    <a:pt x="17260" y="32229"/>
                  </a:lnTo>
                  <a:lnTo>
                    <a:pt x="17337" y="32413"/>
                  </a:lnTo>
                  <a:lnTo>
                    <a:pt x="17408" y="32598"/>
                  </a:lnTo>
                  <a:lnTo>
                    <a:pt x="17479" y="32782"/>
                  </a:lnTo>
                  <a:lnTo>
                    <a:pt x="17543" y="32984"/>
                  </a:lnTo>
                  <a:lnTo>
                    <a:pt x="17608" y="33187"/>
                  </a:lnTo>
                  <a:lnTo>
                    <a:pt x="17666" y="33407"/>
                  </a:lnTo>
                  <a:lnTo>
                    <a:pt x="17724" y="33628"/>
                  </a:lnTo>
                  <a:lnTo>
                    <a:pt x="17775" y="33868"/>
                  </a:lnTo>
                  <a:lnTo>
                    <a:pt x="17872" y="34346"/>
                  </a:lnTo>
                  <a:lnTo>
                    <a:pt x="17955" y="34843"/>
                  </a:lnTo>
                  <a:lnTo>
                    <a:pt x="18026" y="35358"/>
                  </a:lnTo>
                  <a:lnTo>
                    <a:pt x="18078" y="35874"/>
                  </a:lnTo>
                  <a:lnTo>
                    <a:pt x="18116" y="36389"/>
                  </a:lnTo>
                  <a:lnTo>
                    <a:pt x="18142" y="36904"/>
                  </a:lnTo>
                  <a:lnTo>
                    <a:pt x="18219" y="39408"/>
                  </a:lnTo>
                  <a:lnTo>
                    <a:pt x="18297" y="41874"/>
                  </a:lnTo>
                  <a:lnTo>
                    <a:pt x="18393" y="44340"/>
                  </a:lnTo>
                  <a:lnTo>
                    <a:pt x="18490" y="46770"/>
                  </a:lnTo>
                  <a:lnTo>
                    <a:pt x="18599" y="49200"/>
                  </a:lnTo>
                  <a:lnTo>
                    <a:pt x="18715" y="51592"/>
                  </a:lnTo>
                  <a:lnTo>
                    <a:pt x="18837" y="53985"/>
                  </a:lnTo>
                  <a:lnTo>
                    <a:pt x="18973" y="56359"/>
                  </a:lnTo>
                  <a:lnTo>
                    <a:pt x="19114" y="58715"/>
                  </a:lnTo>
                  <a:lnTo>
                    <a:pt x="19262" y="61071"/>
                  </a:lnTo>
                  <a:lnTo>
                    <a:pt x="19417" y="63409"/>
                  </a:lnTo>
                  <a:lnTo>
                    <a:pt x="19584" y="65746"/>
                  </a:lnTo>
                  <a:lnTo>
                    <a:pt x="19758" y="68066"/>
                  </a:lnTo>
                  <a:lnTo>
                    <a:pt x="19938" y="70385"/>
                  </a:lnTo>
                  <a:lnTo>
                    <a:pt x="20125" y="72704"/>
                  </a:lnTo>
                  <a:lnTo>
                    <a:pt x="20318" y="75023"/>
                  </a:lnTo>
                  <a:lnTo>
                    <a:pt x="20518" y="72004"/>
                  </a:lnTo>
                  <a:lnTo>
                    <a:pt x="20717" y="68967"/>
                  </a:lnTo>
                  <a:lnTo>
                    <a:pt x="20904" y="65949"/>
                  </a:lnTo>
                  <a:lnTo>
                    <a:pt x="21091" y="62912"/>
                  </a:lnTo>
                  <a:lnTo>
                    <a:pt x="21271" y="59875"/>
                  </a:lnTo>
                  <a:lnTo>
                    <a:pt x="21445" y="56820"/>
                  </a:lnTo>
                  <a:lnTo>
                    <a:pt x="21612" y="53783"/>
                  </a:lnTo>
                  <a:lnTo>
                    <a:pt x="21773" y="50727"/>
                  </a:lnTo>
                  <a:lnTo>
                    <a:pt x="21928" y="47672"/>
                  </a:lnTo>
                  <a:lnTo>
                    <a:pt x="22076" y="44617"/>
                  </a:lnTo>
                  <a:lnTo>
                    <a:pt x="22217" y="41543"/>
                  </a:lnTo>
                  <a:lnTo>
                    <a:pt x="22352" y="38487"/>
                  </a:lnTo>
                  <a:lnTo>
                    <a:pt x="22488" y="35414"/>
                  </a:lnTo>
                  <a:lnTo>
                    <a:pt x="22610" y="32340"/>
                  </a:lnTo>
                  <a:lnTo>
                    <a:pt x="22726" y="29266"/>
                  </a:lnTo>
                  <a:lnTo>
                    <a:pt x="22835" y="26174"/>
                  </a:lnTo>
                  <a:lnTo>
                    <a:pt x="22848" y="25898"/>
                  </a:lnTo>
                  <a:lnTo>
                    <a:pt x="22867" y="25622"/>
                  </a:lnTo>
                  <a:lnTo>
                    <a:pt x="22887" y="25364"/>
                  </a:lnTo>
                  <a:lnTo>
                    <a:pt x="22906" y="25106"/>
                  </a:lnTo>
                  <a:lnTo>
                    <a:pt x="22938" y="24849"/>
                  </a:lnTo>
                  <a:lnTo>
                    <a:pt x="22964" y="24591"/>
                  </a:lnTo>
                  <a:lnTo>
                    <a:pt x="23035" y="24131"/>
                  </a:lnTo>
                  <a:lnTo>
                    <a:pt x="23118" y="23689"/>
                  </a:lnTo>
                  <a:lnTo>
                    <a:pt x="23209" y="23284"/>
                  </a:lnTo>
                  <a:lnTo>
                    <a:pt x="23312" y="22898"/>
                  </a:lnTo>
                  <a:lnTo>
                    <a:pt x="23421" y="22548"/>
                  </a:lnTo>
                  <a:lnTo>
                    <a:pt x="23543" y="22217"/>
                  </a:lnTo>
                  <a:lnTo>
                    <a:pt x="23666" y="21941"/>
                  </a:lnTo>
                  <a:lnTo>
                    <a:pt x="23801" y="21683"/>
                  </a:lnTo>
                  <a:lnTo>
                    <a:pt x="23943" y="21462"/>
                  </a:lnTo>
                  <a:lnTo>
                    <a:pt x="24084" y="21260"/>
                  </a:lnTo>
                  <a:lnTo>
                    <a:pt x="24232" y="21112"/>
                  </a:lnTo>
                  <a:lnTo>
                    <a:pt x="24387" y="20983"/>
                  </a:lnTo>
                  <a:lnTo>
                    <a:pt x="24541" y="20910"/>
                  </a:lnTo>
                  <a:lnTo>
                    <a:pt x="24696" y="20855"/>
                  </a:lnTo>
                  <a:lnTo>
                    <a:pt x="24850" y="20836"/>
                  </a:lnTo>
                  <a:lnTo>
                    <a:pt x="25005" y="20855"/>
                  </a:lnTo>
                  <a:lnTo>
                    <a:pt x="25159" y="20910"/>
                  </a:lnTo>
                  <a:lnTo>
                    <a:pt x="25307" y="21002"/>
                  </a:lnTo>
                  <a:lnTo>
                    <a:pt x="25455" y="21149"/>
                  </a:lnTo>
                  <a:lnTo>
                    <a:pt x="25603" y="21315"/>
                  </a:lnTo>
                  <a:lnTo>
                    <a:pt x="25739" y="21536"/>
                  </a:lnTo>
                  <a:lnTo>
                    <a:pt x="25874" y="21775"/>
                  </a:lnTo>
                  <a:lnTo>
                    <a:pt x="25938" y="21922"/>
                  </a:lnTo>
                  <a:lnTo>
                    <a:pt x="26003" y="22069"/>
                  </a:lnTo>
                  <a:lnTo>
                    <a:pt x="26067" y="22235"/>
                  </a:lnTo>
                  <a:lnTo>
                    <a:pt x="26125" y="22401"/>
                  </a:lnTo>
                  <a:lnTo>
                    <a:pt x="26183" y="22585"/>
                  </a:lnTo>
                  <a:lnTo>
                    <a:pt x="26234" y="22787"/>
                  </a:lnTo>
                  <a:lnTo>
                    <a:pt x="26286" y="22990"/>
                  </a:lnTo>
                  <a:lnTo>
                    <a:pt x="26337" y="23192"/>
                  </a:lnTo>
                  <a:lnTo>
                    <a:pt x="26389" y="23431"/>
                  </a:lnTo>
                  <a:lnTo>
                    <a:pt x="26434" y="23652"/>
                  </a:lnTo>
                  <a:lnTo>
                    <a:pt x="26473" y="23910"/>
                  </a:lnTo>
                  <a:lnTo>
                    <a:pt x="26518" y="24168"/>
                  </a:lnTo>
                  <a:lnTo>
                    <a:pt x="26550" y="24425"/>
                  </a:lnTo>
                  <a:lnTo>
                    <a:pt x="26582" y="24701"/>
                  </a:lnTo>
                  <a:lnTo>
                    <a:pt x="27297" y="30739"/>
                  </a:lnTo>
                  <a:lnTo>
                    <a:pt x="28011" y="36776"/>
                  </a:lnTo>
                  <a:lnTo>
                    <a:pt x="28726" y="42813"/>
                  </a:lnTo>
                  <a:lnTo>
                    <a:pt x="29447" y="48831"/>
                  </a:lnTo>
                  <a:lnTo>
                    <a:pt x="30174" y="54850"/>
                  </a:lnTo>
                  <a:lnTo>
                    <a:pt x="30908" y="60869"/>
                  </a:lnTo>
                  <a:lnTo>
                    <a:pt x="31649" y="66888"/>
                  </a:lnTo>
                  <a:lnTo>
                    <a:pt x="32395" y="72906"/>
                  </a:lnTo>
                  <a:lnTo>
                    <a:pt x="33000" y="63777"/>
                  </a:lnTo>
                  <a:lnTo>
                    <a:pt x="33309" y="59212"/>
                  </a:lnTo>
                  <a:lnTo>
                    <a:pt x="33625" y="54648"/>
                  </a:lnTo>
                  <a:lnTo>
                    <a:pt x="33625" y="54372"/>
                  </a:lnTo>
                  <a:lnTo>
                    <a:pt x="33625" y="54077"/>
                  </a:lnTo>
                  <a:lnTo>
                    <a:pt x="33638" y="53801"/>
                  </a:lnTo>
                  <a:lnTo>
                    <a:pt x="33651" y="53543"/>
                  </a:lnTo>
                  <a:lnTo>
                    <a:pt x="33670" y="53267"/>
                  </a:lnTo>
                  <a:lnTo>
                    <a:pt x="33696" y="53010"/>
                  </a:lnTo>
                  <a:lnTo>
                    <a:pt x="33722" y="52770"/>
                  </a:lnTo>
                  <a:lnTo>
                    <a:pt x="33760" y="52513"/>
                  </a:lnTo>
                  <a:lnTo>
                    <a:pt x="33799" y="52292"/>
                  </a:lnTo>
                  <a:lnTo>
                    <a:pt x="33844" y="52052"/>
                  </a:lnTo>
                  <a:lnTo>
                    <a:pt x="33889" y="51832"/>
                  </a:lnTo>
                  <a:lnTo>
                    <a:pt x="33940" y="51629"/>
                  </a:lnTo>
                  <a:lnTo>
                    <a:pt x="33998" y="51408"/>
                  </a:lnTo>
                  <a:lnTo>
                    <a:pt x="34056" y="51224"/>
                  </a:lnTo>
                  <a:lnTo>
                    <a:pt x="34121" y="51022"/>
                  </a:lnTo>
                  <a:lnTo>
                    <a:pt x="34185" y="50856"/>
                  </a:lnTo>
                  <a:lnTo>
                    <a:pt x="34249" y="50672"/>
                  </a:lnTo>
                  <a:lnTo>
                    <a:pt x="34320" y="50506"/>
                  </a:lnTo>
                  <a:lnTo>
                    <a:pt x="34397" y="50359"/>
                  </a:lnTo>
                  <a:lnTo>
                    <a:pt x="34475" y="50212"/>
                  </a:lnTo>
                  <a:lnTo>
                    <a:pt x="34552" y="50083"/>
                  </a:lnTo>
                  <a:lnTo>
                    <a:pt x="34636" y="49954"/>
                  </a:lnTo>
                  <a:lnTo>
                    <a:pt x="34803" y="49733"/>
                  </a:lnTo>
                  <a:lnTo>
                    <a:pt x="34970" y="49549"/>
                  </a:lnTo>
                  <a:lnTo>
                    <a:pt x="35151" y="49402"/>
                  </a:lnTo>
                  <a:lnTo>
                    <a:pt x="35241" y="49347"/>
                  </a:lnTo>
                  <a:lnTo>
                    <a:pt x="35331" y="49310"/>
                  </a:lnTo>
                  <a:lnTo>
                    <a:pt x="35421" y="49273"/>
                  </a:lnTo>
                  <a:lnTo>
                    <a:pt x="35511" y="49255"/>
                  </a:lnTo>
                  <a:lnTo>
                    <a:pt x="40771" y="47985"/>
                  </a:lnTo>
                  <a:lnTo>
                    <a:pt x="46031" y="46715"/>
                  </a:lnTo>
                  <a:lnTo>
                    <a:pt x="51290" y="45463"/>
                  </a:lnTo>
                  <a:lnTo>
                    <a:pt x="56550" y="44175"/>
                  </a:lnTo>
                  <a:lnTo>
                    <a:pt x="56704" y="44175"/>
                  </a:lnTo>
                  <a:lnTo>
                    <a:pt x="56782" y="44193"/>
                  </a:lnTo>
                  <a:lnTo>
                    <a:pt x="56859" y="44212"/>
                  </a:lnTo>
                  <a:lnTo>
                    <a:pt x="56930" y="44248"/>
                  </a:lnTo>
                  <a:lnTo>
                    <a:pt x="57007" y="44304"/>
                  </a:lnTo>
                  <a:lnTo>
                    <a:pt x="57155" y="44432"/>
                  </a:lnTo>
                  <a:lnTo>
                    <a:pt x="57297" y="44598"/>
                  </a:lnTo>
                  <a:lnTo>
                    <a:pt x="57432" y="44819"/>
                  </a:lnTo>
                  <a:lnTo>
                    <a:pt x="57567" y="45040"/>
                  </a:lnTo>
                  <a:lnTo>
                    <a:pt x="57689" y="45316"/>
                  </a:lnTo>
                  <a:lnTo>
                    <a:pt x="57805" y="45610"/>
                  </a:lnTo>
                  <a:lnTo>
                    <a:pt x="57921" y="45923"/>
                  </a:lnTo>
                  <a:lnTo>
                    <a:pt x="58018" y="46255"/>
                  </a:lnTo>
                  <a:lnTo>
                    <a:pt x="58114" y="46604"/>
                  </a:lnTo>
                  <a:lnTo>
                    <a:pt x="58198" y="46972"/>
                  </a:lnTo>
                  <a:lnTo>
                    <a:pt x="58269" y="47341"/>
                  </a:lnTo>
                  <a:lnTo>
                    <a:pt x="58333" y="47727"/>
                  </a:lnTo>
                  <a:lnTo>
                    <a:pt x="58378" y="48114"/>
                  </a:lnTo>
                  <a:lnTo>
                    <a:pt x="59885" y="63041"/>
                  </a:lnTo>
                  <a:lnTo>
                    <a:pt x="61385" y="77968"/>
                  </a:lnTo>
                  <a:lnTo>
                    <a:pt x="61616" y="74968"/>
                  </a:lnTo>
                  <a:lnTo>
                    <a:pt x="61855" y="71968"/>
                  </a:lnTo>
                  <a:lnTo>
                    <a:pt x="62099" y="68986"/>
                  </a:lnTo>
                  <a:lnTo>
                    <a:pt x="62350" y="66022"/>
                  </a:lnTo>
                  <a:lnTo>
                    <a:pt x="62614" y="63041"/>
                  </a:lnTo>
                  <a:lnTo>
                    <a:pt x="62885" y="60077"/>
                  </a:lnTo>
                  <a:lnTo>
                    <a:pt x="63161" y="57114"/>
                  </a:lnTo>
                  <a:lnTo>
                    <a:pt x="63451" y="54169"/>
                  </a:lnTo>
                  <a:lnTo>
                    <a:pt x="63747" y="51224"/>
                  </a:lnTo>
                  <a:lnTo>
                    <a:pt x="64056" y="48279"/>
                  </a:lnTo>
                  <a:lnTo>
                    <a:pt x="64372" y="45334"/>
                  </a:lnTo>
                  <a:lnTo>
                    <a:pt x="64694" y="42408"/>
                  </a:lnTo>
                  <a:lnTo>
                    <a:pt x="65028" y="39481"/>
                  </a:lnTo>
                  <a:lnTo>
                    <a:pt x="65370" y="36536"/>
                  </a:lnTo>
                  <a:lnTo>
                    <a:pt x="65717" y="33610"/>
                  </a:lnTo>
                  <a:lnTo>
                    <a:pt x="66078" y="30683"/>
                  </a:lnTo>
                  <a:lnTo>
                    <a:pt x="66104" y="30462"/>
                  </a:lnTo>
                  <a:lnTo>
                    <a:pt x="66136" y="30260"/>
                  </a:lnTo>
                  <a:lnTo>
                    <a:pt x="66200" y="29855"/>
                  </a:lnTo>
                  <a:lnTo>
                    <a:pt x="66284" y="29469"/>
                  </a:lnTo>
                  <a:lnTo>
                    <a:pt x="66380" y="29119"/>
                  </a:lnTo>
                  <a:lnTo>
                    <a:pt x="66483" y="28769"/>
                  </a:lnTo>
                  <a:lnTo>
                    <a:pt x="66593" y="28456"/>
                  </a:lnTo>
                  <a:lnTo>
                    <a:pt x="66715" y="28162"/>
                  </a:lnTo>
                  <a:lnTo>
                    <a:pt x="66844" y="27904"/>
                  </a:lnTo>
                  <a:lnTo>
                    <a:pt x="66985" y="27665"/>
                  </a:lnTo>
                  <a:lnTo>
                    <a:pt x="67127" y="27444"/>
                  </a:lnTo>
                  <a:lnTo>
                    <a:pt x="67269" y="27260"/>
                  </a:lnTo>
                  <a:lnTo>
                    <a:pt x="67417" y="27113"/>
                  </a:lnTo>
                  <a:lnTo>
                    <a:pt x="67571" y="26984"/>
                  </a:lnTo>
                  <a:lnTo>
                    <a:pt x="67719" y="26910"/>
                  </a:lnTo>
                  <a:lnTo>
                    <a:pt x="67874" y="26855"/>
                  </a:lnTo>
                  <a:lnTo>
                    <a:pt x="68022" y="26837"/>
                  </a:lnTo>
                  <a:lnTo>
                    <a:pt x="68125" y="26837"/>
                  </a:lnTo>
                  <a:lnTo>
                    <a:pt x="68228" y="26873"/>
                  </a:lnTo>
                  <a:lnTo>
                    <a:pt x="68331" y="26910"/>
                  </a:lnTo>
                  <a:lnTo>
                    <a:pt x="68428" y="26984"/>
                  </a:lnTo>
                  <a:lnTo>
                    <a:pt x="68524" y="27057"/>
                  </a:lnTo>
                  <a:lnTo>
                    <a:pt x="68621" y="27168"/>
                  </a:lnTo>
                  <a:lnTo>
                    <a:pt x="68717" y="27278"/>
                  </a:lnTo>
                  <a:lnTo>
                    <a:pt x="68807" y="27426"/>
                  </a:lnTo>
                  <a:lnTo>
                    <a:pt x="68898" y="27591"/>
                  </a:lnTo>
                  <a:lnTo>
                    <a:pt x="68981" y="27775"/>
                  </a:lnTo>
                  <a:lnTo>
                    <a:pt x="69065" y="27978"/>
                  </a:lnTo>
                  <a:lnTo>
                    <a:pt x="69136" y="28217"/>
                  </a:lnTo>
                  <a:lnTo>
                    <a:pt x="69213" y="28475"/>
                  </a:lnTo>
                  <a:lnTo>
                    <a:pt x="69277" y="28751"/>
                  </a:lnTo>
                  <a:lnTo>
                    <a:pt x="69342" y="29045"/>
                  </a:lnTo>
                  <a:lnTo>
                    <a:pt x="69400" y="29377"/>
                  </a:lnTo>
                  <a:lnTo>
                    <a:pt x="69915" y="32671"/>
                  </a:lnTo>
                  <a:lnTo>
                    <a:pt x="70423" y="35966"/>
                  </a:lnTo>
                  <a:lnTo>
                    <a:pt x="70913" y="39279"/>
                  </a:lnTo>
                  <a:lnTo>
                    <a:pt x="71389" y="42573"/>
                  </a:lnTo>
                  <a:lnTo>
                    <a:pt x="71852" y="45887"/>
                  </a:lnTo>
                  <a:lnTo>
                    <a:pt x="72303" y="49200"/>
                  </a:lnTo>
                  <a:lnTo>
                    <a:pt x="72741" y="52513"/>
                  </a:lnTo>
                  <a:lnTo>
                    <a:pt x="73166" y="55844"/>
                  </a:lnTo>
                  <a:lnTo>
                    <a:pt x="73578" y="59194"/>
                  </a:lnTo>
                  <a:lnTo>
                    <a:pt x="73977" y="62525"/>
                  </a:lnTo>
                  <a:lnTo>
                    <a:pt x="74370" y="65894"/>
                  </a:lnTo>
                  <a:lnTo>
                    <a:pt x="74743" y="69262"/>
                  </a:lnTo>
                  <a:lnTo>
                    <a:pt x="75104" y="72649"/>
                  </a:lnTo>
                  <a:lnTo>
                    <a:pt x="75458" y="76035"/>
                  </a:lnTo>
                  <a:lnTo>
                    <a:pt x="75792" y="79459"/>
                  </a:lnTo>
                  <a:lnTo>
                    <a:pt x="76121" y="82882"/>
                  </a:lnTo>
                  <a:lnTo>
                    <a:pt x="77009" y="75870"/>
                  </a:lnTo>
                  <a:lnTo>
                    <a:pt x="77898" y="68857"/>
                  </a:lnTo>
                  <a:lnTo>
                    <a:pt x="78786" y="61826"/>
                  </a:lnTo>
                  <a:lnTo>
                    <a:pt x="79674" y="54813"/>
                  </a:lnTo>
                  <a:lnTo>
                    <a:pt x="79726" y="54445"/>
                  </a:lnTo>
                  <a:lnTo>
                    <a:pt x="79784" y="54096"/>
                  </a:lnTo>
                  <a:lnTo>
                    <a:pt x="79855" y="53746"/>
                  </a:lnTo>
                  <a:lnTo>
                    <a:pt x="79925" y="53396"/>
                  </a:lnTo>
                  <a:lnTo>
                    <a:pt x="80009" y="53083"/>
                  </a:lnTo>
                  <a:lnTo>
                    <a:pt x="80099" y="52770"/>
                  </a:lnTo>
                  <a:lnTo>
                    <a:pt x="80196" y="52476"/>
                  </a:lnTo>
                  <a:lnTo>
                    <a:pt x="80299" y="52218"/>
                  </a:lnTo>
                  <a:lnTo>
                    <a:pt x="80408" y="51979"/>
                  </a:lnTo>
                  <a:lnTo>
                    <a:pt x="80524" y="51758"/>
                  </a:lnTo>
                  <a:lnTo>
                    <a:pt x="80640" y="51574"/>
                  </a:lnTo>
                  <a:lnTo>
                    <a:pt x="80769" y="51427"/>
                  </a:lnTo>
                  <a:lnTo>
                    <a:pt x="80904" y="51316"/>
                  </a:lnTo>
                  <a:lnTo>
                    <a:pt x="81039" y="51243"/>
                  </a:lnTo>
                  <a:lnTo>
                    <a:pt x="81181" y="51206"/>
                  </a:lnTo>
                  <a:lnTo>
                    <a:pt x="81258" y="51206"/>
                  </a:lnTo>
                  <a:lnTo>
                    <a:pt x="81329" y="51224"/>
                  </a:lnTo>
                  <a:lnTo>
                    <a:pt x="87194" y="52255"/>
                  </a:lnTo>
                  <a:lnTo>
                    <a:pt x="90129" y="52789"/>
                  </a:lnTo>
                  <a:lnTo>
                    <a:pt x="93065" y="53341"/>
                  </a:lnTo>
                  <a:lnTo>
                    <a:pt x="94533" y="53635"/>
                  </a:lnTo>
                  <a:lnTo>
                    <a:pt x="96001" y="53948"/>
                  </a:lnTo>
                  <a:lnTo>
                    <a:pt x="97468" y="54280"/>
                  </a:lnTo>
                  <a:lnTo>
                    <a:pt x="98936" y="54629"/>
                  </a:lnTo>
                  <a:lnTo>
                    <a:pt x="100404" y="54979"/>
                  </a:lnTo>
                  <a:lnTo>
                    <a:pt x="101865" y="55366"/>
                  </a:lnTo>
                  <a:lnTo>
                    <a:pt x="103333" y="55770"/>
                  </a:lnTo>
                  <a:lnTo>
                    <a:pt x="104801" y="56212"/>
                  </a:lnTo>
                  <a:lnTo>
                    <a:pt x="104852" y="50414"/>
                  </a:lnTo>
                  <a:lnTo>
                    <a:pt x="104904" y="44617"/>
                  </a:lnTo>
                  <a:lnTo>
                    <a:pt x="104936" y="41708"/>
                  </a:lnTo>
                  <a:lnTo>
                    <a:pt x="104975" y="38819"/>
                  </a:lnTo>
                  <a:lnTo>
                    <a:pt x="105020" y="35911"/>
                  </a:lnTo>
                  <a:lnTo>
                    <a:pt x="105071" y="33021"/>
                  </a:lnTo>
                  <a:lnTo>
                    <a:pt x="105129" y="30131"/>
                  </a:lnTo>
                  <a:lnTo>
                    <a:pt x="105207" y="27223"/>
                  </a:lnTo>
                  <a:lnTo>
                    <a:pt x="105290" y="24333"/>
                  </a:lnTo>
                  <a:lnTo>
                    <a:pt x="105387" y="21444"/>
                  </a:lnTo>
                  <a:lnTo>
                    <a:pt x="105438" y="20008"/>
                  </a:lnTo>
                  <a:lnTo>
                    <a:pt x="105496" y="18554"/>
                  </a:lnTo>
                  <a:lnTo>
                    <a:pt x="105561" y="17118"/>
                  </a:lnTo>
                  <a:lnTo>
                    <a:pt x="105631" y="15664"/>
                  </a:lnTo>
                  <a:lnTo>
                    <a:pt x="105702" y="14229"/>
                  </a:lnTo>
                  <a:lnTo>
                    <a:pt x="105773" y="12774"/>
                  </a:lnTo>
                  <a:lnTo>
                    <a:pt x="105857" y="11339"/>
                  </a:lnTo>
                  <a:lnTo>
                    <a:pt x="105940" y="9903"/>
                  </a:lnTo>
                  <a:lnTo>
                    <a:pt x="105857" y="9811"/>
                  </a:lnTo>
                  <a:lnTo>
                    <a:pt x="105773" y="9719"/>
                  </a:lnTo>
                  <a:lnTo>
                    <a:pt x="105696" y="9590"/>
                  </a:lnTo>
                  <a:lnTo>
                    <a:pt x="105619" y="9461"/>
                  </a:lnTo>
                  <a:lnTo>
                    <a:pt x="105548" y="9314"/>
                  </a:lnTo>
                  <a:lnTo>
                    <a:pt x="105477" y="9149"/>
                  </a:lnTo>
                  <a:lnTo>
                    <a:pt x="105406" y="8983"/>
                  </a:lnTo>
                  <a:lnTo>
                    <a:pt x="105348" y="8780"/>
                  </a:lnTo>
                  <a:lnTo>
                    <a:pt x="105290" y="8578"/>
                  </a:lnTo>
                  <a:lnTo>
                    <a:pt x="105232" y="8339"/>
                  </a:lnTo>
                  <a:lnTo>
                    <a:pt x="105187" y="8099"/>
                  </a:lnTo>
                  <a:lnTo>
                    <a:pt x="105142" y="7842"/>
                  </a:lnTo>
                  <a:lnTo>
                    <a:pt x="105104" y="7566"/>
                  </a:lnTo>
                  <a:lnTo>
                    <a:pt x="105071" y="7271"/>
                  </a:lnTo>
                  <a:lnTo>
                    <a:pt x="105046" y="6958"/>
                  </a:lnTo>
                  <a:lnTo>
                    <a:pt x="105026" y="6627"/>
                  </a:lnTo>
                  <a:lnTo>
                    <a:pt x="105020" y="6406"/>
                  </a:lnTo>
                  <a:lnTo>
                    <a:pt x="105013" y="6204"/>
                  </a:lnTo>
                  <a:lnTo>
                    <a:pt x="105013" y="5983"/>
                  </a:lnTo>
                  <a:lnTo>
                    <a:pt x="105020" y="5762"/>
                  </a:lnTo>
                  <a:lnTo>
                    <a:pt x="105033" y="5559"/>
                  </a:lnTo>
                  <a:lnTo>
                    <a:pt x="105046" y="5357"/>
                  </a:lnTo>
                  <a:lnTo>
                    <a:pt x="105065" y="5154"/>
                  </a:lnTo>
                  <a:lnTo>
                    <a:pt x="105084" y="4952"/>
                  </a:lnTo>
                  <a:lnTo>
                    <a:pt x="105110" y="4750"/>
                  </a:lnTo>
                  <a:lnTo>
                    <a:pt x="105142" y="4547"/>
                  </a:lnTo>
                  <a:lnTo>
                    <a:pt x="105174" y="4363"/>
                  </a:lnTo>
                  <a:lnTo>
                    <a:pt x="105213" y="4179"/>
                  </a:lnTo>
                  <a:lnTo>
                    <a:pt x="105252" y="4013"/>
                  </a:lnTo>
                  <a:lnTo>
                    <a:pt x="105297" y="3829"/>
                  </a:lnTo>
                  <a:lnTo>
                    <a:pt x="105348" y="3664"/>
                  </a:lnTo>
                  <a:lnTo>
                    <a:pt x="105400" y="3516"/>
                  </a:lnTo>
                  <a:lnTo>
                    <a:pt x="105380" y="3498"/>
                  </a:lnTo>
                  <a:lnTo>
                    <a:pt x="105355" y="3461"/>
                  </a:lnTo>
                  <a:lnTo>
                    <a:pt x="105316" y="3351"/>
                  </a:lnTo>
                  <a:lnTo>
                    <a:pt x="105245" y="3240"/>
                  </a:lnTo>
                  <a:lnTo>
                    <a:pt x="105181" y="3130"/>
                  </a:lnTo>
                  <a:lnTo>
                    <a:pt x="105136" y="2983"/>
                  </a:lnTo>
                  <a:lnTo>
                    <a:pt x="105091" y="2835"/>
                  </a:lnTo>
                  <a:lnTo>
                    <a:pt x="105058" y="2670"/>
                  </a:lnTo>
                  <a:lnTo>
                    <a:pt x="105033" y="2486"/>
                  </a:lnTo>
                  <a:lnTo>
                    <a:pt x="105013" y="2302"/>
                  </a:lnTo>
                  <a:lnTo>
                    <a:pt x="105001" y="2118"/>
                  </a:lnTo>
                  <a:lnTo>
                    <a:pt x="102696" y="2394"/>
                  </a:lnTo>
                  <a:lnTo>
                    <a:pt x="100391" y="2651"/>
                  </a:lnTo>
                  <a:lnTo>
                    <a:pt x="98086" y="2872"/>
                  </a:lnTo>
                  <a:lnTo>
                    <a:pt x="95782" y="3075"/>
                  </a:lnTo>
                  <a:lnTo>
                    <a:pt x="93470" y="3240"/>
                  </a:lnTo>
                  <a:lnTo>
                    <a:pt x="91166" y="3388"/>
                  </a:lnTo>
                  <a:lnTo>
                    <a:pt x="88855" y="3516"/>
                  </a:lnTo>
                  <a:lnTo>
                    <a:pt x="86550" y="3608"/>
                  </a:lnTo>
                  <a:lnTo>
                    <a:pt x="84239" y="3700"/>
                  </a:lnTo>
                  <a:lnTo>
                    <a:pt x="81928" y="3756"/>
                  </a:lnTo>
                  <a:lnTo>
                    <a:pt x="79616" y="3811"/>
                  </a:lnTo>
                  <a:lnTo>
                    <a:pt x="77305" y="3829"/>
                  </a:lnTo>
                  <a:lnTo>
                    <a:pt x="72676" y="3829"/>
                  </a:lnTo>
                  <a:lnTo>
                    <a:pt x="70365" y="3792"/>
                  </a:lnTo>
                  <a:lnTo>
                    <a:pt x="68054" y="3756"/>
                  </a:lnTo>
                  <a:lnTo>
                    <a:pt x="65936" y="3719"/>
                  </a:lnTo>
                  <a:lnTo>
                    <a:pt x="63825" y="3682"/>
                  </a:lnTo>
                  <a:lnTo>
                    <a:pt x="59595" y="3553"/>
                  </a:lnTo>
                  <a:lnTo>
                    <a:pt x="55365" y="3388"/>
                  </a:lnTo>
                  <a:lnTo>
                    <a:pt x="51136" y="3203"/>
                  </a:lnTo>
                  <a:lnTo>
                    <a:pt x="46906" y="2983"/>
                  </a:lnTo>
                  <a:lnTo>
                    <a:pt x="42676" y="2743"/>
                  </a:lnTo>
                  <a:lnTo>
                    <a:pt x="38447" y="2486"/>
                  </a:lnTo>
                  <a:lnTo>
                    <a:pt x="34224" y="2228"/>
                  </a:lnTo>
                  <a:lnTo>
                    <a:pt x="25771" y="1676"/>
                  </a:lnTo>
                  <a:lnTo>
                    <a:pt x="17324" y="1160"/>
                  </a:lnTo>
                  <a:lnTo>
                    <a:pt x="13108" y="921"/>
                  </a:lnTo>
                  <a:lnTo>
                    <a:pt x="8885" y="700"/>
                  </a:lnTo>
                  <a:lnTo>
                    <a:pt x="4668" y="498"/>
                  </a:lnTo>
                  <a:lnTo>
                    <a:pt x="458" y="332"/>
                  </a:lnTo>
                  <a:lnTo>
                    <a:pt x="335" y="259"/>
                  </a:lnTo>
                  <a:lnTo>
                    <a:pt x="219" y="167"/>
                  </a:lnTo>
                  <a:lnTo>
                    <a:pt x="110" y="74"/>
                  </a:lnTo>
                  <a:lnTo>
                    <a:pt x="0"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33"/>
            <p:cNvSpPr/>
            <p:nvPr/>
          </p:nvSpPr>
          <p:spPr>
            <a:xfrm>
              <a:off x="-2800650" y="-14301550"/>
              <a:ext cx="2595100" cy="1861775"/>
            </a:xfrm>
            <a:custGeom>
              <a:avLst/>
              <a:gdLst/>
              <a:ahLst/>
              <a:cxnLst/>
              <a:rect l="l" t="t" r="r" b="b"/>
              <a:pathLst>
                <a:path w="103804" h="74471" extrusionOk="0">
                  <a:moveTo>
                    <a:pt x="8170" y="1"/>
                  </a:moveTo>
                  <a:lnTo>
                    <a:pt x="7784" y="56"/>
                  </a:lnTo>
                  <a:lnTo>
                    <a:pt x="7397" y="148"/>
                  </a:lnTo>
                  <a:lnTo>
                    <a:pt x="7011" y="258"/>
                  </a:lnTo>
                  <a:lnTo>
                    <a:pt x="6612" y="387"/>
                  </a:lnTo>
                  <a:lnTo>
                    <a:pt x="6219" y="534"/>
                  </a:lnTo>
                  <a:lnTo>
                    <a:pt x="5814" y="718"/>
                  </a:lnTo>
                  <a:lnTo>
                    <a:pt x="5003" y="1087"/>
                  </a:lnTo>
                  <a:lnTo>
                    <a:pt x="4178" y="1492"/>
                  </a:lnTo>
                  <a:lnTo>
                    <a:pt x="3342" y="1896"/>
                  </a:lnTo>
                  <a:lnTo>
                    <a:pt x="2917" y="2081"/>
                  </a:lnTo>
                  <a:lnTo>
                    <a:pt x="2492" y="2265"/>
                  </a:lnTo>
                  <a:lnTo>
                    <a:pt x="2067" y="2430"/>
                  </a:lnTo>
                  <a:lnTo>
                    <a:pt x="1636" y="2559"/>
                  </a:lnTo>
                  <a:lnTo>
                    <a:pt x="1481" y="2614"/>
                  </a:lnTo>
                  <a:lnTo>
                    <a:pt x="1333" y="2614"/>
                  </a:lnTo>
                  <a:lnTo>
                    <a:pt x="1198" y="2596"/>
                  </a:lnTo>
                  <a:lnTo>
                    <a:pt x="1069" y="2541"/>
                  </a:lnTo>
                  <a:lnTo>
                    <a:pt x="953" y="2449"/>
                  </a:lnTo>
                  <a:lnTo>
                    <a:pt x="837" y="2357"/>
                  </a:lnTo>
                  <a:lnTo>
                    <a:pt x="734" y="2228"/>
                  </a:lnTo>
                  <a:lnTo>
                    <a:pt x="631" y="2081"/>
                  </a:lnTo>
                  <a:lnTo>
                    <a:pt x="696" y="6148"/>
                  </a:lnTo>
                  <a:lnTo>
                    <a:pt x="747" y="10216"/>
                  </a:lnTo>
                  <a:lnTo>
                    <a:pt x="786" y="14284"/>
                  </a:lnTo>
                  <a:lnTo>
                    <a:pt x="812" y="18351"/>
                  </a:lnTo>
                  <a:lnTo>
                    <a:pt x="824" y="22419"/>
                  </a:lnTo>
                  <a:lnTo>
                    <a:pt x="824" y="26487"/>
                  </a:lnTo>
                  <a:lnTo>
                    <a:pt x="812" y="30536"/>
                  </a:lnTo>
                  <a:lnTo>
                    <a:pt x="779" y="34604"/>
                  </a:lnTo>
                  <a:lnTo>
                    <a:pt x="734" y="38653"/>
                  </a:lnTo>
                  <a:lnTo>
                    <a:pt x="676" y="42684"/>
                  </a:lnTo>
                  <a:lnTo>
                    <a:pt x="606" y="46715"/>
                  </a:lnTo>
                  <a:lnTo>
                    <a:pt x="560" y="48721"/>
                  </a:lnTo>
                  <a:lnTo>
                    <a:pt x="515" y="50727"/>
                  </a:lnTo>
                  <a:lnTo>
                    <a:pt x="464" y="52733"/>
                  </a:lnTo>
                  <a:lnTo>
                    <a:pt x="412" y="54721"/>
                  </a:lnTo>
                  <a:lnTo>
                    <a:pt x="354" y="56709"/>
                  </a:lnTo>
                  <a:lnTo>
                    <a:pt x="290" y="58715"/>
                  </a:lnTo>
                  <a:lnTo>
                    <a:pt x="226" y="60703"/>
                  </a:lnTo>
                  <a:lnTo>
                    <a:pt x="155" y="62672"/>
                  </a:lnTo>
                  <a:lnTo>
                    <a:pt x="84" y="64660"/>
                  </a:lnTo>
                  <a:lnTo>
                    <a:pt x="0" y="66630"/>
                  </a:lnTo>
                  <a:lnTo>
                    <a:pt x="4938" y="67016"/>
                  </a:lnTo>
                  <a:lnTo>
                    <a:pt x="9863" y="67421"/>
                  </a:lnTo>
                  <a:lnTo>
                    <a:pt x="19719" y="68268"/>
                  </a:lnTo>
                  <a:lnTo>
                    <a:pt x="30020" y="69078"/>
                  </a:lnTo>
                  <a:lnTo>
                    <a:pt x="40314" y="69906"/>
                  </a:lnTo>
                  <a:lnTo>
                    <a:pt x="60902" y="71618"/>
                  </a:lnTo>
                  <a:lnTo>
                    <a:pt x="63451" y="71820"/>
                  </a:lnTo>
                  <a:lnTo>
                    <a:pt x="65994" y="72023"/>
                  </a:lnTo>
                  <a:lnTo>
                    <a:pt x="68543" y="72243"/>
                  </a:lnTo>
                  <a:lnTo>
                    <a:pt x="71093" y="72446"/>
                  </a:lnTo>
                  <a:lnTo>
                    <a:pt x="87921" y="73918"/>
                  </a:lnTo>
                  <a:lnTo>
                    <a:pt x="88829" y="73992"/>
                  </a:lnTo>
                  <a:lnTo>
                    <a:pt x="89704" y="74084"/>
                  </a:lnTo>
                  <a:lnTo>
                    <a:pt x="91333" y="74286"/>
                  </a:lnTo>
                  <a:lnTo>
                    <a:pt x="92093" y="74360"/>
                  </a:lnTo>
                  <a:lnTo>
                    <a:pt x="92820" y="74434"/>
                  </a:lnTo>
                  <a:lnTo>
                    <a:pt x="93515" y="74470"/>
                  </a:lnTo>
                  <a:lnTo>
                    <a:pt x="94179" y="74470"/>
                  </a:lnTo>
                  <a:lnTo>
                    <a:pt x="94494" y="74452"/>
                  </a:lnTo>
                  <a:lnTo>
                    <a:pt x="94803" y="74434"/>
                  </a:lnTo>
                  <a:lnTo>
                    <a:pt x="95112" y="74397"/>
                  </a:lnTo>
                  <a:lnTo>
                    <a:pt x="95402" y="74342"/>
                  </a:lnTo>
                  <a:lnTo>
                    <a:pt x="95691" y="74286"/>
                  </a:lnTo>
                  <a:lnTo>
                    <a:pt x="95975" y="74213"/>
                  </a:lnTo>
                  <a:lnTo>
                    <a:pt x="96245" y="74121"/>
                  </a:lnTo>
                  <a:lnTo>
                    <a:pt x="96515" y="74010"/>
                  </a:lnTo>
                  <a:lnTo>
                    <a:pt x="96773" y="73882"/>
                  </a:lnTo>
                  <a:lnTo>
                    <a:pt x="97024" y="73734"/>
                  </a:lnTo>
                  <a:lnTo>
                    <a:pt x="97275" y="73569"/>
                  </a:lnTo>
                  <a:lnTo>
                    <a:pt x="97513" y="73385"/>
                  </a:lnTo>
                  <a:lnTo>
                    <a:pt x="97745" y="73182"/>
                  </a:lnTo>
                  <a:lnTo>
                    <a:pt x="97970" y="72943"/>
                  </a:lnTo>
                  <a:lnTo>
                    <a:pt x="98196" y="72704"/>
                  </a:lnTo>
                  <a:lnTo>
                    <a:pt x="98408" y="72427"/>
                  </a:lnTo>
                  <a:lnTo>
                    <a:pt x="98621" y="72115"/>
                  </a:lnTo>
                  <a:lnTo>
                    <a:pt x="98820" y="71802"/>
                  </a:lnTo>
                  <a:lnTo>
                    <a:pt x="99020" y="71434"/>
                  </a:lnTo>
                  <a:lnTo>
                    <a:pt x="99213" y="71065"/>
                  </a:lnTo>
                  <a:lnTo>
                    <a:pt x="99400" y="70660"/>
                  </a:lnTo>
                  <a:lnTo>
                    <a:pt x="99586" y="70219"/>
                  </a:lnTo>
                  <a:lnTo>
                    <a:pt x="99760" y="69740"/>
                  </a:lnTo>
                  <a:lnTo>
                    <a:pt x="99934" y="69243"/>
                  </a:lnTo>
                  <a:lnTo>
                    <a:pt x="100101" y="68709"/>
                  </a:lnTo>
                  <a:lnTo>
                    <a:pt x="100262" y="68157"/>
                  </a:lnTo>
                  <a:lnTo>
                    <a:pt x="100423" y="67550"/>
                  </a:lnTo>
                  <a:lnTo>
                    <a:pt x="100571" y="66924"/>
                  </a:lnTo>
                  <a:lnTo>
                    <a:pt x="100726" y="66243"/>
                  </a:lnTo>
                  <a:lnTo>
                    <a:pt x="100867" y="65544"/>
                  </a:lnTo>
                  <a:lnTo>
                    <a:pt x="101009" y="64807"/>
                  </a:lnTo>
                  <a:lnTo>
                    <a:pt x="101144" y="64016"/>
                  </a:lnTo>
                  <a:lnTo>
                    <a:pt x="101279" y="63188"/>
                  </a:lnTo>
                  <a:lnTo>
                    <a:pt x="101408" y="62341"/>
                  </a:lnTo>
                  <a:lnTo>
                    <a:pt x="101537" y="61439"/>
                  </a:lnTo>
                  <a:lnTo>
                    <a:pt x="101659" y="60482"/>
                  </a:lnTo>
                  <a:lnTo>
                    <a:pt x="101775" y="59507"/>
                  </a:lnTo>
                  <a:lnTo>
                    <a:pt x="101891" y="58457"/>
                  </a:lnTo>
                  <a:lnTo>
                    <a:pt x="102007" y="57390"/>
                  </a:lnTo>
                  <a:lnTo>
                    <a:pt x="102116" y="56267"/>
                  </a:lnTo>
                  <a:lnTo>
                    <a:pt x="102226" y="55089"/>
                  </a:lnTo>
                  <a:lnTo>
                    <a:pt x="102329" y="53874"/>
                  </a:lnTo>
                  <a:lnTo>
                    <a:pt x="102432" y="52604"/>
                  </a:lnTo>
                  <a:lnTo>
                    <a:pt x="102535" y="51298"/>
                  </a:lnTo>
                  <a:lnTo>
                    <a:pt x="102631" y="49936"/>
                  </a:lnTo>
                  <a:lnTo>
                    <a:pt x="102728" y="48518"/>
                  </a:lnTo>
                  <a:lnTo>
                    <a:pt x="102824" y="47046"/>
                  </a:lnTo>
                  <a:lnTo>
                    <a:pt x="102915" y="45518"/>
                  </a:lnTo>
                  <a:lnTo>
                    <a:pt x="103018" y="43751"/>
                  </a:lnTo>
                  <a:lnTo>
                    <a:pt x="103114" y="41984"/>
                  </a:lnTo>
                  <a:lnTo>
                    <a:pt x="103198" y="40217"/>
                  </a:lnTo>
                  <a:lnTo>
                    <a:pt x="103275" y="38432"/>
                  </a:lnTo>
                  <a:lnTo>
                    <a:pt x="103352" y="36665"/>
                  </a:lnTo>
                  <a:lnTo>
                    <a:pt x="103417" y="34880"/>
                  </a:lnTo>
                  <a:lnTo>
                    <a:pt x="103475" y="33094"/>
                  </a:lnTo>
                  <a:lnTo>
                    <a:pt x="103526" y="31309"/>
                  </a:lnTo>
                  <a:lnTo>
                    <a:pt x="103578" y="29524"/>
                  </a:lnTo>
                  <a:lnTo>
                    <a:pt x="103623" y="27738"/>
                  </a:lnTo>
                  <a:lnTo>
                    <a:pt x="103661" y="25971"/>
                  </a:lnTo>
                  <a:lnTo>
                    <a:pt x="103694" y="24186"/>
                  </a:lnTo>
                  <a:lnTo>
                    <a:pt x="103752" y="20615"/>
                  </a:lnTo>
                  <a:lnTo>
                    <a:pt x="103803" y="17044"/>
                  </a:lnTo>
                  <a:lnTo>
                    <a:pt x="103314" y="17026"/>
                  </a:lnTo>
                  <a:lnTo>
                    <a:pt x="102824" y="16989"/>
                  </a:lnTo>
                  <a:lnTo>
                    <a:pt x="101840" y="16897"/>
                  </a:lnTo>
                  <a:lnTo>
                    <a:pt x="100835" y="16750"/>
                  </a:lnTo>
                  <a:lnTo>
                    <a:pt x="99824" y="16603"/>
                  </a:lnTo>
                  <a:lnTo>
                    <a:pt x="97777" y="16253"/>
                  </a:lnTo>
                  <a:lnTo>
                    <a:pt x="96754" y="16106"/>
                  </a:lnTo>
                  <a:lnTo>
                    <a:pt x="95730" y="15958"/>
                  </a:lnTo>
                  <a:lnTo>
                    <a:pt x="94706" y="15866"/>
                  </a:lnTo>
                  <a:lnTo>
                    <a:pt x="94198" y="15830"/>
                  </a:lnTo>
                  <a:lnTo>
                    <a:pt x="93689" y="15793"/>
                  </a:lnTo>
                  <a:lnTo>
                    <a:pt x="92685" y="15793"/>
                  </a:lnTo>
                  <a:lnTo>
                    <a:pt x="92189" y="15811"/>
                  </a:lnTo>
                  <a:lnTo>
                    <a:pt x="91694" y="15848"/>
                  </a:lnTo>
                  <a:lnTo>
                    <a:pt x="91198" y="15903"/>
                  </a:lnTo>
                  <a:lnTo>
                    <a:pt x="90715" y="15995"/>
                  </a:lnTo>
                  <a:lnTo>
                    <a:pt x="90226" y="16087"/>
                  </a:lnTo>
                  <a:lnTo>
                    <a:pt x="89749" y="16216"/>
                  </a:lnTo>
                  <a:lnTo>
                    <a:pt x="89279" y="16363"/>
                  </a:lnTo>
                  <a:lnTo>
                    <a:pt x="88809" y="16529"/>
                  </a:lnTo>
                  <a:lnTo>
                    <a:pt x="88346" y="16732"/>
                  </a:lnTo>
                  <a:lnTo>
                    <a:pt x="87889" y="16971"/>
                  </a:lnTo>
                  <a:lnTo>
                    <a:pt x="87509" y="17192"/>
                  </a:lnTo>
                  <a:lnTo>
                    <a:pt x="87142" y="17431"/>
                  </a:lnTo>
                  <a:lnTo>
                    <a:pt x="86782" y="17670"/>
                  </a:lnTo>
                  <a:lnTo>
                    <a:pt x="86434" y="17946"/>
                  </a:lnTo>
                  <a:lnTo>
                    <a:pt x="86093" y="18222"/>
                  </a:lnTo>
                  <a:lnTo>
                    <a:pt x="85764" y="18535"/>
                  </a:lnTo>
                  <a:lnTo>
                    <a:pt x="85449" y="18848"/>
                  </a:lnTo>
                  <a:lnTo>
                    <a:pt x="85140" y="19161"/>
                  </a:lnTo>
                  <a:lnTo>
                    <a:pt x="84844" y="19511"/>
                  </a:lnTo>
                  <a:lnTo>
                    <a:pt x="84554" y="19861"/>
                  </a:lnTo>
                  <a:lnTo>
                    <a:pt x="84271" y="20229"/>
                  </a:lnTo>
                  <a:lnTo>
                    <a:pt x="84000" y="20615"/>
                  </a:lnTo>
                  <a:lnTo>
                    <a:pt x="83736" y="21020"/>
                  </a:lnTo>
                  <a:lnTo>
                    <a:pt x="83485" y="21425"/>
                  </a:lnTo>
                  <a:lnTo>
                    <a:pt x="83241" y="21848"/>
                  </a:lnTo>
                  <a:lnTo>
                    <a:pt x="83003" y="22290"/>
                  </a:lnTo>
                  <a:lnTo>
                    <a:pt x="82771" y="22750"/>
                  </a:lnTo>
                  <a:lnTo>
                    <a:pt x="82546" y="23210"/>
                  </a:lnTo>
                  <a:lnTo>
                    <a:pt x="82333" y="23689"/>
                  </a:lnTo>
                  <a:lnTo>
                    <a:pt x="82121" y="24186"/>
                  </a:lnTo>
                  <a:lnTo>
                    <a:pt x="81921" y="24683"/>
                  </a:lnTo>
                  <a:lnTo>
                    <a:pt x="81728" y="25198"/>
                  </a:lnTo>
                  <a:lnTo>
                    <a:pt x="81535" y="25732"/>
                  </a:lnTo>
                  <a:lnTo>
                    <a:pt x="81355" y="26284"/>
                  </a:lnTo>
                  <a:lnTo>
                    <a:pt x="81174" y="26836"/>
                  </a:lnTo>
                  <a:lnTo>
                    <a:pt x="81007" y="27407"/>
                  </a:lnTo>
                  <a:lnTo>
                    <a:pt x="80839" y="27996"/>
                  </a:lnTo>
                  <a:lnTo>
                    <a:pt x="80679" y="28585"/>
                  </a:lnTo>
                  <a:lnTo>
                    <a:pt x="80524" y="29192"/>
                  </a:lnTo>
                  <a:lnTo>
                    <a:pt x="80376" y="29800"/>
                  </a:lnTo>
                  <a:lnTo>
                    <a:pt x="80228" y="30444"/>
                  </a:lnTo>
                  <a:lnTo>
                    <a:pt x="80086" y="31088"/>
                  </a:lnTo>
                  <a:lnTo>
                    <a:pt x="79951" y="31732"/>
                  </a:lnTo>
                  <a:lnTo>
                    <a:pt x="79816" y="32395"/>
                  </a:lnTo>
                  <a:lnTo>
                    <a:pt x="79687" y="33076"/>
                  </a:lnTo>
                  <a:lnTo>
                    <a:pt x="79565" y="33757"/>
                  </a:lnTo>
                  <a:lnTo>
                    <a:pt x="79436" y="34475"/>
                  </a:lnTo>
                  <a:lnTo>
                    <a:pt x="79320" y="35174"/>
                  </a:lnTo>
                  <a:lnTo>
                    <a:pt x="79204" y="35892"/>
                  </a:lnTo>
                  <a:lnTo>
                    <a:pt x="79088" y="36628"/>
                  </a:lnTo>
                  <a:lnTo>
                    <a:pt x="78870" y="38137"/>
                  </a:lnTo>
                  <a:lnTo>
                    <a:pt x="78651" y="39665"/>
                  </a:lnTo>
                  <a:lnTo>
                    <a:pt x="78445" y="41248"/>
                  </a:lnTo>
                  <a:lnTo>
                    <a:pt x="78245" y="42886"/>
                  </a:lnTo>
                  <a:lnTo>
                    <a:pt x="78039" y="44543"/>
                  </a:lnTo>
                  <a:lnTo>
                    <a:pt x="77839" y="46236"/>
                  </a:lnTo>
                  <a:lnTo>
                    <a:pt x="77434" y="49752"/>
                  </a:lnTo>
                  <a:lnTo>
                    <a:pt x="77015" y="53414"/>
                  </a:lnTo>
                  <a:lnTo>
                    <a:pt x="76790" y="55310"/>
                  </a:lnTo>
                  <a:lnTo>
                    <a:pt x="76558" y="57224"/>
                  </a:lnTo>
                  <a:lnTo>
                    <a:pt x="76500" y="57611"/>
                  </a:lnTo>
                  <a:lnTo>
                    <a:pt x="76436" y="57997"/>
                  </a:lnTo>
                  <a:lnTo>
                    <a:pt x="76359" y="58347"/>
                  </a:lnTo>
                  <a:lnTo>
                    <a:pt x="76269" y="58678"/>
                  </a:lnTo>
                  <a:lnTo>
                    <a:pt x="76179" y="58991"/>
                  </a:lnTo>
                  <a:lnTo>
                    <a:pt x="76076" y="59267"/>
                  </a:lnTo>
                  <a:lnTo>
                    <a:pt x="75966" y="59543"/>
                  </a:lnTo>
                  <a:lnTo>
                    <a:pt x="75850" y="59783"/>
                  </a:lnTo>
                  <a:lnTo>
                    <a:pt x="75734" y="59985"/>
                  </a:lnTo>
                  <a:lnTo>
                    <a:pt x="75606" y="60188"/>
                  </a:lnTo>
                  <a:lnTo>
                    <a:pt x="75477" y="60353"/>
                  </a:lnTo>
                  <a:lnTo>
                    <a:pt x="75348" y="60482"/>
                  </a:lnTo>
                  <a:lnTo>
                    <a:pt x="75213" y="60593"/>
                  </a:lnTo>
                  <a:lnTo>
                    <a:pt x="75078" y="60685"/>
                  </a:lnTo>
                  <a:lnTo>
                    <a:pt x="74936" y="60740"/>
                  </a:lnTo>
                  <a:lnTo>
                    <a:pt x="74801" y="60777"/>
                  </a:lnTo>
                  <a:lnTo>
                    <a:pt x="74666" y="60795"/>
                  </a:lnTo>
                  <a:lnTo>
                    <a:pt x="74524" y="60758"/>
                  </a:lnTo>
                  <a:lnTo>
                    <a:pt x="74395" y="60703"/>
                  </a:lnTo>
                  <a:lnTo>
                    <a:pt x="74260" y="60629"/>
                  </a:lnTo>
                  <a:lnTo>
                    <a:pt x="74131" y="60519"/>
                  </a:lnTo>
                  <a:lnTo>
                    <a:pt x="74009" y="60372"/>
                  </a:lnTo>
                  <a:lnTo>
                    <a:pt x="73887" y="60206"/>
                  </a:lnTo>
                  <a:lnTo>
                    <a:pt x="73777" y="60004"/>
                  </a:lnTo>
                  <a:lnTo>
                    <a:pt x="73668" y="59764"/>
                  </a:lnTo>
                  <a:lnTo>
                    <a:pt x="73565" y="59507"/>
                  </a:lnTo>
                  <a:lnTo>
                    <a:pt x="73475" y="59212"/>
                  </a:lnTo>
                  <a:lnTo>
                    <a:pt x="73391" y="58881"/>
                  </a:lnTo>
                  <a:lnTo>
                    <a:pt x="73314" y="58513"/>
                  </a:lnTo>
                  <a:lnTo>
                    <a:pt x="73249" y="58126"/>
                  </a:lnTo>
                  <a:lnTo>
                    <a:pt x="73191" y="57684"/>
                  </a:lnTo>
                  <a:lnTo>
                    <a:pt x="73153" y="57224"/>
                  </a:lnTo>
                  <a:lnTo>
                    <a:pt x="72870" y="53635"/>
                  </a:lnTo>
                  <a:lnTo>
                    <a:pt x="72573" y="50083"/>
                  </a:lnTo>
                  <a:lnTo>
                    <a:pt x="72264" y="46549"/>
                  </a:lnTo>
                  <a:lnTo>
                    <a:pt x="71949" y="43052"/>
                  </a:lnTo>
                  <a:lnTo>
                    <a:pt x="71614" y="39573"/>
                  </a:lnTo>
                  <a:lnTo>
                    <a:pt x="71273" y="36131"/>
                  </a:lnTo>
                  <a:lnTo>
                    <a:pt x="70919" y="32689"/>
                  </a:lnTo>
                  <a:lnTo>
                    <a:pt x="70552" y="29284"/>
                  </a:lnTo>
                  <a:lnTo>
                    <a:pt x="70172" y="25879"/>
                  </a:lnTo>
                  <a:lnTo>
                    <a:pt x="69773" y="22493"/>
                  </a:lnTo>
                  <a:lnTo>
                    <a:pt x="69367" y="19124"/>
                  </a:lnTo>
                  <a:lnTo>
                    <a:pt x="68942" y="15756"/>
                  </a:lnTo>
                  <a:lnTo>
                    <a:pt x="68511" y="12388"/>
                  </a:lnTo>
                  <a:lnTo>
                    <a:pt x="68061" y="9038"/>
                  </a:lnTo>
                  <a:lnTo>
                    <a:pt x="67591" y="5670"/>
                  </a:lnTo>
                  <a:lnTo>
                    <a:pt x="67114" y="2320"/>
                  </a:lnTo>
                  <a:lnTo>
                    <a:pt x="66747" y="5725"/>
                  </a:lnTo>
                  <a:lnTo>
                    <a:pt x="66393" y="9148"/>
                  </a:lnTo>
                  <a:lnTo>
                    <a:pt x="66052" y="12553"/>
                  </a:lnTo>
                  <a:lnTo>
                    <a:pt x="65724" y="15977"/>
                  </a:lnTo>
                  <a:lnTo>
                    <a:pt x="65402" y="19419"/>
                  </a:lnTo>
                  <a:lnTo>
                    <a:pt x="65093" y="22861"/>
                  </a:lnTo>
                  <a:lnTo>
                    <a:pt x="64797" y="26303"/>
                  </a:lnTo>
                  <a:lnTo>
                    <a:pt x="64513" y="29763"/>
                  </a:lnTo>
                  <a:lnTo>
                    <a:pt x="64236" y="33223"/>
                  </a:lnTo>
                  <a:lnTo>
                    <a:pt x="63973" y="36702"/>
                  </a:lnTo>
                  <a:lnTo>
                    <a:pt x="63721" y="40199"/>
                  </a:lnTo>
                  <a:lnTo>
                    <a:pt x="63477" y="43714"/>
                  </a:lnTo>
                  <a:lnTo>
                    <a:pt x="63245" y="47230"/>
                  </a:lnTo>
                  <a:lnTo>
                    <a:pt x="63026" y="50764"/>
                  </a:lnTo>
                  <a:lnTo>
                    <a:pt x="62820" y="54316"/>
                  </a:lnTo>
                  <a:lnTo>
                    <a:pt x="62621" y="57868"/>
                  </a:lnTo>
                  <a:lnTo>
                    <a:pt x="62588" y="58347"/>
                  </a:lnTo>
                  <a:lnTo>
                    <a:pt x="62543" y="58789"/>
                  </a:lnTo>
                  <a:lnTo>
                    <a:pt x="62485" y="59212"/>
                  </a:lnTo>
                  <a:lnTo>
                    <a:pt x="62415" y="59580"/>
                  </a:lnTo>
                  <a:lnTo>
                    <a:pt x="62331" y="59930"/>
                  </a:lnTo>
                  <a:lnTo>
                    <a:pt x="62247" y="60243"/>
                  </a:lnTo>
                  <a:lnTo>
                    <a:pt x="62144" y="60519"/>
                  </a:lnTo>
                  <a:lnTo>
                    <a:pt x="62041" y="60777"/>
                  </a:lnTo>
                  <a:lnTo>
                    <a:pt x="61925" y="60997"/>
                  </a:lnTo>
                  <a:lnTo>
                    <a:pt x="61809" y="61200"/>
                  </a:lnTo>
                  <a:lnTo>
                    <a:pt x="61681" y="61366"/>
                  </a:lnTo>
                  <a:lnTo>
                    <a:pt x="61552" y="61494"/>
                  </a:lnTo>
                  <a:lnTo>
                    <a:pt x="61417" y="61586"/>
                  </a:lnTo>
                  <a:lnTo>
                    <a:pt x="61275" y="61660"/>
                  </a:lnTo>
                  <a:lnTo>
                    <a:pt x="61133" y="61715"/>
                  </a:lnTo>
                  <a:lnTo>
                    <a:pt x="60985" y="61715"/>
                  </a:lnTo>
                  <a:lnTo>
                    <a:pt x="60831" y="61697"/>
                  </a:lnTo>
                  <a:lnTo>
                    <a:pt x="60676" y="61660"/>
                  </a:lnTo>
                  <a:lnTo>
                    <a:pt x="60522" y="61568"/>
                  </a:lnTo>
                  <a:lnTo>
                    <a:pt x="60367" y="61458"/>
                  </a:lnTo>
                  <a:lnTo>
                    <a:pt x="60213" y="61329"/>
                  </a:lnTo>
                  <a:lnTo>
                    <a:pt x="60065" y="61145"/>
                  </a:lnTo>
                  <a:lnTo>
                    <a:pt x="59923" y="60942"/>
                  </a:lnTo>
                  <a:lnTo>
                    <a:pt x="59788" y="60721"/>
                  </a:lnTo>
                  <a:lnTo>
                    <a:pt x="59653" y="60464"/>
                  </a:lnTo>
                  <a:lnTo>
                    <a:pt x="59530" y="60169"/>
                  </a:lnTo>
                  <a:lnTo>
                    <a:pt x="59421" y="59856"/>
                  </a:lnTo>
                  <a:lnTo>
                    <a:pt x="59312" y="59507"/>
                  </a:lnTo>
                  <a:lnTo>
                    <a:pt x="59221" y="59138"/>
                  </a:lnTo>
                  <a:lnTo>
                    <a:pt x="59138" y="58752"/>
                  </a:lnTo>
                  <a:lnTo>
                    <a:pt x="59099" y="58531"/>
                  </a:lnTo>
                  <a:lnTo>
                    <a:pt x="59067" y="58329"/>
                  </a:lnTo>
                  <a:lnTo>
                    <a:pt x="59041" y="58108"/>
                  </a:lnTo>
                  <a:lnTo>
                    <a:pt x="59015" y="57868"/>
                  </a:lnTo>
                  <a:lnTo>
                    <a:pt x="58764" y="55420"/>
                  </a:lnTo>
                  <a:lnTo>
                    <a:pt x="58526" y="52973"/>
                  </a:lnTo>
                  <a:lnTo>
                    <a:pt x="58043" y="48040"/>
                  </a:lnTo>
                  <a:lnTo>
                    <a:pt x="57799" y="45592"/>
                  </a:lnTo>
                  <a:lnTo>
                    <a:pt x="57548" y="43162"/>
                  </a:lnTo>
                  <a:lnTo>
                    <a:pt x="57290" y="40769"/>
                  </a:lnTo>
                  <a:lnTo>
                    <a:pt x="57026" y="38414"/>
                  </a:lnTo>
                  <a:lnTo>
                    <a:pt x="56891" y="37236"/>
                  </a:lnTo>
                  <a:lnTo>
                    <a:pt x="56756" y="36094"/>
                  </a:lnTo>
                  <a:lnTo>
                    <a:pt x="56614" y="34953"/>
                  </a:lnTo>
                  <a:lnTo>
                    <a:pt x="56466" y="33831"/>
                  </a:lnTo>
                  <a:lnTo>
                    <a:pt x="56318" y="32726"/>
                  </a:lnTo>
                  <a:lnTo>
                    <a:pt x="56164" y="31622"/>
                  </a:lnTo>
                  <a:lnTo>
                    <a:pt x="56003" y="30554"/>
                  </a:lnTo>
                  <a:lnTo>
                    <a:pt x="55842" y="29487"/>
                  </a:lnTo>
                  <a:lnTo>
                    <a:pt x="55674" y="28456"/>
                  </a:lnTo>
                  <a:lnTo>
                    <a:pt x="55500" y="27425"/>
                  </a:lnTo>
                  <a:lnTo>
                    <a:pt x="55320" y="26431"/>
                  </a:lnTo>
                  <a:lnTo>
                    <a:pt x="55140" y="25456"/>
                  </a:lnTo>
                  <a:lnTo>
                    <a:pt x="54947" y="24517"/>
                  </a:lnTo>
                  <a:lnTo>
                    <a:pt x="54754" y="23578"/>
                  </a:lnTo>
                  <a:lnTo>
                    <a:pt x="54548" y="22677"/>
                  </a:lnTo>
                  <a:lnTo>
                    <a:pt x="54335" y="21812"/>
                  </a:lnTo>
                  <a:lnTo>
                    <a:pt x="54123" y="20965"/>
                  </a:lnTo>
                  <a:lnTo>
                    <a:pt x="53897" y="20137"/>
                  </a:lnTo>
                  <a:lnTo>
                    <a:pt x="53666" y="19345"/>
                  </a:lnTo>
                  <a:lnTo>
                    <a:pt x="53427" y="18591"/>
                  </a:lnTo>
                  <a:lnTo>
                    <a:pt x="53183" y="17854"/>
                  </a:lnTo>
                  <a:lnTo>
                    <a:pt x="52925" y="17155"/>
                  </a:lnTo>
                  <a:lnTo>
                    <a:pt x="52661" y="16492"/>
                  </a:lnTo>
                  <a:lnTo>
                    <a:pt x="52385" y="15866"/>
                  </a:lnTo>
                  <a:lnTo>
                    <a:pt x="52249" y="15572"/>
                  </a:lnTo>
                  <a:lnTo>
                    <a:pt x="52108" y="15277"/>
                  </a:lnTo>
                  <a:lnTo>
                    <a:pt x="51960" y="15001"/>
                  </a:lnTo>
                  <a:lnTo>
                    <a:pt x="51812" y="14725"/>
                  </a:lnTo>
                  <a:lnTo>
                    <a:pt x="51663" y="14449"/>
                  </a:lnTo>
                  <a:lnTo>
                    <a:pt x="51509" y="14210"/>
                  </a:lnTo>
                  <a:lnTo>
                    <a:pt x="51354" y="13952"/>
                  </a:lnTo>
                  <a:lnTo>
                    <a:pt x="51200" y="13731"/>
                  </a:lnTo>
                  <a:lnTo>
                    <a:pt x="51039" y="13492"/>
                  </a:lnTo>
                  <a:lnTo>
                    <a:pt x="50878" y="13290"/>
                  </a:lnTo>
                  <a:lnTo>
                    <a:pt x="50717" y="13087"/>
                  </a:lnTo>
                  <a:lnTo>
                    <a:pt x="50550" y="12885"/>
                  </a:lnTo>
                  <a:lnTo>
                    <a:pt x="50376" y="12701"/>
                  </a:lnTo>
                  <a:lnTo>
                    <a:pt x="50202" y="12517"/>
                  </a:lnTo>
                  <a:lnTo>
                    <a:pt x="50028" y="12369"/>
                  </a:lnTo>
                  <a:lnTo>
                    <a:pt x="49848" y="12204"/>
                  </a:lnTo>
                  <a:lnTo>
                    <a:pt x="49668" y="12075"/>
                  </a:lnTo>
                  <a:lnTo>
                    <a:pt x="49488" y="11946"/>
                  </a:lnTo>
                  <a:lnTo>
                    <a:pt x="49301" y="11817"/>
                  </a:lnTo>
                  <a:lnTo>
                    <a:pt x="49108" y="11707"/>
                  </a:lnTo>
                  <a:lnTo>
                    <a:pt x="48915" y="11615"/>
                  </a:lnTo>
                  <a:lnTo>
                    <a:pt x="48721" y="11523"/>
                  </a:lnTo>
                  <a:lnTo>
                    <a:pt x="48522" y="11449"/>
                  </a:lnTo>
                  <a:lnTo>
                    <a:pt x="48322" y="11394"/>
                  </a:lnTo>
                  <a:lnTo>
                    <a:pt x="48116" y="11339"/>
                  </a:lnTo>
                  <a:lnTo>
                    <a:pt x="47904" y="11302"/>
                  </a:lnTo>
                  <a:lnTo>
                    <a:pt x="47698" y="11283"/>
                  </a:lnTo>
                  <a:lnTo>
                    <a:pt x="47479" y="11265"/>
                  </a:lnTo>
                  <a:lnTo>
                    <a:pt x="47266" y="11265"/>
                  </a:lnTo>
                  <a:lnTo>
                    <a:pt x="47041" y="11283"/>
                  </a:lnTo>
                  <a:lnTo>
                    <a:pt x="46816" y="11302"/>
                  </a:lnTo>
                  <a:lnTo>
                    <a:pt x="46591" y="11339"/>
                  </a:lnTo>
                  <a:lnTo>
                    <a:pt x="46359" y="11394"/>
                  </a:lnTo>
                  <a:lnTo>
                    <a:pt x="46127" y="11449"/>
                  </a:lnTo>
                  <a:lnTo>
                    <a:pt x="45889" y="11523"/>
                  </a:lnTo>
                  <a:lnTo>
                    <a:pt x="45644" y="11615"/>
                  </a:lnTo>
                  <a:lnTo>
                    <a:pt x="45400" y="11725"/>
                  </a:lnTo>
                  <a:lnTo>
                    <a:pt x="45155" y="11836"/>
                  </a:lnTo>
                  <a:lnTo>
                    <a:pt x="44904" y="11964"/>
                  </a:lnTo>
                  <a:lnTo>
                    <a:pt x="44646" y="12112"/>
                  </a:lnTo>
                  <a:lnTo>
                    <a:pt x="44389" y="12277"/>
                  </a:lnTo>
                  <a:lnTo>
                    <a:pt x="44125" y="12443"/>
                  </a:lnTo>
                  <a:lnTo>
                    <a:pt x="43861" y="12627"/>
                  </a:lnTo>
                  <a:lnTo>
                    <a:pt x="43591" y="12829"/>
                  </a:lnTo>
                  <a:lnTo>
                    <a:pt x="43314" y="13050"/>
                  </a:lnTo>
                  <a:lnTo>
                    <a:pt x="43037" y="13271"/>
                  </a:lnTo>
                  <a:lnTo>
                    <a:pt x="42470" y="13768"/>
                  </a:lnTo>
                  <a:lnTo>
                    <a:pt x="42148" y="14081"/>
                  </a:lnTo>
                  <a:lnTo>
                    <a:pt x="41833" y="14412"/>
                  </a:lnTo>
                  <a:lnTo>
                    <a:pt x="41537" y="14744"/>
                  </a:lnTo>
                  <a:lnTo>
                    <a:pt x="41241" y="15075"/>
                  </a:lnTo>
                  <a:lnTo>
                    <a:pt x="40964" y="15425"/>
                  </a:lnTo>
                  <a:lnTo>
                    <a:pt x="40694" y="15793"/>
                  </a:lnTo>
                  <a:lnTo>
                    <a:pt x="40436" y="16161"/>
                  </a:lnTo>
                  <a:lnTo>
                    <a:pt x="40185" y="16547"/>
                  </a:lnTo>
                  <a:lnTo>
                    <a:pt x="39947" y="16934"/>
                  </a:lnTo>
                  <a:lnTo>
                    <a:pt x="39715" y="17339"/>
                  </a:lnTo>
                  <a:lnTo>
                    <a:pt x="39496" y="17744"/>
                  </a:lnTo>
                  <a:lnTo>
                    <a:pt x="39284" y="18149"/>
                  </a:lnTo>
                  <a:lnTo>
                    <a:pt x="39078" y="18591"/>
                  </a:lnTo>
                  <a:lnTo>
                    <a:pt x="38885" y="19014"/>
                  </a:lnTo>
                  <a:lnTo>
                    <a:pt x="38691" y="19474"/>
                  </a:lnTo>
                  <a:lnTo>
                    <a:pt x="38511" y="19916"/>
                  </a:lnTo>
                  <a:lnTo>
                    <a:pt x="38344" y="20376"/>
                  </a:lnTo>
                  <a:lnTo>
                    <a:pt x="38176" y="20854"/>
                  </a:lnTo>
                  <a:lnTo>
                    <a:pt x="38015" y="21333"/>
                  </a:lnTo>
                  <a:lnTo>
                    <a:pt x="37867" y="21830"/>
                  </a:lnTo>
                  <a:lnTo>
                    <a:pt x="37719" y="22327"/>
                  </a:lnTo>
                  <a:lnTo>
                    <a:pt x="37578" y="22842"/>
                  </a:lnTo>
                  <a:lnTo>
                    <a:pt x="37449" y="23358"/>
                  </a:lnTo>
                  <a:lnTo>
                    <a:pt x="37320" y="23873"/>
                  </a:lnTo>
                  <a:lnTo>
                    <a:pt x="37191" y="24407"/>
                  </a:lnTo>
                  <a:lnTo>
                    <a:pt x="37076" y="24959"/>
                  </a:lnTo>
                  <a:lnTo>
                    <a:pt x="36960" y="25511"/>
                  </a:lnTo>
                  <a:lnTo>
                    <a:pt x="36850" y="26063"/>
                  </a:lnTo>
                  <a:lnTo>
                    <a:pt x="36747" y="26634"/>
                  </a:lnTo>
                  <a:lnTo>
                    <a:pt x="36644" y="27204"/>
                  </a:lnTo>
                  <a:lnTo>
                    <a:pt x="36548" y="27793"/>
                  </a:lnTo>
                  <a:lnTo>
                    <a:pt x="36457" y="28382"/>
                  </a:lnTo>
                  <a:lnTo>
                    <a:pt x="36277" y="29597"/>
                  </a:lnTo>
                  <a:lnTo>
                    <a:pt x="36110" y="30849"/>
                  </a:lnTo>
                  <a:lnTo>
                    <a:pt x="35942" y="32119"/>
                  </a:lnTo>
                  <a:lnTo>
                    <a:pt x="35788" y="33426"/>
                  </a:lnTo>
                  <a:lnTo>
                    <a:pt x="35640" y="34769"/>
                  </a:lnTo>
                  <a:lnTo>
                    <a:pt x="35485" y="36131"/>
                  </a:lnTo>
                  <a:lnTo>
                    <a:pt x="35183" y="38966"/>
                  </a:lnTo>
                  <a:lnTo>
                    <a:pt x="35022" y="40420"/>
                  </a:lnTo>
                  <a:lnTo>
                    <a:pt x="34854" y="41911"/>
                  </a:lnTo>
                  <a:lnTo>
                    <a:pt x="34674" y="43420"/>
                  </a:lnTo>
                  <a:lnTo>
                    <a:pt x="34488" y="44966"/>
                  </a:lnTo>
                  <a:lnTo>
                    <a:pt x="34288" y="46531"/>
                  </a:lnTo>
                  <a:lnTo>
                    <a:pt x="34069" y="48132"/>
                  </a:lnTo>
                  <a:lnTo>
                    <a:pt x="33831" y="49770"/>
                  </a:lnTo>
                  <a:lnTo>
                    <a:pt x="33702" y="50580"/>
                  </a:lnTo>
                  <a:lnTo>
                    <a:pt x="33573" y="51408"/>
                  </a:lnTo>
                  <a:lnTo>
                    <a:pt x="33496" y="51831"/>
                  </a:lnTo>
                  <a:lnTo>
                    <a:pt x="33412" y="52199"/>
                  </a:lnTo>
                  <a:lnTo>
                    <a:pt x="33322" y="52531"/>
                  </a:lnTo>
                  <a:lnTo>
                    <a:pt x="33219" y="52825"/>
                  </a:lnTo>
                  <a:lnTo>
                    <a:pt x="33116" y="53101"/>
                  </a:lnTo>
                  <a:lnTo>
                    <a:pt x="33007" y="53322"/>
                  </a:lnTo>
                  <a:lnTo>
                    <a:pt x="32891" y="53525"/>
                  </a:lnTo>
                  <a:lnTo>
                    <a:pt x="32769" y="53690"/>
                  </a:lnTo>
                  <a:lnTo>
                    <a:pt x="32646" y="53819"/>
                  </a:lnTo>
                  <a:lnTo>
                    <a:pt x="32518" y="53930"/>
                  </a:lnTo>
                  <a:lnTo>
                    <a:pt x="32389" y="54003"/>
                  </a:lnTo>
                  <a:lnTo>
                    <a:pt x="32254" y="54040"/>
                  </a:lnTo>
                  <a:lnTo>
                    <a:pt x="32125" y="54058"/>
                  </a:lnTo>
                  <a:lnTo>
                    <a:pt x="31990" y="54058"/>
                  </a:lnTo>
                  <a:lnTo>
                    <a:pt x="31854" y="54022"/>
                  </a:lnTo>
                  <a:lnTo>
                    <a:pt x="31719" y="53948"/>
                  </a:lnTo>
                  <a:lnTo>
                    <a:pt x="31584" y="53856"/>
                  </a:lnTo>
                  <a:lnTo>
                    <a:pt x="31455" y="53746"/>
                  </a:lnTo>
                  <a:lnTo>
                    <a:pt x="31327" y="53617"/>
                  </a:lnTo>
                  <a:lnTo>
                    <a:pt x="31198" y="53451"/>
                  </a:lnTo>
                  <a:lnTo>
                    <a:pt x="31069" y="53267"/>
                  </a:lnTo>
                  <a:lnTo>
                    <a:pt x="30953" y="53065"/>
                  </a:lnTo>
                  <a:lnTo>
                    <a:pt x="30837" y="52844"/>
                  </a:lnTo>
                  <a:lnTo>
                    <a:pt x="30721" y="52604"/>
                  </a:lnTo>
                  <a:lnTo>
                    <a:pt x="30618" y="52347"/>
                  </a:lnTo>
                  <a:lnTo>
                    <a:pt x="30515" y="52071"/>
                  </a:lnTo>
                  <a:lnTo>
                    <a:pt x="30425" y="51776"/>
                  </a:lnTo>
                  <a:lnTo>
                    <a:pt x="30342" y="51482"/>
                  </a:lnTo>
                  <a:lnTo>
                    <a:pt x="30264" y="51150"/>
                  </a:lnTo>
                  <a:lnTo>
                    <a:pt x="30194" y="50819"/>
                  </a:lnTo>
                  <a:lnTo>
                    <a:pt x="30129" y="50469"/>
                  </a:lnTo>
                  <a:lnTo>
                    <a:pt x="30084" y="50101"/>
                  </a:lnTo>
                  <a:lnTo>
                    <a:pt x="29389" y="44616"/>
                  </a:lnTo>
                  <a:lnTo>
                    <a:pt x="28694" y="39113"/>
                  </a:lnTo>
                  <a:lnTo>
                    <a:pt x="28011" y="33591"/>
                  </a:lnTo>
                  <a:lnTo>
                    <a:pt x="27335" y="28088"/>
                  </a:lnTo>
                  <a:lnTo>
                    <a:pt x="26659" y="22566"/>
                  </a:lnTo>
                  <a:lnTo>
                    <a:pt x="25990" y="17044"/>
                  </a:lnTo>
                  <a:lnTo>
                    <a:pt x="25327" y="11523"/>
                  </a:lnTo>
                  <a:lnTo>
                    <a:pt x="24670" y="6001"/>
                  </a:lnTo>
                  <a:lnTo>
                    <a:pt x="24515" y="9075"/>
                  </a:lnTo>
                  <a:lnTo>
                    <a:pt x="24354" y="12130"/>
                  </a:lnTo>
                  <a:lnTo>
                    <a:pt x="24187" y="15185"/>
                  </a:lnTo>
                  <a:lnTo>
                    <a:pt x="24013" y="18241"/>
                  </a:lnTo>
                  <a:lnTo>
                    <a:pt x="23839" y="21278"/>
                  </a:lnTo>
                  <a:lnTo>
                    <a:pt x="23659" y="24333"/>
                  </a:lnTo>
                  <a:lnTo>
                    <a:pt x="23472" y="27370"/>
                  </a:lnTo>
                  <a:lnTo>
                    <a:pt x="23279" y="30407"/>
                  </a:lnTo>
                  <a:lnTo>
                    <a:pt x="23086" y="33462"/>
                  </a:lnTo>
                  <a:lnTo>
                    <a:pt x="22880" y="36499"/>
                  </a:lnTo>
                  <a:lnTo>
                    <a:pt x="22668" y="39536"/>
                  </a:lnTo>
                  <a:lnTo>
                    <a:pt x="22455" y="42573"/>
                  </a:lnTo>
                  <a:lnTo>
                    <a:pt x="22230" y="45629"/>
                  </a:lnTo>
                  <a:lnTo>
                    <a:pt x="22005" y="48666"/>
                  </a:lnTo>
                  <a:lnTo>
                    <a:pt x="21766" y="51721"/>
                  </a:lnTo>
                  <a:lnTo>
                    <a:pt x="21522" y="54776"/>
                  </a:lnTo>
                  <a:lnTo>
                    <a:pt x="21477" y="55255"/>
                  </a:lnTo>
                  <a:lnTo>
                    <a:pt x="21419" y="55715"/>
                  </a:lnTo>
                  <a:lnTo>
                    <a:pt x="21348" y="56138"/>
                  </a:lnTo>
                  <a:lnTo>
                    <a:pt x="21271" y="56525"/>
                  </a:lnTo>
                  <a:lnTo>
                    <a:pt x="21181" y="56875"/>
                  </a:lnTo>
                  <a:lnTo>
                    <a:pt x="21084" y="57187"/>
                  </a:lnTo>
                  <a:lnTo>
                    <a:pt x="20981" y="57482"/>
                  </a:lnTo>
                  <a:lnTo>
                    <a:pt x="20872" y="57740"/>
                  </a:lnTo>
                  <a:lnTo>
                    <a:pt x="20749" y="57960"/>
                  </a:lnTo>
                  <a:lnTo>
                    <a:pt x="20627" y="58163"/>
                  </a:lnTo>
                  <a:lnTo>
                    <a:pt x="20505" y="58329"/>
                  </a:lnTo>
                  <a:lnTo>
                    <a:pt x="20369" y="58457"/>
                  </a:lnTo>
                  <a:lnTo>
                    <a:pt x="20234" y="58568"/>
                  </a:lnTo>
                  <a:lnTo>
                    <a:pt x="20093" y="58642"/>
                  </a:lnTo>
                  <a:lnTo>
                    <a:pt x="19951" y="58678"/>
                  </a:lnTo>
                  <a:lnTo>
                    <a:pt x="19809" y="58697"/>
                  </a:lnTo>
                  <a:lnTo>
                    <a:pt x="19648" y="58678"/>
                  </a:lnTo>
                  <a:lnTo>
                    <a:pt x="19494" y="58623"/>
                  </a:lnTo>
                  <a:lnTo>
                    <a:pt x="19339" y="58549"/>
                  </a:lnTo>
                  <a:lnTo>
                    <a:pt x="19191" y="58439"/>
                  </a:lnTo>
                  <a:lnTo>
                    <a:pt x="19037" y="58292"/>
                  </a:lnTo>
                  <a:lnTo>
                    <a:pt x="18895" y="58126"/>
                  </a:lnTo>
                  <a:lnTo>
                    <a:pt x="18754" y="57924"/>
                  </a:lnTo>
                  <a:lnTo>
                    <a:pt x="18618" y="57684"/>
                  </a:lnTo>
                  <a:lnTo>
                    <a:pt x="18483" y="57427"/>
                  </a:lnTo>
                  <a:lnTo>
                    <a:pt x="18367" y="57132"/>
                  </a:lnTo>
                  <a:lnTo>
                    <a:pt x="18251" y="56801"/>
                  </a:lnTo>
                  <a:lnTo>
                    <a:pt x="18142" y="56451"/>
                  </a:lnTo>
                  <a:lnTo>
                    <a:pt x="18052" y="56065"/>
                  </a:lnTo>
                  <a:lnTo>
                    <a:pt x="17968" y="55660"/>
                  </a:lnTo>
                  <a:lnTo>
                    <a:pt x="17891" y="55236"/>
                  </a:lnTo>
                  <a:lnTo>
                    <a:pt x="17859" y="54997"/>
                  </a:lnTo>
                  <a:lnTo>
                    <a:pt x="17833" y="54776"/>
                  </a:lnTo>
                  <a:lnTo>
                    <a:pt x="17724" y="53764"/>
                  </a:lnTo>
                  <a:lnTo>
                    <a:pt x="17614" y="52623"/>
                  </a:lnTo>
                  <a:lnTo>
                    <a:pt x="17505" y="51390"/>
                  </a:lnTo>
                  <a:lnTo>
                    <a:pt x="17402" y="50064"/>
                  </a:lnTo>
                  <a:lnTo>
                    <a:pt x="17299" y="48647"/>
                  </a:lnTo>
                  <a:lnTo>
                    <a:pt x="17196" y="47138"/>
                  </a:lnTo>
                  <a:lnTo>
                    <a:pt x="17093" y="45555"/>
                  </a:lnTo>
                  <a:lnTo>
                    <a:pt x="16990" y="43917"/>
                  </a:lnTo>
                  <a:lnTo>
                    <a:pt x="16790" y="40457"/>
                  </a:lnTo>
                  <a:lnTo>
                    <a:pt x="16584" y="36849"/>
                  </a:lnTo>
                  <a:lnTo>
                    <a:pt x="16372" y="33131"/>
                  </a:lnTo>
                  <a:lnTo>
                    <a:pt x="16153" y="29395"/>
                  </a:lnTo>
                  <a:lnTo>
                    <a:pt x="16037" y="27536"/>
                  </a:lnTo>
                  <a:lnTo>
                    <a:pt x="15921" y="25695"/>
                  </a:lnTo>
                  <a:lnTo>
                    <a:pt x="15799" y="23873"/>
                  </a:lnTo>
                  <a:lnTo>
                    <a:pt x="15676" y="22088"/>
                  </a:lnTo>
                  <a:lnTo>
                    <a:pt x="15548" y="20357"/>
                  </a:lnTo>
                  <a:lnTo>
                    <a:pt x="15412" y="18664"/>
                  </a:lnTo>
                  <a:lnTo>
                    <a:pt x="15271" y="17044"/>
                  </a:lnTo>
                  <a:lnTo>
                    <a:pt x="15129" y="15480"/>
                  </a:lnTo>
                  <a:lnTo>
                    <a:pt x="14981" y="13989"/>
                  </a:lnTo>
                  <a:lnTo>
                    <a:pt x="14904" y="13271"/>
                  </a:lnTo>
                  <a:lnTo>
                    <a:pt x="14820" y="12590"/>
                  </a:lnTo>
                  <a:lnTo>
                    <a:pt x="14743" y="11928"/>
                  </a:lnTo>
                  <a:lnTo>
                    <a:pt x="14659" y="11283"/>
                  </a:lnTo>
                  <a:lnTo>
                    <a:pt x="14575" y="10658"/>
                  </a:lnTo>
                  <a:lnTo>
                    <a:pt x="14492" y="10069"/>
                  </a:lnTo>
                  <a:lnTo>
                    <a:pt x="14402" y="9498"/>
                  </a:lnTo>
                  <a:lnTo>
                    <a:pt x="14318" y="8964"/>
                  </a:lnTo>
                  <a:lnTo>
                    <a:pt x="14221" y="8467"/>
                  </a:lnTo>
                  <a:lnTo>
                    <a:pt x="14131" y="7989"/>
                  </a:lnTo>
                  <a:lnTo>
                    <a:pt x="14035" y="7547"/>
                  </a:lnTo>
                  <a:lnTo>
                    <a:pt x="13938" y="7142"/>
                  </a:lnTo>
                  <a:lnTo>
                    <a:pt x="13842" y="6756"/>
                  </a:lnTo>
                  <a:lnTo>
                    <a:pt x="13739" y="6406"/>
                  </a:lnTo>
                  <a:lnTo>
                    <a:pt x="13584" y="5927"/>
                  </a:lnTo>
                  <a:lnTo>
                    <a:pt x="13423" y="5467"/>
                  </a:lnTo>
                  <a:lnTo>
                    <a:pt x="13269" y="5025"/>
                  </a:lnTo>
                  <a:lnTo>
                    <a:pt x="13108" y="4621"/>
                  </a:lnTo>
                  <a:lnTo>
                    <a:pt x="12947" y="4216"/>
                  </a:lnTo>
                  <a:lnTo>
                    <a:pt x="12786" y="3847"/>
                  </a:lnTo>
                  <a:lnTo>
                    <a:pt x="12618" y="3498"/>
                  </a:lnTo>
                  <a:lnTo>
                    <a:pt x="12457" y="3166"/>
                  </a:lnTo>
                  <a:lnTo>
                    <a:pt x="12290" y="2854"/>
                  </a:lnTo>
                  <a:lnTo>
                    <a:pt x="12123" y="2559"/>
                  </a:lnTo>
                  <a:lnTo>
                    <a:pt x="11955" y="2283"/>
                  </a:lnTo>
                  <a:lnTo>
                    <a:pt x="11788" y="2025"/>
                  </a:lnTo>
                  <a:lnTo>
                    <a:pt x="11614" y="1786"/>
                  </a:lnTo>
                  <a:lnTo>
                    <a:pt x="11440" y="1565"/>
                  </a:lnTo>
                  <a:lnTo>
                    <a:pt x="11273" y="1344"/>
                  </a:lnTo>
                  <a:lnTo>
                    <a:pt x="11099" y="1160"/>
                  </a:lnTo>
                  <a:lnTo>
                    <a:pt x="10919" y="995"/>
                  </a:lnTo>
                  <a:lnTo>
                    <a:pt x="10745" y="829"/>
                  </a:lnTo>
                  <a:lnTo>
                    <a:pt x="10565" y="682"/>
                  </a:lnTo>
                  <a:lnTo>
                    <a:pt x="10391" y="571"/>
                  </a:lnTo>
                  <a:lnTo>
                    <a:pt x="10211" y="442"/>
                  </a:lnTo>
                  <a:lnTo>
                    <a:pt x="10030" y="350"/>
                  </a:lnTo>
                  <a:lnTo>
                    <a:pt x="9850" y="258"/>
                  </a:lnTo>
                  <a:lnTo>
                    <a:pt x="9663" y="185"/>
                  </a:lnTo>
                  <a:lnTo>
                    <a:pt x="9483" y="129"/>
                  </a:lnTo>
                  <a:lnTo>
                    <a:pt x="9297" y="74"/>
                  </a:lnTo>
                  <a:lnTo>
                    <a:pt x="9110" y="37"/>
                  </a:lnTo>
                  <a:lnTo>
                    <a:pt x="8923" y="19"/>
                  </a:lnTo>
                  <a:lnTo>
                    <a:pt x="8550"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33"/>
            <p:cNvSpPr/>
            <p:nvPr/>
          </p:nvSpPr>
          <p:spPr>
            <a:xfrm>
              <a:off x="-1077750" y="-24389300"/>
              <a:ext cx="1134700" cy="1507450"/>
            </a:xfrm>
            <a:custGeom>
              <a:avLst/>
              <a:gdLst/>
              <a:ahLst/>
              <a:cxnLst/>
              <a:rect l="l" t="t" r="r" b="b"/>
              <a:pathLst>
                <a:path w="45388" h="60298" extrusionOk="0">
                  <a:moveTo>
                    <a:pt x="45387" y="0"/>
                  </a:moveTo>
                  <a:lnTo>
                    <a:pt x="42612" y="718"/>
                  </a:lnTo>
                  <a:lnTo>
                    <a:pt x="41215" y="1049"/>
                  </a:lnTo>
                  <a:lnTo>
                    <a:pt x="39812" y="1381"/>
                  </a:lnTo>
                  <a:lnTo>
                    <a:pt x="38408" y="1694"/>
                  </a:lnTo>
                  <a:lnTo>
                    <a:pt x="36992" y="1988"/>
                  </a:lnTo>
                  <a:lnTo>
                    <a:pt x="35576" y="2283"/>
                  </a:lnTo>
                  <a:lnTo>
                    <a:pt x="34160" y="2559"/>
                  </a:lnTo>
                  <a:lnTo>
                    <a:pt x="32737" y="2835"/>
                  </a:lnTo>
                  <a:lnTo>
                    <a:pt x="31308" y="3074"/>
                  </a:lnTo>
                  <a:lnTo>
                    <a:pt x="29878" y="3295"/>
                  </a:lnTo>
                  <a:lnTo>
                    <a:pt x="28449" y="3516"/>
                  </a:lnTo>
                  <a:lnTo>
                    <a:pt x="27020" y="3700"/>
                  </a:lnTo>
                  <a:lnTo>
                    <a:pt x="25584" y="3884"/>
                  </a:lnTo>
                  <a:lnTo>
                    <a:pt x="24149" y="4031"/>
                  </a:lnTo>
                  <a:lnTo>
                    <a:pt x="22713" y="4160"/>
                  </a:lnTo>
                  <a:lnTo>
                    <a:pt x="21278" y="4271"/>
                  </a:lnTo>
                  <a:lnTo>
                    <a:pt x="19842" y="4363"/>
                  </a:lnTo>
                  <a:lnTo>
                    <a:pt x="18413" y="4418"/>
                  </a:lnTo>
                  <a:lnTo>
                    <a:pt x="16977" y="4455"/>
                  </a:lnTo>
                  <a:lnTo>
                    <a:pt x="15542" y="4473"/>
                  </a:lnTo>
                  <a:lnTo>
                    <a:pt x="14112" y="4455"/>
                  </a:lnTo>
                  <a:lnTo>
                    <a:pt x="12683" y="4418"/>
                  </a:lnTo>
                  <a:lnTo>
                    <a:pt x="11260" y="4344"/>
                  </a:lnTo>
                  <a:lnTo>
                    <a:pt x="9838" y="4234"/>
                  </a:lnTo>
                  <a:lnTo>
                    <a:pt x="8421" y="4105"/>
                  </a:lnTo>
                  <a:lnTo>
                    <a:pt x="7005" y="3939"/>
                  </a:lnTo>
                  <a:lnTo>
                    <a:pt x="5595" y="3755"/>
                  </a:lnTo>
                  <a:lnTo>
                    <a:pt x="4185" y="3516"/>
                  </a:lnTo>
                  <a:lnTo>
                    <a:pt x="2788" y="3258"/>
                  </a:lnTo>
                  <a:lnTo>
                    <a:pt x="1391" y="2964"/>
                  </a:lnTo>
                  <a:lnTo>
                    <a:pt x="1" y="2614"/>
                  </a:lnTo>
                  <a:lnTo>
                    <a:pt x="129" y="3810"/>
                  </a:lnTo>
                  <a:lnTo>
                    <a:pt x="252" y="5007"/>
                  </a:lnTo>
                  <a:lnTo>
                    <a:pt x="368" y="6203"/>
                  </a:lnTo>
                  <a:lnTo>
                    <a:pt x="477" y="7399"/>
                  </a:lnTo>
                  <a:lnTo>
                    <a:pt x="690" y="9811"/>
                  </a:lnTo>
                  <a:lnTo>
                    <a:pt x="896" y="12240"/>
                  </a:lnTo>
                  <a:lnTo>
                    <a:pt x="1095" y="14670"/>
                  </a:lnTo>
                  <a:lnTo>
                    <a:pt x="1301" y="17081"/>
                  </a:lnTo>
                  <a:lnTo>
                    <a:pt x="1514" y="19511"/>
                  </a:lnTo>
                  <a:lnTo>
                    <a:pt x="1629" y="20707"/>
                  </a:lnTo>
                  <a:lnTo>
                    <a:pt x="1745" y="21903"/>
                  </a:lnTo>
                  <a:lnTo>
                    <a:pt x="1868" y="23100"/>
                  </a:lnTo>
                  <a:lnTo>
                    <a:pt x="1996" y="24278"/>
                  </a:lnTo>
                  <a:lnTo>
                    <a:pt x="2132" y="25456"/>
                  </a:lnTo>
                  <a:lnTo>
                    <a:pt x="2273" y="26634"/>
                  </a:lnTo>
                  <a:lnTo>
                    <a:pt x="2428" y="27793"/>
                  </a:lnTo>
                  <a:lnTo>
                    <a:pt x="2589" y="28934"/>
                  </a:lnTo>
                  <a:lnTo>
                    <a:pt x="2756" y="30075"/>
                  </a:lnTo>
                  <a:lnTo>
                    <a:pt x="2936" y="31217"/>
                  </a:lnTo>
                  <a:lnTo>
                    <a:pt x="3129" y="32339"/>
                  </a:lnTo>
                  <a:lnTo>
                    <a:pt x="3335" y="33444"/>
                  </a:lnTo>
                  <a:lnTo>
                    <a:pt x="3554" y="34530"/>
                  </a:lnTo>
                  <a:lnTo>
                    <a:pt x="3786" y="35616"/>
                  </a:lnTo>
                  <a:lnTo>
                    <a:pt x="3908" y="36149"/>
                  </a:lnTo>
                  <a:lnTo>
                    <a:pt x="4031" y="36683"/>
                  </a:lnTo>
                  <a:lnTo>
                    <a:pt x="4160" y="37198"/>
                  </a:lnTo>
                  <a:lnTo>
                    <a:pt x="4295" y="37732"/>
                  </a:lnTo>
                  <a:lnTo>
                    <a:pt x="4430" y="38248"/>
                  </a:lnTo>
                  <a:lnTo>
                    <a:pt x="4572" y="38763"/>
                  </a:lnTo>
                  <a:lnTo>
                    <a:pt x="4713" y="39260"/>
                  </a:lnTo>
                  <a:lnTo>
                    <a:pt x="4868" y="39775"/>
                  </a:lnTo>
                  <a:lnTo>
                    <a:pt x="5029" y="40309"/>
                  </a:lnTo>
                  <a:lnTo>
                    <a:pt x="5202" y="40824"/>
                  </a:lnTo>
                  <a:lnTo>
                    <a:pt x="5383" y="41340"/>
                  </a:lnTo>
                  <a:lnTo>
                    <a:pt x="5563" y="41855"/>
                  </a:lnTo>
                  <a:lnTo>
                    <a:pt x="5756" y="42352"/>
                  </a:lnTo>
                  <a:lnTo>
                    <a:pt x="5949" y="42849"/>
                  </a:lnTo>
                  <a:lnTo>
                    <a:pt x="6155" y="43346"/>
                  </a:lnTo>
                  <a:lnTo>
                    <a:pt x="6361" y="43825"/>
                  </a:lnTo>
                  <a:lnTo>
                    <a:pt x="6574" y="44285"/>
                  </a:lnTo>
                  <a:lnTo>
                    <a:pt x="6793" y="44763"/>
                  </a:lnTo>
                  <a:lnTo>
                    <a:pt x="7018" y="45223"/>
                  </a:lnTo>
                  <a:lnTo>
                    <a:pt x="7243" y="45665"/>
                  </a:lnTo>
                  <a:lnTo>
                    <a:pt x="7475" y="46107"/>
                  </a:lnTo>
                  <a:lnTo>
                    <a:pt x="7713" y="46549"/>
                  </a:lnTo>
                  <a:lnTo>
                    <a:pt x="7951" y="46972"/>
                  </a:lnTo>
                  <a:lnTo>
                    <a:pt x="8196" y="47395"/>
                  </a:lnTo>
                  <a:lnTo>
                    <a:pt x="8447" y="47800"/>
                  </a:lnTo>
                  <a:lnTo>
                    <a:pt x="8698" y="48224"/>
                  </a:lnTo>
                  <a:lnTo>
                    <a:pt x="8956" y="48610"/>
                  </a:lnTo>
                  <a:lnTo>
                    <a:pt x="9213" y="49015"/>
                  </a:lnTo>
                  <a:lnTo>
                    <a:pt x="9748" y="49770"/>
                  </a:lnTo>
                  <a:lnTo>
                    <a:pt x="10288" y="50506"/>
                  </a:lnTo>
                  <a:lnTo>
                    <a:pt x="10836" y="51205"/>
                  </a:lnTo>
                  <a:lnTo>
                    <a:pt x="11396" y="51886"/>
                  </a:lnTo>
                  <a:lnTo>
                    <a:pt x="11962" y="52531"/>
                  </a:lnTo>
                  <a:lnTo>
                    <a:pt x="12535" y="53156"/>
                  </a:lnTo>
                  <a:lnTo>
                    <a:pt x="13114" y="53745"/>
                  </a:lnTo>
                  <a:lnTo>
                    <a:pt x="13700" y="54316"/>
                  </a:lnTo>
                  <a:lnTo>
                    <a:pt x="14280" y="54850"/>
                  </a:lnTo>
                  <a:lnTo>
                    <a:pt x="14866" y="55365"/>
                  </a:lnTo>
                  <a:lnTo>
                    <a:pt x="15451" y="55862"/>
                  </a:lnTo>
                  <a:lnTo>
                    <a:pt x="16031" y="56322"/>
                  </a:lnTo>
                  <a:lnTo>
                    <a:pt x="16610" y="56745"/>
                  </a:lnTo>
                  <a:lnTo>
                    <a:pt x="17183" y="57150"/>
                  </a:lnTo>
                  <a:lnTo>
                    <a:pt x="17750" y="57537"/>
                  </a:lnTo>
                  <a:lnTo>
                    <a:pt x="18310" y="57887"/>
                  </a:lnTo>
                  <a:lnTo>
                    <a:pt x="18863" y="58218"/>
                  </a:lnTo>
                  <a:lnTo>
                    <a:pt x="19404" y="58531"/>
                  </a:lnTo>
                  <a:lnTo>
                    <a:pt x="19932" y="58807"/>
                  </a:lnTo>
                  <a:lnTo>
                    <a:pt x="20447" y="59046"/>
                  </a:lnTo>
                  <a:lnTo>
                    <a:pt x="20949" y="59285"/>
                  </a:lnTo>
                  <a:lnTo>
                    <a:pt x="21432" y="59488"/>
                  </a:lnTo>
                  <a:lnTo>
                    <a:pt x="21786" y="59635"/>
                  </a:lnTo>
                  <a:lnTo>
                    <a:pt x="22140" y="59746"/>
                  </a:lnTo>
                  <a:lnTo>
                    <a:pt x="22494" y="59874"/>
                  </a:lnTo>
                  <a:lnTo>
                    <a:pt x="22842" y="59966"/>
                  </a:lnTo>
                  <a:lnTo>
                    <a:pt x="23196" y="60058"/>
                  </a:lnTo>
                  <a:lnTo>
                    <a:pt x="23550" y="60132"/>
                  </a:lnTo>
                  <a:lnTo>
                    <a:pt x="23904" y="60187"/>
                  </a:lnTo>
                  <a:lnTo>
                    <a:pt x="24258" y="60243"/>
                  </a:lnTo>
                  <a:lnTo>
                    <a:pt x="24619" y="60279"/>
                  </a:lnTo>
                  <a:lnTo>
                    <a:pt x="24973" y="60298"/>
                  </a:lnTo>
                  <a:lnTo>
                    <a:pt x="25675" y="60298"/>
                  </a:lnTo>
                  <a:lnTo>
                    <a:pt x="26029" y="60279"/>
                  </a:lnTo>
                  <a:lnTo>
                    <a:pt x="26383" y="60243"/>
                  </a:lnTo>
                  <a:lnTo>
                    <a:pt x="26737" y="60206"/>
                  </a:lnTo>
                  <a:lnTo>
                    <a:pt x="27084" y="60132"/>
                  </a:lnTo>
                  <a:lnTo>
                    <a:pt x="27439" y="60058"/>
                  </a:lnTo>
                  <a:lnTo>
                    <a:pt x="27786" y="59966"/>
                  </a:lnTo>
                  <a:lnTo>
                    <a:pt x="28140" y="59856"/>
                  </a:lnTo>
                  <a:lnTo>
                    <a:pt x="28488" y="59746"/>
                  </a:lnTo>
                  <a:lnTo>
                    <a:pt x="28836" y="59617"/>
                  </a:lnTo>
                  <a:lnTo>
                    <a:pt x="29177" y="59451"/>
                  </a:lnTo>
                  <a:lnTo>
                    <a:pt x="29524" y="59285"/>
                  </a:lnTo>
                  <a:lnTo>
                    <a:pt x="29866" y="59120"/>
                  </a:lnTo>
                  <a:lnTo>
                    <a:pt x="30207" y="58917"/>
                  </a:lnTo>
                  <a:lnTo>
                    <a:pt x="30548" y="58715"/>
                  </a:lnTo>
                  <a:lnTo>
                    <a:pt x="30889" y="58494"/>
                  </a:lnTo>
                  <a:lnTo>
                    <a:pt x="31224" y="58236"/>
                  </a:lnTo>
                  <a:lnTo>
                    <a:pt x="31559" y="57997"/>
                  </a:lnTo>
                  <a:lnTo>
                    <a:pt x="31893" y="57721"/>
                  </a:lnTo>
                  <a:lnTo>
                    <a:pt x="32222" y="57426"/>
                  </a:lnTo>
                  <a:lnTo>
                    <a:pt x="32550" y="57132"/>
                  </a:lnTo>
                  <a:lnTo>
                    <a:pt x="32878" y="56801"/>
                  </a:lnTo>
                  <a:lnTo>
                    <a:pt x="33207" y="56469"/>
                  </a:lnTo>
                  <a:lnTo>
                    <a:pt x="33529" y="56120"/>
                  </a:lnTo>
                  <a:lnTo>
                    <a:pt x="33844" y="55752"/>
                  </a:lnTo>
                  <a:lnTo>
                    <a:pt x="34166" y="55365"/>
                  </a:lnTo>
                  <a:lnTo>
                    <a:pt x="34475" y="54960"/>
                  </a:lnTo>
                  <a:lnTo>
                    <a:pt x="34790" y="54537"/>
                  </a:lnTo>
                  <a:lnTo>
                    <a:pt x="35099" y="54113"/>
                  </a:lnTo>
                  <a:lnTo>
                    <a:pt x="35402" y="53653"/>
                  </a:lnTo>
                  <a:lnTo>
                    <a:pt x="35711" y="53193"/>
                  </a:lnTo>
                  <a:lnTo>
                    <a:pt x="36007" y="52715"/>
                  </a:lnTo>
                  <a:lnTo>
                    <a:pt x="36303" y="52199"/>
                  </a:lnTo>
                  <a:lnTo>
                    <a:pt x="36599" y="51684"/>
                  </a:lnTo>
                  <a:lnTo>
                    <a:pt x="36889" y="51150"/>
                  </a:lnTo>
                  <a:lnTo>
                    <a:pt x="37179" y="50598"/>
                  </a:lnTo>
                  <a:lnTo>
                    <a:pt x="37462" y="50009"/>
                  </a:lnTo>
                  <a:lnTo>
                    <a:pt x="37739" y="49420"/>
                  </a:lnTo>
                  <a:lnTo>
                    <a:pt x="38016" y="48813"/>
                  </a:lnTo>
                  <a:lnTo>
                    <a:pt x="38286" y="48187"/>
                  </a:lnTo>
                  <a:lnTo>
                    <a:pt x="38557" y="47543"/>
                  </a:lnTo>
                  <a:lnTo>
                    <a:pt x="38821" y="46880"/>
                  </a:lnTo>
                  <a:lnTo>
                    <a:pt x="39078" y="46199"/>
                  </a:lnTo>
                  <a:lnTo>
                    <a:pt x="39336" y="45518"/>
                  </a:lnTo>
                  <a:lnTo>
                    <a:pt x="39587" y="44800"/>
                  </a:lnTo>
                  <a:lnTo>
                    <a:pt x="39838" y="44064"/>
                  </a:lnTo>
                  <a:lnTo>
                    <a:pt x="40076" y="43309"/>
                  </a:lnTo>
                  <a:lnTo>
                    <a:pt x="40314" y="42536"/>
                  </a:lnTo>
                  <a:lnTo>
                    <a:pt x="40552" y="41745"/>
                  </a:lnTo>
                  <a:lnTo>
                    <a:pt x="40778" y="40935"/>
                  </a:lnTo>
                  <a:lnTo>
                    <a:pt x="41003" y="40088"/>
                  </a:lnTo>
                  <a:lnTo>
                    <a:pt x="41222" y="39242"/>
                  </a:lnTo>
                  <a:lnTo>
                    <a:pt x="41441" y="38376"/>
                  </a:lnTo>
                  <a:lnTo>
                    <a:pt x="41705" y="37235"/>
                  </a:lnTo>
                  <a:lnTo>
                    <a:pt x="41949" y="36094"/>
                  </a:lnTo>
                  <a:lnTo>
                    <a:pt x="42181" y="34953"/>
                  </a:lnTo>
                  <a:lnTo>
                    <a:pt x="42400" y="33812"/>
                  </a:lnTo>
                  <a:lnTo>
                    <a:pt x="42606" y="32652"/>
                  </a:lnTo>
                  <a:lnTo>
                    <a:pt x="42799" y="31511"/>
                  </a:lnTo>
                  <a:lnTo>
                    <a:pt x="42979" y="30352"/>
                  </a:lnTo>
                  <a:lnTo>
                    <a:pt x="43147" y="29192"/>
                  </a:lnTo>
                  <a:lnTo>
                    <a:pt x="43301" y="28014"/>
                  </a:lnTo>
                  <a:lnTo>
                    <a:pt x="43449" y="26854"/>
                  </a:lnTo>
                  <a:lnTo>
                    <a:pt x="43591" y="25676"/>
                  </a:lnTo>
                  <a:lnTo>
                    <a:pt x="43720" y="24498"/>
                  </a:lnTo>
                  <a:lnTo>
                    <a:pt x="43836" y="23321"/>
                  </a:lnTo>
                  <a:lnTo>
                    <a:pt x="43951" y="22124"/>
                  </a:lnTo>
                  <a:lnTo>
                    <a:pt x="44054" y="20946"/>
                  </a:lnTo>
                  <a:lnTo>
                    <a:pt x="44151" y="19750"/>
                  </a:lnTo>
                  <a:lnTo>
                    <a:pt x="44248" y="18553"/>
                  </a:lnTo>
                  <a:lnTo>
                    <a:pt x="44338" y="17339"/>
                  </a:lnTo>
                  <a:lnTo>
                    <a:pt x="44421" y="16142"/>
                  </a:lnTo>
                  <a:lnTo>
                    <a:pt x="44499" y="14927"/>
                  </a:lnTo>
                  <a:lnTo>
                    <a:pt x="44647" y="12479"/>
                  </a:lnTo>
                  <a:lnTo>
                    <a:pt x="44788" y="10032"/>
                  </a:lnTo>
                  <a:lnTo>
                    <a:pt x="45072" y="5062"/>
                  </a:lnTo>
                  <a:lnTo>
                    <a:pt x="45226" y="2540"/>
                  </a:lnTo>
                  <a:lnTo>
                    <a:pt x="45387"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33"/>
            <p:cNvSpPr/>
            <p:nvPr/>
          </p:nvSpPr>
          <p:spPr>
            <a:xfrm>
              <a:off x="-851625" y="-21102025"/>
              <a:ext cx="579425" cy="762950"/>
            </a:xfrm>
            <a:custGeom>
              <a:avLst/>
              <a:gdLst/>
              <a:ahLst/>
              <a:cxnLst/>
              <a:rect l="l" t="t" r="r" b="b"/>
              <a:pathLst>
                <a:path w="23177" h="30518" extrusionOk="0">
                  <a:moveTo>
                    <a:pt x="3516" y="0"/>
                  </a:moveTo>
                  <a:lnTo>
                    <a:pt x="3361" y="1988"/>
                  </a:lnTo>
                  <a:lnTo>
                    <a:pt x="3200" y="3976"/>
                  </a:lnTo>
                  <a:lnTo>
                    <a:pt x="3027" y="5945"/>
                  </a:lnTo>
                  <a:lnTo>
                    <a:pt x="2846" y="7915"/>
                  </a:lnTo>
                  <a:lnTo>
                    <a:pt x="2660" y="9866"/>
                  </a:lnTo>
                  <a:lnTo>
                    <a:pt x="2460" y="11798"/>
                  </a:lnTo>
                  <a:lnTo>
                    <a:pt x="2254" y="13731"/>
                  </a:lnTo>
                  <a:lnTo>
                    <a:pt x="2035" y="15664"/>
                  </a:lnTo>
                  <a:lnTo>
                    <a:pt x="1810" y="17560"/>
                  </a:lnTo>
                  <a:lnTo>
                    <a:pt x="1578" y="19455"/>
                  </a:lnTo>
                  <a:lnTo>
                    <a:pt x="1340" y="21333"/>
                  </a:lnTo>
                  <a:lnTo>
                    <a:pt x="1089" y="23210"/>
                  </a:lnTo>
                  <a:lnTo>
                    <a:pt x="825" y="25051"/>
                  </a:lnTo>
                  <a:lnTo>
                    <a:pt x="561" y="26891"/>
                  </a:lnTo>
                  <a:lnTo>
                    <a:pt x="284" y="28713"/>
                  </a:lnTo>
                  <a:lnTo>
                    <a:pt x="1" y="30517"/>
                  </a:lnTo>
                  <a:lnTo>
                    <a:pt x="5466" y="30223"/>
                  </a:lnTo>
                  <a:lnTo>
                    <a:pt x="8196" y="30075"/>
                  </a:lnTo>
                  <a:lnTo>
                    <a:pt x="10926" y="29947"/>
                  </a:lnTo>
                  <a:lnTo>
                    <a:pt x="13655" y="29836"/>
                  </a:lnTo>
                  <a:lnTo>
                    <a:pt x="16379" y="29726"/>
                  </a:lnTo>
                  <a:lnTo>
                    <a:pt x="19108" y="29671"/>
                  </a:lnTo>
                  <a:lnTo>
                    <a:pt x="21831" y="29615"/>
                  </a:lnTo>
                  <a:lnTo>
                    <a:pt x="21954" y="28032"/>
                  </a:lnTo>
                  <a:lnTo>
                    <a:pt x="22069" y="26450"/>
                  </a:lnTo>
                  <a:lnTo>
                    <a:pt x="22179" y="24885"/>
                  </a:lnTo>
                  <a:lnTo>
                    <a:pt x="22282" y="23302"/>
                  </a:lnTo>
                  <a:lnTo>
                    <a:pt x="22379" y="21719"/>
                  </a:lnTo>
                  <a:lnTo>
                    <a:pt x="22475" y="20136"/>
                  </a:lnTo>
                  <a:lnTo>
                    <a:pt x="22559" y="18572"/>
                  </a:lnTo>
                  <a:lnTo>
                    <a:pt x="22642" y="16989"/>
                  </a:lnTo>
                  <a:lnTo>
                    <a:pt x="22726" y="15424"/>
                  </a:lnTo>
                  <a:lnTo>
                    <a:pt x="22803" y="13860"/>
                  </a:lnTo>
                  <a:lnTo>
                    <a:pt x="22939" y="10731"/>
                  </a:lnTo>
                  <a:lnTo>
                    <a:pt x="23067" y="7602"/>
                  </a:lnTo>
                  <a:lnTo>
                    <a:pt x="23177" y="4491"/>
                  </a:lnTo>
                  <a:lnTo>
                    <a:pt x="22636" y="4841"/>
                  </a:lnTo>
                  <a:lnTo>
                    <a:pt x="22082" y="5191"/>
                  </a:lnTo>
                  <a:lnTo>
                    <a:pt x="21522" y="5522"/>
                  </a:lnTo>
                  <a:lnTo>
                    <a:pt x="20956" y="5853"/>
                  </a:lnTo>
                  <a:lnTo>
                    <a:pt x="20376" y="6166"/>
                  </a:lnTo>
                  <a:lnTo>
                    <a:pt x="19797" y="6461"/>
                  </a:lnTo>
                  <a:lnTo>
                    <a:pt x="19205" y="6755"/>
                  </a:lnTo>
                  <a:lnTo>
                    <a:pt x="18612" y="7031"/>
                  </a:lnTo>
                  <a:lnTo>
                    <a:pt x="18014" y="7289"/>
                  </a:lnTo>
                  <a:lnTo>
                    <a:pt x="17409" y="7528"/>
                  </a:lnTo>
                  <a:lnTo>
                    <a:pt x="16803" y="7749"/>
                  </a:lnTo>
                  <a:lnTo>
                    <a:pt x="16198" y="7952"/>
                  </a:lnTo>
                  <a:lnTo>
                    <a:pt x="15587" y="8136"/>
                  </a:lnTo>
                  <a:lnTo>
                    <a:pt x="14982" y="8283"/>
                  </a:lnTo>
                  <a:lnTo>
                    <a:pt x="14370" y="8412"/>
                  </a:lnTo>
                  <a:lnTo>
                    <a:pt x="13765" y="8522"/>
                  </a:lnTo>
                  <a:lnTo>
                    <a:pt x="13160" y="8614"/>
                  </a:lnTo>
                  <a:lnTo>
                    <a:pt x="12554" y="8670"/>
                  </a:lnTo>
                  <a:lnTo>
                    <a:pt x="11956" y="8688"/>
                  </a:lnTo>
                  <a:lnTo>
                    <a:pt x="11363" y="8688"/>
                  </a:lnTo>
                  <a:lnTo>
                    <a:pt x="10771" y="8651"/>
                  </a:lnTo>
                  <a:lnTo>
                    <a:pt x="10192" y="8577"/>
                  </a:lnTo>
                  <a:lnTo>
                    <a:pt x="9612" y="8485"/>
                  </a:lnTo>
                  <a:lnTo>
                    <a:pt x="9046" y="8338"/>
                  </a:lnTo>
                  <a:lnTo>
                    <a:pt x="8486" y="8173"/>
                  </a:lnTo>
                  <a:lnTo>
                    <a:pt x="7932" y="7952"/>
                  </a:lnTo>
                  <a:lnTo>
                    <a:pt x="7662" y="7841"/>
                  </a:lnTo>
                  <a:lnTo>
                    <a:pt x="7391" y="7694"/>
                  </a:lnTo>
                  <a:lnTo>
                    <a:pt x="7127" y="7565"/>
                  </a:lnTo>
                  <a:lnTo>
                    <a:pt x="6863" y="7400"/>
                  </a:lnTo>
                  <a:lnTo>
                    <a:pt x="6600" y="7252"/>
                  </a:lnTo>
                  <a:lnTo>
                    <a:pt x="6342" y="7068"/>
                  </a:lnTo>
                  <a:lnTo>
                    <a:pt x="6085" y="6884"/>
                  </a:lnTo>
                  <a:lnTo>
                    <a:pt x="5833" y="6700"/>
                  </a:lnTo>
                  <a:lnTo>
                    <a:pt x="5589" y="6498"/>
                  </a:lnTo>
                  <a:lnTo>
                    <a:pt x="5344" y="6277"/>
                  </a:lnTo>
                  <a:lnTo>
                    <a:pt x="5100" y="6056"/>
                  </a:lnTo>
                  <a:lnTo>
                    <a:pt x="4861" y="5798"/>
                  </a:lnTo>
                  <a:lnTo>
                    <a:pt x="4784" y="5725"/>
                  </a:lnTo>
                  <a:lnTo>
                    <a:pt x="4713" y="5614"/>
                  </a:lnTo>
                  <a:lnTo>
                    <a:pt x="4642" y="5504"/>
                  </a:lnTo>
                  <a:lnTo>
                    <a:pt x="4572" y="5393"/>
                  </a:lnTo>
                  <a:lnTo>
                    <a:pt x="4507" y="5264"/>
                  </a:lnTo>
                  <a:lnTo>
                    <a:pt x="4443" y="5136"/>
                  </a:lnTo>
                  <a:lnTo>
                    <a:pt x="4327" y="4841"/>
                  </a:lnTo>
                  <a:lnTo>
                    <a:pt x="4224" y="4528"/>
                  </a:lnTo>
                  <a:lnTo>
                    <a:pt x="4127" y="4178"/>
                  </a:lnTo>
                  <a:lnTo>
                    <a:pt x="4044" y="3829"/>
                  </a:lnTo>
                  <a:lnTo>
                    <a:pt x="3973" y="3442"/>
                  </a:lnTo>
                  <a:lnTo>
                    <a:pt x="3915" y="3056"/>
                  </a:lnTo>
                  <a:lnTo>
                    <a:pt x="3870" y="2651"/>
                  </a:lnTo>
                  <a:lnTo>
                    <a:pt x="3838" y="2227"/>
                  </a:lnTo>
                  <a:lnTo>
                    <a:pt x="3818" y="1823"/>
                  </a:lnTo>
                  <a:lnTo>
                    <a:pt x="3806" y="1399"/>
                  </a:lnTo>
                  <a:lnTo>
                    <a:pt x="3812" y="976"/>
                  </a:lnTo>
                  <a:lnTo>
                    <a:pt x="3831" y="571"/>
                  </a:lnTo>
                  <a:lnTo>
                    <a:pt x="3863" y="166"/>
                  </a:lnTo>
                  <a:lnTo>
                    <a:pt x="3516"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33"/>
            <p:cNvSpPr/>
            <p:nvPr/>
          </p:nvSpPr>
          <p:spPr>
            <a:xfrm>
              <a:off x="-763750" y="-21842400"/>
              <a:ext cx="501050" cy="744525"/>
            </a:xfrm>
            <a:custGeom>
              <a:avLst/>
              <a:gdLst/>
              <a:ahLst/>
              <a:cxnLst/>
              <a:rect l="l" t="t" r="r" b="b"/>
              <a:pathLst>
                <a:path w="20042" h="29781" extrusionOk="0">
                  <a:moveTo>
                    <a:pt x="19951" y="0"/>
                  </a:moveTo>
                  <a:lnTo>
                    <a:pt x="18831" y="350"/>
                  </a:lnTo>
                  <a:lnTo>
                    <a:pt x="17711" y="700"/>
                  </a:lnTo>
                  <a:lnTo>
                    <a:pt x="16578" y="1013"/>
                  </a:lnTo>
                  <a:lnTo>
                    <a:pt x="15439" y="1326"/>
                  </a:lnTo>
                  <a:lnTo>
                    <a:pt x="14293" y="1602"/>
                  </a:lnTo>
                  <a:lnTo>
                    <a:pt x="13147" y="1859"/>
                  </a:lnTo>
                  <a:lnTo>
                    <a:pt x="11994" y="2080"/>
                  </a:lnTo>
                  <a:lnTo>
                    <a:pt x="10848" y="2283"/>
                  </a:lnTo>
                  <a:lnTo>
                    <a:pt x="9696" y="2430"/>
                  </a:lnTo>
                  <a:lnTo>
                    <a:pt x="8544" y="2577"/>
                  </a:lnTo>
                  <a:lnTo>
                    <a:pt x="7391" y="2669"/>
                  </a:lnTo>
                  <a:lnTo>
                    <a:pt x="6245" y="2725"/>
                  </a:lnTo>
                  <a:lnTo>
                    <a:pt x="5106" y="2743"/>
                  </a:lnTo>
                  <a:lnTo>
                    <a:pt x="3966" y="2706"/>
                  </a:lnTo>
                  <a:lnTo>
                    <a:pt x="3406" y="2688"/>
                  </a:lnTo>
                  <a:lnTo>
                    <a:pt x="2840" y="2651"/>
                  </a:lnTo>
                  <a:lnTo>
                    <a:pt x="2280" y="2596"/>
                  </a:lnTo>
                  <a:lnTo>
                    <a:pt x="1720" y="2522"/>
                  </a:lnTo>
                  <a:lnTo>
                    <a:pt x="1649" y="2522"/>
                  </a:lnTo>
                  <a:lnTo>
                    <a:pt x="1578" y="2504"/>
                  </a:lnTo>
                  <a:lnTo>
                    <a:pt x="1514" y="2467"/>
                  </a:lnTo>
                  <a:lnTo>
                    <a:pt x="1449" y="2430"/>
                  </a:lnTo>
                  <a:lnTo>
                    <a:pt x="1327" y="2320"/>
                  </a:lnTo>
                  <a:lnTo>
                    <a:pt x="1205" y="2209"/>
                  </a:lnTo>
                  <a:lnTo>
                    <a:pt x="1179" y="3939"/>
                  </a:lnTo>
                  <a:lnTo>
                    <a:pt x="1147" y="5669"/>
                  </a:lnTo>
                  <a:lnTo>
                    <a:pt x="1108" y="7400"/>
                  </a:lnTo>
                  <a:lnTo>
                    <a:pt x="1063" y="9130"/>
                  </a:lnTo>
                  <a:lnTo>
                    <a:pt x="1012" y="10860"/>
                  </a:lnTo>
                  <a:lnTo>
                    <a:pt x="954" y="12590"/>
                  </a:lnTo>
                  <a:lnTo>
                    <a:pt x="889" y="14302"/>
                  </a:lnTo>
                  <a:lnTo>
                    <a:pt x="818" y="16032"/>
                  </a:lnTo>
                  <a:lnTo>
                    <a:pt x="741" y="17744"/>
                  </a:lnTo>
                  <a:lnTo>
                    <a:pt x="657" y="19455"/>
                  </a:lnTo>
                  <a:lnTo>
                    <a:pt x="561" y="21167"/>
                  </a:lnTo>
                  <a:lnTo>
                    <a:pt x="464" y="22860"/>
                  </a:lnTo>
                  <a:lnTo>
                    <a:pt x="361" y="24572"/>
                  </a:lnTo>
                  <a:lnTo>
                    <a:pt x="245" y="26247"/>
                  </a:lnTo>
                  <a:lnTo>
                    <a:pt x="130" y="27940"/>
                  </a:lnTo>
                  <a:lnTo>
                    <a:pt x="1" y="29615"/>
                  </a:lnTo>
                  <a:lnTo>
                    <a:pt x="348" y="29781"/>
                  </a:lnTo>
                  <a:lnTo>
                    <a:pt x="374" y="29560"/>
                  </a:lnTo>
                  <a:lnTo>
                    <a:pt x="406" y="29358"/>
                  </a:lnTo>
                  <a:lnTo>
                    <a:pt x="445" y="29137"/>
                  </a:lnTo>
                  <a:lnTo>
                    <a:pt x="484" y="28934"/>
                  </a:lnTo>
                  <a:lnTo>
                    <a:pt x="535" y="28750"/>
                  </a:lnTo>
                  <a:lnTo>
                    <a:pt x="580" y="28548"/>
                  </a:lnTo>
                  <a:lnTo>
                    <a:pt x="638" y="28382"/>
                  </a:lnTo>
                  <a:lnTo>
                    <a:pt x="696" y="28198"/>
                  </a:lnTo>
                  <a:lnTo>
                    <a:pt x="760" y="28032"/>
                  </a:lnTo>
                  <a:lnTo>
                    <a:pt x="831" y="27885"/>
                  </a:lnTo>
                  <a:lnTo>
                    <a:pt x="902" y="27738"/>
                  </a:lnTo>
                  <a:lnTo>
                    <a:pt x="979" y="27609"/>
                  </a:lnTo>
                  <a:lnTo>
                    <a:pt x="1063" y="27499"/>
                  </a:lnTo>
                  <a:lnTo>
                    <a:pt x="1153" y="27388"/>
                  </a:lnTo>
                  <a:lnTo>
                    <a:pt x="1250" y="27315"/>
                  </a:lnTo>
                  <a:lnTo>
                    <a:pt x="1346" y="27241"/>
                  </a:lnTo>
                  <a:lnTo>
                    <a:pt x="1642" y="27039"/>
                  </a:lnTo>
                  <a:lnTo>
                    <a:pt x="1939" y="26855"/>
                  </a:lnTo>
                  <a:lnTo>
                    <a:pt x="2228" y="26689"/>
                  </a:lnTo>
                  <a:lnTo>
                    <a:pt x="2531" y="26560"/>
                  </a:lnTo>
                  <a:lnTo>
                    <a:pt x="2827" y="26431"/>
                  </a:lnTo>
                  <a:lnTo>
                    <a:pt x="3123" y="26321"/>
                  </a:lnTo>
                  <a:lnTo>
                    <a:pt x="3426" y="26247"/>
                  </a:lnTo>
                  <a:lnTo>
                    <a:pt x="3722" y="26173"/>
                  </a:lnTo>
                  <a:lnTo>
                    <a:pt x="4024" y="26118"/>
                  </a:lnTo>
                  <a:lnTo>
                    <a:pt x="4327" y="26081"/>
                  </a:lnTo>
                  <a:lnTo>
                    <a:pt x="4630" y="26045"/>
                  </a:lnTo>
                  <a:lnTo>
                    <a:pt x="4932" y="26026"/>
                  </a:lnTo>
                  <a:lnTo>
                    <a:pt x="5544" y="26045"/>
                  </a:lnTo>
                  <a:lnTo>
                    <a:pt x="6155" y="26081"/>
                  </a:lnTo>
                  <a:lnTo>
                    <a:pt x="6760" y="26137"/>
                  </a:lnTo>
                  <a:lnTo>
                    <a:pt x="7372" y="26229"/>
                  </a:lnTo>
                  <a:lnTo>
                    <a:pt x="8595" y="26431"/>
                  </a:lnTo>
                  <a:lnTo>
                    <a:pt x="9207" y="26542"/>
                  </a:lnTo>
                  <a:lnTo>
                    <a:pt x="9812" y="26634"/>
                  </a:lnTo>
                  <a:lnTo>
                    <a:pt x="10417" y="26707"/>
                  </a:lnTo>
                  <a:lnTo>
                    <a:pt x="11022" y="26744"/>
                  </a:lnTo>
                  <a:lnTo>
                    <a:pt x="12123" y="26799"/>
                  </a:lnTo>
                  <a:lnTo>
                    <a:pt x="13230" y="26836"/>
                  </a:lnTo>
                  <a:lnTo>
                    <a:pt x="15445" y="26873"/>
                  </a:lnTo>
                  <a:lnTo>
                    <a:pt x="16546" y="26910"/>
                  </a:lnTo>
                  <a:lnTo>
                    <a:pt x="17653" y="26947"/>
                  </a:lnTo>
                  <a:lnTo>
                    <a:pt x="18761" y="27002"/>
                  </a:lnTo>
                  <a:lnTo>
                    <a:pt x="19861" y="27075"/>
                  </a:lnTo>
                  <a:lnTo>
                    <a:pt x="19900" y="25382"/>
                  </a:lnTo>
                  <a:lnTo>
                    <a:pt x="19932" y="23707"/>
                  </a:lnTo>
                  <a:lnTo>
                    <a:pt x="19958" y="22014"/>
                  </a:lnTo>
                  <a:lnTo>
                    <a:pt x="19984" y="20320"/>
                  </a:lnTo>
                  <a:lnTo>
                    <a:pt x="20003" y="18627"/>
                  </a:lnTo>
                  <a:lnTo>
                    <a:pt x="20016" y="16952"/>
                  </a:lnTo>
                  <a:lnTo>
                    <a:pt x="20029" y="15259"/>
                  </a:lnTo>
                  <a:lnTo>
                    <a:pt x="20035" y="13566"/>
                  </a:lnTo>
                  <a:lnTo>
                    <a:pt x="20042" y="11872"/>
                  </a:lnTo>
                  <a:lnTo>
                    <a:pt x="20035" y="10179"/>
                  </a:lnTo>
                  <a:lnTo>
                    <a:pt x="20035" y="8486"/>
                  </a:lnTo>
                  <a:lnTo>
                    <a:pt x="20022" y="6792"/>
                  </a:lnTo>
                  <a:lnTo>
                    <a:pt x="20009" y="5099"/>
                  </a:lnTo>
                  <a:lnTo>
                    <a:pt x="19997" y="3387"/>
                  </a:lnTo>
                  <a:lnTo>
                    <a:pt x="19977" y="1694"/>
                  </a:lnTo>
                  <a:lnTo>
                    <a:pt x="19951"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33"/>
            <p:cNvSpPr/>
            <p:nvPr/>
          </p:nvSpPr>
          <p:spPr>
            <a:xfrm>
              <a:off x="-765825" y="-22760850"/>
              <a:ext cx="496525" cy="738100"/>
            </a:xfrm>
            <a:custGeom>
              <a:avLst/>
              <a:gdLst/>
              <a:ahLst/>
              <a:cxnLst/>
              <a:rect l="l" t="t" r="r" b="b"/>
              <a:pathLst>
                <a:path w="19861" h="29524" extrusionOk="0">
                  <a:moveTo>
                    <a:pt x="0" y="0"/>
                  </a:moveTo>
                  <a:lnTo>
                    <a:pt x="148" y="1786"/>
                  </a:lnTo>
                  <a:lnTo>
                    <a:pt x="283" y="3571"/>
                  </a:lnTo>
                  <a:lnTo>
                    <a:pt x="412" y="5375"/>
                  </a:lnTo>
                  <a:lnTo>
                    <a:pt x="528" y="7197"/>
                  </a:lnTo>
                  <a:lnTo>
                    <a:pt x="637" y="9019"/>
                  </a:lnTo>
                  <a:lnTo>
                    <a:pt x="734" y="10860"/>
                  </a:lnTo>
                  <a:lnTo>
                    <a:pt x="831" y="12700"/>
                  </a:lnTo>
                  <a:lnTo>
                    <a:pt x="914" y="14541"/>
                  </a:lnTo>
                  <a:lnTo>
                    <a:pt x="985" y="16400"/>
                  </a:lnTo>
                  <a:lnTo>
                    <a:pt x="1056" y="18259"/>
                  </a:lnTo>
                  <a:lnTo>
                    <a:pt x="1114" y="20136"/>
                  </a:lnTo>
                  <a:lnTo>
                    <a:pt x="1165" y="22014"/>
                  </a:lnTo>
                  <a:lnTo>
                    <a:pt x="1204" y="23891"/>
                  </a:lnTo>
                  <a:lnTo>
                    <a:pt x="1243" y="25769"/>
                  </a:lnTo>
                  <a:lnTo>
                    <a:pt x="1268" y="27646"/>
                  </a:lnTo>
                  <a:lnTo>
                    <a:pt x="1288" y="29523"/>
                  </a:lnTo>
                  <a:lnTo>
                    <a:pt x="1410" y="29395"/>
                  </a:lnTo>
                  <a:lnTo>
                    <a:pt x="1532" y="29266"/>
                  </a:lnTo>
                  <a:lnTo>
                    <a:pt x="1597" y="29210"/>
                  </a:lnTo>
                  <a:lnTo>
                    <a:pt x="1661" y="29155"/>
                  </a:lnTo>
                  <a:lnTo>
                    <a:pt x="1732" y="29137"/>
                  </a:lnTo>
                  <a:lnTo>
                    <a:pt x="1803" y="29118"/>
                  </a:lnTo>
                  <a:lnTo>
                    <a:pt x="2356" y="28971"/>
                  </a:lnTo>
                  <a:lnTo>
                    <a:pt x="2910" y="28842"/>
                  </a:lnTo>
                  <a:lnTo>
                    <a:pt x="4024" y="28603"/>
                  </a:lnTo>
                  <a:lnTo>
                    <a:pt x="5144" y="28401"/>
                  </a:lnTo>
                  <a:lnTo>
                    <a:pt x="6271" y="28235"/>
                  </a:lnTo>
                  <a:lnTo>
                    <a:pt x="7404" y="28106"/>
                  </a:lnTo>
                  <a:lnTo>
                    <a:pt x="8543" y="28014"/>
                  </a:lnTo>
                  <a:lnTo>
                    <a:pt x="9683" y="27959"/>
                  </a:lnTo>
                  <a:lnTo>
                    <a:pt x="10822" y="27940"/>
                  </a:lnTo>
                  <a:lnTo>
                    <a:pt x="11962" y="27940"/>
                  </a:lnTo>
                  <a:lnTo>
                    <a:pt x="13101" y="27977"/>
                  </a:lnTo>
                  <a:lnTo>
                    <a:pt x="14240" y="28051"/>
                  </a:lnTo>
                  <a:lnTo>
                    <a:pt x="15380" y="28125"/>
                  </a:lnTo>
                  <a:lnTo>
                    <a:pt x="16507" y="28253"/>
                  </a:lnTo>
                  <a:lnTo>
                    <a:pt x="17633" y="28382"/>
                  </a:lnTo>
                  <a:lnTo>
                    <a:pt x="18753" y="28529"/>
                  </a:lnTo>
                  <a:lnTo>
                    <a:pt x="19861" y="28714"/>
                  </a:lnTo>
                  <a:lnTo>
                    <a:pt x="19783" y="25787"/>
                  </a:lnTo>
                  <a:lnTo>
                    <a:pt x="19687" y="22860"/>
                  </a:lnTo>
                  <a:lnTo>
                    <a:pt x="19590" y="19934"/>
                  </a:lnTo>
                  <a:lnTo>
                    <a:pt x="19481" y="16989"/>
                  </a:lnTo>
                  <a:lnTo>
                    <a:pt x="19359" y="14026"/>
                  </a:lnTo>
                  <a:lnTo>
                    <a:pt x="19230" y="11044"/>
                  </a:lnTo>
                  <a:lnTo>
                    <a:pt x="19095" y="8062"/>
                  </a:lnTo>
                  <a:lnTo>
                    <a:pt x="18947" y="5062"/>
                  </a:lnTo>
                  <a:lnTo>
                    <a:pt x="18534" y="5375"/>
                  </a:lnTo>
                  <a:lnTo>
                    <a:pt x="18129" y="5669"/>
                  </a:lnTo>
                  <a:lnTo>
                    <a:pt x="17723" y="5927"/>
                  </a:lnTo>
                  <a:lnTo>
                    <a:pt x="17324" y="6185"/>
                  </a:lnTo>
                  <a:lnTo>
                    <a:pt x="16919" y="6424"/>
                  </a:lnTo>
                  <a:lnTo>
                    <a:pt x="16519" y="6627"/>
                  </a:lnTo>
                  <a:lnTo>
                    <a:pt x="16127" y="6811"/>
                  </a:lnTo>
                  <a:lnTo>
                    <a:pt x="15740" y="6958"/>
                  </a:lnTo>
                  <a:lnTo>
                    <a:pt x="15238" y="7087"/>
                  </a:lnTo>
                  <a:lnTo>
                    <a:pt x="14743" y="7197"/>
                  </a:lnTo>
                  <a:lnTo>
                    <a:pt x="14240" y="7271"/>
                  </a:lnTo>
                  <a:lnTo>
                    <a:pt x="13745" y="7326"/>
                  </a:lnTo>
                  <a:lnTo>
                    <a:pt x="13243" y="7363"/>
                  </a:lnTo>
                  <a:lnTo>
                    <a:pt x="12740" y="7363"/>
                  </a:lnTo>
                  <a:lnTo>
                    <a:pt x="12245" y="7344"/>
                  </a:lnTo>
                  <a:lnTo>
                    <a:pt x="11743" y="7308"/>
                  </a:lnTo>
                  <a:lnTo>
                    <a:pt x="11247" y="7252"/>
                  </a:lnTo>
                  <a:lnTo>
                    <a:pt x="10745" y="7160"/>
                  </a:lnTo>
                  <a:lnTo>
                    <a:pt x="10249" y="7050"/>
                  </a:lnTo>
                  <a:lnTo>
                    <a:pt x="9747" y="6921"/>
                  </a:lnTo>
                  <a:lnTo>
                    <a:pt x="9251" y="6774"/>
                  </a:lnTo>
                  <a:lnTo>
                    <a:pt x="8756" y="6590"/>
                  </a:lnTo>
                  <a:lnTo>
                    <a:pt x="8260" y="6387"/>
                  </a:lnTo>
                  <a:lnTo>
                    <a:pt x="7764" y="6166"/>
                  </a:lnTo>
                  <a:lnTo>
                    <a:pt x="7268" y="5927"/>
                  </a:lnTo>
                  <a:lnTo>
                    <a:pt x="6773" y="5669"/>
                  </a:lnTo>
                  <a:lnTo>
                    <a:pt x="6283" y="5393"/>
                  </a:lnTo>
                  <a:lnTo>
                    <a:pt x="5788" y="5080"/>
                  </a:lnTo>
                  <a:lnTo>
                    <a:pt x="5298" y="4768"/>
                  </a:lnTo>
                  <a:lnTo>
                    <a:pt x="4809" y="4418"/>
                  </a:lnTo>
                  <a:lnTo>
                    <a:pt x="4320" y="4068"/>
                  </a:lnTo>
                  <a:lnTo>
                    <a:pt x="3837" y="3682"/>
                  </a:lnTo>
                  <a:lnTo>
                    <a:pt x="3348" y="3277"/>
                  </a:lnTo>
                  <a:lnTo>
                    <a:pt x="2865" y="2872"/>
                  </a:lnTo>
                  <a:lnTo>
                    <a:pt x="2382" y="2430"/>
                  </a:lnTo>
                  <a:lnTo>
                    <a:pt x="1906" y="1970"/>
                  </a:lnTo>
                  <a:lnTo>
                    <a:pt x="1423" y="1510"/>
                  </a:lnTo>
                  <a:lnTo>
                    <a:pt x="946" y="1013"/>
                  </a:lnTo>
                  <a:lnTo>
                    <a:pt x="470" y="516"/>
                  </a:lnTo>
                  <a:lnTo>
                    <a:pt x="0"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33"/>
            <p:cNvSpPr/>
            <p:nvPr/>
          </p:nvSpPr>
          <p:spPr>
            <a:xfrm>
              <a:off x="-694700" y="-17889300"/>
              <a:ext cx="570250" cy="1533700"/>
            </a:xfrm>
            <a:custGeom>
              <a:avLst/>
              <a:gdLst/>
              <a:ahLst/>
              <a:cxnLst/>
              <a:rect l="l" t="t" r="r" b="b"/>
              <a:pathLst>
                <a:path w="22810" h="61348" extrusionOk="0">
                  <a:moveTo>
                    <a:pt x="12104" y="8026"/>
                  </a:moveTo>
                  <a:lnTo>
                    <a:pt x="12380" y="8062"/>
                  </a:lnTo>
                  <a:lnTo>
                    <a:pt x="12651" y="8099"/>
                  </a:lnTo>
                  <a:lnTo>
                    <a:pt x="12928" y="8154"/>
                  </a:lnTo>
                  <a:lnTo>
                    <a:pt x="13198" y="8228"/>
                  </a:lnTo>
                  <a:lnTo>
                    <a:pt x="13475" y="8320"/>
                  </a:lnTo>
                  <a:lnTo>
                    <a:pt x="13745" y="8431"/>
                  </a:lnTo>
                  <a:lnTo>
                    <a:pt x="14016" y="8559"/>
                  </a:lnTo>
                  <a:lnTo>
                    <a:pt x="14280" y="8707"/>
                  </a:lnTo>
                  <a:lnTo>
                    <a:pt x="14550" y="8854"/>
                  </a:lnTo>
                  <a:lnTo>
                    <a:pt x="14814" y="9038"/>
                  </a:lnTo>
                  <a:lnTo>
                    <a:pt x="15071" y="9222"/>
                  </a:lnTo>
                  <a:lnTo>
                    <a:pt x="15329" y="9443"/>
                  </a:lnTo>
                  <a:lnTo>
                    <a:pt x="15586" y="9664"/>
                  </a:lnTo>
                  <a:lnTo>
                    <a:pt x="15838" y="9903"/>
                  </a:lnTo>
                  <a:lnTo>
                    <a:pt x="16082" y="10161"/>
                  </a:lnTo>
                  <a:lnTo>
                    <a:pt x="16327" y="10418"/>
                  </a:lnTo>
                  <a:lnTo>
                    <a:pt x="16571" y="10713"/>
                  </a:lnTo>
                  <a:lnTo>
                    <a:pt x="16803" y="11007"/>
                  </a:lnTo>
                  <a:lnTo>
                    <a:pt x="17035" y="11339"/>
                  </a:lnTo>
                  <a:lnTo>
                    <a:pt x="17260" y="11670"/>
                  </a:lnTo>
                  <a:lnTo>
                    <a:pt x="17486" y="12020"/>
                  </a:lnTo>
                  <a:lnTo>
                    <a:pt x="17698" y="12388"/>
                  </a:lnTo>
                  <a:lnTo>
                    <a:pt x="17911" y="12774"/>
                  </a:lnTo>
                  <a:lnTo>
                    <a:pt x="18117" y="13179"/>
                  </a:lnTo>
                  <a:lnTo>
                    <a:pt x="18310" y="13584"/>
                  </a:lnTo>
                  <a:lnTo>
                    <a:pt x="18503" y="14026"/>
                  </a:lnTo>
                  <a:lnTo>
                    <a:pt x="18689" y="14468"/>
                  </a:lnTo>
                  <a:lnTo>
                    <a:pt x="18870" y="14928"/>
                  </a:lnTo>
                  <a:lnTo>
                    <a:pt x="19037" y="15406"/>
                  </a:lnTo>
                  <a:lnTo>
                    <a:pt x="19205" y="15903"/>
                  </a:lnTo>
                  <a:lnTo>
                    <a:pt x="19359" y="16400"/>
                  </a:lnTo>
                  <a:lnTo>
                    <a:pt x="19507" y="16934"/>
                  </a:lnTo>
                  <a:lnTo>
                    <a:pt x="19649" y="17468"/>
                  </a:lnTo>
                  <a:lnTo>
                    <a:pt x="19784" y="18038"/>
                  </a:lnTo>
                  <a:lnTo>
                    <a:pt x="19906" y="18609"/>
                  </a:lnTo>
                  <a:lnTo>
                    <a:pt x="19745" y="18186"/>
                  </a:lnTo>
                  <a:lnTo>
                    <a:pt x="19584" y="17762"/>
                  </a:lnTo>
                  <a:lnTo>
                    <a:pt x="19417" y="17357"/>
                  </a:lnTo>
                  <a:lnTo>
                    <a:pt x="19243" y="16971"/>
                  </a:lnTo>
                  <a:lnTo>
                    <a:pt x="19069" y="16603"/>
                  </a:lnTo>
                  <a:lnTo>
                    <a:pt x="18896" y="16235"/>
                  </a:lnTo>
                  <a:lnTo>
                    <a:pt x="18715" y="15903"/>
                  </a:lnTo>
                  <a:lnTo>
                    <a:pt x="18535" y="15554"/>
                  </a:lnTo>
                  <a:lnTo>
                    <a:pt x="18348" y="15241"/>
                  </a:lnTo>
                  <a:lnTo>
                    <a:pt x="18162" y="14946"/>
                  </a:lnTo>
                  <a:lnTo>
                    <a:pt x="17968" y="14652"/>
                  </a:lnTo>
                  <a:lnTo>
                    <a:pt x="17775" y="14376"/>
                  </a:lnTo>
                  <a:lnTo>
                    <a:pt x="17576" y="14118"/>
                  </a:lnTo>
                  <a:lnTo>
                    <a:pt x="17376" y="13879"/>
                  </a:lnTo>
                  <a:lnTo>
                    <a:pt x="17177" y="13639"/>
                  </a:lnTo>
                  <a:lnTo>
                    <a:pt x="16971" y="13437"/>
                  </a:lnTo>
                  <a:lnTo>
                    <a:pt x="16765" y="13234"/>
                  </a:lnTo>
                  <a:lnTo>
                    <a:pt x="16559" y="13069"/>
                  </a:lnTo>
                  <a:lnTo>
                    <a:pt x="16346" y="12903"/>
                  </a:lnTo>
                  <a:lnTo>
                    <a:pt x="16134" y="12774"/>
                  </a:lnTo>
                  <a:lnTo>
                    <a:pt x="15921" y="12645"/>
                  </a:lnTo>
                  <a:lnTo>
                    <a:pt x="15702" y="12553"/>
                  </a:lnTo>
                  <a:lnTo>
                    <a:pt x="15483" y="12461"/>
                  </a:lnTo>
                  <a:lnTo>
                    <a:pt x="15265" y="12406"/>
                  </a:lnTo>
                  <a:lnTo>
                    <a:pt x="15039" y="12351"/>
                  </a:lnTo>
                  <a:lnTo>
                    <a:pt x="14814" y="12333"/>
                  </a:lnTo>
                  <a:lnTo>
                    <a:pt x="14589" y="12333"/>
                  </a:lnTo>
                  <a:lnTo>
                    <a:pt x="14363" y="12351"/>
                  </a:lnTo>
                  <a:lnTo>
                    <a:pt x="14132" y="12388"/>
                  </a:lnTo>
                  <a:lnTo>
                    <a:pt x="13906" y="12443"/>
                  </a:lnTo>
                  <a:lnTo>
                    <a:pt x="13674" y="12517"/>
                  </a:lnTo>
                  <a:lnTo>
                    <a:pt x="13436" y="12627"/>
                  </a:lnTo>
                  <a:lnTo>
                    <a:pt x="13217" y="12756"/>
                  </a:lnTo>
                  <a:lnTo>
                    <a:pt x="12992" y="12885"/>
                  </a:lnTo>
                  <a:lnTo>
                    <a:pt x="12773" y="13032"/>
                  </a:lnTo>
                  <a:lnTo>
                    <a:pt x="12554" y="13216"/>
                  </a:lnTo>
                  <a:lnTo>
                    <a:pt x="12335" y="13400"/>
                  </a:lnTo>
                  <a:lnTo>
                    <a:pt x="12117" y="13603"/>
                  </a:lnTo>
                  <a:lnTo>
                    <a:pt x="11904" y="13823"/>
                  </a:lnTo>
                  <a:lnTo>
                    <a:pt x="11692" y="14063"/>
                  </a:lnTo>
                  <a:lnTo>
                    <a:pt x="11479" y="14320"/>
                  </a:lnTo>
                  <a:lnTo>
                    <a:pt x="11267" y="14596"/>
                  </a:lnTo>
                  <a:lnTo>
                    <a:pt x="11061" y="14873"/>
                  </a:lnTo>
                  <a:lnTo>
                    <a:pt x="10855" y="15167"/>
                  </a:lnTo>
                  <a:lnTo>
                    <a:pt x="10655" y="15480"/>
                  </a:lnTo>
                  <a:lnTo>
                    <a:pt x="10449" y="15811"/>
                  </a:lnTo>
                  <a:lnTo>
                    <a:pt x="10256" y="16143"/>
                  </a:lnTo>
                  <a:lnTo>
                    <a:pt x="10056" y="16511"/>
                  </a:lnTo>
                  <a:lnTo>
                    <a:pt x="9863" y="16879"/>
                  </a:lnTo>
                  <a:lnTo>
                    <a:pt x="9677" y="17247"/>
                  </a:lnTo>
                  <a:lnTo>
                    <a:pt x="9483" y="17652"/>
                  </a:lnTo>
                  <a:lnTo>
                    <a:pt x="9303" y="18057"/>
                  </a:lnTo>
                  <a:lnTo>
                    <a:pt x="9117" y="18462"/>
                  </a:lnTo>
                  <a:lnTo>
                    <a:pt x="8943" y="18903"/>
                  </a:lnTo>
                  <a:lnTo>
                    <a:pt x="8762" y="19345"/>
                  </a:lnTo>
                  <a:lnTo>
                    <a:pt x="8589" y="19787"/>
                  </a:lnTo>
                  <a:lnTo>
                    <a:pt x="8421" y="20247"/>
                  </a:lnTo>
                  <a:lnTo>
                    <a:pt x="8254" y="20726"/>
                  </a:lnTo>
                  <a:lnTo>
                    <a:pt x="8093" y="21204"/>
                  </a:lnTo>
                  <a:lnTo>
                    <a:pt x="7938" y="21701"/>
                  </a:lnTo>
                  <a:lnTo>
                    <a:pt x="7784" y="22198"/>
                  </a:lnTo>
                  <a:lnTo>
                    <a:pt x="7629" y="22713"/>
                  </a:lnTo>
                  <a:lnTo>
                    <a:pt x="7481" y="23229"/>
                  </a:lnTo>
                  <a:lnTo>
                    <a:pt x="7340" y="23763"/>
                  </a:lnTo>
                  <a:lnTo>
                    <a:pt x="7198" y="24296"/>
                  </a:lnTo>
                  <a:lnTo>
                    <a:pt x="7063" y="24848"/>
                  </a:lnTo>
                  <a:lnTo>
                    <a:pt x="6934" y="25401"/>
                  </a:lnTo>
                  <a:lnTo>
                    <a:pt x="6805" y="25971"/>
                  </a:lnTo>
                  <a:lnTo>
                    <a:pt x="6689" y="26542"/>
                  </a:lnTo>
                  <a:lnTo>
                    <a:pt x="6567" y="27112"/>
                  </a:lnTo>
                  <a:lnTo>
                    <a:pt x="6458" y="27701"/>
                  </a:lnTo>
                  <a:lnTo>
                    <a:pt x="6348" y="28290"/>
                  </a:lnTo>
                  <a:lnTo>
                    <a:pt x="6245" y="28879"/>
                  </a:lnTo>
                  <a:lnTo>
                    <a:pt x="6149" y="29487"/>
                  </a:lnTo>
                  <a:lnTo>
                    <a:pt x="6052" y="30094"/>
                  </a:lnTo>
                  <a:lnTo>
                    <a:pt x="5968" y="30702"/>
                  </a:lnTo>
                  <a:lnTo>
                    <a:pt x="5885" y="31309"/>
                  </a:lnTo>
                  <a:lnTo>
                    <a:pt x="5808" y="31935"/>
                  </a:lnTo>
                  <a:lnTo>
                    <a:pt x="5737" y="32561"/>
                  </a:lnTo>
                  <a:lnTo>
                    <a:pt x="5666" y="33186"/>
                  </a:lnTo>
                  <a:lnTo>
                    <a:pt x="5608" y="33831"/>
                  </a:lnTo>
                  <a:lnTo>
                    <a:pt x="5550" y="34456"/>
                  </a:lnTo>
                  <a:lnTo>
                    <a:pt x="5498" y="35101"/>
                  </a:lnTo>
                  <a:lnTo>
                    <a:pt x="5460" y="35745"/>
                  </a:lnTo>
                  <a:lnTo>
                    <a:pt x="5421" y="36389"/>
                  </a:lnTo>
                  <a:lnTo>
                    <a:pt x="5389" y="37033"/>
                  </a:lnTo>
                  <a:lnTo>
                    <a:pt x="5363" y="37677"/>
                  </a:lnTo>
                  <a:lnTo>
                    <a:pt x="5344" y="38322"/>
                  </a:lnTo>
                  <a:lnTo>
                    <a:pt x="5331" y="38984"/>
                  </a:lnTo>
                  <a:lnTo>
                    <a:pt x="5325" y="39628"/>
                  </a:lnTo>
                  <a:lnTo>
                    <a:pt x="5325" y="40291"/>
                  </a:lnTo>
                  <a:lnTo>
                    <a:pt x="5331" y="40935"/>
                  </a:lnTo>
                  <a:lnTo>
                    <a:pt x="5344" y="41598"/>
                  </a:lnTo>
                  <a:lnTo>
                    <a:pt x="5363" y="42242"/>
                  </a:lnTo>
                  <a:lnTo>
                    <a:pt x="5389" y="42905"/>
                  </a:lnTo>
                  <a:lnTo>
                    <a:pt x="5428" y="43549"/>
                  </a:lnTo>
                  <a:lnTo>
                    <a:pt x="5453" y="44027"/>
                  </a:lnTo>
                  <a:lnTo>
                    <a:pt x="5486" y="44506"/>
                  </a:lnTo>
                  <a:lnTo>
                    <a:pt x="5524" y="44966"/>
                  </a:lnTo>
                  <a:lnTo>
                    <a:pt x="5563" y="45426"/>
                  </a:lnTo>
                  <a:lnTo>
                    <a:pt x="5608" y="45886"/>
                  </a:lnTo>
                  <a:lnTo>
                    <a:pt x="5659" y="46346"/>
                  </a:lnTo>
                  <a:lnTo>
                    <a:pt x="5711" y="46788"/>
                  </a:lnTo>
                  <a:lnTo>
                    <a:pt x="5769" y="47230"/>
                  </a:lnTo>
                  <a:lnTo>
                    <a:pt x="5833" y="47672"/>
                  </a:lnTo>
                  <a:lnTo>
                    <a:pt x="5898" y="48113"/>
                  </a:lnTo>
                  <a:lnTo>
                    <a:pt x="5962" y="48555"/>
                  </a:lnTo>
                  <a:lnTo>
                    <a:pt x="6039" y="48978"/>
                  </a:lnTo>
                  <a:lnTo>
                    <a:pt x="6117" y="49420"/>
                  </a:lnTo>
                  <a:lnTo>
                    <a:pt x="6194" y="49844"/>
                  </a:lnTo>
                  <a:lnTo>
                    <a:pt x="6284" y="50267"/>
                  </a:lnTo>
                  <a:lnTo>
                    <a:pt x="6368" y="50672"/>
                  </a:lnTo>
                  <a:lnTo>
                    <a:pt x="6174" y="50341"/>
                  </a:lnTo>
                  <a:lnTo>
                    <a:pt x="5981" y="50009"/>
                  </a:lnTo>
                  <a:lnTo>
                    <a:pt x="5795" y="49641"/>
                  </a:lnTo>
                  <a:lnTo>
                    <a:pt x="5614" y="49273"/>
                  </a:lnTo>
                  <a:lnTo>
                    <a:pt x="5434" y="48886"/>
                  </a:lnTo>
                  <a:lnTo>
                    <a:pt x="5260" y="48482"/>
                  </a:lnTo>
                  <a:lnTo>
                    <a:pt x="5093" y="48077"/>
                  </a:lnTo>
                  <a:lnTo>
                    <a:pt x="4932" y="47635"/>
                  </a:lnTo>
                  <a:lnTo>
                    <a:pt x="4771" y="47193"/>
                  </a:lnTo>
                  <a:lnTo>
                    <a:pt x="4617" y="46751"/>
                  </a:lnTo>
                  <a:lnTo>
                    <a:pt x="4468" y="46291"/>
                  </a:lnTo>
                  <a:lnTo>
                    <a:pt x="4327" y="45813"/>
                  </a:lnTo>
                  <a:lnTo>
                    <a:pt x="4192" y="45316"/>
                  </a:lnTo>
                  <a:lnTo>
                    <a:pt x="4056" y="44819"/>
                  </a:lnTo>
                  <a:lnTo>
                    <a:pt x="3928" y="44303"/>
                  </a:lnTo>
                  <a:lnTo>
                    <a:pt x="3805" y="43788"/>
                  </a:lnTo>
                  <a:lnTo>
                    <a:pt x="3689" y="43254"/>
                  </a:lnTo>
                  <a:lnTo>
                    <a:pt x="3580" y="42702"/>
                  </a:lnTo>
                  <a:lnTo>
                    <a:pt x="3471" y="42168"/>
                  </a:lnTo>
                  <a:lnTo>
                    <a:pt x="3374" y="41598"/>
                  </a:lnTo>
                  <a:lnTo>
                    <a:pt x="3277" y="41046"/>
                  </a:lnTo>
                  <a:lnTo>
                    <a:pt x="3187" y="40457"/>
                  </a:lnTo>
                  <a:lnTo>
                    <a:pt x="3104" y="39886"/>
                  </a:lnTo>
                  <a:lnTo>
                    <a:pt x="3026" y="39297"/>
                  </a:lnTo>
                  <a:lnTo>
                    <a:pt x="2949" y="38690"/>
                  </a:lnTo>
                  <a:lnTo>
                    <a:pt x="2885" y="38101"/>
                  </a:lnTo>
                  <a:lnTo>
                    <a:pt x="2820" y="37493"/>
                  </a:lnTo>
                  <a:lnTo>
                    <a:pt x="2769" y="36886"/>
                  </a:lnTo>
                  <a:lnTo>
                    <a:pt x="2717" y="36260"/>
                  </a:lnTo>
                  <a:lnTo>
                    <a:pt x="2672" y="35634"/>
                  </a:lnTo>
                  <a:lnTo>
                    <a:pt x="2640" y="35008"/>
                  </a:lnTo>
                  <a:lnTo>
                    <a:pt x="2608" y="34383"/>
                  </a:lnTo>
                  <a:lnTo>
                    <a:pt x="2582" y="33757"/>
                  </a:lnTo>
                  <a:lnTo>
                    <a:pt x="2563" y="33113"/>
                  </a:lnTo>
                  <a:lnTo>
                    <a:pt x="2550" y="32468"/>
                  </a:lnTo>
                  <a:lnTo>
                    <a:pt x="2544" y="31824"/>
                  </a:lnTo>
                  <a:lnTo>
                    <a:pt x="2544" y="31180"/>
                  </a:lnTo>
                  <a:lnTo>
                    <a:pt x="2550" y="30536"/>
                  </a:lnTo>
                  <a:lnTo>
                    <a:pt x="2563" y="29892"/>
                  </a:lnTo>
                  <a:lnTo>
                    <a:pt x="2582" y="29247"/>
                  </a:lnTo>
                  <a:lnTo>
                    <a:pt x="2608" y="28603"/>
                  </a:lnTo>
                  <a:lnTo>
                    <a:pt x="2640" y="27959"/>
                  </a:lnTo>
                  <a:lnTo>
                    <a:pt x="2679" y="27315"/>
                  </a:lnTo>
                  <a:lnTo>
                    <a:pt x="2724" y="26671"/>
                  </a:lnTo>
                  <a:lnTo>
                    <a:pt x="2775" y="26026"/>
                  </a:lnTo>
                  <a:lnTo>
                    <a:pt x="2833" y="25382"/>
                  </a:lnTo>
                  <a:lnTo>
                    <a:pt x="2898" y="24738"/>
                  </a:lnTo>
                  <a:lnTo>
                    <a:pt x="2975" y="24112"/>
                  </a:lnTo>
                  <a:lnTo>
                    <a:pt x="3052" y="23468"/>
                  </a:lnTo>
                  <a:lnTo>
                    <a:pt x="3142" y="22842"/>
                  </a:lnTo>
                  <a:lnTo>
                    <a:pt x="3232" y="22216"/>
                  </a:lnTo>
                  <a:lnTo>
                    <a:pt x="3335" y="21591"/>
                  </a:lnTo>
                  <a:lnTo>
                    <a:pt x="3438" y="20983"/>
                  </a:lnTo>
                  <a:lnTo>
                    <a:pt x="3554" y="20357"/>
                  </a:lnTo>
                  <a:lnTo>
                    <a:pt x="3677" y="19750"/>
                  </a:lnTo>
                  <a:lnTo>
                    <a:pt x="3805" y="19161"/>
                  </a:lnTo>
                  <a:lnTo>
                    <a:pt x="3947" y="18554"/>
                  </a:lnTo>
                  <a:lnTo>
                    <a:pt x="4089" y="17965"/>
                  </a:lnTo>
                  <a:lnTo>
                    <a:pt x="4243" y="17376"/>
                  </a:lnTo>
                  <a:lnTo>
                    <a:pt x="4398" y="16805"/>
                  </a:lnTo>
                  <a:lnTo>
                    <a:pt x="4565" y="16235"/>
                  </a:lnTo>
                  <a:lnTo>
                    <a:pt x="4739" y="15682"/>
                  </a:lnTo>
                  <a:lnTo>
                    <a:pt x="4919" y="15130"/>
                  </a:lnTo>
                  <a:lnTo>
                    <a:pt x="5112" y="14596"/>
                  </a:lnTo>
                  <a:lnTo>
                    <a:pt x="5286" y="14118"/>
                  </a:lnTo>
                  <a:lnTo>
                    <a:pt x="5466" y="13676"/>
                  </a:lnTo>
                  <a:lnTo>
                    <a:pt x="5659" y="13234"/>
                  </a:lnTo>
                  <a:lnTo>
                    <a:pt x="5853" y="12829"/>
                  </a:lnTo>
                  <a:lnTo>
                    <a:pt x="6052" y="12425"/>
                  </a:lnTo>
                  <a:lnTo>
                    <a:pt x="6265" y="12056"/>
                  </a:lnTo>
                  <a:lnTo>
                    <a:pt x="6477" y="11688"/>
                  </a:lnTo>
                  <a:lnTo>
                    <a:pt x="6696" y="11339"/>
                  </a:lnTo>
                  <a:lnTo>
                    <a:pt x="6915" y="11007"/>
                  </a:lnTo>
                  <a:lnTo>
                    <a:pt x="7147" y="10713"/>
                  </a:lnTo>
                  <a:lnTo>
                    <a:pt x="7378" y="10418"/>
                  </a:lnTo>
                  <a:lnTo>
                    <a:pt x="7617" y="10142"/>
                  </a:lnTo>
                  <a:lnTo>
                    <a:pt x="7861" y="9885"/>
                  </a:lnTo>
                  <a:lnTo>
                    <a:pt x="8106" y="9627"/>
                  </a:lnTo>
                  <a:lnTo>
                    <a:pt x="8357" y="9406"/>
                  </a:lnTo>
                  <a:lnTo>
                    <a:pt x="8608" y="9204"/>
                  </a:lnTo>
                  <a:lnTo>
                    <a:pt x="8865" y="9001"/>
                  </a:lnTo>
                  <a:lnTo>
                    <a:pt x="9123" y="8835"/>
                  </a:lnTo>
                  <a:lnTo>
                    <a:pt x="9387" y="8670"/>
                  </a:lnTo>
                  <a:lnTo>
                    <a:pt x="9651" y="8541"/>
                  </a:lnTo>
                  <a:lnTo>
                    <a:pt x="9921" y="8412"/>
                  </a:lnTo>
                  <a:lnTo>
                    <a:pt x="10185" y="8302"/>
                  </a:lnTo>
                  <a:lnTo>
                    <a:pt x="10456" y="8210"/>
                  </a:lnTo>
                  <a:lnTo>
                    <a:pt x="10732" y="8136"/>
                  </a:lnTo>
                  <a:lnTo>
                    <a:pt x="11003" y="8081"/>
                  </a:lnTo>
                  <a:lnTo>
                    <a:pt x="11280" y="8044"/>
                  </a:lnTo>
                  <a:lnTo>
                    <a:pt x="11550" y="8026"/>
                  </a:lnTo>
                  <a:close/>
                  <a:moveTo>
                    <a:pt x="14730" y="23744"/>
                  </a:moveTo>
                  <a:lnTo>
                    <a:pt x="14859" y="23763"/>
                  </a:lnTo>
                  <a:lnTo>
                    <a:pt x="14988" y="23781"/>
                  </a:lnTo>
                  <a:lnTo>
                    <a:pt x="15110" y="23818"/>
                  </a:lnTo>
                  <a:lnTo>
                    <a:pt x="15239" y="23873"/>
                  </a:lnTo>
                  <a:lnTo>
                    <a:pt x="15361" y="23947"/>
                  </a:lnTo>
                  <a:lnTo>
                    <a:pt x="15477" y="24020"/>
                  </a:lnTo>
                  <a:lnTo>
                    <a:pt x="15599" y="24094"/>
                  </a:lnTo>
                  <a:lnTo>
                    <a:pt x="15715" y="24204"/>
                  </a:lnTo>
                  <a:lnTo>
                    <a:pt x="15831" y="24315"/>
                  </a:lnTo>
                  <a:lnTo>
                    <a:pt x="15947" y="24425"/>
                  </a:lnTo>
                  <a:lnTo>
                    <a:pt x="16056" y="24554"/>
                  </a:lnTo>
                  <a:lnTo>
                    <a:pt x="16166" y="24701"/>
                  </a:lnTo>
                  <a:lnTo>
                    <a:pt x="16275" y="24848"/>
                  </a:lnTo>
                  <a:lnTo>
                    <a:pt x="16378" y="25014"/>
                  </a:lnTo>
                  <a:lnTo>
                    <a:pt x="16591" y="25364"/>
                  </a:lnTo>
                  <a:lnTo>
                    <a:pt x="16790" y="25750"/>
                  </a:lnTo>
                  <a:lnTo>
                    <a:pt x="16977" y="26174"/>
                  </a:lnTo>
                  <a:lnTo>
                    <a:pt x="17164" y="26615"/>
                  </a:lnTo>
                  <a:lnTo>
                    <a:pt x="17338" y="27112"/>
                  </a:lnTo>
                  <a:lnTo>
                    <a:pt x="17505" y="27609"/>
                  </a:lnTo>
                  <a:lnTo>
                    <a:pt x="17666" y="28162"/>
                  </a:lnTo>
                  <a:lnTo>
                    <a:pt x="17814" y="28714"/>
                  </a:lnTo>
                  <a:lnTo>
                    <a:pt x="17956" y="29303"/>
                  </a:lnTo>
                  <a:lnTo>
                    <a:pt x="18084" y="29910"/>
                  </a:lnTo>
                  <a:lnTo>
                    <a:pt x="18213" y="30536"/>
                  </a:lnTo>
                  <a:lnTo>
                    <a:pt x="18323" y="31162"/>
                  </a:lnTo>
                  <a:lnTo>
                    <a:pt x="18426" y="31824"/>
                  </a:lnTo>
                  <a:lnTo>
                    <a:pt x="18522" y="32487"/>
                  </a:lnTo>
                  <a:lnTo>
                    <a:pt x="18606" y="33168"/>
                  </a:lnTo>
                  <a:lnTo>
                    <a:pt x="18683" y="33849"/>
                  </a:lnTo>
                  <a:lnTo>
                    <a:pt x="18747" y="34530"/>
                  </a:lnTo>
                  <a:lnTo>
                    <a:pt x="18799" y="35229"/>
                  </a:lnTo>
                  <a:lnTo>
                    <a:pt x="18844" y="35929"/>
                  </a:lnTo>
                  <a:lnTo>
                    <a:pt x="18883" y="36628"/>
                  </a:lnTo>
                  <a:lnTo>
                    <a:pt x="18902" y="37328"/>
                  </a:lnTo>
                  <a:lnTo>
                    <a:pt x="18915" y="38009"/>
                  </a:lnTo>
                  <a:lnTo>
                    <a:pt x="18915" y="38708"/>
                  </a:lnTo>
                  <a:lnTo>
                    <a:pt x="18902" y="39389"/>
                  </a:lnTo>
                  <a:lnTo>
                    <a:pt x="18889" y="39978"/>
                  </a:lnTo>
                  <a:lnTo>
                    <a:pt x="18863" y="40567"/>
                  </a:lnTo>
                  <a:lnTo>
                    <a:pt x="18831" y="41138"/>
                  </a:lnTo>
                  <a:lnTo>
                    <a:pt x="18799" y="41690"/>
                  </a:lnTo>
                  <a:lnTo>
                    <a:pt x="18754" y="42224"/>
                  </a:lnTo>
                  <a:lnTo>
                    <a:pt x="18709" y="42757"/>
                  </a:lnTo>
                  <a:lnTo>
                    <a:pt x="18651" y="43273"/>
                  </a:lnTo>
                  <a:lnTo>
                    <a:pt x="18586" y="43770"/>
                  </a:lnTo>
                  <a:lnTo>
                    <a:pt x="18522" y="44267"/>
                  </a:lnTo>
                  <a:lnTo>
                    <a:pt x="18451" y="44745"/>
                  </a:lnTo>
                  <a:lnTo>
                    <a:pt x="18374" y="45205"/>
                  </a:lnTo>
                  <a:lnTo>
                    <a:pt x="18290" y="45665"/>
                  </a:lnTo>
                  <a:lnTo>
                    <a:pt x="18200" y="46107"/>
                  </a:lnTo>
                  <a:lnTo>
                    <a:pt x="18110" y="46531"/>
                  </a:lnTo>
                  <a:lnTo>
                    <a:pt x="18007" y="46954"/>
                  </a:lnTo>
                  <a:lnTo>
                    <a:pt x="17904" y="47359"/>
                  </a:lnTo>
                  <a:lnTo>
                    <a:pt x="17801" y="47764"/>
                  </a:lnTo>
                  <a:lnTo>
                    <a:pt x="17685" y="48150"/>
                  </a:lnTo>
                  <a:lnTo>
                    <a:pt x="17569" y="48518"/>
                  </a:lnTo>
                  <a:lnTo>
                    <a:pt x="17447" y="48886"/>
                  </a:lnTo>
                  <a:lnTo>
                    <a:pt x="17325" y="49255"/>
                  </a:lnTo>
                  <a:lnTo>
                    <a:pt x="17196" y="49604"/>
                  </a:lnTo>
                  <a:lnTo>
                    <a:pt x="17067" y="49936"/>
                  </a:lnTo>
                  <a:lnTo>
                    <a:pt x="16926" y="50267"/>
                  </a:lnTo>
                  <a:lnTo>
                    <a:pt x="16790" y="50598"/>
                  </a:lnTo>
                  <a:lnTo>
                    <a:pt x="16649" y="50911"/>
                  </a:lnTo>
                  <a:lnTo>
                    <a:pt x="16501" y="51206"/>
                  </a:lnTo>
                  <a:lnTo>
                    <a:pt x="16353" y="51518"/>
                  </a:lnTo>
                  <a:lnTo>
                    <a:pt x="16044" y="52089"/>
                  </a:lnTo>
                  <a:lnTo>
                    <a:pt x="15728" y="52641"/>
                  </a:lnTo>
                  <a:lnTo>
                    <a:pt x="15689" y="52273"/>
                  </a:lnTo>
                  <a:lnTo>
                    <a:pt x="15644" y="51923"/>
                  </a:lnTo>
                  <a:lnTo>
                    <a:pt x="15586" y="51592"/>
                  </a:lnTo>
                  <a:lnTo>
                    <a:pt x="15522" y="51279"/>
                  </a:lnTo>
                  <a:lnTo>
                    <a:pt x="15445" y="50985"/>
                  </a:lnTo>
                  <a:lnTo>
                    <a:pt x="15361" y="50727"/>
                  </a:lnTo>
                  <a:lnTo>
                    <a:pt x="15265" y="50488"/>
                  </a:lnTo>
                  <a:lnTo>
                    <a:pt x="15162" y="50267"/>
                  </a:lnTo>
                  <a:lnTo>
                    <a:pt x="15052" y="50101"/>
                  </a:lnTo>
                  <a:lnTo>
                    <a:pt x="14930" y="49954"/>
                  </a:lnTo>
                  <a:lnTo>
                    <a:pt x="14801" y="49844"/>
                  </a:lnTo>
                  <a:lnTo>
                    <a:pt x="14737" y="49807"/>
                  </a:lnTo>
                  <a:lnTo>
                    <a:pt x="14666" y="49770"/>
                  </a:lnTo>
                  <a:lnTo>
                    <a:pt x="14595" y="49752"/>
                  </a:lnTo>
                  <a:lnTo>
                    <a:pt x="14447" y="49752"/>
                  </a:lnTo>
                  <a:lnTo>
                    <a:pt x="14370" y="49770"/>
                  </a:lnTo>
                  <a:lnTo>
                    <a:pt x="14286" y="49788"/>
                  </a:lnTo>
                  <a:lnTo>
                    <a:pt x="14209" y="49825"/>
                  </a:lnTo>
                  <a:lnTo>
                    <a:pt x="14125" y="49880"/>
                  </a:lnTo>
                  <a:lnTo>
                    <a:pt x="14041" y="49936"/>
                  </a:lnTo>
                  <a:lnTo>
                    <a:pt x="13810" y="50120"/>
                  </a:lnTo>
                  <a:lnTo>
                    <a:pt x="13578" y="50248"/>
                  </a:lnTo>
                  <a:lnTo>
                    <a:pt x="13353" y="50359"/>
                  </a:lnTo>
                  <a:lnTo>
                    <a:pt x="13121" y="50414"/>
                  </a:lnTo>
                  <a:lnTo>
                    <a:pt x="12895" y="50451"/>
                  </a:lnTo>
                  <a:lnTo>
                    <a:pt x="12670" y="50433"/>
                  </a:lnTo>
                  <a:lnTo>
                    <a:pt x="12451" y="50396"/>
                  </a:lnTo>
                  <a:lnTo>
                    <a:pt x="12232" y="50304"/>
                  </a:lnTo>
                  <a:lnTo>
                    <a:pt x="12020" y="50193"/>
                  </a:lnTo>
                  <a:lnTo>
                    <a:pt x="11808" y="50046"/>
                  </a:lnTo>
                  <a:lnTo>
                    <a:pt x="11608" y="49862"/>
                  </a:lnTo>
                  <a:lnTo>
                    <a:pt x="11408" y="49641"/>
                  </a:lnTo>
                  <a:lnTo>
                    <a:pt x="11209" y="49402"/>
                  </a:lnTo>
                  <a:lnTo>
                    <a:pt x="11022" y="49126"/>
                  </a:lnTo>
                  <a:lnTo>
                    <a:pt x="10842" y="48813"/>
                  </a:lnTo>
                  <a:lnTo>
                    <a:pt x="10668" y="48482"/>
                  </a:lnTo>
                  <a:lnTo>
                    <a:pt x="10501" y="48113"/>
                  </a:lnTo>
                  <a:lnTo>
                    <a:pt x="10340" y="47727"/>
                  </a:lnTo>
                  <a:lnTo>
                    <a:pt x="10192" y="47322"/>
                  </a:lnTo>
                  <a:lnTo>
                    <a:pt x="10050" y="46880"/>
                  </a:lnTo>
                  <a:lnTo>
                    <a:pt x="9915" y="46402"/>
                  </a:lnTo>
                  <a:lnTo>
                    <a:pt x="9792" y="45905"/>
                  </a:lnTo>
                  <a:lnTo>
                    <a:pt x="9677" y="45389"/>
                  </a:lnTo>
                  <a:lnTo>
                    <a:pt x="9574" y="44856"/>
                  </a:lnTo>
                  <a:lnTo>
                    <a:pt x="9483" y="44285"/>
                  </a:lnTo>
                  <a:lnTo>
                    <a:pt x="9406" y="43714"/>
                  </a:lnTo>
                  <a:lnTo>
                    <a:pt x="9342" y="43107"/>
                  </a:lnTo>
                  <a:lnTo>
                    <a:pt x="9284" y="42481"/>
                  </a:lnTo>
                  <a:lnTo>
                    <a:pt x="9245" y="41837"/>
                  </a:lnTo>
                  <a:lnTo>
                    <a:pt x="9213" y="41174"/>
                  </a:lnTo>
                  <a:lnTo>
                    <a:pt x="9200" y="40493"/>
                  </a:lnTo>
                  <a:lnTo>
                    <a:pt x="9200" y="39794"/>
                  </a:lnTo>
                  <a:lnTo>
                    <a:pt x="9220" y="39131"/>
                  </a:lnTo>
                  <a:lnTo>
                    <a:pt x="9252" y="38450"/>
                  </a:lnTo>
                  <a:lnTo>
                    <a:pt x="9297" y="37769"/>
                  </a:lnTo>
                  <a:lnTo>
                    <a:pt x="9361" y="37088"/>
                  </a:lnTo>
                  <a:lnTo>
                    <a:pt x="9432" y="36407"/>
                  </a:lnTo>
                  <a:lnTo>
                    <a:pt x="9516" y="35726"/>
                  </a:lnTo>
                  <a:lnTo>
                    <a:pt x="9612" y="35045"/>
                  </a:lnTo>
                  <a:lnTo>
                    <a:pt x="9722" y="34364"/>
                  </a:lnTo>
                  <a:lnTo>
                    <a:pt x="9838" y="33683"/>
                  </a:lnTo>
                  <a:lnTo>
                    <a:pt x="9966" y="33021"/>
                  </a:lnTo>
                  <a:lnTo>
                    <a:pt x="10108" y="32358"/>
                  </a:lnTo>
                  <a:lnTo>
                    <a:pt x="10256" y="31714"/>
                  </a:lnTo>
                  <a:lnTo>
                    <a:pt x="10411" y="31070"/>
                  </a:lnTo>
                  <a:lnTo>
                    <a:pt x="10578" y="30444"/>
                  </a:lnTo>
                  <a:lnTo>
                    <a:pt x="10752" y="29855"/>
                  </a:lnTo>
                  <a:lnTo>
                    <a:pt x="10932" y="29266"/>
                  </a:lnTo>
                  <a:lnTo>
                    <a:pt x="11125" y="28695"/>
                  </a:lnTo>
                  <a:lnTo>
                    <a:pt x="11318" y="28143"/>
                  </a:lnTo>
                  <a:lnTo>
                    <a:pt x="11518" y="27609"/>
                  </a:lnTo>
                  <a:lnTo>
                    <a:pt x="11724" y="27112"/>
                  </a:lnTo>
                  <a:lnTo>
                    <a:pt x="11936" y="26652"/>
                  </a:lnTo>
                  <a:lnTo>
                    <a:pt x="12155" y="26211"/>
                  </a:lnTo>
                  <a:lnTo>
                    <a:pt x="12374" y="25787"/>
                  </a:lnTo>
                  <a:lnTo>
                    <a:pt x="12599" y="25401"/>
                  </a:lnTo>
                  <a:lnTo>
                    <a:pt x="12825" y="25069"/>
                  </a:lnTo>
                  <a:lnTo>
                    <a:pt x="13056" y="24756"/>
                  </a:lnTo>
                  <a:lnTo>
                    <a:pt x="13288" y="24480"/>
                  </a:lnTo>
                  <a:lnTo>
                    <a:pt x="13526" y="24241"/>
                  </a:lnTo>
                  <a:lnTo>
                    <a:pt x="13758" y="24057"/>
                  </a:lnTo>
                  <a:lnTo>
                    <a:pt x="13996" y="23910"/>
                  </a:lnTo>
                  <a:lnTo>
                    <a:pt x="14112" y="23855"/>
                  </a:lnTo>
                  <a:lnTo>
                    <a:pt x="14235" y="23818"/>
                  </a:lnTo>
                  <a:lnTo>
                    <a:pt x="14350" y="23781"/>
                  </a:lnTo>
                  <a:lnTo>
                    <a:pt x="14466" y="23763"/>
                  </a:lnTo>
                  <a:lnTo>
                    <a:pt x="14602" y="23744"/>
                  </a:lnTo>
                  <a:close/>
                  <a:moveTo>
                    <a:pt x="11511" y="1"/>
                  </a:moveTo>
                  <a:lnTo>
                    <a:pt x="11280" y="19"/>
                  </a:lnTo>
                  <a:lnTo>
                    <a:pt x="11048" y="37"/>
                  </a:lnTo>
                  <a:lnTo>
                    <a:pt x="10823" y="74"/>
                  </a:lnTo>
                  <a:lnTo>
                    <a:pt x="10591" y="129"/>
                  </a:lnTo>
                  <a:lnTo>
                    <a:pt x="10359" y="185"/>
                  </a:lnTo>
                  <a:lnTo>
                    <a:pt x="10134" y="258"/>
                  </a:lnTo>
                  <a:lnTo>
                    <a:pt x="9908" y="332"/>
                  </a:lnTo>
                  <a:lnTo>
                    <a:pt x="9677" y="424"/>
                  </a:lnTo>
                  <a:lnTo>
                    <a:pt x="9451" y="534"/>
                  </a:lnTo>
                  <a:lnTo>
                    <a:pt x="9226" y="645"/>
                  </a:lnTo>
                  <a:lnTo>
                    <a:pt x="9001" y="774"/>
                  </a:lnTo>
                  <a:lnTo>
                    <a:pt x="8775" y="903"/>
                  </a:lnTo>
                  <a:lnTo>
                    <a:pt x="8556" y="1068"/>
                  </a:lnTo>
                  <a:lnTo>
                    <a:pt x="8331" y="1215"/>
                  </a:lnTo>
                  <a:lnTo>
                    <a:pt x="8112" y="1399"/>
                  </a:lnTo>
                  <a:lnTo>
                    <a:pt x="7893" y="1584"/>
                  </a:lnTo>
                  <a:lnTo>
                    <a:pt x="7674" y="1768"/>
                  </a:lnTo>
                  <a:lnTo>
                    <a:pt x="7456" y="1988"/>
                  </a:lnTo>
                  <a:lnTo>
                    <a:pt x="7243" y="2209"/>
                  </a:lnTo>
                  <a:lnTo>
                    <a:pt x="7031" y="2430"/>
                  </a:lnTo>
                  <a:lnTo>
                    <a:pt x="6818" y="2669"/>
                  </a:lnTo>
                  <a:lnTo>
                    <a:pt x="6606" y="2927"/>
                  </a:lnTo>
                  <a:lnTo>
                    <a:pt x="6400" y="3203"/>
                  </a:lnTo>
                  <a:lnTo>
                    <a:pt x="6187" y="3479"/>
                  </a:lnTo>
                  <a:lnTo>
                    <a:pt x="5988" y="3755"/>
                  </a:lnTo>
                  <a:lnTo>
                    <a:pt x="5782" y="4068"/>
                  </a:lnTo>
                  <a:lnTo>
                    <a:pt x="5582" y="4381"/>
                  </a:lnTo>
                  <a:lnTo>
                    <a:pt x="5383" y="4694"/>
                  </a:lnTo>
                  <a:lnTo>
                    <a:pt x="5183" y="5044"/>
                  </a:lnTo>
                  <a:lnTo>
                    <a:pt x="4990" y="5394"/>
                  </a:lnTo>
                  <a:lnTo>
                    <a:pt x="4797" y="5743"/>
                  </a:lnTo>
                  <a:lnTo>
                    <a:pt x="4610" y="6130"/>
                  </a:lnTo>
                  <a:lnTo>
                    <a:pt x="4417" y="6498"/>
                  </a:lnTo>
                  <a:lnTo>
                    <a:pt x="4237" y="6903"/>
                  </a:lnTo>
                  <a:lnTo>
                    <a:pt x="4050" y="7308"/>
                  </a:lnTo>
                  <a:lnTo>
                    <a:pt x="3863" y="7749"/>
                  </a:lnTo>
                  <a:lnTo>
                    <a:pt x="3683" y="8191"/>
                  </a:lnTo>
                  <a:lnTo>
                    <a:pt x="3509" y="8633"/>
                  </a:lnTo>
                  <a:lnTo>
                    <a:pt x="3335" y="9093"/>
                  </a:lnTo>
                  <a:lnTo>
                    <a:pt x="3168" y="9553"/>
                  </a:lnTo>
                  <a:lnTo>
                    <a:pt x="3007" y="10013"/>
                  </a:lnTo>
                  <a:lnTo>
                    <a:pt x="2853" y="10492"/>
                  </a:lnTo>
                  <a:lnTo>
                    <a:pt x="2698" y="10971"/>
                  </a:lnTo>
                  <a:lnTo>
                    <a:pt x="2550" y="11449"/>
                  </a:lnTo>
                  <a:lnTo>
                    <a:pt x="2402" y="11946"/>
                  </a:lnTo>
                  <a:lnTo>
                    <a:pt x="2260" y="12443"/>
                  </a:lnTo>
                  <a:lnTo>
                    <a:pt x="2125" y="12940"/>
                  </a:lnTo>
                  <a:lnTo>
                    <a:pt x="1996" y="13455"/>
                  </a:lnTo>
                  <a:lnTo>
                    <a:pt x="1868" y="13971"/>
                  </a:lnTo>
                  <a:lnTo>
                    <a:pt x="1745" y="14486"/>
                  </a:lnTo>
                  <a:lnTo>
                    <a:pt x="1629" y="15001"/>
                  </a:lnTo>
                  <a:lnTo>
                    <a:pt x="1514" y="15535"/>
                  </a:lnTo>
                  <a:lnTo>
                    <a:pt x="1404" y="16069"/>
                  </a:lnTo>
                  <a:lnTo>
                    <a:pt x="1295" y="16603"/>
                  </a:lnTo>
                  <a:lnTo>
                    <a:pt x="1198" y="17136"/>
                  </a:lnTo>
                  <a:lnTo>
                    <a:pt x="1101" y="17689"/>
                  </a:lnTo>
                  <a:lnTo>
                    <a:pt x="1005" y="18241"/>
                  </a:lnTo>
                  <a:lnTo>
                    <a:pt x="921" y="18775"/>
                  </a:lnTo>
                  <a:lnTo>
                    <a:pt x="838" y="19345"/>
                  </a:lnTo>
                  <a:lnTo>
                    <a:pt x="754" y="19897"/>
                  </a:lnTo>
                  <a:lnTo>
                    <a:pt x="677" y="20449"/>
                  </a:lnTo>
                  <a:lnTo>
                    <a:pt x="606" y="21020"/>
                  </a:lnTo>
                  <a:lnTo>
                    <a:pt x="541" y="21572"/>
                  </a:lnTo>
                  <a:lnTo>
                    <a:pt x="477" y="22143"/>
                  </a:lnTo>
                  <a:lnTo>
                    <a:pt x="413" y="22713"/>
                  </a:lnTo>
                  <a:lnTo>
                    <a:pt x="361" y="23284"/>
                  </a:lnTo>
                  <a:lnTo>
                    <a:pt x="310" y="23855"/>
                  </a:lnTo>
                  <a:lnTo>
                    <a:pt x="265" y="24444"/>
                  </a:lnTo>
                  <a:lnTo>
                    <a:pt x="220" y="25014"/>
                  </a:lnTo>
                  <a:lnTo>
                    <a:pt x="181" y="25585"/>
                  </a:lnTo>
                  <a:lnTo>
                    <a:pt x="142" y="26174"/>
                  </a:lnTo>
                  <a:lnTo>
                    <a:pt x="110" y="26744"/>
                  </a:lnTo>
                  <a:lnTo>
                    <a:pt x="84" y="27333"/>
                  </a:lnTo>
                  <a:lnTo>
                    <a:pt x="59" y="27922"/>
                  </a:lnTo>
                  <a:lnTo>
                    <a:pt x="39" y="28493"/>
                  </a:lnTo>
                  <a:lnTo>
                    <a:pt x="14" y="29652"/>
                  </a:lnTo>
                  <a:lnTo>
                    <a:pt x="1" y="30830"/>
                  </a:lnTo>
                  <a:lnTo>
                    <a:pt x="1" y="31990"/>
                  </a:lnTo>
                  <a:lnTo>
                    <a:pt x="20" y="33149"/>
                  </a:lnTo>
                  <a:lnTo>
                    <a:pt x="52" y="34291"/>
                  </a:lnTo>
                  <a:lnTo>
                    <a:pt x="97" y="35432"/>
                  </a:lnTo>
                  <a:lnTo>
                    <a:pt x="162" y="36573"/>
                  </a:lnTo>
                  <a:lnTo>
                    <a:pt x="232" y="37714"/>
                  </a:lnTo>
                  <a:lnTo>
                    <a:pt x="323" y="38818"/>
                  </a:lnTo>
                  <a:lnTo>
                    <a:pt x="432" y="39941"/>
                  </a:lnTo>
                  <a:lnTo>
                    <a:pt x="548" y="41027"/>
                  </a:lnTo>
                  <a:lnTo>
                    <a:pt x="677" y="42095"/>
                  </a:lnTo>
                  <a:lnTo>
                    <a:pt x="825" y="43162"/>
                  </a:lnTo>
                  <a:lnTo>
                    <a:pt x="986" y="44211"/>
                  </a:lnTo>
                  <a:lnTo>
                    <a:pt x="1153" y="45242"/>
                  </a:lnTo>
                  <a:lnTo>
                    <a:pt x="1340" y="46236"/>
                  </a:lnTo>
                  <a:lnTo>
                    <a:pt x="1539" y="47212"/>
                  </a:lnTo>
                  <a:lnTo>
                    <a:pt x="1752" y="48169"/>
                  </a:lnTo>
                  <a:lnTo>
                    <a:pt x="1861" y="48647"/>
                  </a:lnTo>
                  <a:lnTo>
                    <a:pt x="1971" y="49107"/>
                  </a:lnTo>
                  <a:lnTo>
                    <a:pt x="2086" y="49567"/>
                  </a:lnTo>
                  <a:lnTo>
                    <a:pt x="2209" y="50009"/>
                  </a:lnTo>
                  <a:lnTo>
                    <a:pt x="2331" y="50451"/>
                  </a:lnTo>
                  <a:lnTo>
                    <a:pt x="2460" y="50893"/>
                  </a:lnTo>
                  <a:lnTo>
                    <a:pt x="2589" y="51316"/>
                  </a:lnTo>
                  <a:lnTo>
                    <a:pt x="2717" y="51739"/>
                  </a:lnTo>
                  <a:lnTo>
                    <a:pt x="2853" y="52163"/>
                  </a:lnTo>
                  <a:lnTo>
                    <a:pt x="2994" y="52568"/>
                  </a:lnTo>
                  <a:lnTo>
                    <a:pt x="3129" y="52954"/>
                  </a:lnTo>
                  <a:lnTo>
                    <a:pt x="3277" y="53341"/>
                  </a:lnTo>
                  <a:lnTo>
                    <a:pt x="3426" y="53727"/>
                  </a:lnTo>
                  <a:lnTo>
                    <a:pt x="3574" y="54095"/>
                  </a:lnTo>
                  <a:lnTo>
                    <a:pt x="3728" y="54463"/>
                  </a:lnTo>
                  <a:lnTo>
                    <a:pt x="3883" y="54813"/>
                  </a:lnTo>
                  <a:lnTo>
                    <a:pt x="4037" y="55163"/>
                  </a:lnTo>
                  <a:lnTo>
                    <a:pt x="4198" y="55494"/>
                  </a:lnTo>
                  <a:lnTo>
                    <a:pt x="4365" y="55825"/>
                  </a:lnTo>
                  <a:lnTo>
                    <a:pt x="4533" y="56138"/>
                  </a:lnTo>
                  <a:lnTo>
                    <a:pt x="4700" y="56451"/>
                  </a:lnTo>
                  <a:lnTo>
                    <a:pt x="4874" y="56746"/>
                  </a:lnTo>
                  <a:lnTo>
                    <a:pt x="5048" y="57022"/>
                  </a:lnTo>
                  <a:lnTo>
                    <a:pt x="5228" y="57298"/>
                  </a:lnTo>
                  <a:lnTo>
                    <a:pt x="5408" y="57574"/>
                  </a:lnTo>
                  <a:lnTo>
                    <a:pt x="5589" y="57832"/>
                  </a:lnTo>
                  <a:lnTo>
                    <a:pt x="5775" y="58071"/>
                  </a:lnTo>
                  <a:lnTo>
                    <a:pt x="5962" y="58310"/>
                  </a:lnTo>
                  <a:lnTo>
                    <a:pt x="6155" y="58531"/>
                  </a:lnTo>
                  <a:lnTo>
                    <a:pt x="6348" y="58734"/>
                  </a:lnTo>
                  <a:lnTo>
                    <a:pt x="6548" y="58936"/>
                  </a:lnTo>
                  <a:lnTo>
                    <a:pt x="6747" y="59120"/>
                  </a:lnTo>
                  <a:lnTo>
                    <a:pt x="6947" y="59286"/>
                  </a:lnTo>
                  <a:lnTo>
                    <a:pt x="7153" y="59451"/>
                  </a:lnTo>
                  <a:lnTo>
                    <a:pt x="7359" y="59599"/>
                  </a:lnTo>
                  <a:lnTo>
                    <a:pt x="7565" y="59746"/>
                  </a:lnTo>
                  <a:lnTo>
                    <a:pt x="7777" y="59875"/>
                  </a:lnTo>
                  <a:lnTo>
                    <a:pt x="7990" y="59985"/>
                  </a:lnTo>
                  <a:lnTo>
                    <a:pt x="8209" y="60077"/>
                  </a:lnTo>
                  <a:lnTo>
                    <a:pt x="8428" y="60169"/>
                  </a:lnTo>
                  <a:lnTo>
                    <a:pt x="8647" y="60224"/>
                  </a:lnTo>
                  <a:lnTo>
                    <a:pt x="8872" y="60298"/>
                  </a:lnTo>
                  <a:lnTo>
                    <a:pt x="9097" y="60335"/>
                  </a:lnTo>
                  <a:lnTo>
                    <a:pt x="9329" y="60372"/>
                  </a:lnTo>
                  <a:lnTo>
                    <a:pt x="9554" y="60390"/>
                  </a:lnTo>
                  <a:lnTo>
                    <a:pt x="9792" y="60390"/>
                  </a:lnTo>
                  <a:lnTo>
                    <a:pt x="10024" y="60372"/>
                  </a:lnTo>
                  <a:lnTo>
                    <a:pt x="10262" y="60335"/>
                  </a:lnTo>
                  <a:lnTo>
                    <a:pt x="10501" y="60298"/>
                  </a:lnTo>
                  <a:lnTo>
                    <a:pt x="10745" y="60243"/>
                  </a:lnTo>
                  <a:lnTo>
                    <a:pt x="10990" y="60169"/>
                  </a:lnTo>
                  <a:lnTo>
                    <a:pt x="11235" y="60077"/>
                  </a:lnTo>
                  <a:lnTo>
                    <a:pt x="11473" y="60188"/>
                  </a:lnTo>
                  <a:lnTo>
                    <a:pt x="11711" y="60261"/>
                  </a:lnTo>
                  <a:lnTo>
                    <a:pt x="11956" y="60316"/>
                  </a:lnTo>
                  <a:lnTo>
                    <a:pt x="12194" y="60335"/>
                  </a:lnTo>
                  <a:lnTo>
                    <a:pt x="12432" y="60316"/>
                  </a:lnTo>
                  <a:lnTo>
                    <a:pt x="12677" y="60261"/>
                  </a:lnTo>
                  <a:lnTo>
                    <a:pt x="12915" y="60188"/>
                  </a:lnTo>
                  <a:lnTo>
                    <a:pt x="13153" y="60077"/>
                  </a:lnTo>
                  <a:lnTo>
                    <a:pt x="13198" y="60261"/>
                  </a:lnTo>
                  <a:lnTo>
                    <a:pt x="13250" y="60427"/>
                  </a:lnTo>
                  <a:lnTo>
                    <a:pt x="13308" y="60574"/>
                  </a:lnTo>
                  <a:lnTo>
                    <a:pt x="13372" y="60703"/>
                  </a:lnTo>
                  <a:lnTo>
                    <a:pt x="13449" y="60813"/>
                  </a:lnTo>
                  <a:lnTo>
                    <a:pt x="13533" y="60905"/>
                  </a:lnTo>
                  <a:lnTo>
                    <a:pt x="13623" y="60997"/>
                  </a:lnTo>
                  <a:lnTo>
                    <a:pt x="13726" y="61071"/>
                  </a:lnTo>
                  <a:lnTo>
                    <a:pt x="13951" y="61163"/>
                  </a:lnTo>
                  <a:lnTo>
                    <a:pt x="14177" y="61237"/>
                  </a:lnTo>
                  <a:lnTo>
                    <a:pt x="14402" y="61292"/>
                  </a:lnTo>
                  <a:lnTo>
                    <a:pt x="14627" y="61329"/>
                  </a:lnTo>
                  <a:lnTo>
                    <a:pt x="14853" y="61347"/>
                  </a:lnTo>
                  <a:lnTo>
                    <a:pt x="15071" y="61347"/>
                  </a:lnTo>
                  <a:lnTo>
                    <a:pt x="15290" y="61310"/>
                  </a:lnTo>
                  <a:lnTo>
                    <a:pt x="15509" y="61274"/>
                  </a:lnTo>
                  <a:lnTo>
                    <a:pt x="15728" y="61200"/>
                  </a:lnTo>
                  <a:lnTo>
                    <a:pt x="15941" y="61108"/>
                  </a:lnTo>
                  <a:lnTo>
                    <a:pt x="16153" y="61016"/>
                  </a:lnTo>
                  <a:lnTo>
                    <a:pt x="16365" y="60887"/>
                  </a:lnTo>
                  <a:lnTo>
                    <a:pt x="16578" y="60740"/>
                  </a:lnTo>
                  <a:lnTo>
                    <a:pt x="16784" y="60574"/>
                  </a:lnTo>
                  <a:lnTo>
                    <a:pt x="16990" y="60408"/>
                  </a:lnTo>
                  <a:lnTo>
                    <a:pt x="17189" y="60206"/>
                  </a:lnTo>
                  <a:lnTo>
                    <a:pt x="17389" y="60004"/>
                  </a:lnTo>
                  <a:lnTo>
                    <a:pt x="17589" y="59764"/>
                  </a:lnTo>
                  <a:lnTo>
                    <a:pt x="17782" y="59525"/>
                  </a:lnTo>
                  <a:lnTo>
                    <a:pt x="17975" y="59267"/>
                  </a:lnTo>
                  <a:lnTo>
                    <a:pt x="18168" y="58991"/>
                  </a:lnTo>
                  <a:lnTo>
                    <a:pt x="18355" y="58697"/>
                  </a:lnTo>
                  <a:lnTo>
                    <a:pt x="18541" y="58384"/>
                  </a:lnTo>
                  <a:lnTo>
                    <a:pt x="18722" y="58053"/>
                  </a:lnTo>
                  <a:lnTo>
                    <a:pt x="18902" y="57721"/>
                  </a:lnTo>
                  <a:lnTo>
                    <a:pt x="19076" y="57372"/>
                  </a:lnTo>
                  <a:lnTo>
                    <a:pt x="19250" y="57003"/>
                  </a:lnTo>
                  <a:lnTo>
                    <a:pt x="19423" y="56635"/>
                  </a:lnTo>
                  <a:lnTo>
                    <a:pt x="19591" y="56249"/>
                  </a:lnTo>
                  <a:lnTo>
                    <a:pt x="19752" y="55844"/>
                  </a:lnTo>
                  <a:lnTo>
                    <a:pt x="19913" y="55421"/>
                  </a:lnTo>
                  <a:lnTo>
                    <a:pt x="20067" y="54997"/>
                  </a:lnTo>
                  <a:lnTo>
                    <a:pt x="20222" y="54555"/>
                  </a:lnTo>
                  <a:lnTo>
                    <a:pt x="20370" y="54114"/>
                  </a:lnTo>
                  <a:lnTo>
                    <a:pt x="20518" y="53654"/>
                  </a:lnTo>
                  <a:lnTo>
                    <a:pt x="20653" y="53175"/>
                  </a:lnTo>
                  <a:lnTo>
                    <a:pt x="20795" y="52696"/>
                  </a:lnTo>
                  <a:lnTo>
                    <a:pt x="20930" y="52218"/>
                  </a:lnTo>
                  <a:lnTo>
                    <a:pt x="21059" y="51703"/>
                  </a:lnTo>
                  <a:lnTo>
                    <a:pt x="21181" y="51206"/>
                  </a:lnTo>
                  <a:lnTo>
                    <a:pt x="21303" y="50690"/>
                  </a:lnTo>
                  <a:lnTo>
                    <a:pt x="21419" y="50156"/>
                  </a:lnTo>
                  <a:lnTo>
                    <a:pt x="21535" y="49623"/>
                  </a:lnTo>
                  <a:lnTo>
                    <a:pt x="21644" y="49071"/>
                  </a:lnTo>
                  <a:lnTo>
                    <a:pt x="21747" y="48518"/>
                  </a:lnTo>
                  <a:lnTo>
                    <a:pt x="21844" y="47966"/>
                  </a:lnTo>
                  <a:lnTo>
                    <a:pt x="21941" y="47396"/>
                  </a:lnTo>
                  <a:lnTo>
                    <a:pt x="22024" y="46825"/>
                  </a:lnTo>
                  <a:lnTo>
                    <a:pt x="22114" y="46254"/>
                  </a:lnTo>
                  <a:lnTo>
                    <a:pt x="22192" y="45665"/>
                  </a:lnTo>
                  <a:lnTo>
                    <a:pt x="22269" y="45076"/>
                  </a:lnTo>
                  <a:lnTo>
                    <a:pt x="22333" y="44487"/>
                  </a:lnTo>
                  <a:lnTo>
                    <a:pt x="22398" y="43898"/>
                  </a:lnTo>
                  <a:lnTo>
                    <a:pt x="22456" y="43291"/>
                  </a:lnTo>
                  <a:lnTo>
                    <a:pt x="22514" y="42684"/>
                  </a:lnTo>
                  <a:lnTo>
                    <a:pt x="22559" y="42076"/>
                  </a:lnTo>
                  <a:lnTo>
                    <a:pt x="22604" y="41451"/>
                  </a:lnTo>
                  <a:lnTo>
                    <a:pt x="22642" y="40843"/>
                  </a:lnTo>
                  <a:lnTo>
                    <a:pt x="22668" y="40217"/>
                  </a:lnTo>
                  <a:lnTo>
                    <a:pt x="22694" y="39592"/>
                  </a:lnTo>
                  <a:lnTo>
                    <a:pt x="22713" y="38966"/>
                  </a:lnTo>
                  <a:lnTo>
                    <a:pt x="22732" y="38340"/>
                  </a:lnTo>
                  <a:lnTo>
                    <a:pt x="22739" y="37714"/>
                  </a:lnTo>
                  <a:lnTo>
                    <a:pt x="22739" y="37088"/>
                  </a:lnTo>
                  <a:lnTo>
                    <a:pt x="22732" y="36297"/>
                  </a:lnTo>
                  <a:lnTo>
                    <a:pt x="22713" y="35505"/>
                  </a:lnTo>
                  <a:lnTo>
                    <a:pt x="22681" y="34732"/>
                  </a:lnTo>
                  <a:lnTo>
                    <a:pt x="22642" y="33959"/>
                  </a:lnTo>
                  <a:lnTo>
                    <a:pt x="22591" y="33186"/>
                  </a:lnTo>
                  <a:lnTo>
                    <a:pt x="22533" y="32413"/>
                  </a:lnTo>
                  <a:lnTo>
                    <a:pt x="22468" y="31640"/>
                  </a:lnTo>
                  <a:lnTo>
                    <a:pt x="22398" y="30867"/>
                  </a:lnTo>
                  <a:lnTo>
                    <a:pt x="22462" y="30389"/>
                  </a:lnTo>
                  <a:lnTo>
                    <a:pt x="22526" y="29928"/>
                  </a:lnTo>
                  <a:lnTo>
                    <a:pt x="22578" y="29432"/>
                  </a:lnTo>
                  <a:lnTo>
                    <a:pt x="22629" y="28953"/>
                  </a:lnTo>
                  <a:lnTo>
                    <a:pt x="22668" y="28474"/>
                  </a:lnTo>
                  <a:lnTo>
                    <a:pt x="22707" y="27996"/>
                  </a:lnTo>
                  <a:lnTo>
                    <a:pt x="22739" y="27517"/>
                  </a:lnTo>
                  <a:lnTo>
                    <a:pt x="22765" y="27039"/>
                  </a:lnTo>
                  <a:lnTo>
                    <a:pt x="22784" y="26542"/>
                  </a:lnTo>
                  <a:lnTo>
                    <a:pt x="22797" y="26063"/>
                  </a:lnTo>
                  <a:lnTo>
                    <a:pt x="22810" y="25585"/>
                  </a:lnTo>
                  <a:lnTo>
                    <a:pt x="22810" y="25088"/>
                  </a:lnTo>
                  <a:lnTo>
                    <a:pt x="22810" y="24609"/>
                  </a:lnTo>
                  <a:lnTo>
                    <a:pt x="22803" y="24131"/>
                  </a:lnTo>
                  <a:lnTo>
                    <a:pt x="22790" y="23652"/>
                  </a:lnTo>
                  <a:lnTo>
                    <a:pt x="22777" y="23174"/>
                  </a:lnTo>
                  <a:lnTo>
                    <a:pt x="22758" y="22695"/>
                  </a:lnTo>
                  <a:lnTo>
                    <a:pt x="22732" y="22198"/>
                  </a:lnTo>
                  <a:lnTo>
                    <a:pt x="22700" y="21738"/>
                  </a:lnTo>
                  <a:lnTo>
                    <a:pt x="22668" y="21259"/>
                  </a:lnTo>
                  <a:lnTo>
                    <a:pt x="22629" y="20781"/>
                  </a:lnTo>
                  <a:lnTo>
                    <a:pt x="22584" y="20302"/>
                  </a:lnTo>
                  <a:lnTo>
                    <a:pt x="22533" y="19842"/>
                  </a:lnTo>
                  <a:lnTo>
                    <a:pt x="22481" y="19364"/>
                  </a:lnTo>
                  <a:lnTo>
                    <a:pt x="22423" y="18903"/>
                  </a:lnTo>
                  <a:lnTo>
                    <a:pt x="22365" y="18443"/>
                  </a:lnTo>
                  <a:lnTo>
                    <a:pt x="22301" y="17983"/>
                  </a:lnTo>
                  <a:lnTo>
                    <a:pt x="22237" y="17523"/>
                  </a:lnTo>
                  <a:lnTo>
                    <a:pt x="22089" y="16621"/>
                  </a:lnTo>
                  <a:lnTo>
                    <a:pt x="21921" y="15719"/>
                  </a:lnTo>
                  <a:lnTo>
                    <a:pt x="21747" y="14854"/>
                  </a:lnTo>
                  <a:lnTo>
                    <a:pt x="21561" y="13989"/>
                  </a:lnTo>
                  <a:lnTo>
                    <a:pt x="21361" y="13142"/>
                  </a:lnTo>
                  <a:lnTo>
                    <a:pt x="21142" y="12333"/>
                  </a:lnTo>
                  <a:lnTo>
                    <a:pt x="20923" y="11523"/>
                  </a:lnTo>
                  <a:lnTo>
                    <a:pt x="20685" y="10750"/>
                  </a:lnTo>
                  <a:lnTo>
                    <a:pt x="20441" y="9995"/>
                  </a:lnTo>
                  <a:lnTo>
                    <a:pt x="20189" y="9259"/>
                  </a:lnTo>
                  <a:lnTo>
                    <a:pt x="19932" y="8541"/>
                  </a:lnTo>
                  <a:lnTo>
                    <a:pt x="19662" y="7860"/>
                  </a:lnTo>
                  <a:lnTo>
                    <a:pt x="19385" y="7216"/>
                  </a:lnTo>
                  <a:lnTo>
                    <a:pt x="19108" y="6590"/>
                  </a:lnTo>
                  <a:lnTo>
                    <a:pt x="18818" y="6001"/>
                  </a:lnTo>
                  <a:lnTo>
                    <a:pt x="18529" y="5449"/>
                  </a:lnTo>
                  <a:lnTo>
                    <a:pt x="18232" y="4933"/>
                  </a:lnTo>
                  <a:lnTo>
                    <a:pt x="17930" y="4455"/>
                  </a:lnTo>
                  <a:lnTo>
                    <a:pt x="17730" y="4142"/>
                  </a:lnTo>
                  <a:lnTo>
                    <a:pt x="17524" y="3847"/>
                  </a:lnTo>
                  <a:lnTo>
                    <a:pt x="17318" y="3553"/>
                  </a:lnTo>
                  <a:lnTo>
                    <a:pt x="17106" y="3295"/>
                  </a:lnTo>
                  <a:lnTo>
                    <a:pt x="16893" y="3019"/>
                  </a:lnTo>
                  <a:lnTo>
                    <a:pt x="16681" y="2780"/>
                  </a:lnTo>
                  <a:lnTo>
                    <a:pt x="16468" y="2541"/>
                  </a:lnTo>
                  <a:lnTo>
                    <a:pt x="16256" y="2301"/>
                  </a:lnTo>
                  <a:lnTo>
                    <a:pt x="16037" y="2081"/>
                  </a:lnTo>
                  <a:lnTo>
                    <a:pt x="15818" y="1878"/>
                  </a:lnTo>
                  <a:lnTo>
                    <a:pt x="15599" y="1676"/>
                  </a:lnTo>
                  <a:lnTo>
                    <a:pt x="15374" y="1492"/>
                  </a:lnTo>
                  <a:lnTo>
                    <a:pt x="15155" y="1307"/>
                  </a:lnTo>
                  <a:lnTo>
                    <a:pt x="14930" y="1160"/>
                  </a:lnTo>
                  <a:lnTo>
                    <a:pt x="14711" y="995"/>
                  </a:lnTo>
                  <a:lnTo>
                    <a:pt x="14486" y="847"/>
                  </a:lnTo>
                  <a:lnTo>
                    <a:pt x="14260" y="718"/>
                  </a:lnTo>
                  <a:lnTo>
                    <a:pt x="14029" y="608"/>
                  </a:lnTo>
                  <a:lnTo>
                    <a:pt x="13803" y="498"/>
                  </a:lnTo>
                  <a:lnTo>
                    <a:pt x="13578" y="387"/>
                  </a:lnTo>
                  <a:lnTo>
                    <a:pt x="13346" y="314"/>
                  </a:lnTo>
                  <a:lnTo>
                    <a:pt x="13121" y="222"/>
                  </a:lnTo>
                  <a:lnTo>
                    <a:pt x="12889" y="166"/>
                  </a:lnTo>
                  <a:lnTo>
                    <a:pt x="12657" y="111"/>
                  </a:lnTo>
                  <a:lnTo>
                    <a:pt x="12432" y="74"/>
                  </a:lnTo>
                  <a:lnTo>
                    <a:pt x="12200" y="37"/>
                  </a:lnTo>
                  <a:lnTo>
                    <a:pt x="11968" y="19"/>
                  </a:lnTo>
                  <a:lnTo>
                    <a:pt x="11737" y="1"/>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33"/>
            <p:cNvSpPr/>
            <p:nvPr/>
          </p:nvSpPr>
          <p:spPr>
            <a:xfrm>
              <a:off x="-631125" y="-17688675"/>
              <a:ext cx="434100" cy="1066175"/>
            </a:xfrm>
            <a:custGeom>
              <a:avLst/>
              <a:gdLst/>
              <a:ahLst/>
              <a:cxnLst/>
              <a:rect l="l" t="t" r="r" b="b"/>
              <a:pathLst>
                <a:path w="17364" h="42647" extrusionOk="0">
                  <a:moveTo>
                    <a:pt x="9007" y="1"/>
                  </a:moveTo>
                  <a:lnTo>
                    <a:pt x="8737" y="19"/>
                  </a:lnTo>
                  <a:lnTo>
                    <a:pt x="8460" y="56"/>
                  </a:lnTo>
                  <a:lnTo>
                    <a:pt x="8189" y="111"/>
                  </a:lnTo>
                  <a:lnTo>
                    <a:pt x="7913" y="185"/>
                  </a:lnTo>
                  <a:lnTo>
                    <a:pt x="7642" y="277"/>
                  </a:lnTo>
                  <a:lnTo>
                    <a:pt x="7378" y="387"/>
                  </a:lnTo>
                  <a:lnTo>
                    <a:pt x="7108" y="516"/>
                  </a:lnTo>
                  <a:lnTo>
                    <a:pt x="6844" y="645"/>
                  </a:lnTo>
                  <a:lnTo>
                    <a:pt x="6580" y="810"/>
                  </a:lnTo>
                  <a:lnTo>
                    <a:pt x="6322" y="976"/>
                  </a:lnTo>
                  <a:lnTo>
                    <a:pt x="6065" y="1179"/>
                  </a:lnTo>
                  <a:lnTo>
                    <a:pt x="5814" y="1381"/>
                  </a:lnTo>
                  <a:lnTo>
                    <a:pt x="5563" y="1602"/>
                  </a:lnTo>
                  <a:lnTo>
                    <a:pt x="5318" y="1860"/>
                  </a:lnTo>
                  <a:lnTo>
                    <a:pt x="5074" y="2117"/>
                  </a:lnTo>
                  <a:lnTo>
                    <a:pt x="4835" y="2393"/>
                  </a:lnTo>
                  <a:lnTo>
                    <a:pt x="4604" y="2688"/>
                  </a:lnTo>
                  <a:lnTo>
                    <a:pt x="4372" y="2982"/>
                  </a:lnTo>
                  <a:lnTo>
                    <a:pt x="4153" y="3314"/>
                  </a:lnTo>
                  <a:lnTo>
                    <a:pt x="3934" y="3663"/>
                  </a:lnTo>
                  <a:lnTo>
                    <a:pt x="3722" y="4031"/>
                  </a:lnTo>
                  <a:lnTo>
                    <a:pt x="3509" y="4400"/>
                  </a:lnTo>
                  <a:lnTo>
                    <a:pt x="3310" y="4804"/>
                  </a:lnTo>
                  <a:lnTo>
                    <a:pt x="3116" y="5209"/>
                  </a:lnTo>
                  <a:lnTo>
                    <a:pt x="2923" y="5651"/>
                  </a:lnTo>
                  <a:lnTo>
                    <a:pt x="2743" y="6093"/>
                  </a:lnTo>
                  <a:lnTo>
                    <a:pt x="2569" y="6571"/>
                  </a:lnTo>
                  <a:lnTo>
                    <a:pt x="2376" y="7105"/>
                  </a:lnTo>
                  <a:lnTo>
                    <a:pt x="2196" y="7657"/>
                  </a:lnTo>
                  <a:lnTo>
                    <a:pt x="2022" y="8210"/>
                  </a:lnTo>
                  <a:lnTo>
                    <a:pt x="1855" y="8780"/>
                  </a:lnTo>
                  <a:lnTo>
                    <a:pt x="1700" y="9351"/>
                  </a:lnTo>
                  <a:lnTo>
                    <a:pt x="1546" y="9940"/>
                  </a:lnTo>
                  <a:lnTo>
                    <a:pt x="1404" y="10529"/>
                  </a:lnTo>
                  <a:lnTo>
                    <a:pt x="1262" y="11136"/>
                  </a:lnTo>
                  <a:lnTo>
                    <a:pt x="1134" y="11725"/>
                  </a:lnTo>
                  <a:lnTo>
                    <a:pt x="1011" y="12332"/>
                  </a:lnTo>
                  <a:lnTo>
                    <a:pt x="895" y="12958"/>
                  </a:lnTo>
                  <a:lnTo>
                    <a:pt x="792" y="13566"/>
                  </a:lnTo>
                  <a:lnTo>
                    <a:pt x="689" y="14191"/>
                  </a:lnTo>
                  <a:lnTo>
                    <a:pt x="599" y="14817"/>
                  </a:lnTo>
                  <a:lnTo>
                    <a:pt x="509" y="15443"/>
                  </a:lnTo>
                  <a:lnTo>
                    <a:pt x="432" y="16087"/>
                  </a:lnTo>
                  <a:lnTo>
                    <a:pt x="355" y="16713"/>
                  </a:lnTo>
                  <a:lnTo>
                    <a:pt x="290" y="17357"/>
                  </a:lnTo>
                  <a:lnTo>
                    <a:pt x="232" y="18001"/>
                  </a:lnTo>
                  <a:lnTo>
                    <a:pt x="181" y="18646"/>
                  </a:lnTo>
                  <a:lnTo>
                    <a:pt x="136" y="19290"/>
                  </a:lnTo>
                  <a:lnTo>
                    <a:pt x="97" y="19934"/>
                  </a:lnTo>
                  <a:lnTo>
                    <a:pt x="65" y="20578"/>
                  </a:lnTo>
                  <a:lnTo>
                    <a:pt x="39" y="21222"/>
                  </a:lnTo>
                  <a:lnTo>
                    <a:pt x="20" y="21867"/>
                  </a:lnTo>
                  <a:lnTo>
                    <a:pt x="7" y="22511"/>
                  </a:lnTo>
                  <a:lnTo>
                    <a:pt x="1" y="23155"/>
                  </a:lnTo>
                  <a:lnTo>
                    <a:pt x="1" y="23799"/>
                  </a:lnTo>
                  <a:lnTo>
                    <a:pt x="7" y="24443"/>
                  </a:lnTo>
                  <a:lnTo>
                    <a:pt x="20" y="25088"/>
                  </a:lnTo>
                  <a:lnTo>
                    <a:pt x="39" y="25732"/>
                  </a:lnTo>
                  <a:lnTo>
                    <a:pt x="65" y="26358"/>
                  </a:lnTo>
                  <a:lnTo>
                    <a:pt x="97" y="26983"/>
                  </a:lnTo>
                  <a:lnTo>
                    <a:pt x="129" y="27609"/>
                  </a:lnTo>
                  <a:lnTo>
                    <a:pt x="174" y="28235"/>
                  </a:lnTo>
                  <a:lnTo>
                    <a:pt x="226" y="28861"/>
                  </a:lnTo>
                  <a:lnTo>
                    <a:pt x="277" y="29468"/>
                  </a:lnTo>
                  <a:lnTo>
                    <a:pt x="342" y="30076"/>
                  </a:lnTo>
                  <a:lnTo>
                    <a:pt x="406" y="30665"/>
                  </a:lnTo>
                  <a:lnTo>
                    <a:pt x="483" y="31272"/>
                  </a:lnTo>
                  <a:lnTo>
                    <a:pt x="561" y="31861"/>
                  </a:lnTo>
                  <a:lnTo>
                    <a:pt x="644" y="32432"/>
                  </a:lnTo>
                  <a:lnTo>
                    <a:pt x="734" y="33021"/>
                  </a:lnTo>
                  <a:lnTo>
                    <a:pt x="831" y="33573"/>
                  </a:lnTo>
                  <a:lnTo>
                    <a:pt x="928" y="34143"/>
                  </a:lnTo>
                  <a:lnTo>
                    <a:pt x="1037" y="34677"/>
                  </a:lnTo>
                  <a:lnTo>
                    <a:pt x="1146" y="35229"/>
                  </a:lnTo>
                  <a:lnTo>
                    <a:pt x="1262" y="35763"/>
                  </a:lnTo>
                  <a:lnTo>
                    <a:pt x="1385" y="36278"/>
                  </a:lnTo>
                  <a:lnTo>
                    <a:pt x="1513" y="36794"/>
                  </a:lnTo>
                  <a:lnTo>
                    <a:pt x="1649" y="37291"/>
                  </a:lnTo>
                  <a:lnTo>
                    <a:pt x="1784" y="37788"/>
                  </a:lnTo>
                  <a:lnTo>
                    <a:pt x="1925" y="38266"/>
                  </a:lnTo>
                  <a:lnTo>
                    <a:pt x="2074" y="38726"/>
                  </a:lnTo>
                  <a:lnTo>
                    <a:pt x="2228" y="39168"/>
                  </a:lnTo>
                  <a:lnTo>
                    <a:pt x="2389" y="39610"/>
                  </a:lnTo>
                  <a:lnTo>
                    <a:pt x="2550" y="40052"/>
                  </a:lnTo>
                  <a:lnTo>
                    <a:pt x="2717" y="40457"/>
                  </a:lnTo>
                  <a:lnTo>
                    <a:pt x="2891" y="40861"/>
                  </a:lnTo>
                  <a:lnTo>
                    <a:pt x="3071" y="41248"/>
                  </a:lnTo>
                  <a:lnTo>
                    <a:pt x="3252" y="41616"/>
                  </a:lnTo>
                  <a:lnTo>
                    <a:pt x="3438" y="41984"/>
                  </a:lnTo>
                  <a:lnTo>
                    <a:pt x="3631" y="42316"/>
                  </a:lnTo>
                  <a:lnTo>
                    <a:pt x="3825" y="42647"/>
                  </a:lnTo>
                  <a:lnTo>
                    <a:pt x="3741" y="42242"/>
                  </a:lnTo>
                  <a:lnTo>
                    <a:pt x="3651" y="41819"/>
                  </a:lnTo>
                  <a:lnTo>
                    <a:pt x="3574" y="41395"/>
                  </a:lnTo>
                  <a:lnTo>
                    <a:pt x="3496" y="40953"/>
                  </a:lnTo>
                  <a:lnTo>
                    <a:pt x="3419" y="40530"/>
                  </a:lnTo>
                  <a:lnTo>
                    <a:pt x="3355" y="40088"/>
                  </a:lnTo>
                  <a:lnTo>
                    <a:pt x="3290" y="39647"/>
                  </a:lnTo>
                  <a:lnTo>
                    <a:pt x="3226" y="39205"/>
                  </a:lnTo>
                  <a:lnTo>
                    <a:pt x="3168" y="38763"/>
                  </a:lnTo>
                  <a:lnTo>
                    <a:pt x="3116" y="38321"/>
                  </a:lnTo>
                  <a:lnTo>
                    <a:pt x="3065" y="37861"/>
                  </a:lnTo>
                  <a:lnTo>
                    <a:pt x="3020" y="37401"/>
                  </a:lnTo>
                  <a:lnTo>
                    <a:pt x="2981" y="36941"/>
                  </a:lnTo>
                  <a:lnTo>
                    <a:pt x="2943" y="36481"/>
                  </a:lnTo>
                  <a:lnTo>
                    <a:pt x="2910" y="36002"/>
                  </a:lnTo>
                  <a:lnTo>
                    <a:pt x="2885" y="35524"/>
                  </a:lnTo>
                  <a:lnTo>
                    <a:pt x="2846" y="34880"/>
                  </a:lnTo>
                  <a:lnTo>
                    <a:pt x="2820" y="34217"/>
                  </a:lnTo>
                  <a:lnTo>
                    <a:pt x="2801" y="33573"/>
                  </a:lnTo>
                  <a:lnTo>
                    <a:pt x="2788" y="32910"/>
                  </a:lnTo>
                  <a:lnTo>
                    <a:pt x="2782" y="32266"/>
                  </a:lnTo>
                  <a:lnTo>
                    <a:pt x="2782" y="31603"/>
                  </a:lnTo>
                  <a:lnTo>
                    <a:pt x="2788" y="30959"/>
                  </a:lnTo>
                  <a:lnTo>
                    <a:pt x="2801" y="30297"/>
                  </a:lnTo>
                  <a:lnTo>
                    <a:pt x="2820" y="29652"/>
                  </a:lnTo>
                  <a:lnTo>
                    <a:pt x="2846" y="29008"/>
                  </a:lnTo>
                  <a:lnTo>
                    <a:pt x="2878" y="28364"/>
                  </a:lnTo>
                  <a:lnTo>
                    <a:pt x="2917" y="27720"/>
                  </a:lnTo>
                  <a:lnTo>
                    <a:pt x="2955" y="27076"/>
                  </a:lnTo>
                  <a:lnTo>
                    <a:pt x="3007" y="26431"/>
                  </a:lnTo>
                  <a:lnTo>
                    <a:pt x="3065" y="25806"/>
                  </a:lnTo>
                  <a:lnTo>
                    <a:pt x="3123" y="25161"/>
                  </a:lnTo>
                  <a:lnTo>
                    <a:pt x="3194" y="24536"/>
                  </a:lnTo>
                  <a:lnTo>
                    <a:pt x="3265" y="23910"/>
                  </a:lnTo>
                  <a:lnTo>
                    <a:pt x="3342" y="23284"/>
                  </a:lnTo>
                  <a:lnTo>
                    <a:pt x="3425" y="22677"/>
                  </a:lnTo>
                  <a:lnTo>
                    <a:pt x="3509" y="22069"/>
                  </a:lnTo>
                  <a:lnTo>
                    <a:pt x="3606" y="21462"/>
                  </a:lnTo>
                  <a:lnTo>
                    <a:pt x="3702" y="20854"/>
                  </a:lnTo>
                  <a:lnTo>
                    <a:pt x="3805" y="20265"/>
                  </a:lnTo>
                  <a:lnTo>
                    <a:pt x="3915" y="19676"/>
                  </a:lnTo>
                  <a:lnTo>
                    <a:pt x="4024" y="19087"/>
                  </a:lnTo>
                  <a:lnTo>
                    <a:pt x="4146" y="18517"/>
                  </a:lnTo>
                  <a:lnTo>
                    <a:pt x="4262" y="17946"/>
                  </a:lnTo>
                  <a:lnTo>
                    <a:pt x="4391" y="17376"/>
                  </a:lnTo>
                  <a:lnTo>
                    <a:pt x="4520" y="16823"/>
                  </a:lnTo>
                  <a:lnTo>
                    <a:pt x="4655" y="16271"/>
                  </a:lnTo>
                  <a:lnTo>
                    <a:pt x="4797" y="15738"/>
                  </a:lnTo>
                  <a:lnTo>
                    <a:pt x="4938" y="15204"/>
                  </a:lnTo>
                  <a:lnTo>
                    <a:pt x="5086" y="14688"/>
                  </a:lnTo>
                  <a:lnTo>
                    <a:pt x="5241" y="14173"/>
                  </a:lnTo>
                  <a:lnTo>
                    <a:pt x="5395" y="13676"/>
                  </a:lnTo>
                  <a:lnTo>
                    <a:pt x="5550" y="13179"/>
                  </a:lnTo>
                  <a:lnTo>
                    <a:pt x="5711" y="12701"/>
                  </a:lnTo>
                  <a:lnTo>
                    <a:pt x="5878" y="12222"/>
                  </a:lnTo>
                  <a:lnTo>
                    <a:pt x="6046" y="11762"/>
                  </a:lnTo>
                  <a:lnTo>
                    <a:pt x="6219" y="11320"/>
                  </a:lnTo>
                  <a:lnTo>
                    <a:pt x="6400" y="10878"/>
                  </a:lnTo>
                  <a:lnTo>
                    <a:pt x="6574" y="10437"/>
                  </a:lnTo>
                  <a:lnTo>
                    <a:pt x="6760" y="10032"/>
                  </a:lnTo>
                  <a:lnTo>
                    <a:pt x="6940" y="9627"/>
                  </a:lnTo>
                  <a:lnTo>
                    <a:pt x="7134" y="9222"/>
                  </a:lnTo>
                  <a:lnTo>
                    <a:pt x="7320" y="8854"/>
                  </a:lnTo>
                  <a:lnTo>
                    <a:pt x="7513" y="8486"/>
                  </a:lnTo>
                  <a:lnTo>
                    <a:pt x="7713" y="8118"/>
                  </a:lnTo>
                  <a:lnTo>
                    <a:pt x="7906" y="7786"/>
                  </a:lnTo>
                  <a:lnTo>
                    <a:pt x="8112" y="7455"/>
                  </a:lnTo>
                  <a:lnTo>
                    <a:pt x="8312" y="7142"/>
                  </a:lnTo>
                  <a:lnTo>
                    <a:pt x="8518" y="6848"/>
                  </a:lnTo>
                  <a:lnTo>
                    <a:pt x="8724" y="6571"/>
                  </a:lnTo>
                  <a:lnTo>
                    <a:pt x="8936" y="6295"/>
                  </a:lnTo>
                  <a:lnTo>
                    <a:pt x="9149" y="6038"/>
                  </a:lnTo>
                  <a:lnTo>
                    <a:pt x="9361" y="5798"/>
                  </a:lnTo>
                  <a:lnTo>
                    <a:pt x="9574" y="5578"/>
                  </a:lnTo>
                  <a:lnTo>
                    <a:pt x="9792" y="5375"/>
                  </a:lnTo>
                  <a:lnTo>
                    <a:pt x="10011" y="5191"/>
                  </a:lnTo>
                  <a:lnTo>
                    <a:pt x="10230" y="5007"/>
                  </a:lnTo>
                  <a:lnTo>
                    <a:pt x="10449" y="4860"/>
                  </a:lnTo>
                  <a:lnTo>
                    <a:pt x="10674" y="4731"/>
                  </a:lnTo>
                  <a:lnTo>
                    <a:pt x="10893" y="4602"/>
                  </a:lnTo>
                  <a:lnTo>
                    <a:pt x="11131" y="4492"/>
                  </a:lnTo>
                  <a:lnTo>
                    <a:pt x="11363" y="4418"/>
                  </a:lnTo>
                  <a:lnTo>
                    <a:pt x="11589" y="4363"/>
                  </a:lnTo>
                  <a:lnTo>
                    <a:pt x="11820" y="4326"/>
                  </a:lnTo>
                  <a:lnTo>
                    <a:pt x="12046" y="4308"/>
                  </a:lnTo>
                  <a:lnTo>
                    <a:pt x="12271" y="4308"/>
                  </a:lnTo>
                  <a:lnTo>
                    <a:pt x="12496" y="4326"/>
                  </a:lnTo>
                  <a:lnTo>
                    <a:pt x="12722" y="4381"/>
                  </a:lnTo>
                  <a:lnTo>
                    <a:pt x="12940" y="4436"/>
                  </a:lnTo>
                  <a:lnTo>
                    <a:pt x="13159" y="4528"/>
                  </a:lnTo>
                  <a:lnTo>
                    <a:pt x="13378" y="4620"/>
                  </a:lnTo>
                  <a:lnTo>
                    <a:pt x="13591" y="4749"/>
                  </a:lnTo>
                  <a:lnTo>
                    <a:pt x="13803" y="4878"/>
                  </a:lnTo>
                  <a:lnTo>
                    <a:pt x="14016" y="5044"/>
                  </a:lnTo>
                  <a:lnTo>
                    <a:pt x="14222" y="5209"/>
                  </a:lnTo>
                  <a:lnTo>
                    <a:pt x="14428" y="5412"/>
                  </a:lnTo>
                  <a:lnTo>
                    <a:pt x="14634" y="5614"/>
                  </a:lnTo>
                  <a:lnTo>
                    <a:pt x="14833" y="5854"/>
                  </a:lnTo>
                  <a:lnTo>
                    <a:pt x="15033" y="6093"/>
                  </a:lnTo>
                  <a:lnTo>
                    <a:pt x="15232" y="6351"/>
                  </a:lnTo>
                  <a:lnTo>
                    <a:pt x="15425" y="6627"/>
                  </a:lnTo>
                  <a:lnTo>
                    <a:pt x="15619" y="6921"/>
                  </a:lnTo>
                  <a:lnTo>
                    <a:pt x="15805" y="7216"/>
                  </a:lnTo>
                  <a:lnTo>
                    <a:pt x="15992" y="7529"/>
                  </a:lnTo>
                  <a:lnTo>
                    <a:pt x="16172" y="7878"/>
                  </a:lnTo>
                  <a:lnTo>
                    <a:pt x="16353" y="8210"/>
                  </a:lnTo>
                  <a:lnTo>
                    <a:pt x="16526" y="8578"/>
                  </a:lnTo>
                  <a:lnTo>
                    <a:pt x="16700" y="8946"/>
                  </a:lnTo>
                  <a:lnTo>
                    <a:pt x="16874" y="9332"/>
                  </a:lnTo>
                  <a:lnTo>
                    <a:pt x="17041" y="9737"/>
                  </a:lnTo>
                  <a:lnTo>
                    <a:pt x="17202" y="10161"/>
                  </a:lnTo>
                  <a:lnTo>
                    <a:pt x="17363" y="10584"/>
                  </a:lnTo>
                  <a:lnTo>
                    <a:pt x="17241" y="10013"/>
                  </a:lnTo>
                  <a:lnTo>
                    <a:pt x="17106" y="9443"/>
                  </a:lnTo>
                  <a:lnTo>
                    <a:pt x="16964" y="8909"/>
                  </a:lnTo>
                  <a:lnTo>
                    <a:pt x="16816" y="8375"/>
                  </a:lnTo>
                  <a:lnTo>
                    <a:pt x="16662" y="7878"/>
                  </a:lnTo>
                  <a:lnTo>
                    <a:pt x="16494" y="7381"/>
                  </a:lnTo>
                  <a:lnTo>
                    <a:pt x="16327" y="6903"/>
                  </a:lnTo>
                  <a:lnTo>
                    <a:pt x="16146" y="6443"/>
                  </a:lnTo>
                  <a:lnTo>
                    <a:pt x="15960" y="6001"/>
                  </a:lnTo>
                  <a:lnTo>
                    <a:pt x="15767" y="5559"/>
                  </a:lnTo>
                  <a:lnTo>
                    <a:pt x="15574" y="5154"/>
                  </a:lnTo>
                  <a:lnTo>
                    <a:pt x="15368" y="4749"/>
                  </a:lnTo>
                  <a:lnTo>
                    <a:pt x="15155" y="4363"/>
                  </a:lnTo>
                  <a:lnTo>
                    <a:pt x="14943" y="3995"/>
                  </a:lnTo>
                  <a:lnTo>
                    <a:pt x="14717" y="3645"/>
                  </a:lnTo>
                  <a:lnTo>
                    <a:pt x="14492" y="3314"/>
                  </a:lnTo>
                  <a:lnTo>
                    <a:pt x="14260" y="2982"/>
                  </a:lnTo>
                  <a:lnTo>
                    <a:pt x="14028" y="2688"/>
                  </a:lnTo>
                  <a:lnTo>
                    <a:pt x="13784" y="2393"/>
                  </a:lnTo>
                  <a:lnTo>
                    <a:pt x="13539" y="2136"/>
                  </a:lnTo>
                  <a:lnTo>
                    <a:pt x="13295" y="1878"/>
                  </a:lnTo>
                  <a:lnTo>
                    <a:pt x="13043" y="1639"/>
                  </a:lnTo>
                  <a:lnTo>
                    <a:pt x="12786" y="1418"/>
                  </a:lnTo>
                  <a:lnTo>
                    <a:pt x="12528" y="1197"/>
                  </a:lnTo>
                  <a:lnTo>
                    <a:pt x="12271" y="1013"/>
                  </a:lnTo>
                  <a:lnTo>
                    <a:pt x="12007" y="829"/>
                  </a:lnTo>
                  <a:lnTo>
                    <a:pt x="11737" y="682"/>
                  </a:lnTo>
                  <a:lnTo>
                    <a:pt x="11473" y="534"/>
                  </a:lnTo>
                  <a:lnTo>
                    <a:pt x="11202" y="406"/>
                  </a:lnTo>
                  <a:lnTo>
                    <a:pt x="10932" y="295"/>
                  </a:lnTo>
                  <a:lnTo>
                    <a:pt x="10655" y="203"/>
                  </a:lnTo>
                  <a:lnTo>
                    <a:pt x="10385" y="129"/>
                  </a:lnTo>
                  <a:lnTo>
                    <a:pt x="10108" y="74"/>
                  </a:lnTo>
                  <a:lnTo>
                    <a:pt x="9837" y="37"/>
                  </a:lnTo>
                  <a:lnTo>
                    <a:pt x="9561"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33"/>
            <p:cNvSpPr/>
            <p:nvPr/>
          </p:nvSpPr>
          <p:spPr>
            <a:xfrm>
              <a:off x="-464700" y="-17295700"/>
              <a:ext cx="242875" cy="722450"/>
            </a:xfrm>
            <a:custGeom>
              <a:avLst/>
              <a:gdLst/>
              <a:ahLst/>
              <a:cxnLst/>
              <a:rect l="l" t="t" r="r" b="b"/>
              <a:pathLst>
                <a:path w="9715" h="28898" extrusionOk="0">
                  <a:moveTo>
                    <a:pt x="5402" y="0"/>
                  </a:moveTo>
                  <a:lnTo>
                    <a:pt x="5266" y="19"/>
                  </a:lnTo>
                  <a:lnTo>
                    <a:pt x="5150" y="37"/>
                  </a:lnTo>
                  <a:lnTo>
                    <a:pt x="5035" y="74"/>
                  </a:lnTo>
                  <a:lnTo>
                    <a:pt x="4912" y="111"/>
                  </a:lnTo>
                  <a:lnTo>
                    <a:pt x="4796" y="166"/>
                  </a:lnTo>
                  <a:lnTo>
                    <a:pt x="4558" y="313"/>
                  </a:lnTo>
                  <a:lnTo>
                    <a:pt x="4326" y="497"/>
                  </a:lnTo>
                  <a:lnTo>
                    <a:pt x="4088" y="736"/>
                  </a:lnTo>
                  <a:lnTo>
                    <a:pt x="3856" y="1012"/>
                  </a:lnTo>
                  <a:lnTo>
                    <a:pt x="3625" y="1325"/>
                  </a:lnTo>
                  <a:lnTo>
                    <a:pt x="3399" y="1657"/>
                  </a:lnTo>
                  <a:lnTo>
                    <a:pt x="3174" y="2043"/>
                  </a:lnTo>
                  <a:lnTo>
                    <a:pt x="2955" y="2467"/>
                  </a:lnTo>
                  <a:lnTo>
                    <a:pt x="2736" y="2908"/>
                  </a:lnTo>
                  <a:lnTo>
                    <a:pt x="2524" y="3368"/>
                  </a:lnTo>
                  <a:lnTo>
                    <a:pt x="2318" y="3865"/>
                  </a:lnTo>
                  <a:lnTo>
                    <a:pt x="2118" y="4399"/>
                  </a:lnTo>
                  <a:lnTo>
                    <a:pt x="1925" y="4951"/>
                  </a:lnTo>
                  <a:lnTo>
                    <a:pt x="1732" y="5522"/>
                  </a:lnTo>
                  <a:lnTo>
                    <a:pt x="1552" y="6111"/>
                  </a:lnTo>
                  <a:lnTo>
                    <a:pt x="1378" y="6700"/>
                  </a:lnTo>
                  <a:lnTo>
                    <a:pt x="1211" y="7326"/>
                  </a:lnTo>
                  <a:lnTo>
                    <a:pt x="1056" y="7970"/>
                  </a:lnTo>
                  <a:lnTo>
                    <a:pt x="908" y="8614"/>
                  </a:lnTo>
                  <a:lnTo>
                    <a:pt x="766" y="9277"/>
                  </a:lnTo>
                  <a:lnTo>
                    <a:pt x="638" y="9939"/>
                  </a:lnTo>
                  <a:lnTo>
                    <a:pt x="522" y="10620"/>
                  </a:lnTo>
                  <a:lnTo>
                    <a:pt x="412" y="11301"/>
                  </a:lnTo>
                  <a:lnTo>
                    <a:pt x="316" y="11982"/>
                  </a:lnTo>
                  <a:lnTo>
                    <a:pt x="232" y="12663"/>
                  </a:lnTo>
                  <a:lnTo>
                    <a:pt x="161" y="13344"/>
                  </a:lnTo>
                  <a:lnTo>
                    <a:pt x="97" y="14025"/>
                  </a:lnTo>
                  <a:lnTo>
                    <a:pt x="52" y="14706"/>
                  </a:lnTo>
                  <a:lnTo>
                    <a:pt x="20" y="15387"/>
                  </a:lnTo>
                  <a:lnTo>
                    <a:pt x="0" y="16050"/>
                  </a:lnTo>
                  <a:lnTo>
                    <a:pt x="0" y="16749"/>
                  </a:lnTo>
                  <a:lnTo>
                    <a:pt x="13" y="17430"/>
                  </a:lnTo>
                  <a:lnTo>
                    <a:pt x="45" y="18093"/>
                  </a:lnTo>
                  <a:lnTo>
                    <a:pt x="84" y="18737"/>
                  </a:lnTo>
                  <a:lnTo>
                    <a:pt x="142" y="19363"/>
                  </a:lnTo>
                  <a:lnTo>
                    <a:pt x="206" y="19970"/>
                  </a:lnTo>
                  <a:lnTo>
                    <a:pt x="283" y="20541"/>
                  </a:lnTo>
                  <a:lnTo>
                    <a:pt x="374" y="21112"/>
                  </a:lnTo>
                  <a:lnTo>
                    <a:pt x="477" y="21645"/>
                  </a:lnTo>
                  <a:lnTo>
                    <a:pt x="592" y="22161"/>
                  </a:lnTo>
                  <a:lnTo>
                    <a:pt x="715" y="22658"/>
                  </a:lnTo>
                  <a:lnTo>
                    <a:pt x="850" y="23136"/>
                  </a:lnTo>
                  <a:lnTo>
                    <a:pt x="992" y="23578"/>
                  </a:lnTo>
                  <a:lnTo>
                    <a:pt x="1140" y="23983"/>
                  </a:lnTo>
                  <a:lnTo>
                    <a:pt x="1301" y="24369"/>
                  </a:lnTo>
                  <a:lnTo>
                    <a:pt x="1468" y="24738"/>
                  </a:lnTo>
                  <a:lnTo>
                    <a:pt x="1642" y="25069"/>
                  </a:lnTo>
                  <a:lnTo>
                    <a:pt x="1822" y="25382"/>
                  </a:lnTo>
                  <a:lnTo>
                    <a:pt x="2009" y="25658"/>
                  </a:lnTo>
                  <a:lnTo>
                    <a:pt x="2208" y="25897"/>
                  </a:lnTo>
                  <a:lnTo>
                    <a:pt x="2408" y="26118"/>
                  </a:lnTo>
                  <a:lnTo>
                    <a:pt x="2608" y="26302"/>
                  </a:lnTo>
                  <a:lnTo>
                    <a:pt x="2820" y="26449"/>
                  </a:lnTo>
                  <a:lnTo>
                    <a:pt x="3032" y="26560"/>
                  </a:lnTo>
                  <a:lnTo>
                    <a:pt x="3251" y="26652"/>
                  </a:lnTo>
                  <a:lnTo>
                    <a:pt x="3470" y="26689"/>
                  </a:lnTo>
                  <a:lnTo>
                    <a:pt x="3695" y="26707"/>
                  </a:lnTo>
                  <a:lnTo>
                    <a:pt x="3921" y="26670"/>
                  </a:lnTo>
                  <a:lnTo>
                    <a:pt x="4153" y="26615"/>
                  </a:lnTo>
                  <a:lnTo>
                    <a:pt x="4378" y="26504"/>
                  </a:lnTo>
                  <a:lnTo>
                    <a:pt x="4610" y="26376"/>
                  </a:lnTo>
                  <a:lnTo>
                    <a:pt x="4841" y="26192"/>
                  </a:lnTo>
                  <a:lnTo>
                    <a:pt x="4925" y="26136"/>
                  </a:lnTo>
                  <a:lnTo>
                    <a:pt x="5009" y="26081"/>
                  </a:lnTo>
                  <a:lnTo>
                    <a:pt x="5086" y="26044"/>
                  </a:lnTo>
                  <a:lnTo>
                    <a:pt x="5170" y="26026"/>
                  </a:lnTo>
                  <a:lnTo>
                    <a:pt x="5247" y="26008"/>
                  </a:lnTo>
                  <a:lnTo>
                    <a:pt x="5395" y="26008"/>
                  </a:lnTo>
                  <a:lnTo>
                    <a:pt x="5466" y="26026"/>
                  </a:lnTo>
                  <a:lnTo>
                    <a:pt x="5537" y="26063"/>
                  </a:lnTo>
                  <a:lnTo>
                    <a:pt x="5601" y="26100"/>
                  </a:lnTo>
                  <a:lnTo>
                    <a:pt x="5730" y="26210"/>
                  </a:lnTo>
                  <a:lnTo>
                    <a:pt x="5852" y="26357"/>
                  </a:lnTo>
                  <a:lnTo>
                    <a:pt x="5962" y="26523"/>
                  </a:lnTo>
                  <a:lnTo>
                    <a:pt x="6065" y="26744"/>
                  </a:lnTo>
                  <a:lnTo>
                    <a:pt x="6161" y="26983"/>
                  </a:lnTo>
                  <a:lnTo>
                    <a:pt x="6245" y="27241"/>
                  </a:lnTo>
                  <a:lnTo>
                    <a:pt x="6322" y="27535"/>
                  </a:lnTo>
                  <a:lnTo>
                    <a:pt x="6386" y="27848"/>
                  </a:lnTo>
                  <a:lnTo>
                    <a:pt x="6444" y="28179"/>
                  </a:lnTo>
                  <a:lnTo>
                    <a:pt x="6489" y="28529"/>
                  </a:lnTo>
                  <a:lnTo>
                    <a:pt x="6528" y="28897"/>
                  </a:lnTo>
                  <a:lnTo>
                    <a:pt x="6844" y="28345"/>
                  </a:lnTo>
                  <a:lnTo>
                    <a:pt x="7153" y="27774"/>
                  </a:lnTo>
                  <a:lnTo>
                    <a:pt x="7301" y="27462"/>
                  </a:lnTo>
                  <a:lnTo>
                    <a:pt x="7449" y="27167"/>
                  </a:lnTo>
                  <a:lnTo>
                    <a:pt x="7590" y="26854"/>
                  </a:lnTo>
                  <a:lnTo>
                    <a:pt x="7726" y="26523"/>
                  </a:lnTo>
                  <a:lnTo>
                    <a:pt x="7867" y="26192"/>
                  </a:lnTo>
                  <a:lnTo>
                    <a:pt x="7996" y="25860"/>
                  </a:lnTo>
                  <a:lnTo>
                    <a:pt x="8125" y="25511"/>
                  </a:lnTo>
                  <a:lnTo>
                    <a:pt x="8247" y="25142"/>
                  </a:lnTo>
                  <a:lnTo>
                    <a:pt x="8369" y="24774"/>
                  </a:lnTo>
                  <a:lnTo>
                    <a:pt x="8485" y="24406"/>
                  </a:lnTo>
                  <a:lnTo>
                    <a:pt x="8601" y="24020"/>
                  </a:lnTo>
                  <a:lnTo>
                    <a:pt x="8704" y="23615"/>
                  </a:lnTo>
                  <a:lnTo>
                    <a:pt x="8807" y="23210"/>
                  </a:lnTo>
                  <a:lnTo>
                    <a:pt x="8910" y="22787"/>
                  </a:lnTo>
                  <a:lnTo>
                    <a:pt x="9000" y="22363"/>
                  </a:lnTo>
                  <a:lnTo>
                    <a:pt x="9090" y="21921"/>
                  </a:lnTo>
                  <a:lnTo>
                    <a:pt x="9174" y="21461"/>
                  </a:lnTo>
                  <a:lnTo>
                    <a:pt x="9251" y="21001"/>
                  </a:lnTo>
                  <a:lnTo>
                    <a:pt x="9322" y="20523"/>
                  </a:lnTo>
                  <a:lnTo>
                    <a:pt x="9386" y="20026"/>
                  </a:lnTo>
                  <a:lnTo>
                    <a:pt x="9451" y="19529"/>
                  </a:lnTo>
                  <a:lnTo>
                    <a:pt x="9509" y="19013"/>
                  </a:lnTo>
                  <a:lnTo>
                    <a:pt x="9554" y="18480"/>
                  </a:lnTo>
                  <a:lnTo>
                    <a:pt x="9599" y="17946"/>
                  </a:lnTo>
                  <a:lnTo>
                    <a:pt x="9631" y="17394"/>
                  </a:lnTo>
                  <a:lnTo>
                    <a:pt x="9663" y="16823"/>
                  </a:lnTo>
                  <a:lnTo>
                    <a:pt x="9689" y="16234"/>
                  </a:lnTo>
                  <a:lnTo>
                    <a:pt x="9702" y="15645"/>
                  </a:lnTo>
                  <a:lnTo>
                    <a:pt x="9715" y="14964"/>
                  </a:lnTo>
                  <a:lnTo>
                    <a:pt x="9715" y="14265"/>
                  </a:lnTo>
                  <a:lnTo>
                    <a:pt x="9702" y="13584"/>
                  </a:lnTo>
                  <a:lnTo>
                    <a:pt x="9683" y="12884"/>
                  </a:lnTo>
                  <a:lnTo>
                    <a:pt x="9644" y="12185"/>
                  </a:lnTo>
                  <a:lnTo>
                    <a:pt x="9599" y="11485"/>
                  </a:lnTo>
                  <a:lnTo>
                    <a:pt x="9547" y="10786"/>
                  </a:lnTo>
                  <a:lnTo>
                    <a:pt x="9483" y="10105"/>
                  </a:lnTo>
                  <a:lnTo>
                    <a:pt x="9406" y="9424"/>
                  </a:lnTo>
                  <a:lnTo>
                    <a:pt x="9322" y="8743"/>
                  </a:lnTo>
                  <a:lnTo>
                    <a:pt x="9226" y="8080"/>
                  </a:lnTo>
                  <a:lnTo>
                    <a:pt x="9123" y="7418"/>
                  </a:lnTo>
                  <a:lnTo>
                    <a:pt x="9013" y="6792"/>
                  </a:lnTo>
                  <a:lnTo>
                    <a:pt x="8884" y="6166"/>
                  </a:lnTo>
                  <a:lnTo>
                    <a:pt x="8756" y="5559"/>
                  </a:lnTo>
                  <a:lnTo>
                    <a:pt x="8614" y="4970"/>
                  </a:lnTo>
                  <a:lnTo>
                    <a:pt x="8466" y="4418"/>
                  </a:lnTo>
                  <a:lnTo>
                    <a:pt x="8305" y="3865"/>
                  </a:lnTo>
                  <a:lnTo>
                    <a:pt x="8138" y="3368"/>
                  </a:lnTo>
                  <a:lnTo>
                    <a:pt x="7964" y="2871"/>
                  </a:lnTo>
                  <a:lnTo>
                    <a:pt x="7777" y="2430"/>
                  </a:lnTo>
                  <a:lnTo>
                    <a:pt x="7590" y="2006"/>
                  </a:lnTo>
                  <a:lnTo>
                    <a:pt x="7391" y="1620"/>
                  </a:lnTo>
                  <a:lnTo>
                    <a:pt x="7178" y="1270"/>
                  </a:lnTo>
                  <a:lnTo>
                    <a:pt x="7075" y="1104"/>
                  </a:lnTo>
                  <a:lnTo>
                    <a:pt x="6966" y="957"/>
                  </a:lnTo>
                  <a:lnTo>
                    <a:pt x="6856" y="810"/>
                  </a:lnTo>
                  <a:lnTo>
                    <a:pt x="6747" y="681"/>
                  </a:lnTo>
                  <a:lnTo>
                    <a:pt x="6631" y="571"/>
                  </a:lnTo>
                  <a:lnTo>
                    <a:pt x="6515" y="460"/>
                  </a:lnTo>
                  <a:lnTo>
                    <a:pt x="6399" y="350"/>
                  </a:lnTo>
                  <a:lnTo>
                    <a:pt x="6277" y="276"/>
                  </a:lnTo>
                  <a:lnTo>
                    <a:pt x="6161" y="203"/>
                  </a:lnTo>
                  <a:lnTo>
                    <a:pt x="6039" y="129"/>
                  </a:lnTo>
                  <a:lnTo>
                    <a:pt x="5910" y="74"/>
                  </a:lnTo>
                  <a:lnTo>
                    <a:pt x="5788" y="37"/>
                  </a:lnTo>
                  <a:lnTo>
                    <a:pt x="5659" y="19"/>
                  </a:lnTo>
                  <a:lnTo>
                    <a:pt x="5530"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33"/>
            <p:cNvSpPr/>
            <p:nvPr/>
          </p:nvSpPr>
          <p:spPr>
            <a:xfrm>
              <a:off x="-183375" y="-6309750"/>
              <a:ext cx="373250" cy="1033500"/>
            </a:xfrm>
            <a:custGeom>
              <a:avLst/>
              <a:gdLst/>
              <a:ahLst/>
              <a:cxnLst/>
              <a:rect l="l" t="t" r="r" b="b"/>
              <a:pathLst>
                <a:path w="14930" h="41340" extrusionOk="0">
                  <a:moveTo>
                    <a:pt x="7172" y="1"/>
                  </a:moveTo>
                  <a:lnTo>
                    <a:pt x="6947" y="19"/>
                  </a:lnTo>
                  <a:lnTo>
                    <a:pt x="6715" y="56"/>
                  </a:lnTo>
                  <a:lnTo>
                    <a:pt x="6490" y="129"/>
                  </a:lnTo>
                  <a:lnTo>
                    <a:pt x="6264" y="203"/>
                  </a:lnTo>
                  <a:lnTo>
                    <a:pt x="6039" y="295"/>
                  </a:lnTo>
                  <a:lnTo>
                    <a:pt x="5814" y="424"/>
                  </a:lnTo>
                  <a:lnTo>
                    <a:pt x="5595" y="553"/>
                  </a:lnTo>
                  <a:lnTo>
                    <a:pt x="5370" y="718"/>
                  </a:lnTo>
                  <a:lnTo>
                    <a:pt x="5151" y="884"/>
                  </a:lnTo>
                  <a:lnTo>
                    <a:pt x="4932" y="1086"/>
                  </a:lnTo>
                  <a:lnTo>
                    <a:pt x="4719" y="1307"/>
                  </a:lnTo>
                  <a:lnTo>
                    <a:pt x="4507" y="1547"/>
                  </a:lnTo>
                  <a:lnTo>
                    <a:pt x="4294" y="1804"/>
                  </a:lnTo>
                  <a:lnTo>
                    <a:pt x="4082" y="2080"/>
                  </a:lnTo>
                  <a:lnTo>
                    <a:pt x="3876" y="2375"/>
                  </a:lnTo>
                  <a:lnTo>
                    <a:pt x="3676" y="2688"/>
                  </a:lnTo>
                  <a:lnTo>
                    <a:pt x="3477" y="3037"/>
                  </a:lnTo>
                  <a:lnTo>
                    <a:pt x="3277" y="3387"/>
                  </a:lnTo>
                  <a:lnTo>
                    <a:pt x="3084" y="3774"/>
                  </a:lnTo>
                  <a:lnTo>
                    <a:pt x="2891" y="4160"/>
                  </a:lnTo>
                  <a:lnTo>
                    <a:pt x="2704" y="4584"/>
                  </a:lnTo>
                  <a:lnTo>
                    <a:pt x="2524" y="5025"/>
                  </a:lnTo>
                  <a:lnTo>
                    <a:pt x="2344" y="5485"/>
                  </a:lnTo>
                  <a:lnTo>
                    <a:pt x="2170" y="5964"/>
                  </a:lnTo>
                  <a:lnTo>
                    <a:pt x="2003" y="6479"/>
                  </a:lnTo>
                  <a:lnTo>
                    <a:pt x="1835" y="6995"/>
                  </a:lnTo>
                  <a:lnTo>
                    <a:pt x="1674" y="7547"/>
                  </a:lnTo>
                  <a:lnTo>
                    <a:pt x="1520" y="8117"/>
                  </a:lnTo>
                  <a:lnTo>
                    <a:pt x="1372" y="8706"/>
                  </a:lnTo>
                  <a:lnTo>
                    <a:pt x="1224" y="9314"/>
                  </a:lnTo>
                  <a:lnTo>
                    <a:pt x="1088" y="9940"/>
                  </a:lnTo>
                  <a:lnTo>
                    <a:pt x="960" y="10565"/>
                  </a:lnTo>
                  <a:lnTo>
                    <a:pt x="837" y="11191"/>
                  </a:lnTo>
                  <a:lnTo>
                    <a:pt x="728" y="11835"/>
                  </a:lnTo>
                  <a:lnTo>
                    <a:pt x="625" y="12480"/>
                  </a:lnTo>
                  <a:lnTo>
                    <a:pt x="528" y="13124"/>
                  </a:lnTo>
                  <a:lnTo>
                    <a:pt x="438" y="13786"/>
                  </a:lnTo>
                  <a:lnTo>
                    <a:pt x="361" y="14431"/>
                  </a:lnTo>
                  <a:lnTo>
                    <a:pt x="290" y="15093"/>
                  </a:lnTo>
                  <a:lnTo>
                    <a:pt x="226" y="15756"/>
                  </a:lnTo>
                  <a:lnTo>
                    <a:pt x="168" y="16418"/>
                  </a:lnTo>
                  <a:lnTo>
                    <a:pt x="123" y="17100"/>
                  </a:lnTo>
                  <a:lnTo>
                    <a:pt x="84" y="17762"/>
                  </a:lnTo>
                  <a:lnTo>
                    <a:pt x="52" y="18425"/>
                  </a:lnTo>
                  <a:lnTo>
                    <a:pt x="26" y="19087"/>
                  </a:lnTo>
                  <a:lnTo>
                    <a:pt x="7" y="19768"/>
                  </a:lnTo>
                  <a:lnTo>
                    <a:pt x="0" y="20431"/>
                  </a:lnTo>
                  <a:lnTo>
                    <a:pt x="0" y="21094"/>
                  </a:lnTo>
                  <a:lnTo>
                    <a:pt x="7" y="21756"/>
                  </a:lnTo>
                  <a:lnTo>
                    <a:pt x="20" y="22419"/>
                  </a:lnTo>
                  <a:lnTo>
                    <a:pt x="39" y="23063"/>
                  </a:lnTo>
                  <a:lnTo>
                    <a:pt x="65" y="23726"/>
                  </a:lnTo>
                  <a:lnTo>
                    <a:pt x="97" y="24370"/>
                  </a:lnTo>
                  <a:lnTo>
                    <a:pt x="142" y="25014"/>
                  </a:lnTo>
                  <a:lnTo>
                    <a:pt x="187" y="25658"/>
                  </a:lnTo>
                  <a:lnTo>
                    <a:pt x="245" y="26302"/>
                  </a:lnTo>
                  <a:lnTo>
                    <a:pt x="303" y="26928"/>
                  </a:lnTo>
                  <a:lnTo>
                    <a:pt x="374" y="27554"/>
                  </a:lnTo>
                  <a:lnTo>
                    <a:pt x="451" y="28161"/>
                  </a:lnTo>
                  <a:lnTo>
                    <a:pt x="528" y="28769"/>
                  </a:lnTo>
                  <a:lnTo>
                    <a:pt x="618" y="29376"/>
                  </a:lnTo>
                  <a:lnTo>
                    <a:pt x="715" y="29965"/>
                  </a:lnTo>
                  <a:lnTo>
                    <a:pt x="818" y="30536"/>
                  </a:lnTo>
                  <a:lnTo>
                    <a:pt x="921" y="31106"/>
                  </a:lnTo>
                  <a:lnTo>
                    <a:pt x="1037" y="31677"/>
                  </a:lnTo>
                  <a:lnTo>
                    <a:pt x="1159" y="32229"/>
                  </a:lnTo>
                  <a:lnTo>
                    <a:pt x="1288" y="32763"/>
                  </a:lnTo>
                  <a:lnTo>
                    <a:pt x="1417" y="33297"/>
                  </a:lnTo>
                  <a:lnTo>
                    <a:pt x="1558" y="33812"/>
                  </a:lnTo>
                  <a:lnTo>
                    <a:pt x="1700" y="34327"/>
                  </a:lnTo>
                  <a:lnTo>
                    <a:pt x="1855" y="34806"/>
                  </a:lnTo>
                  <a:lnTo>
                    <a:pt x="2009" y="35284"/>
                  </a:lnTo>
                  <a:lnTo>
                    <a:pt x="2170" y="35745"/>
                  </a:lnTo>
                  <a:lnTo>
                    <a:pt x="2337" y="36205"/>
                  </a:lnTo>
                  <a:lnTo>
                    <a:pt x="2511" y="36628"/>
                  </a:lnTo>
                  <a:lnTo>
                    <a:pt x="2691" y="37051"/>
                  </a:lnTo>
                  <a:lnTo>
                    <a:pt x="2878" y="37456"/>
                  </a:lnTo>
                  <a:lnTo>
                    <a:pt x="3065" y="37843"/>
                  </a:lnTo>
                  <a:lnTo>
                    <a:pt x="3264" y="38211"/>
                  </a:lnTo>
                  <a:lnTo>
                    <a:pt x="3464" y="38561"/>
                  </a:lnTo>
                  <a:lnTo>
                    <a:pt x="3670" y="38892"/>
                  </a:lnTo>
                  <a:lnTo>
                    <a:pt x="3876" y="39205"/>
                  </a:lnTo>
                  <a:lnTo>
                    <a:pt x="4095" y="39499"/>
                  </a:lnTo>
                  <a:lnTo>
                    <a:pt x="4314" y="39775"/>
                  </a:lnTo>
                  <a:lnTo>
                    <a:pt x="4546" y="40015"/>
                  </a:lnTo>
                  <a:lnTo>
                    <a:pt x="4771" y="40254"/>
                  </a:lnTo>
                  <a:lnTo>
                    <a:pt x="5009" y="40475"/>
                  </a:lnTo>
                  <a:lnTo>
                    <a:pt x="5247" y="40659"/>
                  </a:lnTo>
                  <a:lnTo>
                    <a:pt x="5498" y="40825"/>
                  </a:lnTo>
                  <a:lnTo>
                    <a:pt x="5743" y="40972"/>
                  </a:lnTo>
                  <a:lnTo>
                    <a:pt x="6000" y="41101"/>
                  </a:lnTo>
                  <a:lnTo>
                    <a:pt x="6258" y="41193"/>
                  </a:lnTo>
                  <a:lnTo>
                    <a:pt x="6522" y="41266"/>
                  </a:lnTo>
                  <a:lnTo>
                    <a:pt x="6747" y="41303"/>
                  </a:lnTo>
                  <a:lnTo>
                    <a:pt x="6973" y="41340"/>
                  </a:lnTo>
                  <a:lnTo>
                    <a:pt x="7198" y="41322"/>
                  </a:lnTo>
                  <a:lnTo>
                    <a:pt x="7423" y="41285"/>
                  </a:lnTo>
                  <a:lnTo>
                    <a:pt x="7642" y="41230"/>
                  </a:lnTo>
                  <a:lnTo>
                    <a:pt x="7867" y="41137"/>
                  </a:lnTo>
                  <a:lnTo>
                    <a:pt x="8086" y="41027"/>
                  </a:lnTo>
                  <a:lnTo>
                    <a:pt x="8305" y="40898"/>
                  </a:lnTo>
                  <a:lnTo>
                    <a:pt x="8524" y="40733"/>
                  </a:lnTo>
                  <a:lnTo>
                    <a:pt x="8743" y="40567"/>
                  </a:lnTo>
                  <a:lnTo>
                    <a:pt x="8955" y="40364"/>
                  </a:lnTo>
                  <a:lnTo>
                    <a:pt x="9168" y="40144"/>
                  </a:lnTo>
                  <a:lnTo>
                    <a:pt x="9374" y="39886"/>
                  </a:lnTo>
                  <a:lnTo>
                    <a:pt x="9580" y="39628"/>
                  </a:lnTo>
                  <a:lnTo>
                    <a:pt x="9786" y="39352"/>
                  </a:lnTo>
                  <a:lnTo>
                    <a:pt x="9985" y="39058"/>
                  </a:lnTo>
                  <a:lnTo>
                    <a:pt x="10166" y="38855"/>
                  </a:lnTo>
                  <a:lnTo>
                    <a:pt x="10346" y="38653"/>
                  </a:lnTo>
                  <a:lnTo>
                    <a:pt x="10520" y="38432"/>
                  </a:lnTo>
                  <a:lnTo>
                    <a:pt x="10700" y="38193"/>
                  </a:lnTo>
                  <a:lnTo>
                    <a:pt x="10867" y="37953"/>
                  </a:lnTo>
                  <a:lnTo>
                    <a:pt x="11041" y="37696"/>
                  </a:lnTo>
                  <a:lnTo>
                    <a:pt x="11209" y="37420"/>
                  </a:lnTo>
                  <a:lnTo>
                    <a:pt x="11370" y="37143"/>
                  </a:lnTo>
                  <a:lnTo>
                    <a:pt x="11537" y="36867"/>
                  </a:lnTo>
                  <a:lnTo>
                    <a:pt x="11691" y="36554"/>
                  </a:lnTo>
                  <a:lnTo>
                    <a:pt x="11852" y="36260"/>
                  </a:lnTo>
                  <a:lnTo>
                    <a:pt x="12000" y="35929"/>
                  </a:lnTo>
                  <a:lnTo>
                    <a:pt x="12155" y="35616"/>
                  </a:lnTo>
                  <a:lnTo>
                    <a:pt x="12303" y="35266"/>
                  </a:lnTo>
                  <a:lnTo>
                    <a:pt x="12445" y="34916"/>
                  </a:lnTo>
                  <a:lnTo>
                    <a:pt x="12586" y="34567"/>
                  </a:lnTo>
                  <a:lnTo>
                    <a:pt x="12728" y="34198"/>
                  </a:lnTo>
                  <a:lnTo>
                    <a:pt x="12857" y="33830"/>
                  </a:lnTo>
                  <a:lnTo>
                    <a:pt x="12992" y="33444"/>
                  </a:lnTo>
                  <a:lnTo>
                    <a:pt x="13121" y="33057"/>
                  </a:lnTo>
                  <a:lnTo>
                    <a:pt x="13243" y="32652"/>
                  </a:lnTo>
                  <a:lnTo>
                    <a:pt x="13359" y="32247"/>
                  </a:lnTo>
                  <a:lnTo>
                    <a:pt x="13481" y="31843"/>
                  </a:lnTo>
                  <a:lnTo>
                    <a:pt x="13591" y="31419"/>
                  </a:lnTo>
                  <a:lnTo>
                    <a:pt x="13700" y="30996"/>
                  </a:lnTo>
                  <a:lnTo>
                    <a:pt x="13803" y="30554"/>
                  </a:lnTo>
                  <a:lnTo>
                    <a:pt x="13906" y="30112"/>
                  </a:lnTo>
                  <a:lnTo>
                    <a:pt x="14003" y="29671"/>
                  </a:lnTo>
                  <a:lnTo>
                    <a:pt x="14093" y="29211"/>
                  </a:lnTo>
                  <a:lnTo>
                    <a:pt x="14183" y="28750"/>
                  </a:lnTo>
                  <a:lnTo>
                    <a:pt x="14260" y="28290"/>
                  </a:lnTo>
                  <a:lnTo>
                    <a:pt x="14344" y="27812"/>
                  </a:lnTo>
                  <a:lnTo>
                    <a:pt x="14415" y="27333"/>
                  </a:lnTo>
                  <a:lnTo>
                    <a:pt x="14485" y="26855"/>
                  </a:lnTo>
                  <a:lnTo>
                    <a:pt x="14550" y="26376"/>
                  </a:lnTo>
                  <a:lnTo>
                    <a:pt x="14608" y="25879"/>
                  </a:lnTo>
                  <a:lnTo>
                    <a:pt x="14666" y="25382"/>
                  </a:lnTo>
                  <a:lnTo>
                    <a:pt x="14717" y="24885"/>
                  </a:lnTo>
                  <a:lnTo>
                    <a:pt x="14762" y="24370"/>
                  </a:lnTo>
                  <a:lnTo>
                    <a:pt x="14801" y="23854"/>
                  </a:lnTo>
                  <a:lnTo>
                    <a:pt x="14833" y="23357"/>
                  </a:lnTo>
                  <a:lnTo>
                    <a:pt x="14865" y="22824"/>
                  </a:lnTo>
                  <a:lnTo>
                    <a:pt x="14891" y="22308"/>
                  </a:lnTo>
                  <a:lnTo>
                    <a:pt x="14910" y="21793"/>
                  </a:lnTo>
                  <a:lnTo>
                    <a:pt x="14923" y="21259"/>
                  </a:lnTo>
                  <a:lnTo>
                    <a:pt x="14930" y="20725"/>
                  </a:lnTo>
                  <a:lnTo>
                    <a:pt x="14930" y="20210"/>
                  </a:lnTo>
                  <a:lnTo>
                    <a:pt x="14930" y="19676"/>
                  </a:lnTo>
                  <a:lnTo>
                    <a:pt x="14917" y="19124"/>
                  </a:lnTo>
                  <a:lnTo>
                    <a:pt x="14904" y="18590"/>
                  </a:lnTo>
                  <a:lnTo>
                    <a:pt x="14878" y="18057"/>
                  </a:lnTo>
                  <a:lnTo>
                    <a:pt x="14852" y="17523"/>
                  </a:lnTo>
                  <a:lnTo>
                    <a:pt x="14820" y="16971"/>
                  </a:lnTo>
                  <a:lnTo>
                    <a:pt x="14782" y="16437"/>
                  </a:lnTo>
                  <a:lnTo>
                    <a:pt x="14730" y="15885"/>
                  </a:lnTo>
                  <a:lnTo>
                    <a:pt x="14679" y="15333"/>
                  </a:lnTo>
                  <a:lnTo>
                    <a:pt x="14621" y="14799"/>
                  </a:lnTo>
                  <a:lnTo>
                    <a:pt x="14556" y="14247"/>
                  </a:lnTo>
                  <a:lnTo>
                    <a:pt x="14485" y="13713"/>
                  </a:lnTo>
                  <a:lnTo>
                    <a:pt x="14402" y="13161"/>
                  </a:lnTo>
                  <a:lnTo>
                    <a:pt x="14318" y="12627"/>
                  </a:lnTo>
                  <a:lnTo>
                    <a:pt x="14228" y="12075"/>
                  </a:lnTo>
                  <a:lnTo>
                    <a:pt x="14125" y="11541"/>
                  </a:lnTo>
                  <a:lnTo>
                    <a:pt x="14022" y="10989"/>
                  </a:lnTo>
                  <a:lnTo>
                    <a:pt x="13887" y="10381"/>
                  </a:lnTo>
                  <a:lnTo>
                    <a:pt x="13752" y="9774"/>
                  </a:lnTo>
                  <a:lnTo>
                    <a:pt x="13610" y="9185"/>
                  </a:lnTo>
                  <a:lnTo>
                    <a:pt x="13462" y="8633"/>
                  </a:lnTo>
                  <a:lnTo>
                    <a:pt x="13314" y="8081"/>
                  </a:lnTo>
                  <a:lnTo>
                    <a:pt x="13153" y="7547"/>
                  </a:lnTo>
                  <a:lnTo>
                    <a:pt x="12992" y="7032"/>
                  </a:lnTo>
                  <a:lnTo>
                    <a:pt x="12824" y="6535"/>
                  </a:lnTo>
                  <a:lnTo>
                    <a:pt x="12651" y="6056"/>
                  </a:lnTo>
                  <a:lnTo>
                    <a:pt x="12477" y="5596"/>
                  </a:lnTo>
                  <a:lnTo>
                    <a:pt x="12297" y="5154"/>
                  </a:lnTo>
                  <a:lnTo>
                    <a:pt x="12110" y="4731"/>
                  </a:lnTo>
                  <a:lnTo>
                    <a:pt x="11923" y="4326"/>
                  </a:lnTo>
                  <a:lnTo>
                    <a:pt x="11730" y="3939"/>
                  </a:lnTo>
                  <a:lnTo>
                    <a:pt x="11537" y="3571"/>
                  </a:lnTo>
                  <a:lnTo>
                    <a:pt x="11337" y="3203"/>
                  </a:lnTo>
                  <a:lnTo>
                    <a:pt x="11138" y="2872"/>
                  </a:lnTo>
                  <a:lnTo>
                    <a:pt x="10932" y="2559"/>
                  </a:lnTo>
                  <a:lnTo>
                    <a:pt x="10726" y="2264"/>
                  </a:lnTo>
                  <a:lnTo>
                    <a:pt x="10513" y="1988"/>
                  </a:lnTo>
                  <a:lnTo>
                    <a:pt x="10301" y="1712"/>
                  </a:lnTo>
                  <a:lnTo>
                    <a:pt x="10088" y="1473"/>
                  </a:lnTo>
                  <a:lnTo>
                    <a:pt x="9870" y="1252"/>
                  </a:lnTo>
                  <a:lnTo>
                    <a:pt x="9651" y="1031"/>
                  </a:lnTo>
                  <a:lnTo>
                    <a:pt x="9432" y="847"/>
                  </a:lnTo>
                  <a:lnTo>
                    <a:pt x="9213" y="682"/>
                  </a:lnTo>
                  <a:lnTo>
                    <a:pt x="8988" y="534"/>
                  </a:lnTo>
                  <a:lnTo>
                    <a:pt x="8762" y="405"/>
                  </a:lnTo>
                  <a:lnTo>
                    <a:pt x="8537" y="277"/>
                  </a:lnTo>
                  <a:lnTo>
                    <a:pt x="8312" y="185"/>
                  </a:lnTo>
                  <a:lnTo>
                    <a:pt x="8086" y="111"/>
                  </a:lnTo>
                  <a:lnTo>
                    <a:pt x="7855" y="56"/>
                  </a:lnTo>
                  <a:lnTo>
                    <a:pt x="7629" y="19"/>
                  </a:lnTo>
                  <a:lnTo>
                    <a:pt x="7397" y="1"/>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33"/>
            <p:cNvSpPr/>
            <p:nvPr/>
          </p:nvSpPr>
          <p:spPr>
            <a:xfrm>
              <a:off x="413900" y="-7153650"/>
              <a:ext cx="252850" cy="2738800"/>
            </a:xfrm>
            <a:custGeom>
              <a:avLst/>
              <a:gdLst/>
              <a:ahLst/>
              <a:cxnLst/>
              <a:rect l="l" t="t" r="r" b="b"/>
              <a:pathLst>
                <a:path w="10114" h="109552" extrusionOk="0">
                  <a:moveTo>
                    <a:pt x="0" y="0"/>
                  </a:moveTo>
                  <a:lnTo>
                    <a:pt x="84" y="2577"/>
                  </a:lnTo>
                  <a:lnTo>
                    <a:pt x="167" y="5154"/>
                  </a:lnTo>
                  <a:lnTo>
                    <a:pt x="238" y="7731"/>
                  </a:lnTo>
                  <a:lnTo>
                    <a:pt x="309" y="10308"/>
                  </a:lnTo>
                  <a:lnTo>
                    <a:pt x="380" y="12903"/>
                  </a:lnTo>
                  <a:lnTo>
                    <a:pt x="444" y="15480"/>
                  </a:lnTo>
                  <a:lnTo>
                    <a:pt x="502" y="18075"/>
                  </a:lnTo>
                  <a:lnTo>
                    <a:pt x="554" y="20652"/>
                  </a:lnTo>
                  <a:lnTo>
                    <a:pt x="657" y="25842"/>
                  </a:lnTo>
                  <a:lnTo>
                    <a:pt x="740" y="31014"/>
                  </a:lnTo>
                  <a:lnTo>
                    <a:pt x="811" y="36186"/>
                  </a:lnTo>
                  <a:lnTo>
                    <a:pt x="869" y="41377"/>
                  </a:lnTo>
                  <a:lnTo>
                    <a:pt x="914" y="46549"/>
                  </a:lnTo>
                  <a:lnTo>
                    <a:pt x="946" y="51721"/>
                  </a:lnTo>
                  <a:lnTo>
                    <a:pt x="966" y="56893"/>
                  </a:lnTo>
                  <a:lnTo>
                    <a:pt x="979" y="62046"/>
                  </a:lnTo>
                  <a:lnTo>
                    <a:pt x="979" y="67218"/>
                  </a:lnTo>
                  <a:lnTo>
                    <a:pt x="966" y="72353"/>
                  </a:lnTo>
                  <a:lnTo>
                    <a:pt x="946" y="77507"/>
                  </a:lnTo>
                  <a:lnTo>
                    <a:pt x="921" y="82624"/>
                  </a:lnTo>
                  <a:lnTo>
                    <a:pt x="895" y="85919"/>
                  </a:lnTo>
                  <a:lnTo>
                    <a:pt x="863" y="89250"/>
                  </a:lnTo>
                  <a:lnTo>
                    <a:pt x="824" y="92600"/>
                  </a:lnTo>
                  <a:lnTo>
                    <a:pt x="773" y="95968"/>
                  </a:lnTo>
                  <a:lnTo>
                    <a:pt x="708" y="99355"/>
                  </a:lnTo>
                  <a:lnTo>
                    <a:pt x="631" y="102741"/>
                  </a:lnTo>
                  <a:lnTo>
                    <a:pt x="586" y="104435"/>
                  </a:lnTo>
                  <a:lnTo>
                    <a:pt x="541" y="106147"/>
                  </a:lnTo>
                  <a:lnTo>
                    <a:pt x="489" y="107840"/>
                  </a:lnTo>
                  <a:lnTo>
                    <a:pt x="431" y="109552"/>
                  </a:lnTo>
                  <a:lnTo>
                    <a:pt x="721" y="109441"/>
                  </a:lnTo>
                  <a:lnTo>
                    <a:pt x="1011" y="109331"/>
                  </a:lnTo>
                  <a:lnTo>
                    <a:pt x="1300" y="109239"/>
                  </a:lnTo>
                  <a:lnTo>
                    <a:pt x="1584" y="109165"/>
                  </a:lnTo>
                  <a:lnTo>
                    <a:pt x="1873" y="109110"/>
                  </a:lnTo>
                  <a:lnTo>
                    <a:pt x="2163" y="109055"/>
                  </a:lnTo>
                  <a:lnTo>
                    <a:pt x="2446" y="109036"/>
                  </a:lnTo>
                  <a:lnTo>
                    <a:pt x="2736" y="109018"/>
                  </a:lnTo>
                  <a:lnTo>
                    <a:pt x="3019" y="109018"/>
                  </a:lnTo>
                  <a:lnTo>
                    <a:pt x="3309" y="109036"/>
                  </a:lnTo>
                  <a:lnTo>
                    <a:pt x="3599" y="109055"/>
                  </a:lnTo>
                  <a:lnTo>
                    <a:pt x="3882" y="109110"/>
                  </a:lnTo>
                  <a:lnTo>
                    <a:pt x="4172" y="109183"/>
                  </a:lnTo>
                  <a:lnTo>
                    <a:pt x="4461" y="109257"/>
                  </a:lnTo>
                  <a:lnTo>
                    <a:pt x="4751" y="109349"/>
                  </a:lnTo>
                  <a:lnTo>
                    <a:pt x="5041" y="109460"/>
                  </a:lnTo>
                  <a:lnTo>
                    <a:pt x="5337" y="108760"/>
                  </a:lnTo>
                  <a:lnTo>
                    <a:pt x="5620" y="108042"/>
                  </a:lnTo>
                  <a:lnTo>
                    <a:pt x="5897" y="107324"/>
                  </a:lnTo>
                  <a:lnTo>
                    <a:pt x="6161" y="106588"/>
                  </a:lnTo>
                  <a:lnTo>
                    <a:pt x="6418" y="105852"/>
                  </a:lnTo>
                  <a:lnTo>
                    <a:pt x="6670" y="105097"/>
                  </a:lnTo>
                  <a:lnTo>
                    <a:pt x="6901" y="104343"/>
                  </a:lnTo>
                  <a:lnTo>
                    <a:pt x="7133" y="103551"/>
                  </a:lnTo>
                  <a:lnTo>
                    <a:pt x="7346" y="102778"/>
                  </a:lnTo>
                  <a:lnTo>
                    <a:pt x="7558" y="101987"/>
                  </a:lnTo>
                  <a:lnTo>
                    <a:pt x="7751" y="101177"/>
                  </a:lnTo>
                  <a:lnTo>
                    <a:pt x="7944" y="100367"/>
                  </a:lnTo>
                  <a:lnTo>
                    <a:pt x="8118" y="99539"/>
                  </a:lnTo>
                  <a:lnTo>
                    <a:pt x="8285" y="98711"/>
                  </a:lnTo>
                  <a:lnTo>
                    <a:pt x="8446" y="97864"/>
                  </a:lnTo>
                  <a:lnTo>
                    <a:pt x="8594" y="97017"/>
                  </a:lnTo>
                  <a:lnTo>
                    <a:pt x="8736" y="96152"/>
                  </a:lnTo>
                  <a:lnTo>
                    <a:pt x="8865" y="95269"/>
                  </a:lnTo>
                  <a:lnTo>
                    <a:pt x="8981" y="94385"/>
                  </a:lnTo>
                  <a:lnTo>
                    <a:pt x="9090" y="93502"/>
                  </a:lnTo>
                  <a:lnTo>
                    <a:pt x="9187" y="92581"/>
                  </a:lnTo>
                  <a:lnTo>
                    <a:pt x="9277" y="91680"/>
                  </a:lnTo>
                  <a:lnTo>
                    <a:pt x="9354" y="90741"/>
                  </a:lnTo>
                  <a:lnTo>
                    <a:pt x="9425" y="89821"/>
                  </a:lnTo>
                  <a:lnTo>
                    <a:pt x="9483" y="88863"/>
                  </a:lnTo>
                  <a:lnTo>
                    <a:pt x="9534" y="87906"/>
                  </a:lnTo>
                  <a:lnTo>
                    <a:pt x="9573" y="86949"/>
                  </a:lnTo>
                  <a:lnTo>
                    <a:pt x="9599" y="85974"/>
                  </a:lnTo>
                  <a:lnTo>
                    <a:pt x="9618" y="84998"/>
                  </a:lnTo>
                  <a:lnTo>
                    <a:pt x="9631" y="84004"/>
                  </a:lnTo>
                  <a:lnTo>
                    <a:pt x="9631" y="82992"/>
                  </a:lnTo>
                  <a:lnTo>
                    <a:pt x="9618" y="81980"/>
                  </a:lnTo>
                  <a:lnTo>
                    <a:pt x="9695" y="80360"/>
                  </a:lnTo>
                  <a:lnTo>
                    <a:pt x="9760" y="78703"/>
                  </a:lnTo>
                  <a:lnTo>
                    <a:pt x="9811" y="77047"/>
                  </a:lnTo>
                  <a:lnTo>
                    <a:pt x="9856" y="75372"/>
                  </a:lnTo>
                  <a:lnTo>
                    <a:pt x="9895" y="73697"/>
                  </a:lnTo>
                  <a:lnTo>
                    <a:pt x="9927" y="72004"/>
                  </a:lnTo>
                  <a:lnTo>
                    <a:pt x="9953" y="70292"/>
                  </a:lnTo>
                  <a:lnTo>
                    <a:pt x="9966" y="68599"/>
                  </a:lnTo>
                  <a:lnTo>
                    <a:pt x="9985" y="66887"/>
                  </a:lnTo>
                  <a:lnTo>
                    <a:pt x="9991" y="65194"/>
                  </a:lnTo>
                  <a:lnTo>
                    <a:pt x="10004" y="61825"/>
                  </a:lnTo>
                  <a:lnTo>
                    <a:pt x="10017" y="55218"/>
                  </a:lnTo>
                  <a:lnTo>
                    <a:pt x="10024" y="53635"/>
                  </a:lnTo>
                  <a:lnTo>
                    <a:pt x="10030" y="52015"/>
                  </a:lnTo>
                  <a:lnTo>
                    <a:pt x="10062" y="48684"/>
                  </a:lnTo>
                  <a:lnTo>
                    <a:pt x="10094" y="45297"/>
                  </a:lnTo>
                  <a:lnTo>
                    <a:pt x="10107" y="43567"/>
                  </a:lnTo>
                  <a:lnTo>
                    <a:pt x="10114" y="41837"/>
                  </a:lnTo>
                  <a:lnTo>
                    <a:pt x="10107" y="40125"/>
                  </a:lnTo>
                  <a:lnTo>
                    <a:pt x="10101" y="38395"/>
                  </a:lnTo>
                  <a:lnTo>
                    <a:pt x="10075" y="36683"/>
                  </a:lnTo>
                  <a:lnTo>
                    <a:pt x="10043" y="34990"/>
                  </a:lnTo>
                  <a:lnTo>
                    <a:pt x="10017" y="34161"/>
                  </a:lnTo>
                  <a:lnTo>
                    <a:pt x="9991" y="33315"/>
                  </a:lnTo>
                  <a:lnTo>
                    <a:pt x="9959" y="32487"/>
                  </a:lnTo>
                  <a:lnTo>
                    <a:pt x="9927" y="31677"/>
                  </a:lnTo>
                  <a:lnTo>
                    <a:pt x="9882" y="30848"/>
                  </a:lnTo>
                  <a:lnTo>
                    <a:pt x="9837" y="30057"/>
                  </a:lnTo>
                  <a:lnTo>
                    <a:pt x="9785" y="29247"/>
                  </a:lnTo>
                  <a:lnTo>
                    <a:pt x="9734" y="28474"/>
                  </a:lnTo>
                  <a:lnTo>
                    <a:pt x="9676" y="27701"/>
                  </a:lnTo>
                  <a:lnTo>
                    <a:pt x="9612" y="26946"/>
                  </a:lnTo>
                  <a:lnTo>
                    <a:pt x="9547" y="26210"/>
                  </a:lnTo>
                  <a:lnTo>
                    <a:pt x="9476" y="25474"/>
                  </a:lnTo>
                  <a:lnTo>
                    <a:pt x="9406" y="24756"/>
                  </a:lnTo>
                  <a:lnTo>
                    <a:pt x="9328" y="24057"/>
                  </a:lnTo>
                  <a:lnTo>
                    <a:pt x="9251" y="23357"/>
                  </a:lnTo>
                  <a:lnTo>
                    <a:pt x="9167" y="22676"/>
                  </a:lnTo>
                  <a:lnTo>
                    <a:pt x="9084" y="21995"/>
                  </a:lnTo>
                  <a:lnTo>
                    <a:pt x="8994" y="21314"/>
                  </a:lnTo>
                  <a:lnTo>
                    <a:pt x="8903" y="20670"/>
                  </a:lnTo>
                  <a:lnTo>
                    <a:pt x="8807" y="20026"/>
                  </a:lnTo>
                  <a:lnTo>
                    <a:pt x="8710" y="19382"/>
                  </a:lnTo>
                  <a:lnTo>
                    <a:pt x="8614" y="18756"/>
                  </a:lnTo>
                  <a:lnTo>
                    <a:pt x="8511" y="18148"/>
                  </a:lnTo>
                  <a:lnTo>
                    <a:pt x="8401" y="17541"/>
                  </a:lnTo>
                  <a:lnTo>
                    <a:pt x="8292" y="16952"/>
                  </a:lnTo>
                  <a:lnTo>
                    <a:pt x="8176" y="16363"/>
                  </a:lnTo>
                  <a:lnTo>
                    <a:pt x="8067" y="15792"/>
                  </a:lnTo>
                  <a:lnTo>
                    <a:pt x="7944" y="15222"/>
                  </a:lnTo>
                  <a:lnTo>
                    <a:pt x="7822" y="14670"/>
                  </a:lnTo>
                  <a:lnTo>
                    <a:pt x="7700" y="14118"/>
                  </a:lnTo>
                  <a:lnTo>
                    <a:pt x="7571" y="13584"/>
                  </a:lnTo>
                  <a:lnTo>
                    <a:pt x="7442" y="13068"/>
                  </a:lnTo>
                  <a:lnTo>
                    <a:pt x="7307" y="12553"/>
                  </a:lnTo>
                  <a:lnTo>
                    <a:pt x="7172" y="12038"/>
                  </a:lnTo>
                  <a:lnTo>
                    <a:pt x="7030" y="11559"/>
                  </a:lnTo>
                  <a:lnTo>
                    <a:pt x="6888" y="11062"/>
                  </a:lnTo>
                  <a:lnTo>
                    <a:pt x="6747" y="10584"/>
                  </a:lnTo>
                  <a:lnTo>
                    <a:pt x="6599" y="10123"/>
                  </a:lnTo>
                  <a:lnTo>
                    <a:pt x="6451" y="9663"/>
                  </a:lnTo>
                  <a:lnTo>
                    <a:pt x="6296" y="9222"/>
                  </a:lnTo>
                  <a:lnTo>
                    <a:pt x="6142" y="8798"/>
                  </a:lnTo>
                  <a:lnTo>
                    <a:pt x="5981" y="8375"/>
                  </a:lnTo>
                  <a:lnTo>
                    <a:pt x="5820" y="7952"/>
                  </a:lnTo>
                  <a:lnTo>
                    <a:pt x="5652" y="7547"/>
                  </a:lnTo>
                  <a:lnTo>
                    <a:pt x="5485" y="7142"/>
                  </a:lnTo>
                  <a:lnTo>
                    <a:pt x="5318" y="6755"/>
                  </a:lnTo>
                  <a:lnTo>
                    <a:pt x="5144" y="6387"/>
                  </a:lnTo>
                  <a:lnTo>
                    <a:pt x="4970" y="6019"/>
                  </a:lnTo>
                  <a:lnTo>
                    <a:pt x="4790" y="5651"/>
                  </a:lnTo>
                  <a:lnTo>
                    <a:pt x="4609" y="5301"/>
                  </a:lnTo>
                  <a:lnTo>
                    <a:pt x="4429" y="4970"/>
                  </a:lnTo>
                  <a:lnTo>
                    <a:pt x="4243" y="4639"/>
                  </a:lnTo>
                  <a:lnTo>
                    <a:pt x="4056" y="4326"/>
                  </a:lnTo>
                  <a:lnTo>
                    <a:pt x="3863" y="4013"/>
                  </a:lnTo>
                  <a:lnTo>
                    <a:pt x="3670" y="3700"/>
                  </a:lnTo>
                  <a:lnTo>
                    <a:pt x="3476" y="3424"/>
                  </a:lnTo>
                  <a:lnTo>
                    <a:pt x="3277" y="3129"/>
                  </a:lnTo>
                  <a:lnTo>
                    <a:pt x="3077" y="2853"/>
                  </a:lnTo>
                  <a:lnTo>
                    <a:pt x="2871" y="2596"/>
                  </a:lnTo>
                  <a:lnTo>
                    <a:pt x="2665" y="2338"/>
                  </a:lnTo>
                  <a:lnTo>
                    <a:pt x="2459" y="2099"/>
                  </a:lnTo>
                  <a:lnTo>
                    <a:pt x="2247" y="1859"/>
                  </a:lnTo>
                  <a:lnTo>
                    <a:pt x="1815" y="1418"/>
                  </a:lnTo>
                  <a:lnTo>
                    <a:pt x="1378" y="1013"/>
                  </a:lnTo>
                  <a:lnTo>
                    <a:pt x="927" y="626"/>
                  </a:lnTo>
                  <a:lnTo>
                    <a:pt x="470" y="295"/>
                  </a:lnTo>
                  <a:lnTo>
                    <a:pt x="0"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33"/>
            <p:cNvSpPr/>
            <p:nvPr/>
          </p:nvSpPr>
          <p:spPr>
            <a:xfrm>
              <a:off x="478275" y="-14153375"/>
              <a:ext cx="423625" cy="2554750"/>
            </a:xfrm>
            <a:custGeom>
              <a:avLst/>
              <a:gdLst/>
              <a:ahLst/>
              <a:cxnLst/>
              <a:rect l="l" t="t" r="r" b="b"/>
              <a:pathLst>
                <a:path w="16945" h="102190" extrusionOk="0">
                  <a:moveTo>
                    <a:pt x="1236" y="0"/>
                  </a:moveTo>
                  <a:lnTo>
                    <a:pt x="1307" y="6369"/>
                  </a:lnTo>
                  <a:lnTo>
                    <a:pt x="1378" y="12756"/>
                  </a:lnTo>
                  <a:lnTo>
                    <a:pt x="1442" y="19179"/>
                  </a:lnTo>
                  <a:lnTo>
                    <a:pt x="1500" y="25621"/>
                  </a:lnTo>
                  <a:lnTo>
                    <a:pt x="1519" y="28861"/>
                  </a:lnTo>
                  <a:lnTo>
                    <a:pt x="1539" y="32082"/>
                  </a:lnTo>
                  <a:lnTo>
                    <a:pt x="1552" y="35303"/>
                  </a:lnTo>
                  <a:lnTo>
                    <a:pt x="1565" y="38542"/>
                  </a:lnTo>
                  <a:lnTo>
                    <a:pt x="1565" y="41781"/>
                  </a:lnTo>
                  <a:lnTo>
                    <a:pt x="1565" y="45002"/>
                  </a:lnTo>
                  <a:lnTo>
                    <a:pt x="1558" y="48223"/>
                  </a:lnTo>
                  <a:lnTo>
                    <a:pt x="1539" y="51463"/>
                  </a:lnTo>
                  <a:lnTo>
                    <a:pt x="1519" y="54684"/>
                  </a:lnTo>
                  <a:lnTo>
                    <a:pt x="1487" y="57905"/>
                  </a:lnTo>
                  <a:lnTo>
                    <a:pt x="1449" y="61126"/>
                  </a:lnTo>
                  <a:lnTo>
                    <a:pt x="1404" y="64329"/>
                  </a:lnTo>
                  <a:lnTo>
                    <a:pt x="1346" y="67531"/>
                  </a:lnTo>
                  <a:lnTo>
                    <a:pt x="1281" y="70734"/>
                  </a:lnTo>
                  <a:lnTo>
                    <a:pt x="1204" y="73918"/>
                  </a:lnTo>
                  <a:lnTo>
                    <a:pt x="1120" y="77102"/>
                  </a:lnTo>
                  <a:lnTo>
                    <a:pt x="1024" y="80286"/>
                  </a:lnTo>
                  <a:lnTo>
                    <a:pt x="914" y="83452"/>
                  </a:lnTo>
                  <a:lnTo>
                    <a:pt x="798" y="86600"/>
                  </a:lnTo>
                  <a:lnTo>
                    <a:pt x="663" y="89747"/>
                  </a:lnTo>
                  <a:lnTo>
                    <a:pt x="522" y="92876"/>
                  </a:lnTo>
                  <a:lnTo>
                    <a:pt x="361" y="95987"/>
                  </a:lnTo>
                  <a:lnTo>
                    <a:pt x="187" y="99097"/>
                  </a:lnTo>
                  <a:lnTo>
                    <a:pt x="0" y="102189"/>
                  </a:lnTo>
                  <a:lnTo>
                    <a:pt x="734" y="101398"/>
                  </a:lnTo>
                  <a:lnTo>
                    <a:pt x="1462" y="100625"/>
                  </a:lnTo>
                  <a:lnTo>
                    <a:pt x="2929" y="99097"/>
                  </a:lnTo>
                  <a:lnTo>
                    <a:pt x="3657" y="98324"/>
                  </a:lnTo>
                  <a:lnTo>
                    <a:pt x="4384" y="97551"/>
                  </a:lnTo>
                  <a:lnTo>
                    <a:pt x="5112" y="96760"/>
                  </a:lnTo>
                  <a:lnTo>
                    <a:pt x="5826" y="95950"/>
                  </a:lnTo>
                  <a:lnTo>
                    <a:pt x="6534" y="95103"/>
                  </a:lnTo>
                  <a:lnTo>
                    <a:pt x="7230" y="94256"/>
                  </a:lnTo>
                  <a:lnTo>
                    <a:pt x="7571" y="93815"/>
                  </a:lnTo>
                  <a:lnTo>
                    <a:pt x="7919" y="93355"/>
                  </a:lnTo>
                  <a:lnTo>
                    <a:pt x="8253" y="92894"/>
                  </a:lnTo>
                  <a:lnTo>
                    <a:pt x="8588" y="92434"/>
                  </a:lnTo>
                  <a:lnTo>
                    <a:pt x="8923" y="91956"/>
                  </a:lnTo>
                  <a:lnTo>
                    <a:pt x="9245" y="91459"/>
                  </a:lnTo>
                  <a:lnTo>
                    <a:pt x="9573" y="90962"/>
                  </a:lnTo>
                  <a:lnTo>
                    <a:pt x="9889" y="90446"/>
                  </a:lnTo>
                  <a:lnTo>
                    <a:pt x="10204" y="89913"/>
                  </a:lnTo>
                  <a:lnTo>
                    <a:pt x="10513" y="89379"/>
                  </a:lnTo>
                  <a:lnTo>
                    <a:pt x="10822" y="88827"/>
                  </a:lnTo>
                  <a:lnTo>
                    <a:pt x="11118" y="88256"/>
                  </a:lnTo>
                  <a:lnTo>
                    <a:pt x="11414" y="87667"/>
                  </a:lnTo>
                  <a:lnTo>
                    <a:pt x="11704" y="87078"/>
                  </a:lnTo>
                  <a:lnTo>
                    <a:pt x="11987" y="86452"/>
                  </a:lnTo>
                  <a:lnTo>
                    <a:pt x="12271" y="85827"/>
                  </a:lnTo>
                  <a:lnTo>
                    <a:pt x="12541" y="85182"/>
                  </a:lnTo>
                  <a:lnTo>
                    <a:pt x="12805" y="84520"/>
                  </a:lnTo>
                  <a:lnTo>
                    <a:pt x="13069" y="83820"/>
                  </a:lnTo>
                  <a:lnTo>
                    <a:pt x="13320" y="83121"/>
                  </a:lnTo>
                  <a:lnTo>
                    <a:pt x="13565" y="82403"/>
                  </a:lnTo>
                  <a:lnTo>
                    <a:pt x="13809" y="81648"/>
                  </a:lnTo>
                  <a:lnTo>
                    <a:pt x="14041" y="80894"/>
                  </a:lnTo>
                  <a:lnTo>
                    <a:pt x="14266" y="80102"/>
                  </a:lnTo>
                  <a:lnTo>
                    <a:pt x="14479" y="79292"/>
                  </a:lnTo>
                  <a:lnTo>
                    <a:pt x="14691" y="78464"/>
                  </a:lnTo>
                  <a:lnTo>
                    <a:pt x="14891" y="77618"/>
                  </a:lnTo>
                  <a:lnTo>
                    <a:pt x="15084" y="76734"/>
                  </a:lnTo>
                  <a:lnTo>
                    <a:pt x="15271" y="75832"/>
                  </a:lnTo>
                  <a:lnTo>
                    <a:pt x="15451" y="74912"/>
                  </a:lnTo>
                  <a:lnTo>
                    <a:pt x="15618" y="73955"/>
                  </a:lnTo>
                  <a:lnTo>
                    <a:pt x="15773" y="72979"/>
                  </a:lnTo>
                  <a:lnTo>
                    <a:pt x="15927" y="71967"/>
                  </a:lnTo>
                  <a:lnTo>
                    <a:pt x="16069" y="70936"/>
                  </a:lnTo>
                  <a:lnTo>
                    <a:pt x="16198" y="69869"/>
                  </a:lnTo>
                  <a:lnTo>
                    <a:pt x="16320" y="68783"/>
                  </a:lnTo>
                  <a:lnTo>
                    <a:pt x="16429" y="67678"/>
                  </a:lnTo>
                  <a:lnTo>
                    <a:pt x="16532" y="66519"/>
                  </a:lnTo>
                  <a:lnTo>
                    <a:pt x="16622" y="65341"/>
                  </a:lnTo>
                  <a:lnTo>
                    <a:pt x="16700" y="64145"/>
                  </a:lnTo>
                  <a:lnTo>
                    <a:pt x="16771" y="62893"/>
                  </a:lnTo>
                  <a:lnTo>
                    <a:pt x="16828" y="61623"/>
                  </a:lnTo>
                  <a:lnTo>
                    <a:pt x="16880" y="60316"/>
                  </a:lnTo>
                  <a:lnTo>
                    <a:pt x="16919" y="58991"/>
                  </a:lnTo>
                  <a:lnTo>
                    <a:pt x="16938" y="57758"/>
                  </a:lnTo>
                  <a:lnTo>
                    <a:pt x="16944" y="56543"/>
                  </a:lnTo>
                  <a:lnTo>
                    <a:pt x="16944" y="55310"/>
                  </a:lnTo>
                  <a:lnTo>
                    <a:pt x="16931" y="54095"/>
                  </a:lnTo>
                  <a:lnTo>
                    <a:pt x="16906" y="52862"/>
                  </a:lnTo>
                  <a:lnTo>
                    <a:pt x="16874" y="51647"/>
                  </a:lnTo>
                  <a:lnTo>
                    <a:pt x="16822" y="50414"/>
                  </a:lnTo>
                  <a:lnTo>
                    <a:pt x="16771" y="49199"/>
                  </a:lnTo>
                  <a:lnTo>
                    <a:pt x="16700" y="47984"/>
                  </a:lnTo>
                  <a:lnTo>
                    <a:pt x="16622" y="46769"/>
                  </a:lnTo>
                  <a:lnTo>
                    <a:pt x="16532" y="45573"/>
                  </a:lnTo>
                  <a:lnTo>
                    <a:pt x="16436" y="44358"/>
                  </a:lnTo>
                  <a:lnTo>
                    <a:pt x="16326" y="43162"/>
                  </a:lnTo>
                  <a:lnTo>
                    <a:pt x="16210" y="41966"/>
                  </a:lnTo>
                  <a:lnTo>
                    <a:pt x="16082" y="40788"/>
                  </a:lnTo>
                  <a:lnTo>
                    <a:pt x="15947" y="39591"/>
                  </a:lnTo>
                  <a:lnTo>
                    <a:pt x="15798" y="38413"/>
                  </a:lnTo>
                  <a:lnTo>
                    <a:pt x="15644" y="37254"/>
                  </a:lnTo>
                  <a:lnTo>
                    <a:pt x="15483" y="36094"/>
                  </a:lnTo>
                  <a:lnTo>
                    <a:pt x="15309" y="34935"/>
                  </a:lnTo>
                  <a:lnTo>
                    <a:pt x="15129" y="33793"/>
                  </a:lnTo>
                  <a:lnTo>
                    <a:pt x="14936" y="32671"/>
                  </a:lnTo>
                  <a:lnTo>
                    <a:pt x="14736" y="31548"/>
                  </a:lnTo>
                  <a:lnTo>
                    <a:pt x="14530" y="30425"/>
                  </a:lnTo>
                  <a:lnTo>
                    <a:pt x="14311" y="29321"/>
                  </a:lnTo>
                  <a:lnTo>
                    <a:pt x="14092" y="28235"/>
                  </a:lnTo>
                  <a:lnTo>
                    <a:pt x="13861" y="27149"/>
                  </a:lnTo>
                  <a:lnTo>
                    <a:pt x="13622" y="26081"/>
                  </a:lnTo>
                  <a:lnTo>
                    <a:pt x="13378" y="25032"/>
                  </a:lnTo>
                  <a:lnTo>
                    <a:pt x="13120" y="23983"/>
                  </a:lnTo>
                  <a:lnTo>
                    <a:pt x="12863" y="22952"/>
                  </a:lnTo>
                  <a:lnTo>
                    <a:pt x="12592" y="21940"/>
                  </a:lnTo>
                  <a:lnTo>
                    <a:pt x="12322" y="20946"/>
                  </a:lnTo>
                  <a:lnTo>
                    <a:pt x="12039" y="19952"/>
                  </a:lnTo>
                  <a:lnTo>
                    <a:pt x="11749" y="18995"/>
                  </a:lnTo>
                  <a:lnTo>
                    <a:pt x="11459" y="18038"/>
                  </a:lnTo>
                  <a:lnTo>
                    <a:pt x="11157" y="17099"/>
                  </a:lnTo>
                  <a:lnTo>
                    <a:pt x="10848" y="16179"/>
                  </a:lnTo>
                  <a:lnTo>
                    <a:pt x="10539" y="15277"/>
                  </a:lnTo>
                  <a:lnTo>
                    <a:pt x="10217" y="14394"/>
                  </a:lnTo>
                  <a:lnTo>
                    <a:pt x="9895" y="13547"/>
                  </a:lnTo>
                  <a:lnTo>
                    <a:pt x="9567" y="12700"/>
                  </a:lnTo>
                  <a:lnTo>
                    <a:pt x="9232" y="11872"/>
                  </a:lnTo>
                  <a:lnTo>
                    <a:pt x="8891" y="11062"/>
                  </a:lnTo>
                  <a:lnTo>
                    <a:pt x="8549" y="10289"/>
                  </a:lnTo>
                  <a:lnTo>
                    <a:pt x="8195" y="9516"/>
                  </a:lnTo>
                  <a:lnTo>
                    <a:pt x="7841" y="8780"/>
                  </a:lnTo>
                  <a:lnTo>
                    <a:pt x="7481" y="8062"/>
                  </a:lnTo>
                  <a:lnTo>
                    <a:pt x="7120" y="7363"/>
                  </a:lnTo>
                  <a:lnTo>
                    <a:pt x="6753" y="6700"/>
                  </a:lnTo>
                  <a:lnTo>
                    <a:pt x="6380" y="6037"/>
                  </a:lnTo>
                  <a:lnTo>
                    <a:pt x="6000" y="5412"/>
                  </a:lnTo>
                  <a:lnTo>
                    <a:pt x="5620" y="4823"/>
                  </a:lnTo>
                  <a:lnTo>
                    <a:pt x="5240" y="4252"/>
                  </a:lnTo>
                  <a:lnTo>
                    <a:pt x="4854" y="3700"/>
                  </a:lnTo>
                  <a:lnTo>
                    <a:pt x="4462" y="3166"/>
                  </a:lnTo>
                  <a:lnTo>
                    <a:pt x="4069" y="2669"/>
                  </a:lnTo>
                  <a:lnTo>
                    <a:pt x="3670" y="2209"/>
                  </a:lnTo>
                  <a:lnTo>
                    <a:pt x="3271" y="1767"/>
                  </a:lnTo>
                  <a:lnTo>
                    <a:pt x="2871" y="1362"/>
                  </a:lnTo>
                  <a:lnTo>
                    <a:pt x="2466" y="976"/>
                  </a:lnTo>
                  <a:lnTo>
                    <a:pt x="2054" y="608"/>
                  </a:lnTo>
                  <a:lnTo>
                    <a:pt x="1648" y="295"/>
                  </a:lnTo>
                  <a:lnTo>
                    <a:pt x="1236"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33"/>
            <p:cNvSpPr/>
            <p:nvPr/>
          </p:nvSpPr>
          <p:spPr>
            <a:xfrm>
              <a:off x="850375" y="-21568625"/>
              <a:ext cx="875875" cy="2249225"/>
            </a:xfrm>
            <a:custGeom>
              <a:avLst/>
              <a:gdLst/>
              <a:ahLst/>
              <a:cxnLst/>
              <a:rect l="l" t="t" r="r" b="b"/>
              <a:pathLst>
                <a:path w="35035" h="89969" extrusionOk="0">
                  <a:moveTo>
                    <a:pt x="18232" y="1"/>
                  </a:moveTo>
                  <a:lnTo>
                    <a:pt x="15451" y="7695"/>
                  </a:lnTo>
                  <a:lnTo>
                    <a:pt x="15947" y="8596"/>
                  </a:lnTo>
                  <a:lnTo>
                    <a:pt x="16436" y="9554"/>
                  </a:lnTo>
                  <a:lnTo>
                    <a:pt x="16925" y="10547"/>
                  </a:lnTo>
                  <a:lnTo>
                    <a:pt x="17408" y="11597"/>
                  </a:lnTo>
                  <a:lnTo>
                    <a:pt x="17646" y="12130"/>
                  </a:lnTo>
                  <a:lnTo>
                    <a:pt x="17884" y="12682"/>
                  </a:lnTo>
                  <a:lnTo>
                    <a:pt x="18123" y="13235"/>
                  </a:lnTo>
                  <a:lnTo>
                    <a:pt x="18354" y="13805"/>
                  </a:lnTo>
                  <a:lnTo>
                    <a:pt x="18586" y="14376"/>
                  </a:lnTo>
                  <a:lnTo>
                    <a:pt x="18818" y="14965"/>
                  </a:lnTo>
                  <a:lnTo>
                    <a:pt x="19043" y="15554"/>
                  </a:lnTo>
                  <a:lnTo>
                    <a:pt x="19262" y="16161"/>
                  </a:lnTo>
                  <a:lnTo>
                    <a:pt x="19481" y="16787"/>
                  </a:lnTo>
                  <a:lnTo>
                    <a:pt x="19700" y="17394"/>
                  </a:lnTo>
                  <a:lnTo>
                    <a:pt x="19912" y="18039"/>
                  </a:lnTo>
                  <a:lnTo>
                    <a:pt x="20118" y="18664"/>
                  </a:lnTo>
                  <a:lnTo>
                    <a:pt x="20318" y="19309"/>
                  </a:lnTo>
                  <a:lnTo>
                    <a:pt x="20517" y="19971"/>
                  </a:lnTo>
                  <a:lnTo>
                    <a:pt x="20711" y="20634"/>
                  </a:lnTo>
                  <a:lnTo>
                    <a:pt x="20897" y="21296"/>
                  </a:lnTo>
                  <a:lnTo>
                    <a:pt x="21078" y="21977"/>
                  </a:lnTo>
                  <a:lnTo>
                    <a:pt x="21251" y="22658"/>
                  </a:lnTo>
                  <a:lnTo>
                    <a:pt x="21425" y="23358"/>
                  </a:lnTo>
                  <a:lnTo>
                    <a:pt x="21586" y="24039"/>
                  </a:lnTo>
                  <a:lnTo>
                    <a:pt x="21747" y="24757"/>
                  </a:lnTo>
                  <a:lnTo>
                    <a:pt x="21895" y="25456"/>
                  </a:lnTo>
                  <a:lnTo>
                    <a:pt x="22043" y="26174"/>
                  </a:lnTo>
                  <a:lnTo>
                    <a:pt x="22178" y="26892"/>
                  </a:lnTo>
                  <a:lnTo>
                    <a:pt x="22307" y="27628"/>
                  </a:lnTo>
                  <a:lnTo>
                    <a:pt x="22429" y="28346"/>
                  </a:lnTo>
                  <a:lnTo>
                    <a:pt x="22545" y="29082"/>
                  </a:lnTo>
                  <a:lnTo>
                    <a:pt x="22648" y="29837"/>
                  </a:lnTo>
                  <a:lnTo>
                    <a:pt x="22751" y="30573"/>
                  </a:lnTo>
                  <a:lnTo>
                    <a:pt x="22841" y="31328"/>
                  </a:lnTo>
                  <a:lnTo>
                    <a:pt x="22919" y="32082"/>
                  </a:lnTo>
                  <a:lnTo>
                    <a:pt x="22990" y="32855"/>
                  </a:lnTo>
                  <a:lnTo>
                    <a:pt x="23054" y="33610"/>
                  </a:lnTo>
                  <a:lnTo>
                    <a:pt x="23105" y="34383"/>
                  </a:lnTo>
                  <a:lnTo>
                    <a:pt x="23144" y="35156"/>
                  </a:lnTo>
                  <a:lnTo>
                    <a:pt x="23183" y="35929"/>
                  </a:lnTo>
                  <a:lnTo>
                    <a:pt x="23202" y="36702"/>
                  </a:lnTo>
                  <a:lnTo>
                    <a:pt x="23215" y="37475"/>
                  </a:lnTo>
                  <a:lnTo>
                    <a:pt x="23215" y="38267"/>
                  </a:lnTo>
                  <a:lnTo>
                    <a:pt x="23202" y="39058"/>
                  </a:lnTo>
                  <a:lnTo>
                    <a:pt x="23183" y="39831"/>
                  </a:lnTo>
                  <a:lnTo>
                    <a:pt x="23151" y="40622"/>
                  </a:lnTo>
                  <a:lnTo>
                    <a:pt x="23105" y="41414"/>
                  </a:lnTo>
                  <a:lnTo>
                    <a:pt x="23048" y="42224"/>
                  </a:lnTo>
                  <a:lnTo>
                    <a:pt x="22983" y="43015"/>
                  </a:lnTo>
                  <a:lnTo>
                    <a:pt x="22899" y="43807"/>
                  </a:lnTo>
                  <a:lnTo>
                    <a:pt x="22809" y="44598"/>
                  </a:lnTo>
                  <a:lnTo>
                    <a:pt x="22700" y="45408"/>
                  </a:lnTo>
                  <a:lnTo>
                    <a:pt x="22578" y="46199"/>
                  </a:lnTo>
                  <a:lnTo>
                    <a:pt x="22449" y="47009"/>
                  </a:lnTo>
                  <a:lnTo>
                    <a:pt x="22301" y="47801"/>
                  </a:lnTo>
                  <a:lnTo>
                    <a:pt x="22140" y="48611"/>
                  </a:lnTo>
                  <a:lnTo>
                    <a:pt x="21960" y="49402"/>
                  </a:lnTo>
                  <a:lnTo>
                    <a:pt x="21773" y="50194"/>
                  </a:lnTo>
                  <a:lnTo>
                    <a:pt x="21567" y="51003"/>
                  </a:lnTo>
                  <a:lnTo>
                    <a:pt x="21348" y="51795"/>
                  </a:lnTo>
                  <a:lnTo>
                    <a:pt x="21155" y="52457"/>
                  </a:lnTo>
                  <a:lnTo>
                    <a:pt x="20962" y="53065"/>
                  </a:lnTo>
                  <a:lnTo>
                    <a:pt x="20756" y="53635"/>
                  </a:lnTo>
                  <a:lnTo>
                    <a:pt x="20543" y="54188"/>
                  </a:lnTo>
                  <a:lnTo>
                    <a:pt x="20324" y="54703"/>
                  </a:lnTo>
                  <a:lnTo>
                    <a:pt x="20099" y="55181"/>
                  </a:lnTo>
                  <a:lnTo>
                    <a:pt x="19874" y="55623"/>
                  </a:lnTo>
                  <a:lnTo>
                    <a:pt x="19635" y="56028"/>
                  </a:lnTo>
                  <a:lnTo>
                    <a:pt x="19397" y="56396"/>
                  </a:lnTo>
                  <a:lnTo>
                    <a:pt x="19153" y="56746"/>
                  </a:lnTo>
                  <a:lnTo>
                    <a:pt x="18908" y="57040"/>
                  </a:lnTo>
                  <a:lnTo>
                    <a:pt x="18657" y="57317"/>
                  </a:lnTo>
                  <a:lnTo>
                    <a:pt x="18399" y="57556"/>
                  </a:lnTo>
                  <a:lnTo>
                    <a:pt x="18142" y="57758"/>
                  </a:lnTo>
                  <a:lnTo>
                    <a:pt x="17884" y="57942"/>
                  </a:lnTo>
                  <a:lnTo>
                    <a:pt x="17620" y="58071"/>
                  </a:lnTo>
                  <a:lnTo>
                    <a:pt x="17350" y="58182"/>
                  </a:lnTo>
                  <a:lnTo>
                    <a:pt x="17086" y="58255"/>
                  </a:lnTo>
                  <a:lnTo>
                    <a:pt x="16816" y="58292"/>
                  </a:lnTo>
                  <a:lnTo>
                    <a:pt x="16545" y="58310"/>
                  </a:lnTo>
                  <a:lnTo>
                    <a:pt x="16275" y="58274"/>
                  </a:lnTo>
                  <a:lnTo>
                    <a:pt x="15998" y="58218"/>
                  </a:lnTo>
                  <a:lnTo>
                    <a:pt x="15728" y="58126"/>
                  </a:lnTo>
                  <a:lnTo>
                    <a:pt x="15451" y="58016"/>
                  </a:lnTo>
                  <a:lnTo>
                    <a:pt x="15181" y="57850"/>
                  </a:lnTo>
                  <a:lnTo>
                    <a:pt x="14910" y="57666"/>
                  </a:lnTo>
                  <a:lnTo>
                    <a:pt x="14640" y="57445"/>
                  </a:lnTo>
                  <a:lnTo>
                    <a:pt x="14369" y="57206"/>
                  </a:lnTo>
                  <a:lnTo>
                    <a:pt x="14099" y="56930"/>
                  </a:lnTo>
                  <a:lnTo>
                    <a:pt x="13835" y="56617"/>
                  </a:lnTo>
                  <a:lnTo>
                    <a:pt x="13571" y="56267"/>
                  </a:lnTo>
                  <a:lnTo>
                    <a:pt x="13307" y="55881"/>
                  </a:lnTo>
                  <a:lnTo>
                    <a:pt x="13127" y="55605"/>
                  </a:lnTo>
                  <a:lnTo>
                    <a:pt x="12947" y="55310"/>
                  </a:lnTo>
                  <a:lnTo>
                    <a:pt x="12773" y="54997"/>
                  </a:lnTo>
                  <a:lnTo>
                    <a:pt x="12605" y="54685"/>
                  </a:lnTo>
                  <a:lnTo>
                    <a:pt x="12438" y="54353"/>
                  </a:lnTo>
                  <a:lnTo>
                    <a:pt x="12277" y="54022"/>
                  </a:lnTo>
                  <a:lnTo>
                    <a:pt x="12116" y="53672"/>
                  </a:lnTo>
                  <a:lnTo>
                    <a:pt x="11962" y="53322"/>
                  </a:lnTo>
                  <a:lnTo>
                    <a:pt x="11807" y="52954"/>
                  </a:lnTo>
                  <a:lnTo>
                    <a:pt x="11659" y="52586"/>
                  </a:lnTo>
                  <a:lnTo>
                    <a:pt x="11511" y="52218"/>
                  </a:lnTo>
                  <a:lnTo>
                    <a:pt x="11369" y="51832"/>
                  </a:lnTo>
                  <a:lnTo>
                    <a:pt x="11228" y="51427"/>
                  </a:lnTo>
                  <a:lnTo>
                    <a:pt x="11093" y="51022"/>
                  </a:lnTo>
                  <a:lnTo>
                    <a:pt x="10822" y="50194"/>
                  </a:lnTo>
                  <a:lnTo>
                    <a:pt x="10571" y="49328"/>
                  </a:lnTo>
                  <a:lnTo>
                    <a:pt x="10320" y="48463"/>
                  </a:lnTo>
                  <a:lnTo>
                    <a:pt x="10088" y="47543"/>
                  </a:lnTo>
                  <a:lnTo>
                    <a:pt x="9857" y="46623"/>
                  </a:lnTo>
                  <a:lnTo>
                    <a:pt x="9638" y="45666"/>
                  </a:lnTo>
                  <a:lnTo>
                    <a:pt x="9425" y="44709"/>
                  </a:lnTo>
                  <a:lnTo>
                    <a:pt x="9219" y="43715"/>
                  </a:lnTo>
                  <a:lnTo>
                    <a:pt x="9020" y="42721"/>
                  </a:lnTo>
                  <a:lnTo>
                    <a:pt x="8820" y="41727"/>
                  </a:lnTo>
                  <a:lnTo>
                    <a:pt x="8633" y="40696"/>
                  </a:lnTo>
                  <a:lnTo>
                    <a:pt x="8447" y="39665"/>
                  </a:lnTo>
                  <a:lnTo>
                    <a:pt x="8260" y="38635"/>
                  </a:lnTo>
                  <a:lnTo>
                    <a:pt x="7899" y="36555"/>
                  </a:lnTo>
                  <a:lnTo>
                    <a:pt x="7539" y="34475"/>
                  </a:lnTo>
                  <a:lnTo>
                    <a:pt x="7178" y="32414"/>
                  </a:lnTo>
                  <a:lnTo>
                    <a:pt x="6998" y="31383"/>
                  </a:lnTo>
                  <a:lnTo>
                    <a:pt x="6811" y="30370"/>
                  </a:lnTo>
                  <a:lnTo>
                    <a:pt x="6625" y="29358"/>
                  </a:lnTo>
                  <a:lnTo>
                    <a:pt x="6438" y="28364"/>
                  </a:lnTo>
                  <a:lnTo>
                    <a:pt x="6238" y="27389"/>
                  </a:lnTo>
                  <a:lnTo>
                    <a:pt x="6039" y="26432"/>
                  </a:lnTo>
                  <a:lnTo>
                    <a:pt x="5472" y="26413"/>
                  </a:lnTo>
                  <a:lnTo>
                    <a:pt x="4899" y="26395"/>
                  </a:lnTo>
                  <a:lnTo>
                    <a:pt x="4333" y="26395"/>
                  </a:lnTo>
                  <a:lnTo>
                    <a:pt x="3766" y="26413"/>
                  </a:lnTo>
                  <a:lnTo>
                    <a:pt x="3477" y="26450"/>
                  </a:lnTo>
                  <a:lnTo>
                    <a:pt x="3193" y="26487"/>
                  </a:lnTo>
                  <a:lnTo>
                    <a:pt x="2910" y="26524"/>
                  </a:lnTo>
                  <a:lnTo>
                    <a:pt x="2627" y="26597"/>
                  </a:lnTo>
                  <a:lnTo>
                    <a:pt x="2344" y="26671"/>
                  </a:lnTo>
                  <a:lnTo>
                    <a:pt x="2054" y="26763"/>
                  </a:lnTo>
                  <a:lnTo>
                    <a:pt x="1771" y="26873"/>
                  </a:lnTo>
                  <a:lnTo>
                    <a:pt x="1487" y="27002"/>
                  </a:lnTo>
                  <a:lnTo>
                    <a:pt x="1307" y="27113"/>
                  </a:lnTo>
                  <a:lnTo>
                    <a:pt x="1120" y="27223"/>
                  </a:lnTo>
                  <a:lnTo>
                    <a:pt x="753" y="27481"/>
                  </a:lnTo>
                  <a:lnTo>
                    <a:pt x="380" y="27775"/>
                  </a:lnTo>
                  <a:lnTo>
                    <a:pt x="0" y="28070"/>
                  </a:lnTo>
                  <a:lnTo>
                    <a:pt x="65" y="28364"/>
                  </a:lnTo>
                  <a:lnTo>
                    <a:pt x="123" y="28659"/>
                  </a:lnTo>
                  <a:lnTo>
                    <a:pt x="148" y="28824"/>
                  </a:lnTo>
                  <a:lnTo>
                    <a:pt x="168" y="28990"/>
                  </a:lnTo>
                  <a:lnTo>
                    <a:pt x="187" y="29174"/>
                  </a:lnTo>
                  <a:lnTo>
                    <a:pt x="200" y="29377"/>
                  </a:lnTo>
                  <a:lnTo>
                    <a:pt x="245" y="30242"/>
                  </a:lnTo>
                  <a:lnTo>
                    <a:pt x="296" y="31107"/>
                  </a:lnTo>
                  <a:lnTo>
                    <a:pt x="354" y="31972"/>
                  </a:lnTo>
                  <a:lnTo>
                    <a:pt x="412" y="32855"/>
                  </a:lnTo>
                  <a:lnTo>
                    <a:pt x="477" y="33720"/>
                  </a:lnTo>
                  <a:lnTo>
                    <a:pt x="541" y="34585"/>
                  </a:lnTo>
                  <a:lnTo>
                    <a:pt x="689" y="36334"/>
                  </a:lnTo>
                  <a:lnTo>
                    <a:pt x="850" y="38082"/>
                  </a:lnTo>
                  <a:lnTo>
                    <a:pt x="1024" y="39831"/>
                  </a:lnTo>
                  <a:lnTo>
                    <a:pt x="1217" y="41580"/>
                  </a:lnTo>
                  <a:lnTo>
                    <a:pt x="1423" y="43328"/>
                  </a:lnTo>
                  <a:lnTo>
                    <a:pt x="1648" y="45058"/>
                  </a:lnTo>
                  <a:lnTo>
                    <a:pt x="1880" y="46788"/>
                  </a:lnTo>
                  <a:lnTo>
                    <a:pt x="2131" y="48519"/>
                  </a:lnTo>
                  <a:lnTo>
                    <a:pt x="2395" y="50230"/>
                  </a:lnTo>
                  <a:lnTo>
                    <a:pt x="2678" y="51924"/>
                  </a:lnTo>
                  <a:lnTo>
                    <a:pt x="2968" y="53617"/>
                  </a:lnTo>
                  <a:lnTo>
                    <a:pt x="3271" y="55274"/>
                  </a:lnTo>
                  <a:lnTo>
                    <a:pt x="3593" y="56930"/>
                  </a:lnTo>
                  <a:lnTo>
                    <a:pt x="3921" y="58568"/>
                  </a:lnTo>
                  <a:lnTo>
                    <a:pt x="4262" y="60188"/>
                  </a:lnTo>
                  <a:lnTo>
                    <a:pt x="4623" y="61771"/>
                  </a:lnTo>
                  <a:lnTo>
                    <a:pt x="4990" y="63335"/>
                  </a:lnTo>
                  <a:lnTo>
                    <a:pt x="5369" y="64863"/>
                  </a:lnTo>
                  <a:lnTo>
                    <a:pt x="5756" y="66372"/>
                  </a:lnTo>
                  <a:lnTo>
                    <a:pt x="6161" y="67863"/>
                  </a:lnTo>
                  <a:lnTo>
                    <a:pt x="6367" y="68581"/>
                  </a:lnTo>
                  <a:lnTo>
                    <a:pt x="6573" y="69299"/>
                  </a:lnTo>
                  <a:lnTo>
                    <a:pt x="6786" y="70017"/>
                  </a:lnTo>
                  <a:lnTo>
                    <a:pt x="6998" y="70716"/>
                  </a:lnTo>
                  <a:lnTo>
                    <a:pt x="7211" y="71415"/>
                  </a:lnTo>
                  <a:lnTo>
                    <a:pt x="7429" y="72096"/>
                  </a:lnTo>
                  <a:lnTo>
                    <a:pt x="7648" y="72777"/>
                  </a:lnTo>
                  <a:lnTo>
                    <a:pt x="7874" y="73440"/>
                  </a:lnTo>
                  <a:lnTo>
                    <a:pt x="8099" y="74103"/>
                  </a:lnTo>
                  <a:lnTo>
                    <a:pt x="8331" y="74747"/>
                  </a:lnTo>
                  <a:lnTo>
                    <a:pt x="8556" y="75373"/>
                  </a:lnTo>
                  <a:lnTo>
                    <a:pt x="8794" y="75998"/>
                  </a:lnTo>
                  <a:lnTo>
                    <a:pt x="9026" y="76624"/>
                  </a:lnTo>
                  <a:lnTo>
                    <a:pt x="9264" y="77213"/>
                  </a:lnTo>
                  <a:lnTo>
                    <a:pt x="9502" y="77821"/>
                  </a:lnTo>
                  <a:lnTo>
                    <a:pt x="9747" y="78391"/>
                  </a:lnTo>
                  <a:lnTo>
                    <a:pt x="9992" y="78962"/>
                  </a:lnTo>
                  <a:lnTo>
                    <a:pt x="10236" y="79532"/>
                  </a:lnTo>
                  <a:lnTo>
                    <a:pt x="10487" y="80066"/>
                  </a:lnTo>
                  <a:lnTo>
                    <a:pt x="10738" y="80600"/>
                  </a:lnTo>
                  <a:lnTo>
                    <a:pt x="10990" y="81134"/>
                  </a:lnTo>
                  <a:lnTo>
                    <a:pt x="11247" y="81631"/>
                  </a:lnTo>
                  <a:lnTo>
                    <a:pt x="11505" y="82128"/>
                  </a:lnTo>
                  <a:lnTo>
                    <a:pt x="11762" y="82625"/>
                  </a:lnTo>
                  <a:lnTo>
                    <a:pt x="12026" y="83085"/>
                  </a:lnTo>
                  <a:lnTo>
                    <a:pt x="12290" y="83545"/>
                  </a:lnTo>
                  <a:lnTo>
                    <a:pt x="12554" y="83987"/>
                  </a:lnTo>
                  <a:lnTo>
                    <a:pt x="12818" y="84428"/>
                  </a:lnTo>
                  <a:lnTo>
                    <a:pt x="13088" y="84833"/>
                  </a:lnTo>
                  <a:lnTo>
                    <a:pt x="13359" y="85238"/>
                  </a:lnTo>
                  <a:lnTo>
                    <a:pt x="13629" y="85625"/>
                  </a:lnTo>
                  <a:lnTo>
                    <a:pt x="13906" y="85993"/>
                  </a:lnTo>
                  <a:lnTo>
                    <a:pt x="14183" y="86342"/>
                  </a:lnTo>
                  <a:lnTo>
                    <a:pt x="14460" y="86692"/>
                  </a:lnTo>
                  <a:lnTo>
                    <a:pt x="14736" y="87024"/>
                  </a:lnTo>
                  <a:lnTo>
                    <a:pt x="15020" y="87318"/>
                  </a:lnTo>
                  <a:lnTo>
                    <a:pt x="15303" y="87612"/>
                  </a:lnTo>
                  <a:lnTo>
                    <a:pt x="15586" y="87889"/>
                  </a:lnTo>
                  <a:lnTo>
                    <a:pt x="15869" y="88165"/>
                  </a:lnTo>
                  <a:lnTo>
                    <a:pt x="16159" y="88404"/>
                  </a:lnTo>
                  <a:lnTo>
                    <a:pt x="16449" y="88625"/>
                  </a:lnTo>
                  <a:lnTo>
                    <a:pt x="16738" y="88846"/>
                  </a:lnTo>
                  <a:lnTo>
                    <a:pt x="17028" y="89030"/>
                  </a:lnTo>
                  <a:lnTo>
                    <a:pt x="17324" y="89214"/>
                  </a:lnTo>
                  <a:lnTo>
                    <a:pt x="17614" y="89379"/>
                  </a:lnTo>
                  <a:lnTo>
                    <a:pt x="17910" y="89508"/>
                  </a:lnTo>
                  <a:lnTo>
                    <a:pt x="18206" y="89637"/>
                  </a:lnTo>
                  <a:lnTo>
                    <a:pt x="18509" y="89729"/>
                  </a:lnTo>
                  <a:lnTo>
                    <a:pt x="18805" y="89821"/>
                  </a:lnTo>
                  <a:lnTo>
                    <a:pt x="19108" y="89895"/>
                  </a:lnTo>
                  <a:lnTo>
                    <a:pt x="19410" y="89932"/>
                  </a:lnTo>
                  <a:lnTo>
                    <a:pt x="19713" y="89968"/>
                  </a:lnTo>
                  <a:lnTo>
                    <a:pt x="20318" y="89968"/>
                  </a:lnTo>
                  <a:lnTo>
                    <a:pt x="20627" y="89932"/>
                  </a:lnTo>
                  <a:lnTo>
                    <a:pt x="20936" y="89876"/>
                  </a:lnTo>
                  <a:lnTo>
                    <a:pt x="21238" y="89803"/>
                  </a:lnTo>
                  <a:lnTo>
                    <a:pt x="21548" y="89711"/>
                  </a:lnTo>
                  <a:lnTo>
                    <a:pt x="21863" y="89600"/>
                  </a:lnTo>
                  <a:lnTo>
                    <a:pt x="22172" y="89471"/>
                  </a:lnTo>
                  <a:lnTo>
                    <a:pt x="22481" y="89324"/>
                  </a:lnTo>
                  <a:lnTo>
                    <a:pt x="22796" y="89140"/>
                  </a:lnTo>
                  <a:lnTo>
                    <a:pt x="23105" y="88938"/>
                  </a:lnTo>
                  <a:lnTo>
                    <a:pt x="23421" y="88717"/>
                  </a:lnTo>
                  <a:lnTo>
                    <a:pt x="23736" y="88478"/>
                  </a:lnTo>
                  <a:lnTo>
                    <a:pt x="24052" y="88220"/>
                  </a:lnTo>
                  <a:lnTo>
                    <a:pt x="24367" y="87925"/>
                  </a:lnTo>
                  <a:lnTo>
                    <a:pt x="24683" y="87612"/>
                  </a:lnTo>
                  <a:lnTo>
                    <a:pt x="24998" y="87281"/>
                  </a:lnTo>
                  <a:lnTo>
                    <a:pt x="25320" y="86931"/>
                  </a:lnTo>
                  <a:lnTo>
                    <a:pt x="25635" y="86545"/>
                  </a:lnTo>
                  <a:lnTo>
                    <a:pt x="25957" y="86140"/>
                  </a:lnTo>
                  <a:lnTo>
                    <a:pt x="26273" y="85717"/>
                  </a:lnTo>
                  <a:lnTo>
                    <a:pt x="26595" y="85275"/>
                  </a:lnTo>
                  <a:lnTo>
                    <a:pt x="26917" y="84796"/>
                  </a:lnTo>
                  <a:lnTo>
                    <a:pt x="27232" y="84299"/>
                  </a:lnTo>
                  <a:lnTo>
                    <a:pt x="27554" y="83766"/>
                  </a:lnTo>
                  <a:lnTo>
                    <a:pt x="27876" y="83214"/>
                  </a:lnTo>
                  <a:lnTo>
                    <a:pt x="28198" y="82643"/>
                  </a:lnTo>
                  <a:lnTo>
                    <a:pt x="28520" y="82036"/>
                  </a:lnTo>
                  <a:lnTo>
                    <a:pt x="28841" y="81410"/>
                  </a:lnTo>
                  <a:lnTo>
                    <a:pt x="29163" y="80766"/>
                  </a:lnTo>
                  <a:lnTo>
                    <a:pt x="29279" y="80508"/>
                  </a:lnTo>
                  <a:lnTo>
                    <a:pt x="29382" y="80269"/>
                  </a:lnTo>
                  <a:lnTo>
                    <a:pt x="29588" y="79735"/>
                  </a:lnTo>
                  <a:lnTo>
                    <a:pt x="29788" y="79219"/>
                  </a:lnTo>
                  <a:lnTo>
                    <a:pt x="29884" y="78962"/>
                  </a:lnTo>
                  <a:lnTo>
                    <a:pt x="29994" y="78722"/>
                  </a:lnTo>
                  <a:lnTo>
                    <a:pt x="30026" y="78262"/>
                  </a:lnTo>
                  <a:lnTo>
                    <a:pt x="30071" y="77821"/>
                  </a:lnTo>
                  <a:lnTo>
                    <a:pt x="30129" y="77397"/>
                  </a:lnTo>
                  <a:lnTo>
                    <a:pt x="30200" y="77011"/>
                  </a:lnTo>
                  <a:lnTo>
                    <a:pt x="30277" y="76643"/>
                  </a:lnTo>
                  <a:lnTo>
                    <a:pt x="30367" y="76293"/>
                  </a:lnTo>
                  <a:lnTo>
                    <a:pt x="30464" y="75980"/>
                  </a:lnTo>
                  <a:lnTo>
                    <a:pt x="30573" y="75686"/>
                  </a:lnTo>
                  <a:lnTo>
                    <a:pt x="30683" y="75409"/>
                  </a:lnTo>
                  <a:lnTo>
                    <a:pt x="30805" y="75170"/>
                  </a:lnTo>
                  <a:lnTo>
                    <a:pt x="30934" y="74949"/>
                  </a:lnTo>
                  <a:lnTo>
                    <a:pt x="31063" y="74765"/>
                  </a:lnTo>
                  <a:lnTo>
                    <a:pt x="31198" y="74618"/>
                  </a:lnTo>
                  <a:lnTo>
                    <a:pt x="31339" y="74471"/>
                  </a:lnTo>
                  <a:lnTo>
                    <a:pt x="31481" y="74379"/>
                  </a:lnTo>
                  <a:lnTo>
                    <a:pt x="31623" y="74305"/>
                  </a:lnTo>
                  <a:lnTo>
                    <a:pt x="31822" y="73642"/>
                  </a:lnTo>
                  <a:lnTo>
                    <a:pt x="32015" y="72961"/>
                  </a:lnTo>
                  <a:lnTo>
                    <a:pt x="32202" y="72299"/>
                  </a:lnTo>
                  <a:lnTo>
                    <a:pt x="32382" y="71599"/>
                  </a:lnTo>
                  <a:lnTo>
                    <a:pt x="32556" y="70900"/>
                  </a:lnTo>
                  <a:lnTo>
                    <a:pt x="32730" y="70201"/>
                  </a:lnTo>
                  <a:lnTo>
                    <a:pt x="32891" y="69483"/>
                  </a:lnTo>
                  <a:lnTo>
                    <a:pt x="33052" y="68765"/>
                  </a:lnTo>
                  <a:lnTo>
                    <a:pt x="33200" y="68047"/>
                  </a:lnTo>
                  <a:lnTo>
                    <a:pt x="33348" y="67311"/>
                  </a:lnTo>
                  <a:lnTo>
                    <a:pt x="33490" y="66556"/>
                  </a:lnTo>
                  <a:lnTo>
                    <a:pt x="33618" y="65820"/>
                  </a:lnTo>
                  <a:lnTo>
                    <a:pt x="33747" y="65065"/>
                  </a:lnTo>
                  <a:lnTo>
                    <a:pt x="33869" y="64292"/>
                  </a:lnTo>
                  <a:lnTo>
                    <a:pt x="33992" y="63538"/>
                  </a:lnTo>
                  <a:lnTo>
                    <a:pt x="34101" y="62765"/>
                  </a:lnTo>
                  <a:lnTo>
                    <a:pt x="34204" y="61992"/>
                  </a:lnTo>
                  <a:lnTo>
                    <a:pt x="34301" y="61200"/>
                  </a:lnTo>
                  <a:lnTo>
                    <a:pt x="34391" y="60409"/>
                  </a:lnTo>
                  <a:lnTo>
                    <a:pt x="34481" y="59617"/>
                  </a:lnTo>
                  <a:lnTo>
                    <a:pt x="34558" y="58826"/>
                  </a:lnTo>
                  <a:lnTo>
                    <a:pt x="34635" y="58034"/>
                  </a:lnTo>
                  <a:lnTo>
                    <a:pt x="34700" y="57225"/>
                  </a:lnTo>
                  <a:lnTo>
                    <a:pt x="34764" y="56415"/>
                  </a:lnTo>
                  <a:lnTo>
                    <a:pt x="34822" y="55605"/>
                  </a:lnTo>
                  <a:lnTo>
                    <a:pt x="34867" y="54795"/>
                  </a:lnTo>
                  <a:lnTo>
                    <a:pt x="34912" y="53967"/>
                  </a:lnTo>
                  <a:lnTo>
                    <a:pt x="34951" y="53157"/>
                  </a:lnTo>
                  <a:lnTo>
                    <a:pt x="34977" y="52329"/>
                  </a:lnTo>
                  <a:lnTo>
                    <a:pt x="35002" y="51519"/>
                  </a:lnTo>
                  <a:lnTo>
                    <a:pt x="35022" y="50690"/>
                  </a:lnTo>
                  <a:lnTo>
                    <a:pt x="35035" y="49862"/>
                  </a:lnTo>
                  <a:lnTo>
                    <a:pt x="35035" y="49034"/>
                  </a:lnTo>
                  <a:lnTo>
                    <a:pt x="35035" y="48206"/>
                  </a:lnTo>
                  <a:lnTo>
                    <a:pt x="35028" y="47377"/>
                  </a:lnTo>
                  <a:lnTo>
                    <a:pt x="35015" y="46549"/>
                  </a:lnTo>
                  <a:lnTo>
                    <a:pt x="34996" y="45739"/>
                  </a:lnTo>
                  <a:lnTo>
                    <a:pt x="34970" y="44911"/>
                  </a:lnTo>
                  <a:lnTo>
                    <a:pt x="34932" y="44083"/>
                  </a:lnTo>
                  <a:lnTo>
                    <a:pt x="34893" y="43255"/>
                  </a:lnTo>
                  <a:lnTo>
                    <a:pt x="34848" y="42426"/>
                  </a:lnTo>
                  <a:lnTo>
                    <a:pt x="34796" y="41598"/>
                  </a:lnTo>
                  <a:lnTo>
                    <a:pt x="34739" y="40788"/>
                  </a:lnTo>
                  <a:lnTo>
                    <a:pt x="34668" y="39960"/>
                  </a:lnTo>
                  <a:lnTo>
                    <a:pt x="34597" y="39150"/>
                  </a:lnTo>
                  <a:lnTo>
                    <a:pt x="34520" y="38322"/>
                  </a:lnTo>
                  <a:lnTo>
                    <a:pt x="34429" y="37512"/>
                  </a:lnTo>
                  <a:lnTo>
                    <a:pt x="34339" y="36702"/>
                  </a:lnTo>
                  <a:lnTo>
                    <a:pt x="34243" y="35911"/>
                  </a:lnTo>
                  <a:lnTo>
                    <a:pt x="34133" y="35101"/>
                  </a:lnTo>
                  <a:lnTo>
                    <a:pt x="34024" y="34309"/>
                  </a:lnTo>
                  <a:lnTo>
                    <a:pt x="33902" y="33499"/>
                  </a:lnTo>
                  <a:lnTo>
                    <a:pt x="33779" y="32726"/>
                  </a:lnTo>
                  <a:lnTo>
                    <a:pt x="33644" y="31935"/>
                  </a:lnTo>
                  <a:lnTo>
                    <a:pt x="33502" y="31144"/>
                  </a:lnTo>
                  <a:lnTo>
                    <a:pt x="33354" y="30370"/>
                  </a:lnTo>
                  <a:lnTo>
                    <a:pt x="33206" y="29597"/>
                  </a:lnTo>
                  <a:lnTo>
                    <a:pt x="33045" y="28843"/>
                  </a:lnTo>
                  <a:lnTo>
                    <a:pt x="32878" y="28088"/>
                  </a:lnTo>
                  <a:lnTo>
                    <a:pt x="32704" y="27334"/>
                  </a:lnTo>
                  <a:lnTo>
                    <a:pt x="32524" y="26579"/>
                  </a:lnTo>
                  <a:lnTo>
                    <a:pt x="32337" y="25843"/>
                  </a:lnTo>
                  <a:lnTo>
                    <a:pt x="32138" y="25106"/>
                  </a:lnTo>
                  <a:lnTo>
                    <a:pt x="31938" y="24389"/>
                  </a:lnTo>
                  <a:lnTo>
                    <a:pt x="31777" y="23836"/>
                  </a:lnTo>
                  <a:lnTo>
                    <a:pt x="31610" y="23284"/>
                  </a:lnTo>
                  <a:lnTo>
                    <a:pt x="31442" y="22750"/>
                  </a:lnTo>
                  <a:lnTo>
                    <a:pt x="31275" y="22217"/>
                  </a:lnTo>
                  <a:lnTo>
                    <a:pt x="30927" y="21168"/>
                  </a:lnTo>
                  <a:lnTo>
                    <a:pt x="30567" y="20155"/>
                  </a:lnTo>
                  <a:lnTo>
                    <a:pt x="30200" y="19180"/>
                  </a:lnTo>
                  <a:lnTo>
                    <a:pt x="29820" y="18223"/>
                  </a:lnTo>
                  <a:lnTo>
                    <a:pt x="29434" y="17284"/>
                  </a:lnTo>
                  <a:lnTo>
                    <a:pt x="29041" y="16382"/>
                  </a:lnTo>
                  <a:lnTo>
                    <a:pt x="28635" y="15499"/>
                  </a:lnTo>
                  <a:lnTo>
                    <a:pt x="28223" y="14652"/>
                  </a:lnTo>
                  <a:lnTo>
                    <a:pt x="27805" y="13805"/>
                  </a:lnTo>
                  <a:lnTo>
                    <a:pt x="27380" y="12995"/>
                  </a:lnTo>
                  <a:lnTo>
                    <a:pt x="26949" y="12204"/>
                  </a:lnTo>
                  <a:lnTo>
                    <a:pt x="26511" y="11449"/>
                  </a:lnTo>
                  <a:lnTo>
                    <a:pt x="26067" y="10695"/>
                  </a:lnTo>
                  <a:lnTo>
                    <a:pt x="25623" y="9958"/>
                  </a:lnTo>
                  <a:lnTo>
                    <a:pt x="25172" y="9241"/>
                  </a:lnTo>
                  <a:lnTo>
                    <a:pt x="24715" y="8541"/>
                  </a:lnTo>
                  <a:lnTo>
                    <a:pt x="24258" y="7860"/>
                  </a:lnTo>
                  <a:lnTo>
                    <a:pt x="23794" y="7198"/>
                  </a:lnTo>
                  <a:lnTo>
                    <a:pt x="23331" y="6535"/>
                  </a:lnTo>
                  <a:lnTo>
                    <a:pt x="22867" y="5909"/>
                  </a:lnTo>
                  <a:lnTo>
                    <a:pt x="22397" y="5265"/>
                  </a:lnTo>
                  <a:lnTo>
                    <a:pt x="21934" y="4658"/>
                  </a:lnTo>
                  <a:lnTo>
                    <a:pt x="21000" y="3443"/>
                  </a:lnTo>
                  <a:lnTo>
                    <a:pt x="20067" y="2283"/>
                  </a:lnTo>
                  <a:lnTo>
                    <a:pt x="18232"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33"/>
            <p:cNvSpPr/>
            <p:nvPr/>
          </p:nvSpPr>
          <p:spPr>
            <a:xfrm>
              <a:off x="893350" y="-14317200"/>
              <a:ext cx="370500" cy="1403025"/>
            </a:xfrm>
            <a:custGeom>
              <a:avLst/>
              <a:gdLst/>
              <a:ahLst/>
              <a:cxnLst/>
              <a:rect l="l" t="t" r="r" b="b"/>
              <a:pathLst>
                <a:path w="14820" h="56121" extrusionOk="0">
                  <a:moveTo>
                    <a:pt x="7841" y="1"/>
                  </a:moveTo>
                  <a:lnTo>
                    <a:pt x="7384" y="1676"/>
                  </a:lnTo>
                  <a:lnTo>
                    <a:pt x="6921" y="3351"/>
                  </a:lnTo>
                  <a:lnTo>
                    <a:pt x="6451" y="5007"/>
                  </a:lnTo>
                  <a:lnTo>
                    <a:pt x="5981" y="6664"/>
                  </a:lnTo>
                  <a:lnTo>
                    <a:pt x="5504" y="8283"/>
                  </a:lnTo>
                  <a:lnTo>
                    <a:pt x="5022" y="9903"/>
                  </a:lnTo>
                  <a:lnTo>
                    <a:pt x="4539" y="11523"/>
                  </a:lnTo>
                  <a:lnTo>
                    <a:pt x="4050" y="13106"/>
                  </a:lnTo>
                  <a:lnTo>
                    <a:pt x="3554" y="14689"/>
                  </a:lnTo>
                  <a:lnTo>
                    <a:pt x="3058" y="16253"/>
                  </a:lnTo>
                  <a:lnTo>
                    <a:pt x="2556" y="17818"/>
                  </a:lnTo>
                  <a:lnTo>
                    <a:pt x="2054" y="19345"/>
                  </a:lnTo>
                  <a:lnTo>
                    <a:pt x="1545" y="20873"/>
                  </a:lnTo>
                  <a:lnTo>
                    <a:pt x="1030" y="22382"/>
                  </a:lnTo>
                  <a:lnTo>
                    <a:pt x="515" y="23892"/>
                  </a:lnTo>
                  <a:lnTo>
                    <a:pt x="0" y="25364"/>
                  </a:lnTo>
                  <a:lnTo>
                    <a:pt x="206" y="26266"/>
                  </a:lnTo>
                  <a:lnTo>
                    <a:pt x="412" y="27168"/>
                  </a:lnTo>
                  <a:lnTo>
                    <a:pt x="612" y="28070"/>
                  </a:lnTo>
                  <a:lnTo>
                    <a:pt x="811" y="28990"/>
                  </a:lnTo>
                  <a:lnTo>
                    <a:pt x="1004" y="29910"/>
                  </a:lnTo>
                  <a:lnTo>
                    <a:pt x="1191" y="30831"/>
                  </a:lnTo>
                  <a:lnTo>
                    <a:pt x="1371" y="31769"/>
                  </a:lnTo>
                  <a:lnTo>
                    <a:pt x="1552" y="32708"/>
                  </a:lnTo>
                  <a:lnTo>
                    <a:pt x="1725" y="33665"/>
                  </a:lnTo>
                  <a:lnTo>
                    <a:pt x="1893" y="34622"/>
                  </a:lnTo>
                  <a:lnTo>
                    <a:pt x="2060" y="35561"/>
                  </a:lnTo>
                  <a:lnTo>
                    <a:pt x="2215" y="36536"/>
                  </a:lnTo>
                  <a:lnTo>
                    <a:pt x="2369" y="37493"/>
                  </a:lnTo>
                  <a:lnTo>
                    <a:pt x="2517" y="38469"/>
                  </a:lnTo>
                  <a:lnTo>
                    <a:pt x="2659" y="39426"/>
                  </a:lnTo>
                  <a:lnTo>
                    <a:pt x="2801" y="40402"/>
                  </a:lnTo>
                  <a:lnTo>
                    <a:pt x="2929" y="41395"/>
                  </a:lnTo>
                  <a:lnTo>
                    <a:pt x="3058" y="42371"/>
                  </a:lnTo>
                  <a:lnTo>
                    <a:pt x="3180" y="43347"/>
                  </a:lnTo>
                  <a:lnTo>
                    <a:pt x="3296" y="44340"/>
                  </a:lnTo>
                  <a:lnTo>
                    <a:pt x="3406" y="45316"/>
                  </a:lnTo>
                  <a:lnTo>
                    <a:pt x="3509" y="46310"/>
                  </a:lnTo>
                  <a:lnTo>
                    <a:pt x="3605" y="47285"/>
                  </a:lnTo>
                  <a:lnTo>
                    <a:pt x="3695" y="48279"/>
                  </a:lnTo>
                  <a:lnTo>
                    <a:pt x="3779" y="49255"/>
                  </a:lnTo>
                  <a:lnTo>
                    <a:pt x="3863" y="50249"/>
                  </a:lnTo>
                  <a:lnTo>
                    <a:pt x="3934" y="51224"/>
                  </a:lnTo>
                  <a:lnTo>
                    <a:pt x="4004" y="52218"/>
                  </a:lnTo>
                  <a:lnTo>
                    <a:pt x="4062" y="53194"/>
                  </a:lnTo>
                  <a:lnTo>
                    <a:pt x="4114" y="54169"/>
                  </a:lnTo>
                  <a:lnTo>
                    <a:pt x="4165" y="55145"/>
                  </a:lnTo>
                  <a:lnTo>
                    <a:pt x="4204" y="56120"/>
                  </a:lnTo>
                  <a:lnTo>
                    <a:pt x="4944" y="53414"/>
                  </a:lnTo>
                  <a:lnTo>
                    <a:pt x="5678" y="50672"/>
                  </a:lnTo>
                  <a:lnTo>
                    <a:pt x="6393" y="47930"/>
                  </a:lnTo>
                  <a:lnTo>
                    <a:pt x="7101" y="45187"/>
                  </a:lnTo>
                  <a:lnTo>
                    <a:pt x="7803" y="42408"/>
                  </a:lnTo>
                  <a:lnTo>
                    <a:pt x="8492" y="39647"/>
                  </a:lnTo>
                  <a:lnTo>
                    <a:pt x="9168" y="36868"/>
                  </a:lnTo>
                  <a:lnTo>
                    <a:pt x="9837" y="34070"/>
                  </a:lnTo>
                  <a:lnTo>
                    <a:pt x="10494" y="31272"/>
                  </a:lnTo>
                  <a:lnTo>
                    <a:pt x="11144" y="28456"/>
                  </a:lnTo>
                  <a:lnTo>
                    <a:pt x="11781" y="25640"/>
                  </a:lnTo>
                  <a:lnTo>
                    <a:pt x="12406" y="22824"/>
                  </a:lnTo>
                  <a:lnTo>
                    <a:pt x="13024" y="19990"/>
                  </a:lnTo>
                  <a:lnTo>
                    <a:pt x="13635" y="17155"/>
                  </a:lnTo>
                  <a:lnTo>
                    <a:pt x="14234" y="14302"/>
                  </a:lnTo>
                  <a:lnTo>
                    <a:pt x="14820" y="11449"/>
                  </a:lnTo>
                  <a:lnTo>
                    <a:pt x="13919" y="9793"/>
                  </a:lnTo>
                  <a:lnTo>
                    <a:pt x="13017" y="8155"/>
                  </a:lnTo>
                  <a:lnTo>
                    <a:pt x="12560" y="7345"/>
                  </a:lnTo>
                  <a:lnTo>
                    <a:pt x="12103" y="6553"/>
                  </a:lnTo>
                  <a:lnTo>
                    <a:pt x="11646" y="5762"/>
                  </a:lnTo>
                  <a:lnTo>
                    <a:pt x="11189" y="4989"/>
                  </a:lnTo>
                  <a:lnTo>
                    <a:pt x="10783" y="4326"/>
                  </a:lnTo>
                  <a:lnTo>
                    <a:pt x="10378" y="3700"/>
                  </a:lnTo>
                  <a:lnTo>
                    <a:pt x="9959" y="3075"/>
                  </a:lnTo>
                  <a:lnTo>
                    <a:pt x="9534" y="2467"/>
                  </a:lnTo>
                  <a:lnTo>
                    <a:pt x="8685" y="1252"/>
                  </a:lnTo>
                  <a:lnTo>
                    <a:pt x="8260" y="627"/>
                  </a:lnTo>
                  <a:lnTo>
                    <a:pt x="7841"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135875" y="-15771700"/>
              <a:ext cx="384850" cy="1601775"/>
            </a:xfrm>
            <a:custGeom>
              <a:avLst/>
              <a:gdLst/>
              <a:ahLst/>
              <a:cxnLst/>
              <a:rect l="l" t="t" r="r" b="b"/>
              <a:pathLst>
                <a:path w="15394" h="64071" extrusionOk="0">
                  <a:moveTo>
                    <a:pt x="10044" y="0"/>
                  </a:moveTo>
                  <a:lnTo>
                    <a:pt x="9799" y="1693"/>
                  </a:lnTo>
                  <a:lnTo>
                    <a:pt x="9555" y="3368"/>
                  </a:lnTo>
                  <a:lnTo>
                    <a:pt x="9303" y="5043"/>
                  </a:lnTo>
                  <a:lnTo>
                    <a:pt x="9046" y="6718"/>
                  </a:lnTo>
                  <a:lnTo>
                    <a:pt x="8782" y="8393"/>
                  </a:lnTo>
                  <a:lnTo>
                    <a:pt x="8518" y="10050"/>
                  </a:lnTo>
                  <a:lnTo>
                    <a:pt x="8241" y="11706"/>
                  </a:lnTo>
                  <a:lnTo>
                    <a:pt x="7964" y="13363"/>
                  </a:lnTo>
                  <a:lnTo>
                    <a:pt x="7688" y="15001"/>
                  </a:lnTo>
                  <a:lnTo>
                    <a:pt x="7398" y="16657"/>
                  </a:lnTo>
                  <a:lnTo>
                    <a:pt x="7108" y="18277"/>
                  </a:lnTo>
                  <a:lnTo>
                    <a:pt x="6812" y="19915"/>
                  </a:lnTo>
                  <a:lnTo>
                    <a:pt x="6509" y="21535"/>
                  </a:lnTo>
                  <a:lnTo>
                    <a:pt x="6200" y="23155"/>
                  </a:lnTo>
                  <a:lnTo>
                    <a:pt x="5891" y="24774"/>
                  </a:lnTo>
                  <a:lnTo>
                    <a:pt x="5582" y="26376"/>
                  </a:lnTo>
                  <a:lnTo>
                    <a:pt x="5261" y="27977"/>
                  </a:lnTo>
                  <a:lnTo>
                    <a:pt x="4939" y="29578"/>
                  </a:lnTo>
                  <a:lnTo>
                    <a:pt x="4610" y="31180"/>
                  </a:lnTo>
                  <a:lnTo>
                    <a:pt x="4276" y="32762"/>
                  </a:lnTo>
                  <a:lnTo>
                    <a:pt x="3941" y="34327"/>
                  </a:lnTo>
                  <a:lnTo>
                    <a:pt x="3606" y="35910"/>
                  </a:lnTo>
                  <a:lnTo>
                    <a:pt x="3258" y="37474"/>
                  </a:lnTo>
                  <a:lnTo>
                    <a:pt x="2911" y="39020"/>
                  </a:lnTo>
                  <a:lnTo>
                    <a:pt x="2563" y="40567"/>
                  </a:lnTo>
                  <a:lnTo>
                    <a:pt x="2209" y="42113"/>
                  </a:lnTo>
                  <a:lnTo>
                    <a:pt x="1849" y="43659"/>
                  </a:lnTo>
                  <a:lnTo>
                    <a:pt x="1482" y="45186"/>
                  </a:lnTo>
                  <a:lnTo>
                    <a:pt x="1121" y="46714"/>
                  </a:lnTo>
                  <a:lnTo>
                    <a:pt x="748" y="48223"/>
                  </a:lnTo>
                  <a:lnTo>
                    <a:pt x="374" y="49733"/>
                  </a:lnTo>
                  <a:lnTo>
                    <a:pt x="1" y="51223"/>
                  </a:lnTo>
                  <a:lnTo>
                    <a:pt x="361" y="51886"/>
                  </a:lnTo>
                  <a:lnTo>
                    <a:pt x="722" y="52549"/>
                  </a:lnTo>
                  <a:lnTo>
                    <a:pt x="1437" y="53929"/>
                  </a:lnTo>
                  <a:lnTo>
                    <a:pt x="2138" y="55291"/>
                  </a:lnTo>
                  <a:lnTo>
                    <a:pt x="2486" y="55972"/>
                  </a:lnTo>
                  <a:lnTo>
                    <a:pt x="2834" y="56635"/>
                  </a:lnTo>
                  <a:lnTo>
                    <a:pt x="3690" y="58420"/>
                  </a:lnTo>
                  <a:lnTo>
                    <a:pt x="4115" y="59340"/>
                  </a:lnTo>
                  <a:lnTo>
                    <a:pt x="4540" y="60261"/>
                  </a:lnTo>
                  <a:lnTo>
                    <a:pt x="4964" y="61199"/>
                  </a:lnTo>
                  <a:lnTo>
                    <a:pt x="5383" y="62138"/>
                  </a:lnTo>
                  <a:lnTo>
                    <a:pt x="5801" y="63095"/>
                  </a:lnTo>
                  <a:lnTo>
                    <a:pt x="6207" y="64071"/>
                  </a:lnTo>
                  <a:lnTo>
                    <a:pt x="6561" y="62267"/>
                  </a:lnTo>
                  <a:lnTo>
                    <a:pt x="6909" y="60445"/>
                  </a:lnTo>
                  <a:lnTo>
                    <a:pt x="7256" y="58623"/>
                  </a:lnTo>
                  <a:lnTo>
                    <a:pt x="7591" y="56800"/>
                  </a:lnTo>
                  <a:lnTo>
                    <a:pt x="7926" y="54978"/>
                  </a:lnTo>
                  <a:lnTo>
                    <a:pt x="8261" y="53156"/>
                  </a:lnTo>
                  <a:lnTo>
                    <a:pt x="8589" y="51315"/>
                  </a:lnTo>
                  <a:lnTo>
                    <a:pt x="8911" y="49475"/>
                  </a:lnTo>
                  <a:lnTo>
                    <a:pt x="9233" y="47653"/>
                  </a:lnTo>
                  <a:lnTo>
                    <a:pt x="9548" y="45812"/>
                  </a:lnTo>
                  <a:lnTo>
                    <a:pt x="9857" y="43953"/>
                  </a:lnTo>
                  <a:lnTo>
                    <a:pt x="10166" y="42113"/>
                  </a:lnTo>
                  <a:lnTo>
                    <a:pt x="10469" y="40254"/>
                  </a:lnTo>
                  <a:lnTo>
                    <a:pt x="10765" y="38413"/>
                  </a:lnTo>
                  <a:lnTo>
                    <a:pt x="11061" y="36554"/>
                  </a:lnTo>
                  <a:lnTo>
                    <a:pt x="11351" y="34695"/>
                  </a:lnTo>
                  <a:lnTo>
                    <a:pt x="11634" y="32818"/>
                  </a:lnTo>
                  <a:lnTo>
                    <a:pt x="11917" y="30959"/>
                  </a:lnTo>
                  <a:lnTo>
                    <a:pt x="12194" y="29081"/>
                  </a:lnTo>
                  <a:lnTo>
                    <a:pt x="12464" y="27222"/>
                  </a:lnTo>
                  <a:lnTo>
                    <a:pt x="12735" y="25345"/>
                  </a:lnTo>
                  <a:lnTo>
                    <a:pt x="12999" y="23468"/>
                  </a:lnTo>
                  <a:lnTo>
                    <a:pt x="13256" y="21572"/>
                  </a:lnTo>
                  <a:lnTo>
                    <a:pt x="13514" y="19694"/>
                  </a:lnTo>
                  <a:lnTo>
                    <a:pt x="13765" y="17799"/>
                  </a:lnTo>
                  <a:lnTo>
                    <a:pt x="14009" y="15921"/>
                  </a:lnTo>
                  <a:lnTo>
                    <a:pt x="14254" y="14025"/>
                  </a:lnTo>
                  <a:lnTo>
                    <a:pt x="14492" y="12130"/>
                  </a:lnTo>
                  <a:lnTo>
                    <a:pt x="14724" y="10215"/>
                  </a:lnTo>
                  <a:lnTo>
                    <a:pt x="14949" y="8320"/>
                  </a:lnTo>
                  <a:lnTo>
                    <a:pt x="15175" y="6424"/>
                  </a:lnTo>
                  <a:lnTo>
                    <a:pt x="15394" y="4510"/>
                  </a:lnTo>
                  <a:lnTo>
                    <a:pt x="14048" y="3442"/>
                  </a:lnTo>
                  <a:lnTo>
                    <a:pt x="13379" y="2908"/>
                  </a:lnTo>
                  <a:lnTo>
                    <a:pt x="12709" y="2356"/>
                  </a:lnTo>
                  <a:lnTo>
                    <a:pt x="12040" y="1785"/>
                  </a:lnTo>
                  <a:lnTo>
                    <a:pt x="11376" y="1197"/>
                  </a:lnTo>
                  <a:lnTo>
                    <a:pt x="10707" y="608"/>
                  </a:lnTo>
                  <a:lnTo>
                    <a:pt x="10044"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412075" y="-19265125"/>
              <a:ext cx="238225" cy="867400"/>
            </a:xfrm>
            <a:custGeom>
              <a:avLst/>
              <a:gdLst/>
              <a:ahLst/>
              <a:cxnLst/>
              <a:rect l="l" t="t" r="r" b="b"/>
              <a:pathLst>
                <a:path w="9529" h="34696" extrusionOk="0">
                  <a:moveTo>
                    <a:pt x="8208" y="0"/>
                  </a:moveTo>
                  <a:lnTo>
                    <a:pt x="7951" y="479"/>
                  </a:lnTo>
                  <a:lnTo>
                    <a:pt x="7693" y="939"/>
                  </a:lnTo>
                  <a:lnTo>
                    <a:pt x="7436" y="1381"/>
                  </a:lnTo>
                  <a:lnTo>
                    <a:pt x="7178" y="1822"/>
                  </a:lnTo>
                  <a:lnTo>
                    <a:pt x="6921" y="2227"/>
                  </a:lnTo>
                  <a:lnTo>
                    <a:pt x="6663" y="2632"/>
                  </a:lnTo>
                  <a:lnTo>
                    <a:pt x="6406" y="3037"/>
                  </a:lnTo>
                  <a:lnTo>
                    <a:pt x="6148" y="3405"/>
                  </a:lnTo>
                  <a:lnTo>
                    <a:pt x="5891" y="3774"/>
                  </a:lnTo>
                  <a:lnTo>
                    <a:pt x="5633" y="4123"/>
                  </a:lnTo>
                  <a:lnTo>
                    <a:pt x="5376" y="4473"/>
                  </a:lnTo>
                  <a:lnTo>
                    <a:pt x="5125" y="4804"/>
                  </a:lnTo>
                  <a:lnTo>
                    <a:pt x="4867" y="5117"/>
                  </a:lnTo>
                  <a:lnTo>
                    <a:pt x="4610" y="5412"/>
                  </a:lnTo>
                  <a:lnTo>
                    <a:pt x="4352" y="5706"/>
                  </a:lnTo>
                  <a:lnTo>
                    <a:pt x="4095" y="5982"/>
                  </a:lnTo>
                  <a:lnTo>
                    <a:pt x="3837" y="6240"/>
                  </a:lnTo>
                  <a:lnTo>
                    <a:pt x="3580" y="6498"/>
                  </a:lnTo>
                  <a:lnTo>
                    <a:pt x="3322" y="6737"/>
                  </a:lnTo>
                  <a:lnTo>
                    <a:pt x="3064" y="6958"/>
                  </a:lnTo>
                  <a:lnTo>
                    <a:pt x="2807" y="7179"/>
                  </a:lnTo>
                  <a:lnTo>
                    <a:pt x="2556" y="7381"/>
                  </a:lnTo>
                  <a:lnTo>
                    <a:pt x="2041" y="7768"/>
                  </a:lnTo>
                  <a:lnTo>
                    <a:pt x="1532" y="8099"/>
                  </a:lnTo>
                  <a:lnTo>
                    <a:pt x="1017" y="8375"/>
                  </a:lnTo>
                  <a:lnTo>
                    <a:pt x="509" y="8633"/>
                  </a:lnTo>
                  <a:lnTo>
                    <a:pt x="0" y="8835"/>
                  </a:lnTo>
                  <a:lnTo>
                    <a:pt x="213" y="10381"/>
                  </a:lnTo>
                  <a:lnTo>
                    <a:pt x="425" y="11927"/>
                  </a:lnTo>
                  <a:lnTo>
                    <a:pt x="625" y="13492"/>
                  </a:lnTo>
                  <a:lnTo>
                    <a:pt x="824" y="15038"/>
                  </a:lnTo>
                  <a:lnTo>
                    <a:pt x="1017" y="16602"/>
                  </a:lnTo>
                  <a:lnTo>
                    <a:pt x="1198" y="18167"/>
                  </a:lnTo>
                  <a:lnTo>
                    <a:pt x="1378" y="19731"/>
                  </a:lnTo>
                  <a:lnTo>
                    <a:pt x="1552" y="21296"/>
                  </a:lnTo>
                  <a:lnTo>
                    <a:pt x="1713" y="22860"/>
                  </a:lnTo>
                  <a:lnTo>
                    <a:pt x="1873" y="24425"/>
                  </a:lnTo>
                  <a:lnTo>
                    <a:pt x="2028" y="25989"/>
                  </a:lnTo>
                  <a:lnTo>
                    <a:pt x="2176" y="27572"/>
                  </a:lnTo>
                  <a:lnTo>
                    <a:pt x="2324" y="29137"/>
                  </a:lnTo>
                  <a:lnTo>
                    <a:pt x="2459" y="30720"/>
                  </a:lnTo>
                  <a:lnTo>
                    <a:pt x="2588" y="32284"/>
                  </a:lnTo>
                  <a:lnTo>
                    <a:pt x="2717" y="33867"/>
                  </a:lnTo>
                  <a:lnTo>
                    <a:pt x="3567" y="33867"/>
                  </a:lnTo>
                  <a:lnTo>
                    <a:pt x="4416" y="33904"/>
                  </a:lnTo>
                  <a:lnTo>
                    <a:pt x="5266" y="33977"/>
                  </a:lnTo>
                  <a:lnTo>
                    <a:pt x="6122" y="34088"/>
                  </a:lnTo>
                  <a:lnTo>
                    <a:pt x="6972" y="34235"/>
                  </a:lnTo>
                  <a:lnTo>
                    <a:pt x="7828" y="34382"/>
                  </a:lnTo>
                  <a:lnTo>
                    <a:pt x="9528" y="34695"/>
                  </a:lnTo>
                  <a:lnTo>
                    <a:pt x="9489" y="32542"/>
                  </a:lnTo>
                  <a:lnTo>
                    <a:pt x="9438" y="30388"/>
                  </a:lnTo>
                  <a:lnTo>
                    <a:pt x="9386" y="28235"/>
                  </a:lnTo>
                  <a:lnTo>
                    <a:pt x="9328" y="26081"/>
                  </a:lnTo>
                  <a:lnTo>
                    <a:pt x="9264" y="23928"/>
                  </a:lnTo>
                  <a:lnTo>
                    <a:pt x="9193" y="21756"/>
                  </a:lnTo>
                  <a:lnTo>
                    <a:pt x="9122" y="19602"/>
                  </a:lnTo>
                  <a:lnTo>
                    <a:pt x="9039" y="17431"/>
                  </a:lnTo>
                  <a:lnTo>
                    <a:pt x="8955" y="15259"/>
                  </a:lnTo>
                  <a:lnTo>
                    <a:pt x="8865" y="13087"/>
                  </a:lnTo>
                  <a:lnTo>
                    <a:pt x="8768" y="10915"/>
                  </a:lnTo>
                  <a:lnTo>
                    <a:pt x="8665" y="8743"/>
                  </a:lnTo>
                  <a:lnTo>
                    <a:pt x="8562" y="6553"/>
                  </a:lnTo>
                  <a:lnTo>
                    <a:pt x="8446" y="4381"/>
                  </a:lnTo>
                  <a:lnTo>
                    <a:pt x="8331" y="2191"/>
                  </a:lnTo>
                  <a:lnTo>
                    <a:pt x="8208"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413350" y="-17086800"/>
              <a:ext cx="220525" cy="1264050"/>
            </a:xfrm>
            <a:custGeom>
              <a:avLst/>
              <a:gdLst/>
              <a:ahLst/>
              <a:cxnLst/>
              <a:rect l="l" t="t" r="r" b="b"/>
              <a:pathLst>
                <a:path w="8821" h="50562" extrusionOk="0">
                  <a:moveTo>
                    <a:pt x="8820" y="0"/>
                  </a:moveTo>
                  <a:lnTo>
                    <a:pt x="7018" y="497"/>
                  </a:lnTo>
                  <a:lnTo>
                    <a:pt x="6580" y="589"/>
                  </a:lnTo>
                  <a:lnTo>
                    <a:pt x="6142" y="718"/>
                  </a:lnTo>
                  <a:lnTo>
                    <a:pt x="5717" y="829"/>
                  </a:lnTo>
                  <a:lnTo>
                    <a:pt x="5292" y="921"/>
                  </a:lnTo>
                  <a:lnTo>
                    <a:pt x="5086" y="957"/>
                  </a:lnTo>
                  <a:lnTo>
                    <a:pt x="4874" y="976"/>
                  </a:lnTo>
                  <a:lnTo>
                    <a:pt x="4462" y="976"/>
                  </a:lnTo>
                  <a:lnTo>
                    <a:pt x="4256" y="957"/>
                  </a:lnTo>
                  <a:lnTo>
                    <a:pt x="4050" y="902"/>
                  </a:lnTo>
                  <a:lnTo>
                    <a:pt x="3844" y="829"/>
                  </a:lnTo>
                  <a:lnTo>
                    <a:pt x="3638" y="737"/>
                  </a:lnTo>
                  <a:lnTo>
                    <a:pt x="3580" y="2135"/>
                  </a:lnTo>
                  <a:lnTo>
                    <a:pt x="3522" y="3534"/>
                  </a:lnTo>
                  <a:lnTo>
                    <a:pt x="3458" y="4915"/>
                  </a:lnTo>
                  <a:lnTo>
                    <a:pt x="3393" y="6314"/>
                  </a:lnTo>
                  <a:lnTo>
                    <a:pt x="3322" y="7694"/>
                  </a:lnTo>
                  <a:lnTo>
                    <a:pt x="3245" y="9093"/>
                  </a:lnTo>
                  <a:lnTo>
                    <a:pt x="3168" y="10473"/>
                  </a:lnTo>
                  <a:lnTo>
                    <a:pt x="3084" y="11854"/>
                  </a:lnTo>
                  <a:lnTo>
                    <a:pt x="2904" y="14615"/>
                  </a:lnTo>
                  <a:lnTo>
                    <a:pt x="2711" y="17375"/>
                  </a:lnTo>
                  <a:lnTo>
                    <a:pt x="2505" y="20136"/>
                  </a:lnTo>
                  <a:lnTo>
                    <a:pt x="2280" y="22879"/>
                  </a:lnTo>
                  <a:lnTo>
                    <a:pt x="2048" y="25621"/>
                  </a:lnTo>
                  <a:lnTo>
                    <a:pt x="1797" y="28345"/>
                  </a:lnTo>
                  <a:lnTo>
                    <a:pt x="1533" y="31069"/>
                  </a:lnTo>
                  <a:lnTo>
                    <a:pt x="1250" y="33793"/>
                  </a:lnTo>
                  <a:lnTo>
                    <a:pt x="960" y="36499"/>
                  </a:lnTo>
                  <a:lnTo>
                    <a:pt x="651" y="39205"/>
                  </a:lnTo>
                  <a:lnTo>
                    <a:pt x="335" y="41910"/>
                  </a:lnTo>
                  <a:lnTo>
                    <a:pt x="1" y="44598"/>
                  </a:lnTo>
                  <a:lnTo>
                    <a:pt x="644" y="45297"/>
                  </a:lnTo>
                  <a:lnTo>
                    <a:pt x="1282" y="46015"/>
                  </a:lnTo>
                  <a:lnTo>
                    <a:pt x="1913" y="46751"/>
                  </a:lnTo>
                  <a:lnTo>
                    <a:pt x="2537" y="47487"/>
                  </a:lnTo>
                  <a:lnTo>
                    <a:pt x="3162" y="48242"/>
                  </a:lnTo>
                  <a:lnTo>
                    <a:pt x="3780" y="48997"/>
                  </a:lnTo>
                  <a:lnTo>
                    <a:pt x="4398" y="49770"/>
                  </a:lnTo>
                  <a:lnTo>
                    <a:pt x="5009" y="50561"/>
                  </a:lnTo>
                  <a:lnTo>
                    <a:pt x="5331" y="47469"/>
                  </a:lnTo>
                  <a:lnTo>
                    <a:pt x="5647" y="44358"/>
                  </a:lnTo>
                  <a:lnTo>
                    <a:pt x="5949" y="41248"/>
                  </a:lnTo>
                  <a:lnTo>
                    <a:pt x="6239" y="38119"/>
                  </a:lnTo>
                  <a:lnTo>
                    <a:pt x="6516" y="34990"/>
                  </a:lnTo>
                  <a:lnTo>
                    <a:pt x="6786" y="31861"/>
                  </a:lnTo>
                  <a:lnTo>
                    <a:pt x="7044" y="28713"/>
                  </a:lnTo>
                  <a:lnTo>
                    <a:pt x="7288" y="25566"/>
                  </a:lnTo>
                  <a:lnTo>
                    <a:pt x="7526" y="22400"/>
                  </a:lnTo>
                  <a:lnTo>
                    <a:pt x="7745" y="19234"/>
                  </a:lnTo>
                  <a:lnTo>
                    <a:pt x="7958" y="16050"/>
                  </a:lnTo>
                  <a:lnTo>
                    <a:pt x="8157" y="12866"/>
                  </a:lnTo>
                  <a:lnTo>
                    <a:pt x="8338" y="9663"/>
                  </a:lnTo>
                  <a:lnTo>
                    <a:pt x="8511" y="6461"/>
                  </a:lnTo>
                  <a:lnTo>
                    <a:pt x="8672" y="3240"/>
                  </a:lnTo>
                  <a:lnTo>
                    <a:pt x="8820"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491400" y="-18291475"/>
              <a:ext cx="161625" cy="1043175"/>
            </a:xfrm>
            <a:custGeom>
              <a:avLst/>
              <a:gdLst/>
              <a:ahLst/>
              <a:cxnLst/>
              <a:rect l="l" t="t" r="r" b="b"/>
              <a:pathLst>
                <a:path w="6465" h="41727" extrusionOk="0">
                  <a:moveTo>
                    <a:pt x="6381" y="1"/>
                  </a:moveTo>
                  <a:lnTo>
                    <a:pt x="4791" y="295"/>
                  </a:lnTo>
                  <a:lnTo>
                    <a:pt x="3992" y="443"/>
                  </a:lnTo>
                  <a:lnTo>
                    <a:pt x="3194" y="572"/>
                  </a:lnTo>
                  <a:lnTo>
                    <a:pt x="2389" y="682"/>
                  </a:lnTo>
                  <a:lnTo>
                    <a:pt x="1591" y="774"/>
                  </a:lnTo>
                  <a:lnTo>
                    <a:pt x="799" y="848"/>
                  </a:lnTo>
                  <a:lnTo>
                    <a:pt x="1" y="903"/>
                  </a:lnTo>
                  <a:lnTo>
                    <a:pt x="155" y="3388"/>
                  </a:lnTo>
                  <a:lnTo>
                    <a:pt x="291" y="5872"/>
                  </a:lnTo>
                  <a:lnTo>
                    <a:pt x="419" y="8376"/>
                  </a:lnTo>
                  <a:lnTo>
                    <a:pt x="529" y="10860"/>
                  </a:lnTo>
                  <a:lnTo>
                    <a:pt x="625" y="13364"/>
                  </a:lnTo>
                  <a:lnTo>
                    <a:pt x="703" y="15867"/>
                  </a:lnTo>
                  <a:lnTo>
                    <a:pt x="773" y="18352"/>
                  </a:lnTo>
                  <a:lnTo>
                    <a:pt x="825" y="20855"/>
                  </a:lnTo>
                  <a:lnTo>
                    <a:pt x="870" y="23358"/>
                  </a:lnTo>
                  <a:lnTo>
                    <a:pt x="896" y="25861"/>
                  </a:lnTo>
                  <a:lnTo>
                    <a:pt x="909" y="28364"/>
                  </a:lnTo>
                  <a:lnTo>
                    <a:pt x="909" y="30849"/>
                  </a:lnTo>
                  <a:lnTo>
                    <a:pt x="896" y="33352"/>
                  </a:lnTo>
                  <a:lnTo>
                    <a:pt x="864" y="35855"/>
                  </a:lnTo>
                  <a:lnTo>
                    <a:pt x="825" y="38340"/>
                  </a:lnTo>
                  <a:lnTo>
                    <a:pt x="773" y="40825"/>
                  </a:lnTo>
                  <a:lnTo>
                    <a:pt x="960" y="40751"/>
                  </a:lnTo>
                  <a:lnTo>
                    <a:pt x="1153" y="40715"/>
                  </a:lnTo>
                  <a:lnTo>
                    <a:pt x="1340" y="40696"/>
                  </a:lnTo>
                  <a:lnTo>
                    <a:pt x="1533" y="40678"/>
                  </a:lnTo>
                  <a:lnTo>
                    <a:pt x="1720" y="40696"/>
                  </a:lnTo>
                  <a:lnTo>
                    <a:pt x="1913" y="40715"/>
                  </a:lnTo>
                  <a:lnTo>
                    <a:pt x="2299" y="40788"/>
                  </a:lnTo>
                  <a:lnTo>
                    <a:pt x="2692" y="40880"/>
                  </a:lnTo>
                  <a:lnTo>
                    <a:pt x="3085" y="41009"/>
                  </a:lnTo>
                  <a:lnTo>
                    <a:pt x="3490" y="41120"/>
                  </a:lnTo>
                  <a:lnTo>
                    <a:pt x="3896" y="41230"/>
                  </a:lnTo>
                  <a:lnTo>
                    <a:pt x="5956" y="41727"/>
                  </a:lnTo>
                  <a:lnTo>
                    <a:pt x="6033" y="39169"/>
                  </a:lnTo>
                  <a:lnTo>
                    <a:pt x="6110" y="36592"/>
                  </a:lnTo>
                  <a:lnTo>
                    <a:pt x="6181" y="34015"/>
                  </a:lnTo>
                  <a:lnTo>
                    <a:pt x="6239" y="31438"/>
                  </a:lnTo>
                  <a:lnTo>
                    <a:pt x="6297" y="28843"/>
                  </a:lnTo>
                  <a:lnTo>
                    <a:pt x="6342" y="26248"/>
                  </a:lnTo>
                  <a:lnTo>
                    <a:pt x="6381" y="23652"/>
                  </a:lnTo>
                  <a:lnTo>
                    <a:pt x="6413" y="21039"/>
                  </a:lnTo>
                  <a:lnTo>
                    <a:pt x="6439" y="18425"/>
                  </a:lnTo>
                  <a:lnTo>
                    <a:pt x="6458" y="15812"/>
                  </a:lnTo>
                  <a:lnTo>
                    <a:pt x="6464" y="13198"/>
                  </a:lnTo>
                  <a:lnTo>
                    <a:pt x="6464" y="10566"/>
                  </a:lnTo>
                  <a:lnTo>
                    <a:pt x="6458" y="7934"/>
                  </a:lnTo>
                  <a:lnTo>
                    <a:pt x="6439" y="5302"/>
                  </a:lnTo>
                  <a:lnTo>
                    <a:pt x="6413" y="2651"/>
                  </a:lnTo>
                  <a:lnTo>
                    <a:pt x="6381"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 name="Google Shape;606;p33"/>
          <p:cNvGrpSpPr/>
          <p:nvPr/>
        </p:nvGrpSpPr>
        <p:grpSpPr>
          <a:xfrm flipH="1">
            <a:off x="6783875" y="2313648"/>
            <a:ext cx="2106426" cy="2052368"/>
            <a:chOff x="-6306150" y="-5458150"/>
            <a:chExt cx="7286150" cy="5696275"/>
          </a:xfrm>
        </p:grpSpPr>
        <p:sp>
          <p:nvSpPr>
            <p:cNvPr id="607" name="Google Shape;607;p33"/>
            <p:cNvSpPr/>
            <p:nvPr/>
          </p:nvSpPr>
          <p:spPr>
            <a:xfrm>
              <a:off x="-113800" y="-4778375"/>
              <a:ext cx="1012425" cy="586500"/>
            </a:xfrm>
            <a:custGeom>
              <a:avLst/>
              <a:gdLst/>
              <a:ahLst/>
              <a:cxnLst/>
              <a:rect l="l" t="t" r="r" b="b"/>
              <a:pathLst>
                <a:path w="40497" h="23460" extrusionOk="0">
                  <a:moveTo>
                    <a:pt x="4694" y="0"/>
                  </a:moveTo>
                  <a:lnTo>
                    <a:pt x="4433" y="200"/>
                  </a:lnTo>
                  <a:lnTo>
                    <a:pt x="4172" y="401"/>
                  </a:lnTo>
                  <a:lnTo>
                    <a:pt x="3928" y="601"/>
                  </a:lnTo>
                  <a:lnTo>
                    <a:pt x="3683" y="808"/>
                  </a:lnTo>
                  <a:lnTo>
                    <a:pt x="3453" y="1008"/>
                  </a:lnTo>
                  <a:lnTo>
                    <a:pt x="3232" y="1215"/>
                  </a:lnTo>
                  <a:lnTo>
                    <a:pt x="3011" y="1422"/>
                  </a:lnTo>
                  <a:lnTo>
                    <a:pt x="2805" y="1629"/>
                  </a:lnTo>
                  <a:lnTo>
                    <a:pt x="2608" y="1842"/>
                  </a:lnTo>
                  <a:lnTo>
                    <a:pt x="2418" y="2049"/>
                  </a:lnTo>
                  <a:lnTo>
                    <a:pt x="2229" y="2256"/>
                  </a:lnTo>
                  <a:lnTo>
                    <a:pt x="2055" y="2470"/>
                  </a:lnTo>
                  <a:lnTo>
                    <a:pt x="1889" y="2683"/>
                  </a:lnTo>
                  <a:lnTo>
                    <a:pt x="1723" y="2897"/>
                  </a:lnTo>
                  <a:lnTo>
                    <a:pt x="1573" y="3110"/>
                  </a:lnTo>
                  <a:lnTo>
                    <a:pt x="1431" y="3324"/>
                  </a:lnTo>
                  <a:lnTo>
                    <a:pt x="1288" y="3537"/>
                  </a:lnTo>
                  <a:lnTo>
                    <a:pt x="1162" y="3751"/>
                  </a:lnTo>
                  <a:lnTo>
                    <a:pt x="1036" y="3965"/>
                  </a:lnTo>
                  <a:lnTo>
                    <a:pt x="925" y="4185"/>
                  </a:lnTo>
                  <a:lnTo>
                    <a:pt x="814" y="4398"/>
                  </a:lnTo>
                  <a:lnTo>
                    <a:pt x="712" y="4619"/>
                  </a:lnTo>
                  <a:lnTo>
                    <a:pt x="617" y="4832"/>
                  </a:lnTo>
                  <a:lnTo>
                    <a:pt x="530" y="5052"/>
                  </a:lnTo>
                  <a:lnTo>
                    <a:pt x="451" y="5273"/>
                  </a:lnTo>
                  <a:lnTo>
                    <a:pt x="372" y="5486"/>
                  </a:lnTo>
                  <a:lnTo>
                    <a:pt x="309" y="5706"/>
                  </a:lnTo>
                  <a:lnTo>
                    <a:pt x="245" y="5927"/>
                  </a:lnTo>
                  <a:lnTo>
                    <a:pt x="198" y="6147"/>
                  </a:lnTo>
                  <a:lnTo>
                    <a:pt x="151" y="6367"/>
                  </a:lnTo>
                  <a:lnTo>
                    <a:pt x="111" y="6587"/>
                  </a:lnTo>
                  <a:lnTo>
                    <a:pt x="72" y="6801"/>
                  </a:lnTo>
                  <a:lnTo>
                    <a:pt x="48" y="7021"/>
                  </a:lnTo>
                  <a:lnTo>
                    <a:pt x="24" y="7242"/>
                  </a:lnTo>
                  <a:lnTo>
                    <a:pt x="8" y="7462"/>
                  </a:lnTo>
                  <a:lnTo>
                    <a:pt x="0" y="7682"/>
                  </a:lnTo>
                  <a:lnTo>
                    <a:pt x="0" y="7902"/>
                  </a:lnTo>
                  <a:lnTo>
                    <a:pt x="0" y="8123"/>
                  </a:lnTo>
                  <a:lnTo>
                    <a:pt x="16" y="8336"/>
                  </a:lnTo>
                  <a:lnTo>
                    <a:pt x="24" y="8556"/>
                  </a:lnTo>
                  <a:lnTo>
                    <a:pt x="48" y="8777"/>
                  </a:lnTo>
                  <a:lnTo>
                    <a:pt x="79" y="8997"/>
                  </a:lnTo>
                  <a:lnTo>
                    <a:pt x="111" y="9210"/>
                  </a:lnTo>
                  <a:lnTo>
                    <a:pt x="151" y="9431"/>
                  </a:lnTo>
                  <a:lnTo>
                    <a:pt x="190" y="9651"/>
                  </a:lnTo>
                  <a:lnTo>
                    <a:pt x="245" y="9865"/>
                  </a:lnTo>
                  <a:lnTo>
                    <a:pt x="301" y="10078"/>
                  </a:lnTo>
                  <a:lnTo>
                    <a:pt x="356" y="10298"/>
                  </a:lnTo>
                  <a:lnTo>
                    <a:pt x="427" y="10512"/>
                  </a:lnTo>
                  <a:lnTo>
                    <a:pt x="498" y="10725"/>
                  </a:lnTo>
                  <a:lnTo>
                    <a:pt x="569" y="10939"/>
                  </a:lnTo>
                  <a:lnTo>
                    <a:pt x="656" y="11153"/>
                  </a:lnTo>
                  <a:lnTo>
                    <a:pt x="743" y="11366"/>
                  </a:lnTo>
                  <a:lnTo>
                    <a:pt x="830" y="11580"/>
                  </a:lnTo>
                  <a:lnTo>
                    <a:pt x="925" y="11793"/>
                  </a:lnTo>
                  <a:lnTo>
                    <a:pt x="1028" y="12000"/>
                  </a:lnTo>
                  <a:lnTo>
                    <a:pt x="1138" y="12214"/>
                  </a:lnTo>
                  <a:lnTo>
                    <a:pt x="1249" y="12421"/>
                  </a:lnTo>
                  <a:lnTo>
                    <a:pt x="1478" y="12835"/>
                  </a:lnTo>
                  <a:lnTo>
                    <a:pt x="1739" y="13248"/>
                  </a:lnTo>
                  <a:lnTo>
                    <a:pt x="2007" y="13655"/>
                  </a:lnTo>
                  <a:lnTo>
                    <a:pt x="2292" y="14056"/>
                  </a:lnTo>
                  <a:lnTo>
                    <a:pt x="2600" y="14456"/>
                  </a:lnTo>
                  <a:lnTo>
                    <a:pt x="2924" y="14850"/>
                  </a:lnTo>
                  <a:lnTo>
                    <a:pt x="3256" y="15237"/>
                  </a:lnTo>
                  <a:lnTo>
                    <a:pt x="3611" y="15618"/>
                  </a:lnTo>
                  <a:lnTo>
                    <a:pt x="3975" y="15991"/>
                  </a:lnTo>
                  <a:lnTo>
                    <a:pt x="4354" y="16365"/>
                  </a:lnTo>
                  <a:lnTo>
                    <a:pt x="4749" y="16726"/>
                  </a:lnTo>
                  <a:lnTo>
                    <a:pt x="5152" y="17086"/>
                  </a:lnTo>
                  <a:lnTo>
                    <a:pt x="5571" y="17433"/>
                  </a:lnTo>
                  <a:lnTo>
                    <a:pt x="5998" y="17780"/>
                  </a:lnTo>
                  <a:lnTo>
                    <a:pt x="6440" y="18114"/>
                  </a:lnTo>
                  <a:lnTo>
                    <a:pt x="6891" y="18441"/>
                  </a:lnTo>
                  <a:lnTo>
                    <a:pt x="7357" y="18761"/>
                  </a:lnTo>
                  <a:lnTo>
                    <a:pt x="7823" y="19068"/>
                  </a:lnTo>
                  <a:lnTo>
                    <a:pt x="8305" y="19369"/>
                  </a:lnTo>
                  <a:lnTo>
                    <a:pt x="8795" y="19662"/>
                  </a:lnTo>
                  <a:lnTo>
                    <a:pt x="9293" y="19949"/>
                  </a:lnTo>
                  <a:lnTo>
                    <a:pt x="9791" y="20223"/>
                  </a:lnTo>
                  <a:lnTo>
                    <a:pt x="10304" y="20483"/>
                  </a:lnTo>
                  <a:lnTo>
                    <a:pt x="10826" y="20743"/>
                  </a:lnTo>
                  <a:lnTo>
                    <a:pt x="11347" y="20984"/>
                  </a:lnTo>
                  <a:lnTo>
                    <a:pt x="11877" y="21217"/>
                  </a:lnTo>
                  <a:lnTo>
                    <a:pt x="12406" y="21438"/>
                  </a:lnTo>
                  <a:lnTo>
                    <a:pt x="12943" y="21651"/>
                  </a:lnTo>
                  <a:lnTo>
                    <a:pt x="13489" y="21845"/>
                  </a:lnTo>
                  <a:lnTo>
                    <a:pt x="14026" y="22032"/>
                  </a:lnTo>
                  <a:lnTo>
                    <a:pt x="14579" y="22212"/>
                  </a:lnTo>
                  <a:lnTo>
                    <a:pt x="15124" y="22372"/>
                  </a:lnTo>
                  <a:lnTo>
                    <a:pt x="15677" y="22519"/>
                  </a:lnTo>
                  <a:lnTo>
                    <a:pt x="16223" y="22659"/>
                  </a:lnTo>
                  <a:lnTo>
                    <a:pt x="16776" y="22779"/>
                  </a:lnTo>
                  <a:lnTo>
                    <a:pt x="17345" y="22899"/>
                  </a:lnTo>
                  <a:lnTo>
                    <a:pt x="17906" y="22999"/>
                  </a:lnTo>
                  <a:lnTo>
                    <a:pt x="18451" y="23099"/>
                  </a:lnTo>
                  <a:lnTo>
                    <a:pt x="18996" y="23180"/>
                  </a:lnTo>
                  <a:lnTo>
                    <a:pt x="19518" y="23253"/>
                  </a:lnTo>
                  <a:lnTo>
                    <a:pt x="20039" y="23313"/>
                  </a:lnTo>
                  <a:lnTo>
                    <a:pt x="20545" y="23360"/>
                  </a:lnTo>
                  <a:lnTo>
                    <a:pt x="21050" y="23400"/>
                  </a:lnTo>
                  <a:lnTo>
                    <a:pt x="21540" y="23433"/>
                  </a:lnTo>
                  <a:lnTo>
                    <a:pt x="22022" y="23453"/>
                  </a:lnTo>
                  <a:lnTo>
                    <a:pt x="22496" y="23460"/>
                  </a:lnTo>
                  <a:lnTo>
                    <a:pt x="22963" y="23460"/>
                  </a:lnTo>
                  <a:lnTo>
                    <a:pt x="23413" y="23453"/>
                  </a:lnTo>
                  <a:lnTo>
                    <a:pt x="23863" y="23433"/>
                  </a:lnTo>
                  <a:lnTo>
                    <a:pt x="24306" y="23400"/>
                  </a:lnTo>
                  <a:lnTo>
                    <a:pt x="24741" y="23360"/>
                  </a:lnTo>
                  <a:lnTo>
                    <a:pt x="25159" y="23313"/>
                  </a:lnTo>
                  <a:lnTo>
                    <a:pt x="25578" y="23260"/>
                  </a:lnTo>
                  <a:lnTo>
                    <a:pt x="25989" y="23193"/>
                  </a:lnTo>
                  <a:lnTo>
                    <a:pt x="26400" y="23113"/>
                  </a:lnTo>
                  <a:lnTo>
                    <a:pt x="26795" y="23033"/>
                  </a:lnTo>
                  <a:lnTo>
                    <a:pt x="27182" y="22939"/>
                  </a:lnTo>
                  <a:lnTo>
                    <a:pt x="27569" y="22833"/>
                  </a:lnTo>
                  <a:lnTo>
                    <a:pt x="27949" y="22726"/>
                  </a:lnTo>
                  <a:lnTo>
                    <a:pt x="28320" y="22606"/>
                  </a:lnTo>
                  <a:lnTo>
                    <a:pt x="28691" y="22479"/>
                  </a:lnTo>
                  <a:lnTo>
                    <a:pt x="29055" y="22345"/>
                  </a:lnTo>
                  <a:lnTo>
                    <a:pt x="29410" y="22205"/>
                  </a:lnTo>
                  <a:lnTo>
                    <a:pt x="29758" y="22052"/>
                  </a:lnTo>
                  <a:lnTo>
                    <a:pt x="30106" y="21898"/>
                  </a:lnTo>
                  <a:lnTo>
                    <a:pt x="30446" y="21731"/>
                  </a:lnTo>
                  <a:lnTo>
                    <a:pt x="30785" y="21558"/>
                  </a:lnTo>
                  <a:lnTo>
                    <a:pt x="31117" y="21378"/>
                  </a:lnTo>
                  <a:lnTo>
                    <a:pt x="31449" y="21191"/>
                  </a:lnTo>
                  <a:lnTo>
                    <a:pt x="31773" y="20997"/>
                  </a:lnTo>
                  <a:lnTo>
                    <a:pt x="32097" y="20797"/>
                  </a:lnTo>
                  <a:lnTo>
                    <a:pt x="32421" y="20583"/>
                  </a:lnTo>
                  <a:lnTo>
                    <a:pt x="32737" y="20370"/>
                  </a:lnTo>
                  <a:lnTo>
                    <a:pt x="33045" y="20149"/>
                  </a:lnTo>
                  <a:lnTo>
                    <a:pt x="33353" y="19923"/>
                  </a:lnTo>
                  <a:lnTo>
                    <a:pt x="33662" y="19689"/>
                  </a:lnTo>
                  <a:lnTo>
                    <a:pt x="33970" y="19449"/>
                  </a:lnTo>
                  <a:lnTo>
                    <a:pt x="34270" y="19202"/>
                  </a:lnTo>
                  <a:lnTo>
                    <a:pt x="34570" y="18948"/>
                  </a:lnTo>
                  <a:lnTo>
                    <a:pt x="34871" y="18694"/>
                  </a:lnTo>
                  <a:lnTo>
                    <a:pt x="35171" y="18428"/>
                  </a:lnTo>
                  <a:lnTo>
                    <a:pt x="35463" y="18161"/>
                  </a:lnTo>
                  <a:lnTo>
                    <a:pt x="35763" y="17887"/>
                  </a:lnTo>
                  <a:lnTo>
                    <a:pt x="36348" y="17326"/>
                  </a:lnTo>
                  <a:lnTo>
                    <a:pt x="36933" y="16739"/>
                  </a:lnTo>
                  <a:lnTo>
                    <a:pt x="37518" y="16138"/>
                  </a:lnTo>
                  <a:lnTo>
                    <a:pt x="38110" y="15518"/>
                  </a:lnTo>
                  <a:lnTo>
                    <a:pt x="38695" y="14877"/>
                  </a:lnTo>
                  <a:lnTo>
                    <a:pt x="39288" y="14223"/>
                  </a:lnTo>
                  <a:lnTo>
                    <a:pt x="40497" y="12875"/>
                  </a:lnTo>
                  <a:lnTo>
                    <a:pt x="40449" y="12828"/>
                  </a:lnTo>
                  <a:lnTo>
                    <a:pt x="40410" y="12781"/>
                  </a:lnTo>
                  <a:lnTo>
                    <a:pt x="40212" y="12801"/>
                  </a:lnTo>
                  <a:lnTo>
                    <a:pt x="39991" y="12815"/>
                  </a:lnTo>
                  <a:lnTo>
                    <a:pt x="39738" y="12828"/>
                  </a:lnTo>
                  <a:lnTo>
                    <a:pt x="39469" y="12835"/>
                  </a:lnTo>
                  <a:lnTo>
                    <a:pt x="38900" y="12841"/>
                  </a:lnTo>
                  <a:lnTo>
                    <a:pt x="38324" y="12841"/>
                  </a:lnTo>
                  <a:lnTo>
                    <a:pt x="37778" y="12828"/>
                  </a:lnTo>
                  <a:lnTo>
                    <a:pt x="37320" y="12815"/>
                  </a:lnTo>
                  <a:lnTo>
                    <a:pt x="36972" y="12794"/>
                  </a:lnTo>
                  <a:lnTo>
                    <a:pt x="36806" y="12781"/>
                  </a:lnTo>
                  <a:lnTo>
                    <a:pt x="36309" y="12734"/>
                  </a:lnTo>
                  <a:lnTo>
                    <a:pt x="35819" y="12681"/>
                  </a:lnTo>
                  <a:lnTo>
                    <a:pt x="35329" y="12614"/>
                  </a:lnTo>
                  <a:lnTo>
                    <a:pt x="34839" y="12548"/>
                  </a:lnTo>
                  <a:lnTo>
                    <a:pt x="34357" y="12467"/>
                  </a:lnTo>
                  <a:lnTo>
                    <a:pt x="33875" y="12381"/>
                  </a:lnTo>
                  <a:lnTo>
                    <a:pt x="33393" y="12287"/>
                  </a:lnTo>
                  <a:lnTo>
                    <a:pt x="32911" y="12187"/>
                  </a:lnTo>
                  <a:lnTo>
                    <a:pt x="32468" y="12087"/>
                  </a:lnTo>
                  <a:lnTo>
                    <a:pt x="32034" y="11994"/>
                  </a:lnTo>
                  <a:lnTo>
                    <a:pt x="31599" y="11887"/>
                  </a:lnTo>
                  <a:lnTo>
                    <a:pt x="31165" y="11773"/>
                  </a:lnTo>
                  <a:lnTo>
                    <a:pt x="30738" y="11660"/>
                  </a:lnTo>
                  <a:lnTo>
                    <a:pt x="30311" y="11533"/>
                  </a:lnTo>
                  <a:lnTo>
                    <a:pt x="29885" y="11406"/>
                  </a:lnTo>
                  <a:lnTo>
                    <a:pt x="29466" y="11273"/>
                  </a:lnTo>
                  <a:lnTo>
                    <a:pt x="29039" y="11139"/>
                  </a:lnTo>
                  <a:lnTo>
                    <a:pt x="28628" y="10992"/>
                  </a:lnTo>
                  <a:lnTo>
                    <a:pt x="28209" y="10846"/>
                  </a:lnTo>
                  <a:lnTo>
                    <a:pt x="27799" y="10685"/>
                  </a:lnTo>
                  <a:lnTo>
                    <a:pt x="27388" y="10525"/>
                  </a:lnTo>
                  <a:lnTo>
                    <a:pt x="26985" y="10365"/>
                  </a:lnTo>
                  <a:lnTo>
                    <a:pt x="26582" y="10192"/>
                  </a:lnTo>
                  <a:lnTo>
                    <a:pt x="26179" y="10018"/>
                  </a:lnTo>
                  <a:lnTo>
                    <a:pt x="26068" y="10212"/>
                  </a:lnTo>
                  <a:lnTo>
                    <a:pt x="25950" y="10398"/>
                  </a:lnTo>
                  <a:lnTo>
                    <a:pt x="25823" y="10592"/>
                  </a:lnTo>
                  <a:lnTo>
                    <a:pt x="25689" y="10772"/>
                  </a:lnTo>
                  <a:lnTo>
                    <a:pt x="25547" y="10959"/>
                  </a:lnTo>
                  <a:lnTo>
                    <a:pt x="25396" y="11139"/>
                  </a:lnTo>
                  <a:lnTo>
                    <a:pt x="25238" y="11319"/>
                  </a:lnTo>
                  <a:lnTo>
                    <a:pt x="25080" y="11493"/>
                  </a:lnTo>
                  <a:lnTo>
                    <a:pt x="24914" y="11667"/>
                  </a:lnTo>
                  <a:lnTo>
                    <a:pt x="24741" y="11833"/>
                  </a:lnTo>
                  <a:lnTo>
                    <a:pt x="24567" y="12000"/>
                  </a:lnTo>
                  <a:lnTo>
                    <a:pt x="24385" y="12160"/>
                  </a:lnTo>
                  <a:lnTo>
                    <a:pt x="24195" y="12321"/>
                  </a:lnTo>
                  <a:lnTo>
                    <a:pt x="23998" y="12481"/>
                  </a:lnTo>
                  <a:lnTo>
                    <a:pt x="23800" y="12634"/>
                  </a:lnTo>
                  <a:lnTo>
                    <a:pt x="23603" y="12781"/>
                  </a:lnTo>
                  <a:lnTo>
                    <a:pt x="23389" y="12928"/>
                  </a:lnTo>
                  <a:lnTo>
                    <a:pt x="23176" y="13068"/>
                  </a:lnTo>
                  <a:lnTo>
                    <a:pt x="22963" y="13208"/>
                  </a:lnTo>
                  <a:lnTo>
                    <a:pt x="22741" y="13342"/>
                  </a:lnTo>
                  <a:lnTo>
                    <a:pt x="22520" y="13475"/>
                  </a:lnTo>
                  <a:lnTo>
                    <a:pt x="22291" y="13602"/>
                  </a:lnTo>
                  <a:lnTo>
                    <a:pt x="22062" y="13722"/>
                  </a:lnTo>
                  <a:lnTo>
                    <a:pt x="21825" y="13842"/>
                  </a:lnTo>
                  <a:lnTo>
                    <a:pt x="21588" y="13962"/>
                  </a:lnTo>
                  <a:lnTo>
                    <a:pt x="21343" y="14069"/>
                  </a:lnTo>
                  <a:lnTo>
                    <a:pt x="21098" y="14176"/>
                  </a:lnTo>
                  <a:lnTo>
                    <a:pt x="20853" y="14276"/>
                  </a:lnTo>
                  <a:lnTo>
                    <a:pt x="20600" y="14376"/>
                  </a:lnTo>
                  <a:lnTo>
                    <a:pt x="20355" y="14470"/>
                  </a:lnTo>
                  <a:lnTo>
                    <a:pt x="20094" y="14556"/>
                  </a:lnTo>
                  <a:lnTo>
                    <a:pt x="19842" y="14643"/>
                  </a:lnTo>
                  <a:lnTo>
                    <a:pt x="19581" y="14723"/>
                  </a:lnTo>
                  <a:lnTo>
                    <a:pt x="19328" y="14797"/>
                  </a:lnTo>
                  <a:lnTo>
                    <a:pt x="19067" y="14864"/>
                  </a:lnTo>
                  <a:lnTo>
                    <a:pt x="18806" y="14930"/>
                  </a:lnTo>
                  <a:lnTo>
                    <a:pt x="18538" y="14990"/>
                  </a:lnTo>
                  <a:lnTo>
                    <a:pt x="18277" y="15044"/>
                  </a:lnTo>
                  <a:lnTo>
                    <a:pt x="18008" y="15090"/>
                  </a:lnTo>
                  <a:lnTo>
                    <a:pt x="17748" y="15137"/>
                  </a:lnTo>
                  <a:lnTo>
                    <a:pt x="17479" y="15171"/>
                  </a:lnTo>
                  <a:lnTo>
                    <a:pt x="17210" y="15204"/>
                  </a:lnTo>
                  <a:lnTo>
                    <a:pt x="16949" y="15231"/>
                  </a:lnTo>
                  <a:lnTo>
                    <a:pt x="16681" y="15257"/>
                  </a:lnTo>
                  <a:lnTo>
                    <a:pt x="16412" y="15271"/>
                  </a:lnTo>
                  <a:lnTo>
                    <a:pt x="16151" y="15277"/>
                  </a:lnTo>
                  <a:lnTo>
                    <a:pt x="15883" y="15284"/>
                  </a:lnTo>
                  <a:lnTo>
                    <a:pt x="15622" y="15284"/>
                  </a:lnTo>
                  <a:lnTo>
                    <a:pt x="15361" y="15277"/>
                  </a:lnTo>
                  <a:lnTo>
                    <a:pt x="15093" y="15264"/>
                  </a:lnTo>
                  <a:lnTo>
                    <a:pt x="14832" y="15244"/>
                  </a:lnTo>
                  <a:lnTo>
                    <a:pt x="14579" y="15217"/>
                  </a:lnTo>
                  <a:lnTo>
                    <a:pt x="14318" y="15184"/>
                  </a:lnTo>
                  <a:lnTo>
                    <a:pt x="14065" y="15144"/>
                  </a:lnTo>
                  <a:lnTo>
                    <a:pt x="13813" y="15097"/>
                  </a:lnTo>
                  <a:lnTo>
                    <a:pt x="13560" y="15050"/>
                  </a:lnTo>
                  <a:lnTo>
                    <a:pt x="13307" y="14990"/>
                  </a:lnTo>
                  <a:lnTo>
                    <a:pt x="13062" y="14924"/>
                  </a:lnTo>
                  <a:lnTo>
                    <a:pt x="12817" y="14850"/>
                  </a:lnTo>
                  <a:lnTo>
                    <a:pt x="12580" y="14777"/>
                  </a:lnTo>
                  <a:lnTo>
                    <a:pt x="12335" y="14690"/>
                  </a:lnTo>
                  <a:lnTo>
                    <a:pt x="12106" y="14597"/>
                  </a:lnTo>
                  <a:lnTo>
                    <a:pt x="11869" y="14496"/>
                  </a:lnTo>
                  <a:lnTo>
                    <a:pt x="11647" y="14390"/>
                  </a:lnTo>
                  <a:lnTo>
                    <a:pt x="11410" y="14276"/>
                  </a:lnTo>
                  <a:lnTo>
                    <a:pt x="11197" y="14149"/>
                  </a:lnTo>
                  <a:lnTo>
                    <a:pt x="10984" y="14023"/>
                  </a:lnTo>
                  <a:lnTo>
                    <a:pt x="10786" y="13889"/>
                  </a:lnTo>
                  <a:lnTo>
                    <a:pt x="10589" y="13749"/>
                  </a:lnTo>
                  <a:lnTo>
                    <a:pt x="10407" y="13602"/>
                  </a:lnTo>
                  <a:lnTo>
                    <a:pt x="10241" y="13449"/>
                  </a:lnTo>
                  <a:lnTo>
                    <a:pt x="10075" y="13295"/>
                  </a:lnTo>
                  <a:lnTo>
                    <a:pt x="9925" y="13135"/>
                  </a:lnTo>
                  <a:lnTo>
                    <a:pt x="9783" y="12968"/>
                  </a:lnTo>
                  <a:lnTo>
                    <a:pt x="9648" y="12794"/>
                  </a:lnTo>
                  <a:lnTo>
                    <a:pt x="9522" y="12621"/>
                  </a:lnTo>
                  <a:lnTo>
                    <a:pt x="9411" y="12441"/>
                  </a:lnTo>
                  <a:lnTo>
                    <a:pt x="9309" y="12261"/>
                  </a:lnTo>
                  <a:lnTo>
                    <a:pt x="9214" y="12074"/>
                  </a:lnTo>
                  <a:lnTo>
                    <a:pt x="9127" y="11880"/>
                  </a:lnTo>
                  <a:lnTo>
                    <a:pt x="9056" y="11687"/>
                  </a:lnTo>
                  <a:lnTo>
                    <a:pt x="8993" y="11493"/>
                  </a:lnTo>
                  <a:lnTo>
                    <a:pt x="8937" y="11293"/>
                  </a:lnTo>
                  <a:lnTo>
                    <a:pt x="8890" y="11093"/>
                  </a:lnTo>
                  <a:lnTo>
                    <a:pt x="8858" y="10886"/>
                  </a:lnTo>
                  <a:lnTo>
                    <a:pt x="8827" y="10679"/>
                  </a:lnTo>
                  <a:lnTo>
                    <a:pt x="8811" y="10472"/>
                  </a:lnTo>
                  <a:lnTo>
                    <a:pt x="8811" y="10265"/>
                  </a:lnTo>
                  <a:lnTo>
                    <a:pt x="8811" y="10051"/>
                  </a:lnTo>
                  <a:lnTo>
                    <a:pt x="8827" y="9838"/>
                  </a:lnTo>
                  <a:lnTo>
                    <a:pt x="8850" y="9631"/>
                  </a:lnTo>
                  <a:lnTo>
                    <a:pt x="8882" y="9417"/>
                  </a:lnTo>
                  <a:lnTo>
                    <a:pt x="8929" y="9197"/>
                  </a:lnTo>
                  <a:lnTo>
                    <a:pt x="8985" y="8984"/>
                  </a:lnTo>
                  <a:lnTo>
                    <a:pt x="9048" y="8770"/>
                  </a:lnTo>
                  <a:lnTo>
                    <a:pt x="9119" y="8556"/>
                  </a:lnTo>
                  <a:lnTo>
                    <a:pt x="9198" y="8370"/>
                  </a:lnTo>
                  <a:lnTo>
                    <a:pt x="9277" y="8189"/>
                  </a:lnTo>
                  <a:lnTo>
                    <a:pt x="9364" y="8016"/>
                  </a:lnTo>
                  <a:lnTo>
                    <a:pt x="9451" y="7842"/>
                  </a:lnTo>
                  <a:lnTo>
                    <a:pt x="9554" y="7669"/>
                  </a:lnTo>
                  <a:lnTo>
                    <a:pt x="9656" y="7502"/>
                  </a:lnTo>
                  <a:lnTo>
                    <a:pt x="9767" y="7342"/>
                  </a:lnTo>
                  <a:lnTo>
                    <a:pt x="9885" y="7181"/>
                  </a:lnTo>
                  <a:lnTo>
                    <a:pt x="10004" y="7021"/>
                  </a:lnTo>
                  <a:lnTo>
                    <a:pt x="10130" y="6868"/>
                  </a:lnTo>
                  <a:lnTo>
                    <a:pt x="10257" y="6721"/>
                  </a:lnTo>
                  <a:lnTo>
                    <a:pt x="10391" y="6574"/>
                  </a:lnTo>
                  <a:lnTo>
                    <a:pt x="10533" y="6434"/>
                  </a:lnTo>
                  <a:lnTo>
                    <a:pt x="10676" y="6294"/>
                  </a:lnTo>
                  <a:lnTo>
                    <a:pt x="10826" y="6154"/>
                  </a:lnTo>
                  <a:lnTo>
                    <a:pt x="10984" y="6020"/>
                  </a:lnTo>
                  <a:lnTo>
                    <a:pt x="11134" y="5893"/>
                  </a:lnTo>
                  <a:lnTo>
                    <a:pt x="11300" y="5760"/>
                  </a:lnTo>
                  <a:lnTo>
                    <a:pt x="11458" y="5640"/>
                  </a:lnTo>
                  <a:lnTo>
                    <a:pt x="11624" y="5513"/>
                  </a:lnTo>
                  <a:lnTo>
                    <a:pt x="11971" y="5279"/>
                  </a:lnTo>
                  <a:lnTo>
                    <a:pt x="12327" y="5052"/>
                  </a:lnTo>
                  <a:lnTo>
                    <a:pt x="12690" y="4839"/>
                  </a:lnTo>
                  <a:lnTo>
                    <a:pt x="13062" y="4625"/>
                  </a:lnTo>
                  <a:lnTo>
                    <a:pt x="13449" y="4432"/>
                  </a:lnTo>
                  <a:lnTo>
                    <a:pt x="13836" y="4238"/>
                  </a:lnTo>
                  <a:lnTo>
                    <a:pt x="11624" y="3237"/>
                  </a:lnTo>
                  <a:lnTo>
                    <a:pt x="9419" y="2236"/>
                  </a:lnTo>
                  <a:lnTo>
                    <a:pt x="7215" y="1235"/>
                  </a:lnTo>
                  <a:lnTo>
                    <a:pt x="5002" y="220"/>
                  </a:lnTo>
                  <a:lnTo>
                    <a:pt x="4915" y="174"/>
                  </a:lnTo>
                  <a:lnTo>
                    <a:pt x="4836" y="127"/>
                  </a:lnTo>
                  <a:lnTo>
                    <a:pt x="4765" y="67"/>
                  </a:lnTo>
                  <a:lnTo>
                    <a:pt x="4694"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202700" y="-4337900"/>
              <a:ext cx="354025" cy="300050"/>
            </a:xfrm>
            <a:custGeom>
              <a:avLst/>
              <a:gdLst/>
              <a:ahLst/>
              <a:cxnLst/>
              <a:rect l="l" t="t" r="r" b="b"/>
              <a:pathLst>
                <a:path w="14161" h="12002" extrusionOk="0">
                  <a:moveTo>
                    <a:pt x="4734" y="1"/>
                  </a:moveTo>
                  <a:lnTo>
                    <a:pt x="4647" y="255"/>
                  </a:lnTo>
                  <a:lnTo>
                    <a:pt x="4552" y="502"/>
                  </a:lnTo>
                  <a:lnTo>
                    <a:pt x="4457" y="755"/>
                  </a:lnTo>
                  <a:lnTo>
                    <a:pt x="4354" y="995"/>
                  </a:lnTo>
                  <a:lnTo>
                    <a:pt x="4252" y="1242"/>
                  </a:lnTo>
                  <a:lnTo>
                    <a:pt x="4141" y="1483"/>
                  </a:lnTo>
                  <a:lnTo>
                    <a:pt x="3912" y="1963"/>
                  </a:lnTo>
                  <a:lnTo>
                    <a:pt x="3667" y="2437"/>
                  </a:lnTo>
                  <a:lnTo>
                    <a:pt x="3398" y="2898"/>
                  </a:lnTo>
                  <a:lnTo>
                    <a:pt x="3122" y="3358"/>
                  </a:lnTo>
                  <a:lnTo>
                    <a:pt x="2829" y="3805"/>
                  </a:lnTo>
                  <a:lnTo>
                    <a:pt x="2521" y="4252"/>
                  </a:lnTo>
                  <a:lnTo>
                    <a:pt x="2197" y="4686"/>
                  </a:lnTo>
                  <a:lnTo>
                    <a:pt x="1865" y="5113"/>
                  </a:lnTo>
                  <a:lnTo>
                    <a:pt x="1518" y="5541"/>
                  </a:lnTo>
                  <a:lnTo>
                    <a:pt x="1154" y="5954"/>
                  </a:lnTo>
                  <a:lnTo>
                    <a:pt x="783" y="6361"/>
                  </a:lnTo>
                  <a:lnTo>
                    <a:pt x="396" y="6769"/>
                  </a:lnTo>
                  <a:lnTo>
                    <a:pt x="1" y="7162"/>
                  </a:lnTo>
                  <a:lnTo>
                    <a:pt x="1178" y="7783"/>
                  </a:lnTo>
                  <a:lnTo>
                    <a:pt x="2355" y="8410"/>
                  </a:lnTo>
                  <a:lnTo>
                    <a:pt x="3525" y="9044"/>
                  </a:lnTo>
                  <a:lnTo>
                    <a:pt x="4686" y="9685"/>
                  </a:lnTo>
                  <a:lnTo>
                    <a:pt x="5216" y="9972"/>
                  </a:lnTo>
                  <a:lnTo>
                    <a:pt x="5753" y="10253"/>
                  </a:lnTo>
                  <a:lnTo>
                    <a:pt x="6836" y="10827"/>
                  </a:lnTo>
                  <a:lnTo>
                    <a:pt x="7381" y="11113"/>
                  </a:lnTo>
                  <a:lnTo>
                    <a:pt x="7918" y="11400"/>
                  </a:lnTo>
                  <a:lnTo>
                    <a:pt x="8455" y="11701"/>
                  </a:lnTo>
                  <a:lnTo>
                    <a:pt x="8985" y="12001"/>
                  </a:lnTo>
                  <a:lnTo>
                    <a:pt x="9340" y="11681"/>
                  </a:lnTo>
                  <a:lnTo>
                    <a:pt x="9696" y="11354"/>
                  </a:lnTo>
                  <a:lnTo>
                    <a:pt x="10044" y="11020"/>
                  </a:lnTo>
                  <a:lnTo>
                    <a:pt x="10391" y="10686"/>
                  </a:lnTo>
                  <a:lnTo>
                    <a:pt x="10739" y="10353"/>
                  </a:lnTo>
                  <a:lnTo>
                    <a:pt x="11079" y="10012"/>
                  </a:lnTo>
                  <a:lnTo>
                    <a:pt x="11411" y="9672"/>
                  </a:lnTo>
                  <a:lnTo>
                    <a:pt x="11735" y="9331"/>
                  </a:lnTo>
                  <a:lnTo>
                    <a:pt x="12059" y="8978"/>
                  </a:lnTo>
                  <a:lnTo>
                    <a:pt x="12375" y="8631"/>
                  </a:lnTo>
                  <a:lnTo>
                    <a:pt x="12691" y="8277"/>
                  </a:lnTo>
                  <a:lnTo>
                    <a:pt x="12999" y="7923"/>
                  </a:lnTo>
                  <a:lnTo>
                    <a:pt x="13299" y="7563"/>
                  </a:lnTo>
                  <a:lnTo>
                    <a:pt x="13592" y="7202"/>
                  </a:lnTo>
                  <a:lnTo>
                    <a:pt x="13876" y="6835"/>
                  </a:lnTo>
                  <a:lnTo>
                    <a:pt x="14160" y="6468"/>
                  </a:lnTo>
                  <a:lnTo>
                    <a:pt x="13884" y="6361"/>
                  </a:lnTo>
                  <a:lnTo>
                    <a:pt x="13607" y="6268"/>
                  </a:lnTo>
                  <a:lnTo>
                    <a:pt x="13339" y="6168"/>
                  </a:lnTo>
                  <a:lnTo>
                    <a:pt x="13078" y="6061"/>
                  </a:lnTo>
                  <a:lnTo>
                    <a:pt x="12770" y="5934"/>
                  </a:lnTo>
                  <a:lnTo>
                    <a:pt x="12469" y="5801"/>
                  </a:lnTo>
                  <a:lnTo>
                    <a:pt x="12177" y="5667"/>
                  </a:lnTo>
                  <a:lnTo>
                    <a:pt x="11877" y="5521"/>
                  </a:lnTo>
                  <a:lnTo>
                    <a:pt x="11584" y="5380"/>
                  </a:lnTo>
                  <a:lnTo>
                    <a:pt x="11292" y="5227"/>
                  </a:lnTo>
                  <a:lnTo>
                    <a:pt x="11008" y="5073"/>
                  </a:lnTo>
                  <a:lnTo>
                    <a:pt x="10715" y="4913"/>
                  </a:lnTo>
                  <a:lnTo>
                    <a:pt x="10431" y="4753"/>
                  </a:lnTo>
                  <a:lnTo>
                    <a:pt x="10146" y="4586"/>
                  </a:lnTo>
                  <a:lnTo>
                    <a:pt x="9870" y="4413"/>
                  </a:lnTo>
                  <a:lnTo>
                    <a:pt x="9593" y="4232"/>
                  </a:lnTo>
                  <a:lnTo>
                    <a:pt x="9317" y="4059"/>
                  </a:lnTo>
                  <a:lnTo>
                    <a:pt x="9048" y="3872"/>
                  </a:lnTo>
                  <a:lnTo>
                    <a:pt x="8779" y="3685"/>
                  </a:lnTo>
                  <a:lnTo>
                    <a:pt x="8511" y="3492"/>
                  </a:lnTo>
                  <a:lnTo>
                    <a:pt x="8250" y="3298"/>
                  </a:lnTo>
                  <a:lnTo>
                    <a:pt x="7989" y="3104"/>
                  </a:lnTo>
                  <a:lnTo>
                    <a:pt x="7736" y="2898"/>
                  </a:lnTo>
                  <a:lnTo>
                    <a:pt x="7484" y="2697"/>
                  </a:lnTo>
                  <a:lnTo>
                    <a:pt x="7231" y="2490"/>
                  </a:lnTo>
                  <a:lnTo>
                    <a:pt x="6986" y="2277"/>
                  </a:lnTo>
                  <a:lnTo>
                    <a:pt x="6749" y="2063"/>
                  </a:lnTo>
                  <a:lnTo>
                    <a:pt x="6504" y="1843"/>
                  </a:lnTo>
                  <a:lnTo>
                    <a:pt x="6275" y="1623"/>
                  </a:lnTo>
                  <a:lnTo>
                    <a:pt x="6038" y="1403"/>
                  </a:lnTo>
                  <a:lnTo>
                    <a:pt x="5808" y="1176"/>
                  </a:lnTo>
                  <a:lnTo>
                    <a:pt x="5587" y="942"/>
                  </a:lnTo>
                  <a:lnTo>
                    <a:pt x="5366" y="715"/>
                  </a:lnTo>
                  <a:lnTo>
                    <a:pt x="5153" y="481"/>
                  </a:lnTo>
                  <a:lnTo>
                    <a:pt x="4939" y="241"/>
                  </a:lnTo>
                  <a:lnTo>
                    <a:pt x="4734"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481625" y="-4125650"/>
              <a:ext cx="447050" cy="300875"/>
            </a:xfrm>
            <a:custGeom>
              <a:avLst/>
              <a:gdLst/>
              <a:ahLst/>
              <a:cxnLst/>
              <a:rect l="l" t="t" r="r" b="b"/>
              <a:pathLst>
                <a:path w="17882" h="12035" extrusionOk="0">
                  <a:moveTo>
                    <a:pt x="9696" y="1"/>
                  </a:moveTo>
                  <a:lnTo>
                    <a:pt x="9174" y="414"/>
                  </a:lnTo>
                  <a:lnTo>
                    <a:pt x="8645" y="821"/>
                  </a:lnTo>
                  <a:lnTo>
                    <a:pt x="8100" y="1222"/>
                  </a:lnTo>
                  <a:lnTo>
                    <a:pt x="7547" y="1609"/>
                  </a:lnTo>
                  <a:lnTo>
                    <a:pt x="6978" y="1989"/>
                  </a:lnTo>
                  <a:lnTo>
                    <a:pt x="6393" y="2363"/>
                  </a:lnTo>
                  <a:lnTo>
                    <a:pt x="5800" y="2730"/>
                  </a:lnTo>
                  <a:lnTo>
                    <a:pt x="5200" y="3084"/>
                  </a:lnTo>
                  <a:lnTo>
                    <a:pt x="4583" y="3431"/>
                  </a:lnTo>
                  <a:lnTo>
                    <a:pt x="3959" y="3765"/>
                  </a:lnTo>
                  <a:lnTo>
                    <a:pt x="3319" y="4098"/>
                  </a:lnTo>
                  <a:lnTo>
                    <a:pt x="2671" y="4412"/>
                  </a:lnTo>
                  <a:lnTo>
                    <a:pt x="2023" y="4726"/>
                  </a:lnTo>
                  <a:lnTo>
                    <a:pt x="1352" y="5026"/>
                  </a:lnTo>
                  <a:lnTo>
                    <a:pt x="680" y="5320"/>
                  </a:lnTo>
                  <a:lnTo>
                    <a:pt x="0" y="5607"/>
                  </a:lnTo>
                  <a:lnTo>
                    <a:pt x="403" y="5907"/>
                  </a:lnTo>
                  <a:lnTo>
                    <a:pt x="806" y="6208"/>
                  </a:lnTo>
                  <a:lnTo>
                    <a:pt x="1194" y="6515"/>
                  </a:lnTo>
                  <a:lnTo>
                    <a:pt x="1581" y="6828"/>
                  </a:lnTo>
                  <a:lnTo>
                    <a:pt x="1960" y="7149"/>
                  </a:lnTo>
                  <a:lnTo>
                    <a:pt x="2339" y="7469"/>
                  </a:lnTo>
                  <a:lnTo>
                    <a:pt x="3082" y="8110"/>
                  </a:lnTo>
                  <a:lnTo>
                    <a:pt x="4109" y="8997"/>
                  </a:lnTo>
                  <a:lnTo>
                    <a:pt x="4647" y="9471"/>
                  </a:lnTo>
                  <a:lnTo>
                    <a:pt x="4907" y="9712"/>
                  </a:lnTo>
                  <a:lnTo>
                    <a:pt x="5168" y="9952"/>
                  </a:lnTo>
                  <a:lnTo>
                    <a:pt x="5429" y="10205"/>
                  </a:lnTo>
                  <a:lnTo>
                    <a:pt x="5682" y="10452"/>
                  </a:lnTo>
                  <a:lnTo>
                    <a:pt x="5927" y="10713"/>
                  </a:lnTo>
                  <a:lnTo>
                    <a:pt x="6156" y="10966"/>
                  </a:lnTo>
                  <a:lnTo>
                    <a:pt x="6377" y="11233"/>
                  </a:lnTo>
                  <a:lnTo>
                    <a:pt x="6583" y="11494"/>
                  </a:lnTo>
                  <a:lnTo>
                    <a:pt x="6772" y="11767"/>
                  </a:lnTo>
                  <a:lnTo>
                    <a:pt x="6954" y="12034"/>
                  </a:lnTo>
                  <a:lnTo>
                    <a:pt x="7697" y="11680"/>
                  </a:lnTo>
                  <a:lnTo>
                    <a:pt x="8432" y="11313"/>
                  </a:lnTo>
                  <a:lnTo>
                    <a:pt x="9159" y="10940"/>
                  </a:lnTo>
                  <a:lnTo>
                    <a:pt x="9878" y="10559"/>
                  </a:lnTo>
                  <a:lnTo>
                    <a:pt x="10597" y="10165"/>
                  </a:lnTo>
                  <a:lnTo>
                    <a:pt x="11300" y="9772"/>
                  </a:lnTo>
                  <a:lnTo>
                    <a:pt x="12003" y="9364"/>
                  </a:lnTo>
                  <a:lnTo>
                    <a:pt x="12691" y="8957"/>
                  </a:lnTo>
                  <a:lnTo>
                    <a:pt x="13370" y="8537"/>
                  </a:lnTo>
                  <a:lnTo>
                    <a:pt x="14042" y="8110"/>
                  </a:lnTo>
                  <a:lnTo>
                    <a:pt x="14705" y="7669"/>
                  </a:lnTo>
                  <a:lnTo>
                    <a:pt x="15361" y="7229"/>
                  </a:lnTo>
                  <a:lnTo>
                    <a:pt x="16009" y="6782"/>
                  </a:lnTo>
                  <a:lnTo>
                    <a:pt x="16641" y="6321"/>
                  </a:lnTo>
                  <a:lnTo>
                    <a:pt x="17266" y="5854"/>
                  </a:lnTo>
                  <a:lnTo>
                    <a:pt x="17882" y="5380"/>
                  </a:lnTo>
                  <a:lnTo>
                    <a:pt x="17353" y="5060"/>
                  </a:lnTo>
                  <a:lnTo>
                    <a:pt x="16831" y="4726"/>
                  </a:lnTo>
                  <a:lnTo>
                    <a:pt x="16310" y="4379"/>
                  </a:lnTo>
                  <a:lnTo>
                    <a:pt x="15796" y="4032"/>
                  </a:lnTo>
                  <a:lnTo>
                    <a:pt x="14777" y="3338"/>
                  </a:lnTo>
                  <a:lnTo>
                    <a:pt x="14271" y="3004"/>
                  </a:lnTo>
                  <a:lnTo>
                    <a:pt x="13765" y="2670"/>
                  </a:lnTo>
                  <a:lnTo>
                    <a:pt x="12738" y="2009"/>
                  </a:lnTo>
                  <a:lnTo>
                    <a:pt x="11719" y="1349"/>
                  </a:lnTo>
                  <a:lnTo>
                    <a:pt x="10707" y="681"/>
                  </a:lnTo>
                  <a:lnTo>
                    <a:pt x="9696"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883225" y="-3963475"/>
              <a:ext cx="511850" cy="284025"/>
            </a:xfrm>
            <a:custGeom>
              <a:avLst/>
              <a:gdLst/>
              <a:ahLst/>
              <a:cxnLst/>
              <a:rect l="l" t="t" r="r" b="b"/>
              <a:pathLst>
                <a:path w="20474" h="11361" extrusionOk="0">
                  <a:moveTo>
                    <a:pt x="13789" y="1"/>
                  </a:moveTo>
                  <a:lnTo>
                    <a:pt x="12951" y="288"/>
                  </a:lnTo>
                  <a:lnTo>
                    <a:pt x="12114" y="561"/>
                  </a:lnTo>
                  <a:lnTo>
                    <a:pt x="11268" y="828"/>
                  </a:lnTo>
                  <a:lnTo>
                    <a:pt x="10415" y="1082"/>
                  </a:lnTo>
                  <a:lnTo>
                    <a:pt x="9561" y="1322"/>
                  </a:lnTo>
                  <a:lnTo>
                    <a:pt x="8700" y="1549"/>
                  </a:lnTo>
                  <a:lnTo>
                    <a:pt x="7839" y="1770"/>
                  </a:lnTo>
                  <a:lnTo>
                    <a:pt x="6970" y="1976"/>
                  </a:lnTo>
                  <a:lnTo>
                    <a:pt x="6100" y="2170"/>
                  </a:lnTo>
                  <a:lnTo>
                    <a:pt x="5231" y="2350"/>
                  </a:lnTo>
                  <a:lnTo>
                    <a:pt x="4354" y="2524"/>
                  </a:lnTo>
                  <a:lnTo>
                    <a:pt x="3485" y="2677"/>
                  </a:lnTo>
                  <a:lnTo>
                    <a:pt x="2616" y="2824"/>
                  </a:lnTo>
                  <a:lnTo>
                    <a:pt x="1739" y="2958"/>
                  </a:lnTo>
                  <a:lnTo>
                    <a:pt x="870" y="3084"/>
                  </a:lnTo>
                  <a:lnTo>
                    <a:pt x="0" y="3191"/>
                  </a:lnTo>
                  <a:lnTo>
                    <a:pt x="609" y="4192"/>
                  </a:lnTo>
                  <a:lnTo>
                    <a:pt x="1209" y="5193"/>
                  </a:lnTo>
                  <a:lnTo>
                    <a:pt x="1810" y="6201"/>
                  </a:lnTo>
                  <a:lnTo>
                    <a:pt x="2395" y="7216"/>
                  </a:lnTo>
                  <a:lnTo>
                    <a:pt x="2687" y="7716"/>
                  </a:lnTo>
                  <a:lnTo>
                    <a:pt x="2995" y="8230"/>
                  </a:lnTo>
                  <a:lnTo>
                    <a:pt x="3604" y="9258"/>
                  </a:lnTo>
                  <a:lnTo>
                    <a:pt x="3904" y="9779"/>
                  </a:lnTo>
                  <a:lnTo>
                    <a:pt x="4196" y="10306"/>
                  </a:lnTo>
                  <a:lnTo>
                    <a:pt x="4481" y="10833"/>
                  </a:lnTo>
                  <a:lnTo>
                    <a:pt x="4607" y="11093"/>
                  </a:lnTo>
                  <a:lnTo>
                    <a:pt x="4733" y="11360"/>
                  </a:lnTo>
                  <a:lnTo>
                    <a:pt x="5745" y="11167"/>
                  </a:lnTo>
                  <a:lnTo>
                    <a:pt x="6756" y="10953"/>
                  </a:lnTo>
                  <a:lnTo>
                    <a:pt x="7768" y="10733"/>
                  </a:lnTo>
                  <a:lnTo>
                    <a:pt x="8771" y="10499"/>
                  </a:lnTo>
                  <a:lnTo>
                    <a:pt x="9775" y="10246"/>
                  </a:lnTo>
                  <a:lnTo>
                    <a:pt x="10778" y="9985"/>
                  </a:lnTo>
                  <a:lnTo>
                    <a:pt x="11774" y="9712"/>
                  </a:lnTo>
                  <a:lnTo>
                    <a:pt x="12762" y="9425"/>
                  </a:lnTo>
                  <a:lnTo>
                    <a:pt x="13749" y="9125"/>
                  </a:lnTo>
                  <a:lnTo>
                    <a:pt x="14729" y="8811"/>
                  </a:lnTo>
                  <a:lnTo>
                    <a:pt x="15701" y="8484"/>
                  </a:lnTo>
                  <a:lnTo>
                    <a:pt x="16673" y="8143"/>
                  </a:lnTo>
                  <a:lnTo>
                    <a:pt x="17629" y="7796"/>
                  </a:lnTo>
                  <a:lnTo>
                    <a:pt x="18585" y="7429"/>
                  </a:lnTo>
                  <a:lnTo>
                    <a:pt x="19533" y="7055"/>
                  </a:lnTo>
                  <a:lnTo>
                    <a:pt x="20474" y="6668"/>
                  </a:lnTo>
                  <a:lnTo>
                    <a:pt x="20252" y="6468"/>
                  </a:lnTo>
                  <a:lnTo>
                    <a:pt x="20039" y="6268"/>
                  </a:lnTo>
                  <a:lnTo>
                    <a:pt x="19834" y="6054"/>
                  </a:lnTo>
                  <a:lnTo>
                    <a:pt x="19628" y="5841"/>
                  </a:lnTo>
                  <a:lnTo>
                    <a:pt x="19225" y="5400"/>
                  </a:lnTo>
                  <a:lnTo>
                    <a:pt x="18830" y="4953"/>
                  </a:lnTo>
                  <a:lnTo>
                    <a:pt x="18443" y="4506"/>
                  </a:lnTo>
                  <a:lnTo>
                    <a:pt x="18056" y="4065"/>
                  </a:lnTo>
                  <a:lnTo>
                    <a:pt x="17661" y="3632"/>
                  </a:lnTo>
                  <a:lnTo>
                    <a:pt x="17463" y="3418"/>
                  </a:lnTo>
                  <a:lnTo>
                    <a:pt x="17258" y="3211"/>
                  </a:lnTo>
                  <a:lnTo>
                    <a:pt x="16831" y="2804"/>
                  </a:lnTo>
                  <a:lnTo>
                    <a:pt x="16404" y="2397"/>
                  </a:lnTo>
                  <a:lnTo>
                    <a:pt x="15527" y="1596"/>
                  </a:lnTo>
                  <a:lnTo>
                    <a:pt x="14650" y="802"/>
                  </a:lnTo>
                  <a:lnTo>
                    <a:pt x="14215" y="401"/>
                  </a:lnTo>
                  <a:lnTo>
                    <a:pt x="13789"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222025" y="-3882200"/>
              <a:ext cx="382475" cy="236450"/>
            </a:xfrm>
            <a:custGeom>
              <a:avLst/>
              <a:gdLst/>
              <a:ahLst/>
              <a:cxnLst/>
              <a:rect l="l" t="t" r="r" b="b"/>
              <a:pathLst>
                <a:path w="15299" h="9458" extrusionOk="0">
                  <a:moveTo>
                    <a:pt x="167" y="0"/>
                  </a:moveTo>
                  <a:lnTo>
                    <a:pt x="127" y="1108"/>
                  </a:lnTo>
                  <a:lnTo>
                    <a:pt x="88" y="2216"/>
                  </a:lnTo>
                  <a:lnTo>
                    <a:pt x="48" y="3324"/>
                  </a:lnTo>
                  <a:lnTo>
                    <a:pt x="9" y="4432"/>
                  </a:lnTo>
                  <a:lnTo>
                    <a:pt x="1" y="5006"/>
                  </a:lnTo>
                  <a:lnTo>
                    <a:pt x="1" y="5593"/>
                  </a:lnTo>
                  <a:lnTo>
                    <a:pt x="1" y="6187"/>
                  </a:lnTo>
                  <a:lnTo>
                    <a:pt x="17" y="6795"/>
                  </a:lnTo>
                  <a:lnTo>
                    <a:pt x="48" y="8043"/>
                  </a:lnTo>
                  <a:lnTo>
                    <a:pt x="104" y="9304"/>
                  </a:lnTo>
                  <a:lnTo>
                    <a:pt x="1020" y="9364"/>
                  </a:lnTo>
                  <a:lnTo>
                    <a:pt x="1945" y="9404"/>
                  </a:lnTo>
                  <a:lnTo>
                    <a:pt x="2877" y="9438"/>
                  </a:lnTo>
                  <a:lnTo>
                    <a:pt x="3810" y="9451"/>
                  </a:lnTo>
                  <a:lnTo>
                    <a:pt x="4758" y="9458"/>
                  </a:lnTo>
                  <a:lnTo>
                    <a:pt x="5698" y="9444"/>
                  </a:lnTo>
                  <a:lnTo>
                    <a:pt x="6646" y="9418"/>
                  </a:lnTo>
                  <a:lnTo>
                    <a:pt x="7602" y="9384"/>
                  </a:lnTo>
                  <a:lnTo>
                    <a:pt x="8558" y="9337"/>
                  </a:lnTo>
                  <a:lnTo>
                    <a:pt x="9515" y="9271"/>
                  </a:lnTo>
                  <a:lnTo>
                    <a:pt x="10479" y="9197"/>
                  </a:lnTo>
                  <a:lnTo>
                    <a:pt x="11443" y="9110"/>
                  </a:lnTo>
                  <a:lnTo>
                    <a:pt x="12407" y="9010"/>
                  </a:lnTo>
                  <a:lnTo>
                    <a:pt x="13371" y="8897"/>
                  </a:lnTo>
                  <a:lnTo>
                    <a:pt x="14335" y="8770"/>
                  </a:lnTo>
                  <a:lnTo>
                    <a:pt x="15299" y="8637"/>
                  </a:lnTo>
                  <a:lnTo>
                    <a:pt x="15046" y="8169"/>
                  </a:lnTo>
                  <a:lnTo>
                    <a:pt x="14809" y="7696"/>
                  </a:lnTo>
                  <a:lnTo>
                    <a:pt x="14572" y="7222"/>
                  </a:lnTo>
                  <a:lnTo>
                    <a:pt x="14335" y="6748"/>
                  </a:lnTo>
                  <a:lnTo>
                    <a:pt x="13876" y="5793"/>
                  </a:lnTo>
                  <a:lnTo>
                    <a:pt x="13655" y="5326"/>
                  </a:lnTo>
                  <a:lnTo>
                    <a:pt x="13418" y="4859"/>
                  </a:lnTo>
                  <a:lnTo>
                    <a:pt x="12288" y="2530"/>
                  </a:lnTo>
                  <a:lnTo>
                    <a:pt x="11727" y="1362"/>
                  </a:lnTo>
                  <a:lnTo>
                    <a:pt x="11450" y="774"/>
                  </a:lnTo>
                  <a:lnTo>
                    <a:pt x="11190" y="187"/>
                  </a:lnTo>
                  <a:lnTo>
                    <a:pt x="10494" y="240"/>
                  </a:lnTo>
                  <a:lnTo>
                    <a:pt x="9799" y="287"/>
                  </a:lnTo>
                  <a:lnTo>
                    <a:pt x="9112" y="334"/>
                  </a:lnTo>
                  <a:lnTo>
                    <a:pt x="8432" y="367"/>
                  </a:lnTo>
                  <a:lnTo>
                    <a:pt x="7760" y="394"/>
                  </a:lnTo>
                  <a:lnTo>
                    <a:pt x="7089" y="407"/>
                  </a:lnTo>
                  <a:lnTo>
                    <a:pt x="6425" y="421"/>
                  </a:lnTo>
                  <a:lnTo>
                    <a:pt x="5769" y="427"/>
                  </a:lnTo>
                  <a:lnTo>
                    <a:pt x="5121" y="421"/>
                  </a:lnTo>
                  <a:lnTo>
                    <a:pt x="4473" y="407"/>
                  </a:lnTo>
                  <a:lnTo>
                    <a:pt x="3841" y="394"/>
                  </a:lnTo>
                  <a:lnTo>
                    <a:pt x="3217" y="367"/>
                  </a:lnTo>
                  <a:lnTo>
                    <a:pt x="2593" y="334"/>
                  </a:lnTo>
                  <a:lnTo>
                    <a:pt x="1984" y="287"/>
                  </a:lnTo>
                  <a:lnTo>
                    <a:pt x="1376" y="240"/>
                  </a:lnTo>
                  <a:lnTo>
                    <a:pt x="783" y="187"/>
                  </a:lnTo>
                  <a:lnTo>
                    <a:pt x="617" y="154"/>
                  </a:lnTo>
                  <a:lnTo>
                    <a:pt x="459" y="114"/>
                  </a:lnTo>
                  <a:lnTo>
                    <a:pt x="309" y="60"/>
                  </a:lnTo>
                  <a:lnTo>
                    <a:pt x="238" y="34"/>
                  </a:lnTo>
                  <a:lnTo>
                    <a:pt x="167"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420950" y="-4301350"/>
              <a:ext cx="145025" cy="932250"/>
            </a:xfrm>
            <a:custGeom>
              <a:avLst/>
              <a:gdLst/>
              <a:ahLst/>
              <a:cxnLst/>
              <a:rect l="l" t="t" r="r" b="b"/>
              <a:pathLst>
                <a:path w="5801" h="37290" extrusionOk="0">
                  <a:moveTo>
                    <a:pt x="5801" y="1"/>
                  </a:moveTo>
                  <a:lnTo>
                    <a:pt x="5184" y="47"/>
                  </a:lnTo>
                  <a:lnTo>
                    <a:pt x="4560" y="87"/>
                  </a:lnTo>
                  <a:lnTo>
                    <a:pt x="3936" y="114"/>
                  </a:lnTo>
                  <a:lnTo>
                    <a:pt x="3320" y="134"/>
                  </a:lnTo>
                  <a:lnTo>
                    <a:pt x="2695" y="147"/>
                  </a:lnTo>
                  <a:lnTo>
                    <a:pt x="2079" y="147"/>
                  </a:lnTo>
                  <a:lnTo>
                    <a:pt x="1471" y="141"/>
                  </a:lnTo>
                  <a:lnTo>
                    <a:pt x="862" y="127"/>
                  </a:lnTo>
                  <a:lnTo>
                    <a:pt x="886" y="474"/>
                  </a:lnTo>
                  <a:lnTo>
                    <a:pt x="910" y="815"/>
                  </a:lnTo>
                  <a:lnTo>
                    <a:pt x="933" y="1509"/>
                  </a:lnTo>
                  <a:lnTo>
                    <a:pt x="941" y="2210"/>
                  </a:lnTo>
                  <a:lnTo>
                    <a:pt x="933" y="2911"/>
                  </a:lnTo>
                  <a:lnTo>
                    <a:pt x="918" y="3618"/>
                  </a:lnTo>
                  <a:lnTo>
                    <a:pt x="886" y="4332"/>
                  </a:lnTo>
                  <a:lnTo>
                    <a:pt x="846" y="5046"/>
                  </a:lnTo>
                  <a:lnTo>
                    <a:pt x="799" y="5754"/>
                  </a:lnTo>
                  <a:lnTo>
                    <a:pt x="696" y="7175"/>
                  </a:lnTo>
                  <a:lnTo>
                    <a:pt x="601" y="8570"/>
                  </a:lnTo>
                  <a:lnTo>
                    <a:pt x="554" y="9264"/>
                  </a:lnTo>
                  <a:lnTo>
                    <a:pt x="515" y="9945"/>
                  </a:lnTo>
                  <a:lnTo>
                    <a:pt x="483" y="10613"/>
                  </a:lnTo>
                  <a:lnTo>
                    <a:pt x="467" y="11273"/>
                  </a:lnTo>
                  <a:lnTo>
                    <a:pt x="341" y="17774"/>
                  </a:lnTo>
                  <a:lnTo>
                    <a:pt x="230" y="24281"/>
                  </a:lnTo>
                  <a:lnTo>
                    <a:pt x="1" y="37289"/>
                  </a:lnTo>
                  <a:lnTo>
                    <a:pt x="175" y="37263"/>
                  </a:lnTo>
                  <a:lnTo>
                    <a:pt x="341" y="37236"/>
                  </a:lnTo>
                  <a:lnTo>
                    <a:pt x="499" y="37203"/>
                  </a:lnTo>
                  <a:lnTo>
                    <a:pt x="665" y="37169"/>
                  </a:lnTo>
                  <a:lnTo>
                    <a:pt x="815" y="37129"/>
                  </a:lnTo>
                  <a:lnTo>
                    <a:pt x="973" y="37089"/>
                  </a:lnTo>
                  <a:lnTo>
                    <a:pt x="1115" y="37042"/>
                  </a:lnTo>
                  <a:lnTo>
                    <a:pt x="1265" y="36989"/>
                  </a:lnTo>
                  <a:lnTo>
                    <a:pt x="1407" y="36936"/>
                  </a:lnTo>
                  <a:lnTo>
                    <a:pt x="1550" y="36882"/>
                  </a:lnTo>
                  <a:lnTo>
                    <a:pt x="1684" y="36822"/>
                  </a:lnTo>
                  <a:lnTo>
                    <a:pt x="1818" y="36755"/>
                  </a:lnTo>
                  <a:lnTo>
                    <a:pt x="1945" y="36689"/>
                  </a:lnTo>
                  <a:lnTo>
                    <a:pt x="2071" y="36622"/>
                  </a:lnTo>
                  <a:lnTo>
                    <a:pt x="2198" y="36549"/>
                  </a:lnTo>
                  <a:lnTo>
                    <a:pt x="2316" y="36468"/>
                  </a:lnTo>
                  <a:lnTo>
                    <a:pt x="2553" y="36308"/>
                  </a:lnTo>
                  <a:lnTo>
                    <a:pt x="2774" y="36135"/>
                  </a:lnTo>
                  <a:lnTo>
                    <a:pt x="2980" y="35948"/>
                  </a:lnTo>
                  <a:lnTo>
                    <a:pt x="3177" y="35754"/>
                  </a:lnTo>
                  <a:lnTo>
                    <a:pt x="3367" y="35541"/>
                  </a:lnTo>
                  <a:lnTo>
                    <a:pt x="3549" y="35327"/>
                  </a:lnTo>
                  <a:lnTo>
                    <a:pt x="3715" y="35094"/>
                  </a:lnTo>
                  <a:lnTo>
                    <a:pt x="3873" y="34860"/>
                  </a:lnTo>
                  <a:lnTo>
                    <a:pt x="4015" y="34613"/>
                  </a:lnTo>
                  <a:lnTo>
                    <a:pt x="4157" y="34353"/>
                  </a:lnTo>
                  <a:lnTo>
                    <a:pt x="4284" y="34086"/>
                  </a:lnTo>
                  <a:lnTo>
                    <a:pt x="4402" y="33812"/>
                  </a:lnTo>
                  <a:lnTo>
                    <a:pt x="4513" y="33532"/>
                  </a:lnTo>
                  <a:lnTo>
                    <a:pt x="4616" y="33245"/>
                  </a:lnTo>
                  <a:lnTo>
                    <a:pt x="4710" y="32951"/>
                  </a:lnTo>
                  <a:lnTo>
                    <a:pt x="4797" y="32651"/>
                  </a:lnTo>
                  <a:lnTo>
                    <a:pt x="4876" y="32344"/>
                  </a:lnTo>
                  <a:lnTo>
                    <a:pt x="4947" y="32030"/>
                  </a:lnTo>
                  <a:lnTo>
                    <a:pt x="5011" y="31710"/>
                  </a:lnTo>
                  <a:lnTo>
                    <a:pt x="5074" y="31383"/>
                  </a:lnTo>
                  <a:lnTo>
                    <a:pt x="5129" y="31056"/>
                  </a:lnTo>
                  <a:lnTo>
                    <a:pt x="5169" y="30722"/>
                  </a:lnTo>
                  <a:lnTo>
                    <a:pt x="5208" y="30388"/>
                  </a:lnTo>
                  <a:lnTo>
                    <a:pt x="5248" y="30048"/>
                  </a:lnTo>
                  <a:lnTo>
                    <a:pt x="5279" y="29707"/>
                  </a:lnTo>
                  <a:lnTo>
                    <a:pt x="5303" y="29360"/>
                  </a:lnTo>
                  <a:lnTo>
                    <a:pt x="5335" y="28660"/>
                  </a:lnTo>
                  <a:lnTo>
                    <a:pt x="5358" y="27959"/>
                  </a:lnTo>
                  <a:lnTo>
                    <a:pt x="5358" y="27251"/>
                  </a:lnTo>
                  <a:lnTo>
                    <a:pt x="5350" y="26551"/>
                  </a:lnTo>
                  <a:lnTo>
                    <a:pt x="5335" y="25850"/>
                  </a:lnTo>
                  <a:lnTo>
                    <a:pt x="5311" y="25156"/>
                  </a:lnTo>
                  <a:lnTo>
                    <a:pt x="5279" y="24468"/>
                  </a:lnTo>
                  <a:lnTo>
                    <a:pt x="5216" y="23147"/>
                  </a:lnTo>
                  <a:lnTo>
                    <a:pt x="5153" y="21899"/>
                  </a:lnTo>
                  <a:lnTo>
                    <a:pt x="5129" y="21311"/>
                  </a:lnTo>
                  <a:lnTo>
                    <a:pt x="5113" y="20751"/>
                  </a:lnTo>
                  <a:lnTo>
                    <a:pt x="5105" y="20230"/>
                  </a:lnTo>
                  <a:lnTo>
                    <a:pt x="5113" y="19736"/>
                  </a:lnTo>
                  <a:lnTo>
                    <a:pt x="5271" y="14804"/>
                  </a:lnTo>
                  <a:lnTo>
                    <a:pt x="5429" y="9872"/>
                  </a:lnTo>
                  <a:lnTo>
                    <a:pt x="5516" y="7402"/>
                  </a:lnTo>
                  <a:lnTo>
                    <a:pt x="5603" y="4933"/>
                  </a:lnTo>
                  <a:lnTo>
                    <a:pt x="5698" y="2470"/>
                  </a:lnTo>
                  <a:lnTo>
                    <a:pt x="5801"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4844725" y="-4509250"/>
              <a:ext cx="3343225" cy="2465975"/>
            </a:xfrm>
            <a:custGeom>
              <a:avLst/>
              <a:gdLst/>
              <a:ahLst/>
              <a:cxnLst/>
              <a:rect l="l" t="t" r="r" b="b"/>
              <a:pathLst>
                <a:path w="133729" h="98639" extrusionOk="0">
                  <a:moveTo>
                    <a:pt x="25491" y="16880"/>
                  </a:moveTo>
                  <a:lnTo>
                    <a:pt x="25744" y="16886"/>
                  </a:lnTo>
                  <a:lnTo>
                    <a:pt x="25997" y="16900"/>
                  </a:lnTo>
                  <a:lnTo>
                    <a:pt x="26249" y="16926"/>
                  </a:lnTo>
                  <a:lnTo>
                    <a:pt x="26502" y="16960"/>
                  </a:lnTo>
                  <a:lnTo>
                    <a:pt x="26747" y="17006"/>
                  </a:lnTo>
                  <a:lnTo>
                    <a:pt x="26992" y="17060"/>
                  </a:lnTo>
                  <a:lnTo>
                    <a:pt x="27237" y="17120"/>
                  </a:lnTo>
                  <a:lnTo>
                    <a:pt x="27474" y="17193"/>
                  </a:lnTo>
                  <a:lnTo>
                    <a:pt x="27711" y="17273"/>
                  </a:lnTo>
                  <a:lnTo>
                    <a:pt x="27940" y="17367"/>
                  </a:lnTo>
                  <a:lnTo>
                    <a:pt x="28170" y="17467"/>
                  </a:lnTo>
                  <a:lnTo>
                    <a:pt x="28383" y="17574"/>
                  </a:lnTo>
                  <a:lnTo>
                    <a:pt x="28596" y="17694"/>
                  </a:lnTo>
                  <a:lnTo>
                    <a:pt x="28802" y="17821"/>
                  </a:lnTo>
                  <a:lnTo>
                    <a:pt x="28999" y="17961"/>
                  </a:lnTo>
                  <a:lnTo>
                    <a:pt x="29189" y="18108"/>
                  </a:lnTo>
                  <a:lnTo>
                    <a:pt x="29371" y="18261"/>
                  </a:lnTo>
                  <a:lnTo>
                    <a:pt x="29536" y="18421"/>
                  </a:lnTo>
                  <a:lnTo>
                    <a:pt x="29702" y="18595"/>
                  </a:lnTo>
                  <a:lnTo>
                    <a:pt x="29797" y="18715"/>
                  </a:lnTo>
                  <a:lnTo>
                    <a:pt x="29892" y="18828"/>
                  </a:lnTo>
                  <a:lnTo>
                    <a:pt x="29987" y="18949"/>
                  </a:lnTo>
                  <a:lnTo>
                    <a:pt x="30074" y="19069"/>
                  </a:lnTo>
                  <a:lnTo>
                    <a:pt x="30153" y="19196"/>
                  </a:lnTo>
                  <a:lnTo>
                    <a:pt x="30224" y="19316"/>
                  </a:lnTo>
                  <a:lnTo>
                    <a:pt x="30295" y="19442"/>
                  </a:lnTo>
                  <a:lnTo>
                    <a:pt x="30366" y="19569"/>
                  </a:lnTo>
                  <a:lnTo>
                    <a:pt x="30421" y="19696"/>
                  </a:lnTo>
                  <a:lnTo>
                    <a:pt x="30477" y="19823"/>
                  </a:lnTo>
                  <a:lnTo>
                    <a:pt x="30532" y="19950"/>
                  </a:lnTo>
                  <a:lnTo>
                    <a:pt x="30580" y="20077"/>
                  </a:lnTo>
                  <a:lnTo>
                    <a:pt x="30659" y="20337"/>
                  </a:lnTo>
                  <a:lnTo>
                    <a:pt x="30722" y="20604"/>
                  </a:lnTo>
                  <a:lnTo>
                    <a:pt x="30769" y="20864"/>
                  </a:lnTo>
                  <a:lnTo>
                    <a:pt x="30793" y="21131"/>
                  </a:lnTo>
                  <a:lnTo>
                    <a:pt x="30801" y="21398"/>
                  </a:lnTo>
                  <a:lnTo>
                    <a:pt x="30793" y="21665"/>
                  </a:lnTo>
                  <a:lnTo>
                    <a:pt x="30769" y="21925"/>
                  </a:lnTo>
                  <a:lnTo>
                    <a:pt x="30722" y="22192"/>
                  </a:lnTo>
                  <a:lnTo>
                    <a:pt x="30666" y="22453"/>
                  </a:lnTo>
                  <a:lnTo>
                    <a:pt x="30595" y="22713"/>
                  </a:lnTo>
                  <a:lnTo>
                    <a:pt x="30500" y="22966"/>
                  </a:lnTo>
                  <a:lnTo>
                    <a:pt x="30398" y="23213"/>
                  </a:lnTo>
                  <a:lnTo>
                    <a:pt x="30271" y="23460"/>
                  </a:lnTo>
                  <a:lnTo>
                    <a:pt x="30137" y="23701"/>
                  </a:lnTo>
                  <a:lnTo>
                    <a:pt x="29987" y="23934"/>
                  </a:lnTo>
                  <a:lnTo>
                    <a:pt x="29821" y="24161"/>
                  </a:lnTo>
                  <a:lnTo>
                    <a:pt x="29639" y="24381"/>
                  </a:lnTo>
                  <a:lnTo>
                    <a:pt x="29450" y="24595"/>
                  </a:lnTo>
                  <a:lnTo>
                    <a:pt x="29236" y="24802"/>
                  </a:lnTo>
                  <a:lnTo>
                    <a:pt x="29015" y="24995"/>
                  </a:lnTo>
                  <a:lnTo>
                    <a:pt x="28786" y="25182"/>
                  </a:lnTo>
                  <a:lnTo>
                    <a:pt x="28533" y="25356"/>
                  </a:lnTo>
                  <a:lnTo>
                    <a:pt x="28272" y="25523"/>
                  </a:lnTo>
                  <a:lnTo>
                    <a:pt x="28004" y="25676"/>
                  </a:lnTo>
                  <a:lnTo>
                    <a:pt x="27861" y="25743"/>
                  </a:lnTo>
                  <a:lnTo>
                    <a:pt x="27719" y="25816"/>
                  </a:lnTo>
                  <a:lnTo>
                    <a:pt x="27569" y="25876"/>
                  </a:lnTo>
                  <a:lnTo>
                    <a:pt x="27419" y="25943"/>
                  </a:lnTo>
                  <a:lnTo>
                    <a:pt x="27111" y="26057"/>
                  </a:lnTo>
                  <a:lnTo>
                    <a:pt x="26803" y="26150"/>
                  </a:lnTo>
                  <a:lnTo>
                    <a:pt x="26486" y="26237"/>
                  </a:lnTo>
                  <a:lnTo>
                    <a:pt x="26162" y="26304"/>
                  </a:lnTo>
                  <a:lnTo>
                    <a:pt x="25846" y="26364"/>
                  </a:lnTo>
                  <a:lnTo>
                    <a:pt x="25522" y="26404"/>
                  </a:lnTo>
                  <a:lnTo>
                    <a:pt x="25198" y="26430"/>
                  </a:lnTo>
                  <a:lnTo>
                    <a:pt x="24875" y="26444"/>
                  </a:lnTo>
                  <a:lnTo>
                    <a:pt x="24551" y="26444"/>
                  </a:lnTo>
                  <a:lnTo>
                    <a:pt x="24227" y="26430"/>
                  </a:lnTo>
                  <a:lnTo>
                    <a:pt x="23903" y="26404"/>
                  </a:lnTo>
                  <a:lnTo>
                    <a:pt x="23587" y="26357"/>
                  </a:lnTo>
                  <a:lnTo>
                    <a:pt x="23270" y="26304"/>
                  </a:lnTo>
                  <a:lnTo>
                    <a:pt x="22954" y="26237"/>
                  </a:lnTo>
                  <a:lnTo>
                    <a:pt x="22646" y="26163"/>
                  </a:lnTo>
                  <a:lnTo>
                    <a:pt x="22346" y="26070"/>
                  </a:lnTo>
                  <a:lnTo>
                    <a:pt x="22046" y="25963"/>
                  </a:lnTo>
                  <a:lnTo>
                    <a:pt x="21753" y="25850"/>
                  </a:lnTo>
                  <a:lnTo>
                    <a:pt x="21469" y="25723"/>
                  </a:lnTo>
                  <a:lnTo>
                    <a:pt x="21200" y="25583"/>
                  </a:lnTo>
                  <a:lnTo>
                    <a:pt x="20932" y="25429"/>
                  </a:lnTo>
                  <a:lnTo>
                    <a:pt x="20671" y="25269"/>
                  </a:lnTo>
                  <a:lnTo>
                    <a:pt x="20426" y="25096"/>
                  </a:lnTo>
                  <a:lnTo>
                    <a:pt x="20189" y="24909"/>
                  </a:lnTo>
                  <a:lnTo>
                    <a:pt x="19960" y="24708"/>
                  </a:lnTo>
                  <a:lnTo>
                    <a:pt x="19746" y="24502"/>
                  </a:lnTo>
                  <a:lnTo>
                    <a:pt x="19541" y="24288"/>
                  </a:lnTo>
                  <a:lnTo>
                    <a:pt x="19351" y="24061"/>
                  </a:lnTo>
                  <a:lnTo>
                    <a:pt x="19177" y="23821"/>
                  </a:lnTo>
                  <a:lnTo>
                    <a:pt x="19019" y="23574"/>
                  </a:lnTo>
                  <a:lnTo>
                    <a:pt x="18948" y="23440"/>
                  </a:lnTo>
                  <a:lnTo>
                    <a:pt x="18877" y="23314"/>
                  </a:lnTo>
                  <a:lnTo>
                    <a:pt x="18806" y="23180"/>
                  </a:lnTo>
                  <a:lnTo>
                    <a:pt x="18743" y="23047"/>
                  </a:lnTo>
                  <a:lnTo>
                    <a:pt x="18656" y="22826"/>
                  </a:lnTo>
                  <a:lnTo>
                    <a:pt x="18585" y="22599"/>
                  </a:lnTo>
                  <a:lnTo>
                    <a:pt x="18529" y="22372"/>
                  </a:lnTo>
                  <a:lnTo>
                    <a:pt x="18490" y="22146"/>
                  </a:lnTo>
                  <a:lnTo>
                    <a:pt x="18466" y="21919"/>
                  </a:lnTo>
                  <a:lnTo>
                    <a:pt x="18458" y="21692"/>
                  </a:lnTo>
                  <a:lnTo>
                    <a:pt x="18466" y="21465"/>
                  </a:lnTo>
                  <a:lnTo>
                    <a:pt x="18482" y="21238"/>
                  </a:lnTo>
                  <a:lnTo>
                    <a:pt x="18514" y="21011"/>
                  </a:lnTo>
                  <a:lnTo>
                    <a:pt x="18561" y="20791"/>
                  </a:lnTo>
                  <a:lnTo>
                    <a:pt x="18624" y="20570"/>
                  </a:lnTo>
                  <a:lnTo>
                    <a:pt x="18695" y="20357"/>
                  </a:lnTo>
                  <a:lnTo>
                    <a:pt x="18782" y="20143"/>
                  </a:lnTo>
                  <a:lnTo>
                    <a:pt x="18885" y="19936"/>
                  </a:lnTo>
                  <a:lnTo>
                    <a:pt x="18988" y="19736"/>
                  </a:lnTo>
                  <a:lnTo>
                    <a:pt x="19114" y="19536"/>
                  </a:lnTo>
                  <a:lnTo>
                    <a:pt x="19249" y="19349"/>
                  </a:lnTo>
                  <a:lnTo>
                    <a:pt x="19391" y="19162"/>
                  </a:lnTo>
                  <a:lnTo>
                    <a:pt x="19549" y="18989"/>
                  </a:lnTo>
                  <a:lnTo>
                    <a:pt x="19715" y="18822"/>
                  </a:lnTo>
                  <a:lnTo>
                    <a:pt x="19889" y="18668"/>
                  </a:lnTo>
                  <a:lnTo>
                    <a:pt x="20078" y="18515"/>
                  </a:lnTo>
                  <a:lnTo>
                    <a:pt x="20276" y="18381"/>
                  </a:lnTo>
                  <a:lnTo>
                    <a:pt x="20481" y="18254"/>
                  </a:lnTo>
                  <a:lnTo>
                    <a:pt x="20695" y="18134"/>
                  </a:lnTo>
                  <a:lnTo>
                    <a:pt x="20916" y="18034"/>
                  </a:lnTo>
                  <a:lnTo>
                    <a:pt x="21145" y="17941"/>
                  </a:lnTo>
                  <a:lnTo>
                    <a:pt x="21390" y="17867"/>
                  </a:lnTo>
                  <a:lnTo>
                    <a:pt x="21635" y="17801"/>
                  </a:lnTo>
                  <a:lnTo>
                    <a:pt x="21888" y="17754"/>
                  </a:lnTo>
                  <a:lnTo>
                    <a:pt x="22022" y="17734"/>
                  </a:lnTo>
                  <a:lnTo>
                    <a:pt x="22148" y="17714"/>
                  </a:lnTo>
                  <a:lnTo>
                    <a:pt x="22283" y="17707"/>
                  </a:lnTo>
                  <a:lnTo>
                    <a:pt x="22417" y="17701"/>
                  </a:lnTo>
                  <a:lnTo>
                    <a:pt x="22623" y="17574"/>
                  </a:lnTo>
                  <a:lnTo>
                    <a:pt x="22844" y="17460"/>
                  </a:lnTo>
                  <a:lnTo>
                    <a:pt x="23057" y="17360"/>
                  </a:lnTo>
                  <a:lnTo>
                    <a:pt x="23286" y="17267"/>
                  </a:lnTo>
                  <a:lnTo>
                    <a:pt x="23515" y="17187"/>
                  </a:lnTo>
                  <a:lnTo>
                    <a:pt x="23752" y="17113"/>
                  </a:lnTo>
                  <a:lnTo>
                    <a:pt x="23997" y="17053"/>
                  </a:lnTo>
                  <a:lnTo>
                    <a:pt x="24234" y="17000"/>
                  </a:lnTo>
                  <a:lnTo>
                    <a:pt x="24487" y="16953"/>
                  </a:lnTo>
                  <a:lnTo>
                    <a:pt x="24732" y="16920"/>
                  </a:lnTo>
                  <a:lnTo>
                    <a:pt x="24985" y="16900"/>
                  </a:lnTo>
                  <a:lnTo>
                    <a:pt x="25238" y="16886"/>
                  </a:lnTo>
                  <a:lnTo>
                    <a:pt x="25491" y="16880"/>
                  </a:lnTo>
                  <a:close/>
                  <a:moveTo>
                    <a:pt x="114875" y="18121"/>
                  </a:moveTo>
                  <a:lnTo>
                    <a:pt x="115041" y="18128"/>
                  </a:lnTo>
                  <a:lnTo>
                    <a:pt x="115207" y="18141"/>
                  </a:lnTo>
                  <a:lnTo>
                    <a:pt x="115372" y="18161"/>
                  </a:lnTo>
                  <a:lnTo>
                    <a:pt x="115538" y="18181"/>
                  </a:lnTo>
                  <a:lnTo>
                    <a:pt x="115704" y="18208"/>
                  </a:lnTo>
                  <a:lnTo>
                    <a:pt x="115870" y="18241"/>
                  </a:lnTo>
                  <a:lnTo>
                    <a:pt x="116028" y="18281"/>
                  </a:lnTo>
                  <a:lnTo>
                    <a:pt x="116194" y="18321"/>
                  </a:lnTo>
                  <a:lnTo>
                    <a:pt x="116352" y="18375"/>
                  </a:lnTo>
                  <a:lnTo>
                    <a:pt x="116518" y="18428"/>
                  </a:lnTo>
                  <a:lnTo>
                    <a:pt x="116676" y="18488"/>
                  </a:lnTo>
                  <a:lnTo>
                    <a:pt x="116826" y="18548"/>
                  </a:lnTo>
                  <a:lnTo>
                    <a:pt x="116984" y="18615"/>
                  </a:lnTo>
                  <a:lnTo>
                    <a:pt x="117127" y="18688"/>
                  </a:lnTo>
                  <a:lnTo>
                    <a:pt x="117277" y="18762"/>
                  </a:lnTo>
                  <a:lnTo>
                    <a:pt x="117411" y="18842"/>
                  </a:lnTo>
                  <a:lnTo>
                    <a:pt x="117553" y="18922"/>
                  </a:lnTo>
                  <a:lnTo>
                    <a:pt x="117688" y="19009"/>
                  </a:lnTo>
                  <a:lnTo>
                    <a:pt x="117814" y="19102"/>
                  </a:lnTo>
                  <a:lnTo>
                    <a:pt x="117941" y="19196"/>
                  </a:lnTo>
                  <a:lnTo>
                    <a:pt x="118059" y="19289"/>
                  </a:lnTo>
                  <a:lnTo>
                    <a:pt x="118178" y="19389"/>
                  </a:lnTo>
                  <a:lnTo>
                    <a:pt x="118288" y="19489"/>
                  </a:lnTo>
                  <a:lnTo>
                    <a:pt x="118399" y="19596"/>
                  </a:lnTo>
                  <a:lnTo>
                    <a:pt x="118502" y="19703"/>
                  </a:lnTo>
                  <a:lnTo>
                    <a:pt x="118604" y="19816"/>
                  </a:lnTo>
                  <a:lnTo>
                    <a:pt x="118699" y="19930"/>
                  </a:lnTo>
                  <a:lnTo>
                    <a:pt x="118794" y="20043"/>
                  </a:lnTo>
                  <a:lnTo>
                    <a:pt x="118881" y="20163"/>
                  </a:lnTo>
                  <a:lnTo>
                    <a:pt x="118968" y="20283"/>
                  </a:lnTo>
                  <a:lnTo>
                    <a:pt x="119047" y="20404"/>
                  </a:lnTo>
                  <a:lnTo>
                    <a:pt x="119118" y="20524"/>
                  </a:lnTo>
                  <a:lnTo>
                    <a:pt x="119197" y="20651"/>
                  </a:lnTo>
                  <a:lnTo>
                    <a:pt x="119323" y="20911"/>
                  </a:lnTo>
                  <a:lnTo>
                    <a:pt x="119442" y="21171"/>
                  </a:lnTo>
                  <a:lnTo>
                    <a:pt x="119537" y="21438"/>
                  </a:lnTo>
                  <a:lnTo>
                    <a:pt x="119616" y="21712"/>
                  </a:lnTo>
                  <a:lnTo>
                    <a:pt x="119671" y="21985"/>
                  </a:lnTo>
                  <a:lnTo>
                    <a:pt x="119718" y="22266"/>
                  </a:lnTo>
                  <a:lnTo>
                    <a:pt x="119742" y="22546"/>
                  </a:lnTo>
                  <a:lnTo>
                    <a:pt x="119750" y="22826"/>
                  </a:lnTo>
                  <a:lnTo>
                    <a:pt x="119742" y="23107"/>
                  </a:lnTo>
                  <a:lnTo>
                    <a:pt x="119710" y="23387"/>
                  </a:lnTo>
                  <a:lnTo>
                    <a:pt x="119687" y="23527"/>
                  </a:lnTo>
                  <a:lnTo>
                    <a:pt x="119663" y="23661"/>
                  </a:lnTo>
                  <a:lnTo>
                    <a:pt x="119631" y="23801"/>
                  </a:lnTo>
                  <a:lnTo>
                    <a:pt x="119592" y="23941"/>
                  </a:lnTo>
                  <a:lnTo>
                    <a:pt x="119552" y="24074"/>
                  </a:lnTo>
                  <a:lnTo>
                    <a:pt x="119505" y="24208"/>
                  </a:lnTo>
                  <a:lnTo>
                    <a:pt x="119458" y="24341"/>
                  </a:lnTo>
                  <a:lnTo>
                    <a:pt x="119394" y="24475"/>
                  </a:lnTo>
                  <a:lnTo>
                    <a:pt x="119339" y="24608"/>
                  </a:lnTo>
                  <a:lnTo>
                    <a:pt x="119276" y="24735"/>
                  </a:lnTo>
                  <a:lnTo>
                    <a:pt x="119205" y="24862"/>
                  </a:lnTo>
                  <a:lnTo>
                    <a:pt x="119126" y="24989"/>
                  </a:lnTo>
                  <a:lnTo>
                    <a:pt x="119047" y="25116"/>
                  </a:lnTo>
                  <a:lnTo>
                    <a:pt x="118960" y="25236"/>
                  </a:lnTo>
                  <a:lnTo>
                    <a:pt x="118873" y="25356"/>
                  </a:lnTo>
                  <a:lnTo>
                    <a:pt x="118778" y="25476"/>
                  </a:lnTo>
                  <a:lnTo>
                    <a:pt x="118675" y="25589"/>
                  </a:lnTo>
                  <a:lnTo>
                    <a:pt x="118573" y="25703"/>
                  </a:lnTo>
                  <a:lnTo>
                    <a:pt x="118462" y="25816"/>
                  </a:lnTo>
                  <a:lnTo>
                    <a:pt x="118343" y="25923"/>
                  </a:lnTo>
                  <a:lnTo>
                    <a:pt x="118209" y="26037"/>
                  </a:lnTo>
                  <a:lnTo>
                    <a:pt x="118075" y="26143"/>
                  </a:lnTo>
                  <a:lnTo>
                    <a:pt x="117941" y="26250"/>
                  </a:lnTo>
                  <a:lnTo>
                    <a:pt x="117798" y="26350"/>
                  </a:lnTo>
                  <a:lnTo>
                    <a:pt x="117656" y="26450"/>
                  </a:lnTo>
                  <a:lnTo>
                    <a:pt x="117514" y="26544"/>
                  </a:lnTo>
                  <a:lnTo>
                    <a:pt x="117364" y="26631"/>
                  </a:lnTo>
                  <a:lnTo>
                    <a:pt x="117214" y="26717"/>
                  </a:lnTo>
                  <a:lnTo>
                    <a:pt x="117056" y="26797"/>
                  </a:lnTo>
                  <a:lnTo>
                    <a:pt x="116897" y="26871"/>
                  </a:lnTo>
                  <a:lnTo>
                    <a:pt x="116739" y="26944"/>
                  </a:lnTo>
                  <a:lnTo>
                    <a:pt x="116581" y="27011"/>
                  </a:lnTo>
                  <a:lnTo>
                    <a:pt x="116423" y="27078"/>
                  </a:lnTo>
                  <a:lnTo>
                    <a:pt x="116257" y="27138"/>
                  </a:lnTo>
                  <a:lnTo>
                    <a:pt x="116092" y="27191"/>
                  </a:lnTo>
                  <a:lnTo>
                    <a:pt x="115926" y="27245"/>
                  </a:lnTo>
                  <a:lnTo>
                    <a:pt x="115760" y="27291"/>
                  </a:lnTo>
                  <a:lnTo>
                    <a:pt x="115586" y="27331"/>
                  </a:lnTo>
                  <a:lnTo>
                    <a:pt x="115420" y="27371"/>
                  </a:lnTo>
                  <a:lnTo>
                    <a:pt x="115246" y="27411"/>
                  </a:lnTo>
                  <a:lnTo>
                    <a:pt x="115072" y="27438"/>
                  </a:lnTo>
                  <a:lnTo>
                    <a:pt x="114898" y="27472"/>
                  </a:lnTo>
                  <a:lnTo>
                    <a:pt x="114725" y="27492"/>
                  </a:lnTo>
                  <a:lnTo>
                    <a:pt x="114551" y="27512"/>
                  </a:lnTo>
                  <a:lnTo>
                    <a:pt x="114377" y="27525"/>
                  </a:lnTo>
                  <a:lnTo>
                    <a:pt x="114203" y="27538"/>
                  </a:lnTo>
                  <a:lnTo>
                    <a:pt x="114021" y="27545"/>
                  </a:lnTo>
                  <a:lnTo>
                    <a:pt x="113500" y="27545"/>
                  </a:lnTo>
                  <a:lnTo>
                    <a:pt x="113326" y="27532"/>
                  </a:lnTo>
                  <a:lnTo>
                    <a:pt x="113152" y="27518"/>
                  </a:lnTo>
                  <a:lnTo>
                    <a:pt x="112978" y="27505"/>
                  </a:lnTo>
                  <a:lnTo>
                    <a:pt x="112804" y="27485"/>
                  </a:lnTo>
                  <a:lnTo>
                    <a:pt x="112631" y="27458"/>
                  </a:lnTo>
                  <a:lnTo>
                    <a:pt x="112457" y="27432"/>
                  </a:lnTo>
                  <a:lnTo>
                    <a:pt x="112291" y="27398"/>
                  </a:lnTo>
                  <a:lnTo>
                    <a:pt x="112117" y="27358"/>
                  </a:lnTo>
                  <a:lnTo>
                    <a:pt x="111951" y="27318"/>
                  </a:lnTo>
                  <a:lnTo>
                    <a:pt x="111785" y="27271"/>
                  </a:lnTo>
                  <a:lnTo>
                    <a:pt x="111619" y="27225"/>
                  </a:lnTo>
                  <a:lnTo>
                    <a:pt x="111453" y="27171"/>
                  </a:lnTo>
                  <a:lnTo>
                    <a:pt x="111295" y="27118"/>
                  </a:lnTo>
                  <a:lnTo>
                    <a:pt x="111129" y="27058"/>
                  </a:lnTo>
                  <a:lnTo>
                    <a:pt x="110971" y="26991"/>
                  </a:lnTo>
                  <a:lnTo>
                    <a:pt x="110821" y="26924"/>
                  </a:lnTo>
                  <a:lnTo>
                    <a:pt x="110663" y="26851"/>
                  </a:lnTo>
                  <a:lnTo>
                    <a:pt x="110513" y="26771"/>
                  </a:lnTo>
                  <a:lnTo>
                    <a:pt x="110363" y="26691"/>
                  </a:lnTo>
                  <a:lnTo>
                    <a:pt x="110221" y="26611"/>
                  </a:lnTo>
                  <a:lnTo>
                    <a:pt x="110078" y="26524"/>
                  </a:lnTo>
                  <a:lnTo>
                    <a:pt x="109936" y="26430"/>
                  </a:lnTo>
                  <a:lnTo>
                    <a:pt x="109802" y="26337"/>
                  </a:lnTo>
                  <a:lnTo>
                    <a:pt x="109667" y="26237"/>
                  </a:lnTo>
                  <a:lnTo>
                    <a:pt x="109533" y="26130"/>
                  </a:lnTo>
                  <a:lnTo>
                    <a:pt x="109407" y="26023"/>
                  </a:lnTo>
                  <a:lnTo>
                    <a:pt x="109280" y="25910"/>
                  </a:lnTo>
                  <a:lnTo>
                    <a:pt x="109162" y="25796"/>
                  </a:lnTo>
                  <a:lnTo>
                    <a:pt x="109043" y="25676"/>
                  </a:lnTo>
                  <a:lnTo>
                    <a:pt x="108933" y="25556"/>
                  </a:lnTo>
                  <a:lnTo>
                    <a:pt x="108822" y="25429"/>
                  </a:lnTo>
                  <a:lnTo>
                    <a:pt x="108719" y="25296"/>
                  </a:lnTo>
                  <a:lnTo>
                    <a:pt x="108617" y="25162"/>
                  </a:lnTo>
                  <a:lnTo>
                    <a:pt x="108522" y="25022"/>
                  </a:lnTo>
                  <a:lnTo>
                    <a:pt x="108395" y="24829"/>
                  </a:lnTo>
                  <a:lnTo>
                    <a:pt x="108293" y="24628"/>
                  </a:lnTo>
                  <a:lnTo>
                    <a:pt x="108198" y="24428"/>
                  </a:lnTo>
                  <a:lnTo>
                    <a:pt x="108119" y="24221"/>
                  </a:lnTo>
                  <a:lnTo>
                    <a:pt x="108063" y="24014"/>
                  </a:lnTo>
                  <a:lnTo>
                    <a:pt x="108016" y="23801"/>
                  </a:lnTo>
                  <a:lnTo>
                    <a:pt x="107984" y="23587"/>
                  </a:lnTo>
                  <a:lnTo>
                    <a:pt x="107961" y="23374"/>
                  </a:lnTo>
                  <a:lnTo>
                    <a:pt x="107961" y="23160"/>
                  </a:lnTo>
                  <a:lnTo>
                    <a:pt x="107969" y="22946"/>
                  </a:lnTo>
                  <a:lnTo>
                    <a:pt x="107992" y="22740"/>
                  </a:lnTo>
                  <a:lnTo>
                    <a:pt x="108024" y="22526"/>
                  </a:lnTo>
                  <a:lnTo>
                    <a:pt x="108071" y="22319"/>
                  </a:lnTo>
                  <a:lnTo>
                    <a:pt x="108135" y="22112"/>
                  </a:lnTo>
                  <a:lnTo>
                    <a:pt x="108206" y="21912"/>
                  </a:lnTo>
                  <a:lnTo>
                    <a:pt x="108285" y="21712"/>
                  </a:lnTo>
                  <a:lnTo>
                    <a:pt x="108379" y="21518"/>
                  </a:lnTo>
                  <a:lnTo>
                    <a:pt x="108482" y="21325"/>
                  </a:lnTo>
                  <a:lnTo>
                    <a:pt x="108593" y="21144"/>
                  </a:lnTo>
                  <a:lnTo>
                    <a:pt x="108719" y="20964"/>
                  </a:lnTo>
                  <a:lnTo>
                    <a:pt x="108854" y="20797"/>
                  </a:lnTo>
                  <a:lnTo>
                    <a:pt x="108996" y="20631"/>
                  </a:lnTo>
                  <a:lnTo>
                    <a:pt x="109154" y="20477"/>
                  </a:lnTo>
                  <a:lnTo>
                    <a:pt x="109312" y="20330"/>
                  </a:lnTo>
                  <a:lnTo>
                    <a:pt x="109486" y="20190"/>
                  </a:lnTo>
                  <a:lnTo>
                    <a:pt x="109660" y="20063"/>
                  </a:lnTo>
                  <a:lnTo>
                    <a:pt x="109849" y="19943"/>
                  </a:lnTo>
                  <a:lnTo>
                    <a:pt x="110039" y="19836"/>
                  </a:lnTo>
                  <a:lnTo>
                    <a:pt x="110244" y="19743"/>
                  </a:lnTo>
                  <a:lnTo>
                    <a:pt x="110450" y="19656"/>
                  </a:lnTo>
                  <a:lnTo>
                    <a:pt x="110663" y="19589"/>
                  </a:lnTo>
                  <a:lnTo>
                    <a:pt x="110884" y="19529"/>
                  </a:lnTo>
                  <a:lnTo>
                    <a:pt x="111098" y="19356"/>
                  </a:lnTo>
                  <a:lnTo>
                    <a:pt x="111200" y="19269"/>
                  </a:lnTo>
                  <a:lnTo>
                    <a:pt x="111303" y="19196"/>
                  </a:lnTo>
                  <a:lnTo>
                    <a:pt x="111437" y="19102"/>
                  </a:lnTo>
                  <a:lnTo>
                    <a:pt x="111572" y="19015"/>
                  </a:lnTo>
                  <a:lnTo>
                    <a:pt x="111714" y="18929"/>
                  </a:lnTo>
                  <a:lnTo>
                    <a:pt x="111856" y="18848"/>
                  </a:lnTo>
                  <a:lnTo>
                    <a:pt x="111998" y="18768"/>
                  </a:lnTo>
                  <a:lnTo>
                    <a:pt x="112141" y="18695"/>
                  </a:lnTo>
                  <a:lnTo>
                    <a:pt x="112291" y="18628"/>
                  </a:lnTo>
                  <a:lnTo>
                    <a:pt x="112441" y="18562"/>
                  </a:lnTo>
                  <a:lnTo>
                    <a:pt x="112599" y="18501"/>
                  </a:lnTo>
                  <a:lnTo>
                    <a:pt x="112749" y="18448"/>
                  </a:lnTo>
                  <a:lnTo>
                    <a:pt x="112907" y="18395"/>
                  </a:lnTo>
                  <a:lnTo>
                    <a:pt x="113065" y="18348"/>
                  </a:lnTo>
                  <a:lnTo>
                    <a:pt x="113223" y="18301"/>
                  </a:lnTo>
                  <a:lnTo>
                    <a:pt x="113389" y="18268"/>
                  </a:lnTo>
                  <a:lnTo>
                    <a:pt x="113547" y="18228"/>
                  </a:lnTo>
                  <a:lnTo>
                    <a:pt x="113713" y="18201"/>
                  </a:lnTo>
                  <a:lnTo>
                    <a:pt x="113879" y="18174"/>
                  </a:lnTo>
                  <a:lnTo>
                    <a:pt x="114045" y="18154"/>
                  </a:lnTo>
                  <a:lnTo>
                    <a:pt x="114211" y="18141"/>
                  </a:lnTo>
                  <a:lnTo>
                    <a:pt x="114377" y="18128"/>
                  </a:lnTo>
                  <a:lnTo>
                    <a:pt x="114543" y="18121"/>
                  </a:lnTo>
                  <a:close/>
                  <a:moveTo>
                    <a:pt x="47489" y="33725"/>
                  </a:moveTo>
                  <a:lnTo>
                    <a:pt x="50286" y="33739"/>
                  </a:lnTo>
                  <a:lnTo>
                    <a:pt x="53091" y="33752"/>
                  </a:lnTo>
                  <a:lnTo>
                    <a:pt x="55897" y="33779"/>
                  </a:lnTo>
                  <a:lnTo>
                    <a:pt x="58694" y="33799"/>
                  </a:lnTo>
                  <a:lnTo>
                    <a:pt x="61499" y="33832"/>
                  </a:lnTo>
                  <a:lnTo>
                    <a:pt x="64304" y="33865"/>
                  </a:lnTo>
                  <a:lnTo>
                    <a:pt x="67109" y="33905"/>
                  </a:lnTo>
                  <a:lnTo>
                    <a:pt x="69914" y="33952"/>
                  </a:lnTo>
                  <a:lnTo>
                    <a:pt x="72711" y="33999"/>
                  </a:lnTo>
                  <a:lnTo>
                    <a:pt x="78321" y="34106"/>
                  </a:lnTo>
                  <a:lnTo>
                    <a:pt x="83924" y="34233"/>
                  </a:lnTo>
                  <a:lnTo>
                    <a:pt x="89526" y="34366"/>
                  </a:lnTo>
                  <a:lnTo>
                    <a:pt x="95128" y="34513"/>
                  </a:lnTo>
                  <a:lnTo>
                    <a:pt x="100723" y="34666"/>
                  </a:lnTo>
                  <a:lnTo>
                    <a:pt x="106317" y="34833"/>
                  </a:lnTo>
                  <a:lnTo>
                    <a:pt x="111904" y="35007"/>
                  </a:lnTo>
                  <a:lnTo>
                    <a:pt x="112062" y="35013"/>
                  </a:lnTo>
                  <a:lnTo>
                    <a:pt x="112204" y="35033"/>
                  </a:lnTo>
                  <a:lnTo>
                    <a:pt x="112338" y="35067"/>
                  </a:lnTo>
                  <a:lnTo>
                    <a:pt x="112473" y="35100"/>
                  </a:lnTo>
                  <a:lnTo>
                    <a:pt x="112591" y="35147"/>
                  </a:lnTo>
                  <a:lnTo>
                    <a:pt x="112702" y="35200"/>
                  </a:lnTo>
                  <a:lnTo>
                    <a:pt x="112812" y="35260"/>
                  </a:lnTo>
                  <a:lnTo>
                    <a:pt x="112907" y="35320"/>
                  </a:lnTo>
                  <a:lnTo>
                    <a:pt x="112994" y="35394"/>
                  </a:lnTo>
                  <a:lnTo>
                    <a:pt x="113073" y="35474"/>
                  </a:lnTo>
                  <a:lnTo>
                    <a:pt x="113144" y="35554"/>
                  </a:lnTo>
                  <a:lnTo>
                    <a:pt x="113215" y="35641"/>
                  </a:lnTo>
                  <a:lnTo>
                    <a:pt x="113271" y="35728"/>
                  </a:lnTo>
                  <a:lnTo>
                    <a:pt x="113318" y="35821"/>
                  </a:lnTo>
                  <a:lnTo>
                    <a:pt x="113358" y="35914"/>
                  </a:lnTo>
                  <a:lnTo>
                    <a:pt x="113389" y="36015"/>
                  </a:lnTo>
                  <a:lnTo>
                    <a:pt x="113413" y="36115"/>
                  </a:lnTo>
                  <a:lnTo>
                    <a:pt x="113429" y="36215"/>
                  </a:lnTo>
                  <a:lnTo>
                    <a:pt x="113437" y="36315"/>
                  </a:lnTo>
                  <a:lnTo>
                    <a:pt x="113437" y="36422"/>
                  </a:lnTo>
                  <a:lnTo>
                    <a:pt x="113437" y="36522"/>
                  </a:lnTo>
                  <a:lnTo>
                    <a:pt x="113421" y="36622"/>
                  </a:lnTo>
                  <a:lnTo>
                    <a:pt x="113397" y="36722"/>
                  </a:lnTo>
                  <a:lnTo>
                    <a:pt x="113365" y="36822"/>
                  </a:lnTo>
                  <a:lnTo>
                    <a:pt x="113326" y="36916"/>
                  </a:lnTo>
                  <a:lnTo>
                    <a:pt x="113279" y="37009"/>
                  </a:lnTo>
                  <a:lnTo>
                    <a:pt x="113223" y="37096"/>
                  </a:lnTo>
                  <a:lnTo>
                    <a:pt x="113160" y="37183"/>
                  </a:lnTo>
                  <a:lnTo>
                    <a:pt x="113089" y="37263"/>
                  </a:lnTo>
                  <a:lnTo>
                    <a:pt x="113010" y="37336"/>
                  </a:lnTo>
                  <a:lnTo>
                    <a:pt x="112931" y="37409"/>
                  </a:lnTo>
                  <a:lnTo>
                    <a:pt x="112836" y="37476"/>
                  </a:lnTo>
                  <a:lnTo>
                    <a:pt x="112923" y="37650"/>
                  </a:lnTo>
                  <a:lnTo>
                    <a:pt x="113002" y="37830"/>
                  </a:lnTo>
                  <a:lnTo>
                    <a:pt x="113073" y="38017"/>
                  </a:lnTo>
                  <a:lnTo>
                    <a:pt x="113136" y="38204"/>
                  </a:lnTo>
                  <a:lnTo>
                    <a:pt x="113192" y="38397"/>
                  </a:lnTo>
                  <a:lnTo>
                    <a:pt x="113247" y="38591"/>
                  </a:lnTo>
                  <a:lnTo>
                    <a:pt x="113294" y="38791"/>
                  </a:lnTo>
                  <a:lnTo>
                    <a:pt x="113334" y="38998"/>
                  </a:lnTo>
                  <a:lnTo>
                    <a:pt x="113365" y="39198"/>
                  </a:lnTo>
                  <a:lnTo>
                    <a:pt x="113397" y="39405"/>
                  </a:lnTo>
                  <a:lnTo>
                    <a:pt x="113444" y="39826"/>
                  </a:lnTo>
                  <a:lnTo>
                    <a:pt x="113476" y="40253"/>
                  </a:lnTo>
                  <a:lnTo>
                    <a:pt x="113492" y="40680"/>
                  </a:lnTo>
                  <a:lnTo>
                    <a:pt x="113500" y="41107"/>
                  </a:lnTo>
                  <a:lnTo>
                    <a:pt x="113492" y="41534"/>
                  </a:lnTo>
                  <a:lnTo>
                    <a:pt x="113484" y="42368"/>
                  </a:lnTo>
                  <a:lnTo>
                    <a:pt x="113476" y="42776"/>
                  </a:lnTo>
                  <a:lnTo>
                    <a:pt x="113476" y="43163"/>
                  </a:lnTo>
                  <a:lnTo>
                    <a:pt x="113484" y="43543"/>
                  </a:lnTo>
                  <a:lnTo>
                    <a:pt x="113500" y="43903"/>
                  </a:lnTo>
                  <a:lnTo>
                    <a:pt x="113618" y="45966"/>
                  </a:lnTo>
                  <a:lnTo>
                    <a:pt x="113729" y="48041"/>
                  </a:lnTo>
                  <a:lnTo>
                    <a:pt x="113784" y="49076"/>
                  </a:lnTo>
                  <a:lnTo>
                    <a:pt x="113832" y="50117"/>
                  </a:lnTo>
                  <a:lnTo>
                    <a:pt x="113871" y="51152"/>
                  </a:lnTo>
                  <a:lnTo>
                    <a:pt x="113903" y="52193"/>
                  </a:lnTo>
                  <a:lnTo>
                    <a:pt x="113926" y="53234"/>
                  </a:lnTo>
                  <a:lnTo>
                    <a:pt x="113934" y="54268"/>
                  </a:lnTo>
                  <a:lnTo>
                    <a:pt x="113934" y="55310"/>
                  </a:lnTo>
                  <a:lnTo>
                    <a:pt x="113919" y="56344"/>
                  </a:lnTo>
                  <a:lnTo>
                    <a:pt x="113879" y="57379"/>
                  </a:lnTo>
                  <a:lnTo>
                    <a:pt x="113832" y="58413"/>
                  </a:lnTo>
                  <a:lnTo>
                    <a:pt x="113800" y="58934"/>
                  </a:lnTo>
                  <a:lnTo>
                    <a:pt x="113761" y="59448"/>
                  </a:lnTo>
                  <a:lnTo>
                    <a:pt x="113721" y="59968"/>
                  </a:lnTo>
                  <a:lnTo>
                    <a:pt x="113674" y="60482"/>
                  </a:lnTo>
                  <a:lnTo>
                    <a:pt x="113658" y="60596"/>
                  </a:lnTo>
                  <a:lnTo>
                    <a:pt x="113634" y="60702"/>
                  </a:lnTo>
                  <a:lnTo>
                    <a:pt x="113595" y="60803"/>
                  </a:lnTo>
                  <a:lnTo>
                    <a:pt x="113555" y="60889"/>
                  </a:lnTo>
                  <a:lnTo>
                    <a:pt x="113500" y="60969"/>
                  </a:lnTo>
                  <a:lnTo>
                    <a:pt x="113437" y="61043"/>
                  </a:lnTo>
                  <a:lnTo>
                    <a:pt x="113373" y="61110"/>
                  </a:lnTo>
                  <a:lnTo>
                    <a:pt x="113302" y="61170"/>
                  </a:lnTo>
                  <a:lnTo>
                    <a:pt x="113334" y="61303"/>
                  </a:lnTo>
                  <a:lnTo>
                    <a:pt x="113350" y="61437"/>
                  </a:lnTo>
                  <a:lnTo>
                    <a:pt x="113350" y="61570"/>
                  </a:lnTo>
                  <a:lnTo>
                    <a:pt x="113334" y="61710"/>
                  </a:lnTo>
                  <a:lnTo>
                    <a:pt x="113302" y="61844"/>
                  </a:lnTo>
                  <a:lnTo>
                    <a:pt x="113255" y="61971"/>
                  </a:lnTo>
                  <a:lnTo>
                    <a:pt x="113192" y="62097"/>
                  </a:lnTo>
                  <a:lnTo>
                    <a:pt x="113113" y="62217"/>
                  </a:lnTo>
                  <a:lnTo>
                    <a:pt x="113018" y="62331"/>
                  </a:lnTo>
                  <a:lnTo>
                    <a:pt x="112970" y="62384"/>
                  </a:lnTo>
                  <a:lnTo>
                    <a:pt x="112907" y="62438"/>
                  </a:lnTo>
                  <a:lnTo>
                    <a:pt x="112852" y="62484"/>
                  </a:lnTo>
                  <a:lnTo>
                    <a:pt x="112781" y="62531"/>
                  </a:lnTo>
                  <a:lnTo>
                    <a:pt x="112710" y="62578"/>
                  </a:lnTo>
                  <a:lnTo>
                    <a:pt x="112638" y="62618"/>
                  </a:lnTo>
                  <a:lnTo>
                    <a:pt x="112559" y="62658"/>
                  </a:lnTo>
                  <a:lnTo>
                    <a:pt x="112480" y="62691"/>
                  </a:lnTo>
                  <a:lnTo>
                    <a:pt x="112394" y="62718"/>
                  </a:lnTo>
                  <a:lnTo>
                    <a:pt x="112307" y="62745"/>
                  </a:lnTo>
                  <a:lnTo>
                    <a:pt x="112212" y="62771"/>
                  </a:lnTo>
                  <a:lnTo>
                    <a:pt x="112109" y="62791"/>
                  </a:lnTo>
                  <a:lnTo>
                    <a:pt x="112014" y="62805"/>
                  </a:lnTo>
                  <a:lnTo>
                    <a:pt x="111904" y="62818"/>
                  </a:lnTo>
                  <a:lnTo>
                    <a:pt x="110521" y="62925"/>
                  </a:lnTo>
                  <a:lnTo>
                    <a:pt x="109130" y="63032"/>
                  </a:lnTo>
                  <a:lnTo>
                    <a:pt x="107747" y="63132"/>
                  </a:lnTo>
                  <a:lnTo>
                    <a:pt x="106349" y="63232"/>
                  </a:lnTo>
                  <a:lnTo>
                    <a:pt x="104958" y="63319"/>
                  </a:lnTo>
                  <a:lnTo>
                    <a:pt x="103567" y="63405"/>
                  </a:lnTo>
                  <a:lnTo>
                    <a:pt x="102169" y="63492"/>
                  </a:lnTo>
                  <a:lnTo>
                    <a:pt x="100770" y="63572"/>
                  </a:lnTo>
                  <a:lnTo>
                    <a:pt x="99372" y="63646"/>
                  </a:lnTo>
                  <a:lnTo>
                    <a:pt x="97965" y="63719"/>
                  </a:lnTo>
                  <a:lnTo>
                    <a:pt x="95160" y="63846"/>
                  </a:lnTo>
                  <a:lnTo>
                    <a:pt x="92347" y="63959"/>
                  </a:lnTo>
                  <a:lnTo>
                    <a:pt x="89526" y="64060"/>
                  </a:lnTo>
                  <a:lnTo>
                    <a:pt x="86697" y="64146"/>
                  </a:lnTo>
                  <a:lnTo>
                    <a:pt x="83876" y="64220"/>
                  </a:lnTo>
                  <a:lnTo>
                    <a:pt x="81040" y="64280"/>
                  </a:lnTo>
                  <a:lnTo>
                    <a:pt x="78203" y="64333"/>
                  </a:lnTo>
                  <a:lnTo>
                    <a:pt x="75366" y="64367"/>
                  </a:lnTo>
                  <a:lnTo>
                    <a:pt x="72530" y="64393"/>
                  </a:lnTo>
                  <a:lnTo>
                    <a:pt x="69685" y="64413"/>
                  </a:lnTo>
                  <a:lnTo>
                    <a:pt x="66848" y="64420"/>
                  </a:lnTo>
                  <a:lnTo>
                    <a:pt x="64004" y="64413"/>
                  </a:lnTo>
                  <a:lnTo>
                    <a:pt x="61159" y="64407"/>
                  </a:lnTo>
                  <a:lnTo>
                    <a:pt x="58322" y="64387"/>
                  </a:lnTo>
                  <a:lnTo>
                    <a:pt x="55478" y="64360"/>
                  </a:lnTo>
                  <a:lnTo>
                    <a:pt x="52641" y="64327"/>
                  </a:lnTo>
                  <a:lnTo>
                    <a:pt x="49804" y="64293"/>
                  </a:lnTo>
                  <a:lnTo>
                    <a:pt x="46976" y="64246"/>
                  </a:lnTo>
                  <a:lnTo>
                    <a:pt x="44147" y="64200"/>
                  </a:lnTo>
                  <a:lnTo>
                    <a:pt x="38497" y="64100"/>
                  </a:lnTo>
                  <a:lnTo>
                    <a:pt x="32871" y="63979"/>
                  </a:lnTo>
                  <a:lnTo>
                    <a:pt x="21690" y="63733"/>
                  </a:lnTo>
                  <a:lnTo>
                    <a:pt x="21619" y="63773"/>
                  </a:lnTo>
                  <a:lnTo>
                    <a:pt x="21540" y="63806"/>
                  </a:lnTo>
                  <a:lnTo>
                    <a:pt x="21461" y="63839"/>
                  </a:lnTo>
                  <a:lnTo>
                    <a:pt x="21382" y="63853"/>
                  </a:lnTo>
                  <a:lnTo>
                    <a:pt x="21295" y="63866"/>
                  </a:lnTo>
                  <a:lnTo>
                    <a:pt x="21200" y="63873"/>
                  </a:lnTo>
                  <a:lnTo>
                    <a:pt x="21113" y="63866"/>
                  </a:lnTo>
                  <a:lnTo>
                    <a:pt x="21026" y="63859"/>
                  </a:lnTo>
                  <a:lnTo>
                    <a:pt x="20939" y="63839"/>
                  </a:lnTo>
                  <a:lnTo>
                    <a:pt x="20860" y="63813"/>
                  </a:lnTo>
                  <a:lnTo>
                    <a:pt x="20789" y="63779"/>
                  </a:lnTo>
                  <a:lnTo>
                    <a:pt x="20718" y="63733"/>
                  </a:lnTo>
                  <a:lnTo>
                    <a:pt x="20655" y="63686"/>
                  </a:lnTo>
                  <a:lnTo>
                    <a:pt x="20600" y="63626"/>
                  </a:lnTo>
                  <a:lnTo>
                    <a:pt x="20552" y="63566"/>
                  </a:lnTo>
                  <a:lnTo>
                    <a:pt x="20513" y="63492"/>
                  </a:lnTo>
                  <a:lnTo>
                    <a:pt x="20465" y="63446"/>
                  </a:lnTo>
                  <a:lnTo>
                    <a:pt x="20418" y="63392"/>
                  </a:lnTo>
                  <a:lnTo>
                    <a:pt x="20378" y="63339"/>
                  </a:lnTo>
                  <a:lnTo>
                    <a:pt x="20347" y="63285"/>
                  </a:lnTo>
                  <a:lnTo>
                    <a:pt x="20315" y="63232"/>
                  </a:lnTo>
                  <a:lnTo>
                    <a:pt x="20292" y="63172"/>
                  </a:lnTo>
                  <a:lnTo>
                    <a:pt x="20276" y="63112"/>
                  </a:lnTo>
                  <a:lnTo>
                    <a:pt x="20260" y="63052"/>
                  </a:lnTo>
                  <a:lnTo>
                    <a:pt x="20252" y="62992"/>
                  </a:lnTo>
                  <a:lnTo>
                    <a:pt x="20252" y="62925"/>
                  </a:lnTo>
                  <a:lnTo>
                    <a:pt x="20252" y="62865"/>
                  </a:lnTo>
                  <a:lnTo>
                    <a:pt x="20260" y="62798"/>
                  </a:lnTo>
                  <a:lnTo>
                    <a:pt x="20276" y="62738"/>
                  </a:lnTo>
                  <a:lnTo>
                    <a:pt x="20292" y="62678"/>
                  </a:lnTo>
                  <a:lnTo>
                    <a:pt x="20315" y="62618"/>
                  </a:lnTo>
                  <a:lnTo>
                    <a:pt x="20339" y="62558"/>
                  </a:lnTo>
                  <a:lnTo>
                    <a:pt x="20189" y="61730"/>
                  </a:lnTo>
                  <a:lnTo>
                    <a:pt x="20054" y="60896"/>
                  </a:lnTo>
                  <a:lnTo>
                    <a:pt x="19928" y="60055"/>
                  </a:lnTo>
                  <a:lnTo>
                    <a:pt x="19817" y="59207"/>
                  </a:lnTo>
                  <a:lnTo>
                    <a:pt x="19715" y="58353"/>
                  </a:lnTo>
                  <a:lnTo>
                    <a:pt x="19620" y="57499"/>
                  </a:lnTo>
                  <a:lnTo>
                    <a:pt x="19541" y="56631"/>
                  </a:lnTo>
                  <a:lnTo>
                    <a:pt x="19470" y="55764"/>
                  </a:lnTo>
                  <a:lnTo>
                    <a:pt x="19414" y="54889"/>
                  </a:lnTo>
                  <a:lnTo>
                    <a:pt x="19367" y="54015"/>
                  </a:lnTo>
                  <a:lnTo>
                    <a:pt x="19328" y="53134"/>
                  </a:lnTo>
                  <a:lnTo>
                    <a:pt x="19296" y="52253"/>
                  </a:lnTo>
                  <a:lnTo>
                    <a:pt x="19280" y="51372"/>
                  </a:lnTo>
                  <a:lnTo>
                    <a:pt x="19264" y="50491"/>
                  </a:lnTo>
                  <a:lnTo>
                    <a:pt x="19264" y="49603"/>
                  </a:lnTo>
                  <a:lnTo>
                    <a:pt x="19280" y="48716"/>
                  </a:lnTo>
                  <a:lnTo>
                    <a:pt x="19296" y="47835"/>
                  </a:lnTo>
                  <a:lnTo>
                    <a:pt x="19328" y="46947"/>
                  </a:lnTo>
                  <a:lnTo>
                    <a:pt x="19359" y="46066"/>
                  </a:lnTo>
                  <a:lnTo>
                    <a:pt x="19407" y="45185"/>
                  </a:lnTo>
                  <a:lnTo>
                    <a:pt x="19462" y="44304"/>
                  </a:lnTo>
                  <a:lnTo>
                    <a:pt x="19525" y="43430"/>
                  </a:lnTo>
                  <a:lnTo>
                    <a:pt x="19596" y="42555"/>
                  </a:lnTo>
                  <a:lnTo>
                    <a:pt x="19683" y="41688"/>
                  </a:lnTo>
                  <a:lnTo>
                    <a:pt x="19770" y="40827"/>
                  </a:lnTo>
                  <a:lnTo>
                    <a:pt x="19865" y="39966"/>
                  </a:lnTo>
                  <a:lnTo>
                    <a:pt x="19968" y="39111"/>
                  </a:lnTo>
                  <a:lnTo>
                    <a:pt x="20078" y="38264"/>
                  </a:lnTo>
                  <a:lnTo>
                    <a:pt x="20205" y="37423"/>
                  </a:lnTo>
                  <a:lnTo>
                    <a:pt x="20331" y="36595"/>
                  </a:lnTo>
                  <a:lnTo>
                    <a:pt x="20465" y="35768"/>
                  </a:lnTo>
                  <a:lnTo>
                    <a:pt x="20608" y="34947"/>
                  </a:lnTo>
                  <a:lnTo>
                    <a:pt x="20623" y="34860"/>
                  </a:lnTo>
                  <a:lnTo>
                    <a:pt x="20655" y="34773"/>
                  </a:lnTo>
                  <a:lnTo>
                    <a:pt x="20687" y="34693"/>
                  </a:lnTo>
                  <a:lnTo>
                    <a:pt x="20726" y="34620"/>
                  </a:lnTo>
                  <a:lnTo>
                    <a:pt x="20774" y="34553"/>
                  </a:lnTo>
                  <a:lnTo>
                    <a:pt x="20821" y="34493"/>
                  </a:lnTo>
                  <a:lnTo>
                    <a:pt x="20876" y="34439"/>
                  </a:lnTo>
                  <a:lnTo>
                    <a:pt x="20939" y="34386"/>
                  </a:lnTo>
                  <a:lnTo>
                    <a:pt x="21003" y="34346"/>
                  </a:lnTo>
                  <a:lnTo>
                    <a:pt x="21074" y="34306"/>
                  </a:lnTo>
                  <a:lnTo>
                    <a:pt x="21145" y="34273"/>
                  </a:lnTo>
                  <a:lnTo>
                    <a:pt x="21224" y="34239"/>
                  </a:lnTo>
                  <a:lnTo>
                    <a:pt x="21303" y="34213"/>
                  </a:lnTo>
                  <a:lnTo>
                    <a:pt x="21382" y="34192"/>
                  </a:lnTo>
                  <a:lnTo>
                    <a:pt x="21469" y="34179"/>
                  </a:lnTo>
                  <a:lnTo>
                    <a:pt x="21556" y="34166"/>
                  </a:lnTo>
                  <a:lnTo>
                    <a:pt x="21619" y="34112"/>
                  </a:lnTo>
                  <a:lnTo>
                    <a:pt x="21690" y="34059"/>
                  </a:lnTo>
                  <a:lnTo>
                    <a:pt x="21777" y="34019"/>
                  </a:lnTo>
                  <a:lnTo>
                    <a:pt x="21864" y="33979"/>
                  </a:lnTo>
                  <a:lnTo>
                    <a:pt x="21967" y="33946"/>
                  </a:lnTo>
                  <a:lnTo>
                    <a:pt x="22069" y="33926"/>
                  </a:lnTo>
                  <a:lnTo>
                    <a:pt x="22188" y="33905"/>
                  </a:lnTo>
                  <a:lnTo>
                    <a:pt x="22306" y="33905"/>
                  </a:lnTo>
                  <a:lnTo>
                    <a:pt x="25104" y="33859"/>
                  </a:lnTo>
                  <a:lnTo>
                    <a:pt x="27893" y="33819"/>
                  </a:lnTo>
                  <a:lnTo>
                    <a:pt x="30690" y="33785"/>
                  </a:lnTo>
                  <a:lnTo>
                    <a:pt x="33487" y="33759"/>
                  </a:lnTo>
                  <a:lnTo>
                    <a:pt x="36285" y="33745"/>
                  </a:lnTo>
                  <a:lnTo>
                    <a:pt x="39082" y="33732"/>
                  </a:lnTo>
                  <a:lnTo>
                    <a:pt x="41887" y="33725"/>
                  </a:lnTo>
                  <a:close/>
                  <a:moveTo>
                    <a:pt x="62044" y="1"/>
                  </a:moveTo>
                  <a:lnTo>
                    <a:pt x="58796" y="14"/>
                  </a:lnTo>
                  <a:lnTo>
                    <a:pt x="55280" y="34"/>
                  </a:lnTo>
                  <a:lnTo>
                    <a:pt x="51764" y="67"/>
                  </a:lnTo>
                  <a:lnTo>
                    <a:pt x="48240" y="107"/>
                  </a:lnTo>
                  <a:lnTo>
                    <a:pt x="44724" y="154"/>
                  </a:lnTo>
                  <a:lnTo>
                    <a:pt x="41215" y="207"/>
                  </a:lnTo>
                  <a:lnTo>
                    <a:pt x="37699" y="274"/>
                  </a:lnTo>
                  <a:lnTo>
                    <a:pt x="34183" y="348"/>
                  </a:lnTo>
                  <a:lnTo>
                    <a:pt x="30674" y="428"/>
                  </a:lnTo>
                  <a:lnTo>
                    <a:pt x="29845" y="441"/>
                  </a:lnTo>
                  <a:lnTo>
                    <a:pt x="28975" y="441"/>
                  </a:lnTo>
                  <a:lnTo>
                    <a:pt x="28067" y="434"/>
                  </a:lnTo>
                  <a:lnTo>
                    <a:pt x="27126" y="421"/>
                  </a:lnTo>
                  <a:lnTo>
                    <a:pt x="25159" y="381"/>
                  </a:lnTo>
                  <a:lnTo>
                    <a:pt x="23112" y="341"/>
                  </a:lnTo>
                  <a:lnTo>
                    <a:pt x="22062" y="328"/>
                  </a:lnTo>
                  <a:lnTo>
                    <a:pt x="20995" y="321"/>
                  </a:lnTo>
                  <a:lnTo>
                    <a:pt x="19928" y="328"/>
                  </a:lnTo>
                  <a:lnTo>
                    <a:pt x="18853" y="348"/>
                  </a:lnTo>
                  <a:lnTo>
                    <a:pt x="18316" y="361"/>
                  </a:lnTo>
                  <a:lnTo>
                    <a:pt x="17779" y="374"/>
                  </a:lnTo>
                  <a:lnTo>
                    <a:pt x="17241" y="401"/>
                  </a:lnTo>
                  <a:lnTo>
                    <a:pt x="16704" y="428"/>
                  </a:lnTo>
                  <a:lnTo>
                    <a:pt x="16167" y="461"/>
                  </a:lnTo>
                  <a:lnTo>
                    <a:pt x="15637" y="494"/>
                  </a:lnTo>
                  <a:lnTo>
                    <a:pt x="15108" y="534"/>
                  </a:lnTo>
                  <a:lnTo>
                    <a:pt x="14579" y="588"/>
                  </a:lnTo>
                  <a:lnTo>
                    <a:pt x="14057" y="641"/>
                  </a:lnTo>
                  <a:lnTo>
                    <a:pt x="13536" y="701"/>
                  </a:lnTo>
                  <a:lnTo>
                    <a:pt x="13014" y="768"/>
                  </a:lnTo>
                  <a:lnTo>
                    <a:pt x="12508" y="841"/>
                  </a:lnTo>
                  <a:lnTo>
                    <a:pt x="12003" y="922"/>
                  </a:lnTo>
                  <a:lnTo>
                    <a:pt x="11497" y="1008"/>
                  </a:lnTo>
                  <a:lnTo>
                    <a:pt x="11007" y="1108"/>
                  </a:lnTo>
                  <a:lnTo>
                    <a:pt x="10517" y="1215"/>
                  </a:lnTo>
                  <a:lnTo>
                    <a:pt x="10035" y="1329"/>
                  </a:lnTo>
                  <a:lnTo>
                    <a:pt x="9561" y="1449"/>
                  </a:lnTo>
                  <a:lnTo>
                    <a:pt x="9095" y="1582"/>
                  </a:lnTo>
                  <a:lnTo>
                    <a:pt x="8637" y="1722"/>
                  </a:lnTo>
                  <a:lnTo>
                    <a:pt x="8186" y="1869"/>
                  </a:lnTo>
                  <a:lnTo>
                    <a:pt x="7752" y="2029"/>
                  </a:lnTo>
                  <a:lnTo>
                    <a:pt x="7317" y="2203"/>
                  </a:lnTo>
                  <a:lnTo>
                    <a:pt x="6898" y="2383"/>
                  </a:lnTo>
                  <a:lnTo>
                    <a:pt x="6487" y="2570"/>
                  </a:lnTo>
                  <a:lnTo>
                    <a:pt x="6084" y="2777"/>
                  </a:lnTo>
                  <a:lnTo>
                    <a:pt x="5697" y="2991"/>
                  </a:lnTo>
                  <a:lnTo>
                    <a:pt x="5326" y="3218"/>
                  </a:lnTo>
                  <a:lnTo>
                    <a:pt x="5136" y="3331"/>
                  </a:lnTo>
                  <a:lnTo>
                    <a:pt x="4954" y="3451"/>
                  </a:lnTo>
                  <a:lnTo>
                    <a:pt x="4781" y="3578"/>
                  </a:lnTo>
                  <a:lnTo>
                    <a:pt x="4607" y="3705"/>
                  </a:lnTo>
                  <a:lnTo>
                    <a:pt x="4433" y="3832"/>
                  </a:lnTo>
                  <a:lnTo>
                    <a:pt x="4267" y="3965"/>
                  </a:lnTo>
                  <a:lnTo>
                    <a:pt x="4101" y="4105"/>
                  </a:lnTo>
                  <a:lnTo>
                    <a:pt x="3943" y="4245"/>
                  </a:lnTo>
                  <a:lnTo>
                    <a:pt x="3785" y="4385"/>
                  </a:lnTo>
                  <a:lnTo>
                    <a:pt x="3635" y="4532"/>
                  </a:lnTo>
                  <a:lnTo>
                    <a:pt x="3485" y="4679"/>
                  </a:lnTo>
                  <a:lnTo>
                    <a:pt x="3335" y="4833"/>
                  </a:lnTo>
                  <a:lnTo>
                    <a:pt x="3192" y="4993"/>
                  </a:lnTo>
                  <a:lnTo>
                    <a:pt x="3050" y="5153"/>
                  </a:lnTo>
                  <a:lnTo>
                    <a:pt x="2916" y="5313"/>
                  </a:lnTo>
                  <a:lnTo>
                    <a:pt x="2789" y="5480"/>
                  </a:lnTo>
                  <a:lnTo>
                    <a:pt x="2663" y="5654"/>
                  </a:lnTo>
                  <a:lnTo>
                    <a:pt x="2536" y="5827"/>
                  </a:lnTo>
                  <a:lnTo>
                    <a:pt x="2418" y="6007"/>
                  </a:lnTo>
                  <a:lnTo>
                    <a:pt x="2299" y="6188"/>
                  </a:lnTo>
                  <a:lnTo>
                    <a:pt x="2189" y="6374"/>
                  </a:lnTo>
                  <a:lnTo>
                    <a:pt x="2086" y="6561"/>
                  </a:lnTo>
                  <a:lnTo>
                    <a:pt x="1983" y="6755"/>
                  </a:lnTo>
                  <a:lnTo>
                    <a:pt x="1889" y="6948"/>
                  </a:lnTo>
                  <a:lnTo>
                    <a:pt x="1881" y="6968"/>
                  </a:lnTo>
                  <a:lnTo>
                    <a:pt x="1873" y="6975"/>
                  </a:lnTo>
                  <a:lnTo>
                    <a:pt x="1865" y="6988"/>
                  </a:lnTo>
                  <a:lnTo>
                    <a:pt x="1920" y="7055"/>
                  </a:lnTo>
                  <a:lnTo>
                    <a:pt x="1975" y="7129"/>
                  </a:lnTo>
                  <a:lnTo>
                    <a:pt x="2023" y="7202"/>
                  </a:lnTo>
                  <a:lnTo>
                    <a:pt x="2062" y="7275"/>
                  </a:lnTo>
                  <a:lnTo>
                    <a:pt x="2102" y="7349"/>
                  </a:lnTo>
                  <a:lnTo>
                    <a:pt x="2133" y="7429"/>
                  </a:lnTo>
                  <a:lnTo>
                    <a:pt x="2157" y="7509"/>
                  </a:lnTo>
                  <a:lnTo>
                    <a:pt x="2181" y="7589"/>
                  </a:lnTo>
                  <a:lnTo>
                    <a:pt x="2197" y="7669"/>
                  </a:lnTo>
                  <a:lnTo>
                    <a:pt x="2205" y="7749"/>
                  </a:lnTo>
                  <a:lnTo>
                    <a:pt x="2212" y="7829"/>
                  </a:lnTo>
                  <a:lnTo>
                    <a:pt x="2212" y="7909"/>
                  </a:lnTo>
                  <a:lnTo>
                    <a:pt x="2205" y="7990"/>
                  </a:lnTo>
                  <a:lnTo>
                    <a:pt x="2197" y="8070"/>
                  </a:lnTo>
                  <a:lnTo>
                    <a:pt x="2181" y="8150"/>
                  </a:lnTo>
                  <a:lnTo>
                    <a:pt x="2165" y="8223"/>
                  </a:lnTo>
                  <a:lnTo>
                    <a:pt x="2141" y="8303"/>
                  </a:lnTo>
                  <a:lnTo>
                    <a:pt x="2110" y="8377"/>
                  </a:lnTo>
                  <a:lnTo>
                    <a:pt x="2070" y="8450"/>
                  </a:lnTo>
                  <a:lnTo>
                    <a:pt x="2031" y="8517"/>
                  </a:lnTo>
                  <a:lnTo>
                    <a:pt x="1991" y="8584"/>
                  </a:lnTo>
                  <a:lnTo>
                    <a:pt x="1936" y="8650"/>
                  </a:lnTo>
                  <a:lnTo>
                    <a:pt x="1881" y="8710"/>
                  </a:lnTo>
                  <a:lnTo>
                    <a:pt x="1825" y="8770"/>
                  </a:lnTo>
                  <a:lnTo>
                    <a:pt x="1754" y="8824"/>
                  </a:lnTo>
                  <a:lnTo>
                    <a:pt x="1683" y="8871"/>
                  </a:lnTo>
                  <a:lnTo>
                    <a:pt x="1612" y="8917"/>
                  </a:lnTo>
                  <a:lnTo>
                    <a:pt x="1525" y="8964"/>
                  </a:lnTo>
                  <a:lnTo>
                    <a:pt x="1446" y="8997"/>
                  </a:lnTo>
                  <a:lnTo>
                    <a:pt x="1351" y="9031"/>
                  </a:lnTo>
                  <a:lnTo>
                    <a:pt x="1256" y="9057"/>
                  </a:lnTo>
                  <a:lnTo>
                    <a:pt x="1154" y="9084"/>
                  </a:lnTo>
                  <a:lnTo>
                    <a:pt x="1098" y="9344"/>
                  </a:lnTo>
                  <a:lnTo>
                    <a:pt x="1043" y="9611"/>
                  </a:lnTo>
                  <a:lnTo>
                    <a:pt x="940" y="10159"/>
                  </a:lnTo>
                  <a:lnTo>
                    <a:pt x="861" y="10719"/>
                  </a:lnTo>
                  <a:lnTo>
                    <a:pt x="790" y="11293"/>
                  </a:lnTo>
                  <a:lnTo>
                    <a:pt x="735" y="11881"/>
                  </a:lnTo>
                  <a:lnTo>
                    <a:pt x="695" y="12481"/>
                  </a:lnTo>
                  <a:lnTo>
                    <a:pt x="672" y="13095"/>
                  </a:lnTo>
                  <a:lnTo>
                    <a:pt x="648" y="13716"/>
                  </a:lnTo>
                  <a:lnTo>
                    <a:pt x="640" y="14343"/>
                  </a:lnTo>
                  <a:lnTo>
                    <a:pt x="640" y="14977"/>
                  </a:lnTo>
                  <a:lnTo>
                    <a:pt x="656" y="15625"/>
                  </a:lnTo>
                  <a:lnTo>
                    <a:pt x="672" y="16266"/>
                  </a:lnTo>
                  <a:lnTo>
                    <a:pt x="695" y="16920"/>
                  </a:lnTo>
                  <a:lnTo>
                    <a:pt x="727" y="17567"/>
                  </a:lnTo>
                  <a:lnTo>
                    <a:pt x="806" y="18875"/>
                  </a:lnTo>
                  <a:lnTo>
                    <a:pt x="893" y="20170"/>
                  </a:lnTo>
                  <a:lnTo>
                    <a:pt x="988" y="21451"/>
                  </a:lnTo>
                  <a:lnTo>
                    <a:pt x="1083" y="22706"/>
                  </a:lnTo>
                  <a:lnTo>
                    <a:pt x="1177" y="23928"/>
                  </a:lnTo>
                  <a:lnTo>
                    <a:pt x="1256" y="25102"/>
                  </a:lnTo>
                  <a:lnTo>
                    <a:pt x="1280" y="25670"/>
                  </a:lnTo>
                  <a:lnTo>
                    <a:pt x="1312" y="26223"/>
                  </a:lnTo>
                  <a:lnTo>
                    <a:pt x="1327" y="26757"/>
                  </a:lnTo>
                  <a:lnTo>
                    <a:pt x="1335" y="27278"/>
                  </a:lnTo>
                  <a:lnTo>
                    <a:pt x="1335" y="27779"/>
                  </a:lnTo>
                  <a:lnTo>
                    <a:pt x="1327" y="28259"/>
                  </a:lnTo>
                  <a:lnTo>
                    <a:pt x="1193" y="33585"/>
                  </a:lnTo>
                  <a:lnTo>
                    <a:pt x="1043" y="38904"/>
                  </a:lnTo>
                  <a:lnTo>
                    <a:pt x="893" y="44224"/>
                  </a:lnTo>
                  <a:lnTo>
                    <a:pt x="759" y="49550"/>
                  </a:lnTo>
                  <a:lnTo>
                    <a:pt x="680" y="52099"/>
                  </a:lnTo>
                  <a:lnTo>
                    <a:pt x="585" y="54656"/>
                  </a:lnTo>
                  <a:lnTo>
                    <a:pt x="371" y="59781"/>
                  </a:lnTo>
                  <a:lnTo>
                    <a:pt x="269" y="62351"/>
                  </a:lnTo>
                  <a:lnTo>
                    <a:pt x="174" y="64927"/>
                  </a:lnTo>
                  <a:lnTo>
                    <a:pt x="95" y="67497"/>
                  </a:lnTo>
                  <a:lnTo>
                    <a:pt x="63" y="68785"/>
                  </a:lnTo>
                  <a:lnTo>
                    <a:pt x="40" y="70073"/>
                  </a:lnTo>
                  <a:lnTo>
                    <a:pt x="16" y="71361"/>
                  </a:lnTo>
                  <a:lnTo>
                    <a:pt x="8" y="72643"/>
                  </a:lnTo>
                  <a:lnTo>
                    <a:pt x="0" y="73931"/>
                  </a:lnTo>
                  <a:lnTo>
                    <a:pt x="8" y="75212"/>
                  </a:lnTo>
                  <a:lnTo>
                    <a:pt x="24" y="76500"/>
                  </a:lnTo>
                  <a:lnTo>
                    <a:pt x="47" y="77782"/>
                  </a:lnTo>
                  <a:lnTo>
                    <a:pt x="79" y="79070"/>
                  </a:lnTo>
                  <a:lnTo>
                    <a:pt x="126" y="80351"/>
                  </a:lnTo>
                  <a:lnTo>
                    <a:pt x="182" y="81626"/>
                  </a:lnTo>
                  <a:lnTo>
                    <a:pt x="253" y="82908"/>
                  </a:lnTo>
                  <a:lnTo>
                    <a:pt x="340" y="84189"/>
                  </a:lnTo>
                  <a:lnTo>
                    <a:pt x="442" y="85464"/>
                  </a:lnTo>
                  <a:lnTo>
                    <a:pt x="553" y="86738"/>
                  </a:lnTo>
                  <a:lnTo>
                    <a:pt x="687" y="88013"/>
                  </a:lnTo>
                  <a:lnTo>
                    <a:pt x="838" y="89281"/>
                  </a:lnTo>
                  <a:lnTo>
                    <a:pt x="996" y="90556"/>
                  </a:lnTo>
                  <a:lnTo>
                    <a:pt x="1075" y="91090"/>
                  </a:lnTo>
                  <a:lnTo>
                    <a:pt x="1162" y="91604"/>
                  </a:lnTo>
                  <a:lnTo>
                    <a:pt x="1256" y="92085"/>
                  </a:lnTo>
                  <a:lnTo>
                    <a:pt x="1367" y="92538"/>
                  </a:lnTo>
                  <a:lnTo>
                    <a:pt x="1478" y="92966"/>
                  </a:lnTo>
                  <a:lnTo>
                    <a:pt x="1604" y="93373"/>
                  </a:lnTo>
                  <a:lnTo>
                    <a:pt x="1675" y="93566"/>
                  </a:lnTo>
                  <a:lnTo>
                    <a:pt x="1746" y="93753"/>
                  </a:lnTo>
                  <a:lnTo>
                    <a:pt x="1817" y="93933"/>
                  </a:lnTo>
                  <a:lnTo>
                    <a:pt x="1889" y="94107"/>
                  </a:lnTo>
                  <a:lnTo>
                    <a:pt x="1968" y="94280"/>
                  </a:lnTo>
                  <a:lnTo>
                    <a:pt x="2054" y="94441"/>
                  </a:lnTo>
                  <a:lnTo>
                    <a:pt x="2141" y="94601"/>
                  </a:lnTo>
                  <a:lnTo>
                    <a:pt x="2228" y="94754"/>
                  </a:lnTo>
                  <a:lnTo>
                    <a:pt x="2323" y="94901"/>
                  </a:lnTo>
                  <a:lnTo>
                    <a:pt x="2418" y="95048"/>
                  </a:lnTo>
                  <a:lnTo>
                    <a:pt x="2513" y="95188"/>
                  </a:lnTo>
                  <a:lnTo>
                    <a:pt x="2615" y="95322"/>
                  </a:lnTo>
                  <a:lnTo>
                    <a:pt x="2726" y="95455"/>
                  </a:lnTo>
                  <a:lnTo>
                    <a:pt x="2837" y="95575"/>
                  </a:lnTo>
                  <a:lnTo>
                    <a:pt x="2955" y="95702"/>
                  </a:lnTo>
                  <a:lnTo>
                    <a:pt x="3074" y="95815"/>
                  </a:lnTo>
                  <a:lnTo>
                    <a:pt x="3192" y="95929"/>
                  </a:lnTo>
                  <a:lnTo>
                    <a:pt x="3319" y="96036"/>
                  </a:lnTo>
                  <a:lnTo>
                    <a:pt x="3453" y="96142"/>
                  </a:lnTo>
                  <a:lnTo>
                    <a:pt x="3587" y="96243"/>
                  </a:lnTo>
                  <a:lnTo>
                    <a:pt x="3730" y="96343"/>
                  </a:lnTo>
                  <a:lnTo>
                    <a:pt x="3872" y="96436"/>
                  </a:lnTo>
                  <a:lnTo>
                    <a:pt x="4022" y="96530"/>
                  </a:lnTo>
                  <a:lnTo>
                    <a:pt x="4180" y="96616"/>
                  </a:lnTo>
                  <a:lnTo>
                    <a:pt x="4338" y="96703"/>
                  </a:lnTo>
                  <a:lnTo>
                    <a:pt x="4496" y="96783"/>
                  </a:lnTo>
                  <a:lnTo>
                    <a:pt x="4670" y="96863"/>
                  </a:lnTo>
                  <a:lnTo>
                    <a:pt x="4844" y="96943"/>
                  </a:lnTo>
                  <a:lnTo>
                    <a:pt x="5018" y="97017"/>
                  </a:lnTo>
                  <a:lnTo>
                    <a:pt x="5199" y="97084"/>
                  </a:lnTo>
                  <a:lnTo>
                    <a:pt x="5586" y="97224"/>
                  </a:lnTo>
                  <a:lnTo>
                    <a:pt x="5989" y="97350"/>
                  </a:lnTo>
                  <a:lnTo>
                    <a:pt x="6416" y="97471"/>
                  </a:lnTo>
                  <a:lnTo>
                    <a:pt x="6859" y="97584"/>
                  </a:lnTo>
                  <a:lnTo>
                    <a:pt x="7333" y="97698"/>
                  </a:lnTo>
                  <a:lnTo>
                    <a:pt x="7831" y="97798"/>
                  </a:lnTo>
                  <a:lnTo>
                    <a:pt x="8352" y="97898"/>
                  </a:lnTo>
                  <a:lnTo>
                    <a:pt x="8897" y="97998"/>
                  </a:lnTo>
                  <a:lnTo>
                    <a:pt x="9466" y="98098"/>
                  </a:lnTo>
                  <a:lnTo>
                    <a:pt x="10691" y="98292"/>
                  </a:lnTo>
                  <a:lnTo>
                    <a:pt x="11070" y="98345"/>
                  </a:lnTo>
                  <a:lnTo>
                    <a:pt x="11450" y="98398"/>
                  </a:lnTo>
                  <a:lnTo>
                    <a:pt x="11837" y="98438"/>
                  </a:lnTo>
                  <a:lnTo>
                    <a:pt x="12224" y="98478"/>
                  </a:lnTo>
                  <a:lnTo>
                    <a:pt x="12611" y="98512"/>
                  </a:lnTo>
                  <a:lnTo>
                    <a:pt x="13006" y="98538"/>
                  </a:lnTo>
                  <a:lnTo>
                    <a:pt x="13401" y="98565"/>
                  </a:lnTo>
                  <a:lnTo>
                    <a:pt x="13796" y="98585"/>
                  </a:lnTo>
                  <a:lnTo>
                    <a:pt x="14602" y="98619"/>
                  </a:lnTo>
                  <a:lnTo>
                    <a:pt x="15408" y="98632"/>
                  </a:lnTo>
                  <a:lnTo>
                    <a:pt x="16222" y="98639"/>
                  </a:lnTo>
                  <a:lnTo>
                    <a:pt x="17036" y="98639"/>
                  </a:lnTo>
                  <a:lnTo>
                    <a:pt x="17850" y="98625"/>
                  </a:lnTo>
                  <a:lnTo>
                    <a:pt x="18664" y="98612"/>
                  </a:lnTo>
                  <a:lnTo>
                    <a:pt x="20284" y="98579"/>
                  </a:lnTo>
                  <a:lnTo>
                    <a:pt x="21872" y="98545"/>
                  </a:lnTo>
                  <a:lnTo>
                    <a:pt x="22646" y="98538"/>
                  </a:lnTo>
                  <a:lnTo>
                    <a:pt x="23413" y="98532"/>
                  </a:lnTo>
                  <a:lnTo>
                    <a:pt x="24977" y="98538"/>
                  </a:lnTo>
                  <a:lnTo>
                    <a:pt x="26534" y="98525"/>
                  </a:lnTo>
                  <a:lnTo>
                    <a:pt x="28098" y="98512"/>
                  </a:lnTo>
                  <a:lnTo>
                    <a:pt x="29655" y="98485"/>
                  </a:lnTo>
                  <a:lnTo>
                    <a:pt x="32784" y="98425"/>
                  </a:lnTo>
                  <a:lnTo>
                    <a:pt x="35905" y="98358"/>
                  </a:lnTo>
                  <a:lnTo>
                    <a:pt x="37470" y="98332"/>
                  </a:lnTo>
                  <a:lnTo>
                    <a:pt x="39026" y="98298"/>
                  </a:lnTo>
                  <a:lnTo>
                    <a:pt x="40591" y="98278"/>
                  </a:lnTo>
                  <a:lnTo>
                    <a:pt x="42155" y="98265"/>
                  </a:lnTo>
                  <a:lnTo>
                    <a:pt x="43712" y="98258"/>
                  </a:lnTo>
                  <a:lnTo>
                    <a:pt x="45277" y="98265"/>
                  </a:lnTo>
                  <a:lnTo>
                    <a:pt x="46833" y="98278"/>
                  </a:lnTo>
                  <a:lnTo>
                    <a:pt x="48398" y="98312"/>
                  </a:lnTo>
                  <a:lnTo>
                    <a:pt x="48785" y="98071"/>
                  </a:lnTo>
                  <a:lnTo>
                    <a:pt x="49180" y="97844"/>
                  </a:lnTo>
                  <a:lnTo>
                    <a:pt x="49575" y="97617"/>
                  </a:lnTo>
                  <a:lnTo>
                    <a:pt x="49978" y="97397"/>
                  </a:lnTo>
                  <a:lnTo>
                    <a:pt x="50381" y="97177"/>
                  </a:lnTo>
                  <a:lnTo>
                    <a:pt x="50792" y="96970"/>
                  </a:lnTo>
                  <a:lnTo>
                    <a:pt x="51203" y="96763"/>
                  </a:lnTo>
                  <a:lnTo>
                    <a:pt x="51622" y="96563"/>
                  </a:lnTo>
                  <a:lnTo>
                    <a:pt x="52040" y="96363"/>
                  </a:lnTo>
                  <a:lnTo>
                    <a:pt x="52467" y="96176"/>
                  </a:lnTo>
                  <a:lnTo>
                    <a:pt x="52894" y="95989"/>
                  </a:lnTo>
                  <a:lnTo>
                    <a:pt x="53328" y="95809"/>
                  </a:lnTo>
                  <a:lnTo>
                    <a:pt x="53763" y="95629"/>
                  </a:lnTo>
                  <a:lnTo>
                    <a:pt x="54206" y="95462"/>
                  </a:lnTo>
                  <a:lnTo>
                    <a:pt x="54648" y="95302"/>
                  </a:lnTo>
                  <a:lnTo>
                    <a:pt x="55098" y="95141"/>
                  </a:lnTo>
                  <a:lnTo>
                    <a:pt x="55549" y="94988"/>
                  </a:lnTo>
                  <a:lnTo>
                    <a:pt x="56007" y="94841"/>
                  </a:lnTo>
                  <a:lnTo>
                    <a:pt x="56473" y="94701"/>
                  </a:lnTo>
                  <a:lnTo>
                    <a:pt x="56932" y="94561"/>
                  </a:lnTo>
                  <a:lnTo>
                    <a:pt x="57406" y="94434"/>
                  </a:lnTo>
                  <a:lnTo>
                    <a:pt x="57880" y="94314"/>
                  </a:lnTo>
                  <a:lnTo>
                    <a:pt x="58354" y="94194"/>
                  </a:lnTo>
                  <a:lnTo>
                    <a:pt x="58836" y="94080"/>
                  </a:lnTo>
                  <a:lnTo>
                    <a:pt x="59326" y="93973"/>
                  </a:lnTo>
                  <a:lnTo>
                    <a:pt x="59816" y="93880"/>
                  </a:lnTo>
                  <a:lnTo>
                    <a:pt x="60306" y="93786"/>
                  </a:lnTo>
                  <a:lnTo>
                    <a:pt x="60811" y="93700"/>
                  </a:lnTo>
                  <a:lnTo>
                    <a:pt x="61309" y="93620"/>
                  </a:lnTo>
                  <a:lnTo>
                    <a:pt x="61815" y="93540"/>
                  </a:lnTo>
                  <a:lnTo>
                    <a:pt x="62328" y="93473"/>
                  </a:lnTo>
                  <a:lnTo>
                    <a:pt x="62850" y="93413"/>
                  </a:lnTo>
                  <a:lnTo>
                    <a:pt x="63593" y="93339"/>
                  </a:lnTo>
                  <a:lnTo>
                    <a:pt x="64320" y="93273"/>
                  </a:lnTo>
                  <a:lnTo>
                    <a:pt x="65047" y="93226"/>
                  </a:lnTo>
                  <a:lnTo>
                    <a:pt x="65758" y="93192"/>
                  </a:lnTo>
                  <a:lnTo>
                    <a:pt x="66469" y="93172"/>
                  </a:lnTo>
                  <a:lnTo>
                    <a:pt x="67164" y="93166"/>
                  </a:lnTo>
                  <a:lnTo>
                    <a:pt x="67852" y="93172"/>
                  </a:lnTo>
                  <a:lnTo>
                    <a:pt x="68531" y="93192"/>
                  </a:lnTo>
                  <a:lnTo>
                    <a:pt x="69195" y="93226"/>
                  </a:lnTo>
                  <a:lnTo>
                    <a:pt x="69859" y="93266"/>
                  </a:lnTo>
                  <a:lnTo>
                    <a:pt x="70515" y="93326"/>
                  </a:lnTo>
                  <a:lnTo>
                    <a:pt x="71155" y="93399"/>
                  </a:lnTo>
                  <a:lnTo>
                    <a:pt x="71787" y="93486"/>
                  </a:lnTo>
                  <a:lnTo>
                    <a:pt x="72419" y="93580"/>
                  </a:lnTo>
                  <a:lnTo>
                    <a:pt x="73035" y="93686"/>
                  </a:lnTo>
                  <a:lnTo>
                    <a:pt x="73644" y="93813"/>
                  </a:lnTo>
                  <a:lnTo>
                    <a:pt x="74244" y="93947"/>
                  </a:lnTo>
                  <a:lnTo>
                    <a:pt x="74837" y="94087"/>
                  </a:lnTo>
                  <a:lnTo>
                    <a:pt x="75429" y="94247"/>
                  </a:lnTo>
                  <a:lnTo>
                    <a:pt x="76006" y="94414"/>
                  </a:lnTo>
                  <a:lnTo>
                    <a:pt x="76575" y="94594"/>
                  </a:lnTo>
                  <a:lnTo>
                    <a:pt x="77136" y="94781"/>
                  </a:lnTo>
                  <a:lnTo>
                    <a:pt x="77689" y="94981"/>
                  </a:lnTo>
                  <a:lnTo>
                    <a:pt x="78235" y="95195"/>
                  </a:lnTo>
                  <a:lnTo>
                    <a:pt x="78772" y="95422"/>
                  </a:lnTo>
                  <a:lnTo>
                    <a:pt x="79301" y="95649"/>
                  </a:lnTo>
                  <a:lnTo>
                    <a:pt x="79823" y="95896"/>
                  </a:lnTo>
                  <a:lnTo>
                    <a:pt x="80336" y="96149"/>
                  </a:lnTo>
                  <a:lnTo>
                    <a:pt x="80842" y="96416"/>
                  </a:lnTo>
                  <a:lnTo>
                    <a:pt x="81340" y="96690"/>
                  </a:lnTo>
                  <a:lnTo>
                    <a:pt x="81838" y="96970"/>
                  </a:lnTo>
                  <a:lnTo>
                    <a:pt x="82320" y="97264"/>
                  </a:lnTo>
                  <a:lnTo>
                    <a:pt x="85686" y="97350"/>
                  </a:lnTo>
                  <a:lnTo>
                    <a:pt x="89060" y="97451"/>
                  </a:lnTo>
                  <a:lnTo>
                    <a:pt x="95792" y="97644"/>
                  </a:lnTo>
                  <a:lnTo>
                    <a:pt x="99166" y="97731"/>
                  </a:lnTo>
                  <a:lnTo>
                    <a:pt x="102532" y="97818"/>
                  </a:lnTo>
                  <a:lnTo>
                    <a:pt x="105898" y="97884"/>
                  </a:lnTo>
                  <a:lnTo>
                    <a:pt x="107589" y="97911"/>
                  </a:lnTo>
                  <a:lnTo>
                    <a:pt x="109272" y="97938"/>
                  </a:lnTo>
                  <a:lnTo>
                    <a:pt x="110339" y="97944"/>
                  </a:lnTo>
                  <a:lnTo>
                    <a:pt x="111406" y="97951"/>
                  </a:lnTo>
                  <a:lnTo>
                    <a:pt x="112473" y="97951"/>
                  </a:lnTo>
                  <a:lnTo>
                    <a:pt x="113523" y="97944"/>
                  </a:lnTo>
                  <a:lnTo>
                    <a:pt x="114053" y="97931"/>
                  </a:lnTo>
                  <a:lnTo>
                    <a:pt x="114582" y="97911"/>
                  </a:lnTo>
                  <a:lnTo>
                    <a:pt x="115104" y="97891"/>
                  </a:lnTo>
                  <a:lnTo>
                    <a:pt x="115625" y="97864"/>
                  </a:lnTo>
                  <a:lnTo>
                    <a:pt x="116147" y="97831"/>
                  </a:lnTo>
                  <a:lnTo>
                    <a:pt x="116660" y="97791"/>
                  </a:lnTo>
                  <a:lnTo>
                    <a:pt x="117174" y="97738"/>
                  </a:lnTo>
                  <a:lnTo>
                    <a:pt x="117688" y="97684"/>
                  </a:lnTo>
                  <a:lnTo>
                    <a:pt x="118201" y="97617"/>
                  </a:lnTo>
                  <a:lnTo>
                    <a:pt x="118707" y="97544"/>
                  </a:lnTo>
                  <a:lnTo>
                    <a:pt x="119221" y="97464"/>
                  </a:lnTo>
                  <a:lnTo>
                    <a:pt x="119718" y="97371"/>
                  </a:lnTo>
                  <a:lnTo>
                    <a:pt x="120224" y="97264"/>
                  </a:lnTo>
                  <a:lnTo>
                    <a:pt x="120722" y="97150"/>
                  </a:lnTo>
                  <a:lnTo>
                    <a:pt x="121212" y="97023"/>
                  </a:lnTo>
                  <a:lnTo>
                    <a:pt x="121710" y="96883"/>
                  </a:lnTo>
                  <a:lnTo>
                    <a:pt x="122192" y="96730"/>
                  </a:lnTo>
                  <a:lnTo>
                    <a:pt x="122682" y="96563"/>
                  </a:lnTo>
                  <a:lnTo>
                    <a:pt x="123164" y="96383"/>
                  </a:lnTo>
                  <a:lnTo>
                    <a:pt x="123638" y="96182"/>
                  </a:lnTo>
                  <a:lnTo>
                    <a:pt x="124112" y="95976"/>
                  </a:lnTo>
                  <a:lnTo>
                    <a:pt x="124586" y="95749"/>
                  </a:lnTo>
                  <a:lnTo>
                    <a:pt x="125052" y="95502"/>
                  </a:lnTo>
                  <a:lnTo>
                    <a:pt x="125281" y="95375"/>
                  </a:lnTo>
                  <a:lnTo>
                    <a:pt x="125510" y="95248"/>
                  </a:lnTo>
                  <a:lnTo>
                    <a:pt x="125818" y="95061"/>
                  </a:lnTo>
                  <a:lnTo>
                    <a:pt x="126119" y="94874"/>
                  </a:lnTo>
                  <a:lnTo>
                    <a:pt x="126411" y="94687"/>
                  </a:lnTo>
                  <a:lnTo>
                    <a:pt x="126696" y="94494"/>
                  </a:lnTo>
                  <a:lnTo>
                    <a:pt x="126964" y="94300"/>
                  </a:lnTo>
                  <a:lnTo>
                    <a:pt x="127225" y="94100"/>
                  </a:lnTo>
                  <a:lnTo>
                    <a:pt x="127478" y="93900"/>
                  </a:lnTo>
                  <a:lnTo>
                    <a:pt x="127731" y="93693"/>
                  </a:lnTo>
                  <a:lnTo>
                    <a:pt x="127968" y="93493"/>
                  </a:lnTo>
                  <a:lnTo>
                    <a:pt x="128197" y="93279"/>
                  </a:lnTo>
                  <a:lnTo>
                    <a:pt x="128418" y="93072"/>
                  </a:lnTo>
                  <a:lnTo>
                    <a:pt x="128631" y="92859"/>
                  </a:lnTo>
                  <a:lnTo>
                    <a:pt x="128837" y="92638"/>
                  </a:lnTo>
                  <a:lnTo>
                    <a:pt x="129034" y="92418"/>
                  </a:lnTo>
                  <a:lnTo>
                    <a:pt x="129224" y="92198"/>
                  </a:lnTo>
                  <a:lnTo>
                    <a:pt x="129406" y="91978"/>
                  </a:lnTo>
                  <a:lnTo>
                    <a:pt x="129588" y="91751"/>
                  </a:lnTo>
                  <a:lnTo>
                    <a:pt x="129754" y="91517"/>
                  </a:lnTo>
                  <a:lnTo>
                    <a:pt x="129919" y="91290"/>
                  </a:lnTo>
                  <a:lnTo>
                    <a:pt x="130077" y="91057"/>
                  </a:lnTo>
                  <a:lnTo>
                    <a:pt x="130220" y="90816"/>
                  </a:lnTo>
                  <a:lnTo>
                    <a:pt x="130370" y="90583"/>
                  </a:lnTo>
                  <a:lnTo>
                    <a:pt x="130504" y="90343"/>
                  </a:lnTo>
                  <a:lnTo>
                    <a:pt x="130631" y="90102"/>
                  </a:lnTo>
                  <a:lnTo>
                    <a:pt x="130757" y="89855"/>
                  </a:lnTo>
                  <a:lnTo>
                    <a:pt x="130876" y="89608"/>
                  </a:lnTo>
                  <a:lnTo>
                    <a:pt x="130986" y="89361"/>
                  </a:lnTo>
                  <a:lnTo>
                    <a:pt x="131097" y="89108"/>
                  </a:lnTo>
                  <a:lnTo>
                    <a:pt x="131200" y="88861"/>
                  </a:lnTo>
                  <a:lnTo>
                    <a:pt x="131294" y="88601"/>
                  </a:lnTo>
                  <a:lnTo>
                    <a:pt x="131389" y="88347"/>
                  </a:lnTo>
                  <a:lnTo>
                    <a:pt x="131476" y="88087"/>
                  </a:lnTo>
                  <a:lnTo>
                    <a:pt x="131555" y="87826"/>
                  </a:lnTo>
                  <a:lnTo>
                    <a:pt x="131634" y="87566"/>
                  </a:lnTo>
                  <a:lnTo>
                    <a:pt x="131705" y="87306"/>
                  </a:lnTo>
                  <a:lnTo>
                    <a:pt x="131776" y="87039"/>
                  </a:lnTo>
                  <a:lnTo>
                    <a:pt x="131895" y="86505"/>
                  </a:lnTo>
                  <a:lnTo>
                    <a:pt x="132006" y="85958"/>
                  </a:lnTo>
                  <a:lnTo>
                    <a:pt x="132100" y="85410"/>
                  </a:lnTo>
                  <a:lnTo>
                    <a:pt x="132179" y="84856"/>
                  </a:lnTo>
                  <a:lnTo>
                    <a:pt x="132250" y="84296"/>
                  </a:lnTo>
                  <a:lnTo>
                    <a:pt x="132306" y="83728"/>
                  </a:lnTo>
                  <a:lnTo>
                    <a:pt x="132353" y="83161"/>
                  </a:lnTo>
                  <a:lnTo>
                    <a:pt x="132393" y="82580"/>
                  </a:lnTo>
                  <a:lnTo>
                    <a:pt x="132424" y="82000"/>
                  </a:lnTo>
                  <a:lnTo>
                    <a:pt x="132448" y="81419"/>
                  </a:lnTo>
                  <a:lnTo>
                    <a:pt x="132480" y="80238"/>
                  </a:lnTo>
                  <a:lnTo>
                    <a:pt x="132503" y="79043"/>
                  </a:lnTo>
                  <a:lnTo>
                    <a:pt x="132598" y="73637"/>
                  </a:lnTo>
                  <a:lnTo>
                    <a:pt x="132701" y="68231"/>
                  </a:lnTo>
                  <a:lnTo>
                    <a:pt x="132906" y="57425"/>
                  </a:lnTo>
                  <a:lnTo>
                    <a:pt x="133120" y="46620"/>
                  </a:lnTo>
                  <a:lnTo>
                    <a:pt x="133325" y="35808"/>
                  </a:lnTo>
                  <a:lnTo>
                    <a:pt x="133720" y="14183"/>
                  </a:lnTo>
                  <a:lnTo>
                    <a:pt x="133728" y="13563"/>
                  </a:lnTo>
                  <a:lnTo>
                    <a:pt x="133712" y="12962"/>
                  </a:lnTo>
                  <a:lnTo>
                    <a:pt x="133681" y="12388"/>
                  </a:lnTo>
                  <a:lnTo>
                    <a:pt x="133633" y="11827"/>
                  </a:lnTo>
                  <a:lnTo>
                    <a:pt x="133570" y="11280"/>
                  </a:lnTo>
                  <a:lnTo>
                    <a:pt x="133491" y="10759"/>
                  </a:lnTo>
                  <a:lnTo>
                    <a:pt x="133396" y="10252"/>
                  </a:lnTo>
                  <a:lnTo>
                    <a:pt x="133286" y="9765"/>
                  </a:lnTo>
                  <a:lnTo>
                    <a:pt x="133230" y="9531"/>
                  </a:lnTo>
                  <a:lnTo>
                    <a:pt x="133167" y="9298"/>
                  </a:lnTo>
                  <a:lnTo>
                    <a:pt x="133096" y="9071"/>
                  </a:lnTo>
                  <a:lnTo>
                    <a:pt x="133025" y="8851"/>
                  </a:lnTo>
                  <a:lnTo>
                    <a:pt x="132954" y="8630"/>
                  </a:lnTo>
                  <a:lnTo>
                    <a:pt x="132875" y="8410"/>
                  </a:lnTo>
                  <a:lnTo>
                    <a:pt x="132788" y="8203"/>
                  </a:lnTo>
                  <a:lnTo>
                    <a:pt x="132701" y="7996"/>
                  </a:lnTo>
                  <a:lnTo>
                    <a:pt x="132614" y="7789"/>
                  </a:lnTo>
                  <a:lnTo>
                    <a:pt x="132519" y="7596"/>
                  </a:lnTo>
                  <a:lnTo>
                    <a:pt x="132424" y="7396"/>
                  </a:lnTo>
                  <a:lnTo>
                    <a:pt x="132329" y="7209"/>
                  </a:lnTo>
                  <a:lnTo>
                    <a:pt x="132227" y="7022"/>
                  </a:lnTo>
                  <a:lnTo>
                    <a:pt x="132116" y="6835"/>
                  </a:lnTo>
                  <a:lnTo>
                    <a:pt x="132006" y="6655"/>
                  </a:lnTo>
                  <a:lnTo>
                    <a:pt x="131895" y="6481"/>
                  </a:lnTo>
                  <a:lnTo>
                    <a:pt x="131776" y="6308"/>
                  </a:lnTo>
                  <a:lnTo>
                    <a:pt x="131658" y="6141"/>
                  </a:lnTo>
                  <a:lnTo>
                    <a:pt x="131539" y="5981"/>
                  </a:lnTo>
                  <a:lnTo>
                    <a:pt x="131413" y="5814"/>
                  </a:lnTo>
                  <a:lnTo>
                    <a:pt x="131279" y="5660"/>
                  </a:lnTo>
                  <a:lnTo>
                    <a:pt x="131152" y="5507"/>
                  </a:lnTo>
                  <a:lnTo>
                    <a:pt x="131018" y="5353"/>
                  </a:lnTo>
                  <a:lnTo>
                    <a:pt x="130876" y="5206"/>
                  </a:lnTo>
                  <a:lnTo>
                    <a:pt x="130733" y="5066"/>
                  </a:lnTo>
                  <a:lnTo>
                    <a:pt x="130591" y="4926"/>
                  </a:lnTo>
                  <a:lnTo>
                    <a:pt x="130449" y="4786"/>
                  </a:lnTo>
                  <a:lnTo>
                    <a:pt x="130299" y="4652"/>
                  </a:lnTo>
                  <a:lnTo>
                    <a:pt x="129991" y="4399"/>
                  </a:lnTo>
                  <a:lnTo>
                    <a:pt x="129667" y="4152"/>
                  </a:lnTo>
                  <a:lnTo>
                    <a:pt x="129343" y="3918"/>
                  </a:lnTo>
                  <a:lnTo>
                    <a:pt x="129003" y="3698"/>
                  </a:lnTo>
                  <a:lnTo>
                    <a:pt x="128647" y="3491"/>
                  </a:lnTo>
                  <a:lnTo>
                    <a:pt x="128284" y="3291"/>
                  </a:lnTo>
                  <a:lnTo>
                    <a:pt x="127912" y="3104"/>
                  </a:lnTo>
                  <a:lnTo>
                    <a:pt x="127533" y="2931"/>
                  </a:lnTo>
                  <a:lnTo>
                    <a:pt x="127146" y="2764"/>
                  </a:lnTo>
                  <a:lnTo>
                    <a:pt x="126743" y="2610"/>
                  </a:lnTo>
                  <a:lnTo>
                    <a:pt x="126340" y="2463"/>
                  </a:lnTo>
                  <a:lnTo>
                    <a:pt x="125921" y="2323"/>
                  </a:lnTo>
                  <a:lnTo>
                    <a:pt x="125495" y="2196"/>
                  </a:lnTo>
                  <a:lnTo>
                    <a:pt x="125068" y="2076"/>
                  </a:lnTo>
                  <a:lnTo>
                    <a:pt x="124625" y="1963"/>
                  </a:lnTo>
                  <a:lnTo>
                    <a:pt x="124175" y="1863"/>
                  </a:lnTo>
                  <a:lnTo>
                    <a:pt x="123717" y="1763"/>
                  </a:lnTo>
                  <a:lnTo>
                    <a:pt x="123258" y="1676"/>
                  </a:lnTo>
                  <a:lnTo>
                    <a:pt x="122784" y="1589"/>
                  </a:lnTo>
                  <a:lnTo>
                    <a:pt x="122310" y="1516"/>
                  </a:lnTo>
                  <a:lnTo>
                    <a:pt x="121828" y="1449"/>
                  </a:lnTo>
                  <a:lnTo>
                    <a:pt x="121338" y="1382"/>
                  </a:lnTo>
                  <a:lnTo>
                    <a:pt x="120848" y="1322"/>
                  </a:lnTo>
                  <a:lnTo>
                    <a:pt x="120351" y="1269"/>
                  </a:lnTo>
                  <a:lnTo>
                    <a:pt x="119845" y="1222"/>
                  </a:lnTo>
                  <a:lnTo>
                    <a:pt x="119331" y="1175"/>
                  </a:lnTo>
                  <a:lnTo>
                    <a:pt x="118818" y="1135"/>
                  </a:lnTo>
                  <a:lnTo>
                    <a:pt x="118304" y="1102"/>
                  </a:lnTo>
                  <a:lnTo>
                    <a:pt x="117253" y="1042"/>
                  </a:lnTo>
                  <a:lnTo>
                    <a:pt x="116186" y="988"/>
                  </a:lnTo>
                  <a:lnTo>
                    <a:pt x="115104" y="942"/>
                  </a:lnTo>
                  <a:lnTo>
                    <a:pt x="114021" y="908"/>
                  </a:lnTo>
                  <a:lnTo>
                    <a:pt x="112923" y="875"/>
                  </a:lnTo>
                  <a:lnTo>
                    <a:pt x="110710" y="801"/>
                  </a:lnTo>
                  <a:lnTo>
                    <a:pt x="107463" y="688"/>
                  </a:lnTo>
                  <a:lnTo>
                    <a:pt x="104223" y="588"/>
                  </a:lnTo>
                  <a:lnTo>
                    <a:pt x="100976" y="494"/>
                  </a:lnTo>
                  <a:lnTo>
                    <a:pt x="97728" y="408"/>
                  </a:lnTo>
                  <a:lnTo>
                    <a:pt x="94488" y="328"/>
                  </a:lnTo>
                  <a:lnTo>
                    <a:pt x="91241" y="261"/>
                  </a:lnTo>
                  <a:lnTo>
                    <a:pt x="88001" y="194"/>
                  </a:lnTo>
                  <a:lnTo>
                    <a:pt x="84753" y="141"/>
                  </a:lnTo>
                  <a:lnTo>
                    <a:pt x="81506" y="101"/>
                  </a:lnTo>
                  <a:lnTo>
                    <a:pt x="78266" y="61"/>
                  </a:lnTo>
                  <a:lnTo>
                    <a:pt x="75019" y="34"/>
                  </a:lnTo>
                  <a:lnTo>
                    <a:pt x="71779" y="14"/>
                  </a:lnTo>
                  <a:lnTo>
                    <a:pt x="68531"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2145725" y="-4056225"/>
              <a:ext cx="294750" cy="235600"/>
            </a:xfrm>
            <a:custGeom>
              <a:avLst/>
              <a:gdLst/>
              <a:ahLst/>
              <a:cxnLst/>
              <a:rect l="l" t="t" r="r" b="b"/>
              <a:pathLst>
                <a:path w="11790" h="9424" extrusionOk="0">
                  <a:moveTo>
                    <a:pt x="6591" y="2429"/>
                  </a:moveTo>
                  <a:lnTo>
                    <a:pt x="6780" y="2436"/>
                  </a:lnTo>
                  <a:lnTo>
                    <a:pt x="6938" y="2449"/>
                  </a:lnTo>
                  <a:lnTo>
                    <a:pt x="7096" y="2476"/>
                  </a:lnTo>
                  <a:lnTo>
                    <a:pt x="7247" y="2510"/>
                  </a:lnTo>
                  <a:lnTo>
                    <a:pt x="7389" y="2556"/>
                  </a:lnTo>
                  <a:lnTo>
                    <a:pt x="7523" y="2610"/>
                  </a:lnTo>
                  <a:lnTo>
                    <a:pt x="7657" y="2670"/>
                  </a:lnTo>
                  <a:lnTo>
                    <a:pt x="7784" y="2743"/>
                  </a:lnTo>
                  <a:lnTo>
                    <a:pt x="7902" y="2817"/>
                  </a:lnTo>
                  <a:lnTo>
                    <a:pt x="8013" y="2903"/>
                  </a:lnTo>
                  <a:lnTo>
                    <a:pt x="8116" y="2997"/>
                  </a:lnTo>
                  <a:lnTo>
                    <a:pt x="8218" y="3090"/>
                  </a:lnTo>
                  <a:lnTo>
                    <a:pt x="8305" y="3197"/>
                  </a:lnTo>
                  <a:lnTo>
                    <a:pt x="8392" y="3304"/>
                  </a:lnTo>
                  <a:lnTo>
                    <a:pt x="8471" y="3417"/>
                  </a:lnTo>
                  <a:lnTo>
                    <a:pt x="8542" y="3531"/>
                  </a:lnTo>
                  <a:lnTo>
                    <a:pt x="8606" y="3657"/>
                  </a:lnTo>
                  <a:lnTo>
                    <a:pt x="8661" y="3778"/>
                  </a:lnTo>
                  <a:lnTo>
                    <a:pt x="8708" y="3904"/>
                  </a:lnTo>
                  <a:lnTo>
                    <a:pt x="8748" y="4031"/>
                  </a:lnTo>
                  <a:lnTo>
                    <a:pt x="8779" y="4165"/>
                  </a:lnTo>
                  <a:lnTo>
                    <a:pt x="8811" y="4292"/>
                  </a:lnTo>
                  <a:lnTo>
                    <a:pt x="8827" y="4425"/>
                  </a:lnTo>
                  <a:lnTo>
                    <a:pt x="8835" y="4558"/>
                  </a:lnTo>
                  <a:lnTo>
                    <a:pt x="8835" y="4692"/>
                  </a:lnTo>
                  <a:lnTo>
                    <a:pt x="8827" y="4819"/>
                  </a:lnTo>
                  <a:lnTo>
                    <a:pt x="8811" y="4952"/>
                  </a:lnTo>
                  <a:lnTo>
                    <a:pt x="8787" y="5079"/>
                  </a:lnTo>
                  <a:lnTo>
                    <a:pt x="8748" y="5206"/>
                  </a:lnTo>
                  <a:lnTo>
                    <a:pt x="8708" y="5326"/>
                  </a:lnTo>
                  <a:lnTo>
                    <a:pt x="8653" y="5446"/>
                  </a:lnTo>
                  <a:lnTo>
                    <a:pt x="8598" y="5560"/>
                  </a:lnTo>
                  <a:lnTo>
                    <a:pt x="8527" y="5673"/>
                  </a:lnTo>
                  <a:lnTo>
                    <a:pt x="8440" y="5787"/>
                  </a:lnTo>
                  <a:lnTo>
                    <a:pt x="8345" y="5900"/>
                  </a:lnTo>
                  <a:lnTo>
                    <a:pt x="8250" y="6000"/>
                  </a:lnTo>
                  <a:lnTo>
                    <a:pt x="8139" y="6100"/>
                  </a:lnTo>
                  <a:lnTo>
                    <a:pt x="8029" y="6194"/>
                  </a:lnTo>
                  <a:lnTo>
                    <a:pt x="7902" y="6280"/>
                  </a:lnTo>
                  <a:lnTo>
                    <a:pt x="7776" y="6367"/>
                  </a:lnTo>
                  <a:lnTo>
                    <a:pt x="7650" y="6441"/>
                  </a:lnTo>
                  <a:lnTo>
                    <a:pt x="7515" y="6514"/>
                  </a:lnTo>
                  <a:lnTo>
                    <a:pt x="7373" y="6574"/>
                  </a:lnTo>
                  <a:lnTo>
                    <a:pt x="7223" y="6634"/>
                  </a:lnTo>
                  <a:lnTo>
                    <a:pt x="7081" y="6688"/>
                  </a:lnTo>
                  <a:lnTo>
                    <a:pt x="6923" y="6734"/>
                  </a:lnTo>
                  <a:lnTo>
                    <a:pt x="6772" y="6774"/>
                  </a:lnTo>
                  <a:lnTo>
                    <a:pt x="6614" y="6808"/>
                  </a:lnTo>
                  <a:lnTo>
                    <a:pt x="6456" y="6841"/>
                  </a:lnTo>
                  <a:lnTo>
                    <a:pt x="6298" y="6861"/>
                  </a:lnTo>
                  <a:lnTo>
                    <a:pt x="6132" y="6874"/>
                  </a:lnTo>
                  <a:lnTo>
                    <a:pt x="5974" y="6888"/>
                  </a:lnTo>
                  <a:lnTo>
                    <a:pt x="5650" y="6888"/>
                  </a:lnTo>
                  <a:lnTo>
                    <a:pt x="5484" y="6881"/>
                  </a:lnTo>
                  <a:lnTo>
                    <a:pt x="5326" y="6861"/>
                  </a:lnTo>
                  <a:lnTo>
                    <a:pt x="5160" y="6841"/>
                  </a:lnTo>
                  <a:lnTo>
                    <a:pt x="5010" y="6814"/>
                  </a:lnTo>
                  <a:lnTo>
                    <a:pt x="4852" y="6781"/>
                  </a:lnTo>
                  <a:lnTo>
                    <a:pt x="4694" y="6741"/>
                  </a:lnTo>
                  <a:lnTo>
                    <a:pt x="4552" y="6694"/>
                  </a:lnTo>
                  <a:lnTo>
                    <a:pt x="4402" y="6641"/>
                  </a:lnTo>
                  <a:lnTo>
                    <a:pt x="4260" y="6581"/>
                  </a:lnTo>
                  <a:lnTo>
                    <a:pt x="4125" y="6507"/>
                  </a:lnTo>
                  <a:lnTo>
                    <a:pt x="3991" y="6434"/>
                  </a:lnTo>
                  <a:lnTo>
                    <a:pt x="3896" y="6381"/>
                  </a:lnTo>
                  <a:lnTo>
                    <a:pt x="3809" y="6327"/>
                  </a:lnTo>
                  <a:lnTo>
                    <a:pt x="3722" y="6267"/>
                  </a:lnTo>
                  <a:lnTo>
                    <a:pt x="3643" y="6207"/>
                  </a:lnTo>
                  <a:lnTo>
                    <a:pt x="3564" y="6140"/>
                  </a:lnTo>
                  <a:lnTo>
                    <a:pt x="3493" y="6080"/>
                  </a:lnTo>
                  <a:lnTo>
                    <a:pt x="3367" y="5940"/>
                  </a:lnTo>
                  <a:lnTo>
                    <a:pt x="3248" y="5800"/>
                  </a:lnTo>
                  <a:lnTo>
                    <a:pt x="3153" y="5646"/>
                  </a:lnTo>
                  <a:lnTo>
                    <a:pt x="3067" y="5493"/>
                  </a:lnTo>
                  <a:lnTo>
                    <a:pt x="2995" y="5333"/>
                  </a:lnTo>
                  <a:lnTo>
                    <a:pt x="3090" y="5333"/>
                  </a:lnTo>
                  <a:lnTo>
                    <a:pt x="3193" y="5319"/>
                  </a:lnTo>
                  <a:lnTo>
                    <a:pt x="3288" y="5299"/>
                  </a:lnTo>
                  <a:lnTo>
                    <a:pt x="3383" y="5273"/>
                  </a:lnTo>
                  <a:lnTo>
                    <a:pt x="3477" y="5239"/>
                  </a:lnTo>
                  <a:lnTo>
                    <a:pt x="3564" y="5199"/>
                  </a:lnTo>
                  <a:lnTo>
                    <a:pt x="3643" y="5152"/>
                  </a:lnTo>
                  <a:lnTo>
                    <a:pt x="3722" y="5092"/>
                  </a:lnTo>
                  <a:lnTo>
                    <a:pt x="3857" y="4959"/>
                  </a:lnTo>
                  <a:lnTo>
                    <a:pt x="3983" y="4819"/>
                  </a:lnTo>
                  <a:lnTo>
                    <a:pt x="4094" y="4679"/>
                  </a:lnTo>
                  <a:lnTo>
                    <a:pt x="4196" y="4525"/>
                  </a:lnTo>
                  <a:lnTo>
                    <a:pt x="4291" y="4372"/>
                  </a:lnTo>
                  <a:lnTo>
                    <a:pt x="4378" y="4211"/>
                  </a:lnTo>
                  <a:lnTo>
                    <a:pt x="4552" y="3891"/>
                  </a:lnTo>
                  <a:lnTo>
                    <a:pt x="4734" y="3577"/>
                  </a:lnTo>
                  <a:lnTo>
                    <a:pt x="4821" y="3424"/>
                  </a:lnTo>
                  <a:lnTo>
                    <a:pt x="4923" y="3277"/>
                  </a:lnTo>
                  <a:lnTo>
                    <a:pt x="5026" y="3137"/>
                  </a:lnTo>
                  <a:lnTo>
                    <a:pt x="5145" y="3003"/>
                  </a:lnTo>
                  <a:lnTo>
                    <a:pt x="5263" y="2883"/>
                  </a:lnTo>
                  <a:lnTo>
                    <a:pt x="5334" y="2830"/>
                  </a:lnTo>
                  <a:lnTo>
                    <a:pt x="5405" y="2776"/>
                  </a:lnTo>
                  <a:lnTo>
                    <a:pt x="5508" y="2716"/>
                  </a:lnTo>
                  <a:lnTo>
                    <a:pt x="5556" y="2683"/>
                  </a:lnTo>
                  <a:lnTo>
                    <a:pt x="5603" y="2643"/>
                  </a:lnTo>
                  <a:lnTo>
                    <a:pt x="5714" y="2590"/>
                  </a:lnTo>
                  <a:lnTo>
                    <a:pt x="5840" y="2543"/>
                  </a:lnTo>
                  <a:lnTo>
                    <a:pt x="5966" y="2503"/>
                  </a:lnTo>
                  <a:lnTo>
                    <a:pt x="6109" y="2469"/>
                  </a:lnTo>
                  <a:lnTo>
                    <a:pt x="6259" y="2449"/>
                  </a:lnTo>
                  <a:lnTo>
                    <a:pt x="6417" y="2429"/>
                  </a:lnTo>
                  <a:close/>
                  <a:moveTo>
                    <a:pt x="6583" y="0"/>
                  </a:moveTo>
                  <a:lnTo>
                    <a:pt x="6417" y="7"/>
                  </a:lnTo>
                  <a:lnTo>
                    <a:pt x="6251" y="20"/>
                  </a:lnTo>
                  <a:lnTo>
                    <a:pt x="6085" y="33"/>
                  </a:lnTo>
                  <a:lnTo>
                    <a:pt x="5919" y="53"/>
                  </a:lnTo>
                  <a:lnTo>
                    <a:pt x="5753" y="80"/>
                  </a:lnTo>
                  <a:lnTo>
                    <a:pt x="5587" y="107"/>
                  </a:lnTo>
                  <a:lnTo>
                    <a:pt x="5429" y="147"/>
                  </a:lnTo>
                  <a:lnTo>
                    <a:pt x="5263" y="180"/>
                  </a:lnTo>
                  <a:lnTo>
                    <a:pt x="5105" y="227"/>
                  </a:lnTo>
                  <a:lnTo>
                    <a:pt x="4947" y="274"/>
                  </a:lnTo>
                  <a:lnTo>
                    <a:pt x="4789" y="327"/>
                  </a:lnTo>
                  <a:lnTo>
                    <a:pt x="4639" y="380"/>
                  </a:lnTo>
                  <a:lnTo>
                    <a:pt x="4481" y="441"/>
                  </a:lnTo>
                  <a:lnTo>
                    <a:pt x="4331" y="507"/>
                  </a:lnTo>
                  <a:lnTo>
                    <a:pt x="4181" y="574"/>
                  </a:lnTo>
                  <a:lnTo>
                    <a:pt x="4038" y="647"/>
                  </a:lnTo>
                  <a:lnTo>
                    <a:pt x="3896" y="727"/>
                  </a:lnTo>
                  <a:lnTo>
                    <a:pt x="3754" y="808"/>
                  </a:lnTo>
                  <a:lnTo>
                    <a:pt x="3612" y="894"/>
                  </a:lnTo>
                  <a:lnTo>
                    <a:pt x="3477" y="981"/>
                  </a:lnTo>
                  <a:lnTo>
                    <a:pt x="3343" y="1075"/>
                  </a:lnTo>
                  <a:lnTo>
                    <a:pt x="3240" y="1148"/>
                  </a:lnTo>
                  <a:lnTo>
                    <a:pt x="3138" y="1235"/>
                  </a:lnTo>
                  <a:lnTo>
                    <a:pt x="2924" y="1408"/>
                  </a:lnTo>
                  <a:lnTo>
                    <a:pt x="2703" y="1468"/>
                  </a:lnTo>
                  <a:lnTo>
                    <a:pt x="2490" y="1535"/>
                  </a:lnTo>
                  <a:lnTo>
                    <a:pt x="2284" y="1622"/>
                  </a:lnTo>
                  <a:lnTo>
                    <a:pt x="2079" y="1715"/>
                  </a:lnTo>
                  <a:lnTo>
                    <a:pt x="1889" y="1822"/>
                  </a:lnTo>
                  <a:lnTo>
                    <a:pt x="1700" y="1942"/>
                  </a:lnTo>
                  <a:lnTo>
                    <a:pt x="1526" y="2069"/>
                  </a:lnTo>
                  <a:lnTo>
                    <a:pt x="1352" y="2209"/>
                  </a:lnTo>
                  <a:lnTo>
                    <a:pt x="1194" y="2356"/>
                  </a:lnTo>
                  <a:lnTo>
                    <a:pt x="1036" y="2510"/>
                  </a:lnTo>
                  <a:lnTo>
                    <a:pt x="894" y="2676"/>
                  </a:lnTo>
                  <a:lnTo>
                    <a:pt x="759" y="2843"/>
                  </a:lnTo>
                  <a:lnTo>
                    <a:pt x="633" y="3023"/>
                  </a:lnTo>
                  <a:lnTo>
                    <a:pt x="522" y="3204"/>
                  </a:lnTo>
                  <a:lnTo>
                    <a:pt x="419" y="3397"/>
                  </a:lnTo>
                  <a:lnTo>
                    <a:pt x="325" y="3591"/>
                  </a:lnTo>
                  <a:lnTo>
                    <a:pt x="246" y="3791"/>
                  </a:lnTo>
                  <a:lnTo>
                    <a:pt x="175" y="3991"/>
                  </a:lnTo>
                  <a:lnTo>
                    <a:pt x="111" y="4198"/>
                  </a:lnTo>
                  <a:lnTo>
                    <a:pt x="64" y="4405"/>
                  </a:lnTo>
                  <a:lnTo>
                    <a:pt x="32" y="4619"/>
                  </a:lnTo>
                  <a:lnTo>
                    <a:pt x="9" y="4825"/>
                  </a:lnTo>
                  <a:lnTo>
                    <a:pt x="1" y="5039"/>
                  </a:lnTo>
                  <a:lnTo>
                    <a:pt x="1" y="5253"/>
                  </a:lnTo>
                  <a:lnTo>
                    <a:pt x="24" y="5466"/>
                  </a:lnTo>
                  <a:lnTo>
                    <a:pt x="56" y="5680"/>
                  </a:lnTo>
                  <a:lnTo>
                    <a:pt x="103" y="5893"/>
                  </a:lnTo>
                  <a:lnTo>
                    <a:pt x="159" y="6100"/>
                  </a:lnTo>
                  <a:lnTo>
                    <a:pt x="238" y="6307"/>
                  </a:lnTo>
                  <a:lnTo>
                    <a:pt x="333" y="6507"/>
                  </a:lnTo>
                  <a:lnTo>
                    <a:pt x="435" y="6708"/>
                  </a:lnTo>
                  <a:lnTo>
                    <a:pt x="562" y="6901"/>
                  </a:lnTo>
                  <a:lnTo>
                    <a:pt x="657" y="7041"/>
                  </a:lnTo>
                  <a:lnTo>
                    <a:pt x="759" y="7175"/>
                  </a:lnTo>
                  <a:lnTo>
                    <a:pt x="862" y="7308"/>
                  </a:lnTo>
                  <a:lnTo>
                    <a:pt x="973" y="7435"/>
                  </a:lnTo>
                  <a:lnTo>
                    <a:pt x="1083" y="7555"/>
                  </a:lnTo>
                  <a:lnTo>
                    <a:pt x="1202" y="7675"/>
                  </a:lnTo>
                  <a:lnTo>
                    <a:pt x="1320" y="7789"/>
                  </a:lnTo>
                  <a:lnTo>
                    <a:pt x="1447" y="7902"/>
                  </a:lnTo>
                  <a:lnTo>
                    <a:pt x="1573" y="8009"/>
                  </a:lnTo>
                  <a:lnTo>
                    <a:pt x="1707" y="8116"/>
                  </a:lnTo>
                  <a:lnTo>
                    <a:pt x="1842" y="8216"/>
                  </a:lnTo>
                  <a:lnTo>
                    <a:pt x="1976" y="8309"/>
                  </a:lnTo>
                  <a:lnTo>
                    <a:pt x="2118" y="8403"/>
                  </a:lnTo>
                  <a:lnTo>
                    <a:pt x="2261" y="8490"/>
                  </a:lnTo>
                  <a:lnTo>
                    <a:pt x="2403" y="8570"/>
                  </a:lnTo>
                  <a:lnTo>
                    <a:pt x="2553" y="8650"/>
                  </a:lnTo>
                  <a:lnTo>
                    <a:pt x="2703" y="8730"/>
                  </a:lnTo>
                  <a:lnTo>
                    <a:pt x="2861" y="8803"/>
                  </a:lnTo>
                  <a:lnTo>
                    <a:pt x="3011" y="8870"/>
                  </a:lnTo>
                  <a:lnTo>
                    <a:pt x="3169" y="8937"/>
                  </a:lnTo>
                  <a:lnTo>
                    <a:pt x="3335" y="8997"/>
                  </a:lnTo>
                  <a:lnTo>
                    <a:pt x="3493" y="9050"/>
                  </a:lnTo>
                  <a:lnTo>
                    <a:pt x="3659" y="9104"/>
                  </a:lnTo>
                  <a:lnTo>
                    <a:pt x="3825" y="9150"/>
                  </a:lnTo>
                  <a:lnTo>
                    <a:pt x="3991" y="9197"/>
                  </a:lnTo>
                  <a:lnTo>
                    <a:pt x="4157" y="9237"/>
                  </a:lnTo>
                  <a:lnTo>
                    <a:pt x="4331" y="9277"/>
                  </a:lnTo>
                  <a:lnTo>
                    <a:pt x="4497" y="9311"/>
                  </a:lnTo>
                  <a:lnTo>
                    <a:pt x="4671" y="9337"/>
                  </a:lnTo>
                  <a:lnTo>
                    <a:pt x="4844" y="9364"/>
                  </a:lnTo>
                  <a:lnTo>
                    <a:pt x="5018" y="9384"/>
                  </a:lnTo>
                  <a:lnTo>
                    <a:pt x="5192" y="9397"/>
                  </a:lnTo>
                  <a:lnTo>
                    <a:pt x="5366" y="9411"/>
                  </a:lnTo>
                  <a:lnTo>
                    <a:pt x="5540" y="9424"/>
                  </a:lnTo>
                  <a:lnTo>
                    <a:pt x="6061" y="9424"/>
                  </a:lnTo>
                  <a:lnTo>
                    <a:pt x="6243" y="9417"/>
                  </a:lnTo>
                  <a:lnTo>
                    <a:pt x="6417" y="9404"/>
                  </a:lnTo>
                  <a:lnTo>
                    <a:pt x="6591" y="9391"/>
                  </a:lnTo>
                  <a:lnTo>
                    <a:pt x="6765" y="9371"/>
                  </a:lnTo>
                  <a:lnTo>
                    <a:pt x="6938" y="9351"/>
                  </a:lnTo>
                  <a:lnTo>
                    <a:pt x="7112" y="9317"/>
                  </a:lnTo>
                  <a:lnTo>
                    <a:pt x="7286" y="9290"/>
                  </a:lnTo>
                  <a:lnTo>
                    <a:pt x="7460" y="9250"/>
                  </a:lnTo>
                  <a:lnTo>
                    <a:pt x="7626" y="9210"/>
                  </a:lnTo>
                  <a:lnTo>
                    <a:pt x="7800" y="9170"/>
                  </a:lnTo>
                  <a:lnTo>
                    <a:pt x="7966" y="9124"/>
                  </a:lnTo>
                  <a:lnTo>
                    <a:pt x="8132" y="9070"/>
                  </a:lnTo>
                  <a:lnTo>
                    <a:pt x="8297" y="9017"/>
                  </a:lnTo>
                  <a:lnTo>
                    <a:pt x="8463" y="8957"/>
                  </a:lnTo>
                  <a:lnTo>
                    <a:pt x="8621" y="8890"/>
                  </a:lnTo>
                  <a:lnTo>
                    <a:pt x="8779" y="8823"/>
                  </a:lnTo>
                  <a:lnTo>
                    <a:pt x="8937" y="8750"/>
                  </a:lnTo>
                  <a:lnTo>
                    <a:pt x="9096" y="8676"/>
                  </a:lnTo>
                  <a:lnTo>
                    <a:pt x="9254" y="8596"/>
                  </a:lnTo>
                  <a:lnTo>
                    <a:pt x="9404" y="8510"/>
                  </a:lnTo>
                  <a:lnTo>
                    <a:pt x="9554" y="8423"/>
                  </a:lnTo>
                  <a:lnTo>
                    <a:pt x="9696" y="8329"/>
                  </a:lnTo>
                  <a:lnTo>
                    <a:pt x="9838" y="8229"/>
                  </a:lnTo>
                  <a:lnTo>
                    <a:pt x="9981" y="8129"/>
                  </a:lnTo>
                  <a:lnTo>
                    <a:pt x="10115" y="8022"/>
                  </a:lnTo>
                  <a:lnTo>
                    <a:pt x="10249" y="7916"/>
                  </a:lnTo>
                  <a:lnTo>
                    <a:pt x="10383" y="7802"/>
                  </a:lnTo>
                  <a:lnTo>
                    <a:pt x="10502" y="7695"/>
                  </a:lnTo>
                  <a:lnTo>
                    <a:pt x="10613" y="7582"/>
                  </a:lnTo>
                  <a:lnTo>
                    <a:pt x="10715" y="7468"/>
                  </a:lnTo>
                  <a:lnTo>
                    <a:pt x="10818" y="7355"/>
                  </a:lnTo>
                  <a:lnTo>
                    <a:pt x="10913" y="7235"/>
                  </a:lnTo>
                  <a:lnTo>
                    <a:pt x="11000" y="7115"/>
                  </a:lnTo>
                  <a:lnTo>
                    <a:pt x="11087" y="6995"/>
                  </a:lnTo>
                  <a:lnTo>
                    <a:pt x="11166" y="6868"/>
                  </a:lnTo>
                  <a:lnTo>
                    <a:pt x="11245" y="6741"/>
                  </a:lnTo>
                  <a:lnTo>
                    <a:pt x="11316" y="6614"/>
                  </a:lnTo>
                  <a:lnTo>
                    <a:pt x="11379" y="6487"/>
                  </a:lnTo>
                  <a:lnTo>
                    <a:pt x="11434" y="6354"/>
                  </a:lnTo>
                  <a:lnTo>
                    <a:pt x="11498" y="6220"/>
                  </a:lnTo>
                  <a:lnTo>
                    <a:pt x="11545" y="6087"/>
                  </a:lnTo>
                  <a:lnTo>
                    <a:pt x="11592" y="5953"/>
                  </a:lnTo>
                  <a:lnTo>
                    <a:pt x="11632" y="5820"/>
                  </a:lnTo>
                  <a:lnTo>
                    <a:pt x="11671" y="5680"/>
                  </a:lnTo>
                  <a:lnTo>
                    <a:pt x="11703" y="5540"/>
                  </a:lnTo>
                  <a:lnTo>
                    <a:pt x="11727" y="5406"/>
                  </a:lnTo>
                  <a:lnTo>
                    <a:pt x="11750" y="5266"/>
                  </a:lnTo>
                  <a:lnTo>
                    <a:pt x="11782" y="4986"/>
                  </a:lnTo>
                  <a:lnTo>
                    <a:pt x="11790" y="4705"/>
                  </a:lnTo>
                  <a:lnTo>
                    <a:pt x="11782" y="4425"/>
                  </a:lnTo>
                  <a:lnTo>
                    <a:pt x="11758" y="4145"/>
                  </a:lnTo>
                  <a:lnTo>
                    <a:pt x="11711" y="3864"/>
                  </a:lnTo>
                  <a:lnTo>
                    <a:pt x="11656" y="3591"/>
                  </a:lnTo>
                  <a:lnTo>
                    <a:pt x="11577" y="3317"/>
                  </a:lnTo>
                  <a:lnTo>
                    <a:pt x="11482" y="3050"/>
                  </a:lnTo>
                  <a:lnTo>
                    <a:pt x="11363" y="2790"/>
                  </a:lnTo>
                  <a:lnTo>
                    <a:pt x="11237" y="2530"/>
                  </a:lnTo>
                  <a:lnTo>
                    <a:pt x="11158" y="2403"/>
                  </a:lnTo>
                  <a:lnTo>
                    <a:pt x="11087" y="2283"/>
                  </a:lnTo>
                  <a:lnTo>
                    <a:pt x="11008" y="2162"/>
                  </a:lnTo>
                  <a:lnTo>
                    <a:pt x="10921" y="2042"/>
                  </a:lnTo>
                  <a:lnTo>
                    <a:pt x="10834" y="1922"/>
                  </a:lnTo>
                  <a:lnTo>
                    <a:pt x="10739" y="1809"/>
                  </a:lnTo>
                  <a:lnTo>
                    <a:pt x="10644" y="1695"/>
                  </a:lnTo>
                  <a:lnTo>
                    <a:pt x="10542" y="1582"/>
                  </a:lnTo>
                  <a:lnTo>
                    <a:pt x="10439" y="1475"/>
                  </a:lnTo>
                  <a:lnTo>
                    <a:pt x="10328" y="1368"/>
                  </a:lnTo>
                  <a:lnTo>
                    <a:pt x="10218" y="1268"/>
                  </a:lnTo>
                  <a:lnTo>
                    <a:pt x="10099" y="1168"/>
                  </a:lnTo>
                  <a:lnTo>
                    <a:pt x="9981" y="1075"/>
                  </a:lnTo>
                  <a:lnTo>
                    <a:pt x="9854" y="981"/>
                  </a:lnTo>
                  <a:lnTo>
                    <a:pt x="9728" y="888"/>
                  </a:lnTo>
                  <a:lnTo>
                    <a:pt x="9593" y="801"/>
                  </a:lnTo>
                  <a:lnTo>
                    <a:pt x="9451" y="721"/>
                  </a:lnTo>
                  <a:lnTo>
                    <a:pt x="9317" y="641"/>
                  </a:lnTo>
                  <a:lnTo>
                    <a:pt x="9167" y="567"/>
                  </a:lnTo>
                  <a:lnTo>
                    <a:pt x="9024" y="494"/>
                  </a:lnTo>
                  <a:lnTo>
                    <a:pt x="8866" y="427"/>
                  </a:lnTo>
                  <a:lnTo>
                    <a:pt x="8716" y="367"/>
                  </a:lnTo>
                  <a:lnTo>
                    <a:pt x="8558" y="307"/>
                  </a:lnTo>
                  <a:lnTo>
                    <a:pt x="8392" y="254"/>
                  </a:lnTo>
                  <a:lnTo>
                    <a:pt x="8234" y="200"/>
                  </a:lnTo>
                  <a:lnTo>
                    <a:pt x="8068" y="160"/>
                  </a:lnTo>
                  <a:lnTo>
                    <a:pt x="7910" y="120"/>
                  </a:lnTo>
                  <a:lnTo>
                    <a:pt x="7744" y="87"/>
                  </a:lnTo>
                  <a:lnTo>
                    <a:pt x="7578" y="60"/>
                  </a:lnTo>
                  <a:lnTo>
                    <a:pt x="7412" y="40"/>
                  </a:lnTo>
                  <a:lnTo>
                    <a:pt x="7247" y="20"/>
                  </a:lnTo>
                  <a:lnTo>
                    <a:pt x="7081" y="7"/>
                  </a:lnTo>
                  <a:lnTo>
                    <a:pt x="6915" y="0"/>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2070850" y="-3995500"/>
              <a:ext cx="146000" cy="111475"/>
            </a:xfrm>
            <a:custGeom>
              <a:avLst/>
              <a:gdLst/>
              <a:ahLst/>
              <a:cxnLst/>
              <a:rect l="l" t="t" r="r" b="b"/>
              <a:pathLst>
                <a:path w="5840" h="4459" extrusionOk="0">
                  <a:moveTo>
                    <a:pt x="3422" y="0"/>
                  </a:moveTo>
                  <a:lnTo>
                    <a:pt x="3264" y="20"/>
                  </a:lnTo>
                  <a:lnTo>
                    <a:pt x="3114" y="40"/>
                  </a:lnTo>
                  <a:lnTo>
                    <a:pt x="2971" y="74"/>
                  </a:lnTo>
                  <a:lnTo>
                    <a:pt x="2845" y="114"/>
                  </a:lnTo>
                  <a:lnTo>
                    <a:pt x="2719" y="161"/>
                  </a:lnTo>
                  <a:lnTo>
                    <a:pt x="2608" y="214"/>
                  </a:lnTo>
                  <a:lnTo>
                    <a:pt x="2561" y="254"/>
                  </a:lnTo>
                  <a:lnTo>
                    <a:pt x="2513" y="287"/>
                  </a:lnTo>
                  <a:lnTo>
                    <a:pt x="2410" y="347"/>
                  </a:lnTo>
                  <a:lnTo>
                    <a:pt x="2339" y="401"/>
                  </a:lnTo>
                  <a:lnTo>
                    <a:pt x="2268" y="454"/>
                  </a:lnTo>
                  <a:lnTo>
                    <a:pt x="2150" y="574"/>
                  </a:lnTo>
                  <a:lnTo>
                    <a:pt x="2031" y="708"/>
                  </a:lnTo>
                  <a:lnTo>
                    <a:pt x="1928" y="848"/>
                  </a:lnTo>
                  <a:lnTo>
                    <a:pt x="1826" y="995"/>
                  </a:lnTo>
                  <a:lnTo>
                    <a:pt x="1739" y="1148"/>
                  </a:lnTo>
                  <a:lnTo>
                    <a:pt x="1557" y="1462"/>
                  </a:lnTo>
                  <a:lnTo>
                    <a:pt x="1383" y="1782"/>
                  </a:lnTo>
                  <a:lnTo>
                    <a:pt x="1296" y="1943"/>
                  </a:lnTo>
                  <a:lnTo>
                    <a:pt x="1201" y="2096"/>
                  </a:lnTo>
                  <a:lnTo>
                    <a:pt x="1099" y="2250"/>
                  </a:lnTo>
                  <a:lnTo>
                    <a:pt x="988" y="2390"/>
                  </a:lnTo>
                  <a:lnTo>
                    <a:pt x="862" y="2530"/>
                  </a:lnTo>
                  <a:lnTo>
                    <a:pt x="727" y="2663"/>
                  </a:lnTo>
                  <a:lnTo>
                    <a:pt x="648" y="2723"/>
                  </a:lnTo>
                  <a:lnTo>
                    <a:pt x="569" y="2770"/>
                  </a:lnTo>
                  <a:lnTo>
                    <a:pt x="482" y="2810"/>
                  </a:lnTo>
                  <a:lnTo>
                    <a:pt x="388" y="2844"/>
                  </a:lnTo>
                  <a:lnTo>
                    <a:pt x="293" y="2870"/>
                  </a:lnTo>
                  <a:lnTo>
                    <a:pt x="198" y="2890"/>
                  </a:lnTo>
                  <a:lnTo>
                    <a:pt x="95" y="2904"/>
                  </a:lnTo>
                  <a:lnTo>
                    <a:pt x="0" y="2904"/>
                  </a:lnTo>
                  <a:lnTo>
                    <a:pt x="72" y="3064"/>
                  </a:lnTo>
                  <a:lnTo>
                    <a:pt x="158" y="3217"/>
                  </a:lnTo>
                  <a:lnTo>
                    <a:pt x="253" y="3371"/>
                  </a:lnTo>
                  <a:lnTo>
                    <a:pt x="372" y="3511"/>
                  </a:lnTo>
                  <a:lnTo>
                    <a:pt x="498" y="3651"/>
                  </a:lnTo>
                  <a:lnTo>
                    <a:pt x="569" y="3711"/>
                  </a:lnTo>
                  <a:lnTo>
                    <a:pt x="648" y="3778"/>
                  </a:lnTo>
                  <a:lnTo>
                    <a:pt x="727" y="3838"/>
                  </a:lnTo>
                  <a:lnTo>
                    <a:pt x="814" y="3898"/>
                  </a:lnTo>
                  <a:lnTo>
                    <a:pt x="901" y="3952"/>
                  </a:lnTo>
                  <a:lnTo>
                    <a:pt x="996" y="4005"/>
                  </a:lnTo>
                  <a:lnTo>
                    <a:pt x="1130" y="4078"/>
                  </a:lnTo>
                  <a:lnTo>
                    <a:pt x="1265" y="4152"/>
                  </a:lnTo>
                  <a:lnTo>
                    <a:pt x="1407" y="4212"/>
                  </a:lnTo>
                  <a:lnTo>
                    <a:pt x="1557" y="4265"/>
                  </a:lnTo>
                  <a:lnTo>
                    <a:pt x="1699" y="4312"/>
                  </a:lnTo>
                  <a:lnTo>
                    <a:pt x="1857" y="4352"/>
                  </a:lnTo>
                  <a:lnTo>
                    <a:pt x="2015" y="4385"/>
                  </a:lnTo>
                  <a:lnTo>
                    <a:pt x="2165" y="4412"/>
                  </a:lnTo>
                  <a:lnTo>
                    <a:pt x="2331" y="4432"/>
                  </a:lnTo>
                  <a:lnTo>
                    <a:pt x="2489" y="4452"/>
                  </a:lnTo>
                  <a:lnTo>
                    <a:pt x="2655" y="4459"/>
                  </a:lnTo>
                  <a:lnTo>
                    <a:pt x="2979" y="4459"/>
                  </a:lnTo>
                  <a:lnTo>
                    <a:pt x="3137" y="4445"/>
                  </a:lnTo>
                  <a:lnTo>
                    <a:pt x="3303" y="4432"/>
                  </a:lnTo>
                  <a:lnTo>
                    <a:pt x="3461" y="4412"/>
                  </a:lnTo>
                  <a:lnTo>
                    <a:pt x="3619" y="4379"/>
                  </a:lnTo>
                  <a:lnTo>
                    <a:pt x="3777" y="4345"/>
                  </a:lnTo>
                  <a:lnTo>
                    <a:pt x="3928" y="4305"/>
                  </a:lnTo>
                  <a:lnTo>
                    <a:pt x="4086" y="4259"/>
                  </a:lnTo>
                  <a:lnTo>
                    <a:pt x="4228" y="4205"/>
                  </a:lnTo>
                  <a:lnTo>
                    <a:pt x="4378" y="4145"/>
                  </a:lnTo>
                  <a:lnTo>
                    <a:pt x="4520" y="4085"/>
                  </a:lnTo>
                  <a:lnTo>
                    <a:pt x="4655" y="4012"/>
                  </a:lnTo>
                  <a:lnTo>
                    <a:pt x="4781" y="3938"/>
                  </a:lnTo>
                  <a:lnTo>
                    <a:pt x="4907" y="3851"/>
                  </a:lnTo>
                  <a:lnTo>
                    <a:pt x="5034" y="3765"/>
                  </a:lnTo>
                  <a:lnTo>
                    <a:pt x="5144" y="3671"/>
                  </a:lnTo>
                  <a:lnTo>
                    <a:pt x="5255" y="3571"/>
                  </a:lnTo>
                  <a:lnTo>
                    <a:pt x="5350" y="3471"/>
                  </a:lnTo>
                  <a:lnTo>
                    <a:pt x="5445" y="3358"/>
                  </a:lnTo>
                  <a:lnTo>
                    <a:pt x="5532" y="3244"/>
                  </a:lnTo>
                  <a:lnTo>
                    <a:pt x="5603" y="3131"/>
                  </a:lnTo>
                  <a:lnTo>
                    <a:pt x="5658" y="3017"/>
                  </a:lnTo>
                  <a:lnTo>
                    <a:pt x="5713" y="2897"/>
                  </a:lnTo>
                  <a:lnTo>
                    <a:pt x="5753" y="2777"/>
                  </a:lnTo>
                  <a:lnTo>
                    <a:pt x="5792" y="2650"/>
                  </a:lnTo>
                  <a:lnTo>
                    <a:pt x="5816" y="2523"/>
                  </a:lnTo>
                  <a:lnTo>
                    <a:pt x="5832" y="2390"/>
                  </a:lnTo>
                  <a:lnTo>
                    <a:pt x="5840" y="2263"/>
                  </a:lnTo>
                  <a:lnTo>
                    <a:pt x="5840" y="2129"/>
                  </a:lnTo>
                  <a:lnTo>
                    <a:pt x="5832" y="1996"/>
                  </a:lnTo>
                  <a:lnTo>
                    <a:pt x="5816" y="1863"/>
                  </a:lnTo>
                  <a:lnTo>
                    <a:pt x="5784" y="1736"/>
                  </a:lnTo>
                  <a:lnTo>
                    <a:pt x="5753" y="1602"/>
                  </a:lnTo>
                  <a:lnTo>
                    <a:pt x="5713" y="1475"/>
                  </a:lnTo>
                  <a:lnTo>
                    <a:pt x="5666" y="1349"/>
                  </a:lnTo>
                  <a:lnTo>
                    <a:pt x="5611" y="1228"/>
                  </a:lnTo>
                  <a:lnTo>
                    <a:pt x="5547" y="1102"/>
                  </a:lnTo>
                  <a:lnTo>
                    <a:pt x="5476" y="988"/>
                  </a:lnTo>
                  <a:lnTo>
                    <a:pt x="5397" y="875"/>
                  </a:lnTo>
                  <a:lnTo>
                    <a:pt x="5310" y="768"/>
                  </a:lnTo>
                  <a:lnTo>
                    <a:pt x="5223" y="661"/>
                  </a:lnTo>
                  <a:lnTo>
                    <a:pt x="5121" y="568"/>
                  </a:lnTo>
                  <a:lnTo>
                    <a:pt x="5018" y="474"/>
                  </a:lnTo>
                  <a:lnTo>
                    <a:pt x="4907" y="388"/>
                  </a:lnTo>
                  <a:lnTo>
                    <a:pt x="4789" y="314"/>
                  </a:lnTo>
                  <a:lnTo>
                    <a:pt x="4662" y="241"/>
                  </a:lnTo>
                  <a:lnTo>
                    <a:pt x="4528" y="181"/>
                  </a:lnTo>
                  <a:lnTo>
                    <a:pt x="4394" y="127"/>
                  </a:lnTo>
                  <a:lnTo>
                    <a:pt x="4252" y="81"/>
                  </a:lnTo>
                  <a:lnTo>
                    <a:pt x="4101" y="47"/>
                  </a:lnTo>
                  <a:lnTo>
                    <a:pt x="3943" y="20"/>
                  </a:lnTo>
                  <a:lnTo>
                    <a:pt x="3785" y="7"/>
                  </a:lnTo>
                  <a:lnTo>
                    <a:pt x="359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4363125" y="-3666125"/>
              <a:ext cx="2366775" cy="767375"/>
            </a:xfrm>
            <a:custGeom>
              <a:avLst/>
              <a:gdLst/>
              <a:ahLst/>
              <a:cxnLst/>
              <a:rect l="l" t="t" r="r" b="b"/>
              <a:pathLst>
                <a:path w="94671" h="30695" extrusionOk="0">
                  <a:moveTo>
                    <a:pt x="3927" y="1956"/>
                  </a:moveTo>
                  <a:lnTo>
                    <a:pt x="6140" y="2069"/>
                  </a:lnTo>
                  <a:lnTo>
                    <a:pt x="8344" y="2176"/>
                  </a:lnTo>
                  <a:lnTo>
                    <a:pt x="10557" y="2283"/>
                  </a:lnTo>
                  <a:lnTo>
                    <a:pt x="12769" y="2383"/>
                  </a:lnTo>
                  <a:lnTo>
                    <a:pt x="14982" y="2476"/>
                  </a:lnTo>
                  <a:lnTo>
                    <a:pt x="17194" y="2570"/>
                  </a:lnTo>
                  <a:lnTo>
                    <a:pt x="21627" y="2743"/>
                  </a:lnTo>
                  <a:lnTo>
                    <a:pt x="26060" y="2904"/>
                  </a:lnTo>
                  <a:lnTo>
                    <a:pt x="30501" y="3050"/>
                  </a:lnTo>
                  <a:lnTo>
                    <a:pt x="34942" y="3184"/>
                  </a:lnTo>
                  <a:lnTo>
                    <a:pt x="39382" y="3297"/>
                  </a:lnTo>
                  <a:lnTo>
                    <a:pt x="43412" y="3397"/>
                  </a:lnTo>
                  <a:lnTo>
                    <a:pt x="47450" y="3491"/>
                  </a:lnTo>
                  <a:lnTo>
                    <a:pt x="51488" y="3571"/>
                  </a:lnTo>
                  <a:lnTo>
                    <a:pt x="55533" y="3644"/>
                  </a:lnTo>
                  <a:lnTo>
                    <a:pt x="59571" y="3704"/>
                  </a:lnTo>
                  <a:lnTo>
                    <a:pt x="63609" y="3765"/>
                  </a:lnTo>
                  <a:lnTo>
                    <a:pt x="67655" y="3818"/>
                  </a:lnTo>
                  <a:lnTo>
                    <a:pt x="71684" y="3858"/>
                  </a:lnTo>
                  <a:lnTo>
                    <a:pt x="76331" y="3898"/>
                  </a:lnTo>
                  <a:lnTo>
                    <a:pt x="80969" y="3931"/>
                  </a:lnTo>
                  <a:lnTo>
                    <a:pt x="90230" y="3991"/>
                  </a:lnTo>
                  <a:lnTo>
                    <a:pt x="90309" y="4105"/>
                  </a:lnTo>
                  <a:lnTo>
                    <a:pt x="90380" y="4232"/>
                  </a:lnTo>
                  <a:lnTo>
                    <a:pt x="90443" y="4372"/>
                  </a:lnTo>
                  <a:lnTo>
                    <a:pt x="90506" y="4525"/>
                  </a:lnTo>
                  <a:lnTo>
                    <a:pt x="90561" y="4692"/>
                  </a:lnTo>
                  <a:lnTo>
                    <a:pt x="90609" y="4866"/>
                  </a:lnTo>
                  <a:lnTo>
                    <a:pt x="90656" y="5059"/>
                  </a:lnTo>
                  <a:lnTo>
                    <a:pt x="90704" y="5253"/>
                  </a:lnTo>
                  <a:lnTo>
                    <a:pt x="90735" y="5460"/>
                  </a:lnTo>
                  <a:lnTo>
                    <a:pt x="90775" y="5673"/>
                  </a:lnTo>
                  <a:lnTo>
                    <a:pt x="90830" y="6121"/>
                  </a:lnTo>
                  <a:lnTo>
                    <a:pt x="90870" y="6581"/>
                  </a:lnTo>
                  <a:lnTo>
                    <a:pt x="90901" y="7048"/>
                  </a:lnTo>
                  <a:lnTo>
                    <a:pt x="90925" y="7522"/>
                  </a:lnTo>
                  <a:lnTo>
                    <a:pt x="90941" y="7983"/>
                  </a:lnTo>
                  <a:lnTo>
                    <a:pt x="90957" y="8864"/>
                  </a:lnTo>
                  <a:lnTo>
                    <a:pt x="90964" y="9611"/>
                  </a:lnTo>
                  <a:lnTo>
                    <a:pt x="90972" y="9925"/>
                  </a:lnTo>
                  <a:lnTo>
                    <a:pt x="90980" y="10178"/>
                  </a:lnTo>
                  <a:lnTo>
                    <a:pt x="91051" y="11553"/>
                  </a:lnTo>
                  <a:lnTo>
                    <a:pt x="91130" y="12935"/>
                  </a:lnTo>
                  <a:lnTo>
                    <a:pt x="91288" y="15691"/>
                  </a:lnTo>
                  <a:lnTo>
                    <a:pt x="91360" y="17113"/>
                  </a:lnTo>
                  <a:lnTo>
                    <a:pt x="90878" y="17066"/>
                  </a:lnTo>
                  <a:lnTo>
                    <a:pt x="90403" y="17026"/>
                  </a:lnTo>
                  <a:lnTo>
                    <a:pt x="89921" y="16993"/>
                  </a:lnTo>
                  <a:lnTo>
                    <a:pt x="89439" y="16966"/>
                  </a:lnTo>
                  <a:lnTo>
                    <a:pt x="88950" y="16939"/>
                  </a:lnTo>
                  <a:lnTo>
                    <a:pt x="88468" y="16919"/>
                  </a:lnTo>
                  <a:lnTo>
                    <a:pt x="87986" y="16906"/>
                  </a:lnTo>
                  <a:lnTo>
                    <a:pt x="87496" y="16899"/>
                  </a:lnTo>
                  <a:lnTo>
                    <a:pt x="86524" y="16899"/>
                  </a:lnTo>
                  <a:lnTo>
                    <a:pt x="86034" y="16906"/>
                  </a:lnTo>
                  <a:lnTo>
                    <a:pt x="85544" y="16919"/>
                  </a:lnTo>
                  <a:lnTo>
                    <a:pt x="85054" y="16933"/>
                  </a:lnTo>
                  <a:lnTo>
                    <a:pt x="84564" y="16953"/>
                  </a:lnTo>
                  <a:lnTo>
                    <a:pt x="84082" y="16979"/>
                  </a:lnTo>
                  <a:lnTo>
                    <a:pt x="83592" y="17006"/>
                  </a:lnTo>
                  <a:lnTo>
                    <a:pt x="83102" y="17046"/>
                  </a:lnTo>
                  <a:lnTo>
                    <a:pt x="82612" y="17080"/>
                  </a:lnTo>
                  <a:lnTo>
                    <a:pt x="82122" y="17126"/>
                  </a:lnTo>
                  <a:lnTo>
                    <a:pt x="81640" y="17173"/>
                  </a:lnTo>
                  <a:lnTo>
                    <a:pt x="81151" y="17226"/>
                  </a:lnTo>
                  <a:lnTo>
                    <a:pt x="80669" y="17286"/>
                  </a:lnTo>
                  <a:lnTo>
                    <a:pt x="80187" y="17347"/>
                  </a:lnTo>
                  <a:lnTo>
                    <a:pt x="79697" y="17413"/>
                  </a:lnTo>
                  <a:lnTo>
                    <a:pt x="79215" y="17480"/>
                  </a:lnTo>
                  <a:lnTo>
                    <a:pt x="78741" y="17553"/>
                  </a:lnTo>
                  <a:lnTo>
                    <a:pt x="78259" y="17634"/>
                  </a:lnTo>
                  <a:lnTo>
                    <a:pt x="77784" y="17714"/>
                  </a:lnTo>
                  <a:lnTo>
                    <a:pt x="77302" y="17800"/>
                  </a:lnTo>
                  <a:lnTo>
                    <a:pt x="76828" y="17894"/>
                  </a:lnTo>
                  <a:lnTo>
                    <a:pt x="76362" y="17987"/>
                  </a:lnTo>
                  <a:lnTo>
                    <a:pt x="75888" y="18081"/>
                  </a:lnTo>
                  <a:lnTo>
                    <a:pt x="75817" y="17433"/>
                  </a:lnTo>
                  <a:lnTo>
                    <a:pt x="75730" y="16786"/>
                  </a:lnTo>
                  <a:lnTo>
                    <a:pt x="75635" y="16139"/>
                  </a:lnTo>
                  <a:lnTo>
                    <a:pt x="75532" y="15498"/>
                  </a:lnTo>
                  <a:lnTo>
                    <a:pt x="75406" y="14864"/>
                  </a:lnTo>
                  <a:lnTo>
                    <a:pt x="75280" y="14230"/>
                  </a:lnTo>
                  <a:lnTo>
                    <a:pt x="75129" y="13596"/>
                  </a:lnTo>
                  <a:lnTo>
                    <a:pt x="74971" y="12968"/>
                  </a:lnTo>
                  <a:lnTo>
                    <a:pt x="74798" y="12341"/>
                  </a:lnTo>
                  <a:lnTo>
                    <a:pt x="74616" y="11714"/>
                  </a:lnTo>
                  <a:lnTo>
                    <a:pt x="74410" y="11093"/>
                  </a:lnTo>
                  <a:lnTo>
                    <a:pt x="74197" y="10465"/>
                  </a:lnTo>
                  <a:lnTo>
                    <a:pt x="73968" y="9838"/>
                  </a:lnTo>
                  <a:lnTo>
                    <a:pt x="73723" y="9211"/>
                  </a:lnTo>
                  <a:lnTo>
                    <a:pt x="73462" y="8583"/>
                  </a:lnTo>
                  <a:lnTo>
                    <a:pt x="73194" y="7956"/>
                  </a:lnTo>
                  <a:lnTo>
                    <a:pt x="73138" y="7856"/>
                  </a:lnTo>
                  <a:lnTo>
                    <a:pt x="73075" y="7762"/>
                  </a:lnTo>
                  <a:lnTo>
                    <a:pt x="73012" y="7669"/>
                  </a:lnTo>
                  <a:lnTo>
                    <a:pt x="72933" y="7589"/>
                  </a:lnTo>
                  <a:lnTo>
                    <a:pt x="72846" y="7509"/>
                  </a:lnTo>
                  <a:lnTo>
                    <a:pt x="72759" y="7435"/>
                  </a:lnTo>
                  <a:lnTo>
                    <a:pt x="72656" y="7369"/>
                  </a:lnTo>
                  <a:lnTo>
                    <a:pt x="72554" y="7309"/>
                  </a:lnTo>
                  <a:lnTo>
                    <a:pt x="72451" y="7255"/>
                  </a:lnTo>
                  <a:lnTo>
                    <a:pt x="72340" y="7208"/>
                  </a:lnTo>
                  <a:lnTo>
                    <a:pt x="72230" y="7168"/>
                  </a:lnTo>
                  <a:lnTo>
                    <a:pt x="72111" y="7135"/>
                  </a:lnTo>
                  <a:lnTo>
                    <a:pt x="71993" y="7108"/>
                  </a:lnTo>
                  <a:lnTo>
                    <a:pt x="71874" y="7088"/>
                  </a:lnTo>
                  <a:lnTo>
                    <a:pt x="71755" y="7082"/>
                  </a:lnTo>
                  <a:lnTo>
                    <a:pt x="71645" y="7075"/>
                  </a:lnTo>
                  <a:lnTo>
                    <a:pt x="71534" y="7075"/>
                  </a:lnTo>
                  <a:lnTo>
                    <a:pt x="71432" y="7088"/>
                  </a:lnTo>
                  <a:lnTo>
                    <a:pt x="71329" y="7102"/>
                  </a:lnTo>
                  <a:lnTo>
                    <a:pt x="71226" y="7128"/>
                  </a:lnTo>
                  <a:lnTo>
                    <a:pt x="71131" y="7155"/>
                  </a:lnTo>
                  <a:lnTo>
                    <a:pt x="71036" y="7188"/>
                  </a:lnTo>
                  <a:lnTo>
                    <a:pt x="70950" y="7235"/>
                  </a:lnTo>
                  <a:lnTo>
                    <a:pt x="70863" y="7282"/>
                  </a:lnTo>
                  <a:lnTo>
                    <a:pt x="70784" y="7342"/>
                  </a:lnTo>
                  <a:lnTo>
                    <a:pt x="70712" y="7402"/>
                  </a:lnTo>
                  <a:lnTo>
                    <a:pt x="70641" y="7475"/>
                  </a:lnTo>
                  <a:lnTo>
                    <a:pt x="70578" y="7555"/>
                  </a:lnTo>
                  <a:lnTo>
                    <a:pt x="70523" y="7642"/>
                  </a:lnTo>
                  <a:lnTo>
                    <a:pt x="70475" y="7736"/>
                  </a:lnTo>
                  <a:lnTo>
                    <a:pt x="70436" y="7842"/>
                  </a:lnTo>
                  <a:lnTo>
                    <a:pt x="70404" y="7956"/>
                  </a:lnTo>
                  <a:lnTo>
                    <a:pt x="68611" y="15358"/>
                  </a:lnTo>
                  <a:lnTo>
                    <a:pt x="68571" y="15538"/>
                  </a:lnTo>
                  <a:lnTo>
                    <a:pt x="68532" y="15738"/>
                  </a:lnTo>
                  <a:lnTo>
                    <a:pt x="68453" y="16172"/>
                  </a:lnTo>
                  <a:lnTo>
                    <a:pt x="68302" y="17153"/>
                  </a:lnTo>
                  <a:lnTo>
                    <a:pt x="68216" y="17687"/>
                  </a:lnTo>
                  <a:lnTo>
                    <a:pt x="68121" y="18241"/>
                  </a:lnTo>
                  <a:lnTo>
                    <a:pt x="68010" y="18788"/>
                  </a:lnTo>
                  <a:lnTo>
                    <a:pt x="67947" y="19062"/>
                  </a:lnTo>
                  <a:lnTo>
                    <a:pt x="67876" y="19335"/>
                  </a:lnTo>
                  <a:lnTo>
                    <a:pt x="66090" y="8984"/>
                  </a:lnTo>
                  <a:lnTo>
                    <a:pt x="66066" y="8897"/>
                  </a:lnTo>
                  <a:lnTo>
                    <a:pt x="66043" y="8817"/>
                  </a:lnTo>
                  <a:lnTo>
                    <a:pt x="66003" y="8737"/>
                  </a:lnTo>
                  <a:lnTo>
                    <a:pt x="65964" y="8663"/>
                  </a:lnTo>
                  <a:lnTo>
                    <a:pt x="65908" y="8597"/>
                  </a:lnTo>
                  <a:lnTo>
                    <a:pt x="65853" y="8530"/>
                  </a:lnTo>
                  <a:lnTo>
                    <a:pt x="65790" y="8463"/>
                  </a:lnTo>
                  <a:lnTo>
                    <a:pt x="65719" y="8403"/>
                  </a:lnTo>
                  <a:lnTo>
                    <a:pt x="65640" y="8350"/>
                  </a:lnTo>
                  <a:lnTo>
                    <a:pt x="65561" y="8296"/>
                  </a:lnTo>
                  <a:lnTo>
                    <a:pt x="65474" y="8250"/>
                  </a:lnTo>
                  <a:lnTo>
                    <a:pt x="65387" y="8210"/>
                  </a:lnTo>
                  <a:lnTo>
                    <a:pt x="65300" y="8170"/>
                  </a:lnTo>
                  <a:lnTo>
                    <a:pt x="65205" y="8136"/>
                  </a:lnTo>
                  <a:lnTo>
                    <a:pt x="65102" y="8109"/>
                  </a:lnTo>
                  <a:lnTo>
                    <a:pt x="65007" y="8083"/>
                  </a:lnTo>
                  <a:lnTo>
                    <a:pt x="64905" y="8063"/>
                  </a:lnTo>
                  <a:lnTo>
                    <a:pt x="64802" y="8049"/>
                  </a:lnTo>
                  <a:lnTo>
                    <a:pt x="64699" y="8036"/>
                  </a:lnTo>
                  <a:lnTo>
                    <a:pt x="64597" y="8029"/>
                  </a:lnTo>
                  <a:lnTo>
                    <a:pt x="64494" y="8029"/>
                  </a:lnTo>
                  <a:lnTo>
                    <a:pt x="64399" y="8036"/>
                  </a:lnTo>
                  <a:lnTo>
                    <a:pt x="64296" y="8049"/>
                  </a:lnTo>
                  <a:lnTo>
                    <a:pt x="64201" y="8063"/>
                  </a:lnTo>
                  <a:lnTo>
                    <a:pt x="64107" y="8083"/>
                  </a:lnTo>
                  <a:lnTo>
                    <a:pt x="64012" y="8116"/>
                  </a:lnTo>
                  <a:lnTo>
                    <a:pt x="63925" y="8149"/>
                  </a:lnTo>
                  <a:lnTo>
                    <a:pt x="63838" y="8183"/>
                  </a:lnTo>
                  <a:lnTo>
                    <a:pt x="63751" y="8230"/>
                  </a:lnTo>
                  <a:lnTo>
                    <a:pt x="63680" y="8283"/>
                  </a:lnTo>
                  <a:lnTo>
                    <a:pt x="63609" y="8336"/>
                  </a:lnTo>
                  <a:lnTo>
                    <a:pt x="63546" y="8403"/>
                  </a:lnTo>
                  <a:lnTo>
                    <a:pt x="63048" y="8930"/>
                  </a:lnTo>
                  <a:lnTo>
                    <a:pt x="62574" y="9464"/>
                  </a:lnTo>
                  <a:lnTo>
                    <a:pt x="62345" y="9731"/>
                  </a:lnTo>
                  <a:lnTo>
                    <a:pt x="62115" y="9998"/>
                  </a:lnTo>
                  <a:lnTo>
                    <a:pt x="61894" y="10272"/>
                  </a:lnTo>
                  <a:lnTo>
                    <a:pt x="61673" y="10546"/>
                  </a:lnTo>
                  <a:lnTo>
                    <a:pt x="61460" y="10819"/>
                  </a:lnTo>
                  <a:lnTo>
                    <a:pt x="61254" y="11099"/>
                  </a:lnTo>
                  <a:lnTo>
                    <a:pt x="61049" y="11380"/>
                  </a:lnTo>
                  <a:lnTo>
                    <a:pt x="60851" y="11667"/>
                  </a:lnTo>
                  <a:lnTo>
                    <a:pt x="60662" y="11960"/>
                  </a:lnTo>
                  <a:lnTo>
                    <a:pt x="60480" y="12261"/>
                  </a:lnTo>
                  <a:lnTo>
                    <a:pt x="60306" y="12561"/>
                  </a:lnTo>
                  <a:lnTo>
                    <a:pt x="60132" y="12868"/>
                  </a:lnTo>
                  <a:lnTo>
                    <a:pt x="60069" y="13008"/>
                  </a:lnTo>
                  <a:lnTo>
                    <a:pt x="59998" y="13189"/>
                  </a:lnTo>
                  <a:lnTo>
                    <a:pt x="59919" y="13395"/>
                  </a:lnTo>
                  <a:lnTo>
                    <a:pt x="59840" y="13629"/>
                  </a:lnTo>
                  <a:lnTo>
                    <a:pt x="59500" y="14690"/>
                  </a:lnTo>
                  <a:lnTo>
                    <a:pt x="59413" y="14964"/>
                  </a:lnTo>
                  <a:lnTo>
                    <a:pt x="59318" y="15231"/>
                  </a:lnTo>
                  <a:lnTo>
                    <a:pt x="59231" y="15478"/>
                  </a:lnTo>
                  <a:lnTo>
                    <a:pt x="59136" y="15711"/>
                  </a:lnTo>
                  <a:lnTo>
                    <a:pt x="59034" y="15918"/>
                  </a:lnTo>
                  <a:lnTo>
                    <a:pt x="58939" y="16098"/>
                  </a:lnTo>
                  <a:lnTo>
                    <a:pt x="58892" y="16179"/>
                  </a:lnTo>
                  <a:lnTo>
                    <a:pt x="58836" y="16245"/>
                  </a:lnTo>
                  <a:lnTo>
                    <a:pt x="58789" y="16299"/>
                  </a:lnTo>
                  <a:lnTo>
                    <a:pt x="58741" y="16345"/>
                  </a:lnTo>
                  <a:lnTo>
                    <a:pt x="58607" y="16446"/>
                  </a:lnTo>
                  <a:lnTo>
                    <a:pt x="58465" y="16546"/>
                  </a:lnTo>
                  <a:lnTo>
                    <a:pt x="58315" y="16632"/>
                  </a:lnTo>
                  <a:lnTo>
                    <a:pt x="58157" y="16719"/>
                  </a:lnTo>
                  <a:lnTo>
                    <a:pt x="57991" y="16806"/>
                  </a:lnTo>
                  <a:lnTo>
                    <a:pt x="57817" y="16886"/>
                  </a:lnTo>
                  <a:lnTo>
                    <a:pt x="57635" y="16959"/>
                  </a:lnTo>
                  <a:lnTo>
                    <a:pt x="57446" y="17026"/>
                  </a:lnTo>
                  <a:lnTo>
                    <a:pt x="57256" y="17093"/>
                  </a:lnTo>
                  <a:lnTo>
                    <a:pt x="57058" y="17160"/>
                  </a:lnTo>
                  <a:lnTo>
                    <a:pt x="56853" y="17213"/>
                  </a:lnTo>
                  <a:lnTo>
                    <a:pt x="56640" y="17273"/>
                  </a:lnTo>
                  <a:lnTo>
                    <a:pt x="56418" y="17320"/>
                  </a:lnTo>
                  <a:lnTo>
                    <a:pt x="56197" y="17373"/>
                  </a:lnTo>
                  <a:lnTo>
                    <a:pt x="55976" y="17413"/>
                  </a:lnTo>
                  <a:lnTo>
                    <a:pt x="55739" y="17460"/>
                  </a:lnTo>
                  <a:lnTo>
                    <a:pt x="55265" y="17533"/>
                  </a:lnTo>
                  <a:lnTo>
                    <a:pt x="54767" y="17593"/>
                  </a:lnTo>
                  <a:lnTo>
                    <a:pt x="54261" y="17640"/>
                  </a:lnTo>
                  <a:lnTo>
                    <a:pt x="53740" y="17680"/>
                  </a:lnTo>
                  <a:lnTo>
                    <a:pt x="53202" y="17714"/>
                  </a:lnTo>
                  <a:lnTo>
                    <a:pt x="52657" y="17734"/>
                  </a:lnTo>
                  <a:lnTo>
                    <a:pt x="52112" y="17747"/>
                  </a:lnTo>
                  <a:lnTo>
                    <a:pt x="51551" y="17754"/>
                  </a:lnTo>
                  <a:lnTo>
                    <a:pt x="50437" y="17754"/>
                  </a:lnTo>
                  <a:lnTo>
                    <a:pt x="49868" y="17740"/>
                  </a:lnTo>
                  <a:lnTo>
                    <a:pt x="49315" y="17727"/>
                  </a:lnTo>
                  <a:lnTo>
                    <a:pt x="48208" y="17694"/>
                  </a:lnTo>
                  <a:lnTo>
                    <a:pt x="47126" y="17647"/>
                  </a:lnTo>
                  <a:lnTo>
                    <a:pt x="46091" y="17607"/>
                  </a:lnTo>
                  <a:lnTo>
                    <a:pt x="45119" y="17567"/>
                  </a:lnTo>
                  <a:lnTo>
                    <a:pt x="44218" y="17547"/>
                  </a:lnTo>
                  <a:lnTo>
                    <a:pt x="43799" y="17540"/>
                  </a:lnTo>
                  <a:lnTo>
                    <a:pt x="43404" y="17540"/>
                  </a:lnTo>
                  <a:lnTo>
                    <a:pt x="43136" y="16886"/>
                  </a:lnTo>
                  <a:lnTo>
                    <a:pt x="42883" y="16232"/>
                  </a:lnTo>
                  <a:lnTo>
                    <a:pt x="42638" y="15578"/>
                  </a:lnTo>
                  <a:lnTo>
                    <a:pt x="42401" y="14924"/>
                  </a:lnTo>
                  <a:lnTo>
                    <a:pt x="42179" y="14263"/>
                  </a:lnTo>
                  <a:lnTo>
                    <a:pt x="41974" y="13609"/>
                  </a:lnTo>
                  <a:lnTo>
                    <a:pt x="41777" y="12948"/>
                  </a:lnTo>
                  <a:lnTo>
                    <a:pt x="41595" y="12288"/>
                  </a:lnTo>
                  <a:lnTo>
                    <a:pt x="41429" y="11620"/>
                  </a:lnTo>
                  <a:lnTo>
                    <a:pt x="41279" y="10953"/>
                  </a:lnTo>
                  <a:lnTo>
                    <a:pt x="41136" y="10285"/>
                  </a:lnTo>
                  <a:lnTo>
                    <a:pt x="41018" y="9604"/>
                  </a:lnTo>
                  <a:lnTo>
                    <a:pt x="40907" y="8924"/>
                  </a:lnTo>
                  <a:lnTo>
                    <a:pt x="40820" y="8243"/>
                  </a:lnTo>
                  <a:lnTo>
                    <a:pt x="40741" y="7549"/>
                  </a:lnTo>
                  <a:lnTo>
                    <a:pt x="40686" y="6848"/>
                  </a:lnTo>
                  <a:lnTo>
                    <a:pt x="40670" y="6741"/>
                  </a:lnTo>
                  <a:lnTo>
                    <a:pt x="40639" y="6634"/>
                  </a:lnTo>
                  <a:lnTo>
                    <a:pt x="40599" y="6534"/>
                  </a:lnTo>
                  <a:lnTo>
                    <a:pt x="40544" y="6434"/>
                  </a:lnTo>
                  <a:lnTo>
                    <a:pt x="40473" y="6341"/>
                  </a:lnTo>
                  <a:lnTo>
                    <a:pt x="40402" y="6247"/>
                  </a:lnTo>
                  <a:lnTo>
                    <a:pt x="40315" y="6161"/>
                  </a:lnTo>
                  <a:lnTo>
                    <a:pt x="40220" y="6080"/>
                  </a:lnTo>
                  <a:lnTo>
                    <a:pt x="40117" y="6007"/>
                  </a:lnTo>
                  <a:lnTo>
                    <a:pt x="40014" y="5947"/>
                  </a:lnTo>
                  <a:lnTo>
                    <a:pt x="39896" y="5887"/>
                  </a:lnTo>
                  <a:lnTo>
                    <a:pt x="39785" y="5840"/>
                  </a:lnTo>
                  <a:lnTo>
                    <a:pt x="39659" y="5800"/>
                  </a:lnTo>
                  <a:lnTo>
                    <a:pt x="39540" y="5773"/>
                  </a:lnTo>
                  <a:lnTo>
                    <a:pt x="39414" y="5753"/>
                  </a:lnTo>
                  <a:lnTo>
                    <a:pt x="39287" y="5747"/>
                  </a:lnTo>
                  <a:lnTo>
                    <a:pt x="39185" y="5753"/>
                  </a:lnTo>
                  <a:lnTo>
                    <a:pt x="39074" y="5767"/>
                  </a:lnTo>
                  <a:lnTo>
                    <a:pt x="38971" y="5794"/>
                  </a:lnTo>
                  <a:lnTo>
                    <a:pt x="38869" y="5827"/>
                  </a:lnTo>
                  <a:lnTo>
                    <a:pt x="38766" y="5874"/>
                  </a:lnTo>
                  <a:lnTo>
                    <a:pt x="38671" y="5927"/>
                  </a:lnTo>
                  <a:lnTo>
                    <a:pt x="38576" y="6000"/>
                  </a:lnTo>
                  <a:lnTo>
                    <a:pt x="38497" y="6087"/>
                  </a:lnTo>
                  <a:lnTo>
                    <a:pt x="38316" y="6281"/>
                  </a:lnTo>
                  <a:lnTo>
                    <a:pt x="38142" y="6481"/>
                  </a:lnTo>
                  <a:lnTo>
                    <a:pt x="37968" y="6681"/>
                  </a:lnTo>
                  <a:lnTo>
                    <a:pt x="37810" y="6888"/>
                  </a:lnTo>
                  <a:lnTo>
                    <a:pt x="37652" y="7095"/>
                  </a:lnTo>
                  <a:lnTo>
                    <a:pt x="37502" y="7302"/>
                  </a:lnTo>
                  <a:lnTo>
                    <a:pt x="37352" y="7509"/>
                  </a:lnTo>
                  <a:lnTo>
                    <a:pt x="37209" y="7716"/>
                  </a:lnTo>
                  <a:lnTo>
                    <a:pt x="37075" y="7929"/>
                  </a:lnTo>
                  <a:lnTo>
                    <a:pt x="36941" y="8143"/>
                  </a:lnTo>
                  <a:lnTo>
                    <a:pt x="36814" y="8356"/>
                  </a:lnTo>
                  <a:lnTo>
                    <a:pt x="36696" y="8570"/>
                  </a:lnTo>
                  <a:lnTo>
                    <a:pt x="36459" y="9004"/>
                  </a:lnTo>
                  <a:lnTo>
                    <a:pt x="36245" y="9444"/>
                  </a:lnTo>
                  <a:lnTo>
                    <a:pt x="36040" y="9891"/>
                  </a:lnTo>
                  <a:lnTo>
                    <a:pt x="35858" y="10339"/>
                  </a:lnTo>
                  <a:lnTo>
                    <a:pt x="35676" y="10792"/>
                  </a:lnTo>
                  <a:lnTo>
                    <a:pt x="35510" y="11246"/>
                  </a:lnTo>
                  <a:lnTo>
                    <a:pt x="35360" y="11707"/>
                  </a:lnTo>
                  <a:lnTo>
                    <a:pt x="35210" y="12167"/>
                  </a:lnTo>
                  <a:lnTo>
                    <a:pt x="35068" y="12628"/>
                  </a:lnTo>
                  <a:lnTo>
                    <a:pt x="34934" y="13088"/>
                  </a:lnTo>
                  <a:lnTo>
                    <a:pt x="34673" y="14023"/>
                  </a:lnTo>
                  <a:lnTo>
                    <a:pt x="34412" y="14957"/>
                  </a:lnTo>
                  <a:lnTo>
                    <a:pt x="34159" y="15885"/>
                  </a:lnTo>
                  <a:lnTo>
                    <a:pt x="34025" y="16352"/>
                  </a:lnTo>
                  <a:lnTo>
                    <a:pt x="33883" y="16813"/>
                  </a:lnTo>
                  <a:lnTo>
                    <a:pt x="33733" y="17280"/>
                  </a:lnTo>
                  <a:lnTo>
                    <a:pt x="33582" y="17734"/>
                  </a:lnTo>
                  <a:lnTo>
                    <a:pt x="33424" y="18194"/>
                  </a:lnTo>
                  <a:lnTo>
                    <a:pt x="33251" y="18648"/>
                  </a:lnTo>
                  <a:lnTo>
                    <a:pt x="33061" y="19095"/>
                  </a:lnTo>
                  <a:lnTo>
                    <a:pt x="32871" y="19542"/>
                  </a:lnTo>
                  <a:lnTo>
                    <a:pt x="32658" y="19983"/>
                  </a:lnTo>
                  <a:lnTo>
                    <a:pt x="32429" y="20417"/>
                  </a:lnTo>
                  <a:lnTo>
                    <a:pt x="32136" y="19582"/>
                  </a:lnTo>
                  <a:lnTo>
                    <a:pt x="31860" y="18741"/>
                  </a:lnTo>
                  <a:lnTo>
                    <a:pt x="31599" y="17901"/>
                  </a:lnTo>
                  <a:lnTo>
                    <a:pt x="31354" y="17053"/>
                  </a:lnTo>
                  <a:lnTo>
                    <a:pt x="31125" y="16205"/>
                  </a:lnTo>
                  <a:lnTo>
                    <a:pt x="30920" y="15358"/>
                  </a:lnTo>
                  <a:lnTo>
                    <a:pt x="30730" y="14503"/>
                  </a:lnTo>
                  <a:lnTo>
                    <a:pt x="30556" y="13649"/>
                  </a:lnTo>
                  <a:lnTo>
                    <a:pt x="30406" y="12795"/>
                  </a:lnTo>
                  <a:lnTo>
                    <a:pt x="30335" y="12368"/>
                  </a:lnTo>
                  <a:lnTo>
                    <a:pt x="30272" y="11934"/>
                  </a:lnTo>
                  <a:lnTo>
                    <a:pt x="30208" y="11500"/>
                  </a:lnTo>
                  <a:lnTo>
                    <a:pt x="30153" y="11073"/>
                  </a:lnTo>
                  <a:lnTo>
                    <a:pt x="30106" y="10639"/>
                  </a:lnTo>
                  <a:lnTo>
                    <a:pt x="30058" y="10205"/>
                  </a:lnTo>
                  <a:lnTo>
                    <a:pt x="30019" y="9771"/>
                  </a:lnTo>
                  <a:lnTo>
                    <a:pt x="29979" y="9331"/>
                  </a:lnTo>
                  <a:lnTo>
                    <a:pt x="29948" y="8897"/>
                  </a:lnTo>
                  <a:lnTo>
                    <a:pt x="29924" y="8457"/>
                  </a:lnTo>
                  <a:lnTo>
                    <a:pt x="29900" y="8023"/>
                  </a:lnTo>
                  <a:lnTo>
                    <a:pt x="29884" y="7582"/>
                  </a:lnTo>
                  <a:lnTo>
                    <a:pt x="29869" y="7142"/>
                  </a:lnTo>
                  <a:lnTo>
                    <a:pt x="29861" y="6701"/>
                  </a:lnTo>
                  <a:lnTo>
                    <a:pt x="29861" y="6588"/>
                  </a:lnTo>
                  <a:lnTo>
                    <a:pt x="29845" y="6488"/>
                  </a:lnTo>
                  <a:lnTo>
                    <a:pt x="29813" y="6388"/>
                  </a:lnTo>
                  <a:lnTo>
                    <a:pt x="29782" y="6301"/>
                  </a:lnTo>
                  <a:lnTo>
                    <a:pt x="29742" y="6214"/>
                  </a:lnTo>
                  <a:lnTo>
                    <a:pt x="29687" y="6134"/>
                  </a:lnTo>
                  <a:lnTo>
                    <a:pt x="29632" y="6067"/>
                  </a:lnTo>
                  <a:lnTo>
                    <a:pt x="29560" y="6000"/>
                  </a:lnTo>
                  <a:lnTo>
                    <a:pt x="29489" y="5940"/>
                  </a:lnTo>
                  <a:lnTo>
                    <a:pt x="29410" y="5894"/>
                  </a:lnTo>
                  <a:lnTo>
                    <a:pt x="29331" y="5847"/>
                  </a:lnTo>
                  <a:lnTo>
                    <a:pt x="29244" y="5807"/>
                  </a:lnTo>
                  <a:lnTo>
                    <a:pt x="29150" y="5773"/>
                  </a:lnTo>
                  <a:lnTo>
                    <a:pt x="29055" y="5753"/>
                  </a:lnTo>
                  <a:lnTo>
                    <a:pt x="28960" y="5733"/>
                  </a:lnTo>
                  <a:lnTo>
                    <a:pt x="28865" y="5720"/>
                  </a:lnTo>
                  <a:lnTo>
                    <a:pt x="28762" y="5713"/>
                  </a:lnTo>
                  <a:lnTo>
                    <a:pt x="28660" y="5713"/>
                  </a:lnTo>
                  <a:lnTo>
                    <a:pt x="28557" y="5720"/>
                  </a:lnTo>
                  <a:lnTo>
                    <a:pt x="28462" y="5740"/>
                  </a:lnTo>
                  <a:lnTo>
                    <a:pt x="28359" y="5760"/>
                  </a:lnTo>
                  <a:lnTo>
                    <a:pt x="28265" y="5787"/>
                  </a:lnTo>
                  <a:lnTo>
                    <a:pt x="28162" y="5820"/>
                  </a:lnTo>
                  <a:lnTo>
                    <a:pt x="28075" y="5860"/>
                  </a:lnTo>
                  <a:lnTo>
                    <a:pt x="27980" y="5907"/>
                  </a:lnTo>
                  <a:lnTo>
                    <a:pt x="27893" y="5960"/>
                  </a:lnTo>
                  <a:lnTo>
                    <a:pt x="27814" y="6020"/>
                  </a:lnTo>
                  <a:lnTo>
                    <a:pt x="27735" y="6087"/>
                  </a:lnTo>
                  <a:lnTo>
                    <a:pt x="27664" y="6161"/>
                  </a:lnTo>
                  <a:lnTo>
                    <a:pt x="27601" y="6241"/>
                  </a:lnTo>
                  <a:lnTo>
                    <a:pt x="27546" y="6327"/>
                  </a:lnTo>
                  <a:lnTo>
                    <a:pt x="27498" y="6421"/>
                  </a:lnTo>
                  <a:lnTo>
                    <a:pt x="26510" y="8550"/>
                  </a:lnTo>
                  <a:lnTo>
                    <a:pt x="25531" y="10686"/>
                  </a:lnTo>
                  <a:lnTo>
                    <a:pt x="25049" y="11754"/>
                  </a:lnTo>
                  <a:lnTo>
                    <a:pt x="24567" y="12828"/>
                  </a:lnTo>
                  <a:lnTo>
                    <a:pt x="24100" y="13903"/>
                  </a:lnTo>
                  <a:lnTo>
                    <a:pt x="23642" y="14984"/>
                  </a:lnTo>
                  <a:lnTo>
                    <a:pt x="23579" y="14930"/>
                  </a:lnTo>
                  <a:lnTo>
                    <a:pt x="23508" y="14890"/>
                  </a:lnTo>
                  <a:lnTo>
                    <a:pt x="23429" y="14844"/>
                  </a:lnTo>
                  <a:lnTo>
                    <a:pt x="23342" y="14810"/>
                  </a:lnTo>
                  <a:lnTo>
                    <a:pt x="23255" y="14777"/>
                  </a:lnTo>
                  <a:lnTo>
                    <a:pt x="23160" y="14750"/>
                  </a:lnTo>
                  <a:lnTo>
                    <a:pt x="23065" y="14730"/>
                  </a:lnTo>
                  <a:lnTo>
                    <a:pt x="22963" y="14717"/>
                  </a:lnTo>
                  <a:lnTo>
                    <a:pt x="22378" y="14670"/>
                  </a:lnTo>
                  <a:lnTo>
                    <a:pt x="21785" y="14617"/>
                  </a:lnTo>
                  <a:lnTo>
                    <a:pt x="21201" y="14577"/>
                  </a:lnTo>
                  <a:lnTo>
                    <a:pt x="20608" y="14537"/>
                  </a:lnTo>
                  <a:lnTo>
                    <a:pt x="20023" y="14503"/>
                  </a:lnTo>
                  <a:lnTo>
                    <a:pt x="19431" y="14477"/>
                  </a:lnTo>
                  <a:lnTo>
                    <a:pt x="18838" y="14450"/>
                  </a:lnTo>
                  <a:lnTo>
                    <a:pt x="18245" y="14430"/>
                  </a:lnTo>
                  <a:lnTo>
                    <a:pt x="17653" y="14417"/>
                  </a:lnTo>
                  <a:lnTo>
                    <a:pt x="17060" y="14403"/>
                  </a:lnTo>
                  <a:lnTo>
                    <a:pt x="16460" y="14397"/>
                  </a:lnTo>
                  <a:lnTo>
                    <a:pt x="14682" y="14397"/>
                  </a:lnTo>
                  <a:lnTo>
                    <a:pt x="14081" y="14410"/>
                  </a:lnTo>
                  <a:lnTo>
                    <a:pt x="13488" y="14423"/>
                  </a:lnTo>
                  <a:lnTo>
                    <a:pt x="12295" y="14463"/>
                  </a:lnTo>
                  <a:lnTo>
                    <a:pt x="11102" y="14517"/>
                  </a:lnTo>
                  <a:lnTo>
                    <a:pt x="9909" y="14583"/>
                  </a:lnTo>
                  <a:lnTo>
                    <a:pt x="8724" y="14670"/>
                  </a:lnTo>
                  <a:lnTo>
                    <a:pt x="7539" y="14770"/>
                  </a:lnTo>
                  <a:lnTo>
                    <a:pt x="6353" y="14884"/>
                  </a:lnTo>
                  <a:lnTo>
                    <a:pt x="5176" y="15011"/>
                  </a:lnTo>
                  <a:lnTo>
                    <a:pt x="3999" y="15151"/>
                  </a:lnTo>
                  <a:lnTo>
                    <a:pt x="4030" y="14310"/>
                  </a:lnTo>
                  <a:lnTo>
                    <a:pt x="4054" y="13476"/>
                  </a:lnTo>
                  <a:lnTo>
                    <a:pt x="4070" y="12635"/>
                  </a:lnTo>
                  <a:lnTo>
                    <a:pt x="4085" y="11800"/>
                  </a:lnTo>
                  <a:lnTo>
                    <a:pt x="4109" y="10132"/>
                  </a:lnTo>
                  <a:lnTo>
                    <a:pt x="4101" y="8477"/>
                  </a:lnTo>
                  <a:lnTo>
                    <a:pt x="4085" y="6821"/>
                  </a:lnTo>
                  <a:lnTo>
                    <a:pt x="4046" y="5186"/>
                  </a:lnTo>
                  <a:lnTo>
                    <a:pt x="3999" y="3558"/>
                  </a:lnTo>
                  <a:lnTo>
                    <a:pt x="3927" y="1956"/>
                  </a:lnTo>
                  <a:close/>
                  <a:moveTo>
                    <a:pt x="38513" y="10178"/>
                  </a:moveTo>
                  <a:lnTo>
                    <a:pt x="38616" y="10746"/>
                  </a:lnTo>
                  <a:lnTo>
                    <a:pt x="38726" y="11313"/>
                  </a:lnTo>
                  <a:lnTo>
                    <a:pt x="38845" y="11880"/>
                  </a:lnTo>
                  <a:lnTo>
                    <a:pt x="38971" y="12441"/>
                  </a:lnTo>
                  <a:lnTo>
                    <a:pt x="39114" y="13002"/>
                  </a:lnTo>
                  <a:lnTo>
                    <a:pt x="39264" y="13562"/>
                  </a:lnTo>
                  <a:lnTo>
                    <a:pt x="39422" y="14116"/>
                  </a:lnTo>
                  <a:lnTo>
                    <a:pt x="39596" y="14670"/>
                  </a:lnTo>
                  <a:lnTo>
                    <a:pt x="39777" y="15217"/>
                  </a:lnTo>
                  <a:lnTo>
                    <a:pt x="39975" y="15765"/>
                  </a:lnTo>
                  <a:lnTo>
                    <a:pt x="40180" y="16312"/>
                  </a:lnTo>
                  <a:lnTo>
                    <a:pt x="40402" y="16859"/>
                  </a:lnTo>
                  <a:lnTo>
                    <a:pt x="40631" y="17400"/>
                  </a:lnTo>
                  <a:lnTo>
                    <a:pt x="40868" y="17941"/>
                  </a:lnTo>
                  <a:lnTo>
                    <a:pt x="41129" y="18481"/>
                  </a:lnTo>
                  <a:lnTo>
                    <a:pt x="41389" y="19015"/>
                  </a:lnTo>
                  <a:lnTo>
                    <a:pt x="41429" y="19082"/>
                  </a:lnTo>
                  <a:lnTo>
                    <a:pt x="41468" y="19142"/>
                  </a:lnTo>
                  <a:lnTo>
                    <a:pt x="41508" y="19195"/>
                  </a:lnTo>
                  <a:lnTo>
                    <a:pt x="41555" y="19249"/>
                  </a:lnTo>
                  <a:lnTo>
                    <a:pt x="41603" y="19295"/>
                  </a:lnTo>
                  <a:lnTo>
                    <a:pt x="41658" y="19335"/>
                  </a:lnTo>
                  <a:lnTo>
                    <a:pt x="41713" y="19376"/>
                  </a:lnTo>
                  <a:lnTo>
                    <a:pt x="41769" y="19409"/>
                  </a:lnTo>
                  <a:lnTo>
                    <a:pt x="41832" y="19436"/>
                  </a:lnTo>
                  <a:lnTo>
                    <a:pt x="41895" y="19462"/>
                  </a:lnTo>
                  <a:lnTo>
                    <a:pt x="41958" y="19482"/>
                  </a:lnTo>
                  <a:lnTo>
                    <a:pt x="42029" y="19502"/>
                  </a:lnTo>
                  <a:lnTo>
                    <a:pt x="42164" y="19522"/>
                  </a:lnTo>
                  <a:lnTo>
                    <a:pt x="42306" y="19536"/>
                  </a:lnTo>
                  <a:lnTo>
                    <a:pt x="42448" y="19529"/>
                  </a:lnTo>
                  <a:lnTo>
                    <a:pt x="42590" y="19516"/>
                  </a:lnTo>
                  <a:lnTo>
                    <a:pt x="42741" y="19482"/>
                  </a:lnTo>
                  <a:lnTo>
                    <a:pt x="42883" y="19442"/>
                  </a:lnTo>
                  <a:lnTo>
                    <a:pt x="43017" y="19389"/>
                  </a:lnTo>
                  <a:lnTo>
                    <a:pt x="43151" y="19322"/>
                  </a:lnTo>
                  <a:lnTo>
                    <a:pt x="43270" y="19249"/>
                  </a:lnTo>
                  <a:lnTo>
                    <a:pt x="43381" y="19169"/>
                  </a:lnTo>
                  <a:lnTo>
                    <a:pt x="45443" y="19235"/>
                  </a:lnTo>
                  <a:lnTo>
                    <a:pt x="47497" y="19295"/>
                  </a:lnTo>
                  <a:lnTo>
                    <a:pt x="49560" y="19355"/>
                  </a:lnTo>
                  <a:lnTo>
                    <a:pt x="51614" y="19409"/>
                  </a:lnTo>
                  <a:lnTo>
                    <a:pt x="53676" y="19456"/>
                  </a:lnTo>
                  <a:lnTo>
                    <a:pt x="55731" y="19502"/>
                  </a:lnTo>
                  <a:lnTo>
                    <a:pt x="59848" y="19576"/>
                  </a:lnTo>
                  <a:lnTo>
                    <a:pt x="59958" y="19576"/>
                  </a:lnTo>
                  <a:lnTo>
                    <a:pt x="60077" y="19569"/>
                  </a:lnTo>
                  <a:lnTo>
                    <a:pt x="60195" y="19549"/>
                  </a:lnTo>
                  <a:lnTo>
                    <a:pt x="60306" y="19516"/>
                  </a:lnTo>
                  <a:lnTo>
                    <a:pt x="60424" y="19482"/>
                  </a:lnTo>
                  <a:lnTo>
                    <a:pt x="60535" y="19436"/>
                  </a:lnTo>
                  <a:lnTo>
                    <a:pt x="60646" y="19382"/>
                  </a:lnTo>
                  <a:lnTo>
                    <a:pt x="60748" y="19322"/>
                  </a:lnTo>
                  <a:lnTo>
                    <a:pt x="60851" y="19262"/>
                  </a:lnTo>
                  <a:lnTo>
                    <a:pt x="60938" y="19189"/>
                  </a:lnTo>
                  <a:lnTo>
                    <a:pt x="61025" y="19109"/>
                  </a:lnTo>
                  <a:lnTo>
                    <a:pt x="61096" y="19028"/>
                  </a:lnTo>
                  <a:lnTo>
                    <a:pt x="61159" y="18942"/>
                  </a:lnTo>
                  <a:lnTo>
                    <a:pt x="61215" y="18855"/>
                  </a:lnTo>
                  <a:lnTo>
                    <a:pt x="61254" y="18761"/>
                  </a:lnTo>
                  <a:lnTo>
                    <a:pt x="61286" y="18661"/>
                  </a:lnTo>
                  <a:lnTo>
                    <a:pt x="61381" y="18261"/>
                  </a:lnTo>
                  <a:lnTo>
                    <a:pt x="61483" y="17867"/>
                  </a:lnTo>
                  <a:lnTo>
                    <a:pt x="61594" y="17480"/>
                  </a:lnTo>
                  <a:lnTo>
                    <a:pt x="61705" y="17093"/>
                  </a:lnTo>
                  <a:lnTo>
                    <a:pt x="61831" y="16713"/>
                  </a:lnTo>
                  <a:lnTo>
                    <a:pt x="61957" y="16339"/>
                  </a:lnTo>
                  <a:lnTo>
                    <a:pt x="62100" y="15972"/>
                  </a:lnTo>
                  <a:lnTo>
                    <a:pt x="62242" y="15605"/>
                  </a:lnTo>
                  <a:lnTo>
                    <a:pt x="62400" y="15244"/>
                  </a:lnTo>
                  <a:lnTo>
                    <a:pt x="62566" y="14884"/>
                  </a:lnTo>
                  <a:lnTo>
                    <a:pt x="62732" y="14530"/>
                  </a:lnTo>
                  <a:lnTo>
                    <a:pt x="62913" y="14183"/>
                  </a:lnTo>
                  <a:lnTo>
                    <a:pt x="63103" y="13836"/>
                  </a:lnTo>
                  <a:lnTo>
                    <a:pt x="63301" y="13489"/>
                  </a:lnTo>
                  <a:lnTo>
                    <a:pt x="63506" y="13148"/>
                  </a:lnTo>
                  <a:lnTo>
                    <a:pt x="63719" y="12815"/>
                  </a:lnTo>
                  <a:lnTo>
                    <a:pt x="64676" y="18101"/>
                  </a:lnTo>
                  <a:lnTo>
                    <a:pt x="65158" y="20744"/>
                  </a:lnTo>
                  <a:lnTo>
                    <a:pt x="65624" y="23393"/>
                  </a:lnTo>
                  <a:lnTo>
                    <a:pt x="65647" y="23493"/>
                  </a:lnTo>
                  <a:lnTo>
                    <a:pt x="65687" y="23594"/>
                  </a:lnTo>
                  <a:lnTo>
                    <a:pt x="65742" y="23687"/>
                  </a:lnTo>
                  <a:lnTo>
                    <a:pt x="65806" y="23774"/>
                  </a:lnTo>
                  <a:lnTo>
                    <a:pt x="65885" y="23854"/>
                  </a:lnTo>
                  <a:lnTo>
                    <a:pt x="65964" y="23927"/>
                  </a:lnTo>
                  <a:lnTo>
                    <a:pt x="66058" y="23994"/>
                  </a:lnTo>
                  <a:lnTo>
                    <a:pt x="66153" y="24061"/>
                  </a:lnTo>
                  <a:lnTo>
                    <a:pt x="66256" y="24114"/>
                  </a:lnTo>
                  <a:lnTo>
                    <a:pt x="66367" y="24168"/>
                  </a:lnTo>
                  <a:lnTo>
                    <a:pt x="66485" y="24208"/>
                  </a:lnTo>
                  <a:lnTo>
                    <a:pt x="66596" y="24241"/>
                  </a:lnTo>
                  <a:lnTo>
                    <a:pt x="66722" y="24268"/>
                  </a:lnTo>
                  <a:lnTo>
                    <a:pt x="66841" y="24294"/>
                  </a:lnTo>
                  <a:lnTo>
                    <a:pt x="66959" y="24301"/>
                  </a:lnTo>
                  <a:lnTo>
                    <a:pt x="67086" y="24308"/>
                  </a:lnTo>
                  <a:lnTo>
                    <a:pt x="67180" y="24308"/>
                  </a:lnTo>
                  <a:lnTo>
                    <a:pt x="67275" y="24294"/>
                  </a:lnTo>
                  <a:lnTo>
                    <a:pt x="67370" y="24281"/>
                  </a:lnTo>
                  <a:lnTo>
                    <a:pt x="67465" y="24268"/>
                  </a:lnTo>
                  <a:lnTo>
                    <a:pt x="67552" y="24241"/>
                  </a:lnTo>
                  <a:lnTo>
                    <a:pt x="67631" y="24214"/>
                  </a:lnTo>
                  <a:lnTo>
                    <a:pt x="67718" y="24181"/>
                  </a:lnTo>
                  <a:lnTo>
                    <a:pt x="67789" y="24141"/>
                  </a:lnTo>
                  <a:lnTo>
                    <a:pt x="67986" y="24027"/>
                  </a:lnTo>
                  <a:lnTo>
                    <a:pt x="68168" y="23914"/>
                  </a:lnTo>
                  <a:lnTo>
                    <a:pt x="68342" y="23807"/>
                  </a:lnTo>
                  <a:lnTo>
                    <a:pt x="68500" y="23694"/>
                  </a:lnTo>
                  <a:lnTo>
                    <a:pt x="68650" y="23587"/>
                  </a:lnTo>
                  <a:lnTo>
                    <a:pt x="68792" y="23473"/>
                  </a:lnTo>
                  <a:lnTo>
                    <a:pt x="68919" y="23367"/>
                  </a:lnTo>
                  <a:lnTo>
                    <a:pt x="69045" y="23253"/>
                  </a:lnTo>
                  <a:lnTo>
                    <a:pt x="69156" y="23140"/>
                  </a:lnTo>
                  <a:lnTo>
                    <a:pt x="69259" y="23026"/>
                  </a:lnTo>
                  <a:lnTo>
                    <a:pt x="69361" y="22913"/>
                  </a:lnTo>
                  <a:lnTo>
                    <a:pt x="69448" y="22793"/>
                  </a:lnTo>
                  <a:lnTo>
                    <a:pt x="69535" y="22673"/>
                  </a:lnTo>
                  <a:lnTo>
                    <a:pt x="69614" y="22552"/>
                  </a:lnTo>
                  <a:lnTo>
                    <a:pt x="69685" y="22432"/>
                  </a:lnTo>
                  <a:lnTo>
                    <a:pt x="69748" y="22305"/>
                  </a:lnTo>
                  <a:lnTo>
                    <a:pt x="69812" y="22172"/>
                  </a:lnTo>
                  <a:lnTo>
                    <a:pt x="69875" y="22039"/>
                  </a:lnTo>
                  <a:lnTo>
                    <a:pt x="69978" y="21765"/>
                  </a:lnTo>
                  <a:lnTo>
                    <a:pt x="70072" y="21471"/>
                  </a:lnTo>
                  <a:lnTo>
                    <a:pt x="70167" y="21164"/>
                  </a:lnTo>
                  <a:lnTo>
                    <a:pt x="70254" y="20837"/>
                  </a:lnTo>
                  <a:lnTo>
                    <a:pt x="70341" y="20483"/>
                  </a:lnTo>
                  <a:lnTo>
                    <a:pt x="70539" y="19709"/>
                  </a:lnTo>
                  <a:lnTo>
                    <a:pt x="70744" y="18908"/>
                  </a:lnTo>
                  <a:lnTo>
                    <a:pt x="70957" y="18107"/>
                  </a:lnTo>
                  <a:lnTo>
                    <a:pt x="71155" y="17300"/>
                  </a:lnTo>
                  <a:lnTo>
                    <a:pt x="71352" y="16492"/>
                  </a:lnTo>
                  <a:lnTo>
                    <a:pt x="71740" y="14877"/>
                  </a:lnTo>
                  <a:lnTo>
                    <a:pt x="72103" y="13262"/>
                  </a:lnTo>
                  <a:lnTo>
                    <a:pt x="72309" y="13996"/>
                  </a:lnTo>
                  <a:lnTo>
                    <a:pt x="72490" y="14737"/>
                  </a:lnTo>
                  <a:lnTo>
                    <a:pt x="72648" y="15478"/>
                  </a:lnTo>
                  <a:lnTo>
                    <a:pt x="72727" y="15852"/>
                  </a:lnTo>
                  <a:lnTo>
                    <a:pt x="72799" y="16225"/>
                  </a:lnTo>
                  <a:lnTo>
                    <a:pt x="72862" y="16606"/>
                  </a:lnTo>
                  <a:lnTo>
                    <a:pt x="72925" y="16979"/>
                  </a:lnTo>
                  <a:lnTo>
                    <a:pt x="72980" y="17360"/>
                  </a:lnTo>
                  <a:lnTo>
                    <a:pt x="73036" y="17740"/>
                  </a:lnTo>
                  <a:lnTo>
                    <a:pt x="73083" y="18121"/>
                  </a:lnTo>
                  <a:lnTo>
                    <a:pt x="73122" y="18508"/>
                  </a:lnTo>
                  <a:lnTo>
                    <a:pt x="73162" y="18895"/>
                  </a:lnTo>
                  <a:lnTo>
                    <a:pt x="73194" y="19282"/>
                  </a:lnTo>
                  <a:lnTo>
                    <a:pt x="73201" y="19389"/>
                  </a:lnTo>
                  <a:lnTo>
                    <a:pt x="73225" y="19489"/>
                  </a:lnTo>
                  <a:lnTo>
                    <a:pt x="73257" y="19589"/>
                  </a:lnTo>
                  <a:lnTo>
                    <a:pt x="73288" y="19676"/>
                  </a:lnTo>
                  <a:lnTo>
                    <a:pt x="73336" y="19763"/>
                  </a:lnTo>
                  <a:lnTo>
                    <a:pt x="73391" y="19843"/>
                  </a:lnTo>
                  <a:lnTo>
                    <a:pt x="73446" y="19923"/>
                  </a:lnTo>
                  <a:lnTo>
                    <a:pt x="73510" y="19990"/>
                  </a:lnTo>
                  <a:lnTo>
                    <a:pt x="73581" y="20056"/>
                  </a:lnTo>
                  <a:lnTo>
                    <a:pt x="73660" y="20116"/>
                  </a:lnTo>
                  <a:lnTo>
                    <a:pt x="73739" y="20170"/>
                  </a:lnTo>
                  <a:lnTo>
                    <a:pt x="73818" y="20223"/>
                  </a:lnTo>
                  <a:lnTo>
                    <a:pt x="73913" y="20263"/>
                  </a:lnTo>
                  <a:lnTo>
                    <a:pt x="74000" y="20303"/>
                  </a:lnTo>
                  <a:lnTo>
                    <a:pt x="74094" y="20337"/>
                  </a:lnTo>
                  <a:lnTo>
                    <a:pt x="74189" y="20363"/>
                  </a:lnTo>
                  <a:lnTo>
                    <a:pt x="74292" y="20383"/>
                  </a:lnTo>
                  <a:lnTo>
                    <a:pt x="74387" y="20403"/>
                  </a:lnTo>
                  <a:lnTo>
                    <a:pt x="74489" y="20417"/>
                  </a:lnTo>
                  <a:lnTo>
                    <a:pt x="74592" y="20423"/>
                  </a:lnTo>
                  <a:lnTo>
                    <a:pt x="74798" y="20423"/>
                  </a:lnTo>
                  <a:lnTo>
                    <a:pt x="74892" y="20410"/>
                  </a:lnTo>
                  <a:lnTo>
                    <a:pt x="74995" y="20397"/>
                  </a:lnTo>
                  <a:lnTo>
                    <a:pt x="75090" y="20383"/>
                  </a:lnTo>
                  <a:lnTo>
                    <a:pt x="75185" y="20357"/>
                  </a:lnTo>
                  <a:lnTo>
                    <a:pt x="75280" y="20330"/>
                  </a:lnTo>
                  <a:lnTo>
                    <a:pt x="75374" y="20290"/>
                  </a:lnTo>
                  <a:lnTo>
                    <a:pt x="75453" y="20250"/>
                  </a:lnTo>
                  <a:lnTo>
                    <a:pt x="75540" y="20210"/>
                  </a:lnTo>
                  <a:lnTo>
                    <a:pt x="75619" y="20156"/>
                  </a:lnTo>
                  <a:lnTo>
                    <a:pt x="75691" y="20103"/>
                  </a:lnTo>
                  <a:lnTo>
                    <a:pt x="76678" y="20016"/>
                  </a:lnTo>
                  <a:lnTo>
                    <a:pt x="77666" y="19936"/>
                  </a:lnTo>
                  <a:lnTo>
                    <a:pt x="78654" y="19869"/>
                  </a:lnTo>
                  <a:lnTo>
                    <a:pt x="79633" y="19809"/>
                  </a:lnTo>
                  <a:lnTo>
                    <a:pt x="80621" y="19763"/>
                  </a:lnTo>
                  <a:lnTo>
                    <a:pt x="81601" y="19716"/>
                  </a:lnTo>
                  <a:lnTo>
                    <a:pt x="82581" y="19683"/>
                  </a:lnTo>
                  <a:lnTo>
                    <a:pt x="83568" y="19656"/>
                  </a:lnTo>
                  <a:lnTo>
                    <a:pt x="84548" y="19629"/>
                  </a:lnTo>
                  <a:lnTo>
                    <a:pt x="85528" y="19616"/>
                  </a:lnTo>
                  <a:lnTo>
                    <a:pt x="86516" y="19609"/>
                  </a:lnTo>
                  <a:lnTo>
                    <a:pt x="88499" y="19609"/>
                  </a:lnTo>
                  <a:lnTo>
                    <a:pt x="89487" y="19622"/>
                  </a:lnTo>
                  <a:lnTo>
                    <a:pt x="90490" y="19636"/>
                  </a:lnTo>
                  <a:lnTo>
                    <a:pt x="91486" y="19656"/>
                  </a:lnTo>
                  <a:lnTo>
                    <a:pt x="91597" y="21378"/>
                  </a:lnTo>
                  <a:lnTo>
                    <a:pt x="91660" y="22239"/>
                  </a:lnTo>
                  <a:lnTo>
                    <a:pt x="91723" y="23100"/>
                  </a:lnTo>
                  <a:lnTo>
                    <a:pt x="91802" y="23961"/>
                  </a:lnTo>
                  <a:lnTo>
                    <a:pt x="91889" y="24815"/>
                  </a:lnTo>
                  <a:lnTo>
                    <a:pt x="91992" y="25676"/>
                  </a:lnTo>
                  <a:lnTo>
                    <a:pt x="92110" y="26530"/>
                  </a:lnTo>
                  <a:lnTo>
                    <a:pt x="90561" y="26457"/>
                  </a:lnTo>
                  <a:lnTo>
                    <a:pt x="89013" y="26390"/>
                  </a:lnTo>
                  <a:lnTo>
                    <a:pt x="87456" y="26323"/>
                  </a:lnTo>
                  <a:lnTo>
                    <a:pt x="85899" y="26270"/>
                  </a:lnTo>
                  <a:lnTo>
                    <a:pt x="84343" y="26217"/>
                  </a:lnTo>
                  <a:lnTo>
                    <a:pt x="82786" y="26170"/>
                  </a:lnTo>
                  <a:lnTo>
                    <a:pt x="81230" y="26130"/>
                  </a:lnTo>
                  <a:lnTo>
                    <a:pt x="79665" y="26090"/>
                  </a:lnTo>
                  <a:lnTo>
                    <a:pt x="78101" y="26056"/>
                  </a:lnTo>
                  <a:lnTo>
                    <a:pt x="76536" y="26030"/>
                  </a:lnTo>
                  <a:lnTo>
                    <a:pt x="74971" y="26010"/>
                  </a:lnTo>
                  <a:lnTo>
                    <a:pt x="73399" y="25990"/>
                  </a:lnTo>
                  <a:lnTo>
                    <a:pt x="71827" y="25983"/>
                  </a:lnTo>
                  <a:lnTo>
                    <a:pt x="70254" y="25970"/>
                  </a:lnTo>
                  <a:lnTo>
                    <a:pt x="67101" y="25970"/>
                  </a:lnTo>
                  <a:lnTo>
                    <a:pt x="64936" y="25976"/>
                  </a:lnTo>
                  <a:lnTo>
                    <a:pt x="62763" y="25996"/>
                  </a:lnTo>
                  <a:lnTo>
                    <a:pt x="60583" y="26016"/>
                  </a:lnTo>
                  <a:lnTo>
                    <a:pt x="58410" y="26043"/>
                  </a:lnTo>
                  <a:lnTo>
                    <a:pt x="56229" y="26083"/>
                  </a:lnTo>
                  <a:lnTo>
                    <a:pt x="54048" y="26123"/>
                  </a:lnTo>
                  <a:lnTo>
                    <a:pt x="51867" y="26170"/>
                  </a:lnTo>
                  <a:lnTo>
                    <a:pt x="49686" y="26230"/>
                  </a:lnTo>
                  <a:lnTo>
                    <a:pt x="47505" y="26290"/>
                  </a:lnTo>
                  <a:lnTo>
                    <a:pt x="45324" y="26357"/>
                  </a:lnTo>
                  <a:lnTo>
                    <a:pt x="43143" y="26423"/>
                  </a:lnTo>
                  <a:lnTo>
                    <a:pt x="40963" y="26504"/>
                  </a:lnTo>
                  <a:lnTo>
                    <a:pt x="38782" y="26584"/>
                  </a:lnTo>
                  <a:lnTo>
                    <a:pt x="36609" y="26670"/>
                  </a:lnTo>
                  <a:lnTo>
                    <a:pt x="32255" y="26851"/>
                  </a:lnTo>
                  <a:lnTo>
                    <a:pt x="28549" y="27011"/>
                  </a:lnTo>
                  <a:lnTo>
                    <a:pt x="24843" y="27178"/>
                  </a:lnTo>
                  <a:lnTo>
                    <a:pt x="21153" y="27351"/>
                  </a:lnTo>
                  <a:lnTo>
                    <a:pt x="17463" y="27531"/>
                  </a:lnTo>
                  <a:lnTo>
                    <a:pt x="10122" y="27912"/>
                  </a:lnTo>
                  <a:lnTo>
                    <a:pt x="2821" y="28286"/>
                  </a:lnTo>
                  <a:lnTo>
                    <a:pt x="2924" y="27585"/>
                  </a:lnTo>
                  <a:lnTo>
                    <a:pt x="3019" y="26877"/>
                  </a:lnTo>
                  <a:lnTo>
                    <a:pt x="3114" y="26170"/>
                  </a:lnTo>
                  <a:lnTo>
                    <a:pt x="3200" y="25456"/>
                  </a:lnTo>
                  <a:lnTo>
                    <a:pt x="3280" y="24735"/>
                  </a:lnTo>
                  <a:lnTo>
                    <a:pt x="3359" y="24014"/>
                  </a:lnTo>
                  <a:lnTo>
                    <a:pt x="3501" y="22566"/>
                  </a:lnTo>
                  <a:lnTo>
                    <a:pt x="3619" y="21104"/>
                  </a:lnTo>
                  <a:lnTo>
                    <a:pt x="3730" y="19642"/>
                  </a:lnTo>
                  <a:lnTo>
                    <a:pt x="3825" y="18174"/>
                  </a:lnTo>
                  <a:lnTo>
                    <a:pt x="3904" y="16699"/>
                  </a:lnTo>
                  <a:lnTo>
                    <a:pt x="5105" y="16672"/>
                  </a:lnTo>
                  <a:lnTo>
                    <a:pt x="6298" y="16646"/>
                  </a:lnTo>
                  <a:lnTo>
                    <a:pt x="7483" y="16626"/>
                  </a:lnTo>
                  <a:lnTo>
                    <a:pt x="8676" y="16612"/>
                  </a:lnTo>
                  <a:lnTo>
                    <a:pt x="9870" y="16606"/>
                  </a:lnTo>
                  <a:lnTo>
                    <a:pt x="11055" y="16599"/>
                  </a:lnTo>
                  <a:lnTo>
                    <a:pt x="12248" y="16599"/>
                  </a:lnTo>
                  <a:lnTo>
                    <a:pt x="13433" y="16606"/>
                  </a:lnTo>
                  <a:lnTo>
                    <a:pt x="14626" y="16612"/>
                  </a:lnTo>
                  <a:lnTo>
                    <a:pt x="15812" y="16626"/>
                  </a:lnTo>
                  <a:lnTo>
                    <a:pt x="18190" y="16659"/>
                  </a:lnTo>
                  <a:lnTo>
                    <a:pt x="20576" y="16713"/>
                  </a:lnTo>
                  <a:lnTo>
                    <a:pt x="22963" y="16773"/>
                  </a:lnTo>
                  <a:lnTo>
                    <a:pt x="23073" y="16773"/>
                  </a:lnTo>
                  <a:lnTo>
                    <a:pt x="23176" y="16759"/>
                  </a:lnTo>
                  <a:lnTo>
                    <a:pt x="23271" y="16746"/>
                  </a:lnTo>
                  <a:lnTo>
                    <a:pt x="23366" y="16726"/>
                  </a:lnTo>
                  <a:lnTo>
                    <a:pt x="23452" y="16699"/>
                  </a:lnTo>
                  <a:lnTo>
                    <a:pt x="23532" y="16666"/>
                  </a:lnTo>
                  <a:lnTo>
                    <a:pt x="23611" y="16626"/>
                  </a:lnTo>
                  <a:lnTo>
                    <a:pt x="23690" y="16586"/>
                  </a:lnTo>
                  <a:lnTo>
                    <a:pt x="23761" y="16619"/>
                  </a:lnTo>
                  <a:lnTo>
                    <a:pt x="23832" y="16639"/>
                  </a:lnTo>
                  <a:lnTo>
                    <a:pt x="23903" y="16659"/>
                  </a:lnTo>
                  <a:lnTo>
                    <a:pt x="23974" y="16672"/>
                  </a:lnTo>
                  <a:lnTo>
                    <a:pt x="24045" y="16679"/>
                  </a:lnTo>
                  <a:lnTo>
                    <a:pt x="24124" y="16686"/>
                  </a:lnTo>
                  <a:lnTo>
                    <a:pt x="24195" y="16679"/>
                  </a:lnTo>
                  <a:lnTo>
                    <a:pt x="24274" y="16672"/>
                  </a:lnTo>
                  <a:lnTo>
                    <a:pt x="24345" y="16652"/>
                  </a:lnTo>
                  <a:lnTo>
                    <a:pt x="24409" y="16632"/>
                  </a:lnTo>
                  <a:lnTo>
                    <a:pt x="24480" y="16599"/>
                  </a:lnTo>
                  <a:lnTo>
                    <a:pt x="24543" y="16566"/>
                  </a:lnTo>
                  <a:lnTo>
                    <a:pt x="24606" y="16519"/>
                  </a:lnTo>
                  <a:lnTo>
                    <a:pt x="24654" y="16472"/>
                  </a:lnTo>
                  <a:lnTo>
                    <a:pt x="24709" y="16412"/>
                  </a:lnTo>
                  <a:lnTo>
                    <a:pt x="24748" y="16345"/>
                  </a:lnTo>
                  <a:lnTo>
                    <a:pt x="25136" y="15685"/>
                  </a:lnTo>
                  <a:lnTo>
                    <a:pt x="25523" y="15024"/>
                  </a:lnTo>
                  <a:lnTo>
                    <a:pt x="25894" y="14357"/>
                  </a:lnTo>
                  <a:lnTo>
                    <a:pt x="26265" y="13689"/>
                  </a:lnTo>
                  <a:lnTo>
                    <a:pt x="27000" y="12348"/>
                  </a:lnTo>
                  <a:lnTo>
                    <a:pt x="27719" y="10999"/>
                  </a:lnTo>
                  <a:lnTo>
                    <a:pt x="27806" y="11787"/>
                  </a:lnTo>
                  <a:lnTo>
                    <a:pt x="27909" y="12568"/>
                  </a:lnTo>
                  <a:lnTo>
                    <a:pt x="28035" y="13342"/>
                  </a:lnTo>
                  <a:lnTo>
                    <a:pt x="28162" y="14123"/>
                  </a:lnTo>
                  <a:lnTo>
                    <a:pt x="28312" y="14897"/>
                  </a:lnTo>
                  <a:lnTo>
                    <a:pt x="28478" y="15671"/>
                  </a:lnTo>
                  <a:lnTo>
                    <a:pt x="28652" y="16439"/>
                  </a:lnTo>
                  <a:lnTo>
                    <a:pt x="28849" y="17213"/>
                  </a:lnTo>
                  <a:lnTo>
                    <a:pt x="29055" y="17974"/>
                  </a:lnTo>
                  <a:lnTo>
                    <a:pt x="29276" y="18741"/>
                  </a:lnTo>
                  <a:lnTo>
                    <a:pt x="29513" y="19502"/>
                  </a:lnTo>
                  <a:lnTo>
                    <a:pt x="29766" y="20263"/>
                  </a:lnTo>
                  <a:lnTo>
                    <a:pt x="30035" y="21017"/>
                  </a:lnTo>
                  <a:lnTo>
                    <a:pt x="30319" y="21778"/>
                  </a:lnTo>
                  <a:lnTo>
                    <a:pt x="30611" y="22526"/>
                  </a:lnTo>
                  <a:lnTo>
                    <a:pt x="30927" y="23280"/>
                  </a:lnTo>
                  <a:lnTo>
                    <a:pt x="30967" y="23367"/>
                  </a:lnTo>
                  <a:lnTo>
                    <a:pt x="31014" y="23453"/>
                  </a:lnTo>
                  <a:lnTo>
                    <a:pt x="31062" y="23527"/>
                  </a:lnTo>
                  <a:lnTo>
                    <a:pt x="31125" y="23600"/>
                  </a:lnTo>
                  <a:lnTo>
                    <a:pt x="31180" y="23667"/>
                  </a:lnTo>
                  <a:lnTo>
                    <a:pt x="31251" y="23727"/>
                  </a:lnTo>
                  <a:lnTo>
                    <a:pt x="31323" y="23787"/>
                  </a:lnTo>
                  <a:lnTo>
                    <a:pt x="31394" y="23834"/>
                  </a:lnTo>
                  <a:lnTo>
                    <a:pt x="31473" y="23881"/>
                  </a:lnTo>
                  <a:lnTo>
                    <a:pt x="31552" y="23921"/>
                  </a:lnTo>
                  <a:lnTo>
                    <a:pt x="31631" y="23954"/>
                  </a:lnTo>
                  <a:lnTo>
                    <a:pt x="31718" y="23981"/>
                  </a:lnTo>
                  <a:lnTo>
                    <a:pt x="31805" y="24001"/>
                  </a:lnTo>
                  <a:lnTo>
                    <a:pt x="31891" y="24014"/>
                  </a:lnTo>
                  <a:lnTo>
                    <a:pt x="31986" y="24021"/>
                  </a:lnTo>
                  <a:lnTo>
                    <a:pt x="32073" y="24027"/>
                  </a:lnTo>
                  <a:lnTo>
                    <a:pt x="32223" y="24021"/>
                  </a:lnTo>
                  <a:lnTo>
                    <a:pt x="32373" y="23994"/>
                  </a:lnTo>
                  <a:lnTo>
                    <a:pt x="32524" y="23954"/>
                  </a:lnTo>
                  <a:lnTo>
                    <a:pt x="32595" y="23927"/>
                  </a:lnTo>
                  <a:lnTo>
                    <a:pt x="32666" y="23901"/>
                  </a:lnTo>
                  <a:lnTo>
                    <a:pt x="32737" y="23867"/>
                  </a:lnTo>
                  <a:lnTo>
                    <a:pt x="32808" y="23827"/>
                  </a:lnTo>
                  <a:lnTo>
                    <a:pt x="32871" y="23787"/>
                  </a:lnTo>
                  <a:lnTo>
                    <a:pt x="32935" y="23740"/>
                  </a:lnTo>
                  <a:lnTo>
                    <a:pt x="32998" y="23694"/>
                  </a:lnTo>
                  <a:lnTo>
                    <a:pt x="33053" y="23640"/>
                  </a:lnTo>
                  <a:lnTo>
                    <a:pt x="33108" y="23580"/>
                  </a:lnTo>
                  <a:lnTo>
                    <a:pt x="33164" y="23520"/>
                  </a:lnTo>
                  <a:lnTo>
                    <a:pt x="33314" y="23340"/>
                  </a:lnTo>
                  <a:lnTo>
                    <a:pt x="33456" y="23146"/>
                  </a:lnTo>
                  <a:lnTo>
                    <a:pt x="33598" y="22960"/>
                  </a:lnTo>
                  <a:lnTo>
                    <a:pt x="33740" y="22773"/>
                  </a:lnTo>
                  <a:lnTo>
                    <a:pt x="33875" y="22579"/>
                  </a:lnTo>
                  <a:lnTo>
                    <a:pt x="34001" y="22386"/>
                  </a:lnTo>
                  <a:lnTo>
                    <a:pt x="34246" y="21992"/>
                  </a:lnTo>
                  <a:lnTo>
                    <a:pt x="34475" y="21591"/>
                  </a:lnTo>
                  <a:lnTo>
                    <a:pt x="34689" y="21191"/>
                  </a:lnTo>
                  <a:lnTo>
                    <a:pt x="34886" y="20784"/>
                  </a:lnTo>
                  <a:lnTo>
                    <a:pt x="35076" y="20370"/>
                  </a:lnTo>
                  <a:lnTo>
                    <a:pt x="35250" y="19956"/>
                  </a:lnTo>
                  <a:lnTo>
                    <a:pt x="35416" y="19536"/>
                  </a:lnTo>
                  <a:lnTo>
                    <a:pt x="35566" y="19115"/>
                  </a:lnTo>
                  <a:lnTo>
                    <a:pt x="35716" y="18688"/>
                  </a:lnTo>
                  <a:lnTo>
                    <a:pt x="35850" y="18261"/>
                  </a:lnTo>
                  <a:lnTo>
                    <a:pt x="35985" y="17834"/>
                  </a:lnTo>
                  <a:lnTo>
                    <a:pt x="36111" y="17400"/>
                  </a:lnTo>
                  <a:lnTo>
                    <a:pt x="36237" y="16966"/>
                  </a:lnTo>
                  <a:lnTo>
                    <a:pt x="36474" y="16098"/>
                  </a:lnTo>
                  <a:lnTo>
                    <a:pt x="36712" y="15231"/>
                  </a:lnTo>
                  <a:lnTo>
                    <a:pt x="36949" y="14370"/>
                  </a:lnTo>
                  <a:lnTo>
                    <a:pt x="37075" y="13936"/>
                  </a:lnTo>
                  <a:lnTo>
                    <a:pt x="37201" y="13509"/>
                  </a:lnTo>
                  <a:lnTo>
                    <a:pt x="37336" y="13082"/>
                  </a:lnTo>
                  <a:lnTo>
                    <a:pt x="37478" y="12655"/>
                  </a:lnTo>
                  <a:lnTo>
                    <a:pt x="37620" y="12234"/>
                  </a:lnTo>
                  <a:lnTo>
                    <a:pt x="37778" y="11814"/>
                  </a:lnTo>
                  <a:lnTo>
                    <a:pt x="37944" y="11400"/>
                  </a:lnTo>
                  <a:lnTo>
                    <a:pt x="38126" y="10986"/>
                  </a:lnTo>
                  <a:lnTo>
                    <a:pt x="38316" y="10579"/>
                  </a:lnTo>
                  <a:lnTo>
                    <a:pt x="38513" y="10178"/>
                  </a:lnTo>
                  <a:close/>
                  <a:moveTo>
                    <a:pt x="22623" y="0"/>
                  </a:moveTo>
                  <a:lnTo>
                    <a:pt x="19818" y="7"/>
                  </a:lnTo>
                  <a:lnTo>
                    <a:pt x="17021" y="20"/>
                  </a:lnTo>
                  <a:lnTo>
                    <a:pt x="14223" y="34"/>
                  </a:lnTo>
                  <a:lnTo>
                    <a:pt x="11426" y="60"/>
                  </a:lnTo>
                  <a:lnTo>
                    <a:pt x="8629" y="94"/>
                  </a:lnTo>
                  <a:lnTo>
                    <a:pt x="5840" y="134"/>
                  </a:lnTo>
                  <a:lnTo>
                    <a:pt x="3042" y="180"/>
                  </a:lnTo>
                  <a:lnTo>
                    <a:pt x="2924" y="180"/>
                  </a:lnTo>
                  <a:lnTo>
                    <a:pt x="2805" y="201"/>
                  </a:lnTo>
                  <a:lnTo>
                    <a:pt x="2703" y="221"/>
                  </a:lnTo>
                  <a:lnTo>
                    <a:pt x="2600" y="254"/>
                  </a:lnTo>
                  <a:lnTo>
                    <a:pt x="2513" y="294"/>
                  </a:lnTo>
                  <a:lnTo>
                    <a:pt x="2426" y="334"/>
                  </a:lnTo>
                  <a:lnTo>
                    <a:pt x="2355" y="387"/>
                  </a:lnTo>
                  <a:lnTo>
                    <a:pt x="2292" y="441"/>
                  </a:lnTo>
                  <a:lnTo>
                    <a:pt x="2205" y="454"/>
                  </a:lnTo>
                  <a:lnTo>
                    <a:pt x="2118" y="467"/>
                  </a:lnTo>
                  <a:lnTo>
                    <a:pt x="2039" y="488"/>
                  </a:lnTo>
                  <a:lnTo>
                    <a:pt x="1960" y="514"/>
                  </a:lnTo>
                  <a:lnTo>
                    <a:pt x="1881" y="548"/>
                  </a:lnTo>
                  <a:lnTo>
                    <a:pt x="1810" y="581"/>
                  </a:lnTo>
                  <a:lnTo>
                    <a:pt x="1739" y="621"/>
                  </a:lnTo>
                  <a:lnTo>
                    <a:pt x="1675" y="661"/>
                  </a:lnTo>
                  <a:lnTo>
                    <a:pt x="1612" y="714"/>
                  </a:lnTo>
                  <a:lnTo>
                    <a:pt x="1557" y="768"/>
                  </a:lnTo>
                  <a:lnTo>
                    <a:pt x="1510" y="828"/>
                  </a:lnTo>
                  <a:lnTo>
                    <a:pt x="1462" y="895"/>
                  </a:lnTo>
                  <a:lnTo>
                    <a:pt x="1423" y="968"/>
                  </a:lnTo>
                  <a:lnTo>
                    <a:pt x="1391" y="1048"/>
                  </a:lnTo>
                  <a:lnTo>
                    <a:pt x="1359" y="1135"/>
                  </a:lnTo>
                  <a:lnTo>
                    <a:pt x="1344" y="1222"/>
                  </a:lnTo>
                  <a:lnTo>
                    <a:pt x="1201" y="2043"/>
                  </a:lnTo>
                  <a:lnTo>
                    <a:pt x="1067" y="2870"/>
                  </a:lnTo>
                  <a:lnTo>
                    <a:pt x="941" y="3698"/>
                  </a:lnTo>
                  <a:lnTo>
                    <a:pt x="814" y="4539"/>
                  </a:lnTo>
                  <a:lnTo>
                    <a:pt x="704" y="5386"/>
                  </a:lnTo>
                  <a:lnTo>
                    <a:pt x="601" y="6241"/>
                  </a:lnTo>
                  <a:lnTo>
                    <a:pt x="506" y="7102"/>
                  </a:lnTo>
                  <a:lnTo>
                    <a:pt x="419" y="7963"/>
                  </a:lnTo>
                  <a:lnTo>
                    <a:pt x="332" y="8830"/>
                  </a:lnTo>
                  <a:lnTo>
                    <a:pt x="261" y="9705"/>
                  </a:lnTo>
                  <a:lnTo>
                    <a:pt x="198" y="10579"/>
                  </a:lnTo>
                  <a:lnTo>
                    <a:pt x="143" y="11460"/>
                  </a:lnTo>
                  <a:lnTo>
                    <a:pt x="95" y="12341"/>
                  </a:lnTo>
                  <a:lnTo>
                    <a:pt x="64" y="13222"/>
                  </a:lnTo>
                  <a:lnTo>
                    <a:pt x="32" y="14110"/>
                  </a:lnTo>
                  <a:lnTo>
                    <a:pt x="16" y="14991"/>
                  </a:lnTo>
                  <a:lnTo>
                    <a:pt x="0" y="15878"/>
                  </a:lnTo>
                  <a:lnTo>
                    <a:pt x="0" y="16766"/>
                  </a:lnTo>
                  <a:lnTo>
                    <a:pt x="16" y="17647"/>
                  </a:lnTo>
                  <a:lnTo>
                    <a:pt x="32" y="18528"/>
                  </a:lnTo>
                  <a:lnTo>
                    <a:pt x="64" y="19409"/>
                  </a:lnTo>
                  <a:lnTo>
                    <a:pt x="103" y="20290"/>
                  </a:lnTo>
                  <a:lnTo>
                    <a:pt x="150" y="21164"/>
                  </a:lnTo>
                  <a:lnTo>
                    <a:pt x="206" y="22039"/>
                  </a:lnTo>
                  <a:lnTo>
                    <a:pt x="277" y="22906"/>
                  </a:lnTo>
                  <a:lnTo>
                    <a:pt x="356" y="23774"/>
                  </a:lnTo>
                  <a:lnTo>
                    <a:pt x="451" y="24628"/>
                  </a:lnTo>
                  <a:lnTo>
                    <a:pt x="553" y="25482"/>
                  </a:lnTo>
                  <a:lnTo>
                    <a:pt x="664" y="26330"/>
                  </a:lnTo>
                  <a:lnTo>
                    <a:pt x="790" y="27171"/>
                  </a:lnTo>
                  <a:lnTo>
                    <a:pt x="925" y="28005"/>
                  </a:lnTo>
                  <a:lnTo>
                    <a:pt x="1075" y="28833"/>
                  </a:lnTo>
                  <a:lnTo>
                    <a:pt x="1051" y="28893"/>
                  </a:lnTo>
                  <a:lnTo>
                    <a:pt x="1028" y="28953"/>
                  </a:lnTo>
                  <a:lnTo>
                    <a:pt x="1012" y="29013"/>
                  </a:lnTo>
                  <a:lnTo>
                    <a:pt x="996" y="29073"/>
                  </a:lnTo>
                  <a:lnTo>
                    <a:pt x="988" y="29140"/>
                  </a:lnTo>
                  <a:lnTo>
                    <a:pt x="988" y="29200"/>
                  </a:lnTo>
                  <a:lnTo>
                    <a:pt x="988" y="29267"/>
                  </a:lnTo>
                  <a:lnTo>
                    <a:pt x="996" y="29327"/>
                  </a:lnTo>
                  <a:lnTo>
                    <a:pt x="1012" y="29387"/>
                  </a:lnTo>
                  <a:lnTo>
                    <a:pt x="1028" y="29447"/>
                  </a:lnTo>
                  <a:lnTo>
                    <a:pt x="1051" y="29507"/>
                  </a:lnTo>
                  <a:lnTo>
                    <a:pt x="1083" y="29560"/>
                  </a:lnTo>
                  <a:lnTo>
                    <a:pt x="1114" y="29614"/>
                  </a:lnTo>
                  <a:lnTo>
                    <a:pt x="1154" y="29667"/>
                  </a:lnTo>
                  <a:lnTo>
                    <a:pt x="1201" y="29721"/>
                  </a:lnTo>
                  <a:lnTo>
                    <a:pt x="1249" y="29767"/>
                  </a:lnTo>
                  <a:lnTo>
                    <a:pt x="1288" y="29841"/>
                  </a:lnTo>
                  <a:lnTo>
                    <a:pt x="1336" y="29901"/>
                  </a:lnTo>
                  <a:lnTo>
                    <a:pt x="1391" y="29961"/>
                  </a:lnTo>
                  <a:lnTo>
                    <a:pt x="1454" y="30008"/>
                  </a:lnTo>
                  <a:lnTo>
                    <a:pt x="1525" y="30054"/>
                  </a:lnTo>
                  <a:lnTo>
                    <a:pt x="1596" y="30088"/>
                  </a:lnTo>
                  <a:lnTo>
                    <a:pt x="1675" y="30114"/>
                  </a:lnTo>
                  <a:lnTo>
                    <a:pt x="1762" y="30134"/>
                  </a:lnTo>
                  <a:lnTo>
                    <a:pt x="1849" y="30141"/>
                  </a:lnTo>
                  <a:lnTo>
                    <a:pt x="1936" y="30148"/>
                  </a:lnTo>
                  <a:lnTo>
                    <a:pt x="2031" y="30141"/>
                  </a:lnTo>
                  <a:lnTo>
                    <a:pt x="2118" y="30128"/>
                  </a:lnTo>
                  <a:lnTo>
                    <a:pt x="2197" y="30114"/>
                  </a:lnTo>
                  <a:lnTo>
                    <a:pt x="2276" y="30081"/>
                  </a:lnTo>
                  <a:lnTo>
                    <a:pt x="2355" y="30048"/>
                  </a:lnTo>
                  <a:lnTo>
                    <a:pt x="2426" y="30008"/>
                  </a:lnTo>
                  <a:lnTo>
                    <a:pt x="13607" y="30254"/>
                  </a:lnTo>
                  <a:lnTo>
                    <a:pt x="19233" y="30375"/>
                  </a:lnTo>
                  <a:lnTo>
                    <a:pt x="24883" y="30475"/>
                  </a:lnTo>
                  <a:lnTo>
                    <a:pt x="27712" y="30521"/>
                  </a:lnTo>
                  <a:lnTo>
                    <a:pt x="30540" y="30568"/>
                  </a:lnTo>
                  <a:lnTo>
                    <a:pt x="33377" y="30602"/>
                  </a:lnTo>
                  <a:lnTo>
                    <a:pt x="36214" y="30635"/>
                  </a:lnTo>
                  <a:lnTo>
                    <a:pt x="39058" y="30662"/>
                  </a:lnTo>
                  <a:lnTo>
                    <a:pt x="41895" y="30682"/>
                  </a:lnTo>
                  <a:lnTo>
                    <a:pt x="44740" y="30688"/>
                  </a:lnTo>
                  <a:lnTo>
                    <a:pt x="47584" y="30695"/>
                  </a:lnTo>
                  <a:lnTo>
                    <a:pt x="50421" y="30688"/>
                  </a:lnTo>
                  <a:lnTo>
                    <a:pt x="53266" y="30668"/>
                  </a:lnTo>
                  <a:lnTo>
                    <a:pt x="56102" y="30642"/>
                  </a:lnTo>
                  <a:lnTo>
                    <a:pt x="58939" y="30608"/>
                  </a:lnTo>
                  <a:lnTo>
                    <a:pt x="61776" y="30555"/>
                  </a:lnTo>
                  <a:lnTo>
                    <a:pt x="64612" y="30495"/>
                  </a:lnTo>
                  <a:lnTo>
                    <a:pt x="67433" y="30421"/>
                  </a:lnTo>
                  <a:lnTo>
                    <a:pt x="70262" y="30335"/>
                  </a:lnTo>
                  <a:lnTo>
                    <a:pt x="73083" y="30234"/>
                  </a:lnTo>
                  <a:lnTo>
                    <a:pt x="75896" y="30121"/>
                  </a:lnTo>
                  <a:lnTo>
                    <a:pt x="78701" y="29994"/>
                  </a:lnTo>
                  <a:lnTo>
                    <a:pt x="80108" y="29921"/>
                  </a:lnTo>
                  <a:lnTo>
                    <a:pt x="81506" y="29847"/>
                  </a:lnTo>
                  <a:lnTo>
                    <a:pt x="82905" y="29767"/>
                  </a:lnTo>
                  <a:lnTo>
                    <a:pt x="84303" y="29680"/>
                  </a:lnTo>
                  <a:lnTo>
                    <a:pt x="85694" y="29594"/>
                  </a:lnTo>
                  <a:lnTo>
                    <a:pt x="87085" y="29507"/>
                  </a:lnTo>
                  <a:lnTo>
                    <a:pt x="88483" y="29407"/>
                  </a:lnTo>
                  <a:lnTo>
                    <a:pt x="89866" y="29307"/>
                  </a:lnTo>
                  <a:lnTo>
                    <a:pt x="91257" y="29200"/>
                  </a:lnTo>
                  <a:lnTo>
                    <a:pt x="92640" y="29093"/>
                  </a:lnTo>
                  <a:lnTo>
                    <a:pt x="92750" y="29080"/>
                  </a:lnTo>
                  <a:lnTo>
                    <a:pt x="92845" y="29066"/>
                  </a:lnTo>
                  <a:lnTo>
                    <a:pt x="92948" y="29046"/>
                  </a:lnTo>
                  <a:lnTo>
                    <a:pt x="93043" y="29020"/>
                  </a:lnTo>
                  <a:lnTo>
                    <a:pt x="93130" y="28993"/>
                  </a:lnTo>
                  <a:lnTo>
                    <a:pt x="93216" y="28966"/>
                  </a:lnTo>
                  <a:lnTo>
                    <a:pt x="93295" y="28933"/>
                  </a:lnTo>
                  <a:lnTo>
                    <a:pt x="93374" y="28893"/>
                  </a:lnTo>
                  <a:lnTo>
                    <a:pt x="93446" y="28853"/>
                  </a:lnTo>
                  <a:lnTo>
                    <a:pt x="93517" y="28806"/>
                  </a:lnTo>
                  <a:lnTo>
                    <a:pt x="93588" y="28759"/>
                  </a:lnTo>
                  <a:lnTo>
                    <a:pt x="93643" y="28713"/>
                  </a:lnTo>
                  <a:lnTo>
                    <a:pt x="93706" y="28659"/>
                  </a:lnTo>
                  <a:lnTo>
                    <a:pt x="93754" y="28606"/>
                  </a:lnTo>
                  <a:lnTo>
                    <a:pt x="93849" y="28492"/>
                  </a:lnTo>
                  <a:lnTo>
                    <a:pt x="93928" y="28372"/>
                  </a:lnTo>
                  <a:lnTo>
                    <a:pt x="93991" y="28246"/>
                  </a:lnTo>
                  <a:lnTo>
                    <a:pt x="94038" y="28119"/>
                  </a:lnTo>
                  <a:lnTo>
                    <a:pt x="94070" y="27985"/>
                  </a:lnTo>
                  <a:lnTo>
                    <a:pt x="94086" y="27845"/>
                  </a:lnTo>
                  <a:lnTo>
                    <a:pt x="94086" y="27712"/>
                  </a:lnTo>
                  <a:lnTo>
                    <a:pt x="94070" y="27578"/>
                  </a:lnTo>
                  <a:lnTo>
                    <a:pt x="94038" y="27445"/>
                  </a:lnTo>
                  <a:lnTo>
                    <a:pt x="94109" y="27385"/>
                  </a:lnTo>
                  <a:lnTo>
                    <a:pt x="94173" y="27318"/>
                  </a:lnTo>
                  <a:lnTo>
                    <a:pt x="94236" y="27244"/>
                  </a:lnTo>
                  <a:lnTo>
                    <a:pt x="94291" y="27164"/>
                  </a:lnTo>
                  <a:lnTo>
                    <a:pt x="94331" y="27078"/>
                  </a:lnTo>
                  <a:lnTo>
                    <a:pt x="94370" y="26977"/>
                  </a:lnTo>
                  <a:lnTo>
                    <a:pt x="94394" y="26871"/>
                  </a:lnTo>
                  <a:lnTo>
                    <a:pt x="94410" y="26757"/>
                  </a:lnTo>
                  <a:lnTo>
                    <a:pt x="94457" y="26243"/>
                  </a:lnTo>
                  <a:lnTo>
                    <a:pt x="94497" y="25723"/>
                  </a:lnTo>
                  <a:lnTo>
                    <a:pt x="94536" y="25209"/>
                  </a:lnTo>
                  <a:lnTo>
                    <a:pt x="94568" y="24688"/>
                  </a:lnTo>
                  <a:lnTo>
                    <a:pt x="94615" y="23654"/>
                  </a:lnTo>
                  <a:lnTo>
                    <a:pt x="94655" y="22619"/>
                  </a:lnTo>
                  <a:lnTo>
                    <a:pt x="94670" y="21585"/>
                  </a:lnTo>
                  <a:lnTo>
                    <a:pt x="94670" y="20543"/>
                  </a:lnTo>
                  <a:lnTo>
                    <a:pt x="94662" y="19509"/>
                  </a:lnTo>
                  <a:lnTo>
                    <a:pt x="94639" y="18468"/>
                  </a:lnTo>
                  <a:lnTo>
                    <a:pt x="94607" y="17427"/>
                  </a:lnTo>
                  <a:lnTo>
                    <a:pt x="94568" y="16392"/>
                  </a:lnTo>
                  <a:lnTo>
                    <a:pt x="94520" y="15351"/>
                  </a:lnTo>
                  <a:lnTo>
                    <a:pt x="94465" y="14316"/>
                  </a:lnTo>
                  <a:lnTo>
                    <a:pt x="94354" y="12241"/>
                  </a:lnTo>
                  <a:lnTo>
                    <a:pt x="94236" y="10178"/>
                  </a:lnTo>
                  <a:lnTo>
                    <a:pt x="94220" y="9818"/>
                  </a:lnTo>
                  <a:lnTo>
                    <a:pt x="94212" y="9438"/>
                  </a:lnTo>
                  <a:lnTo>
                    <a:pt x="94212" y="9051"/>
                  </a:lnTo>
                  <a:lnTo>
                    <a:pt x="94220" y="8643"/>
                  </a:lnTo>
                  <a:lnTo>
                    <a:pt x="94228" y="7809"/>
                  </a:lnTo>
                  <a:lnTo>
                    <a:pt x="94236" y="7382"/>
                  </a:lnTo>
                  <a:lnTo>
                    <a:pt x="94228" y="6955"/>
                  </a:lnTo>
                  <a:lnTo>
                    <a:pt x="94212" y="6528"/>
                  </a:lnTo>
                  <a:lnTo>
                    <a:pt x="94180" y="6101"/>
                  </a:lnTo>
                  <a:lnTo>
                    <a:pt x="94133" y="5680"/>
                  </a:lnTo>
                  <a:lnTo>
                    <a:pt x="94101" y="5473"/>
                  </a:lnTo>
                  <a:lnTo>
                    <a:pt x="94070" y="5273"/>
                  </a:lnTo>
                  <a:lnTo>
                    <a:pt x="94030" y="5066"/>
                  </a:lnTo>
                  <a:lnTo>
                    <a:pt x="93983" y="4866"/>
                  </a:lnTo>
                  <a:lnTo>
                    <a:pt x="93928" y="4672"/>
                  </a:lnTo>
                  <a:lnTo>
                    <a:pt x="93872" y="4479"/>
                  </a:lnTo>
                  <a:lnTo>
                    <a:pt x="93809" y="4292"/>
                  </a:lnTo>
                  <a:lnTo>
                    <a:pt x="93738" y="4105"/>
                  </a:lnTo>
                  <a:lnTo>
                    <a:pt x="93659" y="3925"/>
                  </a:lnTo>
                  <a:lnTo>
                    <a:pt x="93572" y="3751"/>
                  </a:lnTo>
                  <a:lnTo>
                    <a:pt x="93667" y="3684"/>
                  </a:lnTo>
                  <a:lnTo>
                    <a:pt x="93746" y="3611"/>
                  </a:lnTo>
                  <a:lnTo>
                    <a:pt x="93825" y="3538"/>
                  </a:lnTo>
                  <a:lnTo>
                    <a:pt x="93896" y="3458"/>
                  </a:lnTo>
                  <a:lnTo>
                    <a:pt x="93959" y="3371"/>
                  </a:lnTo>
                  <a:lnTo>
                    <a:pt x="94015" y="3284"/>
                  </a:lnTo>
                  <a:lnTo>
                    <a:pt x="94062" y="3191"/>
                  </a:lnTo>
                  <a:lnTo>
                    <a:pt x="94101" y="3097"/>
                  </a:lnTo>
                  <a:lnTo>
                    <a:pt x="94133" y="2997"/>
                  </a:lnTo>
                  <a:lnTo>
                    <a:pt x="94157" y="2897"/>
                  </a:lnTo>
                  <a:lnTo>
                    <a:pt x="94173" y="2797"/>
                  </a:lnTo>
                  <a:lnTo>
                    <a:pt x="94173" y="2697"/>
                  </a:lnTo>
                  <a:lnTo>
                    <a:pt x="94173" y="2590"/>
                  </a:lnTo>
                  <a:lnTo>
                    <a:pt x="94165" y="2490"/>
                  </a:lnTo>
                  <a:lnTo>
                    <a:pt x="94149" y="2390"/>
                  </a:lnTo>
                  <a:lnTo>
                    <a:pt x="94125" y="2290"/>
                  </a:lnTo>
                  <a:lnTo>
                    <a:pt x="94094" y="2189"/>
                  </a:lnTo>
                  <a:lnTo>
                    <a:pt x="94054" y="2096"/>
                  </a:lnTo>
                  <a:lnTo>
                    <a:pt x="94007" y="2003"/>
                  </a:lnTo>
                  <a:lnTo>
                    <a:pt x="93951" y="1916"/>
                  </a:lnTo>
                  <a:lnTo>
                    <a:pt x="93880" y="1829"/>
                  </a:lnTo>
                  <a:lnTo>
                    <a:pt x="93809" y="1749"/>
                  </a:lnTo>
                  <a:lnTo>
                    <a:pt x="93730" y="1669"/>
                  </a:lnTo>
                  <a:lnTo>
                    <a:pt x="93643" y="1595"/>
                  </a:lnTo>
                  <a:lnTo>
                    <a:pt x="93548" y="1535"/>
                  </a:lnTo>
                  <a:lnTo>
                    <a:pt x="93438" y="1475"/>
                  </a:lnTo>
                  <a:lnTo>
                    <a:pt x="93327" y="1422"/>
                  </a:lnTo>
                  <a:lnTo>
                    <a:pt x="93209" y="1375"/>
                  </a:lnTo>
                  <a:lnTo>
                    <a:pt x="93074" y="1342"/>
                  </a:lnTo>
                  <a:lnTo>
                    <a:pt x="92940" y="1308"/>
                  </a:lnTo>
                  <a:lnTo>
                    <a:pt x="92798" y="1288"/>
                  </a:lnTo>
                  <a:lnTo>
                    <a:pt x="92640" y="1282"/>
                  </a:lnTo>
                  <a:lnTo>
                    <a:pt x="87053" y="1108"/>
                  </a:lnTo>
                  <a:lnTo>
                    <a:pt x="81459" y="941"/>
                  </a:lnTo>
                  <a:lnTo>
                    <a:pt x="75864" y="788"/>
                  </a:lnTo>
                  <a:lnTo>
                    <a:pt x="70262" y="641"/>
                  </a:lnTo>
                  <a:lnTo>
                    <a:pt x="64660" y="508"/>
                  </a:lnTo>
                  <a:lnTo>
                    <a:pt x="59057" y="381"/>
                  </a:lnTo>
                  <a:lnTo>
                    <a:pt x="53447" y="274"/>
                  </a:lnTo>
                  <a:lnTo>
                    <a:pt x="50650" y="227"/>
                  </a:lnTo>
                  <a:lnTo>
                    <a:pt x="47845" y="180"/>
                  </a:lnTo>
                  <a:lnTo>
                    <a:pt x="45040" y="140"/>
                  </a:lnTo>
                  <a:lnTo>
                    <a:pt x="42235" y="107"/>
                  </a:lnTo>
                  <a:lnTo>
                    <a:pt x="39430" y="74"/>
                  </a:lnTo>
                  <a:lnTo>
                    <a:pt x="36633" y="54"/>
                  </a:lnTo>
                  <a:lnTo>
                    <a:pt x="33827" y="27"/>
                  </a:lnTo>
                  <a:lnTo>
                    <a:pt x="31022" y="14"/>
                  </a:lnTo>
                  <a:lnTo>
                    <a:pt x="28225" y="0"/>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3737700" y="-634375"/>
              <a:ext cx="1148525" cy="797750"/>
            </a:xfrm>
            <a:custGeom>
              <a:avLst/>
              <a:gdLst/>
              <a:ahLst/>
              <a:cxnLst/>
              <a:rect l="l" t="t" r="r" b="b"/>
              <a:pathLst>
                <a:path w="45941" h="31910" extrusionOk="0">
                  <a:moveTo>
                    <a:pt x="0" y="1"/>
                  </a:moveTo>
                  <a:lnTo>
                    <a:pt x="8" y="1335"/>
                  </a:lnTo>
                  <a:lnTo>
                    <a:pt x="24" y="2684"/>
                  </a:lnTo>
                  <a:lnTo>
                    <a:pt x="55" y="4045"/>
                  </a:lnTo>
                  <a:lnTo>
                    <a:pt x="103" y="5420"/>
                  </a:lnTo>
                  <a:lnTo>
                    <a:pt x="126" y="6107"/>
                  </a:lnTo>
                  <a:lnTo>
                    <a:pt x="166" y="6802"/>
                  </a:lnTo>
                  <a:lnTo>
                    <a:pt x="205" y="7496"/>
                  </a:lnTo>
                  <a:lnTo>
                    <a:pt x="253" y="8183"/>
                  </a:lnTo>
                  <a:lnTo>
                    <a:pt x="300" y="8877"/>
                  </a:lnTo>
                  <a:lnTo>
                    <a:pt x="364" y="9571"/>
                  </a:lnTo>
                  <a:lnTo>
                    <a:pt x="435" y="10259"/>
                  </a:lnTo>
                  <a:lnTo>
                    <a:pt x="506" y="10953"/>
                  </a:lnTo>
                  <a:lnTo>
                    <a:pt x="593" y="11634"/>
                  </a:lnTo>
                  <a:lnTo>
                    <a:pt x="687" y="12321"/>
                  </a:lnTo>
                  <a:lnTo>
                    <a:pt x="790" y="13002"/>
                  </a:lnTo>
                  <a:lnTo>
                    <a:pt x="909" y="13676"/>
                  </a:lnTo>
                  <a:lnTo>
                    <a:pt x="1035" y="14350"/>
                  </a:lnTo>
                  <a:lnTo>
                    <a:pt x="1169" y="15018"/>
                  </a:lnTo>
                  <a:lnTo>
                    <a:pt x="1312" y="15678"/>
                  </a:lnTo>
                  <a:lnTo>
                    <a:pt x="1478" y="16332"/>
                  </a:lnTo>
                  <a:lnTo>
                    <a:pt x="1644" y="16986"/>
                  </a:lnTo>
                  <a:lnTo>
                    <a:pt x="1833" y="17627"/>
                  </a:lnTo>
                  <a:lnTo>
                    <a:pt x="2031" y="18261"/>
                  </a:lnTo>
                  <a:lnTo>
                    <a:pt x="2244" y="18889"/>
                  </a:lnTo>
                  <a:lnTo>
                    <a:pt x="2465" y="19509"/>
                  </a:lnTo>
                  <a:lnTo>
                    <a:pt x="2710" y="20117"/>
                  </a:lnTo>
                  <a:lnTo>
                    <a:pt x="2963" y="20717"/>
                  </a:lnTo>
                  <a:lnTo>
                    <a:pt x="3097" y="21018"/>
                  </a:lnTo>
                  <a:lnTo>
                    <a:pt x="3240" y="21311"/>
                  </a:lnTo>
                  <a:lnTo>
                    <a:pt x="3382" y="21605"/>
                  </a:lnTo>
                  <a:lnTo>
                    <a:pt x="3532" y="21892"/>
                  </a:lnTo>
                  <a:lnTo>
                    <a:pt x="3682" y="22179"/>
                  </a:lnTo>
                  <a:lnTo>
                    <a:pt x="3832" y="22459"/>
                  </a:lnTo>
                  <a:lnTo>
                    <a:pt x="3990" y="22740"/>
                  </a:lnTo>
                  <a:lnTo>
                    <a:pt x="4156" y="23020"/>
                  </a:lnTo>
                  <a:lnTo>
                    <a:pt x="4322" y="23294"/>
                  </a:lnTo>
                  <a:lnTo>
                    <a:pt x="4496" y="23567"/>
                  </a:lnTo>
                  <a:lnTo>
                    <a:pt x="4678" y="23834"/>
                  </a:lnTo>
                  <a:lnTo>
                    <a:pt x="4860" y="24094"/>
                  </a:lnTo>
                  <a:lnTo>
                    <a:pt x="5041" y="24361"/>
                  </a:lnTo>
                  <a:lnTo>
                    <a:pt x="5239" y="24615"/>
                  </a:lnTo>
                  <a:lnTo>
                    <a:pt x="5428" y="24875"/>
                  </a:lnTo>
                  <a:lnTo>
                    <a:pt x="5634" y="25122"/>
                  </a:lnTo>
                  <a:lnTo>
                    <a:pt x="5839" y="25376"/>
                  </a:lnTo>
                  <a:lnTo>
                    <a:pt x="6053" y="25616"/>
                  </a:lnTo>
                  <a:lnTo>
                    <a:pt x="6266" y="25856"/>
                  </a:lnTo>
                  <a:lnTo>
                    <a:pt x="6487" y="26097"/>
                  </a:lnTo>
                  <a:lnTo>
                    <a:pt x="6709" y="26330"/>
                  </a:lnTo>
                  <a:lnTo>
                    <a:pt x="6946" y="26557"/>
                  </a:lnTo>
                  <a:lnTo>
                    <a:pt x="7183" y="26784"/>
                  </a:lnTo>
                  <a:lnTo>
                    <a:pt x="7420" y="27004"/>
                  </a:lnTo>
                  <a:lnTo>
                    <a:pt x="7673" y="27225"/>
                  </a:lnTo>
                  <a:lnTo>
                    <a:pt x="7925" y="27438"/>
                  </a:lnTo>
                  <a:lnTo>
                    <a:pt x="8178" y="27645"/>
                  </a:lnTo>
                  <a:lnTo>
                    <a:pt x="8447" y="27852"/>
                  </a:lnTo>
                  <a:lnTo>
                    <a:pt x="8716" y="28052"/>
                  </a:lnTo>
                  <a:lnTo>
                    <a:pt x="8992" y="28252"/>
                  </a:lnTo>
                  <a:lnTo>
                    <a:pt x="9269" y="28446"/>
                  </a:lnTo>
                  <a:lnTo>
                    <a:pt x="9553" y="28633"/>
                  </a:lnTo>
                  <a:lnTo>
                    <a:pt x="9846" y="28813"/>
                  </a:lnTo>
                  <a:lnTo>
                    <a:pt x="10146" y="28993"/>
                  </a:lnTo>
                  <a:lnTo>
                    <a:pt x="10454" y="29167"/>
                  </a:lnTo>
                  <a:lnTo>
                    <a:pt x="10762" y="29340"/>
                  </a:lnTo>
                  <a:lnTo>
                    <a:pt x="11078" y="29501"/>
                  </a:lnTo>
                  <a:lnTo>
                    <a:pt x="11402" y="29661"/>
                  </a:lnTo>
                  <a:lnTo>
                    <a:pt x="11734" y="29814"/>
                  </a:lnTo>
                  <a:lnTo>
                    <a:pt x="12066" y="29968"/>
                  </a:lnTo>
                  <a:lnTo>
                    <a:pt x="12406" y="30115"/>
                  </a:lnTo>
                  <a:lnTo>
                    <a:pt x="12753" y="30255"/>
                  </a:lnTo>
                  <a:lnTo>
                    <a:pt x="13109" y="30388"/>
                  </a:lnTo>
                  <a:lnTo>
                    <a:pt x="13472" y="30515"/>
                  </a:lnTo>
                  <a:lnTo>
                    <a:pt x="13844" y="30642"/>
                  </a:lnTo>
                  <a:lnTo>
                    <a:pt x="14215" y="30755"/>
                  </a:lnTo>
                  <a:lnTo>
                    <a:pt x="14594" y="30869"/>
                  </a:lnTo>
                  <a:lnTo>
                    <a:pt x="14982" y="30982"/>
                  </a:lnTo>
                  <a:lnTo>
                    <a:pt x="15377" y="31082"/>
                  </a:lnTo>
                  <a:lnTo>
                    <a:pt x="15780" y="31176"/>
                  </a:lnTo>
                  <a:lnTo>
                    <a:pt x="16191" y="31269"/>
                  </a:lnTo>
                  <a:lnTo>
                    <a:pt x="16601" y="31356"/>
                  </a:lnTo>
                  <a:lnTo>
                    <a:pt x="17028" y="31436"/>
                  </a:lnTo>
                  <a:lnTo>
                    <a:pt x="17455" y="31510"/>
                  </a:lnTo>
                  <a:lnTo>
                    <a:pt x="17897" y="31576"/>
                  </a:lnTo>
                  <a:lnTo>
                    <a:pt x="18340" y="31636"/>
                  </a:lnTo>
                  <a:lnTo>
                    <a:pt x="18790" y="31690"/>
                  </a:lnTo>
                  <a:lnTo>
                    <a:pt x="19249" y="31743"/>
                  </a:lnTo>
                  <a:lnTo>
                    <a:pt x="19715" y="31783"/>
                  </a:lnTo>
                  <a:lnTo>
                    <a:pt x="20189" y="31823"/>
                  </a:lnTo>
                  <a:lnTo>
                    <a:pt x="20671" y="31850"/>
                  </a:lnTo>
                  <a:lnTo>
                    <a:pt x="21161" y="31877"/>
                  </a:lnTo>
                  <a:lnTo>
                    <a:pt x="21651" y="31897"/>
                  </a:lnTo>
                  <a:lnTo>
                    <a:pt x="22156" y="31903"/>
                  </a:lnTo>
                  <a:lnTo>
                    <a:pt x="22670" y="31910"/>
                  </a:lnTo>
                  <a:lnTo>
                    <a:pt x="23191" y="31910"/>
                  </a:lnTo>
                  <a:lnTo>
                    <a:pt x="23713" y="31903"/>
                  </a:lnTo>
                  <a:lnTo>
                    <a:pt x="24227" y="31883"/>
                  </a:lnTo>
                  <a:lnTo>
                    <a:pt x="24732" y="31863"/>
                  </a:lnTo>
                  <a:lnTo>
                    <a:pt x="25230" y="31837"/>
                  </a:lnTo>
                  <a:lnTo>
                    <a:pt x="25720" y="31796"/>
                  </a:lnTo>
                  <a:lnTo>
                    <a:pt x="26210" y="31756"/>
                  </a:lnTo>
                  <a:lnTo>
                    <a:pt x="26684" y="31710"/>
                  </a:lnTo>
                  <a:lnTo>
                    <a:pt x="27158" y="31650"/>
                  </a:lnTo>
                  <a:lnTo>
                    <a:pt x="27624" y="31590"/>
                  </a:lnTo>
                  <a:lnTo>
                    <a:pt x="28083" y="31516"/>
                  </a:lnTo>
                  <a:lnTo>
                    <a:pt x="28533" y="31443"/>
                  </a:lnTo>
                  <a:lnTo>
                    <a:pt x="28975" y="31356"/>
                  </a:lnTo>
                  <a:lnTo>
                    <a:pt x="29410" y="31269"/>
                  </a:lnTo>
                  <a:lnTo>
                    <a:pt x="29845" y="31169"/>
                  </a:lnTo>
                  <a:lnTo>
                    <a:pt x="30263" y="31069"/>
                  </a:lnTo>
                  <a:lnTo>
                    <a:pt x="30682" y="30956"/>
                  </a:lnTo>
                  <a:lnTo>
                    <a:pt x="31093" y="30842"/>
                  </a:lnTo>
                  <a:lnTo>
                    <a:pt x="31496" y="30715"/>
                  </a:lnTo>
                  <a:lnTo>
                    <a:pt x="31899" y="30588"/>
                  </a:lnTo>
                  <a:lnTo>
                    <a:pt x="32286" y="30448"/>
                  </a:lnTo>
                  <a:lnTo>
                    <a:pt x="32673" y="30301"/>
                  </a:lnTo>
                  <a:lnTo>
                    <a:pt x="33053" y="30155"/>
                  </a:lnTo>
                  <a:lnTo>
                    <a:pt x="33424" y="29994"/>
                  </a:lnTo>
                  <a:lnTo>
                    <a:pt x="33788" y="29834"/>
                  </a:lnTo>
                  <a:lnTo>
                    <a:pt x="34143" y="29661"/>
                  </a:lnTo>
                  <a:lnTo>
                    <a:pt x="34499" y="29487"/>
                  </a:lnTo>
                  <a:lnTo>
                    <a:pt x="34846" y="29307"/>
                  </a:lnTo>
                  <a:lnTo>
                    <a:pt x="35186" y="29113"/>
                  </a:lnTo>
                  <a:lnTo>
                    <a:pt x="35518" y="28920"/>
                  </a:lnTo>
                  <a:lnTo>
                    <a:pt x="35842" y="28713"/>
                  </a:lnTo>
                  <a:lnTo>
                    <a:pt x="36166" y="28506"/>
                  </a:lnTo>
                  <a:lnTo>
                    <a:pt x="36482" y="28293"/>
                  </a:lnTo>
                  <a:lnTo>
                    <a:pt x="36790" y="28072"/>
                  </a:lnTo>
                  <a:lnTo>
                    <a:pt x="37091" y="27839"/>
                  </a:lnTo>
                  <a:lnTo>
                    <a:pt x="37391" y="27605"/>
                  </a:lnTo>
                  <a:lnTo>
                    <a:pt x="37683" y="27365"/>
                  </a:lnTo>
                  <a:lnTo>
                    <a:pt x="37968" y="27118"/>
                  </a:lnTo>
                  <a:lnTo>
                    <a:pt x="38244" y="26864"/>
                  </a:lnTo>
                  <a:lnTo>
                    <a:pt x="38513" y="26604"/>
                  </a:lnTo>
                  <a:lnTo>
                    <a:pt x="38781" y="26337"/>
                  </a:lnTo>
                  <a:lnTo>
                    <a:pt x="39042" y="26070"/>
                  </a:lnTo>
                  <a:lnTo>
                    <a:pt x="39295" y="25790"/>
                  </a:lnTo>
                  <a:lnTo>
                    <a:pt x="39548" y="25503"/>
                  </a:lnTo>
                  <a:lnTo>
                    <a:pt x="39793" y="25216"/>
                  </a:lnTo>
                  <a:lnTo>
                    <a:pt x="40030" y="24915"/>
                  </a:lnTo>
                  <a:lnTo>
                    <a:pt x="40259" y="24608"/>
                  </a:lnTo>
                  <a:lnTo>
                    <a:pt x="40488" y="24301"/>
                  </a:lnTo>
                  <a:lnTo>
                    <a:pt x="40709" y="23988"/>
                  </a:lnTo>
                  <a:lnTo>
                    <a:pt x="40923" y="23667"/>
                  </a:lnTo>
                  <a:lnTo>
                    <a:pt x="41128" y="23334"/>
                  </a:lnTo>
                  <a:lnTo>
                    <a:pt x="41334" y="23000"/>
                  </a:lnTo>
                  <a:lnTo>
                    <a:pt x="41531" y="22660"/>
                  </a:lnTo>
                  <a:lnTo>
                    <a:pt x="41721" y="22319"/>
                  </a:lnTo>
                  <a:lnTo>
                    <a:pt x="41911" y="21965"/>
                  </a:lnTo>
                  <a:lnTo>
                    <a:pt x="42092" y="21605"/>
                  </a:lnTo>
                  <a:lnTo>
                    <a:pt x="42266" y="21245"/>
                  </a:lnTo>
                  <a:lnTo>
                    <a:pt x="42440" y="20871"/>
                  </a:lnTo>
                  <a:lnTo>
                    <a:pt x="42606" y="20497"/>
                  </a:lnTo>
                  <a:lnTo>
                    <a:pt x="42764" y="20117"/>
                  </a:lnTo>
                  <a:lnTo>
                    <a:pt x="42914" y="19723"/>
                  </a:lnTo>
                  <a:lnTo>
                    <a:pt x="43064" y="19329"/>
                  </a:lnTo>
                  <a:lnTo>
                    <a:pt x="43206" y="18929"/>
                  </a:lnTo>
                  <a:lnTo>
                    <a:pt x="43349" y="18528"/>
                  </a:lnTo>
                  <a:lnTo>
                    <a:pt x="43483" y="18114"/>
                  </a:lnTo>
                  <a:lnTo>
                    <a:pt x="43823" y="17020"/>
                  </a:lnTo>
                  <a:lnTo>
                    <a:pt x="43989" y="16473"/>
                  </a:lnTo>
                  <a:lnTo>
                    <a:pt x="44147" y="15919"/>
                  </a:lnTo>
                  <a:lnTo>
                    <a:pt x="44297" y="15371"/>
                  </a:lnTo>
                  <a:lnTo>
                    <a:pt x="44447" y="14817"/>
                  </a:lnTo>
                  <a:lnTo>
                    <a:pt x="44589" y="14270"/>
                  </a:lnTo>
                  <a:lnTo>
                    <a:pt x="44724" y="13716"/>
                  </a:lnTo>
                  <a:lnTo>
                    <a:pt x="44858" y="13162"/>
                  </a:lnTo>
                  <a:lnTo>
                    <a:pt x="44984" y="12608"/>
                  </a:lnTo>
                  <a:lnTo>
                    <a:pt x="45103" y="12054"/>
                  </a:lnTo>
                  <a:lnTo>
                    <a:pt x="45213" y="11500"/>
                  </a:lnTo>
                  <a:lnTo>
                    <a:pt x="45316" y="10940"/>
                  </a:lnTo>
                  <a:lnTo>
                    <a:pt x="45411" y="10386"/>
                  </a:lnTo>
                  <a:lnTo>
                    <a:pt x="45506" y="9825"/>
                  </a:lnTo>
                  <a:lnTo>
                    <a:pt x="45585" y="9271"/>
                  </a:lnTo>
                  <a:lnTo>
                    <a:pt x="45664" y="8710"/>
                  </a:lnTo>
                  <a:lnTo>
                    <a:pt x="45727" y="8150"/>
                  </a:lnTo>
                  <a:lnTo>
                    <a:pt x="45782" y="7596"/>
                  </a:lnTo>
                  <a:lnTo>
                    <a:pt x="45830" y="7035"/>
                  </a:lnTo>
                  <a:lnTo>
                    <a:pt x="45877" y="6475"/>
                  </a:lnTo>
                  <a:lnTo>
                    <a:pt x="45901" y="5914"/>
                  </a:lnTo>
                  <a:lnTo>
                    <a:pt x="45925" y="5353"/>
                  </a:lnTo>
                  <a:lnTo>
                    <a:pt x="45940" y="4786"/>
                  </a:lnTo>
                  <a:lnTo>
                    <a:pt x="45940" y="4225"/>
                  </a:lnTo>
                  <a:lnTo>
                    <a:pt x="45933" y="3665"/>
                  </a:lnTo>
                  <a:lnTo>
                    <a:pt x="45909" y="3104"/>
                  </a:lnTo>
                  <a:lnTo>
                    <a:pt x="45885" y="2537"/>
                  </a:lnTo>
                  <a:lnTo>
                    <a:pt x="45838" y="1976"/>
                  </a:lnTo>
                  <a:lnTo>
                    <a:pt x="45790" y="1409"/>
                  </a:lnTo>
                  <a:lnTo>
                    <a:pt x="45727" y="848"/>
                  </a:lnTo>
                  <a:lnTo>
                    <a:pt x="45648" y="281"/>
                  </a:lnTo>
                  <a:lnTo>
                    <a:pt x="45656" y="254"/>
                  </a:lnTo>
                  <a:lnTo>
                    <a:pt x="45664" y="228"/>
                  </a:lnTo>
                  <a:lnTo>
                    <a:pt x="45672" y="194"/>
                  </a:lnTo>
                  <a:lnTo>
                    <a:pt x="45672" y="154"/>
                  </a:lnTo>
                  <a:lnTo>
                    <a:pt x="42827" y="241"/>
                  </a:lnTo>
                  <a:lnTo>
                    <a:pt x="39975" y="321"/>
                  </a:lnTo>
                  <a:lnTo>
                    <a:pt x="37114" y="394"/>
                  </a:lnTo>
                  <a:lnTo>
                    <a:pt x="34262" y="461"/>
                  </a:lnTo>
                  <a:lnTo>
                    <a:pt x="31401" y="508"/>
                  </a:lnTo>
                  <a:lnTo>
                    <a:pt x="28541" y="548"/>
                  </a:lnTo>
                  <a:lnTo>
                    <a:pt x="25680" y="575"/>
                  </a:lnTo>
                  <a:lnTo>
                    <a:pt x="22820" y="588"/>
                  </a:lnTo>
                  <a:lnTo>
                    <a:pt x="19960" y="588"/>
                  </a:lnTo>
                  <a:lnTo>
                    <a:pt x="18529" y="575"/>
                  </a:lnTo>
                  <a:lnTo>
                    <a:pt x="17099" y="568"/>
                  </a:lnTo>
                  <a:lnTo>
                    <a:pt x="15669" y="548"/>
                  </a:lnTo>
                  <a:lnTo>
                    <a:pt x="14239" y="528"/>
                  </a:lnTo>
                  <a:lnTo>
                    <a:pt x="12817" y="501"/>
                  </a:lnTo>
                  <a:lnTo>
                    <a:pt x="11386" y="468"/>
                  </a:lnTo>
                  <a:lnTo>
                    <a:pt x="9964" y="428"/>
                  </a:lnTo>
                  <a:lnTo>
                    <a:pt x="8534" y="388"/>
                  </a:lnTo>
                  <a:lnTo>
                    <a:pt x="7112" y="334"/>
                  </a:lnTo>
                  <a:lnTo>
                    <a:pt x="5689" y="281"/>
                  </a:lnTo>
                  <a:lnTo>
                    <a:pt x="4259" y="221"/>
                  </a:lnTo>
                  <a:lnTo>
                    <a:pt x="2845" y="154"/>
                  </a:lnTo>
                  <a:lnTo>
                    <a:pt x="1422" y="81"/>
                  </a:lnTo>
                  <a:lnTo>
                    <a:pt x="0"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4060700" y="-2105375"/>
              <a:ext cx="1730900" cy="1398275"/>
            </a:xfrm>
            <a:custGeom>
              <a:avLst/>
              <a:gdLst/>
              <a:ahLst/>
              <a:cxnLst/>
              <a:rect l="l" t="t" r="r" b="b"/>
              <a:pathLst>
                <a:path w="69236" h="55931" extrusionOk="0">
                  <a:moveTo>
                    <a:pt x="35353" y="1"/>
                  </a:moveTo>
                  <a:lnTo>
                    <a:pt x="34650" y="7"/>
                  </a:lnTo>
                  <a:lnTo>
                    <a:pt x="33939" y="27"/>
                  </a:lnTo>
                  <a:lnTo>
                    <a:pt x="33212" y="68"/>
                  </a:lnTo>
                  <a:lnTo>
                    <a:pt x="32477" y="121"/>
                  </a:lnTo>
                  <a:lnTo>
                    <a:pt x="31726" y="194"/>
                  </a:lnTo>
                  <a:lnTo>
                    <a:pt x="31054" y="268"/>
                  </a:lnTo>
                  <a:lnTo>
                    <a:pt x="30391" y="355"/>
                  </a:lnTo>
                  <a:lnTo>
                    <a:pt x="29735" y="455"/>
                  </a:lnTo>
                  <a:lnTo>
                    <a:pt x="29087" y="561"/>
                  </a:lnTo>
                  <a:lnTo>
                    <a:pt x="28447" y="682"/>
                  </a:lnTo>
                  <a:lnTo>
                    <a:pt x="27815" y="815"/>
                  </a:lnTo>
                  <a:lnTo>
                    <a:pt x="27198" y="955"/>
                  </a:lnTo>
                  <a:lnTo>
                    <a:pt x="26582" y="1102"/>
                  </a:lnTo>
                  <a:lnTo>
                    <a:pt x="25982" y="1269"/>
                  </a:lnTo>
                  <a:lnTo>
                    <a:pt x="25389" y="1436"/>
                  </a:lnTo>
                  <a:lnTo>
                    <a:pt x="24796" y="1616"/>
                  </a:lnTo>
                  <a:lnTo>
                    <a:pt x="24219" y="1810"/>
                  </a:lnTo>
                  <a:lnTo>
                    <a:pt x="23651" y="2010"/>
                  </a:lnTo>
                  <a:lnTo>
                    <a:pt x="23089" y="2217"/>
                  </a:lnTo>
                  <a:lnTo>
                    <a:pt x="22544" y="2437"/>
                  </a:lnTo>
                  <a:lnTo>
                    <a:pt x="21999" y="2670"/>
                  </a:lnTo>
                  <a:lnTo>
                    <a:pt x="21462" y="2904"/>
                  </a:lnTo>
                  <a:lnTo>
                    <a:pt x="20932" y="3151"/>
                  </a:lnTo>
                  <a:lnTo>
                    <a:pt x="20411" y="3411"/>
                  </a:lnTo>
                  <a:lnTo>
                    <a:pt x="19905" y="3672"/>
                  </a:lnTo>
                  <a:lnTo>
                    <a:pt x="19399" y="3945"/>
                  </a:lnTo>
                  <a:lnTo>
                    <a:pt x="18910" y="4226"/>
                  </a:lnTo>
                  <a:lnTo>
                    <a:pt x="18420" y="4519"/>
                  </a:lnTo>
                  <a:lnTo>
                    <a:pt x="17938" y="4820"/>
                  </a:lnTo>
                  <a:lnTo>
                    <a:pt x="17471" y="5120"/>
                  </a:lnTo>
                  <a:lnTo>
                    <a:pt x="17005" y="5440"/>
                  </a:lnTo>
                  <a:lnTo>
                    <a:pt x="16547" y="5761"/>
                  </a:lnTo>
                  <a:lnTo>
                    <a:pt x="16104" y="6088"/>
                  </a:lnTo>
                  <a:lnTo>
                    <a:pt x="15662" y="6428"/>
                  </a:lnTo>
                  <a:lnTo>
                    <a:pt x="15227" y="6768"/>
                  </a:lnTo>
                  <a:lnTo>
                    <a:pt x="14801" y="7122"/>
                  </a:lnTo>
                  <a:lnTo>
                    <a:pt x="14382" y="7483"/>
                  </a:lnTo>
                  <a:lnTo>
                    <a:pt x="13971" y="7850"/>
                  </a:lnTo>
                  <a:lnTo>
                    <a:pt x="13568" y="8223"/>
                  </a:lnTo>
                  <a:lnTo>
                    <a:pt x="13173" y="8604"/>
                  </a:lnTo>
                  <a:lnTo>
                    <a:pt x="12786" y="8991"/>
                  </a:lnTo>
                  <a:lnTo>
                    <a:pt x="12406" y="9385"/>
                  </a:lnTo>
                  <a:lnTo>
                    <a:pt x="12027" y="9785"/>
                  </a:lnTo>
                  <a:lnTo>
                    <a:pt x="11664" y="10192"/>
                  </a:lnTo>
                  <a:lnTo>
                    <a:pt x="11300" y="10606"/>
                  </a:lnTo>
                  <a:lnTo>
                    <a:pt x="10945" y="11020"/>
                  </a:lnTo>
                  <a:lnTo>
                    <a:pt x="10597" y="11447"/>
                  </a:lnTo>
                  <a:lnTo>
                    <a:pt x="10257" y="11874"/>
                  </a:lnTo>
                  <a:lnTo>
                    <a:pt x="9925" y="12315"/>
                  </a:lnTo>
                  <a:lnTo>
                    <a:pt x="9601" y="12755"/>
                  </a:lnTo>
                  <a:lnTo>
                    <a:pt x="9277" y="13202"/>
                  </a:lnTo>
                  <a:lnTo>
                    <a:pt x="8969" y="13650"/>
                  </a:lnTo>
                  <a:lnTo>
                    <a:pt x="8661" y="14110"/>
                  </a:lnTo>
                  <a:lnTo>
                    <a:pt x="8361" y="14571"/>
                  </a:lnTo>
                  <a:lnTo>
                    <a:pt x="8068" y="15038"/>
                  </a:lnTo>
                  <a:lnTo>
                    <a:pt x="7776" y="15512"/>
                  </a:lnTo>
                  <a:lnTo>
                    <a:pt x="7499" y="15986"/>
                  </a:lnTo>
                  <a:lnTo>
                    <a:pt x="7223" y="16466"/>
                  </a:lnTo>
                  <a:lnTo>
                    <a:pt x="6954" y="16953"/>
                  </a:lnTo>
                  <a:lnTo>
                    <a:pt x="6694" y="17440"/>
                  </a:lnTo>
                  <a:lnTo>
                    <a:pt x="6433" y="17934"/>
                  </a:lnTo>
                  <a:lnTo>
                    <a:pt x="6180" y="18435"/>
                  </a:lnTo>
                  <a:lnTo>
                    <a:pt x="5935" y="18936"/>
                  </a:lnTo>
                  <a:lnTo>
                    <a:pt x="5698" y="19436"/>
                  </a:lnTo>
                  <a:lnTo>
                    <a:pt x="5469" y="19943"/>
                  </a:lnTo>
                  <a:lnTo>
                    <a:pt x="5240" y="20457"/>
                  </a:lnTo>
                  <a:lnTo>
                    <a:pt x="5018" y="20971"/>
                  </a:lnTo>
                  <a:lnTo>
                    <a:pt x="4805" y="21492"/>
                  </a:lnTo>
                  <a:lnTo>
                    <a:pt x="4592" y="22012"/>
                  </a:lnTo>
                  <a:lnTo>
                    <a:pt x="4386" y="22540"/>
                  </a:lnTo>
                  <a:lnTo>
                    <a:pt x="4189" y="23067"/>
                  </a:lnTo>
                  <a:lnTo>
                    <a:pt x="3991" y="23594"/>
                  </a:lnTo>
                  <a:lnTo>
                    <a:pt x="3809" y="24128"/>
                  </a:lnTo>
                  <a:lnTo>
                    <a:pt x="3628" y="24662"/>
                  </a:lnTo>
                  <a:lnTo>
                    <a:pt x="3446" y="25203"/>
                  </a:lnTo>
                  <a:lnTo>
                    <a:pt x="3272" y="25737"/>
                  </a:lnTo>
                  <a:lnTo>
                    <a:pt x="3106" y="26284"/>
                  </a:lnTo>
                  <a:lnTo>
                    <a:pt x="2948" y="26824"/>
                  </a:lnTo>
                  <a:lnTo>
                    <a:pt x="2790" y="27372"/>
                  </a:lnTo>
                  <a:lnTo>
                    <a:pt x="2632" y="27919"/>
                  </a:lnTo>
                  <a:lnTo>
                    <a:pt x="2490" y="28466"/>
                  </a:lnTo>
                  <a:lnTo>
                    <a:pt x="2348" y="29014"/>
                  </a:lnTo>
                  <a:lnTo>
                    <a:pt x="2205" y="29568"/>
                  </a:lnTo>
                  <a:lnTo>
                    <a:pt x="2079" y="30115"/>
                  </a:lnTo>
                  <a:lnTo>
                    <a:pt x="1945" y="30669"/>
                  </a:lnTo>
                  <a:lnTo>
                    <a:pt x="1708" y="31777"/>
                  </a:lnTo>
                  <a:lnTo>
                    <a:pt x="1486" y="32891"/>
                  </a:lnTo>
                  <a:lnTo>
                    <a:pt x="1273" y="33999"/>
                  </a:lnTo>
                  <a:lnTo>
                    <a:pt x="1091" y="35114"/>
                  </a:lnTo>
                  <a:lnTo>
                    <a:pt x="917" y="36222"/>
                  </a:lnTo>
                  <a:lnTo>
                    <a:pt x="759" y="37336"/>
                  </a:lnTo>
                  <a:lnTo>
                    <a:pt x="617" y="38444"/>
                  </a:lnTo>
                  <a:lnTo>
                    <a:pt x="499" y="39545"/>
                  </a:lnTo>
                  <a:lnTo>
                    <a:pt x="388" y="40640"/>
                  </a:lnTo>
                  <a:lnTo>
                    <a:pt x="293" y="41735"/>
                  </a:lnTo>
                  <a:lnTo>
                    <a:pt x="214" y="42822"/>
                  </a:lnTo>
                  <a:lnTo>
                    <a:pt x="143" y="43897"/>
                  </a:lnTo>
                  <a:lnTo>
                    <a:pt x="96" y="44965"/>
                  </a:lnTo>
                  <a:lnTo>
                    <a:pt x="48" y="46026"/>
                  </a:lnTo>
                  <a:lnTo>
                    <a:pt x="24" y="47074"/>
                  </a:lnTo>
                  <a:lnTo>
                    <a:pt x="9" y="48108"/>
                  </a:lnTo>
                  <a:lnTo>
                    <a:pt x="1" y="49130"/>
                  </a:lnTo>
                  <a:lnTo>
                    <a:pt x="9" y="50137"/>
                  </a:lnTo>
                  <a:lnTo>
                    <a:pt x="24" y="51132"/>
                  </a:lnTo>
                  <a:lnTo>
                    <a:pt x="48" y="52113"/>
                  </a:lnTo>
                  <a:lnTo>
                    <a:pt x="80" y="53067"/>
                  </a:lnTo>
                  <a:lnTo>
                    <a:pt x="127" y="54008"/>
                  </a:lnTo>
                  <a:lnTo>
                    <a:pt x="183" y="54936"/>
                  </a:lnTo>
                  <a:lnTo>
                    <a:pt x="238" y="55837"/>
                  </a:lnTo>
                  <a:lnTo>
                    <a:pt x="2395" y="55790"/>
                  </a:lnTo>
                  <a:lnTo>
                    <a:pt x="4552" y="55757"/>
                  </a:lnTo>
                  <a:lnTo>
                    <a:pt x="6709" y="55737"/>
                  </a:lnTo>
                  <a:lnTo>
                    <a:pt x="8866" y="55717"/>
                  </a:lnTo>
                  <a:lnTo>
                    <a:pt x="11016" y="55704"/>
                  </a:lnTo>
                  <a:lnTo>
                    <a:pt x="17487" y="55704"/>
                  </a:lnTo>
                  <a:lnTo>
                    <a:pt x="21794" y="55724"/>
                  </a:lnTo>
                  <a:lnTo>
                    <a:pt x="26108" y="55757"/>
                  </a:lnTo>
                  <a:lnTo>
                    <a:pt x="34729" y="55844"/>
                  </a:lnTo>
                  <a:lnTo>
                    <a:pt x="39043" y="55877"/>
                  </a:lnTo>
                  <a:lnTo>
                    <a:pt x="43357" y="55911"/>
                  </a:lnTo>
                  <a:lnTo>
                    <a:pt x="47664" y="55931"/>
                  </a:lnTo>
                  <a:lnTo>
                    <a:pt x="51978" y="55931"/>
                  </a:lnTo>
                  <a:lnTo>
                    <a:pt x="54135" y="55924"/>
                  </a:lnTo>
                  <a:lnTo>
                    <a:pt x="56292" y="55911"/>
                  </a:lnTo>
                  <a:lnTo>
                    <a:pt x="58450" y="55891"/>
                  </a:lnTo>
                  <a:lnTo>
                    <a:pt x="60607" y="55864"/>
                  </a:lnTo>
                  <a:lnTo>
                    <a:pt x="62764" y="55824"/>
                  </a:lnTo>
                  <a:lnTo>
                    <a:pt x="64921" y="55784"/>
                  </a:lnTo>
                  <a:lnTo>
                    <a:pt x="67078" y="55730"/>
                  </a:lnTo>
                  <a:lnTo>
                    <a:pt x="69235" y="55664"/>
                  </a:lnTo>
                  <a:lnTo>
                    <a:pt x="69054" y="53822"/>
                  </a:lnTo>
                  <a:lnTo>
                    <a:pt x="68856" y="51866"/>
                  </a:lnTo>
                  <a:lnTo>
                    <a:pt x="68643" y="49810"/>
                  </a:lnTo>
                  <a:lnTo>
                    <a:pt x="68524" y="48756"/>
                  </a:lnTo>
                  <a:lnTo>
                    <a:pt x="68398" y="47675"/>
                  </a:lnTo>
                  <a:lnTo>
                    <a:pt x="68263" y="46573"/>
                  </a:lnTo>
                  <a:lnTo>
                    <a:pt x="68129" y="45459"/>
                  </a:lnTo>
                  <a:lnTo>
                    <a:pt x="67979" y="44331"/>
                  </a:lnTo>
                  <a:lnTo>
                    <a:pt x="67821" y="43183"/>
                  </a:lnTo>
                  <a:lnTo>
                    <a:pt x="67655" y="42028"/>
                  </a:lnTo>
                  <a:lnTo>
                    <a:pt x="67473" y="40860"/>
                  </a:lnTo>
                  <a:lnTo>
                    <a:pt x="67292" y="39679"/>
                  </a:lnTo>
                  <a:lnTo>
                    <a:pt x="67086" y="38491"/>
                  </a:lnTo>
                  <a:lnTo>
                    <a:pt x="66873" y="37296"/>
                  </a:lnTo>
                  <a:lnTo>
                    <a:pt x="66651" y="36095"/>
                  </a:lnTo>
                  <a:lnTo>
                    <a:pt x="66414" y="34894"/>
                  </a:lnTo>
                  <a:lnTo>
                    <a:pt x="66154" y="33686"/>
                  </a:lnTo>
                  <a:lnTo>
                    <a:pt x="65893" y="32477"/>
                  </a:lnTo>
                  <a:lnTo>
                    <a:pt x="65608" y="31269"/>
                  </a:lnTo>
                  <a:lnTo>
                    <a:pt x="65308" y="30068"/>
                  </a:lnTo>
                  <a:lnTo>
                    <a:pt x="64992" y="28867"/>
                  </a:lnTo>
                  <a:lnTo>
                    <a:pt x="64660" y="27665"/>
                  </a:lnTo>
                  <a:lnTo>
                    <a:pt x="64486" y="27071"/>
                  </a:lnTo>
                  <a:lnTo>
                    <a:pt x="64305" y="26477"/>
                  </a:lnTo>
                  <a:lnTo>
                    <a:pt x="64123" y="25883"/>
                  </a:lnTo>
                  <a:lnTo>
                    <a:pt x="63933" y="25289"/>
                  </a:lnTo>
                  <a:lnTo>
                    <a:pt x="63744" y="24702"/>
                  </a:lnTo>
                  <a:lnTo>
                    <a:pt x="63546" y="24115"/>
                  </a:lnTo>
                  <a:lnTo>
                    <a:pt x="63349" y="23534"/>
                  </a:lnTo>
                  <a:lnTo>
                    <a:pt x="63143" y="22953"/>
                  </a:lnTo>
                  <a:lnTo>
                    <a:pt x="62930" y="22373"/>
                  </a:lnTo>
                  <a:lnTo>
                    <a:pt x="62716" y="21799"/>
                  </a:lnTo>
                  <a:lnTo>
                    <a:pt x="62487" y="21231"/>
                  </a:lnTo>
                  <a:lnTo>
                    <a:pt x="62266" y="20664"/>
                  </a:lnTo>
                  <a:lnTo>
                    <a:pt x="62029" y="20097"/>
                  </a:lnTo>
                  <a:lnTo>
                    <a:pt x="61792" y="19543"/>
                  </a:lnTo>
                  <a:lnTo>
                    <a:pt x="61547" y="18982"/>
                  </a:lnTo>
                  <a:lnTo>
                    <a:pt x="61302" y="18435"/>
                  </a:lnTo>
                  <a:lnTo>
                    <a:pt x="61049" y="17888"/>
                  </a:lnTo>
                  <a:lnTo>
                    <a:pt x="60788" y="17340"/>
                  </a:lnTo>
                  <a:lnTo>
                    <a:pt x="60520" y="16806"/>
                  </a:lnTo>
                  <a:lnTo>
                    <a:pt x="60243" y="16273"/>
                  </a:lnTo>
                  <a:lnTo>
                    <a:pt x="59967" y="15745"/>
                  </a:lnTo>
                  <a:lnTo>
                    <a:pt x="59682" y="15225"/>
                  </a:lnTo>
                  <a:lnTo>
                    <a:pt x="59390" y="14711"/>
                  </a:lnTo>
                  <a:lnTo>
                    <a:pt x="59097" y="14197"/>
                  </a:lnTo>
                  <a:lnTo>
                    <a:pt x="58797" y="13690"/>
                  </a:lnTo>
                  <a:lnTo>
                    <a:pt x="58481" y="13196"/>
                  </a:lnTo>
                  <a:lnTo>
                    <a:pt x="58165" y="12702"/>
                  </a:lnTo>
                  <a:lnTo>
                    <a:pt x="57849" y="12215"/>
                  </a:lnTo>
                  <a:lnTo>
                    <a:pt x="57517" y="11734"/>
                  </a:lnTo>
                  <a:lnTo>
                    <a:pt x="57185" y="11267"/>
                  </a:lnTo>
                  <a:lnTo>
                    <a:pt x="56838" y="10800"/>
                  </a:lnTo>
                  <a:lnTo>
                    <a:pt x="56490" y="10339"/>
                  </a:lnTo>
                  <a:lnTo>
                    <a:pt x="56134" y="9892"/>
                  </a:lnTo>
                  <a:lnTo>
                    <a:pt x="55771" y="9445"/>
                  </a:lnTo>
                  <a:lnTo>
                    <a:pt x="55399" y="9011"/>
                  </a:lnTo>
                  <a:lnTo>
                    <a:pt x="55020" y="8584"/>
                  </a:lnTo>
                  <a:lnTo>
                    <a:pt x="54641" y="8163"/>
                  </a:lnTo>
                  <a:lnTo>
                    <a:pt x="54246" y="7756"/>
                  </a:lnTo>
                  <a:lnTo>
                    <a:pt x="53851" y="7349"/>
                  </a:lnTo>
                  <a:lnTo>
                    <a:pt x="53440" y="6955"/>
                  </a:lnTo>
                  <a:lnTo>
                    <a:pt x="53029" y="6568"/>
                  </a:lnTo>
                  <a:lnTo>
                    <a:pt x="52610" y="6194"/>
                  </a:lnTo>
                  <a:lnTo>
                    <a:pt x="52176" y="5827"/>
                  </a:lnTo>
                  <a:lnTo>
                    <a:pt x="51741" y="5474"/>
                  </a:lnTo>
                  <a:lnTo>
                    <a:pt x="51298" y="5120"/>
                  </a:lnTo>
                  <a:lnTo>
                    <a:pt x="50840" y="4786"/>
                  </a:lnTo>
                  <a:lnTo>
                    <a:pt x="50382" y="4452"/>
                  </a:lnTo>
                  <a:lnTo>
                    <a:pt x="49916" y="4139"/>
                  </a:lnTo>
                  <a:lnTo>
                    <a:pt x="49434" y="3832"/>
                  </a:lnTo>
                  <a:lnTo>
                    <a:pt x="48952" y="3531"/>
                  </a:lnTo>
                  <a:lnTo>
                    <a:pt x="48462" y="3244"/>
                  </a:lnTo>
                  <a:lnTo>
                    <a:pt x="47956" y="2971"/>
                  </a:lnTo>
                  <a:lnTo>
                    <a:pt x="47442" y="2704"/>
                  </a:lnTo>
                  <a:lnTo>
                    <a:pt x="46929" y="2450"/>
                  </a:lnTo>
                  <a:lnTo>
                    <a:pt x="46399" y="2210"/>
                  </a:lnTo>
                  <a:lnTo>
                    <a:pt x="45862" y="1976"/>
                  </a:lnTo>
                  <a:lnTo>
                    <a:pt x="45317" y="1756"/>
                  </a:lnTo>
                  <a:lnTo>
                    <a:pt x="44764" y="1549"/>
                  </a:lnTo>
                  <a:lnTo>
                    <a:pt x="44203" y="1356"/>
                  </a:lnTo>
                  <a:lnTo>
                    <a:pt x="43634" y="1175"/>
                  </a:lnTo>
                  <a:lnTo>
                    <a:pt x="43049" y="1002"/>
                  </a:lnTo>
                  <a:lnTo>
                    <a:pt x="42464" y="842"/>
                  </a:lnTo>
                  <a:lnTo>
                    <a:pt x="41864" y="702"/>
                  </a:lnTo>
                  <a:lnTo>
                    <a:pt x="41255" y="568"/>
                  </a:lnTo>
                  <a:lnTo>
                    <a:pt x="40639" y="448"/>
                  </a:lnTo>
                  <a:lnTo>
                    <a:pt x="40015" y="341"/>
                  </a:lnTo>
                  <a:lnTo>
                    <a:pt x="39375" y="254"/>
                  </a:lnTo>
                  <a:lnTo>
                    <a:pt x="38727" y="174"/>
                  </a:lnTo>
                  <a:lnTo>
                    <a:pt x="38079" y="114"/>
                  </a:lnTo>
                  <a:lnTo>
                    <a:pt x="37407" y="61"/>
                  </a:lnTo>
                  <a:lnTo>
                    <a:pt x="36736" y="27"/>
                  </a:lnTo>
                  <a:lnTo>
                    <a:pt x="36048" y="7"/>
                  </a:lnTo>
                  <a:lnTo>
                    <a:pt x="35353"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3647050" y="-4715150"/>
              <a:ext cx="953975" cy="133000"/>
            </a:xfrm>
            <a:custGeom>
              <a:avLst/>
              <a:gdLst/>
              <a:ahLst/>
              <a:cxnLst/>
              <a:rect l="l" t="t" r="r" b="b"/>
              <a:pathLst>
                <a:path w="38159" h="5320" extrusionOk="0">
                  <a:moveTo>
                    <a:pt x="10613" y="1"/>
                  </a:moveTo>
                  <a:lnTo>
                    <a:pt x="9744" y="7"/>
                  </a:lnTo>
                  <a:lnTo>
                    <a:pt x="8874" y="21"/>
                  </a:lnTo>
                  <a:lnTo>
                    <a:pt x="8013" y="54"/>
                  </a:lnTo>
                  <a:lnTo>
                    <a:pt x="7160" y="101"/>
                  </a:lnTo>
                  <a:lnTo>
                    <a:pt x="6733" y="127"/>
                  </a:lnTo>
                  <a:lnTo>
                    <a:pt x="6306" y="161"/>
                  </a:lnTo>
                  <a:lnTo>
                    <a:pt x="5848" y="201"/>
                  </a:lnTo>
                  <a:lnTo>
                    <a:pt x="5414" y="241"/>
                  </a:lnTo>
                  <a:lnTo>
                    <a:pt x="5003" y="288"/>
                  </a:lnTo>
                  <a:lnTo>
                    <a:pt x="4615" y="334"/>
                  </a:lnTo>
                  <a:lnTo>
                    <a:pt x="4244" y="388"/>
                  </a:lnTo>
                  <a:lnTo>
                    <a:pt x="3896" y="448"/>
                  </a:lnTo>
                  <a:lnTo>
                    <a:pt x="3572" y="508"/>
                  </a:lnTo>
                  <a:lnTo>
                    <a:pt x="3264" y="581"/>
                  </a:lnTo>
                  <a:lnTo>
                    <a:pt x="2972" y="655"/>
                  </a:lnTo>
                  <a:lnTo>
                    <a:pt x="2703" y="741"/>
                  </a:lnTo>
                  <a:lnTo>
                    <a:pt x="2450" y="828"/>
                  </a:lnTo>
                  <a:lnTo>
                    <a:pt x="2213" y="928"/>
                  </a:lnTo>
                  <a:lnTo>
                    <a:pt x="1992" y="1035"/>
                  </a:lnTo>
                  <a:lnTo>
                    <a:pt x="1787" y="1155"/>
                  </a:lnTo>
                  <a:lnTo>
                    <a:pt x="1597" y="1282"/>
                  </a:lnTo>
                  <a:lnTo>
                    <a:pt x="1423" y="1416"/>
                  </a:lnTo>
                  <a:lnTo>
                    <a:pt x="1257" y="1562"/>
                  </a:lnTo>
                  <a:lnTo>
                    <a:pt x="1115" y="1716"/>
                  </a:lnTo>
                  <a:lnTo>
                    <a:pt x="973" y="1883"/>
                  </a:lnTo>
                  <a:lnTo>
                    <a:pt x="846" y="2063"/>
                  </a:lnTo>
                  <a:lnTo>
                    <a:pt x="736" y="2256"/>
                  </a:lnTo>
                  <a:lnTo>
                    <a:pt x="633" y="2463"/>
                  </a:lnTo>
                  <a:lnTo>
                    <a:pt x="538" y="2684"/>
                  </a:lnTo>
                  <a:lnTo>
                    <a:pt x="451" y="2911"/>
                  </a:lnTo>
                  <a:lnTo>
                    <a:pt x="372" y="3157"/>
                  </a:lnTo>
                  <a:lnTo>
                    <a:pt x="301" y="3418"/>
                  </a:lnTo>
                  <a:lnTo>
                    <a:pt x="238" y="3698"/>
                  </a:lnTo>
                  <a:lnTo>
                    <a:pt x="183" y="3985"/>
                  </a:lnTo>
                  <a:lnTo>
                    <a:pt x="135" y="4292"/>
                  </a:lnTo>
                  <a:lnTo>
                    <a:pt x="88" y="4619"/>
                  </a:lnTo>
                  <a:lnTo>
                    <a:pt x="40" y="4960"/>
                  </a:lnTo>
                  <a:lnTo>
                    <a:pt x="1" y="5320"/>
                  </a:lnTo>
                  <a:lnTo>
                    <a:pt x="2988" y="5287"/>
                  </a:lnTo>
                  <a:lnTo>
                    <a:pt x="5975" y="5260"/>
                  </a:lnTo>
                  <a:lnTo>
                    <a:pt x="8961" y="5233"/>
                  </a:lnTo>
                  <a:lnTo>
                    <a:pt x="11948" y="5213"/>
                  </a:lnTo>
                  <a:lnTo>
                    <a:pt x="14927" y="5200"/>
                  </a:lnTo>
                  <a:lnTo>
                    <a:pt x="17906" y="5193"/>
                  </a:lnTo>
                  <a:lnTo>
                    <a:pt x="20885" y="5200"/>
                  </a:lnTo>
                  <a:lnTo>
                    <a:pt x="23856" y="5206"/>
                  </a:lnTo>
                  <a:lnTo>
                    <a:pt x="25626" y="5206"/>
                  </a:lnTo>
                  <a:lnTo>
                    <a:pt x="27396" y="5213"/>
                  </a:lnTo>
                  <a:lnTo>
                    <a:pt x="30928" y="5240"/>
                  </a:lnTo>
                  <a:lnTo>
                    <a:pt x="34460" y="5280"/>
                  </a:lnTo>
                  <a:lnTo>
                    <a:pt x="38000" y="5320"/>
                  </a:lnTo>
                  <a:lnTo>
                    <a:pt x="38071" y="4539"/>
                  </a:lnTo>
                  <a:lnTo>
                    <a:pt x="38127" y="3838"/>
                  </a:lnTo>
                  <a:lnTo>
                    <a:pt x="38150" y="3518"/>
                  </a:lnTo>
                  <a:lnTo>
                    <a:pt x="38158" y="3218"/>
                  </a:lnTo>
                  <a:lnTo>
                    <a:pt x="38158" y="2937"/>
                  </a:lnTo>
                  <a:lnTo>
                    <a:pt x="38150" y="2670"/>
                  </a:lnTo>
                  <a:lnTo>
                    <a:pt x="38134" y="2417"/>
                  </a:lnTo>
                  <a:lnTo>
                    <a:pt x="38103" y="2183"/>
                  </a:lnTo>
                  <a:lnTo>
                    <a:pt x="38063" y="1969"/>
                  </a:lnTo>
                  <a:lnTo>
                    <a:pt x="38008" y="1763"/>
                  </a:lnTo>
                  <a:lnTo>
                    <a:pt x="37968" y="1669"/>
                  </a:lnTo>
                  <a:lnTo>
                    <a:pt x="37937" y="1576"/>
                  </a:lnTo>
                  <a:lnTo>
                    <a:pt x="37897" y="1489"/>
                  </a:lnTo>
                  <a:lnTo>
                    <a:pt x="37850" y="1402"/>
                  </a:lnTo>
                  <a:lnTo>
                    <a:pt x="37803" y="1322"/>
                  </a:lnTo>
                  <a:lnTo>
                    <a:pt x="37747" y="1242"/>
                  </a:lnTo>
                  <a:lnTo>
                    <a:pt x="37684" y="1169"/>
                  </a:lnTo>
                  <a:lnTo>
                    <a:pt x="37621" y="1102"/>
                  </a:lnTo>
                  <a:lnTo>
                    <a:pt x="37558" y="1028"/>
                  </a:lnTo>
                  <a:lnTo>
                    <a:pt x="37486" y="968"/>
                  </a:lnTo>
                  <a:lnTo>
                    <a:pt x="37407" y="902"/>
                  </a:lnTo>
                  <a:lnTo>
                    <a:pt x="37328" y="848"/>
                  </a:lnTo>
                  <a:lnTo>
                    <a:pt x="37242" y="788"/>
                  </a:lnTo>
                  <a:lnTo>
                    <a:pt x="37147" y="735"/>
                  </a:lnTo>
                  <a:lnTo>
                    <a:pt x="37044" y="688"/>
                  </a:lnTo>
                  <a:lnTo>
                    <a:pt x="36941" y="641"/>
                  </a:lnTo>
                  <a:lnTo>
                    <a:pt x="36839" y="595"/>
                  </a:lnTo>
                  <a:lnTo>
                    <a:pt x="36720" y="555"/>
                  </a:lnTo>
                  <a:lnTo>
                    <a:pt x="36601" y="514"/>
                  </a:lnTo>
                  <a:lnTo>
                    <a:pt x="36475" y="474"/>
                  </a:lnTo>
                  <a:lnTo>
                    <a:pt x="36199" y="408"/>
                  </a:lnTo>
                  <a:lnTo>
                    <a:pt x="35906" y="354"/>
                  </a:lnTo>
                  <a:lnTo>
                    <a:pt x="35582" y="301"/>
                  </a:lnTo>
                  <a:lnTo>
                    <a:pt x="35227" y="261"/>
                  </a:lnTo>
                  <a:lnTo>
                    <a:pt x="34847" y="227"/>
                  </a:lnTo>
                  <a:lnTo>
                    <a:pt x="34436" y="201"/>
                  </a:lnTo>
                  <a:lnTo>
                    <a:pt x="34002" y="181"/>
                  </a:lnTo>
                  <a:lnTo>
                    <a:pt x="33528" y="167"/>
                  </a:lnTo>
                  <a:lnTo>
                    <a:pt x="33022" y="161"/>
                  </a:lnTo>
                  <a:lnTo>
                    <a:pt x="19313" y="161"/>
                  </a:lnTo>
                  <a:lnTo>
                    <a:pt x="18459" y="147"/>
                  </a:lnTo>
                  <a:lnTo>
                    <a:pt x="17598" y="134"/>
                  </a:lnTo>
                  <a:lnTo>
                    <a:pt x="16729" y="114"/>
                  </a:lnTo>
                  <a:lnTo>
                    <a:pt x="14982" y="67"/>
                  </a:lnTo>
                  <a:lnTo>
                    <a:pt x="13236" y="27"/>
                  </a:lnTo>
                  <a:lnTo>
                    <a:pt x="12359" y="14"/>
                  </a:lnTo>
                  <a:lnTo>
                    <a:pt x="11490"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3566050" y="-5390400"/>
              <a:ext cx="816875" cy="617050"/>
            </a:xfrm>
            <a:custGeom>
              <a:avLst/>
              <a:gdLst/>
              <a:ahLst/>
              <a:cxnLst/>
              <a:rect l="l" t="t" r="r" b="b"/>
              <a:pathLst>
                <a:path w="32675" h="24682" extrusionOk="0">
                  <a:moveTo>
                    <a:pt x="17598" y="0"/>
                  </a:moveTo>
                  <a:lnTo>
                    <a:pt x="17084" y="7"/>
                  </a:lnTo>
                  <a:lnTo>
                    <a:pt x="16563" y="33"/>
                  </a:lnTo>
                  <a:lnTo>
                    <a:pt x="16025" y="67"/>
                  </a:lnTo>
                  <a:lnTo>
                    <a:pt x="15472" y="114"/>
                  </a:lnTo>
                  <a:lnTo>
                    <a:pt x="14911" y="180"/>
                  </a:lnTo>
                  <a:lnTo>
                    <a:pt x="14579" y="227"/>
                  </a:lnTo>
                  <a:lnTo>
                    <a:pt x="14263" y="274"/>
                  </a:lnTo>
                  <a:lnTo>
                    <a:pt x="13939" y="320"/>
                  </a:lnTo>
                  <a:lnTo>
                    <a:pt x="13631" y="380"/>
                  </a:lnTo>
                  <a:lnTo>
                    <a:pt x="13323" y="434"/>
                  </a:lnTo>
                  <a:lnTo>
                    <a:pt x="13015" y="501"/>
                  </a:lnTo>
                  <a:lnTo>
                    <a:pt x="12714" y="567"/>
                  </a:lnTo>
                  <a:lnTo>
                    <a:pt x="12422" y="634"/>
                  </a:lnTo>
                  <a:lnTo>
                    <a:pt x="12130" y="708"/>
                  </a:lnTo>
                  <a:lnTo>
                    <a:pt x="11845" y="788"/>
                  </a:lnTo>
                  <a:lnTo>
                    <a:pt x="11561" y="868"/>
                  </a:lnTo>
                  <a:lnTo>
                    <a:pt x="11284" y="954"/>
                  </a:lnTo>
                  <a:lnTo>
                    <a:pt x="11008" y="1041"/>
                  </a:lnTo>
                  <a:lnTo>
                    <a:pt x="10739" y="1128"/>
                  </a:lnTo>
                  <a:lnTo>
                    <a:pt x="10478" y="1228"/>
                  </a:lnTo>
                  <a:lnTo>
                    <a:pt x="10217" y="1322"/>
                  </a:lnTo>
                  <a:lnTo>
                    <a:pt x="9957" y="1428"/>
                  </a:lnTo>
                  <a:lnTo>
                    <a:pt x="9704" y="1528"/>
                  </a:lnTo>
                  <a:lnTo>
                    <a:pt x="9459" y="1642"/>
                  </a:lnTo>
                  <a:lnTo>
                    <a:pt x="9214" y="1749"/>
                  </a:lnTo>
                  <a:lnTo>
                    <a:pt x="8969" y="1862"/>
                  </a:lnTo>
                  <a:lnTo>
                    <a:pt x="8732" y="1982"/>
                  </a:lnTo>
                  <a:lnTo>
                    <a:pt x="8503" y="2102"/>
                  </a:lnTo>
                  <a:lnTo>
                    <a:pt x="8274" y="2229"/>
                  </a:lnTo>
                  <a:lnTo>
                    <a:pt x="8045" y="2356"/>
                  </a:lnTo>
                  <a:lnTo>
                    <a:pt x="7823" y="2483"/>
                  </a:lnTo>
                  <a:lnTo>
                    <a:pt x="7610" y="2616"/>
                  </a:lnTo>
                  <a:lnTo>
                    <a:pt x="7397" y="2757"/>
                  </a:lnTo>
                  <a:lnTo>
                    <a:pt x="7183" y="2890"/>
                  </a:lnTo>
                  <a:lnTo>
                    <a:pt x="6978" y="3037"/>
                  </a:lnTo>
                  <a:lnTo>
                    <a:pt x="6772" y="3177"/>
                  </a:lnTo>
                  <a:lnTo>
                    <a:pt x="6575" y="3324"/>
                  </a:lnTo>
                  <a:lnTo>
                    <a:pt x="6377" y="3477"/>
                  </a:lnTo>
                  <a:lnTo>
                    <a:pt x="6188" y="3631"/>
                  </a:lnTo>
                  <a:lnTo>
                    <a:pt x="5816" y="3945"/>
                  </a:lnTo>
                  <a:lnTo>
                    <a:pt x="5461" y="4265"/>
                  </a:lnTo>
                  <a:lnTo>
                    <a:pt x="5113" y="4599"/>
                  </a:lnTo>
                  <a:lnTo>
                    <a:pt x="4781" y="4939"/>
                  </a:lnTo>
                  <a:lnTo>
                    <a:pt x="4465" y="5293"/>
                  </a:lnTo>
                  <a:lnTo>
                    <a:pt x="4165" y="5653"/>
                  </a:lnTo>
                  <a:lnTo>
                    <a:pt x="3872" y="6020"/>
                  </a:lnTo>
                  <a:lnTo>
                    <a:pt x="3596" y="6401"/>
                  </a:lnTo>
                  <a:lnTo>
                    <a:pt x="3327" y="6788"/>
                  </a:lnTo>
                  <a:lnTo>
                    <a:pt x="3074" y="7182"/>
                  </a:lnTo>
                  <a:lnTo>
                    <a:pt x="2829" y="7582"/>
                  </a:lnTo>
                  <a:lnTo>
                    <a:pt x="2600" y="7989"/>
                  </a:lnTo>
                  <a:lnTo>
                    <a:pt x="2379" y="8403"/>
                  </a:lnTo>
                  <a:lnTo>
                    <a:pt x="2174" y="8823"/>
                  </a:lnTo>
                  <a:lnTo>
                    <a:pt x="1984" y="9251"/>
                  </a:lnTo>
                  <a:lnTo>
                    <a:pt x="1794" y="9678"/>
                  </a:lnTo>
                  <a:lnTo>
                    <a:pt x="1620" y="10118"/>
                  </a:lnTo>
                  <a:lnTo>
                    <a:pt x="1455" y="10559"/>
                  </a:lnTo>
                  <a:lnTo>
                    <a:pt x="1304" y="11006"/>
                  </a:lnTo>
                  <a:lnTo>
                    <a:pt x="1162" y="11460"/>
                  </a:lnTo>
                  <a:lnTo>
                    <a:pt x="1028" y="11914"/>
                  </a:lnTo>
                  <a:lnTo>
                    <a:pt x="901" y="12374"/>
                  </a:lnTo>
                  <a:lnTo>
                    <a:pt x="783" y="12841"/>
                  </a:lnTo>
                  <a:lnTo>
                    <a:pt x="680" y="13308"/>
                  </a:lnTo>
                  <a:lnTo>
                    <a:pt x="577" y="13776"/>
                  </a:lnTo>
                  <a:lnTo>
                    <a:pt x="490" y="14249"/>
                  </a:lnTo>
                  <a:lnTo>
                    <a:pt x="411" y="14723"/>
                  </a:lnTo>
                  <a:lnTo>
                    <a:pt x="340" y="15197"/>
                  </a:lnTo>
                  <a:lnTo>
                    <a:pt x="269" y="15671"/>
                  </a:lnTo>
                  <a:lnTo>
                    <a:pt x="214" y="16152"/>
                  </a:lnTo>
                  <a:lnTo>
                    <a:pt x="167" y="16632"/>
                  </a:lnTo>
                  <a:lnTo>
                    <a:pt x="119" y="17113"/>
                  </a:lnTo>
                  <a:lnTo>
                    <a:pt x="88" y="17593"/>
                  </a:lnTo>
                  <a:lnTo>
                    <a:pt x="56" y="18074"/>
                  </a:lnTo>
                  <a:lnTo>
                    <a:pt x="32" y="18554"/>
                  </a:lnTo>
                  <a:lnTo>
                    <a:pt x="16" y="19028"/>
                  </a:lnTo>
                  <a:lnTo>
                    <a:pt x="8" y="19509"/>
                  </a:lnTo>
                  <a:lnTo>
                    <a:pt x="1" y="19983"/>
                  </a:lnTo>
                  <a:lnTo>
                    <a:pt x="1" y="20463"/>
                  </a:lnTo>
                  <a:lnTo>
                    <a:pt x="8" y="20930"/>
                  </a:lnTo>
                  <a:lnTo>
                    <a:pt x="16" y="21404"/>
                  </a:lnTo>
                  <a:lnTo>
                    <a:pt x="48" y="22339"/>
                  </a:lnTo>
                  <a:lnTo>
                    <a:pt x="103" y="23260"/>
                  </a:lnTo>
                  <a:lnTo>
                    <a:pt x="174" y="24161"/>
                  </a:lnTo>
                  <a:lnTo>
                    <a:pt x="167" y="24247"/>
                  </a:lnTo>
                  <a:lnTo>
                    <a:pt x="151" y="24328"/>
                  </a:lnTo>
                  <a:lnTo>
                    <a:pt x="135" y="24401"/>
                  </a:lnTo>
                  <a:lnTo>
                    <a:pt x="103" y="24461"/>
                  </a:lnTo>
                  <a:lnTo>
                    <a:pt x="641" y="24434"/>
                  </a:lnTo>
                  <a:lnTo>
                    <a:pt x="1186" y="24414"/>
                  </a:lnTo>
                  <a:lnTo>
                    <a:pt x="1731" y="24394"/>
                  </a:lnTo>
                  <a:lnTo>
                    <a:pt x="2276" y="24388"/>
                  </a:lnTo>
                  <a:lnTo>
                    <a:pt x="3383" y="24388"/>
                  </a:lnTo>
                  <a:lnTo>
                    <a:pt x="3936" y="24394"/>
                  </a:lnTo>
                  <a:lnTo>
                    <a:pt x="4497" y="24408"/>
                  </a:lnTo>
                  <a:lnTo>
                    <a:pt x="5611" y="24441"/>
                  </a:lnTo>
                  <a:lnTo>
                    <a:pt x="6725" y="24481"/>
                  </a:lnTo>
                  <a:lnTo>
                    <a:pt x="7831" y="24534"/>
                  </a:lnTo>
                  <a:lnTo>
                    <a:pt x="8937" y="24588"/>
                  </a:lnTo>
                  <a:lnTo>
                    <a:pt x="8898" y="24094"/>
                  </a:lnTo>
                  <a:lnTo>
                    <a:pt x="8858" y="23600"/>
                  </a:lnTo>
                  <a:lnTo>
                    <a:pt x="8819" y="23113"/>
                  </a:lnTo>
                  <a:lnTo>
                    <a:pt x="8764" y="22632"/>
                  </a:lnTo>
                  <a:lnTo>
                    <a:pt x="8700" y="22145"/>
                  </a:lnTo>
                  <a:lnTo>
                    <a:pt x="8637" y="21665"/>
                  </a:lnTo>
                  <a:lnTo>
                    <a:pt x="8566" y="21191"/>
                  </a:lnTo>
                  <a:lnTo>
                    <a:pt x="8495" y="20710"/>
                  </a:lnTo>
                  <a:lnTo>
                    <a:pt x="8408" y="20236"/>
                  </a:lnTo>
                  <a:lnTo>
                    <a:pt x="8321" y="19769"/>
                  </a:lnTo>
                  <a:lnTo>
                    <a:pt x="8139" y="18821"/>
                  </a:lnTo>
                  <a:lnTo>
                    <a:pt x="7934" y="17887"/>
                  </a:lnTo>
                  <a:lnTo>
                    <a:pt x="7721" y="16946"/>
                  </a:lnTo>
                  <a:lnTo>
                    <a:pt x="7642" y="17026"/>
                  </a:lnTo>
                  <a:lnTo>
                    <a:pt x="7578" y="17106"/>
                  </a:lnTo>
                  <a:lnTo>
                    <a:pt x="7515" y="17193"/>
                  </a:lnTo>
                  <a:lnTo>
                    <a:pt x="7468" y="17280"/>
                  </a:lnTo>
                  <a:lnTo>
                    <a:pt x="7428" y="17373"/>
                  </a:lnTo>
                  <a:lnTo>
                    <a:pt x="7397" y="17466"/>
                  </a:lnTo>
                  <a:lnTo>
                    <a:pt x="7389" y="17560"/>
                  </a:lnTo>
                  <a:lnTo>
                    <a:pt x="7389" y="17660"/>
                  </a:lnTo>
                  <a:lnTo>
                    <a:pt x="7389" y="17727"/>
                  </a:lnTo>
                  <a:lnTo>
                    <a:pt x="7381" y="17787"/>
                  </a:lnTo>
                  <a:lnTo>
                    <a:pt x="7373" y="17847"/>
                  </a:lnTo>
                  <a:lnTo>
                    <a:pt x="7349" y="17900"/>
                  </a:lnTo>
                  <a:lnTo>
                    <a:pt x="7325" y="17954"/>
                  </a:lnTo>
                  <a:lnTo>
                    <a:pt x="7294" y="18007"/>
                  </a:lnTo>
                  <a:lnTo>
                    <a:pt x="7254" y="18054"/>
                  </a:lnTo>
                  <a:lnTo>
                    <a:pt x="7207" y="18094"/>
                  </a:lnTo>
                  <a:lnTo>
                    <a:pt x="7160" y="18134"/>
                  </a:lnTo>
                  <a:lnTo>
                    <a:pt x="7104" y="18167"/>
                  </a:lnTo>
                  <a:lnTo>
                    <a:pt x="7049" y="18194"/>
                  </a:lnTo>
                  <a:lnTo>
                    <a:pt x="6994" y="18221"/>
                  </a:lnTo>
                  <a:lnTo>
                    <a:pt x="6930" y="18247"/>
                  </a:lnTo>
                  <a:lnTo>
                    <a:pt x="6859" y="18267"/>
                  </a:lnTo>
                  <a:lnTo>
                    <a:pt x="6796" y="18281"/>
                  </a:lnTo>
                  <a:lnTo>
                    <a:pt x="6725" y="18287"/>
                  </a:lnTo>
                  <a:lnTo>
                    <a:pt x="6662" y="18294"/>
                  </a:lnTo>
                  <a:lnTo>
                    <a:pt x="6591" y="18301"/>
                  </a:lnTo>
                  <a:lnTo>
                    <a:pt x="6519" y="18294"/>
                  </a:lnTo>
                  <a:lnTo>
                    <a:pt x="6456" y="18287"/>
                  </a:lnTo>
                  <a:lnTo>
                    <a:pt x="6385" y="18281"/>
                  </a:lnTo>
                  <a:lnTo>
                    <a:pt x="6322" y="18261"/>
                  </a:lnTo>
                  <a:lnTo>
                    <a:pt x="6259" y="18241"/>
                  </a:lnTo>
                  <a:lnTo>
                    <a:pt x="6203" y="18214"/>
                  </a:lnTo>
                  <a:lnTo>
                    <a:pt x="6148" y="18187"/>
                  </a:lnTo>
                  <a:lnTo>
                    <a:pt x="6093" y="18154"/>
                  </a:lnTo>
                  <a:lnTo>
                    <a:pt x="6053" y="18114"/>
                  </a:lnTo>
                  <a:lnTo>
                    <a:pt x="6006" y="18067"/>
                  </a:lnTo>
                  <a:lnTo>
                    <a:pt x="5974" y="18020"/>
                  </a:lnTo>
                  <a:lnTo>
                    <a:pt x="5943" y="17967"/>
                  </a:lnTo>
                  <a:lnTo>
                    <a:pt x="5919" y="17907"/>
                  </a:lnTo>
                  <a:lnTo>
                    <a:pt x="5903" y="17847"/>
                  </a:lnTo>
                  <a:lnTo>
                    <a:pt x="5856" y="17580"/>
                  </a:lnTo>
                  <a:lnTo>
                    <a:pt x="5832" y="17333"/>
                  </a:lnTo>
                  <a:lnTo>
                    <a:pt x="5832" y="17086"/>
                  </a:lnTo>
                  <a:lnTo>
                    <a:pt x="5840" y="16852"/>
                  </a:lnTo>
                  <a:lnTo>
                    <a:pt x="5872" y="16632"/>
                  </a:lnTo>
                  <a:lnTo>
                    <a:pt x="5919" y="16412"/>
                  </a:lnTo>
                  <a:lnTo>
                    <a:pt x="5982" y="16205"/>
                  </a:lnTo>
                  <a:lnTo>
                    <a:pt x="6069" y="16005"/>
                  </a:lnTo>
                  <a:lnTo>
                    <a:pt x="6164" y="15818"/>
                  </a:lnTo>
                  <a:lnTo>
                    <a:pt x="6275" y="15638"/>
                  </a:lnTo>
                  <a:lnTo>
                    <a:pt x="6393" y="15458"/>
                  </a:lnTo>
                  <a:lnTo>
                    <a:pt x="6535" y="15297"/>
                  </a:lnTo>
                  <a:lnTo>
                    <a:pt x="6685" y="15137"/>
                  </a:lnTo>
                  <a:lnTo>
                    <a:pt x="6851" y="14984"/>
                  </a:lnTo>
                  <a:lnTo>
                    <a:pt x="7025" y="14843"/>
                  </a:lnTo>
                  <a:lnTo>
                    <a:pt x="7207" y="14703"/>
                  </a:lnTo>
                  <a:lnTo>
                    <a:pt x="6843" y="13302"/>
                  </a:lnTo>
                  <a:lnTo>
                    <a:pt x="6670" y="12594"/>
                  </a:lnTo>
                  <a:lnTo>
                    <a:pt x="6504" y="11880"/>
                  </a:lnTo>
                  <a:lnTo>
                    <a:pt x="6480" y="11787"/>
                  </a:lnTo>
                  <a:lnTo>
                    <a:pt x="6472" y="11693"/>
                  </a:lnTo>
                  <a:lnTo>
                    <a:pt x="6480" y="11607"/>
                  </a:lnTo>
                  <a:lnTo>
                    <a:pt x="6488" y="11520"/>
                  </a:lnTo>
                  <a:lnTo>
                    <a:pt x="6512" y="11433"/>
                  </a:lnTo>
                  <a:lnTo>
                    <a:pt x="6543" y="11353"/>
                  </a:lnTo>
                  <a:lnTo>
                    <a:pt x="6583" y="11273"/>
                  </a:lnTo>
                  <a:lnTo>
                    <a:pt x="6630" y="11193"/>
                  </a:lnTo>
                  <a:lnTo>
                    <a:pt x="6685" y="11119"/>
                  </a:lnTo>
                  <a:lnTo>
                    <a:pt x="6749" y="11053"/>
                  </a:lnTo>
                  <a:lnTo>
                    <a:pt x="6820" y="10992"/>
                  </a:lnTo>
                  <a:lnTo>
                    <a:pt x="6891" y="10932"/>
                  </a:lnTo>
                  <a:lnTo>
                    <a:pt x="6970" y="10879"/>
                  </a:lnTo>
                  <a:lnTo>
                    <a:pt x="7049" y="10826"/>
                  </a:lnTo>
                  <a:lnTo>
                    <a:pt x="7136" y="10786"/>
                  </a:lnTo>
                  <a:lnTo>
                    <a:pt x="7223" y="10746"/>
                  </a:lnTo>
                  <a:lnTo>
                    <a:pt x="7318" y="10712"/>
                  </a:lnTo>
                  <a:lnTo>
                    <a:pt x="7412" y="10685"/>
                  </a:lnTo>
                  <a:lnTo>
                    <a:pt x="7507" y="10672"/>
                  </a:lnTo>
                  <a:lnTo>
                    <a:pt x="7602" y="10659"/>
                  </a:lnTo>
                  <a:lnTo>
                    <a:pt x="7697" y="10652"/>
                  </a:lnTo>
                  <a:lnTo>
                    <a:pt x="7792" y="10652"/>
                  </a:lnTo>
                  <a:lnTo>
                    <a:pt x="7886" y="10665"/>
                  </a:lnTo>
                  <a:lnTo>
                    <a:pt x="7973" y="10685"/>
                  </a:lnTo>
                  <a:lnTo>
                    <a:pt x="8068" y="10712"/>
                  </a:lnTo>
                  <a:lnTo>
                    <a:pt x="8155" y="10746"/>
                  </a:lnTo>
                  <a:lnTo>
                    <a:pt x="8234" y="10786"/>
                  </a:lnTo>
                  <a:lnTo>
                    <a:pt x="8313" y="10839"/>
                  </a:lnTo>
                  <a:lnTo>
                    <a:pt x="8392" y="10906"/>
                  </a:lnTo>
                  <a:lnTo>
                    <a:pt x="8455" y="10979"/>
                  </a:lnTo>
                  <a:lnTo>
                    <a:pt x="8519" y="11059"/>
                  </a:lnTo>
                  <a:lnTo>
                    <a:pt x="8582" y="11153"/>
                  </a:lnTo>
                  <a:lnTo>
                    <a:pt x="8740" y="11446"/>
                  </a:lnTo>
                  <a:lnTo>
                    <a:pt x="8898" y="11753"/>
                  </a:lnTo>
                  <a:lnTo>
                    <a:pt x="9040" y="12060"/>
                  </a:lnTo>
                  <a:lnTo>
                    <a:pt x="9182" y="12367"/>
                  </a:lnTo>
                  <a:lnTo>
                    <a:pt x="9317" y="12688"/>
                  </a:lnTo>
                  <a:lnTo>
                    <a:pt x="9443" y="13008"/>
                  </a:lnTo>
                  <a:lnTo>
                    <a:pt x="9570" y="13328"/>
                  </a:lnTo>
                  <a:lnTo>
                    <a:pt x="9688" y="13655"/>
                  </a:lnTo>
                  <a:lnTo>
                    <a:pt x="9988" y="13575"/>
                  </a:lnTo>
                  <a:lnTo>
                    <a:pt x="10296" y="13502"/>
                  </a:lnTo>
                  <a:lnTo>
                    <a:pt x="10613" y="13442"/>
                  </a:lnTo>
                  <a:lnTo>
                    <a:pt x="10929" y="13395"/>
                  </a:lnTo>
                  <a:lnTo>
                    <a:pt x="11379" y="13335"/>
                  </a:lnTo>
                  <a:lnTo>
                    <a:pt x="11829" y="13282"/>
                  </a:lnTo>
                  <a:lnTo>
                    <a:pt x="12296" y="13242"/>
                  </a:lnTo>
                  <a:lnTo>
                    <a:pt x="12754" y="13215"/>
                  </a:lnTo>
                  <a:lnTo>
                    <a:pt x="13220" y="13202"/>
                  </a:lnTo>
                  <a:lnTo>
                    <a:pt x="13686" y="13202"/>
                  </a:lnTo>
                  <a:lnTo>
                    <a:pt x="14153" y="13215"/>
                  </a:lnTo>
                  <a:lnTo>
                    <a:pt x="14627" y="13235"/>
                  </a:lnTo>
                  <a:lnTo>
                    <a:pt x="15093" y="13268"/>
                  </a:lnTo>
                  <a:lnTo>
                    <a:pt x="15559" y="13308"/>
                  </a:lnTo>
                  <a:lnTo>
                    <a:pt x="16017" y="13362"/>
                  </a:lnTo>
                  <a:lnTo>
                    <a:pt x="16483" y="13429"/>
                  </a:lnTo>
                  <a:lnTo>
                    <a:pt x="16934" y="13502"/>
                  </a:lnTo>
                  <a:lnTo>
                    <a:pt x="17384" y="13589"/>
                  </a:lnTo>
                  <a:lnTo>
                    <a:pt x="17835" y="13682"/>
                  </a:lnTo>
                  <a:lnTo>
                    <a:pt x="18269" y="13789"/>
                  </a:lnTo>
                  <a:lnTo>
                    <a:pt x="18617" y="13876"/>
                  </a:lnTo>
                  <a:lnTo>
                    <a:pt x="18949" y="13969"/>
                  </a:lnTo>
                  <a:lnTo>
                    <a:pt x="19281" y="14069"/>
                  </a:lnTo>
                  <a:lnTo>
                    <a:pt x="19597" y="14183"/>
                  </a:lnTo>
                  <a:lnTo>
                    <a:pt x="19715" y="13816"/>
                  </a:lnTo>
                  <a:lnTo>
                    <a:pt x="19842" y="13449"/>
                  </a:lnTo>
                  <a:lnTo>
                    <a:pt x="19976" y="13088"/>
                  </a:lnTo>
                  <a:lnTo>
                    <a:pt x="20118" y="12721"/>
                  </a:lnTo>
                  <a:lnTo>
                    <a:pt x="20261" y="12367"/>
                  </a:lnTo>
                  <a:lnTo>
                    <a:pt x="20419" y="12007"/>
                  </a:lnTo>
                  <a:lnTo>
                    <a:pt x="20577" y="11653"/>
                  </a:lnTo>
                  <a:lnTo>
                    <a:pt x="20743" y="11299"/>
                  </a:lnTo>
                  <a:lnTo>
                    <a:pt x="20916" y="10952"/>
                  </a:lnTo>
                  <a:lnTo>
                    <a:pt x="21090" y="10605"/>
                  </a:lnTo>
                  <a:lnTo>
                    <a:pt x="21280" y="10265"/>
                  </a:lnTo>
                  <a:lnTo>
                    <a:pt x="21469" y="9925"/>
                  </a:lnTo>
                  <a:lnTo>
                    <a:pt x="21667" y="9584"/>
                  </a:lnTo>
                  <a:lnTo>
                    <a:pt x="21872" y="9251"/>
                  </a:lnTo>
                  <a:lnTo>
                    <a:pt x="22086" y="8917"/>
                  </a:lnTo>
                  <a:lnTo>
                    <a:pt x="22299" y="8590"/>
                  </a:lnTo>
                  <a:lnTo>
                    <a:pt x="22386" y="8476"/>
                  </a:lnTo>
                  <a:lnTo>
                    <a:pt x="22481" y="8370"/>
                  </a:lnTo>
                  <a:lnTo>
                    <a:pt x="22584" y="8283"/>
                  </a:lnTo>
                  <a:lnTo>
                    <a:pt x="22694" y="8209"/>
                  </a:lnTo>
                  <a:lnTo>
                    <a:pt x="22805" y="8143"/>
                  </a:lnTo>
                  <a:lnTo>
                    <a:pt x="22915" y="8096"/>
                  </a:lnTo>
                  <a:lnTo>
                    <a:pt x="23034" y="8056"/>
                  </a:lnTo>
                  <a:lnTo>
                    <a:pt x="23153" y="8029"/>
                  </a:lnTo>
                  <a:lnTo>
                    <a:pt x="23279" y="8016"/>
                  </a:lnTo>
                  <a:lnTo>
                    <a:pt x="23397" y="8009"/>
                  </a:lnTo>
                  <a:lnTo>
                    <a:pt x="23516" y="8016"/>
                  </a:lnTo>
                  <a:lnTo>
                    <a:pt x="23642" y="8029"/>
                  </a:lnTo>
                  <a:lnTo>
                    <a:pt x="23761" y="8056"/>
                  </a:lnTo>
                  <a:lnTo>
                    <a:pt x="23879" y="8089"/>
                  </a:lnTo>
                  <a:lnTo>
                    <a:pt x="23990" y="8136"/>
                  </a:lnTo>
                  <a:lnTo>
                    <a:pt x="24101" y="8183"/>
                  </a:lnTo>
                  <a:lnTo>
                    <a:pt x="24203" y="8243"/>
                  </a:lnTo>
                  <a:lnTo>
                    <a:pt x="24306" y="8309"/>
                  </a:lnTo>
                  <a:lnTo>
                    <a:pt x="24401" y="8383"/>
                  </a:lnTo>
                  <a:lnTo>
                    <a:pt x="24480" y="8463"/>
                  </a:lnTo>
                  <a:lnTo>
                    <a:pt x="24559" y="8550"/>
                  </a:lnTo>
                  <a:lnTo>
                    <a:pt x="24630" y="8643"/>
                  </a:lnTo>
                  <a:lnTo>
                    <a:pt x="24693" y="8737"/>
                  </a:lnTo>
                  <a:lnTo>
                    <a:pt x="24741" y="8837"/>
                  </a:lnTo>
                  <a:lnTo>
                    <a:pt x="24780" y="8944"/>
                  </a:lnTo>
                  <a:lnTo>
                    <a:pt x="24812" y="9057"/>
                  </a:lnTo>
                  <a:lnTo>
                    <a:pt x="24828" y="9170"/>
                  </a:lnTo>
                  <a:lnTo>
                    <a:pt x="24828" y="9284"/>
                  </a:lnTo>
                  <a:lnTo>
                    <a:pt x="24812" y="9404"/>
                  </a:lnTo>
                  <a:lnTo>
                    <a:pt x="24788" y="9524"/>
                  </a:lnTo>
                  <a:lnTo>
                    <a:pt x="24749" y="9644"/>
                  </a:lnTo>
                  <a:lnTo>
                    <a:pt x="24685" y="9771"/>
                  </a:lnTo>
                  <a:lnTo>
                    <a:pt x="24338" y="10452"/>
                  </a:lnTo>
                  <a:lnTo>
                    <a:pt x="24006" y="11133"/>
                  </a:lnTo>
                  <a:lnTo>
                    <a:pt x="23698" y="11813"/>
                  </a:lnTo>
                  <a:lnTo>
                    <a:pt x="23397" y="12488"/>
                  </a:lnTo>
                  <a:lnTo>
                    <a:pt x="23121" y="13155"/>
                  </a:lnTo>
                  <a:lnTo>
                    <a:pt x="22852" y="13829"/>
                  </a:lnTo>
                  <a:lnTo>
                    <a:pt x="22615" y="14496"/>
                  </a:lnTo>
                  <a:lnTo>
                    <a:pt x="22386" y="15171"/>
                  </a:lnTo>
                  <a:lnTo>
                    <a:pt x="22686" y="15264"/>
                  </a:lnTo>
                  <a:lnTo>
                    <a:pt x="22987" y="15344"/>
                  </a:lnTo>
                  <a:lnTo>
                    <a:pt x="23287" y="15417"/>
                  </a:lnTo>
                  <a:lnTo>
                    <a:pt x="23595" y="15478"/>
                  </a:lnTo>
                  <a:lnTo>
                    <a:pt x="23895" y="15531"/>
                  </a:lnTo>
                  <a:lnTo>
                    <a:pt x="24203" y="15571"/>
                  </a:lnTo>
                  <a:lnTo>
                    <a:pt x="24512" y="15591"/>
                  </a:lnTo>
                  <a:lnTo>
                    <a:pt x="24670" y="15598"/>
                  </a:lnTo>
                  <a:lnTo>
                    <a:pt x="24986" y="15598"/>
                  </a:lnTo>
                  <a:lnTo>
                    <a:pt x="25152" y="15591"/>
                  </a:lnTo>
                  <a:lnTo>
                    <a:pt x="25310" y="15578"/>
                  </a:lnTo>
                  <a:lnTo>
                    <a:pt x="25468" y="15564"/>
                  </a:lnTo>
                  <a:lnTo>
                    <a:pt x="25634" y="15538"/>
                  </a:lnTo>
                  <a:lnTo>
                    <a:pt x="25800" y="15518"/>
                  </a:lnTo>
                  <a:lnTo>
                    <a:pt x="25966" y="15484"/>
                  </a:lnTo>
                  <a:lnTo>
                    <a:pt x="26131" y="15444"/>
                  </a:lnTo>
                  <a:lnTo>
                    <a:pt x="26297" y="15404"/>
                  </a:lnTo>
                  <a:lnTo>
                    <a:pt x="26471" y="15357"/>
                  </a:lnTo>
                  <a:lnTo>
                    <a:pt x="26637" y="15304"/>
                  </a:lnTo>
                  <a:lnTo>
                    <a:pt x="26811" y="15244"/>
                  </a:lnTo>
                  <a:lnTo>
                    <a:pt x="26985" y="15177"/>
                  </a:lnTo>
                  <a:lnTo>
                    <a:pt x="27167" y="15110"/>
                  </a:lnTo>
                  <a:lnTo>
                    <a:pt x="27340" y="15030"/>
                  </a:lnTo>
                  <a:lnTo>
                    <a:pt x="27522" y="14944"/>
                  </a:lnTo>
                  <a:lnTo>
                    <a:pt x="27609" y="14910"/>
                  </a:lnTo>
                  <a:lnTo>
                    <a:pt x="27688" y="14877"/>
                  </a:lnTo>
                  <a:lnTo>
                    <a:pt x="27775" y="14850"/>
                  </a:lnTo>
                  <a:lnTo>
                    <a:pt x="27854" y="14830"/>
                  </a:lnTo>
                  <a:lnTo>
                    <a:pt x="27933" y="14810"/>
                  </a:lnTo>
                  <a:lnTo>
                    <a:pt x="28012" y="14797"/>
                  </a:lnTo>
                  <a:lnTo>
                    <a:pt x="28083" y="14790"/>
                  </a:lnTo>
                  <a:lnTo>
                    <a:pt x="28233" y="14790"/>
                  </a:lnTo>
                  <a:lnTo>
                    <a:pt x="28304" y="14797"/>
                  </a:lnTo>
                  <a:lnTo>
                    <a:pt x="28376" y="14803"/>
                  </a:lnTo>
                  <a:lnTo>
                    <a:pt x="28447" y="14817"/>
                  </a:lnTo>
                  <a:lnTo>
                    <a:pt x="28573" y="14850"/>
                  </a:lnTo>
                  <a:lnTo>
                    <a:pt x="28700" y="14904"/>
                  </a:lnTo>
                  <a:lnTo>
                    <a:pt x="28810" y="14970"/>
                  </a:lnTo>
                  <a:lnTo>
                    <a:pt x="28913" y="15044"/>
                  </a:lnTo>
                  <a:lnTo>
                    <a:pt x="29008" y="15130"/>
                  </a:lnTo>
                  <a:lnTo>
                    <a:pt x="29087" y="15224"/>
                  </a:lnTo>
                  <a:lnTo>
                    <a:pt x="29158" y="15331"/>
                  </a:lnTo>
                  <a:lnTo>
                    <a:pt x="29213" y="15438"/>
                  </a:lnTo>
                  <a:lnTo>
                    <a:pt x="29261" y="15558"/>
                  </a:lnTo>
                  <a:lnTo>
                    <a:pt x="29292" y="15678"/>
                  </a:lnTo>
                  <a:lnTo>
                    <a:pt x="29308" y="15791"/>
                  </a:lnTo>
                  <a:lnTo>
                    <a:pt x="29316" y="15905"/>
                  </a:lnTo>
                  <a:lnTo>
                    <a:pt x="29308" y="16025"/>
                  </a:lnTo>
                  <a:lnTo>
                    <a:pt x="29284" y="16145"/>
                  </a:lnTo>
                  <a:lnTo>
                    <a:pt x="29245" y="16265"/>
                  </a:lnTo>
                  <a:lnTo>
                    <a:pt x="29189" y="16379"/>
                  </a:lnTo>
                  <a:lnTo>
                    <a:pt x="29118" y="16499"/>
                  </a:lnTo>
                  <a:lnTo>
                    <a:pt x="29023" y="16612"/>
                  </a:lnTo>
                  <a:lnTo>
                    <a:pt x="28865" y="16779"/>
                  </a:lnTo>
                  <a:lnTo>
                    <a:pt x="28700" y="16933"/>
                  </a:lnTo>
                  <a:lnTo>
                    <a:pt x="28526" y="17086"/>
                  </a:lnTo>
                  <a:lnTo>
                    <a:pt x="28344" y="17220"/>
                  </a:lnTo>
                  <a:lnTo>
                    <a:pt x="28162" y="17346"/>
                  </a:lnTo>
                  <a:lnTo>
                    <a:pt x="27973" y="17466"/>
                  </a:lnTo>
                  <a:lnTo>
                    <a:pt x="27783" y="17573"/>
                  </a:lnTo>
                  <a:lnTo>
                    <a:pt x="27585" y="17667"/>
                  </a:lnTo>
                  <a:lnTo>
                    <a:pt x="27388" y="17760"/>
                  </a:lnTo>
                  <a:lnTo>
                    <a:pt x="27182" y="17840"/>
                  </a:lnTo>
                  <a:lnTo>
                    <a:pt x="26977" y="17907"/>
                  </a:lnTo>
                  <a:lnTo>
                    <a:pt x="26764" y="17974"/>
                  </a:lnTo>
                  <a:lnTo>
                    <a:pt x="26550" y="18027"/>
                  </a:lnTo>
                  <a:lnTo>
                    <a:pt x="26337" y="18074"/>
                  </a:lnTo>
                  <a:lnTo>
                    <a:pt x="26116" y="18107"/>
                  </a:lnTo>
                  <a:lnTo>
                    <a:pt x="25894" y="18141"/>
                  </a:lnTo>
                  <a:lnTo>
                    <a:pt x="25665" y="18161"/>
                  </a:lnTo>
                  <a:lnTo>
                    <a:pt x="25444" y="18181"/>
                  </a:lnTo>
                  <a:lnTo>
                    <a:pt x="25215" y="18187"/>
                  </a:lnTo>
                  <a:lnTo>
                    <a:pt x="24749" y="18187"/>
                  </a:lnTo>
                  <a:lnTo>
                    <a:pt x="24512" y="18174"/>
                  </a:lnTo>
                  <a:lnTo>
                    <a:pt x="24282" y="18154"/>
                  </a:lnTo>
                  <a:lnTo>
                    <a:pt x="24045" y="18134"/>
                  </a:lnTo>
                  <a:lnTo>
                    <a:pt x="23808" y="18101"/>
                  </a:lnTo>
                  <a:lnTo>
                    <a:pt x="23571" y="18067"/>
                  </a:lnTo>
                  <a:lnTo>
                    <a:pt x="23334" y="18027"/>
                  </a:lnTo>
                  <a:lnTo>
                    <a:pt x="23097" y="17980"/>
                  </a:lnTo>
                  <a:lnTo>
                    <a:pt x="22860" y="17934"/>
                  </a:lnTo>
                  <a:lnTo>
                    <a:pt x="22615" y="17874"/>
                  </a:lnTo>
                  <a:lnTo>
                    <a:pt x="22378" y="17814"/>
                  </a:lnTo>
                  <a:lnTo>
                    <a:pt x="22141" y="17753"/>
                  </a:lnTo>
                  <a:lnTo>
                    <a:pt x="22030" y="17720"/>
                  </a:lnTo>
                  <a:lnTo>
                    <a:pt x="21920" y="17680"/>
                  </a:lnTo>
                  <a:lnTo>
                    <a:pt x="21699" y="17600"/>
                  </a:lnTo>
                  <a:lnTo>
                    <a:pt x="21604" y="18027"/>
                  </a:lnTo>
                  <a:lnTo>
                    <a:pt x="21517" y="18461"/>
                  </a:lnTo>
                  <a:lnTo>
                    <a:pt x="21430" y="18888"/>
                  </a:lnTo>
                  <a:lnTo>
                    <a:pt x="21351" y="19322"/>
                  </a:lnTo>
                  <a:lnTo>
                    <a:pt x="21272" y="19756"/>
                  </a:lnTo>
                  <a:lnTo>
                    <a:pt x="21209" y="20190"/>
                  </a:lnTo>
                  <a:lnTo>
                    <a:pt x="21145" y="20623"/>
                  </a:lnTo>
                  <a:lnTo>
                    <a:pt x="21090" y="21064"/>
                  </a:lnTo>
                  <a:lnTo>
                    <a:pt x="21043" y="21504"/>
                  </a:lnTo>
                  <a:lnTo>
                    <a:pt x="20995" y="21952"/>
                  </a:lnTo>
                  <a:lnTo>
                    <a:pt x="20956" y="22399"/>
                  </a:lnTo>
                  <a:lnTo>
                    <a:pt x="20924" y="22853"/>
                  </a:lnTo>
                  <a:lnTo>
                    <a:pt x="20901" y="23300"/>
                  </a:lnTo>
                  <a:lnTo>
                    <a:pt x="20885" y="23760"/>
                  </a:lnTo>
                  <a:lnTo>
                    <a:pt x="20869" y="24221"/>
                  </a:lnTo>
                  <a:lnTo>
                    <a:pt x="20861" y="24681"/>
                  </a:lnTo>
                  <a:lnTo>
                    <a:pt x="32674" y="24628"/>
                  </a:lnTo>
                  <a:lnTo>
                    <a:pt x="32563" y="24548"/>
                  </a:lnTo>
                  <a:lnTo>
                    <a:pt x="32461" y="24454"/>
                  </a:lnTo>
                  <a:lnTo>
                    <a:pt x="32374" y="24361"/>
                  </a:lnTo>
                  <a:lnTo>
                    <a:pt x="32287" y="24254"/>
                  </a:lnTo>
                  <a:lnTo>
                    <a:pt x="32224" y="24141"/>
                  </a:lnTo>
                  <a:lnTo>
                    <a:pt x="32168" y="24014"/>
                  </a:lnTo>
                  <a:lnTo>
                    <a:pt x="32129" y="23887"/>
                  </a:lnTo>
                  <a:lnTo>
                    <a:pt x="32105" y="23747"/>
                  </a:lnTo>
                  <a:lnTo>
                    <a:pt x="32026" y="22833"/>
                  </a:lnTo>
                  <a:lnTo>
                    <a:pt x="31963" y="21865"/>
                  </a:lnTo>
                  <a:lnTo>
                    <a:pt x="31813" y="19836"/>
                  </a:lnTo>
                  <a:lnTo>
                    <a:pt x="31726" y="18781"/>
                  </a:lnTo>
                  <a:lnTo>
                    <a:pt x="31623" y="17707"/>
                  </a:lnTo>
                  <a:lnTo>
                    <a:pt x="31512" y="16612"/>
                  </a:lnTo>
                  <a:lnTo>
                    <a:pt x="31441" y="16058"/>
                  </a:lnTo>
                  <a:lnTo>
                    <a:pt x="31370" y="15504"/>
                  </a:lnTo>
                  <a:lnTo>
                    <a:pt x="31260" y="14730"/>
                  </a:lnTo>
                  <a:lnTo>
                    <a:pt x="31141" y="13956"/>
                  </a:lnTo>
                  <a:lnTo>
                    <a:pt x="30999" y="13182"/>
                  </a:lnTo>
                  <a:lnTo>
                    <a:pt x="30849" y="12414"/>
                  </a:lnTo>
                  <a:lnTo>
                    <a:pt x="30762" y="12034"/>
                  </a:lnTo>
                  <a:lnTo>
                    <a:pt x="30675" y="11653"/>
                  </a:lnTo>
                  <a:lnTo>
                    <a:pt x="30580" y="11273"/>
                  </a:lnTo>
                  <a:lnTo>
                    <a:pt x="30485" y="10892"/>
                  </a:lnTo>
                  <a:lnTo>
                    <a:pt x="30383" y="10519"/>
                  </a:lnTo>
                  <a:lnTo>
                    <a:pt x="30272" y="10145"/>
                  </a:lnTo>
                  <a:lnTo>
                    <a:pt x="30161" y="9778"/>
                  </a:lnTo>
                  <a:lnTo>
                    <a:pt x="30043" y="9411"/>
                  </a:lnTo>
                  <a:lnTo>
                    <a:pt x="29916" y="9050"/>
                  </a:lnTo>
                  <a:lnTo>
                    <a:pt x="29790" y="8690"/>
                  </a:lnTo>
                  <a:lnTo>
                    <a:pt x="29656" y="8336"/>
                  </a:lnTo>
                  <a:lnTo>
                    <a:pt x="29513" y="7982"/>
                  </a:lnTo>
                  <a:lnTo>
                    <a:pt x="29363" y="7635"/>
                  </a:lnTo>
                  <a:lnTo>
                    <a:pt x="29213" y="7295"/>
                  </a:lnTo>
                  <a:lnTo>
                    <a:pt x="29055" y="6955"/>
                  </a:lnTo>
                  <a:lnTo>
                    <a:pt x="28889" y="6621"/>
                  </a:lnTo>
                  <a:lnTo>
                    <a:pt x="28715" y="6294"/>
                  </a:lnTo>
                  <a:lnTo>
                    <a:pt x="28534" y="5973"/>
                  </a:lnTo>
                  <a:lnTo>
                    <a:pt x="28344" y="5660"/>
                  </a:lnTo>
                  <a:lnTo>
                    <a:pt x="28146" y="5346"/>
                  </a:lnTo>
                  <a:lnTo>
                    <a:pt x="27941" y="5046"/>
                  </a:lnTo>
                  <a:lnTo>
                    <a:pt x="27735" y="4745"/>
                  </a:lnTo>
                  <a:lnTo>
                    <a:pt x="27514" y="4458"/>
                  </a:lnTo>
                  <a:lnTo>
                    <a:pt x="27285" y="4171"/>
                  </a:lnTo>
                  <a:lnTo>
                    <a:pt x="27056" y="3898"/>
                  </a:lnTo>
                  <a:lnTo>
                    <a:pt x="26811" y="3624"/>
                  </a:lnTo>
                  <a:lnTo>
                    <a:pt x="26558" y="3364"/>
                  </a:lnTo>
                  <a:lnTo>
                    <a:pt x="26305" y="3110"/>
                  </a:lnTo>
                  <a:lnTo>
                    <a:pt x="26037" y="2863"/>
                  </a:lnTo>
                  <a:lnTo>
                    <a:pt x="25752" y="2630"/>
                  </a:lnTo>
                  <a:lnTo>
                    <a:pt x="25468" y="2396"/>
                  </a:lnTo>
                  <a:lnTo>
                    <a:pt x="25175" y="2176"/>
                  </a:lnTo>
                  <a:lnTo>
                    <a:pt x="24867" y="1969"/>
                  </a:lnTo>
                  <a:lnTo>
                    <a:pt x="24551" y="1769"/>
                  </a:lnTo>
                  <a:lnTo>
                    <a:pt x="24227" y="1575"/>
                  </a:lnTo>
                  <a:lnTo>
                    <a:pt x="23895" y="1395"/>
                  </a:lnTo>
                  <a:lnTo>
                    <a:pt x="23556" y="1221"/>
                  </a:lnTo>
                  <a:lnTo>
                    <a:pt x="23200" y="1061"/>
                  </a:lnTo>
                  <a:lnTo>
                    <a:pt x="22836" y="908"/>
                  </a:lnTo>
                  <a:lnTo>
                    <a:pt x="22457" y="768"/>
                  </a:lnTo>
                  <a:lnTo>
                    <a:pt x="22078" y="641"/>
                  </a:lnTo>
                  <a:lnTo>
                    <a:pt x="21675" y="521"/>
                  </a:lnTo>
                  <a:lnTo>
                    <a:pt x="21272" y="414"/>
                  </a:lnTo>
                  <a:lnTo>
                    <a:pt x="20853" y="320"/>
                  </a:lnTo>
                  <a:lnTo>
                    <a:pt x="20426" y="234"/>
                  </a:lnTo>
                  <a:lnTo>
                    <a:pt x="19984" y="167"/>
                  </a:lnTo>
                  <a:lnTo>
                    <a:pt x="19526" y="107"/>
                  </a:lnTo>
                  <a:lnTo>
                    <a:pt x="19067" y="60"/>
                  </a:lnTo>
                  <a:lnTo>
                    <a:pt x="18585" y="27"/>
                  </a:lnTo>
                  <a:lnTo>
                    <a:pt x="18103" y="7"/>
                  </a:lnTo>
                  <a:lnTo>
                    <a:pt x="17598"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3307850" y="-5004650"/>
              <a:ext cx="216925" cy="232800"/>
            </a:xfrm>
            <a:custGeom>
              <a:avLst/>
              <a:gdLst/>
              <a:ahLst/>
              <a:cxnLst/>
              <a:rect l="l" t="t" r="r" b="b"/>
              <a:pathLst>
                <a:path w="8677" h="9312" extrusionOk="0">
                  <a:moveTo>
                    <a:pt x="2149" y="1"/>
                  </a:moveTo>
                  <a:lnTo>
                    <a:pt x="1960" y="8"/>
                  </a:lnTo>
                  <a:lnTo>
                    <a:pt x="1746" y="21"/>
                  </a:lnTo>
                  <a:lnTo>
                    <a:pt x="1501" y="48"/>
                  </a:lnTo>
                  <a:lnTo>
                    <a:pt x="1233" y="88"/>
                  </a:lnTo>
                  <a:lnTo>
                    <a:pt x="940" y="128"/>
                  </a:lnTo>
                  <a:lnTo>
                    <a:pt x="640" y="181"/>
                  </a:lnTo>
                  <a:lnTo>
                    <a:pt x="324" y="248"/>
                  </a:lnTo>
                  <a:lnTo>
                    <a:pt x="0" y="321"/>
                  </a:lnTo>
                  <a:lnTo>
                    <a:pt x="127" y="875"/>
                  </a:lnTo>
                  <a:lnTo>
                    <a:pt x="237" y="1429"/>
                  </a:lnTo>
                  <a:lnTo>
                    <a:pt x="340" y="1990"/>
                  </a:lnTo>
                  <a:lnTo>
                    <a:pt x="419" y="2550"/>
                  </a:lnTo>
                  <a:lnTo>
                    <a:pt x="498" y="3111"/>
                  </a:lnTo>
                  <a:lnTo>
                    <a:pt x="553" y="3678"/>
                  </a:lnTo>
                  <a:lnTo>
                    <a:pt x="601" y="4239"/>
                  </a:lnTo>
                  <a:lnTo>
                    <a:pt x="632" y="4806"/>
                  </a:lnTo>
                  <a:lnTo>
                    <a:pt x="656" y="5367"/>
                  </a:lnTo>
                  <a:lnTo>
                    <a:pt x="672" y="5934"/>
                  </a:lnTo>
                  <a:lnTo>
                    <a:pt x="672" y="6495"/>
                  </a:lnTo>
                  <a:lnTo>
                    <a:pt x="656" y="7049"/>
                  </a:lnTo>
                  <a:lnTo>
                    <a:pt x="640" y="7603"/>
                  </a:lnTo>
                  <a:lnTo>
                    <a:pt x="609" y="8150"/>
                  </a:lnTo>
                  <a:lnTo>
                    <a:pt x="561" y="8697"/>
                  </a:lnTo>
                  <a:lnTo>
                    <a:pt x="506" y="9238"/>
                  </a:lnTo>
                  <a:lnTo>
                    <a:pt x="1280" y="9265"/>
                  </a:lnTo>
                  <a:lnTo>
                    <a:pt x="2047" y="9285"/>
                  </a:lnTo>
                  <a:lnTo>
                    <a:pt x="2789" y="9305"/>
                  </a:lnTo>
                  <a:lnTo>
                    <a:pt x="3516" y="9311"/>
                  </a:lnTo>
                  <a:lnTo>
                    <a:pt x="4796" y="9298"/>
                  </a:lnTo>
                  <a:lnTo>
                    <a:pt x="6076" y="9291"/>
                  </a:lnTo>
                  <a:lnTo>
                    <a:pt x="7349" y="9285"/>
                  </a:lnTo>
                  <a:lnTo>
                    <a:pt x="8629" y="9271"/>
                  </a:lnTo>
                  <a:lnTo>
                    <a:pt x="8542" y="8777"/>
                  </a:lnTo>
                  <a:lnTo>
                    <a:pt x="8463" y="8277"/>
                  </a:lnTo>
                  <a:lnTo>
                    <a:pt x="8400" y="7770"/>
                  </a:lnTo>
                  <a:lnTo>
                    <a:pt x="8344" y="7269"/>
                  </a:lnTo>
                  <a:lnTo>
                    <a:pt x="8305" y="6762"/>
                  </a:lnTo>
                  <a:lnTo>
                    <a:pt x="8281" y="6255"/>
                  </a:lnTo>
                  <a:lnTo>
                    <a:pt x="8265" y="5747"/>
                  </a:lnTo>
                  <a:lnTo>
                    <a:pt x="8265" y="5240"/>
                  </a:lnTo>
                  <a:lnTo>
                    <a:pt x="8273" y="4733"/>
                  </a:lnTo>
                  <a:lnTo>
                    <a:pt x="8289" y="4226"/>
                  </a:lnTo>
                  <a:lnTo>
                    <a:pt x="8328" y="3718"/>
                  </a:lnTo>
                  <a:lnTo>
                    <a:pt x="8368" y="3204"/>
                  </a:lnTo>
                  <a:lnTo>
                    <a:pt x="8431" y="2697"/>
                  </a:lnTo>
                  <a:lnTo>
                    <a:pt x="8502" y="2190"/>
                  </a:lnTo>
                  <a:lnTo>
                    <a:pt x="8581" y="1683"/>
                  </a:lnTo>
                  <a:lnTo>
                    <a:pt x="8676" y="1182"/>
                  </a:lnTo>
                  <a:lnTo>
                    <a:pt x="8147" y="975"/>
                  </a:lnTo>
                  <a:lnTo>
                    <a:pt x="7886" y="882"/>
                  </a:lnTo>
                  <a:lnTo>
                    <a:pt x="7617" y="788"/>
                  </a:lnTo>
                  <a:lnTo>
                    <a:pt x="7349" y="702"/>
                  </a:lnTo>
                  <a:lnTo>
                    <a:pt x="7080" y="622"/>
                  </a:lnTo>
                  <a:lnTo>
                    <a:pt x="6803" y="541"/>
                  </a:lnTo>
                  <a:lnTo>
                    <a:pt x="6527" y="468"/>
                  </a:lnTo>
                  <a:lnTo>
                    <a:pt x="6258" y="408"/>
                  </a:lnTo>
                  <a:lnTo>
                    <a:pt x="5990" y="355"/>
                  </a:lnTo>
                  <a:lnTo>
                    <a:pt x="5721" y="301"/>
                  </a:lnTo>
                  <a:lnTo>
                    <a:pt x="5452" y="254"/>
                  </a:lnTo>
                  <a:lnTo>
                    <a:pt x="5176" y="208"/>
                  </a:lnTo>
                  <a:lnTo>
                    <a:pt x="4907" y="168"/>
                  </a:lnTo>
                  <a:lnTo>
                    <a:pt x="4630" y="134"/>
                  </a:lnTo>
                  <a:lnTo>
                    <a:pt x="4354" y="101"/>
                  </a:lnTo>
                  <a:lnTo>
                    <a:pt x="4077" y="74"/>
                  </a:lnTo>
                  <a:lnTo>
                    <a:pt x="3801" y="54"/>
                  </a:lnTo>
                  <a:lnTo>
                    <a:pt x="3524" y="34"/>
                  </a:lnTo>
                  <a:lnTo>
                    <a:pt x="3248" y="21"/>
                  </a:lnTo>
                  <a:lnTo>
                    <a:pt x="2971" y="8"/>
                  </a:lnTo>
                  <a:lnTo>
                    <a:pt x="2695"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4292600" y="-3411675"/>
              <a:ext cx="2232250" cy="452700"/>
            </a:xfrm>
            <a:custGeom>
              <a:avLst/>
              <a:gdLst/>
              <a:ahLst/>
              <a:cxnLst/>
              <a:rect l="l" t="t" r="r" b="b"/>
              <a:pathLst>
                <a:path w="89290" h="18108" extrusionOk="0">
                  <a:moveTo>
                    <a:pt x="35692" y="0"/>
                  </a:moveTo>
                  <a:lnTo>
                    <a:pt x="35495" y="401"/>
                  </a:lnTo>
                  <a:lnTo>
                    <a:pt x="35305" y="808"/>
                  </a:lnTo>
                  <a:lnTo>
                    <a:pt x="35123" y="1222"/>
                  </a:lnTo>
                  <a:lnTo>
                    <a:pt x="34957" y="1636"/>
                  </a:lnTo>
                  <a:lnTo>
                    <a:pt x="34799" y="2056"/>
                  </a:lnTo>
                  <a:lnTo>
                    <a:pt x="34657" y="2477"/>
                  </a:lnTo>
                  <a:lnTo>
                    <a:pt x="34515" y="2904"/>
                  </a:lnTo>
                  <a:lnTo>
                    <a:pt x="34380" y="3331"/>
                  </a:lnTo>
                  <a:lnTo>
                    <a:pt x="34254" y="3758"/>
                  </a:lnTo>
                  <a:lnTo>
                    <a:pt x="34128" y="4192"/>
                  </a:lnTo>
                  <a:lnTo>
                    <a:pt x="33891" y="5053"/>
                  </a:lnTo>
                  <a:lnTo>
                    <a:pt x="33653" y="5920"/>
                  </a:lnTo>
                  <a:lnTo>
                    <a:pt x="33416" y="6788"/>
                  </a:lnTo>
                  <a:lnTo>
                    <a:pt x="33290" y="7222"/>
                  </a:lnTo>
                  <a:lnTo>
                    <a:pt x="33164" y="7656"/>
                  </a:lnTo>
                  <a:lnTo>
                    <a:pt x="33029" y="8083"/>
                  </a:lnTo>
                  <a:lnTo>
                    <a:pt x="32895" y="8510"/>
                  </a:lnTo>
                  <a:lnTo>
                    <a:pt x="32745" y="8937"/>
                  </a:lnTo>
                  <a:lnTo>
                    <a:pt x="32595" y="9358"/>
                  </a:lnTo>
                  <a:lnTo>
                    <a:pt x="32429" y="9778"/>
                  </a:lnTo>
                  <a:lnTo>
                    <a:pt x="32255" y="10192"/>
                  </a:lnTo>
                  <a:lnTo>
                    <a:pt x="32065" y="10606"/>
                  </a:lnTo>
                  <a:lnTo>
                    <a:pt x="31868" y="11013"/>
                  </a:lnTo>
                  <a:lnTo>
                    <a:pt x="31654" y="11413"/>
                  </a:lnTo>
                  <a:lnTo>
                    <a:pt x="31425" y="11814"/>
                  </a:lnTo>
                  <a:lnTo>
                    <a:pt x="31180" y="12208"/>
                  </a:lnTo>
                  <a:lnTo>
                    <a:pt x="31054" y="12401"/>
                  </a:lnTo>
                  <a:lnTo>
                    <a:pt x="30919" y="12595"/>
                  </a:lnTo>
                  <a:lnTo>
                    <a:pt x="30777" y="12782"/>
                  </a:lnTo>
                  <a:lnTo>
                    <a:pt x="30635" y="12968"/>
                  </a:lnTo>
                  <a:lnTo>
                    <a:pt x="30493" y="13162"/>
                  </a:lnTo>
                  <a:lnTo>
                    <a:pt x="30343" y="13342"/>
                  </a:lnTo>
                  <a:lnTo>
                    <a:pt x="30287" y="13402"/>
                  </a:lnTo>
                  <a:lnTo>
                    <a:pt x="30232" y="13462"/>
                  </a:lnTo>
                  <a:lnTo>
                    <a:pt x="30177" y="13516"/>
                  </a:lnTo>
                  <a:lnTo>
                    <a:pt x="30114" y="13562"/>
                  </a:lnTo>
                  <a:lnTo>
                    <a:pt x="30050" y="13609"/>
                  </a:lnTo>
                  <a:lnTo>
                    <a:pt x="29987" y="13649"/>
                  </a:lnTo>
                  <a:lnTo>
                    <a:pt x="29916" y="13689"/>
                  </a:lnTo>
                  <a:lnTo>
                    <a:pt x="29845" y="13723"/>
                  </a:lnTo>
                  <a:lnTo>
                    <a:pt x="29774" y="13749"/>
                  </a:lnTo>
                  <a:lnTo>
                    <a:pt x="29703" y="13776"/>
                  </a:lnTo>
                  <a:lnTo>
                    <a:pt x="29552" y="13816"/>
                  </a:lnTo>
                  <a:lnTo>
                    <a:pt x="29402" y="13843"/>
                  </a:lnTo>
                  <a:lnTo>
                    <a:pt x="29252" y="13849"/>
                  </a:lnTo>
                  <a:lnTo>
                    <a:pt x="29165" y="13843"/>
                  </a:lnTo>
                  <a:lnTo>
                    <a:pt x="29070" y="13836"/>
                  </a:lnTo>
                  <a:lnTo>
                    <a:pt x="28984" y="13823"/>
                  </a:lnTo>
                  <a:lnTo>
                    <a:pt x="28897" y="13803"/>
                  </a:lnTo>
                  <a:lnTo>
                    <a:pt x="28810" y="13776"/>
                  </a:lnTo>
                  <a:lnTo>
                    <a:pt x="28731" y="13743"/>
                  </a:lnTo>
                  <a:lnTo>
                    <a:pt x="28652" y="13703"/>
                  </a:lnTo>
                  <a:lnTo>
                    <a:pt x="28573" y="13656"/>
                  </a:lnTo>
                  <a:lnTo>
                    <a:pt x="28502" y="13609"/>
                  </a:lnTo>
                  <a:lnTo>
                    <a:pt x="28430" y="13549"/>
                  </a:lnTo>
                  <a:lnTo>
                    <a:pt x="28359" y="13489"/>
                  </a:lnTo>
                  <a:lnTo>
                    <a:pt x="28304" y="13422"/>
                  </a:lnTo>
                  <a:lnTo>
                    <a:pt x="28241" y="13349"/>
                  </a:lnTo>
                  <a:lnTo>
                    <a:pt x="28193" y="13275"/>
                  </a:lnTo>
                  <a:lnTo>
                    <a:pt x="28146" y="13189"/>
                  </a:lnTo>
                  <a:lnTo>
                    <a:pt x="28106" y="13102"/>
                  </a:lnTo>
                  <a:lnTo>
                    <a:pt x="27790" y="12348"/>
                  </a:lnTo>
                  <a:lnTo>
                    <a:pt x="27498" y="11600"/>
                  </a:lnTo>
                  <a:lnTo>
                    <a:pt x="27214" y="10839"/>
                  </a:lnTo>
                  <a:lnTo>
                    <a:pt x="26945" y="10085"/>
                  </a:lnTo>
                  <a:lnTo>
                    <a:pt x="26692" y="9324"/>
                  </a:lnTo>
                  <a:lnTo>
                    <a:pt x="26455" y="8563"/>
                  </a:lnTo>
                  <a:lnTo>
                    <a:pt x="26234" y="7796"/>
                  </a:lnTo>
                  <a:lnTo>
                    <a:pt x="26028" y="7035"/>
                  </a:lnTo>
                  <a:lnTo>
                    <a:pt x="25831" y="6261"/>
                  </a:lnTo>
                  <a:lnTo>
                    <a:pt x="25657" y="5493"/>
                  </a:lnTo>
                  <a:lnTo>
                    <a:pt x="25491" y="4719"/>
                  </a:lnTo>
                  <a:lnTo>
                    <a:pt x="25341" y="3945"/>
                  </a:lnTo>
                  <a:lnTo>
                    <a:pt x="25214" y="3164"/>
                  </a:lnTo>
                  <a:lnTo>
                    <a:pt x="25088" y="2390"/>
                  </a:lnTo>
                  <a:lnTo>
                    <a:pt x="24985" y="1609"/>
                  </a:lnTo>
                  <a:lnTo>
                    <a:pt x="24898" y="821"/>
                  </a:lnTo>
                  <a:lnTo>
                    <a:pt x="24179" y="2170"/>
                  </a:lnTo>
                  <a:lnTo>
                    <a:pt x="23444" y="3511"/>
                  </a:lnTo>
                  <a:lnTo>
                    <a:pt x="23073" y="4179"/>
                  </a:lnTo>
                  <a:lnTo>
                    <a:pt x="22702" y="4846"/>
                  </a:lnTo>
                  <a:lnTo>
                    <a:pt x="22315" y="5507"/>
                  </a:lnTo>
                  <a:lnTo>
                    <a:pt x="21927" y="6167"/>
                  </a:lnTo>
                  <a:lnTo>
                    <a:pt x="21888" y="6234"/>
                  </a:lnTo>
                  <a:lnTo>
                    <a:pt x="21833" y="6294"/>
                  </a:lnTo>
                  <a:lnTo>
                    <a:pt x="21785" y="6341"/>
                  </a:lnTo>
                  <a:lnTo>
                    <a:pt x="21722" y="6388"/>
                  </a:lnTo>
                  <a:lnTo>
                    <a:pt x="21659" y="6421"/>
                  </a:lnTo>
                  <a:lnTo>
                    <a:pt x="21588" y="6454"/>
                  </a:lnTo>
                  <a:lnTo>
                    <a:pt x="21524" y="6474"/>
                  </a:lnTo>
                  <a:lnTo>
                    <a:pt x="21453" y="6494"/>
                  </a:lnTo>
                  <a:lnTo>
                    <a:pt x="21374" y="6501"/>
                  </a:lnTo>
                  <a:lnTo>
                    <a:pt x="21303" y="6508"/>
                  </a:lnTo>
                  <a:lnTo>
                    <a:pt x="21224" y="6501"/>
                  </a:lnTo>
                  <a:lnTo>
                    <a:pt x="21153" y="6494"/>
                  </a:lnTo>
                  <a:lnTo>
                    <a:pt x="21082" y="6481"/>
                  </a:lnTo>
                  <a:lnTo>
                    <a:pt x="21011" y="6461"/>
                  </a:lnTo>
                  <a:lnTo>
                    <a:pt x="20940" y="6441"/>
                  </a:lnTo>
                  <a:lnTo>
                    <a:pt x="20869" y="6408"/>
                  </a:lnTo>
                  <a:lnTo>
                    <a:pt x="20790" y="6448"/>
                  </a:lnTo>
                  <a:lnTo>
                    <a:pt x="20711" y="6488"/>
                  </a:lnTo>
                  <a:lnTo>
                    <a:pt x="20631" y="6521"/>
                  </a:lnTo>
                  <a:lnTo>
                    <a:pt x="20545" y="6548"/>
                  </a:lnTo>
                  <a:lnTo>
                    <a:pt x="20450" y="6568"/>
                  </a:lnTo>
                  <a:lnTo>
                    <a:pt x="20355" y="6581"/>
                  </a:lnTo>
                  <a:lnTo>
                    <a:pt x="20252" y="6595"/>
                  </a:lnTo>
                  <a:lnTo>
                    <a:pt x="20142" y="6595"/>
                  </a:lnTo>
                  <a:lnTo>
                    <a:pt x="17755" y="6535"/>
                  </a:lnTo>
                  <a:lnTo>
                    <a:pt x="15369" y="6481"/>
                  </a:lnTo>
                  <a:lnTo>
                    <a:pt x="12991" y="6448"/>
                  </a:lnTo>
                  <a:lnTo>
                    <a:pt x="11805" y="6434"/>
                  </a:lnTo>
                  <a:lnTo>
                    <a:pt x="10612" y="6428"/>
                  </a:lnTo>
                  <a:lnTo>
                    <a:pt x="9427" y="6421"/>
                  </a:lnTo>
                  <a:lnTo>
                    <a:pt x="8234" y="6421"/>
                  </a:lnTo>
                  <a:lnTo>
                    <a:pt x="7049" y="6428"/>
                  </a:lnTo>
                  <a:lnTo>
                    <a:pt x="5855" y="6434"/>
                  </a:lnTo>
                  <a:lnTo>
                    <a:pt x="4662" y="6448"/>
                  </a:lnTo>
                  <a:lnTo>
                    <a:pt x="3477" y="6468"/>
                  </a:lnTo>
                  <a:lnTo>
                    <a:pt x="2284" y="6494"/>
                  </a:lnTo>
                  <a:lnTo>
                    <a:pt x="1083" y="6521"/>
                  </a:lnTo>
                  <a:lnTo>
                    <a:pt x="1004" y="7996"/>
                  </a:lnTo>
                  <a:lnTo>
                    <a:pt x="909" y="9464"/>
                  </a:lnTo>
                  <a:lnTo>
                    <a:pt x="798" y="10926"/>
                  </a:lnTo>
                  <a:lnTo>
                    <a:pt x="680" y="12388"/>
                  </a:lnTo>
                  <a:lnTo>
                    <a:pt x="538" y="13836"/>
                  </a:lnTo>
                  <a:lnTo>
                    <a:pt x="459" y="14557"/>
                  </a:lnTo>
                  <a:lnTo>
                    <a:pt x="379" y="15278"/>
                  </a:lnTo>
                  <a:lnTo>
                    <a:pt x="293" y="15992"/>
                  </a:lnTo>
                  <a:lnTo>
                    <a:pt x="198" y="16699"/>
                  </a:lnTo>
                  <a:lnTo>
                    <a:pt x="103" y="17407"/>
                  </a:lnTo>
                  <a:lnTo>
                    <a:pt x="0" y="18108"/>
                  </a:lnTo>
                  <a:lnTo>
                    <a:pt x="7301" y="17734"/>
                  </a:lnTo>
                  <a:lnTo>
                    <a:pt x="14642" y="17353"/>
                  </a:lnTo>
                  <a:lnTo>
                    <a:pt x="18332" y="17173"/>
                  </a:lnTo>
                  <a:lnTo>
                    <a:pt x="22022" y="17000"/>
                  </a:lnTo>
                  <a:lnTo>
                    <a:pt x="25728" y="16833"/>
                  </a:lnTo>
                  <a:lnTo>
                    <a:pt x="29434" y="16673"/>
                  </a:lnTo>
                  <a:lnTo>
                    <a:pt x="33788" y="16492"/>
                  </a:lnTo>
                  <a:lnTo>
                    <a:pt x="35961" y="16406"/>
                  </a:lnTo>
                  <a:lnTo>
                    <a:pt x="38142" y="16326"/>
                  </a:lnTo>
                  <a:lnTo>
                    <a:pt x="40322" y="16245"/>
                  </a:lnTo>
                  <a:lnTo>
                    <a:pt x="42503" y="16179"/>
                  </a:lnTo>
                  <a:lnTo>
                    <a:pt x="44684" y="16112"/>
                  </a:lnTo>
                  <a:lnTo>
                    <a:pt x="46865" y="16052"/>
                  </a:lnTo>
                  <a:lnTo>
                    <a:pt x="49046" y="15992"/>
                  </a:lnTo>
                  <a:lnTo>
                    <a:pt x="51227" y="15945"/>
                  </a:lnTo>
                  <a:lnTo>
                    <a:pt x="53408" y="15905"/>
                  </a:lnTo>
                  <a:lnTo>
                    <a:pt x="55589" y="15865"/>
                  </a:lnTo>
                  <a:lnTo>
                    <a:pt x="57762" y="15838"/>
                  </a:lnTo>
                  <a:lnTo>
                    <a:pt x="59942" y="15818"/>
                  </a:lnTo>
                  <a:lnTo>
                    <a:pt x="62115" y="15798"/>
                  </a:lnTo>
                  <a:lnTo>
                    <a:pt x="64280" y="15792"/>
                  </a:lnTo>
                  <a:lnTo>
                    <a:pt x="67433" y="15792"/>
                  </a:lnTo>
                  <a:lnTo>
                    <a:pt x="69006" y="15805"/>
                  </a:lnTo>
                  <a:lnTo>
                    <a:pt x="70578" y="15812"/>
                  </a:lnTo>
                  <a:lnTo>
                    <a:pt x="72150" y="15832"/>
                  </a:lnTo>
                  <a:lnTo>
                    <a:pt x="73715" y="15852"/>
                  </a:lnTo>
                  <a:lnTo>
                    <a:pt x="75280" y="15878"/>
                  </a:lnTo>
                  <a:lnTo>
                    <a:pt x="76844" y="15912"/>
                  </a:lnTo>
                  <a:lnTo>
                    <a:pt x="78409" y="15952"/>
                  </a:lnTo>
                  <a:lnTo>
                    <a:pt x="79965" y="15992"/>
                  </a:lnTo>
                  <a:lnTo>
                    <a:pt x="81522" y="16039"/>
                  </a:lnTo>
                  <a:lnTo>
                    <a:pt x="83078" y="16092"/>
                  </a:lnTo>
                  <a:lnTo>
                    <a:pt x="84635" y="16145"/>
                  </a:lnTo>
                  <a:lnTo>
                    <a:pt x="86192" y="16212"/>
                  </a:lnTo>
                  <a:lnTo>
                    <a:pt x="87740" y="16279"/>
                  </a:lnTo>
                  <a:lnTo>
                    <a:pt x="89289" y="16352"/>
                  </a:lnTo>
                  <a:lnTo>
                    <a:pt x="89171" y="15498"/>
                  </a:lnTo>
                  <a:lnTo>
                    <a:pt x="89068" y="14637"/>
                  </a:lnTo>
                  <a:lnTo>
                    <a:pt x="88981" y="13783"/>
                  </a:lnTo>
                  <a:lnTo>
                    <a:pt x="88902" y="12922"/>
                  </a:lnTo>
                  <a:lnTo>
                    <a:pt x="88839" y="12061"/>
                  </a:lnTo>
                  <a:lnTo>
                    <a:pt x="88776" y="11200"/>
                  </a:lnTo>
                  <a:lnTo>
                    <a:pt x="88665" y="9478"/>
                  </a:lnTo>
                  <a:lnTo>
                    <a:pt x="87669" y="9458"/>
                  </a:lnTo>
                  <a:lnTo>
                    <a:pt x="86666" y="9444"/>
                  </a:lnTo>
                  <a:lnTo>
                    <a:pt x="85678" y="9431"/>
                  </a:lnTo>
                  <a:lnTo>
                    <a:pt x="83695" y="9431"/>
                  </a:lnTo>
                  <a:lnTo>
                    <a:pt x="82707" y="9438"/>
                  </a:lnTo>
                  <a:lnTo>
                    <a:pt x="81727" y="9451"/>
                  </a:lnTo>
                  <a:lnTo>
                    <a:pt x="80747" y="9478"/>
                  </a:lnTo>
                  <a:lnTo>
                    <a:pt x="79760" y="9505"/>
                  </a:lnTo>
                  <a:lnTo>
                    <a:pt x="78780" y="9538"/>
                  </a:lnTo>
                  <a:lnTo>
                    <a:pt x="77800" y="9585"/>
                  </a:lnTo>
                  <a:lnTo>
                    <a:pt x="76812" y="9631"/>
                  </a:lnTo>
                  <a:lnTo>
                    <a:pt x="75833" y="9691"/>
                  </a:lnTo>
                  <a:lnTo>
                    <a:pt x="74845" y="9758"/>
                  </a:lnTo>
                  <a:lnTo>
                    <a:pt x="73857" y="9838"/>
                  </a:lnTo>
                  <a:lnTo>
                    <a:pt x="72870" y="9925"/>
                  </a:lnTo>
                  <a:lnTo>
                    <a:pt x="72798" y="9978"/>
                  </a:lnTo>
                  <a:lnTo>
                    <a:pt x="72719" y="10032"/>
                  </a:lnTo>
                  <a:lnTo>
                    <a:pt x="72632" y="10072"/>
                  </a:lnTo>
                  <a:lnTo>
                    <a:pt x="72553" y="10112"/>
                  </a:lnTo>
                  <a:lnTo>
                    <a:pt x="72459" y="10152"/>
                  </a:lnTo>
                  <a:lnTo>
                    <a:pt x="72364" y="10179"/>
                  </a:lnTo>
                  <a:lnTo>
                    <a:pt x="72269" y="10205"/>
                  </a:lnTo>
                  <a:lnTo>
                    <a:pt x="72174" y="10219"/>
                  </a:lnTo>
                  <a:lnTo>
                    <a:pt x="72071" y="10232"/>
                  </a:lnTo>
                  <a:lnTo>
                    <a:pt x="71977" y="10245"/>
                  </a:lnTo>
                  <a:lnTo>
                    <a:pt x="71771" y="10245"/>
                  </a:lnTo>
                  <a:lnTo>
                    <a:pt x="71668" y="10239"/>
                  </a:lnTo>
                  <a:lnTo>
                    <a:pt x="71566" y="10225"/>
                  </a:lnTo>
                  <a:lnTo>
                    <a:pt x="71471" y="10205"/>
                  </a:lnTo>
                  <a:lnTo>
                    <a:pt x="71368" y="10185"/>
                  </a:lnTo>
                  <a:lnTo>
                    <a:pt x="71273" y="10159"/>
                  </a:lnTo>
                  <a:lnTo>
                    <a:pt x="71179" y="10125"/>
                  </a:lnTo>
                  <a:lnTo>
                    <a:pt x="71092" y="10085"/>
                  </a:lnTo>
                  <a:lnTo>
                    <a:pt x="70997" y="10045"/>
                  </a:lnTo>
                  <a:lnTo>
                    <a:pt x="70918" y="9992"/>
                  </a:lnTo>
                  <a:lnTo>
                    <a:pt x="70839" y="9938"/>
                  </a:lnTo>
                  <a:lnTo>
                    <a:pt x="70760" y="9878"/>
                  </a:lnTo>
                  <a:lnTo>
                    <a:pt x="70689" y="9812"/>
                  </a:lnTo>
                  <a:lnTo>
                    <a:pt x="70625" y="9745"/>
                  </a:lnTo>
                  <a:lnTo>
                    <a:pt x="70570" y="9665"/>
                  </a:lnTo>
                  <a:lnTo>
                    <a:pt x="70515" y="9585"/>
                  </a:lnTo>
                  <a:lnTo>
                    <a:pt x="70467" y="9498"/>
                  </a:lnTo>
                  <a:lnTo>
                    <a:pt x="70436" y="9411"/>
                  </a:lnTo>
                  <a:lnTo>
                    <a:pt x="70404" y="9311"/>
                  </a:lnTo>
                  <a:lnTo>
                    <a:pt x="70380" y="9211"/>
                  </a:lnTo>
                  <a:lnTo>
                    <a:pt x="70373" y="9104"/>
                  </a:lnTo>
                  <a:lnTo>
                    <a:pt x="70341" y="8717"/>
                  </a:lnTo>
                  <a:lnTo>
                    <a:pt x="70301" y="8330"/>
                  </a:lnTo>
                  <a:lnTo>
                    <a:pt x="70262" y="7943"/>
                  </a:lnTo>
                  <a:lnTo>
                    <a:pt x="70215" y="7562"/>
                  </a:lnTo>
                  <a:lnTo>
                    <a:pt x="70159" y="7182"/>
                  </a:lnTo>
                  <a:lnTo>
                    <a:pt x="70104" y="6801"/>
                  </a:lnTo>
                  <a:lnTo>
                    <a:pt x="70041" y="6428"/>
                  </a:lnTo>
                  <a:lnTo>
                    <a:pt x="69978" y="6047"/>
                  </a:lnTo>
                  <a:lnTo>
                    <a:pt x="69906" y="5674"/>
                  </a:lnTo>
                  <a:lnTo>
                    <a:pt x="69827" y="5300"/>
                  </a:lnTo>
                  <a:lnTo>
                    <a:pt x="69669" y="4559"/>
                  </a:lnTo>
                  <a:lnTo>
                    <a:pt x="69488" y="3818"/>
                  </a:lnTo>
                  <a:lnTo>
                    <a:pt x="69282" y="3084"/>
                  </a:lnTo>
                  <a:lnTo>
                    <a:pt x="68919" y="4699"/>
                  </a:lnTo>
                  <a:lnTo>
                    <a:pt x="68531" y="6314"/>
                  </a:lnTo>
                  <a:lnTo>
                    <a:pt x="68334" y="7122"/>
                  </a:lnTo>
                  <a:lnTo>
                    <a:pt x="68136" y="7929"/>
                  </a:lnTo>
                  <a:lnTo>
                    <a:pt x="67923" y="8730"/>
                  </a:lnTo>
                  <a:lnTo>
                    <a:pt x="67718" y="9531"/>
                  </a:lnTo>
                  <a:lnTo>
                    <a:pt x="67520" y="10305"/>
                  </a:lnTo>
                  <a:lnTo>
                    <a:pt x="67433" y="10659"/>
                  </a:lnTo>
                  <a:lnTo>
                    <a:pt x="67346" y="10986"/>
                  </a:lnTo>
                  <a:lnTo>
                    <a:pt x="67251" y="11293"/>
                  </a:lnTo>
                  <a:lnTo>
                    <a:pt x="67157" y="11587"/>
                  </a:lnTo>
                  <a:lnTo>
                    <a:pt x="67054" y="11861"/>
                  </a:lnTo>
                  <a:lnTo>
                    <a:pt x="66991" y="11994"/>
                  </a:lnTo>
                  <a:lnTo>
                    <a:pt x="66927" y="12127"/>
                  </a:lnTo>
                  <a:lnTo>
                    <a:pt x="66864" y="12254"/>
                  </a:lnTo>
                  <a:lnTo>
                    <a:pt x="66793" y="12374"/>
                  </a:lnTo>
                  <a:lnTo>
                    <a:pt x="66714" y="12495"/>
                  </a:lnTo>
                  <a:lnTo>
                    <a:pt x="66627" y="12615"/>
                  </a:lnTo>
                  <a:lnTo>
                    <a:pt x="66540" y="12735"/>
                  </a:lnTo>
                  <a:lnTo>
                    <a:pt x="66438" y="12848"/>
                  </a:lnTo>
                  <a:lnTo>
                    <a:pt x="66335" y="12962"/>
                  </a:lnTo>
                  <a:lnTo>
                    <a:pt x="66224" y="13075"/>
                  </a:lnTo>
                  <a:lnTo>
                    <a:pt x="66098" y="13189"/>
                  </a:lnTo>
                  <a:lnTo>
                    <a:pt x="65971" y="13295"/>
                  </a:lnTo>
                  <a:lnTo>
                    <a:pt x="65829" y="13409"/>
                  </a:lnTo>
                  <a:lnTo>
                    <a:pt x="65679" y="13516"/>
                  </a:lnTo>
                  <a:lnTo>
                    <a:pt x="65521" y="13629"/>
                  </a:lnTo>
                  <a:lnTo>
                    <a:pt x="65347" y="13736"/>
                  </a:lnTo>
                  <a:lnTo>
                    <a:pt x="65165" y="13849"/>
                  </a:lnTo>
                  <a:lnTo>
                    <a:pt x="64968" y="13963"/>
                  </a:lnTo>
                  <a:lnTo>
                    <a:pt x="64897" y="14003"/>
                  </a:lnTo>
                  <a:lnTo>
                    <a:pt x="64810" y="14036"/>
                  </a:lnTo>
                  <a:lnTo>
                    <a:pt x="64731" y="14063"/>
                  </a:lnTo>
                  <a:lnTo>
                    <a:pt x="64644" y="14090"/>
                  </a:lnTo>
                  <a:lnTo>
                    <a:pt x="64549" y="14103"/>
                  </a:lnTo>
                  <a:lnTo>
                    <a:pt x="64454" y="14116"/>
                  </a:lnTo>
                  <a:lnTo>
                    <a:pt x="64359" y="14130"/>
                  </a:lnTo>
                  <a:lnTo>
                    <a:pt x="64265" y="14130"/>
                  </a:lnTo>
                  <a:lnTo>
                    <a:pt x="64138" y="14123"/>
                  </a:lnTo>
                  <a:lnTo>
                    <a:pt x="64020" y="14116"/>
                  </a:lnTo>
                  <a:lnTo>
                    <a:pt x="63901" y="14090"/>
                  </a:lnTo>
                  <a:lnTo>
                    <a:pt x="63775" y="14063"/>
                  </a:lnTo>
                  <a:lnTo>
                    <a:pt x="63664" y="14030"/>
                  </a:lnTo>
                  <a:lnTo>
                    <a:pt x="63546" y="13990"/>
                  </a:lnTo>
                  <a:lnTo>
                    <a:pt x="63435" y="13936"/>
                  </a:lnTo>
                  <a:lnTo>
                    <a:pt x="63332" y="13883"/>
                  </a:lnTo>
                  <a:lnTo>
                    <a:pt x="63237" y="13816"/>
                  </a:lnTo>
                  <a:lnTo>
                    <a:pt x="63143" y="13749"/>
                  </a:lnTo>
                  <a:lnTo>
                    <a:pt x="63064" y="13676"/>
                  </a:lnTo>
                  <a:lnTo>
                    <a:pt x="62985" y="13596"/>
                  </a:lnTo>
                  <a:lnTo>
                    <a:pt x="62921" y="13509"/>
                  </a:lnTo>
                  <a:lnTo>
                    <a:pt x="62866" y="13416"/>
                  </a:lnTo>
                  <a:lnTo>
                    <a:pt x="62826" y="13315"/>
                  </a:lnTo>
                  <a:lnTo>
                    <a:pt x="62803" y="13215"/>
                  </a:lnTo>
                  <a:lnTo>
                    <a:pt x="62337" y="10566"/>
                  </a:lnTo>
                  <a:lnTo>
                    <a:pt x="61855" y="7923"/>
                  </a:lnTo>
                  <a:lnTo>
                    <a:pt x="60898" y="2637"/>
                  </a:lnTo>
                  <a:lnTo>
                    <a:pt x="60685" y="2970"/>
                  </a:lnTo>
                  <a:lnTo>
                    <a:pt x="60480" y="3311"/>
                  </a:lnTo>
                  <a:lnTo>
                    <a:pt x="60282" y="3658"/>
                  </a:lnTo>
                  <a:lnTo>
                    <a:pt x="60092" y="4005"/>
                  </a:lnTo>
                  <a:lnTo>
                    <a:pt x="59911" y="4352"/>
                  </a:lnTo>
                  <a:lnTo>
                    <a:pt x="59745" y="4706"/>
                  </a:lnTo>
                  <a:lnTo>
                    <a:pt x="59579" y="5066"/>
                  </a:lnTo>
                  <a:lnTo>
                    <a:pt x="59421" y="5427"/>
                  </a:lnTo>
                  <a:lnTo>
                    <a:pt x="59279" y="5794"/>
                  </a:lnTo>
                  <a:lnTo>
                    <a:pt x="59136" y="6161"/>
                  </a:lnTo>
                  <a:lnTo>
                    <a:pt x="59010" y="6535"/>
                  </a:lnTo>
                  <a:lnTo>
                    <a:pt x="58884" y="6915"/>
                  </a:lnTo>
                  <a:lnTo>
                    <a:pt x="58773" y="7302"/>
                  </a:lnTo>
                  <a:lnTo>
                    <a:pt x="58662" y="7689"/>
                  </a:lnTo>
                  <a:lnTo>
                    <a:pt x="58560" y="8083"/>
                  </a:lnTo>
                  <a:lnTo>
                    <a:pt x="58465" y="8483"/>
                  </a:lnTo>
                  <a:lnTo>
                    <a:pt x="58433" y="8583"/>
                  </a:lnTo>
                  <a:lnTo>
                    <a:pt x="58394" y="8677"/>
                  </a:lnTo>
                  <a:lnTo>
                    <a:pt x="58338" y="8764"/>
                  </a:lnTo>
                  <a:lnTo>
                    <a:pt x="58275" y="8850"/>
                  </a:lnTo>
                  <a:lnTo>
                    <a:pt x="58204" y="8931"/>
                  </a:lnTo>
                  <a:lnTo>
                    <a:pt x="58117" y="9011"/>
                  </a:lnTo>
                  <a:lnTo>
                    <a:pt x="58030" y="9084"/>
                  </a:lnTo>
                  <a:lnTo>
                    <a:pt x="57927" y="9144"/>
                  </a:lnTo>
                  <a:lnTo>
                    <a:pt x="57825" y="9204"/>
                  </a:lnTo>
                  <a:lnTo>
                    <a:pt x="57714" y="9258"/>
                  </a:lnTo>
                  <a:lnTo>
                    <a:pt x="57603" y="9304"/>
                  </a:lnTo>
                  <a:lnTo>
                    <a:pt x="57485" y="9338"/>
                  </a:lnTo>
                  <a:lnTo>
                    <a:pt x="57374" y="9371"/>
                  </a:lnTo>
                  <a:lnTo>
                    <a:pt x="57256" y="9391"/>
                  </a:lnTo>
                  <a:lnTo>
                    <a:pt x="57137" y="9398"/>
                  </a:lnTo>
                  <a:lnTo>
                    <a:pt x="57027" y="9398"/>
                  </a:lnTo>
                  <a:lnTo>
                    <a:pt x="52910" y="9324"/>
                  </a:lnTo>
                  <a:lnTo>
                    <a:pt x="50855" y="9278"/>
                  </a:lnTo>
                  <a:lnTo>
                    <a:pt x="48793" y="9231"/>
                  </a:lnTo>
                  <a:lnTo>
                    <a:pt x="46739" y="9177"/>
                  </a:lnTo>
                  <a:lnTo>
                    <a:pt x="44676" y="9117"/>
                  </a:lnTo>
                  <a:lnTo>
                    <a:pt x="42622" y="9057"/>
                  </a:lnTo>
                  <a:lnTo>
                    <a:pt x="40560" y="8991"/>
                  </a:lnTo>
                  <a:lnTo>
                    <a:pt x="40449" y="9071"/>
                  </a:lnTo>
                  <a:lnTo>
                    <a:pt x="40330" y="9144"/>
                  </a:lnTo>
                  <a:lnTo>
                    <a:pt x="40196" y="9211"/>
                  </a:lnTo>
                  <a:lnTo>
                    <a:pt x="40062" y="9264"/>
                  </a:lnTo>
                  <a:lnTo>
                    <a:pt x="39920" y="9304"/>
                  </a:lnTo>
                  <a:lnTo>
                    <a:pt x="39769" y="9338"/>
                  </a:lnTo>
                  <a:lnTo>
                    <a:pt x="39627" y="9351"/>
                  </a:lnTo>
                  <a:lnTo>
                    <a:pt x="39485" y="9358"/>
                  </a:lnTo>
                  <a:lnTo>
                    <a:pt x="39343" y="9344"/>
                  </a:lnTo>
                  <a:lnTo>
                    <a:pt x="39208" y="9324"/>
                  </a:lnTo>
                  <a:lnTo>
                    <a:pt x="39137" y="9304"/>
                  </a:lnTo>
                  <a:lnTo>
                    <a:pt x="39074" y="9284"/>
                  </a:lnTo>
                  <a:lnTo>
                    <a:pt x="39011" y="9258"/>
                  </a:lnTo>
                  <a:lnTo>
                    <a:pt x="38948" y="9231"/>
                  </a:lnTo>
                  <a:lnTo>
                    <a:pt x="38892" y="9198"/>
                  </a:lnTo>
                  <a:lnTo>
                    <a:pt x="38837" y="9157"/>
                  </a:lnTo>
                  <a:lnTo>
                    <a:pt x="38782" y="9117"/>
                  </a:lnTo>
                  <a:lnTo>
                    <a:pt x="38734" y="9071"/>
                  </a:lnTo>
                  <a:lnTo>
                    <a:pt x="38687" y="9017"/>
                  </a:lnTo>
                  <a:lnTo>
                    <a:pt x="38647" y="8964"/>
                  </a:lnTo>
                  <a:lnTo>
                    <a:pt x="38608" y="8904"/>
                  </a:lnTo>
                  <a:lnTo>
                    <a:pt x="38568" y="8837"/>
                  </a:lnTo>
                  <a:lnTo>
                    <a:pt x="38308" y="8303"/>
                  </a:lnTo>
                  <a:lnTo>
                    <a:pt x="38047" y="7763"/>
                  </a:lnTo>
                  <a:lnTo>
                    <a:pt x="37810" y="7222"/>
                  </a:lnTo>
                  <a:lnTo>
                    <a:pt x="37581" y="6681"/>
                  </a:lnTo>
                  <a:lnTo>
                    <a:pt x="37359" y="6134"/>
                  </a:lnTo>
                  <a:lnTo>
                    <a:pt x="37154" y="5587"/>
                  </a:lnTo>
                  <a:lnTo>
                    <a:pt x="36956" y="5039"/>
                  </a:lnTo>
                  <a:lnTo>
                    <a:pt x="36775" y="4492"/>
                  </a:lnTo>
                  <a:lnTo>
                    <a:pt x="36601" y="3938"/>
                  </a:lnTo>
                  <a:lnTo>
                    <a:pt x="36443" y="3384"/>
                  </a:lnTo>
                  <a:lnTo>
                    <a:pt x="36293" y="2824"/>
                  </a:lnTo>
                  <a:lnTo>
                    <a:pt x="36150" y="2263"/>
                  </a:lnTo>
                  <a:lnTo>
                    <a:pt x="36024" y="1702"/>
                  </a:lnTo>
                  <a:lnTo>
                    <a:pt x="35905" y="1135"/>
                  </a:lnTo>
                  <a:lnTo>
                    <a:pt x="35795" y="568"/>
                  </a:lnTo>
                  <a:lnTo>
                    <a:pt x="35692"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4264950" y="-3617250"/>
              <a:ext cx="2185825" cy="461550"/>
            </a:xfrm>
            <a:custGeom>
              <a:avLst/>
              <a:gdLst/>
              <a:ahLst/>
              <a:cxnLst/>
              <a:rect l="l" t="t" r="r" b="b"/>
              <a:pathLst>
                <a:path w="87433" h="18462" extrusionOk="0">
                  <a:moveTo>
                    <a:pt x="0" y="1"/>
                  </a:moveTo>
                  <a:lnTo>
                    <a:pt x="72" y="1603"/>
                  </a:lnTo>
                  <a:lnTo>
                    <a:pt x="119" y="3231"/>
                  </a:lnTo>
                  <a:lnTo>
                    <a:pt x="158" y="4866"/>
                  </a:lnTo>
                  <a:lnTo>
                    <a:pt x="174" y="6522"/>
                  </a:lnTo>
                  <a:lnTo>
                    <a:pt x="182" y="8177"/>
                  </a:lnTo>
                  <a:lnTo>
                    <a:pt x="158" y="9845"/>
                  </a:lnTo>
                  <a:lnTo>
                    <a:pt x="143" y="10680"/>
                  </a:lnTo>
                  <a:lnTo>
                    <a:pt x="127" y="11521"/>
                  </a:lnTo>
                  <a:lnTo>
                    <a:pt x="103" y="12355"/>
                  </a:lnTo>
                  <a:lnTo>
                    <a:pt x="72" y="13196"/>
                  </a:lnTo>
                  <a:lnTo>
                    <a:pt x="1249" y="13056"/>
                  </a:lnTo>
                  <a:lnTo>
                    <a:pt x="2426" y="12929"/>
                  </a:lnTo>
                  <a:lnTo>
                    <a:pt x="3612" y="12815"/>
                  </a:lnTo>
                  <a:lnTo>
                    <a:pt x="4797" y="12715"/>
                  </a:lnTo>
                  <a:lnTo>
                    <a:pt x="5982" y="12628"/>
                  </a:lnTo>
                  <a:lnTo>
                    <a:pt x="7175" y="12562"/>
                  </a:lnTo>
                  <a:lnTo>
                    <a:pt x="8368" y="12508"/>
                  </a:lnTo>
                  <a:lnTo>
                    <a:pt x="9561" y="12468"/>
                  </a:lnTo>
                  <a:lnTo>
                    <a:pt x="10154" y="12455"/>
                  </a:lnTo>
                  <a:lnTo>
                    <a:pt x="10755" y="12442"/>
                  </a:lnTo>
                  <a:lnTo>
                    <a:pt x="12533" y="12442"/>
                  </a:lnTo>
                  <a:lnTo>
                    <a:pt x="13133" y="12448"/>
                  </a:lnTo>
                  <a:lnTo>
                    <a:pt x="13726" y="12462"/>
                  </a:lnTo>
                  <a:lnTo>
                    <a:pt x="14318" y="12475"/>
                  </a:lnTo>
                  <a:lnTo>
                    <a:pt x="14911" y="12495"/>
                  </a:lnTo>
                  <a:lnTo>
                    <a:pt x="15504" y="12522"/>
                  </a:lnTo>
                  <a:lnTo>
                    <a:pt x="16096" y="12548"/>
                  </a:lnTo>
                  <a:lnTo>
                    <a:pt x="16681" y="12582"/>
                  </a:lnTo>
                  <a:lnTo>
                    <a:pt x="17274" y="12622"/>
                  </a:lnTo>
                  <a:lnTo>
                    <a:pt x="17858" y="12662"/>
                  </a:lnTo>
                  <a:lnTo>
                    <a:pt x="18451" y="12715"/>
                  </a:lnTo>
                  <a:lnTo>
                    <a:pt x="19036" y="12762"/>
                  </a:lnTo>
                  <a:lnTo>
                    <a:pt x="19138" y="12775"/>
                  </a:lnTo>
                  <a:lnTo>
                    <a:pt x="19233" y="12795"/>
                  </a:lnTo>
                  <a:lnTo>
                    <a:pt x="19328" y="12822"/>
                  </a:lnTo>
                  <a:lnTo>
                    <a:pt x="19415" y="12855"/>
                  </a:lnTo>
                  <a:lnTo>
                    <a:pt x="19502" y="12889"/>
                  </a:lnTo>
                  <a:lnTo>
                    <a:pt x="19581" y="12935"/>
                  </a:lnTo>
                  <a:lnTo>
                    <a:pt x="19652" y="12975"/>
                  </a:lnTo>
                  <a:lnTo>
                    <a:pt x="19715" y="13029"/>
                  </a:lnTo>
                  <a:lnTo>
                    <a:pt x="20173" y="11948"/>
                  </a:lnTo>
                  <a:lnTo>
                    <a:pt x="20640" y="10873"/>
                  </a:lnTo>
                  <a:lnTo>
                    <a:pt x="21122" y="9799"/>
                  </a:lnTo>
                  <a:lnTo>
                    <a:pt x="21604" y="8731"/>
                  </a:lnTo>
                  <a:lnTo>
                    <a:pt x="22583" y="6595"/>
                  </a:lnTo>
                  <a:lnTo>
                    <a:pt x="23571" y="4466"/>
                  </a:lnTo>
                  <a:lnTo>
                    <a:pt x="23619" y="4372"/>
                  </a:lnTo>
                  <a:lnTo>
                    <a:pt x="23674" y="4286"/>
                  </a:lnTo>
                  <a:lnTo>
                    <a:pt x="23737" y="4206"/>
                  </a:lnTo>
                  <a:lnTo>
                    <a:pt x="23808" y="4132"/>
                  </a:lnTo>
                  <a:lnTo>
                    <a:pt x="23887" y="4065"/>
                  </a:lnTo>
                  <a:lnTo>
                    <a:pt x="23966" y="4005"/>
                  </a:lnTo>
                  <a:lnTo>
                    <a:pt x="24053" y="3952"/>
                  </a:lnTo>
                  <a:lnTo>
                    <a:pt x="24148" y="3905"/>
                  </a:lnTo>
                  <a:lnTo>
                    <a:pt x="24235" y="3865"/>
                  </a:lnTo>
                  <a:lnTo>
                    <a:pt x="24338" y="3832"/>
                  </a:lnTo>
                  <a:lnTo>
                    <a:pt x="24432" y="3805"/>
                  </a:lnTo>
                  <a:lnTo>
                    <a:pt x="24535" y="3785"/>
                  </a:lnTo>
                  <a:lnTo>
                    <a:pt x="24630" y="3765"/>
                  </a:lnTo>
                  <a:lnTo>
                    <a:pt x="24733" y="3758"/>
                  </a:lnTo>
                  <a:lnTo>
                    <a:pt x="24835" y="3758"/>
                  </a:lnTo>
                  <a:lnTo>
                    <a:pt x="24938" y="3765"/>
                  </a:lnTo>
                  <a:lnTo>
                    <a:pt x="25033" y="3778"/>
                  </a:lnTo>
                  <a:lnTo>
                    <a:pt x="25128" y="3798"/>
                  </a:lnTo>
                  <a:lnTo>
                    <a:pt x="25223" y="3818"/>
                  </a:lnTo>
                  <a:lnTo>
                    <a:pt x="25317" y="3852"/>
                  </a:lnTo>
                  <a:lnTo>
                    <a:pt x="25404" y="3892"/>
                  </a:lnTo>
                  <a:lnTo>
                    <a:pt x="25483" y="3939"/>
                  </a:lnTo>
                  <a:lnTo>
                    <a:pt x="25562" y="3985"/>
                  </a:lnTo>
                  <a:lnTo>
                    <a:pt x="25633" y="4045"/>
                  </a:lnTo>
                  <a:lnTo>
                    <a:pt x="25705" y="4112"/>
                  </a:lnTo>
                  <a:lnTo>
                    <a:pt x="25760" y="4179"/>
                  </a:lnTo>
                  <a:lnTo>
                    <a:pt x="25815" y="4259"/>
                  </a:lnTo>
                  <a:lnTo>
                    <a:pt x="25855" y="4346"/>
                  </a:lnTo>
                  <a:lnTo>
                    <a:pt x="25886" y="4433"/>
                  </a:lnTo>
                  <a:lnTo>
                    <a:pt x="25918" y="4533"/>
                  </a:lnTo>
                  <a:lnTo>
                    <a:pt x="25934" y="4633"/>
                  </a:lnTo>
                  <a:lnTo>
                    <a:pt x="25934" y="4746"/>
                  </a:lnTo>
                  <a:lnTo>
                    <a:pt x="25942" y="5187"/>
                  </a:lnTo>
                  <a:lnTo>
                    <a:pt x="25957" y="5627"/>
                  </a:lnTo>
                  <a:lnTo>
                    <a:pt x="25973" y="6068"/>
                  </a:lnTo>
                  <a:lnTo>
                    <a:pt x="25997" y="6502"/>
                  </a:lnTo>
                  <a:lnTo>
                    <a:pt x="26021" y="6942"/>
                  </a:lnTo>
                  <a:lnTo>
                    <a:pt x="26052" y="7376"/>
                  </a:lnTo>
                  <a:lnTo>
                    <a:pt x="26092" y="7816"/>
                  </a:lnTo>
                  <a:lnTo>
                    <a:pt x="26131" y="8250"/>
                  </a:lnTo>
                  <a:lnTo>
                    <a:pt x="26179" y="8684"/>
                  </a:lnTo>
                  <a:lnTo>
                    <a:pt x="26226" y="9118"/>
                  </a:lnTo>
                  <a:lnTo>
                    <a:pt x="26281" y="9545"/>
                  </a:lnTo>
                  <a:lnTo>
                    <a:pt x="26345" y="9979"/>
                  </a:lnTo>
                  <a:lnTo>
                    <a:pt x="26408" y="10413"/>
                  </a:lnTo>
                  <a:lnTo>
                    <a:pt x="26479" y="10840"/>
                  </a:lnTo>
                  <a:lnTo>
                    <a:pt x="26629" y="11694"/>
                  </a:lnTo>
                  <a:lnTo>
                    <a:pt x="26803" y="12548"/>
                  </a:lnTo>
                  <a:lnTo>
                    <a:pt x="26993" y="13403"/>
                  </a:lnTo>
                  <a:lnTo>
                    <a:pt x="27198" y="14250"/>
                  </a:lnTo>
                  <a:lnTo>
                    <a:pt x="27427" y="15098"/>
                  </a:lnTo>
                  <a:lnTo>
                    <a:pt x="27672" y="15946"/>
                  </a:lnTo>
                  <a:lnTo>
                    <a:pt x="27933" y="16786"/>
                  </a:lnTo>
                  <a:lnTo>
                    <a:pt x="28209" y="17627"/>
                  </a:lnTo>
                  <a:lnTo>
                    <a:pt x="28502" y="18462"/>
                  </a:lnTo>
                  <a:lnTo>
                    <a:pt x="28731" y="18028"/>
                  </a:lnTo>
                  <a:lnTo>
                    <a:pt x="28944" y="17587"/>
                  </a:lnTo>
                  <a:lnTo>
                    <a:pt x="29134" y="17140"/>
                  </a:lnTo>
                  <a:lnTo>
                    <a:pt x="29324" y="16693"/>
                  </a:lnTo>
                  <a:lnTo>
                    <a:pt x="29497" y="16239"/>
                  </a:lnTo>
                  <a:lnTo>
                    <a:pt x="29655" y="15779"/>
                  </a:lnTo>
                  <a:lnTo>
                    <a:pt x="29806" y="15325"/>
                  </a:lnTo>
                  <a:lnTo>
                    <a:pt x="29956" y="14858"/>
                  </a:lnTo>
                  <a:lnTo>
                    <a:pt x="30098" y="14397"/>
                  </a:lnTo>
                  <a:lnTo>
                    <a:pt x="30232" y="13930"/>
                  </a:lnTo>
                  <a:lnTo>
                    <a:pt x="30485" y="13002"/>
                  </a:lnTo>
                  <a:lnTo>
                    <a:pt x="30746" y="12068"/>
                  </a:lnTo>
                  <a:lnTo>
                    <a:pt x="31007" y="11133"/>
                  </a:lnTo>
                  <a:lnTo>
                    <a:pt x="31141" y="10673"/>
                  </a:lnTo>
                  <a:lnTo>
                    <a:pt x="31283" y="10212"/>
                  </a:lnTo>
                  <a:lnTo>
                    <a:pt x="31433" y="9752"/>
                  </a:lnTo>
                  <a:lnTo>
                    <a:pt x="31583" y="9291"/>
                  </a:lnTo>
                  <a:lnTo>
                    <a:pt x="31749" y="8837"/>
                  </a:lnTo>
                  <a:lnTo>
                    <a:pt x="31931" y="8384"/>
                  </a:lnTo>
                  <a:lnTo>
                    <a:pt x="32113" y="7936"/>
                  </a:lnTo>
                  <a:lnTo>
                    <a:pt x="32318" y="7489"/>
                  </a:lnTo>
                  <a:lnTo>
                    <a:pt x="32532" y="7049"/>
                  </a:lnTo>
                  <a:lnTo>
                    <a:pt x="32769" y="6615"/>
                  </a:lnTo>
                  <a:lnTo>
                    <a:pt x="32887" y="6401"/>
                  </a:lnTo>
                  <a:lnTo>
                    <a:pt x="33014" y="6188"/>
                  </a:lnTo>
                  <a:lnTo>
                    <a:pt x="33148" y="5974"/>
                  </a:lnTo>
                  <a:lnTo>
                    <a:pt x="33282" y="5761"/>
                  </a:lnTo>
                  <a:lnTo>
                    <a:pt x="33425" y="5554"/>
                  </a:lnTo>
                  <a:lnTo>
                    <a:pt x="33575" y="5347"/>
                  </a:lnTo>
                  <a:lnTo>
                    <a:pt x="33725" y="5140"/>
                  </a:lnTo>
                  <a:lnTo>
                    <a:pt x="33883" y="4933"/>
                  </a:lnTo>
                  <a:lnTo>
                    <a:pt x="34041" y="4726"/>
                  </a:lnTo>
                  <a:lnTo>
                    <a:pt x="34215" y="4526"/>
                  </a:lnTo>
                  <a:lnTo>
                    <a:pt x="34389" y="4326"/>
                  </a:lnTo>
                  <a:lnTo>
                    <a:pt x="34570" y="4132"/>
                  </a:lnTo>
                  <a:lnTo>
                    <a:pt x="34649" y="4045"/>
                  </a:lnTo>
                  <a:lnTo>
                    <a:pt x="34744" y="3972"/>
                  </a:lnTo>
                  <a:lnTo>
                    <a:pt x="34839" y="3919"/>
                  </a:lnTo>
                  <a:lnTo>
                    <a:pt x="34942" y="3872"/>
                  </a:lnTo>
                  <a:lnTo>
                    <a:pt x="35044" y="3839"/>
                  </a:lnTo>
                  <a:lnTo>
                    <a:pt x="35147" y="3812"/>
                  </a:lnTo>
                  <a:lnTo>
                    <a:pt x="35258" y="3798"/>
                  </a:lnTo>
                  <a:lnTo>
                    <a:pt x="35360" y="3792"/>
                  </a:lnTo>
                  <a:lnTo>
                    <a:pt x="35487" y="3798"/>
                  </a:lnTo>
                  <a:lnTo>
                    <a:pt x="35613" y="3818"/>
                  </a:lnTo>
                  <a:lnTo>
                    <a:pt x="35732" y="3845"/>
                  </a:lnTo>
                  <a:lnTo>
                    <a:pt x="35858" y="3885"/>
                  </a:lnTo>
                  <a:lnTo>
                    <a:pt x="35969" y="3932"/>
                  </a:lnTo>
                  <a:lnTo>
                    <a:pt x="36087" y="3992"/>
                  </a:lnTo>
                  <a:lnTo>
                    <a:pt x="36190" y="4052"/>
                  </a:lnTo>
                  <a:lnTo>
                    <a:pt x="36293" y="4125"/>
                  </a:lnTo>
                  <a:lnTo>
                    <a:pt x="36388" y="4206"/>
                  </a:lnTo>
                  <a:lnTo>
                    <a:pt x="36475" y="4292"/>
                  </a:lnTo>
                  <a:lnTo>
                    <a:pt x="36546" y="4386"/>
                  </a:lnTo>
                  <a:lnTo>
                    <a:pt x="36617" y="4479"/>
                  </a:lnTo>
                  <a:lnTo>
                    <a:pt x="36672" y="4579"/>
                  </a:lnTo>
                  <a:lnTo>
                    <a:pt x="36712" y="4679"/>
                  </a:lnTo>
                  <a:lnTo>
                    <a:pt x="36743" y="4786"/>
                  </a:lnTo>
                  <a:lnTo>
                    <a:pt x="36759" y="4893"/>
                  </a:lnTo>
                  <a:lnTo>
                    <a:pt x="36814" y="5594"/>
                  </a:lnTo>
                  <a:lnTo>
                    <a:pt x="36893" y="6288"/>
                  </a:lnTo>
                  <a:lnTo>
                    <a:pt x="36980" y="6969"/>
                  </a:lnTo>
                  <a:lnTo>
                    <a:pt x="37091" y="7649"/>
                  </a:lnTo>
                  <a:lnTo>
                    <a:pt x="37209" y="8330"/>
                  </a:lnTo>
                  <a:lnTo>
                    <a:pt x="37352" y="8998"/>
                  </a:lnTo>
                  <a:lnTo>
                    <a:pt x="37502" y="9665"/>
                  </a:lnTo>
                  <a:lnTo>
                    <a:pt x="37668" y="10333"/>
                  </a:lnTo>
                  <a:lnTo>
                    <a:pt x="37850" y="10993"/>
                  </a:lnTo>
                  <a:lnTo>
                    <a:pt x="38047" y="11654"/>
                  </a:lnTo>
                  <a:lnTo>
                    <a:pt x="38252" y="12308"/>
                  </a:lnTo>
                  <a:lnTo>
                    <a:pt x="38474" y="12969"/>
                  </a:lnTo>
                  <a:lnTo>
                    <a:pt x="38711" y="13623"/>
                  </a:lnTo>
                  <a:lnTo>
                    <a:pt x="38956" y="14277"/>
                  </a:lnTo>
                  <a:lnTo>
                    <a:pt x="39209" y="14931"/>
                  </a:lnTo>
                  <a:lnTo>
                    <a:pt x="39477" y="15585"/>
                  </a:lnTo>
                  <a:lnTo>
                    <a:pt x="39872" y="15585"/>
                  </a:lnTo>
                  <a:lnTo>
                    <a:pt x="40291" y="15592"/>
                  </a:lnTo>
                  <a:lnTo>
                    <a:pt x="41192" y="15612"/>
                  </a:lnTo>
                  <a:lnTo>
                    <a:pt x="42164" y="15652"/>
                  </a:lnTo>
                  <a:lnTo>
                    <a:pt x="43199" y="15692"/>
                  </a:lnTo>
                  <a:lnTo>
                    <a:pt x="44281" y="15739"/>
                  </a:lnTo>
                  <a:lnTo>
                    <a:pt x="45388" y="15772"/>
                  </a:lnTo>
                  <a:lnTo>
                    <a:pt x="45941" y="15785"/>
                  </a:lnTo>
                  <a:lnTo>
                    <a:pt x="46510" y="15799"/>
                  </a:lnTo>
                  <a:lnTo>
                    <a:pt x="47624" y="15799"/>
                  </a:lnTo>
                  <a:lnTo>
                    <a:pt x="48185" y="15792"/>
                  </a:lnTo>
                  <a:lnTo>
                    <a:pt x="48730" y="15779"/>
                  </a:lnTo>
                  <a:lnTo>
                    <a:pt x="49275" y="15759"/>
                  </a:lnTo>
                  <a:lnTo>
                    <a:pt x="49813" y="15725"/>
                  </a:lnTo>
                  <a:lnTo>
                    <a:pt x="50334" y="15685"/>
                  </a:lnTo>
                  <a:lnTo>
                    <a:pt x="50840" y="15638"/>
                  </a:lnTo>
                  <a:lnTo>
                    <a:pt x="51338" y="15578"/>
                  </a:lnTo>
                  <a:lnTo>
                    <a:pt x="51812" y="15505"/>
                  </a:lnTo>
                  <a:lnTo>
                    <a:pt x="52049" y="15458"/>
                  </a:lnTo>
                  <a:lnTo>
                    <a:pt x="52270" y="15418"/>
                  </a:lnTo>
                  <a:lnTo>
                    <a:pt x="52491" y="15365"/>
                  </a:lnTo>
                  <a:lnTo>
                    <a:pt x="52713" y="15318"/>
                  </a:lnTo>
                  <a:lnTo>
                    <a:pt x="52926" y="15258"/>
                  </a:lnTo>
                  <a:lnTo>
                    <a:pt x="53131" y="15205"/>
                  </a:lnTo>
                  <a:lnTo>
                    <a:pt x="53329" y="15138"/>
                  </a:lnTo>
                  <a:lnTo>
                    <a:pt x="53519" y="15071"/>
                  </a:lnTo>
                  <a:lnTo>
                    <a:pt x="53708" y="15004"/>
                  </a:lnTo>
                  <a:lnTo>
                    <a:pt x="53890" y="14931"/>
                  </a:lnTo>
                  <a:lnTo>
                    <a:pt x="54064" y="14851"/>
                  </a:lnTo>
                  <a:lnTo>
                    <a:pt x="54230" y="14764"/>
                  </a:lnTo>
                  <a:lnTo>
                    <a:pt x="54388" y="14677"/>
                  </a:lnTo>
                  <a:lnTo>
                    <a:pt x="54538" y="14591"/>
                  </a:lnTo>
                  <a:lnTo>
                    <a:pt x="54680" y="14491"/>
                  </a:lnTo>
                  <a:lnTo>
                    <a:pt x="54814" y="14390"/>
                  </a:lnTo>
                  <a:lnTo>
                    <a:pt x="54862" y="14344"/>
                  </a:lnTo>
                  <a:lnTo>
                    <a:pt x="54909" y="14290"/>
                  </a:lnTo>
                  <a:lnTo>
                    <a:pt x="54965" y="14224"/>
                  </a:lnTo>
                  <a:lnTo>
                    <a:pt x="55012" y="14143"/>
                  </a:lnTo>
                  <a:lnTo>
                    <a:pt x="55107" y="13963"/>
                  </a:lnTo>
                  <a:lnTo>
                    <a:pt x="55209" y="13756"/>
                  </a:lnTo>
                  <a:lnTo>
                    <a:pt x="55304" y="13523"/>
                  </a:lnTo>
                  <a:lnTo>
                    <a:pt x="55391" y="13276"/>
                  </a:lnTo>
                  <a:lnTo>
                    <a:pt x="55486" y="13009"/>
                  </a:lnTo>
                  <a:lnTo>
                    <a:pt x="55573" y="12735"/>
                  </a:lnTo>
                  <a:lnTo>
                    <a:pt x="55913" y="11674"/>
                  </a:lnTo>
                  <a:lnTo>
                    <a:pt x="55992" y="11440"/>
                  </a:lnTo>
                  <a:lnTo>
                    <a:pt x="56071" y="11234"/>
                  </a:lnTo>
                  <a:lnTo>
                    <a:pt x="56142" y="11053"/>
                  </a:lnTo>
                  <a:lnTo>
                    <a:pt x="56205" y="10913"/>
                  </a:lnTo>
                  <a:lnTo>
                    <a:pt x="56379" y="10606"/>
                  </a:lnTo>
                  <a:lnTo>
                    <a:pt x="56553" y="10306"/>
                  </a:lnTo>
                  <a:lnTo>
                    <a:pt x="56735" y="10005"/>
                  </a:lnTo>
                  <a:lnTo>
                    <a:pt x="56924" y="9712"/>
                  </a:lnTo>
                  <a:lnTo>
                    <a:pt x="57122" y="9425"/>
                  </a:lnTo>
                  <a:lnTo>
                    <a:pt x="57327" y="9144"/>
                  </a:lnTo>
                  <a:lnTo>
                    <a:pt x="57533" y="8864"/>
                  </a:lnTo>
                  <a:lnTo>
                    <a:pt x="57746" y="8591"/>
                  </a:lnTo>
                  <a:lnTo>
                    <a:pt x="57967" y="8317"/>
                  </a:lnTo>
                  <a:lnTo>
                    <a:pt x="58188" y="8043"/>
                  </a:lnTo>
                  <a:lnTo>
                    <a:pt x="58418" y="7776"/>
                  </a:lnTo>
                  <a:lnTo>
                    <a:pt x="58647" y="7509"/>
                  </a:lnTo>
                  <a:lnTo>
                    <a:pt x="59121" y="6975"/>
                  </a:lnTo>
                  <a:lnTo>
                    <a:pt x="59619" y="6448"/>
                  </a:lnTo>
                  <a:lnTo>
                    <a:pt x="59682" y="6381"/>
                  </a:lnTo>
                  <a:lnTo>
                    <a:pt x="59753" y="6328"/>
                  </a:lnTo>
                  <a:lnTo>
                    <a:pt x="59824" y="6275"/>
                  </a:lnTo>
                  <a:lnTo>
                    <a:pt x="59911" y="6228"/>
                  </a:lnTo>
                  <a:lnTo>
                    <a:pt x="59998" y="6194"/>
                  </a:lnTo>
                  <a:lnTo>
                    <a:pt x="60085" y="6161"/>
                  </a:lnTo>
                  <a:lnTo>
                    <a:pt x="60180" y="6128"/>
                  </a:lnTo>
                  <a:lnTo>
                    <a:pt x="60274" y="6108"/>
                  </a:lnTo>
                  <a:lnTo>
                    <a:pt x="60369" y="6094"/>
                  </a:lnTo>
                  <a:lnTo>
                    <a:pt x="60472" y="6081"/>
                  </a:lnTo>
                  <a:lnTo>
                    <a:pt x="60567" y="6074"/>
                  </a:lnTo>
                  <a:lnTo>
                    <a:pt x="60670" y="6074"/>
                  </a:lnTo>
                  <a:lnTo>
                    <a:pt x="60772" y="6081"/>
                  </a:lnTo>
                  <a:lnTo>
                    <a:pt x="60875" y="6094"/>
                  </a:lnTo>
                  <a:lnTo>
                    <a:pt x="60978" y="6108"/>
                  </a:lnTo>
                  <a:lnTo>
                    <a:pt x="61080" y="6128"/>
                  </a:lnTo>
                  <a:lnTo>
                    <a:pt x="61175" y="6154"/>
                  </a:lnTo>
                  <a:lnTo>
                    <a:pt x="61278" y="6181"/>
                  </a:lnTo>
                  <a:lnTo>
                    <a:pt x="61373" y="6215"/>
                  </a:lnTo>
                  <a:lnTo>
                    <a:pt x="61460" y="6255"/>
                  </a:lnTo>
                  <a:lnTo>
                    <a:pt x="61547" y="6295"/>
                  </a:lnTo>
                  <a:lnTo>
                    <a:pt x="61634" y="6341"/>
                  </a:lnTo>
                  <a:lnTo>
                    <a:pt x="61713" y="6395"/>
                  </a:lnTo>
                  <a:lnTo>
                    <a:pt x="61792" y="6448"/>
                  </a:lnTo>
                  <a:lnTo>
                    <a:pt x="61863" y="6508"/>
                  </a:lnTo>
                  <a:lnTo>
                    <a:pt x="61926" y="6575"/>
                  </a:lnTo>
                  <a:lnTo>
                    <a:pt x="61981" y="6642"/>
                  </a:lnTo>
                  <a:lnTo>
                    <a:pt x="62037" y="6708"/>
                  </a:lnTo>
                  <a:lnTo>
                    <a:pt x="62076" y="6782"/>
                  </a:lnTo>
                  <a:lnTo>
                    <a:pt x="62116" y="6862"/>
                  </a:lnTo>
                  <a:lnTo>
                    <a:pt x="62139" y="6942"/>
                  </a:lnTo>
                  <a:lnTo>
                    <a:pt x="62163" y="7029"/>
                  </a:lnTo>
                  <a:lnTo>
                    <a:pt x="63949" y="17380"/>
                  </a:lnTo>
                  <a:lnTo>
                    <a:pt x="64020" y="17107"/>
                  </a:lnTo>
                  <a:lnTo>
                    <a:pt x="64083" y="16833"/>
                  </a:lnTo>
                  <a:lnTo>
                    <a:pt x="64194" y="16286"/>
                  </a:lnTo>
                  <a:lnTo>
                    <a:pt x="64289" y="15732"/>
                  </a:lnTo>
                  <a:lnTo>
                    <a:pt x="64375" y="15198"/>
                  </a:lnTo>
                  <a:lnTo>
                    <a:pt x="64526" y="14217"/>
                  </a:lnTo>
                  <a:lnTo>
                    <a:pt x="64605" y="13783"/>
                  </a:lnTo>
                  <a:lnTo>
                    <a:pt x="64644" y="13583"/>
                  </a:lnTo>
                  <a:lnTo>
                    <a:pt x="64684" y="13403"/>
                  </a:lnTo>
                  <a:lnTo>
                    <a:pt x="66477" y="6001"/>
                  </a:lnTo>
                  <a:lnTo>
                    <a:pt x="66509" y="5887"/>
                  </a:lnTo>
                  <a:lnTo>
                    <a:pt x="66548" y="5781"/>
                  </a:lnTo>
                  <a:lnTo>
                    <a:pt x="66596" y="5687"/>
                  </a:lnTo>
                  <a:lnTo>
                    <a:pt x="66651" y="5600"/>
                  </a:lnTo>
                  <a:lnTo>
                    <a:pt x="66714" y="5520"/>
                  </a:lnTo>
                  <a:lnTo>
                    <a:pt x="66785" y="5447"/>
                  </a:lnTo>
                  <a:lnTo>
                    <a:pt x="66857" y="5387"/>
                  </a:lnTo>
                  <a:lnTo>
                    <a:pt x="66936" y="5327"/>
                  </a:lnTo>
                  <a:lnTo>
                    <a:pt x="67023" y="5280"/>
                  </a:lnTo>
                  <a:lnTo>
                    <a:pt x="67109" y="5233"/>
                  </a:lnTo>
                  <a:lnTo>
                    <a:pt x="67204" y="5200"/>
                  </a:lnTo>
                  <a:lnTo>
                    <a:pt x="67299" y="5173"/>
                  </a:lnTo>
                  <a:lnTo>
                    <a:pt x="67402" y="5147"/>
                  </a:lnTo>
                  <a:lnTo>
                    <a:pt x="67505" y="5133"/>
                  </a:lnTo>
                  <a:lnTo>
                    <a:pt x="67607" y="5120"/>
                  </a:lnTo>
                  <a:lnTo>
                    <a:pt x="67718" y="5120"/>
                  </a:lnTo>
                  <a:lnTo>
                    <a:pt x="67828" y="5127"/>
                  </a:lnTo>
                  <a:lnTo>
                    <a:pt x="67947" y="5133"/>
                  </a:lnTo>
                  <a:lnTo>
                    <a:pt x="68066" y="5153"/>
                  </a:lnTo>
                  <a:lnTo>
                    <a:pt x="68184" y="5180"/>
                  </a:lnTo>
                  <a:lnTo>
                    <a:pt x="68303" y="5213"/>
                  </a:lnTo>
                  <a:lnTo>
                    <a:pt x="68413" y="5253"/>
                  </a:lnTo>
                  <a:lnTo>
                    <a:pt x="68524" y="5300"/>
                  </a:lnTo>
                  <a:lnTo>
                    <a:pt x="68627" y="5354"/>
                  </a:lnTo>
                  <a:lnTo>
                    <a:pt x="68729" y="5414"/>
                  </a:lnTo>
                  <a:lnTo>
                    <a:pt x="68832" y="5480"/>
                  </a:lnTo>
                  <a:lnTo>
                    <a:pt x="68919" y="5554"/>
                  </a:lnTo>
                  <a:lnTo>
                    <a:pt x="69006" y="5634"/>
                  </a:lnTo>
                  <a:lnTo>
                    <a:pt x="69085" y="5714"/>
                  </a:lnTo>
                  <a:lnTo>
                    <a:pt x="69148" y="5807"/>
                  </a:lnTo>
                  <a:lnTo>
                    <a:pt x="69211" y="5901"/>
                  </a:lnTo>
                  <a:lnTo>
                    <a:pt x="69267" y="6001"/>
                  </a:lnTo>
                  <a:lnTo>
                    <a:pt x="69535" y="6628"/>
                  </a:lnTo>
                  <a:lnTo>
                    <a:pt x="69796" y="7256"/>
                  </a:lnTo>
                  <a:lnTo>
                    <a:pt x="70041" y="7883"/>
                  </a:lnTo>
                  <a:lnTo>
                    <a:pt x="70270" y="8510"/>
                  </a:lnTo>
                  <a:lnTo>
                    <a:pt x="70483" y="9138"/>
                  </a:lnTo>
                  <a:lnTo>
                    <a:pt x="70689" y="9759"/>
                  </a:lnTo>
                  <a:lnTo>
                    <a:pt x="70871" y="10386"/>
                  </a:lnTo>
                  <a:lnTo>
                    <a:pt x="71044" y="11013"/>
                  </a:lnTo>
                  <a:lnTo>
                    <a:pt x="71202" y="11641"/>
                  </a:lnTo>
                  <a:lnTo>
                    <a:pt x="71353" y="12275"/>
                  </a:lnTo>
                  <a:lnTo>
                    <a:pt x="71479" y="12909"/>
                  </a:lnTo>
                  <a:lnTo>
                    <a:pt x="71605" y="13543"/>
                  </a:lnTo>
                  <a:lnTo>
                    <a:pt x="71708" y="14184"/>
                  </a:lnTo>
                  <a:lnTo>
                    <a:pt x="71803" y="14831"/>
                  </a:lnTo>
                  <a:lnTo>
                    <a:pt x="71890" y="15478"/>
                  </a:lnTo>
                  <a:lnTo>
                    <a:pt x="71961" y="16126"/>
                  </a:lnTo>
                  <a:lnTo>
                    <a:pt x="72435" y="16032"/>
                  </a:lnTo>
                  <a:lnTo>
                    <a:pt x="72901" y="15939"/>
                  </a:lnTo>
                  <a:lnTo>
                    <a:pt x="73375" y="15845"/>
                  </a:lnTo>
                  <a:lnTo>
                    <a:pt x="73857" y="15759"/>
                  </a:lnTo>
                  <a:lnTo>
                    <a:pt x="74332" y="15679"/>
                  </a:lnTo>
                  <a:lnTo>
                    <a:pt x="74814" y="15598"/>
                  </a:lnTo>
                  <a:lnTo>
                    <a:pt x="75288" y="15525"/>
                  </a:lnTo>
                  <a:lnTo>
                    <a:pt x="75770" y="15458"/>
                  </a:lnTo>
                  <a:lnTo>
                    <a:pt x="76260" y="15392"/>
                  </a:lnTo>
                  <a:lnTo>
                    <a:pt x="76742" y="15331"/>
                  </a:lnTo>
                  <a:lnTo>
                    <a:pt x="77224" y="15271"/>
                  </a:lnTo>
                  <a:lnTo>
                    <a:pt x="77713" y="15218"/>
                  </a:lnTo>
                  <a:lnTo>
                    <a:pt x="78195" y="15171"/>
                  </a:lnTo>
                  <a:lnTo>
                    <a:pt x="78685" y="15125"/>
                  </a:lnTo>
                  <a:lnTo>
                    <a:pt x="79175" y="15091"/>
                  </a:lnTo>
                  <a:lnTo>
                    <a:pt x="79665" y="15051"/>
                  </a:lnTo>
                  <a:lnTo>
                    <a:pt x="80155" y="15024"/>
                  </a:lnTo>
                  <a:lnTo>
                    <a:pt x="80637" y="14998"/>
                  </a:lnTo>
                  <a:lnTo>
                    <a:pt x="81127" y="14978"/>
                  </a:lnTo>
                  <a:lnTo>
                    <a:pt x="81617" y="14964"/>
                  </a:lnTo>
                  <a:lnTo>
                    <a:pt x="82107" y="14951"/>
                  </a:lnTo>
                  <a:lnTo>
                    <a:pt x="82597" y="14944"/>
                  </a:lnTo>
                  <a:lnTo>
                    <a:pt x="83569" y="14944"/>
                  </a:lnTo>
                  <a:lnTo>
                    <a:pt x="84059" y="14951"/>
                  </a:lnTo>
                  <a:lnTo>
                    <a:pt x="84541" y="14964"/>
                  </a:lnTo>
                  <a:lnTo>
                    <a:pt x="85023" y="14984"/>
                  </a:lnTo>
                  <a:lnTo>
                    <a:pt x="85512" y="15011"/>
                  </a:lnTo>
                  <a:lnTo>
                    <a:pt x="85994" y="15038"/>
                  </a:lnTo>
                  <a:lnTo>
                    <a:pt x="86476" y="15071"/>
                  </a:lnTo>
                  <a:lnTo>
                    <a:pt x="86951" y="15111"/>
                  </a:lnTo>
                  <a:lnTo>
                    <a:pt x="87433" y="15158"/>
                  </a:lnTo>
                  <a:lnTo>
                    <a:pt x="87361" y="13736"/>
                  </a:lnTo>
                  <a:lnTo>
                    <a:pt x="87203" y="10980"/>
                  </a:lnTo>
                  <a:lnTo>
                    <a:pt x="87124" y="9598"/>
                  </a:lnTo>
                  <a:lnTo>
                    <a:pt x="87053" y="8223"/>
                  </a:lnTo>
                  <a:lnTo>
                    <a:pt x="87045" y="7970"/>
                  </a:lnTo>
                  <a:lnTo>
                    <a:pt x="87037" y="7656"/>
                  </a:lnTo>
                  <a:lnTo>
                    <a:pt x="87030" y="6909"/>
                  </a:lnTo>
                  <a:lnTo>
                    <a:pt x="87014" y="6028"/>
                  </a:lnTo>
                  <a:lnTo>
                    <a:pt x="86998" y="5567"/>
                  </a:lnTo>
                  <a:lnTo>
                    <a:pt x="86974" y="5093"/>
                  </a:lnTo>
                  <a:lnTo>
                    <a:pt x="86943" y="4626"/>
                  </a:lnTo>
                  <a:lnTo>
                    <a:pt x="86903" y="4166"/>
                  </a:lnTo>
                  <a:lnTo>
                    <a:pt x="86848" y="3718"/>
                  </a:lnTo>
                  <a:lnTo>
                    <a:pt x="86808" y="3505"/>
                  </a:lnTo>
                  <a:lnTo>
                    <a:pt x="86777" y="3298"/>
                  </a:lnTo>
                  <a:lnTo>
                    <a:pt x="86729" y="3104"/>
                  </a:lnTo>
                  <a:lnTo>
                    <a:pt x="86682" y="2911"/>
                  </a:lnTo>
                  <a:lnTo>
                    <a:pt x="86634" y="2737"/>
                  </a:lnTo>
                  <a:lnTo>
                    <a:pt x="86579" y="2570"/>
                  </a:lnTo>
                  <a:lnTo>
                    <a:pt x="86516" y="2417"/>
                  </a:lnTo>
                  <a:lnTo>
                    <a:pt x="86453" y="2277"/>
                  </a:lnTo>
                  <a:lnTo>
                    <a:pt x="86382" y="2150"/>
                  </a:lnTo>
                  <a:lnTo>
                    <a:pt x="86303" y="2036"/>
                  </a:lnTo>
                  <a:lnTo>
                    <a:pt x="77042" y="1976"/>
                  </a:lnTo>
                  <a:lnTo>
                    <a:pt x="72404" y="1943"/>
                  </a:lnTo>
                  <a:lnTo>
                    <a:pt x="67757" y="1903"/>
                  </a:lnTo>
                  <a:lnTo>
                    <a:pt x="63728" y="1863"/>
                  </a:lnTo>
                  <a:lnTo>
                    <a:pt x="59682" y="1810"/>
                  </a:lnTo>
                  <a:lnTo>
                    <a:pt x="55644" y="1749"/>
                  </a:lnTo>
                  <a:lnTo>
                    <a:pt x="51606" y="1689"/>
                  </a:lnTo>
                  <a:lnTo>
                    <a:pt x="47561" y="1616"/>
                  </a:lnTo>
                  <a:lnTo>
                    <a:pt x="43523" y="1536"/>
                  </a:lnTo>
                  <a:lnTo>
                    <a:pt x="39485" y="1442"/>
                  </a:lnTo>
                  <a:lnTo>
                    <a:pt x="35455" y="1342"/>
                  </a:lnTo>
                  <a:lnTo>
                    <a:pt x="31015" y="1229"/>
                  </a:lnTo>
                  <a:lnTo>
                    <a:pt x="26574" y="1095"/>
                  </a:lnTo>
                  <a:lnTo>
                    <a:pt x="22133" y="949"/>
                  </a:lnTo>
                  <a:lnTo>
                    <a:pt x="17700" y="788"/>
                  </a:lnTo>
                  <a:lnTo>
                    <a:pt x="13267" y="615"/>
                  </a:lnTo>
                  <a:lnTo>
                    <a:pt x="11055" y="521"/>
                  </a:lnTo>
                  <a:lnTo>
                    <a:pt x="8842" y="428"/>
                  </a:lnTo>
                  <a:lnTo>
                    <a:pt x="6630" y="328"/>
                  </a:lnTo>
                  <a:lnTo>
                    <a:pt x="4417" y="221"/>
                  </a:lnTo>
                  <a:lnTo>
                    <a:pt x="2213" y="114"/>
                  </a:lnTo>
                  <a:lnTo>
                    <a:pt x="0"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4383275" y="-4087275"/>
              <a:ext cx="308575" cy="239125"/>
            </a:xfrm>
            <a:custGeom>
              <a:avLst/>
              <a:gdLst/>
              <a:ahLst/>
              <a:cxnLst/>
              <a:rect l="l" t="t" r="r" b="b"/>
              <a:pathLst>
                <a:path w="12343" h="9565" extrusionOk="0">
                  <a:moveTo>
                    <a:pt x="7128" y="2784"/>
                  </a:moveTo>
                  <a:lnTo>
                    <a:pt x="7246" y="2790"/>
                  </a:lnTo>
                  <a:lnTo>
                    <a:pt x="7365" y="2797"/>
                  </a:lnTo>
                  <a:lnTo>
                    <a:pt x="7475" y="2810"/>
                  </a:lnTo>
                  <a:lnTo>
                    <a:pt x="7594" y="2830"/>
                  </a:lnTo>
                  <a:lnTo>
                    <a:pt x="7704" y="2857"/>
                  </a:lnTo>
                  <a:lnTo>
                    <a:pt x="7815" y="2891"/>
                  </a:lnTo>
                  <a:lnTo>
                    <a:pt x="7926" y="2937"/>
                  </a:lnTo>
                  <a:lnTo>
                    <a:pt x="8036" y="2984"/>
                  </a:lnTo>
                  <a:lnTo>
                    <a:pt x="8139" y="3037"/>
                  </a:lnTo>
                  <a:lnTo>
                    <a:pt x="8234" y="3104"/>
                  </a:lnTo>
                  <a:lnTo>
                    <a:pt x="8337" y="3171"/>
                  </a:lnTo>
                  <a:lnTo>
                    <a:pt x="8431" y="3251"/>
                  </a:lnTo>
                  <a:lnTo>
                    <a:pt x="8518" y="3338"/>
                  </a:lnTo>
                  <a:lnTo>
                    <a:pt x="8605" y="3438"/>
                  </a:lnTo>
                  <a:lnTo>
                    <a:pt x="8692" y="3538"/>
                  </a:lnTo>
                  <a:lnTo>
                    <a:pt x="8763" y="3645"/>
                  </a:lnTo>
                  <a:lnTo>
                    <a:pt x="8827" y="3752"/>
                  </a:lnTo>
                  <a:lnTo>
                    <a:pt x="8874" y="3858"/>
                  </a:lnTo>
                  <a:lnTo>
                    <a:pt x="8921" y="3965"/>
                  </a:lnTo>
                  <a:lnTo>
                    <a:pt x="8961" y="4079"/>
                  </a:lnTo>
                  <a:lnTo>
                    <a:pt x="8992" y="4192"/>
                  </a:lnTo>
                  <a:lnTo>
                    <a:pt x="9008" y="4305"/>
                  </a:lnTo>
                  <a:lnTo>
                    <a:pt x="9024" y="4426"/>
                  </a:lnTo>
                  <a:lnTo>
                    <a:pt x="9032" y="4539"/>
                  </a:lnTo>
                  <a:lnTo>
                    <a:pt x="9032" y="4659"/>
                  </a:lnTo>
                  <a:lnTo>
                    <a:pt x="9016" y="4773"/>
                  </a:lnTo>
                  <a:lnTo>
                    <a:pt x="9000" y="4886"/>
                  </a:lnTo>
                  <a:lnTo>
                    <a:pt x="8977" y="5006"/>
                  </a:lnTo>
                  <a:lnTo>
                    <a:pt x="8953" y="5120"/>
                  </a:lnTo>
                  <a:lnTo>
                    <a:pt x="8913" y="5233"/>
                  </a:lnTo>
                  <a:lnTo>
                    <a:pt x="8866" y="5340"/>
                  </a:lnTo>
                  <a:lnTo>
                    <a:pt x="8819" y="5453"/>
                  </a:lnTo>
                  <a:lnTo>
                    <a:pt x="8763" y="5560"/>
                  </a:lnTo>
                  <a:lnTo>
                    <a:pt x="8700" y="5660"/>
                  </a:lnTo>
                  <a:lnTo>
                    <a:pt x="8629" y="5767"/>
                  </a:lnTo>
                  <a:lnTo>
                    <a:pt x="8558" y="5867"/>
                  </a:lnTo>
                  <a:lnTo>
                    <a:pt x="8479" y="5961"/>
                  </a:lnTo>
                  <a:lnTo>
                    <a:pt x="8392" y="6054"/>
                  </a:lnTo>
                  <a:lnTo>
                    <a:pt x="8297" y="6141"/>
                  </a:lnTo>
                  <a:lnTo>
                    <a:pt x="8202" y="6228"/>
                  </a:lnTo>
                  <a:lnTo>
                    <a:pt x="8100" y="6308"/>
                  </a:lnTo>
                  <a:lnTo>
                    <a:pt x="7997" y="6381"/>
                  </a:lnTo>
                  <a:lnTo>
                    <a:pt x="7886" y="6455"/>
                  </a:lnTo>
                  <a:lnTo>
                    <a:pt x="7768" y="6521"/>
                  </a:lnTo>
                  <a:lnTo>
                    <a:pt x="7649" y="6581"/>
                  </a:lnTo>
                  <a:lnTo>
                    <a:pt x="7523" y="6635"/>
                  </a:lnTo>
                  <a:lnTo>
                    <a:pt x="7388" y="6681"/>
                  </a:lnTo>
                  <a:lnTo>
                    <a:pt x="7254" y="6728"/>
                  </a:lnTo>
                  <a:lnTo>
                    <a:pt x="7120" y="6768"/>
                  </a:lnTo>
                  <a:lnTo>
                    <a:pt x="6978" y="6808"/>
                  </a:lnTo>
                  <a:lnTo>
                    <a:pt x="6835" y="6835"/>
                  </a:lnTo>
                  <a:lnTo>
                    <a:pt x="6693" y="6862"/>
                  </a:lnTo>
                  <a:lnTo>
                    <a:pt x="6551" y="6882"/>
                  </a:lnTo>
                  <a:lnTo>
                    <a:pt x="6409" y="6895"/>
                  </a:lnTo>
                  <a:lnTo>
                    <a:pt x="6266" y="6902"/>
                  </a:lnTo>
                  <a:lnTo>
                    <a:pt x="6124" y="6908"/>
                  </a:lnTo>
                  <a:lnTo>
                    <a:pt x="5982" y="6908"/>
                  </a:lnTo>
                  <a:lnTo>
                    <a:pt x="5840" y="6902"/>
                  </a:lnTo>
                  <a:lnTo>
                    <a:pt x="5690" y="6888"/>
                  </a:lnTo>
                  <a:lnTo>
                    <a:pt x="5547" y="6875"/>
                  </a:lnTo>
                  <a:lnTo>
                    <a:pt x="5413" y="6855"/>
                  </a:lnTo>
                  <a:lnTo>
                    <a:pt x="5271" y="6828"/>
                  </a:lnTo>
                  <a:lnTo>
                    <a:pt x="5129" y="6795"/>
                  </a:lnTo>
                  <a:lnTo>
                    <a:pt x="4994" y="6762"/>
                  </a:lnTo>
                  <a:lnTo>
                    <a:pt x="4860" y="6722"/>
                  </a:lnTo>
                  <a:lnTo>
                    <a:pt x="4726" y="6681"/>
                  </a:lnTo>
                  <a:lnTo>
                    <a:pt x="4591" y="6628"/>
                  </a:lnTo>
                  <a:lnTo>
                    <a:pt x="4465" y="6575"/>
                  </a:lnTo>
                  <a:lnTo>
                    <a:pt x="4338" y="6515"/>
                  </a:lnTo>
                  <a:lnTo>
                    <a:pt x="4220" y="6455"/>
                  </a:lnTo>
                  <a:lnTo>
                    <a:pt x="4093" y="6388"/>
                  </a:lnTo>
                  <a:lnTo>
                    <a:pt x="3983" y="6314"/>
                  </a:lnTo>
                  <a:lnTo>
                    <a:pt x="3864" y="6234"/>
                  </a:lnTo>
                  <a:lnTo>
                    <a:pt x="3762" y="6154"/>
                  </a:lnTo>
                  <a:lnTo>
                    <a:pt x="3651" y="6074"/>
                  </a:lnTo>
                  <a:lnTo>
                    <a:pt x="3548" y="5981"/>
                  </a:lnTo>
                  <a:lnTo>
                    <a:pt x="3453" y="5887"/>
                  </a:lnTo>
                  <a:lnTo>
                    <a:pt x="3366" y="5794"/>
                  </a:lnTo>
                  <a:lnTo>
                    <a:pt x="3248" y="5647"/>
                  </a:lnTo>
                  <a:lnTo>
                    <a:pt x="3145" y="5500"/>
                  </a:lnTo>
                  <a:lnTo>
                    <a:pt x="3050" y="5353"/>
                  </a:lnTo>
                  <a:lnTo>
                    <a:pt x="2979" y="5206"/>
                  </a:lnTo>
                  <a:lnTo>
                    <a:pt x="2908" y="5060"/>
                  </a:lnTo>
                  <a:lnTo>
                    <a:pt x="2861" y="4906"/>
                  </a:lnTo>
                  <a:lnTo>
                    <a:pt x="2821" y="4759"/>
                  </a:lnTo>
                  <a:lnTo>
                    <a:pt x="2798" y="4612"/>
                  </a:lnTo>
                  <a:lnTo>
                    <a:pt x="2782" y="4466"/>
                  </a:lnTo>
                  <a:lnTo>
                    <a:pt x="2782" y="4319"/>
                  </a:lnTo>
                  <a:lnTo>
                    <a:pt x="2790" y="4179"/>
                  </a:lnTo>
                  <a:lnTo>
                    <a:pt x="2813" y="4038"/>
                  </a:lnTo>
                  <a:lnTo>
                    <a:pt x="2845" y="3898"/>
                  </a:lnTo>
                  <a:lnTo>
                    <a:pt x="2892" y="3758"/>
                  </a:lnTo>
                  <a:lnTo>
                    <a:pt x="2948" y="3625"/>
                  </a:lnTo>
                  <a:lnTo>
                    <a:pt x="3011" y="3491"/>
                  </a:lnTo>
                  <a:lnTo>
                    <a:pt x="3121" y="3578"/>
                  </a:lnTo>
                  <a:lnTo>
                    <a:pt x="3232" y="3651"/>
                  </a:lnTo>
                  <a:lnTo>
                    <a:pt x="3359" y="3718"/>
                  </a:lnTo>
                  <a:lnTo>
                    <a:pt x="3485" y="3778"/>
                  </a:lnTo>
                  <a:lnTo>
                    <a:pt x="3611" y="3832"/>
                  </a:lnTo>
                  <a:lnTo>
                    <a:pt x="3754" y="3865"/>
                  </a:lnTo>
                  <a:lnTo>
                    <a:pt x="3896" y="3898"/>
                  </a:lnTo>
                  <a:lnTo>
                    <a:pt x="4038" y="3912"/>
                  </a:lnTo>
                  <a:lnTo>
                    <a:pt x="4180" y="3918"/>
                  </a:lnTo>
                  <a:lnTo>
                    <a:pt x="4330" y="3912"/>
                  </a:lnTo>
                  <a:lnTo>
                    <a:pt x="4473" y="3885"/>
                  </a:lnTo>
                  <a:lnTo>
                    <a:pt x="4615" y="3852"/>
                  </a:lnTo>
                  <a:lnTo>
                    <a:pt x="4765" y="3798"/>
                  </a:lnTo>
                  <a:lnTo>
                    <a:pt x="4907" y="3731"/>
                  </a:lnTo>
                  <a:lnTo>
                    <a:pt x="5042" y="3651"/>
                  </a:lnTo>
                  <a:lnTo>
                    <a:pt x="5176" y="3551"/>
                  </a:lnTo>
                  <a:lnTo>
                    <a:pt x="5263" y="3478"/>
                  </a:lnTo>
                  <a:lnTo>
                    <a:pt x="5358" y="3404"/>
                  </a:lnTo>
                  <a:lnTo>
                    <a:pt x="5452" y="3338"/>
                  </a:lnTo>
                  <a:lnTo>
                    <a:pt x="5547" y="3278"/>
                  </a:lnTo>
                  <a:lnTo>
                    <a:pt x="5650" y="3211"/>
                  </a:lnTo>
                  <a:lnTo>
                    <a:pt x="5753" y="3158"/>
                  </a:lnTo>
                  <a:lnTo>
                    <a:pt x="5863" y="3097"/>
                  </a:lnTo>
                  <a:lnTo>
                    <a:pt x="5966" y="3051"/>
                  </a:lnTo>
                  <a:lnTo>
                    <a:pt x="6077" y="3004"/>
                  </a:lnTo>
                  <a:lnTo>
                    <a:pt x="6195" y="2957"/>
                  </a:lnTo>
                  <a:lnTo>
                    <a:pt x="6306" y="2924"/>
                  </a:lnTo>
                  <a:lnTo>
                    <a:pt x="6424" y="2884"/>
                  </a:lnTo>
                  <a:lnTo>
                    <a:pt x="6543" y="2857"/>
                  </a:lnTo>
                  <a:lnTo>
                    <a:pt x="6654" y="2830"/>
                  </a:lnTo>
                  <a:lnTo>
                    <a:pt x="6772" y="2810"/>
                  </a:lnTo>
                  <a:lnTo>
                    <a:pt x="6891" y="2797"/>
                  </a:lnTo>
                  <a:lnTo>
                    <a:pt x="7009" y="2790"/>
                  </a:lnTo>
                  <a:lnTo>
                    <a:pt x="7128" y="2784"/>
                  </a:lnTo>
                  <a:close/>
                  <a:moveTo>
                    <a:pt x="7033" y="1"/>
                  </a:moveTo>
                  <a:lnTo>
                    <a:pt x="6780" y="7"/>
                  </a:lnTo>
                  <a:lnTo>
                    <a:pt x="6527" y="21"/>
                  </a:lnTo>
                  <a:lnTo>
                    <a:pt x="6274" y="41"/>
                  </a:lnTo>
                  <a:lnTo>
                    <a:pt x="6029" y="74"/>
                  </a:lnTo>
                  <a:lnTo>
                    <a:pt x="5776" y="121"/>
                  </a:lnTo>
                  <a:lnTo>
                    <a:pt x="5539" y="174"/>
                  </a:lnTo>
                  <a:lnTo>
                    <a:pt x="5294" y="234"/>
                  </a:lnTo>
                  <a:lnTo>
                    <a:pt x="5057" y="308"/>
                  </a:lnTo>
                  <a:lnTo>
                    <a:pt x="4828" y="388"/>
                  </a:lnTo>
                  <a:lnTo>
                    <a:pt x="4599" y="481"/>
                  </a:lnTo>
                  <a:lnTo>
                    <a:pt x="4386" y="581"/>
                  </a:lnTo>
                  <a:lnTo>
                    <a:pt x="4165" y="695"/>
                  </a:lnTo>
                  <a:lnTo>
                    <a:pt x="3959" y="822"/>
                  </a:lnTo>
                  <a:lnTo>
                    <a:pt x="3825" y="828"/>
                  </a:lnTo>
                  <a:lnTo>
                    <a:pt x="3690" y="835"/>
                  </a:lnTo>
                  <a:lnTo>
                    <a:pt x="3564" y="855"/>
                  </a:lnTo>
                  <a:lnTo>
                    <a:pt x="3430" y="875"/>
                  </a:lnTo>
                  <a:lnTo>
                    <a:pt x="3177" y="922"/>
                  </a:lnTo>
                  <a:lnTo>
                    <a:pt x="2932" y="988"/>
                  </a:lnTo>
                  <a:lnTo>
                    <a:pt x="2687" y="1062"/>
                  </a:lnTo>
                  <a:lnTo>
                    <a:pt x="2458" y="1155"/>
                  </a:lnTo>
                  <a:lnTo>
                    <a:pt x="2237" y="1255"/>
                  </a:lnTo>
                  <a:lnTo>
                    <a:pt x="2023" y="1375"/>
                  </a:lnTo>
                  <a:lnTo>
                    <a:pt x="1818" y="1502"/>
                  </a:lnTo>
                  <a:lnTo>
                    <a:pt x="1620" y="1636"/>
                  </a:lnTo>
                  <a:lnTo>
                    <a:pt x="1431" y="1789"/>
                  </a:lnTo>
                  <a:lnTo>
                    <a:pt x="1257" y="1943"/>
                  </a:lnTo>
                  <a:lnTo>
                    <a:pt x="1091" y="2110"/>
                  </a:lnTo>
                  <a:lnTo>
                    <a:pt x="933" y="2283"/>
                  </a:lnTo>
                  <a:lnTo>
                    <a:pt x="791" y="2470"/>
                  </a:lnTo>
                  <a:lnTo>
                    <a:pt x="656" y="2657"/>
                  </a:lnTo>
                  <a:lnTo>
                    <a:pt x="530" y="2857"/>
                  </a:lnTo>
                  <a:lnTo>
                    <a:pt x="427" y="3057"/>
                  </a:lnTo>
                  <a:lnTo>
                    <a:pt x="324" y="3264"/>
                  </a:lnTo>
                  <a:lnTo>
                    <a:pt x="237" y="3478"/>
                  </a:lnTo>
                  <a:lnTo>
                    <a:pt x="166" y="3691"/>
                  </a:lnTo>
                  <a:lnTo>
                    <a:pt x="103" y="3912"/>
                  </a:lnTo>
                  <a:lnTo>
                    <a:pt x="56" y="4132"/>
                  </a:lnTo>
                  <a:lnTo>
                    <a:pt x="24" y="4359"/>
                  </a:lnTo>
                  <a:lnTo>
                    <a:pt x="8" y="4586"/>
                  </a:lnTo>
                  <a:lnTo>
                    <a:pt x="0" y="4813"/>
                  </a:lnTo>
                  <a:lnTo>
                    <a:pt x="8" y="5040"/>
                  </a:lnTo>
                  <a:lnTo>
                    <a:pt x="32" y="5267"/>
                  </a:lnTo>
                  <a:lnTo>
                    <a:pt x="71" y="5493"/>
                  </a:lnTo>
                  <a:lnTo>
                    <a:pt x="127" y="5720"/>
                  </a:lnTo>
                  <a:lnTo>
                    <a:pt x="198" y="5947"/>
                  </a:lnTo>
                  <a:lnTo>
                    <a:pt x="285" y="6168"/>
                  </a:lnTo>
                  <a:lnTo>
                    <a:pt x="348" y="6301"/>
                  </a:lnTo>
                  <a:lnTo>
                    <a:pt x="419" y="6435"/>
                  </a:lnTo>
                  <a:lnTo>
                    <a:pt x="490" y="6561"/>
                  </a:lnTo>
                  <a:lnTo>
                    <a:pt x="561" y="6695"/>
                  </a:lnTo>
                  <a:lnTo>
                    <a:pt x="719" y="6942"/>
                  </a:lnTo>
                  <a:lnTo>
                    <a:pt x="893" y="7182"/>
                  </a:lnTo>
                  <a:lnTo>
                    <a:pt x="1083" y="7409"/>
                  </a:lnTo>
                  <a:lnTo>
                    <a:pt x="1288" y="7623"/>
                  </a:lnTo>
                  <a:lnTo>
                    <a:pt x="1502" y="7829"/>
                  </a:lnTo>
                  <a:lnTo>
                    <a:pt x="1731" y="8030"/>
                  </a:lnTo>
                  <a:lnTo>
                    <a:pt x="1968" y="8217"/>
                  </a:lnTo>
                  <a:lnTo>
                    <a:pt x="2213" y="8390"/>
                  </a:lnTo>
                  <a:lnTo>
                    <a:pt x="2474" y="8550"/>
                  </a:lnTo>
                  <a:lnTo>
                    <a:pt x="2742" y="8704"/>
                  </a:lnTo>
                  <a:lnTo>
                    <a:pt x="3011" y="8844"/>
                  </a:lnTo>
                  <a:lnTo>
                    <a:pt x="3295" y="8971"/>
                  </a:lnTo>
                  <a:lnTo>
                    <a:pt x="3588" y="9084"/>
                  </a:lnTo>
                  <a:lnTo>
                    <a:pt x="3888" y="9191"/>
                  </a:lnTo>
                  <a:lnTo>
                    <a:pt x="4188" y="9284"/>
                  </a:lnTo>
                  <a:lnTo>
                    <a:pt x="4496" y="9358"/>
                  </a:lnTo>
                  <a:lnTo>
                    <a:pt x="4812" y="9425"/>
                  </a:lnTo>
                  <a:lnTo>
                    <a:pt x="5129" y="9478"/>
                  </a:lnTo>
                  <a:lnTo>
                    <a:pt x="5445" y="9525"/>
                  </a:lnTo>
                  <a:lnTo>
                    <a:pt x="5769" y="9551"/>
                  </a:lnTo>
                  <a:lnTo>
                    <a:pt x="6093" y="9565"/>
                  </a:lnTo>
                  <a:lnTo>
                    <a:pt x="6417" y="9565"/>
                  </a:lnTo>
                  <a:lnTo>
                    <a:pt x="6740" y="9551"/>
                  </a:lnTo>
                  <a:lnTo>
                    <a:pt x="7064" y="9525"/>
                  </a:lnTo>
                  <a:lnTo>
                    <a:pt x="7388" y="9485"/>
                  </a:lnTo>
                  <a:lnTo>
                    <a:pt x="7704" y="9425"/>
                  </a:lnTo>
                  <a:lnTo>
                    <a:pt x="8028" y="9358"/>
                  </a:lnTo>
                  <a:lnTo>
                    <a:pt x="8345" y="9271"/>
                  </a:lnTo>
                  <a:lnTo>
                    <a:pt x="8653" y="9178"/>
                  </a:lnTo>
                  <a:lnTo>
                    <a:pt x="8961" y="9064"/>
                  </a:lnTo>
                  <a:lnTo>
                    <a:pt x="9111" y="8997"/>
                  </a:lnTo>
                  <a:lnTo>
                    <a:pt x="9261" y="8937"/>
                  </a:lnTo>
                  <a:lnTo>
                    <a:pt x="9403" y="8864"/>
                  </a:lnTo>
                  <a:lnTo>
                    <a:pt x="9546" y="8797"/>
                  </a:lnTo>
                  <a:lnTo>
                    <a:pt x="9814" y="8644"/>
                  </a:lnTo>
                  <a:lnTo>
                    <a:pt x="10075" y="8477"/>
                  </a:lnTo>
                  <a:lnTo>
                    <a:pt x="10328" y="8303"/>
                  </a:lnTo>
                  <a:lnTo>
                    <a:pt x="10557" y="8116"/>
                  </a:lnTo>
                  <a:lnTo>
                    <a:pt x="10778" y="7923"/>
                  </a:lnTo>
                  <a:lnTo>
                    <a:pt x="10992" y="7716"/>
                  </a:lnTo>
                  <a:lnTo>
                    <a:pt x="11181" y="7502"/>
                  </a:lnTo>
                  <a:lnTo>
                    <a:pt x="11363" y="7282"/>
                  </a:lnTo>
                  <a:lnTo>
                    <a:pt x="11529" y="7055"/>
                  </a:lnTo>
                  <a:lnTo>
                    <a:pt x="11679" y="6822"/>
                  </a:lnTo>
                  <a:lnTo>
                    <a:pt x="11813" y="6581"/>
                  </a:lnTo>
                  <a:lnTo>
                    <a:pt x="11940" y="6334"/>
                  </a:lnTo>
                  <a:lnTo>
                    <a:pt x="12042" y="6087"/>
                  </a:lnTo>
                  <a:lnTo>
                    <a:pt x="12137" y="5834"/>
                  </a:lnTo>
                  <a:lnTo>
                    <a:pt x="12208" y="5574"/>
                  </a:lnTo>
                  <a:lnTo>
                    <a:pt x="12264" y="5313"/>
                  </a:lnTo>
                  <a:lnTo>
                    <a:pt x="12311" y="5046"/>
                  </a:lnTo>
                  <a:lnTo>
                    <a:pt x="12335" y="4786"/>
                  </a:lnTo>
                  <a:lnTo>
                    <a:pt x="12343" y="4519"/>
                  </a:lnTo>
                  <a:lnTo>
                    <a:pt x="12335" y="4252"/>
                  </a:lnTo>
                  <a:lnTo>
                    <a:pt x="12311" y="3985"/>
                  </a:lnTo>
                  <a:lnTo>
                    <a:pt x="12264" y="3725"/>
                  </a:lnTo>
                  <a:lnTo>
                    <a:pt x="12201" y="3458"/>
                  </a:lnTo>
                  <a:lnTo>
                    <a:pt x="12122" y="3198"/>
                  </a:lnTo>
                  <a:lnTo>
                    <a:pt x="12074" y="3071"/>
                  </a:lnTo>
                  <a:lnTo>
                    <a:pt x="12019" y="2944"/>
                  </a:lnTo>
                  <a:lnTo>
                    <a:pt x="11963" y="2817"/>
                  </a:lnTo>
                  <a:lnTo>
                    <a:pt x="11908" y="2690"/>
                  </a:lnTo>
                  <a:lnTo>
                    <a:pt x="11837" y="2563"/>
                  </a:lnTo>
                  <a:lnTo>
                    <a:pt x="11766" y="2437"/>
                  </a:lnTo>
                  <a:lnTo>
                    <a:pt x="11695" y="2317"/>
                  </a:lnTo>
                  <a:lnTo>
                    <a:pt x="11616" y="2190"/>
                  </a:lnTo>
                  <a:lnTo>
                    <a:pt x="11529" y="2070"/>
                  </a:lnTo>
                  <a:lnTo>
                    <a:pt x="11434" y="1949"/>
                  </a:lnTo>
                  <a:lnTo>
                    <a:pt x="11339" y="1836"/>
                  </a:lnTo>
                  <a:lnTo>
                    <a:pt x="11244" y="1716"/>
                  </a:lnTo>
                  <a:lnTo>
                    <a:pt x="11078" y="1542"/>
                  </a:lnTo>
                  <a:lnTo>
                    <a:pt x="10913" y="1382"/>
                  </a:lnTo>
                  <a:lnTo>
                    <a:pt x="10731" y="1229"/>
                  </a:lnTo>
                  <a:lnTo>
                    <a:pt x="10541" y="1082"/>
                  </a:lnTo>
                  <a:lnTo>
                    <a:pt x="10344" y="942"/>
                  </a:lnTo>
                  <a:lnTo>
                    <a:pt x="10138" y="815"/>
                  </a:lnTo>
                  <a:lnTo>
                    <a:pt x="9925" y="695"/>
                  </a:lnTo>
                  <a:lnTo>
                    <a:pt x="9712" y="588"/>
                  </a:lnTo>
                  <a:lnTo>
                    <a:pt x="9482" y="488"/>
                  </a:lnTo>
                  <a:lnTo>
                    <a:pt x="9253" y="394"/>
                  </a:lnTo>
                  <a:lnTo>
                    <a:pt x="9016" y="314"/>
                  </a:lnTo>
                  <a:lnTo>
                    <a:pt x="8779" y="241"/>
                  </a:lnTo>
                  <a:lnTo>
                    <a:pt x="8534" y="181"/>
                  </a:lnTo>
                  <a:lnTo>
                    <a:pt x="8289" y="127"/>
                  </a:lnTo>
                  <a:lnTo>
                    <a:pt x="8044" y="81"/>
                  </a:lnTo>
                  <a:lnTo>
                    <a:pt x="7791" y="47"/>
                  </a:lnTo>
                  <a:lnTo>
                    <a:pt x="7539" y="21"/>
                  </a:lnTo>
                  <a:lnTo>
                    <a:pt x="7286" y="7"/>
                  </a:lnTo>
                  <a:lnTo>
                    <a:pt x="7033" y="1"/>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4313750" y="-4017700"/>
              <a:ext cx="156275" cy="103150"/>
            </a:xfrm>
            <a:custGeom>
              <a:avLst/>
              <a:gdLst/>
              <a:ahLst/>
              <a:cxnLst/>
              <a:rect l="l" t="t" r="r" b="b"/>
              <a:pathLst>
                <a:path w="6251" h="4126" extrusionOk="0">
                  <a:moveTo>
                    <a:pt x="4347" y="1"/>
                  </a:moveTo>
                  <a:lnTo>
                    <a:pt x="4228" y="7"/>
                  </a:lnTo>
                  <a:lnTo>
                    <a:pt x="4110" y="14"/>
                  </a:lnTo>
                  <a:lnTo>
                    <a:pt x="3991" y="27"/>
                  </a:lnTo>
                  <a:lnTo>
                    <a:pt x="3873" y="47"/>
                  </a:lnTo>
                  <a:lnTo>
                    <a:pt x="3762" y="74"/>
                  </a:lnTo>
                  <a:lnTo>
                    <a:pt x="3643" y="101"/>
                  </a:lnTo>
                  <a:lnTo>
                    <a:pt x="3525" y="141"/>
                  </a:lnTo>
                  <a:lnTo>
                    <a:pt x="3414" y="174"/>
                  </a:lnTo>
                  <a:lnTo>
                    <a:pt x="3296" y="221"/>
                  </a:lnTo>
                  <a:lnTo>
                    <a:pt x="3185" y="268"/>
                  </a:lnTo>
                  <a:lnTo>
                    <a:pt x="3082" y="314"/>
                  </a:lnTo>
                  <a:lnTo>
                    <a:pt x="2972" y="375"/>
                  </a:lnTo>
                  <a:lnTo>
                    <a:pt x="2869" y="428"/>
                  </a:lnTo>
                  <a:lnTo>
                    <a:pt x="2766" y="495"/>
                  </a:lnTo>
                  <a:lnTo>
                    <a:pt x="2671" y="555"/>
                  </a:lnTo>
                  <a:lnTo>
                    <a:pt x="2577" y="621"/>
                  </a:lnTo>
                  <a:lnTo>
                    <a:pt x="2482" y="695"/>
                  </a:lnTo>
                  <a:lnTo>
                    <a:pt x="2395" y="768"/>
                  </a:lnTo>
                  <a:lnTo>
                    <a:pt x="2261" y="868"/>
                  </a:lnTo>
                  <a:lnTo>
                    <a:pt x="2126" y="948"/>
                  </a:lnTo>
                  <a:lnTo>
                    <a:pt x="1984" y="1015"/>
                  </a:lnTo>
                  <a:lnTo>
                    <a:pt x="1834" y="1069"/>
                  </a:lnTo>
                  <a:lnTo>
                    <a:pt x="1692" y="1102"/>
                  </a:lnTo>
                  <a:lnTo>
                    <a:pt x="1549" y="1129"/>
                  </a:lnTo>
                  <a:lnTo>
                    <a:pt x="1399" y="1135"/>
                  </a:lnTo>
                  <a:lnTo>
                    <a:pt x="1257" y="1129"/>
                  </a:lnTo>
                  <a:lnTo>
                    <a:pt x="1115" y="1115"/>
                  </a:lnTo>
                  <a:lnTo>
                    <a:pt x="973" y="1082"/>
                  </a:lnTo>
                  <a:lnTo>
                    <a:pt x="830" y="1049"/>
                  </a:lnTo>
                  <a:lnTo>
                    <a:pt x="704" y="995"/>
                  </a:lnTo>
                  <a:lnTo>
                    <a:pt x="578" y="935"/>
                  </a:lnTo>
                  <a:lnTo>
                    <a:pt x="451" y="868"/>
                  </a:lnTo>
                  <a:lnTo>
                    <a:pt x="340" y="795"/>
                  </a:lnTo>
                  <a:lnTo>
                    <a:pt x="230" y="708"/>
                  </a:lnTo>
                  <a:lnTo>
                    <a:pt x="167" y="842"/>
                  </a:lnTo>
                  <a:lnTo>
                    <a:pt x="111" y="975"/>
                  </a:lnTo>
                  <a:lnTo>
                    <a:pt x="64" y="1115"/>
                  </a:lnTo>
                  <a:lnTo>
                    <a:pt x="32" y="1255"/>
                  </a:lnTo>
                  <a:lnTo>
                    <a:pt x="9" y="1396"/>
                  </a:lnTo>
                  <a:lnTo>
                    <a:pt x="1" y="1536"/>
                  </a:lnTo>
                  <a:lnTo>
                    <a:pt x="1" y="1683"/>
                  </a:lnTo>
                  <a:lnTo>
                    <a:pt x="17" y="1829"/>
                  </a:lnTo>
                  <a:lnTo>
                    <a:pt x="40" y="1976"/>
                  </a:lnTo>
                  <a:lnTo>
                    <a:pt x="80" y="2123"/>
                  </a:lnTo>
                  <a:lnTo>
                    <a:pt x="127" y="2277"/>
                  </a:lnTo>
                  <a:lnTo>
                    <a:pt x="198" y="2423"/>
                  </a:lnTo>
                  <a:lnTo>
                    <a:pt x="269" y="2570"/>
                  </a:lnTo>
                  <a:lnTo>
                    <a:pt x="364" y="2717"/>
                  </a:lnTo>
                  <a:lnTo>
                    <a:pt x="467" y="2864"/>
                  </a:lnTo>
                  <a:lnTo>
                    <a:pt x="585" y="3011"/>
                  </a:lnTo>
                  <a:lnTo>
                    <a:pt x="672" y="3104"/>
                  </a:lnTo>
                  <a:lnTo>
                    <a:pt x="767" y="3198"/>
                  </a:lnTo>
                  <a:lnTo>
                    <a:pt x="870" y="3291"/>
                  </a:lnTo>
                  <a:lnTo>
                    <a:pt x="981" y="3371"/>
                  </a:lnTo>
                  <a:lnTo>
                    <a:pt x="1083" y="3451"/>
                  </a:lnTo>
                  <a:lnTo>
                    <a:pt x="1202" y="3531"/>
                  </a:lnTo>
                  <a:lnTo>
                    <a:pt x="1312" y="3605"/>
                  </a:lnTo>
                  <a:lnTo>
                    <a:pt x="1439" y="3672"/>
                  </a:lnTo>
                  <a:lnTo>
                    <a:pt x="1557" y="3732"/>
                  </a:lnTo>
                  <a:lnTo>
                    <a:pt x="1684" y="3792"/>
                  </a:lnTo>
                  <a:lnTo>
                    <a:pt x="1810" y="3845"/>
                  </a:lnTo>
                  <a:lnTo>
                    <a:pt x="1945" y="3898"/>
                  </a:lnTo>
                  <a:lnTo>
                    <a:pt x="2079" y="3939"/>
                  </a:lnTo>
                  <a:lnTo>
                    <a:pt x="2213" y="3979"/>
                  </a:lnTo>
                  <a:lnTo>
                    <a:pt x="2348" y="4012"/>
                  </a:lnTo>
                  <a:lnTo>
                    <a:pt x="2490" y="4045"/>
                  </a:lnTo>
                  <a:lnTo>
                    <a:pt x="2632" y="4072"/>
                  </a:lnTo>
                  <a:lnTo>
                    <a:pt x="2766" y="4092"/>
                  </a:lnTo>
                  <a:lnTo>
                    <a:pt x="2909" y="4105"/>
                  </a:lnTo>
                  <a:lnTo>
                    <a:pt x="3059" y="4119"/>
                  </a:lnTo>
                  <a:lnTo>
                    <a:pt x="3201" y="4125"/>
                  </a:lnTo>
                  <a:lnTo>
                    <a:pt x="3343" y="4125"/>
                  </a:lnTo>
                  <a:lnTo>
                    <a:pt x="3485" y="4119"/>
                  </a:lnTo>
                  <a:lnTo>
                    <a:pt x="3628" y="4112"/>
                  </a:lnTo>
                  <a:lnTo>
                    <a:pt x="3770" y="4099"/>
                  </a:lnTo>
                  <a:lnTo>
                    <a:pt x="3912" y="4079"/>
                  </a:lnTo>
                  <a:lnTo>
                    <a:pt x="4054" y="4052"/>
                  </a:lnTo>
                  <a:lnTo>
                    <a:pt x="4197" y="4025"/>
                  </a:lnTo>
                  <a:lnTo>
                    <a:pt x="4339" y="3985"/>
                  </a:lnTo>
                  <a:lnTo>
                    <a:pt x="4473" y="3945"/>
                  </a:lnTo>
                  <a:lnTo>
                    <a:pt x="4607" y="3898"/>
                  </a:lnTo>
                  <a:lnTo>
                    <a:pt x="4742" y="3852"/>
                  </a:lnTo>
                  <a:lnTo>
                    <a:pt x="4868" y="3798"/>
                  </a:lnTo>
                  <a:lnTo>
                    <a:pt x="4987" y="3738"/>
                  </a:lnTo>
                  <a:lnTo>
                    <a:pt x="5105" y="3672"/>
                  </a:lnTo>
                  <a:lnTo>
                    <a:pt x="5216" y="3598"/>
                  </a:lnTo>
                  <a:lnTo>
                    <a:pt x="5319" y="3525"/>
                  </a:lnTo>
                  <a:lnTo>
                    <a:pt x="5421" y="3445"/>
                  </a:lnTo>
                  <a:lnTo>
                    <a:pt x="5516" y="3358"/>
                  </a:lnTo>
                  <a:lnTo>
                    <a:pt x="5611" y="3271"/>
                  </a:lnTo>
                  <a:lnTo>
                    <a:pt x="5698" y="3178"/>
                  </a:lnTo>
                  <a:lnTo>
                    <a:pt x="5777" y="3084"/>
                  </a:lnTo>
                  <a:lnTo>
                    <a:pt x="5848" y="2984"/>
                  </a:lnTo>
                  <a:lnTo>
                    <a:pt x="5919" y="2877"/>
                  </a:lnTo>
                  <a:lnTo>
                    <a:pt x="5982" y="2777"/>
                  </a:lnTo>
                  <a:lnTo>
                    <a:pt x="6038" y="2670"/>
                  </a:lnTo>
                  <a:lnTo>
                    <a:pt x="6085" y="2557"/>
                  </a:lnTo>
                  <a:lnTo>
                    <a:pt x="6132" y="2450"/>
                  </a:lnTo>
                  <a:lnTo>
                    <a:pt x="6172" y="2337"/>
                  </a:lnTo>
                  <a:lnTo>
                    <a:pt x="6196" y="2223"/>
                  </a:lnTo>
                  <a:lnTo>
                    <a:pt x="6219" y="2103"/>
                  </a:lnTo>
                  <a:lnTo>
                    <a:pt x="6235" y="1990"/>
                  </a:lnTo>
                  <a:lnTo>
                    <a:pt x="6251" y="1876"/>
                  </a:lnTo>
                  <a:lnTo>
                    <a:pt x="6251" y="1756"/>
                  </a:lnTo>
                  <a:lnTo>
                    <a:pt x="6243" y="1643"/>
                  </a:lnTo>
                  <a:lnTo>
                    <a:pt x="6227" y="1522"/>
                  </a:lnTo>
                  <a:lnTo>
                    <a:pt x="6211" y="1409"/>
                  </a:lnTo>
                  <a:lnTo>
                    <a:pt x="6180" y="1296"/>
                  </a:lnTo>
                  <a:lnTo>
                    <a:pt x="6140" y="1182"/>
                  </a:lnTo>
                  <a:lnTo>
                    <a:pt x="6093" y="1075"/>
                  </a:lnTo>
                  <a:lnTo>
                    <a:pt x="6046" y="969"/>
                  </a:lnTo>
                  <a:lnTo>
                    <a:pt x="5982" y="862"/>
                  </a:lnTo>
                  <a:lnTo>
                    <a:pt x="5911" y="755"/>
                  </a:lnTo>
                  <a:lnTo>
                    <a:pt x="5824" y="655"/>
                  </a:lnTo>
                  <a:lnTo>
                    <a:pt x="5737" y="555"/>
                  </a:lnTo>
                  <a:lnTo>
                    <a:pt x="5650" y="468"/>
                  </a:lnTo>
                  <a:lnTo>
                    <a:pt x="5556" y="388"/>
                  </a:lnTo>
                  <a:lnTo>
                    <a:pt x="5453" y="321"/>
                  </a:lnTo>
                  <a:lnTo>
                    <a:pt x="5358" y="254"/>
                  </a:lnTo>
                  <a:lnTo>
                    <a:pt x="5255" y="201"/>
                  </a:lnTo>
                  <a:lnTo>
                    <a:pt x="5145" y="154"/>
                  </a:lnTo>
                  <a:lnTo>
                    <a:pt x="5034" y="108"/>
                  </a:lnTo>
                  <a:lnTo>
                    <a:pt x="4923" y="74"/>
                  </a:lnTo>
                  <a:lnTo>
                    <a:pt x="4813" y="47"/>
                  </a:lnTo>
                  <a:lnTo>
                    <a:pt x="4694" y="27"/>
                  </a:lnTo>
                  <a:lnTo>
                    <a:pt x="4584" y="14"/>
                  </a:lnTo>
                  <a:lnTo>
                    <a:pt x="4465" y="7"/>
                  </a:lnTo>
                  <a:lnTo>
                    <a:pt x="434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5070325" y="-4291500"/>
              <a:ext cx="195775" cy="845650"/>
            </a:xfrm>
            <a:custGeom>
              <a:avLst/>
              <a:gdLst/>
              <a:ahLst/>
              <a:cxnLst/>
              <a:rect l="l" t="t" r="r" b="b"/>
              <a:pathLst>
                <a:path w="7831" h="33826" extrusionOk="0">
                  <a:moveTo>
                    <a:pt x="4678" y="0"/>
                  </a:moveTo>
                  <a:lnTo>
                    <a:pt x="4441" y="7"/>
                  </a:lnTo>
                  <a:lnTo>
                    <a:pt x="4212" y="14"/>
                  </a:lnTo>
                  <a:lnTo>
                    <a:pt x="3983" y="27"/>
                  </a:lnTo>
                  <a:lnTo>
                    <a:pt x="3754" y="40"/>
                  </a:lnTo>
                  <a:lnTo>
                    <a:pt x="3532" y="67"/>
                  </a:lnTo>
                  <a:lnTo>
                    <a:pt x="3311" y="100"/>
                  </a:lnTo>
                  <a:lnTo>
                    <a:pt x="3090" y="134"/>
                  </a:lnTo>
                  <a:lnTo>
                    <a:pt x="2876" y="181"/>
                  </a:lnTo>
                  <a:lnTo>
                    <a:pt x="2663" y="234"/>
                  </a:lnTo>
                  <a:lnTo>
                    <a:pt x="2458" y="301"/>
                  </a:lnTo>
                  <a:lnTo>
                    <a:pt x="2260" y="367"/>
                  </a:lnTo>
                  <a:lnTo>
                    <a:pt x="2055" y="448"/>
                  </a:lnTo>
                  <a:lnTo>
                    <a:pt x="1865" y="534"/>
                  </a:lnTo>
                  <a:lnTo>
                    <a:pt x="1675" y="634"/>
                  </a:lnTo>
                  <a:lnTo>
                    <a:pt x="1486" y="741"/>
                  </a:lnTo>
                  <a:lnTo>
                    <a:pt x="1304" y="861"/>
                  </a:lnTo>
                  <a:lnTo>
                    <a:pt x="1130" y="995"/>
                  </a:lnTo>
                  <a:lnTo>
                    <a:pt x="964" y="1135"/>
                  </a:lnTo>
                  <a:lnTo>
                    <a:pt x="798" y="1288"/>
                  </a:lnTo>
                  <a:lnTo>
                    <a:pt x="727" y="1362"/>
                  </a:lnTo>
                  <a:lnTo>
                    <a:pt x="664" y="1442"/>
                  </a:lnTo>
                  <a:lnTo>
                    <a:pt x="601" y="1529"/>
                  </a:lnTo>
                  <a:lnTo>
                    <a:pt x="545" y="1629"/>
                  </a:lnTo>
                  <a:lnTo>
                    <a:pt x="490" y="1736"/>
                  </a:lnTo>
                  <a:lnTo>
                    <a:pt x="443" y="1849"/>
                  </a:lnTo>
                  <a:lnTo>
                    <a:pt x="395" y="1969"/>
                  </a:lnTo>
                  <a:lnTo>
                    <a:pt x="348" y="2096"/>
                  </a:lnTo>
                  <a:lnTo>
                    <a:pt x="269" y="2370"/>
                  </a:lnTo>
                  <a:lnTo>
                    <a:pt x="206" y="2663"/>
                  </a:lnTo>
                  <a:lnTo>
                    <a:pt x="150" y="2984"/>
                  </a:lnTo>
                  <a:lnTo>
                    <a:pt x="103" y="3324"/>
                  </a:lnTo>
                  <a:lnTo>
                    <a:pt x="63" y="3685"/>
                  </a:lnTo>
                  <a:lnTo>
                    <a:pt x="40" y="4065"/>
                  </a:lnTo>
                  <a:lnTo>
                    <a:pt x="16" y="4452"/>
                  </a:lnTo>
                  <a:lnTo>
                    <a:pt x="0" y="4853"/>
                  </a:lnTo>
                  <a:lnTo>
                    <a:pt x="0" y="5266"/>
                  </a:lnTo>
                  <a:lnTo>
                    <a:pt x="0" y="5687"/>
                  </a:lnTo>
                  <a:lnTo>
                    <a:pt x="8" y="6114"/>
                  </a:lnTo>
                  <a:lnTo>
                    <a:pt x="16" y="6541"/>
                  </a:lnTo>
                  <a:lnTo>
                    <a:pt x="48" y="7402"/>
                  </a:lnTo>
                  <a:lnTo>
                    <a:pt x="95" y="8256"/>
                  </a:lnTo>
                  <a:lnTo>
                    <a:pt x="150" y="9077"/>
                  </a:lnTo>
                  <a:lnTo>
                    <a:pt x="206" y="9858"/>
                  </a:lnTo>
                  <a:lnTo>
                    <a:pt x="253" y="10579"/>
                  </a:lnTo>
                  <a:lnTo>
                    <a:pt x="301" y="11220"/>
                  </a:lnTo>
                  <a:lnTo>
                    <a:pt x="324" y="11767"/>
                  </a:lnTo>
                  <a:lnTo>
                    <a:pt x="332" y="12001"/>
                  </a:lnTo>
                  <a:lnTo>
                    <a:pt x="332" y="12201"/>
                  </a:lnTo>
                  <a:lnTo>
                    <a:pt x="308" y="13516"/>
                  </a:lnTo>
                  <a:lnTo>
                    <a:pt x="301" y="14824"/>
                  </a:lnTo>
                  <a:lnTo>
                    <a:pt x="301" y="16139"/>
                  </a:lnTo>
                  <a:lnTo>
                    <a:pt x="301" y="17447"/>
                  </a:lnTo>
                  <a:lnTo>
                    <a:pt x="316" y="18762"/>
                  </a:lnTo>
                  <a:lnTo>
                    <a:pt x="324" y="20076"/>
                  </a:lnTo>
                  <a:lnTo>
                    <a:pt x="364" y="22699"/>
                  </a:lnTo>
                  <a:lnTo>
                    <a:pt x="411" y="25322"/>
                  </a:lnTo>
                  <a:lnTo>
                    <a:pt x="451" y="27945"/>
                  </a:lnTo>
                  <a:lnTo>
                    <a:pt x="466" y="29260"/>
                  </a:lnTo>
                  <a:lnTo>
                    <a:pt x="482" y="30568"/>
                  </a:lnTo>
                  <a:lnTo>
                    <a:pt x="490" y="31883"/>
                  </a:lnTo>
                  <a:lnTo>
                    <a:pt x="490" y="33191"/>
                  </a:lnTo>
                  <a:lnTo>
                    <a:pt x="664" y="33191"/>
                  </a:lnTo>
                  <a:lnTo>
                    <a:pt x="846" y="33198"/>
                  </a:lnTo>
                  <a:lnTo>
                    <a:pt x="1028" y="33211"/>
                  </a:lnTo>
                  <a:lnTo>
                    <a:pt x="1201" y="33231"/>
                  </a:lnTo>
                  <a:lnTo>
                    <a:pt x="1383" y="33251"/>
                  </a:lnTo>
                  <a:lnTo>
                    <a:pt x="1557" y="33278"/>
                  </a:lnTo>
                  <a:lnTo>
                    <a:pt x="1905" y="33345"/>
                  </a:lnTo>
                  <a:lnTo>
                    <a:pt x="2624" y="33485"/>
                  </a:lnTo>
                  <a:lnTo>
                    <a:pt x="2987" y="33545"/>
                  </a:lnTo>
                  <a:lnTo>
                    <a:pt x="3366" y="33605"/>
                  </a:lnTo>
                  <a:lnTo>
                    <a:pt x="3785" y="33652"/>
                  </a:lnTo>
                  <a:lnTo>
                    <a:pt x="4212" y="33685"/>
                  </a:lnTo>
                  <a:lnTo>
                    <a:pt x="4639" y="33718"/>
                  </a:lnTo>
                  <a:lnTo>
                    <a:pt x="5073" y="33745"/>
                  </a:lnTo>
                  <a:lnTo>
                    <a:pt x="5927" y="33785"/>
                  </a:lnTo>
                  <a:lnTo>
                    <a:pt x="6796" y="33825"/>
                  </a:lnTo>
                  <a:lnTo>
                    <a:pt x="7230" y="19589"/>
                  </a:lnTo>
                  <a:lnTo>
                    <a:pt x="7452" y="12468"/>
                  </a:lnTo>
                  <a:lnTo>
                    <a:pt x="7657" y="5346"/>
                  </a:lnTo>
                  <a:lnTo>
                    <a:pt x="7689" y="3978"/>
                  </a:lnTo>
                  <a:lnTo>
                    <a:pt x="7728" y="2677"/>
                  </a:lnTo>
                  <a:lnTo>
                    <a:pt x="7776" y="1435"/>
                  </a:lnTo>
                  <a:lnTo>
                    <a:pt x="7831" y="261"/>
                  </a:lnTo>
                  <a:lnTo>
                    <a:pt x="6851" y="147"/>
                  </a:lnTo>
                  <a:lnTo>
                    <a:pt x="6361" y="100"/>
                  </a:lnTo>
                  <a:lnTo>
                    <a:pt x="5871" y="54"/>
                  </a:lnTo>
                  <a:lnTo>
                    <a:pt x="5389" y="20"/>
                  </a:lnTo>
                  <a:lnTo>
                    <a:pt x="4915" y="7"/>
                  </a:lnTo>
                  <a:lnTo>
                    <a:pt x="4678"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5538300" y="-4015850"/>
              <a:ext cx="408725" cy="215925"/>
            </a:xfrm>
            <a:custGeom>
              <a:avLst/>
              <a:gdLst/>
              <a:ahLst/>
              <a:cxnLst/>
              <a:rect l="l" t="t" r="r" b="b"/>
              <a:pathLst>
                <a:path w="16349" h="8637" extrusionOk="0">
                  <a:moveTo>
                    <a:pt x="16349" y="0"/>
                  </a:moveTo>
                  <a:lnTo>
                    <a:pt x="15796" y="87"/>
                  </a:lnTo>
                  <a:lnTo>
                    <a:pt x="15235" y="180"/>
                  </a:lnTo>
                  <a:lnTo>
                    <a:pt x="14682" y="274"/>
                  </a:lnTo>
                  <a:lnTo>
                    <a:pt x="14136" y="381"/>
                  </a:lnTo>
                  <a:lnTo>
                    <a:pt x="13583" y="487"/>
                  </a:lnTo>
                  <a:lnTo>
                    <a:pt x="13046" y="601"/>
                  </a:lnTo>
                  <a:lnTo>
                    <a:pt x="12501" y="721"/>
                  </a:lnTo>
                  <a:lnTo>
                    <a:pt x="11963" y="848"/>
                  </a:lnTo>
                  <a:lnTo>
                    <a:pt x="11426" y="975"/>
                  </a:lnTo>
                  <a:lnTo>
                    <a:pt x="10897" y="1108"/>
                  </a:lnTo>
                  <a:lnTo>
                    <a:pt x="10367" y="1248"/>
                  </a:lnTo>
                  <a:lnTo>
                    <a:pt x="9838" y="1395"/>
                  </a:lnTo>
                  <a:lnTo>
                    <a:pt x="9316" y="1549"/>
                  </a:lnTo>
                  <a:lnTo>
                    <a:pt x="8795" y="1702"/>
                  </a:lnTo>
                  <a:lnTo>
                    <a:pt x="8281" y="1862"/>
                  </a:lnTo>
                  <a:lnTo>
                    <a:pt x="7768" y="2029"/>
                  </a:lnTo>
                  <a:lnTo>
                    <a:pt x="7254" y="2196"/>
                  </a:lnTo>
                  <a:lnTo>
                    <a:pt x="6748" y="2376"/>
                  </a:lnTo>
                  <a:lnTo>
                    <a:pt x="6250" y="2556"/>
                  </a:lnTo>
                  <a:lnTo>
                    <a:pt x="5745" y="2743"/>
                  </a:lnTo>
                  <a:lnTo>
                    <a:pt x="5247" y="2930"/>
                  </a:lnTo>
                  <a:lnTo>
                    <a:pt x="4757" y="3124"/>
                  </a:lnTo>
                  <a:lnTo>
                    <a:pt x="4267" y="3324"/>
                  </a:lnTo>
                  <a:lnTo>
                    <a:pt x="3777" y="3531"/>
                  </a:lnTo>
                  <a:lnTo>
                    <a:pt x="3295" y="3744"/>
                  </a:lnTo>
                  <a:lnTo>
                    <a:pt x="2813" y="3958"/>
                  </a:lnTo>
                  <a:lnTo>
                    <a:pt x="2331" y="4178"/>
                  </a:lnTo>
                  <a:lnTo>
                    <a:pt x="1857" y="4398"/>
                  </a:lnTo>
                  <a:lnTo>
                    <a:pt x="1391" y="4632"/>
                  </a:lnTo>
                  <a:lnTo>
                    <a:pt x="925" y="4866"/>
                  </a:lnTo>
                  <a:lnTo>
                    <a:pt x="458" y="5099"/>
                  </a:lnTo>
                  <a:lnTo>
                    <a:pt x="0" y="5346"/>
                  </a:lnTo>
                  <a:lnTo>
                    <a:pt x="2789" y="6968"/>
                  </a:lnTo>
                  <a:lnTo>
                    <a:pt x="3129" y="7175"/>
                  </a:lnTo>
                  <a:lnTo>
                    <a:pt x="3485" y="7375"/>
                  </a:lnTo>
                  <a:lnTo>
                    <a:pt x="4212" y="7776"/>
                  </a:lnTo>
                  <a:lnTo>
                    <a:pt x="4567" y="7983"/>
                  </a:lnTo>
                  <a:lnTo>
                    <a:pt x="4923" y="8189"/>
                  </a:lnTo>
                  <a:lnTo>
                    <a:pt x="5263" y="8410"/>
                  </a:lnTo>
                  <a:lnTo>
                    <a:pt x="5595" y="8637"/>
                  </a:lnTo>
                  <a:lnTo>
                    <a:pt x="6108" y="8303"/>
                  </a:lnTo>
                  <a:lnTo>
                    <a:pt x="6630" y="7983"/>
                  </a:lnTo>
                  <a:lnTo>
                    <a:pt x="7151" y="7662"/>
                  </a:lnTo>
                  <a:lnTo>
                    <a:pt x="7673" y="7348"/>
                  </a:lnTo>
                  <a:lnTo>
                    <a:pt x="8210" y="7035"/>
                  </a:lnTo>
                  <a:lnTo>
                    <a:pt x="8739" y="6734"/>
                  </a:lnTo>
                  <a:lnTo>
                    <a:pt x="9285" y="6434"/>
                  </a:lnTo>
                  <a:lnTo>
                    <a:pt x="9830" y="6140"/>
                  </a:lnTo>
                  <a:lnTo>
                    <a:pt x="10375" y="5853"/>
                  </a:lnTo>
                  <a:lnTo>
                    <a:pt x="10936" y="5573"/>
                  </a:lnTo>
                  <a:lnTo>
                    <a:pt x="11489" y="5299"/>
                  </a:lnTo>
                  <a:lnTo>
                    <a:pt x="12058" y="5026"/>
                  </a:lnTo>
                  <a:lnTo>
                    <a:pt x="12627" y="4759"/>
                  </a:lnTo>
                  <a:lnTo>
                    <a:pt x="13196" y="4499"/>
                  </a:lnTo>
                  <a:lnTo>
                    <a:pt x="13773" y="4245"/>
                  </a:lnTo>
                  <a:lnTo>
                    <a:pt x="14358" y="3998"/>
                  </a:lnTo>
                  <a:lnTo>
                    <a:pt x="14516" y="3945"/>
                  </a:lnTo>
                  <a:lnTo>
                    <a:pt x="14674" y="3905"/>
                  </a:lnTo>
                  <a:lnTo>
                    <a:pt x="14824" y="3878"/>
                  </a:lnTo>
                  <a:lnTo>
                    <a:pt x="14974" y="3865"/>
                  </a:lnTo>
                  <a:lnTo>
                    <a:pt x="15116" y="3865"/>
                  </a:lnTo>
                  <a:lnTo>
                    <a:pt x="15258" y="3878"/>
                  </a:lnTo>
                  <a:lnTo>
                    <a:pt x="15393" y="3905"/>
                  </a:lnTo>
                  <a:lnTo>
                    <a:pt x="15527" y="3938"/>
                  </a:lnTo>
                  <a:lnTo>
                    <a:pt x="15653" y="3985"/>
                  </a:lnTo>
                  <a:lnTo>
                    <a:pt x="15772" y="4038"/>
                  </a:lnTo>
                  <a:lnTo>
                    <a:pt x="15883" y="4105"/>
                  </a:lnTo>
                  <a:lnTo>
                    <a:pt x="15993" y="4172"/>
                  </a:lnTo>
                  <a:lnTo>
                    <a:pt x="16088" y="4252"/>
                  </a:lnTo>
                  <a:lnTo>
                    <a:pt x="16175" y="4338"/>
                  </a:lnTo>
                  <a:lnTo>
                    <a:pt x="16254" y="4425"/>
                  </a:lnTo>
                  <a:lnTo>
                    <a:pt x="16325" y="4525"/>
                  </a:lnTo>
                  <a:lnTo>
                    <a:pt x="16333" y="2263"/>
                  </a:lnTo>
                  <a:lnTo>
                    <a:pt x="16341" y="1135"/>
                  </a:lnTo>
                  <a:lnTo>
                    <a:pt x="16349"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6223975" y="-2203975"/>
              <a:ext cx="966200" cy="698300"/>
            </a:xfrm>
            <a:custGeom>
              <a:avLst/>
              <a:gdLst/>
              <a:ahLst/>
              <a:cxnLst/>
              <a:rect l="l" t="t" r="r" b="b"/>
              <a:pathLst>
                <a:path w="38648" h="27932" extrusionOk="0">
                  <a:moveTo>
                    <a:pt x="18024" y="0"/>
                  </a:moveTo>
                  <a:lnTo>
                    <a:pt x="17455" y="7"/>
                  </a:lnTo>
                  <a:lnTo>
                    <a:pt x="16886" y="20"/>
                  </a:lnTo>
                  <a:lnTo>
                    <a:pt x="16317" y="54"/>
                  </a:lnTo>
                  <a:lnTo>
                    <a:pt x="15741" y="94"/>
                  </a:lnTo>
                  <a:lnTo>
                    <a:pt x="15172" y="141"/>
                  </a:lnTo>
                  <a:lnTo>
                    <a:pt x="14603" y="207"/>
                  </a:lnTo>
                  <a:lnTo>
                    <a:pt x="14034" y="281"/>
                  </a:lnTo>
                  <a:lnTo>
                    <a:pt x="13473" y="361"/>
                  </a:lnTo>
                  <a:lnTo>
                    <a:pt x="12904" y="461"/>
                  </a:lnTo>
                  <a:lnTo>
                    <a:pt x="12343" y="568"/>
                  </a:lnTo>
                  <a:lnTo>
                    <a:pt x="11782" y="688"/>
                  </a:lnTo>
                  <a:lnTo>
                    <a:pt x="11221" y="815"/>
                  </a:lnTo>
                  <a:lnTo>
                    <a:pt x="10668" y="961"/>
                  </a:lnTo>
                  <a:lnTo>
                    <a:pt x="10115" y="1115"/>
                  </a:lnTo>
                  <a:lnTo>
                    <a:pt x="9569" y="1275"/>
                  </a:lnTo>
                  <a:lnTo>
                    <a:pt x="9222" y="1389"/>
                  </a:lnTo>
                  <a:lnTo>
                    <a:pt x="8874" y="1502"/>
                  </a:lnTo>
                  <a:lnTo>
                    <a:pt x="8542" y="1622"/>
                  </a:lnTo>
                  <a:lnTo>
                    <a:pt x="8218" y="1742"/>
                  </a:lnTo>
                  <a:lnTo>
                    <a:pt x="7894" y="1869"/>
                  </a:lnTo>
                  <a:lnTo>
                    <a:pt x="7586" y="1996"/>
                  </a:lnTo>
                  <a:lnTo>
                    <a:pt x="7278" y="2123"/>
                  </a:lnTo>
                  <a:lnTo>
                    <a:pt x="6978" y="2256"/>
                  </a:lnTo>
                  <a:lnTo>
                    <a:pt x="6693" y="2396"/>
                  </a:lnTo>
                  <a:lnTo>
                    <a:pt x="6409" y="2530"/>
                  </a:lnTo>
                  <a:lnTo>
                    <a:pt x="6132" y="2677"/>
                  </a:lnTo>
                  <a:lnTo>
                    <a:pt x="5864" y="2817"/>
                  </a:lnTo>
                  <a:lnTo>
                    <a:pt x="5603" y="2964"/>
                  </a:lnTo>
                  <a:lnTo>
                    <a:pt x="5342" y="3111"/>
                  </a:lnTo>
                  <a:lnTo>
                    <a:pt x="5097" y="3264"/>
                  </a:lnTo>
                  <a:lnTo>
                    <a:pt x="4852" y="3418"/>
                  </a:lnTo>
                  <a:lnTo>
                    <a:pt x="4623" y="3578"/>
                  </a:lnTo>
                  <a:lnTo>
                    <a:pt x="4394" y="3731"/>
                  </a:lnTo>
                  <a:lnTo>
                    <a:pt x="4173" y="3898"/>
                  </a:lnTo>
                  <a:lnTo>
                    <a:pt x="3951" y="4058"/>
                  </a:lnTo>
                  <a:lnTo>
                    <a:pt x="3746" y="4225"/>
                  </a:lnTo>
                  <a:lnTo>
                    <a:pt x="3540" y="4392"/>
                  </a:lnTo>
                  <a:lnTo>
                    <a:pt x="3351" y="4566"/>
                  </a:lnTo>
                  <a:lnTo>
                    <a:pt x="3161" y="4739"/>
                  </a:lnTo>
                  <a:lnTo>
                    <a:pt x="2971" y="4913"/>
                  </a:lnTo>
                  <a:lnTo>
                    <a:pt x="2798" y="5086"/>
                  </a:lnTo>
                  <a:lnTo>
                    <a:pt x="2624" y="5266"/>
                  </a:lnTo>
                  <a:lnTo>
                    <a:pt x="2458" y="5453"/>
                  </a:lnTo>
                  <a:lnTo>
                    <a:pt x="2300" y="5633"/>
                  </a:lnTo>
                  <a:lnTo>
                    <a:pt x="2150" y="5820"/>
                  </a:lnTo>
                  <a:lnTo>
                    <a:pt x="2000" y="6007"/>
                  </a:lnTo>
                  <a:lnTo>
                    <a:pt x="1857" y="6194"/>
                  </a:lnTo>
                  <a:lnTo>
                    <a:pt x="1723" y="6388"/>
                  </a:lnTo>
                  <a:lnTo>
                    <a:pt x="1597" y="6581"/>
                  </a:lnTo>
                  <a:lnTo>
                    <a:pt x="1470" y="6775"/>
                  </a:lnTo>
                  <a:lnTo>
                    <a:pt x="1352" y="6975"/>
                  </a:lnTo>
                  <a:lnTo>
                    <a:pt x="1241" y="7168"/>
                  </a:lnTo>
                  <a:lnTo>
                    <a:pt x="1130" y="7369"/>
                  </a:lnTo>
                  <a:lnTo>
                    <a:pt x="1028" y="7576"/>
                  </a:lnTo>
                  <a:lnTo>
                    <a:pt x="933" y="7776"/>
                  </a:lnTo>
                  <a:lnTo>
                    <a:pt x="838" y="7983"/>
                  </a:lnTo>
                  <a:lnTo>
                    <a:pt x="751" y="8190"/>
                  </a:lnTo>
                  <a:lnTo>
                    <a:pt x="672" y="8396"/>
                  </a:lnTo>
                  <a:lnTo>
                    <a:pt x="593" y="8610"/>
                  </a:lnTo>
                  <a:lnTo>
                    <a:pt x="522" y="8817"/>
                  </a:lnTo>
                  <a:lnTo>
                    <a:pt x="451" y="9031"/>
                  </a:lnTo>
                  <a:lnTo>
                    <a:pt x="388" y="9244"/>
                  </a:lnTo>
                  <a:lnTo>
                    <a:pt x="332" y="9464"/>
                  </a:lnTo>
                  <a:lnTo>
                    <a:pt x="285" y="9678"/>
                  </a:lnTo>
                  <a:lnTo>
                    <a:pt x="238" y="9898"/>
                  </a:lnTo>
                  <a:lnTo>
                    <a:pt x="190" y="10118"/>
                  </a:lnTo>
                  <a:lnTo>
                    <a:pt x="151" y="10339"/>
                  </a:lnTo>
                  <a:lnTo>
                    <a:pt x="87" y="10786"/>
                  </a:lnTo>
                  <a:lnTo>
                    <a:pt x="40" y="11233"/>
                  </a:lnTo>
                  <a:lnTo>
                    <a:pt x="8" y="11687"/>
                  </a:lnTo>
                  <a:lnTo>
                    <a:pt x="0" y="12141"/>
                  </a:lnTo>
                  <a:lnTo>
                    <a:pt x="0" y="12601"/>
                  </a:lnTo>
                  <a:lnTo>
                    <a:pt x="16" y="13068"/>
                  </a:lnTo>
                  <a:lnTo>
                    <a:pt x="56" y="13536"/>
                  </a:lnTo>
                  <a:lnTo>
                    <a:pt x="103" y="14003"/>
                  </a:lnTo>
                  <a:lnTo>
                    <a:pt x="166" y="14477"/>
                  </a:lnTo>
                  <a:lnTo>
                    <a:pt x="238" y="14951"/>
                  </a:lnTo>
                  <a:lnTo>
                    <a:pt x="324" y="15431"/>
                  </a:lnTo>
                  <a:lnTo>
                    <a:pt x="427" y="15905"/>
                  </a:lnTo>
                  <a:lnTo>
                    <a:pt x="538" y="16386"/>
                  </a:lnTo>
                  <a:lnTo>
                    <a:pt x="664" y="16866"/>
                  </a:lnTo>
                  <a:lnTo>
                    <a:pt x="799" y="17347"/>
                  </a:lnTo>
                  <a:lnTo>
                    <a:pt x="949" y="17827"/>
                  </a:lnTo>
                  <a:lnTo>
                    <a:pt x="1099" y="18308"/>
                  </a:lnTo>
                  <a:lnTo>
                    <a:pt x="1265" y="18788"/>
                  </a:lnTo>
                  <a:lnTo>
                    <a:pt x="1439" y="19275"/>
                  </a:lnTo>
                  <a:lnTo>
                    <a:pt x="1620" y="19749"/>
                  </a:lnTo>
                  <a:lnTo>
                    <a:pt x="1818" y="20230"/>
                  </a:lnTo>
                  <a:lnTo>
                    <a:pt x="2015" y="20710"/>
                  </a:lnTo>
                  <a:lnTo>
                    <a:pt x="2221" y="21184"/>
                  </a:lnTo>
                  <a:lnTo>
                    <a:pt x="2426" y="21658"/>
                  </a:lnTo>
                  <a:lnTo>
                    <a:pt x="2648" y="22132"/>
                  </a:lnTo>
                  <a:lnTo>
                    <a:pt x="2869" y="22599"/>
                  </a:lnTo>
                  <a:lnTo>
                    <a:pt x="3098" y="23066"/>
                  </a:lnTo>
                  <a:lnTo>
                    <a:pt x="3335" y="23527"/>
                  </a:lnTo>
                  <a:lnTo>
                    <a:pt x="3572" y="23987"/>
                  </a:lnTo>
                  <a:lnTo>
                    <a:pt x="3809" y="24448"/>
                  </a:lnTo>
                  <a:lnTo>
                    <a:pt x="4299" y="25349"/>
                  </a:lnTo>
                  <a:lnTo>
                    <a:pt x="4797" y="26230"/>
                  </a:lnTo>
                  <a:lnTo>
                    <a:pt x="5302" y="27091"/>
                  </a:lnTo>
                  <a:lnTo>
                    <a:pt x="5808" y="27932"/>
                  </a:lnTo>
                  <a:lnTo>
                    <a:pt x="5871" y="27825"/>
                  </a:lnTo>
                  <a:lnTo>
                    <a:pt x="5950" y="27725"/>
                  </a:lnTo>
                  <a:lnTo>
                    <a:pt x="6037" y="27632"/>
                  </a:lnTo>
                  <a:lnTo>
                    <a:pt x="6132" y="27538"/>
                  </a:lnTo>
                  <a:lnTo>
                    <a:pt x="6227" y="27451"/>
                  </a:lnTo>
                  <a:lnTo>
                    <a:pt x="6338" y="27371"/>
                  </a:lnTo>
                  <a:lnTo>
                    <a:pt x="6448" y="27284"/>
                  </a:lnTo>
                  <a:lnTo>
                    <a:pt x="6567" y="27211"/>
                  </a:lnTo>
                  <a:lnTo>
                    <a:pt x="6685" y="27131"/>
                  </a:lnTo>
                  <a:lnTo>
                    <a:pt x="6820" y="27064"/>
                  </a:lnTo>
                  <a:lnTo>
                    <a:pt x="7088" y="26924"/>
                  </a:lnTo>
                  <a:lnTo>
                    <a:pt x="7365" y="26797"/>
                  </a:lnTo>
                  <a:lnTo>
                    <a:pt x="7657" y="26677"/>
                  </a:lnTo>
                  <a:lnTo>
                    <a:pt x="7957" y="26564"/>
                  </a:lnTo>
                  <a:lnTo>
                    <a:pt x="8258" y="26457"/>
                  </a:lnTo>
                  <a:lnTo>
                    <a:pt x="8858" y="26257"/>
                  </a:lnTo>
                  <a:lnTo>
                    <a:pt x="9435" y="26070"/>
                  </a:lnTo>
                  <a:lnTo>
                    <a:pt x="9696" y="25970"/>
                  </a:lnTo>
                  <a:lnTo>
                    <a:pt x="9941" y="25876"/>
                  </a:lnTo>
                  <a:lnTo>
                    <a:pt x="10399" y="25683"/>
                  </a:lnTo>
                  <a:lnTo>
                    <a:pt x="10849" y="25482"/>
                  </a:lnTo>
                  <a:lnTo>
                    <a:pt x="11292" y="25282"/>
                  </a:lnTo>
                  <a:lnTo>
                    <a:pt x="11734" y="25075"/>
                  </a:lnTo>
                  <a:lnTo>
                    <a:pt x="12177" y="24868"/>
                  </a:lnTo>
                  <a:lnTo>
                    <a:pt x="12612" y="24655"/>
                  </a:lnTo>
                  <a:lnTo>
                    <a:pt x="13473" y="24214"/>
                  </a:lnTo>
                  <a:lnTo>
                    <a:pt x="14326" y="23767"/>
                  </a:lnTo>
                  <a:lnTo>
                    <a:pt x="15180" y="23313"/>
                  </a:lnTo>
                  <a:lnTo>
                    <a:pt x="16025" y="22846"/>
                  </a:lnTo>
                  <a:lnTo>
                    <a:pt x="16871" y="22379"/>
                  </a:lnTo>
                  <a:lnTo>
                    <a:pt x="16705" y="22199"/>
                  </a:lnTo>
                  <a:lnTo>
                    <a:pt x="16539" y="22019"/>
                  </a:lnTo>
                  <a:lnTo>
                    <a:pt x="16373" y="21832"/>
                  </a:lnTo>
                  <a:lnTo>
                    <a:pt x="16207" y="21631"/>
                  </a:lnTo>
                  <a:lnTo>
                    <a:pt x="16041" y="21431"/>
                  </a:lnTo>
                  <a:lnTo>
                    <a:pt x="15875" y="21224"/>
                  </a:lnTo>
                  <a:lnTo>
                    <a:pt x="15551" y="20790"/>
                  </a:lnTo>
                  <a:lnTo>
                    <a:pt x="15243" y="20337"/>
                  </a:lnTo>
                  <a:lnTo>
                    <a:pt x="14935" y="19869"/>
                  </a:lnTo>
                  <a:lnTo>
                    <a:pt x="14642" y="19382"/>
                  </a:lnTo>
                  <a:lnTo>
                    <a:pt x="14500" y="19135"/>
                  </a:lnTo>
                  <a:lnTo>
                    <a:pt x="14358" y="18888"/>
                  </a:lnTo>
                  <a:lnTo>
                    <a:pt x="14223" y="18635"/>
                  </a:lnTo>
                  <a:lnTo>
                    <a:pt x="14089" y="18374"/>
                  </a:lnTo>
                  <a:lnTo>
                    <a:pt x="13963" y="18114"/>
                  </a:lnTo>
                  <a:lnTo>
                    <a:pt x="13836" y="17854"/>
                  </a:lnTo>
                  <a:lnTo>
                    <a:pt x="13718" y="17594"/>
                  </a:lnTo>
                  <a:lnTo>
                    <a:pt x="13607" y="17327"/>
                  </a:lnTo>
                  <a:lnTo>
                    <a:pt x="13497" y="17060"/>
                  </a:lnTo>
                  <a:lnTo>
                    <a:pt x="13394" y="16793"/>
                  </a:lnTo>
                  <a:lnTo>
                    <a:pt x="13299" y="16526"/>
                  </a:lnTo>
                  <a:lnTo>
                    <a:pt x="13204" y="16259"/>
                  </a:lnTo>
                  <a:lnTo>
                    <a:pt x="13117" y="15985"/>
                  </a:lnTo>
                  <a:lnTo>
                    <a:pt x="13038" y="15718"/>
                  </a:lnTo>
                  <a:lnTo>
                    <a:pt x="12967" y="15444"/>
                  </a:lnTo>
                  <a:lnTo>
                    <a:pt x="12896" y="15177"/>
                  </a:lnTo>
                  <a:lnTo>
                    <a:pt x="12833" y="14911"/>
                  </a:lnTo>
                  <a:lnTo>
                    <a:pt x="12785" y="14644"/>
                  </a:lnTo>
                  <a:lnTo>
                    <a:pt x="12738" y="14377"/>
                  </a:lnTo>
                  <a:lnTo>
                    <a:pt x="12698" y="14110"/>
                  </a:lnTo>
                  <a:lnTo>
                    <a:pt x="12667" y="13843"/>
                  </a:lnTo>
                  <a:lnTo>
                    <a:pt x="12643" y="13582"/>
                  </a:lnTo>
                  <a:lnTo>
                    <a:pt x="12627" y="13322"/>
                  </a:lnTo>
                  <a:lnTo>
                    <a:pt x="12619" y="13062"/>
                  </a:lnTo>
                  <a:lnTo>
                    <a:pt x="12627" y="12808"/>
                  </a:lnTo>
                  <a:lnTo>
                    <a:pt x="12635" y="12555"/>
                  </a:lnTo>
                  <a:lnTo>
                    <a:pt x="12659" y="12308"/>
                  </a:lnTo>
                  <a:lnTo>
                    <a:pt x="12691" y="12061"/>
                  </a:lnTo>
                  <a:lnTo>
                    <a:pt x="12722" y="11814"/>
                  </a:lnTo>
                  <a:lnTo>
                    <a:pt x="12777" y="11573"/>
                  </a:lnTo>
                  <a:lnTo>
                    <a:pt x="12833" y="11340"/>
                  </a:lnTo>
                  <a:lnTo>
                    <a:pt x="12904" y="11113"/>
                  </a:lnTo>
                  <a:lnTo>
                    <a:pt x="12983" y="10886"/>
                  </a:lnTo>
                  <a:lnTo>
                    <a:pt x="13078" y="10659"/>
                  </a:lnTo>
                  <a:lnTo>
                    <a:pt x="13173" y="10445"/>
                  </a:lnTo>
                  <a:lnTo>
                    <a:pt x="13291" y="10232"/>
                  </a:lnTo>
                  <a:lnTo>
                    <a:pt x="13410" y="10025"/>
                  </a:lnTo>
                  <a:lnTo>
                    <a:pt x="13544" y="9825"/>
                  </a:lnTo>
                  <a:lnTo>
                    <a:pt x="13694" y="9631"/>
                  </a:lnTo>
                  <a:lnTo>
                    <a:pt x="13852" y="9444"/>
                  </a:lnTo>
                  <a:lnTo>
                    <a:pt x="14026" y="9264"/>
                  </a:lnTo>
                  <a:lnTo>
                    <a:pt x="14208" y="9091"/>
                  </a:lnTo>
                  <a:lnTo>
                    <a:pt x="14405" y="8924"/>
                  </a:lnTo>
                  <a:lnTo>
                    <a:pt x="14619" y="8764"/>
                  </a:lnTo>
                  <a:lnTo>
                    <a:pt x="14840" y="8610"/>
                  </a:lnTo>
                  <a:lnTo>
                    <a:pt x="15077" y="8463"/>
                  </a:lnTo>
                  <a:lnTo>
                    <a:pt x="15330" y="8330"/>
                  </a:lnTo>
                  <a:lnTo>
                    <a:pt x="15590" y="8203"/>
                  </a:lnTo>
                  <a:lnTo>
                    <a:pt x="15867" y="8083"/>
                  </a:lnTo>
                  <a:lnTo>
                    <a:pt x="16159" y="7969"/>
                  </a:lnTo>
                  <a:lnTo>
                    <a:pt x="16468" y="7869"/>
                  </a:lnTo>
                  <a:lnTo>
                    <a:pt x="16768" y="7776"/>
                  </a:lnTo>
                  <a:lnTo>
                    <a:pt x="17076" y="7696"/>
                  </a:lnTo>
                  <a:lnTo>
                    <a:pt x="17376" y="7622"/>
                  </a:lnTo>
                  <a:lnTo>
                    <a:pt x="17684" y="7562"/>
                  </a:lnTo>
                  <a:lnTo>
                    <a:pt x="17993" y="7509"/>
                  </a:lnTo>
                  <a:lnTo>
                    <a:pt x="18293" y="7469"/>
                  </a:lnTo>
                  <a:lnTo>
                    <a:pt x="18601" y="7435"/>
                  </a:lnTo>
                  <a:lnTo>
                    <a:pt x="18909" y="7415"/>
                  </a:lnTo>
                  <a:lnTo>
                    <a:pt x="19209" y="7402"/>
                  </a:lnTo>
                  <a:lnTo>
                    <a:pt x="19518" y="7395"/>
                  </a:lnTo>
                  <a:lnTo>
                    <a:pt x="19826" y="7402"/>
                  </a:lnTo>
                  <a:lnTo>
                    <a:pt x="20126" y="7415"/>
                  </a:lnTo>
                  <a:lnTo>
                    <a:pt x="20426" y="7442"/>
                  </a:lnTo>
                  <a:lnTo>
                    <a:pt x="20734" y="7469"/>
                  </a:lnTo>
                  <a:lnTo>
                    <a:pt x="21035" y="7509"/>
                  </a:lnTo>
                  <a:lnTo>
                    <a:pt x="21335" y="7556"/>
                  </a:lnTo>
                  <a:lnTo>
                    <a:pt x="21635" y="7609"/>
                  </a:lnTo>
                  <a:lnTo>
                    <a:pt x="21928" y="7676"/>
                  </a:lnTo>
                  <a:lnTo>
                    <a:pt x="22228" y="7742"/>
                  </a:lnTo>
                  <a:lnTo>
                    <a:pt x="22520" y="7823"/>
                  </a:lnTo>
                  <a:lnTo>
                    <a:pt x="22813" y="7903"/>
                  </a:lnTo>
                  <a:lnTo>
                    <a:pt x="23105" y="7996"/>
                  </a:lnTo>
                  <a:lnTo>
                    <a:pt x="23397" y="8096"/>
                  </a:lnTo>
                  <a:lnTo>
                    <a:pt x="23682" y="8196"/>
                  </a:lnTo>
                  <a:lnTo>
                    <a:pt x="23966" y="8310"/>
                  </a:lnTo>
                  <a:lnTo>
                    <a:pt x="24251" y="8430"/>
                  </a:lnTo>
                  <a:lnTo>
                    <a:pt x="24527" y="8550"/>
                  </a:lnTo>
                  <a:lnTo>
                    <a:pt x="24804" y="8677"/>
                  </a:lnTo>
                  <a:lnTo>
                    <a:pt x="25080" y="8817"/>
                  </a:lnTo>
                  <a:lnTo>
                    <a:pt x="25349" y="8957"/>
                  </a:lnTo>
                  <a:lnTo>
                    <a:pt x="25626" y="9104"/>
                  </a:lnTo>
                  <a:lnTo>
                    <a:pt x="25886" y="9251"/>
                  </a:lnTo>
                  <a:lnTo>
                    <a:pt x="26147" y="9411"/>
                  </a:lnTo>
                  <a:lnTo>
                    <a:pt x="26408" y="9571"/>
                  </a:lnTo>
                  <a:lnTo>
                    <a:pt x="26669" y="9738"/>
                  </a:lnTo>
                  <a:lnTo>
                    <a:pt x="26921" y="9905"/>
                  </a:lnTo>
                  <a:lnTo>
                    <a:pt x="27166" y="10078"/>
                  </a:lnTo>
                  <a:lnTo>
                    <a:pt x="27411" y="10259"/>
                  </a:lnTo>
                  <a:lnTo>
                    <a:pt x="27656" y="10445"/>
                  </a:lnTo>
                  <a:lnTo>
                    <a:pt x="27893" y="10632"/>
                  </a:lnTo>
                  <a:lnTo>
                    <a:pt x="28123" y="10819"/>
                  </a:lnTo>
                  <a:lnTo>
                    <a:pt x="28352" y="11013"/>
                  </a:lnTo>
                  <a:lnTo>
                    <a:pt x="28581" y="11213"/>
                  </a:lnTo>
                  <a:lnTo>
                    <a:pt x="28802" y="11413"/>
                  </a:lnTo>
                  <a:lnTo>
                    <a:pt x="29015" y="11613"/>
                  </a:lnTo>
                  <a:lnTo>
                    <a:pt x="29221" y="11820"/>
                  </a:lnTo>
                  <a:lnTo>
                    <a:pt x="29434" y="12027"/>
                  </a:lnTo>
                  <a:lnTo>
                    <a:pt x="29632" y="12241"/>
                  </a:lnTo>
                  <a:lnTo>
                    <a:pt x="29829" y="12454"/>
                  </a:lnTo>
                  <a:lnTo>
                    <a:pt x="30019" y="12668"/>
                  </a:lnTo>
                  <a:lnTo>
                    <a:pt x="30201" y="12888"/>
                  </a:lnTo>
                  <a:lnTo>
                    <a:pt x="30382" y="13102"/>
                  </a:lnTo>
                  <a:lnTo>
                    <a:pt x="30556" y="13322"/>
                  </a:lnTo>
                  <a:lnTo>
                    <a:pt x="30722" y="13549"/>
                  </a:lnTo>
                  <a:lnTo>
                    <a:pt x="30888" y="13769"/>
                  </a:lnTo>
                  <a:lnTo>
                    <a:pt x="31046" y="13996"/>
                  </a:lnTo>
                  <a:lnTo>
                    <a:pt x="31196" y="14216"/>
                  </a:lnTo>
                  <a:lnTo>
                    <a:pt x="31339" y="14443"/>
                  </a:lnTo>
                  <a:lnTo>
                    <a:pt x="31473" y="14670"/>
                  </a:lnTo>
                  <a:lnTo>
                    <a:pt x="31607" y="14897"/>
                  </a:lnTo>
                  <a:lnTo>
                    <a:pt x="31734" y="15124"/>
                  </a:lnTo>
                  <a:lnTo>
                    <a:pt x="31852" y="15351"/>
                  </a:lnTo>
                  <a:lnTo>
                    <a:pt x="31963" y="15578"/>
                  </a:lnTo>
                  <a:lnTo>
                    <a:pt x="32729" y="15151"/>
                  </a:lnTo>
                  <a:lnTo>
                    <a:pt x="33109" y="14937"/>
                  </a:lnTo>
                  <a:lnTo>
                    <a:pt x="33496" y="14737"/>
                  </a:lnTo>
                  <a:lnTo>
                    <a:pt x="33883" y="14530"/>
                  </a:lnTo>
                  <a:lnTo>
                    <a:pt x="34278" y="14337"/>
                  </a:lnTo>
                  <a:lnTo>
                    <a:pt x="34681" y="14143"/>
                  </a:lnTo>
                  <a:lnTo>
                    <a:pt x="35084" y="13949"/>
                  </a:lnTo>
                  <a:lnTo>
                    <a:pt x="35479" y="13756"/>
                  </a:lnTo>
                  <a:lnTo>
                    <a:pt x="35890" y="13556"/>
                  </a:lnTo>
                  <a:lnTo>
                    <a:pt x="36324" y="13342"/>
                  </a:lnTo>
                  <a:lnTo>
                    <a:pt x="36775" y="13129"/>
                  </a:lnTo>
                  <a:lnTo>
                    <a:pt x="37233" y="12928"/>
                  </a:lnTo>
                  <a:lnTo>
                    <a:pt x="37462" y="12828"/>
                  </a:lnTo>
                  <a:lnTo>
                    <a:pt x="37699" y="12735"/>
                  </a:lnTo>
                  <a:lnTo>
                    <a:pt x="37936" y="12655"/>
                  </a:lnTo>
                  <a:lnTo>
                    <a:pt x="38173" y="12575"/>
                  </a:lnTo>
                  <a:lnTo>
                    <a:pt x="38411" y="12501"/>
                  </a:lnTo>
                  <a:lnTo>
                    <a:pt x="38648" y="12434"/>
                  </a:lnTo>
                  <a:lnTo>
                    <a:pt x="38490" y="11947"/>
                  </a:lnTo>
                  <a:lnTo>
                    <a:pt x="38316" y="11467"/>
                  </a:lnTo>
                  <a:lnTo>
                    <a:pt x="38134" y="10999"/>
                  </a:lnTo>
                  <a:lnTo>
                    <a:pt x="37929" y="10539"/>
                  </a:lnTo>
                  <a:lnTo>
                    <a:pt x="37715" y="10085"/>
                  </a:lnTo>
                  <a:lnTo>
                    <a:pt x="37486" y="9645"/>
                  </a:lnTo>
                  <a:lnTo>
                    <a:pt x="37241" y="9211"/>
                  </a:lnTo>
                  <a:lnTo>
                    <a:pt x="36980" y="8784"/>
                  </a:lnTo>
                  <a:lnTo>
                    <a:pt x="36704" y="8370"/>
                  </a:lnTo>
                  <a:lnTo>
                    <a:pt x="36419" y="7969"/>
                  </a:lnTo>
                  <a:lnTo>
                    <a:pt x="36119" y="7569"/>
                  </a:lnTo>
                  <a:lnTo>
                    <a:pt x="35803" y="7188"/>
                  </a:lnTo>
                  <a:lnTo>
                    <a:pt x="35479" y="6808"/>
                  </a:lnTo>
                  <a:lnTo>
                    <a:pt x="35139" y="6441"/>
                  </a:lnTo>
                  <a:lnTo>
                    <a:pt x="34784" y="6087"/>
                  </a:lnTo>
                  <a:lnTo>
                    <a:pt x="34428" y="5740"/>
                  </a:lnTo>
                  <a:lnTo>
                    <a:pt x="34049" y="5400"/>
                  </a:lnTo>
                  <a:lnTo>
                    <a:pt x="33670" y="5073"/>
                  </a:lnTo>
                  <a:lnTo>
                    <a:pt x="33274" y="4759"/>
                  </a:lnTo>
                  <a:lnTo>
                    <a:pt x="32864" y="4452"/>
                  </a:lnTo>
                  <a:lnTo>
                    <a:pt x="32453" y="4152"/>
                  </a:lnTo>
                  <a:lnTo>
                    <a:pt x="32026" y="3865"/>
                  </a:lnTo>
                  <a:lnTo>
                    <a:pt x="31591" y="3584"/>
                  </a:lnTo>
                  <a:lnTo>
                    <a:pt x="31149" y="3317"/>
                  </a:lnTo>
                  <a:lnTo>
                    <a:pt x="30698" y="3064"/>
                  </a:lnTo>
                  <a:lnTo>
                    <a:pt x="30232" y="2817"/>
                  </a:lnTo>
                  <a:lnTo>
                    <a:pt x="29766" y="2577"/>
                  </a:lnTo>
                  <a:lnTo>
                    <a:pt x="29292" y="2350"/>
                  </a:lnTo>
                  <a:lnTo>
                    <a:pt x="28802" y="2136"/>
                  </a:lnTo>
                  <a:lnTo>
                    <a:pt x="28312" y="1929"/>
                  </a:lnTo>
                  <a:lnTo>
                    <a:pt x="27814" y="1729"/>
                  </a:lnTo>
                  <a:lnTo>
                    <a:pt x="27309" y="1542"/>
                  </a:lnTo>
                  <a:lnTo>
                    <a:pt x="26795" y="1369"/>
                  </a:lnTo>
                  <a:lnTo>
                    <a:pt x="26281" y="1202"/>
                  </a:lnTo>
                  <a:lnTo>
                    <a:pt x="25760" y="1048"/>
                  </a:lnTo>
                  <a:lnTo>
                    <a:pt x="25231" y="901"/>
                  </a:lnTo>
                  <a:lnTo>
                    <a:pt x="24693" y="768"/>
                  </a:lnTo>
                  <a:lnTo>
                    <a:pt x="24156" y="648"/>
                  </a:lnTo>
                  <a:lnTo>
                    <a:pt x="23619" y="534"/>
                  </a:lnTo>
                  <a:lnTo>
                    <a:pt x="23073" y="434"/>
                  </a:lnTo>
                  <a:lnTo>
                    <a:pt x="22520" y="341"/>
                  </a:lnTo>
                  <a:lnTo>
                    <a:pt x="21967" y="261"/>
                  </a:lnTo>
                  <a:lnTo>
                    <a:pt x="21406" y="187"/>
                  </a:lnTo>
                  <a:lnTo>
                    <a:pt x="20853" y="134"/>
                  </a:lnTo>
                  <a:lnTo>
                    <a:pt x="20292" y="80"/>
                  </a:lnTo>
                  <a:lnTo>
                    <a:pt x="19723" y="47"/>
                  </a:lnTo>
                  <a:lnTo>
                    <a:pt x="19162" y="20"/>
                  </a:lnTo>
                  <a:lnTo>
                    <a:pt x="18593"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5915625" y="-3856500"/>
              <a:ext cx="462475" cy="349900"/>
            </a:xfrm>
            <a:custGeom>
              <a:avLst/>
              <a:gdLst/>
              <a:ahLst/>
              <a:cxnLst/>
              <a:rect l="l" t="t" r="r" b="b"/>
              <a:pathLst>
                <a:path w="18499" h="13996" extrusionOk="0">
                  <a:moveTo>
                    <a:pt x="13252" y="0"/>
                  </a:moveTo>
                  <a:lnTo>
                    <a:pt x="12770" y="294"/>
                  </a:lnTo>
                  <a:lnTo>
                    <a:pt x="12288" y="587"/>
                  </a:lnTo>
                  <a:lnTo>
                    <a:pt x="11806" y="888"/>
                  </a:lnTo>
                  <a:lnTo>
                    <a:pt x="11332" y="1195"/>
                  </a:lnTo>
                  <a:lnTo>
                    <a:pt x="10858" y="1508"/>
                  </a:lnTo>
                  <a:lnTo>
                    <a:pt x="10400" y="1829"/>
                  </a:lnTo>
                  <a:lnTo>
                    <a:pt x="9933" y="2149"/>
                  </a:lnTo>
                  <a:lnTo>
                    <a:pt x="9475" y="2476"/>
                  </a:lnTo>
                  <a:lnTo>
                    <a:pt x="9025" y="2810"/>
                  </a:lnTo>
                  <a:lnTo>
                    <a:pt x="8582" y="3144"/>
                  </a:lnTo>
                  <a:lnTo>
                    <a:pt x="8140" y="3491"/>
                  </a:lnTo>
                  <a:lnTo>
                    <a:pt x="7697" y="3838"/>
                  </a:lnTo>
                  <a:lnTo>
                    <a:pt x="7271" y="4185"/>
                  </a:lnTo>
                  <a:lnTo>
                    <a:pt x="6836" y="4545"/>
                  </a:lnTo>
                  <a:lnTo>
                    <a:pt x="6417" y="4906"/>
                  </a:lnTo>
                  <a:lnTo>
                    <a:pt x="5998" y="5273"/>
                  </a:lnTo>
                  <a:lnTo>
                    <a:pt x="5580" y="5640"/>
                  </a:lnTo>
                  <a:lnTo>
                    <a:pt x="5177" y="6020"/>
                  </a:lnTo>
                  <a:lnTo>
                    <a:pt x="4774" y="6401"/>
                  </a:lnTo>
                  <a:lnTo>
                    <a:pt x="4371" y="6781"/>
                  </a:lnTo>
                  <a:lnTo>
                    <a:pt x="3983" y="7175"/>
                  </a:lnTo>
                  <a:lnTo>
                    <a:pt x="3588" y="7562"/>
                  </a:lnTo>
                  <a:lnTo>
                    <a:pt x="3209" y="7962"/>
                  </a:lnTo>
                  <a:lnTo>
                    <a:pt x="2830" y="8363"/>
                  </a:lnTo>
                  <a:lnTo>
                    <a:pt x="2458" y="8770"/>
                  </a:lnTo>
                  <a:lnTo>
                    <a:pt x="2087" y="9184"/>
                  </a:lnTo>
                  <a:lnTo>
                    <a:pt x="1731" y="9598"/>
                  </a:lnTo>
                  <a:lnTo>
                    <a:pt x="1368" y="10018"/>
                  </a:lnTo>
                  <a:lnTo>
                    <a:pt x="1020" y="10438"/>
                  </a:lnTo>
                  <a:lnTo>
                    <a:pt x="673" y="10866"/>
                  </a:lnTo>
                  <a:lnTo>
                    <a:pt x="333" y="11299"/>
                  </a:lnTo>
                  <a:lnTo>
                    <a:pt x="1" y="11740"/>
                  </a:lnTo>
                  <a:lnTo>
                    <a:pt x="973" y="12007"/>
                  </a:lnTo>
                  <a:lnTo>
                    <a:pt x="1945" y="12281"/>
                  </a:lnTo>
                  <a:lnTo>
                    <a:pt x="3873" y="12841"/>
                  </a:lnTo>
                  <a:lnTo>
                    <a:pt x="4363" y="12975"/>
                  </a:lnTo>
                  <a:lnTo>
                    <a:pt x="4868" y="13108"/>
                  </a:lnTo>
                  <a:lnTo>
                    <a:pt x="5880" y="13368"/>
                  </a:lnTo>
                  <a:lnTo>
                    <a:pt x="6378" y="13509"/>
                  </a:lnTo>
                  <a:lnTo>
                    <a:pt x="6875" y="13655"/>
                  </a:lnTo>
                  <a:lnTo>
                    <a:pt x="7120" y="13736"/>
                  </a:lnTo>
                  <a:lnTo>
                    <a:pt x="7357" y="13816"/>
                  </a:lnTo>
                  <a:lnTo>
                    <a:pt x="7602" y="13909"/>
                  </a:lnTo>
                  <a:lnTo>
                    <a:pt x="7832" y="13996"/>
                  </a:lnTo>
                  <a:lnTo>
                    <a:pt x="8400" y="13288"/>
                  </a:lnTo>
                  <a:lnTo>
                    <a:pt x="8977" y="12588"/>
                  </a:lnTo>
                  <a:lnTo>
                    <a:pt x="9570" y="11893"/>
                  </a:lnTo>
                  <a:lnTo>
                    <a:pt x="10170" y="11206"/>
                  </a:lnTo>
                  <a:lnTo>
                    <a:pt x="10795" y="10532"/>
                  </a:lnTo>
                  <a:lnTo>
                    <a:pt x="11427" y="9865"/>
                  </a:lnTo>
                  <a:lnTo>
                    <a:pt x="12075" y="9210"/>
                  </a:lnTo>
                  <a:lnTo>
                    <a:pt x="12738" y="8563"/>
                  </a:lnTo>
                  <a:lnTo>
                    <a:pt x="13410" y="7922"/>
                  </a:lnTo>
                  <a:lnTo>
                    <a:pt x="14098" y="7295"/>
                  </a:lnTo>
                  <a:lnTo>
                    <a:pt x="14801" y="6681"/>
                  </a:lnTo>
                  <a:lnTo>
                    <a:pt x="15512" y="6074"/>
                  </a:lnTo>
                  <a:lnTo>
                    <a:pt x="16239" y="5480"/>
                  </a:lnTo>
                  <a:lnTo>
                    <a:pt x="16982" y="4892"/>
                  </a:lnTo>
                  <a:lnTo>
                    <a:pt x="17732" y="4318"/>
                  </a:lnTo>
                  <a:lnTo>
                    <a:pt x="18499" y="3758"/>
                  </a:lnTo>
                  <a:lnTo>
                    <a:pt x="18230" y="3571"/>
                  </a:lnTo>
                  <a:lnTo>
                    <a:pt x="17962" y="3377"/>
                  </a:lnTo>
                  <a:lnTo>
                    <a:pt x="17432" y="2990"/>
                  </a:lnTo>
                  <a:lnTo>
                    <a:pt x="16911" y="2596"/>
                  </a:lnTo>
                  <a:lnTo>
                    <a:pt x="16658" y="2409"/>
                  </a:lnTo>
                  <a:lnTo>
                    <a:pt x="16397" y="2223"/>
                  </a:lnTo>
                  <a:lnTo>
                    <a:pt x="15607" y="1675"/>
                  </a:lnTo>
                  <a:lnTo>
                    <a:pt x="14817" y="1121"/>
                  </a:lnTo>
                  <a:lnTo>
                    <a:pt x="13252"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6116525" y="-2496300"/>
              <a:ext cx="346925" cy="273825"/>
            </a:xfrm>
            <a:custGeom>
              <a:avLst/>
              <a:gdLst/>
              <a:ahLst/>
              <a:cxnLst/>
              <a:rect l="l" t="t" r="r" b="b"/>
              <a:pathLst>
                <a:path w="13877" h="10953" extrusionOk="0">
                  <a:moveTo>
                    <a:pt x="8851" y="0"/>
                  </a:moveTo>
                  <a:lnTo>
                    <a:pt x="8796" y="27"/>
                  </a:lnTo>
                  <a:lnTo>
                    <a:pt x="8740" y="54"/>
                  </a:lnTo>
                  <a:lnTo>
                    <a:pt x="8487" y="100"/>
                  </a:lnTo>
                  <a:lnTo>
                    <a:pt x="8235" y="140"/>
                  </a:lnTo>
                  <a:lnTo>
                    <a:pt x="7974" y="180"/>
                  </a:lnTo>
                  <a:lnTo>
                    <a:pt x="7713" y="214"/>
                  </a:lnTo>
                  <a:lnTo>
                    <a:pt x="7184" y="267"/>
                  </a:lnTo>
                  <a:lnTo>
                    <a:pt x="6654" y="307"/>
                  </a:lnTo>
                  <a:lnTo>
                    <a:pt x="6109" y="334"/>
                  </a:lnTo>
                  <a:lnTo>
                    <a:pt x="5564" y="347"/>
                  </a:lnTo>
                  <a:lnTo>
                    <a:pt x="5011" y="354"/>
                  </a:lnTo>
                  <a:lnTo>
                    <a:pt x="4458" y="354"/>
                  </a:lnTo>
                  <a:lnTo>
                    <a:pt x="3897" y="341"/>
                  </a:lnTo>
                  <a:lnTo>
                    <a:pt x="3343" y="321"/>
                  </a:lnTo>
                  <a:lnTo>
                    <a:pt x="2782" y="294"/>
                  </a:lnTo>
                  <a:lnTo>
                    <a:pt x="2221" y="267"/>
                  </a:lnTo>
                  <a:lnTo>
                    <a:pt x="1107" y="200"/>
                  </a:lnTo>
                  <a:lnTo>
                    <a:pt x="1" y="127"/>
                  </a:lnTo>
                  <a:lnTo>
                    <a:pt x="1" y="127"/>
                  </a:lnTo>
                  <a:lnTo>
                    <a:pt x="238" y="1495"/>
                  </a:lnTo>
                  <a:lnTo>
                    <a:pt x="483" y="2857"/>
                  </a:lnTo>
                  <a:lnTo>
                    <a:pt x="736" y="4212"/>
                  </a:lnTo>
                  <a:lnTo>
                    <a:pt x="1004" y="5566"/>
                  </a:lnTo>
                  <a:lnTo>
                    <a:pt x="1289" y="6921"/>
                  </a:lnTo>
                  <a:lnTo>
                    <a:pt x="1581" y="8269"/>
                  </a:lnTo>
                  <a:lnTo>
                    <a:pt x="1882" y="9611"/>
                  </a:lnTo>
                  <a:lnTo>
                    <a:pt x="2198" y="10953"/>
                  </a:lnTo>
                  <a:lnTo>
                    <a:pt x="2561" y="10792"/>
                  </a:lnTo>
                  <a:lnTo>
                    <a:pt x="2932" y="10632"/>
                  </a:lnTo>
                  <a:lnTo>
                    <a:pt x="3114" y="10552"/>
                  </a:lnTo>
                  <a:lnTo>
                    <a:pt x="3312" y="10472"/>
                  </a:lnTo>
                  <a:lnTo>
                    <a:pt x="3501" y="10399"/>
                  </a:lnTo>
                  <a:lnTo>
                    <a:pt x="3699" y="10332"/>
                  </a:lnTo>
                  <a:lnTo>
                    <a:pt x="4315" y="10138"/>
                  </a:lnTo>
                  <a:lnTo>
                    <a:pt x="4940" y="9958"/>
                  </a:lnTo>
                  <a:lnTo>
                    <a:pt x="5564" y="9785"/>
                  </a:lnTo>
                  <a:lnTo>
                    <a:pt x="6188" y="9631"/>
                  </a:lnTo>
                  <a:lnTo>
                    <a:pt x="6820" y="9491"/>
                  </a:lnTo>
                  <a:lnTo>
                    <a:pt x="7452" y="9364"/>
                  </a:lnTo>
                  <a:lnTo>
                    <a:pt x="8092" y="9251"/>
                  </a:lnTo>
                  <a:lnTo>
                    <a:pt x="8732" y="9150"/>
                  </a:lnTo>
                  <a:lnTo>
                    <a:pt x="9372" y="9057"/>
                  </a:lnTo>
                  <a:lnTo>
                    <a:pt x="10012" y="8984"/>
                  </a:lnTo>
                  <a:lnTo>
                    <a:pt x="10660" y="8924"/>
                  </a:lnTo>
                  <a:lnTo>
                    <a:pt x="11300" y="8877"/>
                  </a:lnTo>
                  <a:lnTo>
                    <a:pt x="11948" y="8837"/>
                  </a:lnTo>
                  <a:lnTo>
                    <a:pt x="12588" y="8810"/>
                  </a:lnTo>
                  <a:lnTo>
                    <a:pt x="13236" y="8803"/>
                  </a:lnTo>
                  <a:lnTo>
                    <a:pt x="13876" y="8803"/>
                  </a:lnTo>
                  <a:lnTo>
                    <a:pt x="13481" y="8269"/>
                  </a:lnTo>
                  <a:lnTo>
                    <a:pt x="13102" y="7736"/>
                  </a:lnTo>
                  <a:lnTo>
                    <a:pt x="12731" y="7202"/>
                  </a:lnTo>
                  <a:lnTo>
                    <a:pt x="12367" y="6668"/>
                  </a:lnTo>
                  <a:lnTo>
                    <a:pt x="12019" y="6120"/>
                  </a:lnTo>
                  <a:lnTo>
                    <a:pt x="11680" y="5580"/>
                  </a:lnTo>
                  <a:lnTo>
                    <a:pt x="11348" y="5032"/>
                  </a:lnTo>
                  <a:lnTo>
                    <a:pt x="11024" y="4485"/>
                  </a:lnTo>
                  <a:lnTo>
                    <a:pt x="10716" y="3931"/>
                  </a:lnTo>
                  <a:lnTo>
                    <a:pt x="10415" y="3377"/>
                  </a:lnTo>
                  <a:lnTo>
                    <a:pt x="10131" y="2823"/>
                  </a:lnTo>
                  <a:lnTo>
                    <a:pt x="9854" y="2263"/>
                  </a:lnTo>
                  <a:lnTo>
                    <a:pt x="9586" y="1702"/>
                  </a:lnTo>
                  <a:lnTo>
                    <a:pt x="9333" y="1135"/>
                  </a:lnTo>
                  <a:lnTo>
                    <a:pt x="9088" y="567"/>
                  </a:lnTo>
                  <a:lnTo>
                    <a:pt x="8851"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6113750" y="-3522475"/>
              <a:ext cx="355800" cy="401825"/>
            </a:xfrm>
            <a:custGeom>
              <a:avLst/>
              <a:gdLst/>
              <a:ahLst/>
              <a:cxnLst/>
              <a:rect l="l" t="t" r="r" b="b"/>
              <a:pathLst>
                <a:path w="14232" h="16073" extrusionOk="0">
                  <a:moveTo>
                    <a:pt x="6733" y="1"/>
                  </a:moveTo>
                  <a:lnTo>
                    <a:pt x="6409" y="475"/>
                  </a:lnTo>
                  <a:lnTo>
                    <a:pt x="6093" y="942"/>
                  </a:lnTo>
                  <a:lnTo>
                    <a:pt x="5777" y="1422"/>
                  </a:lnTo>
                  <a:lnTo>
                    <a:pt x="5476" y="1896"/>
                  </a:lnTo>
                  <a:lnTo>
                    <a:pt x="5176" y="2383"/>
                  </a:lnTo>
                  <a:lnTo>
                    <a:pt x="4884" y="2864"/>
                  </a:lnTo>
                  <a:lnTo>
                    <a:pt x="4599" y="3358"/>
                  </a:lnTo>
                  <a:lnTo>
                    <a:pt x="4315" y="3852"/>
                  </a:lnTo>
                  <a:lnTo>
                    <a:pt x="3944" y="4546"/>
                  </a:lnTo>
                  <a:lnTo>
                    <a:pt x="3588" y="5240"/>
                  </a:lnTo>
                  <a:lnTo>
                    <a:pt x="3240" y="5934"/>
                  </a:lnTo>
                  <a:lnTo>
                    <a:pt x="2908" y="6628"/>
                  </a:lnTo>
                  <a:lnTo>
                    <a:pt x="2592" y="7329"/>
                  </a:lnTo>
                  <a:lnTo>
                    <a:pt x="2292" y="8030"/>
                  </a:lnTo>
                  <a:lnTo>
                    <a:pt x="2000" y="8737"/>
                  </a:lnTo>
                  <a:lnTo>
                    <a:pt x="1731" y="9445"/>
                  </a:lnTo>
                  <a:lnTo>
                    <a:pt x="1470" y="10152"/>
                  </a:lnTo>
                  <a:lnTo>
                    <a:pt x="1217" y="10860"/>
                  </a:lnTo>
                  <a:lnTo>
                    <a:pt x="988" y="11574"/>
                  </a:lnTo>
                  <a:lnTo>
                    <a:pt x="767" y="12288"/>
                  </a:lnTo>
                  <a:lnTo>
                    <a:pt x="554" y="13002"/>
                  </a:lnTo>
                  <a:lnTo>
                    <a:pt x="356" y="13716"/>
                  </a:lnTo>
                  <a:lnTo>
                    <a:pt x="174" y="14437"/>
                  </a:lnTo>
                  <a:lnTo>
                    <a:pt x="1" y="15158"/>
                  </a:lnTo>
                  <a:lnTo>
                    <a:pt x="980" y="15231"/>
                  </a:lnTo>
                  <a:lnTo>
                    <a:pt x="1960" y="15311"/>
                  </a:lnTo>
                  <a:lnTo>
                    <a:pt x="2948" y="15391"/>
                  </a:lnTo>
                  <a:lnTo>
                    <a:pt x="3928" y="15492"/>
                  </a:lnTo>
                  <a:lnTo>
                    <a:pt x="4418" y="15545"/>
                  </a:lnTo>
                  <a:lnTo>
                    <a:pt x="4908" y="15605"/>
                  </a:lnTo>
                  <a:lnTo>
                    <a:pt x="5390" y="15672"/>
                  </a:lnTo>
                  <a:lnTo>
                    <a:pt x="5872" y="15739"/>
                  </a:lnTo>
                  <a:lnTo>
                    <a:pt x="6354" y="15812"/>
                  </a:lnTo>
                  <a:lnTo>
                    <a:pt x="6828" y="15892"/>
                  </a:lnTo>
                  <a:lnTo>
                    <a:pt x="7302" y="15979"/>
                  </a:lnTo>
                  <a:lnTo>
                    <a:pt x="7768" y="16072"/>
                  </a:lnTo>
                  <a:lnTo>
                    <a:pt x="7902" y="15638"/>
                  </a:lnTo>
                  <a:lnTo>
                    <a:pt x="8037" y="15198"/>
                  </a:lnTo>
                  <a:lnTo>
                    <a:pt x="8179" y="14764"/>
                  </a:lnTo>
                  <a:lnTo>
                    <a:pt x="8321" y="14330"/>
                  </a:lnTo>
                  <a:lnTo>
                    <a:pt x="8471" y="13896"/>
                  </a:lnTo>
                  <a:lnTo>
                    <a:pt x="8629" y="13463"/>
                  </a:lnTo>
                  <a:lnTo>
                    <a:pt x="8787" y="13036"/>
                  </a:lnTo>
                  <a:lnTo>
                    <a:pt x="8953" y="12602"/>
                  </a:lnTo>
                  <a:lnTo>
                    <a:pt x="9119" y="12175"/>
                  </a:lnTo>
                  <a:lnTo>
                    <a:pt x="9293" y="11747"/>
                  </a:lnTo>
                  <a:lnTo>
                    <a:pt x="9467" y="11320"/>
                  </a:lnTo>
                  <a:lnTo>
                    <a:pt x="9656" y="10893"/>
                  </a:lnTo>
                  <a:lnTo>
                    <a:pt x="9838" y="10466"/>
                  </a:lnTo>
                  <a:lnTo>
                    <a:pt x="10028" y="10045"/>
                  </a:lnTo>
                  <a:lnTo>
                    <a:pt x="10225" y="9625"/>
                  </a:lnTo>
                  <a:lnTo>
                    <a:pt x="10431" y="9205"/>
                  </a:lnTo>
                  <a:lnTo>
                    <a:pt x="10636" y="8784"/>
                  </a:lnTo>
                  <a:lnTo>
                    <a:pt x="10842" y="8370"/>
                  </a:lnTo>
                  <a:lnTo>
                    <a:pt x="11055" y="7956"/>
                  </a:lnTo>
                  <a:lnTo>
                    <a:pt x="11276" y="7543"/>
                  </a:lnTo>
                  <a:lnTo>
                    <a:pt x="11498" y="7129"/>
                  </a:lnTo>
                  <a:lnTo>
                    <a:pt x="11727" y="6715"/>
                  </a:lnTo>
                  <a:lnTo>
                    <a:pt x="11956" y="6308"/>
                  </a:lnTo>
                  <a:lnTo>
                    <a:pt x="12193" y="5901"/>
                  </a:lnTo>
                  <a:lnTo>
                    <a:pt x="12430" y="5494"/>
                  </a:lnTo>
                  <a:lnTo>
                    <a:pt x="12675" y="5093"/>
                  </a:lnTo>
                  <a:lnTo>
                    <a:pt x="12928" y="4693"/>
                  </a:lnTo>
                  <a:lnTo>
                    <a:pt x="13181" y="4292"/>
                  </a:lnTo>
                  <a:lnTo>
                    <a:pt x="13433" y="3892"/>
                  </a:lnTo>
                  <a:lnTo>
                    <a:pt x="13694" y="3498"/>
                  </a:lnTo>
                  <a:lnTo>
                    <a:pt x="13963" y="3104"/>
                  </a:lnTo>
                  <a:lnTo>
                    <a:pt x="14232" y="2711"/>
                  </a:lnTo>
                  <a:lnTo>
                    <a:pt x="13987" y="2637"/>
                  </a:lnTo>
                  <a:lnTo>
                    <a:pt x="13742" y="2564"/>
                  </a:lnTo>
                  <a:lnTo>
                    <a:pt x="13260" y="2397"/>
                  </a:lnTo>
                  <a:lnTo>
                    <a:pt x="12778" y="2223"/>
                  </a:lnTo>
                  <a:lnTo>
                    <a:pt x="12304" y="2043"/>
                  </a:lnTo>
                  <a:lnTo>
                    <a:pt x="11363" y="1676"/>
                  </a:lnTo>
                  <a:lnTo>
                    <a:pt x="10889" y="1496"/>
                  </a:lnTo>
                  <a:lnTo>
                    <a:pt x="10423" y="1329"/>
                  </a:lnTo>
                  <a:lnTo>
                    <a:pt x="9498" y="1009"/>
                  </a:lnTo>
                  <a:lnTo>
                    <a:pt x="8566" y="682"/>
                  </a:lnTo>
                  <a:lnTo>
                    <a:pt x="7649" y="348"/>
                  </a:lnTo>
                  <a:lnTo>
                    <a:pt x="6733"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6147325" y="-3100500"/>
              <a:ext cx="234500" cy="557000"/>
            </a:xfrm>
            <a:custGeom>
              <a:avLst/>
              <a:gdLst/>
              <a:ahLst/>
              <a:cxnLst/>
              <a:rect l="l" t="t" r="r" b="b"/>
              <a:pathLst>
                <a:path w="9380" h="22280" extrusionOk="0">
                  <a:moveTo>
                    <a:pt x="972" y="1"/>
                  </a:moveTo>
                  <a:lnTo>
                    <a:pt x="838" y="688"/>
                  </a:lnTo>
                  <a:lnTo>
                    <a:pt x="719" y="1376"/>
                  </a:lnTo>
                  <a:lnTo>
                    <a:pt x="609" y="2063"/>
                  </a:lnTo>
                  <a:lnTo>
                    <a:pt x="514" y="2757"/>
                  </a:lnTo>
                  <a:lnTo>
                    <a:pt x="419" y="3445"/>
                  </a:lnTo>
                  <a:lnTo>
                    <a:pt x="340" y="4139"/>
                  </a:lnTo>
                  <a:lnTo>
                    <a:pt x="269" y="4833"/>
                  </a:lnTo>
                  <a:lnTo>
                    <a:pt x="206" y="5527"/>
                  </a:lnTo>
                  <a:lnTo>
                    <a:pt x="150" y="6221"/>
                  </a:lnTo>
                  <a:lnTo>
                    <a:pt x="103" y="6915"/>
                  </a:lnTo>
                  <a:lnTo>
                    <a:pt x="64" y="7609"/>
                  </a:lnTo>
                  <a:lnTo>
                    <a:pt x="40" y="8310"/>
                  </a:lnTo>
                  <a:lnTo>
                    <a:pt x="16" y="9004"/>
                  </a:lnTo>
                  <a:lnTo>
                    <a:pt x="8" y="9705"/>
                  </a:lnTo>
                  <a:lnTo>
                    <a:pt x="0" y="10399"/>
                  </a:lnTo>
                  <a:lnTo>
                    <a:pt x="0" y="11100"/>
                  </a:lnTo>
                  <a:lnTo>
                    <a:pt x="8" y="11794"/>
                  </a:lnTo>
                  <a:lnTo>
                    <a:pt x="32" y="12495"/>
                  </a:lnTo>
                  <a:lnTo>
                    <a:pt x="56" y="13196"/>
                  </a:lnTo>
                  <a:lnTo>
                    <a:pt x="87" y="13890"/>
                  </a:lnTo>
                  <a:lnTo>
                    <a:pt x="119" y="14591"/>
                  </a:lnTo>
                  <a:lnTo>
                    <a:pt x="166" y="15291"/>
                  </a:lnTo>
                  <a:lnTo>
                    <a:pt x="214" y="15992"/>
                  </a:lnTo>
                  <a:lnTo>
                    <a:pt x="277" y="16693"/>
                  </a:lnTo>
                  <a:lnTo>
                    <a:pt x="332" y="17387"/>
                  </a:lnTo>
                  <a:lnTo>
                    <a:pt x="403" y="18088"/>
                  </a:lnTo>
                  <a:lnTo>
                    <a:pt x="474" y="18789"/>
                  </a:lnTo>
                  <a:lnTo>
                    <a:pt x="561" y="19490"/>
                  </a:lnTo>
                  <a:lnTo>
                    <a:pt x="640" y="20184"/>
                  </a:lnTo>
                  <a:lnTo>
                    <a:pt x="735" y="20884"/>
                  </a:lnTo>
                  <a:lnTo>
                    <a:pt x="830" y="21579"/>
                  </a:lnTo>
                  <a:lnTo>
                    <a:pt x="925" y="22279"/>
                  </a:lnTo>
                  <a:lnTo>
                    <a:pt x="1992" y="22213"/>
                  </a:lnTo>
                  <a:lnTo>
                    <a:pt x="3058" y="22153"/>
                  </a:lnTo>
                  <a:lnTo>
                    <a:pt x="4141" y="22099"/>
                  </a:lnTo>
                  <a:lnTo>
                    <a:pt x="4678" y="22072"/>
                  </a:lnTo>
                  <a:lnTo>
                    <a:pt x="5215" y="22059"/>
                  </a:lnTo>
                  <a:lnTo>
                    <a:pt x="5753" y="22052"/>
                  </a:lnTo>
                  <a:lnTo>
                    <a:pt x="6290" y="22052"/>
                  </a:lnTo>
                  <a:lnTo>
                    <a:pt x="6819" y="22059"/>
                  </a:lnTo>
                  <a:lnTo>
                    <a:pt x="7341" y="22072"/>
                  </a:lnTo>
                  <a:lnTo>
                    <a:pt x="7862" y="22099"/>
                  </a:lnTo>
                  <a:lnTo>
                    <a:pt x="8376" y="22139"/>
                  </a:lnTo>
                  <a:lnTo>
                    <a:pt x="8882" y="22193"/>
                  </a:lnTo>
                  <a:lnTo>
                    <a:pt x="9380" y="22259"/>
                  </a:lnTo>
                  <a:lnTo>
                    <a:pt x="9380" y="22259"/>
                  </a:lnTo>
                  <a:lnTo>
                    <a:pt x="9166" y="21625"/>
                  </a:lnTo>
                  <a:lnTo>
                    <a:pt x="8969" y="20985"/>
                  </a:lnTo>
                  <a:lnTo>
                    <a:pt x="8787" y="20344"/>
                  </a:lnTo>
                  <a:lnTo>
                    <a:pt x="8613" y="19703"/>
                  </a:lnTo>
                  <a:lnTo>
                    <a:pt x="8455" y="19056"/>
                  </a:lnTo>
                  <a:lnTo>
                    <a:pt x="8305" y="18408"/>
                  </a:lnTo>
                  <a:lnTo>
                    <a:pt x="8171" y="17761"/>
                  </a:lnTo>
                  <a:lnTo>
                    <a:pt x="8052" y="17114"/>
                  </a:lnTo>
                  <a:lnTo>
                    <a:pt x="7934" y="16466"/>
                  </a:lnTo>
                  <a:lnTo>
                    <a:pt x="7839" y="15812"/>
                  </a:lnTo>
                  <a:lnTo>
                    <a:pt x="7752" y="15165"/>
                  </a:lnTo>
                  <a:lnTo>
                    <a:pt x="7673" y="14511"/>
                  </a:lnTo>
                  <a:lnTo>
                    <a:pt x="7610" y="13856"/>
                  </a:lnTo>
                  <a:lnTo>
                    <a:pt x="7554" y="13202"/>
                  </a:lnTo>
                  <a:lnTo>
                    <a:pt x="7515" y="12548"/>
                  </a:lnTo>
                  <a:lnTo>
                    <a:pt x="7483" y="11894"/>
                  </a:lnTo>
                  <a:lnTo>
                    <a:pt x="7467" y="11234"/>
                  </a:lnTo>
                  <a:lnTo>
                    <a:pt x="7460" y="10579"/>
                  </a:lnTo>
                  <a:lnTo>
                    <a:pt x="7467" y="9925"/>
                  </a:lnTo>
                  <a:lnTo>
                    <a:pt x="7483" y="9271"/>
                  </a:lnTo>
                  <a:lnTo>
                    <a:pt x="7507" y="8611"/>
                  </a:lnTo>
                  <a:lnTo>
                    <a:pt x="7546" y="7956"/>
                  </a:lnTo>
                  <a:lnTo>
                    <a:pt x="7594" y="7302"/>
                  </a:lnTo>
                  <a:lnTo>
                    <a:pt x="7657" y="6648"/>
                  </a:lnTo>
                  <a:lnTo>
                    <a:pt x="7728" y="5994"/>
                  </a:lnTo>
                  <a:lnTo>
                    <a:pt x="7807" y="5340"/>
                  </a:lnTo>
                  <a:lnTo>
                    <a:pt x="7902" y="4686"/>
                  </a:lnTo>
                  <a:lnTo>
                    <a:pt x="8005" y="4039"/>
                  </a:lnTo>
                  <a:lnTo>
                    <a:pt x="8115" y="3385"/>
                  </a:lnTo>
                  <a:lnTo>
                    <a:pt x="8234" y="2737"/>
                  </a:lnTo>
                  <a:lnTo>
                    <a:pt x="8368" y="2090"/>
                  </a:lnTo>
                  <a:lnTo>
                    <a:pt x="8518" y="1442"/>
                  </a:lnTo>
                  <a:lnTo>
                    <a:pt x="8044" y="1382"/>
                  </a:lnTo>
                  <a:lnTo>
                    <a:pt x="7570" y="1322"/>
                  </a:lnTo>
                  <a:lnTo>
                    <a:pt x="7096" y="1249"/>
                  </a:lnTo>
                  <a:lnTo>
                    <a:pt x="6622" y="1176"/>
                  </a:lnTo>
                  <a:lnTo>
                    <a:pt x="6148" y="1095"/>
                  </a:lnTo>
                  <a:lnTo>
                    <a:pt x="5674" y="1015"/>
                  </a:lnTo>
                  <a:lnTo>
                    <a:pt x="5200" y="922"/>
                  </a:lnTo>
                  <a:lnTo>
                    <a:pt x="4726" y="835"/>
                  </a:lnTo>
                  <a:lnTo>
                    <a:pt x="3785" y="635"/>
                  </a:lnTo>
                  <a:lnTo>
                    <a:pt x="2837" y="428"/>
                  </a:lnTo>
                  <a:lnTo>
                    <a:pt x="1905" y="214"/>
                  </a:lnTo>
                  <a:lnTo>
                    <a:pt x="972"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6306150" y="-5458150"/>
              <a:ext cx="7286150" cy="5696275"/>
            </a:xfrm>
            <a:custGeom>
              <a:avLst/>
              <a:gdLst/>
              <a:ahLst/>
              <a:cxnLst/>
              <a:rect l="l" t="t" r="r" b="b"/>
              <a:pathLst>
                <a:path w="291446" h="227851" extrusionOk="0">
                  <a:moveTo>
                    <a:pt x="127202" y="2710"/>
                  </a:moveTo>
                  <a:lnTo>
                    <a:pt x="127707" y="2717"/>
                  </a:lnTo>
                  <a:lnTo>
                    <a:pt x="128189" y="2737"/>
                  </a:lnTo>
                  <a:lnTo>
                    <a:pt x="128671" y="2770"/>
                  </a:lnTo>
                  <a:lnTo>
                    <a:pt x="129130" y="2817"/>
                  </a:lnTo>
                  <a:lnTo>
                    <a:pt x="129588" y="2877"/>
                  </a:lnTo>
                  <a:lnTo>
                    <a:pt x="130030" y="2944"/>
                  </a:lnTo>
                  <a:lnTo>
                    <a:pt x="130457" y="3030"/>
                  </a:lnTo>
                  <a:lnTo>
                    <a:pt x="130876" y="3124"/>
                  </a:lnTo>
                  <a:lnTo>
                    <a:pt x="131279" y="3231"/>
                  </a:lnTo>
                  <a:lnTo>
                    <a:pt x="131682" y="3351"/>
                  </a:lnTo>
                  <a:lnTo>
                    <a:pt x="132061" y="3478"/>
                  </a:lnTo>
                  <a:lnTo>
                    <a:pt x="132440" y="3618"/>
                  </a:lnTo>
                  <a:lnTo>
                    <a:pt x="132804" y="3771"/>
                  </a:lnTo>
                  <a:lnTo>
                    <a:pt x="133160" y="3931"/>
                  </a:lnTo>
                  <a:lnTo>
                    <a:pt x="133499" y="4105"/>
                  </a:lnTo>
                  <a:lnTo>
                    <a:pt x="133831" y="4285"/>
                  </a:lnTo>
                  <a:lnTo>
                    <a:pt x="134155" y="4479"/>
                  </a:lnTo>
                  <a:lnTo>
                    <a:pt x="134471" y="4679"/>
                  </a:lnTo>
                  <a:lnTo>
                    <a:pt x="134779" y="4886"/>
                  </a:lnTo>
                  <a:lnTo>
                    <a:pt x="135072" y="5106"/>
                  </a:lnTo>
                  <a:lnTo>
                    <a:pt x="135356" y="5340"/>
                  </a:lnTo>
                  <a:lnTo>
                    <a:pt x="135641" y="5573"/>
                  </a:lnTo>
                  <a:lnTo>
                    <a:pt x="135909" y="5820"/>
                  </a:lnTo>
                  <a:lnTo>
                    <a:pt x="136162" y="6074"/>
                  </a:lnTo>
                  <a:lnTo>
                    <a:pt x="136415" y="6334"/>
                  </a:lnTo>
                  <a:lnTo>
                    <a:pt x="136660" y="6608"/>
                  </a:lnTo>
                  <a:lnTo>
                    <a:pt x="136889" y="6881"/>
                  </a:lnTo>
                  <a:lnTo>
                    <a:pt x="137118" y="7168"/>
                  </a:lnTo>
                  <a:lnTo>
                    <a:pt x="137340" y="7455"/>
                  </a:lnTo>
                  <a:lnTo>
                    <a:pt x="137545" y="7756"/>
                  </a:lnTo>
                  <a:lnTo>
                    <a:pt x="137750" y="8056"/>
                  </a:lnTo>
                  <a:lnTo>
                    <a:pt x="137948" y="8370"/>
                  </a:lnTo>
                  <a:lnTo>
                    <a:pt x="138138" y="8683"/>
                  </a:lnTo>
                  <a:lnTo>
                    <a:pt x="138319" y="9004"/>
                  </a:lnTo>
                  <a:lnTo>
                    <a:pt x="138493" y="9331"/>
                  </a:lnTo>
                  <a:lnTo>
                    <a:pt x="138659" y="9665"/>
                  </a:lnTo>
                  <a:lnTo>
                    <a:pt x="138817" y="10005"/>
                  </a:lnTo>
                  <a:lnTo>
                    <a:pt x="138967" y="10345"/>
                  </a:lnTo>
                  <a:lnTo>
                    <a:pt x="139117" y="10692"/>
                  </a:lnTo>
                  <a:lnTo>
                    <a:pt x="139260" y="11046"/>
                  </a:lnTo>
                  <a:lnTo>
                    <a:pt x="139394" y="11400"/>
                  </a:lnTo>
                  <a:lnTo>
                    <a:pt x="139520" y="11760"/>
                  </a:lnTo>
                  <a:lnTo>
                    <a:pt x="139647" y="12121"/>
                  </a:lnTo>
                  <a:lnTo>
                    <a:pt x="139765" y="12488"/>
                  </a:lnTo>
                  <a:lnTo>
                    <a:pt x="139876" y="12855"/>
                  </a:lnTo>
                  <a:lnTo>
                    <a:pt x="139987" y="13229"/>
                  </a:lnTo>
                  <a:lnTo>
                    <a:pt x="140089" y="13602"/>
                  </a:lnTo>
                  <a:lnTo>
                    <a:pt x="140184" y="13983"/>
                  </a:lnTo>
                  <a:lnTo>
                    <a:pt x="140279" y="14363"/>
                  </a:lnTo>
                  <a:lnTo>
                    <a:pt x="140366" y="14744"/>
                  </a:lnTo>
                  <a:lnTo>
                    <a:pt x="140453" y="15124"/>
                  </a:lnTo>
                  <a:lnTo>
                    <a:pt x="140603" y="15892"/>
                  </a:lnTo>
                  <a:lnTo>
                    <a:pt x="140745" y="16666"/>
                  </a:lnTo>
                  <a:lnTo>
                    <a:pt x="140864" y="17440"/>
                  </a:lnTo>
                  <a:lnTo>
                    <a:pt x="140974" y="18214"/>
                  </a:lnTo>
                  <a:lnTo>
                    <a:pt x="141045" y="18768"/>
                  </a:lnTo>
                  <a:lnTo>
                    <a:pt x="141117" y="19322"/>
                  </a:lnTo>
                  <a:lnTo>
                    <a:pt x="141227" y="20417"/>
                  </a:lnTo>
                  <a:lnTo>
                    <a:pt x="141330" y="21491"/>
                  </a:lnTo>
                  <a:lnTo>
                    <a:pt x="141417" y="22546"/>
                  </a:lnTo>
                  <a:lnTo>
                    <a:pt x="141567" y="24575"/>
                  </a:lnTo>
                  <a:lnTo>
                    <a:pt x="141630" y="25543"/>
                  </a:lnTo>
                  <a:lnTo>
                    <a:pt x="141709" y="26457"/>
                  </a:lnTo>
                  <a:lnTo>
                    <a:pt x="141733" y="26597"/>
                  </a:lnTo>
                  <a:lnTo>
                    <a:pt x="141772" y="26724"/>
                  </a:lnTo>
                  <a:lnTo>
                    <a:pt x="141828" y="26851"/>
                  </a:lnTo>
                  <a:lnTo>
                    <a:pt x="141891" y="26964"/>
                  </a:lnTo>
                  <a:lnTo>
                    <a:pt x="141978" y="27071"/>
                  </a:lnTo>
                  <a:lnTo>
                    <a:pt x="142065" y="27164"/>
                  </a:lnTo>
                  <a:lnTo>
                    <a:pt x="142167" y="27258"/>
                  </a:lnTo>
                  <a:lnTo>
                    <a:pt x="142278" y="27338"/>
                  </a:lnTo>
                  <a:lnTo>
                    <a:pt x="130465" y="27391"/>
                  </a:lnTo>
                  <a:lnTo>
                    <a:pt x="130473" y="26931"/>
                  </a:lnTo>
                  <a:lnTo>
                    <a:pt x="130489" y="26470"/>
                  </a:lnTo>
                  <a:lnTo>
                    <a:pt x="130505" y="26010"/>
                  </a:lnTo>
                  <a:lnTo>
                    <a:pt x="130528" y="25563"/>
                  </a:lnTo>
                  <a:lnTo>
                    <a:pt x="130560" y="25109"/>
                  </a:lnTo>
                  <a:lnTo>
                    <a:pt x="130599" y="24662"/>
                  </a:lnTo>
                  <a:lnTo>
                    <a:pt x="130647" y="24214"/>
                  </a:lnTo>
                  <a:lnTo>
                    <a:pt x="130694" y="23774"/>
                  </a:lnTo>
                  <a:lnTo>
                    <a:pt x="130749" y="23333"/>
                  </a:lnTo>
                  <a:lnTo>
                    <a:pt x="130813" y="22900"/>
                  </a:lnTo>
                  <a:lnTo>
                    <a:pt x="130876" y="22466"/>
                  </a:lnTo>
                  <a:lnTo>
                    <a:pt x="130955" y="22032"/>
                  </a:lnTo>
                  <a:lnTo>
                    <a:pt x="131034" y="21598"/>
                  </a:lnTo>
                  <a:lnTo>
                    <a:pt x="131121" y="21171"/>
                  </a:lnTo>
                  <a:lnTo>
                    <a:pt x="131208" y="20737"/>
                  </a:lnTo>
                  <a:lnTo>
                    <a:pt x="131303" y="20310"/>
                  </a:lnTo>
                  <a:lnTo>
                    <a:pt x="131524" y="20390"/>
                  </a:lnTo>
                  <a:lnTo>
                    <a:pt x="131634" y="20430"/>
                  </a:lnTo>
                  <a:lnTo>
                    <a:pt x="131745" y="20463"/>
                  </a:lnTo>
                  <a:lnTo>
                    <a:pt x="131982" y="20524"/>
                  </a:lnTo>
                  <a:lnTo>
                    <a:pt x="132219" y="20584"/>
                  </a:lnTo>
                  <a:lnTo>
                    <a:pt x="132464" y="20644"/>
                  </a:lnTo>
                  <a:lnTo>
                    <a:pt x="132701" y="20690"/>
                  </a:lnTo>
                  <a:lnTo>
                    <a:pt x="132938" y="20737"/>
                  </a:lnTo>
                  <a:lnTo>
                    <a:pt x="133175" y="20777"/>
                  </a:lnTo>
                  <a:lnTo>
                    <a:pt x="133412" y="20811"/>
                  </a:lnTo>
                  <a:lnTo>
                    <a:pt x="133649" y="20844"/>
                  </a:lnTo>
                  <a:lnTo>
                    <a:pt x="133886" y="20864"/>
                  </a:lnTo>
                  <a:lnTo>
                    <a:pt x="134116" y="20884"/>
                  </a:lnTo>
                  <a:lnTo>
                    <a:pt x="134353" y="20897"/>
                  </a:lnTo>
                  <a:lnTo>
                    <a:pt x="134819" y="20897"/>
                  </a:lnTo>
                  <a:lnTo>
                    <a:pt x="135048" y="20891"/>
                  </a:lnTo>
                  <a:lnTo>
                    <a:pt x="135269" y="20871"/>
                  </a:lnTo>
                  <a:lnTo>
                    <a:pt x="135498" y="20851"/>
                  </a:lnTo>
                  <a:lnTo>
                    <a:pt x="135720" y="20817"/>
                  </a:lnTo>
                  <a:lnTo>
                    <a:pt x="135941" y="20784"/>
                  </a:lnTo>
                  <a:lnTo>
                    <a:pt x="136154" y="20737"/>
                  </a:lnTo>
                  <a:lnTo>
                    <a:pt x="136368" y="20684"/>
                  </a:lnTo>
                  <a:lnTo>
                    <a:pt x="136581" y="20617"/>
                  </a:lnTo>
                  <a:lnTo>
                    <a:pt x="136786" y="20550"/>
                  </a:lnTo>
                  <a:lnTo>
                    <a:pt x="136992" y="20470"/>
                  </a:lnTo>
                  <a:lnTo>
                    <a:pt x="137189" y="20377"/>
                  </a:lnTo>
                  <a:lnTo>
                    <a:pt x="137387" y="20283"/>
                  </a:lnTo>
                  <a:lnTo>
                    <a:pt x="137577" y="20176"/>
                  </a:lnTo>
                  <a:lnTo>
                    <a:pt x="137766" y="20056"/>
                  </a:lnTo>
                  <a:lnTo>
                    <a:pt x="137948" y="19930"/>
                  </a:lnTo>
                  <a:lnTo>
                    <a:pt x="138130" y="19796"/>
                  </a:lnTo>
                  <a:lnTo>
                    <a:pt x="138304" y="19643"/>
                  </a:lnTo>
                  <a:lnTo>
                    <a:pt x="138469" y="19489"/>
                  </a:lnTo>
                  <a:lnTo>
                    <a:pt x="138627" y="19322"/>
                  </a:lnTo>
                  <a:lnTo>
                    <a:pt x="138722" y="19209"/>
                  </a:lnTo>
                  <a:lnTo>
                    <a:pt x="138793" y="19089"/>
                  </a:lnTo>
                  <a:lnTo>
                    <a:pt x="138849" y="18975"/>
                  </a:lnTo>
                  <a:lnTo>
                    <a:pt x="138888" y="18855"/>
                  </a:lnTo>
                  <a:lnTo>
                    <a:pt x="138912" y="18735"/>
                  </a:lnTo>
                  <a:lnTo>
                    <a:pt x="138920" y="18615"/>
                  </a:lnTo>
                  <a:lnTo>
                    <a:pt x="138912" y="18501"/>
                  </a:lnTo>
                  <a:lnTo>
                    <a:pt x="138896" y="18388"/>
                  </a:lnTo>
                  <a:lnTo>
                    <a:pt x="138865" y="18268"/>
                  </a:lnTo>
                  <a:lnTo>
                    <a:pt x="138817" y="18148"/>
                  </a:lnTo>
                  <a:lnTo>
                    <a:pt x="138762" y="18041"/>
                  </a:lnTo>
                  <a:lnTo>
                    <a:pt x="138691" y="17934"/>
                  </a:lnTo>
                  <a:lnTo>
                    <a:pt x="138612" y="17840"/>
                  </a:lnTo>
                  <a:lnTo>
                    <a:pt x="138517" y="17754"/>
                  </a:lnTo>
                  <a:lnTo>
                    <a:pt x="138414" y="17680"/>
                  </a:lnTo>
                  <a:lnTo>
                    <a:pt x="138304" y="17614"/>
                  </a:lnTo>
                  <a:lnTo>
                    <a:pt x="138177" y="17560"/>
                  </a:lnTo>
                  <a:lnTo>
                    <a:pt x="138114" y="17540"/>
                  </a:lnTo>
                  <a:lnTo>
                    <a:pt x="138051" y="17527"/>
                  </a:lnTo>
                  <a:lnTo>
                    <a:pt x="137980" y="17513"/>
                  </a:lnTo>
                  <a:lnTo>
                    <a:pt x="137908" y="17507"/>
                  </a:lnTo>
                  <a:lnTo>
                    <a:pt x="137837" y="17500"/>
                  </a:lnTo>
                  <a:lnTo>
                    <a:pt x="137687" y="17500"/>
                  </a:lnTo>
                  <a:lnTo>
                    <a:pt x="137616" y="17507"/>
                  </a:lnTo>
                  <a:lnTo>
                    <a:pt x="137537" y="17520"/>
                  </a:lnTo>
                  <a:lnTo>
                    <a:pt x="137458" y="17540"/>
                  </a:lnTo>
                  <a:lnTo>
                    <a:pt x="137379" y="17560"/>
                  </a:lnTo>
                  <a:lnTo>
                    <a:pt x="137292" y="17587"/>
                  </a:lnTo>
                  <a:lnTo>
                    <a:pt x="137213" y="17620"/>
                  </a:lnTo>
                  <a:lnTo>
                    <a:pt x="137126" y="17654"/>
                  </a:lnTo>
                  <a:lnTo>
                    <a:pt x="136944" y="17740"/>
                  </a:lnTo>
                  <a:lnTo>
                    <a:pt x="136771" y="17820"/>
                  </a:lnTo>
                  <a:lnTo>
                    <a:pt x="136589" y="17887"/>
                  </a:lnTo>
                  <a:lnTo>
                    <a:pt x="136415" y="17954"/>
                  </a:lnTo>
                  <a:lnTo>
                    <a:pt x="136241" y="18014"/>
                  </a:lnTo>
                  <a:lnTo>
                    <a:pt x="136075" y="18067"/>
                  </a:lnTo>
                  <a:lnTo>
                    <a:pt x="135901" y="18114"/>
                  </a:lnTo>
                  <a:lnTo>
                    <a:pt x="135735" y="18154"/>
                  </a:lnTo>
                  <a:lnTo>
                    <a:pt x="135570" y="18194"/>
                  </a:lnTo>
                  <a:lnTo>
                    <a:pt x="135404" y="18228"/>
                  </a:lnTo>
                  <a:lnTo>
                    <a:pt x="135238" y="18248"/>
                  </a:lnTo>
                  <a:lnTo>
                    <a:pt x="135072" y="18274"/>
                  </a:lnTo>
                  <a:lnTo>
                    <a:pt x="134914" y="18288"/>
                  </a:lnTo>
                  <a:lnTo>
                    <a:pt x="134756" y="18301"/>
                  </a:lnTo>
                  <a:lnTo>
                    <a:pt x="134590" y="18308"/>
                  </a:lnTo>
                  <a:lnTo>
                    <a:pt x="134274" y="18308"/>
                  </a:lnTo>
                  <a:lnTo>
                    <a:pt x="134116" y="18301"/>
                  </a:lnTo>
                  <a:lnTo>
                    <a:pt x="133807" y="18281"/>
                  </a:lnTo>
                  <a:lnTo>
                    <a:pt x="133499" y="18241"/>
                  </a:lnTo>
                  <a:lnTo>
                    <a:pt x="133199" y="18188"/>
                  </a:lnTo>
                  <a:lnTo>
                    <a:pt x="132891" y="18127"/>
                  </a:lnTo>
                  <a:lnTo>
                    <a:pt x="132591" y="18054"/>
                  </a:lnTo>
                  <a:lnTo>
                    <a:pt x="132290" y="17974"/>
                  </a:lnTo>
                  <a:lnTo>
                    <a:pt x="131990" y="17881"/>
                  </a:lnTo>
                  <a:lnTo>
                    <a:pt x="132219" y="17206"/>
                  </a:lnTo>
                  <a:lnTo>
                    <a:pt x="132456" y="16539"/>
                  </a:lnTo>
                  <a:lnTo>
                    <a:pt x="132725" y="15865"/>
                  </a:lnTo>
                  <a:lnTo>
                    <a:pt x="133001" y="15198"/>
                  </a:lnTo>
                  <a:lnTo>
                    <a:pt x="133302" y="14523"/>
                  </a:lnTo>
                  <a:lnTo>
                    <a:pt x="133610" y="13843"/>
                  </a:lnTo>
                  <a:lnTo>
                    <a:pt x="133942" y="13162"/>
                  </a:lnTo>
                  <a:lnTo>
                    <a:pt x="134289" y="12481"/>
                  </a:lnTo>
                  <a:lnTo>
                    <a:pt x="134353" y="12354"/>
                  </a:lnTo>
                  <a:lnTo>
                    <a:pt x="134392" y="12234"/>
                  </a:lnTo>
                  <a:lnTo>
                    <a:pt x="134416" y="12114"/>
                  </a:lnTo>
                  <a:lnTo>
                    <a:pt x="134432" y="11994"/>
                  </a:lnTo>
                  <a:lnTo>
                    <a:pt x="134432" y="11880"/>
                  </a:lnTo>
                  <a:lnTo>
                    <a:pt x="134416" y="11767"/>
                  </a:lnTo>
                  <a:lnTo>
                    <a:pt x="134384" y="11654"/>
                  </a:lnTo>
                  <a:lnTo>
                    <a:pt x="134345" y="11547"/>
                  </a:lnTo>
                  <a:lnTo>
                    <a:pt x="134297" y="11447"/>
                  </a:lnTo>
                  <a:lnTo>
                    <a:pt x="134234" y="11353"/>
                  </a:lnTo>
                  <a:lnTo>
                    <a:pt x="134163" y="11260"/>
                  </a:lnTo>
                  <a:lnTo>
                    <a:pt x="134084" y="11173"/>
                  </a:lnTo>
                  <a:lnTo>
                    <a:pt x="134005" y="11093"/>
                  </a:lnTo>
                  <a:lnTo>
                    <a:pt x="133910" y="11019"/>
                  </a:lnTo>
                  <a:lnTo>
                    <a:pt x="133807" y="10953"/>
                  </a:lnTo>
                  <a:lnTo>
                    <a:pt x="133705" y="10893"/>
                  </a:lnTo>
                  <a:lnTo>
                    <a:pt x="133594" y="10846"/>
                  </a:lnTo>
                  <a:lnTo>
                    <a:pt x="133483" y="10799"/>
                  </a:lnTo>
                  <a:lnTo>
                    <a:pt x="133365" y="10766"/>
                  </a:lnTo>
                  <a:lnTo>
                    <a:pt x="133246" y="10739"/>
                  </a:lnTo>
                  <a:lnTo>
                    <a:pt x="133120" y="10726"/>
                  </a:lnTo>
                  <a:lnTo>
                    <a:pt x="133001" y="10719"/>
                  </a:lnTo>
                  <a:lnTo>
                    <a:pt x="132883" y="10726"/>
                  </a:lnTo>
                  <a:lnTo>
                    <a:pt x="132757" y="10739"/>
                  </a:lnTo>
                  <a:lnTo>
                    <a:pt x="132638" y="10766"/>
                  </a:lnTo>
                  <a:lnTo>
                    <a:pt x="132519" y="10806"/>
                  </a:lnTo>
                  <a:lnTo>
                    <a:pt x="132409" y="10853"/>
                  </a:lnTo>
                  <a:lnTo>
                    <a:pt x="132298" y="10919"/>
                  </a:lnTo>
                  <a:lnTo>
                    <a:pt x="132188" y="10993"/>
                  </a:lnTo>
                  <a:lnTo>
                    <a:pt x="132085" y="11080"/>
                  </a:lnTo>
                  <a:lnTo>
                    <a:pt x="131990" y="11186"/>
                  </a:lnTo>
                  <a:lnTo>
                    <a:pt x="131903" y="11300"/>
                  </a:lnTo>
                  <a:lnTo>
                    <a:pt x="131690" y="11627"/>
                  </a:lnTo>
                  <a:lnTo>
                    <a:pt x="131476" y="11961"/>
                  </a:lnTo>
                  <a:lnTo>
                    <a:pt x="131271" y="12294"/>
                  </a:lnTo>
                  <a:lnTo>
                    <a:pt x="131073" y="12635"/>
                  </a:lnTo>
                  <a:lnTo>
                    <a:pt x="130884" y="12975"/>
                  </a:lnTo>
                  <a:lnTo>
                    <a:pt x="130694" y="13315"/>
                  </a:lnTo>
                  <a:lnTo>
                    <a:pt x="130520" y="13662"/>
                  </a:lnTo>
                  <a:lnTo>
                    <a:pt x="130347" y="14009"/>
                  </a:lnTo>
                  <a:lnTo>
                    <a:pt x="130181" y="14363"/>
                  </a:lnTo>
                  <a:lnTo>
                    <a:pt x="130023" y="14717"/>
                  </a:lnTo>
                  <a:lnTo>
                    <a:pt x="129865" y="15077"/>
                  </a:lnTo>
                  <a:lnTo>
                    <a:pt x="129722" y="15431"/>
                  </a:lnTo>
                  <a:lnTo>
                    <a:pt x="129580" y="15798"/>
                  </a:lnTo>
                  <a:lnTo>
                    <a:pt x="129446" y="16159"/>
                  </a:lnTo>
                  <a:lnTo>
                    <a:pt x="129319" y="16526"/>
                  </a:lnTo>
                  <a:lnTo>
                    <a:pt x="129201" y="16893"/>
                  </a:lnTo>
                  <a:lnTo>
                    <a:pt x="128885" y="16779"/>
                  </a:lnTo>
                  <a:lnTo>
                    <a:pt x="128553" y="16679"/>
                  </a:lnTo>
                  <a:lnTo>
                    <a:pt x="128221" y="16586"/>
                  </a:lnTo>
                  <a:lnTo>
                    <a:pt x="127873" y="16499"/>
                  </a:lnTo>
                  <a:lnTo>
                    <a:pt x="127439" y="16392"/>
                  </a:lnTo>
                  <a:lnTo>
                    <a:pt x="126988" y="16299"/>
                  </a:lnTo>
                  <a:lnTo>
                    <a:pt x="126538" y="16212"/>
                  </a:lnTo>
                  <a:lnTo>
                    <a:pt x="126087" y="16139"/>
                  </a:lnTo>
                  <a:lnTo>
                    <a:pt x="125621" y="16072"/>
                  </a:lnTo>
                  <a:lnTo>
                    <a:pt x="125163" y="16018"/>
                  </a:lnTo>
                  <a:lnTo>
                    <a:pt x="124697" y="15978"/>
                  </a:lnTo>
                  <a:lnTo>
                    <a:pt x="124231" y="15945"/>
                  </a:lnTo>
                  <a:lnTo>
                    <a:pt x="123757" y="15925"/>
                  </a:lnTo>
                  <a:lnTo>
                    <a:pt x="123290" y="15912"/>
                  </a:lnTo>
                  <a:lnTo>
                    <a:pt x="122824" y="15912"/>
                  </a:lnTo>
                  <a:lnTo>
                    <a:pt x="122358" y="15925"/>
                  </a:lnTo>
                  <a:lnTo>
                    <a:pt x="121900" y="15952"/>
                  </a:lnTo>
                  <a:lnTo>
                    <a:pt x="121433" y="15992"/>
                  </a:lnTo>
                  <a:lnTo>
                    <a:pt x="120983" y="16045"/>
                  </a:lnTo>
                  <a:lnTo>
                    <a:pt x="120533" y="16105"/>
                  </a:lnTo>
                  <a:lnTo>
                    <a:pt x="120217" y="16152"/>
                  </a:lnTo>
                  <a:lnTo>
                    <a:pt x="119900" y="16212"/>
                  </a:lnTo>
                  <a:lnTo>
                    <a:pt x="119592" y="16285"/>
                  </a:lnTo>
                  <a:lnTo>
                    <a:pt x="119292" y="16365"/>
                  </a:lnTo>
                  <a:lnTo>
                    <a:pt x="119174" y="16038"/>
                  </a:lnTo>
                  <a:lnTo>
                    <a:pt x="119047" y="15718"/>
                  </a:lnTo>
                  <a:lnTo>
                    <a:pt x="118921" y="15398"/>
                  </a:lnTo>
                  <a:lnTo>
                    <a:pt x="118786" y="15077"/>
                  </a:lnTo>
                  <a:lnTo>
                    <a:pt x="118644" y="14770"/>
                  </a:lnTo>
                  <a:lnTo>
                    <a:pt x="118502" y="14463"/>
                  </a:lnTo>
                  <a:lnTo>
                    <a:pt x="118344" y="14156"/>
                  </a:lnTo>
                  <a:lnTo>
                    <a:pt x="118186" y="13863"/>
                  </a:lnTo>
                  <a:lnTo>
                    <a:pt x="118123" y="13769"/>
                  </a:lnTo>
                  <a:lnTo>
                    <a:pt x="118059" y="13689"/>
                  </a:lnTo>
                  <a:lnTo>
                    <a:pt x="117996" y="13616"/>
                  </a:lnTo>
                  <a:lnTo>
                    <a:pt x="117917" y="13549"/>
                  </a:lnTo>
                  <a:lnTo>
                    <a:pt x="117838" y="13496"/>
                  </a:lnTo>
                  <a:lnTo>
                    <a:pt x="117759" y="13456"/>
                  </a:lnTo>
                  <a:lnTo>
                    <a:pt x="117672" y="13422"/>
                  </a:lnTo>
                  <a:lnTo>
                    <a:pt x="117577" y="13395"/>
                  </a:lnTo>
                  <a:lnTo>
                    <a:pt x="117490" y="13375"/>
                  </a:lnTo>
                  <a:lnTo>
                    <a:pt x="117396" y="13362"/>
                  </a:lnTo>
                  <a:lnTo>
                    <a:pt x="117301" y="13362"/>
                  </a:lnTo>
                  <a:lnTo>
                    <a:pt x="117206" y="13369"/>
                  </a:lnTo>
                  <a:lnTo>
                    <a:pt x="117111" y="13382"/>
                  </a:lnTo>
                  <a:lnTo>
                    <a:pt x="117016" y="13395"/>
                  </a:lnTo>
                  <a:lnTo>
                    <a:pt x="116922" y="13422"/>
                  </a:lnTo>
                  <a:lnTo>
                    <a:pt x="116827" y="13456"/>
                  </a:lnTo>
                  <a:lnTo>
                    <a:pt x="116740" y="13496"/>
                  </a:lnTo>
                  <a:lnTo>
                    <a:pt x="116653" y="13536"/>
                  </a:lnTo>
                  <a:lnTo>
                    <a:pt x="116574" y="13589"/>
                  </a:lnTo>
                  <a:lnTo>
                    <a:pt x="116495" y="13642"/>
                  </a:lnTo>
                  <a:lnTo>
                    <a:pt x="116424" y="13702"/>
                  </a:lnTo>
                  <a:lnTo>
                    <a:pt x="116353" y="13763"/>
                  </a:lnTo>
                  <a:lnTo>
                    <a:pt x="116289" y="13829"/>
                  </a:lnTo>
                  <a:lnTo>
                    <a:pt x="116234" y="13903"/>
                  </a:lnTo>
                  <a:lnTo>
                    <a:pt x="116187" y="13983"/>
                  </a:lnTo>
                  <a:lnTo>
                    <a:pt x="116147" y="14063"/>
                  </a:lnTo>
                  <a:lnTo>
                    <a:pt x="116116" y="14143"/>
                  </a:lnTo>
                  <a:lnTo>
                    <a:pt x="116092" y="14230"/>
                  </a:lnTo>
                  <a:lnTo>
                    <a:pt x="116084" y="14317"/>
                  </a:lnTo>
                  <a:lnTo>
                    <a:pt x="116076" y="14403"/>
                  </a:lnTo>
                  <a:lnTo>
                    <a:pt x="116084" y="14497"/>
                  </a:lnTo>
                  <a:lnTo>
                    <a:pt x="116108" y="14590"/>
                  </a:lnTo>
                  <a:lnTo>
                    <a:pt x="116274" y="15304"/>
                  </a:lnTo>
                  <a:lnTo>
                    <a:pt x="116447" y="16012"/>
                  </a:lnTo>
                  <a:lnTo>
                    <a:pt x="116811" y="17413"/>
                  </a:lnTo>
                  <a:lnTo>
                    <a:pt x="116629" y="17553"/>
                  </a:lnTo>
                  <a:lnTo>
                    <a:pt x="116455" y="17694"/>
                  </a:lnTo>
                  <a:lnTo>
                    <a:pt x="116289" y="17847"/>
                  </a:lnTo>
                  <a:lnTo>
                    <a:pt x="116139" y="18007"/>
                  </a:lnTo>
                  <a:lnTo>
                    <a:pt x="115997" y="18168"/>
                  </a:lnTo>
                  <a:lnTo>
                    <a:pt x="115879" y="18348"/>
                  </a:lnTo>
                  <a:lnTo>
                    <a:pt x="115768" y="18528"/>
                  </a:lnTo>
                  <a:lnTo>
                    <a:pt x="115673" y="18715"/>
                  </a:lnTo>
                  <a:lnTo>
                    <a:pt x="115586" y="18915"/>
                  </a:lnTo>
                  <a:lnTo>
                    <a:pt x="115523" y="19122"/>
                  </a:lnTo>
                  <a:lnTo>
                    <a:pt x="115476" y="19342"/>
                  </a:lnTo>
                  <a:lnTo>
                    <a:pt x="115444" y="19562"/>
                  </a:lnTo>
                  <a:lnTo>
                    <a:pt x="115436" y="19796"/>
                  </a:lnTo>
                  <a:lnTo>
                    <a:pt x="115436" y="20043"/>
                  </a:lnTo>
                  <a:lnTo>
                    <a:pt x="115460" y="20290"/>
                  </a:lnTo>
                  <a:lnTo>
                    <a:pt x="115507" y="20557"/>
                  </a:lnTo>
                  <a:lnTo>
                    <a:pt x="115523" y="20617"/>
                  </a:lnTo>
                  <a:lnTo>
                    <a:pt x="115547" y="20677"/>
                  </a:lnTo>
                  <a:lnTo>
                    <a:pt x="115578" y="20730"/>
                  </a:lnTo>
                  <a:lnTo>
                    <a:pt x="115610" y="20777"/>
                  </a:lnTo>
                  <a:lnTo>
                    <a:pt x="115657" y="20824"/>
                  </a:lnTo>
                  <a:lnTo>
                    <a:pt x="115697" y="20864"/>
                  </a:lnTo>
                  <a:lnTo>
                    <a:pt x="115752" y="20897"/>
                  </a:lnTo>
                  <a:lnTo>
                    <a:pt x="115807" y="20924"/>
                  </a:lnTo>
                  <a:lnTo>
                    <a:pt x="115863" y="20951"/>
                  </a:lnTo>
                  <a:lnTo>
                    <a:pt x="115926" y="20971"/>
                  </a:lnTo>
                  <a:lnTo>
                    <a:pt x="115989" y="20991"/>
                  </a:lnTo>
                  <a:lnTo>
                    <a:pt x="116060" y="20997"/>
                  </a:lnTo>
                  <a:lnTo>
                    <a:pt x="116123" y="21004"/>
                  </a:lnTo>
                  <a:lnTo>
                    <a:pt x="116195" y="21011"/>
                  </a:lnTo>
                  <a:lnTo>
                    <a:pt x="116266" y="21004"/>
                  </a:lnTo>
                  <a:lnTo>
                    <a:pt x="116329" y="20997"/>
                  </a:lnTo>
                  <a:lnTo>
                    <a:pt x="116400" y="20991"/>
                  </a:lnTo>
                  <a:lnTo>
                    <a:pt x="116463" y="20977"/>
                  </a:lnTo>
                  <a:lnTo>
                    <a:pt x="116534" y="20957"/>
                  </a:lnTo>
                  <a:lnTo>
                    <a:pt x="116598" y="20931"/>
                  </a:lnTo>
                  <a:lnTo>
                    <a:pt x="116653" y="20904"/>
                  </a:lnTo>
                  <a:lnTo>
                    <a:pt x="116708" y="20877"/>
                  </a:lnTo>
                  <a:lnTo>
                    <a:pt x="116764" y="20844"/>
                  </a:lnTo>
                  <a:lnTo>
                    <a:pt x="116811" y="20804"/>
                  </a:lnTo>
                  <a:lnTo>
                    <a:pt x="116858" y="20764"/>
                  </a:lnTo>
                  <a:lnTo>
                    <a:pt x="116898" y="20717"/>
                  </a:lnTo>
                  <a:lnTo>
                    <a:pt x="116929" y="20664"/>
                  </a:lnTo>
                  <a:lnTo>
                    <a:pt x="116953" y="20610"/>
                  </a:lnTo>
                  <a:lnTo>
                    <a:pt x="116977" y="20557"/>
                  </a:lnTo>
                  <a:lnTo>
                    <a:pt x="116985" y="20497"/>
                  </a:lnTo>
                  <a:lnTo>
                    <a:pt x="116993" y="20437"/>
                  </a:lnTo>
                  <a:lnTo>
                    <a:pt x="116993" y="20370"/>
                  </a:lnTo>
                  <a:lnTo>
                    <a:pt x="116993" y="20270"/>
                  </a:lnTo>
                  <a:lnTo>
                    <a:pt x="117001" y="20176"/>
                  </a:lnTo>
                  <a:lnTo>
                    <a:pt x="117032" y="20083"/>
                  </a:lnTo>
                  <a:lnTo>
                    <a:pt x="117072" y="19990"/>
                  </a:lnTo>
                  <a:lnTo>
                    <a:pt x="117119" y="19903"/>
                  </a:lnTo>
                  <a:lnTo>
                    <a:pt x="117182" y="19816"/>
                  </a:lnTo>
                  <a:lnTo>
                    <a:pt x="117246" y="19736"/>
                  </a:lnTo>
                  <a:lnTo>
                    <a:pt x="117325" y="19656"/>
                  </a:lnTo>
                  <a:lnTo>
                    <a:pt x="117538" y="20597"/>
                  </a:lnTo>
                  <a:lnTo>
                    <a:pt x="117743" y="21531"/>
                  </a:lnTo>
                  <a:lnTo>
                    <a:pt x="117925" y="22479"/>
                  </a:lnTo>
                  <a:lnTo>
                    <a:pt x="118012" y="22946"/>
                  </a:lnTo>
                  <a:lnTo>
                    <a:pt x="118099" y="23420"/>
                  </a:lnTo>
                  <a:lnTo>
                    <a:pt x="118170" y="23901"/>
                  </a:lnTo>
                  <a:lnTo>
                    <a:pt x="118241" y="24375"/>
                  </a:lnTo>
                  <a:lnTo>
                    <a:pt x="118304" y="24855"/>
                  </a:lnTo>
                  <a:lnTo>
                    <a:pt x="118368" y="25342"/>
                  </a:lnTo>
                  <a:lnTo>
                    <a:pt x="118423" y="25823"/>
                  </a:lnTo>
                  <a:lnTo>
                    <a:pt x="118462" y="26310"/>
                  </a:lnTo>
                  <a:lnTo>
                    <a:pt x="118502" y="26804"/>
                  </a:lnTo>
                  <a:lnTo>
                    <a:pt x="118541" y="27298"/>
                  </a:lnTo>
                  <a:lnTo>
                    <a:pt x="117435" y="27244"/>
                  </a:lnTo>
                  <a:lnTo>
                    <a:pt x="116329" y="27191"/>
                  </a:lnTo>
                  <a:lnTo>
                    <a:pt x="115215" y="27151"/>
                  </a:lnTo>
                  <a:lnTo>
                    <a:pt x="114101" y="27118"/>
                  </a:lnTo>
                  <a:lnTo>
                    <a:pt x="113540" y="27104"/>
                  </a:lnTo>
                  <a:lnTo>
                    <a:pt x="112987" y="27098"/>
                  </a:lnTo>
                  <a:lnTo>
                    <a:pt x="111880" y="27098"/>
                  </a:lnTo>
                  <a:lnTo>
                    <a:pt x="111335" y="27104"/>
                  </a:lnTo>
                  <a:lnTo>
                    <a:pt x="110790" y="27124"/>
                  </a:lnTo>
                  <a:lnTo>
                    <a:pt x="110245" y="27144"/>
                  </a:lnTo>
                  <a:lnTo>
                    <a:pt x="109707" y="27171"/>
                  </a:lnTo>
                  <a:lnTo>
                    <a:pt x="109739" y="27111"/>
                  </a:lnTo>
                  <a:lnTo>
                    <a:pt x="109755" y="27038"/>
                  </a:lnTo>
                  <a:lnTo>
                    <a:pt x="109771" y="26957"/>
                  </a:lnTo>
                  <a:lnTo>
                    <a:pt x="109778" y="26871"/>
                  </a:lnTo>
                  <a:lnTo>
                    <a:pt x="109707" y="25970"/>
                  </a:lnTo>
                  <a:lnTo>
                    <a:pt x="109652" y="25049"/>
                  </a:lnTo>
                  <a:lnTo>
                    <a:pt x="109620" y="24114"/>
                  </a:lnTo>
                  <a:lnTo>
                    <a:pt x="109612" y="23640"/>
                  </a:lnTo>
                  <a:lnTo>
                    <a:pt x="109605" y="23173"/>
                  </a:lnTo>
                  <a:lnTo>
                    <a:pt x="109605" y="22693"/>
                  </a:lnTo>
                  <a:lnTo>
                    <a:pt x="109612" y="22219"/>
                  </a:lnTo>
                  <a:lnTo>
                    <a:pt x="109620" y="21738"/>
                  </a:lnTo>
                  <a:lnTo>
                    <a:pt x="109636" y="21264"/>
                  </a:lnTo>
                  <a:lnTo>
                    <a:pt x="109660" y="20784"/>
                  </a:lnTo>
                  <a:lnTo>
                    <a:pt x="109692" y="20303"/>
                  </a:lnTo>
                  <a:lnTo>
                    <a:pt x="109723" y="19823"/>
                  </a:lnTo>
                  <a:lnTo>
                    <a:pt x="109771" y="19342"/>
                  </a:lnTo>
                  <a:lnTo>
                    <a:pt x="109818" y="18862"/>
                  </a:lnTo>
                  <a:lnTo>
                    <a:pt x="109873" y="18381"/>
                  </a:lnTo>
                  <a:lnTo>
                    <a:pt x="109944" y="17907"/>
                  </a:lnTo>
                  <a:lnTo>
                    <a:pt x="110015" y="17433"/>
                  </a:lnTo>
                  <a:lnTo>
                    <a:pt x="110094" y="16959"/>
                  </a:lnTo>
                  <a:lnTo>
                    <a:pt x="110181" y="16486"/>
                  </a:lnTo>
                  <a:lnTo>
                    <a:pt x="110284" y="16018"/>
                  </a:lnTo>
                  <a:lnTo>
                    <a:pt x="110387" y="15551"/>
                  </a:lnTo>
                  <a:lnTo>
                    <a:pt x="110505" y="15084"/>
                  </a:lnTo>
                  <a:lnTo>
                    <a:pt x="110632" y="14624"/>
                  </a:lnTo>
                  <a:lnTo>
                    <a:pt x="110766" y="14170"/>
                  </a:lnTo>
                  <a:lnTo>
                    <a:pt x="110908" y="13716"/>
                  </a:lnTo>
                  <a:lnTo>
                    <a:pt x="111059" y="13269"/>
                  </a:lnTo>
                  <a:lnTo>
                    <a:pt x="111224" y="12828"/>
                  </a:lnTo>
                  <a:lnTo>
                    <a:pt x="111398" y="12388"/>
                  </a:lnTo>
                  <a:lnTo>
                    <a:pt x="111588" y="11961"/>
                  </a:lnTo>
                  <a:lnTo>
                    <a:pt x="111778" y="11533"/>
                  </a:lnTo>
                  <a:lnTo>
                    <a:pt x="111983" y="11113"/>
                  </a:lnTo>
                  <a:lnTo>
                    <a:pt x="112204" y="10699"/>
                  </a:lnTo>
                  <a:lnTo>
                    <a:pt x="112433" y="10292"/>
                  </a:lnTo>
                  <a:lnTo>
                    <a:pt x="112678" y="9892"/>
                  </a:lnTo>
                  <a:lnTo>
                    <a:pt x="112931" y="9498"/>
                  </a:lnTo>
                  <a:lnTo>
                    <a:pt x="113200" y="9111"/>
                  </a:lnTo>
                  <a:lnTo>
                    <a:pt x="113476" y="8730"/>
                  </a:lnTo>
                  <a:lnTo>
                    <a:pt x="113769" y="8363"/>
                  </a:lnTo>
                  <a:lnTo>
                    <a:pt x="114069" y="8003"/>
                  </a:lnTo>
                  <a:lnTo>
                    <a:pt x="114385" y="7649"/>
                  </a:lnTo>
                  <a:lnTo>
                    <a:pt x="114717" y="7309"/>
                  </a:lnTo>
                  <a:lnTo>
                    <a:pt x="115065" y="6975"/>
                  </a:lnTo>
                  <a:lnTo>
                    <a:pt x="115420" y="6655"/>
                  </a:lnTo>
                  <a:lnTo>
                    <a:pt x="115792" y="6341"/>
                  </a:lnTo>
                  <a:lnTo>
                    <a:pt x="115981" y="6187"/>
                  </a:lnTo>
                  <a:lnTo>
                    <a:pt x="116179" y="6034"/>
                  </a:lnTo>
                  <a:lnTo>
                    <a:pt x="116376" y="5887"/>
                  </a:lnTo>
                  <a:lnTo>
                    <a:pt x="116582" y="5747"/>
                  </a:lnTo>
                  <a:lnTo>
                    <a:pt x="116787" y="5600"/>
                  </a:lnTo>
                  <a:lnTo>
                    <a:pt x="117001" y="5467"/>
                  </a:lnTo>
                  <a:lnTo>
                    <a:pt x="117214" y="5326"/>
                  </a:lnTo>
                  <a:lnTo>
                    <a:pt x="117427" y="5193"/>
                  </a:lnTo>
                  <a:lnTo>
                    <a:pt x="117649" y="5066"/>
                  </a:lnTo>
                  <a:lnTo>
                    <a:pt x="117878" y="4939"/>
                  </a:lnTo>
                  <a:lnTo>
                    <a:pt x="118107" y="4812"/>
                  </a:lnTo>
                  <a:lnTo>
                    <a:pt x="118336" y="4692"/>
                  </a:lnTo>
                  <a:lnTo>
                    <a:pt x="118573" y="4572"/>
                  </a:lnTo>
                  <a:lnTo>
                    <a:pt x="118818" y="4459"/>
                  </a:lnTo>
                  <a:lnTo>
                    <a:pt x="119063" y="4352"/>
                  </a:lnTo>
                  <a:lnTo>
                    <a:pt x="119308" y="4238"/>
                  </a:lnTo>
                  <a:lnTo>
                    <a:pt x="119561" y="4138"/>
                  </a:lnTo>
                  <a:lnTo>
                    <a:pt x="119821" y="4032"/>
                  </a:lnTo>
                  <a:lnTo>
                    <a:pt x="120082" y="3938"/>
                  </a:lnTo>
                  <a:lnTo>
                    <a:pt x="120343" y="3838"/>
                  </a:lnTo>
                  <a:lnTo>
                    <a:pt x="120612" y="3751"/>
                  </a:lnTo>
                  <a:lnTo>
                    <a:pt x="120888" y="3664"/>
                  </a:lnTo>
                  <a:lnTo>
                    <a:pt x="121165" y="3578"/>
                  </a:lnTo>
                  <a:lnTo>
                    <a:pt x="121449" y="3498"/>
                  </a:lnTo>
                  <a:lnTo>
                    <a:pt x="121734" y="3418"/>
                  </a:lnTo>
                  <a:lnTo>
                    <a:pt x="122026" y="3344"/>
                  </a:lnTo>
                  <a:lnTo>
                    <a:pt x="122318" y="3277"/>
                  </a:lnTo>
                  <a:lnTo>
                    <a:pt x="122619" y="3211"/>
                  </a:lnTo>
                  <a:lnTo>
                    <a:pt x="122927" y="3144"/>
                  </a:lnTo>
                  <a:lnTo>
                    <a:pt x="123235" y="3090"/>
                  </a:lnTo>
                  <a:lnTo>
                    <a:pt x="123543" y="3030"/>
                  </a:lnTo>
                  <a:lnTo>
                    <a:pt x="123867" y="2984"/>
                  </a:lnTo>
                  <a:lnTo>
                    <a:pt x="124183" y="2937"/>
                  </a:lnTo>
                  <a:lnTo>
                    <a:pt x="124515" y="2890"/>
                  </a:lnTo>
                  <a:lnTo>
                    <a:pt x="125076" y="2824"/>
                  </a:lnTo>
                  <a:lnTo>
                    <a:pt x="125629" y="2777"/>
                  </a:lnTo>
                  <a:lnTo>
                    <a:pt x="126167" y="2743"/>
                  </a:lnTo>
                  <a:lnTo>
                    <a:pt x="126688" y="2717"/>
                  </a:lnTo>
                  <a:lnTo>
                    <a:pt x="127202" y="2710"/>
                  </a:lnTo>
                  <a:close/>
                  <a:moveTo>
                    <a:pt x="122627" y="18141"/>
                  </a:moveTo>
                  <a:lnTo>
                    <a:pt x="122903" y="18148"/>
                  </a:lnTo>
                  <a:lnTo>
                    <a:pt x="123180" y="18161"/>
                  </a:lnTo>
                  <a:lnTo>
                    <a:pt x="123456" y="18174"/>
                  </a:lnTo>
                  <a:lnTo>
                    <a:pt x="123733" y="18194"/>
                  </a:lnTo>
                  <a:lnTo>
                    <a:pt x="124009" y="18214"/>
                  </a:lnTo>
                  <a:lnTo>
                    <a:pt x="124286" y="18241"/>
                  </a:lnTo>
                  <a:lnTo>
                    <a:pt x="124562" y="18274"/>
                  </a:lnTo>
                  <a:lnTo>
                    <a:pt x="124839" y="18308"/>
                  </a:lnTo>
                  <a:lnTo>
                    <a:pt x="125108" y="18348"/>
                  </a:lnTo>
                  <a:lnTo>
                    <a:pt x="125384" y="18394"/>
                  </a:lnTo>
                  <a:lnTo>
                    <a:pt x="125653" y="18441"/>
                  </a:lnTo>
                  <a:lnTo>
                    <a:pt x="125922" y="18495"/>
                  </a:lnTo>
                  <a:lnTo>
                    <a:pt x="126190" y="18548"/>
                  </a:lnTo>
                  <a:lnTo>
                    <a:pt x="126459" y="18608"/>
                  </a:lnTo>
                  <a:lnTo>
                    <a:pt x="126735" y="18681"/>
                  </a:lnTo>
                  <a:lnTo>
                    <a:pt x="127012" y="18762"/>
                  </a:lnTo>
                  <a:lnTo>
                    <a:pt x="127281" y="18842"/>
                  </a:lnTo>
                  <a:lnTo>
                    <a:pt x="127549" y="18928"/>
                  </a:lnTo>
                  <a:lnTo>
                    <a:pt x="127818" y="19022"/>
                  </a:lnTo>
                  <a:lnTo>
                    <a:pt x="128079" y="19115"/>
                  </a:lnTo>
                  <a:lnTo>
                    <a:pt x="128608" y="19322"/>
                  </a:lnTo>
                  <a:lnTo>
                    <a:pt x="128513" y="19823"/>
                  </a:lnTo>
                  <a:lnTo>
                    <a:pt x="128434" y="20330"/>
                  </a:lnTo>
                  <a:lnTo>
                    <a:pt x="128363" y="20837"/>
                  </a:lnTo>
                  <a:lnTo>
                    <a:pt x="128300" y="21344"/>
                  </a:lnTo>
                  <a:lnTo>
                    <a:pt x="128260" y="21858"/>
                  </a:lnTo>
                  <a:lnTo>
                    <a:pt x="128221" y="22366"/>
                  </a:lnTo>
                  <a:lnTo>
                    <a:pt x="128205" y="22873"/>
                  </a:lnTo>
                  <a:lnTo>
                    <a:pt x="128197" y="23380"/>
                  </a:lnTo>
                  <a:lnTo>
                    <a:pt x="128197" y="23887"/>
                  </a:lnTo>
                  <a:lnTo>
                    <a:pt x="128213" y="24395"/>
                  </a:lnTo>
                  <a:lnTo>
                    <a:pt x="128237" y="24902"/>
                  </a:lnTo>
                  <a:lnTo>
                    <a:pt x="128276" y="25409"/>
                  </a:lnTo>
                  <a:lnTo>
                    <a:pt x="128332" y="25910"/>
                  </a:lnTo>
                  <a:lnTo>
                    <a:pt x="128395" y="26417"/>
                  </a:lnTo>
                  <a:lnTo>
                    <a:pt x="128474" y="26917"/>
                  </a:lnTo>
                  <a:lnTo>
                    <a:pt x="128561" y="27411"/>
                  </a:lnTo>
                  <a:lnTo>
                    <a:pt x="127281" y="27425"/>
                  </a:lnTo>
                  <a:lnTo>
                    <a:pt x="126008" y="27431"/>
                  </a:lnTo>
                  <a:lnTo>
                    <a:pt x="124728" y="27438"/>
                  </a:lnTo>
                  <a:lnTo>
                    <a:pt x="123448" y="27451"/>
                  </a:lnTo>
                  <a:lnTo>
                    <a:pt x="122721" y="27445"/>
                  </a:lnTo>
                  <a:lnTo>
                    <a:pt x="121979" y="27425"/>
                  </a:lnTo>
                  <a:lnTo>
                    <a:pt x="121212" y="27405"/>
                  </a:lnTo>
                  <a:lnTo>
                    <a:pt x="120438" y="27378"/>
                  </a:lnTo>
                  <a:lnTo>
                    <a:pt x="120493" y="26837"/>
                  </a:lnTo>
                  <a:lnTo>
                    <a:pt x="120541" y="26290"/>
                  </a:lnTo>
                  <a:lnTo>
                    <a:pt x="120572" y="25743"/>
                  </a:lnTo>
                  <a:lnTo>
                    <a:pt x="120588" y="25189"/>
                  </a:lnTo>
                  <a:lnTo>
                    <a:pt x="120604" y="24635"/>
                  </a:lnTo>
                  <a:lnTo>
                    <a:pt x="120604" y="24074"/>
                  </a:lnTo>
                  <a:lnTo>
                    <a:pt x="120588" y="23507"/>
                  </a:lnTo>
                  <a:lnTo>
                    <a:pt x="120564" y="22946"/>
                  </a:lnTo>
                  <a:lnTo>
                    <a:pt x="120533" y="22379"/>
                  </a:lnTo>
                  <a:lnTo>
                    <a:pt x="120485" y="21818"/>
                  </a:lnTo>
                  <a:lnTo>
                    <a:pt x="120430" y="21251"/>
                  </a:lnTo>
                  <a:lnTo>
                    <a:pt x="120351" y="20690"/>
                  </a:lnTo>
                  <a:lnTo>
                    <a:pt x="120272" y="20130"/>
                  </a:lnTo>
                  <a:lnTo>
                    <a:pt x="120169" y="19569"/>
                  </a:lnTo>
                  <a:lnTo>
                    <a:pt x="120059" y="19015"/>
                  </a:lnTo>
                  <a:lnTo>
                    <a:pt x="119932" y="18461"/>
                  </a:lnTo>
                  <a:lnTo>
                    <a:pt x="120256" y="18388"/>
                  </a:lnTo>
                  <a:lnTo>
                    <a:pt x="120572" y="18321"/>
                  </a:lnTo>
                  <a:lnTo>
                    <a:pt x="120872" y="18268"/>
                  </a:lnTo>
                  <a:lnTo>
                    <a:pt x="121165" y="18228"/>
                  </a:lnTo>
                  <a:lnTo>
                    <a:pt x="121433" y="18188"/>
                  </a:lnTo>
                  <a:lnTo>
                    <a:pt x="121678" y="18161"/>
                  </a:lnTo>
                  <a:lnTo>
                    <a:pt x="121892" y="18148"/>
                  </a:lnTo>
                  <a:lnTo>
                    <a:pt x="122081" y="18141"/>
                  </a:lnTo>
                  <a:close/>
                  <a:moveTo>
                    <a:pt x="117854" y="29721"/>
                  </a:moveTo>
                  <a:lnTo>
                    <a:pt x="118723" y="29734"/>
                  </a:lnTo>
                  <a:lnTo>
                    <a:pt x="119600" y="29747"/>
                  </a:lnTo>
                  <a:lnTo>
                    <a:pt x="121346" y="29787"/>
                  </a:lnTo>
                  <a:lnTo>
                    <a:pt x="123093" y="29834"/>
                  </a:lnTo>
                  <a:lnTo>
                    <a:pt x="123962" y="29854"/>
                  </a:lnTo>
                  <a:lnTo>
                    <a:pt x="124823" y="29867"/>
                  </a:lnTo>
                  <a:lnTo>
                    <a:pt x="125677" y="29881"/>
                  </a:lnTo>
                  <a:lnTo>
                    <a:pt x="139386" y="29881"/>
                  </a:lnTo>
                  <a:lnTo>
                    <a:pt x="139892" y="29887"/>
                  </a:lnTo>
                  <a:lnTo>
                    <a:pt x="140366" y="29901"/>
                  </a:lnTo>
                  <a:lnTo>
                    <a:pt x="140800" y="29921"/>
                  </a:lnTo>
                  <a:lnTo>
                    <a:pt x="141211" y="29947"/>
                  </a:lnTo>
                  <a:lnTo>
                    <a:pt x="141591" y="29981"/>
                  </a:lnTo>
                  <a:lnTo>
                    <a:pt x="141946" y="30021"/>
                  </a:lnTo>
                  <a:lnTo>
                    <a:pt x="142270" y="30074"/>
                  </a:lnTo>
                  <a:lnTo>
                    <a:pt x="142563" y="30128"/>
                  </a:lnTo>
                  <a:lnTo>
                    <a:pt x="142839" y="30194"/>
                  </a:lnTo>
                  <a:lnTo>
                    <a:pt x="142966" y="30234"/>
                  </a:lnTo>
                  <a:lnTo>
                    <a:pt x="143084" y="30275"/>
                  </a:lnTo>
                  <a:lnTo>
                    <a:pt x="143203" y="30315"/>
                  </a:lnTo>
                  <a:lnTo>
                    <a:pt x="143305" y="30361"/>
                  </a:lnTo>
                  <a:lnTo>
                    <a:pt x="143408" y="30408"/>
                  </a:lnTo>
                  <a:lnTo>
                    <a:pt x="143511" y="30455"/>
                  </a:lnTo>
                  <a:lnTo>
                    <a:pt x="143606" y="30508"/>
                  </a:lnTo>
                  <a:lnTo>
                    <a:pt x="143692" y="30568"/>
                  </a:lnTo>
                  <a:lnTo>
                    <a:pt x="143771" y="30622"/>
                  </a:lnTo>
                  <a:lnTo>
                    <a:pt x="143850" y="30688"/>
                  </a:lnTo>
                  <a:lnTo>
                    <a:pt x="143922" y="30748"/>
                  </a:lnTo>
                  <a:lnTo>
                    <a:pt x="143985" y="30822"/>
                  </a:lnTo>
                  <a:lnTo>
                    <a:pt x="144048" y="30889"/>
                  </a:lnTo>
                  <a:lnTo>
                    <a:pt x="144111" y="30962"/>
                  </a:lnTo>
                  <a:lnTo>
                    <a:pt x="144167" y="31042"/>
                  </a:lnTo>
                  <a:lnTo>
                    <a:pt x="144214" y="31122"/>
                  </a:lnTo>
                  <a:lnTo>
                    <a:pt x="144261" y="31209"/>
                  </a:lnTo>
                  <a:lnTo>
                    <a:pt x="144301" y="31296"/>
                  </a:lnTo>
                  <a:lnTo>
                    <a:pt x="144332" y="31389"/>
                  </a:lnTo>
                  <a:lnTo>
                    <a:pt x="144372" y="31483"/>
                  </a:lnTo>
                  <a:lnTo>
                    <a:pt x="144427" y="31689"/>
                  </a:lnTo>
                  <a:lnTo>
                    <a:pt x="144467" y="31903"/>
                  </a:lnTo>
                  <a:lnTo>
                    <a:pt x="144498" y="32137"/>
                  </a:lnTo>
                  <a:lnTo>
                    <a:pt x="144514" y="32390"/>
                  </a:lnTo>
                  <a:lnTo>
                    <a:pt x="144522" y="32657"/>
                  </a:lnTo>
                  <a:lnTo>
                    <a:pt x="144522" y="32938"/>
                  </a:lnTo>
                  <a:lnTo>
                    <a:pt x="144514" y="33238"/>
                  </a:lnTo>
                  <a:lnTo>
                    <a:pt x="144491" y="33558"/>
                  </a:lnTo>
                  <a:lnTo>
                    <a:pt x="144435" y="34259"/>
                  </a:lnTo>
                  <a:lnTo>
                    <a:pt x="144364" y="35040"/>
                  </a:lnTo>
                  <a:lnTo>
                    <a:pt x="140824" y="35000"/>
                  </a:lnTo>
                  <a:lnTo>
                    <a:pt x="137292" y="34960"/>
                  </a:lnTo>
                  <a:lnTo>
                    <a:pt x="133760" y="34933"/>
                  </a:lnTo>
                  <a:lnTo>
                    <a:pt x="131990" y="34926"/>
                  </a:lnTo>
                  <a:lnTo>
                    <a:pt x="130220" y="34926"/>
                  </a:lnTo>
                  <a:lnTo>
                    <a:pt x="127249" y="34920"/>
                  </a:lnTo>
                  <a:lnTo>
                    <a:pt x="124270" y="34913"/>
                  </a:lnTo>
                  <a:lnTo>
                    <a:pt x="121291" y="34920"/>
                  </a:lnTo>
                  <a:lnTo>
                    <a:pt x="118312" y="34933"/>
                  </a:lnTo>
                  <a:lnTo>
                    <a:pt x="115325" y="34953"/>
                  </a:lnTo>
                  <a:lnTo>
                    <a:pt x="112339" y="34980"/>
                  </a:lnTo>
                  <a:lnTo>
                    <a:pt x="109352" y="35007"/>
                  </a:lnTo>
                  <a:lnTo>
                    <a:pt x="106365" y="35040"/>
                  </a:lnTo>
                  <a:lnTo>
                    <a:pt x="106404" y="34680"/>
                  </a:lnTo>
                  <a:lnTo>
                    <a:pt x="106452" y="34339"/>
                  </a:lnTo>
                  <a:lnTo>
                    <a:pt x="106499" y="34012"/>
                  </a:lnTo>
                  <a:lnTo>
                    <a:pt x="106547" y="33705"/>
                  </a:lnTo>
                  <a:lnTo>
                    <a:pt x="106602" y="33418"/>
                  </a:lnTo>
                  <a:lnTo>
                    <a:pt x="106665" y="33138"/>
                  </a:lnTo>
                  <a:lnTo>
                    <a:pt x="106736" y="32877"/>
                  </a:lnTo>
                  <a:lnTo>
                    <a:pt x="106815" y="32631"/>
                  </a:lnTo>
                  <a:lnTo>
                    <a:pt x="106902" y="32404"/>
                  </a:lnTo>
                  <a:lnTo>
                    <a:pt x="106997" y="32183"/>
                  </a:lnTo>
                  <a:lnTo>
                    <a:pt x="107100" y="31976"/>
                  </a:lnTo>
                  <a:lnTo>
                    <a:pt x="107210" y="31783"/>
                  </a:lnTo>
                  <a:lnTo>
                    <a:pt x="107337" y="31603"/>
                  </a:lnTo>
                  <a:lnTo>
                    <a:pt x="107479" y="31436"/>
                  </a:lnTo>
                  <a:lnTo>
                    <a:pt x="107621" y="31282"/>
                  </a:lnTo>
                  <a:lnTo>
                    <a:pt x="107787" y="31136"/>
                  </a:lnTo>
                  <a:lnTo>
                    <a:pt x="107961" y="31002"/>
                  </a:lnTo>
                  <a:lnTo>
                    <a:pt x="108151" y="30875"/>
                  </a:lnTo>
                  <a:lnTo>
                    <a:pt x="108356" y="30755"/>
                  </a:lnTo>
                  <a:lnTo>
                    <a:pt x="108577" y="30648"/>
                  </a:lnTo>
                  <a:lnTo>
                    <a:pt x="108814" y="30548"/>
                  </a:lnTo>
                  <a:lnTo>
                    <a:pt x="109067" y="30461"/>
                  </a:lnTo>
                  <a:lnTo>
                    <a:pt x="109336" y="30375"/>
                  </a:lnTo>
                  <a:lnTo>
                    <a:pt x="109628" y="30301"/>
                  </a:lnTo>
                  <a:lnTo>
                    <a:pt x="109936" y="30228"/>
                  </a:lnTo>
                  <a:lnTo>
                    <a:pt x="110260" y="30168"/>
                  </a:lnTo>
                  <a:lnTo>
                    <a:pt x="110608" y="30108"/>
                  </a:lnTo>
                  <a:lnTo>
                    <a:pt x="110979" y="30054"/>
                  </a:lnTo>
                  <a:lnTo>
                    <a:pt x="111367" y="30008"/>
                  </a:lnTo>
                  <a:lnTo>
                    <a:pt x="111778" y="29961"/>
                  </a:lnTo>
                  <a:lnTo>
                    <a:pt x="112212" y="29921"/>
                  </a:lnTo>
                  <a:lnTo>
                    <a:pt x="112670" y="29881"/>
                  </a:lnTo>
                  <a:lnTo>
                    <a:pt x="113097" y="29847"/>
                  </a:lnTo>
                  <a:lnTo>
                    <a:pt x="113524" y="29821"/>
                  </a:lnTo>
                  <a:lnTo>
                    <a:pt x="114377" y="29774"/>
                  </a:lnTo>
                  <a:lnTo>
                    <a:pt x="115238" y="29741"/>
                  </a:lnTo>
                  <a:lnTo>
                    <a:pt x="116108" y="29727"/>
                  </a:lnTo>
                  <a:lnTo>
                    <a:pt x="116977" y="29721"/>
                  </a:lnTo>
                  <a:close/>
                  <a:moveTo>
                    <a:pt x="252388" y="27191"/>
                  </a:moveTo>
                  <a:lnTo>
                    <a:pt x="252459" y="27258"/>
                  </a:lnTo>
                  <a:lnTo>
                    <a:pt x="252530" y="27318"/>
                  </a:lnTo>
                  <a:lnTo>
                    <a:pt x="252609" y="27365"/>
                  </a:lnTo>
                  <a:lnTo>
                    <a:pt x="252696" y="27411"/>
                  </a:lnTo>
                  <a:lnTo>
                    <a:pt x="254909" y="28426"/>
                  </a:lnTo>
                  <a:lnTo>
                    <a:pt x="257113" y="29427"/>
                  </a:lnTo>
                  <a:lnTo>
                    <a:pt x="259318" y="30428"/>
                  </a:lnTo>
                  <a:lnTo>
                    <a:pt x="261530" y="31429"/>
                  </a:lnTo>
                  <a:lnTo>
                    <a:pt x="261143" y="31623"/>
                  </a:lnTo>
                  <a:lnTo>
                    <a:pt x="260756" y="31816"/>
                  </a:lnTo>
                  <a:lnTo>
                    <a:pt x="260384" y="32030"/>
                  </a:lnTo>
                  <a:lnTo>
                    <a:pt x="260021" y="32243"/>
                  </a:lnTo>
                  <a:lnTo>
                    <a:pt x="259665" y="32470"/>
                  </a:lnTo>
                  <a:lnTo>
                    <a:pt x="259318" y="32704"/>
                  </a:lnTo>
                  <a:lnTo>
                    <a:pt x="259152" y="32831"/>
                  </a:lnTo>
                  <a:lnTo>
                    <a:pt x="258994" y="32951"/>
                  </a:lnTo>
                  <a:lnTo>
                    <a:pt x="258828" y="33084"/>
                  </a:lnTo>
                  <a:lnTo>
                    <a:pt x="258678" y="33211"/>
                  </a:lnTo>
                  <a:lnTo>
                    <a:pt x="258520" y="33345"/>
                  </a:lnTo>
                  <a:lnTo>
                    <a:pt x="258370" y="33485"/>
                  </a:lnTo>
                  <a:lnTo>
                    <a:pt x="258227" y="33625"/>
                  </a:lnTo>
                  <a:lnTo>
                    <a:pt x="258085" y="33765"/>
                  </a:lnTo>
                  <a:lnTo>
                    <a:pt x="257951" y="33912"/>
                  </a:lnTo>
                  <a:lnTo>
                    <a:pt x="257824" y="34059"/>
                  </a:lnTo>
                  <a:lnTo>
                    <a:pt x="257698" y="34212"/>
                  </a:lnTo>
                  <a:lnTo>
                    <a:pt x="257579" y="34372"/>
                  </a:lnTo>
                  <a:lnTo>
                    <a:pt x="257461" y="34533"/>
                  </a:lnTo>
                  <a:lnTo>
                    <a:pt x="257350" y="34693"/>
                  </a:lnTo>
                  <a:lnTo>
                    <a:pt x="257248" y="34860"/>
                  </a:lnTo>
                  <a:lnTo>
                    <a:pt x="257145" y="35033"/>
                  </a:lnTo>
                  <a:lnTo>
                    <a:pt x="257058" y="35207"/>
                  </a:lnTo>
                  <a:lnTo>
                    <a:pt x="256971" y="35380"/>
                  </a:lnTo>
                  <a:lnTo>
                    <a:pt x="256892" y="35561"/>
                  </a:lnTo>
                  <a:lnTo>
                    <a:pt x="256813" y="35747"/>
                  </a:lnTo>
                  <a:lnTo>
                    <a:pt x="256742" y="35961"/>
                  </a:lnTo>
                  <a:lnTo>
                    <a:pt x="256679" y="36175"/>
                  </a:lnTo>
                  <a:lnTo>
                    <a:pt x="256623" y="36388"/>
                  </a:lnTo>
                  <a:lnTo>
                    <a:pt x="256576" y="36608"/>
                  </a:lnTo>
                  <a:lnTo>
                    <a:pt x="256544" y="36822"/>
                  </a:lnTo>
                  <a:lnTo>
                    <a:pt x="256521" y="37029"/>
                  </a:lnTo>
                  <a:lnTo>
                    <a:pt x="256505" y="37242"/>
                  </a:lnTo>
                  <a:lnTo>
                    <a:pt x="256505" y="37456"/>
                  </a:lnTo>
                  <a:lnTo>
                    <a:pt x="256505" y="37663"/>
                  </a:lnTo>
                  <a:lnTo>
                    <a:pt x="256521" y="37870"/>
                  </a:lnTo>
                  <a:lnTo>
                    <a:pt x="256552" y="38077"/>
                  </a:lnTo>
                  <a:lnTo>
                    <a:pt x="256584" y="38284"/>
                  </a:lnTo>
                  <a:lnTo>
                    <a:pt x="256631" y="38484"/>
                  </a:lnTo>
                  <a:lnTo>
                    <a:pt x="256687" y="38684"/>
                  </a:lnTo>
                  <a:lnTo>
                    <a:pt x="256750" y="38878"/>
                  </a:lnTo>
                  <a:lnTo>
                    <a:pt x="256821" y="39071"/>
                  </a:lnTo>
                  <a:lnTo>
                    <a:pt x="256908" y="39265"/>
                  </a:lnTo>
                  <a:lnTo>
                    <a:pt x="257003" y="39452"/>
                  </a:lnTo>
                  <a:lnTo>
                    <a:pt x="257105" y="39632"/>
                  </a:lnTo>
                  <a:lnTo>
                    <a:pt x="257216" y="39812"/>
                  </a:lnTo>
                  <a:lnTo>
                    <a:pt x="257342" y="39985"/>
                  </a:lnTo>
                  <a:lnTo>
                    <a:pt x="257477" y="40159"/>
                  </a:lnTo>
                  <a:lnTo>
                    <a:pt x="257619" y="40326"/>
                  </a:lnTo>
                  <a:lnTo>
                    <a:pt x="257769" y="40486"/>
                  </a:lnTo>
                  <a:lnTo>
                    <a:pt x="257935" y="40640"/>
                  </a:lnTo>
                  <a:lnTo>
                    <a:pt x="258101" y="40793"/>
                  </a:lnTo>
                  <a:lnTo>
                    <a:pt x="258283" y="40940"/>
                  </a:lnTo>
                  <a:lnTo>
                    <a:pt x="258480" y="41080"/>
                  </a:lnTo>
                  <a:lnTo>
                    <a:pt x="258678" y="41214"/>
                  </a:lnTo>
                  <a:lnTo>
                    <a:pt x="258891" y="41340"/>
                  </a:lnTo>
                  <a:lnTo>
                    <a:pt x="259104" y="41467"/>
                  </a:lnTo>
                  <a:lnTo>
                    <a:pt x="259341" y="41581"/>
                  </a:lnTo>
                  <a:lnTo>
                    <a:pt x="259563" y="41687"/>
                  </a:lnTo>
                  <a:lnTo>
                    <a:pt x="259800" y="41788"/>
                  </a:lnTo>
                  <a:lnTo>
                    <a:pt x="260029" y="41881"/>
                  </a:lnTo>
                  <a:lnTo>
                    <a:pt x="260274" y="41968"/>
                  </a:lnTo>
                  <a:lnTo>
                    <a:pt x="260511" y="42041"/>
                  </a:lnTo>
                  <a:lnTo>
                    <a:pt x="260756" y="42115"/>
                  </a:lnTo>
                  <a:lnTo>
                    <a:pt x="261001" y="42181"/>
                  </a:lnTo>
                  <a:lnTo>
                    <a:pt x="261254" y="42241"/>
                  </a:lnTo>
                  <a:lnTo>
                    <a:pt x="261507" y="42288"/>
                  </a:lnTo>
                  <a:lnTo>
                    <a:pt x="261759" y="42335"/>
                  </a:lnTo>
                  <a:lnTo>
                    <a:pt x="262012" y="42375"/>
                  </a:lnTo>
                  <a:lnTo>
                    <a:pt x="262273" y="42408"/>
                  </a:lnTo>
                  <a:lnTo>
                    <a:pt x="262526" y="42435"/>
                  </a:lnTo>
                  <a:lnTo>
                    <a:pt x="262787" y="42455"/>
                  </a:lnTo>
                  <a:lnTo>
                    <a:pt x="263055" y="42468"/>
                  </a:lnTo>
                  <a:lnTo>
                    <a:pt x="263316" y="42475"/>
                  </a:lnTo>
                  <a:lnTo>
                    <a:pt x="263577" y="42475"/>
                  </a:lnTo>
                  <a:lnTo>
                    <a:pt x="263845" y="42468"/>
                  </a:lnTo>
                  <a:lnTo>
                    <a:pt x="264106" y="42462"/>
                  </a:lnTo>
                  <a:lnTo>
                    <a:pt x="264375" y="42448"/>
                  </a:lnTo>
                  <a:lnTo>
                    <a:pt x="264644" y="42422"/>
                  </a:lnTo>
                  <a:lnTo>
                    <a:pt x="264904" y="42395"/>
                  </a:lnTo>
                  <a:lnTo>
                    <a:pt x="265173" y="42362"/>
                  </a:lnTo>
                  <a:lnTo>
                    <a:pt x="265442" y="42328"/>
                  </a:lnTo>
                  <a:lnTo>
                    <a:pt x="265702" y="42281"/>
                  </a:lnTo>
                  <a:lnTo>
                    <a:pt x="265971" y="42235"/>
                  </a:lnTo>
                  <a:lnTo>
                    <a:pt x="266232" y="42181"/>
                  </a:lnTo>
                  <a:lnTo>
                    <a:pt x="266500" y="42121"/>
                  </a:lnTo>
                  <a:lnTo>
                    <a:pt x="266761" y="42055"/>
                  </a:lnTo>
                  <a:lnTo>
                    <a:pt x="267022" y="41988"/>
                  </a:lnTo>
                  <a:lnTo>
                    <a:pt x="267275" y="41914"/>
                  </a:lnTo>
                  <a:lnTo>
                    <a:pt x="267536" y="41834"/>
                  </a:lnTo>
                  <a:lnTo>
                    <a:pt x="267788" y="41747"/>
                  </a:lnTo>
                  <a:lnTo>
                    <a:pt x="268049" y="41661"/>
                  </a:lnTo>
                  <a:lnTo>
                    <a:pt x="268294" y="41567"/>
                  </a:lnTo>
                  <a:lnTo>
                    <a:pt x="268547" y="41467"/>
                  </a:lnTo>
                  <a:lnTo>
                    <a:pt x="268792" y="41367"/>
                  </a:lnTo>
                  <a:lnTo>
                    <a:pt x="269037" y="41260"/>
                  </a:lnTo>
                  <a:lnTo>
                    <a:pt x="269282" y="41153"/>
                  </a:lnTo>
                  <a:lnTo>
                    <a:pt x="269519" y="41033"/>
                  </a:lnTo>
                  <a:lnTo>
                    <a:pt x="269756" y="40913"/>
                  </a:lnTo>
                  <a:lnTo>
                    <a:pt x="269985" y="40793"/>
                  </a:lnTo>
                  <a:lnTo>
                    <a:pt x="270214" y="40666"/>
                  </a:lnTo>
                  <a:lnTo>
                    <a:pt x="270435" y="40533"/>
                  </a:lnTo>
                  <a:lnTo>
                    <a:pt x="270657" y="40399"/>
                  </a:lnTo>
                  <a:lnTo>
                    <a:pt x="270870" y="40259"/>
                  </a:lnTo>
                  <a:lnTo>
                    <a:pt x="271083" y="40119"/>
                  </a:lnTo>
                  <a:lnTo>
                    <a:pt x="271297" y="39972"/>
                  </a:lnTo>
                  <a:lnTo>
                    <a:pt x="271494" y="39825"/>
                  </a:lnTo>
                  <a:lnTo>
                    <a:pt x="271692" y="39672"/>
                  </a:lnTo>
                  <a:lnTo>
                    <a:pt x="271889" y="39512"/>
                  </a:lnTo>
                  <a:lnTo>
                    <a:pt x="272079" y="39351"/>
                  </a:lnTo>
                  <a:lnTo>
                    <a:pt x="272261" y="39191"/>
                  </a:lnTo>
                  <a:lnTo>
                    <a:pt x="272435" y="39024"/>
                  </a:lnTo>
                  <a:lnTo>
                    <a:pt x="272608" y="38858"/>
                  </a:lnTo>
                  <a:lnTo>
                    <a:pt x="272774" y="38684"/>
                  </a:lnTo>
                  <a:lnTo>
                    <a:pt x="272932" y="38510"/>
                  </a:lnTo>
                  <a:lnTo>
                    <a:pt x="273090" y="38330"/>
                  </a:lnTo>
                  <a:lnTo>
                    <a:pt x="273241" y="38150"/>
                  </a:lnTo>
                  <a:lnTo>
                    <a:pt x="273383" y="37963"/>
                  </a:lnTo>
                  <a:lnTo>
                    <a:pt x="273517" y="37783"/>
                  </a:lnTo>
                  <a:lnTo>
                    <a:pt x="273644" y="37589"/>
                  </a:lnTo>
                  <a:lnTo>
                    <a:pt x="273762" y="37403"/>
                  </a:lnTo>
                  <a:lnTo>
                    <a:pt x="273873" y="37209"/>
                  </a:lnTo>
                  <a:lnTo>
                    <a:pt x="274276" y="37383"/>
                  </a:lnTo>
                  <a:lnTo>
                    <a:pt x="274679" y="37556"/>
                  </a:lnTo>
                  <a:lnTo>
                    <a:pt x="275082" y="37716"/>
                  </a:lnTo>
                  <a:lnTo>
                    <a:pt x="275493" y="37876"/>
                  </a:lnTo>
                  <a:lnTo>
                    <a:pt x="275903" y="38037"/>
                  </a:lnTo>
                  <a:lnTo>
                    <a:pt x="276322" y="38183"/>
                  </a:lnTo>
                  <a:lnTo>
                    <a:pt x="276733" y="38330"/>
                  </a:lnTo>
                  <a:lnTo>
                    <a:pt x="277160" y="38464"/>
                  </a:lnTo>
                  <a:lnTo>
                    <a:pt x="277579" y="38597"/>
                  </a:lnTo>
                  <a:lnTo>
                    <a:pt x="278005" y="38724"/>
                  </a:lnTo>
                  <a:lnTo>
                    <a:pt x="278432" y="38851"/>
                  </a:lnTo>
                  <a:lnTo>
                    <a:pt x="278859" y="38964"/>
                  </a:lnTo>
                  <a:lnTo>
                    <a:pt x="279293" y="39078"/>
                  </a:lnTo>
                  <a:lnTo>
                    <a:pt x="279728" y="39185"/>
                  </a:lnTo>
                  <a:lnTo>
                    <a:pt x="280162" y="39278"/>
                  </a:lnTo>
                  <a:lnTo>
                    <a:pt x="280605" y="39378"/>
                  </a:lnTo>
                  <a:lnTo>
                    <a:pt x="281087" y="39478"/>
                  </a:lnTo>
                  <a:lnTo>
                    <a:pt x="281569" y="39572"/>
                  </a:lnTo>
                  <a:lnTo>
                    <a:pt x="282051" y="39658"/>
                  </a:lnTo>
                  <a:lnTo>
                    <a:pt x="282533" y="39739"/>
                  </a:lnTo>
                  <a:lnTo>
                    <a:pt x="283023" y="39805"/>
                  </a:lnTo>
                  <a:lnTo>
                    <a:pt x="283513" y="39872"/>
                  </a:lnTo>
                  <a:lnTo>
                    <a:pt x="284003" y="39925"/>
                  </a:lnTo>
                  <a:lnTo>
                    <a:pt x="284500" y="39972"/>
                  </a:lnTo>
                  <a:lnTo>
                    <a:pt x="284666" y="39985"/>
                  </a:lnTo>
                  <a:lnTo>
                    <a:pt x="285014" y="40006"/>
                  </a:lnTo>
                  <a:lnTo>
                    <a:pt x="285472" y="40019"/>
                  </a:lnTo>
                  <a:lnTo>
                    <a:pt x="286018" y="40032"/>
                  </a:lnTo>
                  <a:lnTo>
                    <a:pt x="286594" y="40032"/>
                  </a:lnTo>
                  <a:lnTo>
                    <a:pt x="287163" y="40026"/>
                  </a:lnTo>
                  <a:lnTo>
                    <a:pt x="287432" y="40019"/>
                  </a:lnTo>
                  <a:lnTo>
                    <a:pt x="287685" y="40006"/>
                  </a:lnTo>
                  <a:lnTo>
                    <a:pt x="287906" y="39992"/>
                  </a:lnTo>
                  <a:lnTo>
                    <a:pt x="288104" y="39972"/>
                  </a:lnTo>
                  <a:lnTo>
                    <a:pt x="288143" y="40019"/>
                  </a:lnTo>
                  <a:lnTo>
                    <a:pt x="288191" y="40066"/>
                  </a:lnTo>
                  <a:lnTo>
                    <a:pt x="286982" y="41414"/>
                  </a:lnTo>
                  <a:lnTo>
                    <a:pt x="286389" y="42068"/>
                  </a:lnTo>
                  <a:lnTo>
                    <a:pt x="285804" y="42709"/>
                  </a:lnTo>
                  <a:lnTo>
                    <a:pt x="285212" y="43329"/>
                  </a:lnTo>
                  <a:lnTo>
                    <a:pt x="284627" y="43930"/>
                  </a:lnTo>
                  <a:lnTo>
                    <a:pt x="284042" y="44517"/>
                  </a:lnTo>
                  <a:lnTo>
                    <a:pt x="283457" y="45078"/>
                  </a:lnTo>
                  <a:lnTo>
                    <a:pt x="283157" y="45352"/>
                  </a:lnTo>
                  <a:lnTo>
                    <a:pt x="282865" y="45619"/>
                  </a:lnTo>
                  <a:lnTo>
                    <a:pt x="282565" y="45885"/>
                  </a:lnTo>
                  <a:lnTo>
                    <a:pt x="282264" y="46139"/>
                  </a:lnTo>
                  <a:lnTo>
                    <a:pt x="281964" y="46393"/>
                  </a:lnTo>
                  <a:lnTo>
                    <a:pt x="281664" y="46640"/>
                  </a:lnTo>
                  <a:lnTo>
                    <a:pt x="281356" y="46880"/>
                  </a:lnTo>
                  <a:lnTo>
                    <a:pt x="281047" y="47114"/>
                  </a:lnTo>
                  <a:lnTo>
                    <a:pt x="280739" y="47340"/>
                  </a:lnTo>
                  <a:lnTo>
                    <a:pt x="280431" y="47561"/>
                  </a:lnTo>
                  <a:lnTo>
                    <a:pt x="280115" y="47774"/>
                  </a:lnTo>
                  <a:lnTo>
                    <a:pt x="279791" y="47988"/>
                  </a:lnTo>
                  <a:lnTo>
                    <a:pt x="279467" y="48188"/>
                  </a:lnTo>
                  <a:lnTo>
                    <a:pt x="279143" y="48382"/>
                  </a:lnTo>
                  <a:lnTo>
                    <a:pt x="278811" y="48569"/>
                  </a:lnTo>
                  <a:lnTo>
                    <a:pt x="278479" y="48749"/>
                  </a:lnTo>
                  <a:lnTo>
                    <a:pt x="278140" y="48922"/>
                  </a:lnTo>
                  <a:lnTo>
                    <a:pt x="277800" y="49089"/>
                  </a:lnTo>
                  <a:lnTo>
                    <a:pt x="277452" y="49243"/>
                  </a:lnTo>
                  <a:lnTo>
                    <a:pt x="277104" y="49396"/>
                  </a:lnTo>
                  <a:lnTo>
                    <a:pt x="276749" y="49536"/>
                  </a:lnTo>
                  <a:lnTo>
                    <a:pt x="276385" y="49670"/>
                  </a:lnTo>
                  <a:lnTo>
                    <a:pt x="276014" y="49797"/>
                  </a:lnTo>
                  <a:lnTo>
                    <a:pt x="275643" y="49917"/>
                  </a:lnTo>
                  <a:lnTo>
                    <a:pt x="275263" y="50024"/>
                  </a:lnTo>
                  <a:lnTo>
                    <a:pt x="274876" y="50130"/>
                  </a:lnTo>
                  <a:lnTo>
                    <a:pt x="274489" y="50224"/>
                  </a:lnTo>
                  <a:lnTo>
                    <a:pt x="274094" y="50304"/>
                  </a:lnTo>
                  <a:lnTo>
                    <a:pt x="273683" y="50384"/>
                  </a:lnTo>
                  <a:lnTo>
                    <a:pt x="273272" y="50451"/>
                  </a:lnTo>
                  <a:lnTo>
                    <a:pt x="272853" y="50504"/>
                  </a:lnTo>
                  <a:lnTo>
                    <a:pt x="272435" y="50551"/>
                  </a:lnTo>
                  <a:lnTo>
                    <a:pt x="272000" y="50591"/>
                  </a:lnTo>
                  <a:lnTo>
                    <a:pt x="271557" y="50624"/>
                  </a:lnTo>
                  <a:lnTo>
                    <a:pt x="271107" y="50644"/>
                  </a:lnTo>
                  <a:lnTo>
                    <a:pt x="270657" y="50651"/>
                  </a:lnTo>
                  <a:lnTo>
                    <a:pt x="270190" y="50651"/>
                  </a:lnTo>
                  <a:lnTo>
                    <a:pt x="269716" y="50644"/>
                  </a:lnTo>
                  <a:lnTo>
                    <a:pt x="269234" y="50624"/>
                  </a:lnTo>
                  <a:lnTo>
                    <a:pt x="268744" y="50591"/>
                  </a:lnTo>
                  <a:lnTo>
                    <a:pt x="268239" y="50551"/>
                  </a:lnTo>
                  <a:lnTo>
                    <a:pt x="267733" y="50504"/>
                  </a:lnTo>
                  <a:lnTo>
                    <a:pt x="267212" y="50444"/>
                  </a:lnTo>
                  <a:lnTo>
                    <a:pt x="266690" y="50371"/>
                  </a:lnTo>
                  <a:lnTo>
                    <a:pt x="266145" y="50290"/>
                  </a:lnTo>
                  <a:lnTo>
                    <a:pt x="265600" y="50190"/>
                  </a:lnTo>
                  <a:lnTo>
                    <a:pt x="265039" y="50090"/>
                  </a:lnTo>
                  <a:lnTo>
                    <a:pt x="264470" y="49970"/>
                  </a:lnTo>
                  <a:lnTo>
                    <a:pt x="263917" y="49850"/>
                  </a:lnTo>
                  <a:lnTo>
                    <a:pt x="263371" y="49710"/>
                  </a:lnTo>
                  <a:lnTo>
                    <a:pt x="262818" y="49563"/>
                  </a:lnTo>
                  <a:lnTo>
                    <a:pt x="262273" y="49403"/>
                  </a:lnTo>
                  <a:lnTo>
                    <a:pt x="261720" y="49223"/>
                  </a:lnTo>
                  <a:lnTo>
                    <a:pt x="261183" y="49036"/>
                  </a:lnTo>
                  <a:lnTo>
                    <a:pt x="260637" y="48842"/>
                  </a:lnTo>
                  <a:lnTo>
                    <a:pt x="260100" y="48629"/>
                  </a:lnTo>
                  <a:lnTo>
                    <a:pt x="259571" y="48408"/>
                  </a:lnTo>
                  <a:lnTo>
                    <a:pt x="259041" y="48175"/>
                  </a:lnTo>
                  <a:lnTo>
                    <a:pt x="258520" y="47934"/>
                  </a:lnTo>
                  <a:lnTo>
                    <a:pt x="257998" y="47674"/>
                  </a:lnTo>
                  <a:lnTo>
                    <a:pt x="257485" y="47414"/>
                  </a:lnTo>
                  <a:lnTo>
                    <a:pt x="256987" y="47140"/>
                  </a:lnTo>
                  <a:lnTo>
                    <a:pt x="256489" y="46853"/>
                  </a:lnTo>
                  <a:lnTo>
                    <a:pt x="255999" y="46560"/>
                  </a:lnTo>
                  <a:lnTo>
                    <a:pt x="255517" y="46259"/>
                  </a:lnTo>
                  <a:lnTo>
                    <a:pt x="255051" y="45952"/>
                  </a:lnTo>
                  <a:lnTo>
                    <a:pt x="254585" y="45632"/>
                  </a:lnTo>
                  <a:lnTo>
                    <a:pt x="254134" y="45305"/>
                  </a:lnTo>
                  <a:lnTo>
                    <a:pt x="253692" y="44971"/>
                  </a:lnTo>
                  <a:lnTo>
                    <a:pt x="253265" y="44624"/>
                  </a:lnTo>
                  <a:lnTo>
                    <a:pt x="252846" y="44277"/>
                  </a:lnTo>
                  <a:lnTo>
                    <a:pt x="252443" y="43917"/>
                  </a:lnTo>
                  <a:lnTo>
                    <a:pt x="252048" y="43556"/>
                  </a:lnTo>
                  <a:lnTo>
                    <a:pt x="251669" y="43182"/>
                  </a:lnTo>
                  <a:lnTo>
                    <a:pt x="251305" y="42809"/>
                  </a:lnTo>
                  <a:lnTo>
                    <a:pt x="250950" y="42428"/>
                  </a:lnTo>
                  <a:lnTo>
                    <a:pt x="250618" y="42041"/>
                  </a:lnTo>
                  <a:lnTo>
                    <a:pt x="250294" y="41647"/>
                  </a:lnTo>
                  <a:lnTo>
                    <a:pt x="249986" y="41247"/>
                  </a:lnTo>
                  <a:lnTo>
                    <a:pt x="249701" y="40846"/>
                  </a:lnTo>
                  <a:lnTo>
                    <a:pt x="249433" y="40439"/>
                  </a:lnTo>
                  <a:lnTo>
                    <a:pt x="249172" y="40026"/>
                  </a:lnTo>
                  <a:lnTo>
                    <a:pt x="248943" y="39612"/>
                  </a:lnTo>
                  <a:lnTo>
                    <a:pt x="248832" y="39405"/>
                  </a:lnTo>
                  <a:lnTo>
                    <a:pt x="248722" y="39191"/>
                  </a:lnTo>
                  <a:lnTo>
                    <a:pt x="248619" y="38984"/>
                  </a:lnTo>
                  <a:lnTo>
                    <a:pt x="248524" y="38771"/>
                  </a:lnTo>
                  <a:lnTo>
                    <a:pt x="248437" y="38557"/>
                  </a:lnTo>
                  <a:lnTo>
                    <a:pt x="248350" y="38344"/>
                  </a:lnTo>
                  <a:lnTo>
                    <a:pt x="248263" y="38130"/>
                  </a:lnTo>
                  <a:lnTo>
                    <a:pt x="248192" y="37916"/>
                  </a:lnTo>
                  <a:lnTo>
                    <a:pt x="248121" y="37703"/>
                  </a:lnTo>
                  <a:lnTo>
                    <a:pt x="248050" y="37489"/>
                  </a:lnTo>
                  <a:lnTo>
                    <a:pt x="247995" y="37269"/>
                  </a:lnTo>
                  <a:lnTo>
                    <a:pt x="247939" y="37056"/>
                  </a:lnTo>
                  <a:lnTo>
                    <a:pt x="247884" y="36842"/>
                  </a:lnTo>
                  <a:lnTo>
                    <a:pt x="247845" y="36622"/>
                  </a:lnTo>
                  <a:lnTo>
                    <a:pt x="247805" y="36401"/>
                  </a:lnTo>
                  <a:lnTo>
                    <a:pt x="247773" y="36188"/>
                  </a:lnTo>
                  <a:lnTo>
                    <a:pt x="247742" y="35968"/>
                  </a:lnTo>
                  <a:lnTo>
                    <a:pt x="247718" y="35747"/>
                  </a:lnTo>
                  <a:lnTo>
                    <a:pt x="247710" y="35527"/>
                  </a:lnTo>
                  <a:lnTo>
                    <a:pt x="247694" y="35314"/>
                  </a:lnTo>
                  <a:lnTo>
                    <a:pt x="247694" y="35093"/>
                  </a:lnTo>
                  <a:lnTo>
                    <a:pt x="247694" y="34873"/>
                  </a:lnTo>
                  <a:lnTo>
                    <a:pt x="247702" y="34653"/>
                  </a:lnTo>
                  <a:lnTo>
                    <a:pt x="247718" y="34433"/>
                  </a:lnTo>
                  <a:lnTo>
                    <a:pt x="247742" y="34212"/>
                  </a:lnTo>
                  <a:lnTo>
                    <a:pt x="247766" y="33992"/>
                  </a:lnTo>
                  <a:lnTo>
                    <a:pt x="247805" y="33778"/>
                  </a:lnTo>
                  <a:lnTo>
                    <a:pt x="247845" y="33558"/>
                  </a:lnTo>
                  <a:lnTo>
                    <a:pt x="247892" y="33338"/>
                  </a:lnTo>
                  <a:lnTo>
                    <a:pt x="247939" y="33118"/>
                  </a:lnTo>
                  <a:lnTo>
                    <a:pt x="248003" y="32897"/>
                  </a:lnTo>
                  <a:lnTo>
                    <a:pt x="248066" y="32677"/>
                  </a:lnTo>
                  <a:lnTo>
                    <a:pt x="248145" y="32464"/>
                  </a:lnTo>
                  <a:lnTo>
                    <a:pt x="248224" y="32243"/>
                  </a:lnTo>
                  <a:lnTo>
                    <a:pt x="248311" y="32023"/>
                  </a:lnTo>
                  <a:lnTo>
                    <a:pt x="248406" y="31810"/>
                  </a:lnTo>
                  <a:lnTo>
                    <a:pt x="248508" y="31589"/>
                  </a:lnTo>
                  <a:lnTo>
                    <a:pt x="248619" y="31376"/>
                  </a:lnTo>
                  <a:lnTo>
                    <a:pt x="248730" y="31156"/>
                  </a:lnTo>
                  <a:lnTo>
                    <a:pt x="248856" y="30942"/>
                  </a:lnTo>
                  <a:lnTo>
                    <a:pt x="248982" y="30728"/>
                  </a:lnTo>
                  <a:lnTo>
                    <a:pt x="249125" y="30515"/>
                  </a:lnTo>
                  <a:lnTo>
                    <a:pt x="249267" y="30301"/>
                  </a:lnTo>
                  <a:lnTo>
                    <a:pt x="249417" y="30088"/>
                  </a:lnTo>
                  <a:lnTo>
                    <a:pt x="249583" y="29874"/>
                  </a:lnTo>
                  <a:lnTo>
                    <a:pt x="249749" y="29661"/>
                  </a:lnTo>
                  <a:lnTo>
                    <a:pt x="249923" y="29447"/>
                  </a:lnTo>
                  <a:lnTo>
                    <a:pt x="250112" y="29240"/>
                  </a:lnTo>
                  <a:lnTo>
                    <a:pt x="250302" y="29033"/>
                  </a:lnTo>
                  <a:lnTo>
                    <a:pt x="250499" y="28820"/>
                  </a:lnTo>
                  <a:lnTo>
                    <a:pt x="250705" y="28613"/>
                  </a:lnTo>
                  <a:lnTo>
                    <a:pt x="250926" y="28406"/>
                  </a:lnTo>
                  <a:lnTo>
                    <a:pt x="251147" y="28199"/>
                  </a:lnTo>
                  <a:lnTo>
                    <a:pt x="251377" y="27999"/>
                  </a:lnTo>
                  <a:lnTo>
                    <a:pt x="251622" y="27792"/>
                  </a:lnTo>
                  <a:lnTo>
                    <a:pt x="251866" y="27592"/>
                  </a:lnTo>
                  <a:lnTo>
                    <a:pt x="252127" y="27391"/>
                  </a:lnTo>
                  <a:lnTo>
                    <a:pt x="252388" y="27191"/>
                  </a:lnTo>
                  <a:close/>
                  <a:moveTo>
                    <a:pt x="248872" y="44811"/>
                  </a:moveTo>
                  <a:lnTo>
                    <a:pt x="249077" y="45051"/>
                  </a:lnTo>
                  <a:lnTo>
                    <a:pt x="249291" y="45291"/>
                  </a:lnTo>
                  <a:lnTo>
                    <a:pt x="249504" y="45525"/>
                  </a:lnTo>
                  <a:lnTo>
                    <a:pt x="249725" y="45752"/>
                  </a:lnTo>
                  <a:lnTo>
                    <a:pt x="249946" y="45986"/>
                  </a:lnTo>
                  <a:lnTo>
                    <a:pt x="250176" y="46213"/>
                  </a:lnTo>
                  <a:lnTo>
                    <a:pt x="250413" y="46433"/>
                  </a:lnTo>
                  <a:lnTo>
                    <a:pt x="250642" y="46653"/>
                  </a:lnTo>
                  <a:lnTo>
                    <a:pt x="250887" y="46873"/>
                  </a:lnTo>
                  <a:lnTo>
                    <a:pt x="251124" y="47087"/>
                  </a:lnTo>
                  <a:lnTo>
                    <a:pt x="251369" y="47300"/>
                  </a:lnTo>
                  <a:lnTo>
                    <a:pt x="251622" y="47507"/>
                  </a:lnTo>
                  <a:lnTo>
                    <a:pt x="251874" y="47708"/>
                  </a:lnTo>
                  <a:lnTo>
                    <a:pt x="252127" y="47914"/>
                  </a:lnTo>
                  <a:lnTo>
                    <a:pt x="252388" y="48108"/>
                  </a:lnTo>
                  <a:lnTo>
                    <a:pt x="252649" y="48302"/>
                  </a:lnTo>
                  <a:lnTo>
                    <a:pt x="252917" y="48495"/>
                  </a:lnTo>
                  <a:lnTo>
                    <a:pt x="253186" y="48682"/>
                  </a:lnTo>
                  <a:lnTo>
                    <a:pt x="253455" y="48869"/>
                  </a:lnTo>
                  <a:lnTo>
                    <a:pt x="253731" y="49042"/>
                  </a:lnTo>
                  <a:lnTo>
                    <a:pt x="254008" y="49223"/>
                  </a:lnTo>
                  <a:lnTo>
                    <a:pt x="254284" y="49396"/>
                  </a:lnTo>
                  <a:lnTo>
                    <a:pt x="254569" y="49563"/>
                  </a:lnTo>
                  <a:lnTo>
                    <a:pt x="254853" y="49723"/>
                  </a:lnTo>
                  <a:lnTo>
                    <a:pt x="255146" y="49883"/>
                  </a:lnTo>
                  <a:lnTo>
                    <a:pt x="255430" y="50037"/>
                  </a:lnTo>
                  <a:lnTo>
                    <a:pt x="255723" y="50190"/>
                  </a:lnTo>
                  <a:lnTo>
                    <a:pt x="256015" y="50331"/>
                  </a:lnTo>
                  <a:lnTo>
                    <a:pt x="256315" y="50477"/>
                  </a:lnTo>
                  <a:lnTo>
                    <a:pt x="256607" y="50611"/>
                  </a:lnTo>
                  <a:lnTo>
                    <a:pt x="256908" y="50744"/>
                  </a:lnTo>
                  <a:lnTo>
                    <a:pt x="257216" y="50871"/>
                  </a:lnTo>
                  <a:lnTo>
                    <a:pt x="257477" y="50978"/>
                  </a:lnTo>
                  <a:lnTo>
                    <a:pt x="257745" y="51078"/>
                  </a:lnTo>
                  <a:lnTo>
                    <a:pt x="258022" y="51171"/>
                  </a:lnTo>
                  <a:lnTo>
                    <a:pt x="258298" y="51278"/>
                  </a:lnTo>
                  <a:lnTo>
                    <a:pt x="258014" y="51645"/>
                  </a:lnTo>
                  <a:lnTo>
                    <a:pt x="257730" y="52012"/>
                  </a:lnTo>
                  <a:lnTo>
                    <a:pt x="257437" y="52373"/>
                  </a:lnTo>
                  <a:lnTo>
                    <a:pt x="257137" y="52733"/>
                  </a:lnTo>
                  <a:lnTo>
                    <a:pt x="256829" y="53087"/>
                  </a:lnTo>
                  <a:lnTo>
                    <a:pt x="256513" y="53441"/>
                  </a:lnTo>
                  <a:lnTo>
                    <a:pt x="256197" y="53788"/>
                  </a:lnTo>
                  <a:lnTo>
                    <a:pt x="255873" y="54141"/>
                  </a:lnTo>
                  <a:lnTo>
                    <a:pt x="255549" y="54482"/>
                  </a:lnTo>
                  <a:lnTo>
                    <a:pt x="255217" y="54822"/>
                  </a:lnTo>
                  <a:lnTo>
                    <a:pt x="254877" y="55163"/>
                  </a:lnTo>
                  <a:lnTo>
                    <a:pt x="254529" y="55496"/>
                  </a:lnTo>
                  <a:lnTo>
                    <a:pt x="254182" y="55830"/>
                  </a:lnTo>
                  <a:lnTo>
                    <a:pt x="253834" y="56164"/>
                  </a:lnTo>
                  <a:lnTo>
                    <a:pt x="253478" y="56491"/>
                  </a:lnTo>
                  <a:lnTo>
                    <a:pt x="253123" y="56811"/>
                  </a:lnTo>
                  <a:lnTo>
                    <a:pt x="252593" y="56511"/>
                  </a:lnTo>
                  <a:lnTo>
                    <a:pt x="252056" y="56210"/>
                  </a:lnTo>
                  <a:lnTo>
                    <a:pt x="251519" y="55923"/>
                  </a:lnTo>
                  <a:lnTo>
                    <a:pt x="250974" y="55637"/>
                  </a:lnTo>
                  <a:lnTo>
                    <a:pt x="249891" y="55063"/>
                  </a:lnTo>
                  <a:lnTo>
                    <a:pt x="249354" y="54782"/>
                  </a:lnTo>
                  <a:lnTo>
                    <a:pt x="248824" y="54495"/>
                  </a:lnTo>
                  <a:lnTo>
                    <a:pt x="247663" y="53854"/>
                  </a:lnTo>
                  <a:lnTo>
                    <a:pt x="246493" y="53220"/>
                  </a:lnTo>
                  <a:lnTo>
                    <a:pt x="245316" y="52593"/>
                  </a:lnTo>
                  <a:lnTo>
                    <a:pt x="244139" y="51972"/>
                  </a:lnTo>
                  <a:lnTo>
                    <a:pt x="244534" y="51579"/>
                  </a:lnTo>
                  <a:lnTo>
                    <a:pt x="244921" y="51171"/>
                  </a:lnTo>
                  <a:lnTo>
                    <a:pt x="245292" y="50764"/>
                  </a:lnTo>
                  <a:lnTo>
                    <a:pt x="245656" y="50351"/>
                  </a:lnTo>
                  <a:lnTo>
                    <a:pt x="246003" y="49923"/>
                  </a:lnTo>
                  <a:lnTo>
                    <a:pt x="246335" y="49496"/>
                  </a:lnTo>
                  <a:lnTo>
                    <a:pt x="246659" y="49062"/>
                  </a:lnTo>
                  <a:lnTo>
                    <a:pt x="246967" y="48615"/>
                  </a:lnTo>
                  <a:lnTo>
                    <a:pt x="247260" y="48168"/>
                  </a:lnTo>
                  <a:lnTo>
                    <a:pt x="247536" y="47708"/>
                  </a:lnTo>
                  <a:lnTo>
                    <a:pt x="247805" y="47247"/>
                  </a:lnTo>
                  <a:lnTo>
                    <a:pt x="248050" y="46773"/>
                  </a:lnTo>
                  <a:lnTo>
                    <a:pt x="248279" y="46293"/>
                  </a:lnTo>
                  <a:lnTo>
                    <a:pt x="248390" y="46052"/>
                  </a:lnTo>
                  <a:lnTo>
                    <a:pt x="248492" y="45805"/>
                  </a:lnTo>
                  <a:lnTo>
                    <a:pt x="248595" y="45565"/>
                  </a:lnTo>
                  <a:lnTo>
                    <a:pt x="248690" y="45312"/>
                  </a:lnTo>
                  <a:lnTo>
                    <a:pt x="248785" y="45065"/>
                  </a:lnTo>
                  <a:lnTo>
                    <a:pt x="248872" y="44811"/>
                  </a:lnTo>
                  <a:close/>
                  <a:moveTo>
                    <a:pt x="242677" y="53301"/>
                  </a:moveTo>
                  <a:lnTo>
                    <a:pt x="243688" y="53981"/>
                  </a:lnTo>
                  <a:lnTo>
                    <a:pt x="244700" y="54649"/>
                  </a:lnTo>
                  <a:lnTo>
                    <a:pt x="245719" y="55309"/>
                  </a:lnTo>
                  <a:lnTo>
                    <a:pt x="246746" y="55970"/>
                  </a:lnTo>
                  <a:lnTo>
                    <a:pt x="247252" y="56304"/>
                  </a:lnTo>
                  <a:lnTo>
                    <a:pt x="247758" y="56638"/>
                  </a:lnTo>
                  <a:lnTo>
                    <a:pt x="248777" y="57332"/>
                  </a:lnTo>
                  <a:lnTo>
                    <a:pt x="249291" y="57679"/>
                  </a:lnTo>
                  <a:lnTo>
                    <a:pt x="249812" y="58026"/>
                  </a:lnTo>
                  <a:lnTo>
                    <a:pt x="250334" y="58360"/>
                  </a:lnTo>
                  <a:lnTo>
                    <a:pt x="250863" y="58680"/>
                  </a:lnTo>
                  <a:lnTo>
                    <a:pt x="250247" y="59154"/>
                  </a:lnTo>
                  <a:lnTo>
                    <a:pt x="249622" y="59621"/>
                  </a:lnTo>
                  <a:lnTo>
                    <a:pt x="248990" y="60082"/>
                  </a:lnTo>
                  <a:lnTo>
                    <a:pt x="248342" y="60529"/>
                  </a:lnTo>
                  <a:lnTo>
                    <a:pt x="247686" y="60969"/>
                  </a:lnTo>
                  <a:lnTo>
                    <a:pt x="247023" y="61410"/>
                  </a:lnTo>
                  <a:lnTo>
                    <a:pt x="246351" y="61837"/>
                  </a:lnTo>
                  <a:lnTo>
                    <a:pt x="245672" y="62257"/>
                  </a:lnTo>
                  <a:lnTo>
                    <a:pt x="244984" y="62664"/>
                  </a:lnTo>
                  <a:lnTo>
                    <a:pt x="244281" y="63072"/>
                  </a:lnTo>
                  <a:lnTo>
                    <a:pt x="243578" y="63465"/>
                  </a:lnTo>
                  <a:lnTo>
                    <a:pt x="242859" y="63859"/>
                  </a:lnTo>
                  <a:lnTo>
                    <a:pt x="242140" y="64240"/>
                  </a:lnTo>
                  <a:lnTo>
                    <a:pt x="241413" y="64613"/>
                  </a:lnTo>
                  <a:lnTo>
                    <a:pt x="240678" y="64980"/>
                  </a:lnTo>
                  <a:lnTo>
                    <a:pt x="239935" y="65334"/>
                  </a:lnTo>
                  <a:lnTo>
                    <a:pt x="239753" y="65067"/>
                  </a:lnTo>
                  <a:lnTo>
                    <a:pt x="239564" y="64794"/>
                  </a:lnTo>
                  <a:lnTo>
                    <a:pt x="239358" y="64533"/>
                  </a:lnTo>
                  <a:lnTo>
                    <a:pt x="239137" y="64266"/>
                  </a:lnTo>
                  <a:lnTo>
                    <a:pt x="238908" y="64013"/>
                  </a:lnTo>
                  <a:lnTo>
                    <a:pt x="238663" y="63752"/>
                  </a:lnTo>
                  <a:lnTo>
                    <a:pt x="238410" y="63505"/>
                  </a:lnTo>
                  <a:lnTo>
                    <a:pt x="238149" y="63252"/>
                  </a:lnTo>
                  <a:lnTo>
                    <a:pt x="237888" y="63012"/>
                  </a:lnTo>
                  <a:lnTo>
                    <a:pt x="237628" y="62771"/>
                  </a:lnTo>
                  <a:lnTo>
                    <a:pt x="237090" y="62297"/>
                  </a:lnTo>
                  <a:lnTo>
                    <a:pt x="236063" y="61410"/>
                  </a:lnTo>
                  <a:lnTo>
                    <a:pt x="235320" y="60769"/>
                  </a:lnTo>
                  <a:lnTo>
                    <a:pt x="234941" y="60449"/>
                  </a:lnTo>
                  <a:lnTo>
                    <a:pt x="234562" y="60128"/>
                  </a:lnTo>
                  <a:lnTo>
                    <a:pt x="234175" y="59815"/>
                  </a:lnTo>
                  <a:lnTo>
                    <a:pt x="233787" y="59508"/>
                  </a:lnTo>
                  <a:lnTo>
                    <a:pt x="233384" y="59207"/>
                  </a:lnTo>
                  <a:lnTo>
                    <a:pt x="232981" y="58907"/>
                  </a:lnTo>
                  <a:lnTo>
                    <a:pt x="233661" y="58620"/>
                  </a:lnTo>
                  <a:lnTo>
                    <a:pt x="234333" y="58326"/>
                  </a:lnTo>
                  <a:lnTo>
                    <a:pt x="235004" y="58026"/>
                  </a:lnTo>
                  <a:lnTo>
                    <a:pt x="235652" y="57712"/>
                  </a:lnTo>
                  <a:lnTo>
                    <a:pt x="236300" y="57398"/>
                  </a:lnTo>
                  <a:lnTo>
                    <a:pt x="236940" y="57065"/>
                  </a:lnTo>
                  <a:lnTo>
                    <a:pt x="237564" y="56731"/>
                  </a:lnTo>
                  <a:lnTo>
                    <a:pt x="238181" y="56384"/>
                  </a:lnTo>
                  <a:lnTo>
                    <a:pt x="238781" y="56030"/>
                  </a:lnTo>
                  <a:lnTo>
                    <a:pt x="239374" y="55663"/>
                  </a:lnTo>
                  <a:lnTo>
                    <a:pt x="239959" y="55289"/>
                  </a:lnTo>
                  <a:lnTo>
                    <a:pt x="240528" y="54909"/>
                  </a:lnTo>
                  <a:lnTo>
                    <a:pt x="241081" y="54522"/>
                  </a:lnTo>
                  <a:lnTo>
                    <a:pt x="241626" y="54121"/>
                  </a:lnTo>
                  <a:lnTo>
                    <a:pt x="242155" y="53714"/>
                  </a:lnTo>
                  <a:lnTo>
                    <a:pt x="242677" y="53301"/>
                  </a:lnTo>
                  <a:close/>
                  <a:moveTo>
                    <a:pt x="47063" y="57692"/>
                  </a:moveTo>
                  <a:lnTo>
                    <a:pt x="47055" y="58827"/>
                  </a:lnTo>
                  <a:lnTo>
                    <a:pt x="47047" y="59955"/>
                  </a:lnTo>
                  <a:lnTo>
                    <a:pt x="47039" y="62217"/>
                  </a:lnTo>
                  <a:lnTo>
                    <a:pt x="46968" y="62117"/>
                  </a:lnTo>
                  <a:lnTo>
                    <a:pt x="46889" y="62030"/>
                  </a:lnTo>
                  <a:lnTo>
                    <a:pt x="46802" y="61944"/>
                  </a:lnTo>
                  <a:lnTo>
                    <a:pt x="46707" y="61864"/>
                  </a:lnTo>
                  <a:lnTo>
                    <a:pt x="46597" y="61797"/>
                  </a:lnTo>
                  <a:lnTo>
                    <a:pt x="46486" y="61730"/>
                  </a:lnTo>
                  <a:lnTo>
                    <a:pt x="46367" y="61677"/>
                  </a:lnTo>
                  <a:lnTo>
                    <a:pt x="46241" y="61630"/>
                  </a:lnTo>
                  <a:lnTo>
                    <a:pt x="46107" y="61597"/>
                  </a:lnTo>
                  <a:lnTo>
                    <a:pt x="45972" y="61570"/>
                  </a:lnTo>
                  <a:lnTo>
                    <a:pt x="45830" y="61557"/>
                  </a:lnTo>
                  <a:lnTo>
                    <a:pt x="45688" y="61557"/>
                  </a:lnTo>
                  <a:lnTo>
                    <a:pt x="45538" y="61570"/>
                  </a:lnTo>
                  <a:lnTo>
                    <a:pt x="45388" y="61597"/>
                  </a:lnTo>
                  <a:lnTo>
                    <a:pt x="45230" y="61637"/>
                  </a:lnTo>
                  <a:lnTo>
                    <a:pt x="45072" y="61690"/>
                  </a:lnTo>
                  <a:lnTo>
                    <a:pt x="44487" y="61937"/>
                  </a:lnTo>
                  <a:lnTo>
                    <a:pt x="43910" y="62191"/>
                  </a:lnTo>
                  <a:lnTo>
                    <a:pt x="43341" y="62451"/>
                  </a:lnTo>
                  <a:lnTo>
                    <a:pt x="42772" y="62718"/>
                  </a:lnTo>
                  <a:lnTo>
                    <a:pt x="42203" y="62991"/>
                  </a:lnTo>
                  <a:lnTo>
                    <a:pt x="41650" y="63265"/>
                  </a:lnTo>
                  <a:lnTo>
                    <a:pt x="41089" y="63545"/>
                  </a:lnTo>
                  <a:lnTo>
                    <a:pt x="40544" y="63832"/>
                  </a:lnTo>
                  <a:lnTo>
                    <a:pt x="39999" y="64126"/>
                  </a:lnTo>
                  <a:lnTo>
                    <a:pt x="39453" y="64426"/>
                  </a:lnTo>
                  <a:lnTo>
                    <a:pt x="38924" y="64727"/>
                  </a:lnTo>
                  <a:lnTo>
                    <a:pt x="38387" y="65040"/>
                  </a:lnTo>
                  <a:lnTo>
                    <a:pt x="37865" y="65354"/>
                  </a:lnTo>
                  <a:lnTo>
                    <a:pt x="37344" y="65675"/>
                  </a:lnTo>
                  <a:lnTo>
                    <a:pt x="36822" y="65995"/>
                  </a:lnTo>
                  <a:lnTo>
                    <a:pt x="36309" y="66329"/>
                  </a:lnTo>
                  <a:lnTo>
                    <a:pt x="35977" y="66102"/>
                  </a:lnTo>
                  <a:lnTo>
                    <a:pt x="35637" y="65881"/>
                  </a:lnTo>
                  <a:lnTo>
                    <a:pt x="35281" y="65675"/>
                  </a:lnTo>
                  <a:lnTo>
                    <a:pt x="34926" y="65468"/>
                  </a:lnTo>
                  <a:lnTo>
                    <a:pt x="34199" y="65067"/>
                  </a:lnTo>
                  <a:lnTo>
                    <a:pt x="33843" y="64867"/>
                  </a:lnTo>
                  <a:lnTo>
                    <a:pt x="33503" y="64660"/>
                  </a:lnTo>
                  <a:lnTo>
                    <a:pt x="30714" y="63038"/>
                  </a:lnTo>
                  <a:lnTo>
                    <a:pt x="31172" y="62791"/>
                  </a:lnTo>
                  <a:lnTo>
                    <a:pt x="31639" y="62558"/>
                  </a:lnTo>
                  <a:lnTo>
                    <a:pt x="32105" y="62324"/>
                  </a:lnTo>
                  <a:lnTo>
                    <a:pt x="32571" y="62090"/>
                  </a:lnTo>
                  <a:lnTo>
                    <a:pt x="33045" y="61870"/>
                  </a:lnTo>
                  <a:lnTo>
                    <a:pt x="33527" y="61650"/>
                  </a:lnTo>
                  <a:lnTo>
                    <a:pt x="34009" y="61436"/>
                  </a:lnTo>
                  <a:lnTo>
                    <a:pt x="34491" y="61223"/>
                  </a:lnTo>
                  <a:lnTo>
                    <a:pt x="34981" y="61016"/>
                  </a:lnTo>
                  <a:lnTo>
                    <a:pt x="35471" y="60816"/>
                  </a:lnTo>
                  <a:lnTo>
                    <a:pt x="35961" y="60622"/>
                  </a:lnTo>
                  <a:lnTo>
                    <a:pt x="36459" y="60435"/>
                  </a:lnTo>
                  <a:lnTo>
                    <a:pt x="36964" y="60248"/>
                  </a:lnTo>
                  <a:lnTo>
                    <a:pt x="37462" y="60068"/>
                  </a:lnTo>
                  <a:lnTo>
                    <a:pt x="37968" y="59888"/>
                  </a:lnTo>
                  <a:lnTo>
                    <a:pt x="38482" y="59721"/>
                  </a:lnTo>
                  <a:lnTo>
                    <a:pt x="38995" y="59554"/>
                  </a:lnTo>
                  <a:lnTo>
                    <a:pt x="39509" y="59394"/>
                  </a:lnTo>
                  <a:lnTo>
                    <a:pt x="40030" y="59241"/>
                  </a:lnTo>
                  <a:lnTo>
                    <a:pt x="40552" y="59087"/>
                  </a:lnTo>
                  <a:lnTo>
                    <a:pt x="41081" y="58940"/>
                  </a:lnTo>
                  <a:lnTo>
                    <a:pt x="41611" y="58800"/>
                  </a:lnTo>
                  <a:lnTo>
                    <a:pt x="42140" y="58667"/>
                  </a:lnTo>
                  <a:lnTo>
                    <a:pt x="42677" y="58540"/>
                  </a:lnTo>
                  <a:lnTo>
                    <a:pt x="43215" y="58413"/>
                  </a:lnTo>
                  <a:lnTo>
                    <a:pt x="43760" y="58293"/>
                  </a:lnTo>
                  <a:lnTo>
                    <a:pt x="44297" y="58179"/>
                  </a:lnTo>
                  <a:lnTo>
                    <a:pt x="44850" y="58073"/>
                  </a:lnTo>
                  <a:lnTo>
                    <a:pt x="45396" y="57966"/>
                  </a:lnTo>
                  <a:lnTo>
                    <a:pt x="45949" y="57872"/>
                  </a:lnTo>
                  <a:lnTo>
                    <a:pt x="46510" y="57779"/>
                  </a:lnTo>
                  <a:lnTo>
                    <a:pt x="47063" y="57692"/>
                  </a:lnTo>
                  <a:close/>
                  <a:moveTo>
                    <a:pt x="230706" y="59788"/>
                  </a:moveTo>
                  <a:lnTo>
                    <a:pt x="231132" y="60188"/>
                  </a:lnTo>
                  <a:lnTo>
                    <a:pt x="231567" y="60589"/>
                  </a:lnTo>
                  <a:lnTo>
                    <a:pt x="232444" y="61383"/>
                  </a:lnTo>
                  <a:lnTo>
                    <a:pt x="233321" y="62184"/>
                  </a:lnTo>
                  <a:lnTo>
                    <a:pt x="233748" y="62591"/>
                  </a:lnTo>
                  <a:lnTo>
                    <a:pt x="234175" y="62998"/>
                  </a:lnTo>
                  <a:lnTo>
                    <a:pt x="234380" y="63205"/>
                  </a:lnTo>
                  <a:lnTo>
                    <a:pt x="234578" y="63419"/>
                  </a:lnTo>
                  <a:lnTo>
                    <a:pt x="234973" y="63852"/>
                  </a:lnTo>
                  <a:lnTo>
                    <a:pt x="235360" y="64293"/>
                  </a:lnTo>
                  <a:lnTo>
                    <a:pt x="235747" y="64740"/>
                  </a:lnTo>
                  <a:lnTo>
                    <a:pt x="236142" y="65187"/>
                  </a:lnTo>
                  <a:lnTo>
                    <a:pt x="236545" y="65628"/>
                  </a:lnTo>
                  <a:lnTo>
                    <a:pt x="236751" y="65841"/>
                  </a:lnTo>
                  <a:lnTo>
                    <a:pt x="236956" y="66055"/>
                  </a:lnTo>
                  <a:lnTo>
                    <a:pt x="237169" y="66255"/>
                  </a:lnTo>
                  <a:lnTo>
                    <a:pt x="237391" y="66455"/>
                  </a:lnTo>
                  <a:lnTo>
                    <a:pt x="236450" y="66842"/>
                  </a:lnTo>
                  <a:lnTo>
                    <a:pt x="235502" y="67216"/>
                  </a:lnTo>
                  <a:lnTo>
                    <a:pt x="234546" y="67583"/>
                  </a:lnTo>
                  <a:lnTo>
                    <a:pt x="233590" y="67930"/>
                  </a:lnTo>
                  <a:lnTo>
                    <a:pt x="232618" y="68271"/>
                  </a:lnTo>
                  <a:lnTo>
                    <a:pt x="231646" y="68598"/>
                  </a:lnTo>
                  <a:lnTo>
                    <a:pt x="230666" y="68912"/>
                  </a:lnTo>
                  <a:lnTo>
                    <a:pt x="229679" y="69212"/>
                  </a:lnTo>
                  <a:lnTo>
                    <a:pt x="228691" y="69499"/>
                  </a:lnTo>
                  <a:lnTo>
                    <a:pt x="227695" y="69772"/>
                  </a:lnTo>
                  <a:lnTo>
                    <a:pt x="226692" y="70033"/>
                  </a:lnTo>
                  <a:lnTo>
                    <a:pt x="225688" y="70286"/>
                  </a:lnTo>
                  <a:lnTo>
                    <a:pt x="224685" y="70520"/>
                  </a:lnTo>
                  <a:lnTo>
                    <a:pt x="223673" y="70740"/>
                  </a:lnTo>
                  <a:lnTo>
                    <a:pt x="222662" y="70954"/>
                  </a:lnTo>
                  <a:lnTo>
                    <a:pt x="221650" y="71147"/>
                  </a:lnTo>
                  <a:lnTo>
                    <a:pt x="221524" y="70880"/>
                  </a:lnTo>
                  <a:lnTo>
                    <a:pt x="221398" y="70620"/>
                  </a:lnTo>
                  <a:lnTo>
                    <a:pt x="221113" y="70093"/>
                  </a:lnTo>
                  <a:lnTo>
                    <a:pt x="220821" y="69566"/>
                  </a:lnTo>
                  <a:lnTo>
                    <a:pt x="220521" y="69045"/>
                  </a:lnTo>
                  <a:lnTo>
                    <a:pt x="219912" y="68017"/>
                  </a:lnTo>
                  <a:lnTo>
                    <a:pt x="219604" y="67503"/>
                  </a:lnTo>
                  <a:lnTo>
                    <a:pt x="219312" y="67003"/>
                  </a:lnTo>
                  <a:lnTo>
                    <a:pt x="218727" y="65988"/>
                  </a:lnTo>
                  <a:lnTo>
                    <a:pt x="218126" y="64980"/>
                  </a:lnTo>
                  <a:lnTo>
                    <a:pt x="217526" y="63979"/>
                  </a:lnTo>
                  <a:lnTo>
                    <a:pt x="216917" y="62978"/>
                  </a:lnTo>
                  <a:lnTo>
                    <a:pt x="217787" y="62871"/>
                  </a:lnTo>
                  <a:lnTo>
                    <a:pt x="218656" y="62745"/>
                  </a:lnTo>
                  <a:lnTo>
                    <a:pt x="219533" y="62611"/>
                  </a:lnTo>
                  <a:lnTo>
                    <a:pt x="220402" y="62464"/>
                  </a:lnTo>
                  <a:lnTo>
                    <a:pt x="221271" y="62311"/>
                  </a:lnTo>
                  <a:lnTo>
                    <a:pt x="222148" y="62137"/>
                  </a:lnTo>
                  <a:lnTo>
                    <a:pt x="223017" y="61957"/>
                  </a:lnTo>
                  <a:lnTo>
                    <a:pt x="223887" y="61763"/>
                  </a:lnTo>
                  <a:lnTo>
                    <a:pt x="224756" y="61557"/>
                  </a:lnTo>
                  <a:lnTo>
                    <a:pt x="225617" y="61336"/>
                  </a:lnTo>
                  <a:lnTo>
                    <a:pt x="226478" y="61109"/>
                  </a:lnTo>
                  <a:lnTo>
                    <a:pt x="227332" y="60869"/>
                  </a:lnTo>
                  <a:lnTo>
                    <a:pt x="228185" y="60615"/>
                  </a:lnTo>
                  <a:lnTo>
                    <a:pt x="229031" y="60348"/>
                  </a:lnTo>
                  <a:lnTo>
                    <a:pt x="229868" y="60075"/>
                  </a:lnTo>
                  <a:lnTo>
                    <a:pt x="230706" y="59788"/>
                  </a:lnTo>
                  <a:close/>
                  <a:moveTo>
                    <a:pt x="203532" y="63038"/>
                  </a:moveTo>
                  <a:lnTo>
                    <a:pt x="203603" y="63072"/>
                  </a:lnTo>
                  <a:lnTo>
                    <a:pt x="203674" y="63098"/>
                  </a:lnTo>
                  <a:lnTo>
                    <a:pt x="203824" y="63152"/>
                  </a:lnTo>
                  <a:lnTo>
                    <a:pt x="203982" y="63192"/>
                  </a:lnTo>
                  <a:lnTo>
                    <a:pt x="204148" y="63225"/>
                  </a:lnTo>
                  <a:lnTo>
                    <a:pt x="204741" y="63278"/>
                  </a:lnTo>
                  <a:lnTo>
                    <a:pt x="205349" y="63325"/>
                  </a:lnTo>
                  <a:lnTo>
                    <a:pt x="205958" y="63372"/>
                  </a:lnTo>
                  <a:lnTo>
                    <a:pt x="206582" y="63405"/>
                  </a:lnTo>
                  <a:lnTo>
                    <a:pt x="207206" y="63432"/>
                  </a:lnTo>
                  <a:lnTo>
                    <a:pt x="207838" y="63445"/>
                  </a:lnTo>
                  <a:lnTo>
                    <a:pt x="208486" y="63459"/>
                  </a:lnTo>
                  <a:lnTo>
                    <a:pt x="209134" y="63465"/>
                  </a:lnTo>
                  <a:lnTo>
                    <a:pt x="209790" y="63459"/>
                  </a:lnTo>
                  <a:lnTo>
                    <a:pt x="210454" y="63445"/>
                  </a:lnTo>
                  <a:lnTo>
                    <a:pt x="211125" y="63432"/>
                  </a:lnTo>
                  <a:lnTo>
                    <a:pt x="211797" y="63405"/>
                  </a:lnTo>
                  <a:lnTo>
                    <a:pt x="212477" y="63372"/>
                  </a:lnTo>
                  <a:lnTo>
                    <a:pt x="213164" y="63325"/>
                  </a:lnTo>
                  <a:lnTo>
                    <a:pt x="213859" y="63278"/>
                  </a:lnTo>
                  <a:lnTo>
                    <a:pt x="214555" y="63225"/>
                  </a:lnTo>
                  <a:lnTo>
                    <a:pt x="214815" y="63812"/>
                  </a:lnTo>
                  <a:lnTo>
                    <a:pt x="215092" y="64400"/>
                  </a:lnTo>
                  <a:lnTo>
                    <a:pt x="215653" y="65568"/>
                  </a:lnTo>
                  <a:lnTo>
                    <a:pt x="216783" y="67897"/>
                  </a:lnTo>
                  <a:lnTo>
                    <a:pt x="217020" y="68364"/>
                  </a:lnTo>
                  <a:lnTo>
                    <a:pt x="217241" y="68831"/>
                  </a:lnTo>
                  <a:lnTo>
                    <a:pt x="217700" y="69786"/>
                  </a:lnTo>
                  <a:lnTo>
                    <a:pt x="217937" y="70260"/>
                  </a:lnTo>
                  <a:lnTo>
                    <a:pt x="218174" y="70734"/>
                  </a:lnTo>
                  <a:lnTo>
                    <a:pt x="218411" y="71207"/>
                  </a:lnTo>
                  <a:lnTo>
                    <a:pt x="218664" y="71675"/>
                  </a:lnTo>
                  <a:lnTo>
                    <a:pt x="217700" y="71808"/>
                  </a:lnTo>
                  <a:lnTo>
                    <a:pt x="216736" y="71935"/>
                  </a:lnTo>
                  <a:lnTo>
                    <a:pt x="215772" y="72048"/>
                  </a:lnTo>
                  <a:lnTo>
                    <a:pt x="214808" y="72148"/>
                  </a:lnTo>
                  <a:lnTo>
                    <a:pt x="213844" y="72235"/>
                  </a:lnTo>
                  <a:lnTo>
                    <a:pt x="212880" y="72309"/>
                  </a:lnTo>
                  <a:lnTo>
                    <a:pt x="211923" y="72375"/>
                  </a:lnTo>
                  <a:lnTo>
                    <a:pt x="210967" y="72422"/>
                  </a:lnTo>
                  <a:lnTo>
                    <a:pt x="210011" y="72456"/>
                  </a:lnTo>
                  <a:lnTo>
                    <a:pt x="209063" y="72482"/>
                  </a:lnTo>
                  <a:lnTo>
                    <a:pt x="208123" y="72496"/>
                  </a:lnTo>
                  <a:lnTo>
                    <a:pt x="207175" y="72489"/>
                  </a:lnTo>
                  <a:lnTo>
                    <a:pt x="206242" y="72476"/>
                  </a:lnTo>
                  <a:lnTo>
                    <a:pt x="205310" y="72442"/>
                  </a:lnTo>
                  <a:lnTo>
                    <a:pt x="204385" y="72402"/>
                  </a:lnTo>
                  <a:lnTo>
                    <a:pt x="203469" y="72342"/>
                  </a:lnTo>
                  <a:lnTo>
                    <a:pt x="203413" y="71081"/>
                  </a:lnTo>
                  <a:lnTo>
                    <a:pt x="203382" y="69833"/>
                  </a:lnTo>
                  <a:lnTo>
                    <a:pt x="203366" y="69225"/>
                  </a:lnTo>
                  <a:lnTo>
                    <a:pt x="203366" y="68631"/>
                  </a:lnTo>
                  <a:lnTo>
                    <a:pt x="203366" y="68044"/>
                  </a:lnTo>
                  <a:lnTo>
                    <a:pt x="203374" y="67470"/>
                  </a:lnTo>
                  <a:lnTo>
                    <a:pt x="203413" y="66362"/>
                  </a:lnTo>
                  <a:lnTo>
                    <a:pt x="203453" y="65254"/>
                  </a:lnTo>
                  <a:lnTo>
                    <a:pt x="203492" y="64146"/>
                  </a:lnTo>
                  <a:lnTo>
                    <a:pt x="203532" y="63038"/>
                  </a:lnTo>
                  <a:close/>
                  <a:moveTo>
                    <a:pt x="28873" y="64066"/>
                  </a:moveTo>
                  <a:lnTo>
                    <a:pt x="30438" y="65187"/>
                  </a:lnTo>
                  <a:lnTo>
                    <a:pt x="31228" y="65741"/>
                  </a:lnTo>
                  <a:lnTo>
                    <a:pt x="32018" y="66289"/>
                  </a:lnTo>
                  <a:lnTo>
                    <a:pt x="32279" y="66475"/>
                  </a:lnTo>
                  <a:lnTo>
                    <a:pt x="32532" y="66662"/>
                  </a:lnTo>
                  <a:lnTo>
                    <a:pt x="33053" y="67056"/>
                  </a:lnTo>
                  <a:lnTo>
                    <a:pt x="33583" y="67443"/>
                  </a:lnTo>
                  <a:lnTo>
                    <a:pt x="33851" y="67637"/>
                  </a:lnTo>
                  <a:lnTo>
                    <a:pt x="34120" y="67824"/>
                  </a:lnTo>
                  <a:lnTo>
                    <a:pt x="33353" y="68384"/>
                  </a:lnTo>
                  <a:lnTo>
                    <a:pt x="32603" y="68958"/>
                  </a:lnTo>
                  <a:lnTo>
                    <a:pt x="31860" y="69546"/>
                  </a:lnTo>
                  <a:lnTo>
                    <a:pt x="31133" y="70140"/>
                  </a:lnTo>
                  <a:lnTo>
                    <a:pt x="30422" y="70747"/>
                  </a:lnTo>
                  <a:lnTo>
                    <a:pt x="29719" y="71361"/>
                  </a:lnTo>
                  <a:lnTo>
                    <a:pt x="29031" y="71988"/>
                  </a:lnTo>
                  <a:lnTo>
                    <a:pt x="28359" y="72629"/>
                  </a:lnTo>
                  <a:lnTo>
                    <a:pt x="27696" y="73276"/>
                  </a:lnTo>
                  <a:lnTo>
                    <a:pt x="27048" y="73931"/>
                  </a:lnTo>
                  <a:lnTo>
                    <a:pt x="26416" y="74598"/>
                  </a:lnTo>
                  <a:lnTo>
                    <a:pt x="25791" y="75272"/>
                  </a:lnTo>
                  <a:lnTo>
                    <a:pt x="25191" y="75959"/>
                  </a:lnTo>
                  <a:lnTo>
                    <a:pt x="24598" y="76654"/>
                  </a:lnTo>
                  <a:lnTo>
                    <a:pt x="24021" y="77354"/>
                  </a:lnTo>
                  <a:lnTo>
                    <a:pt x="23453" y="78062"/>
                  </a:lnTo>
                  <a:lnTo>
                    <a:pt x="23223" y="77975"/>
                  </a:lnTo>
                  <a:lnTo>
                    <a:pt x="22978" y="77882"/>
                  </a:lnTo>
                  <a:lnTo>
                    <a:pt x="22741" y="77802"/>
                  </a:lnTo>
                  <a:lnTo>
                    <a:pt x="22496" y="77721"/>
                  </a:lnTo>
                  <a:lnTo>
                    <a:pt x="21999" y="77575"/>
                  </a:lnTo>
                  <a:lnTo>
                    <a:pt x="21501" y="77434"/>
                  </a:lnTo>
                  <a:lnTo>
                    <a:pt x="20489" y="77174"/>
                  </a:lnTo>
                  <a:lnTo>
                    <a:pt x="19984" y="77041"/>
                  </a:lnTo>
                  <a:lnTo>
                    <a:pt x="19494" y="76907"/>
                  </a:lnTo>
                  <a:lnTo>
                    <a:pt x="17566" y="76347"/>
                  </a:lnTo>
                  <a:lnTo>
                    <a:pt x="16594" y="76073"/>
                  </a:lnTo>
                  <a:lnTo>
                    <a:pt x="15622" y="75806"/>
                  </a:lnTo>
                  <a:lnTo>
                    <a:pt x="15954" y="75365"/>
                  </a:lnTo>
                  <a:lnTo>
                    <a:pt x="16294" y="74932"/>
                  </a:lnTo>
                  <a:lnTo>
                    <a:pt x="16641" y="74504"/>
                  </a:lnTo>
                  <a:lnTo>
                    <a:pt x="16989" y="74084"/>
                  </a:lnTo>
                  <a:lnTo>
                    <a:pt x="17352" y="73664"/>
                  </a:lnTo>
                  <a:lnTo>
                    <a:pt x="17708" y="73250"/>
                  </a:lnTo>
                  <a:lnTo>
                    <a:pt x="18079" y="72836"/>
                  </a:lnTo>
                  <a:lnTo>
                    <a:pt x="18451" y="72429"/>
                  </a:lnTo>
                  <a:lnTo>
                    <a:pt x="18830" y="72028"/>
                  </a:lnTo>
                  <a:lnTo>
                    <a:pt x="19209" y="71628"/>
                  </a:lnTo>
                  <a:lnTo>
                    <a:pt x="19604" y="71241"/>
                  </a:lnTo>
                  <a:lnTo>
                    <a:pt x="19992" y="70847"/>
                  </a:lnTo>
                  <a:lnTo>
                    <a:pt x="20395" y="70467"/>
                  </a:lnTo>
                  <a:lnTo>
                    <a:pt x="20798" y="70086"/>
                  </a:lnTo>
                  <a:lnTo>
                    <a:pt x="21201" y="69706"/>
                  </a:lnTo>
                  <a:lnTo>
                    <a:pt x="21619" y="69339"/>
                  </a:lnTo>
                  <a:lnTo>
                    <a:pt x="22038" y="68972"/>
                  </a:lnTo>
                  <a:lnTo>
                    <a:pt x="22457" y="68611"/>
                  </a:lnTo>
                  <a:lnTo>
                    <a:pt x="22892" y="68251"/>
                  </a:lnTo>
                  <a:lnTo>
                    <a:pt x="23318" y="67904"/>
                  </a:lnTo>
                  <a:lnTo>
                    <a:pt x="23761" y="67557"/>
                  </a:lnTo>
                  <a:lnTo>
                    <a:pt x="24203" y="67210"/>
                  </a:lnTo>
                  <a:lnTo>
                    <a:pt x="24646" y="66876"/>
                  </a:lnTo>
                  <a:lnTo>
                    <a:pt x="25096" y="66542"/>
                  </a:lnTo>
                  <a:lnTo>
                    <a:pt x="25554" y="66215"/>
                  </a:lnTo>
                  <a:lnTo>
                    <a:pt x="26021" y="65895"/>
                  </a:lnTo>
                  <a:lnTo>
                    <a:pt x="26479" y="65574"/>
                  </a:lnTo>
                  <a:lnTo>
                    <a:pt x="26953" y="65261"/>
                  </a:lnTo>
                  <a:lnTo>
                    <a:pt x="27427" y="64954"/>
                  </a:lnTo>
                  <a:lnTo>
                    <a:pt x="27909" y="64653"/>
                  </a:lnTo>
                  <a:lnTo>
                    <a:pt x="28391" y="64360"/>
                  </a:lnTo>
                  <a:lnTo>
                    <a:pt x="28873" y="64066"/>
                  </a:lnTo>
                  <a:close/>
                  <a:moveTo>
                    <a:pt x="54111" y="46666"/>
                  </a:moveTo>
                  <a:lnTo>
                    <a:pt x="54348" y="46673"/>
                  </a:lnTo>
                  <a:lnTo>
                    <a:pt x="54822" y="46686"/>
                  </a:lnTo>
                  <a:lnTo>
                    <a:pt x="55304" y="46720"/>
                  </a:lnTo>
                  <a:lnTo>
                    <a:pt x="55794" y="46766"/>
                  </a:lnTo>
                  <a:lnTo>
                    <a:pt x="56284" y="46813"/>
                  </a:lnTo>
                  <a:lnTo>
                    <a:pt x="57264" y="46927"/>
                  </a:lnTo>
                  <a:lnTo>
                    <a:pt x="57209" y="48101"/>
                  </a:lnTo>
                  <a:lnTo>
                    <a:pt x="57161" y="49343"/>
                  </a:lnTo>
                  <a:lnTo>
                    <a:pt x="57122" y="50644"/>
                  </a:lnTo>
                  <a:lnTo>
                    <a:pt x="57090" y="52012"/>
                  </a:lnTo>
                  <a:lnTo>
                    <a:pt x="56885" y="59134"/>
                  </a:lnTo>
                  <a:lnTo>
                    <a:pt x="56663" y="66255"/>
                  </a:lnTo>
                  <a:lnTo>
                    <a:pt x="56229" y="80491"/>
                  </a:lnTo>
                  <a:lnTo>
                    <a:pt x="55360" y="80451"/>
                  </a:lnTo>
                  <a:lnTo>
                    <a:pt x="54506" y="80411"/>
                  </a:lnTo>
                  <a:lnTo>
                    <a:pt x="54072" y="80384"/>
                  </a:lnTo>
                  <a:lnTo>
                    <a:pt x="53645" y="80351"/>
                  </a:lnTo>
                  <a:lnTo>
                    <a:pt x="53218" y="80318"/>
                  </a:lnTo>
                  <a:lnTo>
                    <a:pt x="52799" y="80271"/>
                  </a:lnTo>
                  <a:lnTo>
                    <a:pt x="52420" y="80211"/>
                  </a:lnTo>
                  <a:lnTo>
                    <a:pt x="52057" y="80151"/>
                  </a:lnTo>
                  <a:lnTo>
                    <a:pt x="51338" y="80011"/>
                  </a:lnTo>
                  <a:lnTo>
                    <a:pt x="50990" y="79944"/>
                  </a:lnTo>
                  <a:lnTo>
                    <a:pt x="50816" y="79917"/>
                  </a:lnTo>
                  <a:lnTo>
                    <a:pt x="50634" y="79897"/>
                  </a:lnTo>
                  <a:lnTo>
                    <a:pt x="50461" y="79877"/>
                  </a:lnTo>
                  <a:lnTo>
                    <a:pt x="50279" y="79864"/>
                  </a:lnTo>
                  <a:lnTo>
                    <a:pt x="50097" y="79857"/>
                  </a:lnTo>
                  <a:lnTo>
                    <a:pt x="49923" y="79857"/>
                  </a:lnTo>
                  <a:lnTo>
                    <a:pt x="49923" y="78549"/>
                  </a:lnTo>
                  <a:lnTo>
                    <a:pt x="49915" y="77234"/>
                  </a:lnTo>
                  <a:lnTo>
                    <a:pt x="49899" y="75926"/>
                  </a:lnTo>
                  <a:lnTo>
                    <a:pt x="49884" y="74611"/>
                  </a:lnTo>
                  <a:lnTo>
                    <a:pt x="49844" y="71988"/>
                  </a:lnTo>
                  <a:lnTo>
                    <a:pt x="49797" y="69365"/>
                  </a:lnTo>
                  <a:lnTo>
                    <a:pt x="49757" y="66742"/>
                  </a:lnTo>
                  <a:lnTo>
                    <a:pt x="49749" y="65428"/>
                  </a:lnTo>
                  <a:lnTo>
                    <a:pt x="49734" y="64113"/>
                  </a:lnTo>
                  <a:lnTo>
                    <a:pt x="49734" y="62805"/>
                  </a:lnTo>
                  <a:lnTo>
                    <a:pt x="49734" y="61490"/>
                  </a:lnTo>
                  <a:lnTo>
                    <a:pt x="49741" y="60182"/>
                  </a:lnTo>
                  <a:lnTo>
                    <a:pt x="49765" y="58867"/>
                  </a:lnTo>
                  <a:lnTo>
                    <a:pt x="49765" y="58667"/>
                  </a:lnTo>
                  <a:lnTo>
                    <a:pt x="49757" y="58433"/>
                  </a:lnTo>
                  <a:lnTo>
                    <a:pt x="49734" y="57886"/>
                  </a:lnTo>
                  <a:lnTo>
                    <a:pt x="49686" y="57245"/>
                  </a:lnTo>
                  <a:lnTo>
                    <a:pt x="49639" y="56524"/>
                  </a:lnTo>
                  <a:lnTo>
                    <a:pt x="49583" y="55743"/>
                  </a:lnTo>
                  <a:lnTo>
                    <a:pt x="49528" y="54922"/>
                  </a:lnTo>
                  <a:lnTo>
                    <a:pt x="49481" y="54068"/>
                  </a:lnTo>
                  <a:lnTo>
                    <a:pt x="49449" y="53207"/>
                  </a:lnTo>
                  <a:lnTo>
                    <a:pt x="49441" y="52780"/>
                  </a:lnTo>
                  <a:lnTo>
                    <a:pt x="49433" y="52353"/>
                  </a:lnTo>
                  <a:lnTo>
                    <a:pt x="49433" y="51932"/>
                  </a:lnTo>
                  <a:lnTo>
                    <a:pt x="49433" y="51519"/>
                  </a:lnTo>
                  <a:lnTo>
                    <a:pt x="49449" y="51118"/>
                  </a:lnTo>
                  <a:lnTo>
                    <a:pt x="49473" y="50731"/>
                  </a:lnTo>
                  <a:lnTo>
                    <a:pt x="49496" y="50351"/>
                  </a:lnTo>
                  <a:lnTo>
                    <a:pt x="49536" y="49990"/>
                  </a:lnTo>
                  <a:lnTo>
                    <a:pt x="49583" y="49650"/>
                  </a:lnTo>
                  <a:lnTo>
                    <a:pt x="49639" y="49329"/>
                  </a:lnTo>
                  <a:lnTo>
                    <a:pt x="49702" y="49036"/>
                  </a:lnTo>
                  <a:lnTo>
                    <a:pt x="49781" y="48762"/>
                  </a:lnTo>
                  <a:lnTo>
                    <a:pt x="49828" y="48635"/>
                  </a:lnTo>
                  <a:lnTo>
                    <a:pt x="49876" y="48515"/>
                  </a:lnTo>
                  <a:lnTo>
                    <a:pt x="49923" y="48402"/>
                  </a:lnTo>
                  <a:lnTo>
                    <a:pt x="49978" y="48295"/>
                  </a:lnTo>
                  <a:lnTo>
                    <a:pt x="50034" y="48195"/>
                  </a:lnTo>
                  <a:lnTo>
                    <a:pt x="50097" y="48108"/>
                  </a:lnTo>
                  <a:lnTo>
                    <a:pt x="50160" y="48028"/>
                  </a:lnTo>
                  <a:lnTo>
                    <a:pt x="50231" y="47954"/>
                  </a:lnTo>
                  <a:lnTo>
                    <a:pt x="50397" y="47801"/>
                  </a:lnTo>
                  <a:lnTo>
                    <a:pt x="50563" y="47661"/>
                  </a:lnTo>
                  <a:lnTo>
                    <a:pt x="50737" y="47527"/>
                  </a:lnTo>
                  <a:lnTo>
                    <a:pt x="50919" y="47407"/>
                  </a:lnTo>
                  <a:lnTo>
                    <a:pt x="51108" y="47300"/>
                  </a:lnTo>
                  <a:lnTo>
                    <a:pt x="51298" y="47200"/>
                  </a:lnTo>
                  <a:lnTo>
                    <a:pt x="51488" y="47114"/>
                  </a:lnTo>
                  <a:lnTo>
                    <a:pt x="51693" y="47033"/>
                  </a:lnTo>
                  <a:lnTo>
                    <a:pt x="51891" y="46967"/>
                  </a:lnTo>
                  <a:lnTo>
                    <a:pt x="52096" y="46900"/>
                  </a:lnTo>
                  <a:lnTo>
                    <a:pt x="52309" y="46847"/>
                  </a:lnTo>
                  <a:lnTo>
                    <a:pt x="52523" y="46800"/>
                  </a:lnTo>
                  <a:lnTo>
                    <a:pt x="52744" y="46766"/>
                  </a:lnTo>
                  <a:lnTo>
                    <a:pt x="52965" y="46733"/>
                  </a:lnTo>
                  <a:lnTo>
                    <a:pt x="53187" y="46706"/>
                  </a:lnTo>
                  <a:lnTo>
                    <a:pt x="53416" y="46693"/>
                  </a:lnTo>
                  <a:lnTo>
                    <a:pt x="53645" y="46680"/>
                  </a:lnTo>
                  <a:lnTo>
                    <a:pt x="53874" y="46673"/>
                  </a:lnTo>
                  <a:lnTo>
                    <a:pt x="54111" y="46666"/>
                  </a:lnTo>
                  <a:close/>
                  <a:moveTo>
                    <a:pt x="201209" y="46273"/>
                  </a:moveTo>
                  <a:lnTo>
                    <a:pt x="201106" y="48742"/>
                  </a:lnTo>
                  <a:lnTo>
                    <a:pt x="201011" y="51205"/>
                  </a:lnTo>
                  <a:lnTo>
                    <a:pt x="200924" y="53674"/>
                  </a:lnTo>
                  <a:lnTo>
                    <a:pt x="200837" y="56144"/>
                  </a:lnTo>
                  <a:lnTo>
                    <a:pt x="200679" y="61076"/>
                  </a:lnTo>
                  <a:lnTo>
                    <a:pt x="200521" y="66008"/>
                  </a:lnTo>
                  <a:lnTo>
                    <a:pt x="200513" y="66502"/>
                  </a:lnTo>
                  <a:lnTo>
                    <a:pt x="200521" y="67023"/>
                  </a:lnTo>
                  <a:lnTo>
                    <a:pt x="200537" y="67583"/>
                  </a:lnTo>
                  <a:lnTo>
                    <a:pt x="200561" y="68171"/>
                  </a:lnTo>
                  <a:lnTo>
                    <a:pt x="200624" y="69419"/>
                  </a:lnTo>
                  <a:lnTo>
                    <a:pt x="200687" y="70740"/>
                  </a:lnTo>
                  <a:lnTo>
                    <a:pt x="200719" y="71428"/>
                  </a:lnTo>
                  <a:lnTo>
                    <a:pt x="200743" y="72122"/>
                  </a:lnTo>
                  <a:lnTo>
                    <a:pt x="200758" y="72823"/>
                  </a:lnTo>
                  <a:lnTo>
                    <a:pt x="200766" y="73523"/>
                  </a:lnTo>
                  <a:lnTo>
                    <a:pt x="200766" y="74231"/>
                  </a:lnTo>
                  <a:lnTo>
                    <a:pt x="200743" y="74932"/>
                  </a:lnTo>
                  <a:lnTo>
                    <a:pt x="200711" y="75632"/>
                  </a:lnTo>
                  <a:lnTo>
                    <a:pt x="200687" y="75979"/>
                  </a:lnTo>
                  <a:lnTo>
                    <a:pt x="200656" y="76320"/>
                  </a:lnTo>
                  <a:lnTo>
                    <a:pt x="200616" y="76660"/>
                  </a:lnTo>
                  <a:lnTo>
                    <a:pt x="200577" y="76994"/>
                  </a:lnTo>
                  <a:lnTo>
                    <a:pt x="200537" y="77328"/>
                  </a:lnTo>
                  <a:lnTo>
                    <a:pt x="200482" y="77655"/>
                  </a:lnTo>
                  <a:lnTo>
                    <a:pt x="200419" y="77982"/>
                  </a:lnTo>
                  <a:lnTo>
                    <a:pt x="200355" y="78302"/>
                  </a:lnTo>
                  <a:lnTo>
                    <a:pt x="200284" y="78616"/>
                  </a:lnTo>
                  <a:lnTo>
                    <a:pt x="200205" y="78923"/>
                  </a:lnTo>
                  <a:lnTo>
                    <a:pt x="200118" y="79223"/>
                  </a:lnTo>
                  <a:lnTo>
                    <a:pt x="200024" y="79517"/>
                  </a:lnTo>
                  <a:lnTo>
                    <a:pt x="199921" y="79804"/>
                  </a:lnTo>
                  <a:lnTo>
                    <a:pt x="199810" y="80084"/>
                  </a:lnTo>
                  <a:lnTo>
                    <a:pt x="199692" y="80358"/>
                  </a:lnTo>
                  <a:lnTo>
                    <a:pt x="199565" y="80625"/>
                  </a:lnTo>
                  <a:lnTo>
                    <a:pt x="199423" y="80885"/>
                  </a:lnTo>
                  <a:lnTo>
                    <a:pt x="199281" y="81132"/>
                  </a:lnTo>
                  <a:lnTo>
                    <a:pt x="199123" y="81366"/>
                  </a:lnTo>
                  <a:lnTo>
                    <a:pt x="198957" y="81599"/>
                  </a:lnTo>
                  <a:lnTo>
                    <a:pt x="198775" y="81813"/>
                  </a:lnTo>
                  <a:lnTo>
                    <a:pt x="198585" y="82026"/>
                  </a:lnTo>
                  <a:lnTo>
                    <a:pt x="198388" y="82220"/>
                  </a:lnTo>
                  <a:lnTo>
                    <a:pt x="198182" y="82407"/>
                  </a:lnTo>
                  <a:lnTo>
                    <a:pt x="197961" y="82580"/>
                  </a:lnTo>
                  <a:lnTo>
                    <a:pt x="197724" y="82740"/>
                  </a:lnTo>
                  <a:lnTo>
                    <a:pt x="197606" y="82821"/>
                  </a:lnTo>
                  <a:lnTo>
                    <a:pt x="197479" y="82894"/>
                  </a:lnTo>
                  <a:lnTo>
                    <a:pt x="197353" y="82961"/>
                  </a:lnTo>
                  <a:lnTo>
                    <a:pt x="197226" y="83027"/>
                  </a:lnTo>
                  <a:lnTo>
                    <a:pt x="197092" y="83094"/>
                  </a:lnTo>
                  <a:lnTo>
                    <a:pt x="196958" y="83154"/>
                  </a:lnTo>
                  <a:lnTo>
                    <a:pt x="196815" y="83208"/>
                  </a:lnTo>
                  <a:lnTo>
                    <a:pt x="196673" y="83261"/>
                  </a:lnTo>
                  <a:lnTo>
                    <a:pt x="196523" y="83314"/>
                  </a:lnTo>
                  <a:lnTo>
                    <a:pt x="196381" y="83361"/>
                  </a:lnTo>
                  <a:lnTo>
                    <a:pt x="196223" y="83401"/>
                  </a:lnTo>
                  <a:lnTo>
                    <a:pt x="196073" y="83441"/>
                  </a:lnTo>
                  <a:lnTo>
                    <a:pt x="195907" y="83475"/>
                  </a:lnTo>
                  <a:lnTo>
                    <a:pt x="195749" y="83508"/>
                  </a:lnTo>
                  <a:lnTo>
                    <a:pt x="195583" y="83535"/>
                  </a:lnTo>
                  <a:lnTo>
                    <a:pt x="195409" y="83561"/>
                  </a:lnTo>
                  <a:lnTo>
                    <a:pt x="195638" y="70553"/>
                  </a:lnTo>
                  <a:lnTo>
                    <a:pt x="195749" y="64046"/>
                  </a:lnTo>
                  <a:lnTo>
                    <a:pt x="195875" y="57545"/>
                  </a:lnTo>
                  <a:lnTo>
                    <a:pt x="195891" y="56885"/>
                  </a:lnTo>
                  <a:lnTo>
                    <a:pt x="195923" y="56217"/>
                  </a:lnTo>
                  <a:lnTo>
                    <a:pt x="195962" y="55536"/>
                  </a:lnTo>
                  <a:lnTo>
                    <a:pt x="196009" y="54842"/>
                  </a:lnTo>
                  <a:lnTo>
                    <a:pt x="196104" y="53447"/>
                  </a:lnTo>
                  <a:lnTo>
                    <a:pt x="196207" y="52026"/>
                  </a:lnTo>
                  <a:lnTo>
                    <a:pt x="196254" y="51318"/>
                  </a:lnTo>
                  <a:lnTo>
                    <a:pt x="196294" y="50604"/>
                  </a:lnTo>
                  <a:lnTo>
                    <a:pt x="196326" y="49890"/>
                  </a:lnTo>
                  <a:lnTo>
                    <a:pt x="196341" y="49183"/>
                  </a:lnTo>
                  <a:lnTo>
                    <a:pt x="196349" y="48482"/>
                  </a:lnTo>
                  <a:lnTo>
                    <a:pt x="196341" y="47781"/>
                  </a:lnTo>
                  <a:lnTo>
                    <a:pt x="196318" y="47087"/>
                  </a:lnTo>
                  <a:lnTo>
                    <a:pt x="196294" y="46746"/>
                  </a:lnTo>
                  <a:lnTo>
                    <a:pt x="196270" y="46399"/>
                  </a:lnTo>
                  <a:lnTo>
                    <a:pt x="196879" y="46413"/>
                  </a:lnTo>
                  <a:lnTo>
                    <a:pt x="197487" y="46419"/>
                  </a:lnTo>
                  <a:lnTo>
                    <a:pt x="198103" y="46419"/>
                  </a:lnTo>
                  <a:lnTo>
                    <a:pt x="198728" y="46406"/>
                  </a:lnTo>
                  <a:lnTo>
                    <a:pt x="199344" y="46386"/>
                  </a:lnTo>
                  <a:lnTo>
                    <a:pt x="199968" y="46359"/>
                  </a:lnTo>
                  <a:lnTo>
                    <a:pt x="200592" y="46319"/>
                  </a:lnTo>
                  <a:lnTo>
                    <a:pt x="201209" y="46273"/>
                  </a:lnTo>
                  <a:close/>
                  <a:moveTo>
                    <a:pt x="14429" y="77428"/>
                  </a:moveTo>
                  <a:lnTo>
                    <a:pt x="15345" y="77775"/>
                  </a:lnTo>
                  <a:lnTo>
                    <a:pt x="16262" y="78109"/>
                  </a:lnTo>
                  <a:lnTo>
                    <a:pt x="17194" y="78436"/>
                  </a:lnTo>
                  <a:lnTo>
                    <a:pt x="18119" y="78756"/>
                  </a:lnTo>
                  <a:lnTo>
                    <a:pt x="18585" y="78923"/>
                  </a:lnTo>
                  <a:lnTo>
                    <a:pt x="19059" y="79103"/>
                  </a:lnTo>
                  <a:lnTo>
                    <a:pt x="20000" y="79470"/>
                  </a:lnTo>
                  <a:lnTo>
                    <a:pt x="20474" y="79650"/>
                  </a:lnTo>
                  <a:lnTo>
                    <a:pt x="20956" y="79824"/>
                  </a:lnTo>
                  <a:lnTo>
                    <a:pt x="21438" y="79991"/>
                  </a:lnTo>
                  <a:lnTo>
                    <a:pt x="21683" y="80064"/>
                  </a:lnTo>
                  <a:lnTo>
                    <a:pt x="21928" y="80138"/>
                  </a:lnTo>
                  <a:lnTo>
                    <a:pt x="21659" y="80531"/>
                  </a:lnTo>
                  <a:lnTo>
                    <a:pt x="21390" y="80925"/>
                  </a:lnTo>
                  <a:lnTo>
                    <a:pt x="21129" y="81319"/>
                  </a:lnTo>
                  <a:lnTo>
                    <a:pt x="20877" y="81719"/>
                  </a:lnTo>
                  <a:lnTo>
                    <a:pt x="20624" y="82120"/>
                  </a:lnTo>
                  <a:lnTo>
                    <a:pt x="20371" y="82520"/>
                  </a:lnTo>
                  <a:lnTo>
                    <a:pt x="20126" y="82921"/>
                  </a:lnTo>
                  <a:lnTo>
                    <a:pt x="19889" y="83328"/>
                  </a:lnTo>
                  <a:lnTo>
                    <a:pt x="19652" y="83735"/>
                  </a:lnTo>
                  <a:lnTo>
                    <a:pt x="19423" y="84142"/>
                  </a:lnTo>
                  <a:lnTo>
                    <a:pt x="19194" y="84556"/>
                  </a:lnTo>
                  <a:lnTo>
                    <a:pt x="18972" y="84970"/>
                  </a:lnTo>
                  <a:lnTo>
                    <a:pt x="18751" y="85383"/>
                  </a:lnTo>
                  <a:lnTo>
                    <a:pt x="18538" y="85797"/>
                  </a:lnTo>
                  <a:lnTo>
                    <a:pt x="18332" y="86211"/>
                  </a:lnTo>
                  <a:lnTo>
                    <a:pt x="18127" y="86632"/>
                  </a:lnTo>
                  <a:lnTo>
                    <a:pt x="17921" y="87052"/>
                  </a:lnTo>
                  <a:lnTo>
                    <a:pt x="17724" y="87472"/>
                  </a:lnTo>
                  <a:lnTo>
                    <a:pt x="17534" y="87893"/>
                  </a:lnTo>
                  <a:lnTo>
                    <a:pt x="17352" y="88320"/>
                  </a:lnTo>
                  <a:lnTo>
                    <a:pt x="17163" y="88747"/>
                  </a:lnTo>
                  <a:lnTo>
                    <a:pt x="16989" y="89174"/>
                  </a:lnTo>
                  <a:lnTo>
                    <a:pt x="16815" y="89602"/>
                  </a:lnTo>
                  <a:lnTo>
                    <a:pt x="16649" y="90029"/>
                  </a:lnTo>
                  <a:lnTo>
                    <a:pt x="16483" y="90463"/>
                  </a:lnTo>
                  <a:lnTo>
                    <a:pt x="16325" y="90890"/>
                  </a:lnTo>
                  <a:lnTo>
                    <a:pt x="16167" y="91323"/>
                  </a:lnTo>
                  <a:lnTo>
                    <a:pt x="16017" y="91757"/>
                  </a:lnTo>
                  <a:lnTo>
                    <a:pt x="15875" y="92191"/>
                  </a:lnTo>
                  <a:lnTo>
                    <a:pt x="15733" y="92625"/>
                  </a:lnTo>
                  <a:lnTo>
                    <a:pt x="15598" y="93065"/>
                  </a:lnTo>
                  <a:lnTo>
                    <a:pt x="15464" y="93499"/>
                  </a:lnTo>
                  <a:lnTo>
                    <a:pt x="14998" y="93406"/>
                  </a:lnTo>
                  <a:lnTo>
                    <a:pt x="14524" y="93319"/>
                  </a:lnTo>
                  <a:lnTo>
                    <a:pt x="14050" y="93239"/>
                  </a:lnTo>
                  <a:lnTo>
                    <a:pt x="13568" y="93166"/>
                  </a:lnTo>
                  <a:lnTo>
                    <a:pt x="13086" y="93099"/>
                  </a:lnTo>
                  <a:lnTo>
                    <a:pt x="12604" y="93032"/>
                  </a:lnTo>
                  <a:lnTo>
                    <a:pt x="12114" y="92972"/>
                  </a:lnTo>
                  <a:lnTo>
                    <a:pt x="11624" y="92919"/>
                  </a:lnTo>
                  <a:lnTo>
                    <a:pt x="10644" y="92818"/>
                  </a:lnTo>
                  <a:lnTo>
                    <a:pt x="9656" y="92738"/>
                  </a:lnTo>
                  <a:lnTo>
                    <a:pt x="8676" y="92658"/>
                  </a:lnTo>
                  <a:lnTo>
                    <a:pt x="7697" y="92585"/>
                  </a:lnTo>
                  <a:lnTo>
                    <a:pt x="7870" y="91864"/>
                  </a:lnTo>
                  <a:lnTo>
                    <a:pt x="8052" y="91143"/>
                  </a:lnTo>
                  <a:lnTo>
                    <a:pt x="8250" y="90429"/>
                  </a:lnTo>
                  <a:lnTo>
                    <a:pt x="8463" y="89715"/>
                  </a:lnTo>
                  <a:lnTo>
                    <a:pt x="8684" y="89001"/>
                  </a:lnTo>
                  <a:lnTo>
                    <a:pt x="8913" y="88287"/>
                  </a:lnTo>
                  <a:lnTo>
                    <a:pt x="9166" y="87579"/>
                  </a:lnTo>
                  <a:lnTo>
                    <a:pt x="9427" y="86872"/>
                  </a:lnTo>
                  <a:lnTo>
                    <a:pt x="9696" y="86164"/>
                  </a:lnTo>
                  <a:lnTo>
                    <a:pt x="9988" y="85457"/>
                  </a:lnTo>
                  <a:lnTo>
                    <a:pt x="10288" y="84756"/>
                  </a:lnTo>
                  <a:lnTo>
                    <a:pt x="10604" y="84055"/>
                  </a:lnTo>
                  <a:lnTo>
                    <a:pt x="10936" y="83361"/>
                  </a:lnTo>
                  <a:lnTo>
                    <a:pt x="11284" y="82667"/>
                  </a:lnTo>
                  <a:lnTo>
                    <a:pt x="11640" y="81973"/>
                  </a:lnTo>
                  <a:lnTo>
                    <a:pt x="12011" y="81279"/>
                  </a:lnTo>
                  <a:lnTo>
                    <a:pt x="12295" y="80785"/>
                  </a:lnTo>
                  <a:lnTo>
                    <a:pt x="12580" y="80291"/>
                  </a:lnTo>
                  <a:lnTo>
                    <a:pt x="12872" y="79810"/>
                  </a:lnTo>
                  <a:lnTo>
                    <a:pt x="13172" y="79323"/>
                  </a:lnTo>
                  <a:lnTo>
                    <a:pt x="13473" y="78849"/>
                  </a:lnTo>
                  <a:lnTo>
                    <a:pt x="13789" y="78369"/>
                  </a:lnTo>
                  <a:lnTo>
                    <a:pt x="14105" y="77902"/>
                  </a:lnTo>
                  <a:lnTo>
                    <a:pt x="14429" y="77428"/>
                  </a:lnTo>
                  <a:close/>
                  <a:moveTo>
                    <a:pt x="7325" y="94307"/>
                  </a:moveTo>
                  <a:lnTo>
                    <a:pt x="8258" y="94520"/>
                  </a:lnTo>
                  <a:lnTo>
                    <a:pt x="9190" y="94734"/>
                  </a:lnTo>
                  <a:lnTo>
                    <a:pt x="10138" y="94941"/>
                  </a:lnTo>
                  <a:lnTo>
                    <a:pt x="11079" y="95141"/>
                  </a:lnTo>
                  <a:lnTo>
                    <a:pt x="11553" y="95228"/>
                  </a:lnTo>
                  <a:lnTo>
                    <a:pt x="12027" y="95321"/>
                  </a:lnTo>
                  <a:lnTo>
                    <a:pt x="12501" y="95401"/>
                  </a:lnTo>
                  <a:lnTo>
                    <a:pt x="12975" y="95482"/>
                  </a:lnTo>
                  <a:lnTo>
                    <a:pt x="13449" y="95555"/>
                  </a:lnTo>
                  <a:lnTo>
                    <a:pt x="13923" y="95628"/>
                  </a:lnTo>
                  <a:lnTo>
                    <a:pt x="14397" y="95688"/>
                  </a:lnTo>
                  <a:lnTo>
                    <a:pt x="14871" y="95748"/>
                  </a:lnTo>
                  <a:lnTo>
                    <a:pt x="14721" y="96396"/>
                  </a:lnTo>
                  <a:lnTo>
                    <a:pt x="14587" y="97043"/>
                  </a:lnTo>
                  <a:lnTo>
                    <a:pt x="14468" y="97691"/>
                  </a:lnTo>
                  <a:lnTo>
                    <a:pt x="14358" y="98345"/>
                  </a:lnTo>
                  <a:lnTo>
                    <a:pt x="14255" y="98992"/>
                  </a:lnTo>
                  <a:lnTo>
                    <a:pt x="14160" y="99646"/>
                  </a:lnTo>
                  <a:lnTo>
                    <a:pt x="14081" y="100300"/>
                  </a:lnTo>
                  <a:lnTo>
                    <a:pt x="14010" y="100954"/>
                  </a:lnTo>
                  <a:lnTo>
                    <a:pt x="13947" y="101608"/>
                  </a:lnTo>
                  <a:lnTo>
                    <a:pt x="13899" y="102262"/>
                  </a:lnTo>
                  <a:lnTo>
                    <a:pt x="13860" y="102917"/>
                  </a:lnTo>
                  <a:lnTo>
                    <a:pt x="13836" y="103577"/>
                  </a:lnTo>
                  <a:lnTo>
                    <a:pt x="13820" y="104231"/>
                  </a:lnTo>
                  <a:lnTo>
                    <a:pt x="13813" y="104885"/>
                  </a:lnTo>
                  <a:lnTo>
                    <a:pt x="13820" y="105540"/>
                  </a:lnTo>
                  <a:lnTo>
                    <a:pt x="13836" y="106200"/>
                  </a:lnTo>
                  <a:lnTo>
                    <a:pt x="13868" y="106854"/>
                  </a:lnTo>
                  <a:lnTo>
                    <a:pt x="13907" y="107508"/>
                  </a:lnTo>
                  <a:lnTo>
                    <a:pt x="13963" y="108162"/>
                  </a:lnTo>
                  <a:lnTo>
                    <a:pt x="14026" y="108817"/>
                  </a:lnTo>
                  <a:lnTo>
                    <a:pt x="14105" y="109471"/>
                  </a:lnTo>
                  <a:lnTo>
                    <a:pt x="14192" y="110118"/>
                  </a:lnTo>
                  <a:lnTo>
                    <a:pt x="14287" y="110772"/>
                  </a:lnTo>
                  <a:lnTo>
                    <a:pt x="14405" y="111420"/>
                  </a:lnTo>
                  <a:lnTo>
                    <a:pt x="14524" y="112067"/>
                  </a:lnTo>
                  <a:lnTo>
                    <a:pt x="14658" y="112714"/>
                  </a:lnTo>
                  <a:lnTo>
                    <a:pt x="14808" y="113362"/>
                  </a:lnTo>
                  <a:lnTo>
                    <a:pt x="14966" y="114009"/>
                  </a:lnTo>
                  <a:lnTo>
                    <a:pt x="15140" y="114650"/>
                  </a:lnTo>
                  <a:lnTo>
                    <a:pt x="15322" y="115291"/>
                  </a:lnTo>
                  <a:lnTo>
                    <a:pt x="15519" y="115931"/>
                  </a:lnTo>
                  <a:lnTo>
                    <a:pt x="15733" y="116565"/>
                  </a:lnTo>
                  <a:lnTo>
                    <a:pt x="15733" y="116565"/>
                  </a:lnTo>
                  <a:lnTo>
                    <a:pt x="15235" y="116499"/>
                  </a:lnTo>
                  <a:lnTo>
                    <a:pt x="14729" y="116445"/>
                  </a:lnTo>
                  <a:lnTo>
                    <a:pt x="14215" y="116405"/>
                  </a:lnTo>
                  <a:lnTo>
                    <a:pt x="13694" y="116378"/>
                  </a:lnTo>
                  <a:lnTo>
                    <a:pt x="13172" y="116365"/>
                  </a:lnTo>
                  <a:lnTo>
                    <a:pt x="12643" y="116358"/>
                  </a:lnTo>
                  <a:lnTo>
                    <a:pt x="12106" y="116358"/>
                  </a:lnTo>
                  <a:lnTo>
                    <a:pt x="11568" y="116365"/>
                  </a:lnTo>
                  <a:lnTo>
                    <a:pt x="11031" y="116378"/>
                  </a:lnTo>
                  <a:lnTo>
                    <a:pt x="10494" y="116405"/>
                  </a:lnTo>
                  <a:lnTo>
                    <a:pt x="9411" y="116459"/>
                  </a:lnTo>
                  <a:lnTo>
                    <a:pt x="8345" y="116519"/>
                  </a:lnTo>
                  <a:lnTo>
                    <a:pt x="7278" y="116585"/>
                  </a:lnTo>
                  <a:lnTo>
                    <a:pt x="7183" y="115885"/>
                  </a:lnTo>
                  <a:lnTo>
                    <a:pt x="7088" y="115190"/>
                  </a:lnTo>
                  <a:lnTo>
                    <a:pt x="6993" y="114490"/>
                  </a:lnTo>
                  <a:lnTo>
                    <a:pt x="6914" y="113796"/>
                  </a:lnTo>
                  <a:lnTo>
                    <a:pt x="6827" y="113095"/>
                  </a:lnTo>
                  <a:lnTo>
                    <a:pt x="6756" y="112394"/>
                  </a:lnTo>
                  <a:lnTo>
                    <a:pt x="6685" y="111693"/>
                  </a:lnTo>
                  <a:lnTo>
                    <a:pt x="6630" y="110999"/>
                  </a:lnTo>
                  <a:lnTo>
                    <a:pt x="6567" y="110298"/>
                  </a:lnTo>
                  <a:lnTo>
                    <a:pt x="6519" y="109597"/>
                  </a:lnTo>
                  <a:lnTo>
                    <a:pt x="6472" y="108897"/>
                  </a:lnTo>
                  <a:lnTo>
                    <a:pt x="6440" y="108196"/>
                  </a:lnTo>
                  <a:lnTo>
                    <a:pt x="6409" y="107502"/>
                  </a:lnTo>
                  <a:lnTo>
                    <a:pt x="6385" y="106801"/>
                  </a:lnTo>
                  <a:lnTo>
                    <a:pt x="6361" y="106100"/>
                  </a:lnTo>
                  <a:lnTo>
                    <a:pt x="6353" y="105406"/>
                  </a:lnTo>
                  <a:lnTo>
                    <a:pt x="6353" y="104705"/>
                  </a:lnTo>
                  <a:lnTo>
                    <a:pt x="6361" y="104011"/>
                  </a:lnTo>
                  <a:lnTo>
                    <a:pt x="6369" y="103310"/>
                  </a:lnTo>
                  <a:lnTo>
                    <a:pt x="6393" y="102616"/>
                  </a:lnTo>
                  <a:lnTo>
                    <a:pt x="6417" y="101915"/>
                  </a:lnTo>
                  <a:lnTo>
                    <a:pt x="6456" y="101221"/>
                  </a:lnTo>
                  <a:lnTo>
                    <a:pt x="6503" y="100527"/>
                  </a:lnTo>
                  <a:lnTo>
                    <a:pt x="6559" y="99833"/>
                  </a:lnTo>
                  <a:lnTo>
                    <a:pt x="6622" y="99139"/>
                  </a:lnTo>
                  <a:lnTo>
                    <a:pt x="6693" y="98445"/>
                  </a:lnTo>
                  <a:lnTo>
                    <a:pt x="6772" y="97751"/>
                  </a:lnTo>
                  <a:lnTo>
                    <a:pt x="6867" y="97063"/>
                  </a:lnTo>
                  <a:lnTo>
                    <a:pt x="6962" y="96369"/>
                  </a:lnTo>
                  <a:lnTo>
                    <a:pt x="7072" y="95682"/>
                  </a:lnTo>
                  <a:lnTo>
                    <a:pt x="7191" y="94994"/>
                  </a:lnTo>
                  <a:lnTo>
                    <a:pt x="7325" y="94307"/>
                  </a:lnTo>
                  <a:close/>
                  <a:moveTo>
                    <a:pt x="16436" y="118474"/>
                  </a:moveTo>
                  <a:lnTo>
                    <a:pt x="16673" y="119041"/>
                  </a:lnTo>
                  <a:lnTo>
                    <a:pt x="16918" y="119609"/>
                  </a:lnTo>
                  <a:lnTo>
                    <a:pt x="17171" y="120176"/>
                  </a:lnTo>
                  <a:lnTo>
                    <a:pt x="17439" y="120737"/>
                  </a:lnTo>
                  <a:lnTo>
                    <a:pt x="17716" y="121297"/>
                  </a:lnTo>
                  <a:lnTo>
                    <a:pt x="18000" y="121851"/>
                  </a:lnTo>
                  <a:lnTo>
                    <a:pt x="18301" y="122405"/>
                  </a:lnTo>
                  <a:lnTo>
                    <a:pt x="18609" y="122959"/>
                  </a:lnTo>
                  <a:lnTo>
                    <a:pt x="18933" y="123506"/>
                  </a:lnTo>
                  <a:lnTo>
                    <a:pt x="19265" y="124054"/>
                  </a:lnTo>
                  <a:lnTo>
                    <a:pt x="19604" y="124594"/>
                  </a:lnTo>
                  <a:lnTo>
                    <a:pt x="19952" y="125142"/>
                  </a:lnTo>
                  <a:lnTo>
                    <a:pt x="20316" y="125676"/>
                  </a:lnTo>
                  <a:lnTo>
                    <a:pt x="20687" y="126210"/>
                  </a:lnTo>
                  <a:lnTo>
                    <a:pt x="21066" y="126743"/>
                  </a:lnTo>
                  <a:lnTo>
                    <a:pt x="21461" y="127277"/>
                  </a:lnTo>
                  <a:lnTo>
                    <a:pt x="20821" y="127277"/>
                  </a:lnTo>
                  <a:lnTo>
                    <a:pt x="20173" y="127284"/>
                  </a:lnTo>
                  <a:lnTo>
                    <a:pt x="19533" y="127311"/>
                  </a:lnTo>
                  <a:lnTo>
                    <a:pt x="18885" y="127351"/>
                  </a:lnTo>
                  <a:lnTo>
                    <a:pt x="18245" y="127398"/>
                  </a:lnTo>
                  <a:lnTo>
                    <a:pt x="17597" y="127458"/>
                  </a:lnTo>
                  <a:lnTo>
                    <a:pt x="16957" y="127531"/>
                  </a:lnTo>
                  <a:lnTo>
                    <a:pt x="16317" y="127624"/>
                  </a:lnTo>
                  <a:lnTo>
                    <a:pt x="15677" y="127725"/>
                  </a:lnTo>
                  <a:lnTo>
                    <a:pt x="15037" y="127838"/>
                  </a:lnTo>
                  <a:lnTo>
                    <a:pt x="14405" y="127965"/>
                  </a:lnTo>
                  <a:lnTo>
                    <a:pt x="13773" y="128105"/>
                  </a:lnTo>
                  <a:lnTo>
                    <a:pt x="13149" y="128259"/>
                  </a:lnTo>
                  <a:lnTo>
                    <a:pt x="12525" y="128432"/>
                  </a:lnTo>
                  <a:lnTo>
                    <a:pt x="11900" y="128612"/>
                  </a:lnTo>
                  <a:lnTo>
                    <a:pt x="11284" y="128806"/>
                  </a:lnTo>
                  <a:lnTo>
                    <a:pt x="11086" y="128873"/>
                  </a:lnTo>
                  <a:lnTo>
                    <a:pt x="10897" y="128946"/>
                  </a:lnTo>
                  <a:lnTo>
                    <a:pt x="10699" y="129026"/>
                  </a:lnTo>
                  <a:lnTo>
                    <a:pt x="10517" y="129106"/>
                  </a:lnTo>
                  <a:lnTo>
                    <a:pt x="10146" y="129266"/>
                  </a:lnTo>
                  <a:lnTo>
                    <a:pt x="9783" y="129427"/>
                  </a:lnTo>
                  <a:lnTo>
                    <a:pt x="9467" y="128085"/>
                  </a:lnTo>
                  <a:lnTo>
                    <a:pt x="9166" y="126743"/>
                  </a:lnTo>
                  <a:lnTo>
                    <a:pt x="8874" y="125395"/>
                  </a:lnTo>
                  <a:lnTo>
                    <a:pt x="8589" y="124040"/>
                  </a:lnTo>
                  <a:lnTo>
                    <a:pt x="8321" y="122686"/>
                  </a:lnTo>
                  <a:lnTo>
                    <a:pt x="8068" y="121331"/>
                  </a:lnTo>
                  <a:lnTo>
                    <a:pt x="7823" y="119969"/>
                  </a:lnTo>
                  <a:lnTo>
                    <a:pt x="7586" y="118601"/>
                  </a:lnTo>
                  <a:lnTo>
                    <a:pt x="7586" y="118601"/>
                  </a:lnTo>
                  <a:lnTo>
                    <a:pt x="8692" y="118674"/>
                  </a:lnTo>
                  <a:lnTo>
                    <a:pt x="9806" y="118741"/>
                  </a:lnTo>
                  <a:lnTo>
                    <a:pt x="10367" y="118768"/>
                  </a:lnTo>
                  <a:lnTo>
                    <a:pt x="10928" y="118795"/>
                  </a:lnTo>
                  <a:lnTo>
                    <a:pt x="11482" y="118815"/>
                  </a:lnTo>
                  <a:lnTo>
                    <a:pt x="12043" y="118828"/>
                  </a:lnTo>
                  <a:lnTo>
                    <a:pt x="12596" y="118828"/>
                  </a:lnTo>
                  <a:lnTo>
                    <a:pt x="13149" y="118821"/>
                  </a:lnTo>
                  <a:lnTo>
                    <a:pt x="13694" y="118808"/>
                  </a:lnTo>
                  <a:lnTo>
                    <a:pt x="14239" y="118781"/>
                  </a:lnTo>
                  <a:lnTo>
                    <a:pt x="14769" y="118741"/>
                  </a:lnTo>
                  <a:lnTo>
                    <a:pt x="15298" y="118688"/>
                  </a:lnTo>
                  <a:lnTo>
                    <a:pt x="15559" y="118654"/>
                  </a:lnTo>
                  <a:lnTo>
                    <a:pt x="15820" y="118614"/>
                  </a:lnTo>
                  <a:lnTo>
                    <a:pt x="16072" y="118574"/>
                  </a:lnTo>
                  <a:lnTo>
                    <a:pt x="16325" y="118528"/>
                  </a:lnTo>
                  <a:lnTo>
                    <a:pt x="16381" y="118501"/>
                  </a:lnTo>
                  <a:lnTo>
                    <a:pt x="16436" y="118474"/>
                  </a:lnTo>
                  <a:close/>
                  <a:moveTo>
                    <a:pt x="126988" y="37957"/>
                  </a:moveTo>
                  <a:lnTo>
                    <a:pt x="130236" y="37970"/>
                  </a:lnTo>
                  <a:lnTo>
                    <a:pt x="133476" y="37990"/>
                  </a:lnTo>
                  <a:lnTo>
                    <a:pt x="136723" y="38017"/>
                  </a:lnTo>
                  <a:lnTo>
                    <a:pt x="139963" y="38057"/>
                  </a:lnTo>
                  <a:lnTo>
                    <a:pt x="143210" y="38097"/>
                  </a:lnTo>
                  <a:lnTo>
                    <a:pt x="146458" y="38150"/>
                  </a:lnTo>
                  <a:lnTo>
                    <a:pt x="149698" y="38217"/>
                  </a:lnTo>
                  <a:lnTo>
                    <a:pt x="152945" y="38284"/>
                  </a:lnTo>
                  <a:lnTo>
                    <a:pt x="156185" y="38364"/>
                  </a:lnTo>
                  <a:lnTo>
                    <a:pt x="159433" y="38450"/>
                  </a:lnTo>
                  <a:lnTo>
                    <a:pt x="162680" y="38544"/>
                  </a:lnTo>
                  <a:lnTo>
                    <a:pt x="165920" y="38644"/>
                  </a:lnTo>
                  <a:lnTo>
                    <a:pt x="169167" y="38757"/>
                  </a:lnTo>
                  <a:lnTo>
                    <a:pt x="171380" y="38831"/>
                  </a:lnTo>
                  <a:lnTo>
                    <a:pt x="172478" y="38864"/>
                  </a:lnTo>
                  <a:lnTo>
                    <a:pt x="173561" y="38898"/>
                  </a:lnTo>
                  <a:lnTo>
                    <a:pt x="174643" y="38944"/>
                  </a:lnTo>
                  <a:lnTo>
                    <a:pt x="175710" y="38998"/>
                  </a:lnTo>
                  <a:lnTo>
                    <a:pt x="176761" y="39058"/>
                  </a:lnTo>
                  <a:lnTo>
                    <a:pt x="177275" y="39091"/>
                  </a:lnTo>
                  <a:lnTo>
                    <a:pt x="177788" y="39131"/>
                  </a:lnTo>
                  <a:lnTo>
                    <a:pt x="178302" y="39178"/>
                  </a:lnTo>
                  <a:lnTo>
                    <a:pt x="178808" y="39225"/>
                  </a:lnTo>
                  <a:lnTo>
                    <a:pt x="179305" y="39278"/>
                  </a:lnTo>
                  <a:lnTo>
                    <a:pt x="179795" y="39338"/>
                  </a:lnTo>
                  <a:lnTo>
                    <a:pt x="180285" y="39405"/>
                  </a:lnTo>
                  <a:lnTo>
                    <a:pt x="180767" y="39472"/>
                  </a:lnTo>
                  <a:lnTo>
                    <a:pt x="181241" y="39545"/>
                  </a:lnTo>
                  <a:lnTo>
                    <a:pt x="181715" y="39632"/>
                  </a:lnTo>
                  <a:lnTo>
                    <a:pt x="182174" y="39719"/>
                  </a:lnTo>
                  <a:lnTo>
                    <a:pt x="182632" y="39819"/>
                  </a:lnTo>
                  <a:lnTo>
                    <a:pt x="183082" y="39919"/>
                  </a:lnTo>
                  <a:lnTo>
                    <a:pt x="183525" y="40032"/>
                  </a:lnTo>
                  <a:lnTo>
                    <a:pt x="183952" y="40152"/>
                  </a:lnTo>
                  <a:lnTo>
                    <a:pt x="184378" y="40279"/>
                  </a:lnTo>
                  <a:lnTo>
                    <a:pt x="184797" y="40419"/>
                  </a:lnTo>
                  <a:lnTo>
                    <a:pt x="185200" y="40566"/>
                  </a:lnTo>
                  <a:lnTo>
                    <a:pt x="185603" y="40720"/>
                  </a:lnTo>
                  <a:lnTo>
                    <a:pt x="185990" y="40887"/>
                  </a:lnTo>
                  <a:lnTo>
                    <a:pt x="186369" y="41060"/>
                  </a:lnTo>
                  <a:lnTo>
                    <a:pt x="186741" y="41247"/>
                  </a:lnTo>
                  <a:lnTo>
                    <a:pt x="187104" y="41447"/>
                  </a:lnTo>
                  <a:lnTo>
                    <a:pt x="187460" y="41654"/>
                  </a:lnTo>
                  <a:lnTo>
                    <a:pt x="187800" y="41874"/>
                  </a:lnTo>
                  <a:lnTo>
                    <a:pt x="188124" y="42108"/>
                  </a:lnTo>
                  <a:lnTo>
                    <a:pt x="188448" y="42355"/>
                  </a:lnTo>
                  <a:lnTo>
                    <a:pt x="188756" y="42608"/>
                  </a:lnTo>
                  <a:lnTo>
                    <a:pt x="188906" y="42742"/>
                  </a:lnTo>
                  <a:lnTo>
                    <a:pt x="189048" y="42882"/>
                  </a:lnTo>
                  <a:lnTo>
                    <a:pt x="189190" y="43022"/>
                  </a:lnTo>
                  <a:lnTo>
                    <a:pt x="189333" y="43162"/>
                  </a:lnTo>
                  <a:lnTo>
                    <a:pt x="189475" y="43309"/>
                  </a:lnTo>
                  <a:lnTo>
                    <a:pt x="189609" y="43463"/>
                  </a:lnTo>
                  <a:lnTo>
                    <a:pt x="189736" y="43616"/>
                  </a:lnTo>
                  <a:lnTo>
                    <a:pt x="189870" y="43770"/>
                  </a:lnTo>
                  <a:lnTo>
                    <a:pt x="189996" y="43937"/>
                  </a:lnTo>
                  <a:lnTo>
                    <a:pt x="190115" y="44097"/>
                  </a:lnTo>
                  <a:lnTo>
                    <a:pt x="190233" y="44264"/>
                  </a:lnTo>
                  <a:lnTo>
                    <a:pt x="190352" y="44437"/>
                  </a:lnTo>
                  <a:lnTo>
                    <a:pt x="190463" y="44611"/>
                  </a:lnTo>
                  <a:lnTo>
                    <a:pt x="190573" y="44791"/>
                  </a:lnTo>
                  <a:lnTo>
                    <a:pt x="190684" y="44978"/>
                  </a:lnTo>
                  <a:lnTo>
                    <a:pt x="190786" y="45165"/>
                  </a:lnTo>
                  <a:lnTo>
                    <a:pt x="190881" y="45352"/>
                  </a:lnTo>
                  <a:lnTo>
                    <a:pt x="190976" y="45552"/>
                  </a:lnTo>
                  <a:lnTo>
                    <a:pt x="191071" y="45745"/>
                  </a:lnTo>
                  <a:lnTo>
                    <a:pt x="191158" y="45952"/>
                  </a:lnTo>
                  <a:lnTo>
                    <a:pt x="191245" y="46159"/>
                  </a:lnTo>
                  <a:lnTo>
                    <a:pt x="191332" y="46366"/>
                  </a:lnTo>
                  <a:lnTo>
                    <a:pt x="191411" y="46586"/>
                  </a:lnTo>
                  <a:lnTo>
                    <a:pt x="191482" y="46807"/>
                  </a:lnTo>
                  <a:lnTo>
                    <a:pt x="191553" y="47027"/>
                  </a:lnTo>
                  <a:lnTo>
                    <a:pt x="191624" y="47254"/>
                  </a:lnTo>
                  <a:lnTo>
                    <a:pt x="191687" y="47487"/>
                  </a:lnTo>
                  <a:lnTo>
                    <a:pt x="191743" y="47721"/>
                  </a:lnTo>
                  <a:lnTo>
                    <a:pt x="191853" y="48208"/>
                  </a:lnTo>
                  <a:lnTo>
                    <a:pt x="191948" y="48715"/>
                  </a:lnTo>
                  <a:lnTo>
                    <a:pt x="192027" y="49236"/>
                  </a:lnTo>
                  <a:lnTo>
                    <a:pt x="192090" y="49783"/>
                  </a:lnTo>
                  <a:lnTo>
                    <a:pt x="192138" y="50344"/>
                  </a:lnTo>
                  <a:lnTo>
                    <a:pt x="192169" y="50918"/>
                  </a:lnTo>
                  <a:lnTo>
                    <a:pt x="192185" y="51519"/>
                  </a:lnTo>
                  <a:lnTo>
                    <a:pt x="192177" y="52139"/>
                  </a:lnTo>
                  <a:lnTo>
                    <a:pt x="191782" y="73764"/>
                  </a:lnTo>
                  <a:lnTo>
                    <a:pt x="191577" y="84576"/>
                  </a:lnTo>
                  <a:lnTo>
                    <a:pt x="191363" y="95381"/>
                  </a:lnTo>
                  <a:lnTo>
                    <a:pt x="191158" y="106187"/>
                  </a:lnTo>
                  <a:lnTo>
                    <a:pt x="191055" y="111593"/>
                  </a:lnTo>
                  <a:lnTo>
                    <a:pt x="190960" y="116999"/>
                  </a:lnTo>
                  <a:lnTo>
                    <a:pt x="190937" y="118194"/>
                  </a:lnTo>
                  <a:lnTo>
                    <a:pt x="190905" y="119375"/>
                  </a:lnTo>
                  <a:lnTo>
                    <a:pt x="190881" y="119956"/>
                  </a:lnTo>
                  <a:lnTo>
                    <a:pt x="190850" y="120536"/>
                  </a:lnTo>
                  <a:lnTo>
                    <a:pt x="190810" y="121117"/>
                  </a:lnTo>
                  <a:lnTo>
                    <a:pt x="190763" y="121684"/>
                  </a:lnTo>
                  <a:lnTo>
                    <a:pt x="190707" y="122252"/>
                  </a:lnTo>
                  <a:lnTo>
                    <a:pt x="190636" y="122812"/>
                  </a:lnTo>
                  <a:lnTo>
                    <a:pt x="190557" y="123366"/>
                  </a:lnTo>
                  <a:lnTo>
                    <a:pt x="190463" y="123914"/>
                  </a:lnTo>
                  <a:lnTo>
                    <a:pt x="190352" y="124461"/>
                  </a:lnTo>
                  <a:lnTo>
                    <a:pt x="190233" y="124995"/>
                  </a:lnTo>
                  <a:lnTo>
                    <a:pt x="190162" y="125262"/>
                  </a:lnTo>
                  <a:lnTo>
                    <a:pt x="190091" y="125522"/>
                  </a:lnTo>
                  <a:lnTo>
                    <a:pt x="190012" y="125782"/>
                  </a:lnTo>
                  <a:lnTo>
                    <a:pt x="189933" y="126043"/>
                  </a:lnTo>
                  <a:lnTo>
                    <a:pt x="189846" y="126303"/>
                  </a:lnTo>
                  <a:lnTo>
                    <a:pt x="189751" y="126557"/>
                  </a:lnTo>
                  <a:lnTo>
                    <a:pt x="189657" y="126817"/>
                  </a:lnTo>
                  <a:lnTo>
                    <a:pt x="189554" y="127064"/>
                  </a:lnTo>
                  <a:lnTo>
                    <a:pt x="189443" y="127317"/>
                  </a:lnTo>
                  <a:lnTo>
                    <a:pt x="189333" y="127564"/>
                  </a:lnTo>
                  <a:lnTo>
                    <a:pt x="189214" y="127811"/>
                  </a:lnTo>
                  <a:lnTo>
                    <a:pt x="189088" y="128058"/>
                  </a:lnTo>
                  <a:lnTo>
                    <a:pt x="188961" y="128299"/>
                  </a:lnTo>
                  <a:lnTo>
                    <a:pt x="188827" y="128539"/>
                  </a:lnTo>
                  <a:lnTo>
                    <a:pt x="188677" y="128772"/>
                  </a:lnTo>
                  <a:lnTo>
                    <a:pt x="188535" y="129013"/>
                  </a:lnTo>
                  <a:lnTo>
                    <a:pt x="188376" y="129246"/>
                  </a:lnTo>
                  <a:lnTo>
                    <a:pt x="188211" y="129473"/>
                  </a:lnTo>
                  <a:lnTo>
                    <a:pt x="188045" y="129707"/>
                  </a:lnTo>
                  <a:lnTo>
                    <a:pt x="187863" y="129934"/>
                  </a:lnTo>
                  <a:lnTo>
                    <a:pt x="187681" y="130154"/>
                  </a:lnTo>
                  <a:lnTo>
                    <a:pt x="187491" y="130374"/>
                  </a:lnTo>
                  <a:lnTo>
                    <a:pt x="187294" y="130594"/>
                  </a:lnTo>
                  <a:lnTo>
                    <a:pt x="187088" y="130815"/>
                  </a:lnTo>
                  <a:lnTo>
                    <a:pt x="186875" y="131028"/>
                  </a:lnTo>
                  <a:lnTo>
                    <a:pt x="186654" y="131235"/>
                  </a:lnTo>
                  <a:lnTo>
                    <a:pt x="186425" y="131449"/>
                  </a:lnTo>
                  <a:lnTo>
                    <a:pt x="186188" y="131649"/>
                  </a:lnTo>
                  <a:lnTo>
                    <a:pt x="185935" y="131856"/>
                  </a:lnTo>
                  <a:lnTo>
                    <a:pt x="185682" y="132056"/>
                  </a:lnTo>
                  <a:lnTo>
                    <a:pt x="185421" y="132256"/>
                  </a:lnTo>
                  <a:lnTo>
                    <a:pt x="185153" y="132450"/>
                  </a:lnTo>
                  <a:lnTo>
                    <a:pt x="184868" y="132643"/>
                  </a:lnTo>
                  <a:lnTo>
                    <a:pt x="184576" y="132830"/>
                  </a:lnTo>
                  <a:lnTo>
                    <a:pt x="184275" y="133017"/>
                  </a:lnTo>
                  <a:lnTo>
                    <a:pt x="183967" y="133204"/>
                  </a:lnTo>
                  <a:lnTo>
                    <a:pt x="183738" y="133331"/>
                  </a:lnTo>
                  <a:lnTo>
                    <a:pt x="183509" y="133458"/>
                  </a:lnTo>
                  <a:lnTo>
                    <a:pt x="183043" y="133705"/>
                  </a:lnTo>
                  <a:lnTo>
                    <a:pt x="182569" y="133932"/>
                  </a:lnTo>
                  <a:lnTo>
                    <a:pt x="182095" y="134139"/>
                  </a:lnTo>
                  <a:lnTo>
                    <a:pt x="181621" y="134339"/>
                  </a:lnTo>
                  <a:lnTo>
                    <a:pt x="181139" y="134519"/>
                  </a:lnTo>
                  <a:lnTo>
                    <a:pt x="180649" y="134686"/>
                  </a:lnTo>
                  <a:lnTo>
                    <a:pt x="180167" y="134839"/>
                  </a:lnTo>
                  <a:lnTo>
                    <a:pt x="179669" y="134979"/>
                  </a:lnTo>
                  <a:lnTo>
                    <a:pt x="179179" y="135106"/>
                  </a:lnTo>
                  <a:lnTo>
                    <a:pt x="178681" y="135220"/>
                  </a:lnTo>
                  <a:lnTo>
                    <a:pt x="178175" y="135327"/>
                  </a:lnTo>
                  <a:lnTo>
                    <a:pt x="177678" y="135420"/>
                  </a:lnTo>
                  <a:lnTo>
                    <a:pt x="177164" y="135500"/>
                  </a:lnTo>
                  <a:lnTo>
                    <a:pt x="176658" y="135573"/>
                  </a:lnTo>
                  <a:lnTo>
                    <a:pt x="176145" y="135640"/>
                  </a:lnTo>
                  <a:lnTo>
                    <a:pt x="175631" y="135694"/>
                  </a:lnTo>
                  <a:lnTo>
                    <a:pt x="175117" y="135747"/>
                  </a:lnTo>
                  <a:lnTo>
                    <a:pt x="174604" y="135787"/>
                  </a:lnTo>
                  <a:lnTo>
                    <a:pt x="174082" y="135820"/>
                  </a:lnTo>
                  <a:lnTo>
                    <a:pt x="173561" y="135847"/>
                  </a:lnTo>
                  <a:lnTo>
                    <a:pt x="173039" y="135867"/>
                  </a:lnTo>
                  <a:lnTo>
                    <a:pt x="172510" y="135887"/>
                  </a:lnTo>
                  <a:lnTo>
                    <a:pt x="171980" y="135900"/>
                  </a:lnTo>
                  <a:lnTo>
                    <a:pt x="170930" y="135907"/>
                  </a:lnTo>
                  <a:lnTo>
                    <a:pt x="169863" y="135907"/>
                  </a:lnTo>
                  <a:lnTo>
                    <a:pt x="168796" y="135900"/>
                  </a:lnTo>
                  <a:lnTo>
                    <a:pt x="167729" y="135894"/>
                  </a:lnTo>
                  <a:lnTo>
                    <a:pt x="166046" y="135867"/>
                  </a:lnTo>
                  <a:lnTo>
                    <a:pt x="164355" y="135840"/>
                  </a:lnTo>
                  <a:lnTo>
                    <a:pt x="160989" y="135774"/>
                  </a:lnTo>
                  <a:lnTo>
                    <a:pt x="157623" y="135687"/>
                  </a:lnTo>
                  <a:lnTo>
                    <a:pt x="154249" y="135600"/>
                  </a:lnTo>
                  <a:lnTo>
                    <a:pt x="147517" y="135407"/>
                  </a:lnTo>
                  <a:lnTo>
                    <a:pt x="144143" y="135306"/>
                  </a:lnTo>
                  <a:lnTo>
                    <a:pt x="140777" y="135220"/>
                  </a:lnTo>
                  <a:lnTo>
                    <a:pt x="140295" y="134926"/>
                  </a:lnTo>
                  <a:lnTo>
                    <a:pt x="139797" y="134646"/>
                  </a:lnTo>
                  <a:lnTo>
                    <a:pt x="139299" y="134372"/>
                  </a:lnTo>
                  <a:lnTo>
                    <a:pt x="138793" y="134105"/>
                  </a:lnTo>
                  <a:lnTo>
                    <a:pt x="138280" y="133852"/>
                  </a:lnTo>
                  <a:lnTo>
                    <a:pt x="137758" y="133605"/>
                  </a:lnTo>
                  <a:lnTo>
                    <a:pt x="137229" y="133378"/>
                  </a:lnTo>
                  <a:lnTo>
                    <a:pt x="136692" y="133151"/>
                  </a:lnTo>
                  <a:lnTo>
                    <a:pt x="136146" y="132937"/>
                  </a:lnTo>
                  <a:lnTo>
                    <a:pt x="135593" y="132737"/>
                  </a:lnTo>
                  <a:lnTo>
                    <a:pt x="135032" y="132550"/>
                  </a:lnTo>
                  <a:lnTo>
                    <a:pt x="134463" y="132370"/>
                  </a:lnTo>
                  <a:lnTo>
                    <a:pt x="133886" y="132203"/>
                  </a:lnTo>
                  <a:lnTo>
                    <a:pt x="133294" y="132043"/>
                  </a:lnTo>
                  <a:lnTo>
                    <a:pt x="132701" y="131903"/>
                  </a:lnTo>
                  <a:lnTo>
                    <a:pt x="132101" y="131769"/>
                  </a:lnTo>
                  <a:lnTo>
                    <a:pt x="131492" y="131642"/>
                  </a:lnTo>
                  <a:lnTo>
                    <a:pt x="130876" y="131536"/>
                  </a:lnTo>
                  <a:lnTo>
                    <a:pt x="130244" y="131442"/>
                  </a:lnTo>
                  <a:lnTo>
                    <a:pt x="129612" y="131355"/>
                  </a:lnTo>
                  <a:lnTo>
                    <a:pt x="128972" y="131282"/>
                  </a:lnTo>
                  <a:lnTo>
                    <a:pt x="128316" y="131222"/>
                  </a:lnTo>
                  <a:lnTo>
                    <a:pt x="127652" y="131182"/>
                  </a:lnTo>
                  <a:lnTo>
                    <a:pt x="126988" y="131148"/>
                  </a:lnTo>
                  <a:lnTo>
                    <a:pt x="126309" y="131128"/>
                  </a:lnTo>
                  <a:lnTo>
                    <a:pt x="125621" y="131122"/>
                  </a:lnTo>
                  <a:lnTo>
                    <a:pt x="124926" y="131128"/>
                  </a:lnTo>
                  <a:lnTo>
                    <a:pt x="124215" y="131148"/>
                  </a:lnTo>
                  <a:lnTo>
                    <a:pt x="123504" y="131182"/>
                  </a:lnTo>
                  <a:lnTo>
                    <a:pt x="122777" y="131229"/>
                  </a:lnTo>
                  <a:lnTo>
                    <a:pt x="122050" y="131295"/>
                  </a:lnTo>
                  <a:lnTo>
                    <a:pt x="121307" y="131369"/>
                  </a:lnTo>
                  <a:lnTo>
                    <a:pt x="120785" y="131429"/>
                  </a:lnTo>
                  <a:lnTo>
                    <a:pt x="120272" y="131496"/>
                  </a:lnTo>
                  <a:lnTo>
                    <a:pt x="119766" y="131576"/>
                  </a:lnTo>
                  <a:lnTo>
                    <a:pt x="119268" y="131656"/>
                  </a:lnTo>
                  <a:lnTo>
                    <a:pt x="118763" y="131742"/>
                  </a:lnTo>
                  <a:lnTo>
                    <a:pt x="118273" y="131836"/>
                  </a:lnTo>
                  <a:lnTo>
                    <a:pt x="117783" y="131929"/>
                  </a:lnTo>
                  <a:lnTo>
                    <a:pt x="117293" y="132036"/>
                  </a:lnTo>
                  <a:lnTo>
                    <a:pt x="116811" y="132150"/>
                  </a:lnTo>
                  <a:lnTo>
                    <a:pt x="116337" y="132270"/>
                  </a:lnTo>
                  <a:lnTo>
                    <a:pt x="115863" y="132390"/>
                  </a:lnTo>
                  <a:lnTo>
                    <a:pt x="115389" y="132517"/>
                  </a:lnTo>
                  <a:lnTo>
                    <a:pt x="114930" y="132657"/>
                  </a:lnTo>
                  <a:lnTo>
                    <a:pt x="114464" y="132797"/>
                  </a:lnTo>
                  <a:lnTo>
                    <a:pt x="114006" y="132944"/>
                  </a:lnTo>
                  <a:lnTo>
                    <a:pt x="113555" y="133097"/>
                  </a:lnTo>
                  <a:lnTo>
                    <a:pt x="113105" y="133258"/>
                  </a:lnTo>
                  <a:lnTo>
                    <a:pt x="112663" y="133418"/>
                  </a:lnTo>
                  <a:lnTo>
                    <a:pt x="112220" y="133585"/>
                  </a:lnTo>
                  <a:lnTo>
                    <a:pt x="111785" y="133765"/>
                  </a:lnTo>
                  <a:lnTo>
                    <a:pt x="111351" y="133945"/>
                  </a:lnTo>
                  <a:lnTo>
                    <a:pt x="110924" y="134132"/>
                  </a:lnTo>
                  <a:lnTo>
                    <a:pt x="110497" y="134319"/>
                  </a:lnTo>
                  <a:lnTo>
                    <a:pt x="110079" y="134519"/>
                  </a:lnTo>
                  <a:lnTo>
                    <a:pt x="109660" y="134719"/>
                  </a:lnTo>
                  <a:lnTo>
                    <a:pt x="109249" y="134926"/>
                  </a:lnTo>
                  <a:lnTo>
                    <a:pt x="108838" y="135133"/>
                  </a:lnTo>
                  <a:lnTo>
                    <a:pt x="108435" y="135353"/>
                  </a:lnTo>
                  <a:lnTo>
                    <a:pt x="108032" y="135573"/>
                  </a:lnTo>
                  <a:lnTo>
                    <a:pt x="107637" y="135800"/>
                  </a:lnTo>
                  <a:lnTo>
                    <a:pt x="107242" y="136027"/>
                  </a:lnTo>
                  <a:lnTo>
                    <a:pt x="106855" y="136268"/>
                  </a:lnTo>
                  <a:lnTo>
                    <a:pt x="105290" y="136234"/>
                  </a:lnTo>
                  <a:lnTo>
                    <a:pt x="103734" y="136221"/>
                  </a:lnTo>
                  <a:lnTo>
                    <a:pt x="102169" y="136214"/>
                  </a:lnTo>
                  <a:lnTo>
                    <a:pt x="100612" y="136221"/>
                  </a:lnTo>
                  <a:lnTo>
                    <a:pt x="99048" y="136234"/>
                  </a:lnTo>
                  <a:lnTo>
                    <a:pt x="97483" y="136254"/>
                  </a:lnTo>
                  <a:lnTo>
                    <a:pt x="95927" y="136288"/>
                  </a:lnTo>
                  <a:lnTo>
                    <a:pt x="94362" y="136314"/>
                  </a:lnTo>
                  <a:lnTo>
                    <a:pt x="91241" y="136381"/>
                  </a:lnTo>
                  <a:lnTo>
                    <a:pt x="88112" y="136441"/>
                  </a:lnTo>
                  <a:lnTo>
                    <a:pt x="86555" y="136468"/>
                  </a:lnTo>
                  <a:lnTo>
                    <a:pt x="84991" y="136481"/>
                  </a:lnTo>
                  <a:lnTo>
                    <a:pt x="83434" y="136494"/>
                  </a:lnTo>
                  <a:lnTo>
                    <a:pt x="81870" y="136488"/>
                  </a:lnTo>
                  <a:lnTo>
                    <a:pt x="81103" y="136494"/>
                  </a:lnTo>
                  <a:lnTo>
                    <a:pt x="80329" y="136501"/>
                  </a:lnTo>
                  <a:lnTo>
                    <a:pt x="78741" y="136535"/>
                  </a:lnTo>
                  <a:lnTo>
                    <a:pt x="77121" y="136568"/>
                  </a:lnTo>
                  <a:lnTo>
                    <a:pt x="76307" y="136581"/>
                  </a:lnTo>
                  <a:lnTo>
                    <a:pt x="75493" y="136595"/>
                  </a:lnTo>
                  <a:lnTo>
                    <a:pt x="74679" y="136595"/>
                  </a:lnTo>
                  <a:lnTo>
                    <a:pt x="73865" y="136588"/>
                  </a:lnTo>
                  <a:lnTo>
                    <a:pt x="73059" y="136575"/>
                  </a:lnTo>
                  <a:lnTo>
                    <a:pt x="72253" y="136541"/>
                  </a:lnTo>
                  <a:lnTo>
                    <a:pt x="71858" y="136521"/>
                  </a:lnTo>
                  <a:lnTo>
                    <a:pt x="71463" y="136494"/>
                  </a:lnTo>
                  <a:lnTo>
                    <a:pt x="71068" y="136468"/>
                  </a:lnTo>
                  <a:lnTo>
                    <a:pt x="70681" y="136434"/>
                  </a:lnTo>
                  <a:lnTo>
                    <a:pt x="70294" y="136394"/>
                  </a:lnTo>
                  <a:lnTo>
                    <a:pt x="69907" y="136354"/>
                  </a:lnTo>
                  <a:lnTo>
                    <a:pt x="69527" y="136301"/>
                  </a:lnTo>
                  <a:lnTo>
                    <a:pt x="69148" y="136248"/>
                  </a:lnTo>
                  <a:lnTo>
                    <a:pt x="67923" y="136054"/>
                  </a:lnTo>
                  <a:lnTo>
                    <a:pt x="67354" y="135954"/>
                  </a:lnTo>
                  <a:lnTo>
                    <a:pt x="66809" y="135854"/>
                  </a:lnTo>
                  <a:lnTo>
                    <a:pt x="66288" y="135754"/>
                  </a:lnTo>
                  <a:lnTo>
                    <a:pt x="65790" y="135654"/>
                  </a:lnTo>
                  <a:lnTo>
                    <a:pt x="65316" y="135540"/>
                  </a:lnTo>
                  <a:lnTo>
                    <a:pt x="64873" y="135427"/>
                  </a:lnTo>
                  <a:lnTo>
                    <a:pt x="64446" y="135306"/>
                  </a:lnTo>
                  <a:lnTo>
                    <a:pt x="64043" y="135180"/>
                  </a:lnTo>
                  <a:lnTo>
                    <a:pt x="63656" y="135040"/>
                  </a:lnTo>
                  <a:lnTo>
                    <a:pt x="63475" y="134973"/>
                  </a:lnTo>
                  <a:lnTo>
                    <a:pt x="63301" y="134899"/>
                  </a:lnTo>
                  <a:lnTo>
                    <a:pt x="63127" y="134819"/>
                  </a:lnTo>
                  <a:lnTo>
                    <a:pt x="62953" y="134739"/>
                  </a:lnTo>
                  <a:lnTo>
                    <a:pt x="62795" y="134659"/>
                  </a:lnTo>
                  <a:lnTo>
                    <a:pt x="62637" y="134572"/>
                  </a:lnTo>
                  <a:lnTo>
                    <a:pt x="62479" y="134486"/>
                  </a:lnTo>
                  <a:lnTo>
                    <a:pt x="62329" y="134392"/>
                  </a:lnTo>
                  <a:lnTo>
                    <a:pt x="62187" y="134299"/>
                  </a:lnTo>
                  <a:lnTo>
                    <a:pt x="62044" y="134199"/>
                  </a:lnTo>
                  <a:lnTo>
                    <a:pt x="61910" y="134098"/>
                  </a:lnTo>
                  <a:lnTo>
                    <a:pt x="61776" y="133992"/>
                  </a:lnTo>
                  <a:lnTo>
                    <a:pt x="61649" y="133885"/>
                  </a:lnTo>
                  <a:lnTo>
                    <a:pt x="61531" y="133771"/>
                  </a:lnTo>
                  <a:lnTo>
                    <a:pt x="61412" y="133658"/>
                  </a:lnTo>
                  <a:lnTo>
                    <a:pt x="61294" y="133531"/>
                  </a:lnTo>
                  <a:lnTo>
                    <a:pt x="61183" y="133411"/>
                  </a:lnTo>
                  <a:lnTo>
                    <a:pt x="61072" y="133278"/>
                  </a:lnTo>
                  <a:lnTo>
                    <a:pt x="60970" y="133144"/>
                  </a:lnTo>
                  <a:lnTo>
                    <a:pt x="60875" y="133004"/>
                  </a:lnTo>
                  <a:lnTo>
                    <a:pt x="60780" y="132857"/>
                  </a:lnTo>
                  <a:lnTo>
                    <a:pt x="60685" y="132710"/>
                  </a:lnTo>
                  <a:lnTo>
                    <a:pt x="60598" y="132557"/>
                  </a:lnTo>
                  <a:lnTo>
                    <a:pt x="60511" y="132397"/>
                  </a:lnTo>
                  <a:lnTo>
                    <a:pt x="60425" y="132236"/>
                  </a:lnTo>
                  <a:lnTo>
                    <a:pt x="60346" y="132063"/>
                  </a:lnTo>
                  <a:lnTo>
                    <a:pt x="60274" y="131889"/>
                  </a:lnTo>
                  <a:lnTo>
                    <a:pt x="60203" y="131709"/>
                  </a:lnTo>
                  <a:lnTo>
                    <a:pt x="60132" y="131522"/>
                  </a:lnTo>
                  <a:lnTo>
                    <a:pt x="60061" y="131329"/>
                  </a:lnTo>
                  <a:lnTo>
                    <a:pt x="59935" y="130922"/>
                  </a:lnTo>
                  <a:lnTo>
                    <a:pt x="59824" y="130494"/>
                  </a:lnTo>
                  <a:lnTo>
                    <a:pt x="59713" y="130041"/>
                  </a:lnTo>
                  <a:lnTo>
                    <a:pt x="59619" y="129560"/>
                  </a:lnTo>
                  <a:lnTo>
                    <a:pt x="59532" y="129046"/>
                  </a:lnTo>
                  <a:lnTo>
                    <a:pt x="59453" y="128512"/>
                  </a:lnTo>
                  <a:lnTo>
                    <a:pt x="59295" y="127237"/>
                  </a:lnTo>
                  <a:lnTo>
                    <a:pt x="59144" y="125969"/>
                  </a:lnTo>
                  <a:lnTo>
                    <a:pt x="59010" y="124694"/>
                  </a:lnTo>
                  <a:lnTo>
                    <a:pt x="58899" y="123420"/>
                  </a:lnTo>
                  <a:lnTo>
                    <a:pt x="58797" y="122145"/>
                  </a:lnTo>
                  <a:lnTo>
                    <a:pt x="58710" y="120864"/>
                  </a:lnTo>
                  <a:lnTo>
                    <a:pt x="58639" y="119582"/>
                  </a:lnTo>
                  <a:lnTo>
                    <a:pt x="58583" y="118307"/>
                  </a:lnTo>
                  <a:lnTo>
                    <a:pt x="58536" y="117026"/>
                  </a:lnTo>
                  <a:lnTo>
                    <a:pt x="58504" y="115738"/>
                  </a:lnTo>
                  <a:lnTo>
                    <a:pt x="58481" y="114456"/>
                  </a:lnTo>
                  <a:lnTo>
                    <a:pt x="58465" y="113168"/>
                  </a:lnTo>
                  <a:lnTo>
                    <a:pt x="58457" y="111887"/>
                  </a:lnTo>
                  <a:lnTo>
                    <a:pt x="58465" y="110599"/>
                  </a:lnTo>
                  <a:lnTo>
                    <a:pt x="58473" y="109317"/>
                  </a:lnTo>
                  <a:lnTo>
                    <a:pt x="58497" y="108029"/>
                  </a:lnTo>
                  <a:lnTo>
                    <a:pt x="58520" y="106741"/>
                  </a:lnTo>
                  <a:lnTo>
                    <a:pt x="58552" y="105453"/>
                  </a:lnTo>
                  <a:lnTo>
                    <a:pt x="58631" y="102883"/>
                  </a:lnTo>
                  <a:lnTo>
                    <a:pt x="58726" y="100307"/>
                  </a:lnTo>
                  <a:lnTo>
                    <a:pt x="58828" y="97737"/>
                  </a:lnTo>
                  <a:lnTo>
                    <a:pt x="59042" y="92612"/>
                  </a:lnTo>
                  <a:lnTo>
                    <a:pt x="59137" y="90055"/>
                  </a:lnTo>
                  <a:lnTo>
                    <a:pt x="59216" y="87506"/>
                  </a:lnTo>
                  <a:lnTo>
                    <a:pt x="59350" y="82180"/>
                  </a:lnTo>
                  <a:lnTo>
                    <a:pt x="59500" y="76860"/>
                  </a:lnTo>
                  <a:lnTo>
                    <a:pt x="59650" y="71541"/>
                  </a:lnTo>
                  <a:lnTo>
                    <a:pt x="59784" y="66215"/>
                  </a:lnTo>
                  <a:lnTo>
                    <a:pt x="59792" y="65735"/>
                  </a:lnTo>
                  <a:lnTo>
                    <a:pt x="59792" y="65234"/>
                  </a:lnTo>
                  <a:lnTo>
                    <a:pt x="59784" y="64713"/>
                  </a:lnTo>
                  <a:lnTo>
                    <a:pt x="59769" y="64179"/>
                  </a:lnTo>
                  <a:lnTo>
                    <a:pt x="59737" y="63626"/>
                  </a:lnTo>
                  <a:lnTo>
                    <a:pt x="59713" y="63058"/>
                  </a:lnTo>
                  <a:lnTo>
                    <a:pt x="59634" y="61884"/>
                  </a:lnTo>
                  <a:lnTo>
                    <a:pt x="59540" y="60662"/>
                  </a:lnTo>
                  <a:lnTo>
                    <a:pt x="59445" y="59407"/>
                  </a:lnTo>
                  <a:lnTo>
                    <a:pt x="59350" y="58126"/>
                  </a:lnTo>
                  <a:lnTo>
                    <a:pt x="59263" y="56831"/>
                  </a:lnTo>
                  <a:lnTo>
                    <a:pt x="59184" y="55523"/>
                  </a:lnTo>
                  <a:lnTo>
                    <a:pt x="59152" y="54876"/>
                  </a:lnTo>
                  <a:lnTo>
                    <a:pt x="59129" y="54222"/>
                  </a:lnTo>
                  <a:lnTo>
                    <a:pt x="59113" y="53581"/>
                  </a:lnTo>
                  <a:lnTo>
                    <a:pt x="59097" y="52933"/>
                  </a:lnTo>
                  <a:lnTo>
                    <a:pt x="59097" y="52299"/>
                  </a:lnTo>
                  <a:lnTo>
                    <a:pt x="59105" y="51672"/>
                  </a:lnTo>
                  <a:lnTo>
                    <a:pt x="59129" y="51051"/>
                  </a:lnTo>
                  <a:lnTo>
                    <a:pt x="59152" y="50437"/>
                  </a:lnTo>
                  <a:lnTo>
                    <a:pt x="59192" y="49837"/>
                  </a:lnTo>
                  <a:lnTo>
                    <a:pt x="59247" y="49249"/>
                  </a:lnTo>
                  <a:lnTo>
                    <a:pt x="59318" y="48675"/>
                  </a:lnTo>
                  <a:lnTo>
                    <a:pt x="59397" y="48115"/>
                  </a:lnTo>
                  <a:lnTo>
                    <a:pt x="59500" y="47567"/>
                  </a:lnTo>
                  <a:lnTo>
                    <a:pt x="59555" y="47300"/>
                  </a:lnTo>
                  <a:lnTo>
                    <a:pt x="59611" y="47040"/>
                  </a:lnTo>
                  <a:lnTo>
                    <a:pt x="59713" y="47013"/>
                  </a:lnTo>
                  <a:lnTo>
                    <a:pt x="59808" y="46987"/>
                  </a:lnTo>
                  <a:lnTo>
                    <a:pt x="59903" y="46953"/>
                  </a:lnTo>
                  <a:lnTo>
                    <a:pt x="59982" y="46920"/>
                  </a:lnTo>
                  <a:lnTo>
                    <a:pt x="60069" y="46873"/>
                  </a:lnTo>
                  <a:lnTo>
                    <a:pt x="60140" y="46827"/>
                  </a:lnTo>
                  <a:lnTo>
                    <a:pt x="60211" y="46780"/>
                  </a:lnTo>
                  <a:lnTo>
                    <a:pt x="60282" y="46726"/>
                  </a:lnTo>
                  <a:lnTo>
                    <a:pt x="60338" y="46666"/>
                  </a:lnTo>
                  <a:lnTo>
                    <a:pt x="60393" y="46606"/>
                  </a:lnTo>
                  <a:lnTo>
                    <a:pt x="60448" y="46540"/>
                  </a:lnTo>
                  <a:lnTo>
                    <a:pt x="60488" y="46473"/>
                  </a:lnTo>
                  <a:lnTo>
                    <a:pt x="60527" y="46406"/>
                  </a:lnTo>
                  <a:lnTo>
                    <a:pt x="60567" y="46333"/>
                  </a:lnTo>
                  <a:lnTo>
                    <a:pt x="60598" y="46259"/>
                  </a:lnTo>
                  <a:lnTo>
                    <a:pt x="60622" y="46179"/>
                  </a:lnTo>
                  <a:lnTo>
                    <a:pt x="60638" y="46106"/>
                  </a:lnTo>
                  <a:lnTo>
                    <a:pt x="60654" y="46026"/>
                  </a:lnTo>
                  <a:lnTo>
                    <a:pt x="60662" y="45946"/>
                  </a:lnTo>
                  <a:lnTo>
                    <a:pt x="60669" y="45865"/>
                  </a:lnTo>
                  <a:lnTo>
                    <a:pt x="60669" y="45785"/>
                  </a:lnTo>
                  <a:lnTo>
                    <a:pt x="60662" y="45705"/>
                  </a:lnTo>
                  <a:lnTo>
                    <a:pt x="60654" y="45625"/>
                  </a:lnTo>
                  <a:lnTo>
                    <a:pt x="60638" y="45545"/>
                  </a:lnTo>
                  <a:lnTo>
                    <a:pt x="60614" y="45465"/>
                  </a:lnTo>
                  <a:lnTo>
                    <a:pt x="60590" y="45385"/>
                  </a:lnTo>
                  <a:lnTo>
                    <a:pt x="60559" y="45305"/>
                  </a:lnTo>
                  <a:lnTo>
                    <a:pt x="60519" y="45231"/>
                  </a:lnTo>
                  <a:lnTo>
                    <a:pt x="60480" y="45158"/>
                  </a:lnTo>
                  <a:lnTo>
                    <a:pt x="60432" y="45085"/>
                  </a:lnTo>
                  <a:lnTo>
                    <a:pt x="60377" y="45011"/>
                  </a:lnTo>
                  <a:lnTo>
                    <a:pt x="60322" y="44944"/>
                  </a:lnTo>
                  <a:lnTo>
                    <a:pt x="60330" y="44931"/>
                  </a:lnTo>
                  <a:lnTo>
                    <a:pt x="60338" y="44924"/>
                  </a:lnTo>
                  <a:lnTo>
                    <a:pt x="60346" y="44904"/>
                  </a:lnTo>
                  <a:lnTo>
                    <a:pt x="60440" y="44711"/>
                  </a:lnTo>
                  <a:lnTo>
                    <a:pt x="60543" y="44517"/>
                  </a:lnTo>
                  <a:lnTo>
                    <a:pt x="60646" y="44330"/>
                  </a:lnTo>
                  <a:lnTo>
                    <a:pt x="60756" y="44144"/>
                  </a:lnTo>
                  <a:lnTo>
                    <a:pt x="60875" y="43963"/>
                  </a:lnTo>
                  <a:lnTo>
                    <a:pt x="60993" y="43783"/>
                  </a:lnTo>
                  <a:lnTo>
                    <a:pt x="61120" y="43610"/>
                  </a:lnTo>
                  <a:lnTo>
                    <a:pt x="61246" y="43436"/>
                  </a:lnTo>
                  <a:lnTo>
                    <a:pt x="61373" y="43269"/>
                  </a:lnTo>
                  <a:lnTo>
                    <a:pt x="61507" y="43109"/>
                  </a:lnTo>
                  <a:lnTo>
                    <a:pt x="61649" y="42949"/>
                  </a:lnTo>
                  <a:lnTo>
                    <a:pt x="61792" y="42789"/>
                  </a:lnTo>
                  <a:lnTo>
                    <a:pt x="61942" y="42635"/>
                  </a:lnTo>
                  <a:lnTo>
                    <a:pt x="62092" y="42488"/>
                  </a:lnTo>
                  <a:lnTo>
                    <a:pt x="62242" y="42341"/>
                  </a:lnTo>
                  <a:lnTo>
                    <a:pt x="62400" y="42201"/>
                  </a:lnTo>
                  <a:lnTo>
                    <a:pt x="62558" y="42061"/>
                  </a:lnTo>
                  <a:lnTo>
                    <a:pt x="62724" y="41921"/>
                  </a:lnTo>
                  <a:lnTo>
                    <a:pt x="62890" y="41788"/>
                  </a:lnTo>
                  <a:lnTo>
                    <a:pt x="63064" y="41661"/>
                  </a:lnTo>
                  <a:lnTo>
                    <a:pt x="63238" y="41534"/>
                  </a:lnTo>
                  <a:lnTo>
                    <a:pt x="63411" y="41407"/>
                  </a:lnTo>
                  <a:lnTo>
                    <a:pt x="63593" y="41287"/>
                  </a:lnTo>
                  <a:lnTo>
                    <a:pt x="63783" y="41174"/>
                  </a:lnTo>
                  <a:lnTo>
                    <a:pt x="64154" y="40947"/>
                  </a:lnTo>
                  <a:lnTo>
                    <a:pt x="64541" y="40733"/>
                  </a:lnTo>
                  <a:lnTo>
                    <a:pt x="64944" y="40526"/>
                  </a:lnTo>
                  <a:lnTo>
                    <a:pt x="65355" y="40339"/>
                  </a:lnTo>
                  <a:lnTo>
                    <a:pt x="65774" y="40159"/>
                  </a:lnTo>
                  <a:lnTo>
                    <a:pt x="66209" y="39985"/>
                  </a:lnTo>
                  <a:lnTo>
                    <a:pt x="66643" y="39825"/>
                  </a:lnTo>
                  <a:lnTo>
                    <a:pt x="67094" y="39678"/>
                  </a:lnTo>
                  <a:lnTo>
                    <a:pt x="67552" y="39538"/>
                  </a:lnTo>
                  <a:lnTo>
                    <a:pt x="68018" y="39405"/>
                  </a:lnTo>
                  <a:lnTo>
                    <a:pt x="68492" y="39285"/>
                  </a:lnTo>
                  <a:lnTo>
                    <a:pt x="68974" y="39171"/>
                  </a:lnTo>
                  <a:lnTo>
                    <a:pt x="69464" y="39064"/>
                  </a:lnTo>
                  <a:lnTo>
                    <a:pt x="69954" y="38964"/>
                  </a:lnTo>
                  <a:lnTo>
                    <a:pt x="70460" y="38878"/>
                  </a:lnTo>
                  <a:lnTo>
                    <a:pt x="70965" y="38797"/>
                  </a:lnTo>
                  <a:lnTo>
                    <a:pt x="71471" y="38724"/>
                  </a:lnTo>
                  <a:lnTo>
                    <a:pt x="71993" y="38657"/>
                  </a:lnTo>
                  <a:lnTo>
                    <a:pt x="72514" y="38597"/>
                  </a:lnTo>
                  <a:lnTo>
                    <a:pt x="73036" y="38544"/>
                  </a:lnTo>
                  <a:lnTo>
                    <a:pt x="73565" y="38490"/>
                  </a:lnTo>
                  <a:lnTo>
                    <a:pt x="74094" y="38450"/>
                  </a:lnTo>
                  <a:lnTo>
                    <a:pt x="74624" y="38417"/>
                  </a:lnTo>
                  <a:lnTo>
                    <a:pt x="75161" y="38384"/>
                  </a:lnTo>
                  <a:lnTo>
                    <a:pt x="75698" y="38357"/>
                  </a:lnTo>
                  <a:lnTo>
                    <a:pt x="76236" y="38330"/>
                  </a:lnTo>
                  <a:lnTo>
                    <a:pt x="76773" y="38317"/>
                  </a:lnTo>
                  <a:lnTo>
                    <a:pt x="77310" y="38304"/>
                  </a:lnTo>
                  <a:lnTo>
                    <a:pt x="78385" y="38284"/>
                  </a:lnTo>
                  <a:lnTo>
                    <a:pt x="79452" y="38277"/>
                  </a:lnTo>
                  <a:lnTo>
                    <a:pt x="80519" y="38284"/>
                  </a:lnTo>
                  <a:lnTo>
                    <a:pt x="81569" y="38297"/>
                  </a:lnTo>
                  <a:lnTo>
                    <a:pt x="83616" y="38337"/>
                  </a:lnTo>
                  <a:lnTo>
                    <a:pt x="85583" y="38377"/>
                  </a:lnTo>
                  <a:lnTo>
                    <a:pt x="86524" y="38390"/>
                  </a:lnTo>
                  <a:lnTo>
                    <a:pt x="87432" y="38397"/>
                  </a:lnTo>
                  <a:lnTo>
                    <a:pt x="88302" y="38397"/>
                  </a:lnTo>
                  <a:lnTo>
                    <a:pt x="89131" y="38384"/>
                  </a:lnTo>
                  <a:lnTo>
                    <a:pt x="92640" y="38304"/>
                  </a:lnTo>
                  <a:lnTo>
                    <a:pt x="96156" y="38230"/>
                  </a:lnTo>
                  <a:lnTo>
                    <a:pt x="99672" y="38163"/>
                  </a:lnTo>
                  <a:lnTo>
                    <a:pt x="103181" y="38110"/>
                  </a:lnTo>
                  <a:lnTo>
                    <a:pt x="106697" y="38063"/>
                  </a:lnTo>
                  <a:lnTo>
                    <a:pt x="110221" y="38023"/>
                  </a:lnTo>
                  <a:lnTo>
                    <a:pt x="113737" y="37990"/>
                  </a:lnTo>
                  <a:lnTo>
                    <a:pt x="117253" y="37970"/>
                  </a:lnTo>
                  <a:lnTo>
                    <a:pt x="120501" y="37957"/>
                  </a:lnTo>
                  <a:close/>
                  <a:moveTo>
                    <a:pt x="21880" y="130167"/>
                  </a:moveTo>
                  <a:lnTo>
                    <a:pt x="22449" y="130187"/>
                  </a:lnTo>
                  <a:lnTo>
                    <a:pt x="23010" y="130214"/>
                  </a:lnTo>
                  <a:lnTo>
                    <a:pt x="23579" y="130247"/>
                  </a:lnTo>
                  <a:lnTo>
                    <a:pt x="24140" y="130301"/>
                  </a:lnTo>
                  <a:lnTo>
                    <a:pt x="24693" y="130354"/>
                  </a:lnTo>
                  <a:lnTo>
                    <a:pt x="25254" y="130428"/>
                  </a:lnTo>
                  <a:lnTo>
                    <a:pt x="25807" y="130508"/>
                  </a:lnTo>
                  <a:lnTo>
                    <a:pt x="26360" y="130601"/>
                  </a:lnTo>
                  <a:lnTo>
                    <a:pt x="26906" y="130701"/>
                  </a:lnTo>
                  <a:lnTo>
                    <a:pt x="27443" y="130815"/>
                  </a:lnTo>
                  <a:lnTo>
                    <a:pt x="27980" y="130935"/>
                  </a:lnTo>
                  <a:lnTo>
                    <a:pt x="28518" y="131068"/>
                  </a:lnTo>
                  <a:lnTo>
                    <a:pt x="29047" y="131215"/>
                  </a:lnTo>
                  <a:lnTo>
                    <a:pt x="29568" y="131369"/>
                  </a:lnTo>
                  <a:lnTo>
                    <a:pt x="30082" y="131536"/>
                  </a:lnTo>
                  <a:lnTo>
                    <a:pt x="30596" y="131709"/>
                  </a:lnTo>
                  <a:lnTo>
                    <a:pt x="31101" y="131896"/>
                  </a:lnTo>
                  <a:lnTo>
                    <a:pt x="31599" y="132096"/>
                  </a:lnTo>
                  <a:lnTo>
                    <a:pt x="32089" y="132303"/>
                  </a:lnTo>
                  <a:lnTo>
                    <a:pt x="32579" y="132517"/>
                  </a:lnTo>
                  <a:lnTo>
                    <a:pt x="33053" y="132744"/>
                  </a:lnTo>
                  <a:lnTo>
                    <a:pt x="33519" y="132984"/>
                  </a:lnTo>
                  <a:lnTo>
                    <a:pt x="33985" y="133231"/>
                  </a:lnTo>
                  <a:lnTo>
                    <a:pt x="34436" y="133484"/>
                  </a:lnTo>
                  <a:lnTo>
                    <a:pt x="34878" y="133751"/>
                  </a:lnTo>
                  <a:lnTo>
                    <a:pt x="35313" y="134032"/>
                  </a:lnTo>
                  <a:lnTo>
                    <a:pt x="35740" y="134319"/>
                  </a:lnTo>
                  <a:lnTo>
                    <a:pt x="36151" y="134619"/>
                  </a:lnTo>
                  <a:lnTo>
                    <a:pt x="36561" y="134926"/>
                  </a:lnTo>
                  <a:lnTo>
                    <a:pt x="36957" y="135240"/>
                  </a:lnTo>
                  <a:lnTo>
                    <a:pt x="37336" y="135567"/>
                  </a:lnTo>
                  <a:lnTo>
                    <a:pt x="37715" y="135907"/>
                  </a:lnTo>
                  <a:lnTo>
                    <a:pt x="38071" y="136254"/>
                  </a:lnTo>
                  <a:lnTo>
                    <a:pt x="38426" y="136608"/>
                  </a:lnTo>
                  <a:lnTo>
                    <a:pt x="38766" y="136975"/>
                  </a:lnTo>
                  <a:lnTo>
                    <a:pt x="39090" y="137355"/>
                  </a:lnTo>
                  <a:lnTo>
                    <a:pt x="39406" y="137736"/>
                  </a:lnTo>
                  <a:lnTo>
                    <a:pt x="39706" y="138136"/>
                  </a:lnTo>
                  <a:lnTo>
                    <a:pt x="39991" y="138537"/>
                  </a:lnTo>
                  <a:lnTo>
                    <a:pt x="40267" y="138951"/>
                  </a:lnTo>
                  <a:lnTo>
                    <a:pt x="40528" y="139378"/>
                  </a:lnTo>
                  <a:lnTo>
                    <a:pt x="40773" y="139812"/>
                  </a:lnTo>
                  <a:lnTo>
                    <a:pt x="41002" y="140252"/>
                  </a:lnTo>
                  <a:lnTo>
                    <a:pt x="41216" y="140706"/>
                  </a:lnTo>
                  <a:lnTo>
                    <a:pt x="41421" y="141166"/>
                  </a:lnTo>
                  <a:lnTo>
                    <a:pt x="41603" y="141634"/>
                  </a:lnTo>
                  <a:lnTo>
                    <a:pt x="41777" y="142114"/>
                  </a:lnTo>
                  <a:lnTo>
                    <a:pt x="41935" y="142601"/>
                  </a:lnTo>
                  <a:lnTo>
                    <a:pt x="41698" y="142668"/>
                  </a:lnTo>
                  <a:lnTo>
                    <a:pt x="41460" y="142742"/>
                  </a:lnTo>
                  <a:lnTo>
                    <a:pt x="41223" y="142822"/>
                  </a:lnTo>
                  <a:lnTo>
                    <a:pt x="40986" y="142902"/>
                  </a:lnTo>
                  <a:lnTo>
                    <a:pt x="40749" y="142995"/>
                  </a:lnTo>
                  <a:lnTo>
                    <a:pt x="40520" y="143095"/>
                  </a:lnTo>
                  <a:lnTo>
                    <a:pt x="40062" y="143296"/>
                  </a:lnTo>
                  <a:lnTo>
                    <a:pt x="39611" y="143509"/>
                  </a:lnTo>
                  <a:lnTo>
                    <a:pt x="39177" y="143723"/>
                  </a:lnTo>
                  <a:lnTo>
                    <a:pt x="38766" y="143923"/>
                  </a:lnTo>
                  <a:lnTo>
                    <a:pt x="38371" y="144116"/>
                  </a:lnTo>
                  <a:lnTo>
                    <a:pt x="37968" y="144310"/>
                  </a:lnTo>
                  <a:lnTo>
                    <a:pt x="37565" y="144504"/>
                  </a:lnTo>
                  <a:lnTo>
                    <a:pt x="37170" y="144697"/>
                  </a:lnTo>
                  <a:lnTo>
                    <a:pt x="36783" y="144904"/>
                  </a:lnTo>
                  <a:lnTo>
                    <a:pt x="36396" y="145104"/>
                  </a:lnTo>
                  <a:lnTo>
                    <a:pt x="36016" y="145318"/>
                  </a:lnTo>
                  <a:lnTo>
                    <a:pt x="35250" y="145745"/>
                  </a:lnTo>
                  <a:lnTo>
                    <a:pt x="35139" y="145518"/>
                  </a:lnTo>
                  <a:lnTo>
                    <a:pt x="35021" y="145291"/>
                  </a:lnTo>
                  <a:lnTo>
                    <a:pt x="34894" y="145064"/>
                  </a:lnTo>
                  <a:lnTo>
                    <a:pt x="34760" y="144837"/>
                  </a:lnTo>
                  <a:lnTo>
                    <a:pt x="34626" y="144610"/>
                  </a:lnTo>
                  <a:lnTo>
                    <a:pt x="34483" y="144383"/>
                  </a:lnTo>
                  <a:lnTo>
                    <a:pt x="34333" y="144163"/>
                  </a:lnTo>
                  <a:lnTo>
                    <a:pt x="34175" y="143936"/>
                  </a:lnTo>
                  <a:lnTo>
                    <a:pt x="34009" y="143716"/>
                  </a:lnTo>
                  <a:lnTo>
                    <a:pt x="33843" y="143489"/>
                  </a:lnTo>
                  <a:lnTo>
                    <a:pt x="33669" y="143269"/>
                  </a:lnTo>
                  <a:lnTo>
                    <a:pt x="33488" y="143055"/>
                  </a:lnTo>
                  <a:lnTo>
                    <a:pt x="33306" y="142835"/>
                  </a:lnTo>
                  <a:lnTo>
                    <a:pt x="33116" y="142621"/>
                  </a:lnTo>
                  <a:lnTo>
                    <a:pt x="32919" y="142408"/>
                  </a:lnTo>
                  <a:lnTo>
                    <a:pt x="32721" y="142194"/>
                  </a:lnTo>
                  <a:lnTo>
                    <a:pt x="32508" y="141987"/>
                  </a:lnTo>
                  <a:lnTo>
                    <a:pt x="32302" y="141780"/>
                  </a:lnTo>
                  <a:lnTo>
                    <a:pt x="32089" y="141580"/>
                  </a:lnTo>
                  <a:lnTo>
                    <a:pt x="31868" y="141380"/>
                  </a:lnTo>
                  <a:lnTo>
                    <a:pt x="31639" y="141180"/>
                  </a:lnTo>
                  <a:lnTo>
                    <a:pt x="31410" y="140986"/>
                  </a:lnTo>
                  <a:lnTo>
                    <a:pt x="31180" y="140799"/>
                  </a:lnTo>
                  <a:lnTo>
                    <a:pt x="30943" y="140612"/>
                  </a:lnTo>
                  <a:lnTo>
                    <a:pt x="30698" y="140426"/>
                  </a:lnTo>
                  <a:lnTo>
                    <a:pt x="30453" y="140245"/>
                  </a:lnTo>
                  <a:lnTo>
                    <a:pt x="30208" y="140072"/>
                  </a:lnTo>
                  <a:lnTo>
                    <a:pt x="29956" y="139905"/>
                  </a:lnTo>
                  <a:lnTo>
                    <a:pt x="29695" y="139738"/>
                  </a:lnTo>
                  <a:lnTo>
                    <a:pt x="29434" y="139578"/>
                  </a:lnTo>
                  <a:lnTo>
                    <a:pt x="29173" y="139418"/>
                  </a:lnTo>
                  <a:lnTo>
                    <a:pt x="28913" y="139271"/>
                  </a:lnTo>
                  <a:lnTo>
                    <a:pt x="28636" y="139124"/>
                  </a:lnTo>
                  <a:lnTo>
                    <a:pt x="28367" y="138984"/>
                  </a:lnTo>
                  <a:lnTo>
                    <a:pt x="28091" y="138844"/>
                  </a:lnTo>
                  <a:lnTo>
                    <a:pt x="27814" y="138717"/>
                  </a:lnTo>
                  <a:lnTo>
                    <a:pt x="27538" y="138597"/>
                  </a:lnTo>
                  <a:lnTo>
                    <a:pt x="27253" y="138477"/>
                  </a:lnTo>
                  <a:lnTo>
                    <a:pt x="26969" y="138363"/>
                  </a:lnTo>
                  <a:lnTo>
                    <a:pt x="26684" y="138263"/>
                  </a:lnTo>
                  <a:lnTo>
                    <a:pt x="26392" y="138163"/>
                  </a:lnTo>
                  <a:lnTo>
                    <a:pt x="26100" y="138070"/>
                  </a:lnTo>
                  <a:lnTo>
                    <a:pt x="25807" y="137990"/>
                  </a:lnTo>
                  <a:lnTo>
                    <a:pt x="25515" y="137909"/>
                  </a:lnTo>
                  <a:lnTo>
                    <a:pt x="25215" y="137843"/>
                  </a:lnTo>
                  <a:lnTo>
                    <a:pt x="24922" y="137776"/>
                  </a:lnTo>
                  <a:lnTo>
                    <a:pt x="24622" y="137723"/>
                  </a:lnTo>
                  <a:lnTo>
                    <a:pt x="24322" y="137676"/>
                  </a:lnTo>
                  <a:lnTo>
                    <a:pt x="24021" y="137636"/>
                  </a:lnTo>
                  <a:lnTo>
                    <a:pt x="23713" y="137609"/>
                  </a:lnTo>
                  <a:lnTo>
                    <a:pt x="23413" y="137582"/>
                  </a:lnTo>
                  <a:lnTo>
                    <a:pt x="23113" y="137569"/>
                  </a:lnTo>
                  <a:lnTo>
                    <a:pt x="22805" y="137562"/>
                  </a:lnTo>
                  <a:lnTo>
                    <a:pt x="22496" y="137569"/>
                  </a:lnTo>
                  <a:lnTo>
                    <a:pt x="22196" y="137582"/>
                  </a:lnTo>
                  <a:lnTo>
                    <a:pt x="21888" y="137602"/>
                  </a:lnTo>
                  <a:lnTo>
                    <a:pt x="21580" y="137636"/>
                  </a:lnTo>
                  <a:lnTo>
                    <a:pt x="21280" y="137676"/>
                  </a:lnTo>
                  <a:lnTo>
                    <a:pt x="20971" y="137729"/>
                  </a:lnTo>
                  <a:lnTo>
                    <a:pt x="20663" y="137789"/>
                  </a:lnTo>
                  <a:lnTo>
                    <a:pt x="20363" y="137863"/>
                  </a:lnTo>
                  <a:lnTo>
                    <a:pt x="20055" y="137943"/>
                  </a:lnTo>
                  <a:lnTo>
                    <a:pt x="19755" y="138036"/>
                  </a:lnTo>
                  <a:lnTo>
                    <a:pt x="19446" y="138136"/>
                  </a:lnTo>
                  <a:lnTo>
                    <a:pt x="19154" y="138250"/>
                  </a:lnTo>
                  <a:lnTo>
                    <a:pt x="18877" y="138370"/>
                  </a:lnTo>
                  <a:lnTo>
                    <a:pt x="18617" y="138497"/>
                  </a:lnTo>
                  <a:lnTo>
                    <a:pt x="18364" y="138630"/>
                  </a:lnTo>
                  <a:lnTo>
                    <a:pt x="18127" y="138777"/>
                  </a:lnTo>
                  <a:lnTo>
                    <a:pt x="17906" y="138931"/>
                  </a:lnTo>
                  <a:lnTo>
                    <a:pt x="17692" y="139091"/>
                  </a:lnTo>
                  <a:lnTo>
                    <a:pt x="17495" y="139258"/>
                  </a:lnTo>
                  <a:lnTo>
                    <a:pt x="17313" y="139431"/>
                  </a:lnTo>
                  <a:lnTo>
                    <a:pt x="17139" y="139611"/>
                  </a:lnTo>
                  <a:lnTo>
                    <a:pt x="16981" y="139798"/>
                  </a:lnTo>
                  <a:lnTo>
                    <a:pt x="16831" y="139992"/>
                  </a:lnTo>
                  <a:lnTo>
                    <a:pt x="16697" y="140192"/>
                  </a:lnTo>
                  <a:lnTo>
                    <a:pt x="16578" y="140399"/>
                  </a:lnTo>
                  <a:lnTo>
                    <a:pt x="16460" y="140612"/>
                  </a:lnTo>
                  <a:lnTo>
                    <a:pt x="16365" y="140826"/>
                  </a:lnTo>
                  <a:lnTo>
                    <a:pt x="16270" y="141053"/>
                  </a:lnTo>
                  <a:lnTo>
                    <a:pt x="16191" y="141280"/>
                  </a:lnTo>
                  <a:lnTo>
                    <a:pt x="16120" y="141507"/>
                  </a:lnTo>
                  <a:lnTo>
                    <a:pt x="16064" y="141740"/>
                  </a:lnTo>
                  <a:lnTo>
                    <a:pt x="16009" y="141981"/>
                  </a:lnTo>
                  <a:lnTo>
                    <a:pt x="15978" y="142228"/>
                  </a:lnTo>
                  <a:lnTo>
                    <a:pt x="15946" y="142475"/>
                  </a:lnTo>
                  <a:lnTo>
                    <a:pt x="15922" y="142722"/>
                  </a:lnTo>
                  <a:lnTo>
                    <a:pt x="15914" y="142975"/>
                  </a:lnTo>
                  <a:lnTo>
                    <a:pt x="15906" y="143229"/>
                  </a:lnTo>
                  <a:lnTo>
                    <a:pt x="15914" y="143489"/>
                  </a:lnTo>
                  <a:lnTo>
                    <a:pt x="15930" y="143749"/>
                  </a:lnTo>
                  <a:lnTo>
                    <a:pt x="15954" y="144010"/>
                  </a:lnTo>
                  <a:lnTo>
                    <a:pt x="15985" y="144277"/>
                  </a:lnTo>
                  <a:lnTo>
                    <a:pt x="16025" y="144544"/>
                  </a:lnTo>
                  <a:lnTo>
                    <a:pt x="16072" y="144811"/>
                  </a:lnTo>
                  <a:lnTo>
                    <a:pt x="16120" y="145078"/>
                  </a:lnTo>
                  <a:lnTo>
                    <a:pt x="16183" y="145344"/>
                  </a:lnTo>
                  <a:lnTo>
                    <a:pt x="16254" y="145611"/>
                  </a:lnTo>
                  <a:lnTo>
                    <a:pt x="16325" y="145885"/>
                  </a:lnTo>
                  <a:lnTo>
                    <a:pt x="16404" y="146152"/>
                  </a:lnTo>
                  <a:lnTo>
                    <a:pt x="16491" y="146426"/>
                  </a:lnTo>
                  <a:lnTo>
                    <a:pt x="16586" y="146693"/>
                  </a:lnTo>
                  <a:lnTo>
                    <a:pt x="16681" y="146960"/>
                  </a:lnTo>
                  <a:lnTo>
                    <a:pt x="16784" y="147227"/>
                  </a:lnTo>
                  <a:lnTo>
                    <a:pt x="16894" y="147494"/>
                  </a:lnTo>
                  <a:lnTo>
                    <a:pt x="17005" y="147761"/>
                  </a:lnTo>
                  <a:lnTo>
                    <a:pt x="17123" y="148021"/>
                  </a:lnTo>
                  <a:lnTo>
                    <a:pt x="17250" y="148281"/>
                  </a:lnTo>
                  <a:lnTo>
                    <a:pt x="17376" y="148541"/>
                  </a:lnTo>
                  <a:lnTo>
                    <a:pt x="17510" y="148802"/>
                  </a:lnTo>
                  <a:lnTo>
                    <a:pt x="17645" y="149055"/>
                  </a:lnTo>
                  <a:lnTo>
                    <a:pt x="17787" y="149302"/>
                  </a:lnTo>
                  <a:lnTo>
                    <a:pt x="17929" y="149549"/>
                  </a:lnTo>
                  <a:lnTo>
                    <a:pt x="18222" y="150036"/>
                  </a:lnTo>
                  <a:lnTo>
                    <a:pt x="18530" y="150504"/>
                  </a:lnTo>
                  <a:lnTo>
                    <a:pt x="18838" y="150958"/>
                  </a:lnTo>
                  <a:lnTo>
                    <a:pt x="19162" y="151391"/>
                  </a:lnTo>
                  <a:lnTo>
                    <a:pt x="19328" y="151598"/>
                  </a:lnTo>
                  <a:lnTo>
                    <a:pt x="19494" y="151798"/>
                  </a:lnTo>
                  <a:lnTo>
                    <a:pt x="19660" y="151999"/>
                  </a:lnTo>
                  <a:lnTo>
                    <a:pt x="19826" y="152186"/>
                  </a:lnTo>
                  <a:lnTo>
                    <a:pt x="19992" y="152366"/>
                  </a:lnTo>
                  <a:lnTo>
                    <a:pt x="20158" y="152546"/>
                  </a:lnTo>
                  <a:lnTo>
                    <a:pt x="19312" y="153013"/>
                  </a:lnTo>
                  <a:lnTo>
                    <a:pt x="18467" y="153480"/>
                  </a:lnTo>
                  <a:lnTo>
                    <a:pt x="17613" y="153934"/>
                  </a:lnTo>
                  <a:lnTo>
                    <a:pt x="16760" y="154381"/>
                  </a:lnTo>
                  <a:lnTo>
                    <a:pt x="15899" y="154822"/>
                  </a:lnTo>
                  <a:lnTo>
                    <a:pt x="15464" y="155035"/>
                  </a:lnTo>
                  <a:lnTo>
                    <a:pt x="15021" y="155242"/>
                  </a:lnTo>
                  <a:lnTo>
                    <a:pt x="14579" y="155449"/>
                  </a:lnTo>
                  <a:lnTo>
                    <a:pt x="14136" y="155649"/>
                  </a:lnTo>
                  <a:lnTo>
                    <a:pt x="13686" y="155850"/>
                  </a:lnTo>
                  <a:lnTo>
                    <a:pt x="13228" y="156043"/>
                  </a:lnTo>
                  <a:lnTo>
                    <a:pt x="12983" y="156137"/>
                  </a:lnTo>
                  <a:lnTo>
                    <a:pt x="12722" y="156237"/>
                  </a:lnTo>
                  <a:lnTo>
                    <a:pt x="12145" y="156424"/>
                  </a:lnTo>
                  <a:lnTo>
                    <a:pt x="11545" y="156624"/>
                  </a:lnTo>
                  <a:lnTo>
                    <a:pt x="11244" y="156731"/>
                  </a:lnTo>
                  <a:lnTo>
                    <a:pt x="10944" y="156844"/>
                  </a:lnTo>
                  <a:lnTo>
                    <a:pt x="10652" y="156964"/>
                  </a:lnTo>
                  <a:lnTo>
                    <a:pt x="10375" y="157091"/>
                  </a:lnTo>
                  <a:lnTo>
                    <a:pt x="10107" y="157231"/>
                  </a:lnTo>
                  <a:lnTo>
                    <a:pt x="9972" y="157298"/>
                  </a:lnTo>
                  <a:lnTo>
                    <a:pt x="9854" y="157378"/>
                  </a:lnTo>
                  <a:lnTo>
                    <a:pt x="9735" y="157452"/>
                  </a:lnTo>
                  <a:lnTo>
                    <a:pt x="9625" y="157538"/>
                  </a:lnTo>
                  <a:lnTo>
                    <a:pt x="9514" y="157618"/>
                  </a:lnTo>
                  <a:lnTo>
                    <a:pt x="9419" y="157705"/>
                  </a:lnTo>
                  <a:lnTo>
                    <a:pt x="9324" y="157799"/>
                  </a:lnTo>
                  <a:lnTo>
                    <a:pt x="9237" y="157892"/>
                  </a:lnTo>
                  <a:lnTo>
                    <a:pt x="9158" y="157992"/>
                  </a:lnTo>
                  <a:lnTo>
                    <a:pt x="9095" y="158099"/>
                  </a:lnTo>
                  <a:lnTo>
                    <a:pt x="8589" y="157258"/>
                  </a:lnTo>
                  <a:lnTo>
                    <a:pt x="8084" y="156397"/>
                  </a:lnTo>
                  <a:lnTo>
                    <a:pt x="7586" y="155516"/>
                  </a:lnTo>
                  <a:lnTo>
                    <a:pt x="7096" y="154615"/>
                  </a:lnTo>
                  <a:lnTo>
                    <a:pt x="6859" y="154154"/>
                  </a:lnTo>
                  <a:lnTo>
                    <a:pt x="6622" y="153694"/>
                  </a:lnTo>
                  <a:lnTo>
                    <a:pt x="6385" y="153233"/>
                  </a:lnTo>
                  <a:lnTo>
                    <a:pt x="6156" y="152766"/>
                  </a:lnTo>
                  <a:lnTo>
                    <a:pt x="5935" y="152299"/>
                  </a:lnTo>
                  <a:lnTo>
                    <a:pt x="5713" y="151825"/>
                  </a:lnTo>
                  <a:lnTo>
                    <a:pt x="5508" y="151351"/>
                  </a:lnTo>
                  <a:lnTo>
                    <a:pt x="5302" y="150877"/>
                  </a:lnTo>
                  <a:lnTo>
                    <a:pt x="5105" y="150397"/>
                  </a:lnTo>
                  <a:lnTo>
                    <a:pt x="4907" y="149916"/>
                  </a:lnTo>
                  <a:lnTo>
                    <a:pt x="4726" y="149442"/>
                  </a:lnTo>
                  <a:lnTo>
                    <a:pt x="4552" y="148955"/>
                  </a:lnTo>
                  <a:lnTo>
                    <a:pt x="4386" y="148475"/>
                  </a:lnTo>
                  <a:lnTo>
                    <a:pt x="4236" y="147994"/>
                  </a:lnTo>
                  <a:lnTo>
                    <a:pt x="4086" y="147514"/>
                  </a:lnTo>
                  <a:lnTo>
                    <a:pt x="3951" y="147033"/>
                  </a:lnTo>
                  <a:lnTo>
                    <a:pt x="3825" y="146553"/>
                  </a:lnTo>
                  <a:lnTo>
                    <a:pt x="3714" y="146072"/>
                  </a:lnTo>
                  <a:lnTo>
                    <a:pt x="3611" y="145598"/>
                  </a:lnTo>
                  <a:lnTo>
                    <a:pt x="3525" y="145118"/>
                  </a:lnTo>
                  <a:lnTo>
                    <a:pt x="3453" y="144644"/>
                  </a:lnTo>
                  <a:lnTo>
                    <a:pt x="3390" y="144170"/>
                  </a:lnTo>
                  <a:lnTo>
                    <a:pt x="3343" y="143703"/>
                  </a:lnTo>
                  <a:lnTo>
                    <a:pt x="3303" y="143235"/>
                  </a:lnTo>
                  <a:lnTo>
                    <a:pt x="3287" y="142768"/>
                  </a:lnTo>
                  <a:lnTo>
                    <a:pt x="3287" y="142308"/>
                  </a:lnTo>
                  <a:lnTo>
                    <a:pt x="3295" y="141854"/>
                  </a:lnTo>
                  <a:lnTo>
                    <a:pt x="3327" y="141400"/>
                  </a:lnTo>
                  <a:lnTo>
                    <a:pt x="3374" y="140953"/>
                  </a:lnTo>
                  <a:lnTo>
                    <a:pt x="3438" y="140506"/>
                  </a:lnTo>
                  <a:lnTo>
                    <a:pt x="3477" y="140285"/>
                  </a:lnTo>
                  <a:lnTo>
                    <a:pt x="3525" y="140065"/>
                  </a:lnTo>
                  <a:lnTo>
                    <a:pt x="3572" y="139845"/>
                  </a:lnTo>
                  <a:lnTo>
                    <a:pt x="3619" y="139631"/>
                  </a:lnTo>
                  <a:lnTo>
                    <a:pt x="3675" y="139411"/>
                  </a:lnTo>
                  <a:lnTo>
                    <a:pt x="3738" y="139198"/>
                  </a:lnTo>
                  <a:lnTo>
                    <a:pt x="3809" y="138984"/>
                  </a:lnTo>
                  <a:lnTo>
                    <a:pt x="3880" y="138777"/>
                  </a:lnTo>
                  <a:lnTo>
                    <a:pt x="3959" y="138564"/>
                  </a:lnTo>
                  <a:lnTo>
                    <a:pt x="4038" y="138357"/>
                  </a:lnTo>
                  <a:lnTo>
                    <a:pt x="4125" y="138150"/>
                  </a:lnTo>
                  <a:lnTo>
                    <a:pt x="4220" y="137943"/>
                  </a:lnTo>
                  <a:lnTo>
                    <a:pt x="4315" y="137743"/>
                  </a:lnTo>
                  <a:lnTo>
                    <a:pt x="4417" y="137536"/>
                  </a:lnTo>
                  <a:lnTo>
                    <a:pt x="4528" y="137335"/>
                  </a:lnTo>
                  <a:lnTo>
                    <a:pt x="4639" y="137142"/>
                  </a:lnTo>
                  <a:lnTo>
                    <a:pt x="4757" y="136942"/>
                  </a:lnTo>
                  <a:lnTo>
                    <a:pt x="4884" y="136748"/>
                  </a:lnTo>
                  <a:lnTo>
                    <a:pt x="5010" y="136555"/>
                  </a:lnTo>
                  <a:lnTo>
                    <a:pt x="5144" y="136361"/>
                  </a:lnTo>
                  <a:lnTo>
                    <a:pt x="5287" y="136174"/>
                  </a:lnTo>
                  <a:lnTo>
                    <a:pt x="5437" y="135987"/>
                  </a:lnTo>
                  <a:lnTo>
                    <a:pt x="5587" y="135800"/>
                  </a:lnTo>
                  <a:lnTo>
                    <a:pt x="5745" y="135620"/>
                  </a:lnTo>
                  <a:lnTo>
                    <a:pt x="5911" y="135433"/>
                  </a:lnTo>
                  <a:lnTo>
                    <a:pt x="6085" y="135253"/>
                  </a:lnTo>
                  <a:lnTo>
                    <a:pt x="6258" y="135080"/>
                  </a:lnTo>
                  <a:lnTo>
                    <a:pt x="6448" y="134906"/>
                  </a:lnTo>
                  <a:lnTo>
                    <a:pt x="6638" y="134733"/>
                  </a:lnTo>
                  <a:lnTo>
                    <a:pt x="6827" y="134559"/>
                  </a:lnTo>
                  <a:lnTo>
                    <a:pt x="7033" y="134392"/>
                  </a:lnTo>
                  <a:lnTo>
                    <a:pt x="7238" y="134225"/>
                  </a:lnTo>
                  <a:lnTo>
                    <a:pt x="7460" y="134065"/>
                  </a:lnTo>
                  <a:lnTo>
                    <a:pt x="7681" y="133898"/>
                  </a:lnTo>
                  <a:lnTo>
                    <a:pt x="7910" y="133745"/>
                  </a:lnTo>
                  <a:lnTo>
                    <a:pt x="8139" y="133585"/>
                  </a:lnTo>
                  <a:lnTo>
                    <a:pt x="8384" y="133431"/>
                  </a:lnTo>
                  <a:lnTo>
                    <a:pt x="8629" y="133278"/>
                  </a:lnTo>
                  <a:lnTo>
                    <a:pt x="8890" y="133131"/>
                  </a:lnTo>
                  <a:lnTo>
                    <a:pt x="9151" y="132984"/>
                  </a:lnTo>
                  <a:lnTo>
                    <a:pt x="9419" y="132844"/>
                  </a:lnTo>
                  <a:lnTo>
                    <a:pt x="9696" y="132697"/>
                  </a:lnTo>
                  <a:lnTo>
                    <a:pt x="9980" y="132563"/>
                  </a:lnTo>
                  <a:lnTo>
                    <a:pt x="10265" y="132423"/>
                  </a:lnTo>
                  <a:lnTo>
                    <a:pt x="10565" y="132290"/>
                  </a:lnTo>
                  <a:lnTo>
                    <a:pt x="10873" y="132163"/>
                  </a:lnTo>
                  <a:lnTo>
                    <a:pt x="11181" y="132036"/>
                  </a:lnTo>
                  <a:lnTo>
                    <a:pt x="11505" y="131909"/>
                  </a:lnTo>
                  <a:lnTo>
                    <a:pt x="11829" y="131789"/>
                  </a:lnTo>
                  <a:lnTo>
                    <a:pt x="12161" y="131669"/>
                  </a:lnTo>
                  <a:lnTo>
                    <a:pt x="12509" y="131556"/>
                  </a:lnTo>
                  <a:lnTo>
                    <a:pt x="12856" y="131442"/>
                  </a:lnTo>
                  <a:lnTo>
                    <a:pt x="13402" y="131282"/>
                  </a:lnTo>
                  <a:lnTo>
                    <a:pt x="13955" y="131128"/>
                  </a:lnTo>
                  <a:lnTo>
                    <a:pt x="14508" y="130982"/>
                  </a:lnTo>
                  <a:lnTo>
                    <a:pt x="15069" y="130855"/>
                  </a:lnTo>
                  <a:lnTo>
                    <a:pt x="15630" y="130735"/>
                  </a:lnTo>
                  <a:lnTo>
                    <a:pt x="16191" y="130628"/>
                  </a:lnTo>
                  <a:lnTo>
                    <a:pt x="16760" y="130528"/>
                  </a:lnTo>
                  <a:lnTo>
                    <a:pt x="17321" y="130448"/>
                  </a:lnTo>
                  <a:lnTo>
                    <a:pt x="17890" y="130374"/>
                  </a:lnTo>
                  <a:lnTo>
                    <a:pt x="18459" y="130308"/>
                  </a:lnTo>
                  <a:lnTo>
                    <a:pt x="19028" y="130261"/>
                  </a:lnTo>
                  <a:lnTo>
                    <a:pt x="19604" y="130221"/>
                  </a:lnTo>
                  <a:lnTo>
                    <a:pt x="20173" y="130187"/>
                  </a:lnTo>
                  <a:lnTo>
                    <a:pt x="20742" y="130174"/>
                  </a:lnTo>
                  <a:lnTo>
                    <a:pt x="21311" y="130167"/>
                  </a:lnTo>
                  <a:close/>
                  <a:moveTo>
                    <a:pt x="125171" y="134112"/>
                  </a:moveTo>
                  <a:lnTo>
                    <a:pt x="125866" y="134118"/>
                  </a:lnTo>
                  <a:lnTo>
                    <a:pt x="126554" y="134139"/>
                  </a:lnTo>
                  <a:lnTo>
                    <a:pt x="127225" y="134172"/>
                  </a:lnTo>
                  <a:lnTo>
                    <a:pt x="127897" y="134225"/>
                  </a:lnTo>
                  <a:lnTo>
                    <a:pt x="128545" y="134285"/>
                  </a:lnTo>
                  <a:lnTo>
                    <a:pt x="129193" y="134365"/>
                  </a:lnTo>
                  <a:lnTo>
                    <a:pt x="129833" y="134452"/>
                  </a:lnTo>
                  <a:lnTo>
                    <a:pt x="130457" y="134559"/>
                  </a:lnTo>
                  <a:lnTo>
                    <a:pt x="131073" y="134679"/>
                  </a:lnTo>
                  <a:lnTo>
                    <a:pt x="131682" y="134813"/>
                  </a:lnTo>
                  <a:lnTo>
                    <a:pt x="132282" y="134953"/>
                  </a:lnTo>
                  <a:lnTo>
                    <a:pt x="132867" y="135113"/>
                  </a:lnTo>
                  <a:lnTo>
                    <a:pt x="133452" y="135286"/>
                  </a:lnTo>
                  <a:lnTo>
                    <a:pt x="134021" y="135467"/>
                  </a:lnTo>
                  <a:lnTo>
                    <a:pt x="134582" y="135660"/>
                  </a:lnTo>
                  <a:lnTo>
                    <a:pt x="135135" y="135867"/>
                  </a:lnTo>
                  <a:lnTo>
                    <a:pt x="135680" y="136087"/>
                  </a:lnTo>
                  <a:lnTo>
                    <a:pt x="136217" y="136321"/>
                  </a:lnTo>
                  <a:lnTo>
                    <a:pt x="136747" y="136561"/>
                  </a:lnTo>
                  <a:lnTo>
                    <a:pt x="137260" y="136815"/>
                  </a:lnTo>
                  <a:lnTo>
                    <a:pt x="137774" y="137082"/>
                  </a:lnTo>
                  <a:lnTo>
                    <a:pt x="138280" y="137355"/>
                  </a:lnTo>
                  <a:lnTo>
                    <a:pt x="138770" y="137642"/>
                  </a:lnTo>
                  <a:lnTo>
                    <a:pt x="139252" y="137943"/>
                  </a:lnTo>
                  <a:lnTo>
                    <a:pt x="139734" y="138250"/>
                  </a:lnTo>
                  <a:lnTo>
                    <a:pt x="140200" y="138564"/>
                  </a:lnTo>
                  <a:lnTo>
                    <a:pt x="140658" y="138897"/>
                  </a:lnTo>
                  <a:lnTo>
                    <a:pt x="141117" y="139231"/>
                  </a:lnTo>
                  <a:lnTo>
                    <a:pt x="141559" y="139585"/>
                  </a:lnTo>
                  <a:lnTo>
                    <a:pt x="141994" y="139938"/>
                  </a:lnTo>
                  <a:lnTo>
                    <a:pt x="142428" y="140305"/>
                  </a:lnTo>
                  <a:lnTo>
                    <a:pt x="142847" y="140679"/>
                  </a:lnTo>
                  <a:lnTo>
                    <a:pt x="143258" y="141066"/>
                  </a:lnTo>
                  <a:lnTo>
                    <a:pt x="143669" y="141460"/>
                  </a:lnTo>
                  <a:lnTo>
                    <a:pt x="144064" y="141867"/>
                  </a:lnTo>
                  <a:lnTo>
                    <a:pt x="144459" y="142274"/>
                  </a:lnTo>
                  <a:lnTo>
                    <a:pt x="144838" y="142695"/>
                  </a:lnTo>
                  <a:lnTo>
                    <a:pt x="145217" y="143122"/>
                  </a:lnTo>
                  <a:lnTo>
                    <a:pt x="145589" y="143556"/>
                  </a:lnTo>
                  <a:lnTo>
                    <a:pt x="145952" y="144003"/>
                  </a:lnTo>
                  <a:lnTo>
                    <a:pt x="146308" y="144450"/>
                  </a:lnTo>
                  <a:lnTo>
                    <a:pt x="146656" y="144911"/>
                  </a:lnTo>
                  <a:lnTo>
                    <a:pt x="147003" y="145378"/>
                  </a:lnTo>
                  <a:lnTo>
                    <a:pt x="147335" y="145845"/>
                  </a:lnTo>
                  <a:lnTo>
                    <a:pt x="147667" y="146326"/>
                  </a:lnTo>
                  <a:lnTo>
                    <a:pt x="147983" y="146813"/>
                  </a:lnTo>
                  <a:lnTo>
                    <a:pt x="148299" y="147307"/>
                  </a:lnTo>
                  <a:lnTo>
                    <a:pt x="148615" y="147801"/>
                  </a:lnTo>
                  <a:lnTo>
                    <a:pt x="148915" y="148308"/>
                  </a:lnTo>
                  <a:lnTo>
                    <a:pt x="149208" y="148822"/>
                  </a:lnTo>
                  <a:lnTo>
                    <a:pt x="149500" y="149336"/>
                  </a:lnTo>
                  <a:lnTo>
                    <a:pt x="149785" y="149856"/>
                  </a:lnTo>
                  <a:lnTo>
                    <a:pt x="150061" y="150384"/>
                  </a:lnTo>
                  <a:lnTo>
                    <a:pt x="150338" y="150917"/>
                  </a:lnTo>
                  <a:lnTo>
                    <a:pt x="150606" y="151451"/>
                  </a:lnTo>
                  <a:lnTo>
                    <a:pt x="150867" y="151999"/>
                  </a:lnTo>
                  <a:lnTo>
                    <a:pt x="151120" y="152546"/>
                  </a:lnTo>
                  <a:lnTo>
                    <a:pt x="151365" y="153093"/>
                  </a:lnTo>
                  <a:lnTo>
                    <a:pt x="151610" y="153654"/>
                  </a:lnTo>
                  <a:lnTo>
                    <a:pt x="151847" y="154208"/>
                  </a:lnTo>
                  <a:lnTo>
                    <a:pt x="152084" y="154775"/>
                  </a:lnTo>
                  <a:lnTo>
                    <a:pt x="152305" y="155342"/>
                  </a:lnTo>
                  <a:lnTo>
                    <a:pt x="152534" y="155910"/>
                  </a:lnTo>
                  <a:lnTo>
                    <a:pt x="152748" y="156484"/>
                  </a:lnTo>
                  <a:lnTo>
                    <a:pt x="152961" y="157064"/>
                  </a:lnTo>
                  <a:lnTo>
                    <a:pt x="153167" y="157645"/>
                  </a:lnTo>
                  <a:lnTo>
                    <a:pt x="153364" y="158226"/>
                  </a:lnTo>
                  <a:lnTo>
                    <a:pt x="153562" y="158813"/>
                  </a:lnTo>
                  <a:lnTo>
                    <a:pt x="153751" y="159400"/>
                  </a:lnTo>
                  <a:lnTo>
                    <a:pt x="153941" y="159994"/>
                  </a:lnTo>
                  <a:lnTo>
                    <a:pt x="154123" y="160588"/>
                  </a:lnTo>
                  <a:lnTo>
                    <a:pt x="154304" y="161182"/>
                  </a:lnTo>
                  <a:lnTo>
                    <a:pt x="154478" y="161776"/>
                  </a:lnTo>
                  <a:lnTo>
                    <a:pt x="154810" y="162978"/>
                  </a:lnTo>
                  <a:lnTo>
                    <a:pt x="155126" y="164179"/>
                  </a:lnTo>
                  <a:lnTo>
                    <a:pt x="155426" y="165380"/>
                  </a:lnTo>
                  <a:lnTo>
                    <a:pt x="155711" y="166588"/>
                  </a:lnTo>
                  <a:lnTo>
                    <a:pt x="155972" y="167797"/>
                  </a:lnTo>
                  <a:lnTo>
                    <a:pt x="156232" y="169005"/>
                  </a:lnTo>
                  <a:lnTo>
                    <a:pt x="156469" y="170206"/>
                  </a:lnTo>
                  <a:lnTo>
                    <a:pt x="156691" y="171407"/>
                  </a:lnTo>
                  <a:lnTo>
                    <a:pt x="156904" y="172602"/>
                  </a:lnTo>
                  <a:lnTo>
                    <a:pt x="157110" y="173790"/>
                  </a:lnTo>
                  <a:lnTo>
                    <a:pt x="157291" y="174971"/>
                  </a:lnTo>
                  <a:lnTo>
                    <a:pt x="157473" y="176139"/>
                  </a:lnTo>
                  <a:lnTo>
                    <a:pt x="157639" y="177294"/>
                  </a:lnTo>
                  <a:lnTo>
                    <a:pt x="157797" y="178442"/>
                  </a:lnTo>
                  <a:lnTo>
                    <a:pt x="157947" y="179570"/>
                  </a:lnTo>
                  <a:lnTo>
                    <a:pt x="158081" y="180684"/>
                  </a:lnTo>
                  <a:lnTo>
                    <a:pt x="158216" y="181786"/>
                  </a:lnTo>
                  <a:lnTo>
                    <a:pt x="158342" y="182867"/>
                  </a:lnTo>
                  <a:lnTo>
                    <a:pt x="158461" y="183921"/>
                  </a:lnTo>
                  <a:lnTo>
                    <a:pt x="158674" y="185977"/>
                  </a:lnTo>
                  <a:lnTo>
                    <a:pt x="158872" y="187933"/>
                  </a:lnTo>
                  <a:lnTo>
                    <a:pt x="159053" y="189775"/>
                  </a:lnTo>
                  <a:lnTo>
                    <a:pt x="156896" y="189841"/>
                  </a:lnTo>
                  <a:lnTo>
                    <a:pt x="154739" y="189895"/>
                  </a:lnTo>
                  <a:lnTo>
                    <a:pt x="152582" y="189935"/>
                  </a:lnTo>
                  <a:lnTo>
                    <a:pt x="150425" y="189975"/>
                  </a:lnTo>
                  <a:lnTo>
                    <a:pt x="148268" y="190002"/>
                  </a:lnTo>
                  <a:lnTo>
                    <a:pt x="146110" y="190022"/>
                  </a:lnTo>
                  <a:lnTo>
                    <a:pt x="143953" y="190035"/>
                  </a:lnTo>
                  <a:lnTo>
                    <a:pt x="141796" y="190042"/>
                  </a:lnTo>
                  <a:lnTo>
                    <a:pt x="137482" y="190042"/>
                  </a:lnTo>
                  <a:lnTo>
                    <a:pt x="133175" y="190022"/>
                  </a:lnTo>
                  <a:lnTo>
                    <a:pt x="128861" y="189988"/>
                  </a:lnTo>
                  <a:lnTo>
                    <a:pt x="124547" y="189955"/>
                  </a:lnTo>
                  <a:lnTo>
                    <a:pt x="115926" y="189868"/>
                  </a:lnTo>
                  <a:lnTo>
                    <a:pt x="111612" y="189835"/>
                  </a:lnTo>
                  <a:lnTo>
                    <a:pt x="107305" y="189815"/>
                  </a:lnTo>
                  <a:lnTo>
                    <a:pt x="100834" y="189815"/>
                  </a:lnTo>
                  <a:lnTo>
                    <a:pt x="98684" y="189828"/>
                  </a:lnTo>
                  <a:lnTo>
                    <a:pt x="96527" y="189848"/>
                  </a:lnTo>
                  <a:lnTo>
                    <a:pt x="94370" y="189868"/>
                  </a:lnTo>
                  <a:lnTo>
                    <a:pt x="92213" y="189901"/>
                  </a:lnTo>
                  <a:lnTo>
                    <a:pt x="90056" y="189948"/>
                  </a:lnTo>
                  <a:lnTo>
                    <a:pt x="90001" y="189047"/>
                  </a:lnTo>
                  <a:lnTo>
                    <a:pt x="89945" y="188119"/>
                  </a:lnTo>
                  <a:lnTo>
                    <a:pt x="89898" y="187178"/>
                  </a:lnTo>
                  <a:lnTo>
                    <a:pt x="89866" y="186224"/>
                  </a:lnTo>
                  <a:lnTo>
                    <a:pt x="89842" y="185243"/>
                  </a:lnTo>
                  <a:lnTo>
                    <a:pt x="89827" y="184248"/>
                  </a:lnTo>
                  <a:lnTo>
                    <a:pt x="89819" y="183241"/>
                  </a:lnTo>
                  <a:lnTo>
                    <a:pt x="89827" y="182219"/>
                  </a:lnTo>
                  <a:lnTo>
                    <a:pt x="89842" y="181185"/>
                  </a:lnTo>
                  <a:lnTo>
                    <a:pt x="89866" y="180137"/>
                  </a:lnTo>
                  <a:lnTo>
                    <a:pt x="89914" y="179076"/>
                  </a:lnTo>
                  <a:lnTo>
                    <a:pt x="89961" y="178008"/>
                  </a:lnTo>
                  <a:lnTo>
                    <a:pt x="90032" y="176934"/>
                  </a:lnTo>
                  <a:lnTo>
                    <a:pt x="90111" y="175846"/>
                  </a:lnTo>
                  <a:lnTo>
                    <a:pt x="90206" y="174751"/>
                  </a:lnTo>
                  <a:lnTo>
                    <a:pt x="90317" y="173656"/>
                  </a:lnTo>
                  <a:lnTo>
                    <a:pt x="90435" y="172555"/>
                  </a:lnTo>
                  <a:lnTo>
                    <a:pt x="90577" y="171447"/>
                  </a:lnTo>
                  <a:lnTo>
                    <a:pt x="90735" y="170333"/>
                  </a:lnTo>
                  <a:lnTo>
                    <a:pt x="90909" y="169225"/>
                  </a:lnTo>
                  <a:lnTo>
                    <a:pt x="91091" y="168110"/>
                  </a:lnTo>
                  <a:lnTo>
                    <a:pt x="91304" y="167002"/>
                  </a:lnTo>
                  <a:lnTo>
                    <a:pt x="91526" y="165888"/>
                  </a:lnTo>
                  <a:lnTo>
                    <a:pt x="91763" y="164780"/>
                  </a:lnTo>
                  <a:lnTo>
                    <a:pt x="91897" y="164226"/>
                  </a:lnTo>
                  <a:lnTo>
                    <a:pt x="92023" y="163679"/>
                  </a:lnTo>
                  <a:lnTo>
                    <a:pt x="92166" y="163125"/>
                  </a:lnTo>
                  <a:lnTo>
                    <a:pt x="92308" y="162577"/>
                  </a:lnTo>
                  <a:lnTo>
                    <a:pt x="92450" y="162030"/>
                  </a:lnTo>
                  <a:lnTo>
                    <a:pt x="92608" y="161483"/>
                  </a:lnTo>
                  <a:lnTo>
                    <a:pt x="92766" y="160935"/>
                  </a:lnTo>
                  <a:lnTo>
                    <a:pt x="92924" y="160395"/>
                  </a:lnTo>
                  <a:lnTo>
                    <a:pt x="93090" y="159848"/>
                  </a:lnTo>
                  <a:lnTo>
                    <a:pt x="93264" y="159314"/>
                  </a:lnTo>
                  <a:lnTo>
                    <a:pt x="93446" y="158773"/>
                  </a:lnTo>
                  <a:lnTo>
                    <a:pt x="93627" y="158239"/>
                  </a:lnTo>
                  <a:lnTo>
                    <a:pt x="93809" y="157705"/>
                  </a:lnTo>
                  <a:lnTo>
                    <a:pt x="94007" y="157178"/>
                  </a:lnTo>
                  <a:lnTo>
                    <a:pt x="94204" y="156651"/>
                  </a:lnTo>
                  <a:lnTo>
                    <a:pt x="94410" y="156123"/>
                  </a:lnTo>
                  <a:lnTo>
                    <a:pt x="94623" y="155603"/>
                  </a:lnTo>
                  <a:lnTo>
                    <a:pt x="94836" y="155082"/>
                  </a:lnTo>
                  <a:lnTo>
                    <a:pt x="95058" y="154568"/>
                  </a:lnTo>
                  <a:lnTo>
                    <a:pt x="95287" y="154054"/>
                  </a:lnTo>
                  <a:lnTo>
                    <a:pt x="95516" y="153547"/>
                  </a:lnTo>
                  <a:lnTo>
                    <a:pt x="95753" y="153047"/>
                  </a:lnTo>
                  <a:lnTo>
                    <a:pt x="95998" y="152546"/>
                  </a:lnTo>
                  <a:lnTo>
                    <a:pt x="96251" y="152045"/>
                  </a:lnTo>
                  <a:lnTo>
                    <a:pt x="96512" y="151552"/>
                  </a:lnTo>
                  <a:lnTo>
                    <a:pt x="96772" y="151064"/>
                  </a:lnTo>
                  <a:lnTo>
                    <a:pt x="97041" y="150577"/>
                  </a:lnTo>
                  <a:lnTo>
                    <a:pt x="97317" y="150097"/>
                  </a:lnTo>
                  <a:lnTo>
                    <a:pt x="97594" y="149623"/>
                  </a:lnTo>
                  <a:lnTo>
                    <a:pt x="97886" y="149149"/>
                  </a:lnTo>
                  <a:lnTo>
                    <a:pt x="98179" y="148682"/>
                  </a:lnTo>
                  <a:lnTo>
                    <a:pt x="98479" y="148221"/>
                  </a:lnTo>
                  <a:lnTo>
                    <a:pt x="98787" y="147761"/>
                  </a:lnTo>
                  <a:lnTo>
                    <a:pt x="99095" y="147313"/>
                  </a:lnTo>
                  <a:lnTo>
                    <a:pt x="99419" y="146866"/>
                  </a:lnTo>
                  <a:lnTo>
                    <a:pt x="99743" y="146426"/>
                  </a:lnTo>
                  <a:lnTo>
                    <a:pt x="100075" y="145985"/>
                  </a:lnTo>
                  <a:lnTo>
                    <a:pt x="100415" y="145558"/>
                  </a:lnTo>
                  <a:lnTo>
                    <a:pt x="100763" y="145131"/>
                  </a:lnTo>
                  <a:lnTo>
                    <a:pt x="101118" y="144717"/>
                  </a:lnTo>
                  <a:lnTo>
                    <a:pt x="101482" y="144303"/>
                  </a:lnTo>
                  <a:lnTo>
                    <a:pt x="101845" y="143896"/>
                  </a:lnTo>
                  <a:lnTo>
                    <a:pt x="102224" y="143496"/>
                  </a:lnTo>
                  <a:lnTo>
                    <a:pt x="102604" y="143102"/>
                  </a:lnTo>
                  <a:lnTo>
                    <a:pt x="102991" y="142715"/>
                  </a:lnTo>
                  <a:lnTo>
                    <a:pt x="103386" y="142334"/>
                  </a:lnTo>
                  <a:lnTo>
                    <a:pt x="103789" y="141961"/>
                  </a:lnTo>
                  <a:lnTo>
                    <a:pt x="104200" y="141594"/>
                  </a:lnTo>
                  <a:lnTo>
                    <a:pt x="104619" y="141233"/>
                  </a:lnTo>
                  <a:lnTo>
                    <a:pt x="105045" y="140879"/>
                  </a:lnTo>
                  <a:lnTo>
                    <a:pt x="105480" y="140539"/>
                  </a:lnTo>
                  <a:lnTo>
                    <a:pt x="105922" y="140199"/>
                  </a:lnTo>
                  <a:lnTo>
                    <a:pt x="106365" y="139872"/>
                  </a:lnTo>
                  <a:lnTo>
                    <a:pt x="106823" y="139551"/>
                  </a:lnTo>
                  <a:lnTo>
                    <a:pt x="107289" y="139231"/>
                  </a:lnTo>
                  <a:lnTo>
                    <a:pt x="107756" y="138931"/>
                  </a:lnTo>
                  <a:lnTo>
                    <a:pt x="108238" y="138630"/>
                  </a:lnTo>
                  <a:lnTo>
                    <a:pt x="108728" y="138337"/>
                  </a:lnTo>
                  <a:lnTo>
                    <a:pt x="109217" y="138056"/>
                  </a:lnTo>
                  <a:lnTo>
                    <a:pt x="109723" y="137783"/>
                  </a:lnTo>
                  <a:lnTo>
                    <a:pt x="110229" y="137522"/>
                  </a:lnTo>
                  <a:lnTo>
                    <a:pt x="110750" y="137262"/>
                  </a:lnTo>
                  <a:lnTo>
                    <a:pt x="111280" y="137015"/>
                  </a:lnTo>
                  <a:lnTo>
                    <a:pt x="111817" y="136781"/>
                  </a:lnTo>
                  <a:lnTo>
                    <a:pt x="112362" y="136548"/>
                  </a:lnTo>
                  <a:lnTo>
                    <a:pt x="112907" y="136328"/>
                  </a:lnTo>
                  <a:lnTo>
                    <a:pt x="113469" y="136121"/>
                  </a:lnTo>
                  <a:lnTo>
                    <a:pt x="114037" y="135921"/>
                  </a:lnTo>
                  <a:lnTo>
                    <a:pt x="114614" y="135727"/>
                  </a:lnTo>
                  <a:lnTo>
                    <a:pt x="115207" y="135547"/>
                  </a:lnTo>
                  <a:lnTo>
                    <a:pt x="115800" y="135380"/>
                  </a:lnTo>
                  <a:lnTo>
                    <a:pt x="116400" y="135213"/>
                  </a:lnTo>
                  <a:lnTo>
                    <a:pt x="117016" y="135066"/>
                  </a:lnTo>
                  <a:lnTo>
                    <a:pt x="117633" y="134926"/>
                  </a:lnTo>
                  <a:lnTo>
                    <a:pt x="118265" y="134793"/>
                  </a:lnTo>
                  <a:lnTo>
                    <a:pt x="118905" y="134672"/>
                  </a:lnTo>
                  <a:lnTo>
                    <a:pt x="119553" y="134566"/>
                  </a:lnTo>
                  <a:lnTo>
                    <a:pt x="120209" y="134466"/>
                  </a:lnTo>
                  <a:lnTo>
                    <a:pt x="120872" y="134379"/>
                  </a:lnTo>
                  <a:lnTo>
                    <a:pt x="121544" y="134305"/>
                  </a:lnTo>
                  <a:lnTo>
                    <a:pt x="122295" y="134232"/>
                  </a:lnTo>
                  <a:lnTo>
                    <a:pt x="123030" y="134179"/>
                  </a:lnTo>
                  <a:lnTo>
                    <a:pt x="123757" y="134139"/>
                  </a:lnTo>
                  <a:lnTo>
                    <a:pt x="124468" y="134118"/>
                  </a:lnTo>
                  <a:lnTo>
                    <a:pt x="125171" y="134112"/>
                  </a:lnTo>
                  <a:close/>
                  <a:moveTo>
                    <a:pt x="102738" y="192952"/>
                  </a:moveTo>
                  <a:lnTo>
                    <a:pt x="104160" y="193032"/>
                  </a:lnTo>
                  <a:lnTo>
                    <a:pt x="105583" y="193105"/>
                  </a:lnTo>
                  <a:lnTo>
                    <a:pt x="106997" y="193172"/>
                  </a:lnTo>
                  <a:lnTo>
                    <a:pt x="108427" y="193232"/>
                  </a:lnTo>
                  <a:lnTo>
                    <a:pt x="109850" y="193285"/>
                  </a:lnTo>
                  <a:lnTo>
                    <a:pt x="111272" y="193339"/>
                  </a:lnTo>
                  <a:lnTo>
                    <a:pt x="112702" y="193379"/>
                  </a:lnTo>
                  <a:lnTo>
                    <a:pt x="114124" y="193419"/>
                  </a:lnTo>
                  <a:lnTo>
                    <a:pt x="115555" y="193452"/>
                  </a:lnTo>
                  <a:lnTo>
                    <a:pt x="116977" y="193479"/>
                  </a:lnTo>
                  <a:lnTo>
                    <a:pt x="118407" y="193499"/>
                  </a:lnTo>
                  <a:lnTo>
                    <a:pt x="119837" y="193519"/>
                  </a:lnTo>
                  <a:lnTo>
                    <a:pt x="121267" y="193526"/>
                  </a:lnTo>
                  <a:lnTo>
                    <a:pt x="122698" y="193539"/>
                  </a:lnTo>
                  <a:lnTo>
                    <a:pt x="125558" y="193539"/>
                  </a:lnTo>
                  <a:lnTo>
                    <a:pt x="128418" y="193526"/>
                  </a:lnTo>
                  <a:lnTo>
                    <a:pt x="131279" y="193499"/>
                  </a:lnTo>
                  <a:lnTo>
                    <a:pt x="134139" y="193459"/>
                  </a:lnTo>
                  <a:lnTo>
                    <a:pt x="137000" y="193412"/>
                  </a:lnTo>
                  <a:lnTo>
                    <a:pt x="139852" y="193345"/>
                  </a:lnTo>
                  <a:lnTo>
                    <a:pt x="142713" y="193272"/>
                  </a:lnTo>
                  <a:lnTo>
                    <a:pt x="145565" y="193192"/>
                  </a:lnTo>
                  <a:lnTo>
                    <a:pt x="148410" y="193105"/>
                  </a:lnTo>
                  <a:lnTo>
                    <a:pt x="148410" y="193145"/>
                  </a:lnTo>
                  <a:lnTo>
                    <a:pt x="148402" y="193179"/>
                  </a:lnTo>
                  <a:lnTo>
                    <a:pt x="148394" y="193205"/>
                  </a:lnTo>
                  <a:lnTo>
                    <a:pt x="148386" y="193232"/>
                  </a:lnTo>
                  <a:lnTo>
                    <a:pt x="148465" y="193799"/>
                  </a:lnTo>
                  <a:lnTo>
                    <a:pt x="148528" y="194360"/>
                  </a:lnTo>
                  <a:lnTo>
                    <a:pt x="148576" y="194927"/>
                  </a:lnTo>
                  <a:lnTo>
                    <a:pt x="148623" y="195488"/>
                  </a:lnTo>
                  <a:lnTo>
                    <a:pt x="148647" y="196055"/>
                  </a:lnTo>
                  <a:lnTo>
                    <a:pt x="148671" y="196616"/>
                  </a:lnTo>
                  <a:lnTo>
                    <a:pt x="148678" y="197176"/>
                  </a:lnTo>
                  <a:lnTo>
                    <a:pt x="148678" y="197737"/>
                  </a:lnTo>
                  <a:lnTo>
                    <a:pt x="148663" y="198304"/>
                  </a:lnTo>
                  <a:lnTo>
                    <a:pt x="148639" y="198865"/>
                  </a:lnTo>
                  <a:lnTo>
                    <a:pt x="148615" y="199426"/>
                  </a:lnTo>
                  <a:lnTo>
                    <a:pt x="148568" y="199986"/>
                  </a:lnTo>
                  <a:lnTo>
                    <a:pt x="148520" y="200547"/>
                  </a:lnTo>
                  <a:lnTo>
                    <a:pt x="148465" y="201101"/>
                  </a:lnTo>
                  <a:lnTo>
                    <a:pt x="148402" y="201661"/>
                  </a:lnTo>
                  <a:lnTo>
                    <a:pt x="148323" y="202222"/>
                  </a:lnTo>
                  <a:lnTo>
                    <a:pt x="148244" y="202776"/>
                  </a:lnTo>
                  <a:lnTo>
                    <a:pt x="148149" y="203337"/>
                  </a:lnTo>
                  <a:lnTo>
                    <a:pt x="148054" y="203891"/>
                  </a:lnTo>
                  <a:lnTo>
                    <a:pt x="147951" y="204451"/>
                  </a:lnTo>
                  <a:lnTo>
                    <a:pt x="147841" y="205005"/>
                  </a:lnTo>
                  <a:lnTo>
                    <a:pt x="147722" y="205559"/>
                  </a:lnTo>
                  <a:lnTo>
                    <a:pt x="147596" y="206113"/>
                  </a:lnTo>
                  <a:lnTo>
                    <a:pt x="147462" y="206667"/>
                  </a:lnTo>
                  <a:lnTo>
                    <a:pt x="147327" y="207221"/>
                  </a:lnTo>
                  <a:lnTo>
                    <a:pt x="147185" y="207768"/>
                  </a:lnTo>
                  <a:lnTo>
                    <a:pt x="147035" y="208322"/>
                  </a:lnTo>
                  <a:lnTo>
                    <a:pt x="146885" y="208870"/>
                  </a:lnTo>
                  <a:lnTo>
                    <a:pt x="146727" y="209424"/>
                  </a:lnTo>
                  <a:lnTo>
                    <a:pt x="146561" y="209971"/>
                  </a:lnTo>
                  <a:lnTo>
                    <a:pt x="146221" y="211065"/>
                  </a:lnTo>
                  <a:lnTo>
                    <a:pt x="146087" y="211479"/>
                  </a:lnTo>
                  <a:lnTo>
                    <a:pt x="145944" y="211880"/>
                  </a:lnTo>
                  <a:lnTo>
                    <a:pt x="145802" y="212280"/>
                  </a:lnTo>
                  <a:lnTo>
                    <a:pt x="145652" y="212674"/>
                  </a:lnTo>
                  <a:lnTo>
                    <a:pt x="145502" y="213068"/>
                  </a:lnTo>
                  <a:lnTo>
                    <a:pt x="145344" y="213448"/>
                  </a:lnTo>
                  <a:lnTo>
                    <a:pt x="145178" y="213822"/>
                  </a:lnTo>
                  <a:lnTo>
                    <a:pt x="145004" y="214196"/>
                  </a:lnTo>
                  <a:lnTo>
                    <a:pt x="144830" y="214556"/>
                  </a:lnTo>
                  <a:lnTo>
                    <a:pt x="144649" y="214916"/>
                  </a:lnTo>
                  <a:lnTo>
                    <a:pt x="144459" y="215270"/>
                  </a:lnTo>
                  <a:lnTo>
                    <a:pt x="144269" y="215611"/>
                  </a:lnTo>
                  <a:lnTo>
                    <a:pt x="144072" y="215951"/>
                  </a:lnTo>
                  <a:lnTo>
                    <a:pt x="143866" y="216285"/>
                  </a:lnTo>
                  <a:lnTo>
                    <a:pt x="143661" y="216618"/>
                  </a:lnTo>
                  <a:lnTo>
                    <a:pt x="143448" y="216939"/>
                  </a:lnTo>
                  <a:lnTo>
                    <a:pt x="143226" y="217252"/>
                  </a:lnTo>
                  <a:lnTo>
                    <a:pt x="142997" y="217559"/>
                  </a:lnTo>
                  <a:lnTo>
                    <a:pt x="142768" y="217866"/>
                  </a:lnTo>
                  <a:lnTo>
                    <a:pt x="142531" y="218167"/>
                  </a:lnTo>
                  <a:lnTo>
                    <a:pt x="142286" y="218454"/>
                  </a:lnTo>
                  <a:lnTo>
                    <a:pt x="142033" y="218741"/>
                  </a:lnTo>
                  <a:lnTo>
                    <a:pt x="141780" y="219021"/>
                  </a:lnTo>
                  <a:lnTo>
                    <a:pt x="141519" y="219288"/>
                  </a:lnTo>
                  <a:lnTo>
                    <a:pt x="141251" y="219555"/>
                  </a:lnTo>
                  <a:lnTo>
                    <a:pt x="140982" y="219815"/>
                  </a:lnTo>
                  <a:lnTo>
                    <a:pt x="140706" y="220069"/>
                  </a:lnTo>
                  <a:lnTo>
                    <a:pt x="140421" y="220316"/>
                  </a:lnTo>
                  <a:lnTo>
                    <a:pt x="140129" y="220556"/>
                  </a:lnTo>
                  <a:lnTo>
                    <a:pt x="139829" y="220790"/>
                  </a:lnTo>
                  <a:lnTo>
                    <a:pt x="139528" y="221023"/>
                  </a:lnTo>
                  <a:lnTo>
                    <a:pt x="139220" y="221244"/>
                  </a:lnTo>
                  <a:lnTo>
                    <a:pt x="138904" y="221457"/>
                  </a:lnTo>
                  <a:lnTo>
                    <a:pt x="138580" y="221664"/>
                  </a:lnTo>
                  <a:lnTo>
                    <a:pt x="138256" y="221871"/>
                  </a:lnTo>
                  <a:lnTo>
                    <a:pt x="137924" y="222064"/>
                  </a:lnTo>
                  <a:lnTo>
                    <a:pt x="137584" y="222258"/>
                  </a:lnTo>
                  <a:lnTo>
                    <a:pt x="137237" y="222438"/>
                  </a:lnTo>
                  <a:lnTo>
                    <a:pt x="136881" y="222612"/>
                  </a:lnTo>
                  <a:lnTo>
                    <a:pt x="136526" y="222785"/>
                  </a:lnTo>
                  <a:lnTo>
                    <a:pt x="136162" y="222945"/>
                  </a:lnTo>
                  <a:lnTo>
                    <a:pt x="135791" y="223106"/>
                  </a:lnTo>
                  <a:lnTo>
                    <a:pt x="135411" y="223252"/>
                  </a:lnTo>
                  <a:lnTo>
                    <a:pt x="135024" y="223399"/>
                  </a:lnTo>
                  <a:lnTo>
                    <a:pt x="134637" y="223539"/>
                  </a:lnTo>
                  <a:lnTo>
                    <a:pt x="134234" y="223666"/>
                  </a:lnTo>
                  <a:lnTo>
                    <a:pt x="133831" y="223793"/>
                  </a:lnTo>
                  <a:lnTo>
                    <a:pt x="133420" y="223907"/>
                  </a:lnTo>
                  <a:lnTo>
                    <a:pt x="133001" y="224020"/>
                  </a:lnTo>
                  <a:lnTo>
                    <a:pt x="132583" y="224120"/>
                  </a:lnTo>
                  <a:lnTo>
                    <a:pt x="132148" y="224220"/>
                  </a:lnTo>
                  <a:lnTo>
                    <a:pt x="131714" y="224307"/>
                  </a:lnTo>
                  <a:lnTo>
                    <a:pt x="131271" y="224394"/>
                  </a:lnTo>
                  <a:lnTo>
                    <a:pt x="130821" y="224467"/>
                  </a:lnTo>
                  <a:lnTo>
                    <a:pt x="130362" y="224541"/>
                  </a:lnTo>
                  <a:lnTo>
                    <a:pt x="129896" y="224601"/>
                  </a:lnTo>
                  <a:lnTo>
                    <a:pt x="129422" y="224661"/>
                  </a:lnTo>
                  <a:lnTo>
                    <a:pt x="128948" y="224707"/>
                  </a:lnTo>
                  <a:lnTo>
                    <a:pt x="128458" y="224748"/>
                  </a:lnTo>
                  <a:lnTo>
                    <a:pt x="127968" y="224788"/>
                  </a:lnTo>
                  <a:lnTo>
                    <a:pt x="127470" y="224814"/>
                  </a:lnTo>
                  <a:lnTo>
                    <a:pt x="126965" y="224834"/>
                  </a:lnTo>
                  <a:lnTo>
                    <a:pt x="126451" y="224854"/>
                  </a:lnTo>
                  <a:lnTo>
                    <a:pt x="125929" y="224861"/>
                  </a:lnTo>
                  <a:lnTo>
                    <a:pt x="125408" y="224861"/>
                  </a:lnTo>
                  <a:lnTo>
                    <a:pt x="124894" y="224854"/>
                  </a:lnTo>
                  <a:lnTo>
                    <a:pt x="124389" y="224848"/>
                  </a:lnTo>
                  <a:lnTo>
                    <a:pt x="123899" y="224828"/>
                  </a:lnTo>
                  <a:lnTo>
                    <a:pt x="123409" y="224801"/>
                  </a:lnTo>
                  <a:lnTo>
                    <a:pt x="122927" y="224774"/>
                  </a:lnTo>
                  <a:lnTo>
                    <a:pt x="122453" y="224734"/>
                  </a:lnTo>
                  <a:lnTo>
                    <a:pt x="121987" y="224694"/>
                  </a:lnTo>
                  <a:lnTo>
                    <a:pt x="121528" y="224641"/>
                  </a:lnTo>
                  <a:lnTo>
                    <a:pt x="121078" y="224587"/>
                  </a:lnTo>
                  <a:lnTo>
                    <a:pt x="120635" y="224527"/>
                  </a:lnTo>
                  <a:lnTo>
                    <a:pt x="120193" y="224461"/>
                  </a:lnTo>
                  <a:lnTo>
                    <a:pt x="119766" y="224387"/>
                  </a:lnTo>
                  <a:lnTo>
                    <a:pt x="119339" y="224307"/>
                  </a:lnTo>
                  <a:lnTo>
                    <a:pt x="118929" y="224220"/>
                  </a:lnTo>
                  <a:lnTo>
                    <a:pt x="118518" y="224127"/>
                  </a:lnTo>
                  <a:lnTo>
                    <a:pt x="118115" y="224033"/>
                  </a:lnTo>
                  <a:lnTo>
                    <a:pt x="117720" y="223933"/>
                  </a:lnTo>
                  <a:lnTo>
                    <a:pt x="117332" y="223820"/>
                  </a:lnTo>
                  <a:lnTo>
                    <a:pt x="116953" y="223706"/>
                  </a:lnTo>
                  <a:lnTo>
                    <a:pt x="116582" y="223593"/>
                  </a:lnTo>
                  <a:lnTo>
                    <a:pt x="116210" y="223466"/>
                  </a:lnTo>
                  <a:lnTo>
                    <a:pt x="115847" y="223339"/>
                  </a:lnTo>
                  <a:lnTo>
                    <a:pt x="115491" y="223206"/>
                  </a:lnTo>
                  <a:lnTo>
                    <a:pt x="115144" y="223066"/>
                  </a:lnTo>
                  <a:lnTo>
                    <a:pt x="114804" y="222919"/>
                  </a:lnTo>
                  <a:lnTo>
                    <a:pt x="114472" y="222765"/>
                  </a:lnTo>
                  <a:lnTo>
                    <a:pt x="114140" y="222612"/>
                  </a:lnTo>
                  <a:lnTo>
                    <a:pt x="113816" y="222452"/>
                  </a:lnTo>
                  <a:lnTo>
                    <a:pt x="113500" y="222291"/>
                  </a:lnTo>
                  <a:lnTo>
                    <a:pt x="113192" y="222118"/>
                  </a:lnTo>
                  <a:lnTo>
                    <a:pt x="112884" y="221944"/>
                  </a:lnTo>
                  <a:lnTo>
                    <a:pt x="112584" y="221764"/>
                  </a:lnTo>
                  <a:lnTo>
                    <a:pt x="112291" y="221584"/>
                  </a:lnTo>
                  <a:lnTo>
                    <a:pt x="112007" y="221397"/>
                  </a:lnTo>
                  <a:lnTo>
                    <a:pt x="111730" y="221204"/>
                  </a:lnTo>
                  <a:lnTo>
                    <a:pt x="111454" y="221003"/>
                  </a:lnTo>
                  <a:lnTo>
                    <a:pt x="111185" y="220803"/>
                  </a:lnTo>
                  <a:lnTo>
                    <a:pt x="110916" y="220596"/>
                  </a:lnTo>
                  <a:lnTo>
                    <a:pt x="110663" y="220389"/>
                  </a:lnTo>
                  <a:lnTo>
                    <a:pt x="110411" y="220176"/>
                  </a:lnTo>
                  <a:lnTo>
                    <a:pt x="110158" y="219955"/>
                  </a:lnTo>
                  <a:lnTo>
                    <a:pt x="109921" y="219735"/>
                  </a:lnTo>
                  <a:lnTo>
                    <a:pt x="109684" y="219508"/>
                  </a:lnTo>
                  <a:lnTo>
                    <a:pt x="109447" y="219281"/>
                  </a:lnTo>
                  <a:lnTo>
                    <a:pt x="109225" y="219048"/>
                  </a:lnTo>
                  <a:lnTo>
                    <a:pt x="109004" y="218807"/>
                  </a:lnTo>
                  <a:lnTo>
                    <a:pt x="108791" y="218567"/>
                  </a:lnTo>
                  <a:lnTo>
                    <a:pt x="108577" y="218327"/>
                  </a:lnTo>
                  <a:lnTo>
                    <a:pt x="108372" y="218073"/>
                  </a:lnTo>
                  <a:lnTo>
                    <a:pt x="108166" y="217826"/>
                  </a:lnTo>
                  <a:lnTo>
                    <a:pt x="107977" y="217566"/>
                  </a:lnTo>
                  <a:lnTo>
                    <a:pt x="107779" y="217312"/>
                  </a:lnTo>
                  <a:lnTo>
                    <a:pt x="107598" y="217045"/>
                  </a:lnTo>
                  <a:lnTo>
                    <a:pt x="107416" y="216785"/>
                  </a:lnTo>
                  <a:lnTo>
                    <a:pt x="107234" y="216518"/>
                  </a:lnTo>
                  <a:lnTo>
                    <a:pt x="107060" y="216245"/>
                  </a:lnTo>
                  <a:lnTo>
                    <a:pt x="106894" y="215971"/>
                  </a:lnTo>
                  <a:lnTo>
                    <a:pt x="106728" y="215691"/>
                  </a:lnTo>
                  <a:lnTo>
                    <a:pt x="106570" y="215410"/>
                  </a:lnTo>
                  <a:lnTo>
                    <a:pt x="106420" y="215130"/>
                  </a:lnTo>
                  <a:lnTo>
                    <a:pt x="106270" y="214843"/>
                  </a:lnTo>
                  <a:lnTo>
                    <a:pt x="106120" y="214556"/>
                  </a:lnTo>
                  <a:lnTo>
                    <a:pt x="105978" y="214262"/>
                  </a:lnTo>
                  <a:lnTo>
                    <a:pt x="105835" y="213969"/>
                  </a:lnTo>
                  <a:lnTo>
                    <a:pt x="105701" y="213668"/>
                  </a:lnTo>
                  <a:lnTo>
                    <a:pt x="105448" y="213068"/>
                  </a:lnTo>
                  <a:lnTo>
                    <a:pt x="105203" y="212460"/>
                  </a:lnTo>
                  <a:lnTo>
                    <a:pt x="104982" y="211840"/>
                  </a:lnTo>
                  <a:lnTo>
                    <a:pt x="104769" y="211212"/>
                  </a:lnTo>
                  <a:lnTo>
                    <a:pt x="104571" y="210578"/>
                  </a:lnTo>
                  <a:lnTo>
                    <a:pt x="104382" y="209937"/>
                  </a:lnTo>
                  <a:lnTo>
                    <a:pt x="104216" y="209283"/>
                  </a:lnTo>
                  <a:lnTo>
                    <a:pt x="104050" y="208629"/>
                  </a:lnTo>
                  <a:lnTo>
                    <a:pt x="103907" y="207969"/>
                  </a:lnTo>
                  <a:lnTo>
                    <a:pt x="103773" y="207301"/>
                  </a:lnTo>
                  <a:lnTo>
                    <a:pt x="103647" y="206627"/>
                  </a:lnTo>
                  <a:lnTo>
                    <a:pt x="103528" y="205953"/>
                  </a:lnTo>
                  <a:lnTo>
                    <a:pt x="103425" y="205272"/>
                  </a:lnTo>
                  <a:lnTo>
                    <a:pt x="103331" y="204585"/>
                  </a:lnTo>
                  <a:lnTo>
                    <a:pt x="103244" y="203904"/>
                  </a:lnTo>
                  <a:lnTo>
                    <a:pt x="103173" y="203210"/>
                  </a:lnTo>
                  <a:lnTo>
                    <a:pt x="103102" y="202522"/>
                  </a:lnTo>
                  <a:lnTo>
                    <a:pt x="103038" y="201828"/>
                  </a:lnTo>
                  <a:lnTo>
                    <a:pt x="102991" y="201134"/>
                  </a:lnTo>
                  <a:lnTo>
                    <a:pt x="102943" y="200447"/>
                  </a:lnTo>
                  <a:lnTo>
                    <a:pt x="102904" y="199753"/>
                  </a:lnTo>
                  <a:lnTo>
                    <a:pt x="102864" y="199058"/>
                  </a:lnTo>
                  <a:lnTo>
                    <a:pt x="102841" y="198371"/>
                  </a:lnTo>
                  <a:lnTo>
                    <a:pt x="102793" y="196996"/>
                  </a:lnTo>
                  <a:lnTo>
                    <a:pt x="102762" y="195635"/>
                  </a:lnTo>
                  <a:lnTo>
                    <a:pt x="102746" y="194286"/>
                  </a:lnTo>
                  <a:lnTo>
                    <a:pt x="102738" y="192952"/>
                  </a:lnTo>
                  <a:close/>
                  <a:moveTo>
                    <a:pt x="126743" y="0"/>
                  </a:moveTo>
                  <a:lnTo>
                    <a:pt x="126372" y="7"/>
                  </a:lnTo>
                  <a:lnTo>
                    <a:pt x="125993" y="20"/>
                  </a:lnTo>
                  <a:lnTo>
                    <a:pt x="125605" y="40"/>
                  </a:lnTo>
                  <a:lnTo>
                    <a:pt x="125218" y="67"/>
                  </a:lnTo>
                  <a:lnTo>
                    <a:pt x="124863" y="100"/>
                  </a:lnTo>
                  <a:lnTo>
                    <a:pt x="124507" y="134"/>
                  </a:lnTo>
                  <a:lnTo>
                    <a:pt x="124152" y="174"/>
                  </a:lnTo>
                  <a:lnTo>
                    <a:pt x="123804" y="214"/>
                  </a:lnTo>
                  <a:lnTo>
                    <a:pt x="123456" y="267"/>
                  </a:lnTo>
                  <a:lnTo>
                    <a:pt x="123109" y="321"/>
                  </a:lnTo>
                  <a:lnTo>
                    <a:pt x="122777" y="381"/>
                  </a:lnTo>
                  <a:lnTo>
                    <a:pt x="122437" y="441"/>
                  </a:lnTo>
                  <a:lnTo>
                    <a:pt x="122105" y="508"/>
                  </a:lnTo>
                  <a:lnTo>
                    <a:pt x="121773" y="581"/>
                  </a:lnTo>
                  <a:lnTo>
                    <a:pt x="121449" y="661"/>
                  </a:lnTo>
                  <a:lnTo>
                    <a:pt x="121133" y="741"/>
                  </a:lnTo>
                  <a:lnTo>
                    <a:pt x="120809" y="828"/>
                  </a:lnTo>
                  <a:lnTo>
                    <a:pt x="120501" y="915"/>
                  </a:lnTo>
                  <a:lnTo>
                    <a:pt x="120185" y="1008"/>
                  </a:lnTo>
                  <a:lnTo>
                    <a:pt x="119877" y="1108"/>
                  </a:lnTo>
                  <a:lnTo>
                    <a:pt x="119577" y="1208"/>
                  </a:lnTo>
                  <a:lnTo>
                    <a:pt x="119276" y="1315"/>
                  </a:lnTo>
                  <a:lnTo>
                    <a:pt x="118976" y="1429"/>
                  </a:lnTo>
                  <a:lnTo>
                    <a:pt x="118684" y="1542"/>
                  </a:lnTo>
                  <a:lnTo>
                    <a:pt x="118399" y="1662"/>
                  </a:lnTo>
                  <a:lnTo>
                    <a:pt x="118107" y="1789"/>
                  </a:lnTo>
                  <a:lnTo>
                    <a:pt x="117830" y="1916"/>
                  </a:lnTo>
                  <a:lnTo>
                    <a:pt x="117546" y="2043"/>
                  </a:lnTo>
                  <a:lnTo>
                    <a:pt x="117269" y="2176"/>
                  </a:lnTo>
                  <a:lnTo>
                    <a:pt x="117001" y="2316"/>
                  </a:lnTo>
                  <a:lnTo>
                    <a:pt x="116732" y="2456"/>
                  </a:lnTo>
                  <a:lnTo>
                    <a:pt x="116463" y="2603"/>
                  </a:lnTo>
                  <a:lnTo>
                    <a:pt x="116202" y="2750"/>
                  </a:lnTo>
                  <a:lnTo>
                    <a:pt x="115950" y="2904"/>
                  </a:lnTo>
                  <a:lnTo>
                    <a:pt x="115689" y="3064"/>
                  </a:lnTo>
                  <a:lnTo>
                    <a:pt x="115444" y="3224"/>
                  </a:lnTo>
                  <a:lnTo>
                    <a:pt x="115191" y="3384"/>
                  </a:lnTo>
                  <a:lnTo>
                    <a:pt x="114954" y="3551"/>
                  </a:lnTo>
                  <a:lnTo>
                    <a:pt x="114709" y="3725"/>
                  </a:lnTo>
                  <a:lnTo>
                    <a:pt x="114472" y="3891"/>
                  </a:lnTo>
                  <a:lnTo>
                    <a:pt x="114243" y="4072"/>
                  </a:lnTo>
                  <a:lnTo>
                    <a:pt x="114014" y="4252"/>
                  </a:lnTo>
                  <a:lnTo>
                    <a:pt x="113785" y="4432"/>
                  </a:lnTo>
                  <a:lnTo>
                    <a:pt x="113563" y="4619"/>
                  </a:lnTo>
                  <a:lnTo>
                    <a:pt x="113342" y="4806"/>
                  </a:lnTo>
                  <a:lnTo>
                    <a:pt x="113129" y="4999"/>
                  </a:lnTo>
                  <a:lnTo>
                    <a:pt x="112915" y="5193"/>
                  </a:lnTo>
                  <a:lnTo>
                    <a:pt x="112710" y="5386"/>
                  </a:lnTo>
                  <a:lnTo>
                    <a:pt x="112505" y="5587"/>
                  </a:lnTo>
                  <a:lnTo>
                    <a:pt x="112299" y="5794"/>
                  </a:lnTo>
                  <a:lnTo>
                    <a:pt x="112102" y="6000"/>
                  </a:lnTo>
                  <a:lnTo>
                    <a:pt x="111912" y="6207"/>
                  </a:lnTo>
                  <a:lnTo>
                    <a:pt x="111533" y="6628"/>
                  </a:lnTo>
                  <a:lnTo>
                    <a:pt x="111169" y="7062"/>
                  </a:lnTo>
                  <a:lnTo>
                    <a:pt x="110821" y="7509"/>
                  </a:lnTo>
                  <a:lnTo>
                    <a:pt x="110482" y="7963"/>
                  </a:lnTo>
                  <a:lnTo>
                    <a:pt x="110166" y="8423"/>
                  </a:lnTo>
                  <a:lnTo>
                    <a:pt x="109857" y="8897"/>
                  </a:lnTo>
                  <a:lnTo>
                    <a:pt x="109565" y="9371"/>
                  </a:lnTo>
                  <a:lnTo>
                    <a:pt x="109289" y="9858"/>
                  </a:lnTo>
                  <a:lnTo>
                    <a:pt x="109028" y="10352"/>
                  </a:lnTo>
                  <a:lnTo>
                    <a:pt x="108775" y="10853"/>
                  </a:lnTo>
                  <a:lnTo>
                    <a:pt x="108538" y="11360"/>
                  </a:lnTo>
                  <a:lnTo>
                    <a:pt x="108317" y="11874"/>
                  </a:lnTo>
                  <a:lnTo>
                    <a:pt x="108111" y="12388"/>
                  </a:lnTo>
                  <a:lnTo>
                    <a:pt x="107922" y="12915"/>
                  </a:lnTo>
                  <a:lnTo>
                    <a:pt x="107740" y="13442"/>
                  </a:lnTo>
                  <a:lnTo>
                    <a:pt x="107582" y="13976"/>
                  </a:lnTo>
                  <a:lnTo>
                    <a:pt x="107432" y="14510"/>
                  </a:lnTo>
                  <a:lnTo>
                    <a:pt x="107297" y="15051"/>
                  </a:lnTo>
                  <a:lnTo>
                    <a:pt x="107171" y="15598"/>
                  </a:lnTo>
                  <a:lnTo>
                    <a:pt x="107068" y="16145"/>
                  </a:lnTo>
                  <a:lnTo>
                    <a:pt x="106973" y="16693"/>
                  </a:lnTo>
                  <a:lnTo>
                    <a:pt x="106902" y="17246"/>
                  </a:lnTo>
                  <a:lnTo>
                    <a:pt x="106839" y="17800"/>
                  </a:lnTo>
                  <a:lnTo>
                    <a:pt x="106784" y="18354"/>
                  </a:lnTo>
                  <a:lnTo>
                    <a:pt x="106752" y="18908"/>
                  </a:lnTo>
                  <a:lnTo>
                    <a:pt x="106728" y="19462"/>
                  </a:lnTo>
                  <a:lnTo>
                    <a:pt x="106728" y="20016"/>
                  </a:lnTo>
                  <a:lnTo>
                    <a:pt x="106736" y="20577"/>
                  </a:lnTo>
                  <a:lnTo>
                    <a:pt x="106760" y="21131"/>
                  </a:lnTo>
                  <a:lnTo>
                    <a:pt x="106792" y="21685"/>
                  </a:lnTo>
                  <a:lnTo>
                    <a:pt x="106847" y="22239"/>
                  </a:lnTo>
                  <a:lnTo>
                    <a:pt x="106910" y="22786"/>
                  </a:lnTo>
                  <a:lnTo>
                    <a:pt x="106997" y="23333"/>
                  </a:lnTo>
                  <a:lnTo>
                    <a:pt x="107092" y="23881"/>
                  </a:lnTo>
                  <a:lnTo>
                    <a:pt x="107195" y="24421"/>
                  </a:lnTo>
                  <a:lnTo>
                    <a:pt x="107321" y="24962"/>
                  </a:lnTo>
                  <a:lnTo>
                    <a:pt x="107463" y="25496"/>
                  </a:lnTo>
                  <a:lnTo>
                    <a:pt x="107613" y="26030"/>
                  </a:lnTo>
                  <a:lnTo>
                    <a:pt x="107779" y="26557"/>
                  </a:lnTo>
                  <a:lnTo>
                    <a:pt x="107961" y="27078"/>
                  </a:lnTo>
                  <a:lnTo>
                    <a:pt x="108001" y="27144"/>
                  </a:lnTo>
                  <a:lnTo>
                    <a:pt x="108040" y="27218"/>
                  </a:lnTo>
                  <a:lnTo>
                    <a:pt x="108095" y="27278"/>
                  </a:lnTo>
                  <a:lnTo>
                    <a:pt x="108159" y="27338"/>
                  </a:lnTo>
                  <a:lnTo>
                    <a:pt x="107455" y="27425"/>
                  </a:lnTo>
                  <a:lnTo>
                    <a:pt x="107108" y="27478"/>
                  </a:lnTo>
                  <a:lnTo>
                    <a:pt x="106768" y="27531"/>
                  </a:lnTo>
                  <a:lnTo>
                    <a:pt x="106436" y="27592"/>
                  </a:lnTo>
                  <a:lnTo>
                    <a:pt x="106104" y="27652"/>
                  </a:lnTo>
                  <a:lnTo>
                    <a:pt x="105780" y="27725"/>
                  </a:lnTo>
                  <a:lnTo>
                    <a:pt x="105464" y="27805"/>
                  </a:lnTo>
                  <a:lnTo>
                    <a:pt x="105306" y="27858"/>
                  </a:lnTo>
                  <a:lnTo>
                    <a:pt x="105156" y="27919"/>
                  </a:lnTo>
                  <a:lnTo>
                    <a:pt x="105014" y="27999"/>
                  </a:lnTo>
                  <a:lnTo>
                    <a:pt x="104951" y="28045"/>
                  </a:lnTo>
                  <a:lnTo>
                    <a:pt x="104879" y="28092"/>
                  </a:lnTo>
                  <a:lnTo>
                    <a:pt x="104824" y="28139"/>
                  </a:lnTo>
                  <a:lnTo>
                    <a:pt x="104761" y="28192"/>
                  </a:lnTo>
                  <a:lnTo>
                    <a:pt x="104713" y="28252"/>
                  </a:lnTo>
                  <a:lnTo>
                    <a:pt x="104666" y="28312"/>
                  </a:lnTo>
                  <a:lnTo>
                    <a:pt x="104627" y="28372"/>
                  </a:lnTo>
                  <a:lnTo>
                    <a:pt x="104595" y="28439"/>
                  </a:lnTo>
                  <a:lnTo>
                    <a:pt x="104571" y="28506"/>
                  </a:lnTo>
                  <a:lnTo>
                    <a:pt x="104555" y="28573"/>
                  </a:lnTo>
                  <a:lnTo>
                    <a:pt x="104524" y="28766"/>
                  </a:lnTo>
                  <a:lnTo>
                    <a:pt x="104492" y="28966"/>
                  </a:lnTo>
                  <a:lnTo>
                    <a:pt x="104453" y="29367"/>
                  </a:lnTo>
                  <a:lnTo>
                    <a:pt x="104429" y="29767"/>
                  </a:lnTo>
                  <a:lnTo>
                    <a:pt x="104421" y="30174"/>
                  </a:lnTo>
                  <a:lnTo>
                    <a:pt x="104429" y="30582"/>
                  </a:lnTo>
                  <a:lnTo>
                    <a:pt x="104445" y="30989"/>
                  </a:lnTo>
                  <a:lnTo>
                    <a:pt x="104476" y="31396"/>
                  </a:lnTo>
                  <a:lnTo>
                    <a:pt x="104508" y="31810"/>
                  </a:lnTo>
                  <a:lnTo>
                    <a:pt x="104555" y="32217"/>
                  </a:lnTo>
                  <a:lnTo>
                    <a:pt x="104611" y="32631"/>
                  </a:lnTo>
                  <a:lnTo>
                    <a:pt x="104721" y="33445"/>
                  </a:lnTo>
                  <a:lnTo>
                    <a:pt x="104840" y="34259"/>
                  </a:lnTo>
                  <a:lnTo>
                    <a:pt x="104951" y="35060"/>
                  </a:lnTo>
                  <a:lnTo>
                    <a:pt x="102746" y="35087"/>
                  </a:lnTo>
                  <a:lnTo>
                    <a:pt x="100533" y="35120"/>
                  </a:lnTo>
                  <a:lnTo>
                    <a:pt x="98329" y="35160"/>
                  </a:lnTo>
                  <a:lnTo>
                    <a:pt x="96124" y="35207"/>
                  </a:lnTo>
                  <a:lnTo>
                    <a:pt x="93920" y="35260"/>
                  </a:lnTo>
                  <a:lnTo>
                    <a:pt x="91707" y="35314"/>
                  </a:lnTo>
                  <a:lnTo>
                    <a:pt x="89503" y="35374"/>
                  </a:lnTo>
                  <a:lnTo>
                    <a:pt x="87298" y="35440"/>
                  </a:lnTo>
                  <a:lnTo>
                    <a:pt x="85094" y="35520"/>
                  </a:lnTo>
                  <a:lnTo>
                    <a:pt x="82889" y="35601"/>
                  </a:lnTo>
                  <a:lnTo>
                    <a:pt x="80684" y="35687"/>
                  </a:lnTo>
                  <a:lnTo>
                    <a:pt x="78480" y="35781"/>
                  </a:lnTo>
                  <a:lnTo>
                    <a:pt x="76283" y="35881"/>
                  </a:lnTo>
                  <a:lnTo>
                    <a:pt x="74079" y="35994"/>
                  </a:lnTo>
                  <a:lnTo>
                    <a:pt x="71882" y="36108"/>
                  </a:lnTo>
                  <a:lnTo>
                    <a:pt x="69677" y="36235"/>
                  </a:lnTo>
                  <a:lnTo>
                    <a:pt x="68864" y="36288"/>
                  </a:lnTo>
                  <a:lnTo>
                    <a:pt x="68081" y="36361"/>
                  </a:lnTo>
                  <a:lnTo>
                    <a:pt x="67702" y="36395"/>
                  </a:lnTo>
                  <a:lnTo>
                    <a:pt x="67338" y="36441"/>
                  </a:lnTo>
                  <a:lnTo>
                    <a:pt x="66983" y="36482"/>
                  </a:lnTo>
                  <a:lnTo>
                    <a:pt x="66627" y="36535"/>
                  </a:lnTo>
                  <a:lnTo>
                    <a:pt x="66288" y="36582"/>
                  </a:lnTo>
                  <a:lnTo>
                    <a:pt x="65956" y="36635"/>
                  </a:lnTo>
                  <a:lnTo>
                    <a:pt x="65632" y="36695"/>
                  </a:lnTo>
                  <a:lnTo>
                    <a:pt x="65316" y="36755"/>
                  </a:lnTo>
                  <a:lnTo>
                    <a:pt x="65007" y="36822"/>
                  </a:lnTo>
                  <a:lnTo>
                    <a:pt x="64707" y="36889"/>
                  </a:lnTo>
                  <a:lnTo>
                    <a:pt x="64415" y="36955"/>
                  </a:lnTo>
                  <a:lnTo>
                    <a:pt x="64130" y="37029"/>
                  </a:lnTo>
                  <a:lnTo>
                    <a:pt x="63854" y="37109"/>
                  </a:lnTo>
                  <a:lnTo>
                    <a:pt x="63585" y="37189"/>
                  </a:lnTo>
                  <a:lnTo>
                    <a:pt x="63324" y="37269"/>
                  </a:lnTo>
                  <a:lnTo>
                    <a:pt x="63064" y="37356"/>
                  </a:lnTo>
                  <a:lnTo>
                    <a:pt x="62819" y="37449"/>
                  </a:lnTo>
                  <a:lnTo>
                    <a:pt x="62582" y="37543"/>
                  </a:lnTo>
                  <a:lnTo>
                    <a:pt x="62345" y="37636"/>
                  </a:lnTo>
                  <a:lnTo>
                    <a:pt x="62123" y="37736"/>
                  </a:lnTo>
                  <a:lnTo>
                    <a:pt x="61902" y="37836"/>
                  </a:lnTo>
                  <a:lnTo>
                    <a:pt x="61689" y="37943"/>
                  </a:lnTo>
                  <a:lnTo>
                    <a:pt x="61483" y="38050"/>
                  </a:lnTo>
                  <a:lnTo>
                    <a:pt x="61286" y="38163"/>
                  </a:lnTo>
                  <a:lnTo>
                    <a:pt x="61096" y="38277"/>
                  </a:lnTo>
                  <a:lnTo>
                    <a:pt x="60907" y="38397"/>
                  </a:lnTo>
                  <a:lnTo>
                    <a:pt x="60725" y="38517"/>
                  </a:lnTo>
                  <a:lnTo>
                    <a:pt x="60551" y="38644"/>
                  </a:lnTo>
                  <a:lnTo>
                    <a:pt x="60385" y="38771"/>
                  </a:lnTo>
                  <a:lnTo>
                    <a:pt x="60219" y="38904"/>
                  </a:lnTo>
                  <a:lnTo>
                    <a:pt x="60061" y="39038"/>
                  </a:lnTo>
                  <a:lnTo>
                    <a:pt x="59911" y="39178"/>
                  </a:lnTo>
                  <a:lnTo>
                    <a:pt x="59769" y="39318"/>
                  </a:lnTo>
                  <a:lnTo>
                    <a:pt x="59626" y="39458"/>
                  </a:lnTo>
                  <a:lnTo>
                    <a:pt x="59492" y="39605"/>
                  </a:lnTo>
                  <a:lnTo>
                    <a:pt x="59366" y="39759"/>
                  </a:lnTo>
                  <a:lnTo>
                    <a:pt x="59239" y="39912"/>
                  </a:lnTo>
                  <a:lnTo>
                    <a:pt x="59121" y="40066"/>
                  </a:lnTo>
                  <a:lnTo>
                    <a:pt x="59002" y="40226"/>
                  </a:lnTo>
                  <a:lnTo>
                    <a:pt x="58899" y="40393"/>
                  </a:lnTo>
                  <a:lnTo>
                    <a:pt x="58789" y="40559"/>
                  </a:lnTo>
                  <a:lnTo>
                    <a:pt x="58694" y="40726"/>
                  </a:lnTo>
                  <a:lnTo>
                    <a:pt x="58591" y="40900"/>
                  </a:lnTo>
                  <a:lnTo>
                    <a:pt x="58504" y="41080"/>
                  </a:lnTo>
                  <a:lnTo>
                    <a:pt x="58417" y="41260"/>
                  </a:lnTo>
                  <a:lnTo>
                    <a:pt x="58331" y="41440"/>
                  </a:lnTo>
                  <a:lnTo>
                    <a:pt x="58252" y="41627"/>
                  </a:lnTo>
                  <a:lnTo>
                    <a:pt x="58173" y="41821"/>
                  </a:lnTo>
                  <a:lnTo>
                    <a:pt x="58038" y="42208"/>
                  </a:lnTo>
                  <a:lnTo>
                    <a:pt x="57912" y="42608"/>
                  </a:lnTo>
                  <a:lnTo>
                    <a:pt x="57801" y="43022"/>
                  </a:lnTo>
                  <a:lnTo>
                    <a:pt x="57698" y="43449"/>
                  </a:lnTo>
                  <a:lnTo>
                    <a:pt x="57612" y="43890"/>
                  </a:lnTo>
                  <a:lnTo>
                    <a:pt x="57533" y="44344"/>
                  </a:lnTo>
                  <a:lnTo>
                    <a:pt x="55407" y="44237"/>
                  </a:lnTo>
                  <a:lnTo>
                    <a:pt x="53274" y="44130"/>
                  </a:lnTo>
                  <a:lnTo>
                    <a:pt x="51140" y="44023"/>
                  </a:lnTo>
                  <a:lnTo>
                    <a:pt x="49014" y="43937"/>
                  </a:lnTo>
                  <a:lnTo>
                    <a:pt x="48856" y="43937"/>
                  </a:lnTo>
                  <a:lnTo>
                    <a:pt x="48698" y="43950"/>
                  </a:lnTo>
                  <a:lnTo>
                    <a:pt x="48548" y="43983"/>
                  </a:lnTo>
                  <a:lnTo>
                    <a:pt x="48406" y="44023"/>
                  </a:lnTo>
                  <a:lnTo>
                    <a:pt x="48272" y="44083"/>
                  </a:lnTo>
                  <a:lnTo>
                    <a:pt x="48145" y="44150"/>
                  </a:lnTo>
                  <a:lnTo>
                    <a:pt x="48035" y="44230"/>
                  </a:lnTo>
                  <a:lnTo>
                    <a:pt x="47924" y="44317"/>
                  </a:lnTo>
                  <a:lnTo>
                    <a:pt x="47821" y="44410"/>
                  </a:lnTo>
                  <a:lnTo>
                    <a:pt x="47734" y="44511"/>
                  </a:lnTo>
                  <a:lnTo>
                    <a:pt x="47655" y="44617"/>
                  </a:lnTo>
                  <a:lnTo>
                    <a:pt x="47592" y="44738"/>
                  </a:lnTo>
                  <a:lnTo>
                    <a:pt x="47537" y="44851"/>
                  </a:lnTo>
                  <a:lnTo>
                    <a:pt x="47497" y="44978"/>
                  </a:lnTo>
                  <a:lnTo>
                    <a:pt x="47474" y="45098"/>
                  </a:lnTo>
                  <a:lnTo>
                    <a:pt x="47466" y="45225"/>
                  </a:lnTo>
                  <a:lnTo>
                    <a:pt x="47292" y="50177"/>
                  </a:lnTo>
                  <a:lnTo>
                    <a:pt x="47205" y="52646"/>
                  </a:lnTo>
                  <a:lnTo>
                    <a:pt x="47134" y="55109"/>
                  </a:lnTo>
                  <a:lnTo>
                    <a:pt x="46549" y="55183"/>
                  </a:lnTo>
                  <a:lnTo>
                    <a:pt x="45972" y="55256"/>
                  </a:lnTo>
                  <a:lnTo>
                    <a:pt x="45396" y="55336"/>
                  </a:lnTo>
                  <a:lnTo>
                    <a:pt x="44827" y="55423"/>
                  </a:lnTo>
                  <a:lnTo>
                    <a:pt x="44266" y="55510"/>
                  </a:lnTo>
                  <a:lnTo>
                    <a:pt x="43705" y="55603"/>
                  </a:lnTo>
                  <a:lnTo>
                    <a:pt x="43144" y="55703"/>
                  </a:lnTo>
                  <a:lnTo>
                    <a:pt x="42598" y="55803"/>
                  </a:lnTo>
                  <a:lnTo>
                    <a:pt x="42045" y="55917"/>
                  </a:lnTo>
                  <a:lnTo>
                    <a:pt x="41508" y="56024"/>
                  </a:lnTo>
                  <a:lnTo>
                    <a:pt x="40963" y="56144"/>
                  </a:lnTo>
                  <a:lnTo>
                    <a:pt x="40433" y="56264"/>
                  </a:lnTo>
                  <a:lnTo>
                    <a:pt x="39904" y="56391"/>
                  </a:lnTo>
                  <a:lnTo>
                    <a:pt x="39374" y="56518"/>
                  </a:lnTo>
                  <a:lnTo>
                    <a:pt x="38861" y="56651"/>
                  </a:lnTo>
                  <a:lnTo>
                    <a:pt x="38339" y="56791"/>
                  </a:lnTo>
                  <a:lnTo>
                    <a:pt x="37826" y="56931"/>
                  </a:lnTo>
                  <a:lnTo>
                    <a:pt x="37320" y="57078"/>
                  </a:lnTo>
                  <a:lnTo>
                    <a:pt x="36814" y="57232"/>
                  </a:lnTo>
                  <a:lnTo>
                    <a:pt x="36316" y="57385"/>
                  </a:lnTo>
                  <a:lnTo>
                    <a:pt x="35827" y="57545"/>
                  </a:lnTo>
                  <a:lnTo>
                    <a:pt x="35329" y="57712"/>
                  </a:lnTo>
                  <a:lnTo>
                    <a:pt x="34847" y="57879"/>
                  </a:lnTo>
                  <a:lnTo>
                    <a:pt x="34365" y="58053"/>
                  </a:lnTo>
                  <a:lnTo>
                    <a:pt x="33883" y="58226"/>
                  </a:lnTo>
                  <a:lnTo>
                    <a:pt x="33409" y="58406"/>
                  </a:lnTo>
                  <a:lnTo>
                    <a:pt x="32942" y="58593"/>
                  </a:lnTo>
                  <a:lnTo>
                    <a:pt x="32476" y="58780"/>
                  </a:lnTo>
                  <a:lnTo>
                    <a:pt x="32018" y="58974"/>
                  </a:lnTo>
                  <a:lnTo>
                    <a:pt x="31560" y="59167"/>
                  </a:lnTo>
                  <a:lnTo>
                    <a:pt x="31109" y="59367"/>
                  </a:lnTo>
                  <a:lnTo>
                    <a:pt x="30659" y="59568"/>
                  </a:lnTo>
                  <a:lnTo>
                    <a:pt x="30216" y="59775"/>
                  </a:lnTo>
                  <a:lnTo>
                    <a:pt x="29774" y="59988"/>
                  </a:lnTo>
                  <a:lnTo>
                    <a:pt x="29339" y="60202"/>
                  </a:lnTo>
                  <a:lnTo>
                    <a:pt x="28905" y="60422"/>
                  </a:lnTo>
                  <a:lnTo>
                    <a:pt x="28478" y="60642"/>
                  </a:lnTo>
                  <a:lnTo>
                    <a:pt x="28059" y="60869"/>
                  </a:lnTo>
                  <a:lnTo>
                    <a:pt x="27640" y="61103"/>
                  </a:lnTo>
                  <a:lnTo>
                    <a:pt x="27222" y="61336"/>
                  </a:lnTo>
                  <a:lnTo>
                    <a:pt x="26811" y="61570"/>
                  </a:lnTo>
                  <a:lnTo>
                    <a:pt x="26400" y="61810"/>
                  </a:lnTo>
                  <a:lnTo>
                    <a:pt x="25997" y="62057"/>
                  </a:lnTo>
                  <a:lnTo>
                    <a:pt x="25602" y="62304"/>
                  </a:lnTo>
                  <a:lnTo>
                    <a:pt x="25207" y="62551"/>
                  </a:lnTo>
                  <a:lnTo>
                    <a:pt x="24812" y="62805"/>
                  </a:lnTo>
                  <a:lnTo>
                    <a:pt x="24424" y="63065"/>
                  </a:lnTo>
                  <a:lnTo>
                    <a:pt x="24045" y="63325"/>
                  </a:lnTo>
                  <a:lnTo>
                    <a:pt x="23666" y="63592"/>
                  </a:lnTo>
                  <a:lnTo>
                    <a:pt x="23287" y="63859"/>
                  </a:lnTo>
                  <a:lnTo>
                    <a:pt x="22915" y="64126"/>
                  </a:lnTo>
                  <a:lnTo>
                    <a:pt x="22552" y="64400"/>
                  </a:lnTo>
                  <a:lnTo>
                    <a:pt x="22188" y="64680"/>
                  </a:lnTo>
                  <a:lnTo>
                    <a:pt x="21833" y="64960"/>
                  </a:lnTo>
                  <a:lnTo>
                    <a:pt x="21477" y="65241"/>
                  </a:lnTo>
                  <a:lnTo>
                    <a:pt x="21122" y="65528"/>
                  </a:lnTo>
                  <a:lnTo>
                    <a:pt x="20774" y="65821"/>
                  </a:lnTo>
                  <a:lnTo>
                    <a:pt x="20434" y="66115"/>
                  </a:lnTo>
                  <a:lnTo>
                    <a:pt x="20094" y="66409"/>
                  </a:lnTo>
                  <a:lnTo>
                    <a:pt x="19755" y="66709"/>
                  </a:lnTo>
                  <a:lnTo>
                    <a:pt x="19423" y="67009"/>
                  </a:lnTo>
                  <a:lnTo>
                    <a:pt x="19099" y="67316"/>
                  </a:lnTo>
                  <a:lnTo>
                    <a:pt x="18775" y="67623"/>
                  </a:lnTo>
                  <a:lnTo>
                    <a:pt x="18451" y="67937"/>
                  </a:lnTo>
                  <a:lnTo>
                    <a:pt x="18135" y="68251"/>
                  </a:lnTo>
                  <a:lnTo>
                    <a:pt x="17819" y="68564"/>
                  </a:lnTo>
                  <a:lnTo>
                    <a:pt x="17510" y="68885"/>
                  </a:lnTo>
                  <a:lnTo>
                    <a:pt x="17210" y="69205"/>
                  </a:lnTo>
                  <a:lnTo>
                    <a:pt x="16902" y="69532"/>
                  </a:lnTo>
                  <a:lnTo>
                    <a:pt x="16610" y="69859"/>
                  </a:lnTo>
                  <a:lnTo>
                    <a:pt x="16317" y="70186"/>
                  </a:lnTo>
                  <a:lnTo>
                    <a:pt x="16025" y="70520"/>
                  </a:lnTo>
                  <a:lnTo>
                    <a:pt x="15741" y="70854"/>
                  </a:lnTo>
                  <a:lnTo>
                    <a:pt x="15456" y="71194"/>
                  </a:lnTo>
                  <a:lnTo>
                    <a:pt x="14903" y="71875"/>
                  </a:lnTo>
                  <a:lnTo>
                    <a:pt x="14358" y="72569"/>
                  </a:lnTo>
                  <a:lnTo>
                    <a:pt x="13836" y="73270"/>
                  </a:lnTo>
                  <a:lnTo>
                    <a:pt x="13323" y="73984"/>
                  </a:lnTo>
                  <a:lnTo>
                    <a:pt x="12833" y="74705"/>
                  </a:lnTo>
                  <a:lnTo>
                    <a:pt x="12351" y="75439"/>
                  </a:lnTo>
                  <a:lnTo>
                    <a:pt x="11884" y="76173"/>
                  </a:lnTo>
                  <a:lnTo>
                    <a:pt x="11426" y="76921"/>
                  </a:lnTo>
                  <a:lnTo>
                    <a:pt x="10992" y="77681"/>
                  </a:lnTo>
                  <a:lnTo>
                    <a:pt x="10565" y="78442"/>
                  </a:lnTo>
                  <a:lnTo>
                    <a:pt x="10154" y="79216"/>
                  </a:lnTo>
                  <a:lnTo>
                    <a:pt x="9759" y="79991"/>
                  </a:lnTo>
                  <a:lnTo>
                    <a:pt x="9372" y="80778"/>
                  </a:lnTo>
                  <a:lnTo>
                    <a:pt x="9008" y="81572"/>
                  </a:lnTo>
                  <a:lnTo>
                    <a:pt x="8653" y="82373"/>
                  </a:lnTo>
                  <a:lnTo>
                    <a:pt x="8305" y="83181"/>
                  </a:lnTo>
                  <a:lnTo>
                    <a:pt x="7981" y="83995"/>
                  </a:lnTo>
                  <a:lnTo>
                    <a:pt x="7665" y="84816"/>
                  </a:lnTo>
                  <a:lnTo>
                    <a:pt x="7365" y="85637"/>
                  </a:lnTo>
                  <a:lnTo>
                    <a:pt x="7072" y="86471"/>
                  </a:lnTo>
                  <a:lnTo>
                    <a:pt x="6804" y="87306"/>
                  </a:lnTo>
                  <a:lnTo>
                    <a:pt x="6535" y="88147"/>
                  </a:lnTo>
                  <a:lnTo>
                    <a:pt x="6290" y="88994"/>
                  </a:lnTo>
                  <a:lnTo>
                    <a:pt x="6053" y="89842"/>
                  </a:lnTo>
                  <a:lnTo>
                    <a:pt x="5832" y="90696"/>
                  </a:lnTo>
                  <a:lnTo>
                    <a:pt x="5618" y="91557"/>
                  </a:lnTo>
                  <a:lnTo>
                    <a:pt x="5421" y="92418"/>
                  </a:lnTo>
                  <a:lnTo>
                    <a:pt x="5350" y="92425"/>
                  </a:lnTo>
                  <a:lnTo>
                    <a:pt x="5279" y="92431"/>
                  </a:lnTo>
                  <a:lnTo>
                    <a:pt x="5215" y="92451"/>
                  </a:lnTo>
                  <a:lnTo>
                    <a:pt x="5152" y="92471"/>
                  </a:lnTo>
                  <a:lnTo>
                    <a:pt x="5097" y="92491"/>
                  </a:lnTo>
                  <a:lnTo>
                    <a:pt x="5042" y="92525"/>
                  </a:lnTo>
                  <a:lnTo>
                    <a:pt x="4986" y="92558"/>
                  </a:lnTo>
                  <a:lnTo>
                    <a:pt x="4939" y="92598"/>
                  </a:lnTo>
                  <a:lnTo>
                    <a:pt x="4899" y="92638"/>
                  </a:lnTo>
                  <a:lnTo>
                    <a:pt x="4860" y="92678"/>
                  </a:lnTo>
                  <a:lnTo>
                    <a:pt x="4828" y="92725"/>
                  </a:lnTo>
                  <a:lnTo>
                    <a:pt x="4797" y="92772"/>
                  </a:lnTo>
                  <a:lnTo>
                    <a:pt x="4749" y="92879"/>
                  </a:lnTo>
                  <a:lnTo>
                    <a:pt x="4718" y="92985"/>
                  </a:lnTo>
                  <a:lnTo>
                    <a:pt x="4710" y="93099"/>
                  </a:lnTo>
                  <a:lnTo>
                    <a:pt x="4710" y="93219"/>
                  </a:lnTo>
                  <a:lnTo>
                    <a:pt x="4733" y="93332"/>
                  </a:lnTo>
                  <a:lnTo>
                    <a:pt x="4749" y="93386"/>
                  </a:lnTo>
                  <a:lnTo>
                    <a:pt x="4773" y="93439"/>
                  </a:lnTo>
                  <a:lnTo>
                    <a:pt x="4805" y="93493"/>
                  </a:lnTo>
                  <a:lnTo>
                    <a:pt x="4836" y="93539"/>
                  </a:lnTo>
                  <a:lnTo>
                    <a:pt x="4876" y="93586"/>
                  </a:lnTo>
                  <a:lnTo>
                    <a:pt x="4915" y="93633"/>
                  </a:lnTo>
                  <a:lnTo>
                    <a:pt x="4963" y="93679"/>
                  </a:lnTo>
                  <a:lnTo>
                    <a:pt x="5010" y="93713"/>
                  </a:lnTo>
                  <a:lnTo>
                    <a:pt x="5073" y="93753"/>
                  </a:lnTo>
                  <a:lnTo>
                    <a:pt x="5129" y="93786"/>
                  </a:lnTo>
                  <a:lnTo>
                    <a:pt x="4994" y="94487"/>
                  </a:lnTo>
                  <a:lnTo>
                    <a:pt x="4868" y="95201"/>
                  </a:lnTo>
                  <a:lnTo>
                    <a:pt x="4749" y="95909"/>
                  </a:lnTo>
                  <a:lnTo>
                    <a:pt x="4639" y="96623"/>
                  </a:lnTo>
                  <a:lnTo>
                    <a:pt x="4536" y="97337"/>
                  </a:lnTo>
                  <a:lnTo>
                    <a:pt x="4441" y="98058"/>
                  </a:lnTo>
                  <a:lnTo>
                    <a:pt x="4354" y="98772"/>
                  </a:lnTo>
                  <a:lnTo>
                    <a:pt x="4275" y="99493"/>
                  </a:lnTo>
                  <a:lnTo>
                    <a:pt x="4204" y="100214"/>
                  </a:lnTo>
                  <a:lnTo>
                    <a:pt x="4141" y="100934"/>
                  </a:lnTo>
                  <a:lnTo>
                    <a:pt x="4086" y="101655"/>
                  </a:lnTo>
                  <a:lnTo>
                    <a:pt x="4038" y="102376"/>
                  </a:lnTo>
                  <a:lnTo>
                    <a:pt x="3999" y="103097"/>
                  </a:lnTo>
                  <a:lnTo>
                    <a:pt x="3967" y="103824"/>
                  </a:lnTo>
                  <a:lnTo>
                    <a:pt x="3943" y="104545"/>
                  </a:lnTo>
                  <a:lnTo>
                    <a:pt x="3927" y="105273"/>
                  </a:lnTo>
                  <a:lnTo>
                    <a:pt x="3912" y="105993"/>
                  </a:lnTo>
                  <a:lnTo>
                    <a:pt x="3912" y="106721"/>
                  </a:lnTo>
                  <a:lnTo>
                    <a:pt x="3912" y="107442"/>
                  </a:lnTo>
                  <a:lnTo>
                    <a:pt x="3927" y="108169"/>
                  </a:lnTo>
                  <a:lnTo>
                    <a:pt x="3943" y="108890"/>
                  </a:lnTo>
                  <a:lnTo>
                    <a:pt x="3975" y="109611"/>
                  </a:lnTo>
                  <a:lnTo>
                    <a:pt x="4007" y="110332"/>
                  </a:lnTo>
                  <a:lnTo>
                    <a:pt x="4046" y="111052"/>
                  </a:lnTo>
                  <a:lnTo>
                    <a:pt x="4093" y="111773"/>
                  </a:lnTo>
                  <a:lnTo>
                    <a:pt x="4149" y="112494"/>
                  </a:lnTo>
                  <a:lnTo>
                    <a:pt x="4212" y="113208"/>
                  </a:lnTo>
                  <a:lnTo>
                    <a:pt x="4283" y="113922"/>
                  </a:lnTo>
                  <a:lnTo>
                    <a:pt x="4354" y="114636"/>
                  </a:lnTo>
                  <a:lnTo>
                    <a:pt x="4441" y="115351"/>
                  </a:lnTo>
                  <a:lnTo>
                    <a:pt x="4528" y="116065"/>
                  </a:lnTo>
                  <a:lnTo>
                    <a:pt x="4623" y="116772"/>
                  </a:lnTo>
                  <a:lnTo>
                    <a:pt x="4536" y="116799"/>
                  </a:lnTo>
                  <a:lnTo>
                    <a:pt x="4457" y="116839"/>
                  </a:lnTo>
                  <a:lnTo>
                    <a:pt x="4378" y="116879"/>
                  </a:lnTo>
                  <a:lnTo>
                    <a:pt x="4307" y="116919"/>
                  </a:lnTo>
                  <a:lnTo>
                    <a:pt x="4244" y="116972"/>
                  </a:lnTo>
                  <a:lnTo>
                    <a:pt x="4188" y="117026"/>
                  </a:lnTo>
                  <a:lnTo>
                    <a:pt x="4141" y="117079"/>
                  </a:lnTo>
                  <a:lnTo>
                    <a:pt x="4093" y="117139"/>
                  </a:lnTo>
                  <a:lnTo>
                    <a:pt x="4054" y="117206"/>
                  </a:lnTo>
                  <a:lnTo>
                    <a:pt x="4022" y="117266"/>
                  </a:lnTo>
                  <a:lnTo>
                    <a:pt x="3999" y="117333"/>
                  </a:lnTo>
                  <a:lnTo>
                    <a:pt x="3975" y="117406"/>
                  </a:lnTo>
                  <a:lnTo>
                    <a:pt x="3959" y="117473"/>
                  </a:lnTo>
                  <a:lnTo>
                    <a:pt x="3959" y="117540"/>
                  </a:lnTo>
                  <a:lnTo>
                    <a:pt x="3951" y="117613"/>
                  </a:lnTo>
                  <a:lnTo>
                    <a:pt x="3959" y="117687"/>
                  </a:lnTo>
                  <a:lnTo>
                    <a:pt x="3975" y="117753"/>
                  </a:lnTo>
                  <a:lnTo>
                    <a:pt x="3991" y="117820"/>
                  </a:lnTo>
                  <a:lnTo>
                    <a:pt x="4014" y="117887"/>
                  </a:lnTo>
                  <a:lnTo>
                    <a:pt x="4046" y="117954"/>
                  </a:lnTo>
                  <a:lnTo>
                    <a:pt x="4078" y="118020"/>
                  </a:lnTo>
                  <a:lnTo>
                    <a:pt x="4125" y="118080"/>
                  </a:lnTo>
                  <a:lnTo>
                    <a:pt x="4172" y="118140"/>
                  </a:lnTo>
                  <a:lnTo>
                    <a:pt x="4228" y="118194"/>
                  </a:lnTo>
                  <a:lnTo>
                    <a:pt x="4283" y="118241"/>
                  </a:lnTo>
                  <a:lnTo>
                    <a:pt x="4354" y="118287"/>
                  </a:lnTo>
                  <a:lnTo>
                    <a:pt x="4425" y="118327"/>
                  </a:lnTo>
                  <a:lnTo>
                    <a:pt x="4504" y="118367"/>
                  </a:lnTo>
                  <a:lnTo>
                    <a:pt x="4591" y="118401"/>
                  </a:lnTo>
                  <a:lnTo>
                    <a:pt x="4686" y="118421"/>
                  </a:lnTo>
                  <a:lnTo>
                    <a:pt x="4781" y="118441"/>
                  </a:lnTo>
                  <a:lnTo>
                    <a:pt x="4892" y="118454"/>
                  </a:lnTo>
                  <a:lnTo>
                    <a:pt x="5018" y="119222"/>
                  </a:lnTo>
                  <a:lnTo>
                    <a:pt x="5152" y="119989"/>
                  </a:lnTo>
                  <a:lnTo>
                    <a:pt x="5302" y="120750"/>
                  </a:lnTo>
                  <a:lnTo>
                    <a:pt x="5453" y="121511"/>
                  </a:lnTo>
                  <a:lnTo>
                    <a:pt x="5611" y="122265"/>
                  </a:lnTo>
                  <a:lnTo>
                    <a:pt x="5784" y="123019"/>
                  </a:lnTo>
                  <a:lnTo>
                    <a:pt x="5958" y="123767"/>
                  </a:lnTo>
                  <a:lnTo>
                    <a:pt x="6140" y="124514"/>
                  </a:lnTo>
                  <a:lnTo>
                    <a:pt x="6338" y="125255"/>
                  </a:lnTo>
                  <a:lnTo>
                    <a:pt x="6535" y="125989"/>
                  </a:lnTo>
                  <a:lnTo>
                    <a:pt x="6740" y="126717"/>
                  </a:lnTo>
                  <a:lnTo>
                    <a:pt x="6954" y="127444"/>
                  </a:lnTo>
                  <a:lnTo>
                    <a:pt x="7175" y="128165"/>
                  </a:lnTo>
                  <a:lnTo>
                    <a:pt x="7404" y="128886"/>
                  </a:lnTo>
                  <a:lnTo>
                    <a:pt x="7633" y="129600"/>
                  </a:lnTo>
                  <a:lnTo>
                    <a:pt x="7878" y="130301"/>
                  </a:lnTo>
                  <a:lnTo>
                    <a:pt x="7594" y="130461"/>
                  </a:lnTo>
                  <a:lnTo>
                    <a:pt x="7317" y="130615"/>
                  </a:lnTo>
                  <a:lnTo>
                    <a:pt x="7049" y="130781"/>
                  </a:lnTo>
                  <a:lnTo>
                    <a:pt x="6788" y="130942"/>
                  </a:lnTo>
                  <a:lnTo>
                    <a:pt x="6527" y="131108"/>
                  </a:lnTo>
                  <a:lnTo>
                    <a:pt x="6274" y="131282"/>
                  </a:lnTo>
                  <a:lnTo>
                    <a:pt x="6021" y="131455"/>
                  </a:lnTo>
                  <a:lnTo>
                    <a:pt x="5776" y="131636"/>
                  </a:lnTo>
                  <a:lnTo>
                    <a:pt x="5539" y="131816"/>
                  </a:lnTo>
                  <a:lnTo>
                    <a:pt x="5310" y="131996"/>
                  </a:lnTo>
                  <a:lnTo>
                    <a:pt x="5081" y="132183"/>
                  </a:lnTo>
                  <a:lnTo>
                    <a:pt x="4860" y="132370"/>
                  </a:lnTo>
                  <a:lnTo>
                    <a:pt x="4647" y="132563"/>
                  </a:lnTo>
                  <a:lnTo>
                    <a:pt x="4433" y="132757"/>
                  </a:lnTo>
                  <a:lnTo>
                    <a:pt x="4228" y="132950"/>
                  </a:lnTo>
                  <a:lnTo>
                    <a:pt x="4030" y="133151"/>
                  </a:lnTo>
                  <a:lnTo>
                    <a:pt x="3833" y="133351"/>
                  </a:lnTo>
                  <a:lnTo>
                    <a:pt x="3643" y="133558"/>
                  </a:lnTo>
                  <a:lnTo>
                    <a:pt x="3461" y="133765"/>
                  </a:lnTo>
                  <a:lnTo>
                    <a:pt x="3280" y="133972"/>
                  </a:lnTo>
                  <a:lnTo>
                    <a:pt x="3106" y="134185"/>
                  </a:lnTo>
                  <a:lnTo>
                    <a:pt x="2932" y="134399"/>
                  </a:lnTo>
                  <a:lnTo>
                    <a:pt x="2774" y="134612"/>
                  </a:lnTo>
                  <a:lnTo>
                    <a:pt x="2608" y="134833"/>
                  </a:lnTo>
                  <a:lnTo>
                    <a:pt x="2458" y="135053"/>
                  </a:lnTo>
                  <a:lnTo>
                    <a:pt x="2308" y="135280"/>
                  </a:lnTo>
                  <a:lnTo>
                    <a:pt x="2165" y="135500"/>
                  </a:lnTo>
                  <a:lnTo>
                    <a:pt x="2023" y="135727"/>
                  </a:lnTo>
                  <a:lnTo>
                    <a:pt x="1889" y="135954"/>
                  </a:lnTo>
                  <a:lnTo>
                    <a:pt x="1755" y="136187"/>
                  </a:lnTo>
                  <a:lnTo>
                    <a:pt x="1636" y="136421"/>
                  </a:lnTo>
                  <a:lnTo>
                    <a:pt x="1510" y="136655"/>
                  </a:lnTo>
                  <a:lnTo>
                    <a:pt x="1399" y="136888"/>
                  </a:lnTo>
                  <a:lnTo>
                    <a:pt x="1288" y="137129"/>
                  </a:lnTo>
                  <a:lnTo>
                    <a:pt x="1178" y="137369"/>
                  </a:lnTo>
                  <a:lnTo>
                    <a:pt x="1083" y="137609"/>
                  </a:lnTo>
                  <a:lnTo>
                    <a:pt x="980" y="137849"/>
                  </a:lnTo>
                  <a:lnTo>
                    <a:pt x="893" y="138096"/>
                  </a:lnTo>
                  <a:lnTo>
                    <a:pt x="806" y="138343"/>
                  </a:lnTo>
                  <a:lnTo>
                    <a:pt x="719" y="138590"/>
                  </a:lnTo>
                  <a:lnTo>
                    <a:pt x="648" y="138837"/>
                  </a:lnTo>
                  <a:lnTo>
                    <a:pt x="569" y="139091"/>
                  </a:lnTo>
                  <a:lnTo>
                    <a:pt x="506" y="139338"/>
                  </a:lnTo>
                  <a:lnTo>
                    <a:pt x="435" y="139591"/>
                  </a:lnTo>
                  <a:lnTo>
                    <a:pt x="324" y="140099"/>
                  </a:lnTo>
                  <a:lnTo>
                    <a:pt x="230" y="140612"/>
                  </a:lnTo>
                  <a:lnTo>
                    <a:pt x="150" y="141133"/>
                  </a:lnTo>
                  <a:lnTo>
                    <a:pt x="87" y="141654"/>
                  </a:lnTo>
                  <a:lnTo>
                    <a:pt x="40" y="142174"/>
                  </a:lnTo>
                  <a:lnTo>
                    <a:pt x="16" y="142702"/>
                  </a:lnTo>
                  <a:lnTo>
                    <a:pt x="0" y="143229"/>
                  </a:lnTo>
                  <a:lnTo>
                    <a:pt x="8" y="143763"/>
                  </a:lnTo>
                  <a:lnTo>
                    <a:pt x="32" y="144297"/>
                  </a:lnTo>
                  <a:lnTo>
                    <a:pt x="71" y="144831"/>
                  </a:lnTo>
                  <a:lnTo>
                    <a:pt x="119" y="145365"/>
                  </a:lnTo>
                  <a:lnTo>
                    <a:pt x="190" y="145898"/>
                  </a:lnTo>
                  <a:lnTo>
                    <a:pt x="277" y="146432"/>
                  </a:lnTo>
                  <a:lnTo>
                    <a:pt x="380" y="146973"/>
                  </a:lnTo>
                  <a:lnTo>
                    <a:pt x="498" y="147507"/>
                  </a:lnTo>
                  <a:lnTo>
                    <a:pt x="625" y="148041"/>
                  </a:lnTo>
                  <a:lnTo>
                    <a:pt x="775" y="148568"/>
                  </a:lnTo>
                  <a:lnTo>
                    <a:pt x="933" y="149102"/>
                  </a:lnTo>
                  <a:lnTo>
                    <a:pt x="1114" y="149629"/>
                  </a:lnTo>
                  <a:lnTo>
                    <a:pt x="1304" y="150157"/>
                  </a:lnTo>
                  <a:lnTo>
                    <a:pt x="1502" y="150677"/>
                  </a:lnTo>
                  <a:lnTo>
                    <a:pt x="1723" y="151198"/>
                  </a:lnTo>
                  <a:lnTo>
                    <a:pt x="1952" y="151712"/>
                  </a:lnTo>
                  <a:lnTo>
                    <a:pt x="2197" y="152226"/>
                  </a:lnTo>
                  <a:lnTo>
                    <a:pt x="2458" y="152733"/>
                  </a:lnTo>
                  <a:lnTo>
                    <a:pt x="2726" y="153233"/>
                  </a:lnTo>
                  <a:lnTo>
                    <a:pt x="3011" y="153727"/>
                  </a:lnTo>
                  <a:lnTo>
                    <a:pt x="3303" y="154221"/>
                  </a:lnTo>
                  <a:lnTo>
                    <a:pt x="3619" y="154702"/>
                  </a:lnTo>
                  <a:lnTo>
                    <a:pt x="3935" y="155182"/>
                  </a:lnTo>
                  <a:lnTo>
                    <a:pt x="4267" y="155649"/>
                  </a:lnTo>
                  <a:lnTo>
                    <a:pt x="4615" y="156117"/>
                  </a:lnTo>
                  <a:lnTo>
                    <a:pt x="4971" y="156571"/>
                  </a:lnTo>
                  <a:lnTo>
                    <a:pt x="5342" y="157018"/>
                  </a:lnTo>
                  <a:lnTo>
                    <a:pt x="5721" y="157458"/>
                  </a:lnTo>
                  <a:lnTo>
                    <a:pt x="6108" y="157892"/>
                  </a:lnTo>
                  <a:lnTo>
                    <a:pt x="6511" y="158312"/>
                  </a:lnTo>
                  <a:lnTo>
                    <a:pt x="6922" y="158720"/>
                  </a:lnTo>
                  <a:lnTo>
                    <a:pt x="7349" y="159127"/>
                  </a:lnTo>
                  <a:lnTo>
                    <a:pt x="7776" y="159514"/>
                  </a:lnTo>
                  <a:lnTo>
                    <a:pt x="8218" y="159894"/>
                  </a:lnTo>
                  <a:lnTo>
                    <a:pt x="8676" y="160268"/>
                  </a:lnTo>
                  <a:lnTo>
                    <a:pt x="8732" y="160308"/>
                  </a:lnTo>
                  <a:lnTo>
                    <a:pt x="8787" y="160341"/>
                  </a:lnTo>
                  <a:lnTo>
                    <a:pt x="8850" y="160375"/>
                  </a:lnTo>
                  <a:lnTo>
                    <a:pt x="8906" y="160395"/>
                  </a:lnTo>
                  <a:lnTo>
                    <a:pt x="8969" y="160415"/>
                  </a:lnTo>
                  <a:lnTo>
                    <a:pt x="9032" y="160435"/>
                  </a:lnTo>
                  <a:lnTo>
                    <a:pt x="9087" y="160442"/>
                  </a:lnTo>
                  <a:lnTo>
                    <a:pt x="9151" y="160448"/>
                  </a:lnTo>
                  <a:lnTo>
                    <a:pt x="9214" y="160455"/>
                  </a:lnTo>
                  <a:lnTo>
                    <a:pt x="9269" y="160448"/>
                  </a:lnTo>
                  <a:lnTo>
                    <a:pt x="9332" y="160442"/>
                  </a:lnTo>
                  <a:lnTo>
                    <a:pt x="9388" y="160435"/>
                  </a:lnTo>
                  <a:lnTo>
                    <a:pt x="9506" y="160401"/>
                  </a:lnTo>
                  <a:lnTo>
                    <a:pt x="9609" y="160355"/>
                  </a:lnTo>
                  <a:lnTo>
                    <a:pt x="9712" y="160301"/>
                  </a:lnTo>
                  <a:lnTo>
                    <a:pt x="9798" y="160228"/>
                  </a:lnTo>
                  <a:lnTo>
                    <a:pt x="9870" y="160148"/>
                  </a:lnTo>
                  <a:lnTo>
                    <a:pt x="9933" y="160061"/>
                  </a:lnTo>
                  <a:lnTo>
                    <a:pt x="9980" y="159968"/>
                  </a:lnTo>
                  <a:lnTo>
                    <a:pt x="9996" y="159914"/>
                  </a:lnTo>
                  <a:lnTo>
                    <a:pt x="10004" y="159868"/>
                  </a:lnTo>
                  <a:lnTo>
                    <a:pt x="10012" y="159814"/>
                  </a:lnTo>
                  <a:lnTo>
                    <a:pt x="10012" y="159761"/>
                  </a:lnTo>
                  <a:lnTo>
                    <a:pt x="10012" y="159701"/>
                  </a:lnTo>
                  <a:lnTo>
                    <a:pt x="10004" y="159647"/>
                  </a:lnTo>
                  <a:lnTo>
                    <a:pt x="10162" y="159627"/>
                  </a:lnTo>
                  <a:lnTo>
                    <a:pt x="10241" y="159607"/>
                  </a:lnTo>
                  <a:lnTo>
                    <a:pt x="10273" y="159594"/>
                  </a:lnTo>
                  <a:lnTo>
                    <a:pt x="10312" y="159574"/>
                  </a:lnTo>
                  <a:lnTo>
                    <a:pt x="10391" y="159521"/>
                  </a:lnTo>
                  <a:lnTo>
                    <a:pt x="10478" y="159487"/>
                  </a:lnTo>
                  <a:lnTo>
                    <a:pt x="10557" y="159454"/>
                  </a:lnTo>
                  <a:lnTo>
                    <a:pt x="10644" y="159427"/>
                  </a:lnTo>
                  <a:lnTo>
                    <a:pt x="10715" y="159380"/>
                  </a:lnTo>
                  <a:lnTo>
                    <a:pt x="10778" y="159327"/>
                  </a:lnTo>
                  <a:lnTo>
                    <a:pt x="10834" y="159267"/>
                  </a:lnTo>
                  <a:lnTo>
                    <a:pt x="10889" y="159200"/>
                  </a:lnTo>
                  <a:lnTo>
                    <a:pt x="11000" y="159160"/>
                  </a:lnTo>
                  <a:lnTo>
                    <a:pt x="11134" y="159120"/>
                  </a:lnTo>
                  <a:lnTo>
                    <a:pt x="11442" y="159040"/>
                  </a:lnTo>
                  <a:lnTo>
                    <a:pt x="11790" y="158960"/>
                  </a:lnTo>
                  <a:lnTo>
                    <a:pt x="12145" y="158886"/>
                  </a:lnTo>
                  <a:lnTo>
                    <a:pt x="12801" y="158753"/>
                  </a:lnTo>
                  <a:lnTo>
                    <a:pt x="13046" y="158700"/>
                  </a:lnTo>
                  <a:lnTo>
                    <a:pt x="13212" y="158660"/>
                  </a:lnTo>
                  <a:lnTo>
                    <a:pt x="13591" y="158533"/>
                  </a:lnTo>
                  <a:lnTo>
                    <a:pt x="13971" y="158406"/>
                  </a:lnTo>
                  <a:lnTo>
                    <a:pt x="14342" y="158272"/>
                  </a:lnTo>
                  <a:lnTo>
                    <a:pt x="14721" y="158132"/>
                  </a:lnTo>
                  <a:lnTo>
                    <a:pt x="15464" y="157845"/>
                  </a:lnTo>
                  <a:lnTo>
                    <a:pt x="16199" y="157552"/>
                  </a:lnTo>
                  <a:lnTo>
                    <a:pt x="16981" y="157231"/>
                  </a:lnTo>
                  <a:lnTo>
                    <a:pt x="17763" y="156898"/>
                  </a:lnTo>
                  <a:lnTo>
                    <a:pt x="18151" y="156724"/>
                  </a:lnTo>
                  <a:lnTo>
                    <a:pt x="18538" y="156550"/>
                  </a:lnTo>
                  <a:lnTo>
                    <a:pt x="18917" y="156370"/>
                  </a:lnTo>
                  <a:lnTo>
                    <a:pt x="19296" y="156183"/>
                  </a:lnTo>
                  <a:lnTo>
                    <a:pt x="19676" y="155997"/>
                  </a:lnTo>
                  <a:lnTo>
                    <a:pt x="20047" y="155803"/>
                  </a:lnTo>
                  <a:lnTo>
                    <a:pt x="20418" y="155609"/>
                  </a:lnTo>
                  <a:lnTo>
                    <a:pt x="20790" y="155409"/>
                  </a:lnTo>
                  <a:lnTo>
                    <a:pt x="21153" y="155202"/>
                  </a:lnTo>
                  <a:lnTo>
                    <a:pt x="21509" y="154995"/>
                  </a:lnTo>
                  <a:lnTo>
                    <a:pt x="21864" y="154782"/>
                  </a:lnTo>
                  <a:lnTo>
                    <a:pt x="22212" y="154562"/>
                  </a:lnTo>
                  <a:lnTo>
                    <a:pt x="22354" y="154461"/>
                  </a:lnTo>
                  <a:lnTo>
                    <a:pt x="22481" y="154355"/>
                  </a:lnTo>
                  <a:lnTo>
                    <a:pt x="22583" y="154241"/>
                  </a:lnTo>
                  <a:lnTo>
                    <a:pt x="22670" y="154128"/>
                  </a:lnTo>
                  <a:lnTo>
                    <a:pt x="22741" y="154001"/>
                  </a:lnTo>
                  <a:lnTo>
                    <a:pt x="22797" y="153881"/>
                  </a:lnTo>
                  <a:lnTo>
                    <a:pt x="22836" y="153754"/>
                  </a:lnTo>
                  <a:lnTo>
                    <a:pt x="22860" y="153627"/>
                  </a:lnTo>
                  <a:lnTo>
                    <a:pt x="22876" y="153500"/>
                  </a:lnTo>
                  <a:lnTo>
                    <a:pt x="22876" y="153367"/>
                  </a:lnTo>
                  <a:lnTo>
                    <a:pt x="22860" y="153240"/>
                  </a:lnTo>
                  <a:lnTo>
                    <a:pt x="22828" y="153120"/>
                  </a:lnTo>
                  <a:lnTo>
                    <a:pt x="22797" y="153000"/>
                  </a:lnTo>
                  <a:lnTo>
                    <a:pt x="22741" y="152880"/>
                  </a:lnTo>
                  <a:lnTo>
                    <a:pt x="22686" y="152766"/>
                  </a:lnTo>
                  <a:lnTo>
                    <a:pt x="22615" y="152659"/>
                  </a:lnTo>
                  <a:lnTo>
                    <a:pt x="22591" y="152573"/>
                  </a:lnTo>
                  <a:lnTo>
                    <a:pt x="22575" y="152533"/>
                  </a:lnTo>
                  <a:lnTo>
                    <a:pt x="22544" y="152493"/>
                  </a:lnTo>
                  <a:lnTo>
                    <a:pt x="22362" y="152232"/>
                  </a:lnTo>
                  <a:lnTo>
                    <a:pt x="22157" y="151945"/>
                  </a:lnTo>
                  <a:lnTo>
                    <a:pt x="21943" y="151625"/>
                  </a:lnTo>
                  <a:lnTo>
                    <a:pt x="21714" y="151278"/>
                  </a:lnTo>
                  <a:lnTo>
                    <a:pt x="21477" y="150904"/>
                  </a:lnTo>
                  <a:lnTo>
                    <a:pt x="21240" y="150510"/>
                  </a:lnTo>
                  <a:lnTo>
                    <a:pt x="20995" y="150090"/>
                  </a:lnTo>
                  <a:lnTo>
                    <a:pt x="20750" y="149663"/>
                  </a:lnTo>
                  <a:lnTo>
                    <a:pt x="20513" y="149209"/>
                  </a:lnTo>
                  <a:lnTo>
                    <a:pt x="20276" y="148748"/>
                  </a:lnTo>
                  <a:lnTo>
                    <a:pt x="20047" y="148274"/>
                  </a:lnTo>
                  <a:lnTo>
                    <a:pt x="19834" y="147794"/>
                  </a:lnTo>
                  <a:lnTo>
                    <a:pt x="19628" y="147313"/>
                  </a:lnTo>
                  <a:lnTo>
                    <a:pt x="19438" y="146819"/>
                  </a:lnTo>
                  <a:lnTo>
                    <a:pt x="19352" y="146579"/>
                  </a:lnTo>
                  <a:lnTo>
                    <a:pt x="19265" y="146332"/>
                  </a:lnTo>
                  <a:lnTo>
                    <a:pt x="19186" y="146085"/>
                  </a:lnTo>
                  <a:lnTo>
                    <a:pt x="19115" y="145845"/>
                  </a:lnTo>
                  <a:lnTo>
                    <a:pt x="19051" y="145598"/>
                  </a:lnTo>
                  <a:lnTo>
                    <a:pt x="18988" y="145358"/>
                  </a:lnTo>
                  <a:lnTo>
                    <a:pt x="18941" y="145118"/>
                  </a:lnTo>
                  <a:lnTo>
                    <a:pt x="18893" y="144884"/>
                  </a:lnTo>
                  <a:lnTo>
                    <a:pt x="18854" y="144644"/>
                  </a:lnTo>
                  <a:lnTo>
                    <a:pt x="18822" y="144410"/>
                  </a:lnTo>
                  <a:lnTo>
                    <a:pt x="18798" y="144183"/>
                  </a:lnTo>
                  <a:lnTo>
                    <a:pt x="18783" y="143956"/>
                  </a:lnTo>
                  <a:lnTo>
                    <a:pt x="18775" y="143729"/>
                  </a:lnTo>
                  <a:lnTo>
                    <a:pt x="18775" y="143509"/>
                  </a:lnTo>
                  <a:lnTo>
                    <a:pt x="18791" y="143296"/>
                  </a:lnTo>
                  <a:lnTo>
                    <a:pt x="18806" y="143082"/>
                  </a:lnTo>
                  <a:lnTo>
                    <a:pt x="18838" y="142875"/>
                  </a:lnTo>
                  <a:lnTo>
                    <a:pt x="18877" y="142675"/>
                  </a:lnTo>
                  <a:lnTo>
                    <a:pt x="18933" y="142481"/>
                  </a:lnTo>
                  <a:lnTo>
                    <a:pt x="18996" y="142288"/>
                  </a:lnTo>
                  <a:lnTo>
                    <a:pt x="19067" y="142108"/>
                  </a:lnTo>
                  <a:lnTo>
                    <a:pt x="19154" y="141927"/>
                  </a:lnTo>
                  <a:lnTo>
                    <a:pt x="19249" y="141754"/>
                  </a:lnTo>
                  <a:lnTo>
                    <a:pt x="19359" y="141587"/>
                  </a:lnTo>
                  <a:lnTo>
                    <a:pt x="19478" y="141427"/>
                  </a:lnTo>
                  <a:lnTo>
                    <a:pt x="19612" y="141280"/>
                  </a:lnTo>
                  <a:lnTo>
                    <a:pt x="19762" y="141133"/>
                  </a:lnTo>
                  <a:lnTo>
                    <a:pt x="19921" y="141000"/>
                  </a:lnTo>
                  <a:lnTo>
                    <a:pt x="20094" y="140873"/>
                  </a:lnTo>
                  <a:lnTo>
                    <a:pt x="20284" y="140759"/>
                  </a:lnTo>
                  <a:lnTo>
                    <a:pt x="20482" y="140646"/>
                  </a:lnTo>
                  <a:lnTo>
                    <a:pt x="20703" y="140546"/>
                  </a:lnTo>
                  <a:lnTo>
                    <a:pt x="20932" y="140459"/>
                  </a:lnTo>
                  <a:lnTo>
                    <a:pt x="21185" y="140379"/>
                  </a:lnTo>
                  <a:lnTo>
                    <a:pt x="21446" y="140305"/>
                  </a:lnTo>
                  <a:lnTo>
                    <a:pt x="21730" y="140245"/>
                  </a:lnTo>
                  <a:lnTo>
                    <a:pt x="21951" y="140212"/>
                  </a:lnTo>
                  <a:lnTo>
                    <a:pt x="22180" y="140179"/>
                  </a:lnTo>
                  <a:lnTo>
                    <a:pt x="22402" y="140152"/>
                  </a:lnTo>
                  <a:lnTo>
                    <a:pt x="22631" y="140139"/>
                  </a:lnTo>
                  <a:lnTo>
                    <a:pt x="22852" y="140125"/>
                  </a:lnTo>
                  <a:lnTo>
                    <a:pt x="23302" y="140125"/>
                  </a:lnTo>
                  <a:lnTo>
                    <a:pt x="23524" y="140139"/>
                  </a:lnTo>
                  <a:lnTo>
                    <a:pt x="23745" y="140152"/>
                  </a:lnTo>
                  <a:lnTo>
                    <a:pt x="23966" y="140172"/>
                  </a:lnTo>
                  <a:lnTo>
                    <a:pt x="24187" y="140205"/>
                  </a:lnTo>
                  <a:lnTo>
                    <a:pt x="24409" y="140239"/>
                  </a:lnTo>
                  <a:lnTo>
                    <a:pt x="24630" y="140279"/>
                  </a:lnTo>
                  <a:lnTo>
                    <a:pt x="24843" y="140325"/>
                  </a:lnTo>
                  <a:lnTo>
                    <a:pt x="25064" y="140372"/>
                  </a:lnTo>
                  <a:lnTo>
                    <a:pt x="25278" y="140432"/>
                  </a:lnTo>
                  <a:lnTo>
                    <a:pt x="25499" y="140492"/>
                  </a:lnTo>
                  <a:lnTo>
                    <a:pt x="25712" y="140559"/>
                  </a:lnTo>
                  <a:lnTo>
                    <a:pt x="25918" y="140633"/>
                  </a:lnTo>
                  <a:lnTo>
                    <a:pt x="26131" y="140706"/>
                  </a:lnTo>
                  <a:lnTo>
                    <a:pt x="26345" y="140793"/>
                  </a:lnTo>
                  <a:lnTo>
                    <a:pt x="26550" y="140879"/>
                  </a:lnTo>
                  <a:lnTo>
                    <a:pt x="26755" y="140966"/>
                  </a:lnTo>
                  <a:lnTo>
                    <a:pt x="26961" y="141060"/>
                  </a:lnTo>
                  <a:lnTo>
                    <a:pt x="27166" y="141160"/>
                  </a:lnTo>
                  <a:lnTo>
                    <a:pt x="27364" y="141267"/>
                  </a:lnTo>
                  <a:lnTo>
                    <a:pt x="27561" y="141373"/>
                  </a:lnTo>
                  <a:lnTo>
                    <a:pt x="27759" y="141487"/>
                  </a:lnTo>
                  <a:lnTo>
                    <a:pt x="27949" y="141600"/>
                  </a:lnTo>
                  <a:lnTo>
                    <a:pt x="28146" y="141720"/>
                  </a:lnTo>
                  <a:lnTo>
                    <a:pt x="28525" y="141967"/>
                  </a:lnTo>
                  <a:lnTo>
                    <a:pt x="28889" y="142228"/>
                  </a:lnTo>
                  <a:lnTo>
                    <a:pt x="29244" y="142495"/>
                  </a:lnTo>
                  <a:lnTo>
                    <a:pt x="29592" y="142775"/>
                  </a:lnTo>
                  <a:lnTo>
                    <a:pt x="29924" y="143069"/>
                  </a:lnTo>
                  <a:lnTo>
                    <a:pt x="30248" y="143369"/>
                  </a:lnTo>
                  <a:lnTo>
                    <a:pt x="30556" y="143676"/>
                  </a:lnTo>
                  <a:lnTo>
                    <a:pt x="30849" y="143990"/>
                  </a:lnTo>
                  <a:lnTo>
                    <a:pt x="31133" y="144310"/>
                  </a:lnTo>
                  <a:lnTo>
                    <a:pt x="31402" y="144630"/>
                  </a:lnTo>
                  <a:lnTo>
                    <a:pt x="31647" y="144957"/>
                  </a:lnTo>
                  <a:lnTo>
                    <a:pt x="31884" y="145284"/>
                  </a:lnTo>
                  <a:lnTo>
                    <a:pt x="32097" y="145611"/>
                  </a:lnTo>
                  <a:lnTo>
                    <a:pt x="32302" y="145945"/>
                  </a:lnTo>
                  <a:lnTo>
                    <a:pt x="32484" y="146272"/>
                  </a:lnTo>
                  <a:lnTo>
                    <a:pt x="32650" y="146599"/>
                  </a:lnTo>
                  <a:lnTo>
                    <a:pt x="32792" y="146920"/>
                  </a:lnTo>
                  <a:lnTo>
                    <a:pt x="32848" y="147040"/>
                  </a:lnTo>
                  <a:lnTo>
                    <a:pt x="32911" y="147147"/>
                  </a:lnTo>
                  <a:lnTo>
                    <a:pt x="32990" y="147240"/>
                  </a:lnTo>
                  <a:lnTo>
                    <a:pt x="33077" y="147333"/>
                  </a:lnTo>
                  <a:lnTo>
                    <a:pt x="33069" y="147400"/>
                  </a:lnTo>
                  <a:lnTo>
                    <a:pt x="33061" y="147474"/>
                  </a:lnTo>
                  <a:lnTo>
                    <a:pt x="33061" y="147540"/>
                  </a:lnTo>
                  <a:lnTo>
                    <a:pt x="33069" y="147614"/>
                  </a:lnTo>
                  <a:lnTo>
                    <a:pt x="33085" y="147680"/>
                  </a:lnTo>
                  <a:lnTo>
                    <a:pt x="33108" y="147754"/>
                  </a:lnTo>
                  <a:lnTo>
                    <a:pt x="33132" y="147821"/>
                  </a:lnTo>
                  <a:lnTo>
                    <a:pt x="33164" y="147887"/>
                  </a:lnTo>
                  <a:lnTo>
                    <a:pt x="33203" y="147947"/>
                  </a:lnTo>
                  <a:lnTo>
                    <a:pt x="33243" y="148014"/>
                  </a:lnTo>
                  <a:lnTo>
                    <a:pt x="33290" y="148074"/>
                  </a:lnTo>
                  <a:lnTo>
                    <a:pt x="33345" y="148134"/>
                  </a:lnTo>
                  <a:lnTo>
                    <a:pt x="33401" y="148188"/>
                  </a:lnTo>
                  <a:lnTo>
                    <a:pt x="33464" y="148241"/>
                  </a:lnTo>
                  <a:lnTo>
                    <a:pt x="33527" y="148294"/>
                  </a:lnTo>
                  <a:lnTo>
                    <a:pt x="33598" y="148341"/>
                  </a:lnTo>
                  <a:lnTo>
                    <a:pt x="33669" y="148388"/>
                  </a:lnTo>
                  <a:lnTo>
                    <a:pt x="33741" y="148428"/>
                  </a:lnTo>
                  <a:lnTo>
                    <a:pt x="33820" y="148461"/>
                  </a:lnTo>
                  <a:lnTo>
                    <a:pt x="33899" y="148495"/>
                  </a:lnTo>
                  <a:lnTo>
                    <a:pt x="33985" y="148521"/>
                  </a:lnTo>
                  <a:lnTo>
                    <a:pt x="34065" y="148548"/>
                  </a:lnTo>
                  <a:lnTo>
                    <a:pt x="34151" y="148568"/>
                  </a:lnTo>
                  <a:lnTo>
                    <a:pt x="34238" y="148581"/>
                  </a:lnTo>
                  <a:lnTo>
                    <a:pt x="34333" y="148588"/>
                  </a:lnTo>
                  <a:lnTo>
                    <a:pt x="34507" y="148588"/>
                  </a:lnTo>
                  <a:lnTo>
                    <a:pt x="34602" y="148575"/>
                  </a:lnTo>
                  <a:lnTo>
                    <a:pt x="34689" y="148561"/>
                  </a:lnTo>
                  <a:lnTo>
                    <a:pt x="34784" y="148535"/>
                  </a:lnTo>
                  <a:lnTo>
                    <a:pt x="34870" y="148508"/>
                  </a:lnTo>
                  <a:lnTo>
                    <a:pt x="34957" y="148468"/>
                  </a:lnTo>
                  <a:lnTo>
                    <a:pt x="35574" y="148194"/>
                  </a:lnTo>
                  <a:lnTo>
                    <a:pt x="36182" y="147914"/>
                  </a:lnTo>
                  <a:lnTo>
                    <a:pt x="37399" y="147360"/>
                  </a:lnTo>
                  <a:lnTo>
                    <a:pt x="38007" y="147080"/>
                  </a:lnTo>
                  <a:lnTo>
                    <a:pt x="38616" y="146806"/>
                  </a:lnTo>
                  <a:lnTo>
                    <a:pt x="39232" y="146539"/>
                  </a:lnTo>
                  <a:lnTo>
                    <a:pt x="39849" y="146286"/>
                  </a:lnTo>
                  <a:lnTo>
                    <a:pt x="40070" y="146192"/>
                  </a:lnTo>
                  <a:lnTo>
                    <a:pt x="40299" y="146105"/>
                  </a:lnTo>
                  <a:lnTo>
                    <a:pt x="40781" y="145932"/>
                  </a:lnTo>
                  <a:lnTo>
                    <a:pt x="41279" y="145758"/>
                  </a:lnTo>
                  <a:lnTo>
                    <a:pt x="41777" y="145578"/>
                  </a:lnTo>
                  <a:lnTo>
                    <a:pt x="42282" y="145391"/>
                  </a:lnTo>
                  <a:lnTo>
                    <a:pt x="42527" y="145291"/>
                  </a:lnTo>
                  <a:lnTo>
                    <a:pt x="42764" y="145191"/>
                  </a:lnTo>
                  <a:lnTo>
                    <a:pt x="43001" y="145084"/>
                  </a:lnTo>
                  <a:lnTo>
                    <a:pt x="43230" y="144971"/>
                  </a:lnTo>
                  <a:lnTo>
                    <a:pt x="43452" y="144857"/>
                  </a:lnTo>
                  <a:lnTo>
                    <a:pt x="43657" y="144730"/>
                  </a:lnTo>
                  <a:lnTo>
                    <a:pt x="43847" y="144724"/>
                  </a:lnTo>
                  <a:lnTo>
                    <a:pt x="44036" y="144704"/>
                  </a:lnTo>
                  <a:lnTo>
                    <a:pt x="44218" y="144664"/>
                  </a:lnTo>
                  <a:lnTo>
                    <a:pt x="44408" y="144610"/>
                  </a:lnTo>
                  <a:lnTo>
                    <a:pt x="44582" y="144537"/>
                  </a:lnTo>
                  <a:lnTo>
                    <a:pt x="44755" y="144457"/>
                  </a:lnTo>
                  <a:lnTo>
                    <a:pt x="44835" y="144410"/>
                  </a:lnTo>
                  <a:lnTo>
                    <a:pt x="44914" y="144357"/>
                  </a:lnTo>
                  <a:lnTo>
                    <a:pt x="44993" y="144303"/>
                  </a:lnTo>
                  <a:lnTo>
                    <a:pt x="45064" y="144250"/>
                  </a:lnTo>
                  <a:lnTo>
                    <a:pt x="45135" y="144190"/>
                  </a:lnTo>
                  <a:lnTo>
                    <a:pt x="45198" y="144130"/>
                  </a:lnTo>
                  <a:lnTo>
                    <a:pt x="45253" y="144063"/>
                  </a:lnTo>
                  <a:lnTo>
                    <a:pt x="45309" y="143990"/>
                  </a:lnTo>
                  <a:lnTo>
                    <a:pt x="45364" y="143916"/>
                  </a:lnTo>
                  <a:lnTo>
                    <a:pt x="45411" y="143843"/>
                  </a:lnTo>
                  <a:lnTo>
                    <a:pt x="45451" y="143763"/>
                  </a:lnTo>
                  <a:lnTo>
                    <a:pt x="45490" y="143683"/>
                  </a:lnTo>
                  <a:lnTo>
                    <a:pt x="45514" y="143603"/>
                  </a:lnTo>
                  <a:lnTo>
                    <a:pt x="45538" y="143516"/>
                  </a:lnTo>
                  <a:lnTo>
                    <a:pt x="45554" y="143422"/>
                  </a:lnTo>
                  <a:lnTo>
                    <a:pt x="45569" y="143336"/>
                  </a:lnTo>
                  <a:lnTo>
                    <a:pt x="45569" y="143235"/>
                  </a:lnTo>
                  <a:lnTo>
                    <a:pt x="45569" y="143142"/>
                  </a:lnTo>
                  <a:lnTo>
                    <a:pt x="45554" y="143042"/>
                  </a:lnTo>
                  <a:lnTo>
                    <a:pt x="45538" y="142942"/>
                  </a:lnTo>
                  <a:lnTo>
                    <a:pt x="45435" y="142501"/>
                  </a:lnTo>
                  <a:lnTo>
                    <a:pt x="45332" y="142067"/>
                  </a:lnTo>
                  <a:lnTo>
                    <a:pt x="45206" y="141647"/>
                  </a:lnTo>
                  <a:lnTo>
                    <a:pt x="45079" y="141227"/>
                  </a:lnTo>
                  <a:lnTo>
                    <a:pt x="44937" y="140813"/>
                  </a:lnTo>
                  <a:lnTo>
                    <a:pt x="44779" y="140406"/>
                  </a:lnTo>
                  <a:lnTo>
                    <a:pt x="44613" y="139998"/>
                  </a:lnTo>
                  <a:lnTo>
                    <a:pt x="44447" y="139605"/>
                  </a:lnTo>
                  <a:lnTo>
                    <a:pt x="44258" y="139211"/>
                  </a:lnTo>
                  <a:lnTo>
                    <a:pt x="44068" y="138824"/>
                  </a:lnTo>
                  <a:lnTo>
                    <a:pt x="43863" y="138450"/>
                  </a:lnTo>
                  <a:lnTo>
                    <a:pt x="43649" y="138076"/>
                  </a:lnTo>
                  <a:lnTo>
                    <a:pt x="43428" y="137709"/>
                  </a:lnTo>
                  <a:lnTo>
                    <a:pt x="43199" y="137342"/>
                  </a:lnTo>
                  <a:lnTo>
                    <a:pt x="42962" y="136988"/>
                  </a:lnTo>
                  <a:lnTo>
                    <a:pt x="42709" y="136641"/>
                  </a:lnTo>
                  <a:lnTo>
                    <a:pt x="42448" y="136294"/>
                  </a:lnTo>
                  <a:lnTo>
                    <a:pt x="42187" y="135961"/>
                  </a:lnTo>
                  <a:lnTo>
                    <a:pt x="41911" y="135627"/>
                  </a:lnTo>
                  <a:lnTo>
                    <a:pt x="41626" y="135300"/>
                  </a:lnTo>
                  <a:lnTo>
                    <a:pt x="41334" y="134979"/>
                  </a:lnTo>
                  <a:lnTo>
                    <a:pt x="41034" y="134666"/>
                  </a:lnTo>
                  <a:lnTo>
                    <a:pt x="40734" y="134359"/>
                  </a:lnTo>
                  <a:lnTo>
                    <a:pt x="40417" y="134058"/>
                  </a:lnTo>
                  <a:lnTo>
                    <a:pt x="40093" y="133765"/>
                  </a:lnTo>
                  <a:lnTo>
                    <a:pt x="39762" y="133478"/>
                  </a:lnTo>
                  <a:lnTo>
                    <a:pt x="39430" y="133197"/>
                  </a:lnTo>
                  <a:lnTo>
                    <a:pt x="39082" y="132917"/>
                  </a:lnTo>
                  <a:lnTo>
                    <a:pt x="38734" y="132650"/>
                  </a:lnTo>
                  <a:lnTo>
                    <a:pt x="38379" y="132383"/>
                  </a:lnTo>
                  <a:lnTo>
                    <a:pt x="38015" y="132130"/>
                  </a:lnTo>
                  <a:lnTo>
                    <a:pt x="37644" y="131876"/>
                  </a:lnTo>
                  <a:lnTo>
                    <a:pt x="37265" y="131636"/>
                  </a:lnTo>
                  <a:lnTo>
                    <a:pt x="36885" y="131395"/>
                  </a:lnTo>
                  <a:lnTo>
                    <a:pt x="36498" y="131162"/>
                  </a:lnTo>
                  <a:lnTo>
                    <a:pt x="36103" y="130942"/>
                  </a:lnTo>
                  <a:lnTo>
                    <a:pt x="35708" y="130721"/>
                  </a:lnTo>
                  <a:lnTo>
                    <a:pt x="35297" y="130508"/>
                  </a:lnTo>
                  <a:lnTo>
                    <a:pt x="34894" y="130301"/>
                  </a:lnTo>
                  <a:lnTo>
                    <a:pt x="34475" y="130107"/>
                  </a:lnTo>
                  <a:lnTo>
                    <a:pt x="34057" y="129914"/>
                  </a:lnTo>
                  <a:lnTo>
                    <a:pt x="33630" y="129727"/>
                  </a:lnTo>
                  <a:lnTo>
                    <a:pt x="33203" y="129547"/>
                  </a:lnTo>
                  <a:lnTo>
                    <a:pt x="32769" y="129373"/>
                  </a:lnTo>
                  <a:lnTo>
                    <a:pt x="32334" y="129206"/>
                  </a:lnTo>
                  <a:lnTo>
                    <a:pt x="31892" y="129053"/>
                  </a:lnTo>
                  <a:lnTo>
                    <a:pt x="31441" y="128899"/>
                  </a:lnTo>
                  <a:lnTo>
                    <a:pt x="30991" y="128752"/>
                  </a:lnTo>
                  <a:lnTo>
                    <a:pt x="30540" y="128612"/>
                  </a:lnTo>
                  <a:lnTo>
                    <a:pt x="30082" y="128479"/>
                  </a:lnTo>
                  <a:lnTo>
                    <a:pt x="29624" y="128352"/>
                  </a:lnTo>
                  <a:lnTo>
                    <a:pt x="29158" y="128239"/>
                  </a:lnTo>
                  <a:lnTo>
                    <a:pt x="28691" y="128125"/>
                  </a:lnTo>
                  <a:lnTo>
                    <a:pt x="28225" y="128018"/>
                  </a:lnTo>
                  <a:lnTo>
                    <a:pt x="27751" y="127918"/>
                  </a:lnTo>
                  <a:lnTo>
                    <a:pt x="27277" y="127831"/>
                  </a:lnTo>
                  <a:lnTo>
                    <a:pt x="26803" y="127745"/>
                  </a:lnTo>
                  <a:lnTo>
                    <a:pt x="26321" y="127665"/>
                  </a:lnTo>
                  <a:lnTo>
                    <a:pt x="25839" y="127598"/>
                  </a:lnTo>
                  <a:lnTo>
                    <a:pt x="25357" y="127531"/>
                  </a:lnTo>
                  <a:lnTo>
                    <a:pt x="24875" y="127478"/>
                  </a:lnTo>
                  <a:lnTo>
                    <a:pt x="24385" y="127431"/>
                  </a:lnTo>
                  <a:lnTo>
                    <a:pt x="23903" y="127384"/>
                  </a:lnTo>
                  <a:lnTo>
                    <a:pt x="23413" y="127351"/>
                  </a:lnTo>
                  <a:lnTo>
                    <a:pt x="23129" y="126770"/>
                  </a:lnTo>
                  <a:lnTo>
                    <a:pt x="22852" y="126190"/>
                  </a:lnTo>
                  <a:lnTo>
                    <a:pt x="22583" y="125609"/>
                  </a:lnTo>
                  <a:lnTo>
                    <a:pt x="22331" y="125028"/>
                  </a:lnTo>
                  <a:lnTo>
                    <a:pt x="22070" y="124448"/>
                  </a:lnTo>
                  <a:lnTo>
                    <a:pt x="21825" y="123867"/>
                  </a:lnTo>
                  <a:lnTo>
                    <a:pt x="21588" y="123286"/>
                  </a:lnTo>
                  <a:lnTo>
                    <a:pt x="21359" y="122706"/>
                  </a:lnTo>
                  <a:lnTo>
                    <a:pt x="21129" y="122125"/>
                  </a:lnTo>
                  <a:lnTo>
                    <a:pt x="20908" y="121544"/>
                  </a:lnTo>
                  <a:lnTo>
                    <a:pt x="20703" y="120964"/>
                  </a:lnTo>
                  <a:lnTo>
                    <a:pt x="20497" y="120383"/>
                  </a:lnTo>
                  <a:lnTo>
                    <a:pt x="20300" y="119809"/>
                  </a:lnTo>
                  <a:lnTo>
                    <a:pt x="20110" y="119228"/>
                  </a:lnTo>
                  <a:lnTo>
                    <a:pt x="19928" y="118648"/>
                  </a:lnTo>
                  <a:lnTo>
                    <a:pt x="19747" y="118074"/>
                  </a:lnTo>
                  <a:lnTo>
                    <a:pt x="19581" y="117493"/>
                  </a:lnTo>
                  <a:lnTo>
                    <a:pt x="19415" y="116919"/>
                  </a:lnTo>
                  <a:lnTo>
                    <a:pt x="19265" y="116345"/>
                  </a:lnTo>
                  <a:lnTo>
                    <a:pt x="19115" y="115764"/>
                  </a:lnTo>
                  <a:lnTo>
                    <a:pt x="18972" y="115190"/>
                  </a:lnTo>
                  <a:lnTo>
                    <a:pt x="18846" y="114616"/>
                  </a:lnTo>
                  <a:lnTo>
                    <a:pt x="18719" y="114042"/>
                  </a:lnTo>
                  <a:lnTo>
                    <a:pt x="18593" y="113475"/>
                  </a:lnTo>
                  <a:lnTo>
                    <a:pt x="18482" y="112901"/>
                  </a:lnTo>
                  <a:lnTo>
                    <a:pt x="18380" y="112327"/>
                  </a:lnTo>
                  <a:lnTo>
                    <a:pt x="18285" y="111760"/>
                  </a:lnTo>
                  <a:lnTo>
                    <a:pt x="18190" y="111193"/>
                  </a:lnTo>
                  <a:lnTo>
                    <a:pt x="18111" y="110625"/>
                  </a:lnTo>
                  <a:lnTo>
                    <a:pt x="18032" y="110051"/>
                  </a:lnTo>
                  <a:lnTo>
                    <a:pt x="17961" y="109491"/>
                  </a:lnTo>
                  <a:lnTo>
                    <a:pt x="17898" y="108923"/>
                  </a:lnTo>
                  <a:lnTo>
                    <a:pt x="17842" y="108356"/>
                  </a:lnTo>
                  <a:lnTo>
                    <a:pt x="17795" y="107795"/>
                  </a:lnTo>
                  <a:lnTo>
                    <a:pt x="17755" y="107228"/>
                  </a:lnTo>
                  <a:lnTo>
                    <a:pt x="17724" y="106667"/>
                  </a:lnTo>
                  <a:lnTo>
                    <a:pt x="17700" y="106107"/>
                  </a:lnTo>
                  <a:lnTo>
                    <a:pt x="17676" y="105553"/>
                  </a:lnTo>
                  <a:lnTo>
                    <a:pt x="17669" y="104992"/>
                  </a:lnTo>
                  <a:lnTo>
                    <a:pt x="17661" y="104432"/>
                  </a:lnTo>
                  <a:lnTo>
                    <a:pt x="17669" y="103878"/>
                  </a:lnTo>
                  <a:lnTo>
                    <a:pt x="17676" y="103324"/>
                  </a:lnTo>
                  <a:lnTo>
                    <a:pt x="17692" y="102770"/>
                  </a:lnTo>
                  <a:lnTo>
                    <a:pt x="17716" y="102222"/>
                  </a:lnTo>
                  <a:lnTo>
                    <a:pt x="17748" y="101668"/>
                  </a:lnTo>
                  <a:lnTo>
                    <a:pt x="17787" y="101121"/>
                  </a:lnTo>
                  <a:lnTo>
                    <a:pt x="17834" y="100574"/>
                  </a:lnTo>
                  <a:lnTo>
                    <a:pt x="17890" y="100027"/>
                  </a:lnTo>
                  <a:lnTo>
                    <a:pt x="17953" y="99479"/>
                  </a:lnTo>
                  <a:lnTo>
                    <a:pt x="18024" y="98939"/>
                  </a:lnTo>
                  <a:lnTo>
                    <a:pt x="18095" y="98398"/>
                  </a:lnTo>
                  <a:lnTo>
                    <a:pt x="18182" y="97858"/>
                  </a:lnTo>
                  <a:lnTo>
                    <a:pt x="18269" y="97317"/>
                  </a:lnTo>
                  <a:lnTo>
                    <a:pt x="18372" y="96783"/>
                  </a:lnTo>
                  <a:lnTo>
                    <a:pt x="18474" y="96249"/>
                  </a:lnTo>
                  <a:lnTo>
                    <a:pt x="18585" y="95715"/>
                  </a:lnTo>
                  <a:lnTo>
                    <a:pt x="18704" y="95181"/>
                  </a:lnTo>
                  <a:lnTo>
                    <a:pt x="18830" y="94654"/>
                  </a:lnTo>
                  <a:lnTo>
                    <a:pt x="18972" y="94127"/>
                  </a:lnTo>
                  <a:lnTo>
                    <a:pt x="19115" y="93599"/>
                  </a:lnTo>
                  <a:lnTo>
                    <a:pt x="19257" y="93079"/>
                  </a:lnTo>
                  <a:lnTo>
                    <a:pt x="19415" y="92552"/>
                  </a:lnTo>
                  <a:lnTo>
                    <a:pt x="19581" y="92031"/>
                  </a:lnTo>
                  <a:lnTo>
                    <a:pt x="19755" y="91517"/>
                  </a:lnTo>
                  <a:lnTo>
                    <a:pt x="19936" y="90996"/>
                  </a:lnTo>
                  <a:lnTo>
                    <a:pt x="20118" y="90483"/>
                  </a:lnTo>
                  <a:lnTo>
                    <a:pt x="20316" y="89969"/>
                  </a:lnTo>
                  <a:lnTo>
                    <a:pt x="20513" y="89461"/>
                  </a:lnTo>
                  <a:lnTo>
                    <a:pt x="20726" y="88954"/>
                  </a:lnTo>
                  <a:lnTo>
                    <a:pt x="20940" y="88447"/>
                  </a:lnTo>
                  <a:lnTo>
                    <a:pt x="21161" y="87940"/>
                  </a:lnTo>
                  <a:lnTo>
                    <a:pt x="21398" y="87439"/>
                  </a:lnTo>
                  <a:lnTo>
                    <a:pt x="21635" y="86939"/>
                  </a:lnTo>
                  <a:lnTo>
                    <a:pt x="21880" y="86445"/>
                  </a:lnTo>
                  <a:lnTo>
                    <a:pt x="22133" y="85951"/>
                  </a:lnTo>
                  <a:lnTo>
                    <a:pt x="22394" y="85457"/>
                  </a:lnTo>
                  <a:lnTo>
                    <a:pt x="22662" y="84970"/>
                  </a:lnTo>
                  <a:lnTo>
                    <a:pt x="22939" y="84476"/>
                  </a:lnTo>
                  <a:lnTo>
                    <a:pt x="23223" y="83995"/>
                  </a:lnTo>
                  <a:lnTo>
                    <a:pt x="23516" y="83508"/>
                  </a:lnTo>
                  <a:lnTo>
                    <a:pt x="23816" y="83027"/>
                  </a:lnTo>
                  <a:lnTo>
                    <a:pt x="24124" y="82554"/>
                  </a:lnTo>
                  <a:lnTo>
                    <a:pt x="24440" y="82080"/>
                  </a:lnTo>
                  <a:lnTo>
                    <a:pt x="24764" y="81606"/>
                  </a:lnTo>
                  <a:lnTo>
                    <a:pt x="25088" y="81132"/>
                  </a:lnTo>
                  <a:lnTo>
                    <a:pt x="25428" y="80665"/>
                  </a:lnTo>
                  <a:lnTo>
                    <a:pt x="25776" y="80204"/>
                  </a:lnTo>
                  <a:lnTo>
                    <a:pt x="26123" y="79737"/>
                  </a:lnTo>
                  <a:lnTo>
                    <a:pt x="26487" y="79283"/>
                  </a:lnTo>
                  <a:lnTo>
                    <a:pt x="26850" y="78823"/>
                  </a:lnTo>
                  <a:lnTo>
                    <a:pt x="27230" y="78369"/>
                  </a:lnTo>
                  <a:lnTo>
                    <a:pt x="27609" y="77922"/>
                  </a:lnTo>
                  <a:lnTo>
                    <a:pt x="27996" y="77468"/>
                  </a:lnTo>
                  <a:lnTo>
                    <a:pt x="28399" y="77027"/>
                  </a:lnTo>
                  <a:lnTo>
                    <a:pt x="28802" y="76580"/>
                  </a:lnTo>
                  <a:lnTo>
                    <a:pt x="29213" y="76140"/>
                  </a:lnTo>
                  <a:lnTo>
                    <a:pt x="29640" y="75706"/>
                  </a:lnTo>
                  <a:lnTo>
                    <a:pt x="30066" y="75272"/>
                  </a:lnTo>
                  <a:lnTo>
                    <a:pt x="30501" y="74845"/>
                  </a:lnTo>
                  <a:lnTo>
                    <a:pt x="30943" y="74418"/>
                  </a:lnTo>
                  <a:lnTo>
                    <a:pt x="31402" y="73991"/>
                  </a:lnTo>
                  <a:lnTo>
                    <a:pt x="31860" y="73570"/>
                  </a:lnTo>
                  <a:lnTo>
                    <a:pt x="32326" y="73150"/>
                  </a:lnTo>
                  <a:lnTo>
                    <a:pt x="32800" y="72736"/>
                  </a:lnTo>
                  <a:lnTo>
                    <a:pt x="33282" y="72329"/>
                  </a:lnTo>
                  <a:lnTo>
                    <a:pt x="33772" y="71915"/>
                  </a:lnTo>
                  <a:lnTo>
                    <a:pt x="34270" y="71514"/>
                  </a:lnTo>
                  <a:lnTo>
                    <a:pt x="34776" y="71107"/>
                  </a:lnTo>
                  <a:lnTo>
                    <a:pt x="35289" y="70714"/>
                  </a:lnTo>
                  <a:lnTo>
                    <a:pt x="35811" y="70320"/>
                  </a:lnTo>
                  <a:lnTo>
                    <a:pt x="36340" y="69926"/>
                  </a:lnTo>
                  <a:lnTo>
                    <a:pt x="36878" y="69539"/>
                  </a:lnTo>
                  <a:lnTo>
                    <a:pt x="37423" y="69152"/>
                  </a:lnTo>
                  <a:lnTo>
                    <a:pt x="37976" y="68771"/>
                  </a:lnTo>
                  <a:lnTo>
                    <a:pt x="38537" y="68398"/>
                  </a:lnTo>
                  <a:lnTo>
                    <a:pt x="39106" y="68024"/>
                  </a:lnTo>
                  <a:lnTo>
                    <a:pt x="39683" y="67650"/>
                  </a:lnTo>
                  <a:lnTo>
                    <a:pt x="40267" y="67283"/>
                  </a:lnTo>
                  <a:lnTo>
                    <a:pt x="40852" y="66923"/>
                  </a:lnTo>
                  <a:lnTo>
                    <a:pt x="41453" y="66562"/>
                  </a:lnTo>
                  <a:lnTo>
                    <a:pt x="42061" y="66208"/>
                  </a:lnTo>
                  <a:lnTo>
                    <a:pt x="42677" y="65855"/>
                  </a:lnTo>
                  <a:lnTo>
                    <a:pt x="43302" y="65508"/>
                  </a:lnTo>
                  <a:lnTo>
                    <a:pt x="43934" y="65161"/>
                  </a:lnTo>
                  <a:lnTo>
                    <a:pt x="44574" y="64820"/>
                  </a:lnTo>
                  <a:lnTo>
                    <a:pt x="45214" y="64487"/>
                  </a:lnTo>
                  <a:lnTo>
                    <a:pt x="45870" y="64153"/>
                  </a:lnTo>
                  <a:lnTo>
                    <a:pt x="46533" y="63819"/>
                  </a:lnTo>
                  <a:lnTo>
                    <a:pt x="46620" y="63779"/>
                  </a:lnTo>
                  <a:lnTo>
                    <a:pt x="46699" y="63732"/>
                  </a:lnTo>
                  <a:lnTo>
                    <a:pt x="46770" y="63679"/>
                  </a:lnTo>
                  <a:lnTo>
                    <a:pt x="46842" y="63632"/>
                  </a:lnTo>
                  <a:lnTo>
                    <a:pt x="46897" y="63579"/>
                  </a:lnTo>
                  <a:lnTo>
                    <a:pt x="46952" y="63525"/>
                  </a:lnTo>
                  <a:lnTo>
                    <a:pt x="47039" y="63412"/>
                  </a:lnTo>
                  <a:lnTo>
                    <a:pt x="47055" y="64500"/>
                  </a:lnTo>
                  <a:lnTo>
                    <a:pt x="47071" y="65588"/>
                  </a:lnTo>
                  <a:lnTo>
                    <a:pt x="47102" y="66682"/>
                  </a:lnTo>
                  <a:lnTo>
                    <a:pt x="47142" y="67770"/>
                  </a:lnTo>
                  <a:lnTo>
                    <a:pt x="47189" y="68858"/>
                  </a:lnTo>
                  <a:lnTo>
                    <a:pt x="47245" y="69953"/>
                  </a:lnTo>
                  <a:lnTo>
                    <a:pt x="47308" y="71041"/>
                  </a:lnTo>
                  <a:lnTo>
                    <a:pt x="47387" y="72128"/>
                  </a:lnTo>
                  <a:lnTo>
                    <a:pt x="47474" y="73223"/>
                  </a:lnTo>
                  <a:lnTo>
                    <a:pt x="47576" y="74311"/>
                  </a:lnTo>
                  <a:lnTo>
                    <a:pt x="47687" y="75399"/>
                  </a:lnTo>
                  <a:lnTo>
                    <a:pt x="47813" y="76487"/>
                  </a:lnTo>
                  <a:lnTo>
                    <a:pt x="47956" y="77581"/>
                  </a:lnTo>
                  <a:lnTo>
                    <a:pt x="48106" y="78669"/>
                  </a:lnTo>
                  <a:lnTo>
                    <a:pt x="48272" y="79757"/>
                  </a:lnTo>
                  <a:lnTo>
                    <a:pt x="48461" y="80852"/>
                  </a:lnTo>
                  <a:lnTo>
                    <a:pt x="48469" y="80878"/>
                  </a:lnTo>
                  <a:lnTo>
                    <a:pt x="48485" y="80898"/>
                  </a:lnTo>
                  <a:lnTo>
                    <a:pt x="48525" y="80945"/>
                  </a:lnTo>
                  <a:lnTo>
                    <a:pt x="48572" y="80985"/>
                  </a:lnTo>
                  <a:lnTo>
                    <a:pt x="48612" y="81039"/>
                  </a:lnTo>
                  <a:lnTo>
                    <a:pt x="48635" y="81139"/>
                  </a:lnTo>
                  <a:lnTo>
                    <a:pt x="48667" y="81245"/>
                  </a:lnTo>
                  <a:lnTo>
                    <a:pt x="48714" y="81346"/>
                  </a:lnTo>
                  <a:lnTo>
                    <a:pt x="48770" y="81439"/>
                  </a:lnTo>
                  <a:lnTo>
                    <a:pt x="48841" y="81532"/>
                  </a:lnTo>
                  <a:lnTo>
                    <a:pt x="48920" y="81613"/>
                  </a:lnTo>
                  <a:lnTo>
                    <a:pt x="49014" y="81686"/>
                  </a:lnTo>
                  <a:lnTo>
                    <a:pt x="49070" y="81719"/>
                  </a:lnTo>
                  <a:lnTo>
                    <a:pt x="49125" y="81746"/>
                  </a:lnTo>
                  <a:lnTo>
                    <a:pt x="49228" y="81799"/>
                  </a:lnTo>
                  <a:lnTo>
                    <a:pt x="49338" y="81846"/>
                  </a:lnTo>
                  <a:lnTo>
                    <a:pt x="49449" y="81893"/>
                  </a:lnTo>
                  <a:lnTo>
                    <a:pt x="49560" y="81926"/>
                  </a:lnTo>
                  <a:lnTo>
                    <a:pt x="49789" y="82000"/>
                  </a:lnTo>
                  <a:lnTo>
                    <a:pt x="50026" y="82053"/>
                  </a:lnTo>
                  <a:lnTo>
                    <a:pt x="50271" y="82093"/>
                  </a:lnTo>
                  <a:lnTo>
                    <a:pt x="50516" y="82126"/>
                  </a:lnTo>
                  <a:lnTo>
                    <a:pt x="50761" y="82146"/>
                  </a:lnTo>
                  <a:lnTo>
                    <a:pt x="51014" y="82160"/>
                  </a:lnTo>
                  <a:lnTo>
                    <a:pt x="51527" y="82160"/>
                  </a:lnTo>
                  <a:lnTo>
                    <a:pt x="52033" y="82153"/>
                  </a:lnTo>
                  <a:lnTo>
                    <a:pt x="52539" y="82133"/>
                  </a:lnTo>
                  <a:lnTo>
                    <a:pt x="53036" y="82120"/>
                  </a:lnTo>
                  <a:lnTo>
                    <a:pt x="53439" y="82106"/>
                  </a:lnTo>
                  <a:lnTo>
                    <a:pt x="53835" y="82080"/>
                  </a:lnTo>
                  <a:lnTo>
                    <a:pt x="54230" y="82053"/>
                  </a:lnTo>
                  <a:lnTo>
                    <a:pt x="54625" y="82020"/>
                  </a:lnTo>
                  <a:lnTo>
                    <a:pt x="55020" y="81973"/>
                  </a:lnTo>
                  <a:lnTo>
                    <a:pt x="55407" y="81926"/>
                  </a:lnTo>
                  <a:lnTo>
                    <a:pt x="55794" y="81866"/>
                  </a:lnTo>
                  <a:lnTo>
                    <a:pt x="56181" y="81799"/>
                  </a:lnTo>
                  <a:lnTo>
                    <a:pt x="55581" y="101709"/>
                  </a:lnTo>
                  <a:lnTo>
                    <a:pt x="55494" y="104845"/>
                  </a:lnTo>
                  <a:lnTo>
                    <a:pt x="55454" y="106421"/>
                  </a:lnTo>
                  <a:lnTo>
                    <a:pt x="55415" y="107989"/>
                  </a:lnTo>
                  <a:lnTo>
                    <a:pt x="55383" y="109564"/>
                  </a:lnTo>
                  <a:lnTo>
                    <a:pt x="55360" y="111133"/>
                  </a:lnTo>
                  <a:lnTo>
                    <a:pt x="55352" y="112708"/>
                  </a:lnTo>
                  <a:lnTo>
                    <a:pt x="55344" y="114276"/>
                  </a:lnTo>
                  <a:lnTo>
                    <a:pt x="55360" y="115851"/>
                  </a:lnTo>
                  <a:lnTo>
                    <a:pt x="55383" y="117420"/>
                  </a:lnTo>
                  <a:lnTo>
                    <a:pt x="55423" y="118995"/>
                  </a:lnTo>
                  <a:lnTo>
                    <a:pt x="55454" y="119776"/>
                  </a:lnTo>
                  <a:lnTo>
                    <a:pt x="55486" y="120563"/>
                  </a:lnTo>
                  <a:lnTo>
                    <a:pt x="55525" y="121351"/>
                  </a:lnTo>
                  <a:lnTo>
                    <a:pt x="55565" y="122132"/>
                  </a:lnTo>
                  <a:lnTo>
                    <a:pt x="55612" y="122919"/>
                  </a:lnTo>
                  <a:lnTo>
                    <a:pt x="55668" y="123707"/>
                  </a:lnTo>
                  <a:lnTo>
                    <a:pt x="55723" y="124494"/>
                  </a:lnTo>
                  <a:lnTo>
                    <a:pt x="55786" y="125275"/>
                  </a:lnTo>
                  <a:lnTo>
                    <a:pt x="55857" y="126063"/>
                  </a:lnTo>
                  <a:lnTo>
                    <a:pt x="55936" y="126844"/>
                  </a:lnTo>
                  <a:lnTo>
                    <a:pt x="56000" y="127504"/>
                  </a:lnTo>
                  <a:lnTo>
                    <a:pt x="56055" y="128198"/>
                  </a:lnTo>
                  <a:lnTo>
                    <a:pt x="56102" y="128926"/>
                  </a:lnTo>
                  <a:lnTo>
                    <a:pt x="56166" y="129667"/>
                  </a:lnTo>
                  <a:lnTo>
                    <a:pt x="56237" y="130421"/>
                  </a:lnTo>
                  <a:lnTo>
                    <a:pt x="56284" y="130808"/>
                  </a:lnTo>
                  <a:lnTo>
                    <a:pt x="56331" y="131189"/>
                  </a:lnTo>
                  <a:lnTo>
                    <a:pt x="56387" y="131569"/>
                  </a:lnTo>
                  <a:lnTo>
                    <a:pt x="56450" y="131956"/>
                  </a:lnTo>
                  <a:lnTo>
                    <a:pt x="56521" y="132336"/>
                  </a:lnTo>
                  <a:lnTo>
                    <a:pt x="56600" y="132710"/>
                  </a:lnTo>
                  <a:lnTo>
                    <a:pt x="56687" y="133091"/>
                  </a:lnTo>
                  <a:lnTo>
                    <a:pt x="56790" y="133458"/>
                  </a:lnTo>
                  <a:lnTo>
                    <a:pt x="56900" y="133825"/>
                  </a:lnTo>
                  <a:lnTo>
                    <a:pt x="57027" y="134185"/>
                  </a:lnTo>
                  <a:lnTo>
                    <a:pt x="57161" y="134546"/>
                  </a:lnTo>
                  <a:lnTo>
                    <a:pt x="57311" y="134893"/>
                  </a:lnTo>
                  <a:lnTo>
                    <a:pt x="57477" y="135226"/>
                  </a:lnTo>
                  <a:lnTo>
                    <a:pt x="57564" y="135393"/>
                  </a:lnTo>
                  <a:lnTo>
                    <a:pt x="57659" y="135560"/>
                  </a:lnTo>
                  <a:lnTo>
                    <a:pt x="57754" y="135720"/>
                  </a:lnTo>
                  <a:lnTo>
                    <a:pt x="57856" y="135880"/>
                  </a:lnTo>
                  <a:lnTo>
                    <a:pt x="57959" y="136034"/>
                  </a:lnTo>
                  <a:lnTo>
                    <a:pt x="58070" y="136187"/>
                  </a:lnTo>
                  <a:lnTo>
                    <a:pt x="58188" y="136341"/>
                  </a:lnTo>
                  <a:lnTo>
                    <a:pt x="58307" y="136488"/>
                  </a:lnTo>
                  <a:lnTo>
                    <a:pt x="58425" y="136635"/>
                  </a:lnTo>
                  <a:lnTo>
                    <a:pt x="58552" y="136775"/>
                  </a:lnTo>
                  <a:lnTo>
                    <a:pt x="58686" y="136915"/>
                  </a:lnTo>
                  <a:lnTo>
                    <a:pt x="58828" y="137048"/>
                  </a:lnTo>
                  <a:lnTo>
                    <a:pt x="58971" y="137182"/>
                  </a:lnTo>
                  <a:lnTo>
                    <a:pt x="59121" y="137309"/>
                  </a:lnTo>
                  <a:lnTo>
                    <a:pt x="59271" y="137429"/>
                  </a:lnTo>
                  <a:lnTo>
                    <a:pt x="59429" y="137549"/>
                  </a:lnTo>
                  <a:lnTo>
                    <a:pt x="59595" y="137669"/>
                  </a:lnTo>
                  <a:lnTo>
                    <a:pt x="59769" y="137783"/>
                  </a:lnTo>
                  <a:lnTo>
                    <a:pt x="59966" y="137903"/>
                  </a:lnTo>
                  <a:lnTo>
                    <a:pt x="60180" y="138023"/>
                  </a:lnTo>
                  <a:lnTo>
                    <a:pt x="60393" y="138136"/>
                  </a:lnTo>
                  <a:lnTo>
                    <a:pt x="60614" y="138243"/>
                  </a:lnTo>
                  <a:lnTo>
                    <a:pt x="60835" y="138343"/>
                  </a:lnTo>
                  <a:lnTo>
                    <a:pt x="61072" y="138437"/>
                  </a:lnTo>
                  <a:lnTo>
                    <a:pt x="61310" y="138530"/>
                  </a:lnTo>
                  <a:lnTo>
                    <a:pt x="61554" y="138617"/>
                  </a:lnTo>
                  <a:lnTo>
                    <a:pt x="61799" y="138697"/>
                  </a:lnTo>
                  <a:lnTo>
                    <a:pt x="62052" y="138777"/>
                  </a:lnTo>
                  <a:lnTo>
                    <a:pt x="62313" y="138844"/>
                  </a:lnTo>
                  <a:lnTo>
                    <a:pt x="62582" y="138917"/>
                  </a:lnTo>
                  <a:lnTo>
                    <a:pt x="62842" y="138977"/>
                  </a:lnTo>
                  <a:lnTo>
                    <a:pt x="63119" y="139037"/>
                  </a:lnTo>
                  <a:lnTo>
                    <a:pt x="63396" y="139091"/>
                  </a:lnTo>
                  <a:lnTo>
                    <a:pt x="63672" y="139144"/>
                  </a:lnTo>
                  <a:lnTo>
                    <a:pt x="63957" y="139191"/>
                  </a:lnTo>
                  <a:lnTo>
                    <a:pt x="64241" y="139238"/>
                  </a:lnTo>
                  <a:lnTo>
                    <a:pt x="64826" y="139311"/>
                  </a:lnTo>
                  <a:lnTo>
                    <a:pt x="65418" y="139378"/>
                  </a:lnTo>
                  <a:lnTo>
                    <a:pt x="66027" y="139424"/>
                  </a:lnTo>
                  <a:lnTo>
                    <a:pt x="66635" y="139465"/>
                  </a:lnTo>
                  <a:lnTo>
                    <a:pt x="67252" y="139498"/>
                  </a:lnTo>
                  <a:lnTo>
                    <a:pt x="67876" y="139518"/>
                  </a:lnTo>
                  <a:lnTo>
                    <a:pt x="68500" y="139525"/>
                  </a:lnTo>
                  <a:lnTo>
                    <a:pt x="69132" y="139531"/>
                  </a:lnTo>
                  <a:lnTo>
                    <a:pt x="69756" y="139525"/>
                  </a:lnTo>
                  <a:lnTo>
                    <a:pt x="70381" y="139518"/>
                  </a:lnTo>
                  <a:lnTo>
                    <a:pt x="71005" y="139498"/>
                  </a:lnTo>
                  <a:lnTo>
                    <a:pt x="72238" y="139458"/>
                  </a:lnTo>
                  <a:lnTo>
                    <a:pt x="73431" y="139411"/>
                  </a:lnTo>
                  <a:lnTo>
                    <a:pt x="74576" y="139364"/>
                  </a:lnTo>
                  <a:lnTo>
                    <a:pt x="75667" y="139324"/>
                  </a:lnTo>
                  <a:lnTo>
                    <a:pt x="76188" y="139311"/>
                  </a:lnTo>
                  <a:lnTo>
                    <a:pt x="76686" y="139298"/>
                  </a:lnTo>
                  <a:lnTo>
                    <a:pt x="77168" y="139291"/>
                  </a:lnTo>
                  <a:lnTo>
                    <a:pt x="77626" y="139291"/>
                  </a:lnTo>
                  <a:lnTo>
                    <a:pt x="80827" y="139331"/>
                  </a:lnTo>
                  <a:lnTo>
                    <a:pt x="82431" y="139351"/>
                  </a:lnTo>
                  <a:lnTo>
                    <a:pt x="84043" y="139364"/>
                  </a:lnTo>
                  <a:lnTo>
                    <a:pt x="85647" y="139371"/>
                  </a:lnTo>
                  <a:lnTo>
                    <a:pt x="87251" y="139371"/>
                  </a:lnTo>
                  <a:lnTo>
                    <a:pt x="88863" y="139364"/>
                  </a:lnTo>
                  <a:lnTo>
                    <a:pt x="90467" y="139351"/>
                  </a:lnTo>
                  <a:lnTo>
                    <a:pt x="92071" y="139324"/>
                  </a:lnTo>
                  <a:lnTo>
                    <a:pt x="93675" y="139291"/>
                  </a:lnTo>
                  <a:lnTo>
                    <a:pt x="95287" y="139244"/>
                  </a:lnTo>
                  <a:lnTo>
                    <a:pt x="96891" y="139184"/>
                  </a:lnTo>
                  <a:lnTo>
                    <a:pt x="98495" y="139111"/>
                  </a:lnTo>
                  <a:lnTo>
                    <a:pt x="99293" y="139064"/>
                  </a:lnTo>
                  <a:lnTo>
                    <a:pt x="100091" y="139017"/>
                  </a:lnTo>
                  <a:lnTo>
                    <a:pt x="100897" y="138971"/>
                  </a:lnTo>
                  <a:lnTo>
                    <a:pt x="101695" y="138911"/>
                  </a:lnTo>
                  <a:lnTo>
                    <a:pt x="102493" y="138857"/>
                  </a:lnTo>
                  <a:lnTo>
                    <a:pt x="103291" y="138790"/>
                  </a:lnTo>
                  <a:lnTo>
                    <a:pt x="103291" y="138790"/>
                  </a:lnTo>
                  <a:lnTo>
                    <a:pt x="102936" y="139077"/>
                  </a:lnTo>
                  <a:lnTo>
                    <a:pt x="102588" y="139371"/>
                  </a:lnTo>
                  <a:lnTo>
                    <a:pt x="102240" y="139671"/>
                  </a:lnTo>
                  <a:lnTo>
                    <a:pt x="101893" y="139978"/>
                  </a:lnTo>
                  <a:lnTo>
                    <a:pt x="101553" y="140279"/>
                  </a:lnTo>
                  <a:lnTo>
                    <a:pt x="101221" y="140592"/>
                  </a:lnTo>
                  <a:lnTo>
                    <a:pt x="100889" y="140906"/>
                  </a:lnTo>
                  <a:lnTo>
                    <a:pt x="100565" y="141227"/>
                  </a:lnTo>
                  <a:lnTo>
                    <a:pt x="100241" y="141547"/>
                  </a:lnTo>
                  <a:lnTo>
                    <a:pt x="99917" y="141874"/>
                  </a:lnTo>
                  <a:lnTo>
                    <a:pt x="99601" y="142208"/>
                  </a:lnTo>
                  <a:lnTo>
                    <a:pt x="99293" y="142541"/>
                  </a:lnTo>
                  <a:lnTo>
                    <a:pt x="98985" y="142882"/>
                  </a:lnTo>
                  <a:lnTo>
                    <a:pt x="98684" y="143222"/>
                  </a:lnTo>
                  <a:lnTo>
                    <a:pt x="98384" y="143562"/>
                  </a:lnTo>
                  <a:lnTo>
                    <a:pt x="98084" y="143916"/>
                  </a:lnTo>
                  <a:lnTo>
                    <a:pt x="97792" y="144263"/>
                  </a:lnTo>
                  <a:lnTo>
                    <a:pt x="97507" y="144624"/>
                  </a:lnTo>
                  <a:lnTo>
                    <a:pt x="97223" y="144977"/>
                  </a:lnTo>
                  <a:lnTo>
                    <a:pt x="96938" y="145344"/>
                  </a:lnTo>
                  <a:lnTo>
                    <a:pt x="96662" y="145705"/>
                  </a:lnTo>
                  <a:lnTo>
                    <a:pt x="96393" y="146072"/>
                  </a:lnTo>
                  <a:lnTo>
                    <a:pt x="96124" y="146446"/>
                  </a:lnTo>
                  <a:lnTo>
                    <a:pt x="95856" y="146819"/>
                  </a:lnTo>
                  <a:lnTo>
                    <a:pt x="95595" y="147200"/>
                  </a:lnTo>
                  <a:lnTo>
                    <a:pt x="95342" y="147574"/>
                  </a:lnTo>
                  <a:lnTo>
                    <a:pt x="95089" y="147961"/>
                  </a:lnTo>
                  <a:lnTo>
                    <a:pt x="94836" y="148348"/>
                  </a:lnTo>
                  <a:lnTo>
                    <a:pt x="94591" y="148735"/>
                  </a:lnTo>
                  <a:lnTo>
                    <a:pt x="94346" y="149122"/>
                  </a:lnTo>
                  <a:lnTo>
                    <a:pt x="94109" y="149516"/>
                  </a:lnTo>
                  <a:lnTo>
                    <a:pt x="93880" y="149916"/>
                  </a:lnTo>
                  <a:lnTo>
                    <a:pt x="93422" y="150711"/>
                  </a:lnTo>
                  <a:lnTo>
                    <a:pt x="92979" y="151525"/>
                  </a:lnTo>
                  <a:lnTo>
                    <a:pt x="92553" y="152339"/>
                  </a:lnTo>
                  <a:lnTo>
                    <a:pt x="92134" y="153167"/>
                  </a:lnTo>
                  <a:lnTo>
                    <a:pt x="91739" y="154001"/>
                  </a:lnTo>
                  <a:lnTo>
                    <a:pt x="91360" y="154842"/>
                  </a:lnTo>
                  <a:lnTo>
                    <a:pt x="90988" y="155690"/>
                  </a:lnTo>
                  <a:lnTo>
                    <a:pt x="90633" y="156550"/>
                  </a:lnTo>
                  <a:lnTo>
                    <a:pt x="90293" y="157411"/>
                  </a:lnTo>
                  <a:lnTo>
                    <a:pt x="89969" y="158279"/>
                  </a:lnTo>
                  <a:lnTo>
                    <a:pt x="89661" y="159147"/>
                  </a:lnTo>
                  <a:lnTo>
                    <a:pt x="89360" y="160028"/>
                  </a:lnTo>
                  <a:lnTo>
                    <a:pt x="89084" y="160909"/>
                  </a:lnTo>
                  <a:lnTo>
                    <a:pt x="88815" y="161790"/>
                  </a:lnTo>
                  <a:lnTo>
                    <a:pt x="88562" y="162677"/>
                  </a:lnTo>
                  <a:lnTo>
                    <a:pt x="88317" y="163572"/>
                  </a:lnTo>
                  <a:lnTo>
                    <a:pt x="88096" y="164466"/>
                  </a:lnTo>
                  <a:lnTo>
                    <a:pt x="87883" y="165360"/>
                  </a:lnTo>
                  <a:lnTo>
                    <a:pt x="87685" y="166255"/>
                  </a:lnTo>
                  <a:lnTo>
                    <a:pt x="87504" y="167156"/>
                  </a:lnTo>
                  <a:lnTo>
                    <a:pt x="87330" y="168050"/>
                  </a:lnTo>
                  <a:lnTo>
                    <a:pt x="87172" y="168944"/>
                  </a:lnTo>
                  <a:lnTo>
                    <a:pt x="87029" y="169845"/>
                  </a:lnTo>
                  <a:lnTo>
                    <a:pt x="86903" y="170740"/>
                  </a:lnTo>
                  <a:lnTo>
                    <a:pt x="86785" y="171634"/>
                  </a:lnTo>
                  <a:lnTo>
                    <a:pt x="86682" y="172529"/>
                  </a:lnTo>
                  <a:lnTo>
                    <a:pt x="86595" y="173416"/>
                  </a:lnTo>
                  <a:lnTo>
                    <a:pt x="86516" y="174304"/>
                  </a:lnTo>
                  <a:lnTo>
                    <a:pt x="86453" y="175185"/>
                  </a:lnTo>
                  <a:lnTo>
                    <a:pt x="86405" y="176066"/>
                  </a:lnTo>
                  <a:lnTo>
                    <a:pt x="86366" y="176940"/>
                  </a:lnTo>
                  <a:lnTo>
                    <a:pt x="86342" y="177814"/>
                  </a:lnTo>
                  <a:lnTo>
                    <a:pt x="86334" y="178675"/>
                  </a:lnTo>
                  <a:lnTo>
                    <a:pt x="86334" y="179536"/>
                  </a:lnTo>
                  <a:lnTo>
                    <a:pt x="86350" y="180391"/>
                  </a:lnTo>
                  <a:lnTo>
                    <a:pt x="86374" y="181238"/>
                  </a:lnTo>
                  <a:lnTo>
                    <a:pt x="86413" y="182073"/>
                  </a:lnTo>
                  <a:lnTo>
                    <a:pt x="86468" y="182907"/>
                  </a:lnTo>
                  <a:lnTo>
                    <a:pt x="86532" y="183728"/>
                  </a:lnTo>
                  <a:lnTo>
                    <a:pt x="86611" y="184542"/>
                  </a:lnTo>
                  <a:lnTo>
                    <a:pt x="86698" y="185350"/>
                  </a:lnTo>
                  <a:lnTo>
                    <a:pt x="86800" y="186144"/>
                  </a:lnTo>
                  <a:lnTo>
                    <a:pt x="86919" y="186931"/>
                  </a:lnTo>
                  <a:lnTo>
                    <a:pt x="87045" y="187706"/>
                  </a:lnTo>
                  <a:lnTo>
                    <a:pt x="87180" y="188473"/>
                  </a:lnTo>
                  <a:lnTo>
                    <a:pt x="87330" y="189221"/>
                  </a:lnTo>
                  <a:lnTo>
                    <a:pt x="87496" y="189962"/>
                  </a:lnTo>
                  <a:lnTo>
                    <a:pt x="87670" y="190696"/>
                  </a:lnTo>
                  <a:lnTo>
                    <a:pt x="87701" y="190776"/>
                  </a:lnTo>
                  <a:lnTo>
                    <a:pt x="87733" y="190849"/>
                  </a:lnTo>
                  <a:lnTo>
                    <a:pt x="87772" y="190923"/>
                  </a:lnTo>
                  <a:lnTo>
                    <a:pt x="87820" y="190989"/>
                  </a:lnTo>
                  <a:lnTo>
                    <a:pt x="87875" y="191049"/>
                  </a:lnTo>
                  <a:lnTo>
                    <a:pt x="87930" y="191103"/>
                  </a:lnTo>
                  <a:lnTo>
                    <a:pt x="87993" y="191156"/>
                  </a:lnTo>
                  <a:lnTo>
                    <a:pt x="88065" y="191196"/>
                  </a:lnTo>
                  <a:lnTo>
                    <a:pt x="88096" y="191256"/>
                  </a:lnTo>
                  <a:lnTo>
                    <a:pt x="88128" y="191316"/>
                  </a:lnTo>
                  <a:lnTo>
                    <a:pt x="88167" y="191370"/>
                  </a:lnTo>
                  <a:lnTo>
                    <a:pt x="88207" y="191423"/>
                  </a:lnTo>
                  <a:lnTo>
                    <a:pt x="88246" y="191477"/>
                  </a:lnTo>
                  <a:lnTo>
                    <a:pt x="88302" y="191530"/>
                  </a:lnTo>
                  <a:lnTo>
                    <a:pt x="88357" y="191577"/>
                  </a:lnTo>
                  <a:lnTo>
                    <a:pt x="88412" y="191623"/>
                  </a:lnTo>
                  <a:lnTo>
                    <a:pt x="88475" y="191663"/>
                  </a:lnTo>
                  <a:lnTo>
                    <a:pt x="88547" y="191704"/>
                  </a:lnTo>
                  <a:lnTo>
                    <a:pt x="88618" y="191737"/>
                  </a:lnTo>
                  <a:lnTo>
                    <a:pt x="88697" y="191770"/>
                  </a:lnTo>
                  <a:lnTo>
                    <a:pt x="88776" y="191797"/>
                  </a:lnTo>
                  <a:lnTo>
                    <a:pt x="88863" y="191824"/>
                  </a:lnTo>
                  <a:lnTo>
                    <a:pt x="88950" y="191837"/>
                  </a:lnTo>
                  <a:lnTo>
                    <a:pt x="89044" y="191850"/>
                  </a:lnTo>
                  <a:lnTo>
                    <a:pt x="90459" y="192004"/>
                  </a:lnTo>
                  <a:lnTo>
                    <a:pt x="91889" y="192137"/>
                  </a:lnTo>
                  <a:lnTo>
                    <a:pt x="93311" y="192271"/>
                  </a:lnTo>
                  <a:lnTo>
                    <a:pt x="94742" y="192391"/>
                  </a:lnTo>
                  <a:lnTo>
                    <a:pt x="96180" y="192511"/>
                  </a:lnTo>
                  <a:lnTo>
                    <a:pt x="97610" y="192618"/>
                  </a:lnTo>
                  <a:lnTo>
                    <a:pt x="99048" y="192725"/>
                  </a:lnTo>
                  <a:lnTo>
                    <a:pt x="100478" y="192825"/>
                  </a:lnTo>
                  <a:lnTo>
                    <a:pt x="100360" y="193579"/>
                  </a:lnTo>
                  <a:lnTo>
                    <a:pt x="100257" y="194333"/>
                  </a:lnTo>
                  <a:lnTo>
                    <a:pt x="100162" y="195094"/>
                  </a:lnTo>
                  <a:lnTo>
                    <a:pt x="100075" y="195862"/>
                  </a:lnTo>
                  <a:lnTo>
                    <a:pt x="100004" y="196629"/>
                  </a:lnTo>
                  <a:lnTo>
                    <a:pt x="99941" y="197397"/>
                  </a:lnTo>
                  <a:lnTo>
                    <a:pt x="99893" y="198171"/>
                  </a:lnTo>
                  <a:lnTo>
                    <a:pt x="99862" y="198938"/>
                  </a:lnTo>
                  <a:lnTo>
                    <a:pt x="99838" y="199713"/>
                  </a:lnTo>
                  <a:lnTo>
                    <a:pt x="99822" y="200487"/>
                  </a:lnTo>
                  <a:lnTo>
                    <a:pt x="99830" y="201254"/>
                  </a:lnTo>
                  <a:lnTo>
                    <a:pt x="99846" y="202029"/>
                  </a:lnTo>
                  <a:lnTo>
                    <a:pt x="99878" y="202796"/>
                  </a:lnTo>
                  <a:lnTo>
                    <a:pt x="99917" y="203564"/>
                  </a:lnTo>
                  <a:lnTo>
                    <a:pt x="99980" y="204324"/>
                  </a:lnTo>
                  <a:lnTo>
                    <a:pt x="100051" y="205085"/>
                  </a:lnTo>
                  <a:lnTo>
                    <a:pt x="100138" y="205846"/>
                  </a:lnTo>
                  <a:lnTo>
                    <a:pt x="100241" y="206600"/>
                  </a:lnTo>
                  <a:lnTo>
                    <a:pt x="100360" y="207348"/>
                  </a:lnTo>
                  <a:lnTo>
                    <a:pt x="100494" y="208089"/>
                  </a:lnTo>
                  <a:lnTo>
                    <a:pt x="100644" y="208830"/>
                  </a:lnTo>
                  <a:lnTo>
                    <a:pt x="100818" y="209564"/>
                  </a:lnTo>
                  <a:lnTo>
                    <a:pt x="101000" y="210285"/>
                  </a:lnTo>
                  <a:lnTo>
                    <a:pt x="101197" y="211005"/>
                  </a:lnTo>
                  <a:lnTo>
                    <a:pt x="101300" y="211359"/>
                  </a:lnTo>
                  <a:lnTo>
                    <a:pt x="101411" y="211713"/>
                  </a:lnTo>
                  <a:lnTo>
                    <a:pt x="101529" y="212067"/>
                  </a:lnTo>
                  <a:lnTo>
                    <a:pt x="101648" y="212414"/>
                  </a:lnTo>
                  <a:lnTo>
                    <a:pt x="101774" y="212761"/>
                  </a:lnTo>
                  <a:lnTo>
                    <a:pt x="101900" y="213108"/>
                  </a:lnTo>
                  <a:lnTo>
                    <a:pt x="102035" y="213448"/>
                  </a:lnTo>
                  <a:lnTo>
                    <a:pt x="102169" y="213788"/>
                  </a:lnTo>
                  <a:lnTo>
                    <a:pt x="102311" y="214129"/>
                  </a:lnTo>
                  <a:lnTo>
                    <a:pt x="102454" y="214463"/>
                  </a:lnTo>
                  <a:lnTo>
                    <a:pt x="102604" y="214796"/>
                  </a:lnTo>
                  <a:lnTo>
                    <a:pt x="102762" y="215130"/>
                  </a:lnTo>
                  <a:lnTo>
                    <a:pt x="102920" y="215457"/>
                  </a:lnTo>
                  <a:lnTo>
                    <a:pt x="103086" y="215777"/>
                  </a:lnTo>
                  <a:lnTo>
                    <a:pt x="103260" y="216104"/>
                  </a:lnTo>
                  <a:lnTo>
                    <a:pt x="103433" y="216418"/>
                  </a:lnTo>
                  <a:lnTo>
                    <a:pt x="103607" y="216738"/>
                  </a:lnTo>
                  <a:lnTo>
                    <a:pt x="103789" y="217052"/>
                  </a:lnTo>
                  <a:lnTo>
                    <a:pt x="103979" y="217359"/>
                  </a:lnTo>
                  <a:lnTo>
                    <a:pt x="104176" y="217666"/>
                  </a:lnTo>
                  <a:lnTo>
                    <a:pt x="104374" y="217973"/>
                  </a:lnTo>
                  <a:lnTo>
                    <a:pt x="104579" y="218274"/>
                  </a:lnTo>
                  <a:lnTo>
                    <a:pt x="104785" y="218567"/>
                  </a:lnTo>
                  <a:lnTo>
                    <a:pt x="104998" y="218861"/>
                  </a:lnTo>
                  <a:lnTo>
                    <a:pt x="105211" y="219148"/>
                  </a:lnTo>
                  <a:lnTo>
                    <a:pt x="105440" y="219435"/>
                  </a:lnTo>
                  <a:lnTo>
                    <a:pt x="105670" y="219722"/>
                  </a:lnTo>
                  <a:lnTo>
                    <a:pt x="105899" y="220002"/>
                  </a:lnTo>
                  <a:lnTo>
                    <a:pt x="106136" y="220276"/>
                  </a:lnTo>
                  <a:lnTo>
                    <a:pt x="106381" y="220549"/>
                  </a:lnTo>
                  <a:lnTo>
                    <a:pt x="106634" y="220816"/>
                  </a:lnTo>
                  <a:lnTo>
                    <a:pt x="106886" y="221077"/>
                  </a:lnTo>
                  <a:lnTo>
                    <a:pt x="107147" y="221337"/>
                  </a:lnTo>
                  <a:lnTo>
                    <a:pt x="107408" y="221591"/>
                  </a:lnTo>
                  <a:lnTo>
                    <a:pt x="107677" y="221844"/>
                  </a:lnTo>
                  <a:lnTo>
                    <a:pt x="107953" y="222091"/>
                  </a:lnTo>
                  <a:lnTo>
                    <a:pt x="108238" y="222338"/>
                  </a:lnTo>
                  <a:lnTo>
                    <a:pt x="108522" y="222572"/>
                  </a:lnTo>
                  <a:lnTo>
                    <a:pt x="108814" y="222812"/>
                  </a:lnTo>
                  <a:lnTo>
                    <a:pt x="109115" y="223039"/>
                  </a:lnTo>
                  <a:lnTo>
                    <a:pt x="109415" y="223266"/>
                  </a:lnTo>
                  <a:lnTo>
                    <a:pt x="109723" y="223486"/>
                  </a:lnTo>
                  <a:lnTo>
                    <a:pt x="110039" y="223700"/>
                  </a:lnTo>
                  <a:lnTo>
                    <a:pt x="110355" y="223913"/>
                  </a:lnTo>
                  <a:lnTo>
                    <a:pt x="110687" y="224120"/>
                  </a:lnTo>
                  <a:lnTo>
                    <a:pt x="111019" y="224320"/>
                  </a:lnTo>
                  <a:lnTo>
                    <a:pt x="111351" y="224521"/>
                  </a:lnTo>
                  <a:lnTo>
                    <a:pt x="111699" y="224714"/>
                  </a:lnTo>
                  <a:lnTo>
                    <a:pt x="112046" y="224901"/>
                  </a:lnTo>
                  <a:lnTo>
                    <a:pt x="112402" y="225081"/>
                  </a:lnTo>
                  <a:lnTo>
                    <a:pt x="112757" y="225255"/>
                  </a:lnTo>
                  <a:lnTo>
                    <a:pt x="113129" y="225428"/>
                  </a:lnTo>
                  <a:lnTo>
                    <a:pt x="113500" y="225595"/>
                  </a:lnTo>
                  <a:lnTo>
                    <a:pt x="113879" y="225755"/>
                  </a:lnTo>
                  <a:lnTo>
                    <a:pt x="114259" y="225909"/>
                  </a:lnTo>
                  <a:lnTo>
                    <a:pt x="114654" y="226062"/>
                  </a:lnTo>
                  <a:lnTo>
                    <a:pt x="115049" y="226202"/>
                  </a:lnTo>
                  <a:lnTo>
                    <a:pt x="115452" y="226343"/>
                  </a:lnTo>
                  <a:lnTo>
                    <a:pt x="115863" y="226476"/>
                  </a:lnTo>
                  <a:lnTo>
                    <a:pt x="116274" y="226603"/>
                  </a:lnTo>
                  <a:lnTo>
                    <a:pt x="116700" y="226730"/>
                  </a:lnTo>
                  <a:lnTo>
                    <a:pt x="117127" y="226843"/>
                  </a:lnTo>
                  <a:lnTo>
                    <a:pt x="117562" y="226950"/>
                  </a:lnTo>
                  <a:lnTo>
                    <a:pt x="117996" y="227057"/>
                  </a:lnTo>
                  <a:lnTo>
                    <a:pt x="118447" y="227157"/>
                  </a:lnTo>
                  <a:lnTo>
                    <a:pt x="118897" y="227244"/>
                  </a:lnTo>
                  <a:lnTo>
                    <a:pt x="119355" y="227330"/>
                  </a:lnTo>
                  <a:lnTo>
                    <a:pt x="119821" y="227411"/>
                  </a:lnTo>
                  <a:lnTo>
                    <a:pt x="120296" y="227484"/>
                  </a:lnTo>
                  <a:lnTo>
                    <a:pt x="120778" y="227551"/>
                  </a:lnTo>
                  <a:lnTo>
                    <a:pt x="121260" y="227611"/>
                  </a:lnTo>
                  <a:lnTo>
                    <a:pt x="121749" y="227664"/>
                  </a:lnTo>
                  <a:lnTo>
                    <a:pt x="122247" y="227711"/>
                  </a:lnTo>
                  <a:lnTo>
                    <a:pt x="122753" y="227751"/>
                  </a:lnTo>
                  <a:lnTo>
                    <a:pt x="123267" y="227784"/>
                  </a:lnTo>
                  <a:lnTo>
                    <a:pt x="123788" y="227811"/>
                  </a:lnTo>
                  <a:lnTo>
                    <a:pt x="124310" y="227831"/>
                  </a:lnTo>
                  <a:lnTo>
                    <a:pt x="124847" y="227844"/>
                  </a:lnTo>
                  <a:lnTo>
                    <a:pt x="125384" y="227851"/>
                  </a:lnTo>
                  <a:lnTo>
                    <a:pt x="125929" y="227851"/>
                  </a:lnTo>
                  <a:lnTo>
                    <a:pt x="126743" y="227838"/>
                  </a:lnTo>
                  <a:lnTo>
                    <a:pt x="127557" y="227811"/>
                  </a:lnTo>
                  <a:lnTo>
                    <a:pt x="128363" y="227771"/>
                  </a:lnTo>
                  <a:lnTo>
                    <a:pt x="129161" y="227724"/>
                  </a:lnTo>
                  <a:lnTo>
                    <a:pt x="129959" y="227657"/>
                  </a:lnTo>
                  <a:lnTo>
                    <a:pt x="130742" y="227577"/>
                  </a:lnTo>
                  <a:lnTo>
                    <a:pt x="131137" y="227531"/>
                  </a:lnTo>
                  <a:lnTo>
                    <a:pt x="131524" y="227484"/>
                  </a:lnTo>
                  <a:lnTo>
                    <a:pt x="131911" y="227431"/>
                  </a:lnTo>
                  <a:lnTo>
                    <a:pt x="132290" y="227370"/>
                  </a:lnTo>
                  <a:lnTo>
                    <a:pt x="132670" y="227310"/>
                  </a:lnTo>
                  <a:lnTo>
                    <a:pt x="133049" y="227244"/>
                  </a:lnTo>
                  <a:lnTo>
                    <a:pt x="133428" y="227177"/>
                  </a:lnTo>
                  <a:lnTo>
                    <a:pt x="133807" y="227103"/>
                  </a:lnTo>
                  <a:lnTo>
                    <a:pt x="134179" y="227023"/>
                  </a:lnTo>
                  <a:lnTo>
                    <a:pt x="134542" y="226943"/>
                  </a:lnTo>
                  <a:lnTo>
                    <a:pt x="134914" y="226857"/>
                  </a:lnTo>
                  <a:lnTo>
                    <a:pt x="135277" y="226763"/>
                  </a:lnTo>
                  <a:lnTo>
                    <a:pt x="135641" y="226670"/>
                  </a:lnTo>
                  <a:lnTo>
                    <a:pt x="135996" y="226570"/>
                  </a:lnTo>
                  <a:lnTo>
                    <a:pt x="136352" y="226469"/>
                  </a:lnTo>
                  <a:lnTo>
                    <a:pt x="136707" y="226356"/>
                  </a:lnTo>
                  <a:lnTo>
                    <a:pt x="137055" y="226243"/>
                  </a:lnTo>
                  <a:lnTo>
                    <a:pt x="137403" y="226122"/>
                  </a:lnTo>
                  <a:lnTo>
                    <a:pt x="137742" y="226002"/>
                  </a:lnTo>
                  <a:lnTo>
                    <a:pt x="138082" y="225875"/>
                  </a:lnTo>
                  <a:lnTo>
                    <a:pt x="138422" y="225742"/>
                  </a:lnTo>
                  <a:lnTo>
                    <a:pt x="138754" y="225602"/>
                  </a:lnTo>
                  <a:lnTo>
                    <a:pt x="139078" y="225455"/>
                  </a:lnTo>
                  <a:lnTo>
                    <a:pt x="139410" y="225308"/>
                  </a:lnTo>
                  <a:lnTo>
                    <a:pt x="139734" y="225155"/>
                  </a:lnTo>
                  <a:lnTo>
                    <a:pt x="140050" y="224994"/>
                  </a:lnTo>
                  <a:lnTo>
                    <a:pt x="140366" y="224828"/>
                  </a:lnTo>
                  <a:lnTo>
                    <a:pt x="140674" y="224661"/>
                  </a:lnTo>
                  <a:lnTo>
                    <a:pt x="140982" y="224481"/>
                  </a:lnTo>
                  <a:lnTo>
                    <a:pt x="141282" y="224300"/>
                  </a:lnTo>
                  <a:lnTo>
                    <a:pt x="141583" y="224113"/>
                  </a:lnTo>
                  <a:lnTo>
                    <a:pt x="141883" y="223920"/>
                  </a:lnTo>
                  <a:lnTo>
                    <a:pt x="142167" y="223726"/>
                  </a:lnTo>
                  <a:lnTo>
                    <a:pt x="142460" y="223519"/>
                  </a:lnTo>
                  <a:lnTo>
                    <a:pt x="142736" y="223306"/>
                  </a:lnTo>
                  <a:lnTo>
                    <a:pt x="143021" y="223092"/>
                  </a:lnTo>
                  <a:lnTo>
                    <a:pt x="143289" y="222872"/>
                  </a:lnTo>
                  <a:lnTo>
                    <a:pt x="143558" y="222638"/>
                  </a:lnTo>
                  <a:lnTo>
                    <a:pt x="143827" y="222405"/>
                  </a:lnTo>
                  <a:lnTo>
                    <a:pt x="144088" y="222165"/>
                  </a:lnTo>
                  <a:lnTo>
                    <a:pt x="144340" y="221918"/>
                  </a:lnTo>
                  <a:lnTo>
                    <a:pt x="144593" y="221664"/>
                  </a:lnTo>
                  <a:lnTo>
                    <a:pt x="144838" y="221404"/>
                  </a:lnTo>
                  <a:lnTo>
                    <a:pt x="145075" y="221137"/>
                  </a:lnTo>
                  <a:lnTo>
                    <a:pt x="145312" y="220863"/>
                  </a:lnTo>
                  <a:lnTo>
                    <a:pt x="145541" y="220589"/>
                  </a:lnTo>
                  <a:lnTo>
                    <a:pt x="145771" y="220302"/>
                  </a:lnTo>
                  <a:lnTo>
                    <a:pt x="145992" y="220009"/>
                  </a:lnTo>
                  <a:lnTo>
                    <a:pt x="146205" y="219708"/>
                  </a:lnTo>
                  <a:lnTo>
                    <a:pt x="146411" y="219401"/>
                  </a:lnTo>
                  <a:lnTo>
                    <a:pt x="146616" y="219088"/>
                  </a:lnTo>
                  <a:lnTo>
                    <a:pt x="146814" y="218767"/>
                  </a:lnTo>
                  <a:lnTo>
                    <a:pt x="147027" y="218414"/>
                  </a:lnTo>
                  <a:lnTo>
                    <a:pt x="147232" y="218060"/>
                  </a:lnTo>
                  <a:lnTo>
                    <a:pt x="147430" y="217706"/>
                  </a:lnTo>
                  <a:lnTo>
                    <a:pt x="147627" y="217339"/>
                  </a:lnTo>
                  <a:lnTo>
                    <a:pt x="147825" y="216979"/>
                  </a:lnTo>
                  <a:lnTo>
                    <a:pt x="148007" y="216605"/>
                  </a:lnTo>
                  <a:lnTo>
                    <a:pt x="148196" y="216238"/>
                  </a:lnTo>
                  <a:lnTo>
                    <a:pt x="148378" y="215864"/>
                  </a:lnTo>
                  <a:lnTo>
                    <a:pt x="148552" y="215484"/>
                  </a:lnTo>
                  <a:lnTo>
                    <a:pt x="148726" y="215103"/>
                  </a:lnTo>
                  <a:lnTo>
                    <a:pt x="148892" y="214716"/>
                  </a:lnTo>
                  <a:lnTo>
                    <a:pt x="149058" y="214329"/>
                  </a:lnTo>
                  <a:lnTo>
                    <a:pt x="149224" y="213942"/>
                  </a:lnTo>
                  <a:lnTo>
                    <a:pt x="149382" y="213548"/>
                  </a:lnTo>
                  <a:lnTo>
                    <a:pt x="149682" y="212761"/>
                  </a:lnTo>
                  <a:lnTo>
                    <a:pt x="149966" y="211960"/>
                  </a:lnTo>
                  <a:lnTo>
                    <a:pt x="150235" y="211152"/>
                  </a:lnTo>
                  <a:lnTo>
                    <a:pt x="150488" y="210338"/>
                  </a:lnTo>
                  <a:lnTo>
                    <a:pt x="150725" y="209517"/>
                  </a:lnTo>
                  <a:lnTo>
                    <a:pt x="150938" y="208689"/>
                  </a:lnTo>
                  <a:lnTo>
                    <a:pt x="151144" y="207855"/>
                  </a:lnTo>
                  <a:lnTo>
                    <a:pt x="151325" y="207021"/>
                  </a:lnTo>
                  <a:lnTo>
                    <a:pt x="151499" y="206180"/>
                  </a:lnTo>
                  <a:lnTo>
                    <a:pt x="151649" y="205339"/>
                  </a:lnTo>
                  <a:lnTo>
                    <a:pt x="151784" y="204498"/>
                  </a:lnTo>
                  <a:lnTo>
                    <a:pt x="151902" y="203657"/>
                  </a:lnTo>
                  <a:lnTo>
                    <a:pt x="151997" y="202809"/>
                  </a:lnTo>
                  <a:lnTo>
                    <a:pt x="152084" y="201968"/>
                  </a:lnTo>
                  <a:lnTo>
                    <a:pt x="152147" y="201127"/>
                  </a:lnTo>
                  <a:lnTo>
                    <a:pt x="152187" y="200293"/>
                  </a:lnTo>
                  <a:lnTo>
                    <a:pt x="152218" y="199459"/>
                  </a:lnTo>
                  <a:lnTo>
                    <a:pt x="152226" y="198631"/>
                  </a:lnTo>
                  <a:lnTo>
                    <a:pt x="152226" y="197804"/>
                  </a:lnTo>
                  <a:lnTo>
                    <a:pt x="152195" y="196983"/>
                  </a:lnTo>
                  <a:lnTo>
                    <a:pt x="152155" y="196175"/>
                  </a:lnTo>
                  <a:lnTo>
                    <a:pt x="152092" y="195368"/>
                  </a:lnTo>
                  <a:lnTo>
                    <a:pt x="152052" y="194967"/>
                  </a:lnTo>
                  <a:lnTo>
                    <a:pt x="152013" y="194573"/>
                  </a:lnTo>
                  <a:lnTo>
                    <a:pt x="151966" y="194180"/>
                  </a:lnTo>
                  <a:lnTo>
                    <a:pt x="151910" y="193786"/>
                  </a:lnTo>
                  <a:lnTo>
                    <a:pt x="151855" y="193399"/>
                  </a:lnTo>
                  <a:lnTo>
                    <a:pt x="151800" y="193012"/>
                  </a:lnTo>
                  <a:lnTo>
                    <a:pt x="153957" y="192938"/>
                  </a:lnTo>
                  <a:lnTo>
                    <a:pt x="156106" y="192858"/>
                  </a:lnTo>
                  <a:lnTo>
                    <a:pt x="158263" y="192785"/>
                  </a:lnTo>
                  <a:lnTo>
                    <a:pt x="160405" y="192711"/>
                  </a:lnTo>
                  <a:lnTo>
                    <a:pt x="160555" y="192698"/>
                  </a:lnTo>
                  <a:lnTo>
                    <a:pt x="160705" y="192678"/>
                  </a:lnTo>
                  <a:lnTo>
                    <a:pt x="160839" y="192645"/>
                  </a:lnTo>
                  <a:lnTo>
                    <a:pt x="160973" y="192605"/>
                  </a:lnTo>
                  <a:lnTo>
                    <a:pt x="161092" y="192558"/>
                  </a:lnTo>
                  <a:lnTo>
                    <a:pt x="161210" y="192504"/>
                  </a:lnTo>
                  <a:lnTo>
                    <a:pt x="161321" y="192444"/>
                  </a:lnTo>
                  <a:lnTo>
                    <a:pt x="161424" y="192378"/>
                  </a:lnTo>
                  <a:lnTo>
                    <a:pt x="161550" y="192351"/>
                  </a:lnTo>
                  <a:lnTo>
                    <a:pt x="161685" y="192318"/>
                  </a:lnTo>
                  <a:lnTo>
                    <a:pt x="161803" y="192277"/>
                  </a:lnTo>
                  <a:lnTo>
                    <a:pt x="161930" y="192231"/>
                  </a:lnTo>
                  <a:lnTo>
                    <a:pt x="162040" y="192171"/>
                  </a:lnTo>
                  <a:lnTo>
                    <a:pt x="162151" y="192104"/>
                  </a:lnTo>
                  <a:lnTo>
                    <a:pt x="162246" y="192031"/>
                  </a:lnTo>
                  <a:lnTo>
                    <a:pt x="162340" y="191950"/>
                  </a:lnTo>
                  <a:lnTo>
                    <a:pt x="162419" y="191864"/>
                  </a:lnTo>
                  <a:lnTo>
                    <a:pt x="162491" y="191764"/>
                  </a:lnTo>
                  <a:lnTo>
                    <a:pt x="162554" y="191663"/>
                  </a:lnTo>
                  <a:lnTo>
                    <a:pt x="162601" y="191550"/>
                  </a:lnTo>
                  <a:lnTo>
                    <a:pt x="162641" y="191423"/>
                  </a:lnTo>
                  <a:lnTo>
                    <a:pt x="162664" y="191296"/>
                  </a:lnTo>
                  <a:lnTo>
                    <a:pt x="162672" y="191156"/>
                  </a:lnTo>
                  <a:lnTo>
                    <a:pt x="162664" y="191009"/>
                  </a:lnTo>
                  <a:lnTo>
                    <a:pt x="162412" y="188280"/>
                  </a:lnTo>
                  <a:lnTo>
                    <a:pt x="162269" y="186818"/>
                  </a:lnTo>
                  <a:lnTo>
                    <a:pt x="162111" y="185303"/>
                  </a:lnTo>
                  <a:lnTo>
                    <a:pt x="161945" y="183741"/>
                  </a:lnTo>
                  <a:lnTo>
                    <a:pt x="161764" y="182126"/>
                  </a:lnTo>
                  <a:lnTo>
                    <a:pt x="161558" y="180464"/>
                  </a:lnTo>
                  <a:lnTo>
                    <a:pt x="161329" y="178769"/>
                  </a:lnTo>
                  <a:lnTo>
                    <a:pt x="161084" y="177047"/>
                  </a:lnTo>
                  <a:lnTo>
                    <a:pt x="160950" y="176166"/>
                  </a:lnTo>
                  <a:lnTo>
                    <a:pt x="160815" y="175285"/>
                  </a:lnTo>
                  <a:lnTo>
                    <a:pt x="160665" y="174397"/>
                  </a:lnTo>
                  <a:lnTo>
                    <a:pt x="160515" y="173503"/>
                  </a:lnTo>
                  <a:lnTo>
                    <a:pt x="160357" y="172609"/>
                  </a:lnTo>
                  <a:lnTo>
                    <a:pt x="160191" y="171701"/>
                  </a:lnTo>
                  <a:lnTo>
                    <a:pt x="160017" y="170800"/>
                  </a:lnTo>
                  <a:lnTo>
                    <a:pt x="159843" y="169886"/>
                  </a:lnTo>
                  <a:lnTo>
                    <a:pt x="159654" y="168978"/>
                  </a:lnTo>
                  <a:lnTo>
                    <a:pt x="159456" y="168063"/>
                  </a:lnTo>
                  <a:lnTo>
                    <a:pt x="159251" y="167149"/>
                  </a:lnTo>
                  <a:lnTo>
                    <a:pt x="159038" y="166228"/>
                  </a:lnTo>
                  <a:lnTo>
                    <a:pt x="158816" y="165314"/>
                  </a:lnTo>
                  <a:lnTo>
                    <a:pt x="158587" y="164393"/>
                  </a:lnTo>
                  <a:lnTo>
                    <a:pt x="158350" y="163478"/>
                  </a:lnTo>
                  <a:lnTo>
                    <a:pt x="158105" y="162564"/>
                  </a:lnTo>
                  <a:lnTo>
                    <a:pt x="157844" y="161650"/>
                  </a:lnTo>
                  <a:lnTo>
                    <a:pt x="157576" y="160742"/>
                  </a:lnTo>
                  <a:lnTo>
                    <a:pt x="157299" y="159834"/>
                  </a:lnTo>
                  <a:lnTo>
                    <a:pt x="157015" y="158933"/>
                  </a:lnTo>
                  <a:lnTo>
                    <a:pt x="156714" y="158032"/>
                  </a:lnTo>
                  <a:lnTo>
                    <a:pt x="156406" y="157138"/>
                  </a:lnTo>
                  <a:lnTo>
                    <a:pt x="156082" y="156250"/>
                  </a:lnTo>
                  <a:lnTo>
                    <a:pt x="155750" y="155369"/>
                  </a:lnTo>
                  <a:lnTo>
                    <a:pt x="155411" y="154495"/>
                  </a:lnTo>
                  <a:lnTo>
                    <a:pt x="155055" y="153621"/>
                  </a:lnTo>
                  <a:lnTo>
                    <a:pt x="154692" y="152760"/>
                  </a:lnTo>
                  <a:lnTo>
                    <a:pt x="154320" y="151905"/>
                  </a:lnTo>
                  <a:lnTo>
                    <a:pt x="153925" y="151064"/>
                  </a:lnTo>
                  <a:lnTo>
                    <a:pt x="153522" y="150230"/>
                  </a:lnTo>
                  <a:lnTo>
                    <a:pt x="153111" y="149402"/>
                  </a:lnTo>
                  <a:lnTo>
                    <a:pt x="152685" y="148588"/>
                  </a:lnTo>
                  <a:lnTo>
                    <a:pt x="152242" y="147787"/>
                  </a:lnTo>
                  <a:lnTo>
                    <a:pt x="151792" y="146993"/>
                  </a:lnTo>
                  <a:lnTo>
                    <a:pt x="151555" y="146606"/>
                  </a:lnTo>
                  <a:lnTo>
                    <a:pt x="151318" y="146219"/>
                  </a:lnTo>
                  <a:lnTo>
                    <a:pt x="151081" y="145832"/>
                  </a:lnTo>
                  <a:lnTo>
                    <a:pt x="150843" y="145451"/>
                  </a:lnTo>
                  <a:lnTo>
                    <a:pt x="150599" y="145071"/>
                  </a:lnTo>
                  <a:lnTo>
                    <a:pt x="150346" y="144697"/>
                  </a:lnTo>
                  <a:lnTo>
                    <a:pt x="150093" y="144323"/>
                  </a:lnTo>
                  <a:lnTo>
                    <a:pt x="149840" y="143956"/>
                  </a:lnTo>
                  <a:lnTo>
                    <a:pt x="149579" y="143596"/>
                  </a:lnTo>
                  <a:lnTo>
                    <a:pt x="149311" y="143235"/>
                  </a:lnTo>
                  <a:lnTo>
                    <a:pt x="149042" y="142875"/>
                  </a:lnTo>
                  <a:lnTo>
                    <a:pt x="148773" y="142528"/>
                  </a:lnTo>
                  <a:lnTo>
                    <a:pt x="148497" y="142174"/>
                  </a:lnTo>
                  <a:lnTo>
                    <a:pt x="148220" y="141834"/>
                  </a:lnTo>
                  <a:lnTo>
                    <a:pt x="147936" y="141493"/>
                  </a:lnTo>
                  <a:lnTo>
                    <a:pt x="147651" y="141153"/>
                  </a:lnTo>
                  <a:lnTo>
                    <a:pt x="147367" y="140826"/>
                  </a:lnTo>
                  <a:lnTo>
                    <a:pt x="147066" y="140492"/>
                  </a:lnTo>
                  <a:lnTo>
                    <a:pt x="146774" y="140172"/>
                  </a:lnTo>
                  <a:lnTo>
                    <a:pt x="146474" y="139852"/>
                  </a:lnTo>
                  <a:lnTo>
                    <a:pt x="146166" y="139538"/>
                  </a:lnTo>
                  <a:lnTo>
                    <a:pt x="145858" y="139224"/>
                  </a:lnTo>
                  <a:lnTo>
                    <a:pt x="145541" y="138924"/>
                  </a:lnTo>
                  <a:lnTo>
                    <a:pt x="145225" y="138624"/>
                  </a:lnTo>
                  <a:lnTo>
                    <a:pt x="146498" y="138710"/>
                  </a:lnTo>
                  <a:lnTo>
                    <a:pt x="147793" y="138804"/>
                  </a:lnTo>
                  <a:lnTo>
                    <a:pt x="150456" y="139004"/>
                  </a:lnTo>
                  <a:lnTo>
                    <a:pt x="153190" y="139218"/>
                  </a:lnTo>
                  <a:lnTo>
                    <a:pt x="154573" y="139318"/>
                  </a:lnTo>
                  <a:lnTo>
                    <a:pt x="155972" y="139418"/>
                  </a:lnTo>
                  <a:lnTo>
                    <a:pt x="157386" y="139511"/>
                  </a:lnTo>
                  <a:lnTo>
                    <a:pt x="158800" y="139591"/>
                  </a:lnTo>
                  <a:lnTo>
                    <a:pt x="160215" y="139665"/>
                  </a:lnTo>
                  <a:lnTo>
                    <a:pt x="161637" y="139731"/>
                  </a:lnTo>
                  <a:lnTo>
                    <a:pt x="163067" y="139778"/>
                  </a:lnTo>
                  <a:lnTo>
                    <a:pt x="163779" y="139798"/>
                  </a:lnTo>
                  <a:lnTo>
                    <a:pt x="164490" y="139812"/>
                  </a:lnTo>
                  <a:lnTo>
                    <a:pt x="165201" y="139825"/>
                  </a:lnTo>
                  <a:lnTo>
                    <a:pt x="165904" y="139832"/>
                  </a:lnTo>
                  <a:lnTo>
                    <a:pt x="167318" y="139832"/>
                  </a:lnTo>
                  <a:lnTo>
                    <a:pt x="168022" y="139818"/>
                  </a:lnTo>
                  <a:lnTo>
                    <a:pt x="168725" y="139805"/>
                  </a:lnTo>
                  <a:lnTo>
                    <a:pt x="169420" y="139785"/>
                  </a:lnTo>
                  <a:lnTo>
                    <a:pt x="170124" y="139758"/>
                  </a:lnTo>
                  <a:lnTo>
                    <a:pt x="170811" y="139725"/>
                  </a:lnTo>
                  <a:lnTo>
                    <a:pt x="171506" y="139685"/>
                  </a:lnTo>
                  <a:lnTo>
                    <a:pt x="172186" y="139645"/>
                  </a:lnTo>
                  <a:lnTo>
                    <a:pt x="172873" y="139591"/>
                  </a:lnTo>
                  <a:lnTo>
                    <a:pt x="173553" y="139531"/>
                  </a:lnTo>
                  <a:lnTo>
                    <a:pt x="174225" y="139458"/>
                  </a:lnTo>
                  <a:lnTo>
                    <a:pt x="174896" y="139384"/>
                  </a:lnTo>
                  <a:lnTo>
                    <a:pt x="175560" y="139304"/>
                  </a:lnTo>
                  <a:lnTo>
                    <a:pt x="176216" y="139211"/>
                  </a:lnTo>
                  <a:lnTo>
                    <a:pt x="176872" y="139111"/>
                  </a:lnTo>
                  <a:lnTo>
                    <a:pt x="177520" y="139004"/>
                  </a:lnTo>
                  <a:lnTo>
                    <a:pt x="178167" y="138884"/>
                  </a:lnTo>
                  <a:lnTo>
                    <a:pt x="178800" y="138764"/>
                  </a:lnTo>
                  <a:lnTo>
                    <a:pt x="179432" y="138624"/>
                  </a:lnTo>
                  <a:lnTo>
                    <a:pt x="180056" y="138477"/>
                  </a:lnTo>
                  <a:lnTo>
                    <a:pt x="180672" y="138323"/>
                  </a:lnTo>
                  <a:lnTo>
                    <a:pt x="181281" y="138163"/>
                  </a:lnTo>
                  <a:lnTo>
                    <a:pt x="181881" y="137983"/>
                  </a:lnTo>
                  <a:lnTo>
                    <a:pt x="182474" y="137796"/>
                  </a:lnTo>
                  <a:lnTo>
                    <a:pt x="183059" y="137602"/>
                  </a:lnTo>
                  <a:lnTo>
                    <a:pt x="183635" y="137396"/>
                  </a:lnTo>
                  <a:lnTo>
                    <a:pt x="184204" y="137175"/>
                  </a:lnTo>
                  <a:lnTo>
                    <a:pt x="184765" y="136948"/>
                  </a:lnTo>
                  <a:lnTo>
                    <a:pt x="185319" y="136701"/>
                  </a:lnTo>
                  <a:lnTo>
                    <a:pt x="185856" y="136448"/>
                  </a:lnTo>
                  <a:lnTo>
                    <a:pt x="186385" y="136181"/>
                  </a:lnTo>
                  <a:lnTo>
                    <a:pt x="186907" y="135900"/>
                  </a:lnTo>
                  <a:lnTo>
                    <a:pt x="187420" y="135614"/>
                  </a:lnTo>
                  <a:lnTo>
                    <a:pt x="187673" y="135467"/>
                  </a:lnTo>
                  <a:lnTo>
                    <a:pt x="187910" y="135313"/>
                  </a:lnTo>
                  <a:lnTo>
                    <a:pt x="188147" y="135160"/>
                  </a:lnTo>
                  <a:lnTo>
                    <a:pt x="188384" y="134999"/>
                  </a:lnTo>
                  <a:lnTo>
                    <a:pt x="188614" y="134846"/>
                  </a:lnTo>
                  <a:lnTo>
                    <a:pt x="188835" y="134679"/>
                  </a:lnTo>
                  <a:lnTo>
                    <a:pt x="189056" y="134519"/>
                  </a:lnTo>
                  <a:lnTo>
                    <a:pt x="189269" y="134352"/>
                  </a:lnTo>
                  <a:lnTo>
                    <a:pt x="189475" y="134179"/>
                  </a:lnTo>
                  <a:lnTo>
                    <a:pt x="189680" y="134012"/>
                  </a:lnTo>
                  <a:lnTo>
                    <a:pt x="189878" y="133838"/>
                  </a:lnTo>
                  <a:lnTo>
                    <a:pt x="190075" y="133658"/>
                  </a:lnTo>
                  <a:lnTo>
                    <a:pt x="190265" y="133478"/>
                  </a:lnTo>
                  <a:lnTo>
                    <a:pt x="190447" y="133298"/>
                  </a:lnTo>
                  <a:lnTo>
                    <a:pt x="190628" y="133117"/>
                  </a:lnTo>
                  <a:lnTo>
                    <a:pt x="190810" y="132930"/>
                  </a:lnTo>
                  <a:lnTo>
                    <a:pt x="190984" y="132744"/>
                  </a:lnTo>
                  <a:lnTo>
                    <a:pt x="191150" y="132550"/>
                  </a:lnTo>
                  <a:lnTo>
                    <a:pt x="191316" y="132363"/>
                  </a:lnTo>
                  <a:lnTo>
                    <a:pt x="191474" y="132170"/>
                  </a:lnTo>
                  <a:lnTo>
                    <a:pt x="191782" y="131776"/>
                  </a:lnTo>
                  <a:lnTo>
                    <a:pt x="192074" y="131369"/>
                  </a:lnTo>
                  <a:lnTo>
                    <a:pt x="192351" y="130962"/>
                  </a:lnTo>
                  <a:lnTo>
                    <a:pt x="192612" y="130541"/>
                  </a:lnTo>
                  <a:lnTo>
                    <a:pt x="192857" y="130121"/>
                  </a:lnTo>
                  <a:lnTo>
                    <a:pt x="193086" y="129687"/>
                  </a:lnTo>
                  <a:lnTo>
                    <a:pt x="193307" y="129253"/>
                  </a:lnTo>
                  <a:lnTo>
                    <a:pt x="193513" y="128806"/>
                  </a:lnTo>
                  <a:lnTo>
                    <a:pt x="193702" y="128359"/>
                  </a:lnTo>
                  <a:lnTo>
                    <a:pt x="193876" y="127898"/>
                  </a:lnTo>
                  <a:lnTo>
                    <a:pt x="194042" y="127438"/>
                  </a:lnTo>
                  <a:lnTo>
                    <a:pt x="194192" y="126970"/>
                  </a:lnTo>
                  <a:lnTo>
                    <a:pt x="194334" y="126497"/>
                  </a:lnTo>
                  <a:lnTo>
                    <a:pt x="194469" y="126023"/>
                  </a:lnTo>
                  <a:lnTo>
                    <a:pt x="194587" y="125542"/>
                  </a:lnTo>
                  <a:lnTo>
                    <a:pt x="194698" y="125055"/>
                  </a:lnTo>
                  <a:lnTo>
                    <a:pt x="194793" y="124568"/>
                  </a:lnTo>
                  <a:lnTo>
                    <a:pt x="194880" y="124074"/>
                  </a:lnTo>
                  <a:lnTo>
                    <a:pt x="194959" y="123580"/>
                  </a:lnTo>
                  <a:lnTo>
                    <a:pt x="195030" y="123079"/>
                  </a:lnTo>
                  <a:lnTo>
                    <a:pt x="195093" y="122579"/>
                  </a:lnTo>
                  <a:lnTo>
                    <a:pt x="195148" y="122072"/>
                  </a:lnTo>
                  <a:lnTo>
                    <a:pt x="195196" y="121564"/>
                  </a:lnTo>
                  <a:lnTo>
                    <a:pt x="195235" y="121057"/>
                  </a:lnTo>
                  <a:lnTo>
                    <a:pt x="195267" y="120550"/>
                  </a:lnTo>
                  <a:lnTo>
                    <a:pt x="195290" y="120036"/>
                  </a:lnTo>
                  <a:lnTo>
                    <a:pt x="195306" y="119522"/>
                  </a:lnTo>
                  <a:lnTo>
                    <a:pt x="195322" y="119008"/>
                  </a:lnTo>
                  <a:lnTo>
                    <a:pt x="195330" y="118494"/>
                  </a:lnTo>
                  <a:lnTo>
                    <a:pt x="195338" y="117980"/>
                  </a:lnTo>
                  <a:lnTo>
                    <a:pt x="195330" y="116946"/>
                  </a:lnTo>
                  <a:lnTo>
                    <a:pt x="195306" y="115918"/>
                  </a:lnTo>
                  <a:lnTo>
                    <a:pt x="195275" y="114890"/>
                  </a:lnTo>
                  <a:lnTo>
                    <a:pt x="195235" y="113876"/>
                  </a:lnTo>
                  <a:lnTo>
                    <a:pt x="195140" y="111860"/>
                  </a:lnTo>
                  <a:lnTo>
                    <a:pt x="195053" y="109898"/>
                  </a:lnTo>
                  <a:lnTo>
                    <a:pt x="195014" y="108943"/>
                  </a:lnTo>
                  <a:lnTo>
                    <a:pt x="194990" y="108002"/>
                  </a:lnTo>
                  <a:lnTo>
                    <a:pt x="194982" y="107088"/>
                  </a:lnTo>
                  <a:lnTo>
                    <a:pt x="194982" y="106634"/>
                  </a:lnTo>
                  <a:lnTo>
                    <a:pt x="194990" y="106194"/>
                  </a:lnTo>
                  <a:lnTo>
                    <a:pt x="195188" y="95635"/>
                  </a:lnTo>
                  <a:lnTo>
                    <a:pt x="195283" y="90356"/>
                  </a:lnTo>
                  <a:lnTo>
                    <a:pt x="195369" y="85076"/>
                  </a:lnTo>
                  <a:lnTo>
                    <a:pt x="196073" y="85210"/>
                  </a:lnTo>
                  <a:lnTo>
                    <a:pt x="196768" y="85343"/>
                  </a:lnTo>
                  <a:lnTo>
                    <a:pt x="197124" y="85403"/>
                  </a:lnTo>
                  <a:lnTo>
                    <a:pt x="197471" y="85457"/>
                  </a:lnTo>
                  <a:lnTo>
                    <a:pt x="197819" y="85510"/>
                  </a:lnTo>
                  <a:lnTo>
                    <a:pt x="198175" y="85557"/>
                  </a:lnTo>
                  <a:lnTo>
                    <a:pt x="198522" y="85590"/>
                  </a:lnTo>
                  <a:lnTo>
                    <a:pt x="198878" y="85624"/>
                  </a:lnTo>
                  <a:lnTo>
                    <a:pt x="199233" y="85650"/>
                  </a:lnTo>
                  <a:lnTo>
                    <a:pt x="199589" y="85664"/>
                  </a:lnTo>
                  <a:lnTo>
                    <a:pt x="200308" y="85664"/>
                  </a:lnTo>
                  <a:lnTo>
                    <a:pt x="200664" y="85644"/>
                  </a:lnTo>
                  <a:lnTo>
                    <a:pt x="201027" y="85617"/>
                  </a:lnTo>
                  <a:lnTo>
                    <a:pt x="201146" y="85604"/>
                  </a:lnTo>
                  <a:lnTo>
                    <a:pt x="201256" y="85584"/>
                  </a:lnTo>
                  <a:lnTo>
                    <a:pt x="201359" y="85564"/>
                  </a:lnTo>
                  <a:lnTo>
                    <a:pt x="201462" y="85537"/>
                  </a:lnTo>
                  <a:lnTo>
                    <a:pt x="201556" y="85504"/>
                  </a:lnTo>
                  <a:lnTo>
                    <a:pt x="201651" y="85470"/>
                  </a:lnTo>
                  <a:lnTo>
                    <a:pt x="201738" y="85430"/>
                  </a:lnTo>
                  <a:lnTo>
                    <a:pt x="201817" y="85383"/>
                  </a:lnTo>
                  <a:lnTo>
                    <a:pt x="201896" y="85330"/>
                  </a:lnTo>
                  <a:lnTo>
                    <a:pt x="201967" y="85270"/>
                  </a:lnTo>
                  <a:lnTo>
                    <a:pt x="202038" y="85210"/>
                  </a:lnTo>
                  <a:lnTo>
                    <a:pt x="202102" y="85143"/>
                  </a:lnTo>
                  <a:lnTo>
                    <a:pt x="202157" y="85070"/>
                  </a:lnTo>
                  <a:lnTo>
                    <a:pt x="202204" y="84990"/>
                  </a:lnTo>
                  <a:lnTo>
                    <a:pt x="202252" y="84903"/>
                  </a:lnTo>
                  <a:lnTo>
                    <a:pt x="202291" y="84809"/>
                  </a:lnTo>
                  <a:lnTo>
                    <a:pt x="202410" y="84516"/>
                  </a:lnTo>
                  <a:lnTo>
                    <a:pt x="202520" y="84215"/>
                  </a:lnTo>
                  <a:lnTo>
                    <a:pt x="202623" y="83915"/>
                  </a:lnTo>
                  <a:lnTo>
                    <a:pt x="202726" y="83608"/>
                  </a:lnTo>
                  <a:lnTo>
                    <a:pt x="202813" y="83294"/>
                  </a:lnTo>
                  <a:lnTo>
                    <a:pt x="202900" y="82981"/>
                  </a:lnTo>
                  <a:lnTo>
                    <a:pt x="202979" y="82667"/>
                  </a:lnTo>
                  <a:lnTo>
                    <a:pt x="203050" y="82347"/>
                  </a:lnTo>
                  <a:lnTo>
                    <a:pt x="203121" y="82020"/>
                  </a:lnTo>
                  <a:lnTo>
                    <a:pt x="203176" y="81693"/>
                  </a:lnTo>
                  <a:lnTo>
                    <a:pt x="203240" y="81366"/>
                  </a:lnTo>
                  <a:lnTo>
                    <a:pt x="203287" y="81032"/>
                  </a:lnTo>
                  <a:lnTo>
                    <a:pt x="203334" y="80698"/>
                  </a:lnTo>
                  <a:lnTo>
                    <a:pt x="203374" y="80358"/>
                  </a:lnTo>
                  <a:lnTo>
                    <a:pt x="203445" y="79677"/>
                  </a:lnTo>
                  <a:lnTo>
                    <a:pt x="203492" y="78990"/>
                  </a:lnTo>
                  <a:lnTo>
                    <a:pt x="203532" y="78295"/>
                  </a:lnTo>
                  <a:lnTo>
                    <a:pt x="203556" y="77595"/>
                  </a:lnTo>
                  <a:lnTo>
                    <a:pt x="203571" y="76887"/>
                  </a:lnTo>
                  <a:lnTo>
                    <a:pt x="203571" y="76186"/>
                  </a:lnTo>
                  <a:lnTo>
                    <a:pt x="203563" y="75479"/>
                  </a:lnTo>
                  <a:lnTo>
                    <a:pt x="203548" y="74771"/>
                  </a:lnTo>
                  <a:lnTo>
                    <a:pt x="203532" y="74064"/>
                  </a:lnTo>
                  <a:lnTo>
                    <a:pt x="204038" y="74137"/>
                  </a:lnTo>
                  <a:lnTo>
                    <a:pt x="204551" y="74204"/>
                  </a:lnTo>
                  <a:lnTo>
                    <a:pt x="205057" y="74271"/>
                  </a:lnTo>
                  <a:lnTo>
                    <a:pt x="205571" y="74324"/>
                  </a:lnTo>
                  <a:lnTo>
                    <a:pt x="206084" y="74378"/>
                  </a:lnTo>
                  <a:lnTo>
                    <a:pt x="206606" y="74424"/>
                  </a:lnTo>
                  <a:lnTo>
                    <a:pt x="207119" y="74471"/>
                  </a:lnTo>
                  <a:lnTo>
                    <a:pt x="207641" y="74511"/>
                  </a:lnTo>
                  <a:lnTo>
                    <a:pt x="208162" y="74545"/>
                  </a:lnTo>
                  <a:lnTo>
                    <a:pt x="208684" y="74571"/>
                  </a:lnTo>
                  <a:lnTo>
                    <a:pt x="209213" y="74598"/>
                  </a:lnTo>
                  <a:lnTo>
                    <a:pt x="209735" y="74618"/>
                  </a:lnTo>
                  <a:lnTo>
                    <a:pt x="210264" y="74631"/>
                  </a:lnTo>
                  <a:lnTo>
                    <a:pt x="210794" y="74638"/>
                  </a:lnTo>
                  <a:lnTo>
                    <a:pt x="211323" y="74645"/>
                  </a:lnTo>
                  <a:lnTo>
                    <a:pt x="212382" y="74645"/>
                  </a:lnTo>
                  <a:lnTo>
                    <a:pt x="212919" y="74631"/>
                  </a:lnTo>
                  <a:lnTo>
                    <a:pt x="213449" y="74625"/>
                  </a:lnTo>
                  <a:lnTo>
                    <a:pt x="213986" y="74605"/>
                  </a:lnTo>
                  <a:lnTo>
                    <a:pt x="214515" y="74585"/>
                  </a:lnTo>
                  <a:lnTo>
                    <a:pt x="215053" y="74558"/>
                  </a:lnTo>
                  <a:lnTo>
                    <a:pt x="215590" y="74525"/>
                  </a:lnTo>
                  <a:lnTo>
                    <a:pt x="216127" y="74491"/>
                  </a:lnTo>
                  <a:lnTo>
                    <a:pt x="216664" y="74451"/>
                  </a:lnTo>
                  <a:lnTo>
                    <a:pt x="217202" y="74411"/>
                  </a:lnTo>
                  <a:lnTo>
                    <a:pt x="217739" y="74364"/>
                  </a:lnTo>
                  <a:lnTo>
                    <a:pt x="218276" y="74311"/>
                  </a:lnTo>
                  <a:lnTo>
                    <a:pt x="218822" y="74258"/>
                  </a:lnTo>
                  <a:lnTo>
                    <a:pt x="219359" y="74197"/>
                  </a:lnTo>
                  <a:lnTo>
                    <a:pt x="219896" y="74131"/>
                  </a:lnTo>
                  <a:lnTo>
                    <a:pt x="220434" y="74064"/>
                  </a:lnTo>
                  <a:lnTo>
                    <a:pt x="220552" y="74124"/>
                  </a:lnTo>
                  <a:lnTo>
                    <a:pt x="220671" y="74171"/>
                  </a:lnTo>
                  <a:lnTo>
                    <a:pt x="220789" y="74204"/>
                  </a:lnTo>
                  <a:lnTo>
                    <a:pt x="220916" y="74231"/>
                  </a:lnTo>
                  <a:lnTo>
                    <a:pt x="221034" y="74244"/>
                  </a:lnTo>
                  <a:lnTo>
                    <a:pt x="221161" y="74251"/>
                  </a:lnTo>
                  <a:lnTo>
                    <a:pt x="221279" y="74244"/>
                  </a:lnTo>
                  <a:lnTo>
                    <a:pt x="221405" y="74231"/>
                  </a:lnTo>
                  <a:lnTo>
                    <a:pt x="221516" y="74204"/>
                  </a:lnTo>
                  <a:lnTo>
                    <a:pt x="221635" y="74171"/>
                  </a:lnTo>
                  <a:lnTo>
                    <a:pt x="221745" y="74131"/>
                  </a:lnTo>
                  <a:lnTo>
                    <a:pt x="221848" y="74077"/>
                  </a:lnTo>
                  <a:lnTo>
                    <a:pt x="221943" y="74024"/>
                  </a:lnTo>
                  <a:lnTo>
                    <a:pt x="222030" y="73957"/>
                  </a:lnTo>
                  <a:lnTo>
                    <a:pt x="222117" y="73884"/>
                  </a:lnTo>
                  <a:lnTo>
                    <a:pt x="222188" y="73804"/>
                  </a:lnTo>
                  <a:lnTo>
                    <a:pt x="222757" y="73710"/>
                  </a:lnTo>
                  <a:lnTo>
                    <a:pt x="223326" y="73617"/>
                  </a:lnTo>
                  <a:lnTo>
                    <a:pt x="223895" y="73517"/>
                  </a:lnTo>
                  <a:lnTo>
                    <a:pt x="224463" y="73410"/>
                  </a:lnTo>
                  <a:lnTo>
                    <a:pt x="225032" y="73303"/>
                  </a:lnTo>
                  <a:lnTo>
                    <a:pt x="225601" y="73190"/>
                  </a:lnTo>
                  <a:lnTo>
                    <a:pt x="226170" y="73070"/>
                  </a:lnTo>
                  <a:lnTo>
                    <a:pt x="226731" y="72949"/>
                  </a:lnTo>
                  <a:lnTo>
                    <a:pt x="227300" y="72823"/>
                  </a:lnTo>
                  <a:lnTo>
                    <a:pt x="227861" y="72689"/>
                  </a:lnTo>
                  <a:lnTo>
                    <a:pt x="228430" y="72556"/>
                  </a:lnTo>
                  <a:lnTo>
                    <a:pt x="228991" y="72415"/>
                  </a:lnTo>
                  <a:lnTo>
                    <a:pt x="229552" y="72269"/>
                  </a:lnTo>
                  <a:lnTo>
                    <a:pt x="230113" y="72122"/>
                  </a:lnTo>
                  <a:lnTo>
                    <a:pt x="230666" y="71968"/>
                  </a:lnTo>
                  <a:lnTo>
                    <a:pt x="231227" y="71808"/>
                  </a:lnTo>
                  <a:lnTo>
                    <a:pt x="231780" y="71648"/>
                  </a:lnTo>
                  <a:lnTo>
                    <a:pt x="232334" y="71481"/>
                  </a:lnTo>
                  <a:lnTo>
                    <a:pt x="232887" y="71314"/>
                  </a:lnTo>
                  <a:lnTo>
                    <a:pt x="233440" y="71141"/>
                  </a:lnTo>
                  <a:lnTo>
                    <a:pt x="233985" y="70960"/>
                  </a:lnTo>
                  <a:lnTo>
                    <a:pt x="234538" y="70774"/>
                  </a:lnTo>
                  <a:lnTo>
                    <a:pt x="235083" y="70587"/>
                  </a:lnTo>
                  <a:lnTo>
                    <a:pt x="235621" y="70400"/>
                  </a:lnTo>
                  <a:lnTo>
                    <a:pt x="236166" y="70200"/>
                  </a:lnTo>
                  <a:lnTo>
                    <a:pt x="236703" y="70006"/>
                  </a:lnTo>
                  <a:lnTo>
                    <a:pt x="237240" y="69799"/>
                  </a:lnTo>
                  <a:lnTo>
                    <a:pt x="237770" y="69592"/>
                  </a:lnTo>
                  <a:lnTo>
                    <a:pt x="238299" y="69379"/>
                  </a:lnTo>
                  <a:lnTo>
                    <a:pt x="238829" y="69165"/>
                  </a:lnTo>
                  <a:lnTo>
                    <a:pt x="239358" y="68945"/>
                  </a:lnTo>
                  <a:lnTo>
                    <a:pt x="239880" y="68725"/>
                  </a:lnTo>
                  <a:lnTo>
                    <a:pt x="240401" y="68498"/>
                  </a:lnTo>
                  <a:lnTo>
                    <a:pt x="240923" y="68264"/>
                  </a:lnTo>
                  <a:lnTo>
                    <a:pt x="241436" y="68031"/>
                  </a:lnTo>
                  <a:lnTo>
                    <a:pt x="241950" y="67790"/>
                  </a:lnTo>
                  <a:lnTo>
                    <a:pt x="242456" y="67550"/>
                  </a:lnTo>
                  <a:lnTo>
                    <a:pt x="242961" y="67303"/>
                  </a:lnTo>
                  <a:lnTo>
                    <a:pt x="243467" y="67056"/>
                  </a:lnTo>
                  <a:lnTo>
                    <a:pt x="243965" y="66796"/>
                  </a:lnTo>
                  <a:lnTo>
                    <a:pt x="244463" y="66542"/>
                  </a:lnTo>
                  <a:lnTo>
                    <a:pt x="244953" y="66282"/>
                  </a:lnTo>
                  <a:lnTo>
                    <a:pt x="245442" y="66015"/>
                  </a:lnTo>
                  <a:lnTo>
                    <a:pt x="245924" y="65748"/>
                  </a:lnTo>
                  <a:lnTo>
                    <a:pt x="246406" y="65474"/>
                  </a:lnTo>
                  <a:lnTo>
                    <a:pt x="246888" y="65201"/>
                  </a:lnTo>
                  <a:lnTo>
                    <a:pt x="247363" y="64920"/>
                  </a:lnTo>
                  <a:lnTo>
                    <a:pt x="247829" y="64633"/>
                  </a:lnTo>
                  <a:lnTo>
                    <a:pt x="248295" y="64346"/>
                  </a:lnTo>
                  <a:lnTo>
                    <a:pt x="248761" y="64059"/>
                  </a:lnTo>
                  <a:lnTo>
                    <a:pt x="249219" y="63766"/>
                  </a:lnTo>
                  <a:lnTo>
                    <a:pt x="249670" y="63465"/>
                  </a:lnTo>
                  <a:lnTo>
                    <a:pt x="250120" y="63165"/>
                  </a:lnTo>
                  <a:lnTo>
                    <a:pt x="250563" y="62865"/>
                  </a:lnTo>
                  <a:lnTo>
                    <a:pt x="251005" y="62558"/>
                  </a:lnTo>
                  <a:lnTo>
                    <a:pt x="251440" y="62244"/>
                  </a:lnTo>
                  <a:lnTo>
                    <a:pt x="251874" y="61930"/>
                  </a:lnTo>
                  <a:lnTo>
                    <a:pt x="252301" y="61610"/>
                  </a:lnTo>
                  <a:lnTo>
                    <a:pt x="252720" y="61290"/>
                  </a:lnTo>
                  <a:lnTo>
                    <a:pt x="253139" y="60969"/>
                  </a:lnTo>
                  <a:lnTo>
                    <a:pt x="253550" y="60635"/>
                  </a:lnTo>
                  <a:lnTo>
                    <a:pt x="253960" y="60308"/>
                  </a:lnTo>
                  <a:lnTo>
                    <a:pt x="254363" y="59975"/>
                  </a:lnTo>
                  <a:lnTo>
                    <a:pt x="254758" y="59634"/>
                  </a:lnTo>
                  <a:lnTo>
                    <a:pt x="254822" y="59594"/>
                  </a:lnTo>
                  <a:lnTo>
                    <a:pt x="254877" y="59548"/>
                  </a:lnTo>
                  <a:lnTo>
                    <a:pt x="254917" y="59501"/>
                  </a:lnTo>
                  <a:lnTo>
                    <a:pt x="254956" y="59447"/>
                  </a:lnTo>
                  <a:lnTo>
                    <a:pt x="255422" y="59034"/>
                  </a:lnTo>
                  <a:lnTo>
                    <a:pt x="255888" y="58620"/>
                  </a:lnTo>
                  <a:lnTo>
                    <a:pt x="256339" y="58199"/>
                  </a:lnTo>
                  <a:lnTo>
                    <a:pt x="256789" y="57772"/>
                  </a:lnTo>
                  <a:lnTo>
                    <a:pt x="257224" y="57345"/>
                  </a:lnTo>
                  <a:lnTo>
                    <a:pt x="257658" y="56911"/>
                  </a:lnTo>
                  <a:lnTo>
                    <a:pt x="258077" y="56471"/>
                  </a:lnTo>
                  <a:lnTo>
                    <a:pt x="258488" y="56030"/>
                  </a:lnTo>
                  <a:lnTo>
                    <a:pt x="258899" y="55583"/>
                  </a:lnTo>
                  <a:lnTo>
                    <a:pt x="259294" y="55129"/>
                  </a:lnTo>
                  <a:lnTo>
                    <a:pt x="259673" y="54675"/>
                  </a:lnTo>
                  <a:lnTo>
                    <a:pt x="260053" y="54215"/>
                  </a:lnTo>
                  <a:lnTo>
                    <a:pt x="260424" y="53748"/>
                  </a:lnTo>
                  <a:lnTo>
                    <a:pt x="260780" y="53281"/>
                  </a:lnTo>
                  <a:lnTo>
                    <a:pt x="261127" y="52807"/>
                  </a:lnTo>
                  <a:lnTo>
                    <a:pt x="261459" y="52326"/>
                  </a:lnTo>
                  <a:lnTo>
                    <a:pt x="262052" y="52486"/>
                  </a:lnTo>
                  <a:lnTo>
                    <a:pt x="262636" y="52640"/>
                  </a:lnTo>
                  <a:lnTo>
                    <a:pt x="263221" y="52780"/>
                  </a:lnTo>
                  <a:lnTo>
                    <a:pt x="263806" y="52907"/>
                  </a:lnTo>
                  <a:lnTo>
                    <a:pt x="264383" y="53027"/>
                  </a:lnTo>
                  <a:lnTo>
                    <a:pt x="264967" y="53134"/>
                  </a:lnTo>
                  <a:lnTo>
                    <a:pt x="265544" y="53234"/>
                  </a:lnTo>
                  <a:lnTo>
                    <a:pt x="266121" y="53321"/>
                  </a:lnTo>
                  <a:lnTo>
                    <a:pt x="266690" y="53394"/>
                  </a:lnTo>
                  <a:lnTo>
                    <a:pt x="267267" y="53454"/>
                  </a:lnTo>
                  <a:lnTo>
                    <a:pt x="267836" y="53507"/>
                  </a:lnTo>
                  <a:lnTo>
                    <a:pt x="268397" y="53554"/>
                  </a:lnTo>
                  <a:lnTo>
                    <a:pt x="268966" y="53581"/>
                  </a:lnTo>
                  <a:lnTo>
                    <a:pt x="269527" y="53601"/>
                  </a:lnTo>
                  <a:lnTo>
                    <a:pt x="270080" y="53614"/>
                  </a:lnTo>
                  <a:lnTo>
                    <a:pt x="270633" y="53608"/>
                  </a:lnTo>
                  <a:lnTo>
                    <a:pt x="271186" y="53601"/>
                  </a:lnTo>
                  <a:lnTo>
                    <a:pt x="271739" y="53574"/>
                  </a:lnTo>
                  <a:lnTo>
                    <a:pt x="272284" y="53541"/>
                  </a:lnTo>
                  <a:lnTo>
                    <a:pt x="272822" y="53494"/>
                  </a:lnTo>
                  <a:lnTo>
                    <a:pt x="273359" y="53441"/>
                  </a:lnTo>
                  <a:lnTo>
                    <a:pt x="273888" y="53374"/>
                  </a:lnTo>
                  <a:lnTo>
                    <a:pt x="274418" y="53294"/>
                  </a:lnTo>
                  <a:lnTo>
                    <a:pt x="274947" y="53207"/>
                  </a:lnTo>
                  <a:lnTo>
                    <a:pt x="275469" y="53107"/>
                  </a:lnTo>
                  <a:lnTo>
                    <a:pt x="275982" y="52994"/>
                  </a:lnTo>
                  <a:lnTo>
                    <a:pt x="276496" y="52873"/>
                  </a:lnTo>
                  <a:lnTo>
                    <a:pt x="277002" y="52740"/>
                  </a:lnTo>
                  <a:lnTo>
                    <a:pt x="277507" y="52600"/>
                  </a:lnTo>
                  <a:lnTo>
                    <a:pt x="278005" y="52446"/>
                  </a:lnTo>
                  <a:lnTo>
                    <a:pt x="278495" y="52279"/>
                  </a:lnTo>
                  <a:lnTo>
                    <a:pt x="278985" y="52106"/>
                  </a:lnTo>
                  <a:lnTo>
                    <a:pt x="279467" y="51919"/>
                  </a:lnTo>
                  <a:lnTo>
                    <a:pt x="279941" y="51719"/>
                  </a:lnTo>
                  <a:lnTo>
                    <a:pt x="280407" y="51512"/>
                  </a:lnTo>
                  <a:lnTo>
                    <a:pt x="280874" y="51292"/>
                  </a:lnTo>
                  <a:lnTo>
                    <a:pt x="281332" y="51065"/>
                  </a:lnTo>
                  <a:lnTo>
                    <a:pt x="281790" y="50824"/>
                  </a:lnTo>
                  <a:lnTo>
                    <a:pt x="282233" y="50571"/>
                  </a:lnTo>
                  <a:lnTo>
                    <a:pt x="282675" y="50310"/>
                  </a:lnTo>
                  <a:lnTo>
                    <a:pt x="283110" y="50037"/>
                  </a:lnTo>
                  <a:lnTo>
                    <a:pt x="283536" y="49750"/>
                  </a:lnTo>
                  <a:lnTo>
                    <a:pt x="283955" y="49456"/>
                  </a:lnTo>
                  <a:lnTo>
                    <a:pt x="284374" y="49149"/>
                  </a:lnTo>
                  <a:lnTo>
                    <a:pt x="284777" y="48829"/>
                  </a:lnTo>
                  <a:lnTo>
                    <a:pt x="285180" y="48502"/>
                  </a:lnTo>
                  <a:lnTo>
                    <a:pt x="285575" y="48161"/>
                  </a:lnTo>
                  <a:lnTo>
                    <a:pt x="285954" y="47814"/>
                  </a:lnTo>
                  <a:lnTo>
                    <a:pt x="286334" y="47454"/>
                  </a:lnTo>
                  <a:lnTo>
                    <a:pt x="286705" y="47080"/>
                  </a:lnTo>
                  <a:lnTo>
                    <a:pt x="287068" y="46700"/>
                  </a:lnTo>
                  <a:lnTo>
                    <a:pt x="287424" y="46306"/>
                  </a:lnTo>
                  <a:lnTo>
                    <a:pt x="287772" y="45906"/>
                  </a:lnTo>
                  <a:lnTo>
                    <a:pt x="288112" y="45485"/>
                  </a:lnTo>
                  <a:lnTo>
                    <a:pt x="288443" y="45065"/>
                  </a:lnTo>
                  <a:lnTo>
                    <a:pt x="288767" y="44624"/>
                  </a:lnTo>
                  <a:lnTo>
                    <a:pt x="289076" y="44177"/>
                  </a:lnTo>
                  <a:lnTo>
                    <a:pt x="289384" y="43716"/>
                  </a:lnTo>
                  <a:lnTo>
                    <a:pt x="289676" y="43249"/>
                  </a:lnTo>
                  <a:lnTo>
                    <a:pt x="289968" y="42769"/>
                  </a:lnTo>
                  <a:lnTo>
                    <a:pt x="290245" y="42275"/>
                  </a:lnTo>
                  <a:lnTo>
                    <a:pt x="290514" y="41774"/>
                  </a:lnTo>
                  <a:lnTo>
                    <a:pt x="290774" y="41260"/>
                  </a:lnTo>
                  <a:lnTo>
                    <a:pt x="291027" y="40740"/>
                  </a:lnTo>
                  <a:lnTo>
                    <a:pt x="291067" y="40633"/>
                  </a:lnTo>
                  <a:lnTo>
                    <a:pt x="291098" y="40539"/>
                  </a:lnTo>
                  <a:lnTo>
                    <a:pt x="291114" y="40439"/>
                  </a:lnTo>
                  <a:lnTo>
                    <a:pt x="291122" y="40346"/>
                  </a:lnTo>
                  <a:lnTo>
                    <a:pt x="291122" y="40259"/>
                  </a:lnTo>
                  <a:lnTo>
                    <a:pt x="291106" y="40172"/>
                  </a:lnTo>
                  <a:lnTo>
                    <a:pt x="291090" y="40092"/>
                  </a:lnTo>
                  <a:lnTo>
                    <a:pt x="291067" y="40012"/>
                  </a:lnTo>
                  <a:lnTo>
                    <a:pt x="291130" y="39952"/>
                  </a:lnTo>
                  <a:lnTo>
                    <a:pt x="291185" y="39885"/>
                  </a:lnTo>
                  <a:lnTo>
                    <a:pt x="291233" y="39819"/>
                  </a:lnTo>
                  <a:lnTo>
                    <a:pt x="291280" y="39745"/>
                  </a:lnTo>
                  <a:lnTo>
                    <a:pt x="291320" y="39672"/>
                  </a:lnTo>
                  <a:lnTo>
                    <a:pt x="291351" y="39592"/>
                  </a:lnTo>
                  <a:lnTo>
                    <a:pt x="291383" y="39512"/>
                  </a:lnTo>
                  <a:lnTo>
                    <a:pt x="291407" y="39432"/>
                  </a:lnTo>
                  <a:lnTo>
                    <a:pt x="291422" y="39351"/>
                  </a:lnTo>
                  <a:lnTo>
                    <a:pt x="291438" y="39265"/>
                  </a:lnTo>
                  <a:lnTo>
                    <a:pt x="291446" y="39185"/>
                  </a:lnTo>
                  <a:lnTo>
                    <a:pt x="291446" y="39098"/>
                  </a:lnTo>
                  <a:lnTo>
                    <a:pt x="291438" y="39018"/>
                  </a:lnTo>
                  <a:lnTo>
                    <a:pt x="291422" y="38944"/>
                  </a:lnTo>
                  <a:lnTo>
                    <a:pt x="291407" y="38871"/>
                  </a:lnTo>
                  <a:lnTo>
                    <a:pt x="291383" y="38797"/>
                  </a:lnTo>
                  <a:lnTo>
                    <a:pt x="291288" y="38611"/>
                  </a:lnTo>
                  <a:lnTo>
                    <a:pt x="291193" y="38444"/>
                  </a:lnTo>
                  <a:lnTo>
                    <a:pt x="291083" y="38284"/>
                  </a:lnTo>
                  <a:lnTo>
                    <a:pt x="290964" y="38143"/>
                  </a:lnTo>
                  <a:lnTo>
                    <a:pt x="290838" y="38017"/>
                  </a:lnTo>
                  <a:lnTo>
                    <a:pt x="290703" y="37903"/>
                  </a:lnTo>
                  <a:lnTo>
                    <a:pt x="290561" y="37803"/>
                  </a:lnTo>
                  <a:lnTo>
                    <a:pt x="290411" y="37710"/>
                  </a:lnTo>
                  <a:lnTo>
                    <a:pt x="290253" y="37630"/>
                  </a:lnTo>
                  <a:lnTo>
                    <a:pt x="290087" y="37563"/>
                  </a:lnTo>
                  <a:lnTo>
                    <a:pt x="289921" y="37503"/>
                  </a:lnTo>
                  <a:lnTo>
                    <a:pt x="289747" y="37449"/>
                  </a:lnTo>
                  <a:lnTo>
                    <a:pt x="289565" y="37403"/>
                  </a:lnTo>
                  <a:lnTo>
                    <a:pt x="289376" y="37369"/>
                  </a:lnTo>
                  <a:lnTo>
                    <a:pt x="289186" y="37343"/>
                  </a:lnTo>
                  <a:lnTo>
                    <a:pt x="288989" y="37316"/>
                  </a:lnTo>
                  <a:lnTo>
                    <a:pt x="288791" y="37302"/>
                  </a:lnTo>
                  <a:lnTo>
                    <a:pt x="288586" y="37289"/>
                  </a:lnTo>
                  <a:lnTo>
                    <a:pt x="288380" y="37282"/>
                  </a:lnTo>
                  <a:lnTo>
                    <a:pt x="287756" y="37282"/>
                  </a:lnTo>
                  <a:lnTo>
                    <a:pt x="287337" y="37289"/>
                  </a:lnTo>
                  <a:lnTo>
                    <a:pt x="286910" y="37302"/>
                  </a:lnTo>
                  <a:lnTo>
                    <a:pt x="286492" y="37316"/>
                  </a:lnTo>
                  <a:lnTo>
                    <a:pt x="286073" y="37316"/>
                  </a:lnTo>
                  <a:lnTo>
                    <a:pt x="285867" y="37309"/>
                  </a:lnTo>
                  <a:lnTo>
                    <a:pt x="285670" y="37302"/>
                  </a:lnTo>
                  <a:lnTo>
                    <a:pt x="284919" y="37256"/>
                  </a:lnTo>
                  <a:lnTo>
                    <a:pt x="284176" y="37196"/>
                  </a:lnTo>
                  <a:lnTo>
                    <a:pt x="283434" y="37122"/>
                  </a:lnTo>
                  <a:lnTo>
                    <a:pt x="282699" y="37029"/>
                  </a:lnTo>
                  <a:lnTo>
                    <a:pt x="281972" y="36929"/>
                  </a:lnTo>
                  <a:lnTo>
                    <a:pt x="281253" y="36815"/>
                  </a:lnTo>
                  <a:lnTo>
                    <a:pt x="280534" y="36695"/>
                  </a:lnTo>
                  <a:lnTo>
                    <a:pt x="279823" y="36555"/>
                  </a:lnTo>
                  <a:lnTo>
                    <a:pt x="279111" y="36408"/>
                  </a:lnTo>
                  <a:lnTo>
                    <a:pt x="278400" y="36248"/>
                  </a:lnTo>
                  <a:lnTo>
                    <a:pt x="277697" y="36081"/>
                  </a:lnTo>
                  <a:lnTo>
                    <a:pt x="276994" y="35901"/>
                  </a:lnTo>
                  <a:lnTo>
                    <a:pt x="276291" y="35714"/>
                  </a:lnTo>
                  <a:lnTo>
                    <a:pt x="275587" y="35514"/>
                  </a:lnTo>
                  <a:lnTo>
                    <a:pt x="274884" y="35307"/>
                  </a:lnTo>
                  <a:lnTo>
                    <a:pt x="274189" y="35093"/>
                  </a:lnTo>
                  <a:lnTo>
                    <a:pt x="274133" y="35047"/>
                  </a:lnTo>
                  <a:lnTo>
                    <a:pt x="274086" y="35000"/>
                  </a:lnTo>
                  <a:lnTo>
                    <a:pt x="274023" y="34953"/>
                  </a:lnTo>
                  <a:lnTo>
                    <a:pt x="273967" y="34913"/>
                  </a:lnTo>
                  <a:lnTo>
                    <a:pt x="273841" y="34840"/>
                  </a:lnTo>
                  <a:lnTo>
                    <a:pt x="273699" y="34786"/>
                  </a:lnTo>
                  <a:lnTo>
                    <a:pt x="273557" y="34740"/>
                  </a:lnTo>
                  <a:lnTo>
                    <a:pt x="273406" y="34706"/>
                  </a:lnTo>
                  <a:lnTo>
                    <a:pt x="273248" y="34686"/>
                  </a:lnTo>
                  <a:lnTo>
                    <a:pt x="273090" y="34680"/>
                  </a:lnTo>
                  <a:lnTo>
                    <a:pt x="272924" y="34686"/>
                  </a:lnTo>
                  <a:lnTo>
                    <a:pt x="272766" y="34713"/>
                  </a:lnTo>
                  <a:lnTo>
                    <a:pt x="272608" y="34753"/>
                  </a:lnTo>
                  <a:lnTo>
                    <a:pt x="272529" y="34780"/>
                  </a:lnTo>
                  <a:lnTo>
                    <a:pt x="272450" y="34806"/>
                  </a:lnTo>
                  <a:lnTo>
                    <a:pt x="272379" y="34840"/>
                  </a:lnTo>
                  <a:lnTo>
                    <a:pt x="272300" y="34880"/>
                  </a:lnTo>
                  <a:lnTo>
                    <a:pt x="272229" y="34920"/>
                  </a:lnTo>
                  <a:lnTo>
                    <a:pt x="272158" y="34966"/>
                  </a:lnTo>
                  <a:lnTo>
                    <a:pt x="272095" y="35013"/>
                  </a:lnTo>
                  <a:lnTo>
                    <a:pt x="272032" y="35067"/>
                  </a:lnTo>
                  <a:lnTo>
                    <a:pt x="271968" y="35127"/>
                  </a:lnTo>
                  <a:lnTo>
                    <a:pt x="271905" y="35187"/>
                  </a:lnTo>
                  <a:lnTo>
                    <a:pt x="271502" y="35627"/>
                  </a:lnTo>
                  <a:lnTo>
                    <a:pt x="271099" y="36054"/>
                  </a:lnTo>
                  <a:lnTo>
                    <a:pt x="270696" y="36468"/>
                  </a:lnTo>
                  <a:lnTo>
                    <a:pt x="270285" y="36869"/>
                  </a:lnTo>
                  <a:lnTo>
                    <a:pt x="270080" y="37062"/>
                  </a:lnTo>
                  <a:lnTo>
                    <a:pt x="269867" y="37256"/>
                  </a:lnTo>
                  <a:lnTo>
                    <a:pt x="269653" y="37443"/>
                  </a:lnTo>
                  <a:lnTo>
                    <a:pt x="269440" y="37623"/>
                  </a:lnTo>
                  <a:lnTo>
                    <a:pt x="269219" y="37796"/>
                  </a:lnTo>
                  <a:lnTo>
                    <a:pt x="268997" y="37970"/>
                  </a:lnTo>
                  <a:lnTo>
                    <a:pt x="268768" y="38130"/>
                  </a:lnTo>
                  <a:lnTo>
                    <a:pt x="268531" y="38290"/>
                  </a:lnTo>
                  <a:lnTo>
                    <a:pt x="268294" y="38437"/>
                  </a:lnTo>
                  <a:lnTo>
                    <a:pt x="268049" y="38584"/>
                  </a:lnTo>
                  <a:lnTo>
                    <a:pt x="267804" y="38724"/>
                  </a:lnTo>
                  <a:lnTo>
                    <a:pt x="267543" y="38851"/>
                  </a:lnTo>
                  <a:lnTo>
                    <a:pt x="267283" y="38978"/>
                  </a:lnTo>
                  <a:lnTo>
                    <a:pt x="267014" y="39091"/>
                  </a:lnTo>
                  <a:lnTo>
                    <a:pt x="266745" y="39198"/>
                  </a:lnTo>
                  <a:lnTo>
                    <a:pt x="266461" y="39298"/>
                  </a:lnTo>
                  <a:lnTo>
                    <a:pt x="266169" y="39385"/>
                  </a:lnTo>
                  <a:lnTo>
                    <a:pt x="265876" y="39465"/>
                  </a:lnTo>
                  <a:lnTo>
                    <a:pt x="265568" y="39538"/>
                  </a:lnTo>
                  <a:lnTo>
                    <a:pt x="265252" y="39598"/>
                  </a:lnTo>
                  <a:lnTo>
                    <a:pt x="264928" y="39652"/>
                  </a:lnTo>
                  <a:lnTo>
                    <a:pt x="264596" y="39699"/>
                  </a:lnTo>
                  <a:lnTo>
                    <a:pt x="264248" y="39725"/>
                  </a:lnTo>
                  <a:lnTo>
                    <a:pt x="263893" y="39752"/>
                  </a:lnTo>
                  <a:lnTo>
                    <a:pt x="263774" y="39752"/>
                  </a:lnTo>
                  <a:lnTo>
                    <a:pt x="263648" y="39745"/>
                  </a:lnTo>
                  <a:lnTo>
                    <a:pt x="263521" y="39739"/>
                  </a:lnTo>
                  <a:lnTo>
                    <a:pt x="263403" y="39725"/>
                  </a:lnTo>
                  <a:lnTo>
                    <a:pt x="263284" y="39705"/>
                  </a:lnTo>
                  <a:lnTo>
                    <a:pt x="263166" y="39685"/>
                  </a:lnTo>
                  <a:lnTo>
                    <a:pt x="263047" y="39658"/>
                  </a:lnTo>
                  <a:lnTo>
                    <a:pt x="262929" y="39625"/>
                  </a:lnTo>
                  <a:lnTo>
                    <a:pt x="262818" y="39592"/>
                  </a:lnTo>
                  <a:lnTo>
                    <a:pt x="262708" y="39552"/>
                  </a:lnTo>
                  <a:lnTo>
                    <a:pt x="262597" y="39505"/>
                  </a:lnTo>
                  <a:lnTo>
                    <a:pt x="262486" y="39458"/>
                  </a:lnTo>
                  <a:lnTo>
                    <a:pt x="262273" y="39351"/>
                  </a:lnTo>
                  <a:lnTo>
                    <a:pt x="262068" y="39231"/>
                  </a:lnTo>
                  <a:lnTo>
                    <a:pt x="261870" y="39098"/>
                  </a:lnTo>
                  <a:lnTo>
                    <a:pt x="261688" y="38951"/>
                  </a:lnTo>
                  <a:lnTo>
                    <a:pt x="261514" y="38797"/>
                  </a:lnTo>
                  <a:lnTo>
                    <a:pt x="261349" y="38631"/>
                  </a:lnTo>
                  <a:lnTo>
                    <a:pt x="261198" y="38450"/>
                  </a:lnTo>
                  <a:lnTo>
                    <a:pt x="261056" y="38270"/>
                  </a:lnTo>
                  <a:lnTo>
                    <a:pt x="260922" y="38077"/>
                  </a:lnTo>
                  <a:lnTo>
                    <a:pt x="260811" y="37883"/>
                  </a:lnTo>
                  <a:lnTo>
                    <a:pt x="260708" y="37683"/>
                  </a:lnTo>
                  <a:lnTo>
                    <a:pt x="260622" y="37476"/>
                  </a:lnTo>
                  <a:lnTo>
                    <a:pt x="260550" y="37269"/>
                  </a:lnTo>
                  <a:lnTo>
                    <a:pt x="260487" y="37056"/>
                  </a:lnTo>
                  <a:lnTo>
                    <a:pt x="260448" y="36842"/>
                  </a:lnTo>
                  <a:lnTo>
                    <a:pt x="260424" y="36635"/>
                  </a:lnTo>
                  <a:lnTo>
                    <a:pt x="260416" y="36421"/>
                  </a:lnTo>
                  <a:lnTo>
                    <a:pt x="260432" y="36215"/>
                  </a:lnTo>
                  <a:lnTo>
                    <a:pt x="260440" y="36108"/>
                  </a:lnTo>
                  <a:lnTo>
                    <a:pt x="260456" y="36008"/>
                  </a:lnTo>
                  <a:lnTo>
                    <a:pt x="260479" y="35908"/>
                  </a:lnTo>
                  <a:lnTo>
                    <a:pt x="260511" y="35807"/>
                  </a:lnTo>
                  <a:lnTo>
                    <a:pt x="260543" y="35707"/>
                  </a:lnTo>
                  <a:lnTo>
                    <a:pt x="260574" y="35614"/>
                  </a:lnTo>
                  <a:lnTo>
                    <a:pt x="260622" y="35514"/>
                  </a:lnTo>
                  <a:lnTo>
                    <a:pt x="260669" y="35420"/>
                  </a:lnTo>
                  <a:lnTo>
                    <a:pt x="260716" y="35327"/>
                  </a:lnTo>
                  <a:lnTo>
                    <a:pt x="260780" y="35240"/>
                  </a:lnTo>
                  <a:lnTo>
                    <a:pt x="260843" y="35147"/>
                  </a:lnTo>
                  <a:lnTo>
                    <a:pt x="260906" y="35060"/>
                  </a:lnTo>
                  <a:lnTo>
                    <a:pt x="260985" y="34980"/>
                  </a:lnTo>
                  <a:lnTo>
                    <a:pt x="261064" y="34893"/>
                  </a:lnTo>
                  <a:lnTo>
                    <a:pt x="261151" y="34820"/>
                  </a:lnTo>
                  <a:lnTo>
                    <a:pt x="261238" y="34740"/>
                  </a:lnTo>
                  <a:lnTo>
                    <a:pt x="261475" y="34559"/>
                  </a:lnTo>
                  <a:lnTo>
                    <a:pt x="261720" y="34393"/>
                  </a:lnTo>
                  <a:lnTo>
                    <a:pt x="261965" y="34232"/>
                  </a:lnTo>
                  <a:lnTo>
                    <a:pt x="262226" y="34079"/>
                  </a:lnTo>
                  <a:lnTo>
                    <a:pt x="262494" y="33932"/>
                  </a:lnTo>
                  <a:lnTo>
                    <a:pt x="262763" y="33799"/>
                  </a:lnTo>
                  <a:lnTo>
                    <a:pt x="263039" y="33658"/>
                  </a:lnTo>
                  <a:lnTo>
                    <a:pt x="263324" y="33532"/>
                  </a:lnTo>
                  <a:lnTo>
                    <a:pt x="263600" y="33405"/>
                  </a:lnTo>
                  <a:lnTo>
                    <a:pt x="263893" y="33285"/>
                  </a:lnTo>
                  <a:lnTo>
                    <a:pt x="264462" y="33051"/>
                  </a:lnTo>
                  <a:lnTo>
                    <a:pt x="265039" y="32817"/>
                  </a:lnTo>
                  <a:lnTo>
                    <a:pt x="265600" y="32590"/>
                  </a:lnTo>
                  <a:lnTo>
                    <a:pt x="265687" y="32550"/>
                  </a:lnTo>
                  <a:lnTo>
                    <a:pt x="265766" y="32504"/>
                  </a:lnTo>
                  <a:lnTo>
                    <a:pt x="265845" y="32450"/>
                  </a:lnTo>
                  <a:lnTo>
                    <a:pt x="265916" y="32390"/>
                  </a:lnTo>
                  <a:lnTo>
                    <a:pt x="265979" y="32330"/>
                  </a:lnTo>
                  <a:lnTo>
                    <a:pt x="266042" y="32263"/>
                  </a:lnTo>
                  <a:lnTo>
                    <a:pt x="266097" y="32197"/>
                  </a:lnTo>
                  <a:lnTo>
                    <a:pt x="266145" y="32123"/>
                  </a:lnTo>
                  <a:lnTo>
                    <a:pt x="266184" y="32050"/>
                  </a:lnTo>
                  <a:lnTo>
                    <a:pt x="266224" y="31970"/>
                  </a:lnTo>
                  <a:lnTo>
                    <a:pt x="266255" y="31890"/>
                  </a:lnTo>
                  <a:lnTo>
                    <a:pt x="266287" y="31810"/>
                  </a:lnTo>
                  <a:lnTo>
                    <a:pt x="266311" y="31730"/>
                  </a:lnTo>
                  <a:lnTo>
                    <a:pt x="266327" y="31643"/>
                  </a:lnTo>
                  <a:lnTo>
                    <a:pt x="266334" y="31556"/>
                  </a:lnTo>
                  <a:lnTo>
                    <a:pt x="266334" y="31476"/>
                  </a:lnTo>
                  <a:lnTo>
                    <a:pt x="266334" y="31389"/>
                  </a:lnTo>
                  <a:lnTo>
                    <a:pt x="266327" y="31302"/>
                  </a:lnTo>
                  <a:lnTo>
                    <a:pt x="266319" y="31222"/>
                  </a:lnTo>
                  <a:lnTo>
                    <a:pt x="266295" y="31136"/>
                  </a:lnTo>
                  <a:lnTo>
                    <a:pt x="266271" y="31055"/>
                  </a:lnTo>
                  <a:lnTo>
                    <a:pt x="266240" y="30982"/>
                  </a:lnTo>
                  <a:lnTo>
                    <a:pt x="266208" y="30902"/>
                  </a:lnTo>
                  <a:lnTo>
                    <a:pt x="266161" y="30828"/>
                  </a:lnTo>
                  <a:lnTo>
                    <a:pt x="266113" y="30762"/>
                  </a:lnTo>
                  <a:lnTo>
                    <a:pt x="266058" y="30695"/>
                  </a:lnTo>
                  <a:lnTo>
                    <a:pt x="265995" y="30628"/>
                  </a:lnTo>
                  <a:lnTo>
                    <a:pt x="265931" y="30568"/>
                  </a:lnTo>
                  <a:lnTo>
                    <a:pt x="265860" y="30515"/>
                  </a:lnTo>
                  <a:lnTo>
                    <a:pt x="265781" y="30468"/>
                  </a:lnTo>
                  <a:lnTo>
                    <a:pt x="265694" y="30421"/>
                  </a:lnTo>
                  <a:lnTo>
                    <a:pt x="265600" y="30388"/>
                  </a:lnTo>
                  <a:lnTo>
                    <a:pt x="264162" y="29847"/>
                  </a:lnTo>
                  <a:lnTo>
                    <a:pt x="262723" y="29300"/>
                  </a:lnTo>
                  <a:lnTo>
                    <a:pt x="261301" y="28746"/>
                  </a:lnTo>
                  <a:lnTo>
                    <a:pt x="259871" y="28186"/>
                  </a:lnTo>
                  <a:lnTo>
                    <a:pt x="257018" y="27071"/>
                  </a:lnTo>
                  <a:lnTo>
                    <a:pt x="255596" y="26517"/>
                  </a:lnTo>
                  <a:lnTo>
                    <a:pt x="254158" y="25976"/>
                  </a:lnTo>
                  <a:lnTo>
                    <a:pt x="254213" y="25916"/>
                  </a:lnTo>
                  <a:lnTo>
                    <a:pt x="254261" y="25856"/>
                  </a:lnTo>
                  <a:lnTo>
                    <a:pt x="254308" y="25789"/>
                  </a:lnTo>
                  <a:lnTo>
                    <a:pt x="254340" y="25729"/>
                  </a:lnTo>
                  <a:lnTo>
                    <a:pt x="254363" y="25663"/>
                  </a:lnTo>
                  <a:lnTo>
                    <a:pt x="254379" y="25603"/>
                  </a:lnTo>
                  <a:lnTo>
                    <a:pt x="254395" y="25536"/>
                  </a:lnTo>
                  <a:lnTo>
                    <a:pt x="254395" y="25469"/>
                  </a:lnTo>
                  <a:lnTo>
                    <a:pt x="254395" y="25409"/>
                  </a:lnTo>
                  <a:lnTo>
                    <a:pt x="254387" y="25342"/>
                  </a:lnTo>
                  <a:lnTo>
                    <a:pt x="254371" y="25282"/>
                  </a:lnTo>
                  <a:lnTo>
                    <a:pt x="254356" y="25222"/>
                  </a:lnTo>
                  <a:lnTo>
                    <a:pt x="254332" y="25162"/>
                  </a:lnTo>
                  <a:lnTo>
                    <a:pt x="254300" y="25102"/>
                  </a:lnTo>
                  <a:lnTo>
                    <a:pt x="254261" y="25049"/>
                  </a:lnTo>
                  <a:lnTo>
                    <a:pt x="254221" y="24995"/>
                  </a:lnTo>
                  <a:lnTo>
                    <a:pt x="254174" y="24949"/>
                  </a:lnTo>
                  <a:lnTo>
                    <a:pt x="254126" y="24902"/>
                  </a:lnTo>
                  <a:lnTo>
                    <a:pt x="254071" y="24862"/>
                  </a:lnTo>
                  <a:lnTo>
                    <a:pt x="254008" y="24822"/>
                  </a:lnTo>
                  <a:lnTo>
                    <a:pt x="253945" y="24788"/>
                  </a:lnTo>
                  <a:lnTo>
                    <a:pt x="253881" y="24755"/>
                  </a:lnTo>
                  <a:lnTo>
                    <a:pt x="253810" y="24735"/>
                  </a:lnTo>
                  <a:lnTo>
                    <a:pt x="253739" y="24715"/>
                  </a:lnTo>
                  <a:lnTo>
                    <a:pt x="253660" y="24695"/>
                  </a:lnTo>
                  <a:lnTo>
                    <a:pt x="253581" y="24688"/>
                  </a:lnTo>
                  <a:lnTo>
                    <a:pt x="253415" y="24688"/>
                  </a:lnTo>
                  <a:lnTo>
                    <a:pt x="253328" y="24702"/>
                  </a:lnTo>
                  <a:lnTo>
                    <a:pt x="253233" y="24722"/>
                  </a:lnTo>
                  <a:lnTo>
                    <a:pt x="253147" y="24742"/>
                  </a:lnTo>
                  <a:lnTo>
                    <a:pt x="253052" y="24775"/>
                  </a:lnTo>
                  <a:lnTo>
                    <a:pt x="252609" y="24955"/>
                  </a:lnTo>
                  <a:lnTo>
                    <a:pt x="252175" y="25135"/>
                  </a:lnTo>
                  <a:lnTo>
                    <a:pt x="251756" y="25329"/>
                  </a:lnTo>
                  <a:lnTo>
                    <a:pt x="251353" y="25522"/>
                  </a:lnTo>
                  <a:lnTo>
                    <a:pt x="250958" y="25723"/>
                  </a:lnTo>
                  <a:lnTo>
                    <a:pt x="250586" y="25930"/>
                  </a:lnTo>
                  <a:lnTo>
                    <a:pt x="250215" y="26137"/>
                  </a:lnTo>
                  <a:lnTo>
                    <a:pt x="249867" y="26350"/>
                  </a:lnTo>
                  <a:lnTo>
                    <a:pt x="249528" y="26570"/>
                  </a:lnTo>
                  <a:lnTo>
                    <a:pt x="249196" y="26797"/>
                  </a:lnTo>
                  <a:lnTo>
                    <a:pt x="248880" y="27031"/>
                  </a:lnTo>
                  <a:lnTo>
                    <a:pt x="248579" y="27264"/>
                  </a:lnTo>
                  <a:lnTo>
                    <a:pt x="248295" y="27505"/>
                  </a:lnTo>
                  <a:lnTo>
                    <a:pt x="248010" y="27745"/>
                  </a:lnTo>
                  <a:lnTo>
                    <a:pt x="247750" y="27992"/>
                  </a:lnTo>
                  <a:lnTo>
                    <a:pt x="247497" y="28246"/>
                  </a:lnTo>
                  <a:lnTo>
                    <a:pt x="247252" y="28499"/>
                  </a:lnTo>
                  <a:lnTo>
                    <a:pt x="247023" y="28759"/>
                  </a:lnTo>
                  <a:lnTo>
                    <a:pt x="246809" y="29026"/>
                  </a:lnTo>
                  <a:lnTo>
                    <a:pt x="246596" y="29293"/>
                  </a:lnTo>
                  <a:lnTo>
                    <a:pt x="246406" y="29560"/>
                  </a:lnTo>
                  <a:lnTo>
                    <a:pt x="246225" y="29834"/>
                  </a:lnTo>
                  <a:lnTo>
                    <a:pt x="246051" y="30108"/>
                  </a:lnTo>
                  <a:lnTo>
                    <a:pt x="245885" y="30388"/>
                  </a:lnTo>
                  <a:lnTo>
                    <a:pt x="245735" y="30675"/>
                  </a:lnTo>
                  <a:lnTo>
                    <a:pt x="245600" y="30955"/>
                  </a:lnTo>
                  <a:lnTo>
                    <a:pt x="245466" y="31249"/>
                  </a:lnTo>
                  <a:lnTo>
                    <a:pt x="245348" y="31536"/>
                  </a:lnTo>
                  <a:lnTo>
                    <a:pt x="245245" y="31830"/>
                  </a:lnTo>
                  <a:lnTo>
                    <a:pt x="245142" y="32123"/>
                  </a:lnTo>
                  <a:lnTo>
                    <a:pt x="245055" y="32424"/>
                  </a:lnTo>
                  <a:lnTo>
                    <a:pt x="244984" y="32724"/>
                  </a:lnTo>
                  <a:lnTo>
                    <a:pt x="244913" y="33024"/>
                  </a:lnTo>
                  <a:lnTo>
                    <a:pt x="244858" y="33331"/>
                  </a:lnTo>
                  <a:lnTo>
                    <a:pt x="244810" y="33632"/>
                  </a:lnTo>
                  <a:lnTo>
                    <a:pt x="244779" y="33939"/>
                  </a:lnTo>
                  <a:lnTo>
                    <a:pt x="244747" y="34246"/>
                  </a:lnTo>
                  <a:lnTo>
                    <a:pt x="244731" y="34559"/>
                  </a:lnTo>
                  <a:lnTo>
                    <a:pt x="244723" y="34866"/>
                  </a:lnTo>
                  <a:lnTo>
                    <a:pt x="244723" y="35180"/>
                  </a:lnTo>
                  <a:lnTo>
                    <a:pt x="244731" y="35494"/>
                  </a:lnTo>
                  <a:lnTo>
                    <a:pt x="244755" y="35807"/>
                  </a:lnTo>
                  <a:lnTo>
                    <a:pt x="244779" y="36121"/>
                  </a:lnTo>
                  <a:lnTo>
                    <a:pt x="244818" y="36435"/>
                  </a:lnTo>
                  <a:lnTo>
                    <a:pt x="244866" y="36749"/>
                  </a:lnTo>
                  <a:lnTo>
                    <a:pt x="244913" y="37062"/>
                  </a:lnTo>
                  <a:lnTo>
                    <a:pt x="244976" y="37383"/>
                  </a:lnTo>
                  <a:lnTo>
                    <a:pt x="245047" y="37696"/>
                  </a:lnTo>
                  <a:lnTo>
                    <a:pt x="245126" y="38010"/>
                  </a:lnTo>
                  <a:lnTo>
                    <a:pt x="245213" y="38324"/>
                  </a:lnTo>
                  <a:lnTo>
                    <a:pt x="245316" y="38644"/>
                  </a:lnTo>
                  <a:lnTo>
                    <a:pt x="245419" y="38958"/>
                  </a:lnTo>
                  <a:lnTo>
                    <a:pt x="245529" y="39271"/>
                  </a:lnTo>
                  <a:lnTo>
                    <a:pt x="245648" y="39585"/>
                  </a:lnTo>
                  <a:lnTo>
                    <a:pt x="245774" y="39892"/>
                  </a:lnTo>
                  <a:lnTo>
                    <a:pt x="245909" y="40206"/>
                  </a:lnTo>
                  <a:lnTo>
                    <a:pt x="246051" y="40519"/>
                  </a:lnTo>
                  <a:lnTo>
                    <a:pt x="246193" y="40826"/>
                  </a:lnTo>
                  <a:lnTo>
                    <a:pt x="246351" y="41133"/>
                  </a:lnTo>
                  <a:lnTo>
                    <a:pt x="246517" y="41440"/>
                  </a:lnTo>
                  <a:lnTo>
                    <a:pt x="246683" y="41741"/>
                  </a:lnTo>
                  <a:lnTo>
                    <a:pt x="246865" y="42048"/>
                  </a:lnTo>
                  <a:lnTo>
                    <a:pt x="247046" y="42348"/>
                  </a:lnTo>
                  <a:lnTo>
                    <a:pt x="247236" y="42649"/>
                  </a:lnTo>
                  <a:lnTo>
                    <a:pt x="247086" y="42962"/>
                  </a:lnTo>
                  <a:lnTo>
                    <a:pt x="246928" y="43276"/>
                  </a:lnTo>
                  <a:lnTo>
                    <a:pt x="246762" y="43590"/>
                  </a:lnTo>
                  <a:lnTo>
                    <a:pt x="246596" y="43897"/>
                  </a:lnTo>
                  <a:lnTo>
                    <a:pt x="246422" y="44204"/>
                  </a:lnTo>
                  <a:lnTo>
                    <a:pt x="246248" y="44504"/>
                  </a:lnTo>
                  <a:lnTo>
                    <a:pt x="246067" y="44804"/>
                  </a:lnTo>
                  <a:lnTo>
                    <a:pt x="245877" y="45105"/>
                  </a:lnTo>
                  <a:lnTo>
                    <a:pt x="245687" y="45398"/>
                  </a:lnTo>
                  <a:lnTo>
                    <a:pt x="245490" y="45685"/>
                  </a:lnTo>
                  <a:lnTo>
                    <a:pt x="245292" y="45972"/>
                  </a:lnTo>
                  <a:lnTo>
                    <a:pt x="245079" y="46259"/>
                  </a:lnTo>
                  <a:lnTo>
                    <a:pt x="244873" y="46540"/>
                  </a:lnTo>
                  <a:lnTo>
                    <a:pt x="244652" y="46820"/>
                  </a:lnTo>
                  <a:lnTo>
                    <a:pt x="244431" y="47094"/>
                  </a:lnTo>
                  <a:lnTo>
                    <a:pt x="244210" y="47367"/>
                  </a:lnTo>
                  <a:lnTo>
                    <a:pt x="243981" y="47634"/>
                  </a:lnTo>
                  <a:lnTo>
                    <a:pt x="243744" y="47901"/>
                  </a:lnTo>
                  <a:lnTo>
                    <a:pt x="243507" y="48168"/>
                  </a:lnTo>
                  <a:lnTo>
                    <a:pt x="243269" y="48428"/>
                  </a:lnTo>
                  <a:lnTo>
                    <a:pt x="243017" y="48682"/>
                  </a:lnTo>
                  <a:lnTo>
                    <a:pt x="242772" y="48942"/>
                  </a:lnTo>
                  <a:lnTo>
                    <a:pt x="242511" y="49189"/>
                  </a:lnTo>
                  <a:lnTo>
                    <a:pt x="242250" y="49443"/>
                  </a:lnTo>
                  <a:lnTo>
                    <a:pt x="241989" y="49690"/>
                  </a:lnTo>
                  <a:lnTo>
                    <a:pt x="241721" y="49930"/>
                  </a:lnTo>
                  <a:lnTo>
                    <a:pt x="241452" y="50170"/>
                  </a:lnTo>
                  <a:lnTo>
                    <a:pt x="241176" y="50404"/>
                  </a:lnTo>
                  <a:lnTo>
                    <a:pt x="240899" y="50638"/>
                  </a:lnTo>
                  <a:lnTo>
                    <a:pt x="240614" y="50871"/>
                  </a:lnTo>
                  <a:lnTo>
                    <a:pt x="240330" y="51098"/>
                  </a:lnTo>
                  <a:lnTo>
                    <a:pt x="240038" y="51325"/>
                  </a:lnTo>
                  <a:lnTo>
                    <a:pt x="239745" y="51545"/>
                  </a:lnTo>
                  <a:lnTo>
                    <a:pt x="239453" y="51765"/>
                  </a:lnTo>
                  <a:lnTo>
                    <a:pt x="239153" y="51986"/>
                  </a:lnTo>
                  <a:lnTo>
                    <a:pt x="238845" y="52199"/>
                  </a:lnTo>
                  <a:lnTo>
                    <a:pt x="238228" y="52620"/>
                  </a:lnTo>
                  <a:lnTo>
                    <a:pt x="237604" y="53027"/>
                  </a:lnTo>
                  <a:lnTo>
                    <a:pt x="236956" y="53421"/>
                  </a:lnTo>
                  <a:lnTo>
                    <a:pt x="236308" y="53808"/>
                  </a:lnTo>
                  <a:lnTo>
                    <a:pt x="235636" y="54182"/>
                  </a:lnTo>
                  <a:lnTo>
                    <a:pt x="234965" y="54542"/>
                  </a:lnTo>
                  <a:lnTo>
                    <a:pt x="234277" y="54896"/>
                  </a:lnTo>
                  <a:lnTo>
                    <a:pt x="233582" y="55236"/>
                  </a:lnTo>
                  <a:lnTo>
                    <a:pt x="232871" y="55563"/>
                  </a:lnTo>
                  <a:lnTo>
                    <a:pt x="232160" y="55877"/>
                  </a:lnTo>
                  <a:lnTo>
                    <a:pt x="231433" y="56184"/>
                  </a:lnTo>
                  <a:lnTo>
                    <a:pt x="230698" y="56477"/>
                  </a:lnTo>
                  <a:lnTo>
                    <a:pt x="229955" y="56764"/>
                  </a:lnTo>
                  <a:lnTo>
                    <a:pt x="229212" y="57038"/>
                  </a:lnTo>
                  <a:lnTo>
                    <a:pt x="228454" y="57298"/>
                  </a:lnTo>
                  <a:lnTo>
                    <a:pt x="227695" y="57552"/>
                  </a:lnTo>
                  <a:lnTo>
                    <a:pt x="226929" y="57792"/>
                  </a:lnTo>
                  <a:lnTo>
                    <a:pt x="226154" y="58019"/>
                  </a:lnTo>
                  <a:lnTo>
                    <a:pt x="225380" y="58239"/>
                  </a:lnTo>
                  <a:lnTo>
                    <a:pt x="224598" y="58446"/>
                  </a:lnTo>
                  <a:lnTo>
                    <a:pt x="223808" y="58647"/>
                  </a:lnTo>
                  <a:lnTo>
                    <a:pt x="223017" y="58833"/>
                  </a:lnTo>
                  <a:lnTo>
                    <a:pt x="222227" y="59007"/>
                  </a:lnTo>
                  <a:lnTo>
                    <a:pt x="221429" y="59174"/>
                  </a:lnTo>
                  <a:lnTo>
                    <a:pt x="220631" y="59327"/>
                  </a:lnTo>
                  <a:lnTo>
                    <a:pt x="219833" y="59474"/>
                  </a:lnTo>
                  <a:lnTo>
                    <a:pt x="219027" y="59608"/>
                  </a:lnTo>
                  <a:lnTo>
                    <a:pt x="218229" y="59728"/>
                  </a:lnTo>
                  <a:lnTo>
                    <a:pt x="217423" y="59841"/>
                  </a:lnTo>
                  <a:lnTo>
                    <a:pt x="216617" y="59948"/>
                  </a:lnTo>
                  <a:lnTo>
                    <a:pt x="215819" y="60035"/>
                  </a:lnTo>
                  <a:lnTo>
                    <a:pt x="215013" y="60122"/>
                  </a:lnTo>
                  <a:lnTo>
                    <a:pt x="214215" y="60195"/>
                  </a:lnTo>
                  <a:lnTo>
                    <a:pt x="213417" y="60255"/>
                  </a:lnTo>
                  <a:lnTo>
                    <a:pt x="212619" y="60308"/>
                  </a:lnTo>
                  <a:lnTo>
                    <a:pt x="211829" y="60348"/>
                  </a:lnTo>
                  <a:lnTo>
                    <a:pt x="211038" y="60375"/>
                  </a:lnTo>
                  <a:lnTo>
                    <a:pt x="210256" y="60402"/>
                  </a:lnTo>
                  <a:lnTo>
                    <a:pt x="209474" y="60409"/>
                  </a:lnTo>
                  <a:lnTo>
                    <a:pt x="208692" y="60415"/>
                  </a:lnTo>
                  <a:lnTo>
                    <a:pt x="207917" y="60402"/>
                  </a:lnTo>
                  <a:lnTo>
                    <a:pt x="207151" y="60389"/>
                  </a:lnTo>
                  <a:lnTo>
                    <a:pt x="206392" y="60355"/>
                  </a:lnTo>
                  <a:lnTo>
                    <a:pt x="205642" y="60322"/>
                  </a:lnTo>
                  <a:lnTo>
                    <a:pt x="204891" y="60275"/>
                  </a:lnTo>
                  <a:lnTo>
                    <a:pt x="204148" y="60215"/>
                  </a:lnTo>
                  <a:lnTo>
                    <a:pt x="204077" y="60208"/>
                  </a:lnTo>
                  <a:lnTo>
                    <a:pt x="204006" y="60208"/>
                  </a:lnTo>
                  <a:lnTo>
                    <a:pt x="203880" y="60222"/>
                  </a:lnTo>
                  <a:lnTo>
                    <a:pt x="203753" y="60242"/>
                  </a:lnTo>
                  <a:lnTo>
                    <a:pt x="203619" y="60268"/>
                  </a:lnTo>
                  <a:lnTo>
                    <a:pt x="203619" y="60268"/>
                  </a:lnTo>
                  <a:lnTo>
                    <a:pt x="203737" y="56611"/>
                  </a:lnTo>
                  <a:lnTo>
                    <a:pt x="203856" y="52953"/>
                  </a:lnTo>
                  <a:lnTo>
                    <a:pt x="203911" y="51125"/>
                  </a:lnTo>
                  <a:lnTo>
                    <a:pt x="203959" y="49296"/>
                  </a:lnTo>
                  <a:lnTo>
                    <a:pt x="204006" y="47467"/>
                  </a:lnTo>
                  <a:lnTo>
                    <a:pt x="204038" y="45639"/>
                  </a:lnTo>
                  <a:lnTo>
                    <a:pt x="204038" y="45545"/>
                  </a:lnTo>
                  <a:lnTo>
                    <a:pt x="204030" y="45458"/>
                  </a:lnTo>
                  <a:lnTo>
                    <a:pt x="204014" y="45372"/>
                  </a:lnTo>
                  <a:lnTo>
                    <a:pt x="203990" y="45298"/>
                  </a:lnTo>
                  <a:lnTo>
                    <a:pt x="203959" y="45218"/>
                  </a:lnTo>
                  <a:lnTo>
                    <a:pt x="203927" y="45151"/>
                  </a:lnTo>
                  <a:lnTo>
                    <a:pt x="203895" y="45085"/>
                  </a:lnTo>
                  <a:lnTo>
                    <a:pt x="203848" y="45025"/>
                  </a:lnTo>
                  <a:lnTo>
                    <a:pt x="203801" y="44964"/>
                  </a:lnTo>
                  <a:lnTo>
                    <a:pt x="203753" y="44911"/>
                  </a:lnTo>
                  <a:lnTo>
                    <a:pt x="203698" y="44858"/>
                  </a:lnTo>
                  <a:lnTo>
                    <a:pt x="203643" y="44811"/>
                  </a:lnTo>
                  <a:lnTo>
                    <a:pt x="203579" y="44764"/>
                  </a:lnTo>
                  <a:lnTo>
                    <a:pt x="203516" y="44724"/>
                  </a:lnTo>
                  <a:lnTo>
                    <a:pt x="203374" y="44644"/>
                  </a:lnTo>
                  <a:lnTo>
                    <a:pt x="203326" y="44577"/>
                  </a:lnTo>
                  <a:lnTo>
                    <a:pt x="203263" y="44511"/>
                  </a:lnTo>
                  <a:lnTo>
                    <a:pt x="203200" y="44457"/>
                  </a:lnTo>
                  <a:lnTo>
                    <a:pt x="203121" y="44404"/>
                  </a:lnTo>
                  <a:lnTo>
                    <a:pt x="203042" y="44357"/>
                  </a:lnTo>
                  <a:lnTo>
                    <a:pt x="202947" y="44317"/>
                  </a:lnTo>
                  <a:lnTo>
                    <a:pt x="202844" y="44290"/>
                  </a:lnTo>
                  <a:lnTo>
                    <a:pt x="202734" y="44270"/>
                  </a:lnTo>
                  <a:lnTo>
                    <a:pt x="202331" y="44204"/>
                  </a:lnTo>
                  <a:lnTo>
                    <a:pt x="201912" y="44150"/>
                  </a:lnTo>
                  <a:lnTo>
                    <a:pt x="201493" y="44097"/>
                  </a:lnTo>
                  <a:lnTo>
                    <a:pt x="201067" y="44050"/>
                  </a:lnTo>
                  <a:lnTo>
                    <a:pt x="200640" y="44010"/>
                  </a:lnTo>
                  <a:lnTo>
                    <a:pt x="200205" y="43983"/>
                  </a:lnTo>
                  <a:lnTo>
                    <a:pt x="199771" y="43957"/>
                  </a:lnTo>
                  <a:lnTo>
                    <a:pt x="199336" y="43937"/>
                  </a:lnTo>
                  <a:lnTo>
                    <a:pt x="198894" y="43923"/>
                  </a:lnTo>
                  <a:lnTo>
                    <a:pt x="198459" y="43910"/>
                  </a:lnTo>
                  <a:lnTo>
                    <a:pt x="198024" y="43903"/>
                  </a:lnTo>
                  <a:lnTo>
                    <a:pt x="197590" y="43903"/>
                  </a:lnTo>
                  <a:lnTo>
                    <a:pt x="196729" y="43910"/>
                  </a:lnTo>
                  <a:lnTo>
                    <a:pt x="195899" y="43937"/>
                  </a:lnTo>
                  <a:lnTo>
                    <a:pt x="195812" y="43596"/>
                  </a:lnTo>
                  <a:lnTo>
                    <a:pt x="195717" y="43263"/>
                  </a:lnTo>
                  <a:lnTo>
                    <a:pt x="195614" y="42929"/>
                  </a:lnTo>
                  <a:lnTo>
                    <a:pt x="195504" y="42608"/>
                  </a:lnTo>
                  <a:lnTo>
                    <a:pt x="195385" y="42288"/>
                  </a:lnTo>
                  <a:lnTo>
                    <a:pt x="195251" y="41968"/>
                  </a:lnTo>
                  <a:lnTo>
                    <a:pt x="195109" y="41661"/>
                  </a:lnTo>
                  <a:lnTo>
                    <a:pt x="194959" y="41360"/>
                  </a:lnTo>
                  <a:lnTo>
                    <a:pt x="194793" y="41060"/>
                  </a:lnTo>
                  <a:lnTo>
                    <a:pt x="194619" y="40766"/>
                  </a:lnTo>
                  <a:lnTo>
                    <a:pt x="194429" y="40486"/>
                  </a:lnTo>
                  <a:lnTo>
                    <a:pt x="194232" y="40206"/>
                  </a:lnTo>
                  <a:lnTo>
                    <a:pt x="194018" y="39939"/>
                  </a:lnTo>
                  <a:lnTo>
                    <a:pt x="193797" y="39672"/>
                  </a:lnTo>
                  <a:lnTo>
                    <a:pt x="193560" y="39418"/>
                  </a:lnTo>
                  <a:lnTo>
                    <a:pt x="193307" y="39165"/>
                  </a:lnTo>
                  <a:lnTo>
                    <a:pt x="193038" y="38924"/>
                  </a:lnTo>
                  <a:lnTo>
                    <a:pt x="192762" y="38691"/>
                  </a:lnTo>
                  <a:lnTo>
                    <a:pt x="192470" y="38470"/>
                  </a:lnTo>
                  <a:lnTo>
                    <a:pt x="192161" y="38250"/>
                  </a:lnTo>
                  <a:lnTo>
                    <a:pt x="191837" y="38043"/>
                  </a:lnTo>
                  <a:lnTo>
                    <a:pt x="191498" y="37850"/>
                  </a:lnTo>
                  <a:lnTo>
                    <a:pt x="191142" y="37656"/>
                  </a:lnTo>
                  <a:lnTo>
                    <a:pt x="190771" y="37476"/>
                  </a:lnTo>
                  <a:lnTo>
                    <a:pt x="190383" y="37309"/>
                  </a:lnTo>
                  <a:lnTo>
                    <a:pt x="189981" y="37149"/>
                  </a:lnTo>
                  <a:lnTo>
                    <a:pt x="189562" y="36995"/>
                  </a:lnTo>
                  <a:lnTo>
                    <a:pt x="189119" y="36855"/>
                  </a:lnTo>
                  <a:lnTo>
                    <a:pt x="188661" y="36728"/>
                  </a:lnTo>
                  <a:lnTo>
                    <a:pt x="188187" y="36608"/>
                  </a:lnTo>
                  <a:lnTo>
                    <a:pt x="187689" y="36502"/>
                  </a:lnTo>
                  <a:lnTo>
                    <a:pt x="187175" y="36401"/>
                  </a:lnTo>
                  <a:lnTo>
                    <a:pt x="186385" y="36268"/>
                  </a:lnTo>
                  <a:lnTo>
                    <a:pt x="185587" y="36148"/>
                  </a:lnTo>
                  <a:lnTo>
                    <a:pt x="184781" y="36034"/>
                  </a:lnTo>
                  <a:lnTo>
                    <a:pt x="183967" y="35941"/>
                  </a:lnTo>
                  <a:lnTo>
                    <a:pt x="183146" y="35847"/>
                  </a:lnTo>
                  <a:lnTo>
                    <a:pt x="182324" y="35767"/>
                  </a:lnTo>
                  <a:lnTo>
                    <a:pt x="181494" y="35701"/>
                  </a:lnTo>
                  <a:lnTo>
                    <a:pt x="180664" y="35641"/>
                  </a:lnTo>
                  <a:lnTo>
                    <a:pt x="179835" y="35587"/>
                  </a:lnTo>
                  <a:lnTo>
                    <a:pt x="178989" y="35540"/>
                  </a:lnTo>
                  <a:lnTo>
                    <a:pt x="178152" y="35507"/>
                  </a:lnTo>
                  <a:lnTo>
                    <a:pt x="177306" y="35474"/>
                  </a:lnTo>
                  <a:lnTo>
                    <a:pt x="176461" y="35447"/>
                  </a:lnTo>
                  <a:lnTo>
                    <a:pt x="175615" y="35427"/>
                  </a:lnTo>
                  <a:lnTo>
                    <a:pt x="174762" y="35414"/>
                  </a:lnTo>
                  <a:lnTo>
                    <a:pt x="173916" y="35400"/>
                  </a:lnTo>
                  <a:lnTo>
                    <a:pt x="172210" y="35394"/>
                  </a:lnTo>
                  <a:lnTo>
                    <a:pt x="170511" y="35394"/>
                  </a:lnTo>
                  <a:lnTo>
                    <a:pt x="167129" y="35407"/>
                  </a:lnTo>
                  <a:lnTo>
                    <a:pt x="163786" y="35407"/>
                  </a:lnTo>
                  <a:lnTo>
                    <a:pt x="162143" y="35387"/>
                  </a:lnTo>
                  <a:lnTo>
                    <a:pt x="161321" y="35374"/>
                  </a:lnTo>
                  <a:lnTo>
                    <a:pt x="160515" y="35354"/>
                  </a:lnTo>
                  <a:lnTo>
                    <a:pt x="157275" y="35280"/>
                  </a:lnTo>
                  <a:lnTo>
                    <a:pt x="154044" y="35213"/>
                  </a:lnTo>
                  <a:lnTo>
                    <a:pt x="150804" y="35153"/>
                  </a:lnTo>
                  <a:lnTo>
                    <a:pt x="147572" y="35093"/>
                  </a:lnTo>
                  <a:lnTo>
                    <a:pt x="147699" y="33471"/>
                  </a:lnTo>
                  <a:lnTo>
                    <a:pt x="147825" y="31843"/>
                  </a:lnTo>
                  <a:lnTo>
                    <a:pt x="147951" y="30214"/>
                  </a:lnTo>
                  <a:lnTo>
                    <a:pt x="148078" y="28593"/>
                  </a:lnTo>
                  <a:lnTo>
                    <a:pt x="148086" y="28526"/>
                  </a:lnTo>
                  <a:lnTo>
                    <a:pt x="148078" y="28459"/>
                  </a:lnTo>
                  <a:lnTo>
                    <a:pt x="148062" y="28339"/>
                  </a:lnTo>
                  <a:lnTo>
                    <a:pt x="148030" y="28212"/>
                  </a:lnTo>
                  <a:lnTo>
                    <a:pt x="147983" y="28099"/>
                  </a:lnTo>
                  <a:lnTo>
                    <a:pt x="147912" y="27985"/>
                  </a:lnTo>
                  <a:lnTo>
                    <a:pt x="147833" y="27878"/>
                  </a:lnTo>
                  <a:lnTo>
                    <a:pt x="147746" y="27778"/>
                  </a:lnTo>
                  <a:lnTo>
                    <a:pt x="147643" y="27692"/>
                  </a:lnTo>
                  <a:lnTo>
                    <a:pt x="147533" y="27605"/>
                  </a:lnTo>
                  <a:lnTo>
                    <a:pt x="147406" y="27531"/>
                  </a:lnTo>
                  <a:lnTo>
                    <a:pt x="147280" y="27465"/>
                  </a:lnTo>
                  <a:lnTo>
                    <a:pt x="147145" y="27411"/>
                  </a:lnTo>
                  <a:lnTo>
                    <a:pt x="147003" y="27371"/>
                  </a:lnTo>
                  <a:lnTo>
                    <a:pt x="146861" y="27338"/>
                  </a:lnTo>
                  <a:lnTo>
                    <a:pt x="146719" y="27325"/>
                  </a:lnTo>
                  <a:lnTo>
                    <a:pt x="146577" y="27318"/>
                  </a:lnTo>
                  <a:lnTo>
                    <a:pt x="144253" y="27318"/>
                  </a:lnTo>
                  <a:lnTo>
                    <a:pt x="144348" y="27211"/>
                  </a:lnTo>
                  <a:lnTo>
                    <a:pt x="144396" y="27158"/>
                  </a:lnTo>
                  <a:lnTo>
                    <a:pt x="144435" y="27091"/>
                  </a:lnTo>
                  <a:lnTo>
                    <a:pt x="144475" y="27024"/>
                  </a:lnTo>
                  <a:lnTo>
                    <a:pt x="144514" y="26957"/>
                  </a:lnTo>
                  <a:lnTo>
                    <a:pt x="144538" y="26877"/>
                  </a:lnTo>
                  <a:lnTo>
                    <a:pt x="144562" y="26797"/>
                  </a:lnTo>
                  <a:lnTo>
                    <a:pt x="144656" y="26290"/>
                  </a:lnTo>
                  <a:lnTo>
                    <a:pt x="144743" y="25769"/>
                  </a:lnTo>
                  <a:lnTo>
                    <a:pt x="144822" y="25242"/>
                  </a:lnTo>
                  <a:lnTo>
                    <a:pt x="144886" y="24708"/>
                  </a:lnTo>
                  <a:lnTo>
                    <a:pt x="144941" y="24168"/>
                  </a:lnTo>
                  <a:lnTo>
                    <a:pt x="144988" y="23620"/>
                  </a:lnTo>
                  <a:lnTo>
                    <a:pt x="145020" y="23066"/>
                  </a:lnTo>
                  <a:lnTo>
                    <a:pt x="145044" y="22506"/>
                  </a:lnTo>
                  <a:lnTo>
                    <a:pt x="145052" y="21938"/>
                  </a:lnTo>
                  <a:lnTo>
                    <a:pt x="145052" y="21371"/>
                  </a:lnTo>
                  <a:lnTo>
                    <a:pt x="145036" y="20797"/>
                  </a:lnTo>
                  <a:lnTo>
                    <a:pt x="145012" y="20223"/>
                  </a:lnTo>
                  <a:lnTo>
                    <a:pt x="144980" y="19643"/>
                  </a:lnTo>
                  <a:lnTo>
                    <a:pt x="144933" y="19062"/>
                  </a:lnTo>
                  <a:lnTo>
                    <a:pt x="144870" y="18481"/>
                  </a:lnTo>
                  <a:lnTo>
                    <a:pt x="144807" y="17901"/>
                  </a:lnTo>
                  <a:lnTo>
                    <a:pt x="144720" y="17320"/>
                  </a:lnTo>
                  <a:lnTo>
                    <a:pt x="144625" y="16733"/>
                  </a:lnTo>
                  <a:lnTo>
                    <a:pt x="144514" y="16152"/>
                  </a:lnTo>
                  <a:lnTo>
                    <a:pt x="144396" y="15571"/>
                  </a:lnTo>
                  <a:lnTo>
                    <a:pt x="144261" y="14991"/>
                  </a:lnTo>
                  <a:lnTo>
                    <a:pt x="144119" y="14417"/>
                  </a:lnTo>
                  <a:lnTo>
                    <a:pt x="143961" y="13843"/>
                  </a:lnTo>
                  <a:lnTo>
                    <a:pt x="143795" y="13275"/>
                  </a:lnTo>
                  <a:lnTo>
                    <a:pt x="143606" y="12708"/>
                  </a:lnTo>
                  <a:lnTo>
                    <a:pt x="143408" y="12147"/>
                  </a:lnTo>
                  <a:lnTo>
                    <a:pt x="143203" y="11593"/>
                  </a:lnTo>
                  <a:lnTo>
                    <a:pt x="142981" y="11046"/>
                  </a:lnTo>
                  <a:lnTo>
                    <a:pt x="142744" y="10499"/>
                  </a:lnTo>
                  <a:lnTo>
                    <a:pt x="142491" y="9965"/>
                  </a:lnTo>
                  <a:lnTo>
                    <a:pt x="142231" y="9438"/>
                  </a:lnTo>
                  <a:lnTo>
                    <a:pt x="141954" y="8917"/>
                  </a:lnTo>
                  <a:lnTo>
                    <a:pt x="141662" y="8410"/>
                  </a:lnTo>
                  <a:lnTo>
                    <a:pt x="141354" y="7909"/>
                  </a:lnTo>
                  <a:lnTo>
                    <a:pt x="141037" y="7415"/>
                  </a:lnTo>
                  <a:lnTo>
                    <a:pt x="140706" y="6935"/>
                  </a:lnTo>
                  <a:lnTo>
                    <a:pt x="140532" y="6701"/>
                  </a:lnTo>
                  <a:lnTo>
                    <a:pt x="140358" y="6468"/>
                  </a:lnTo>
                  <a:lnTo>
                    <a:pt x="140176" y="6234"/>
                  </a:lnTo>
                  <a:lnTo>
                    <a:pt x="139994" y="6007"/>
                  </a:lnTo>
                  <a:lnTo>
                    <a:pt x="139813" y="5780"/>
                  </a:lnTo>
                  <a:lnTo>
                    <a:pt x="139623" y="5560"/>
                  </a:lnTo>
                  <a:lnTo>
                    <a:pt x="139426" y="5346"/>
                  </a:lnTo>
                  <a:lnTo>
                    <a:pt x="139228" y="5126"/>
                  </a:lnTo>
                  <a:lnTo>
                    <a:pt x="139030" y="4919"/>
                  </a:lnTo>
                  <a:lnTo>
                    <a:pt x="138825" y="4712"/>
                  </a:lnTo>
                  <a:lnTo>
                    <a:pt x="138620" y="4505"/>
                  </a:lnTo>
                  <a:lnTo>
                    <a:pt x="138406" y="4305"/>
                  </a:lnTo>
                  <a:lnTo>
                    <a:pt x="138193" y="4105"/>
                  </a:lnTo>
                  <a:lnTo>
                    <a:pt x="137972" y="3911"/>
                  </a:lnTo>
                  <a:lnTo>
                    <a:pt x="137750" y="3725"/>
                  </a:lnTo>
                  <a:lnTo>
                    <a:pt x="137521" y="3538"/>
                  </a:lnTo>
                  <a:lnTo>
                    <a:pt x="137292" y="3357"/>
                  </a:lnTo>
                  <a:lnTo>
                    <a:pt x="137055" y="3177"/>
                  </a:lnTo>
                  <a:lnTo>
                    <a:pt x="136818" y="3004"/>
                  </a:lnTo>
                  <a:lnTo>
                    <a:pt x="136573" y="2830"/>
                  </a:lnTo>
                  <a:lnTo>
                    <a:pt x="136328" y="2663"/>
                  </a:lnTo>
                  <a:lnTo>
                    <a:pt x="136083" y="2503"/>
                  </a:lnTo>
                  <a:lnTo>
                    <a:pt x="135830" y="2350"/>
                  </a:lnTo>
                  <a:lnTo>
                    <a:pt x="135570" y="2196"/>
                  </a:lnTo>
                  <a:lnTo>
                    <a:pt x="135309" y="2049"/>
                  </a:lnTo>
                  <a:lnTo>
                    <a:pt x="135048" y="1902"/>
                  </a:lnTo>
                  <a:lnTo>
                    <a:pt x="134779" y="1762"/>
                  </a:lnTo>
                  <a:lnTo>
                    <a:pt x="134503" y="1629"/>
                  </a:lnTo>
                  <a:lnTo>
                    <a:pt x="134226" y="1502"/>
                  </a:lnTo>
                  <a:lnTo>
                    <a:pt x="133942" y="1375"/>
                  </a:lnTo>
                  <a:lnTo>
                    <a:pt x="133657" y="1255"/>
                  </a:lnTo>
                  <a:lnTo>
                    <a:pt x="133373" y="1142"/>
                  </a:lnTo>
                  <a:lnTo>
                    <a:pt x="133080" y="1028"/>
                  </a:lnTo>
                  <a:lnTo>
                    <a:pt x="132780" y="928"/>
                  </a:lnTo>
                  <a:lnTo>
                    <a:pt x="132480" y="828"/>
                  </a:lnTo>
                  <a:lnTo>
                    <a:pt x="132180" y="735"/>
                  </a:lnTo>
                  <a:lnTo>
                    <a:pt x="131872" y="648"/>
                  </a:lnTo>
                  <a:lnTo>
                    <a:pt x="131555" y="561"/>
                  </a:lnTo>
                  <a:lnTo>
                    <a:pt x="131239" y="481"/>
                  </a:lnTo>
                  <a:lnTo>
                    <a:pt x="130915" y="414"/>
                  </a:lnTo>
                  <a:lnTo>
                    <a:pt x="130591" y="347"/>
                  </a:lnTo>
                  <a:lnTo>
                    <a:pt x="130267" y="281"/>
                  </a:lnTo>
                  <a:lnTo>
                    <a:pt x="129936" y="227"/>
                  </a:lnTo>
                  <a:lnTo>
                    <a:pt x="129596" y="181"/>
                  </a:lnTo>
                  <a:lnTo>
                    <a:pt x="129256" y="134"/>
                  </a:lnTo>
                  <a:lnTo>
                    <a:pt x="128908" y="100"/>
                  </a:lnTo>
                  <a:lnTo>
                    <a:pt x="128561" y="67"/>
                  </a:lnTo>
                  <a:lnTo>
                    <a:pt x="128205" y="40"/>
                  </a:lnTo>
                  <a:lnTo>
                    <a:pt x="127850" y="20"/>
                  </a:lnTo>
                  <a:lnTo>
                    <a:pt x="127486" y="7"/>
                  </a:lnTo>
                  <a:lnTo>
                    <a:pt x="127115" y="0"/>
                  </a:ln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5011B6-4D5D-43B7-9100-8B02C6DB3404}"/>
              </a:ext>
            </a:extLst>
          </p:cNvPr>
          <p:cNvSpPr>
            <a:spLocks noGrp="1"/>
          </p:cNvSpPr>
          <p:nvPr>
            <p:ph type="title"/>
          </p:nvPr>
        </p:nvSpPr>
        <p:spPr/>
        <p:txBody>
          <a:bodyPr/>
          <a:lstStyle/>
          <a:p>
            <a:r>
              <a:rPr lang="en-US" sz="2400"/>
              <a:t>I</a:t>
            </a:r>
            <a:r>
              <a:rPr lang="en-US" sz="1800"/>
              <a:t>n the following approach, a procedure based on the D-H convention is used to calculate the forward kinematics of any manipulator.</a:t>
            </a:r>
          </a:p>
        </p:txBody>
      </p:sp>
      <p:sp>
        <p:nvSpPr>
          <p:cNvPr id="3" name="Text Placeholder 2">
            <a:extLst>
              <a:ext uri="{FF2B5EF4-FFF2-40B4-BE49-F238E27FC236}">
                <a16:creationId xmlns:a16="http://schemas.microsoft.com/office/drawing/2014/main" id="{F8272CFD-9412-4E18-8293-7C8FA61BB032}"/>
              </a:ext>
            </a:extLst>
          </p:cNvPr>
          <p:cNvSpPr>
            <a:spLocks noGrp="1"/>
          </p:cNvSpPr>
          <p:nvPr>
            <p:ph type="body" idx="1"/>
          </p:nvPr>
        </p:nvSpPr>
        <p:spPr>
          <a:xfrm>
            <a:off x="753618" y="1286946"/>
            <a:ext cx="7704000" cy="3416400"/>
          </a:xfrm>
        </p:spPr>
        <p:txBody>
          <a:bodyPr/>
          <a:lstStyle/>
          <a:p>
            <a:r>
              <a:rPr lang="en-US" b="1"/>
              <a:t>Step l:</a:t>
            </a:r>
            <a:r>
              <a:rPr lang="en-US"/>
              <a:t> Locate and label the joint axes z0,. .. ,zn−1. </a:t>
            </a:r>
          </a:p>
          <a:p>
            <a:endParaRPr lang="en-US"/>
          </a:p>
          <a:p>
            <a:r>
              <a:rPr lang="en-US" b="1"/>
              <a:t>Step 2:</a:t>
            </a:r>
            <a:r>
              <a:rPr lang="en-US"/>
              <a:t> Establish the base frame. Set the origin anywhere on the z0-axis. The x0 and y0 axes are chosen conveniently to form a right-hand frame. For </a:t>
            </a:r>
            <a:r>
              <a:rPr lang="en-US" err="1"/>
              <a:t>i</a:t>
            </a:r>
            <a:r>
              <a:rPr lang="en-US"/>
              <a:t> = 1,. .. ,n − 1, perform Steps 3 to 5.</a:t>
            </a:r>
          </a:p>
          <a:p>
            <a:endParaRPr lang="en-US"/>
          </a:p>
          <a:p>
            <a:r>
              <a:rPr lang="en-US" b="1"/>
              <a:t>Step 3:</a:t>
            </a:r>
            <a:r>
              <a:rPr lang="en-US"/>
              <a:t> Locate the origin Oi where the common normal to zi and zi−1 intersects zi . If zi intersects zi−1 locate Oi at this intersection. If zi and zi−1 are parallel, locate Oi in any convenient position along zi . </a:t>
            </a:r>
          </a:p>
          <a:p>
            <a:endParaRPr lang="en-US"/>
          </a:p>
          <a:p>
            <a:r>
              <a:rPr lang="en-US" b="1"/>
              <a:t>Step 4:</a:t>
            </a:r>
            <a:r>
              <a:rPr lang="en-US"/>
              <a:t> Establish xi along the common normal between zi−1 and zi through Oi , or in the direction normal to the zi−1 − zi plane if zi−1 and zi intersect. </a:t>
            </a:r>
          </a:p>
          <a:p>
            <a:endParaRPr lang="en-US"/>
          </a:p>
          <a:p>
            <a:r>
              <a:rPr lang="en-US" b="1"/>
              <a:t>Step 5: </a:t>
            </a:r>
            <a:r>
              <a:rPr lang="en-US"/>
              <a:t>Establish </a:t>
            </a:r>
            <a:r>
              <a:rPr lang="en-US" err="1"/>
              <a:t>yi</a:t>
            </a:r>
            <a:r>
              <a:rPr lang="en-US"/>
              <a:t> to complete a right-hand frame.</a:t>
            </a:r>
          </a:p>
        </p:txBody>
      </p:sp>
    </p:spTree>
    <p:extLst>
      <p:ext uri="{BB962C8B-B14F-4D97-AF65-F5344CB8AC3E}">
        <p14:creationId xmlns:p14="http://schemas.microsoft.com/office/powerpoint/2010/main" val="14633257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317A329F-DD2A-41D7-84FF-F7D43C1DF6CD}"/>
              </a:ext>
            </a:extLst>
          </p:cNvPr>
          <p:cNvSpPr>
            <a:spLocks noGrp="1"/>
          </p:cNvSpPr>
          <p:nvPr>
            <p:ph type="subTitle" idx="1"/>
          </p:nvPr>
        </p:nvSpPr>
        <p:spPr>
          <a:xfrm>
            <a:off x="720000" y="695184"/>
            <a:ext cx="7521044" cy="3950729"/>
          </a:xfrm>
        </p:spPr>
        <p:txBody>
          <a:bodyPr/>
          <a:lstStyle/>
          <a:p>
            <a:endParaRPr lang="en-US"/>
          </a:p>
          <a:p>
            <a:r>
              <a:rPr lang="en-US" b="1"/>
              <a:t>Step 6:</a:t>
            </a:r>
            <a:r>
              <a:rPr lang="en-US"/>
              <a:t> Create a table of link parameters ai , di , α</a:t>
            </a:r>
            <a:r>
              <a:rPr lang="en-US" err="1"/>
              <a:t>i</a:t>
            </a:r>
            <a:r>
              <a:rPr lang="en-US"/>
              <a:t> , </a:t>
            </a:r>
            <a:r>
              <a:rPr lang="en-US" err="1"/>
              <a:t>θi</a:t>
            </a:r>
            <a:r>
              <a:rPr lang="en-US"/>
              <a:t> . </a:t>
            </a:r>
          </a:p>
          <a:p>
            <a:endParaRPr lang="en-US"/>
          </a:p>
          <a:p>
            <a:pPr>
              <a:buFont typeface="Arial"/>
              <a:buChar char="•"/>
            </a:pPr>
            <a:r>
              <a:rPr lang="en-US"/>
              <a:t>ai = distance along xi from Oi to the intersection of the xi and zi−1 axes.</a:t>
            </a:r>
          </a:p>
          <a:p>
            <a:pPr>
              <a:buFont typeface="Arial"/>
              <a:buChar char="•"/>
            </a:pPr>
            <a:r>
              <a:rPr lang="en-US"/>
              <a:t>di = distance along zi−1 from Oi−1 to the intersection of the xi and zi−1 axes. di is</a:t>
            </a:r>
          </a:p>
          <a:p>
            <a:pPr>
              <a:buFont typeface="Arial"/>
              <a:buChar char="•"/>
            </a:pPr>
            <a:r>
              <a:rPr lang="en-US"/>
              <a:t>variable if joint </a:t>
            </a:r>
            <a:r>
              <a:rPr lang="en-US" err="1"/>
              <a:t>i</a:t>
            </a:r>
            <a:r>
              <a:rPr lang="en-US"/>
              <a:t> is prismatic. </a:t>
            </a:r>
          </a:p>
          <a:p>
            <a:pPr>
              <a:buFont typeface="Arial"/>
              <a:buChar char="•"/>
            </a:pPr>
            <a:r>
              <a:rPr lang="en-US"/>
              <a:t>α</a:t>
            </a:r>
            <a:r>
              <a:rPr lang="en-US" err="1"/>
              <a:t>i</a:t>
            </a:r>
            <a:r>
              <a:rPr lang="en-US"/>
              <a:t> = the angle between zi−1 and zi measured about xi. </a:t>
            </a:r>
          </a:p>
          <a:p>
            <a:pPr>
              <a:buFont typeface="Arial"/>
              <a:buChar char="•"/>
            </a:pPr>
            <a:r>
              <a:rPr lang="en-US" err="1"/>
              <a:t>θi</a:t>
            </a:r>
            <a:r>
              <a:rPr lang="en-US"/>
              <a:t> = the angle between xi−1 and xi measured about zi−1 (see Figure 3.3). </a:t>
            </a:r>
            <a:r>
              <a:rPr lang="en-US" err="1"/>
              <a:t>θi</a:t>
            </a:r>
            <a:r>
              <a:rPr lang="en-US"/>
              <a:t> is</a:t>
            </a:r>
          </a:p>
          <a:p>
            <a:pPr>
              <a:buFont typeface="Arial"/>
              <a:buChar char="•"/>
            </a:pPr>
            <a:r>
              <a:rPr lang="en-US"/>
              <a:t>variable if joint </a:t>
            </a:r>
            <a:r>
              <a:rPr lang="en-US" err="1"/>
              <a:t>i</a:t>
            </a:r>
            <a:r>
              <a:rPr lang="en-US"/>
              <a:t> is revolute. </a:t>
            </a:r>
          </a:p>
          <a:p>
            <a:pPr>
              <a:buFont typeface="Arial"/>
              <a:buChar char="•"/>
            </a:pPr>
            <a:endParaRPr lang="en-US"/>
          </a:p>
          <a:p>
            <a:pPr marL="114300" indent="0"/>
            <a:r>
              <a:rPr lang="en-US" b="1"/>
              <a:t>Step 8:</a:t>
            </a:r>
            <a:r>
              <a:rPr lang="en-US"/>
              <a:t> Form the homogeneous transformation matrices Ai by substituting the above parameters</a:t>
            </a:r>
          </a:p>
          <a:p>
            <a:pPr marL="114300" indent="0"/>
            <a:endParaRPr lang="en-US"/>
          </a:p>
          <a:p>
            <a:pPr marL="114300" indent="0"/>
            <a:r>
              <a:rPr lang="en-US" b="1"/>
              <a:t>Step 9:</a:t>
            </a:r>
            <a:r>
              <a:rPr lang="en-US"/>
              <a:t> Form                               . This then gives the position and orientation of the tool frame expressed in base coordinates.</a:t>
            </a:r>
          </a:p>
        </p:txBody>
      </p:sp>
      <p:pic>
        <p:nvPicPr>
          <p:cNvPr id="8" name="Picture 8">
            <a:extLst>
              <a:ext uri="{FF2B5EF4-FFF2-40B4-BE49-F238E27FC236}">
                <a16:creationId xmlns:a16="http://schemas.microsoft.com/office/drawing/2014/main" id="{BB09F778-61DA-4660-AFA7-180A68AD39AD}"/>
              </a:ext>
            </a:extLst>
          </p:cNvPr>
          <p:cNvPicPr>
            <a:picLocks noChangeAspect="1"/>
          </p:cNvPicPr>
          <p:nvPr/>
        </p:nvPicPr>
        <p:blipFill>
          <a:blip r:embed="rId2"/>
          <a:stretch>
            <a:fillRect/>
          </a:stretch>
        </p:blipFill>
        <p:spPr>
          <a:xfrm>
            <a:off x="2032450" y="3913069"/>
            <a:ext cx="1343025" cy="285750"/>
          </a:xfrm>
          <a:prstGeom prst="rect">
            <a:avLst/>
          </a:prstGeom>
        </p:spPr>
      </p:pic>
    </p:spTree>
    <p:extLst>
      <p:ext uri="{BB962C8B-B14F-4D97-AF65-F5344CB8AC3E}">
        <p14:creationId xmlns:p14="http://schemas.microsoft.com/office/powerpoint/2010/main" val="36446460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46;p11">
            <a:extLst>
              <a:ext uri="{FF2B5EF4-FFF2-40B4-BE49-F238E27FC236}">
                <a16:creationId xmlns:a16="http://schemas.microsoft.com/office/drawing/2014/main" id="{2EDB1B5C-B99D-4E8A-BA49-47E7FCF08875}"/>
              </a:ext>
            </a:extLst>
          </p:cNvPr>
          <p:cNvPicPr preferRelativeResize="0"/>
          <p:nvPr/>
        </p:nvPicPr>
        <p:blipFill>
          <a:blip r:embed="rId2">
            <a:alphaModFix/>
          </a:blip>
          <a:stretch>
            <a:fillRect/>
          </a:stretch>
        </p:blipFill>
        <p:spPr>
          <a:xfrm flipH="1">
            <a:off x="3747193" y="2014137"/>
            <a:ext cx="1652941" cy="2155796"/>
          </a:xfrm>
          <a:prstGeom prst="rect">
            <a:avLst/>
          </a:prstGeom>
          <a:noFill/>
          <a:ln>
            <a:noFill/>
          </a:ln>
        </p:spPr>
      </p:pic>
      <p:grpSp>
        <p:nvGrpSpPr>
          <p:cNvPr id="5" name="Google Shape;697;p39">
            <a:extLst>
              <a:ext uri="{FF2B5EF4-FFF2-40B4-BE49-F238E27FC236}">
                <a16:creationId xmlns:a16="http://schemas.microsoft.com/office/drawing/2014/main" id="{40792FF6-E66E-450B-84F0-9CB3A720C0B6}"/>
              </a:ext>
            </a:extLst>
          </p:cNvPr>
          <p:cNvGrpSpPr/>
          <p:nvPr/>
        </p:nvGrpSpPr>
        <p:grpSpPr>
          <a:xfrm>
            <a:off x="3010663" y="1449774"/>
            <a:ext cx="2936221" cy="2774697"/>
            <a:chOff x="3010664" y="1449774"/>
            <a:chExt cx="4473575" cy="4476751"/>
          </a:xfrm>
        </p:grpSpPr>
        <p:sp>
          <p:nvSpPr>
            <p:cNvPr id="35" name="Google Shape;700;p39">
              <a:extLst>
                <a:ext uri="{FF2B5EF4-FFF2-40B4-BE49-F238E27FC236}">
                  <a16:creationId xmlns:a16="http://schemas.microsoft.com/office/drawing/2014/main" id="{B5F0FF94-3F0E-459F-AA3A-10213C39010C}"/>
                </a:ext>
              </a:extLst>
            </p:cNvPr>
            <p:cNvSpPr/>
            <p:nvPr/>
          </p:nvSpPr>
          <p:spPr>
            <a:xfrm>
              <a:off x="5352227" y="1452949"/>
              <a:ext cx="2132011" cy="2559050"/>
            </a:xfrm>
            <a:custGeom>
              <a:avLst/>
              <a:gdLst/>
              <a:ahLst/>
              <a:cxnLst/>
              <a:rect l="l" t="t" r="r" b="b"/>
              <a:pathLst>
                <a:path w="478" h="573" extrusionOk="0">
                  <a:moveTo>
                    <a:pt x="478" y="491"/>
                  </a:moveTo>
                  <a:cubicBezTo>
                    <a:pt x="473" y="227"/>
                    <a:pt x="263" y="12"/>
                    <a:pt x="1" y="0"/>
                  </a:cubicBezTo>
                  <a:cubicBezTo>
                    <a:pt x="83" y="138"/>
                    <a:pt x="83" y="138"/>
                    <a:pt x="83" y="138"/>
                  </a:cubicBezTo>
                  <a:cubicBezTo>
                    <a:pt x="0" y="279"/>
                    <a:pt x="0" y="279"/>
                    <a:pt x="0" y="279"/>
                  </a:cubicBezTo>
                  <a:cubicBezTo>
                    <a:pt x="108" y="291"/>
                    <a:pt x="194" y="381"/>
                    <a:pt x="199" y="491"/>
                  </a:cubicBezTo>
                  <a:cubicBezTo>
                    <a:pt x="339" y="573"/>
                    <a:pt x="339" y="573"/>
                    <a:pt x="339" y="573"/>
                  </a:cubicBezTo>
                  <a:lnTo>
                    <a:pt x="478" y="491"/>
                  </a:lnTo>
                  <a:close/>
                </a:path>
              </a:pathLst>
            </a:custGeom>
            <a:solidFill>
              <a:schemeClr val="accent2"/>
            </a:solidFill>
            <a:ln>
              <a:noFill/>
            </a:ln>
          </p:spPr>
          <p:txBody>
            <a:bodyPr spcFirstLastPara="1" wrap="square" lIns="68575" tIns="34275" rIns="68575" bIns="3427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6" name="Google Shape;699;p39">
              <a:extLst>
                <a:ext uri="{FF2B5EF4-FFF2-40B4-BE49-F238E27FC236}">
                  <a16:creationId xmlns:a16="http://schemas.microsoft.com/office/drawing/2014/main" id="{1D53700D-3D3B-4AEA-8BA6-4DE60FFD0600}"/>
                </a:ext>
              </a:extLst>
            </p:cNvPr>
            <p:cNvSpPr/>
            <p:nvPr/>
          </p:nvSpPr>
          <p:spPr>
            <a:xfrm>
              <a:off x="4925189" y="3792924"/>
              <a:ext cx="2559050" cy="2133600"/>
            </a:xfrm>
            <a:custGeom>
              <a:avLst/>
              <a:gdLst/>
              <a:ahLst/>
              <a:cxnLst/>
              <a:rect l="l" t="t" r="r" b="b"/>
              <a:pathLst>
                <a:path w="574" h="478" extrusionOk="0">
                  <a:moveTo>
                    <a:pt x="0" y="339"/>
                  </a:moveTo>
                  <a:cubicBezTo>
                    <a:pt x="82" y="478"/>
                    <a:pt x="82" y="478"/>
                    <a:pt x="82" y="478"/>
                  </a:cubicBezTo>
                  <a:cubicBezTo>
                    <a:pt x="346" y="474"/>
                    <a:pt x="561" y="263"/>
                    <a:pt x="574" y="1"/>
                  </a:cubicBezTo>
                  <a:cubicBezTo>
                    <a:pt x="435" y="83"/>
                    <a:pt x="435" y="83"/>
                    <a:pt x="435" y="83"/>
                  </a:cubicBezTo>
                  <a:cubicBezTo>
                    <a:pt x="294" y="0"/>
                    <a:pt x="294" y="0"/>
                    <a:pt x="294" y="0"/>
                  </a:cubicBezTo>
                  <a:cubicBezTo>
                    <a:pt x="282" y="109"/>
                    <a:pt x="192" y="194"/>
                    <a:pt x="82" y="199"/>
                  </a:cubicBezTo>
                  <a:lnTo>
                    <a:pt x="0" y="339"/>
                  </a:lnTo>
                  <a:close/>
                </a:path>
              </a:pathLst>
            </a:custGeom>
            <a:solidFill>
              <a:schemeClr val="accent4">
                <a:lumMod val="75000"/>
              </a:schemeClr>
            </a:solidFill>
            <a:ln>
              <a:noFill/>
            </a:ln>
          </p:spPr>
          <p:txBody>
            <a:bodyPr spcFirstLastPara="1" wrap="square" lIns="68575" tIns="34275" rIns="68575" bIns="3427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7" name="Google Shape;701;p39">
              <a:extLst>
                <a:ext uri="{FF2B5EF4-FFF2-40B4-BE49-F238E27FC236}">
                  <a16:creationId xmlns:a16="http://schemas.microsoft.com/office/drawing/2014/main" id="{AADD00A4-F1C0-4AFA-A31E-63980AC676DE}"/>
                </a:ext>
              </a:extLst>
            </p:cNvPr>
            <p:cNvSpPr/>
            <p:nvPr/>
          </p:nvSpPr>
          <p:spPr>
            <a:xfrm>
              <a:off x="3010664" y="1449774"/>
              <a:ext cx="2560637" cy="2133600"/>
            </a:xfrm>
            <a:custGeom>
              <a:avLst/>
              <a:gdLst/>
              <a:ahLst/>
              <a:cxnLst/>
              <a:rect l="l" t="t" r="r" b="b"/>
              <a:pathLst>
                <a:path w="574" h="478" extrusionOk="0">
                  <a:moveTo>
                    <a:pt x="574" y="139"/>
                  </a:moveTo>
                  <a:cubicBezTo>
                    <a:pt x="492" y="0"/>
                    <a:pt x="492" y="0"/>
                    <a:pt x="492" y="0"/>
                  </a:cubicBezTo>
                  <a:cubicBezTo>
                    <a:pt x="228" y="5"/>
                    <a:pt x="13" y="215"/>
                    <a:pt x="0" y="477"/>
                  </a:cubicBezTo>
                  <a:cubicBezTo>
                    <a:pt x="139" y="395"/>
                    <a:pt x="139" y="395"/>
                    <a:pt x="139" y="395"/>
                  </a:cubicBezTo>
                  <a:cubicBezTo>
                    <a:pt x="280" y="478"/>
                    <a:pt x="280" y="478"/>
                    <a:pt x="280" y="478"/>
                  </a:cubicBezTo>
                  <a:cubicBezTo>
                    <a:pt x="292" y="370"/>
                    <a:pt x="382" y="284"/>
                    <a:pt x="492" y="279"/>
                  </a:cubicBezTo>
                  <a:lnTo>
                    <a:pt x="574" y="139"/>
                  </a:lnTo>
                  <a:close/>
                </a:path>
              </a:pathLst>
            </a:custGeom>
            <a:solidFill>
              <a:schemeClr val="accent1"/>
            </a:solidFill>
            <a:ln>
              <a:noFill/>
            </a:ln>
          </p:spPr>
          <p:txBody>
            <a:bodyPr spcFirstLastPara="1" wrap="square" lIns="68575" tIns="34275" rIns="68575" bIns="3427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38" name="Google Shape;698;p39">
              <a:extLst>
                <a:ext uri="{FF2B5EF4-FFF2-40B4-BE49-F238E27FC236}">
                  <a16:creationId xmlns:a16="http://schemas.microsoft.com/office/drawing/2014/main" id="{554C647E-C695-4BBA-BC2F-DDF66F6E6B26}"/>
                </a:ext>
              </a:extLst>
            </p:cNvPr>
            <p:cNvSpPr/>
            <p:nvPr/>
          </p:nvSpPr>
          <p:spPr>
            <a:xfrm>
              <a:off x="3010664" y="3364298"/>
              <a:ext cx="2132011" cy="2562227"/>
            </a:xfrm>
            <a:custGeom>
              <a:avLst/>
              <a:gdLst/>
              <a:ahLst/>
              <a:cxnLst/>
              <a:rect l="l" t="t" r="r" b="b"/>
              <a:pathLst>
                <a:path w="478" h="574" extrusionOk="0">
                  <a:moveTo>
                    <a:pt x="477" y="574"/>
                  </a:moveTo>
                  <a:cubicBezTo>
                    <a:pt x="395" y="435"/>
                    <a:pt x="395" y="435"/>
                    <a:pt x="395" y="435"/>
                  </a:cubicBezTo>
                  <a:cubicBezTo>
                    <a:pt x="478" y="294"/>
                    <a:pt x="478" y="294"/>
                    <a:pt x="478" y="294"/>
                  </a:cubicBezTo>
                  <a:cubicBezTo>
                    <a:pt x="370" y="282"/>
                    <a:pt x="284" y="193"/>
                    <a:pt x="279" y="82"/>
                  </a:cubicBezTo>
                  <a:cubicBezTo>
                    <a:pt x="139" y="0"/>
                    <a:pt x="139" y="0"/>
                    <a:pt x="139" y="0"/>
                  </a:cubicBezTo>
                  <a:cubicBezTo>
                    <a:pt x="0" y="82"/>
                    <a:pt x="0" y="82"/>
                    <a:pt x="0" y="82"/>
                  </a:cubicBezTo>
                  <a:cubicBezTo>
                    <a:pt x="5" y="346"/>
                    <a:pt x="215" y="561"/>
                    <a:pt x="477" y="574"/>
                  </a:cubicBezTo>
                  <a:close/>
                </a:path>
              </a:pathLst>
            </a:custGeom>
            <a:solidFill>
              <a:schemeClr val="bg1">
                <a:lumMod val="65000"/>
              </a:schemeClr>
            </a:solidFill>
            <a:ln>
              <a:noFill/>
            </a:ln>
          </p:spPr>
          <p:txBody>
            <a:bodyPr spcFirstLastPara="1" wrap="square" lIns="68575" tIns="34275" rIns="68575" bIns="3427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nvGrpSpPr>
          <p:cNvPr id="6" name="Google Shape;236;p27">
            <a:extLst>
              <a:ext uri="{FF2B5EF4-FFF2-40B4-BE49-F238E27FC236}">
                <a16:creationId xmlns:a16="http://schemas.microsoft.com/office/drawing/2014/main" id="{0617AE24-EFB6-459B-B05D-D2297D9A66EC}"/>
              </a:ext>
            </a:extLst>
          </p:cNvPr>
          <p:cNvGrpSpPr/>
          <p:nvPr/>
        </p:nvGrpSpPr>
        <p:grpSpPr>
          <a:xfrm>
            <a:off x="5434586" y="1402000"/>
            <a:ext cx="3385902" cy="1289700"/>
            <a:chOff x="5434586" y="1402000"/>
            <a:chExt cx="3610650" cy="1289700"/>
          </a:xfrm>
        </p:grpSpPr>
        <p:sp>
          <p:nvSpPr>
            <p:cNvPr id="33" name="Google Shape;237;p27">
              <a:extLst>
                <a:ext uri="{FF2B5EF4-FFF2-40B4-BE49-F238E27FC236}">
                  <a16:creationId xmlns:a16="http://schemas.microsoft.com/office/drawing/2014/main" id="{52BF10D2-95FE-4C6D-B8CC-A11423865971}"/>
                </a:ext>
              </a:extLst>
            </p:cNvPr>
            <p:cNvSpPr txBox="1"/>
            <p:nvPr/>
          </p:nvSpPr>
          <p:spPr>
            <a:xfrm>
              <a:off x="6921236" y="1402000"/>
              <a:ext cx="2124000" cy="1289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r>
                <a:rPr kumimoji="0" lang="en-IN" b="1" i="0" u="none" strike="noStrike" kern="0" cap="none" spc="0" normalizeH="0" baseline="0" noProof="0">
                  <a:ln>
                    <a:noFill/>
                  </a:ln>
                  <a:solidFill>
                    <a:schemeClr val="bg1"/>
                  </a:solidFill>
                  <a:effectLst/>
                  <a:uLnTx/>
                  <a:uFillTx/>
                  <a:latin typeface="IBM Plex Sans Condensed"/>
                  <a:ea typeface="IBM Plex Sans Condensed"/>
                  <a:cs typeface="IBM Plex Sans Condensed"/>
                  <a:sym typeface="IBM Plex Sans Condensed"/>
                </a:rPr>
                <a:t>Joint angle</a:t>
              </a:r>
              <a:r>
                <a:rPr lang="en-IN" b="1">
                  <a:solidFill>
                    <a:schemeClr val="bg1"/>
                  </a:solidFill>
                  <a:latin typeface="IBM Plex Sans Condensed"/>
                  <a:ea typeface="IBM Plex Sans Condensed"/>
                  <a:cs typeface="IBM Plex Sans Condensed"/>
                  <a:sym typeface="IBM Plex Sans Condensed"/>
                </a:rPr>
                <a:t> </a:t>
              </a:r>
              <a:endParaRPr lang="en-IN">
                <a:solidFill>
                  <a:schemeClr val="bg1"/>
                </a:solidFill>
                <a:latin typeface="IBM Plex Sans Condensed"/>
                <a:ea typeface="IBM Plex Sans Condensed"/>
                <a:cs typeface="IBM Plex Sans Condensed"/>
              </a:endParaRPr>
            </a:p>
            <a:p>
              <a:pPr marL="0" lvl="0" indent="0" algn="l" rtl="0">
                <a:spcBef>
                  <a:spcPts val="0"/>
                </a:spcBef>
                <a:spcAft>
                  <a:spcPts val="1600"/>
                </a:spcAft>
                <a:buNone/>
              </a:pPr>
              <a:r>
                <a:rPr lang="az-Cyrl-AZ">
                  <a:solidFill>
                    <a:schemeClr val="bg1"/>
                  </a:solidFill>
                  <a:latin typeface="IBM Plex Sans Condensed"/>
                  <a:ea typeface="IBM Plex Sans Condensed"/>
                  <a:cs typeface="IBM Plex Sans Condensed"/>
                  <a:sym typeface="IBM Plex Sans Condensed"/>
                </a:rPr>
                <a:t>Ѳ</a:t>
              </a:r>
              <a:r>
                <a:rPr lang="en-US" err="1">
                  <a:solidFill>
                    <a:schemeClr val="bg1"/>
                  </a:solidFill>
                  <a:latin typeface="IBM Plex Sans Condensed"/>
                  <a:ea typeface="IBM Plex Sans Condensed"/>
                  <a:cs typeface="IBM Plex Sans Condensed"/>
                  <a:sym typeface="IBM Plex Sans Condensed"/>
                </a:rPr>
                <a:t>i</a:t>
              </a:r>
              <a:r>
                <a:rPr lang="en-US">
                  <a:solidFill>
                    <a:schemeClr val="bg1"/>
                  </a:solidFill>
                  <a:latin typeface="IBM Plex Sans Condensed"/>
                  <a:ea typeface="IBM Plex Sans Condensed"/>
                  <a:cs typeface="IBM Plex Sans Condensed"/>
                  <a:sym typeface="IBM Plex Sans Condensed"/>
                </a:rPr>
                <a:t> is the required rotation of xi-1 axis about the zi-1 axis to become parallel to the xi axis.</a:t>
              </a:r>
              <a:endParaRPr lang="az-Cyrl-AZ">
                <a:solidFill>
                  <a:schemeClr val="bg1"/>
                </a:solidFill>
                <a:latin typeface="IBM Plex Sans Condensed"/>
                <a:ea typeface="IBM Plex Sans Condensed"/>
                <a:cs typeface="IBM Plex Sans Condensed"/>
              </a:endParaRPr>
            </a:p>
            <a:p>
              <a:pPr marL="0" lvl="0" indent="0" algn="l" rtl="0">
                <a:spcBef>
                  <a:spcPts val="0"/>
                </a:spcBef>
                <a:spcAft>
                  <a:spcPts val="1600"/>
                </a:spcAft>
                <a:buNone/>
              </a:pPr>
              <a:endParaRPr lang="en-IN" sz="800" b="1">
                <a:solidFill>
                  <a:schemeClr val="dk1"/>
                </a:solidFill>
                <a:latin typeface="IBM Plex Sans Condensed"/>
                <a:ea typeface="IBM Plex Sans Condensed"/>
                <a:cs typeface="IBM Plex Sans Condensed"/>
                <a:sym typeface="IBM Plex Sans Condensed"/>
              </a:endParaRPr>
            </a:p>
          </p:txBody>
        </p:sp>
        <p:cxnSp>
          <p:nvCxnSpPr>
            <p:cNvPr id="34" name="Google Shape;238;p27">
              <a:extLst>
                <a:ext uri="{FF2B5EF4-FFF2-40B4-BE49-F238E27FC236}">
                  <a16:creationId xmlns:a16="http://schemas.microsoft.com/office/drawing/2014/main" id="{800BA9C9-8282-451F-BA51-F7CD9B14CB08}"/>
                </a:ext>
              </a:extLst>
            </p:cNvPr>
            <p:cNvCxnSpPr/>
            <p:nvPr/>
          </p:nvCxnSpPr>
          <p:spPr>
            <a:xfrm>
              <a:off x="5434586" y="1781400"/>
              <a:ext cx="1286700" cy="0"/>
            </a:xfrm>
            <a:prstGeom prst="straightConnector1">
              <a:avLst/>
            </a:prstGeom>
            <a:noFill/>
            <a:ln w="9525" cap="flat" cmpd="sng">
              <a:solidFill>
                <a:schemeClr val="lt1"/>
              </a:solidFill>
              <a:prstDash val="solid"/>
              <a:round/>
              <a:headEnd type="none" w="sm" len="sm"/>
              <a:tailEnd type="oval" w="med" len="med"/>
            </a:ln>
          </p:spPr>
        </p:cxnSp>
      </p:grpSp>
      <p:sp>
        <p:nvSpPr>
          <p:cNvPr id="7" name="Google Shape;241;p27">
            <a:extLst>
              <a:ext uri="{FF2B5EF4-FFF2-40B4-BE49-F238E27FC236}">
                <a16:creationId xmlns:a16="http://schemas.microsoft.com/office/drawing/2014/main" id="{F1189310-E8DF-4221-ABB2-B759F2027160}"/>
              </a:ext>
            </a:extLst>
          </p:cNvPr>
          <p:cNvSpPr txBox="1">
            <a:spLocks noGrp="1"/>
          </p:cNvSpPr>
          <p:nvPr/>
        </p:nvSpPr>
        <p:spPr>
          <a:xfrm>
            <a:off x="779100" y="759800"/>
            <a:ext cx="7593300" cy="396300"/>
          </a:xfrm>
          <a:prstGeom prst="rect">
            <a:avLst/>
          </a:prstGeom>
          <a:noFill/>
          <a:ln>
            <a:noFill/>
          </a:ln>
          <a:effectLst>
            <a:outerShdw blurRad="42863" dist="9525" dir="5400000" algn="bl" rotWithShape="0">
              <a:schemeClr val="dk1">
                <a:alpha val="30000"/>
              </a:schemeClr>
            </a:outerShdw>
          </a:effectLst>
        </p:spPr>
        <p:txBody>
          <a:bodyPr spcFirstLastPara="1" wrap="square" lIns="0" tIns="0" rIns="0" bIns="0" anchor="b"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lt1"/>
              </a:buClr>
              <a:buSzPts val="3400"/>
              <a:buFont typeface="Bebas Neue"/>
              <a:buNone/>
              <a:defRPr sz="3400" b="0" i="0" u="none" strike="noStrike" cap="none">
                <a:solidFill>
                  <a:schemeClr val="lt1"/>
                </a:solidFill>
                <a:latin typeface="Bebas Neue"/>
                <a:ea typeface="Bebas Neue"/>
                <a:cs typeface="Bebas Neue"/>
                <a:sym typeface="Bebas Neue"/>
              </a:defRPr>
            </a:lvl1pPr>
            <a:lvl2pPr marR="0" lvl="1" algn="l" rtl="0">
              <a:lnSpc>
                <a:spcPct val="90000"/>
              </a:lnSpc>
              <a:spcBef>
                <a:spcPts val="0"/>
              </a:spcBef>
              <a:spcAft>
                <a:spcPts val="0"/>
              </a:spcAft>
              <a:buClr>
                <a:schemeClr val="lt1"/>
              </a:buClr>
              <a:buSzPts val="3400"/>
              <a:buFont typeface="Bebas Neue"/>
              <a:buNone/>
              <a:defRPr sz="3400" b="0" i="0" u="none" strike="noStrike" cap="none">
                <a:solidFill>
                  <a:schemeClr val="lt1"/>
                </a:solidFill>
                <a:latin typeface="Bebas Neue"/>
                <a:ea typeface="Bebas Neue"/>
                <a:cs typeface="Bebas Neue"/>
                <a:sym typeface="Bebas Neue"/>
              </a:defRPr>
            </a:lvl2pPr>
            <a:lvl3pPr marR="0" lvl="2" algn="l" rtl="0">
              <a:lnSpc>
                <a:spcPct val="90000"/>
              </a:lnSpc>
              <a:spcBef>
                <a:spcPts val="0"/>
              </a:spcBef>
              <a:spcAft>
                <a:spcPts val="0"/>
              </a:spcAft>
              <a:buClr>
                <a:schemeClr val="lt1"/>
              </a:buClr>
              <a:buSzPts val="3400"/>
              <a:buFont typeface="Bebas Neue"/>
              <a:buNone/>
              <a:defRPr sz="3400" b="0" i="0" u="none" strike="noStrike" cap="none">
                <a:solidFill>
                  <a:schemeClr val="lt1"/>
                </a:solidFill>
                <a:latin typeface="Bebas Neue"/>
                <a:ea typeface="Bebas Neue"/>
                <a:cs typeface="Bebas Neue"/>
                <a:sym typeface="Bebas Neue"/>
              </a:defRPr>
            </a:lvl3pPr>
            <a:lvl4pPr marR="0" lvl="3" algn="l" rtl="0">
              <a:lnSpc>
                <a:spcPct val="90000"/>
              </a:lnSpc>
              <a:spcBef>
                <a:spcPts val="0"/>
              </a:spcBef>
              <a:spcAft>
                <a:spcPts val="0"/>
              </a:spcAft>
              <a:buClr>
                <a:schemeClr val="lt1"/>
              </a:buClr>
              <a:buSzPts val="3400"/>
              <a:buFont typeface="Bebas Neue"/>
              <a:buNone/>
              <a:defRPr sz="3400" b="0" i="0" u="none" strike="noStrike" cap="none">
                <a:solidFill>
                  <a:schemeClr val="lt1"/>
                </a:solidFill>
                <a:latin typeface="Bebas Neue"/>
                <a:ea typeface="Bebas Neue"/>
                <a:cs typeface="Bebas Neue"/>
                <a:sym typeface="Bebas Neue"/>
              </a:defRPr>
            </a:lvl4pPr>
            <a:lvl5pPr marR="0" lvl="4" algn="l" rtl="0">
              <a:lnSpc>
                <a:spcPct val="90000"/>
              </a:lnSpc>
              <a:spcBef>
                <a:spcPts val="0"/>
              </a:spcBef>
              <a:spcAft>
                <a:spcPts val="0"/>
              </a:spcAft>
              <a:buClr>
                <a:schemeClr val="lt1"/>
              </a:buClr>
              <a:buSzPts val="3400"/>
              <a:buFont typeface="Bebas Neue"/>
              <a:buNone/>
              <a:defRPr sz="3400" b="0" i="0" u="none" strike="noStrike" cap="none">
                <a:solidFill>
                  <a:schemeClr val="lt1"/>
                </a:solidFill>
                <a:latin typeface="Bebas Neue"/>
                <a:ea typeface="Bebas Neue"/>
                <a:cs typeface="Bebas Neue"/>
                <a:sym typeface="Bebas Neue"/>
              </a:defRPr>
            </a:lvl5pPr>
            <a:lvl6pPr marR="0" lvl="5" algn="l" rtl="0">
              <a:lnSpc>
                <a:spcPct val="90000"/>
              </a:lnSpc>
              <a:spcBef>
                <a:spcPts val="0"/>
              </a:spcBef>
              <a:spcAft>
                <a:spcPts val="0"/>
              </a:spcAft>
              <a:buClr>
                <a:schemeClr val="lt1"/>
              </a:buClr>
              <a:buSzPts val="3400"/>
              <a:buFont typeface="Bebas Neue"/>
              <a:buNone/>
              <a:defRPr sz="3400" b="0" i="0" u="none" strike="noStrike" cap="none">
                <a:solidFill>
                  <a:schemeClr val="lt1"/>
                </a:solidFill>
                <a:latin typeface="Bebas Neue"/>
                <a:ea typeface="Bebas Neue"/>
                <a:cs typeface="Bebas Neue"/>
                <a:sym typeface="Bebas Neue"/>
              </a:defRPr>
            </a:lvl6pPr>
            <a:lvl7pPr marR="0" lvl="6" algn="l" rtl="0">
              <a:lnSpc>
                <a:spcPct val="90000"/>
              </a:lnSpc>
              <a:spcBef>
                <a:spcPts val="0"/>
              </a:spcBef>
              <a:spcAft>
                <a:spcPts val="0"/>
              </a:spcAft>
              <a:buClr>
                <a:schemeClr val="lt1"/>
              </a:buClr>
              <a:buSzPts val="3400"/>
              <a:buFont typeface="Bebas Neue"/>
              <a:buNone/>
              <a:defRPr sz="3400" b="0" i="0" u="none" strike="noStrike" cap="none">
                <a:solidFill>
                  <a:schemeClr val="lt1"/>
                </a:solidFill>
                <a:latin typeface="Bebas Neue"/>
                <a:ea typeface="Bebas Neue"/>
                <a:cs typeface="Bebas Neue"/>
                <a:sym typeface="Bebas Neue"/>
              </a:defRPr>
            </a:lvl7pPr>
            <a:lvl8pPr marR="0" lvl="7" algn="l" rtl="0">
              <a:lnSpc>
                <a:spcPct val="90000"/>
              </a:lnSpc>
              <a:spcBef>
                <a:spcPts val="0"/>
              </a:spcBef>
              <a:spcAft>
                <a:spcPts val="0"/>
              </a:spcAft>
              <a:buClr>
                <a:schemeClr val="lt1"/>
              </a:buClr>
              <a:buSzPts val="3400"/>
              <a:buFont typeface="Bebas Neue"/>
              <a:buNone/>
              <a:defRPr sz="3400" b="0" i="0" u="none" strike="noStrike" cap="none">
                <a:solidFill>
                  <a:schemeClr val="lt1"/>
                </a:solidFill>
                <a:latin typeface="Bebas Neue"/>
                <a:ea typeface="Bebas Neue"/>
                <a:cs typeface="Bebas Neue"/>
                <a:sym typeface="Bebas Neue"/>
              </a:defRPr>
            </a:lvl8pPr>
            <a:lvl9pPr marR="0" lvl="8" algn="l" rtl="0">
              <a:lnSpc>
                <a:spcPct val="90000"/>
              </a:lnSpc>
              <a:spcBef>
                <a:spcPts val="0"/>
              </a:spcBef>
              <a:spcAft>
                <a:spcPts val="0"/>
              </a:spcAft>
              <a:buClr>
                <a:schemeClr val="lt1"/>
              </a:buClr>
              <a:buSzPts val="3400"/>
              <a:buFont typeface="Bebas Neue"/>
              <a:buNone/>
              <a:defRPr sz="3400" b="0" i="0" u="none" strike="noStrike" cap="none">
                <a:solidFill>
                  <a:schemeClr val="lt1"/>
                </a:solidFill>
                <a:latin typeface="Bebas Neue"/>
                <a:ea typeface="Bebas Neue"/>
                <a:cs typeface="Bebas Neue"/>
                <a:sym typeface="Bebas Neue"/>
              </a:defRPr>
            </a:lvl9pPr>
          </a:lstStyle>
          <a:p>
            <a:r>
              <a:rPr lang="en"/>
              <a:t>STANDARD DH Parameters</a:t>
            </a:r>
            <a:endParaRPr/>
          </a:p>
        </p:txBody>
      </p:sp>
      <p:grpSp>
        <p:nvGrpSpPr>
          <p:cNvPr id="8" name="Google Shape;243;p27">
            <a:extLst>
              <a:ext uri="{FF2B5EF4-FFF2-40B4-BE49-F238E27FC236}">
                <a16:creationId xmlns:a16="http://schemas.microsoft.com/office/drawing/2014/main" id="{57EF6E2E-407F-459F-841D-CDE27AAD8FBC}"/>
              </a:ext>
            </a:extLst>
          </p:cNvPr>
          <p:cNvGrpSpPr/>
          <p:nvPr/>
        </p:nvGrpSpPr>
        <p:grpSpPr>
          <a:xfrm>
            <a:off x="469451" y="1199862"/>
            <a:ext cx="2952125" cy="1289700"/>
            <a:chOff x="469451" y="1199862"/>
            <a:chExt cx="2952125" cy="1289700"/>
          </a:xfrm>
        </p:grpSpPr>
        <p:sp>
          <p:nvSpPr>
            <p:cNvPr id="31" name="Google Shape;244;p27">
              <a:extLst>
                <a:ext uri="{FF2B5EF4-FFF2-40B4-BE49-F238E27FC236}">
                  <a16:creationId xmlns:a16="http://schemas.microsoft.com/office/drawing/2014/main" id="{BCF82714-C88C-4878-B654-56FBCF1B07A0}"/>
                </a:ext>
              </a:extLst>
            </p:cNvPr>
            <p:cNvSpPr txBox="1"/>
            <p:nvPr/>
          </p:nvSpPr>
          <p:spPr>
            <a:xfrm>
              <a:off x="469451" y="1199862"/>
              <a:ext cx="2124000" cy="1289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r" rtl="0">
                <a:spcBef>
                  <a:spcPts val="0"/>
                </a:spcBef>
                <a:spcAft>
                  <a:spcPts val="0"/>
                </a:spcAft>
                <a:buNone/>
              </a:pPr>
              <a:endParaRPr sz="800" b="1">
                <a:solidFill>
                  <a:schemeClr val="dk1"/>
                </a:solidFill>
                <a:latin typeface="IBM Plex Sans Condensed"/>
                <a:ea typeface="IBM Plex Sans Condensed"/>
                <a:cs typeface="IBM Plex Sans Condensed"/>
                <a:sym typeface="IBM Plex Sans Condensed"/>
              </a:endParaRPr>
            </a:p>
            <a:p>
              <a:pPr>
                <a:defRPr/>
              </a:pPr>
              <a:r>
                <a:rPr kumimoji="0" lang="en-IN" b="1" i="0" u="none" strike="noStrike" kern="0" cap="none" spc="0" normalizeH="0" baseline="0" noProof="0">
                  <a:ln>
                    <a:noFill/>
                  </a:ln>
                  <a:solidFill>
                    <a:schemeClr val="bg1"/>
                  </a:solidFill>
                  <a:effectLst/>
                  <a:uLnTx/>
                  <a:uFillTx/>
                  <a:latin typeface="IBM Plex Sans Condensed"/>
                  <a:ea typeface="IBM Plex Sans Condensed"/>
                  <a:cs typeface="IBM Plex Sans Condensed"/>
                  <a:sym typeface="IBM Plex Sans Condensed"/>
                </a:rPr>
                <a:t>Link length</a:t>
              </a:r>
              <a:r>
                <a:rPr lang="en-IN" b="1">
                  <a:solidFill>
                    <a:schemeClr val="bg1"/>
                  </a:solidFill>
                  <a:latin typeface="IBM Plex Sans Condensed"/>
                  <a:ea typeface="IBM Plex Sans Condensed"/>
                  <a:cs typeface="IBM Plex Sans Condensed"/>
                  <a:sym typeface="IBM Plex Sans Condensed"/>
                </a:rPr>
                <a:t> </a:t>
              </a:r>
              <a:endParaRPr lang="en" b="1" i="0" u="none" strike="noStrike" kern="0" cap="none" spc="0" normalizeH="0" baseline="0" noProof="0">
                <a:ln>
                  <a:noFill/>
                </a:ln>
                <a:solidFill>
                  <a:schemeClr val="bg1"/>
                </a:solidFill>
                <a:effectLst/>
                <a:uLnTx/>
                <a:uFillTx/>
                <a:latin typeface="IBM Plex Sans Condensed"/>
                <a:ea typeface="IBM Plex Sans Condensed"/>
                <a:cs typeface="IBM Plex Sans Condensed"/>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
                  <a:solidFill>
                    <a:schemeClr val="bg1"/>
                  </a:solidFill>
                  <a:latin typeface="IBM Plex Sans Condensed"/>
                  <a:ea typeface="IBM Plex Sans Condensed"/>
                  <a:cs typeface="IBM Plex Sans Condensed"/>
                  <a:sym typeface="IBM Plex Sans Condensed"/>
                </a:rPr>
                <a:t>ai is the distance between zi-1 and zi axes along the xi axis.</a:t>
              </a:r>
              <a:endParaRPr lang="en">
                <a:solidFill>
                  <a:schemeClr val="bg1"/>
                </a:solidFill>
                <a:latin typeface="IBM Plex Sans Condensed"/>
                <a:ea typeface="IBM Plex Sans Condensed"/>
                <a:cs typeface="IBM Plex Sans Condensed"/>
              </a:endParaRPr>
            </a:p>
          </p:txBody>
        </p:sp>
        <p:cxnSp>
          <p:nvCxnSpPr>
            <p:cNvPr id="32" name="Google Shape;245;p27">
              <a:extLst>
                <a:ext uri="{FF2B5EF4-FFF2-40B4-BE49-F238E27FC236}">
                  <a16:creationId xmlns:a16="http://schemas.microsoft.com/office/drawing/2014/main" id="{89BCBCD6-999C-44EA-B11D-657053F9888F}"/>
                </a:ext>
              </a:extLst>
            </p:cNvPr>
            <p:cNvCxnSpPr/>
            <p:nvPr/>
          </p:nvCxnSpPr>
          <p:spPr>
            <a:xfrm rot="10800000">
              <a:off x="2787976" y="1861012"/>
              <a:ext cx="633600" cy="0"/>
            </a:xfrm>
            <a:prstGeom prst="straightConnector1">
              <a:avLst/>
            </a:prstGeom>
            <a:noFill/>
            <a:ln w="9525" cap="flat" cmpd="sng">
              <a:solidFill>
                <a:schemeClr val="lt1"/>
              </a:solidFill>
              <a:prstDash val="solid"/>
              <a:round/>
              <a:headEnd type="none" w="sm" len="sm"/>
              <a:tailEnd type="oval" w="med" len="med"/>
            </a:ln>
          </p:spPr>
        </p:cxnSp>
      </p:grpSp>
      <p:grpSp>
        <p:nvGrpSpPr>
          <p:cNvPr id="9" name="Google Shape;246;p27">
            <a:extLst>
              <a:ext uri="{FF2B5EF4-FFF2-40B4-BE49-F238E27FC236}">
                <a16:creationId xmlns:a16="http://schemas.microsoft.com/office/drawing/2014/main" id="{B4471E15-BCC4-48DC-B4EE-13C2FFDCDD41}"/>
              </a:ext>
            </a:extLst>
          </p:cNvPr>
          <p:cNvGrpSpPr/>
          <p:nvPr/>
        </p:nvGrpSpPr>
        <p:grpSpPr>
          <a:xfrm>
            <a:off x="5303783" y="3159280"/>
            <a:ext cx="3610650" cy="1289700"/>
            <a:chOff x="5303783" y="3159280"/>
            <a:chExt cx="3610650" cy="1289700"/>
          </a:xfrm>
        </p:grpSpPr>
        <p:sp>
          <p:nvSpPr>
            <p:cNvPr id="29" name="Google Shape;247;p27">
              <a:extLst>
                <a:ext uri="{FF2B5EF4-FFF2-40B4-BE49-F238E27FC236}">
                  <a16:creationId xmlns:a16="http://schemas.microsoft.com/office/drawing/2014/main" id="{28E9547F-1275-4256-B15C-E83DDDC598E3}"/>
                </a:ext>
              </a:extLst>
            </p:cNvPr>
            <p:cNvSpPr txBox="1"/>
            <p:nvPr/>
          </p:nvSpPr>
          <p:spPr>
            <a:xfrm>
              <a:off x="6790433" y="3159280"/>
              <a:ext cx="2124000" cy="1289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r>
                <a:rPr lang="en-IN" b="1">
                  <a:solidFill>
                    <a:schemeClr val="bg1"/>
                  </a:solidFill>
                  <a:latin typeface="IBM Plex Sans Condensed"/>
                  <a:ea typeface="IBM Plex Sans Condensed"/>
                  <a:cs typeface="IBM Plex Sans Condensed"/>
                  <a:sym typeface="IBM Plex Sans Condensed"/>
                </a:rPr>
                <a:t>Joint distance / Link offset</a:t>
              </a:r>
              <a:endParaRPr lang="en-IN" b="1">
                <a:solidFill>
                  <a:schemeClr val="bg1"/>
                </a:solidFill>
                <a:latin typeface="IBM Plex Sans Condensed"/>
                <a:ea typeface="IBM Plex Sans Condensed"/>
                <a:cs typeface="IBM Plex Sans Condensed"/>
              </a:endParaRPr>
            </a:p>
            <a:p>
              <a:pPr marL="0" lvl="0" indent="0" algn="l" rtl="0">
                <a:spcBef>
                  <a:spcPts val="0"/>
                </a:spcBef>
                <a:spcAft>
                  <a:spcPts val="1600"/>
                </a:spcAft>
                <a:buNone/>
              </a:pPr>
              <a:r>
                <a:rPr lang="en">
                  <a:solidFill>
                    <a:schemeClr val="bg1"/>
                  </a:solidFill>
                  <a:latin typeface="IBM Plex Sans Condensed"/>
                  <a:ea typeface="IBM Plex Sans Condensed"/>
                  <a:cs typeface="IBM Plex Sans Condensed"/>
                  <a:sym typeface="IBM Plex Sans Condensed"/>
                </a:rPr>
                <a:t>di is the distance between xi-1 and xi axes along the zi-1 axis</a:t>
              </a:r>
              <a:r>
                <a:rPr lang="en" sz="900">
                  <a:solidFill>
                    <a:schemeClr val="bg1"/>
                  </a:solidFill>
                  <a:latin typeface="IBM Plex Sans Condensed"/>
                  <a:ea typeface="IBM Plex Sans Condensed"/>
                  <a:cs typeface="IBM Plex Sans Condensed"/>
                  <a:sym typeface="IBM Plex Sans Condensed"/>
                </a:rPr>
                <a:t>.</a:t>
              </a:r>
              <a:endParaRPr sz="900" b="1">
                <a:solidFill>
                  <a:schemeClr val="bg1"/>
                </a:solidFill>
                <a:latin typeface="IBM Plex Sans Condensed"/>
                <a:ea typeface="IBM Plex Sans Condensed"/>
                <a:cs typeface="IBM Plex Sans Condensed"/>
                <a:sym typeface="IBM Plex Sans Condensed"/>
              </a:endParaRPr>
            </a:p>
          </p:txBody>
        </p:sp>
        <p:cxnSp>
          <p:nvCxnSpPr>
            <p:cNvPr id="30" name="Google Shape;248;p27">
              <a:extLst>
                <a:ext uri="{FF2B5EF4-FFF2-40B4-BE49-F238E27FC236}">
                  <a16:creationId xmlns:a16="http://schemas.microsoft.com/office/drawing/2014/main" id="{A15BBCFA-4645-4371-8CA7-1B2C3E40A653}"/>
                </a:ext>
              </a:extLst>
            </p:cNvPr>
            <p:cNvCxnSpPr/>
            <p:nvPr/>
          </p:nvCxnSpPr>
          <p:spPr>
            <a:xfrm>
              <a:off x="5303783" y="3787130"/>
              <a:ext cx="1286700" cy="0"/>
            </a:xfrm>
            <a:prstGeom prst="straightConnector1">
              <a:avLst/>
            </a:prstGeom>
            <a:noFill/>
            <a:ln w="9525" cap="flat" cmpd="sng">
              <a:solidFill>
                <a:schemeClr val="lt1"/>
              </a:solidFill>
              <a:prstDash val="solid"/>
              <a:round/>
              <a:headEnd type="none" w="sm" len="sm"/>
              <a:tailEnd type="oval" w="med" len="med"/>
            </a:ln>
          </p:spPr>
        </p:cxnSp>
      </p:grpSp>
      <p:grpSp>
        <p:nvGrpSpPr>
          <p:cNvPr id="10" name="Google Shape;251;p27">
            <a:extLst>
              <a:ext uri="{FF2B5EF4-FFF2-40B4-BE49-F238E27FC236}">
                <a16:creationId xmlns:a16="http://schemas.microsoft.com/office/drawing/2014/main" id="{9B7F8AB0-B64E-4B54-9528-88D3F7C18146}"/>
              </a:ext>
            </a:extLst>
          </p:cNvPr>
          <p:cNvGrpSpPr/>
          <p:nvPr/>
        </p:nvGrpSpPr>
        <p:grpSpPr>
          <a:xfrm rot="-7200165">
            <a:off x="3582435" y="1718608"/>
            <a:ext cx="578515" cy="579001"/>
            <a:chOff x="3582423" y="1718606"/>
            <a:chExt cx="581471" cy="581437"/>
          </a:xfrm>
        </p:grpSpPr>
        <p:sp>
          <p:nvSpPr>
            <p:cNvPr id="27" name="Google Shape;252;p27">
              <a:extLst>
                <a:ext uri="{FF2B5EF4-FFF2-40B4-BE49-F238E27FC236}">
                  <a16:creationId xmlns:a16="http://schemas.microsoft.com/office/drawing/2014/main" id="{538F768A-3969-4F62-8596-C72046766C79}"/>
                </a:ext>
              </a:extLst>
            </p:cNvPr>
            <p:cNvSpPr/>
            <p:nvPr/>
          </p:nvSpPr>
          <p:spPr>
            <a:xfrm rot="39023">
              <a:off x="3582457" y="1718606"/>
              <a:ext cx="581437" cy="581437"/>
            </a:xfrm>
            <a:prstGeom prst="pie">
              <a:avLst>
                <a:gd name="adj1" fmla="val 6190354"/>
                <a:gd name="adj2" fmla="val 14996165"/>
              </a:avLst>
            </a:prstGeom>
            <a:solidFill>
              <a:schemeClr val="accent1"/>
            </a:solidFill>
            <a:ln>
              <a:noFill/>
            </a:ln>
            <a:effectLst>
              <a:outerShdw blurRad="142875" algn="bl" rotWithShape="0">
                <a:srgbClr val="000000">
                  <a:alpha val="43000"/>
                </a:srgb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8" name="Google Shape;253;p27">
              <a:extLst>
                <a:ext uri="{FF2B5EF4-FFF2-40B4-BE49-F238E27FC236}">
                  <a16:creationId xmlns:a16="http://schemas.microsoft.com/office/drawing/2014/main" id="{66C02E55-3D89-4310-B5D3-7116005B3499}"/>
                </a:ext>
              </a:extLst>
            </p:cNvPr>
            <p:cNvSpPr/>
            <p:nvPr/>
          </p:nvSpPr>
          <p:spPr>
            <a:xfrm rot="10800000">
              <a:off x="3582423" y="1718639"/>
              <a:ext cx="581400" cy="581400"/>
            </a:xfrm>
            <a:prstGeom prst="pie">
              <a:avLst>
                <a:gd name="adj1" fmla="val 4028252"/>
                <a:gd name="adj2" fmla="val 17183677"/>
              </a:avLst>
            </a:prstGeom>
            <a:solidFill>
              <a:schemeClr val="accent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grpSp>
        <p:nvGrpSpPr>
          <p:cNvPr id="11" name="Google Shape;254;p27">
            <a:extLst>
              <a:ext uri="{FF2B5EF4-FFF2-40B4-BE49-F238E27FC236}">
                <a16:creationId xmlns:a16="http://schemas.microsoft.com/office/drawing/2014/main" id="{A43952B5-F2F1-4424-A08F-CBC521C06F66}"/>
              </a:ext>
            </a:extLst>
          </p:cNvPr>
          <p:cNvGrpSpPr/>
          <p:nvPr/>
        </p:nvGrpSpPr>
        <p:grpSpPr>
          <a:xfrm>
            <a:off x="5018628" y="2000618"/>
            <a:ext cx="578505" cy="578995"/>
            <a:chOff x="5018647" y="2000630"/>
            <a:chExt cx="581471" cy="581437"/>
          </a:xfrm>
        </p:grpSpPr>
        <p:sp>
          <p:nvSpPr>
            <p:cNvPr id="25" name="Google Shape;255;p27">
              <a:extLst>
                <a:ext uri="{FF2B5EF4-FFF2-40B4-BE49-F238E27FC236}">
                  <a16:creationId xmlns:a16="http://schemas.microsoft.com/office/drawing/2014/main" id="{A4BF61CA-7A06-42D7-B01F-5007F9DE3487}"/>
                </a:ext>
              </a:extLst>
            </p:cNvPr>
            <p:cNvSpPr/>
            <p:nvPr/>
          </p:nvSpPr>
          <p:spPr>
            <a:xfrm rot="39023">
              <a:off x="5018681" y="2000630"/>
              <a:ext cx="581437" cy="581437"/>
            </a:xfrm>
            <a:prstGeom prst="pie">
              <a:avLst>
                <a:gd name="adj1" fmla="val 6190354"/>
                <a:gd name="adj2" fmla="val 14996165"/>
              </a:avLst>
            </a:prstGeom>
            <a:solidFill>
              <a:schemeClr val="accent2"/>
            </a:solidFill>
            <a:ln>
              <a:noFill/>
            </a:ln>
            <a:effectLst>
              <a:outerShdw blurRad="142875" algn="bl" rotWithShape="0">
                <a:srgbClr val="000000">
                  <a:alpha val="43000"/>
                </a:srgb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6" name="Google Shape;256;p27">
              <a:extLst>
                <a:ext uri="{FF2B5EF4-FFF2-40B4-BE49-F238E27FC236}">
                  <a16:creationId xmlns:a16="http://schemas.microsoft.com/office/drawing/2014/main" id="{8DA489CE-242A-4628-B5A8-B5EFEC8178D5}"/>
                </a:ext>
              </a:extLst>
            </p:cNvPr>
            <p:cNvSpPr/>
            <p:nvPr/>
          </p:nvSpPr>
          <p:spPr>
            <a:xfrm rot="10800000">
              <a:off x="5018647" y="2000663"/>
              <a:ext cx="581400" cy="581400"/>
            </a:xfrm>
            <a:prstGeom prst="pie">
              <a:avLst>
                <a:gd name="adj1" fmla="val 4028252"/>
                <a:gd name="adj2" fmla="val 17183677"/>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grpSp>
        <p:nvGrpSpPr>
          <p:cNvPr id="12" name="Google Shape;257;p27">
            <a:extLst>
              <a:ext uri="{FF2B5EF4-FFF2-40B4-BE49-F238E27FC236}">
                <a16:creationId xmlns:a16="http://schemas.microsoft.com/office/drawing/2014/main" id="{675824AB-F12C-45E3-B45E-37E939AB4F7F}"/>
              </a:ext>
            </a:extLst>
          </p:cNvPr>
          <p:cNvGrpSpPr/>
          <p:nvPr/>
        </p:nvGrpSpPr>
        <p:grpSpPr>
          <a:xfrm rot="7200165">
            <a:off x="3357876" y="3113004"/>
            <a:ext cx="578515" cy="579001"/>
            <a:chOff x="3357868" y="3113035"/>
            <a:chExt cx="581471" cy="581437"/>
          </a:xfrm>
        </p:grpSpPr>
        <p:sp>
          <p:nvSpPr>
            <p:cNvPr id="23" name="Google Shape;258;p27">
              <a:extLst>
                <a:ext uri="{FF2B5EF4-FFF2-40B4-BE49-F238E27FC236}">
                  <a16:creationId xmlns:a16="http://schemas.microsoft.com/office/drawing/2014/main" id="{D05ACB21-A8FC-4DCE-86C6-AEAE64C16C28}"/>
                </a:ext>
              </a:extLst>
            </p:cNvPr>
            <p:cNvSpPr/>
            <p:nvPr/>
          </p:nvSpPr>
          <p:spPr>
            <a:xfrm rot="39023">
              <a:off x="3357902" y="3113035"/>
              <a:ext cx="581437" cy="581437"/>
            </a:xfrm>
            <a:prstGeom prst="pie">
              <a:avLst>
                <a:gd name="adj1" fmla="val 6190354"/>
                <a:gd name="adj2" fmla="val 14996165"/>
              </a:avLst>
            </a:prstGeom>
            <a:solidFill>
              <a:schemeClr val="dk2"/>
            </a:solidFill>
            <a:ln>
              <a:noFill/>
            </a:ln>
            <a:effectLst>
              <a:outerShdw blurRad="142875" algn="bl" rotWithShape="0">
                <a:srgbClr val="000000">
                  <a:alpha val="43000"/>
                </a:srgb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b="1">
                <a:latin typeface="Bebas Neue"/>
                <a:ea typeface="Bebas Neue"/>
                <a:cs typeface="Bebas Neue"/>
                <a:sym typeface="Bebas Neue"/>
              </a:endParaRPr>
            </a:p>
          </p:txBody>
        </p:sp>
        <p:sp>
          <p:nvSpPr>
            <p:cNvPr id="24" name="Google Shape;259;p27">
              <a:extLst>
                <a:ext uri="{FF2B5EF4-FFF2-40B4-BE49-F238E27FC236}">
                  <a16:creationId xmlns:a16="http://schemas.microsoft.com/office/drawing/2014/main" id="{3073D6AC-2412-469B-859F-E191B7472877}"/>
                </a:ext>
              </a:extLst>
            </p:cNvPr>
            <p:cNvSpPr/>
            <p:nvPr/>
          </p:nvSpPr>
          <p:spPr>
            <a:xfrm rot="10800000">
              <a:off x="3357868" y="3113068"/>
              <a:ext cx="581400" cy="581400"/>
            </a:xfrm>
            <a:prstGeom prst="pie">
              <a:avLst>
                <a:gd name="adj1" fmla="val 4028252"/>
                <a:gd name="adj2" fmla="val 17183677"/>
              </a:avLst>
            </a:prstGeom>
            <a:solidFill>
              <a:schemeClr val="dk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b="1">
                <a:latin typeface="Bebas Neue"/>
                <a:ea typeface="Bebas Neue"/>
                <a:cs typeface="Bebas Neue"/>
                <a:sym typeface="Bebas Neue"/>
              </a:endParaRPr>
            </a:p>
          </p:txBody>
        </p:sp>
      </p:grpSp>
      <p:sp>
        <p:nvSpPr>
          <p:cNvPr id="13" name="Google Shape;261;p27">
            <a:extLst>
              <a:ext uri="{FF2B5EF4-FFF2-40B4-BE49-F238E27FC236}">
                <a16:creationId xmlns:a16="http://schemas.microsoft.com/office/drawing/2014/main" id="{02EE02F0-CE7B-425C-B782-03B173529C63}"/>
              </a:ext>
            </a:extLst>
          </p:cNvPr>
          <p:cNvSpPr txBox="1"/>
          <p:nvPr/>
        </p:nvSpPr>
        <p:spPr>
          <a:xfrm>
            <a:off x="3623657" y="1844712"/>
            <a:ext cx="509100" cy="2670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ctr" rtl="0">
              <a:spcBef>
                <a:spcPts val="0"/>
              </a:spcBef>
              <a:spcAft>
                <a:spcPts val="0"/>
              </a:spcAft>
              <a:buNone/>
            </a:pPr>
            <a:r>
              <a:rPr lang="en-US" sz="1600" b="0" i="0" u="none" strike="noStrike" cap="none">
                <a:solidFill>
                  <a:schemeClr val="bg1"/>
                </a:solidFill>
                <a:effectLst/>
                <a:latin typeface="Arial"/>
                <a:ea typeface="Arial"/>
                <a:cs typeface="Arial"/>
                <a:sym typeface="Arial"/>
              </a:rPr>
              <a:t>a</a:t>
            </a:r>
            <a:r>
              <a:rPr lang="en" sz="1600">
                <a:solidFill>
                  <a:srgbClr val="FFFFFF"/>
                </a:solidFill>
                <a:latin typeface="Bebas Neue"/>
                <a:ea typeface="Bebas Neue"/>
                <a:cs typeface="Bebas Neue"/>
                <a:sym typeface="Bebas Neue"/>
              </a:rPr>
              <a:t> </a:t>
            </a:r>
            <a:endParaRPr sz="1600">
              <a:solidFill>
                <a:srgbClr val="FFFFFF"/>
              </a:solidFill>
              <a:latin typeface="Bebas Neue"/>
              <a:ea typeface="Bebas Neue"/>
              <a:cs typeface="Bebas Neue"/>
              <a:sym typeface="Bebas Neue"/>
            </a:endParaRPr>
          </a:p>
        </p:txBody>
      </p:sp>
      <p:sp>
        <p:nvSpPr>
          <p:cNvPr id="14" name="Google Shape;262;p27">
            <a:extLst>
              <a:ext uri="{FF2B5EF4-FFF2-40B4-BE49-F238E27FC236}">
                <a16:creationId xmlns:a16="http://schemas.microsoft.com/office/drawing/2014/main" id="{F8BF008A-4327-4D3D-9D5E-9B7E29CB27DE}"/>
              </a:ext>
            </a:extLst>
          </p:cNvPr>
          <p:cNvSpPr txBox="1"/>
          <p:nvPr/>
        </p:nvSpPr>
        <p:spPr>
          <a:xfrm>
            <a:off x="3384412" y="3182635"/>
            <a:ext cx="509100" cy="2670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ctr" rtl="0">
              <a:spcBef>
                <a:spcPts val="0"/>
              </a:spcBef>
              <a:spcAft>
                <a:spcPts val="0"/>
              </a:spcAft>
              <a:buNone/>
            </a:pPr>
            <a:r>
              <a:rPr lang="el-GR" sz="1600">
                <a:solidFill>
                  <a:schemeClr val="lt1"/>
                </a:solidFill>
                <a:latin typeface="IBM Plex Sans Condensed"/>
                <a:ea typeface="IBM Plex Sans Condensed"/>
                <a:cs typeface="IBM Plex Sans Condensed"/>
                <a:sym typeface="IBM Plex Sans Condensed"/>
              </a:rPr>
              <a:t>α</a:t>
            </a:r>
            <a:endParaRPr sz="1600">
              <a:solidFill>
                <a:srgbClr val="FFFFFF"/>
              </a:solidFill>
              <a:latin typeface="Bebas Neue"/>
              <a:ea typeface="Bebas Neue"/>
              <a:cs typeface="Bebas Neue"/>
              <a:sym typeface="Bebas Neue"/>
            </a:endParaRPr>
          </a:p>
        </p:txBody>
      </p:sp>
      <p:grpSp>
        <p:nvGrpSpPr>
          <p:cNvPr id="15" name="Google Shape;243;p27">
            <a:extLst>
              <a:ext uri="{FF2B5EF4-FFF2-40B4-BE49-F238E27FC236}">
                <a16:creationId xmlns:a16="http://schemas.microsoft.com/office/drawing/2014/main" id="{6DFD74E6-1E6A-426B-85FD-4B2FA2228063}"/>
              </a:ext>
            </a:extLst>
          </p:cNvPr>
          <p:cNvGrpSpPr/>
          <p:nvPr/>
        </p:nvGrpSpPr>
        <p:grpSpPr>
          <a:xfrm>
            <a:off x="382654" y="3018883"/>
            <a:ext cx="2952125" cy="1289700"/>
            <a:chOff x="382654" y="3018883"/>
            <a:chExt cx="2952125" cy="1289700"/>
          </a:xfrm>
        </p:grpSpPr>
        <p:sp>
          <p:nvSpPr>
            <p:cNvPr id="21" name="Google Shape;244;p27">
              <a:extLst>
                <a:ext uri="{FF2B5EF4-FFF2-40B4-BE49-F238E27FC236}">
                  <a16:creationId xmlns:a16="http://schemas.microsoft.com/office/drawing/2014/main" id="{1054CDE9-E495-4579-8AC4-40940B41A972}"/>
                </a:ext>
              </a:extLst>
            </p:cNvPr>
            <p:cNvSpPr txBox="1"/>
            <p:nvPr/>
          </p:nvSpPr>
          <p:spPr>
            <a:xfrm>
              <a:off x="382654" y="3018883"/>
              <a:ext cx="2124000" cy="1289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r>
                <a:rPr kumimoji="0" lang="en-IN" b="1" i="0" u="none" strike="noStrike" kern="0" cap="none" spc="0" normalizeH="0" baseline="0" noProof="0">
                  <a:ln>
                    <a:noFill/>
                  </a:ln>
                  <a:solidFill>
                    <a:schemeClr val="bg1"/>
                  </a:solidFill>
                  <a:effectLst/>
                  <a:uLnTx/>
                  <a:uFillTx/>
                  <a:latin typeface="IBM Plex Sans Condensed"/>
                  <a:ea typeface="IBM Plex Sans Condensed"/>
                  <a:cs typeface="IBM Plex Sans Condensed"/>
                  <a:sym typeface="IBM Plex Sans Condensed"/>
                </a:rPr>
                <a:t>Link twist</a:t>
              </a:r>
              <a:r>
                <a:rPr lang="en-IN" b="1">
                  <a:solidFill>
                    <a:schemeClr val="bg1"/>
                  </a:solidFill>
                  <a:latin typeface="IBM Plex Sans Condensed"/>
                  <a:ea typeface="IBM Plex Sans Condensed"/>
                  <a:cs typeface="IBM Plex Sans Condensed"/>
                  <a:sym typeface="IBM Plex Sans Condensed"/>
                </a:rPr>
                <a:t> </a:t>
              </a:r>
              <a:endParaRPr lang="en-IN">
                <a:solidFill>
                  <a:schemeClr val="bg1"/>
                </a:solidFill>
                <a:latin typeface="IBM Plex Sans Condensed"/>
                <a:ea typeface="IBM Plex Sans Condensed"/>
                <a:cs typeface="IBM Plex Sans Condensed"/>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a:solidFill>
                    <a:schemeClr val="bg1"/>
                  </a:solidFill>
                  <a:latin typeface="IBM Plex Sans Condensed"/>
                  <a:ea typeface="IBM Plex Sans Condensed"/>
                  <a:cs typeface="IBM Plex Sans Condensed"/>
                  <a:sym typeface="IBM Plex Sans Condensed"/>
                </a:rPr>
                <a:t>α</a:t>
              </a:r>
              <a:r>
                <a:rPr lang="en-US" err="1">
                  <a:solidFill>
                    <a:schemeClr val="bg1"/>
                  </a:solidFill>
                  <a:latin typeface="IBM Plex Sans Condensed"/>
                  <a:ea typeface="IBM Plex Sans Condensed"/>
                  <a:cs typeface="IBM Plex Sans Condensed"/>
                  <a:sym typeface="IBM Plex Sans Condensed"/>
                </a:rPr>
                <a:t>i</a:t>
              </a:r>
              <a:r>
                <a:rPr lang="en-US">
                  <a:solidFill>
                    <a:schemeClr val="bg1"/>
                  </a:solidFill>
                  <a:latin typeface="IBM Plex Sans Condensed"/>
                  <a:ea typeface="IBM Plex Sans Condensed"/>
                  <a:cs typeface="IBM Plex Sans Condensed"/>
                  <a:sym typeface="IBM Plex Sans Condensed"/>
                </a:rPr>
                <a:t> is the required rotation of the zi-1 axis about the xi axis to become parallel to z axis</a:t>
              </a:r>
              <a:r>
                <a:rPr lang="en-IN">
                  <a:solidFill>
                    <a:schemeClr val="bg1"/>
                  </a:solidFill>
                  <a:latin typeface="IBM Plex Sans Condensed"/>
                  <a:ea typeface="IBM Plex Sans Condensed"/>
                  <a:cs typeface="IBM Plex Sans Condensed"/>
                  <a:sym typeface="IBM Plex Sans Condensed"/>
                </a:rPr>
                <a:t> .</a:t>
              </a:r>
              <a:endParaRPr lang="en-IN" b="1">
                <a:solidFill>
                  <a:schemeClr val="bg1"/>
                </a:solidFill>
                <a:latin typeface="IBM Plex Sans Condensed"/>
                <a:ea typeface="IBM Plex Sans Condensed"/>
                <a:cs typeface="IBM Plex Sans Condensed"/>
              </a:endParaRPr>
            </a:p>
          </p:txBody>
        </p:sp>
        <p:cxnSp>
          <p:nvCxnSpPr>
            <p:cNvPr id="22" name="Google Shape;245;p27">
              <a:extLst>
                <a:ext uri="{FF2B5EF4-FFF2-40B4-BE49-F238E27FC236}">
                  <a16:creationId xmlns:a16="http://schemas.microsoft.com/office/drawing/2014/main" id="{16A409BE-4A86-4D40-B2B2-DBDA35B85B1F}"/>
                </a:ext>
              </a:extLst>
            </p:cNvPr>
            <p:cNvCxnSpPr/>
            <p:nvPr/>
          </p:nvCxnSpPr>
          <p:spPr>
            <a:xfrm rot="10800000">
              <a:off x="2701179" y="3680033"/>
              <a:ext cx="633600" cy="0"/>
            </a:xfrm>
            <a:prstGeom prst="straightConnector1">
              <a:avLst/>
            </a:prstGeom>
            <a:noFill/>
            <a:ln w="9525" cap="flat" cmpd="sng">
              <a:solidFill>
                <a:schemeClr val="lt1"/>
              </a:solidFill>
              <a:prstDash val="solid"/>
              <a:round/>
              <a:headEnd type="none" w="sm" len="sm"/>
              <a:tailEnd type="oval" w="med" len="med"/>
            </a:ln>
          </p:spPr>
        </p:cxnSp>
      </p:grpSp>
      <p:sp>
        <p:nvSpPr>
          <p:cNvPr id="16" name="Google Shape;260;p27">
            <a:extLst>
              <a:ext uri="{FF2B5EF4-FFF2-40B4-BE49-F238E27FC236}">
                <a16:creationId xmlns:a16="http://schemas.microsoft.com/office/drawing/2014/main" id="{7294F211-B982-4CC2-BFCE-84683B6AB87C}"/>
              </a:ext>
            </a:extLst>
          </p:cNvPr>
          <p:cNvSpPr txBox="1"/>
          <p:nvPr/>
        </p:nvSpPr>
        <p:spPr>
          <a:xfrm>
            <a:off x="5075130" y="2091926"/>
            <a:ext cx="509100" cy="30409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ctr" rtl="0">
              <a:spcBef>
                <a:spcPts val="0"/>
              </a:spcBef>
              <a:spcAft>
                <a:spcPts val="0"/>
              </a:spcAft>
              <a:buNone/>
            </a:pPr>
            <a:r>
              <a:rPr lang="az-Cyrl-AZ" sz="1600">
                <a:solidFill>
                  <a:schemeClr val="lt1"/>
                </a:solidFill>
                <a:latin typeface="IBM Plex Sans Condensed"/>
                <a:ea typeface="IBM Plex Sans Condensed"/>
                <a:cs typeface="IBM Plex Sans Condensed"/>
                <a:sym typeface="IBM Plex Sans Condensed"/>
              </a:rPr>
              <a:t>Ѳ</a:t>
            </a:r>
            <a:endParaRPr sz="1600">
              <a:solidFill>
                <a:srgbClr val="FFFFFF"/>
              </a:solidFill>
              <a:latin typeface="Bebas Neue"/>
              <a:ea typeface="Bebas Neue"/>
              <a:cs typeface="Bebas Neue"/>
              <a:sym typeface="Bebas Neue"/>
            </a:endParaRPr>
          </a:p>
        </p:txBody>
      </p:sp>
      <p:grpSp>
        <p:nvGrpSpPr>
          <p:cNvPr id="17" name="Google Shape;251;p27">
            <a:extLst>
              <a:ext uri="{FF2B5EF4-FFF2-40B4-BE49-F238E27FC236}">
                <a16:creationId xmlns:a16="http://schemas.microsoft.com/office/drawing/2014/main" id="{F85FB081-D196-4D19-9388-5F23FFBC9CC9}"/>
              </a:ext>
            </a:extLst>
          </p:cNvPr>
          <p:cNvGrpSpPr/>
          <p:nvPr/>
        </p:nvGrpSpPr>
        <p:grpSpPr>
          <a:xfrm rot="-7200165">
            <a:off x="4848990" y="3293953"/>
            <a:ext cx="578517" cy="579002"/>
            <a:chOff x="4848990" y="3293953"/>
            <a:chExt cx="581473" cy="581438"/>
          </a:xfrm>
          <a:solidFill>
            <a:schemeClr val="accent4">
              <a:lumMod val="75000"/>
            </a:schemeClr>
          </a:solidFill>
        </p:grpSpPr>
        <p:sp>
          <p:nvSpPr>
            <p:cNvPr id="19" name="Google Shape;252;p27">
              <a:extLst>
                <a:ext uri="{FF2B5EF4-FFF2-40B4-BE49-F238E27FC236}">
                  <a16:creationId xmlns:a16="http://schemas.microsoft.com/office/drawing/2014/main" id="{CE052382-0B99-4AF3-9C87-8A4F8556B769}"/>
                </a:ext>
              </a:extLst>
            </p:cNvPr>
            <p:cNvSpPr/>
            <p:nvPr/>
          </p:nvSpPr>
          <p:spPr>
            <a:xfrm rot="39023">
              <a:off x="4849026" y="3293953"/>
              <a:ext cx="581437" cy="581438"/>
            </a:xfrm>
            <a:prstGeom prst="pie">
              <a:avLst>
                <a:gd name="adj1" fmla="val 6190354"/>
                <a:gd name="adj2" fmla="val 14996165"/>
              </a:avLst>
            </a:prstGeom>
            <a:grpFill/>
            <a:ln>
              <a:noFill/>
            </a:ln>
            <a:effectLst>
              <a:outerShdw blurRad="142875" algn="bl" rotWithShape="0">
                <a:srgbClr val="000000">
                  <a:alpha val="43000"/>
                </a:srgb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0" name="Google Shape;253;p27">
              <a:extLst>
                <a:ext uri="{FF2B5EF4-FFF2-40B4-BE49-F238E27FC236}">
                  <a16:creationId xmlns:a16="http://schemas.microsoft.com/office/drawing/2014/main" id="{E51FAFF6-CFE9-4787-9886-6F053090769A}"/>
                </a:ext>
              </a:extLst>
            </p:cNvPr>
            <p:cNvSpPr/>
            <p:nvPr/>
          </p:nvSpPr>
          <p:spPr>
            <a:xfrm rot="10800000">
              <a:off x="4848990" y="3293987"/>
              <a:ext cx="581400" cy="581400"/>
            </a:xfrm>
            <a:prstGeom prst="pie">
              <a:avLst>
                <a:gd name="adj1" fmla="val 4028252"/>
                <a:gd name="adj2" fmla="val 17183677"/>
              </a:avLst>
            </a:prstGeom>
            <a:grp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sp>
        <p:nvSpPr>
          <p:cNvPr id="18" name="Google Shape;260;p27">
            <a:extLst>
              <a:ext uri="{FF2B5EF4-FFF2-40B4-BE49-F238E27FC236}">
                <a16:creationId xmlns:a16="http://schemas.microsoft.com/office/drawing/2014/main" id="{E6179ADF-0D8E-42F4-84A5-6DFB941DB438}"/>
              </a:ext>
            </a:extLst>
          </p:cNvPr>
          <p:cNvSpPr txBox="1"/>
          <p:nvPr/>
        </p:nvSpPr>
        <p:spPr>
          <a:xfrm>
            <a:off x="4898357" y="3385351"/>
            <a:ext cx="509100" cy="2670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ctr" rtl="0">
              <a:spcBef>
                <a:spcPts val="0"/>
              </a:spcBef>
              <a:spcAft>
                <a:spcPts val="0"/>
              </a:spcAft>
              <a:buNone/>
            </a:pPr>
            <a:r>
              <a:rPr lang="en-IN" sz="1600">
                <a:solidFill>
                  <a:schemeClr val="lt1"/>
                </a:solidFill>
                <a:latin typeface="IBM Plex Sans Condensed"/>
                <a:ea typeface="IBM Plex Sans Condensed"/>
                <a:cs typeface="IBM Plex Sans Condensed"/>
                <a:sym typeface="IBM Plex Sans Condensed"/>
              </a:rPr>
              <a:t>d</a:t>
            </a:r>
            <a:r>
              <a:rPr lang="en" sz="1600">
                <a:solidFill>
                  <a:srgbClr val="FFFFFF"/>
                </a:solidFill>
                <a:latin typeface="Bebas Neue"/>
                <a:ea typeface="Bebas Neue"/>
                <a:cs typeface="Bebas Neue"/>
                <a:sym typeface="Bebas Neue"/>
              </a:rPr>
              <a:t> </a:t>
            </a:r>
            <a:endParaRPr sz="1600">
              <a:solidFill>
                <a:srgbClr val="FFFFFF"/>
              </a:solidFill>
              <a:latin typeface="Bebas Neue"/>
              <a:ea typeface="Bebas Neue"/>
              <a:cs typeface="Bebas Neue"/>
              <a:sym typeface="Bebas Neue"/>
            </a:endParaRPr>
          </a:p>
        </p:txBody>
      </p:sp>
    </p:spTree>
    <p:extLst>
      <p:ext uri="{BB962C8B-B14F-4D97-AF65-F5344CB8AC3E}">
        <p14:creationId xmlns:p14="http://schemas.microsoft.com/office/powerpoint/2010/main" val="25403872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C7DA7D29-3098-43E4-9B35-C993A2B1AE2A}"/>
              </a:ext>
            </a:extLst>
          </p:cNvPr>
          <p:cNvGraphicFramePr>
            <a:graphicFrameLocks noGrp="1"/>
          </p:cNvGraphicFramePr>
          <p:nvPr>
            <p:extLst>
              <p:ext uri="{D42A27DB-BD31-4B8C-83A1-F6EECF244321}">
                <p14:modId xmlns:p14="http://schemas.microsoft.com/office/powerpoint/2010/main" val="466718982"/>
              </p:ext>
            </p:extLst>
          </p:nvPr>
        </p:nvGraphicFramePr>
        <p:xfrm>
          <a:off x="1518780" y="1143000"/>
          <a:ext cx="6956416" cy="3652546"/>
        </p:xfrm>
        <a:graphic>
          <a:graphicData uri="http://schemas.openxmlformats.org/drawingml/2006/table">
            <a:tbl>
              <a:tblPr firstRow="1" bandRow="1">
                <a:tableStyleId>{46DE53DC-99B9-4906-AA94-99EFF7403941}</a:tableStyleId>
              </a:tblPr>
              <a:tblGrid>
                <a:gridCol w="2311140">
                  <a:extLst>
                    <a:ext uri="{9D8B030D-6E8A-4147-A177-3AD203B41FA5}">
                      <a16:colId xmlns:a16="http://schemas.microsoft.com/office/drawing/2014/main" val="743372142"/>
                    </a:ext>
                  </a:extLst>
                </a:gridCol>
                <a:gridCol w="2322638">
                  <a:extLst>
                    <a:ext uri="{9D8B030D-6E8A-4147-A177-3AD203B41FA5}">
                      <a16:colId xmlns:a16="http://schemas.microsoft.com/office/drawing/2014/main" val="1678176719"/>
                    </a:ext>
                  </a:extLst>
                </a:gridCol>
                <a:gridCol w="2322638">
                  <a:extLst>
                    <a:ext uri="{9D8B030D-6E8A-4147-A177-3AD203B41FA5}">
                      <a16:colId xmlns:a16="http://schemas.microsoft.com/office/drawing/2014/main" val="2201864148"/>
                    </a:ext>
                  </a:extLst>
                </a:gridCol>
              </a:tblGrid>
              <a:tr h="394462">
                <a:tc>
                  <a:txBody>
                    <a:bodyPr/>
                    <a:lstStyle/>
                    <a:p>
                      <a:pPr marL="0" marR="0" algn="l" rtl="0">
                        <a:spcBef>
                          <a:spcPts val="0"/>
                        </a:spcBef>
                        <a:spcAft>
                          <a:spcPts val="0"/>
                        </a:spcAft>
                      </a:pPr>
                      <a:r>
                        <a:rPr lang="en-GB" sz="1400">
                          <a:solidFill>
                            <a:schemeClr val="bg1"/>
                          </a:solidFill>
                          <a:effectLst/>
                        </a:rPr>
                        <a:t>D-H parameter</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Classical convention(Distal)</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Modified convention(Proximal)</a:t>
                      </a:r>
                      <a:endParaRPr lang="en-GB">
                        <a:solidFill>
                          <a:schemeClr val="bg1"/>
                        </a:solidFill>
                        <a:effectLst/>
                      </a:endParaRPr>
                    </a:p>
                  </a:txBody>
                  <a:tcPr marL="0" marR="0" marT="0" marB="0" anchor="ctr"/>
                </a:tc>
                <a:extLst>
                  <a:ext uri="{0D108BD9-81ED-4DB2-BD59-A6C34878D82A}">
                    <a16:rowId xmlns:a16="http://schemas.microsoft.com/office/drawing/2014/main" val="2428214168"/>
                  </a:ext>
                </a:extLst>
              </a:tr>
              <a:tr h="638048">
                <a:tc>
                  <a:txBody>
                    <a:bodyPr/>
                    <a:lstStyle/>
                    <a:p>
                      <a:pPr marL="0" marR="0" algn="l" rtl="0">
                        <a:spcBef>
                          <a:spcPts val="0"/>
                        </a:spcBef>
                        <a:spcAft>
                          <a:spcPts val="0"/>
                        </a:spcAft>
                      </a:pPr>
                      <a:r>
                        <a:rPr lang="en-GB" sz="1400">
                          <a:solidFill>
                            <a:schemeClr val="bg1"/>
                          </a:solidFill>
                          <a:effectLst/>
                        </a:rPr>
                        <a:t>Link length (ai )</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The distance from oi to the intersection of the zi-1 and xi axes along the xi axis </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The distance from zi to  zi+1  measured along xi</a:t>
                      </a:r>
                      <a:endParaRPr lang="en-GB">
                        <a:solidFill>
                          <a:schemeClr val="bg1"/>
                        </a:solidFill>
                        <a:effectLst/>
                      </a:endParaRPr>
                    </a:p>
                  </a:txBody>
                  <a:tcPr marL="0" marR="0" marT="0" marB="0" anchor="ctr"/>
                </a:tc>
                <a:extLst>
                  <a:ext uri="{0D108BD9-81ED-4DB2-BD59-A6C34878D82A}">
                    <a16:rowId xmlns:a16="http://schemas.microsoft.com/office/drawing/2014/main" val="2530960403"/>
                  </a:ext>
                </a:extLst>
              </a:tr>
              <a:tr h="638048">
                <a:tc>
                  <a:txBody>
                    <a:bodyPr/>
                    <a:lstStyle/>
                    <a:p>
                      <a:pPr marL="0" marR="0" algn="l" rtl="0">
                        <a:spcBef>
                          <a:spcPts val="0"/>
                        </a:spcBef>
                        <a:spcAft>
                          <a:spcPts val="0"/>
                        </a:spcAft>
                      </a:pPr>
                      <a:r>
                        <a:rPr lang="en-GB" sz="1400">
                          <a:solidFill>
                            <a:schemeClr val="bg1"/>
                          </a:solidFill>
                          <a:effectLst/>
                        </a:rPr>
                        <a:t>Twist angle(</a:t>
                      </a:r>
                      <a:r>
                        <a:rPr lang="el-GR" sz="1400">
                          <a:solidFill>
                            <a:schemeClr val="bg1"/>
                          </a:solidFill>
                          <a:effectLst/>
                        </a:rPr>
                        <a:t>α</a:t>
                      </a:r>
                      <a:r>
                        <a:rPr lang="en-GB" sz="1400" err="1">
                          <a:solidFill>
                            <a:schemeClr val="bg1"/>
                          </a:solidFill>
                          <a:effectLst/>
                        </a:rPr>
                        <a:t>i</a:t>
                      </a:r>
                      <a:r>
                        <a:rPr lang="en-GB" sz="1400">
                          <a:solidFill>
                            <a:schemeClr val="bg1"/>
                          </a:solidFill>
                          <a:effectLst/>
                        </a:rPr>
                        <a:t> )</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The angle from the zi-1 axis to the zi axis about the xi axis </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The angle between zi to  zi+1 measured about xi</a:t>
                      </a:r>
                      <a:endParaRPr lang="en-GB">
                        <a:solidFill>
                          <a:schemeClr val="bg1"/>
                        </a:solidFill>
                        <a:effectLst/>
                      </a:endParaRPr>
                    </a:p>
                  </a:txBody>
                  <a:tcPr marL="0" marR="0" marT="0" marB="0" anchor="ctr"/>
                </a:tc>
                <a:extLst>
                  <a:ext uri="{0D108BD9-81ED-4DB2-BD59-A6C34878D82A}">
                    <a16:rowId xmlns:a16="http://schemas.microsoft.com/office/drawing/2014/main" val="3794482782"/>
                  </a:ext>
                </a:extLst>
              </a:tr>
              <a:tr h="638048">
                <a:tc>
                  <a:txBody>
                    <a:bodyPr/>
                    <a:lstStyle/>
                    <a:p>
                      <a:pPr marL="0" marR="0" algn="l" rtl="0">
                        <a:spcBef>
                          <a:spcPts val="0"/>
                        </a:spcBef>
                        <a:spcAft>
                          <a:spcPts val="0"/>
                        </a:spcAft>
                      </a:pPr>
                      <a:r>
                        <a:rPr lang="en-GB" sz="1400">
                          <a:solidFill>
                            <a:schemeClr val="bg1"/>
                          </a:solidFill>
                          <a:effectLst/>
                        </a:rPr>
                        <a:t>Offset length (di )</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The distance from the origin of the (i-1) frame to the intersection of the zi-1 axis with the xi axis along the zi-1 axis</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The distance from  xi-1 to  xi measured along zi</a:t>
                      </a:r>
                      <a:endParaRPr lang="en-GB">
                        <a:solidFill>
                          <a:schemeClr val="bg1"/>
                        </a:solidFill>
                        <a:effectLst/>
                      </a:endParaRPr>
                    </a:p>
                  </a:txBody>
                  <a:tcPr marL="0" marR="0" marT="0" marB="0" anchor="ctr"/>
                </a:tc>
                <a:extLst>
                  <a:ext uri="{0D108BD9-81ED-4DB2-BD59-A6C34878D82A}">
                    <a16:rowId xmlns:a16="http://schemas.microsoft.com/office/drawing/2014/main" val="2453223095"/>
                  </a:ext>
                </a:extLst>
              </a:tr>
              <a:tr h="663575">
                <a:tc>
                  <a:txBody>
                    <a:bodyPr/>
                    <a:lstStyle/>
                    <a:p>
                      <a:pPr marL="0" marR="0" algn="l" rtl="0">
                        <a:spcBef>
                          <a:spcPts val="0"/>
                        </a:spcBef>
                        <a:spcAft>
                          <a:spcPts val="0"/>
                        </a:spcAft>
                      </a:pPr>
                      <a:r>
                        <a:rPr lang="en-GB" sz="1400">
                          <a:solidFill>
                            <a:schemeClr val="bg1"/>
                          </a:solidFill>
                          <a:effectLst/>
                        </a:rPr>
                        <a:t>Joint angle (</a:t>
                      </a:r>
                      <a:r>
                        <a:rPr lang="el-GR" sz="1400">
                          <a:solidFill>
                            <a:schemeClr val="bg1"/>
                          </a:solidFill>
                          <a:effectLst/>
                        </a:rPr>
                        <a:t>θ</a:t>
                      </a:r>
                      <a:r>
                        <a:rPr lang="en-GB" sz="1400" err="1">
                          <a:solidFill>
                            <a:schemeClr val="bg1"/>
                          </a:solidFill>
                          <a:effectLst/>
                        </a:rPr>
                        <a:t>i</a:t>
                      </a:r>
                      <a:r>
                        <a:rPr lang="en-GB" sz="1400">
                          <a:solidFill>
                            <a:schemeClr val="bg1"/>
                          </a:solidFill>
                          <a:effectLst/>
                        </a:rPr>
                        <a:t>) </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The angle between the xi-1 and xi axes about the zi-1 axis</a:t>
                      </a:r>
                      <a:endParaRPr lang="en-GB">
                        <a:solidFill>
                          <a:schemeClr val="bg1"/>
                        </a:solidFill>
                        <a:effectLst/>
                      </a:endParaRPr>
                    </a:p>
                  </a:txBody>
                  <a:tcPr marL="0" marR="0" marT="0" marB="0" anchor="ctr"/>
                </a:tc>
                <a:tc>
                  <a:txBody>
                    <a:bodyPr/>
                    <a:lstStyle/>
                    <a:p>
                      <a:pPr marL="0" marR="0" algn="l" rtl="0">
                        <a:spcBef>
                          <a:spcPts val="0"/>
                        </a:spcBef>
                        <a:spcAft>
                          <a:spcPts val="0"/>
                        </a:spcAft>
                      </a:pPr>
                      <a:r>
                        <a:rPr lang="en-GB" sz="1400">
                          <a:solidFill>
                            <a:schemeClr val="bg1"/>
                          </a:solidFill>
                          <a:effectLst/>
                        </a:rPr>
                        <a:t>The angle between xi−1 to  xi measured about zi</a:t>
                      </a:r>
                      <a:endParaRPr lang="en-GB">
                        <a:solidFill>
                          <a:schemeClr val="bg1"/>
                        </a:solidFill>
                        <a:effectLst/>
                      </a:endParaRPr>
                    </a:p>
                  </a:txBody>
                  <a:tcPr marL="0" marR="0" marT="0" marB="0" anchor="ctr"/>
                </a:tc>
                <a:extLst>
                  <a:ext uri="{0D108BD9-81ED-4DB2-BD59-A6C34878D82A}">
                    <a16:rowId xmlns:a16="http://schemas.microsoft.com/office/drawing/2014/main" val="3924884266"/>
                  </a:ext>
                </a:extLst>
              </a:tr>
              <a:tr h="215291">
                <a:tc>
                  <a:txBody>
                    <a:bodyPr/>
                    <a:lstStyle/>
                    <a:p>
                      <a:pPr marR="0" algn="l" rtl="0">
                        <a:spcBef>
                          <a:spcPts val="0"/>
                        </a:spcBef>
                        <a:spcAft>
                          <a:spcPts val="0"/>
                        </a:spcAft>
                      </a:pPr>
                      <a:endParaRPr lang="en-IN">
                        <a:solidFill>
                          <a:schemeClr val="bg1"/>
                        </a:solidFill>
                        <a:effectLst/>
                      </a:endParaRPr>
                    </a:p>
                  </a:txBody>
                  <a:tcPr marL="0" marR="0" marT="0" marB="0" anchor="ctr"/>
                </a:tc>
                <a:tc>
                  <a:txBody>
                    <a:bodyPr/>
                    <a:lstStyle/>
                    <a:p>
                      <a:pPr marR="0" algn="l" rtl="0">
                        <a:spcBef>
                          <a:spcPts val="0"/>
                        </a:spcBef>
                        <a:spcAft>
                          <a:spcPts val="0"/>
                        </a:spcAft>
                      </a:pPr>
                      <a:endParaRPr lang="en-IN">
                        <a:solidFill>
                          <a:schemeClr val="bg1"/>
                        </a:solidFill>
                        <a:effectLst/>
                      </a:endParaRPr>
                    </a:p>
                  </a:txBody>
                  <a:tcPr marL="0" marR="0" marT="0" marB="0" anchor="ctr"/>
                </a:tc>
                <a:tc>
                  <a:txBody>
                    <a:bodyPr/>
                    <a:lstStyle/>
                    <a:p>
                      <a:pPr marR="0" algn="l" rtl="0">
                        <a:spcBef>
                          <a:spcPts val="0"/>
                        </a:spcBef>
                        <a:spcAft>
                          <a:spcPts val="0"/>
                        </a:spcAft>
                      </a:pPr>
                      <a:endParaRPr lang="en-IN">
                        <a:solidFill>
                          <a:schemeClr val="bg1"/>
                        </a:solidFill>
                        <a:effectLst/>
                      </a:endParaRPr>
                    </a:p>
                  </a:txBody>
                  <a:tcPr marL="0" marR="0" marT="0" marB="0" anchor="ctr"/>
                </a:tc>
                <a:extLst>
                  <a:ext uri="{0D108BD9-81ED-4DB2-BD59-A6C34878D82A}">
                    <a16:rowId xmlns:a16="http://schemas.microsoft.com/office/drawing/2014/main" val="3728071572"/>
                  </a:ext>
                </a:extLst>
              </a:tr>
            </a:tbl>
          </a:graphicData>
        </a:graphic>
      </p:graphicFrame>
      <p:sp>
        <p:nvSpPr>
          <p:cNvPr id="7" name="TextBox 6">
            <a:extLst>
              <a:ext uri="{FF2B5EF4-FFF2-40B4-BE49-F238E27FC236}">
                <a16:creationId xmlns:a16="http://schemas.microsoft.com/office/drawing/2014/main" id="{A59B79EE-9C30-4E46-B14C-108AC6718782}"/>
              </a:ext>
            </a:extLst>
          </p:cNvPr>
          <p:cNvSpPr txBox="1"/>
          <p:nvPr/>
        </p:nvSpPr>
        <p:spPr>
          <a:xfrm>
            <a:off x="3200400" y="2343150"/>
            <a:ext cx="2743200"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a:p>
        </p:txBody>
      </p:sp>
      <p:sp>
        <p:nvSpPr>
          <p:cNvPr id="8" name="TextBox 7">
            <a:extLst>
              <a:ext uri="{FF2B5EF4-FFF2-40B4-BE49-F238E27FC236}">
                <a16:creationId xmlns:a16="http://schemas.microsoft.com/office/drawing/2014/main" id="{571C233F-3EB5-4AA0-813A-FC77BFF7747E}"/>
              </a:ext>
            </a:extLst>
          </p:cNvPr>
          <p:cNvSpPr txBox="1"/>
          <p:nvPr/>
        </p:nvSpPr>
        <p:spPr>
          <a:xfrm>
            <a:off x="2550612" y="519047"/>
            <a:ext cx="5295378"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solidFill>
                  <a:schemeClr val="bg1"/>
                </a:solidFill>
              </a:rPr>
              <a:t>Standard DH Parameters vs Modified DH Parameters</a:t>
            </a:r>
          </a:p>
        </p:txBody>
      </p:sp>
    </p:spTree>
    <p:extLst>
      <p:ext uri="{BB962C8B-B14F-4D97-AF65-F5344CB8AC3E}">
        <p14:creationId xmlns:p14="http://schemas.microsoft.com/office/powerpoint/2010/main" val="28734296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784"/>
        <p:cNvGrpSpPr/>
        <p:nvPr/>
      </p:nvGrpSpPr>
      <p:grpSpPr>
        <a:xfrm>
          <a:off x="0" y="0"/>
          <a:ext cx="0" cy="0"/>
          <a:chOff x="0" y="0"/>
          <a:chExt cx="0" cy="0"/>
        </a:xfrm>
      </p:grpSpPr>
      <p:sp>
        <p:nvSpPr>
          <p:cNvPr id="785" name="Google Shape;785;p37"/>
          <p:cNvSpPr txBox="1">
            <a:spLocks noGrp="1"/>
          </p:cNvSpPr>
          <p:nvPr>
            <p:ph type="title"/>
          </p:nvPr>
        </p:nvSpPr>
        <p:spPr>
          <a:xfrm>
            <a:off x="1462629" y="1021402"/>
            <a:ext cx="4563900" cy="531900"/>
          </a:xfrm>
          <a:prstGeom prst="rect">
            <a:avLst/>
          </a:prstGeom>
        </p:spPr>
        <p:txBody>
          <a:bodyPr spcFirstLastPara="1" wrap="square" lIns="91425" tIns="91425" rIns="91425" bIns="91425" anchor="ctr" anchorCtr="0">
            <a:noAutofit/>
          </a:bodyPr>
          <a:lstStyle/>
          <a:p>
            <a:pPr algn="l"/>
            <a:r>
              <a:rPr lang="en"/>
              <a:t>DH PARAMETERS OF KUKA KR3</a:t>
            </a:r>
          </a:p>
          <a:p>
            <a:pPr marL="0" lvl="0" indent="0" algn="ctr">
              <a:spcBef>
                <a:spcPts val="0"/>
              </a:spcBef>
              <a:spcAft>
                <a:spcPts val="0"/>
              </a:spcAft>
              <a:buNone/>
            </a:pPr>
            <a:endParaRPr lang="en"/>
          </a:p>
        </p:txBody>
      </p:sp>
      <p:sp>
        <p:nvSpPr>
          <p:cNvPr id="787" name="Google Shape;787;p37"/>
          <p:cNvSpPr/>
          <p:nvPr/>
        </p:nvSpPr>
        <p:spPr>
          <a:xfrm rot="10800000">
            <a:off x="6938225" y="4417755"/>
            <a:ext cx="98202" cy="46379"/>
          </a:xfrm>
          <a:custGeom>
            <a:avLst/>
            <a:gdLst/>
            <a:ahLst/>
            <a:cxnLst/>
            <a:rect l="l" t="t" r="r" b="b"/>
            <a:pathLst>
              <a:path w="42883" h="6602" extrusionOk="0">
                <a:moveTo>
                  <a:pt x="38228" y="1"/>
                </a:moveTo>
                <a:lnTo>
                  <a:pt x="37746" y="8"/>
                </a:lnTo>
                <a:lnTo>
                  <a:pt x="37238" y="24"/>
                </a:lnTo>
                <a:lnTo>
                  <a:pt x="36703" y="55"/>
                </a:lnTo>
                <a:lnTo>
                  <a:pt x="28357" y="734"/>
                </a:lnTo>
                <a:lnTo>
                  <a:pt x="24184" y="1074"/>
                </a:lnTo>
                <a:lnTo>
                  <a:pt x="19984" y="1429"/>
                </a:lnTo>
                <a:lnTo>
                  <a:pt x="15837" y="1792"/>
                </a:lnTo>
                <a:lnTo>
                  <a:pt x="13751" y="1977"/>
                </a:lnTo>
                <a:lnTo>
                  <a:pt x="11691" y="2170"/>
                </a:lnTo>
                <a:lnTo>
                  <a:pt x="9631" y="2371"/>
                </a:lnTo>
                <a:lnTo>
                  <a:pt x="7571" y="2571"/>
                </a:lnTo>
                <a:lnTo>
                  <a:pt x="5538" y="2780"/>
                </a:lnTo>
                <a:lnTo>
                  <a:pt x="3505" y="2996"/>
                </a:lnTo>
                <a:lnTo>
                  <a:pt x="3184" y="3035"/>
                </a:lnTo>
                <a:lnTo>
                  <a:pt x="2890" y="3073"/>
                </a:lnTo>
                <a:lnTo>
                  <a:pt x="2596" y="3119"/>
                </a:lnTo>
                <a:lnTo>
                  <a:pt x="2328" y="3166"/>
                </a:lnTo>
                <a:lnTo>
                  <a:pt x="2087" y="3220"/>
                </a:lnTo>
                <a:lnTo>
                  <a:pt x="1847" y="3274"/>
                </a:lnTo>
                <a:lnTo>
                  <a:pt x="1633" y="3328"/>
                </a:lnTo>
                <a:lnTo>
                  <a:pt x="1419" y="3390"/>
                </a:lnTo>
                <a:lnTo>
                  <a:pt x="1231" y="3451"/>
                </a:lnTo>
                <a:lnTo>
                  <a:pt x="1044" y="3521"/>
                </a:lnTo>
                <a:lnTo>
                  <a:pt x="884" y="3590"/>
                </a:lnTo>
                <a:lnTo>
                  <a:pt x="750" y="3660"/>
                </a:lnTo>
                <a:lnTo>
                  <a:pt x="482" y="3806"/>
                </a:lnTo>
                <a:lnTo>
                  <a:pt x="295" y="3953"/>
                </a:lnTo>
                <a:lnTo>
                  <a:pt x="135" y="4115"/>
                </a:lnTo>
                <a:lnTo>
                  <a:pt x="54" y="4277"/>
                </a:lnTo>
                <a:lnTo>
                  <a:pt x="1" y="4447"/>
                </a:lnTo>
                <a:lnTo>
                  <a:pt x="1" y="4617"/>
                </a:lnTo>
                <a:lnTo>
                  <a:pt x="54" y="4787"/>
                </a:lnTo>
                <a:lnTo>
                  <a:pt x="135" y="4957"/>
                </a:lnTo>
                <a:lnTo>
                  <a:pt x="295" y="5127"/>
                </a:lnTo>
                <a:lnTo>
                  <a:pt x="456" y="5289"/>
                </a:lnTo>
                <a:lnTo>
                  <a:pt x="696" y="5451"/>
                </a:lnTo>
                <a:lnTo>
                  <a:pt x="937" y="5605"/>
                </a:lnTo>
                <a:lnTo>
                  <a:pt x="1231" y="5752"/>
                </a:lnTo>
                <a:lnTo>
                  <a:pt x="1579" y="5891"/>
                </a:lnTo>
                <a:lnTo>
                  <a:pt x="1954" y="6030"/>
                </a:lnTo>
                <a:lnTo>
                  <a:pt x="2355" y="6146"/>
                </a:lnTo>
                <a:lnTo>
                  <a:pt x="2783" y="6261"/>
                </a:lnTo>
                <a:lnTo>
                  <a:pt x="3238" y="6354"/>
                </a:lnTo>
                <a:lnTo>
                  <a:pt x="3746" y="6439"/>
                </a:lnTo>
                <a:lnTo>
                  <a:pt x="4254" y="6508"/>
                </a:lnTo>
                <a:lnTo>
                  <a:pt x="4549" y="6532"/>
                </a:lnTo>
                <a:lnTo>
                  <a:pt x="4816" y="6555"/>
                </a:lnTo>
                <a:lnTo>
                  <a:pt x="5084" y="6578"/>
                </a:lnTo>
                <a:lnTo>
                  <a:pt x="5378" y="6586"/>
                </a:lnTo>
                <a:lnTo>
                  <a:pt x="5672" y="6601"/>
                </a:lnTo>
                <a:lnTo>
                  <a:pt x="6287" y="6601"/>
                </a:lnTo>
                <a:lnTo>
                  <a:pt x="6582" y="6593"/>
                </a:lnTo>
                <a:lnTo>
                  <a:pt x="6903" y="6586"/>
                </a:lnTo>
                <a:lnTo>
                  <a:pt x="7224" y="6570"/>
                </a:lnTo>
                <a:lnTo>
                  <a:pt x="7545" y="6547"/>
                </a:lnTo>
                <a:lnTo>
                  <a:pt x="7892" y="6516"/>
                </a:lnTo>
                <a:lnTo>
                  <a:pt x="9925" y="6323"/>
                </a:lnTo>
                <a:lnTo>
                  <a:pt x="11985" y="6115"/>
                </a:lnTo>
                <a:lnTo>
                  <a:pt x="14018" y="5906"/>
                </a:lnTo>
                <a:lnTo>
                  <a:pt x="16051" y="5682"/>
                </a:lnTo>
                <a:lnTo>
                  <a:pt x="18084" y="5459"/>
                </a:lnTo>
                <a:lnTo>
                  <a:pt x="20117" y="5235"/>
                </a:lnTo>
                <a:lnTo>
                  <a:pt x="24130" y="4764"/>
                </a:lnTo>
                <a:lnTo>
                  <a:pt x="28169" y="4285"/>
                </a:lnTo>
                <a:lnTo>
                  <a:pt x="32182" y="3791"/>
                </a:lnTo>
                <a:lnTo>
                  <a:pt x="40154" y="2811"/>
                </a:lnTo>
                <a:lnTo>
                  <a:pt x="40635" y="2749"/>
                </a:lnTo>
                <a:lnTo>
                  <a:pt x="41063" y="2672"/>
                </a:lnTo>
                <a:lnTo>
                  <a:pt x="41438" y="2587"/>
                </a:lnTo>
                <a:lnTo>
                  <a:pt x="41759" y="2494"/>
                </a:lnTo>
                <a:lnTo>
                  <a:pt x="42053" y="2386"/>
                </a:lnTo>
                <a:lnTo>
                  <a:pt x="42294" y="2278"/>
                </a:lnTo>
                <a:lnTo>
                  <a:pt x="42481" y="2162"/>
                </a:lnTo>
                <a:lnTo>
                  <a:pt x="42641" y="2046"/>
                </a:lnTo>
                <a:lnTo>
                  <a:pt x="42775" y="1923"/>
                </a:lnTo>
                <a:lnTo>
                  <a:pt x="42829" y="1792"/>
                </a:lnTo>
                <a:lnTo>
                  <a:pt x="42882" y="1668"/>
                </a:lnTo>
                <a:lnTo>
                  <a:pt x="42882" y="1537"/>
                </a:lnTo>
                <a:lnTo>
                  <a:pt x="42855" y="1406"/>
                </a:lnTo>
                <a:lnTo>
                  <a:pt x="42775" y="1274"/>
                </a:lnTo>
                <a:lnTo>
                  <a:pt x="42668" y="1143"/>
                </a:lnTo>
                <a:lnTo>
                  <a:pt x="42534" y="1020"/>
                </a:lnTo>
                <a:lnTo>
                  <a:pt x="42347" y="896"/>
                </a:lnTo>
                <a:lnTo>
                  <a:pt x="42160" y="780"/>
                </a:lnTo>
                <a:lnTo>
                  <a:pt x="41919" y="664"/>
                </a:lnTo>
                <a:lnTo>
                  <a:pt x="41678" y="556"/>
                </a:lnTo>
                <a:lnTo>
                  <a:pt x="41384" y="456"/>
                </a:lnTo>
                <a:lnTo>
                  <a:pt x="41063" y="363"/>
                </a:lnTo>
                <a:lnTo>
                  <a:pt x="40715" y="279"/>
                </a:lnTo>
                <a:lnTo>
                  <a:pt x="40368" y="201"/>
                </a:lnTo>
                <a:lnTo>
                  <a:pt x="39966" y="140"/>
                </a:lnTo>
                <a:lnTo>
                  <a:pt x="39565" y="86"/>
                </a:lnTo>
                <a:lnTo>
                  <a:pt x="39137" y="47"/>
                </a:lnTo>
                <a:lnTo>
                  <a:pt x="38682" y="16"/>
                </a:lnTo>
                <a:lnTo>
                  <a:pt x="3822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37"/>
          <p:cNvSpPr/>
          <p:nvPr/>
        </p:nvSpPr>
        <p:spPr>
          <a:xfrm rot="10800000">
            <a:off x="1461589" y="500715"/>
            <a:ext cx="40836" cy="119572"/>
          </a:xfrm>
          <a:custGeom>
            <a:avLst/>
            <a:gdLst/>
            <a:ahLst/>
            <a:cxnLst/>
            <a:rect l="l" t="t" r="r" b="b"/>
            <a:pathLst>
              <a:path w="9846" h="9404" extrusionOk="0">
                <a:moveTo>
                  <a:pt x="6154" y="1"/>
                </a:moveTo>
                <a:lnTo>
                  <a:pt x="5886" y="9"/>
                </a:lnTo>
                <a:lnTo>
                  <a:pt x="5645" y="16"/>
                </a:lnTo>
                <a:lnTo>
                  <a:pt x="5404" y="40"/>
                </a:lnTo>
                <a:lnTo>
                  <a:pt x="5190" y="55"/>
                </a:lnTo>
                <a:lnTo>
                  <a:pt x="4950" y="86"/>
                </a:lnTo>
                <a:lnTo>
                  <a:pt x="4736" y="117"/>
                </a:lnTo>
                <a:lnTo>
                  <a:pt x="4522" y="155"/>
                </a:lnTo>
                <a:lnTo>
                  <a:pt x="4334" y="194"/>
                </a:lnTo>
                <a:lnTo>
                  <a:pt x="4120" y="248"/>
                </a:lnTo>
                <a:lnTo>
                  <a:pt x="3960" y="302"/>
                </a:lnTo>
                <a:lnTo>
                  <a:pt x="3799" y="364"/>
                </a:lnTo>
                <a:lnTo>
                  <a:pt x="3318" y="572"/>
                </a:lnTo>
                <a:lnTo>
                  <a:pt x="2863" y="788"/>
                </a:lnTo>
                <a:lnTo>
                  <a:pt x="2462" y="1012"/>
                </a:lnTo>
                <a:lnTo>
                  <a:pt x="2087" y="1244"/>
                </a:lnTo>
                <a:lnTo>
                  <a:pt x="1740" y="1483"/>
                </a:lnTo>
                <a:lnTo>
                  <a:pt x="1445" y="1730"/>
                </a:lnTo>
                <a:lnTo>
                  <a:pt x="1178" y="1977"/>
                </a:lnTo>
                <a:lnTo>
                  <a:pt x="937" y="2232"/>
                </a:lnTo>
                <a:lnTo>
                  <a:pt x="723" y="2494"/>
                </a:lnTo>
                <a:lnTo>
                  <a:pt x="536" y="2757"/>
                </a:lnTo>
                <a:lnTo>
                  <a:pt x="402" y="3019"/>
                </a:lnTo>
                <a:lnTo>
                  <a:pt x="268" y="3290"/>
                </a:lnTo>
                <a:lnTo>
                  <a:pt x="161" y="3568"/>
                </a:lnTo>
                <a:lnTo>
                  <a:pt x="81" y="3838"/>
                </a:lnTo>
                <a:lnTo>
                  <a:pt x="28" y="4116"/>
                </a:lnTo>
                <a:lnTo>
                  <a:pt x="1" y="4394"/>
                </a:lnTo>
                <a:lnTo>
                  <a:pt x="1" y="4671"/>
                </a:lnTo>
                <a:lnTo>
                  <a:pt x="1" y="4949"/>
                </a:lnTo>
                <a:lnTo>
                  <a:pt x="28" y="5235"/>
                </a:lnTo>
                <a:lnTo>
                  <a:pt x="81" y="5513"/>
                </a:lnTo>
                <a:lnTo>
                  <a:pt x="135" y="5791"/>
                </a:lnTo>
                <a:lnTo>
                  <a:pt x="215" y="6061"/>
                </a:lnTo>
                <a:lnTo>
                  <a:pt x="429" y="6609"/>
                </a:lnTo>
                <a:lnTo>
                  <a:pt x="670" y="7142"/>
                </a:lnTo>
                <a:lnTo>
                  <a:pt x="964" y="7667"/>
                </a:lnTo>
                <a:lnTo>
                  <a:pt x="1285" y="8169"/>
                </a:lnTo>
                <a:lnTo>
                  <a:pt x="1633" y="8647"/>
                </a:lnTo>
                <a:lnTo>
                  <a:pt x="1740" y="8748"/>
                </a:lnTo>
                <a:lnTo>
                  <a:pt x="1847" y="8840"/>
                </a:lnTo>
                <a:lnTo>
                  <a:pt x="1980" y="8925"/>
                </a:lnTo>
                <a:lnTo>
                  <a:pt x="2168" y="9002"/>
                </a:lnTo>
                <a:lnTo>
                  <a:pt x="2328" y="9072"/>
                </a:lnTo>
                <a:lnTo>
                  <a:pt x="2542" y="9141"/>
                </a:lnTo>
                <a:lnTo>
                  <a:pt x="2756" y="9195"/>
                </a:lnTo>
                <a:lnTo>
                  <a:pt x="2997" y="9242"/>
                </a:lnTo>
                <a:lnTo>
                  <a:pt x="3238" y="9288"/>
                </a:lnTo>
                <a:lnTo>
                  <a:pt x="3505" y="9327"/>
                </a:lnTo>
                <a:lnTo>
                  <a:pt x="3773" y="9357"/>
                </a:lnTo>
                <a:lnTo>
                  <a:pt x="4040" y="9373"/>
                </a:lnTo>
                <a:lnTo>
                  <a:pt x="4308" y="9388"/>
                </a:lnTo>
                <a:lnTo>
                  <a:pt x="4602" y="9404"/>
                </a:lnTo>
                <a:lnTo>
                  <a:pt x="4869" y="9404"/>
                </a:lnTo>
                <a:lnTo>
                  <a:pt x="5137" y="9396"/>
                </a:lnTo>
                <a:lnTo>
                  <a:pt x="5431" y="9388"/>
                </a:lnTo>
                <a:lnTo>
                  <a:pt x="5699" y="9365"/>
                </a:lnTo>
                <a:lnTo>
                  <a:pt x="5940" y="9342"/>
                </a:lnTo>
                <a:lnTo>
                  <a:pt x="6207" y="9311"/>
                </a:lnTo>
                <a:lnTo>
                  <a:pt x="6448" y="9273"/>
                </a:lnTo>
                <a:lnTo>
                  <a:pt x="6662" y="9234"/>
                </a:lnTo>
                <a:lnTo>
                  <a:pt x="6876" y="9180"/>
                </a:lnTo>
                <a:lnTo>
                  <a:pt x="7090" y="9126"/>
                </a:lnTo>
                <a:lnTo>
                  <a:pt x="7250" y="9064"/>
                </a:lnTo>
                <a:lnTo>
                  <a:pt x="7411" y="8995"/>
                </a:lnTo>
                <a:lnTo>
                  <a:pt x="7545" y="8917"/>
                </a:lnTo>
                <a:lnTo>
                  <a:pt x="7652" y="8833"/>
                </a:lnTo>
                <a:lnTo>
                  <a:pt x="7732" y="8748"/>
                </a:lnTo>
                <a:lnTo>
                  <a:pt x="7785" y="8647"/>
                </a:lnTo>
                <a:lnTo>
                  <a:pt x="7812" y="8547"/>
                </a:lnTo>
                <a:lnTo>
                  <a:pt x="7812" y="8439"/>
                </a:lnTo>
                <a:lnTo>
                  <a:pt x="7678" y="7929"/>
                </a:lnTo>
                <a:lnTo>
                  <a:pt x="7598" y="7420"/>
                </a:lnTo>
                <a:lnTo>
                  <a:pt x="7571" y="6910"/>
                </a:lnTo>
                <a:lnTo>
                  <a:pt x="7571" y="6401"/>
                </a:lnTo>
                <a:lnTo>
                  <a:pt x="7625" y="5891"/>
                </a:lnTo>
                <a:lnTo>
                  <a:pt x="7732" y="5382"/>
                </a:lnTo>
                <a:lnTo>
                  <a:pt x="7892" y="4872"/>
                </a:lnTo>
                <a:lnTo>
                  <a:pt x="8106" y="4363"/>
                </a:lnTo>
                <a:lnTo>
                  <a:pt x="8240" y="4147"/>
                </a:lnTo>
                <a:lnTo>
                  <a:pt x="8374" y="3930"/>
                </a:lnTo>
                <a:lnTo>
                  <a:pt x="8668" y="3490"/>
                </a:lnTo>
                <a:lnTo>
                  <a:pt x="8962" y="3058"/>
                </a:lnTo>
                <a:lnTo>
                  <a:pt x="9283" y="2626"/>
                </a:lnTo>
                <a:lnTo>
                  <a:pt x="9551" y="2193"/>
                </a:lnTo>
                <a:lnTo>
                  <a:pt x="9658" y="1977"/>
                </a:lnTo>
                <a:lnTo>
                  <a:pt x="9738" y="1753"/>
                </a:lnTo>
                <a:lnTo>
                  <a:pt x="9818" y="1537"/>
                </a:lnTo>
                <a:lnTo>
                  <a:pt x="9845" y="1313"/>
                </a:lnTo>
                <a:lnTo>
                  <a:pt x="9845" y="1097"/>
                </a:lnTo>
                <a:lnTo>
                  <a:pt x="9818" y="873"/>
                </a:lnTo>
                <a:lnTo>
                  <a:pt x="9792" y="796"/>
                </a:lnTo>
                <a:lnTo>
                  <a:pt x="9765" y="727"/>
                </a:lnTo>
                <a:lnTo>
                  <a:pt x="9685" y="649"/>
                </a:lnTo>
                <a:lnTo>
                  <a:pt x="9578" y="588"/>
                </a:lnTo>
                <a:lnTo>
                  <a:pt x="9471" y="518"/>
                </a:lnTo>
                <a:lnTo>
                  <a:pt x="9364" y="464"/>
                </a:lnTo>
                <a:lnTo>
                  <a:pt x="9203" y="402"/>
                </a:lnTo>
                <a:lnTo>
                  <a:pt x="9043" y="348"/>
                </a:lnTo>
                <a:lnTo>
                  <a:pt x="8882" y="302"/>
                </a:lnTo>
                <a:lnTo>
                  <a:pt x="8695" y="248"/>
                </a:lnTo>
                <a:lnTo>
                  <a:pt x="8481" y="209"/>
                </a:lnTo>
                <a:lnTo>
                  <a:pt x="8294" y="171"/>
                </a:lnTo>
                <a:lnTo>
                  <a:pt x="8080" y="132"/>
                </a:lnTo>
                <a:lnTo>
                  <a:pt x="7839" y="101"/>
                </a:lnTo>
                <a:lnTo>
                  <a:pt x="7384" y="55"/>
                </a:lnTo>
                <a:lnTo>
                  <a:pt x="7143" y="32"/>
                </a:lnTo>
                <a:lnTo>
                  <a:pt x="6876" y="16"/>
                </a:lnTo>
                <a:lnTo>
                  <a:pt x="6635" y="9"/>
                </a:lnTo>
                <a:lnTo>
                  <a:pt x="639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37"/>
          <p:cNvSpPr/>
          <p:nvPr/>
        </p:nvSpPr>
        <p:spPr>
          <a:xfrm rot="10800000">
            <a:off x="440162" y="2114191"/>
            <a:ext cx="111178" cy="133609"/>
          </a:xfrm>
          <a:custGeom>
            <a:avLst/>
            <a:gdLst/>
            <a:ahLst/>
            <a:cxnLst/>
            <a:rect l="l" t="t" r="r" b="b"/>
            <a:pathLst>
              <a:path w="26806" h="10508" extrusionOk="0">
                <a:moveTo>
                  <a:pt x="3318" y="1"/>
                </a:moveTo>
                <a:lnTo>
                  <a:pt x="2997" y="8"/>
                </a:lnTo>
                <a:lnTo>
                  <a:pt x="2703" y="24"/>
                </a:lnTo>
                <a:lnTo>
                  <a:pt x="2409" y="47"/>
                </a:lnTo>
                <a:lnTo>
                  <a:pt x="2114" y="78"/>
                </a:lnTo>
                <a:lnTo>
                  <a:pt x="1847" y="124"/>
                </a:lnTo>
                <a:lnTo>
                  <a:pt x="1606" y="170"/>
                </a:lnTo>
                <a:lnTo>
                  <a:pt x="1365" y="224"/>
                </a:lnTo>
                <a:lnTo>
                  <a:pt x="1151" y="294"/>
                </a:lnTo>
                <a:lnTo>
                  <a:pt x="937" y="356"/>
                </a:lnTo>
                <a:lnTo>
                  <a:pt x="750" y="433"/>
                </a:lnTo>
                <a:lnTo>
                  <a:pt x="590" y="510"/>
                </a:lnTo>
                <a:lnTo>
                  <a:pt x="429" y="595"/>
                </a:lnTo>
                <a:lnTo>
                  <a:pt x="295" y="680"/>
                </a:lnTo>
                <a:lnTo>
                  <a:pt x="188" y="765"/>
                </a:lnTo>
                <a:lnTo>
                  <a:pt x="108" y="857"/>
                </a:lnTo>
                <a:lnTo>
                  <a:pt x="54" y="950"/>
                </a:lnTo>
                <a:lnTo>
                  <a:pt x="1" y="1043"/>
                </a:lnTo>
                <a:lnTo>
                  <a:pt x="1" y="1135"/>
                </a:lnTo>
                <a:lnTo>
                  <a:pt x="28" y="1236"/>
                </a:lnTo>
                <a:lnTo>
                  <a:pt x="54" y="1328"/>
                </a:lnTo>
                <a:lnTo>
                  <a:pt x="135" y="1421"/>
                </a:lnTo>
                <a:lnTo>
                  <a:pt x="215" y="1514"/>
                </a:lnTo>
                <a:lnTo>
                  <a:pt x="349" y="1599"/>
                </a:lnTo>
                <a:lnTo>
                  <a:pt x="509" y="1691"/>
                </a:lnTo>
                <a:lnTo>
                  <a:pt x="697" y="1768"/>
                </a:lnTo>
                <a:lnTo>
                  <a:pt x="937" y="1853"/>
                </a:lnTo>
                <a:lnTo>
                  <a:pt x="1178" y="1923"/>
                </a:lnTo>
                <a:lnTo>
                  <a:pt x="2810" y="2363"/>
                </a:lnTo>
                <a:lnTo>
                  <a:pt x="4388" y="2803"/>
                </a:lnTo>
                <a:lnTo>
                  <a:pt x="5913" y="3251"/>
                </a:lnTo>
                <a:lnTo>
                  <a:pt x="7384" y="3698"/>
                </a:lnTo>
                <a:lnTo>
                  <a:pt x="8775" y="4146"/>
                </a:lnTo>
                <a:lnTo>
                  <a:pt x="10113" y="4609"/>
                </a:lnTo>
                <a:lnTo>
                  <a:pt x="10755" y="4841"/>
                </a:lnTo>
                <a:lnTo>
                  <a:pt x="11397" y="5080"/>
                </a:lnTo>
                <a:lnTo>
                  <a:pt x="12012" y="5320"/>
                </a:lnTo>
                <a:lnTo>
                  <a:pt x="12601" y="5559"/>
                </a:lnTo>
                <a:lnTo>
                  <a:pt x="13189" y="5806"/>
                </a:lnTo>
                <a:lnTo>
                  <a:pt x="13778" y="6053"/>
                </a:lnTo>
                <a:lnTo>
                  <a:pt x="14339" y="6300"/>
                </a:lnTo>
                <a:lnTo>
                  <a:pt x="14874" y="6555"/>
                </a:lnTo>
                <a:lnTo>
                  <a:pt x="15409" y="6809"/>
                </a:lnTo>
                <a:lnTo>
                  <a:pt x="15918" y="7072"/>
                </a:lnTo>
                <a:lnTo>
                  <a:pt x="16426" y="7334"/>
                </a:lnTo>
                <a:lnTo>
                  <a:pt x="16907" y="7605"/>
                </a:lnTo>
                <a:lnTo>
                  <a:pt x="17389" y="7875"/>
                </a:lnTo>
                <a:lnTo>
                  <a:pt x="17844" y="8153"/>
                </a:lnTo>
                <a:lnTo>
                  <a:pt x="18298" y="8438"/>
                </a:lnTo>
                <a:lnTo>
                  <a:pt x="18726" y="8724"/>
                </a:lnTo>
                <a:lnTo>
                  <a:pt x="19154" y="9017"/>
                </a:lnTo>
                <a:lnTo>
                  <a:pt x="19556" y="9311"/>
                </a:lnTo>
                <a:lnTo>
                  <a:pt x="19957" y="9612"/>
                </a:lnTo>
                <a:lnTo>
                  <a:pt x="20331" y="9921"/>
                </a:lnTo>
                <a:lnTo>
                  <a:pt x="20465" y="10013"/>
                </a:lnTo>
                <a:lnTo>
                  <a:pt x="20599" y="10090"/>
                </a:lnTo>
                <a:lnTo>
                  <a:pt x="20786" y="10168"/>
                </a:lnTo>
                <a:lnTo>
                  <a:pt x="20973" y="10237"/>
                </a:lnTo>
                <a:lnTo>
                  <a:pt x="21187" y="10299"/>
                </a:lnTo>
                <a:lnTo>
                  <a:pt x="21428" y="10345"/>
                </a:lnTo>
                <a:lnTo>
                  <a:pt x="21669" y="10392"/>
                </a:lnTo>
                <a:lnTo>
                  <a:pt x="21936" y="10430"/>
                </a:lnTo>
                <a:lnTo>
                  <a:pt x="22204" y="10461"/>
                </a:lnTo>
                <a:lnTo>
                  <a:pt x="22498" y="10484"/>
                </a:lnTo>
                <a:lnTo>
                  <a:pt x="22766" y="10500"/>
                </a:lnTo>
                <a:lnTo>
                  <a:pt x="23060" y="10507"/>
                </a:lnTo>
                <a:lnTo>
                  <a:pt x="23649" y="10507"/>
                </a:lnTo>
                <a:lnTo>
                  <a:pt x="23943" y="10492"/>
                </a:lnTo>
                <a:lnTo>
                  <a:pt x="24237" y="10476"/>
                </a:lnTo>
                <a:lnTo>
                  <a:pt x="24531" y="10453"/>
                </a:lnTo>
                <a:lnTo>
                  <a:pt x="24799" y="10422"/>
                </a:lnTo>
                <a:lnTo>
                  <a:pt x="25066" y="10392"/>
                </a:lnTo>
                <a:lnTo>
                  <a:pt x="25334" y="10353"/>
                </a:lnTo>
                <a:lnTo>
                  <a:pt x="25575" y="10299"/>
                </a:lnTo>
                <a:lnTo>
                  <a:pt x="25789" y="10253"/>
                </a:lnTo>
                <a:lnTo>
                  <a:pt x="26003" y="10191"/>
                </a:lnTo>
                <a:lnTo>
                  <a:pt x="26190" y="10129"/>
                </a:lnTo>
                <a:lnTo>
                  <a:pt x="26350" y="10060"/>
                </a:lnTo>
                <a:lnTo>
                  <a:pt x="26511" y="9990"/>
                </a:lnTo>
                <a:lnTo>
                  <a:pt x="26618" y="9913"/>
                </a:lnTo>
                <a:lnTo>
                  <a:pt x="26725" y="9828"/>
                </a:lnTo>
                <a:lnTo>
                  <a:pt x="26778" y="9743"/>
                </a:lnTo>
                <a:lnTo>
                  <a:pt x="26805" y="9650"/>
                </a:lnTo>
                <a:lnTo>
                  <a:pt x="26805" y="9558"/>
                </a:lnTo>
                <a:lnTo>
                  <a:pt x="26752" y="9457"/>
                </a:lnTo>
                <a:lnTo>
                  <a:pt x="26538" y="9102"/>
                </a:lnTo>
                <a:lnTo>
                  <a:pt x="26297" y="8755"/>
                </a:lnTo>
                <a:lnTo>
                  <a:pt x="26003" y="8408"/>
                </a:lnTo>
                <a:lnTo>
                  <a:pt x="25682" y="8052"/>
                </a:lnTo>
                <a:lnTo>
                  <a:pt x="25334" y="7705"/>
                </a:lnTo>
                <a:lnTo>
                  <a:pt x="24959" y="7365"/>
                </a:lnTo>
                <a:lnTo>
                  <a:pt x="24531" y="7018"/>
                </a:lnTo>
                <a:lnTo>
                  <a:pt x="24077" y="6678"/>
                </a:lnTo>
                <a:lnTo>
                  <a:pt x="23595" y="6346"/>
                </a:lnTo>
                <a:lnTo>
                  <a:pt x="23087" y="6007"/>
                </a:lnTo>
                <a:lnTo>
                  <a:pt x="22552" y="5675"/>
                </a:lnTo>
                <a:lnTo>
                  <a:pt x="21990" y="5350"/>
                </a:lnTo>
                <a:lnTo>
                  <a:pt x="21401" y="5026"/>
                </a:lnTo>
                <a:lnTo>
                  <a:pt x="20759" y="4710"/>
                </a:lnTo>
                <a:lnTo>
                  <a:pt x="20117" y="4401"/>
                </a:lnTo>
                <a:lnTo>
                  <a:pt x="19422" y="4092"/>
                </a:lnTo>
                <a:lnTo>
                  <a:pt x="18700" y="3791"/>
                </a:lnTo>
                <a:lnTo>
                  <a:pt x="17977" y="3490"/>
                </a:lnTo>
                <a:lnTo>
                  <a:pt x="17202" y="3204"/>
                </a:lnTo>
                <a:lnTo>
                  <a:pt x="16426" y="2919"/>
                </a:lnTo>
                <a:lnTo>
                  <a:pt x="15597" y="2641"/>
                </a:lnTo>
                <a:lnTo>
                  <a:pt x="14741" y="2371"/>
                </a:lnTo>
                <a:lnTo>
                  <a:pt x="13885" y="2108"/>
                </a:lnTo>
                <a:lnTo>
                  <a:pt x="13002" y="1853"/>
                </a:lnTo>
                <a:lnTo>
                  <a:pt x="12066" y="1606"/>
                </a:lnTo>
                <a:lnTo>
                  <a:pt x="11129" y="1367"/>
                </a:lnTo>
                <a:lnTo>
                  <a:pt x="10166" y="1143"/>
                </a:lnTo>
                <a:lnTo>
                  <a:pt x="9176" y="919"/>
                </a:lnTo>
                <a:lnTo>
                  <a:pt x="8187" y="711"/>
                </a:lnTo>
                <a:lnTo>
                  <a:pt x="7143" y="510"/>
                </a:lnTo>
                <a:lnTo>
                  <a:pt x="6100" y="317"/>
                </a:lnTo>
                <a:lnTo>
                  <a:pt x="5030" y="132"/>
                </a:lnTo>
                <a:lnTo>
                  <a:pt x="4656" y="85"/>
                </a:lnTo>
                <a:lnTo>
                  <a:pt x="4308" y="47"/>
                </a:lnTo>
                <a:lnTo>
                  <a:pt x="3987" y="16"/>
                </a:lnTo>
                <a:lnTo>
                  <a:pt x="363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5" name="Picture 5" descr="A picture containing text, sky&#10;&#10;Description automatically generated">
            <a:extLst>
              <a:ext uri="{FF2B5EF4-FFF2-40B4-BE49-F238E27FC236}">
                <a16:creationId xmlns:a16="http://schemas.microsoft.com/office/drawing/2014/main" id="{A04F30B6-1A6C-470E-9D6F-E2BDA7091DD2}"/>
              </a:ext>
            </a:extLst>
          </p:cNvPr>
          <p:cNvPicPr>
            <a:picLocks noChangeAspect="1"/>
          </p:cNvPicPr>
          <p:nvPr/>
        </p:nvPicPr>
        <p:blipFill>
          <a:blip r:embed="rId3"/>
          <a:stretch>
            <a:fillRect/>
          </a:stretch>
        </p:blipFill>
        <p:spPr>
          <a:xfrm>
            <a:off x="1579728" y="1729533"/>
            <a:ext cx="2743200" cy="2346960"/>
          </a:xfrm>
          <a:prstGeom prst="rect">
            <a:avLst/>
          </a:prstGeom>
        </p:spPr>
      </p:pic>
      <p:pic>
        <p:nvPicPr>
          <p:cNvPr id="6" name="Picture 7" descr="Diagram&#10;&#10;Description automatically generated">
            <a:extLst>
              <a:ext uri="{FF2B5EF4-FFF2-40B4-BE49-F238E27FC236}">
                <a16:creationId xmlns:a16="http://schemas.microsoft.com/office/drawing/2014/main" id="{1A05159A-A117-489A-B8DA-90096881C9D2}"/>
              </a:ext>
            </a:extLst>
          </p:cNvPr>
          <p:cNvPicPr>
            <a:picLocks noChangeAspect="1"/>
          </p:cNvPicPr>
          <p:nvPr/>
        </p:nvPicPr>
        <p:blipFill>
          <a:blip r:embed="rId4"/>
          <a:stretch>
            <a:fillRect/>
          </a:stretch>
        </p:blipFill>
        <p:spPr>
          <a:xfrm>
            <a:off x="4812542" y="1497177"/>
            <a:ext cx="2743200" cy="278035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C58C9791-513D-434E-A062-07249C570D25}"/>
              </a:ext>
            </a:extLst>
          </p:cNvPr>
          <p:cNvSpPr>
            <a:spLocks noGrp="1"/>
          </p:cNvSpPr>
          <p:nvPr>
            <p:ph type="subTitle" idx="1"/>
          </p:nvPr>
        </p:nvSpPr>
        <p:spPr>
          <a:xfrm>
            <a:off x="1131321" y="807110"/>
            <a:ext cx="3438900" cy="713400"/>
          </a:xfrm>
        </p:spPr>
        <p:txBody>
          <a:bodyPr/>
          <a:lstStyle/>
          <a:p>
            <a:r>
              <a:rPr lang="en-US" sz="5400"/>
              <a:t>FORWARD</a:t>
            </a:r>
          </a:p>
        </p:txBody>
      </p:sp>
      <p:sp>
        <p:nvSpPr>
          <p:cNvPr id="3" name="Subtitle 2">
            <a:extLst>
              <a:ext uri="{FF2B5EF4-FFF2-40B4-BE49-F238E27FC236}">
                <a16:creationId xmlns:a16="http://schemas.microsoft.com/office/drawing/2014/main" id="{F7336AB8-5BA7-4CE4-94EB-868A688CBE37}"/>
              </a:ext>
            </a:extLst>
          </p:cNvPr>
          <p:cNvSpPr>
            <a:spLocks noGrp="1"/>
          </p:cNvSpPr>
          <p:nvPr>
            <p:ph type="subTitle" idx="2"/>
          </p:nvPr>
        </p:nvSpPr>
        <p:spPr>
          <a:xfrm>
            <a:off x="4573893" y="1774700"/>
            <a:ext cx="4065200" cy="713400"/>
          </a:xfrm>
        </p:spPr>
        <p:txBody>
          <a:bodyPr/>
          <a:lstStyle/>
          <a:p>
            <a:r>
              <a:rPr lang="en-US" sz="5400"/>
              <a:t>KINEMATICES</a:t>
            </a:r>
          </a:p>
        </p:txBody>
      </p:sp>
      <p:grpSp>
        <p:nvGrpSpPr>
          <p:cNvPr id="61" name="Google Shape;647;p35">
            <a:extLst>
              <a:ext uri="{FF2B5EF4-FFF2-40B4-BE49-F238E27FC236}">
                <a16:creationId xmlns:a16="http://schemas.microsoft.com/office/drawing/2014/main" id="{DBEDC0FB-D82E-4DAC-8D49-6EAC051B7CAF}"/>
              </a:ext>
            </a:extLst>
          </p:cNvPr>
          <p:cNvGrpSpPr/>
          <p:nvPr/>
        </p:nvGrpSpPr>
        <p:grpSpPr>
          <a:xfrm rot="10800000">
            <a:off x="166430" y="2443859"/>
            <a:ext cx="3335011" cy="2618478"/>
            <a:chOff x="5643019" y="2318653"/>
            <a:chExt cx="8635450" cy="5093325"/>
          </a:xfrm>
        </p:grpSpPr>
        <p:sp>
          <p:nvSpPr>
            <p:cNvPr id="63" name="Google Shape;649;p35">
              <a:extLst>
                <a:ext uri="{FF2B5EF4-FFF2-40B4-BE49-F238E27FC236}">
                  <a16:creationId xmlns:a16="http://schemas.microsoft.com/office/drawing/2014/main" id="{D8091808-46A9-4446-9C72-B464A4EB1447}"/>
                </a:ext>
              </a:extLst>
            </p:cNvPr>
            <p:cNvSpPr/>
            <p:nvPr/>
          </p:nvSpPr>
          <p:spPr>
            <a:xfrm>
              <a:off x="14038419" y="3516178"/>
              <a:ext cx="240050" cy="153700"/>
            </a:xfrm>
            <a:custGeom>
              <a:avLst/>
              <a:gdLst/>
              <a:ahLst/>
              <a:cxnLst/>
              <a:rect l="l" t="t" r="r" b="b"/>
              <a:pathLst>
                <a:path w="9602" h="6148" extrusionOk="0">
                  <a:moveTo>
                    <a:pt x="5501" y="0"/>
                  </a:moveTo>
                  <a:lnTo>
                    <a:pt x="5405" y="15"/>
                  </a:lnTo>
                  <a:lnTo>
                    <a:pt x="5309" y="30"/>
                  </a:lnTo>
                  <a:lnTo>
                    <a:pt x="5223" y="52"/>
                  </a:lnTo>
                  <a:lnTo>
                    <a:pt x="5031" y="105"/>
                  </a:lnTo>
                  <a:lnTo>
                    <a:pt x="4859" y="179"/>
                  </a:lnTo>
                  <a:lnTo>
                    <a:pt x="4677" y="262"/>
                  </a:lnTo>
                  <a:lnTo>
                    <a:pt x="4504" y="359"/>
                  </a:lnTo>
                  <a:lnTo>
                    <a:pt x="4332" y="471"/>
                  </a:lnTo>
                  <a:lnTo>
                    <a:pt x="4169" y="583"/>
                  </a:lnTo>
                  <a:lnTo>
                    <a:pt x="4006" y="695"/>
                  </a:lnTo>
                  <a:lnTo>
                    <a:pt x="3690" y="934"/>
                  </a:lnTo>
                  <a:lnTo>
                    <a:pt x="3383" y="1158"/>
                  </a:lnTo>
                  <a:lnTo>
                    <a:pt x="2530" y="1763"/>
                  </a:lnTo>
                  <a:lnTo>
                    <a:pt x="1687" y="2368"/>
                  </a:lnTo>
                  <a:lnTo>
                    <a:pt x="1" y="3555"/>
                  </a:lnTo>
                  <a:lnTo>
                    <a:pt x="231" y="3869"/>
                  </a:lnTo>
                  <a:lnTo>
                    <a:pt x="461" y="4190"/>
                  </a:lnTo>
                  <a:lnTo>
                    <a:pt x="671" y="4504"/>
                  </a:lnTo>
                  <a:lnTo>
                    <a:pt x="882" y="4825"/>
                  </a:lnTo>
                  <a:lnTo>
                    <a:pt x="1083" y="5154"/>
                  </a:lnTo>
                  <a:lnTo>
                    <a:pt x="1275" y="5483"/>
                  </a:lnTo>
                  <a:lnTo>
                    <a:pt x="1448" y="5811"/>
                  </a:lnTo>
                  <a:lnTo>
                    <a:pt x="1620" y="6147"/>
                  </a:lnTo>
                  <a:lnTo>
                    <a:pt x="2636" y="5722"/>
                  </a:lnTo>
                  <a:lnTo>
                    <a:pt x="3642" y="5296"/>
                  </a:lnTo>
                  <a:lnTo>
                    <a:pt x="5664" y="4459"/>
                  </a:lnTo>
                  <a:lnTo>
                    <a:pt x="6018" y="4325"/>
                  </a:lnTo>
                  <a:lnTo>
                    <a:pt x="6392" y="4190"/>
                  </a:lnTo>
                  <a:lnTo>
                    <a:pt x="7168" y="3921"/>
                  </a:lnTo>
                  <a:lnTo>
                    <a:pt x="7561" y="3780"/>
                  </a:lnTo>
                  <a:lnTo>
                    <a:pt x="7752" y="3705"/>
                  </a:lnTo>
                  <a:lnTo>
                    <a:pt x="7934" y="3630"/>
                  </a:lnTo>
                  <a:lnTo>
                    <a:pt x="8117" y="3548"/>
                  </a:lnTo>
                  <a:lnTo>
                    <a:pt x="8279" y="3458"/>
                  </a:lnTo>
                  <a:lnTo>
                    <a:pt x="8452" y="3369"/>
                  </a:lnTo>
                  <a:lnTo>
                    <a:pt x="8605" y="3279"/>
                  </a:lnTo>
                  <a:lnTo>
                    <a:pt x="8988" y="3189"/>
                  </a:lnTo>
                  <a:lnTo>
                    <a:pt x="9142" y="3152"/>
                  </a:lnTo>
                  <a:lnTo>
                    <a:pt x="9286" y="3115"/>
                  </a:lnTo>
                  <a:lnTo>
                    <a:pt x="9391" y="3077"/>
                  </a:lnTo>
                  <a:lnTo>
                    <a:pt x="9477" y="3040"/>
                  </a:lnTo>
                  <a:lnTo>
                    <a:pt x="9544" y="3003"/>
                  </a:lnTo>
                  <a:lnTo>
                    <a:pt x="9583" y="2965"/>
                  </a:lnTo>
                  <a:lnTo>
                    <a:pt x="9602" y="2936"/>
                  </a:lnTo>
                  <a:lnTo>
                    <a:pt x="9602" y="2921"/>
                  </a:lnTo>
                  <a:lnTo>
                    <a:pt x="9592" y="2898"/>
                  </a:lnTo>
                  <a:lnTo>
                    <a:pt x="9563" y="2868"/>
                  </a:lnTo>
                  <a:lnTo>
                    <a:pt x="9506" y="2838"/>
                  </a:lnTo>
                  <a:lnTo>
                    <a:pt x="9429" y="2809"/>
                  </a:lnTo>
                  <a:lnTo>
                    <a:pt x="9324" y="2779"/>
                  </a:lnTo>
                  <a:lnTo>
                    <a:pt x="9190" y="2749"/>
                  </a:lnTo>
                  <a:lnTo>
                    <a:pt x="9036" y="2719"/>
                  </a:lnTo>
                  <a:lnTo>
                    <a:pt x="8548" y="2263"/>
                  </a:lnTo>
                  <a:lnTo>
                    <a:pt x="8049" y="1800"/>
                  </a:lnTo>
                  <a:lnTo>
                    <a:pt x="7858" y="1606"/>
                  </a:lnTo>
                  <a:lnTo>
                    <a:pt x="7647" y="1382"/>
                  </a:lnTo>
                  <a:lnTo>
                    <a:pt x="7427" y="1135"/>
                  </a:lnTo>
                  <a:lnTo>
                    <a:pt x="7187" y="881"/>
                  </a:lnTo>
                  <a:lnTo>
                    <a:pt x="6948" y="635"/>
                  </a:lnTo>
                  <a:lnTo>
                    <a:pt x="6823" y="523"/>
                  </a:lnTo>
                  <a:lnTo>
                    <a:pt x="6698" y="418"/>
                  </a:lnTo>
                  <a:lnTo>
                    <a:pt x="6564" y="321"/>
                  </a:lnTo>
                  <a:lnTo>
                    <a:pt x="6440" y="232"/>
                  </a:lnTo>
                  <a:lnTo>
                    <a:pt x="6315" y="164"/>
                  </a:lnTo>
                  <a:lnTo>
                    <a:pt x="6181" y="105"/>
                  </a:lnTo>
                  <a:lnTo>
                    <a:pt x="6085" y="67"/>
                  </a:lnTo>
                  <a:lnTo>
                    <a:pt x="5980" y="45"/>
                  </a:lnTo>
                  <a:lnTo>
                    <a:pt x="5884" y="23"/>
                  </a:lnTo>
                  <a:lnTo>
                    <a:pt x="5788" y="8"/>
                  </a:lnTo>
                  <a:lnTo>
                    <a:pt x="5692"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4" name="Google Shape;650;p35">
              <a:extLst>
                <a:ext uri="{FF2B5EF4-FFF2-40B4-BE49-F238E27FC236}">
                  <a16:creationId xmlns:a16="http://schemas.microsoft.com/office/drawing/2014/main" id="{0EFF6336-698D-4461-A392-5EF0CCDA98AF}"/>
                </a:ext>
              </a:extLst>
            </p:cNvPr>
            <p:cNvSpPr/>
            <p:nvPr/>
          </p:nvSpPr>
          <p:spPr>
            <a:xfrm>
              <a:off x="13168619" y="3464253"/>
              <a:ext cx="837500" cy="607475"/>
            </a:xfrm>
            <a:custGeom>
              <a:avLst/>
              <a:gdLst/>
              <a:ahLst/>
              <a:cxnLst/>
              <a:rect l="l" t="t" r="r" b="b"/>
              <a:pathLst>
                <a:path w="33500" h="24299" extrusionOk="0">
                  <a:moveTo>
                    <a:pt x="16242" y="1"/>
                  </a:moveTo>
                  <a:lnTo>
                    <a:pt x="15782" y="8"/>
                  </a:lnTo>
                  <a:lnTo>
                    <a:pt x="15322" y="31"/>
                  </a:lnTo>
                  <a:lnTo>
                    <a:pt x="14853" y="60"/>
                  </a:lnTo>
                  <a:lnTo>
                    <a:pt x="14383" y="98"/>
                  </a:lnTo>
                  <a:lnTo>
                    <a:pt x="13904" y="143"/>
                  </a:lnTo>
                  <a:lnTo>
                    <a:pt x="13425" y="202"/>
                  </a:lnTo>
                  <a:lnTo>
                    <a:pt x="12946" y="277"/>
                  </a:lnTo>
                  <a:lnTo>
                    <a:pt x="12467" y="359"/>
                  </a:lnTo>
                  <a:lnTo>
                    <a:pt x="11978" y="449"/>
                  </a:lnTo>
                  <a:lnTo>
                    <a:pt x="11489" y="553"/>
                  </a:lnTo>
                  <a:lnTo>
                    <a:pt x="10991" y="665"/>
                  </a:lnTo>
                  <a:lnTo>
                    <a:pt x="10618" y="755"/>
                  </a:lnTo>
                  <a:lnTo>
                    <a:pt x="10244" y="860"/>
                  </a:lnTo>
                  <a:lnTo>
                    <a:pt x="9880" y="972"/>
                  </a:lnTo>
                  <a:lnTo>
                    <a:pt x="9516" y="1084"/>
                  </a:lnTo>
                  <a:lnTo>
                    <a:pt x="9161" y="1211"/>
                  </a:lnTo>
                  <a:lnTo>
                    <a:pt x="8807" y="1338"/>
                  </a:lnTo>
                  <a:lnTo>
                    <a:pt x="8462" y="1472"/>
                  </a:lnTo>
                  <a:lnTo>
                    <a:pt x="8117" y="1621"/>
                  </a:lnTo>
                  <a:lnTo>
                    <a:pt x="7781" y="1771"/>
                  </a:lnTo>
                  <a:lnTo>
                    <a:pt x="7456" y="1928"/>
                  </a:lnTo>
                  <a:lnTo>
                    <a:pt x="7130" y="2085"/>
                  </a:lnTo>
                  <a:lnTo>
                    <a:pt x="6814" y="2256"/>
                  </a:lnTo>
                  <a:lnTo>
                    <a:pt x="6497" y="2428"/>
                  </a:lnTo>
                  <a:lnTo>
                    <a:pt x="6191" y="2615"/>
                  </a:lnTo>
                  <a:lnTo>
                    <a:pt x="5894" y="2802"/>
                  </a:lnTo>
                  <a:lnTo>
                    <a:pt x="5597" y="2988"/>
                  </a:lnTo>
                  <a:lnTo>
                    <a:pt x="5309" y="3190"/>
                  </a:lnTo>
                  <a:lnTo>
                    <a:pt x="5031" y="3392"/>
                  </a:lnTo>
                  <a:lnTo>
                    <a:pt x="4753" y="3601"/>
                  </a:lnTo>
                  <a:lnTo>
                    <a:pt x="4485" y="3810"/>
                  </a:lnTo>
                  <a:lnTo>
                    <a:pt x="4217" y="4027"/>
                  </a:lnTo>
                  <a:lnTo>
                    <a:pt x="3968" y="4251"/>
                  </a:lnTo>
                  <a:lnTo>
                    <a:pt x="3719" y="4475"/>
                  </a:lnTo>
                  <a:lnTo>
                    <a:pt x="3479" y="4706"/>
                  </a:lnTo>
                  <a:lnTo>
                    <a:pt x="3239" y="4945"/>
                  </a:lnTo>
                  <a:lnTo>
                    <a:pt x="3019" y="5184"/>
                  </a:lnTo>
                  <a:lnTo>
                    <a:pt x="2799" y="5431"/>
                  </a:lnTo>
                  <a:lnTo>
                    <a:pt x="2588" y="5677"/>
                  </a:lnTo>
                  <a:lnTo>
                    <a:pt x="2377" y="5931"/>
                  </a:lnTo>
                  <a:lnTo>
                    <a:pt x="2185" y="6185"/>
                  </a:lnTo>
                  <a:lnTo>
                    <a:pt x="1994" y="6439"/>
                  </a:lnTo>
                  <a:lnTo>
                    <a:pt x="1812" y="6708"/>
                  </a:lnTo>
                  <a:lnTo>
                    <a:pt x="1639" y="6969"/>
                  </a:lnTo>
                  <a:lnTo>
                    <a:pt x="1476" y="7238"/>
                  </a:lnTo>
                  <a:lnTo>
                    <a:pt x="1323" y="7507"/>
                  </a:lnTo>
                  <a:lnTo>
                    <a:pt x="1170" y="7784"/>
                  </a:lnTo>
                  <a:lnTo>
                    <a:pt x="1026" y="8060"/>
                  </a:lnTo>
                  <a:lnTo>
                    <a:pt x="902" y="8336"/>
                  </a:lnTo>
                  <a:lnTo>
                    <a:pt x="777" y="8620"/>
                  </a:lnTo>
                  <a:lnTo>
                    <a:pt x="662" y="8904"/>
                  </a:lnTo>
                  <a:lnTo>
                    <a:pt x="557" y="9188"/>
                  </a:lnTo>
                  <a:lnTo>
                    <a:pt x="461" y="9479"/>
                  </a:lnTo>
                  <a:lnTo>
                    <a:pt x="374" y="9770"/>
                  </a:lnTo>
                  <a:lnTo>
                    <a:pt x="288" y="10062"/>
                  </a:lnTo>
                  <a:lnTo>
                    <a:pt x="221" y="10353"/>
                  </a:lnTo>
                  <a:lnTo>
                    <a:pt x="164" y="10644"/>
                  </a:lnTo>
                  <a:lnTo>
                    <a:pt x="116" y="10943"/>
                  </a:lnTo>
                  <a:lnTo>
                    <a:pt x="68" y="11234"/>
                  </a:lnTo>
                  <a:lnTo>
                    <a:pt x="39" y="11533"/>
                  </a:lnTo>
                  <a:lnTo>
                    <a:pt x="20" y="11832"/>
                  </a:lnTo>
                  <a:lnTo>
                    <a:pt x="10" y="12131"/>
                  </a:lnTo>
                  <a:lnTo>
                    <a:pt x="1" y="12430"/>
                  </a:lnTo>
                  <a:lnTo>
                    <a:pt x="10" y="12736"/>
                  </a:lnTo>
                  <a:lnTo>
                    <a:pt x="30" y="13035"/>
                  </a:lnTo>
                  <a:lnTo>
                    <a:pt x="58" y="13333"/>
                  </a:lnTo>
                  <a:lnTo>
                    <a:pt x="97" y="13632"/>
                  </a:lnTo>
                  <a:lnTo>
                    <a:pt x="145" y="13931"/>
                  </a:lnTo>
                  <a:lnTo>
                    <a:pt x="212" y="14237"/>
                  </a:lnTo>
                  <a:lnTo>
                    <a:pt x="279" y="14536"/>
                  </a:lnTo>
                  <a:lnTo>
                    <a:pt x="365" y="14835"/>
                  </a:lnTo>
                  <a:lnTo>
                    <a:pt x="451" y="15133"/>
                  </a:lnTo>
                  <a:lnTo>
                    <a:pt x="557" y="15432"/>
                  </a:lnTo>
                  <a:lnTo>
                    <a:pt x="672" y="15731"/>
                  </a:lnTo>
                  <a:lnTo>
                    <a:pt x="796" y="16022"/>
                  </a:lnTo>
                  <a:lnTo>
                    <a:pt x="959" y="16373"/>
                  </a:lnTo>
                  <a:lnTo>
                    <a:pt x="1131" y="16724"/>
                  </a:lnTo>
                  <a:lnTo>
                    <a:pt x="1323" y="17053"/>
                  </a:lnTo>
                  <a:lnTo>
                    <a:pt x="1515" y="17382"/>
                  </a:lnTo>
                  <a:lnTo>
                    <a:pt x="1716" y="17695"/>
                  </a:lnTo>
                  <a:lnTo>
                    <a:pt x="1936" y="18002"/>
                  </a:lnTo>
                  <a:lnTo>
                    <a:pt x="2157" y="18300"/>
                  </a:lnTo>
                  <a:lnTo>
                    <a:pt x="2387" y="18584"/>
                  </a:lnTo>
                  <a:lnTo>
                    <a:pt x="2626" y="18868"/>
                  </a:lnTo>
                  <a:lnTo>
                    <a:pt x="2885" y="19137"/>
                  </a:lnTo>
                  <a:lnTo>
                    <a:pt x="3144" y="19398"/>
                  </a:lnTo>
                  <a:lnTo>
                    <a:pt x="3412" y="19652"/>
                  </a:lnTo>
                  <a:lnTo>
                    <a:pt x="3680" y="19899"/>
                  </a:lnTo>
                  <a:lnTo>
                    <a:pt x="3968" y="20138"/>
                  </a:lnTo>
                  <a:lnTo>
                    <a:pt x="4255" y="20362"/>
                  </a:lnTo>
                  <a:lnTo>
                    <a:pt x="4552" y="20586"/>
                  </a:lnTo>
                  <a:lnTo>
                    <a:pt x="4859" y="20803"/>
                  </a:lnTo>
                  <a:lnTo>
                    <a:pt x="5175" y="21004"/>
                  </a:lnTo>
                  <a:lnTo>
                    <a:pt x="5501" y="21206"/>
                  </a:lnTo>
                  <a:lnTo>
                    <a:pt x="5827" y="21393"/>
                  </a:lnTo>
                  <a:lnTo>
                    <a:pt x="6162" y="21579"/>
                  </a:lnTo>
                  <a:lnTo>
                    <a:pt x="6497" y="21751"/>
                  </a:lnTo>
                  <a:lnTo>
                    <a:pt x="6842" y="21923"/>
                  </a:lnTo>
                  <a:lnTo>
                    <a:pt x="7197" y="22080"/>
                  </a:lnTo>
                  <a:lnTo>
                    <a:pt x="7551" y="22237"/>
                  </a:lnTo>
                  <a:lnTo>
                    <a:pt x="7915" y="22386"/>
                  </a:lnTo>
                  <a:lnTo>
                    <a:pt x="8289" y="22528"/>
                  </a:lnTo>
                  <a:lnTo>
                    <a:pt x="8663" y="22662"/>
                  </a:lnTo>
                  <a:lnTo>
                    <a:pt x="9037" y="22789"/>
                  </a:lnTo>
                  <a:lnTo>
                    <a:pt x="9420" y="22909"/>
                  </a:lnTo>
                  <a:lnTo>
                    <a:pt x="9813" y="23028"/>
                  </a:lnTo>
                  <a:lnTo>
                    <a:pt x="10206" y="23140"/>
                  </a:lnTo>
                  <a:lnTo>
                    <a:pt x="10598" y="23245"/>
                  </a:lnTo>
                  <a:lnTo>
                    <a:pt x="11001" y="23342"/>
                  </a:lnTo>
                  <a:lnTo>
                    <a:pt x="11403" y="23432"/>
                  </a:lnTo>
                  <a:lnTo>
                    <a:pt x="11806" y="23521"/>
                  </a:lnTo>
                  <a:lnTo>
                    <a:pt x="12218" y="23604"/>
                  </a:lnTo>
                  <a:lnTo>
                    <a:pt x="12630" y="23678"/>
                  </a:lnTo>
                  <a:lnTo>
                    <a:pt x="13051" y="23753"/>
                  </a:lnTo>
                  <a:lnTo>
                    <a:pt x="13473" y="23820"/>
                  </a:lnTo>
                  <a:lnTo>
                    <a:pt x="13895" y="23880"/>
                  </a:lnTo>
                  <a:lnTo>
                    <a:pt x="14316" y="23940"/>
                  </a:lnTo>
                  <a:lnTo>
                    <a:pt x="14738" y="23992"/>
                  </a:lnTo>
                  <a:lnTo>
                    <a:pt x="15169" y="24037"/>
                  </a:lnTo>
                  <a:lnTo>
                    <a:pt x="16022" y="24119"/>
                  </a:lnTo>
                  <a:lnTo>
                    <a:pt x="16894" y="24186"/>
                  </a:lnTo>
                  <a:lnTo>
                    <a:pt x="17756" y="24231"/>
                  </a:lnTo>
                  <a:lnTo>
                    <a:pt x="18628" y="24268"/>
                  </a:lnTo>
                  <a:lnTo>
                    <a:pt x="19490" y="24291"/>
                  </a:lnTo>
                  <a:lnTo>
                    <a:pt x="20362" y="24298"/>
                  </a:lnTo>
                  <a:lnTo>
                    <a:pt x="21225" y="24298"/>
                  </a:lnTo>
                  <a:lnTo>
                    <a:pt x="22077" y="24283"/>
                  </a:lnTo>
                  <a:lnTo>
                    <a:pt x="22930" y="24261"/>
                  </a:lnTo>
                  <a:lnTo>
                    <a:pt x="23773" y="24231"/>
                  </a:lnTo>
                  <a:lnTo>
                    <a:pt x="23994" y="24156"/>
                  </a:lnTo>
                  <a:lnTo>
                    <a:pt x="24214" y="24096"/>
                  </a:lnTo>
                  <a:lnTo>
                    <a:pt x="24435" y="24059"/>
                  </a:lnTo>
                  <a:lnTo>
                    <a:pt x="24665" y="24037"/>
                  </a:lnTo>
                  <a:lnTo>
                    <a:pt x="24885" y="24037"/>
                  </a:lnTo>
                  <a:lnTo>
                    <a:pt x="25000" y="24044"/>
                  </a:lnTo>
                  <a:lnTo>
                    <a:pt x="25105" y="24052"/>
                  </a:lnTo>
                  <a:lnTo>
                    <a:pt x="25211" y="24067"/>
                  </a:lnTo>
                  <a:lnTo>
                    <a:pt x="25316" y="24089"/>
                  </a:lnTo>
                  <a:lnTo>
                    <a:pt x="25431" y="24111"/>
                  </a:lnTo>
                  <a:lnTo>
                    <a:pt x="25527" y="24141"/>
                  </a:lnTo>
                  <a:lnTo>
                    <a:pt x="25632" y="24126"/>
                  </a:lnTo>
                  <a:lnTo>
                    <a:pt x="25738" y="24119"/>
                  </a:lnTo>
                  <a:lnTo>
                    <a:pt x="25843" y="24111"/>
                  </a:lnTo>
                  <a:lnTo>
                    <a:pt x="25939" y="24096"/>
                  </a:lnTo>
                  <a:lnTo>
                    <a:pt x="26332" y="23895"/>
                  </a:lnTo>
                  <a:lnTo>
                    <a:pt x="26715" y="23686"/>
                  </a:lnTo>
                  <a:lnTo>
                    <a:pt x="27079" y="23469"/>
                  </a:lnTo>
                  <a:lnTo>
                    <a:pt x="27434" y="23252"/>
                  </a:lnTo>
                  <a:lnTo>
                    <a:pt x="27779" y="23036"/>
                  </a:lnTo>
                  <a:lnTo>
                    <a:pt x="28114" y="22804"/>
                  </a:lnTo>
                  <a:lnTo>
                    <a:pt x="28440" y="22580"/>
                  </a:lnTo>
                  <a:lnTo>
                    <a:pt x="28756" y="22341"/>
                  </a:lnTo>
                  <a:lnTo>
                    <a:pt x="29053" y="22110"/>
                  </a:lnTo>
                  <a:lnTo>
                    <a:pt x="29350" y="21871"/>
                  </a:lnTo>
                  <a:lnTo>
                    <a:pt x="29628" y="21624"/>
                  </a:lnTo>
                  <a:lnTo>
                    <a:pt x="29896" y="21378"/>
                  </a:lnTo>
                  <a:lnTo>
                    <a:pt x="30155" y="21131"/>
                  </a:lnTo>
                  <a:lnTo>
                    <a:pt x="30404" y="20877"/>
                  </a:lnTo>
                  <a:lnTo>
                    <a:pt x="30644" y="20623"/>
                  </a:lnTo>
                  <a:lnTo>
                    <a:pt x="30874" y="20362"/>
                  </a:lnTo>
                  <a:lnTo>
                    <a:pt x="31094" y="20100"/>
                  </a:lnTo>
                  <a:lnTo>
                    <a:pt x="31305" y="19839"/>
                  </a:lnTo>
                  <a:lnTo>
                    <a:pt x="31506" y="19578"/>
                  </a:lnTo>
                  <a:lnTo>
                    <a:pt x="31688" y="19309"/>
                  </a:lnTo>
                  <a:lnTo>
                    <a:pt x="31870" y="19040"/>
                  </a:lnTo>
                  <a:lnTo>
                    <a:pt x="32043" y="18763"/>
                  </a:lnTo>
                  <a:lnTo>
                    <a:pt x="32196" y="18495"/>
                  </a:lnTo>
                  <a:lnTo>
                    <a:pt x="32349" y="18218"/>
                  </a:lnTo>
                  <a:lnTo>
                    <a:pt x="32493" y="17942"/>
                  </a:lnTo>
                  <a:lnTo>
                    <a:pt x="32618" y="17658"/>
                  </a:lnTo>
                  <a:lnTo>
                    <a:pt x="32742" y="17382"/>
                  </a:lnTo>
                  <a:lnTo>
                    <a:pt x="32857" y="17098"/>
                  </a:lnTo>
                  <a:lnTo>
                    <a:pt x="32963" y="16814"/>
                  </a:lnTo>
                  <a:lnTo>
                    <a:pt x="33049" y="16530"/>
                  </a:lnTo>
                  <a:lnTo>
                    <a:pt x="33135" y="16246"/>
                  </a:lnTo>
                  <a:lnTo>
                    <a:pt x="33212" y="15962"/>
                  </a:lnTo>
                  <a:lnTo>
                    <a:pt x="33279" y="15671"/>
                  </a:lnTo>
                  <a:lnTo>
                    <a:pt x="33336" y="15387"/>
                  </a:lnTo>
                  <a:lnTo>
                    <a:pt x="33384" y="15096"/>
                  </a:lnTo>
                  <a:lnTo>
                    <a:pt x="33422" y="14805"/>
                  </a:lnTo>
                  <a:lnTo>
                    <a:pt x="33451" y="14521"/>
                  </a:lnTo>
                  <a:lnTo>
                    <a:pt x="33480" y="14230"/>
                  </a:lnTo>
                  <a:lnTo>
                    <a:pt x="33490" y="13938"/>
                  </a:lnTo>
                  <a:lnTo>
                    <a:pt x="33499" y="13647"/>
                  </a:lnTo>
                  <a:lnTo>
                    <a:pt x="33490" y="13356"/>
                  </a:lnTo>
                  <a:lnTo>
                    <a:pt x="33480" y="13072"/>
                  </a:lnTo>
                  <a:lnTo>
                    <a:pt x="33461" y="12781"/>
                  </a:lnTo>
                  <a:lnTo>
                    <a:pt x="33432" y="12489"/>
                  </a:lnTo>
                  <a:lnTo>
                    <a:pt x="33394" y="12205"/>
                  </a:lnTo>
                  <a:lnTo>
                    <a:pt x="33355" y="11914"/>
                  </a:lnTo>
                  <a:lnTo>
                    <a:pt x="33298" y="11630"/>
                  </a:lnTo>
                  <a:lnTo>
                    <a:pt x="33240" y="11346"/>
                  </a:lnTo>
                  <a:lnTo>
                    <a:pt x="33173" y="11063"/>
                  </a:lnTo>
                  <a:lnTo>
                    <a:pt x="33097" y="10779"/>
                  </a:lnTo>
                  <a:lnTo>
                    <a:pt x="33010" y="10495"/>
                  </a:lnTo>
                  <a:lnTo>
                    <a:pt x="32915" y="10211"/>
                  </a:lnTo>
                  <a:lnTo>
                    <a:pt x="32819" y="9935"/>
                  </a:lnTo>
                  <a:lnTo>
                    <a:pt x="32713" y="9651"/>
                  </a:lnTo>
                  <a:lnTo>
                    <a:pt x="32598" y="9375"/>
                  </a:lnTo>
                  <a:lnTo>
                    <a:pt x="32474" y="9106"/>
                  </a:lnTo>
                  <a:lnTo>
                    <a:pt x="32349" y="8829"/>
                  </a:lnTo>
                  <a:lnTo>
                    <a:pt x="32215" y="8560"/>
                  </a:lnTo>
                  <a:lnTo>
                    <a:pt x="32071" y="8292"/>
                  </a:lnTo>
                  <a:lnTo>
                    <a:pt x="31918" y="8023"/>
                  </a:lnTo>
                  <a:lnTo>
                    <a:pt x="31765" y="7761"/>
                  </a:lnTo>
                  <a:lnTo>
                    <a:pt x="31592" y="7500"/>
                  </a:lnTo>
                  <a:lnTo>
                    <a:pt x="31429" y="7238"/>
                  </a:lnTo>
                  <a:lnTo>
                    <a:pt x="31247" y="6984"/>
                  </a:lnTo>
                  <a:lnTo>
                    <a:pt x="31171" y="6925"/>
                  </a:lnTo>
                  <a:lnTo>
                    <a:pt x="31094" y="6857"/>
                  </a:lnTo>
                  <a:lnTo>
                    <a:pt x="31027" y="6790"/>
                  </a:lnTo>
                  <a:lnTo>
                    <a:pt x="30969" y="6716"/>
                  </a:lnTo>
                  <a:lnTo>
                    <a:pt x="30912" y="6633"/>
                  </a:lnTo>
                  <a:lnTo>
                    <a:pt x="30864" y="6559"/>
                  </a:lnTo>
                  <a:lnTo>
                    <a:pt x="30835" y="6469"/>
                  </a:lnTo>
                  <a:lnTo>
                    <a:pt x="30807" y="6387"/>
                  </a:lnTo>
                  <a:lnTo>
                    <a:pt x="30625" y="6155"/>
                  </a:lnTo>
                  <a:lnTo>
                    <a:pt x="30433" y="5924"/>
                  </a:lnTo>
                  <a:lnTo>
                    <a:pt x="30241" y="5700"/>
                  </a:lnTo>
                  <a:lnTo>
                    <a:pt x="30040" y="5476"/>
                  </a:lnTo>
                  <a:lnTo>
                    <a:pt x="29829" y="5259"/>
                  </a:lnTo>
                  <a:lnTo>
                    <a:pt x="29618" y="5042"/>
                  </a:lnTo>
                  <a:lnTo>
                    <a:pt x="29398" y="4833"/>
                  </a:lnTo>
                  <a:lnTo>
                    <a:pt x="29168" y="4624"/>
                  </a:lnTo>
                  <a:lnTo>
                    <a:pt x="28938" y="4415"/>
                  </a:lnTo>
                  <a:lnTo>
                    <a:pt x="28708" y="4213"/>
                  </a:lnTo>
                  <a:lnTo>
                    <a:pt x="28469" y="4019"/>
                  </a:lnTo>
                  <a:lnTo>
                    <a:pt x="28229" y="3825"/>
                  </a:lnTo>
                  <a:lnTo>
                    <a:pt x="27980" y="3631"/>
                  </a:lnTo>
                  <a:lnTo>
                    <a:pt x="27721" y="3444"/>
                  </a:lnTo>
                  <a:lnTo>
                    <a:pt x="27472" y="3265"/>
                  </a:lnTo>
                  <a:lnTo>
                    <a:pt x="27204" y="3085"/>
                  </a:lnTo>
                  <a:lnTo>
                    <a:pt x="27108" y="3123"/>
                  </a:lnTo>
                  <a:lnTo>
                    <a:pt x="27003" y="3153"/>
                  </a:lnTo>
                  <a:lnTo>
                    <a:pt x="26897" y="3175"/>
                  </a:lnTo>
                  <a:lnTo>
                    <a:pt x="26792" y="3198"/>
                  </a:lnTo>
                  <a:lnTo>
                    <a:pt x="26686" y="3205"/>
                  </a:lnTo>
                  <a:lnTo>
                    <a:pt x="26581" y="3212"/>
                  </a:lnTo>
                  <a:lnTo>
                    <a:pt x="26466" y="3212"/>
                  </a:lnTo>
                  <a:lnTo>
                    <a:pt x="26361" y="3205"/>
                  </a:lnTo>
                  <a:lnTo>
                    <a:pt x="26246" y="3190"/>
                  </a:lnTo>
                  <a:lnTo>
                    <a:pt x="26140" y="3175"/>
                  </a:lnTo>
                  <a:lnTo>
                    <a:pt x="26035" y="3153"/>
                  </a:lnTo>
                  <a:lnTo>
                    <a:pt x="25929" y="3123"/>
                  </a:lnTo>
                  <a:lnTo>
                    <a:pt x="25824" y="3085"/>
                  </a:lnTo>
                  <a:lnTo>
                    <a:pt x="25719" y="3048"/>
                  </a:lnTo>
                  <a:lnTo>
                    <a:pt x="25623" y="3011"/>
                  </a:lnTo>
                  <a:lnTo>
                    <a:pt x="25527" y="2958"/>
                  </a:lnTo>
                  <a:lnTo>
                    <a:pt x="25441" y="2906"/>
                  </a:lnTo>
                  <a:lnTo>
                    <a:pt x="25354" y="2854"/>
                  </a:lnTo>
                  <a:lnTo>
                    <a:pt x="25268" y="2794"/>
                  </a:lnTo>
                  <a:lnTo>
                    <a:pt x="25192" y="2734"/>
                  </a:lnTo>
                  <a:lnTo>
                    <a:pt x="25125" y="2667"/>
                  </a:lnTo>
                  <a:lnTo>
                    <a:pt x="25057" y="2600"/>
                  </a:lnTo>
                  <a:lnTo>
                    <a:pt x="25000" y="2525"/>
                  </a:lnTo>
                  <a:lnTo>
                    <a:pt x="24952" y="2451"/>
                  </a:lnTo>
                  <a:lnTo>
                    <a:pt x="24904" y="2376"/>
                  </a:lnTo>
                  <a:lnTo>
                    <a:pt x="24866" y="2294"/>
                  </a:lnTo>
                  <a:lnTo>
                    <a:pt x="24847" y="2212"/>
                  </a:lnTo>
                  <a:lnTo>
                    <a:pt x="24827" y="2129"/>
                  </a:lnTo>
                  <a:lnTo>
                    <a:pt x="24818" y="2040"/>
                  </a:lnTo>
                  <a:lnTo>
                    <a:pt x="24818" y="1958"/>
                  </a:lnTo>
                  <a:lnTo>
                    <a:pt x="24827" y="1868"/>
                  </a:lnTo>
                  <a:lnTo>
                    <a:pt x="24847" y="1778"/>
                  </a:lnTo>
                  <a:lnTo>
                    <a:pt x="24492" y="1614"/>
                  </a:lnTo>
                  <a:lnTo>
                    <a:pt x="24128" y="1465"/>
                  </a:lnTo>
                  <a:lnTo>
                    <a:pt x="23754" y="1315"/>
                  </a:lnTo>
                  <a:lnTo>
                    <a:pt x="23381" y="1173"/>
                  </a:lnTo>
                  <a:lnTo>
                    <a:pt x="23007" y="1039"/>
                  </a:lnTo>
                  <a:lnTo>
                    <a:pt x="22624" y="912"/>
                  </a:lnTo>
                  <a:lnTo>
                    <a:pt x="22231" y="792"/>
                  </a:lnTo>
                  <a:lnTo>
                    <a:pt x="21828" y="688"/>
                  </a:lnTo>
                  <a:lnTo>
                    <a:pt x="21436" y="583"/>
                  </a:lnTo>
                  <a:lnTo>
                    <a:pt x="21023" y="486"/>
                  </a:lnTo>
                  <a:lnTo>
                    <a:pt x="20611" y="397"/>
                  </a:lnTo>
                  <a:lnTo>
                    <a:pt x="20199" y="322"/>
                  </a:lnTo>
                  <a:lnTo>
                    <a:pt x="19778" y="247"/>
                  </a:lnTo>
                  <a:lnTo>
                    <a:pt x="19347" y="187"/>
                  </a:lnTo>
                  <a:lnTo>
                    <a:pt x="18915" y="135"/>
                  </a:lnTo>
                  <a:lnTo>
                    <a:pt x="18484" y="90"/>
                  </a:lnTo>
                  <a:lnTo>
                    <a:pt x="18044" y="53"/>
                  </a:lnTo>
                  <a:lnTo>
                    <a:pt x="17603" y="23"/>
                  </a:lnTo>
                  <a:lnTo>
                    <a:pt x="17152" y="8"/>
                  </a:lnTo>
                  <a:lnTo>
                    <a:pt x="16702"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5" name="Google Shape;651;p35">
              <a:extLst>
                <a:ext uri="{FF2B5EF4-FFF2-40B4-BE49-F238E27FC236}">
                  <a16:creationId xmlns:a16="http://schemas.microsoft.com/office/drawing/2014/main" id="{6EED91DF-3A73-445A-B0DE-F6DB57FF7DEB}"/>
                </a:ext>
              </a:extLst>
            </p:cNvPr>
            <p:cNvSpPr/>
            <p:nvPr/>
          </p:nvSpPr>
          <p:spPr>
            <a:xfrm>
              <a:off x="13725094" y="3267078"/>
              <a:ext cx="190475" cy="174050"/>
            </a:xfrm>
            <a:custGeom>
              <a:avLst/>
              <a:gdLst/>
              <a:ahLst/>
              <a:cxnLst/>
              <a:rect l="l" t="t" r="r" b="b"/>
              <a:pathLst>
                <a:path w="7619" h="6962" extrusionOk="0">
                  <a:moveTo>
                    <a:pt x="1399" y="0"/>
                  </a:moveTo>
                  <a:lnTo>
                    <a:pt x="1246" y="336"/>
                  </a:lnTo>
                  <a:lnTo>
                    <a:pt x="1102" y="665"/>
                  </a:lnTo>
                  <a:lnTo>
                    <a:pt x="978" y="1001"/>
                  </a:lnTo>
                  <a:lnTo>
                    <a:pt x="853" y="1337"/>
                  </a:lnTo>
                  <a:lnTo>
                    <a:pt x="738" y="1673"/>
                  </a:lnTo>
                  <a:lnTo>
                    <a:pt x="633" y="2009"/>
                  </a:lnTo>
                  <a:lnTo>
                    <a:pt x="537" y="2353"/>
                  </a:lnTo>
                  <a:lnTo>
                    <a:pt x="451" y="2697"/>
                  </a:lnTo>
                  <a:lnTo>
                    <a:pt x="374" y="3040"/>
                  </a:lnTo>
                  <a:lnTo>
                    <a:pt x="307" y="3384"/>
                  </a:lnTo>
                  <a:lnTo>
                    <a:pt x="240" y="3727"/>
                  </a:lnTo>
                  <a:lnTo>
                    <a:pt x="183" y="4071"/>
                  </a:lnTo>
                  <a:lnTo>
                    <a:pt x="77" y="4766"/>
                  </a:lnTo>
                  <a:lnTo>
                    <a:pt x="1" y="5468"/>
                  </a:lnTo>
                  <a:lnTo>
                    <a:pt x="556" y="5617"/>
                  </a:lnTo>
                  <a:lnTo>
                    <a:pt x="1102" y="5774"/>
                  </a:lnTo>
                  <a:lnTo>
                    <a:pt x="1649" y="5946"/>
                  </a:lnTo>
                  <a:lnTo>
                    <a:pt x="2185" y="6125"/>
                  </a:lnTo>
                  <a:lnTo>
                    <a:pt x="2712" y="6319"/>
                  </a:lnTo>
                  <a:lnTo>
                    <a:pt x="3239" y="6521"/>
                  </a:lnTo>
                  <a:lnTo>
                    <a:pt x="3757" y="6737"/>
                  </a:lnTo>
                  <a:lnTo>
                    <a:pt x="4264" y="6961"/>
                  </a:lnTo>
                  <a:lnTo>
                    <a:pt x="4648" y="6461"/>
                  </a:lnTo>
                  <a:lnTo>
                    <a:pt x="5041" y="5961"/>
                  </a:lnTo>
                  <a:lnTo>
                    <a:pt x="5433" y="5453"/>
                  </a:lnTo>
                  <a:lnTo>
                    <a:pt x="5826" y="4952"/>
                  </a:lnTo>
                  <a:lnTo>
                    <a:pt x="6210" y="4437"/>
                  </a:lnTo>
                  <a:lnTo>
                    <a:pt x="6583" y="3921"/>
                  </a:lnTo>
                  <a:lnTo>
                    <a:pt x="6765" y="3660"/>
                  </a:lnTo>
                  <a:lnTo>
                    <a:pt x="6928" y="3391"/>
                  </a:lnTo>
                  <a:lnTo>
                    <a:pt x="7101" y="3122"/>
                  </a:lnTo>
                  <a:lnTo>
                    <a:pt x="7254" y="2853"/>
                  </a:lnTo>
                  <a:lnTo>
                    <a:pt x="7388" y="2614"/>
                  </a:lnTo>
                  <a:lnTo>
                    <a:pt x="7503" y="2413"/>
                  </a:lnTo>
                  <a:lnTo>
                    <a:pt x="7541" y="2323"/>
                  </a:lnTo>
                  <a:lnTo>
                    <a:pt x="7580" y="2241"/>
                  </a:lnTo>
                  <a:lnTo>
                    <a:pt x="7599" y="2159"/>
                  </a:lnTo>
                  <a:lnTo>
                    <a:pt x="7618" y="2084"/>
                  </a:lnTo>
                  <a:lnTo>
                    <a:pt x="7618" y="2009"/>
                  </a:lnTo>
                  <a:lnTo>
                    <a:pt x="7609" y="1935"/>
                  </a:lnTo>
                  <a:lnTo>
                    <a:pt x="7589" y="1860"/>
                  </a:lnTo>
                  <a:lnTo>
                    <a:pt x="7551" y="1778"/>
                  </a:lnTo>
                  <a:lnTo>
                    <a:pt x="7503" y="1688"/>
                  </a:lnTo>
                  <a:lnTo>
                    <a:pt x="7436" y="1599"/>
                  </a:lnTo>
                  <a:lnTo>
                    <a:pt x="7359" y="1501"/>
                  </a:lnTo>
                  <a:lnTo>
                    <a:pt x="7254" y="1397"/>
                  </a:lnTo>
                  <a:lnTo>
                    <a:pt x="7158" y="1307"/>
                  </a:lnTo>
                  <a:lnTo>
                    <a:pt x="7043" y="1218"/>
                  </a:lnTo>
                  <a:lnTo>
                    <a:pt x="6919" y="1135"/>
                  </a:lnTo>
                  <a:lnTo>
                    <a:pt x="6775" y="1053"/>
                  </a:lnTo>
                  <a:lnTo>
                    <a:pt x="6631" y="979"/>
                  </a:lnTo>
                  <a:lnTo>
                    <a:pt x="6478" y="911"/>
                  </a:lnTo>
                  <a:lnTo>
                    <a:pt x="6315" y="844"/>
                  </a:lnTo>
                  <a:lnTo>
                    <a:pt x="6152" y="777"/>
                  </a:lnTo>
                  <a:lnTo>
                    <a:pt x="5817" y="657"/>
                  </a:lnTo>
                  <a:lnTo>
                    <a:pt x="5481" y="545"/>
                  </a:lnTo>
                  <a:lnTo>
                    <a:pt x="4868" y="366"/>
                  </a:lnTo>
                  <a:lnTo>
                    <a:pt x="4648" y="314"/>
                  </a:lnTo>
                  <a:lnTo>
                    <a:pt x="4437" y="262"/>
                  </a:lnTo>
                  <a:lnTo>
                    <a:pt x="3996" y="179"/>
                  </a:lnTo>
                  <a:lnTo>
                    <a:pt x="3565" y="112"/>
                  </a:lnTo>
                  <a:lnTo>
                    <a:pt x="3134" y="67"/>
                  </a:lnTo>
                  <a:lnTo>
                    <a:pt x="2703" y="30"/>
                  </a:lnTo>
                  <a:lnTo>
                    <a:pt x="2271" y="8"/>
                  </a:lnTo>
                  <a:lnTo>
                    <a:pt x="1840"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6" name="Google Shape;652;p35">
              <a:extLst>
                <a:ext uri="{FF2B5EF4-FFF2-40B4-BE49-F238E27FC236}">
                  <a16:creationId xmlns:a16="http://schemas.microsoft.com/office/drawing/2014/main" id="{742DD46C-EC9C-4EB9-A04B-E42662FD4196}"/>
                </a:ext>
              </a:extLst>
            </p:cNvPr>
            <p:cNvSpPr/>
            <p:nvPr/>
          </p:nvSpPr>
          <p:spPr>
            <a:xfrm>
              <a:off x="13132944" y="4068903"/>
              <a:ext cx="595525" cy="375900"/>
            </a:xfrm>
            <a:custGeom>
              <a:avLst/>
              <a:gdLst/>
              <a:ahLst/>
              <a:cxnLst/>
              <a:rect l="l" t="t" r="r" b="b"/>
              <a:pathLst>
                <a:path w="23821" h="15036" extrusionOk="0">
                  <a:moveTo>
                    <a:pt x="5328" y="0"/>
                  </a:moveTo>
                  <a:lnTo>
                    <a:pt x="5069" y="590"/>
                  </a:lnTo>
                  <a:lnTo>
                    <a:pt x="4801" y="1180"/>
                  </a:lnTo>
                  <a:lnTo>
                    <a:pt x="4513" y="1770"/>
                  </a:lnTo>
                  <a:lnTo>
                    <a:pt x="4226" y="2353"/>
                  </a:lnTo>
                  <a:lnTo>
                    <a:pt x="3929" y="2928"/>
                  </a:lnTo>
                  <a:lnTo>
                    <a:pt x="3622" y="3511"/>
                  </a:lnTo>
                  <a:lnTo>
                    <a:pt x="3296" y="4078"/>
                  </a:lnTo>
                  <a:lnTo>
                    <a:pt x="2970" y="4646"/>
                  </a:lnTo>
                  <a:lnTo>
                    <a:pt x="2635" y="5214"/>
                  </a:lnTo>
                  <a:lnTo>
                    <a:pt x="2290" y="5774"/>
                  </a:lnTo>
                  <a:lnTo>
                    <a:pt x="1936" y="6327"/>
                  </a:lnTo>
                  <a:lnTo>
                    <a:pt x="1562" y="6879"/>
                  </a:lnTo>
                  <a:lnTo>
                    <a:pt x="1188" y="7425"/>
                  </a:lnTo>
                  <a:lnTo>
                    <a:pt x="805" y="7970"/>
                  </a:lnTo>
                  <a:lnTo>
                    <a:pt x="403" y="8508"/>
                  </a:lnTo>
                  <a:lnTo>
                    <a:pt x="0" y="9038"/>
                  </a:lnTo>
                  <a:lnTo>
                    <a:pt x="1303" y="9269"/>
                  </a:lnTo>
                  <a:lnTo>
                    <a:pt x="2616" y="9523"/>
                  </a:lnTo>
                  <a:lnTo>
                    <a:pt x="3919" y="9792"/>
                  </a:lnTo>
                  <a:lnTo>
                    <a:pt x="4571" y="9934"/>
                  </a:lnTo>
                  <a:lnTo>
                    <a:pt x="5222" y="10076"/>
                  </a:lnTo>
                  <a:lnTo>
                    <a:pt x="5874" y="10226"/>
                  </a:lnTo>
                  <a:lnTo>
                    <a:pt x="6516" y="10375"/>
                  </a:lnTo>
                  <a:lnTo>
                    <a:pt x="7167" y="10539"/>
                  </a:lnTo>
                  <a:lnTo>
                    <a:pt x="7809" y="10696"/>
                  </a:lnTo>
                  <a:lnTo>
                    <a:pt x="8451" y="10868"/>
                  </a:lnTo>
                  <a:lnTo>
                    <a:pt x="9093" y="11040"/>
                  </a:lnTo>
                  <a:lnTo>
                    <a:pt x="9726" y="11219"/>
                  </a:lnTo>
                  <a:lnTo>
                    <a:pt x="10368" y="11398"/>
                  </a:lnTo>
                  <a:lnTo>
                    <a:pt x="11000" y="11585"/>
                  </a:lnTo>
                  <a:lnTo>
                    <a:pt x="11633" y="11779"/>
                  </a:lnTo>
                  <a:lnTo>
                    <a:pt x="12255" y="11973"/>
                  </a:lnTo>
                  <a:lnTo>
                    <a:pt x="12888" y="12175"/>
                  </a:lnTo>
                  <a:lnTo>
                    <a:pt x="13511" y="12384"/>
                  </a:lnTo>
                  <a:lnTo>
                    <a:pt x="14124" y="12593"/>
                  </a:lnTo>
                  <a:lnTo>
                    <a:pt x="14747" y="12810"/>
                  </a:lnTo>
                  <a:lnTo>
                    <a:pt x="15360" y="13034"/>
                  </a:lnTo>
                  <a:lnTo>
                    <a:pt x="15964" y="13258"/>
                  </a:lnTo>
                  <a:lnTo>
                    <a:pt x="16567" y="13490"/>
                  </a:lnTo>
                  <a:lnTo>
                    <a:pt x="17171" y="13729"/>
                  </a:lnTo>
                  <a:lnTo>
                    <a:pt x="17765" y="13968"/>
                  </a:lnTo>
                  <a:lnTo>
                    <a:pt x="18359" y="14222"/>
                  </a:lnTo>
                  <a:lnTo>
                    <a:pt x="18953" y="14468"/>
                  </a:lnTo>
                  <a:lnTo>
                    <a:pt x="19538" y="14729"/>
                  </a:lnTo>
                  <a:lnTo>
                    <a:pt x="20112" y="14998"/>
                  </a:lnTo>
                  <a:lnTo>
                    <a:pt x="20132" y="14998"/>
                  </a:lnTo>
                  <a:lnTo>
                    <a:pt x="20151" y="15006"/>
                  </a:lnTo>
                  <a:lnTo>
                    <a:pt x="20160" y="15021"/>
                  </a:lnTo>
                  <a:lnTo>
                    <a:pt x="20170" y="15036"/>
                  </a:lnTo>
                  <a:lnTo>
                    <a:pt x="20505" y="14304"/>
                  </a:lnTo>
                  <a:lnTo>
                    <a:pt x="20831" y="13564"/>
                  </a:lnTo>
                  <a:lnTo>
                    <a:pt x="21138" y="12825"/>
                  </a:lnTo>
                  <a:lnTo>
                    <a:pt x="21435" y="12078"/>
                  </a:lnTo>
                  <a:lnTo>
                    <a:pt x="21713" y="11331"/>
                  </a:lnTo>
                  <a:lnTo>
                    <a:pt x="21971" y="10577"/>
                  </a:lnTo>
                  <a:lnTo>
                    <a:pt x="22230" y="9815"/>
                  </a:lnTo>
                  <a:lnTo>
                    <a:pt x="22460" y="9053"/>
                  </a:lnTo>
                  <a:lnTo>
                    <a:pt x="22680" y="8291"/>
                  </a:lnTo>
                  <a:lnTo>
                    <a:pt x="22891" y="7522"/>
                  </a:lnTo>
                  <a:lnTo>
                    <a:pt x="23083" y="6752"/>
                  </a:lnTo>
                  <a:lnTo>
                    <a:pt x="23255" y="5976"/>
                  </a:lnTo>
                  <a:lnTo>
                    <a:pt x="23418" y="5199"/>
                  </a:lnTo>
                  <a:lnTo>
                    <a:pt x="23572" y="4414"/>
                  </a:lnTo>
                  <a:lnTo>
                    <a:pt x="23706" y="3638"/>
                  </a:lnTo>
                  <a:lnTo>
                    <a:pt x="23821" y="2846"/>
                  </a:lnTo>
                  <a:lnTo>
                    <a:pt x="23227" y="2921"/>
                  </a:lnTo>
                  <a:lnTo>
                    <a:pt x="22623" y="2988"/>
                  </a:lnTo>
                  <a:lnTo>
                    <a:pt x="22019" y="3040"/>
                  </a:lnTo>
                  <a:lnTo>
                    <a:pt x="21416" y="3077"/>
                  </a:lnTo>
                  <a:lnTo>
                    <a:pt x="20802" y="3115"/>
                  </a:lnTo>
                  <a:lnTo>
                    <a:pt x="20199" y="3137"/>
                  </a:lnTo>
                  <a:lnTo>
                    <a:pt x="19585" y="3145"/>
                  </a:lnTo>
                  <a:lnTo>
                    <a:pt x="18972" y="3145"/>
                  </a:lnTo>
                  <a:lnTo>
                    <a:pt x="18369" y="3137"/>
                  </a:lnTo>
                  <a:lnTo>
                    <a:pt x="17755" y="3115"/>
                  </a:lnTo>
                  <a:lnTo>
                    <a:pt x="17152" y="3085"/>
                  </a:lnTo>
                  <a:lnTo>
                    <a:pt x="16538" y="3048"/>
                  </a:lnTo>
                  <a:lnTo>
                    <a:pt x="15935" y="2995"/>
                  </a:lnTo>
                  <a:lnTo>
                    <a:pt x="15331" y="2936"/>
                  </a:lnTo>
                  <a:lnTo>
                    <a:pt x="14727" y="2861"/>
                  </a:lnTo>
                  <a:lnTo>
                    <a:pt x="14133" y="2779"/>
                  </a:lnTo>
                  <a:lnTo>
                    <a:pt x="13539" y="2689"/>
                  </a:lnTo>
                  <a:lnTo>
                    <a:pt x="12945" y="2584"/>
                  </a:lnTo>
                  <a:lnTo>
                    <a:pt x="12361" y="2472"/>
                  </a:lnTo>
                  <a:lnTo>
                    <a:pt x="11786" y="2345"/>
                  </a:lnTo>
                  <a:lnTo>
                    <a:pt x="11211" y="2211"/>
                  </a:lnTo>
                  <a:lnTo>
                    <a:pt x="10636" y="2062"/>
                  </a:lnTo>
                  <a:lnTo>
                    <a:pt x="10071" y="1905"/>
                  </a:lnTo>
                  <a:lnTo>
                    <a:pt x="9515" y="1733"/>
                  </a:lnTo>
                  <a:lnTo>
                    <a:pt x="8959" y="1561"/>
                  </a:lnTo>
                  <a:lnTo>
                    <a:pt x="8423" y="1367"/>
                  </a:lnTo>
                  <a:lnTo>
                    <a:pt x="7886" y="1165"/>
                  </a:lnTo>
                  <a:lnTo>
                    <a:pt x="7349" y="956"/>
                  </a:lnTo>
                  <a:lnTo>
                    <a:pt x="6832" y="732"/>
                  </a:lnTo>
                  <a:lnTo>
                    <a:pt x="6324" y="501"/>
                  </a:lnTo>
                  <a:lnTo>
                    <a:pt x="5826" y="254"/>
                  </a:lnTo>
                  <a:lnTo>
                    <a:pt x="5328"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7" name="Google Shape;653;p35">
              <a:extLst>
                <a:ext uri="{FF2B5EF4-FFF2-40B4-BE49-F238E27FC236}">
                  <a16:creationId xmlns:a16="http://schemas.microsoft.com/office/drawing/2014/main" id="{83230A3E-87DB-434B-A3DE-B72E0428DBB8}"/>
                </a:ext>
              </a:extLst>
            </p:cNvPr>
            <p:cNvSpPr/>
            <p:nvPr/>
          </p:nvSpPr>
          <p:spPr>
            <a:xfrm>
              <a:off x="13612519" y="4444778"/>
              <a:ext cx="40250" cy="48575"/>
            </a:xfrm>
            <a:custGeom>
              <a:avLst/>
              <a:gdLst/>
              <a:ahLst/>
              <a:cxnLst/>
              <a:rect l="l" t="t" r="r" b="b"/>
              <a:pathLst>
                <a:path w="1610" h="1943" extrusionOk="0">
                  <a:moveTo>
                    <a:pt x="987" y="1"/>
                  </a:moveTo>
                  <a:lnTo>
                    <a:pt x="757" y="486"/>
                  </a:lnTo>
                  <a:lnTo>
                    <a:pt x="508" y="964"/>
                  </a:lnTo>
                  <a:lnTo>
                    <a:pt x="259" y="1450"/>
                  </a:lnTo>
                  <a:lnTo>
                    <a:pt x="0" y="1928"/>
                  </a:lnTo>
                  <a:lnTo>
                    <a:pt x="125" y="1943"/>
                  </a:lnTo>
                  <a:lnTo>
                    <a:pt x="240" y="1943"/>
                  </a:lnTo>
                  <a:lnTo>
                    <a:pt x="355" y="1935"/>
                  </a:lnTo>
                  <a:lnTo>
                    <a:pt x="470" y="1920"/>
                  </a:lnTo>
                  <a:lnTo>
                    <a:pt x="585" y="1898"/>
                  </a:lnTo>
                  <a:lnTo>
                    <a:pt x="690" y="1868"/>
                  </a:lnTo>
                  <a:lnTo>
                    <a:pt x="795" y="1831"/>
                  </a:lnTo>
                  <a:lnTo>
                    <a:pt x="891" y="1786"/>
                  </a:lnTo>
                  <a:lnTo>
                    <a:pt x="987" y="1741"/>
                  </a:lnTo>
                  <a:lnTo>
                    <a:pt x="1073" y="1681"/>
                  </a:lnTo>
                  <a:lnTo>
                    <a:pt x="1159" y="1622"/>
                  </a:lnTo>
                  <a:lnTo>
                    <a:pt x="1236" y="1562"/>
                  </a:lnTo>
                  <a:lnTo>
                    <a:pt x="1313" y="1495"/>
                  </a:lnTo>
                  <a:lnTo>
                    <a:pt x="1370" y="1420"/>
                  </a:lnTo>
                  <a:lnTo>
                    <a:pt x="1428" y="1345"/>
                  </a:lnTo>
                  <a:lnTo>
                    <a:pt x="1485" y="1271"/>
                  </a:lnTo>
                  <a:lnTo>
                    <a:pt x="1524" y="1196"/>
                  </a:lnTo>
                  <a:lnTo>
                    <a:pt x="1562" y="1114"/>
                  </a:lnTo>
                  <a:lnTo>
                    <a:pt x="1581" y="1031"/>
                  </a:lnTo>
                  <a:lnTo>
                    <a:pt x="1600" y="942"/>
                  </a:lnTo>
                  <a:lnTo>
                    <a:pt x="1610" y="860"/>
                  </a:lnTo>
                  <a:lnTo>
                    <a:pt x="1610" y="778"/>
                  </a:lnTo>
                  <a:lnTo>
                    <a:pt x="1600" y="688"/>
                  </a:lnTo>
                  <a:lnTo>
                    <a:pt x="1571" y="606"/>
                  </a:lnTo>
                  <a:lnTo>
                    <a:pt x="1543" y="524"/>
                  </a:lnTo>
                  <a:lnTo>
                    <a:pt x="1495" y="441"/>
                  </a:lnTo>
                  <a:lnTo>
                    <a:pt x="1447" y="359"/>
                  </a:lnTo>
                  <a:lnTo>
                    <a:pt x="1380" y="285"/>
                  </a:lnTo>
                  <a:lnTo>
                    <a:pt x="1294" y="210"/>
                  </a:lnTo>
                  <a:lnTo>
                    <a:pt x="1207" y="135"/>
                  </a:lnTo>
                  <a:lnTo>
                    <a:pt x="1102" y="68"/>
                  </a:lnTo>
                  <a:lnTo>
                    <a:pt x="987"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8" name="Google Shape;654;p35">
              <a:extLst>
                <a:ext uri="{FF2B5EF4-FFF2-40B4-BE49-F238E27FC236}">
                  <a16:creationId xmlns:a16="http://schemas.microsoft.com/office/drawing/2014/main" id="{5FA1E311-ADB7-42F5-90AA-19B5C2DF7FBF}"/>
                </a:ext>
              </a:extLst>
            </p:cNvPr>
            <p:cNvSpPr/>
            <p:nvPr/>
          </p:nvSpPr>
          <p:spPr>
            <a:xfrm>
              <a:off x="13079269" y="4294828"/>
              <a:ext cx="557925" cy="198150"/>
            </a:xfrm>
            <a:custGeom>
              <a:avLst/>
              <a:gdLst/>
              <a:ahLst/>
              <a:cxnLst/>
              <a:rect l="l" t="t" r="r" b="b"/>
              <a:pathLst>
                <a:path w="22317" h="7926" extrusionOk="0">
                  <a:moveTo>
                    <a:pt x="2147" y="1"/>
                  </a:moveTo>
                  <a:lnTo>
                    <a:pt x="1639" y="658"/>
                  </a:lnTo>
                  <a:lnTo>
                    <a:pt x="1112" y="1301"/>
                  </a:lnTo>
                  <a:lnTo>
                    <a:pt x="566" y="1943"/>
                  </a:lnTo>
                  <a:lnTo>
                    <a:pt x="1" y="2570"/>
                  </a:lnTo>
                  <a:lnTo>
                    <a:pt x="68" y="2608"/>
                  </a:lnTo>
                  <a:lnTo>
                    <a:pt x="135" y="2645"/>
                  </a:lnTo>
                  <a:lnTo>
                    <a:pt x="279" y="2705"/>
                  </a:lnTo>
                  <a:lnTo>
                    <a:pt x="442" y="2750"/>
                  </a:lnTo>
                  <a:lnTo>
                    <a:pt x="604" y="2787"/>
                  </a:lnTo>
                  <a:lnTo>
                    <a:pt x="1917" y="3063"/>
                  </a:lnTo>
                  <a:lnTo>
                    <a:pt x="3220" y="3347"/>
                  </a:lnTo>
                  <a:lnTo>
                    <a:pt x="4523" y="3638"/>
                  </a:lnTo>
                  <a:lnTo>
                    <a:pt x="5817" y="3937"/>
                  </a:lnTo>
                  <a:lnTo>
                    <a:pt x="7101" y="4243"/>
                  </a:lnTo>
                  <a:lnTo>
                    <a:pt x="8385" y="4557"/>
                  </a:lnTo>
                  <a:lnTo>
                    <a:pt x="9669" y="4878"/>
                  </a:lnTo>
                  <a:lnTo>
                    <a:pt x="10953" y="5207"/>
                  </a:lnTo>
                  <a:lnTo>
                    <a:pt x="13502" y="5872"/>
                  </a:lnTo>
                  <a:lnTo>
                    <a:pt x="16060" y="6551"/>
                  </a:lnTo>
                  <a:lnTo>
                    <a:pt x="21186" y="7926"/>
                  </a:lnTo>
                  <a:lnTo>
                    <a:pt x="21186" y="7911"/>
                  </a:lnTo>
                  <a:lnTo>
                    <a:pt x="21225" y="7911"/>
                  </a:lnTo>
                  <a:lnTo>
                    <a:pt x="21263" y="7918"/>
                  </a:lnTo>
                  <a:lnTo>
                    <a:pt x="21292" y="7926"/>
                  </a:lnTo>
                  <a:lnTo>
                    <a:pt x="21330" y="7926"/>
                  </a:lnTo>
                  <a:lnTo>
                    <a:pt x="21589" y="7448"/>
                  </a:lnTo>
                  <a:lnTo>
                    <a:pt x="21838" y="6962"/>
                  </a:lnTo>
                  <a:lnTo>
                    <a:pt x="22087" y="6484"/>
                  </a:lnTo>
                  <a:lnTo>
                    <a:pt x="22317" y="5999"/>
                  </a:lnTo>
                  <a:lnTo>
                    <a:pt x="22307" y="5984"/>
                  </a:lnTo>
                  <a:lnTo>
                    <a:pt x="22298" y="5969"/>
                  </a:lnTo>
                  <a:lnTo>
                    <a:pt x="22279" y="5961"/>
                  </a:lnTo>
                  <a:lnTo>
                    <a:pt x="22259" y="5961"/>
                  </a:lnTo>
                  <a:lnTo>
                    <a:pt x="21685" y="5692"/>
                  </a:lnTo>
                  <a:lnTo>
                    <a:pt x="21100" y="5431"/>
                  </a:lnTo>
                  <a:lnTo>
                    <a:pt x="20506" y="5185"/>
                  </a:lnTo>
                  <a:lnTo>
                    <a:pt x="19912" y="4931"/>
                  </a:lnTo>
                  <a:lnTo>
                    <a:pt x="19318" y="4692"/>
                  </a:lnTo>
                  <a:lnTo>
                    <a:pt x="18714" y="4453"/>
                  </a:lnTo>
                  <a:lnTo>
                    <a:pt x="18111" y="4221"/>
                  </a:lnTo>
                  <a:lnTo>
                    <a:pt x="17507" y="3997"/>
                  </a:lnTo>
                  <a:lnTo>
                    <a:pt x="16894" y="3773"/>
                  </a:lnTo>
                  <a:lnTo>
                    <a:pt x="16271" y="3556"/>
                  </a:lnTo>
                  <a:lnTo>
                    <a:pt x="15658" y="3347"/>
                  </a:lnTo>
                  <a:lnTo>
                    <a:pt x="15035" y="3138"/>
                  </a:lnTo>
                  <a:lnTo>
                    <a:pt x="14402" y="2936"/>
                  </a:lnTo>
                  <a:lnTo>
                    <a:pt x="13780" y="2742"/>
                  </a:lnTo>
                  <a:lnTo>
                    <a:pt x="13147" y="2548"/>
                  </a:lnTo>
                  <a:lnTo>
                    <a:pt x="12515" y="2361"/>
                  </a:lnTo>
                  <a:lnTo>
                    <a:pt x="11873" y="2182"/>
                  </a:lnTo>
                  <a:lnTo>
                    <a:pt x="11240" y="2003"/>
                  </a:lnTo>
                  <a:lnTo>
                    <a:pt x="10598" y="1831"/>
                  </a:lnTo>
                  <a:lnTo>
                    <a:pt x="9956" y="1659"/>
                  </a:lnTo>
                  <a:lnTo>
                    <a:pt x="9314" y="1502"/>
                  </a:lnTo>
                  <a:lnTo>
                    <a:pt x="8663" y="1338"/>
                  </a:lnTo>
                  <a:lnTo>
                    <a:pt x="8021" y="1189"/>
                  </a:lnTo>
                  <a:lnTo>
                    <a:pt x="7369" y="1039"/>
                  </a:lnTo>
                  <a:lnTo>
                    <a:pt x="6718" y="897"/>
                  </a:lnTo>
                  <a:lnTo>
                    <a:pt x="6066" y="755"/>
                  </a:lnTo>
                  <a:lnTo>
                    <a:pt x="4763" y="486"/>
                  </a:lnTo>
                  <a:lnTo>
                    <a:pt x="3450" y="232"/>
                  </a:lnTo>
                  <a:lnTo>
                    <a:pt x="2147"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9" name="Google Shape;655;p35">
              <a:extLst>
                <a:ext uri="{FF2B5EF4-FFF2-40B4-BE49-F238E27FC236}">
                  <a16:creationId xmlns:a16="http://schemas.microsoft.com/office/drawing/2014/main" id="{4304A513-F708-4BE4-B192-064B8272B75D}"/>
                </a:ext>
              </a:extLst>
            </p:cNvPr>
            <p:cNvSpPr/>
            <p:nvPr/>
          </p:nvSpPr>
          <p:spPr>
            <a:xfrm>
              <a:off x="12844994" y="4359078"/>
              <a:ext cx="767550" cy="503450"/>
            </a:xfrm>
            <a:custGeom>
              <a:avLst/>
              <a:gdLst/>
              <a:ahLst/>
              <a:cxnLst/>
              <a:rect l="l" t="t" r="r" b="b"/>
              <a:pathLst>
                <a:path w="30702" h="20138" extrusionOk="0">
                  <a:moveTo>
                    <a:pt x="9372" y="0"/>
                  </a:moveTo>
                  <a:lnTo>
                    <a:pt x="8874" y="561"/>
                  </a:lnTo>
                  <a:lnTo>
                    <a:pt x="8356" y="1106"/>
                  </a:lnTo>
                  <a:lnTo>
                    <a:pt x="7839" y="1651"/>
                  </a:lnTo>
                  <a:lnTo>
                    <a:pt x="7302" y="2181"/>
                  </a:lnTo>
                  <a:lnTo>
                    <a:pt x="6756" y="2712"/>
                  </a:lnTo>
                  <a:lnTo>
                    <a:pt x="6200" y="3227"/>
                  </a:lnTo>
                  <a:lnTo>
                    <a:pt x="5625" y="3742"/>
                  </a:lnTo>
                  <a:lnTo>
                    <a:pt x="5050" y="4243"/>
                  </a:lnTo>
                  <a:lnTo>
                    <a:pt x="4456" y="4736"/>
                  </a:lnTo>
                  <a:lnTo>
                    <a:pt x="3853" y="5221"/>
                  </a:lnTo>
                  <a:lnTo>
                    <a:pt x="3239" y="5699"/>
                  </a:lnTo>
                  <a:lnTo>
                    <a:pt x="2617" y="6170"/>
                  </a:lnTo>
                  <a:lnTo>
                    <a:pt x="1975" y="6626"/>
                  </a:lnTo>
                  <a:lnTo>
                    <a:pt x="1333" y="7081"/>
                  </a:lnTo>
                  <a:lnTo>
                    <a:pt x="671" y="7522"/>
                  </a:lnTo>
                  <a:lnTo>
                    <a:pt x="1" y="7948"/>
                  </a:lnTo>
                  <a:lnTo>
                    <a:pt x="585" y="8306"/>
                  </a:lnTo>
                  <a:lnTo>
                    <a:pt x="1160" y="8665"/>
                  </a:lnTo>
                  <a:lnTo>
                    <a:pt x="1735" y="9031"/>
                  </a:lnTo>
                  <a:lnTo>
                    <a:pt x="2300" y="9397"/>
                  </a:lnTo>
                  <a:lnTo>
                    <a:pt x="2866" y="9770"/>
                  </a:lnTo>
                  <a:lnTo>
                    <a:pt x="3421" y="10151"/>
                  </a:lnTo>
                  <a:lnTo>
                    <a:pt x="4533" y="10920"/>
                  </a:lnTo>
                  <a:lnTo>
                    <a:pt x="5625" y="11697"/>
                  </a:lnTo>
                  <a:lnTo>
                    <a:pt x="6727" y="12481"/>
                  </a:lnTo>
                  <a:lnTo>
                    <a:pt x="7829" y="13258"/>
                  </a:lnTo>
                  <a:lnTo>
                    <a:pt x="8931" y="14035"/>
                  </a:lnTo>
                  <a:lnTo>
                    <a:pt x="10052" y="14797"/>
                  </a:lnTo>
                  <a:lnTo>
                    <a:pt x="11183" y="15551"/>
                  </a:lnTo>
                  <a:lnTo>
                    <a:pt x="13444" y="17053"/>
                  </a:lnTo>
                  <a:lnTo>
                    <a:pt x="14565" y="17815"/>
                  </a:lnTo>
                  <a:lnTo>
                    <a:pt x="15677" y="18576"/>
                  </a:lnTo>
                  <a:lnTo>
                    <a:pt x="16779" y="19353"/>
                  </a:lnTo>
                  <a:lnTo>
                    <a:pt x="17325" y="19742"/>
                  </a:lnTo>
                  <a:lnTo>
                    <a:pt x="17861" y="20137"/>
                  </a:lnTo>
                  <a:lnTo>
                    <a:pt x="18331" y="19786"/>
                  </a:lnTo>
                  <a:lnTo>
                    <a:pt x="18791" y="19428"/>
                  </a:lnTo>
                  <a:lnTo>
                    <a:pt x="19251" y="19069"/>
                  </a:lnTo>
                  <a:lnTo>
                    <a:pt x="19701" y="18703"/>
                  </a:lnTo>
                  <a:lnTo>
                    <a:pt x="20151" y="18330"/>
                  </a:lnTo>
                  <a:lnTo>
                    <a:pt x="20592" y="17949"/>
                  </a:lnTo>
                  <a:lnTo>
                    <a:pt x="21033" y="17561"/>
                  </a:lnTo>
                  <a:lnTo>
                    <a:pt x="21474" y="17172"/>
                  </a:lnTo>
                  <a:lnTo>
                    <a:pt x="21905" y="16776"/>
                  </a:lnTo>
                  <a:lnTo>
                    <a:pt x="22326" y="16373"/>
                  </a:lnTo>
                  <a:lnTo>
                    <a:pt x="22748" y="15962"/>
                  </a:lnTo>
                  <a:lnTo>
                    <a:pt x="23170" y="15551"/>
                  </a:lnTo>
                  <a:lnTo>
                    <a:pt x="23582" y="15126"/>
                  </a:lnTo>
                  <a:lnTo>
                    <a:pt x="23984" y="14700"/>
                  </a:lnTo>
                  <a:lnTo>
                    <a:pt x="24387" y="14259"/>
                  </a:lnTo>
                  <a:lnTo>
                    <a:pt x="24789" y="13818"/>
                  </a:lnTo>
                  <a:lnTo>
                    <a:pt x="25230" y="13311"/>
                  </a:lnTo>
                  <a:lnTo>
                    <a:pt x="25661" y="12803"/>
                  </a:lnTo>
                  <a:lnTo>
                    <a:pt x="26083" y="12287"/>
                  </a:lnTo>
                  <a:lnTo>
                    <a:pt x="26485" y="11772"/>
                  </a:lnTo>
                  <a:lnTo>
                    <a:pt x="26887" y="11257"/>
                  </a:lnTo>
                  <a:lnTo>
                    <a:pt x="27280" y="10734"/>
                  </a:lnTo>
                  <a:lnTo>
                    <a:pt x="27673" y="10203"/>
                  </a:lnTo>
                  <a:lnTo>
                    <a:pt x="28047" y="9681"/>
                  </a:lnTo>
                  <a:lnTo>
                    <a:pt x="28411" y="9150"/>
                  </a:lnTo>
                  <a:lnTo>
                    <a:pt x="28766" y="8612"/>
                  </a:lnTo>
                  <a:lnTo>
                    <a:pt x="29110" y="8075"/>
                  </a:lnTo>
                  <a:lnTo>
                    <a:pt x="29446" y="7537"/>
                  </a:lnTo>
                  <a:lnTo>
                    <a:pt x="29772" y="6999"/>
                  </a:lnTo>
                  <a:lnTo>
                    <a:pt x="30088" y="6454"/>
                  </a:lnTo>
                  <a:lnTo>
                    <a:pt x="30404" y="5909"/>
                  </a:lnTo>
                  <a:lnTo>
                    <a:pt x="30701" y="5356"/>
                  </a:lnTo>
                  <a:lnTo>
                    <a:pt x="30663" y="5356"/>
                  </a:lnTo>
                  <a:lnTo>
                    <a:pt x="30634" y="5348"/>
                  </a:lnTo>
                  <a:lnTo>
                    <a:pt x="30596" y="5341"/>
                  </a:lnTo>
                  <a:lnTo>
                    <a:pt x="30557" y="5341"/>
                  </a:lnTo>
                  <a:lnTo>
                    <a:pt x="30557" y="5356"/>
                  </a:lnTo>
                  <a:lnTo>
                    <a:pt x="25431" y="3981"/>
                  </a:lnTo>
                  <a:lnTo>
                    <a:pt x="22873" y="3302"/>
                  </a:lnTo>
                  <a:lnTo>
                    <a:pt x="20324" y="2637"/>
                  </a:lnTo>
                  <a:lnTo>
                    <a:pt x="19040" y="2308"/>
                  </a:lnTo>
                  <a:lnTo>
                    <a:pt x="17756" y="1987"/>
                  </a:lnTo>
                  <a:lnTo>
                    <a:pt x="16472" y="1673"/>
                  </a:lnTo>
                  <a:lnTo>
                    <a:pt x="15188" y="1367"/>
                  </a:lnTo>
                  <a:lnTo>
                    <a:pt x="13894" y="1068"/>
                  </a:lnTo>
                  <a:lnTo>
                    <a:pt x="12591" y="777"/>
                  </a:lnTo>
                  <a:lnTo>
                    <a:pt x="11288" y="493"/>
                  </a:lnTo>
                  <a:lnTo>
                    <a:pt x="9975" y="217"/>
                  </a:lnTo>
                  <a:lnTo>
                    <a:pt x="9813" y="180"/>
                  </a:lnTo>
                  <a:lnTo>
                    <a:pt x="9650" y="135"/>
                  </a:lnTo>
                  <a:lnTo>
                    <a:pt x="9506" y="75"/>
                  </a:lnTo>
                  <a:lnTo>
                    <a:pt x="9439" y="38"/>
                  </a:lnTo>
                  <a:lnTo>
                    <a:pt x="9372"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0" name="Google Shape;656;p35">
              <a:extLst>
                <a:ext uri="{FF2B5EF4-FFF2-40B4-BE49-F238E27FC236}">
                  <a16:creationId xmlns:a16="http://schemas.microsoft.com/office/drawing/2014/main" id="{0B61ED0C-F19D-4C66-913E-887E30DA4F82}"/>
                </a:ext>
              </a:extLst>
            </p:cNvPr>
            <p:cNvSpPr/>
            <p:nvPr/>
          </p:nvSpPr>
          <p:spPr>
            <a:xfrm>
              <a:off x="13237369" y="4862503"/>
              <a:ext cx="107825" cy="78075"/>
            </a:xfrm>
            <a:custGeom>
              <a:avLst/>
              <a:gdLst/>
              <a:ahLst/>
              <a:cxnLst/>
              <a:rect l="l" t="t" r="r" b="b"/>
              <a:pathLst>
                <a:path w="4313" h="3123" extrusionOk="0">
                  <a:moveTo>
                    <a:pt x="2166" y="0"/>
                  </a:moveTo>
                  <a:lnTo>
                    <a:pt x="1630" y="404"/>
                  </a:lnTo>
                  <a:lnTo>
                    <a:pt x="1093" y="792"/>
                  </a:lnTo>
                  <a:lnTo>
                    <a:pt x="547" y="1173"/>
                  </a:lnTo>
                  <a:lnTo>
                    <a:pt x="1" y="1547"/>
                  </a:lnTo>
                  <a:lnTo>
                    <a:pt x="595" y="1905"/>
                  </a:lnTo>
                  <a:lnTo>
                    <a:pt x="1199" y="2256"/>
                  </a:lnTo>
                  <a:lnTo>
                    <a:pt x="2387" y="2936"/>
                  </a:lnTo>
                  <a:lnTo>
                    <a:pt x="2502" y="2996"/>
                  </a:lnTo>
                  <a:lnTo>
                    <a:pt x="2626" y="3048"/>
                  </a:lnTo>
                  <a:lnTo>
                    <a:pt x="2741" y="3078"/>
                  </a:lnTo>
                  <a:lnTo>
                    <a:pt x="2856" y="3108"/>
                  </a:lnTo>
                  <a:lnTo>
                    <a:pt x="2971" y="3115"/>
                  </a:lnTo>
                  <a:lnTo>
                    <a:pt x="3077" y="3123"/>
                  </a:lnTo>
                  <a:lnTo>
                    <a:pt x="3192" y="3115"/>
                  </a:lnTo>
                  <a:lnTo>
                    <a:pt x="3297" y="3100"/>
                  </a:lnTo>
                  <a:lnTo>
                    <a:pt x="3402" y="3078"/>
                  </a:lnTo>
                  <a:lnTo>
                    <a:pt x="3508" y="3040"/>
                  </a:lnTo>
                  <a:lnTo>
                    <a:pt x="3604" y="3003"/>
                  </a:lnTo>
                  <a:lnTo>
                    <a:pt x="3699" y="2958"/>
                  </a:lnTo>
                  <a:lnTo>
                    <a:pt x="3786" y="2906"/>
                  </a:lnTo>
                  <a:lnTo>
                    <a:pt x="3872" y="2846"/>
                  </a:lnTo>
                  <a:lnTo>
                    <a:pt x="3949" y="2779"/>
                  </a:lnTo>
                  <a:lnTo>
                    <a:pt x="4016" y="2704"/>
                  </a:lnTo>
                  <a:lnTo>
                    <a:pt x="4083" y="2630"/>
                  </a:lnTo>
                  <a:lnTo>
                    <a:pt x="4140" y="2555"/>
                  </a:lnTo>
                  <a:lnTo>
                    <a:pt x="4188" y="2473"/>
                  </a:lnTo>
                  <a:lnTo>
                    <a:pt x="4236" y="2391"/>
                  </a:lnTo>
                  <a:lnTo>
                    <a:pt x="4265" y="2301"/>
                  </a:lnTo>
                  <a:lnTo>
                    <a:pt x="4293" y="2211"/>
                  </a:lnTo>
                  <a:lnTo>
                    <a:pt x="4303" y="2122"/>
                  </a:lnTo>
                  <a:lnTo>
                    <a:pt x="4313" y="2032"/>
                  </a:lnTo>
                  <a:lnTo>
                    <a:pt x="4313" y="1942"/>
                  </a:lnTo>
                  <a:lnTo>
                    <a:pt x="4293" y="1853"/>
                  </a:lnTo>
                  <a:lnTo>
                    <a:pt x="4265" y="1763"/>
                  </a:lnTo>
                  <a:lnTo>
                    <a:pt x="4226" y="1681"/>
                  </a:lnTo>
                  <a:lnTo>
                    <a:pt x="4179" y="1591"/>
                  </a:lnTo>
                  <a:lnTo>
                    <a:pt x="4121" y="1509"/>
                  </a:lnTo>
                  <a:lnTo>
                    <a:pt x="4044" y="1427"/>
                  </a:lnTo>
                  <a:lnTo>
                    <a:pt x="3958" y="1352"/>
                  </a:lnTo>
                  <a:lnTo>
                    <a:pt x="3517" y="1016"/>
                  </a:lnTo>
                  <a:lnTo>
                    <a:pt x="3077" y="680"/>
                  </a:lnTo>
                  <a:lnTo>
                    <a:pt x="2166"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1" name="Google Shape;657;p35">
              <a:extLst>
                <a:ext uri="{FF2B5EF4-FFF2-40B4-BE49-F238E27FC236}">
                  <a16:creationId xmlns:a16="http://schemas.microsoft.com/office/drawing/2014/main" id="{E0FFA96B-426E-4107-A8D1-48F515A99C4F}"/>
                </a:ext>
              </a:extLst>
            </p:cNvPr>
            <p:cNvSpPr/>
            <p:nvPr/>
          </p:nvSpPr>
          <p:spPr>
            <a:xfrm>
              <a:off x="13182269" y="3265578"/>
              <a:ext cx="182800" cy="188425"/>
            </a:xfrm>
            <a:custGeom>
              <a:avLst/>
              <a:gdLst/>
              <a:ahLst/>
              <a:cxnLst/>
              <a:rect l="l" t="t" r="r" b="b"/>
              <a:pathLst>
                <a:path w="7312" h="7537" extrusionOk="0">
                  <a:moveTo>
                    <a:pt x="4485" y="0"/>
                  </a:moveTo>
                  <a:lnTo>
                    <a:pt x="4428" y="8"/>
                  </a:lnTo>
                  <a:lnTo>
                    <a:pt x="4361" y="23"/>
                  </a:lnTo>
                  <a:lnTo>
                    <a:pt x="4179" y="97"/>
                  </a:lnTo>
                  <a:lnTo>
                    <a:pt x="3958" y="202"/>
                  </a:lnTo>
                  <a:lnTo>
                    <a:pt x="3709" y="322"/>
                  </a:lnTo>
                  <a:lnTo>
                    <a:pt x="3240" y="568"/>
                  </a:lnTo>
                  <a:lnTo>
                    <a:pt x="3048" y="665"/>
                  </a:lnTo>
                  <a:lnTo>
                    <a:pt x="2914" y="725"/>
                  </a:lnTo>
                  <a:lnTo>
                    <a:pt x="1457" y="1337"/>
                  </a:lnTo>
                  <a:lnTo>
                    <a:pt x="1" y="1950"/>
                  </a:lnTo>
                  <a:lnTo>
                    <a:pt x="490" y="2652"/>
                  </a:lnTo>
                  <a:lnTo>
                    <a:pt x="988" y="3354"/>
                  </a:lnTo>
                  <a:lnTo>
                    <a:pt x="1994" y="4743"/>
                  </a:lnTo>
                  <a:lnTo>
                    <a:pt x="3000" y="6133"/>
                  </a:lnTo>
                  <a:lnTo>
                    <a:pt x="3498" y="6835"/>
                  </a:lnTo>
                  <a:lnTo>
                    <a:pt x="3987" y="7537"/>
                  </a:lnTo>
                  <a:lnTo>
                    <a:pt x="4380" y="7335"/>
                  </a:lnTo>
                  <a:lnTo>
                    <a:pt x="4782" y="7134"/>
                  </a:lnTo>
                  <a:lnTo>
                    <a:pt x="5185" y="6939"/>
                  </a:lnTo>
                  <a:lnTo>
                    <a:pt x="5597" y="6760"/>
                  </a:lnTo>
                  <a:lnTo>
                    <a:pt x="6018" y="6581"/>
                  </a:lnTo>
                  <a:lnTo>
                    <a:pt x="6440" y="6409"/>
                  </a:lnTo>
                  <a:lnTo>
                    <a:pt x="6871" y="6252"/>
                  </a:lnTo>
                  <a:lnTo>
                    <a:pt x="7312" y="6103"/>
                  </a:lnTo>
                  <a:lnTo>
                    <a:pt x="7025" y="5483"/>
                  </a:lnTo>
                  <a:lnTo>
                    <a:pt x="6747" y="4863"/>
                  </a:lnTo>
                  <a:lnTo>
                    <a:pt x="6210" y="3615"/>
                  </a:lnTo>
                  <a:lnTo>
                    <a:pt x="5146" y="1113"/>
                  </a:lnTo>
                  <a:lnTo>
                    <a:pt x="5012" y="770"/>
                  </a:lnTo>
                  <a:lnTo>
                    <a:pt x="4945" y="590"/>
                  </a:lnTo>
                  <a:lnTo>
                    <a:pt x="4869" y="419"/>
                  </a:lnTo>
                  <a:lnTo>
                    <a:pt x="4782" y="262"/>
                  </a:lnTo>
                  <a:lnTo>
                    <a:pt x="4734" y="195"/>
                  </a:lnTo>
                  <a:lnTo>
                    <a:pt x="4687" y="135"/>
                  </a:lnTo>
                  <a:lnTo>
                    <a:pt x="4639" y="83"/>
                  </a:lnTo>
                  <a:lnTo>
                    <a:pt x="4591" y="45"/>
                  </a:lnTo>
                  <a:lnTo>
                    <a:pt x="4543" y="15"/>
                  </a:lnTo>
                  <a:lnTo>
                    <a:pt x="4485"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2" name="Google Shape;658;p35">
              <a:extLst>
                <a:ext uri="{FF2B5EF4-FFF2-40B4-BE49-F238E27FC236}">
                  <a16:creationId xmlns:a16="http://schemas.microsoft.com/office/drawing/2014/main" id="{6C2F7ED3-09C8-46DB-8B9D-11424616C913}"/>
                </a:ext>
              </a:extLst>
            </p:cNvPr>
            <p:cNvSpPr/>
            <p:nvPr/>
          </p:nvSpPr>
          <p:spPr>
            <a:xfrm>
              <a:off x="12808594" y="4557753"/>
              <a:ext cx="482950" cy="343425"/>
            </a:xfrm>
            <a:custGeom>
              <a:avLst/>
              <a:gdLst/>
              <a:ahLst/>
              <a:cxnLst/>
              <a:rect l="l" t="t" r="r" b="b"/>
              <a:pathLst>
                <a:path w="19318" h="13737" extrusionOk="0">
                  <a:moveTo>
                    <a:pt x="1457" y="1"/>
                  </a:moveTo>
                  <a:lnTo>
                    <a:pt x="1102" y="240"/>
                  </a:lnTo>
                  <a:lnTo>
                    <a:pt x="738" y="471"/>
                  </a:lnTo>
                  <a:lnTo>
                    <a:pt x="374" y="688"/>
                  </a:lnTo>
                  <a:lnTo>
                    <a:pt x="0" y="904"/>
                  </a:lnTo>
                  <a:lnTo>
                    <a:pt x="451" y="1338"/>
                  </a:lnTo>
                  <a:lnTo>
                    <a:pt x="901" y="1771"/>
                  </a:lnTo>
                  <a:lnTo>
                    <a:pt x="1370" y="2204"/>
                  </a:lnTo>
                  <a:lnTo>
                    <a:pt x="1840" y="2637"/>
                  </a:lnTo>
                  <a:lnTo>
                    <a:pt x="2319" y="3070"/>
                  </a:lnTo>
                  <a:lnTo>
                    <a:pt x="2808" y="3496"/>
                  </a:lnTo>
                  <a:lnTo>
                    <a:pt x="3306" y="3929"/>
                  </a:lnTo>
                  <a:lnTo>
                    <a:pt x="3804" y="4355"/>
                  </a:lnTo>
                  <a:lnTo>
                    <a:pt x="4312" y="4781"/>
                  </a:lnTo>
                  <a:lnTo>
                    <a:pt x="4829" y="5199"/>
                  </a:lnTo>
                  <a:lnTo>
                    <a:pt x="5347" y="5625"/>
                  </a:lnTo>
                  <a:lnTo>
                    <a:pt x="5874" y="6043"/>
                  </a:lnTo>
                  <a:lnTo>
                    <a:pt x="6401" y="6454"/>
                  </a:lnTo>
                  <a:lnTo>
                    <a:pt x="6938" y="6872"/>
                  </a:lnTo>
                  <a:lnTo>
                    <a:pt x="8030" y="7686"/>
                  </a:lnTo>
                  <a:lnTo>
                    <a:pt x="9132" y="8493"/>
                  </a:lnTo>
                  <a:lnTo>
                    <a:pt x="10253" y="9292"/>
                  </a:lnTo>
                  <a:lnTo>
                    <a:pt x="11384" y="10069"/>
                  </a:lnTo>
                  <a:lnTo>
                    <a:pt x="12524" y="10839"/>
                  </a:lnTo>
                  <a:lnTo>
                    <a:pt x="13674" y="11593"/>
                  </a:lnTo>
                  <a:lnTo>
                    <a:pt x="14833" y="12325"/>
                  </a:lnTo>
                  <a:lnTo>
                    <a:pt x="15992" y="13042"/>
                  </a:lnTo>
                  <a:lnTo>
                    <a:pt x="17152" y="13737"/>
                  </a:lnTo>
                  <a:lnTo>
                    <a:pt x="17698" y="13363"/>
                  </a:lnTo>
                  <a:lnTo>
                    <a:pt x="18244" y="12982"/>
                  </a:lnTo>
                  <a:lnTo>
                    <a:pt x="18781" y="12594"/>
                  </a:lnTo>
                  <a:lnTo>
                    <a:pt x="19317" y="12190"/>
                  </a:lnTo>
                  <a:lnTo>
                    <a:pt x="18781" y="11795"/>
                  </a:lnTo>
                  <a:lnTo>
                    <a:pt x="18235" y="11406"/>
                  </a:lnTo>
                  <a:lnTo>
                    <a:pt x="17133" y="10629"/>
                  </a:lnTo>
                  <a:lnTo>
                    <a:pt x="16021" y="9868"/>
                  </a:lnTo>
                  <a:lnTo>
                    <a:pt x="14900" y="9106"/>
                  </a:lnTo>
                  <a:lnTo>
                    <a:pt x="12639" y="7604"/>
                  </a:lnTo>
                  <a:lnTo>
                    <a:pt x="11508" y="6850"/>
                  </a:lnTo>
                  <a:lnTo>
                    <a:pt x="10387" y="6088"/>
                  </a:lnTo>
                  <a:lnTo>
                    <a:pt x="9285" y="5311"/>
                  </a:lnTo>
                  <a:lnTo>
                    <a:pt x="8183" y="4534"/>
                  </a:lnTo>
                  <a:lnTo>
                    <a:pt x="7081" y="3750"/>
                  </a:lnTo>
                  <a:lnTo>
                    <a:pt x="5989" y="2973"/>
                  </a:lnTo>
                  <a:lnTo>
                    <a:pt x="4877" y="2204"/>
                  </a:lnTo>
                  <a:lnTo>
                    <a:pt x="4322" y="1823"/>
                  </a:lnTo>
                  <a:lnTo>
                    <a:pt x="3756" y="1450"/>
                  </a:lnTo>
                  <a:lnTo>
                    <a:pt x="3191" y="1084"/>
                  </a:lnTo>
                  <a:lnTo>
                    <a:pt x="2616" y="718"/>
                  </a:lnTo>
                  <a:lnTo>
                    <a:pt x="2041" y="359"/>
                  </a:lnTo>
                  <a:lnTo>
                    <a:pt x="1457"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3" name="Google Shape;659;p35">
              <a:extLst>
                <a:ext uri="{FF2B5EF4-FFF2-40B4-BE49-F238E27FC236}">
                  <a16:creationId xmlns:a16="http://schemas.microsoft.com/office/drawing/2014/main" id="{FD2FE814-5A5D-4139-9750-CE7871C3C920}"/>
                </a:ext>
              </a:extLst>
            </p:cNvPr>
            <p:cNvSpPr/>
            <p:nvPr/>
          </p:nvSpPr>
          <p:spPr>
            <a:xfrm>
              <a:off x="12593469" y="4580353"/>
              <a:ext cx="643925" cy="540425"/>
            </a:xfrm>
            <a:custGeom>
              <a:avLst/>
              <a:gdLst/>
              <a:ahLst/>
              <a:cxnLst/>
              <a:rect l="l" t="t" r="r" b="b"/>
              <a:pathLst>
                <a:path w="25757" h="21617" extrusionOk="0">
                  <a:moveTo>
                    <a:pt x="8605" y="0"/>
                  </a:moveTo>
                  <a:lnTo>
                    <a:pt x="8107" y="292"/>
                  </a:lnTo>
                  <a:lnTo>
                    <a:pt x="7609" y="576"/>
                  </a:lnTo>
                  <a:lnTo>
                    <a:pt x="7101" y="859"/>
                  </a:lnTo>
                  <a:lnTo>
                    <a:pt x="6583" y="1128"/>
                  </a:lnTo>
                  <a:lnTo>
                    <a:pt x="6066" y="1405"/>
                  </a:lnTo>
                  <a:lnTo>
                    <a:pt x="5539" y="1666"/>
                  </a:lnTo>
                  <a:lnTo>
                    <a:pt x="5012" y="1927"/>
                  </a:lnTo>
                  <a:lnTo>
                    <a:pt x="4485" y="2181"/>
                  </a:lnTo>
                  <a:lnTo>
                    <a:pt x="3939" y="2428"/>
                  </a:lnTo>
                  <a:lnTo>
                    <a:pt x="3393" y="2667"/>
                  </a:lnTo>
                  <a:lnTo>
                    <a:pt x="2847" y="2906"/>
                  </a:lnTo>
                  <a:lnTo>
                    <a:pt x="2291" y="3138"/>
                  </a:lnTo>
                  <a:lnTo>
                    <a:pt x="1725" y="3362"/>
                  </a:lnTo>
                  <a:lnTo>
                    <a:pt x="1160" y="3586"/>
                  </a:lnTo>
                  <a:lnTo>
                    <a:pt x="585" y="3795"/>
                  </a:lnTo>
                  <a:lnTo>
                    <a:pt x="1" y="4004"/>
                  </a:lnTo>
                  <a:lnTo>
                    <a:pt x="326" y="4183"/>
                  </a:lnTo>
                  <a:lnTo>
                    <a:pt x="643" y="4370"/>
                  </a:lnTo>
                  <a:lnTo>
                    <a:pt x="949" y="4557"/>
                  </a:lnTo>
                  <a:lnTo>
                    <a:pt x="1256" y="4751"/>
                  </a:lnTo>
                  <a:lnTo>
                    <a:pt x="1563" y="4945"/>
                  </a:lnTo>
                  <a:lnTo>
                    <a:pt x="1860" y="5147"/>
                  </a:lnTo>
                  <a:lnTo>
                    <a:pt x="2157" y="5356"/>
                  </a:lnTo>
                  <a:lnTo>
                    <a:pt x="2444" y="5565"/>
                  </a:lnTo>
                  <a:lnTo>
                    <a:pt x="2732" y="5782"/>
                  </a:lnTo>
                  <a:lnTo>
                    <a:pt x="3009" y="5998"/>
                  </a:lnTo>
                  <a:lnTo>
                    <a:pt x="3287" y="6222"/>
                  </a:lnTo>
                  <a:lnTo>
                    <a:pt x="3565" y="6454"/>
                  </a:lnTo>
                  <a:lnTo>
                    <a:pt x="3833" y="6678"/>
                  </a:lnTo>
                  <a:lnTo>
                    <a:pt x="4092" y="6917"/>
                  </a:lnTo>
                  <a:lnTo>
                    <a:pt x="4351" y="7156"/>
                  </a:lnTo>
                  <a:lnTo>
                    <a:pt x="4610" y="7395"/>
                  </a:lnTo>
                  <a:lnTo>
                    <a:pt x="4859" y="7641"/>
                  </a:lnTo>
                  <a:lnTo>
                    <a:pt x="5098" y="7888"/>
                  </a:lnTo>
                  <a:lnTo>
                    <a:pt x="5338" y="8142"/>
                  </a:lnTo>
                  <a:lnTo>
                    <a:pt x="5577" y="8396"/>
                  </a:lnTo>
                  <a:lnTo>
                    <a:pt x="5807" y="8657"/>
                  </a:lnTo>
                  <a:lnTo>
                    <a:pt x="6037" y="8919"/>
                  </a:lnTo>
                  <a:lnTo>
                    <a:pt x="6258" y="9180"/>
                  </a:lnTo>
                  <a:lnTo>
                    <a:pt x="6468" y="9449"/>
                  </a:lnTo>
                  <a:lnTo>
                    <a:pt x="6689" y="9718"/>
                  </a:lnTo>
                  <a:lnTo>
                    <a:pt x="6890" y="9994"/>
                  </a:lnTo>
                  <a:lnTo>
                    <a:pt x="7091" y="10271"/>
                  </a:lnTo>
                  <a:lnTo>
                    <a:pt x="7293" y="10547"/>
                  </a:lnTo>
                  <a:lnTo>
                    <a:pt x="7484" y="10831"/>
                  </a:lnTo>
                  <a:lnTo>
                    <a:pt x="7666" y="11115"/>
                  </a:lnTo>
                  <a:lnTo>
                    <a:pt x="7848" y="11398"/>
                  </a:lnTo>
                  <a:lnTo>
                    <a:pt x="8030" y="11682"/>
                  </a:lnTo>
                  <a:lnTo>
                    <a:pt x="8203" y="11974"/>
                  </a:lnTo>
                  <a:lnTo>
                    <a:pt x="8366" y="12265"/>
                  </a:lnTo>
                  <a:lnTo>
                    <a:pt x="8682" y="12862"/>
                  </a:lnTo>
                  <a:lnTo>
                    <a:pt x="8988" y="13460"/>
                  </a:lnTo>
                  <a:lnTo>
                    <a:pt x="9257" y="14065"/>
                  </a:lnTo>
                  <a:lnTo>
                    <a:pt x="9515" y="14670"/>
                  </a:lnTo>
                  <a:lnTo>
                    <a:pt x="9745" y="15290"/>
                  </a:lnTo>
                  <a:lnTo>
                    <a:pt x="9966" y="15910"/>
                  </a:lnTo>
                  <a:lnTo>
                    <a:pt x="10148" y="16537"/>
                  </a:lnTo>
                  <a:lnTo>
                    <a:pt x="10320" y="17165"/>
                  </a:lnTo>
                  <a:lnTo>
                    <a:pt x="10464" y="17800"/>
                  </a:lnTo>
                  <a:lnTo>
                    <a:pt x="10589" y="18435"/>
                  </a:lnTo>
                  <a:lnTo>
                    <a:pt x="10694" y="19069"/>
                  </a:lnTo>
                  <a:lnTo>
                    <a:pt x="10732" y="19391"/>
                  </a:lnTo>
                  <a:lnTo>
                    <a:pt x="10771" y="19704"/>
                  </a:lnTo>
                  <a:lnTo>
                    <a:pt x="10799" y="20025"/>
                  </a:lnTo>
                  <a:lnTo>
                    <a:pt x="10819" y="20339"/>
                  </a:lnTo>
                  <a:lnTo>
                    <a:pt x="10838" y="20660"/>
                  </a:lnTo>
                  <a:lnTo>
                    <a:pt x="10857" y="20982"/>
                  </a:lnTo>
                  <a:lnTo>
                    <a:pt x="10857" y="21295"/>
                  </a:lnTo>
                  <a:lnTo>
                    <a:pt x="10857" y="21616"/>
                  </a:lnTo>
                  <a:lnTo>
                    <a:pt x="12812" y="20518"/>
                  </a:lnTo>
                  <a:lnTo>
                    <a:pt x="14747" y="19443"/>
                  </a:lnTo>
                  <a:lnTo>
                    <a:pt x="16654" y="18375"/>
                  </a:lnTo>
                  <a:lnTo>
                    <a:pt x="17603" y="17837"/>
                  </a:lnTo>
                  <a:lnTo>
                    <a:pt x="18542" y="17307"/>
                  </a:lnTo>
                  <a:lnTo>
                    <a:pt x="19481" y="16769"/>
                  </a:lnTo>
                  <a:lnTo>
                    <a:pt x="20401" y="16224"/>
                  </a:lnTo>
                  <a:lnTo>
                    <a:pt x="21320" y="15678"/>
                  </a:lnTo>
                  <a:lnTo>
                    <a:pt x="22221" y="15126"/>
                  </a:lnTo>
                  <a:lnTo>
                    <a:pt x="23122" y="14565"/>
                  </a:lnTo>
                  <a:lnTo>
                    <a:pt x="24013" y="13998"/>
                  </a:lnTo>
                  <a:lnTo>
                    <a:pt x="24885" y="13423"/>
                  </a:lnTo>
                  <a:lnTo>
                    <a:pt x="25757" y="12833"/>
                  </a:lnTo>
                  <a:lnTo>
                    <a:pt x="24597" y="12138"/>
                  </a:lnTo>
                  <a:lnTo>
                    <a:pt x="23438" y="11421"/>
                  </a:lnTo>
                  <a:lnTo>
                    <a:pt x="22279" y="10689"/>
                  </a:lnTo>
                  <a:lnTo>
                    <a:pt x="21129" y="9935"/>
                  </a:lnTo>
                  <a:lnTo>
                    <a:pt x="19989" y="9165"/>
                  </a:lnTo>
                  <a:lnTo>
                    <a:pt x="18858" y="8388"/>
                  </a:lnTo>
                  <a:lnTo>
                    <a:pt x="17737" y="7589"/>
                  </a:lnTo>
                  <a:lnTo>
                    <a:pt x="16635" y="6782"/>
                  </a:lnTo>
                  <a:lnTo>
                    <a:pt x="15543" y="5968"/>
                  </a:lnTo>
                  <a:lnTo>
                    <a:pt x="15006" y="5550"/>
                  </a:lnTo>
                  <a:lnTo>
                    <a:pt x="14479" y="5139"/>
                  </a:lnTo>
                  <a:lnTo>
                    <a:pt x="13952" y="4721"/>
                  </a:lnTo>
                  <a:lnTo>
                    <a:pt x="13434" y="4295"/>
                  </a:lnTo>
                  <a:lnTo>
                    <a:pt x="12917" y="3877"/>
                  </a:lnTo>
                  <a:lnTo>
                    <a:pt x="12409" y="3451"/>
                  </a:lnTo>
                  <a:lnTo>
                    <a:pt x="11911" y="3025"/>
                  </a:lnTo>
                  <a:lnTo>
                    <a:pt x="11413" y="2592"/>
                  </a:lnTo>
                  <a:lnTo>
                    <a:pt x="10924" y="2166"/>
                  </a:lnTo>
                  <a:lnTo>
                    <a:pt x="10445" y="1733"/>
                  </a:lnTo>
                  <a:lnTo>
                    <a:pt x="9975" y="1300"/>
                  </a:lnTo>
                  <a:lnTo>
                    <a:pt x="9506" y="867"/>
                  </a:lnTo>
                  <a:lnTo>
                    <a:pt x="9056" y="434"/>
                  </a:lnTo>
                  <a:lnTo>
                    <a:pt x="8605"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4" name="Google Shape;660;p35">
              <a:extLst>
                <a:ext uri="{FF2B5EF4-FFF2-40B4-BE49-F238E27FC236}">
                  <a16:creationId xmlns:a16="http://schemas.microsoft.com/office/drawing/2014/main" id="{CBADF473-285D-41A9-9567-F1E27A68ABDC}"/>
                </a:ext>
              </a:extLst>
            </p:cNvPr>
            <p:cNvSpPr/>
            <p:nvPr/>
          </p:nvSpPr>
          <p:spPr>
            <a:xfrm>
              <a:off x="13059869" y="4291103"/>
              <a:ext cx="73100" cy="68000"/>
            </a:xfrm>
            <a:custGeom>
              <a:avLst/>
              <a:gdLst/>
              <a:ahLst/>
              <a:cxnLst/>
              <a:rect l="l" t="t" r="r" b="b"/>
              <a:pathLst>
                <a:path w="2924" h="2720" extrusionOk="0">
                  <a:moveTo>
                    <a:pt x="1812" y="1"/>
                  </a:moveTo>
                  <a:lnTo>
                    <a:pt x="1630" y="15"/>
                  </a:lnTo>
                  <a:lnTo>
                    <a:pt x="1457" y="45"/>
                  </a:lnTo>
                  <a:lnTo>
                    <a:pt x="1294" y="83"/>
                  </a:lnTo>
                  <a:lnTo>
                    <a:pt x="1141" y="128"/>
                  </a:lnTo>
                  <a:lnTo>
                    <a:pt x="997" y="187"/>
                  </a:lnTo>
                  <a:lnTo>
                    <a:pt x="853" y="254"/>
                  </a:lnTo>
                  <a:lnTo>
                    <a:pt x="729" y="337"/>
                  </a:lnTo>
                  <a:lnTo>
                    <a:pt x="604" y="419"/>
                  </a:lnTo>
                  <a:lnTo>
                    <a:pt x="499" y="516"/>
                  </a:lnTo>
                  <a:lnTo>
                    <a:pt x="403" y="613"/>
                  </a:lnTo>
                  <a:lnTo>
                    <a:pt x="307" y="718"/>
                  </a:lnTo>
                  <a:lnTo>
                    <a:pt x="231" y="830"/>
                  </a:lnTo>
                  <a:lnTo>
                    <a:pt x="164" y="942"/>
                  </a:lnTo>
                  <a:lnTo>
                    <a:pt x="106" y="1061"/>
                  </a:lnTo>
                  <a:lnTo>
                    <a:pt x="68" y="1181"/>
                  </a:lnTo>
                  <a:lnTo>
                    <a:pt x="29" y="1300"/>
                  </a:lnTo>
                  <a:lnTo>
                    <a:pt x="10" y="1427"/>
                  </a:lnTo>
                  <a:lnTo>
                    <a:pt x="1" y="1547"/>
                  </a:lnTo>
                  <a:lnTo>
                    <a:pt x="1" y="1674"/>
                  </a:lnTo>
                  <a:lnTo>
                    <a:pt x="20" y="1793"/>
                  </a:lnTo>
                  <a:lnTo>
                    <a:pt x="49" y="1913"/>
                  </a:lnTo>
                  <a:lnTo>
                    <a:pt x="87" y="2032"/>
                  </a:lnTo>
                  <a:lnTo>
                    <a:pt x="144" y="2144"/>
                  </a:lnTo>
                  <a:lnTo>
                    <a:pt x="211" y="2256"/>
                  </a:lnTo>
                  <a:lnTo>
                    <a:pt x="298" y="2361"/>
                  </a:lnTo>
                  <a:lnTo>
                    <a:pt x="393" y="2465"/>
                  </a:lnTo>
                  <a:lnTo>
                    <a:pt x="508" y="2555"/>
                  </a:lnTo>
                  <a:lnTo>
                    <a:pt x="633" y="2645"/>
                  </a:lnTo>
                  <a:lnTo>
                    <a:pt x="777" y="2719"/>
                  </a:lnTo>
                  <a:lnTo>
                    <a:pt x="1342" y="2092"/>
                  </a:lnTo>
                  <a:lnTo>
                    <a:pt x="1888" y="1450"/>
                  </a:lnTo>
                  <a:lnTo>
                    <a:pt x="2415" y="807"/>
                  </a:lnTo>
                  <a:lnTo>
                    <a:pt x="2923" y="150"/>
                  </a:lnTo>
                  <a:lnTo>
                    <a:pt x="2664" y="90"/>
                  </a:lnTo>
                  <a:lnTo>
                    <a:pt x="2530" y="60"/>
                  </a:lnTo>
                  <a:lnTo>
                    <a:pt x="2396" y="45"/>
                  </a:lnTo>
                  <a:lnTo>
                    <a:pt x="2195" y="15"/>
                  </a:lnTo>
                  <a:lnTo>
                    <a:pt x="2003"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5" name="Google Shape;661;p35">
              <a:extLst>
                <a:ext uri="{FF2B5EF4-FFF2-40B4-BE49-F238E27FC236}">
                  <a16:creationId xmlns:a16="http://schemas.microsoft.com/office/drawing/2014/main" id="{5C560262-9C51-4F87-BED6-54F484C5664C}"/>
                </a:ext>
              </a:extLst>
            </p:cNvPr>
            <p:cNvSpPr/>
            <p:nvPr/>
          </p:nvSpPr>
          <p:spPr>
            <a:xfrm>
              <a:off x="12791344" y="4539653"/>
              <a:ext cx="53675" cy="40725"/>
            </a:xfrm>
            <a:custGeom>
              <a:avLst/>
              <a:gdLst/>
              <a:ahLst/>
              <a:cxnLst/>
              <a:rect l="l" t="t" r="r" b="b"/>
              <a:pathLst>
                <a:path w="2147" h="1629" extrusionOk="0">
                  <a:moveTo>
                    <a:pt x="719" y="0"/>
                  </a:moveTo>
                  <a:lnTo>
                    <a:pt x="652" y="8"/>
                  </a:lnTo>
                  <a:lnTo>
                    <a:pt x="585" y="15"/>
                  </a:lnTo>
                  <a:lnTo>
                    <a:pt x="527" y="30"/>
                  </a:lnTo>
                  <a:lnTo>
                    <a:pt x="460" y="52"/>
                  </a:lnTo>
                  <a:lnTo>
                    <a:pt x="403" y="75"/>
                  </a:lnTo>
                  <a:lnTo>
                    <a:pt x="355" y="105"/>
                  </a:lnTo>
                  <a:lnTo>
                    <a:pt x="297" y="135"/>
                  </a:lnTo>
                  <a:lnTo>
                    <a:pt x="249" y="172"/>
                  </a:lnTo>
                  <a:lnTo>
                    <a:pt x="173" y="262"/>
                  </a:lnTo>
                  <a:lnTo>
                    <a:pt x="96" y="359"/>
                  </a:lnTo>
                  <a:lnTo>
                    <a:pt x="48" y="463"/>
                  </a:lnTo>
                  <a:lnTo>
                    <a:pt x="10" y="575"/>
                  </a:lnTo>
                  <a:lnTo>
                    <a:pt x="0" y="695"/>
                  </a:lnTo>
                  <a:lnTo>
                    <a:pt x="10" y="807"/>
                  </a:lnTo>
                  <a:lnTo>
                    <a:pt x="19" y="867"/>
                  </a:lnTo>
                  <a:lnTo>
                    <a:pt x="39" y="926"/>
                  </a:lnTo>
                  <a:lnTo>
                    <a:pt x="58" y="979"/>
                  </a:lnTo>
                  <a:lnTo>
                    <a:pt x="87" y="1031"/>
                  </a:lnTo>
                  <a:lnTo>
                    <a:pt x="125" y="1083"/>
                  </a:lnTo>
                  <a:lnTo>
                    <a:pt x="173" y="1135"/>
                  </a:lnTo>
                  <a:lnTo>
                    <a:pt x="422" y="1382"/>
                  </a:lnTo>
                  <a:lnTo>
                    <a:pt x="690" y="1628"/>
                  </a:lnTo>
                  <a:lnTo>
                    <a:pt x="1064" y="1412"/>
                  </a:lnTo>
                  <a:lnTo>
                    <a:pt x="1428" y="1195"/>
                  </a:lnTo>
                  <a:lnTo>
                    <a:pt x="1792" y="964"/>
                  </a:lnTo>
                  <a:lnTo>
                    <a:pt x="2147" y="725"/>
                  </a:lnTo>
                  <a:lnTo>
                    <a:pt x="1898" y="568"/>
                  </a:lnTo>
                  <a:lnTo>
                    <a:pt x="1648" y="418"/>
                  </a:lnTo>
                  <a:lnTo>
                    <a:pt x="1160" y="127"/>
                  </a:lnTo>
                  <a:lnTo>
                    <a:pt x="1083" y="90"/>
                  </a:lnTo>
                  <a:lnTo>
                    <a:pt x="1006" y="52"/>
                  </a:lnTo>
                  <a:lnTo>
                    <a:pt x="930" y="30"/>
                  </a:lnTo>
                  <a:lnTo>
                    <a:pt x="863" y="15"/>
                  </a:lnTo>
                  <a:lnTo>
                    <a:pt x="786" y="8"/>
                  </a:lnTo>
                  <a:lnTo>
                    <a:pt x="719"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6" name="Google Shape;662;p35">
              <a:extLst>
                <a:ext uri="{FF2B5EF4-FFF2-40B4-BE49-F238E27FC236}">
                  <a16:creationId xmlns:a16="http://schemas.microsoft.com/office/drawing/2014/main" id="{2E958F69-D47C-4BEE-9E7F-B7E2913BC45F}"/>
                </a:ext>
              </a:extLst>
            </p:cNvPr>
            <p:cNvSpPr/>
            <p:nvPr/>
          </p:nvSpPr>
          <p:spPr>
            <a:xfrm>
              <a:off x="12230794" y="4692203"/>
              <a:ext cx="538050" cy="899325"/>
            </a:xfrm>
            <a:custGeom>
              <a:avLst/>
              <a:gdLst/>
              <a:ahLst/>
              <a:cxnLst/>
              <a:rect l="l" t="t" r="r" b="b"/>
              <a:pathLst>
                <a:path w="21522" h="35973" extrusionOk="0">
                  <a:moveTo>
                    <a:pt x="3163" y="0"/>
                  </a:moveTo>
                  <a:lnTo>
                    <a:pt x="3144" y="98"/>
                  </a:lnTo>
                  <a:lnTo>
                    <a:pt x="3124" y="187"/>
                  </a:lnTo>
                  <a:lnTo>
                    <a:pt x="3096" y="277"/>
                  </a:lnTo>
                  <a:lnTo>
                    <a:pt x="3057" y="366"/>
                  </a:lnTo>
                  <a:lnTo>
                    <a:pt x="3009" y="449"/>
                  </a:lnTo>
                  <a:lnTo>
                    <a:pt x="2961" y="531"/>
                  </a:lnTo>
                  <a:lnTo>
                    <a:pt x="2904" y="606"/>
                  </a:lnTo>
                  <a:lnTo>
                    <a:pt x="2837" y="680"/>
                  </a:lnTo>
                  <a:lnTo>
                    <a:pt x="2770" y="747"/>
                  </a:lnTo>
                  <a:lnTo>
                    <a:pt x="2693" y="815"/>
                  </a:lnTo>
                  <a:lnTo>
                    <a:pt x="2617" y="882"/>
                  </a:lnTo>
                  <a:lnTo>
                    <a:pt x="2530" y="942"/>
                  </a:lnTo>
                  <a:lnTo>
                    <a:pt x="2444" y="994"/>
                  </a:lnTo>
                  <a:lnTo>
                    <a:pt x="2348" y="1046"/>
                  </a:lnTo>
                  <a:lnTo>
                    <a:pt x="2252" y="1091"/>
                  </a:lnTo>
                  <a:lnTo>
                    <a:pt x="2157" y="1136"/>
                  </a:lnTo>
                  <a:lnTo>
                    <a:pt x="1955" y="1218"/>
                  </a:lnTo>
                  <a:lnTo>
                    <a:pt x="1745" y="1270"/>
                  </a:lnTo>
                  <a:lnTo>
                    <a:pt x="1534" y="1315"/>
                  </a:lnTo>
                  <a:lnTo>
                    <a:pt x="1419" y="1330"/>
                  </a:lnTo>
                  <a:lnTo>
                    <a:pt x="1313" y="1337"/>
                  </a:lnTo>
                  <a:lnTo>
                    <a:pt x="1208" y="1345"/>
                  </a:lnTo>
                  <a:lnTo>
                    <a:pt x="997" y="1345"/>
                  </a:lnTo>
                  <a:lnTo>
                    <a:pt x="892" y="1330"/>
                  </a:lnTo>
                  <a:lnTo>
                    <a:pt x="786" y="1315"/>
                  </a:lnTo>
                  <a:lnTo>
                    <a:pt x="691" y="1300"/>
                  </a:lnTo>
                  <a:lnTo>
                    <a:pt x="585" y="1278"/>
                  </a:lnTo>
                  <a:lnTo>
                    <a:pt x="499" y="1248"/>
                  </a:lnTo>
                  <a:lnTo>
                    <a:pt x="595" y="3406"/>
                  </a:lnTo>
                  <a:lnTo>
                    <a:pt x="681" y="5573"/>
                  </a:lnTo>
                  <a:lnTo>
                    <a:pt x="748" y="7746"/>
                  </a:lnTo>
                  <a:lnTo>
                    <a:pt x="796" y="9920"/>
                  </a:lnTo>
                  <a:lnTo>
                    <a:pt x="834" y="12093"/>
                  </a:lnTo>
                  <a:lnTo>
                    <a:pt x="844" y="14267"/>
                  </a:lnTo>
                  <a:lnTo>
                    <a:pt x="844" y="16448"/>
                  </a:lnTo>
                  <a:lnTo>
                    <a:pt x="825" y="18621"/>
                  </a:lnTo>
                  <a:lnTo>
                    <a:pt x="786" y="20802"/>
                  </a:lnTo>
                  <a:lnTo>
                    <a:pt x="729" y="22976"/>
                  </a:lnTo>
                  <a:lnTo>
                    <a:pt x="662" y="25149"/>
                  </a:lnTo>
                  <a:lnTo>
                    <a:pt x="566" y="27323"/>
                  </a:lnTo>
                  <a:lnTo>
                    <a:pt x="451" y="29489"/>
                  </a:lnTo>
                  <a:lnTo>
                    <a:pt x="326" y="31655"/>
                  </a:lnTo>
                  <a:lnTo>
                    <a:pt x="173" y="33814"/>
                  </a:lnTo>
                  <a:lnTo>
                    <a:pt x="1" y="35972"/>
                  </a:lnTo>
                  <a:lnTo>
                    <a:pt x="853" y="35801"/>
                  </a:lnTo>
                  <a:lnTo>
                    <a:pt x="1697" y="35621"/>
                  </a:lnTo>
                  <a:lnTo>
                    <a:pt x="2530" y="35420"/>
                  </a:lnTo>
                  <a:lnTo>
                    <a:pt x="3364" y="35211"/>
                  </a:lnTo>
                  <a:lnTo>
                    <a:pt x="4188" y="34979"/>
                  </a:lnTo>
                  <a:lnTo>
                    <a:pt x="5002" y="34740"/>
                  </a:lnTo>
                  <a:lnTo>
                    <a:pt x="5807" y="34486"/>
                  </a:lnTo>
                  <a:lnTo>
                    <a:pt x="6603" y="34210"/>
                  </a:lnTo>
                  <a:lnTo>
                    <a:pt x="7379" y="33926"/>
                  </a:lnTo>
                  <a:lnTo>
                    <a:pt x="7772" y="33776"/>
                  </a:lnTo>
                  <a:lnTo>
                    <a:pt x="8155" y="33627"/>
                  </a:lnTo>
                  <a:lnTo>
                    <a:pt x="8538" y="33470"/>
                  </a:lnTo>
                  <a:lnTo>
                    <a:pt x="8912" y="33306"/>
                  </a:lnTo>
                  <a:lnTo>
                    <a:pt x="9286" y="33142"/>
                  </a:lnTo>
                  <a:lnTo>
                    <a:pt x="9659" y="32977"/>
                  </a:lnTo>
                  <a:lnTo>
                    <a:pt x="10023" y="32805"/>
                  </a:lnTo>
                  <a:lnTo>
                    <a:pt x="10387" y="32626"/>
                  </a:lnTo>
                  <a:lnTo>
                    <a:pt x="10742" y="32447"/>
                  </a:lnTo>
                  <a:lnTo>
                    <a:pt x="11097" y="32260"/>
                  </a:lnTo>
                  <a:lnTo>
                    <a:pt x="11451" y="32073"/>
                  </a:lnTo>
                  <a:lnTo>
                    <a:pt x="11796" y="31879"/>
                  </a:lnTo>
                  <a:lnTo>
                    <a:pt x="12141" y="31685"/>
                  </a:lnTo>
                  <a:lnTo>
                    <a:pt x="12476" y="31483"/>
                  </a:lnTo>
                  <a:lnTo>
                    <a:pt x="12812" y="31282"/>
                  </a:lnTo>
                  <a:lnTo>
                    <a:pt x="13137" y="31073"/>
                  </a:lnTo>
                  <a:lnTo>
                    <a:pt x="13463" y="30856"/>
                  </a:lnTo>
                  <a:lnTo>
                    <a:pt x="13789" y="30639"/>
                  </a:lnTo>
                  <a:lnTo>
                    <a:pt x="14105" y="30423"/>
                  </a:lnTo>
                  <a:lnTo>
                    <a:pt x="14412" y="30191"/>
                  </a:lnTo>
                  <a:lnTo>
                    <a:pt x="14718" y="29967"/>
                  </a:lnTo>
                  <a:lnTo>
                    <a:pt x="15016" y="29728"/>
                  </a:lnTo>
                  <a:lnTo>
                    <a:pt x="15313" y="29489"/>
                  </a:lnTo>
                  <a:lnTo>
                    <a:pt x="15600" y="29250"/>
                  </a:lnTo>
                  <a:lnTo>
                    <a:pt x="15887" y="29004"/>
                  </a:lnTo>
                  <a:lnTo>
                    <a:pt x="16165" y="28750"/>
                  </a:lnTo>
                  <a:lnTo>
                    <a:pt x="16434" y="28496"/>
                  </a:lnTo>
                  <a:lnTo>
                    <a:pt x="16702" y="28234"/>
                  </a:lnTo>
                  <a:lnTo>
                    <a:pt x="16970" y="27973"/>
                  </a:lnTo>
                  <a:lnTo>
                    <a:pt x="17219" y="27704"/>
                  </a:lnTo>
                  <a:lnTo>
                    <a:pt x="17468" y="27428"/>
                  </a:lnTo>
                  <a:lnTo>
                    <a:pt x="17718" y="27151"/>
                  </a:lnTo>
                  <a:lnTo>
                    <a:pt x="17948" y="26867"/>
                  </a:lnTo>
                  <a:lnTo>
                    <a:pt x="18178" y="26584"/>
                  </a:lnTo>
                  <a:lnTo>
                    <a:pt x="18408" y="26292"/>
                  </a:lnTo>
                  <a:lnTo>
                    <a:pt x="18628" y="25994"/>
                  </a:lnTo>
                  <a:lnTo>
                    <a:pt x="18839" y="25695"/>
                  </a:lnTo>
                  <a:lnTo>
                    <a:pt x="19040" y="25389"/>
                  </a:lnTo>
                  <a:lnTo>
                    <a:pt x="19241" y="25075"/>
                  </a:lnTo>
                  <a:lnTo>
                    <a:pt x="19423" y="24761"/>
                  </a:lnTo>
                  <a:lnTo>
                    <a:pt x="19615" y="24440"/>
                  </a:lnTo>
                  <a:lnTo>
                    <a:pt x="19787" y="24119"/>
                  </a:lnTo>
                  <a:lnTo>
                    <a:pt x="19960" y="23790"/>
                  </a:lnTo>
                  <a:lnTo>
                    <a:pt x="20123" y="23454"/>
                  </a:lnTo>
                  <a:lnTo>
                    <a:pt x="20276" y="23118"/>
                  </a:lnTo>
                  <a:lnTo>
                    <a:pt x="20420" y="22774"/>
                  </a:lnTo>
                  <a:lnTo>
                    <a:pt x="20602" y="22319"/>
                  </a:lnTo>
                  <a:lnTo>
                    <a:pt x="20765" y="21863"/>
                  </a:lnTo>
                  <a:lnTo>
                    <a:pt x="20908" y="21400"/>
                  </a:lnTo>
                  <a:lnTo>
                    <a:pt x="21043" y="20929"/>
                  </a:lnTo>
                  <a:lnTo>
                    <a:pt x="21148" y="20459"/>
                  </a:lnTo>
                  <a:lnTo>
                    <a:pt x="21253" y="19988"/>
                  </a:lnTo>
                  <a:lnTo>
                    <a:pt x="21330" y="19510"/>
                  </a:lnTo>
                  <a:lnTo>
                    <a:pt x="21397" y="19032"/>
                  </a:lnTo>
                  <a:lnTo>
                    <a:pt x="21455" y="18554"/>
                  </a:lnTo>
                  <a:lnTo>
                    <a:pt x="21493" y="18076"/>
                  </a:lnTo>
                  <a:lnTo>
                    <a:pt x="21512" y="17591"/>
                  </a:lnTo>
                  <a:lnTo>
                    <a:pt x="21522" y="17105"/>
                  </a:lnTo>
                  <a:lnTo>
                    <a:pt x="21512" y="16627"/>
                  </a:lnTo>
                  <a:lnTo>
                    <a:pt x="21483" y="16142"/>
                  </a:lnTo>
                  <a:lnTo>
                    <a:pt x="21445" y="15656"/>
                  </a:lnTo>
                  <a:lnTo>
                    <a:pt x="21387" y="15171"/>
                  </a:lnTo>
                  <a:lnTo>
                    <a:pt x="21320" y="14693"/>
                  </a:lnTo>
                  <a:lnTo>
                    <a:pt x="21234" y="14214"/>
                  </a:lnTo>
                  <a:lnTo>
                    <a:pt x="21138" y="13729"/>
                  </a:lnTo>
                  <a:lnTo>
                    <a:pt x="21023" y="13258"/>
                  </a:lnTo>
                  <a:lnTo>
                    <a:pt x="20899" y="12780"/>
                  </a:lnTo>
                  <a:lnTo>
                    <a:pt x="20755" y="12310"/>
                  </a:lnTo>
                  <a:lnTo>
                    <a:pt x="20602" y="11839"/>
                  </a:lnTo>
                  <a:lnTo>
                    <a:pt x="20439" y="11376"/>
                  </a:lnTo>
                  <a:lnTo>
                    <a:pt x="20247" y="10921"/>
                  </a:lnTo>
                  <a:lnTo>
                    <a:pt x="20056" y="10465"/>
                  </a:lnTo>
                  <a:lnTo>
                    <a:pt x="19845" y="10009"/>
                  </a:lnTo>
                  <a:lnTo>
                    <a:pt x="19615" y="9561"/>
                  </a:lnTo>
                  <a:lnTo>
                    <a:pt x="19375" y="9120"/>
                  </a:lnTo>
                  <a:lnTo>
                    <a:pt x="19126" y="8687"/>
                  </a:lnTo>
                  <a:lnTo>
                    <a:pt x="18858" y="8261"/>
                  </a:lnTo>
                  <a:lnTo>
                    <a:pt x="18580" y="7836"/>
                  </a:lnTo>
                  <a:lnTo>
                    <a:pt x="18293" y="7425"/>
                  </a:lnTo>
                  <a:lnTo>
                    <a:pt x="17986" y="7014"/>
                  </a:lnTo>
                  <a:lnTo>
                    <a:pt x="17670" y="6618"/>
                  </a:lnTo>
                  <a:lnTo>
                    <a:pt x="17334" y="6222"/>
                  </a:lnTo>
                  <a:lnTo>
                    <a:pt x="16989" y="5841"/>
                  </a:lnTo>
                  <a:lnTo>
                    <a:pt x="16635" y="5461"/>
                  </a:lnTo>
                  <a:lnTo>
                    <a:pt x="16261" y="5095"/>
                  </a:lnTo>
                  <a:lnTo>
                    <a:pt x="15878" y="4743"/>
                  </a:lnTo>
                  <a:lnTo>
                    <a:pt x="15485" y="4392"/>
                  </a:lnTo>
                  <a:lnTo>
                    <a:pt x="15073" y="4056"/>
                  </a:lnTo>
                  <a:lnTo>
                    <a:pt x="14661" y="3735"/>
                  </a:lnTo>
                  <a:lnTo>
                    <a:pt x="14230" y="3421"/>
                  </a:lnTo>
                  <a:lnTo>
                    <a:pt x="13779" y="3115"/>
                  </a:lnTo>
                  <a:lnTo>
                    <a:pt x="13329" y="2824"/>
                  </a:lnTo>
                  <a:lnTo>
                    <a:pt x="12860" y="2548"/>
                  </a:lnTo>
                  <a:lnTo>
                    <a:pt x="12380" y="2279"/>
                  </a:lnTo>
                  <a:lnTo>
                    <a:pt x="11882" y="2025"/>
                  </a:lnTo>
                  <a:lnTo>
                    <a:pt x="11384" y="1786"/>
                  </a:lnTo>
                  <a:lnTo>
                    <a:pt x="10867" y="1554"/>
                  </a:lnTo>
                  <a:lnTo>
                    <a:pt x="10340" y="1345"/>
                  </a:lnTo>
                  <a:lnTo>
                    <a:pt x="9803" y="1143"/>
                  </a:lnTo>
                  <a:lnTo>
                    <a:pt x="9257" y="957"/>
                  </a:lnTo>
                  <a:lnTo>
                    <a:pt x="8691" y="792"/>
                  </a:lnTo>
                  <a:lnTo>
                    <a:pt x="8126" y="635"/>
                  </a:lnTo>
                  <a:lnTo>
                    <a:pt x="7542" y="493"/>
                  </a:lnTo>
                  <a:lnTo>
                    <a:pt x="7245" y="434"/>
                  </a:lnTo>
                  <a:lnTo>
                    <a:pt x="6948" y="374"/>
                  </a:lnTo>
                  <a:lnTo>
                    <a:pt x="6641" y="322"/>
                  </a:lnTo>
                  <a:lnTo>
                    <a:pt x="6344" y="269"/>
                  </a:lnTo>
                  <a:lnTo>
                    <a:pt x="6037" y="225"/>
                  </a:lnTo>
                  <a:lnTo>
                    <a:pt x="5731" y="180"/>
                  </a:lnTo>
                  <a:lnTo>
                    <a:pt x="5414" y="142"/>
                  </a:lnTo>
                  <a:lnTo>
                    <a:pt x="5098" y="113"/>
                  </a:lnTo>
                  <a:lnTo>
                    <a:pt x="4782" y="83"/>
                  </a:lnTo>
                  <a:lnTo>
                    <a:pt x="4466" y="53"/>
                  </a:lnTo>
                  <a:lnTo>
                    <a:pt x="4140" y="38"/>
                  </a:lnTo>
                  <a:lnTo>
                    <a:pt x="3814" y="23"/>
                  </a:lnTo>
                  <a:lnTo>
                    <a:pt x="3489" y="8"/>
                  </a:lnTo>
                  <a:lnTo>
                    <a:pt x="3163"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7" name="Google Shape;663;p35">
              <a:extLst>
                <a:ext uri="{FF2B5EF4-FFF2-40B4-BE49-F238E27FC236}">
                  <a16:creationId xmlns:a16="http://schemas.microsoft.com/office/drawing/2014/main" id="{4763EE87-29B1-414B-A84E-CEB4BDBF84A0}"/>
                </a:ext>
              </a:extLst>
            </p:cNvPr>
            <p:cNvSpPr/>
            <p:nvPr/>
          </p:nvSpPr>
          <p:spPr>
            <a:xfrm>
              <a:off x="7259244" y="4286803"/>
              <a:ext cx="4864975" cy="1701150"/>
            </a:xfrm>
            <a:custGeom>
              <a:avLst/>
              <a:gdLst/>
              <a:ahLst/>
              <a:cxnLst/>
              <a:rect l="l" t="t" r="r" b="b"/>
              <a:pathLst>
                <a:path w="194599" h="68046" extrusionOk="0">
                  <a:moveTo>
                    <a:pt x="166083" y="16919"/>
                  </a:moveTo>
                  <a:lnTo>
                    <a:pt x="166466" y="16926"/>
                  </a:lnTo>
                  <a:lnTo>
                    <a:pt x="166840" y="16948"/>
                  </a:lnTo>
                  <a:lnTo>
                    <a:pt x="167214" y="16986"/>
                  </a:lnTo>
                  <a:lnTo>
                    <a:pt x="167587" y="17038"/>
                  </a:lnTo>
                  <a:lnTo>
                    <a:pt x="167952" y="17105"/>
                  </a:lnTo>
                  <a:lnTo>
                    <a:pt x="168316" y="17188"/>
                  </a:lnTo>
                  <a:lnTo>
                    <a:pt x="168670" y="17285"/>
                  </a:lnTo>
                  <a:lnTo>
                    <a:pt x="169015" y="17389"/>
                  </a:lnTo>
                  <a:lnTo>
                    <a:pt x="169360" y="17516"/>
                  </a:lnTo>
                  <a:lnTo>
                    <a:pt x="169686" y="17651"/>
                  </a:lnTo>
                  <a:lnTo>
                    <a:pt x="170012" y="17807"/>
                  </a:lnTo>
                  <a:lnTo>
                    <a:pt x="170289" y="17957"/>
                  </a:lnTo>
                  <a:lnTo>
                    <a:pt x="170558" y="18121"/>
                  </a:lnTo>
                  <a:lnTo>
                    <a:pt x="170816" y="18300"/>
                  </a:lnTo>
                  <a:lnTo>
                    <a:pt x="171075" y="18487"/>
                  </a:lnTo>
                  <a:lnTo>
                    <a:pt x="171315" y="18681"/>
                  </a:lnTo>
                  <a:lnTo>
                    <a:pt x="171535" y="18890"/>
                  </a:lnTo>
                  <a:lnTo>
                    <a:pt x="171756" y="19107"/>
                  </a:lnTo>
                  <a:lnTo>
                    <a:pt x="171957" y="19331"/>
                  </a:lnTo>
                  <a:lnTo>
                    <a:pt x="172148" y="19563"/>
                  </a:lnTo>
                  <a:lnTo>
                    <a:pt x="172321" y="19802"/>
                  </a:lnTo>
                  <a:lnTo>
                    <a:pt x="172484" y="20048"/>
                  </a:lnTo>
                  <a:lnTo>
                    <a:pt x="172637" y="20302"/>
                  </a:lnTo>
                  <a:lnTo>
                    <a:pt x="172771" y="20556"/>
                  </a:lnTo>
                  <a:lnTo>
                    <a:pt x="172886" y="20818"/>
                  </a:lnTo>
                  <a:lnTo>
                    <a:pt x="172992" y="21079"/>
                  </a:lnTo>
                  <a:lnTo>
                    <a:pt x="173078" y="21340"/>
                  </a:lnTo>
                  <a:lnTo>
                    <a:pt x="173145" y="21609"/>
                  </a:lnTo>
                  <a:lnTo>
                    <a:pt x="173202" y="21878"/>
                  </a:lnTo>
                  <a:lnTo>
                    <a:pt x="173241" y="22155"/>
                  </a:lnTo>
                  <a:lnTo>
                    <a:pt x="173260" y="22423"/>
                  </a:lnTo>
                  <a:lnTo>
                    <a:pt x="173250" y="22692"/>
                  </a:lnTo>
                  <a:lnTo>
                    <a:pt x="173231" y="22961"/>
                  </a:lnTo>
                  <a:lnTo>
                    <a:pt x="173193" y="23230"/>
                  </a:lnTo>
                  <a:lnTo>
                    <a:pt x="173135" y="23492"/>
                  </a:lnTo>
                  <a:lnTo>
                    <a:pt x="173059" y="23753"/>
                  </a:lnTo>
                  <a:lnTo>
                    <a:pt x="172963" y="24007"/>
                  </a:lnTo>
                  <a:lnTo>
                    <a:pt x="172838" y="24261"/>
                  </a:lnTo>
                  <a:lnTo>
                    <a:pt x="172695" y="24507"/>
                  </a:lnTo>
                  <a:lnTo>
                    <a:pt x="172618" y="24627"/>
                  </a:lnTo>
                  <a:lnTo>
                    <a:pt x="172532" y="24746"/>
                  </a:lnTo>
                  <a:lnTo>
                    <a:pt x="172445" y="24866"/>
                  </a:lnTo>
                  <a:lnTo>
                    <a:pt x="172350" y="24985"/>
                  </a:lnTo>
                  <a:lnTo>
                    <a:pt x="172244" y="25097"/>
                  </a:lnTo>
                  <a:lnTo>
                    <a:pt x="172139" y="25209"/>
                  </a:lnTo>
                  <a:lnTo>
                    <a:pt x="172024" y="25322"/>
                  </a:lnTo>
                  <a:lnTo>
                    <a:pt x="171899" y="25434"/>
                  </a:lnTo>
                  <a:lnTo>
                    <a:pt x="171669" y="25628"/>
                  </a:lnTo>
                  <a:lnTo>
                    <a:pt x="171430" y="25807"/>
                  </a:lnTo>
                  <a:lnTo>
                    <a:pt x="171181" y="25971"/>
                  </a:lnTo>
                  <a:lnTo>
                    <a:pt x="170922" y="26121"/>
                  </a:lnTo>
                  <a:lnTo>
                    <a:pt x="170663" y="26263"/>
                  </a:lnTo>
                  <a:lnTo>
                    <a:pt x="170395" y="26382"/>
                  </a:lnTo>
                  <a:lnTo>
                    <a:pt x="170117" y="26494"/>
                  </a:lnTo>
                  <a:lnTo>
                    <a:pt x="169849" y="26591"/>
                  </a:lnTo>
                  <a:lnTo>
                    <a:pt x="169561" y="26673"/>
                  </a:lnTo>
                  <a:lnTo>
                    <a:pt x="169283" y="26748"/>
                  </a:lnTo>
                  <a:lnTo>
                    <a:pt x="168986" y="26808"/>
                  </a:lnTo>
                  <a:lnTo>
                    <a:pt x="168699" y="26853"/>
                  </a:lnTo>
                  <a:lnTo>
                    <a:pt x="168402" y="26890"/>
                  </a:lnTo>
                  <a:lnTo>
                    <a:pt x="168105" y="26912"/>
                  </a:lnTo>
                  <a:lnTo>
                    <a:pt x="167808" y="26927"/>
                  </a:lnTo>
                  <a:lnTo>
                    <a:pt x="167511" y="26927"/>
                  </a:lnTo>
                  <a:lnTo>
                    <a:pt x="167204" y="26920"/>
                  </a:lnTo>
                  <a:lnTo>
                    <a:pt x="166907" y="26905"/>
                  </a:lnTo>
                  <a:lnTo>
                    <a:pt x="166600" y="26883"/>
                  </a:lnTo>
                  <a:lnTo>
                    <a:pt x="166303" y="26845"/>
                  </a:lnTo>
                  <a:lnTo>
                    <a:pt x="165997" y="26800"/>
                  </a:lnTo>
                  <a:lnTo>
                    <a:pt x="165700" y="26741"/>
                  </a:lnTo>
                  <a:lnTo>
                    <a:pt x="165393" y="26681"/>
                  </a:lnTo>
                  <a:lnTo>
                    <a:pt x="165096" y="26614"/>
                  </a:lnTo>
                  <a:lnTo>
                    <a:pt x="164799" y="26532"/>
                  </a:lnTo>
                  <a:lnTo>
                    <a:pt x="164502" y="26449"/>
                  </a:lnTo>
                  <a:lnTo>
                    <a:pt x="164215" y="26352"/>
                  </a:lnTo>
                  <a:lnTo>
                    <a:pt x="163927" y="26255"/>
                  </a:lnTo>
                  <a:lnTo>
                    <a:pt x="163640" y="26151"/>
                  </a:lnTo>
                  <a:lnTo>
                    <a:pt x="163362" y="26039"/>
                  </a:lnTo>
                  <a:lnTo>
                    <a:pt x="163084" y="25919"/>
                  </a:lnTo>
                  <a:lnTo>
                    <a:pt x="162806" y="25792"/>
                  </a:lnTo>
                  <a:lnTo>
                    <a:pt x="162538" y="25717"/>
                  </a:lnTo>
                  <a:lnTo>
                    <a:pt x="162269" y="25620"/>
                  </a:lnTo>
                  <a:lnTo>
                    <a:pt x="162011" y="25523"/>
                  </a:lnTo>
                  <a:lnTo>
                    <a:pt x="161762" y="25404"/>
                  </a:lnTo>
                  <a:lnTo>
                    <a:pt x="161532" y="25284"/>
                  </a:lnTo>
                  <a:lnTo>
                    <a:pt x="161302" y="25150"/>
                  </a:lnTo>
                  <a:lnTo>
                    <a:pt x="161081" y="25008"/>
                  </a:lnTo>
                  <a:lnTo>
                    <a:pt x="160880" y="24858"/>
                  </a:lnTo>
                  <a:lnTo>
                    <a:pt x="160679" y="24702"/>
                  </a:lnTo>
                  <a:lnTo>
                    <a:pt x="160497" y="24530"/>
                  </a:lnTo>
                  <a:lnTo>
                    <a:pt x="160315" y="24358"/>
                  </a:lnTo>
                  <a:lnTo>
                    <a:pt x="160152" y="24179"/>
                  </a:lnTo>
                  <a:lnTo>
                    <a:pt x="159999" y="23992"/>
                  </a:lnTo>
                  <a:lnTo>
                    <a:pt x="159864" y="23798"/>
                  </a:lnTo>
                  <a:lnTo>
                    <a:pt x="159730" y="23596"/>
                  </a:lnTo>
                  <a:lnTo>
                    <a:pt x="159615" y="23394"/>
                  </a:lnTo>
                  <a:lnTo>
                    <a:pt x="159519" y="23185"/>
                  </a:lnTo>
                  <a:lnTo>
                    <a:pt x="159424" y="22976"/>
                  </a:lnTo>
                  <a:lnTo>
                    <a:pt x="159347" y="22760"/>
                  </a:lnTo>
                  <a:lnTo>
                    <a:pt x="159280" y="22543"/>
                  </a:lnTo>
                  <a:lnTo>
                    <a:pt x="159232" y="22319"/>
                  </a:lnTo>
                  <a:lnTo>
                    <a:pt x="159194" y="22095"/>
                  </a:lnTo>
                  <a:lnTo>
                    <a:pt x="159174" y="21871"/>
                  </a:lnTo>
                  <a:lnTo>
                    <a:pt x="159165" y="21647"/>
                  </a:lnTo>
                  <a:lnTo>
                    <a:pt x="159174" y="21415"/>
                  </a:lnTo>
                  <a:lnTo>
                    <a:pt x="159194" y="21191"/>
                  </a:lnTo>
                  <a:lnTo>
                    <a:pt x="159232" y="20959"/>
                  </a:lnTo>
                  <a:lnTo>
                    <a:pt x="159280" y="20735"/>
                  </a:lnTo>
                  <a:lnTo>
                    <a:pt x="159347" y="20504"/>
                  </a:lnTo>
                  <a:lnTo>
                    <a:pt x="159433" y="20280"/>
                  </a:lnTo>
                  <a:lnTo>
                    <a:pt x="159529" y="20056"/>
                  </a:lnTo>
                  <a:lnTo>
                    <a:pt x="159644" y="19839"/>
                  </a:lnTo>
                  <a:lnTo>
                    <a:pt x="159730" y="19705"/>
                  </a:lnTo>
                  <a:lnTo>
                    <a:pt x="159816" y="19563"/>
                  </a:lnTo>
                  <a:lnTo>
                    <a:pt x="159912" y="19436"/>
                  </a:lnTo>
                  <a:lnTo>
                    <a:pt x="160008" y="19309"/>
                  </a:lnTo>
                  <a:lnTo>
                    <a:pt x="160114" y="19182"/>
                  </a:lnTo>
                  <a:lnTo>
                    <a:pt x="160219" y="19062"/>
                  </a:lnTo>
                  <a:lnTo>
                    <a:pt x="160324" y="18943"/>
                  </a:lnTo>
                  <a:lnTo>
                    <a:pt x="160439" y="18831"/>
                  </a:lnTo>
                  <a:lnTo>
                    <a:pt x="160564" y="18719"/>
                  </a:lnTo>
                  <a:lnTo>
                    <a:pt x="160688" y="18607"/>
                  </a:lnTo>
                  <a:lnTo>
                    <a:pt x="160813" y="18502"/>
                  </a:lnTo>
                  <a:lnTo>
                    <a:pt x="160947" y="18398"/>
                  </a:lnTo>
                  <a:lnTo>
                    <a:pt x="161225" y="18203"/>
                  </a:lnTo>
                  <a:lnTo>
                    <a:pt x="161512" y="18024"/>
                  </a:lnTo>
                  <a:lnTo>
                    <a:pt x="161819" y="17860"/>
                  </a:lnTo>
                  <a:lnTo>
                    <a:pt x="162126" y="17710"/>
                  </a:lnTo>
                  <a:lnTo>
                    <a:pt x="162452" y="17568"/>
                  </a:lnTo>
                  <a:lnTo>
                    <a:pt x="162787" y="17441"/>
                  </a:lnTo>
                  <a:lnTo>
                    <a:pt x="163132" y="17329"/>
                  </a:lnTo>
                  <a:lnTo>
                    <a:pt x="163486" y="17225"/>
                  </a:lnTo>
                  <a:lnTo>
                    <a:pt x="163841" y="17143"/>
                  </a:lnTo>
                  <a:lnTo>
                    <a:pt x="164205" y="17068"/>
                  </a:lnTo>
                  <a:lnTo>
                    <a:pt x="164579" y="17008"/>
                  </a:lnTo>
                  <a:lnTo>
                    <a:pt x="164952" y="16963"/>
                  </a:lnTo>
                  <a:lnTo>
                    <a:pt x="165326" y="16934"/>
                  </a:lnTo>
                  <a:lnTo>
                    <a:pt x="165709" y="16919"/>
                  </a:lnTo>
                  <a:close/>
                  <a:moveTo>
                    <a:pt x="140183" y="17135"/>
                  </a:moveTo>
                  <a:lnTo>
                    <a:pt x="140519" y="17143"/>
                  </a:lnTo>
                  <a:lnTo>
                    <a:pt x="140854" y="17158"/>
                  </a:lnTo>
                  <a:lnTo>
                    <a:pt x="141189" y="17188"/>
                  </a:lnTo>
                  <a:lnTo>
                    <a:pt x="141525" y="17232"/>
                  </a:lnTo>
                  <a:lnTo>
                    <a:pt x="141860" y="17285"/>
                  </a:lnTo>
                  <a:lnTo>
                    <a:pt x="142195" y="17352"/>
                  </a:lnTo>
                  <a:lnTo>
                    <a:pt x="142531" y="17434"/>
                  </a:lnTo>
                  <a:lnTo>
                    <a:pt x="142857" y="17524"/>
                  </a:lnTo>
                  <a:lnTo>
                    <a:pt x="143173" y="17628"/>
                  </a:lnTo>
                  <a:lnTo>
                    <a:pt x="143489" y="17748"/>
                  </a:lnTo>
                  <a:lnTo>
                    <a:pt x="143796" y="17875"/>
                  </a:lnTo>
                  <a:lnTo>
                    <a:pt x="144083" y="18009"/>
                  </a:lnTo>
                  <a:lnTo>
                    <a:pt x="144370" y="18151"/>
                  </a:lnTo>
                  <a:lnTo>
                    <a:pt x="144639" y="18308"/>
                  </a:lnTo>
                  <a:lnTo>
                    <a:pt x="144907" y="18472"/>
                  </a:lnTo>
                  <a:lnTo>
                    <a:pt x="145156" y="18644"/>
                  </a:lnTo>
                  <a:lnTo>
                    <a:pt x="145396" y="18831"/>
                  </a:lnTo>
                  <a:lnTo>
                    <a:pt x="145626" y="19017"/>
                  </a:lnTo>
                  <a:lnTo>
                    <a:pt x="145837" y="19219"/>
                  </a:lnTo>
                  <a:lnTo>
                    <a:pt x="146038" y="19421"/>
                  </a:lnTo>
                  <a:lnTo>
                    <a:pt x="146229" y="19630"/>
                  </a:lnTo>
                  <a:lnTo>
                    <a:pt x="146402" y="19847"/>
                  </a:lnTo>
                  <a:lnTo>
                    <a:pt x="146555" y="20071"/>
                  </a:lnTo>
                  <a:lnTo>
                    <a:pt x="146699" y="20302"/>
                  </a:lnTo>
                  <a:lnTo>
                    <a:pt x="146823" y="20541"/>
                  </a:lnTo>
                  <a:lnTo>
                    <a:pt x="146929" y="20780"/>
                  </a:lnTo>
                  <a:lnTo>
                    <a:pt x="147025" y="21019"/>
                  </a:lnTo>
                  <a:lnTo>
                    <a:pt x="147101" y="21273"/>
                  </a:lnTo>
                  <a:lnTo>
                    <a:pt x="147149" y="21520"/>
                  </a:lnTo>
                  <a:lnTo>
                    <a:pt x="147188" y="21774"/>
                  </a:lnTo>
                  <a:lnTo>
                    <a:pt x="147207" y="22035"/>
                  </a:lnTo>
                  <a:lnTo>
                    <a:pt x="147207" y="22296"/>
                  </a:lnTo>
                  <a:lnTo>
                    <a:pt x="147178" y="22558"/>
                  </a:lnTo>
                  <a:lnTo>
                    <a:pt x="147130" y="22819"/>
                  </a:lnTo>
                  <a:lnTo>
                    <a:pt x="147063" y="23088"/>
                  </a:lnTo>
                  <a:lnTo>
                    <a:pt x="146977" y="23357"/>
                  </a:lnTo>
                  <a:lnTo>
                    <a:pt x="146862" y="23619"/>
                  </a:lnTo>
                  <a:lnTo>
                    <a:pt x="146728" y="23887"/>
                  </a:lnTo>
                  <a:lnTo>
                    <a:pt x="146603" y="24112"/>
                  </a:lnTo>
                  <a:lnTo>
                    <a:pt x="146450" y="24336"/>
                  </a:lnTo>
                  <a:lnTo>
                    <a:pt x="146287" y="24545"/>
                  </a:lnTo>
                  <a:lnTo>
                    <a:pt x="146114" y="24754"/>
                  </a:lnTo>
                  <a:lnTo>
                    <a:pt x="145923" y="24963"/>
                  </a:lnTo>
                  <a:lnTo>
                    <a:pt x="145722" y="25157"/>
                  </a:lnTo>
                  <a:lnTo>
                    <a:pt x="145511" y="25351"/>
                  </a:lnTo>
                  <a:lnTo>
                    <a:pt x="145281" y="25531"/>
                  </a:lnTo>
                  <a:lnTo>
                    <a:pt x="145041" y="25710"/>
                  </a:lnTo>
                  <a:lnTo>
                    <a:pt x="144802" y="25874"/>
                  </a:lnTo>
                  <a:lnTo>
                    <a:pt x="144543" y="26039"/>
                  </a:lnTo>
                  <a:lnTo>
                    <a:pt x="144275" y="26188"/>
                  </a:lnTo>
                  <a:lnTo>
                    <a:pt x="144006" y="26330"/>
                  </a:lnTo>
                  <a:lnTo>
                    <a:pt x="143728" y="26464"/>
                  </a:lnTo>
                  <a:lnTo>
                    <a:pt x="143441" y="26591"/>
                  </a:lnTo>
                  <a:lnTo>
                    <a:pt x="143144" y="26711"/>
                  </a:lnTo>
                  <a:lnTo>
                    <a:pt x="142847" y="26815"/>
                  </a:lnTo>
                  <a:lnTo>
                    <a:pt x="142540" y="26905"/>
                  </a:lnTo>
                  <a:lnTo>
                    <a:pt x="142234" y="26987"/>
                  </a:lnTo>
                  <a:lnTo>
                    <a:pt x="141918" y="27062"/>
                  </a:lnTo>
                  <a:lnTo>
                    <a:pt x="141611" y="27122"/>
                  </a:lnTo>
                  <a:lnTo>
                    <a:pt x="141295" y="27166"/>
                  </a:lnTo>
                  <a:lnTo>
                    <a:pt x="140978" y="27204"/>
                  </a:lnTo>
                  <a:lnTo>
                    <a:pt x="140653" y="27226"/>
                  </a:lnTo>
                  <a:lnTo>
                    <a:pt x="140336" y="27241"/>
                  </a:lnTo>
                  <a:lnTo>
                    <a:pt x="140020" y="27234"/>
                  </a:lnTo>
                  <a:lnTo>
                    <a:pt x="139704" y="27219"/>
                  </a:lnTo>
                  <a:lnTo>
                    <a:pt x="139388" y="27189"/>
                  </a:lnTo>
                  <a:lnTo>
                    <a:pt x="139072" y="27137"/>
                  </a:lnTo>
                  <a:lnTo>
                    <a:pt x="138765" y="27077"/>
                  </a:lnTo>
                  <a:lnTo>
                    <a:pt x="138458" y="27002"/>
                  </a:lnTo>
                  <a:lnTo>
                    <a:pt x="138152" y="26905"/>
                  </a:lnTo>
                  <a:lnTo>
                    <a:pt x="137884" y="26823"/>
                  </a:lnTo>
                  <a:lnTo>
                    <a:pt x="137615" y="26733"/>
                  </a:lnTo>
                  <a:lnTo>
                    <a:pt x="137357" y="26629"/>
                  </a:lnTo>
                  <a:lnTo>
                    <a:pt x="137107" y="26517"/>
                  </a:lnTo>
                  <a:lnTo>
                    <a:pt x="136858" y="26390"/>
                  </a:lnTo>
                  <a:lnTo>
                    <a:pt x="136628" y="26255"/>
                  </a:lnTo>
                  <a:lnTo>
                    <a:pt x="136398" y="26113"/>
                  </a:lnTo>
                  <a:lnTo>
                    <a:pt x="136178" y="25964"/>
                  </a:lnTo>
                  <a:lnTo>
                    <a:pt x="135967" y="25807"/>
                  </a:lnTo>
                  <a:lnTo>
                    <a:pt x="135766" y="25643"/>
                  </a:lnTo>
                  <a:lnTo>
                    <a:pt x="135574" y="25471"/>
                  </a:lnTo>
                  <a:lnTo>
                    <a:pt x="135392" y="25284"/>
                  </a:lnTo>
                  <a:lnTo>
                    <a:pt x="135220" y="25105"/>
                  </a:lnTo>
                  <a:lnTo>
                    <a:pt x="135057" y="24911"/>
                  </a:lnTo>
                  <a:lnTo>
                    <a:pt x="134904" y="24709"/>
                  </a:lnTo>
                  <a:lnTo>
                    <a:pt x="134760" y="24507"/>
                  </a:lnTo>
                  <a:lnTo>
                    <a:pt x="134626" y="24306"/>
                  </a:lnTo>
                  <a:lnTo>
                    <a:pt x="134511" y="24089"/>
                  </a:lnTo>
                  <a:lnTo>
                    <a:pt x="134396" y="23880"/>
                  </a:lnTo>
                  <a:lnTo>
                    <a:pt x="134300" y="23656"/>
                  </a:lnTo>
                  <a:lnTo>
                    <a:pt x="134204" y="23439"/>
                  </a:lnTo>
                  <a:lnTo>
                    <a:pt x="134127" y="23215"/>
                  </a:lnTo>
                  <a:lnTo>
                    <a:pt x="134060" y="22991"/>
                  </a:lnTo>
                  <a:lnTo>
                    <a:pt x="134003" y="22760"/>
                  </a:lnTo>
                  <a:lnTo>
                    <a:pt x="133965" y="22535"/>
                  </a:lnTo>
                  <a:lnTo>
                    <a:pt x="133936" y="22311"/>
                  </a:lnTo>
                  <a:lnTo>
                    <a:pt x="133917" y="22080"/>
                  </a:lnTo>
                  <a:lnTo>
                    <a:pt x="133907" y="21856"/>
                  </a:lnTo>
                  <a:lnTo>
                    <a:pt x="133907" y="21624"/>
                  </a:lnTo>
                  <a:lnTo>
                    <a:pt x="133926" y="21400"/>
                  </a:lnTo>
                  <a:lnTo>
                    <a:pt x="133965" y="21176"/>
                  </a:lnTo>
                  <a:lnTo>
                    <a:pt x="134003" y="20952"/>
                  </a:lnTo>
                  <a:lnTo>
                    <a:pt x="134080" y="20683"/>
                  </a:lnTo>
                  <a:lnTo>
                    <a:pt x="134175" y="20414"/>
                  </a:lnTo>
                  <a:lnTo>
                    <a:pt x="134290" y="20160"/>
                  </a:lnTo>
                  <a:lnTo>
                    <a:pt x="134415" y="19914"/>
                  </a:lnTo>
                  <a:lnTo>
                    <a:pt x="134559" y="19682"/>
                  </a:lnTo>
                  <a:lnTo>
                    <a:pt x="134722" y="19458"/>
                  </a:lnTo>
                  <a:lnTo>
                    <a:pt x="134904" y="19242"/>
                  </a:lnTo>
                  <a:lnTo>
                    <a:pt x="135086" y="19032"/>
                  </a:lnTo>
                  <a:lnTo>
                    <a:pt x="135296" y="18838"/>
                  </a:lnTo>
                  <a:lnTo>
                    <a:pt x="135507" y="18651"/>
                  </a:lnTo>
                  <a:lnTo>
                    <a:pt x="135737" y="18472"/>
                  </a:lnTo>
                  <a:lnTo>
                    <a:pt x="135977" y="18308"/>
                  </a:lnTo>
                  <a:lnTo>
                    <a:pt x="136226" y="18151"/>
                  </a:lnTo>
                  <a:lnTo>
                    <a:pt x="136485" y="18009"/>
                  </a:lnTo>
                  <a:lnTo>
                    <a:pt x="136762" y="17875"/>
                  </a:lnTo>
                  <a:lnTo>
                    <a:pt x="137040" y="17748"/>
                  </a:lnTo>
                  <a:lnTo>
                    <a:pt x="137328" y="17636"/>
                  </a:lnTo>
                  <a:lnTo>
                    <a:pt x="137625" y="17531"/>
                  </a:lnTo>
                  <a:lnTo>
                    <a:pt x="137922" y="17441"/>
                  </a:lnTo>
                  <a:lnTo>
                    <a:pt x="138238" y="17367"/>
                  </a:lnTo>
                  <a:lnTo>
                    <a:pt x="138554" y="17300"/>
                  </a:lnTo>
                  <a:lnTo>
                    <a:pt x="138870" y="17240"/>
                  </a:lnTo>
                  <a:lnTo>
                    <a:pt x="139196" y="17195"/>
                  </a:lnTo>
                  <a:lnTo>
                    <a:pt x="139522" y="17165"/>
                  </a:lnTo>
                  <a:lnTo>
                    <a:pt x="139848" y="17143"/>
                  </a:lnTo>
                  <a:lnTo>
                    <a:pt x="140183" y="17135"/>
                  </a:lnTo>
                  <a:close/>
                  <a:moveTo>
                    <a:pt x="76665" y="16254"/>
                  </a:moveTo>
                  <a:lnTo>
                    <a:pt x="78265" y="16261"/>
                  </a:lnTo>
                  <a:lnTo>
                    <a:pt x="79865" y="16276"/>
                  </a:lnTo>
                  <a:lnTo>
                    <a:pt x="81465" y="16291"/>
                  </a:lnTo>
                  <a:lnTo>
                    <a:pt x="83056" y="16314"/>
                  </a:lnTo>
                  <a:lnTo>
                    <a:pt x="84656" y="16336"/>
                  </a:lnTo>
                  <a:lnTo>
                    <a:pt x="86256" y="16366"/>
                  </a:lnTo>
                  <a:lnTo>
                    <a:pt x="87856" y="16403"/>
                  </a:lnTo>
                  <a:lnTo>
                    <a:pt x="89447" y="16441"/>
                  </a:lnTo>
                  <a:lnTo>
                    <a:pt x="91047" y="16485"/>
                  </a:lnTo>
                  <a:lnTo>
                    <a:pt x="92638" y="16538"/>
                  </a:lnTo>
                  <a:lnTo>
                    <a:pt x="94228" y="16590"/>
                  </a:lnTo>
                  <a:lnTo>
                    <a:pt x="95819" y="16650"/>
                  </a:lnTo>
                  <a:lnTo>
                    <a:pt x="97410" y="16717"/>
                  </a:lnTo>
                  <a:lnTo>
                    <a:pt x="99000" y="16784"/>
                  </a:lnTo>
                  <a:lnTo>
                    <a:pt x="100581" y="16851"/>
                  </a:lnTo>
                  <a:lnTo>
                    <a:pt x="102162" y="16934"/>
                  </a:lnTo>
                  <a:lnTo>
                    <a:pt x="103753" y="17016"/>
                  </a:lnTo>
                  <a:lnTo>
                    <a:pt x="105324" y="17098"/>
                  </a:lnTo>
                  <a:lnTo>
                    <a:pt x="106905" y="17188"/>
                  </a:lnTo>
                  <a:lnTo>
                    <a:pt x="108486" y="17285"/>
                  </a:lnTo>
                  <a:lnTo>
                    <a:pt x="110058" y="17382"/>
                  </a:lnTo>
                  <a:lnTo>
                    <a:pt x="111629" y="17486"/>
                  </a:lnTo>
                  <a:lnTo>
                    <a:pt x="113191" y="17591"/>
                  </a:lnTo>
                  <a:lnTo>
                    <a:pt x="114762" y="17703"/>
                  </a:lnTo>
                  <a:lnTo>
                    <a:pt x="117877" y="17942"/>
                  </a:lnTo>
                  <a:lnTo>
                    <a:pt x="120991" y="18196"/>
                  </a:lnTo>
                  <a:lnTo>
                    <a:pt x="124086" y="18465"/>
                  </a:lnTo>
                  <a:lnTo>
                    <a:pt x="124296" y="18502"/>
                  </a:lnTo>
                  <a:lnTo>
                    <a:pt x="124488" y="18547"/>
                  </a:lnTo>
                  <a:lnTo>
                    <a:pt x="124661" y="18607"/>
                  </a:lnTo>
                  <a:lnTo>
                    <a:pt x="124823" y="18681"/>
                  </a:lnTo>
                  <a:lnTo>
                    <a:pt x="124977" y="18771"/>
                  </a:lnTo>
                  <a:lnTo>
                    <a:pt x="125101" y="18868"/>
                  </a:lnTo>
                  <a:lnTo>
                    <a:pt x="125226" y="18973"/>
                  </a:lnTo>
                  <a:lnTo>
                    <a:pt x="125322" y="19092"/>
                  </a:lnTo>
                  <a:lnTo>
                    <a:pt x="125408" y="19085"/>
                  </a:lnTo>
                  <a:lnTo>
                    <a:pt x="125494" y="19092"/>
                  </a:lnTo>
                  <a:lnTo>
                    <a:pt x="125590" y="19100"/>
                  </a:lnTo>
                  <a:lnTo>
                    <a:pt x="125676" y="19115"/>
                  </a:lnTo>
                  <a:lnTo>
                    <a:pt x="125753" y="19137"/>
                  </a:lnTo>
                  <a:lnTo>
                    <a:pt x="125839" y="19159"/>
                  </a:lnTo>
                  <a:lnTo>
                    <a:pt x="125916" y="19189"/>
                  </a:lnTo>
                  <a:lnTo>
                    <a:pt x="125992" y="19227"/>
                  </a:lnTo>
                  <a:lnTo>
                    <a:pt x="126069" y="19271"/>
                  </a:lnTo>
                  <a:lnTo>
                    <a:pt x="126136" y="19316"/>
                  </a:lnTo>
                  <a:lnTo>
                    <a:pt x="126203" y="19369"/>
                  </a:lnTo>
                  <a:lnTo>
                    <a:pt x="126261" y="19428"/>
                  </a:lnTo>
                  <a:lnTo>
                    <a:pt x="126309" y="19496"/>
                  </a:lnTo>
                  <a:lnTo>
                    <a:pt x="126357" y="19570"/>
                  </a:lnTo>
                  <a:lnTo>
                    <a:pt x="126395" y="19645"/>
                  </a:lnTo>
                  <a:lnTo>
                    <a:pt x="126424" y="19735"/>
                  </a:lnTo>
                  <a:lnTo>
                    <a:pt x="126634" y="20489"/>
                  </a:lnTo>
                  <a:lnTo>
                    <a:pt x="126826" y="21243"/>
                  </a:lnTo>
                  <a:lnTo>
                    <a:pt x="127008" y="22005"/>
                  </a:lnTo>
                  <a:lnTo>
                    <a:pt x="127171" y="22767"/>
                  </a:lnTo>
                  <a:lnTo>
                    <a:pt x="127315" y="23536"/>
                  </a:lnTo>
                  <a:lnTo>
                    <a:pt x="127439" y="24298"/>
                  </a:lnTo>
                  <a:lnTo>
                    <a:pt x="127545" y="25068"/>
                  </a:lnTo>
                  <a:lnTo>
                    <a:pt x="127631" y="25837"/>
                  </a:lnTo>
                  <a:lnTo>
                    <a:pt x="127640" y="25934"/>
                  </a:lnTo>
                  <a:lnTo>
                    <a:pt x="127631" y="26024"/>
                  </a:lnTo>
                  <a:lnTo>
                    <a:pt x="127621" y="26113"/>
                  </a:lnTo>
                  <a:lnTo>
                    <a:pt x="127593" y="26195"/>
                  </a:lnTo>
                  <a:lnTo>
                    <a:pt x="127564" y="26278"/>
                  </a:lnTo>
                  <a:lnTo>
                    <a:pt x="127526" y="26352"/>
                  </a:lnTo>
                  <a:lnTo>
                    <a:pt x="127478" y="26427"/>
                  </a:lnTo>
                  <a:lnTo>
                    <a:pt x="127420" y="26494"/>
                  </a:lnTo>
                  <a:lnTo>
                    <a:pt x="127363" y="26561"/>
                  </a:lnTo>
                  <a:lnTo>
                    <a:pt x="127296" y="26621"/>
                  </a:lnTo>
                  <a:lnTo>
                    <a:pt x="127219" y="26681"/>
                  </a:lnTo>
                  <a:lnTo>
                    <a:pt x="127142" y="26733"/>
                  </a:lnTo>
                  <a:lnTo>
                    <a:pt x="127056" y="26785"/>
                  </a:lnTo>
                  <a:lnTo>
                    <a:pt x="126970" y="26830"/>
                  </a:lnTo>
                  <a:lnTo>
                    <a:pt x="126874" y="26868"/>
                  </a:lnTo>
                  <a:lnTo>
                    <a:pt x="126778" y="26905"/>
                  </a:lnTo>
                  <a:lnTo>
                    <a:pt x="126749" y="26987"/>
                  </a:lnTo>
                  <a:lnTo>
                    <a:pt x="126701" y="27054"/>
                  </a:lnTo>
                  <a:lnTo>
                    <a:pt x="126654" y="27129"/>
                  </a:lnTo>
                  <a:lnTo>
                    <a:pt x="126606" y="27196"/>
                  </a:lnTo>
                  <a:lnTo>
                    <a:pt x="126539" y="27264"/>
                  </a:lnTo>
                  <a:lnTo>
                    <a:pt x="126471" y="27323"/>
                  </a:lnTo>
                  <a:lnTo>
                    <a:pt x="126404" y="27383"/>
                  </a:lnTo>
                  <a:lnTo>
                    <a:pt x="126318" y="27435"/>
                  </a:lnTo>
                  <a:lnTo>
                    <a:pt x="126232" y="27488"/>
                  </a:lnTo>
                  <a:lnTo>
                    <a:pt x="126136" y="27532"/>
                  </a:lnTo>
                  <a:lnTo>
                    <a:pt x="126040" y="27570"/>
                  </a:lnTo>
                  <a:lnTo>
                    <a:pt x="125935" y="27607"/>
                  </a:lnTo>
                  <a:lnTo>
                    <a:pt x="125820" y="27637"/>
                  </a:lnTo>
                  <a:lnTo>
                    <a:pt x="125695" y="27659"/>
                  </a:lnTo>
                  <a:lnTo>
                    <a:pt x="125571" y="27674"/>
                  </a:lnTo>
                  <a:lnTo>
                    <a:pt x="125437" y="27682"/>
                  </a:lnTo>
                  <a:lnTo>
                    <a:pt x="119113" y="27876"/>
                  </a:lnTo>
                  <a:lnTo>
                    <a:pt x="112750" y="28078"/>
                  </a:lnTo>
                  <a:lnTo>
                    <a:pt x="106369" y="28264"/>
                  </a:lnTo>
                  <a:lnTo>
                    <a:pt x="99968" y="28436"/>
                  </a:lnTo>
                  <a:lnTo>
                    <a:pt x="96758" y="28511"/>
                  </a:lnTo>
                  <a:lnTo>
                    <a:pt x="93548" y="28593"/>
                  </a:lnTo>
                  <a:lnTo>
                    <a:pt x="90329" y="28660"/>
                  </a:lnTo>
                  <a:lnTo>
                    <a:pt x="87119" y="28728"/>
                  </a:lnTo>
                  <a:lnTo>
                    <a:pt x="83899" y="28780"/>
                  </a:lnTo>
                  <a:lnTo>
                    <a:pt x="80670" y="28832"/>
                  </a:lnTo>
                  <a:lnTo>
                    <a:pt x="77451" y="28877"/>
                  </a:lnTo>
                  <a:lnTo>
                    <a:pt x="74231" y="28914"/>
                  </a:lnTo>
                  <a:lnTo>
                    <a:pt x="71002" y="28937"/>
                  </a:lnTo>
                  <a:lnTo>
                    <a:pt x="67782" y="28959"/>
                  </a:lnTo>
                  <a:lnTo>
                    <a:pt x="64563" y="28967"/>
                  </a:lnTo>
                  <a:lnTo>
                    <a:pt x="61343" y="28959"/>
                  </a:lnTo>
                  <a:lnTo>
                    <a:pt x="58124" y="28952"/>
                  </a:lnTo>
                  <a:lnTo>
                    <a:pt x="54914" y="28929"/>
                  </a:lnTo>
                  <a:lnTo>
                    <a:pt x="51704" y="28892"/>
                  </a:lnTo>
                  <a:lnTo>
                    <a:pt x="48494" y="28840"/>
                  </a:lnTo>
                  <a:lnTo>
                    <a:pt x="45294" y="28780"/>
                  </a:lnTo>
                  <a:lnTo>
                    <a:pt x="42103" y="28705"/>
                  </a:lnTo>
                  <a:lnTo>
                    <a:pt x="38912" y="28623"/>
                  </a:lnTo>
                  <a:lnTo>
                    <a:pt x="35721" y="28518"/>
                  </a:lnTo>
                  <a:lnTo>
                    <a:pt x="32550" y="28399"/>
                  </a:lnTo>
                  <a:lnTo>
                    <a:pt x="29378" y="28272"/>
                  </a:lnTo>
                  <a:lnTo>
                    <a:pt x="26216" y="28122"/>
                  </a:lnTo>
                  <a:lnTo>
                    <a:pt x="23064" y="27958"/>
                  </a:lnTo>
                  <a:lnTo>
                    <a:pt x="22910" y="27943"/>
                  </a:lnTo>
                  <a:lnTo>
                    <a:pt x="22776" y="27921"/>
                  </a:lnTo>
                  <a:lnTo>
                    <a:pt x="22652" y="27883"/>
                  </a:lnTo>
                  <a:lnTo>
                    <a:pt x="22537" y="27839"/>
                  </a:lnTo>
                  <a:lnTo>
                    <a:pt x="22431" y="27786"/>
                  </a:lnTo>
                  <a:lnTo>
                    <a:pt x="22335" y="27727"/>
                  </a:lnTo>
                  <a:lnTo>
                    <a:pt x="22259" y="27659"/>
                  </a:lnTo>
                  <a:lnTo>
                    <a:pt x="22182" y="27585"/>
                  </a:lnTo>
                  <a:lnTo>
                    <a:pt x="22125" y="27503"/>
                  </a:lnTo>
                  <a:lnTo>
                    <a:pt x="22077" y="27420"/>
                  </a:lnTo>
                  <a:lnTo>
                    <a:pt x="22048" y="27338"/>
                  </a:lnTo>
                  <a:lnTo>
                    <a:pt x="22019" y="27249"/>
                  </a:lnTo>
                  <a:lnTo>
                    <a:pt x="22010" y="27159"/>
                  </a:lnTo>
                  <a:lnTo>
                    <a:pt x="22010" y="27069"/>
                  </a:lnTo>
                  <a:lnTo>
                    <a:pt x="22019" y="26980"/>
                  </a:lnTo>
                  <a:lnTo>
                    <a:pt x="22048" y="26890"/>
                  </a:lnTo>
                  <a:lnTo>
                    <a:pt x="21914" y="26718"/>
                  </a:lnTo>
                  <a:lnTo>
                    <a:pt x="21789" y="26539"/>
                  </a:lnTo>
                  <a:lnTo>
                    <a:pt x="21684" y="26352"/>
                  </a:lnTo>
                  <a:lnTo>
                    <a:pt x="21579" y="26158"/>
                  </a:lnTo>
                  <a:lnTo>
                    <a:pt x="21492" y="25964"/>
                  </a:lnTo>
                  <a:lnTo>
                    <a:pt x="21416" y="25762"/>
                  </a:lnTo>
                  <a:lnTo>
                    <a:pt x="21339" y="25553"/>
                  </a:lnTo>
                  <a:lnTo>
                    <a:pt x="21281" y="25336"/>
                  </a:lnTo>
                  <a:lnTo>
                    <a:pt x="21234" y="25120"/>
                  </a:lnTo>
                  <a:lnTo>
                    <a:pt x="21186" y="24903"/>
                  </a:lnTo>
                  <a:lnTo>
                    <a:pt x="21157" y="24679"/>
                  </a:lnTo>
                  <a:lnTo>
                    <a:pt x="21128" y="24455"/>
                  </a:lnTo>
                  <a:lnTo>
                    <a:pt x="21119" y="24231"/>
                  </a:lnTo>
                  <a:lnTo>
                    <a:pt x="21109" y="23999"/>
                  </a:lnTo>
                  <a:lnTo>
                    <a:pt x="21099" y="23768"/>
                  </a:lnTo>
                  <a:lnTo>
                    <a:pt x="21109" y="23536"/>
                  </a:lnTo>
                  <a:lnTo>
                    <a:pt x="21119" y="23312"/>
                  </a:lnTo>
                  <a:lnTo>
                    <a:pt x="21138" y="23081"/>
                  </a:lnTo>
                  <a:lnTo>
                    <a:pt x="21166" y="22849"/>
                  </a:lnTo>
                  <a:lnTo>
                    <a:pt x="21195" y="22625"/>
                  </a:lnTo>
                  <a:lnTo>
                    <a:pt x="21272" y="22177"/>
                  </a:lnTo>
                  <a:lnTo>
                    <a:pt x="21358" y="21751"/>
                  </a:lnTo>
                  <a:lnTo>
                    <a:pt x="21473" y="21333"/>
                  </a:lnTo>
                  <a:lnTo>
                    <a:pt x="21598" y="20937"/>
                  </a:lnTo>
                  <a:lnTo>
                    <a:pt x="21732" y="20564"/>
                  </a:lnTo>
                  <a:lnTo>
                    <a:pt x="21885" y="20227"/>
                  </a:lnTo>
                  <a:lnTo>
                    <a:pt x="21923" y="20138"/>
                  </a:lnTo>
                  <a:lnTo>
                    <a:pt x="21981" y="20063"/>
                  </a:lnTo>
                  <a:lnTo>
                    <a:pt x="22048" y="19988"/>
                  </a:lnTo>
                  <a:lnTo>
                    <a:pt x="22115" y="19921"/>
                  </a:lnTo>
                  <a:lnTo>
                    <a:pt x="22192" y="19861"/>
                  </a:lnTo>
                  <a:lnTo>
                    <a:pt x="22268" y="19809"/>
                  </a:lnTo>
                  <a:lnTo>
                    <a:pt x="22345" y="19764"/>
                  </a:lnTo>
                  <a:lnTo>
                    <a:pt x="22431" y="19735"/>
                  </a:lnTo>
                  <a:lnTo>
                    <a:pt x="22412" y="19630"/>
                  </a:lnTo>
                  <a:lnTo>
                    <a:pt x="22412" y="19525"/>
                  </a:lnTo>
                  <a:lnTo>
                    <a:pt x="22422" y="19481"/>
                  </a:lnTo>
                  <a:lnTo>
                    <a:pt x="22431" y="19428"/>
                  </a:lnTo>
                  <a:lnTo>
                    <a:pt x="22450" y="19383"/>
                  </a:lnTo>
                  <a:lnTo>
                    <a:pt x="22479" y="19339"/>
                  </a:lnTo>
                  <a:lnTo>
                    <a:pt x="22508" y="19301"/>
                  </a:lnTo>
                  <a:lnTo>
                    <a:pt x="22546" y="19264"/>
                  </a:lnTo>
                  <a:lnTo>
                    <a:pt x="22594" y="19227"/>
                  </a:lnTo>
                  <a:lnTo>
                    <a:pt x="22642" y="19197"/>
                  </a:lnTo>
                  <a:lnTo>
                    <a:pt x="22700" y="19167"/>
                  </a:lnTo>
                  <a:lnTo>
                    <a:pt x="22757" y="19144"/>
                  </a:lnTo>
                  <a:lnTo>
                    <a:pt x="22824" y="19122"/>
                  </a:lnTo>
                  <a:lnTo>
                    <a:pt x="22901" y="19107"/>
                  </a:lnTo>
                  <a:lnTo>
                    <a:pt x="24443" y="18935"/>
                  </a:lnTo>
                  <a:lnTo>
                    <a:pt x="25986" y="18771"/>
                  </a:lnTo>
                  <a:lnTo>
                    <a:pt x="27538" y="18607"/>
                  </a:lnTo>
                  <a:lnTo>
                    <a:pt x="29091" y="18450"/>
                  </a:lnTo>
                  <a:lnTo>
                    <a:pt x="30643" y="18300"/>
                  </a:lnTo>
                  <a:lnTo>
                    <a:pt x="32205" y="18151"/>
                  </a:lnTo>
                  <a:lnTo>
                    <a:pt x="33767" y="18009"/>
                  </a:lnTo>
                  <a:lnTo>
                    <a:pt x="35329" y="17882"/>
                  </a:lnTo>
                  <a:lnTo>
                    <a:pt x="36900" y="17748"/>
                  </a:lnTo>
                  <a:lnTo>
                    <a:pt x="38471" y="17628"/>
                  </a:lnTo>
                  <a:lnTo>
                    <a:pt x="40043" y="17509"/>
                  </a:lnTo>
                  <a:lnTo>
                    <a:pt x="41614" y="17397"/>
                  </a:lnTo>
                  <a:lnTo>
                    <a:pt x="43195" y="17292"/>
                  </a:lnTo>
                  <a:lnTo>
                    <a:pt x="44776" y="17188"/>
                  </a:lnTo>
                  <a:lnTo>
                    <a:pt x="46357" y="17090"/>
                  </a:lnTo>
                  <a:lnTo>
                    <a:pt x="47938" y="17001"/>
                  </a:lnTo>
                  <a:lnTo>
                    <a:pt x="49529" y="16919"/>
                  </a:lnTo>
                  <a:lnTo>
                    <a:pt x="51119" y="16836"/>
                  </a:lnTo>
                  <a:lnTo>
                    <a:pt x="52700" y="16762"/>
                  </a:lnTo>
                  <a:lnTo>
                    <a:pt x="54291" y="16695"/>
                  </a:lnTo>
                  <a:lnTo>
                    <a:pt x="55891" y="16627"/>
                  </a:lnTo>
                  <a:lnTo>
                    <a:pt x="57482" y="16568"/>
                  </a:lnTo>
                  <a:lnTo>
                    <a:pt x="59072" y="16515"/>
                  </a:lnTo>
                  <a:lnTo>
                    <a:pt x="60673" y="16463"/>
                  </a:lnTo>
                  <a:lnTo>
                    <a:pt x="62263" y="16418"/>
                  </a:lnTo>
                  <a:lnTo>
                    <a:pt x="63863" y="16381"/>
                  </a:lnTo>
                  <a:lnTo>
                    <a:pt x="65464" y="16351"/>
                  </a:lnTo>
                  <a:lnTo>
                    <a:pt x="67064" y="16321"/>
                  </a:lnTo>
                  <a:lnTo>
                    <a:pt x="68664" y="16299"/>
                  </a:lnTo>
                  <a:lnTo>
                    <a:pt x="70264" y="16284"/>
                  </a:lnTo>
                  <a:lnTo>
                    <a:pt x="71864" y="16269"/>
                  </a:lnTo>
                  <a:lnTo>
                    <a:pt x="73464" y="16261"/>
                  </a:lnTo>
                  <a:lnTo>
                    <a:pt x="75065" y="16254"/>
                  </a:lnTo>
                  <a:close/>
                  <a:moveTo>
                    <a:pt x="71289" y="32910"/>
                  </a:moveTo>
                  <a:lnTo>
                    <a:pt x="76262" y="32933"/>
                  </a:lnTo>
                  <a:lnTo>
                    <a:pt x="81235" y="32970"/>
                  </a:lnTo>
                  <a:lnTo>
                    <a:pt x="86199" y="33015"/>
                  </a:lnTo>
                  <a:lnTo>
                    <a:pt x="91153" y="33067"/>
                  </a:lnTo>
                  <a:lnTo>
                    <a:pt x="96097" y="33119"/>
                  </a:lnTo>
                  <a:lnTo>
                    <a:pt x="101032" y="33164"/>
                  </a:lnTo>
                  <a:lnTo>
                    <a:pt x="103120" y="33179"/>
                  </a:lnTo>
                  <a:lnTo>
                    <a:pt x="107365" y="33179"/>
                  </a:lnTo>
                  <a:lnTo>
                    <a:pt x="109512" y="33164"/>
                  </a:lnTo>
                  <a:lnTo>
                    <a:pt x="111667" y="33149"/>
                  </a:lnTo>
                  <a:lnTo>
                    <a:pt x="113843" y="33127"/>
                  </a:lnTo>
                  <a:lnTo>
                    <a:pt x="118231" y="33075"/>
                  </a:lnTo>
                  <a:lnTo>
                    <a:pt x="122658" y="33015"/>
                  </a:lnTo>
                  <a:lnTo>
                    <a:pt x="127113" y="32970"/>
                  </a:lnTo>
                  <a:lnTo>
                    <a:pt x="129346" y="32948"/>
                  </a:lnTo>
                  <a:lnTo>
                    <a:pt x="131579" y="32933"/>
                  </a:lnTo>
                  <a:lnTo>
                    <a:pt x="136053" y="32933"/>
                  </a:lnTo>
                  <a:lnTo>
                    <a:pt x="138296" y="32948"/>
                  </a:lnTo>
                  <a:lnTo>
                    <a:pt x="140528" y="32970"/>
                  </a:lnTo>
                  <a:lnTo>
                    <a:pt x="142761" y="33007"/>
                  </a:lnTo>
                  <a:lnTo>
                    <a:pt x="144984" y="33060"/>
                  </a:lnTo>
                  <a:lnTo>
                    <a:pt x="147207" y="33127"/>
                  </a:lnTo>
                  <a:lnTo>
                    <a:pt x="149420" y="33209"/>
                  </a:lnTo>
                  <a:lnTo>
                    <a:pt x="150522" y="33254"/>
                  </a:lnTo>
                  <a:lnTo>
                    <a:pt x="151614" y="33306"/>
                  </a:lnTo>
                  <a:lnTo>
                    <a:pt x="152716" y="33366"/>
                  </a:lnTo>
                  <a:lnTo>
                    <a:pt x="153809" y="33426"/>
                  </a:lnTo>
                  <a:lnTo>
                    <a:pt x="154901" y="33493"/>
                  </a:lnTo>
                  <a:lnTo>
                    <a:pt x="155984" y="33568"/>
                  </a:lnTo>
                  <a:lnTo>
                    <a:pt x="157066" y="33650"/>
                  </a:lnTo>
                  <a:lnTo>
                    <a:pt x="158149" y="33732"/>
                  </a:lnTo>
                  <a:lnTo>
                    <a:pt x="159222" y="33822"/>
                  </a:lnTo>
                  <a:lnTo>
                    <a:pt x="160296" y="33919"/>
                  </a:lnTo>
                  <a:lnTo>
                    <a:pt x="161369" y="34023"/>
                  </a:lnTo>
                  <a:lnTo>
                    <a:pt x="162432" y="34128"/>
                  </a:lnTo>
                  <a:lnTo>
                    <a:pt x="163496" y="34240"/>
                  </a:lnTo>
                  <a:lnTo>
                    <a:pt x="164550" y="34367"/>
                  </a:lnTo>
                  <a:lnTo>
                    <a:pt x="165604" y="34494"/>
                  </a:lnTo>
                  <a:lnTo>
                    <a:pt x="166648" y="34628"/>
                  </a:lnTo>
                  <a:lnTo>
                    <a:pt x="167683" y="34770"/>
                  </a:lnTo>
                  <a:lnTo>
                    <a:pt x="168718" y="34920"/>
                  </a:lnTo>
                  <a:lnTo>
                    <a:pt x="169753" y="35076"/>
                  </a:lnTo>
                  <a:lnTo>
                    <a:pt x="170778" y="35241"/>
                  </a:lnTo>
                  <a:lnTo>
                    <a:pt x="170951" y="35278"/>
                  </a:lnTo>
                  <a:lnTo>
                    <a:pt x="171114" y="35323"/>
                  </a:lnTo>
                  <a:lnTo>
                    <a:pt x="171257" y="35375"/>
                  </a:lnTo>
                  <a:lnTo>
                    <a:pt x="171382" y="35442"/>
                  </a:lnTo>
                  <a:lnTo>
                    <a:pt x="171487" y="35517"/>
                  </a:lnTo>
                  <a:lnTo>
                    <a:pt x="171583" y="35599"/>
                  </a:lnTo>
                  <a:lnTo>
                    <a:pt x="171660" y="35681"/>
                  </a:lnTo>
                  <a:lnTo>
                    <a:pt x="171717" y="35778"/>
                  </a:lnTo>
                  <a:lnTo>
                    <a:pt x="171765" y="35876"/>
                  </a:lnTo>
                  <a:lnTo>
                    <a:pt x="171794" y="35980"/>
                  </a:lnTo>
                  <a:lnTo>
                    <a:pt x="171813" y="36085"/>
                  </a:lnTo>
                  <a:lnTo>
                    <a:pt x="171823" y="36197"/>
                  </a:lnTo>
                  <a:lnTo>
                    <a:pt x="171813" y="36301"/>
                  </a:lnTo>
                  <a:lnTo>
                    <a:pt x="171794" y="36413"/>
                  </a:lnTo>
                  <a:lnTo>
                    <a:pt x="171756" y="36525"/>
                  </a:lnTo>
                  <a:lnTo>
                    <a:pt x="171708" y="36637"/>
                  </a:lnTo>
                  <a:lnTo>
                    <a:pt x="171736" y="36645"/>
                  </a:lnTo>
                  <a:lnTo>
                    <a:pt x="171765" y="36660"/>
                  </a:lnTo>
                  <a:lnTo>
                    <a:pt x="171794" y="36675"/>
                  </a:lnTo>
                  <a:lnTo>
                    <a:pt x="171823" y="36697"/>
                  </a:lnTo>
                  <a:lnTo>
                    <a:pt x="171976" y="36891"/>
                  </a:lnTo>
                  <a:lnTo>
                    <a:pt x="172110" y="37078"/>
                  </a:lnTo>
                  <a:lnTo>
                    <a:pt x="172244" y="37272"/>
                  </a:lnTo>
                  <a:lnTo>
                    <a:pt x="172359" y="37467"/>
                  </a:lnTo>
                  <a:lnTo>
                    <a:pt x="172455" y="37668"/>
                  </a:lnTo>
                  <a:lnTo>
                    <a:pt x="172551" y="37870"/>
                  </a:lnTo>
                  <a:lnTo>
                    <a:pt x="172637" y="38072"/>
                  </a:lnTo>
                  <a:lnTo>
                    <a:pt x="172704" y="38273"/>
                  </a:lnTo>
                  <a:lnTo>
                    <a:pt x="172771" y="38482"/>
                  </a:lnTo>
                  <a:lnTo>
                    <a:pt x="172829" y="38691"/>
                  </a:lnTo>
                  <a:lnTo>
                    <a:pt x="172886" y="38901"/>
                  </a:lnTo>
                  <a:lnTo>
                    <a:pt x="172925" y="39117"/>
                  </a:lnTo>
                  <a:lnTo>
                    <a:pt x="173001" y="39550"/>
                  </a:lnTo>
                  <a:lnTo>
                    <a:pt x="173059" y="39999"/>
                  </a:lnTo>
                  <a:lnTo>
                    <a:pt x="173107" y="40432"/>
                  </a:lnTo>
                  <a:lnTo>
                    <a:pt x="173145" y="40880"/>
                  </a:lnTo>
                  <a:lnTo>
                    <a:pt x="173164" y="41112"/>
                  </a:lnTo>
                  <a:lnTo>
                    <a:pt x="173174" y="41343"/>
                  </a:lnTo>
                  <a:lnTo>
                    <a:pt x="173174" y="41575"/>
                  </a:lnTo>
                  <a:lnTo>
                    <a:pt x="173164" y="41806"/>
                  </a:lnTo>
                  <a:lnTo>
                    <a:pt x="173145" y="42030"/>
                  </a:lnTo>
                  <a:lnTo>
                    <a:pt x="173107" y="42262"/>
                  </a:lnTo>
                  <a:lnTo>
                    <a:pt x="173059" y="42478"/>
                  </a:lnTo>
                  <a:lnTo>
                    <a:pt x="172992" y="42695"/>
                  </a:lnTo>
                  <a:lnTo>
                    <a:pt x="172905" y="42904"/>
                  </a:lnTo>
                  <a:lnTo>
                    <a:pt x="172857" y="43001"/>
                  </a:lnTo>
                  <a:lnTo>
                    <a:pt x="172800" y="43098"/>
                  </a:lnTo>
                  <a:lnTo>
                    <a:pt x="172733" y="43195"/>
                  </a:lnTo>
                  <a:lnTo>
                    <a:pt x="172666" y="43293"/>
                  </a:lnTo>
                  <a:lnTo>
                    <a:pt x="172589" y="43382"/>
                  </a:lnTo>
                  <a:lnTo>
                    <a:pt x="172512" y="43464"/>
                  </a:lnTo>
                  <a:lnTo>
                    <a:pt x="172445" y="43532"/>
                  </a:lnTo>
                  <a:lnTo>
                    <a:pt x="172369" y="43584"/>
                  </a:lnTo>
                  <a:lnTo>
                    <a:pt x="172206" y="43681"/>
                  </a:lnTo>
                  <a:lnTo>
                    <a:pt x="172177" y="43771"/>
                  </a:lnTo>
                  <a:lnTo>
                    <a:pt x="172139" y="43860"/>
                  </a:lnTo>
                  <a:lnTo>
                    <a:pt x="172091" y="43950"/>
                  </a:lnTo>
                  <a:lnTo>
                    <a:pt x="172043" y="44032"/>
                  </a:lnTo>
                  <a:lnTo>
                    <a:pt x="171976" y="44114"/>
                  </a:lnTo>
                  <a:lnTo>
                    <a:pt x="171909" y="44189"/>
                  </a:lnTo>
                  <a:lnTo>
                    <a:pt x="171832" y="44256"/>
                  </a:lnTo>
                  <a:lnTo>
                    <a:pt x="171746" y="44323"/>
                  </a:lnTo>
                  <a:lnTo>
                    <a:pt x="171650" y="44383"/>
                  </a:lnTo>
                  <a:lnTo>
                    <a:pt x="171545" y="44435"/>
                  </a:lnTo>
                  <a:lnTo>
                    <a:pt x="171439" y="44480"/>
                  </a:lnTo>
                  <a:lnTo>
                    <a:pt x="171315" y="44518"/>
                  </a:lnTo>
                  <a:lnTo>
                    <a:pt x="171190" y="44547"/>
                  </a:lnTo>
                  <a:lnTo>
                    <a:pt x="171046" y="44570"/>
                  </a:lnTo>
                  <a:lnTo>
                    <a:pt x="170903" y="44577"/>
                  </a:lnTo>
                  <a:lnTo>
                    <a:pt x="170749" y="44585"/>
                  </a:lnTo>
                  <a:lnTo>
                    <a:pt x="166093" y="44450"/>
                  </a:lnTo>
                  <a:lnTo>
                    <a:pt x="161426" y="44331"/>
                  </a:lnTo>
                  <a:lnTo>
                    <a:pt x="156769" y="44211"/>
                  </a:lnTo>
                  <a:lnTo>
                    <a:pt x="152113" y="44107"/>
                  </a:lnTo>
                  <a:lnTo>
                    <a:pt x="147456" y="44010"/>
                  </a:lnTo>
                  <a:lnTo>
                    <a:pt x="142789" y="43920"/>
                  </a:lnTo>
                  <a:lnTo>
                    <a:pt x="138133" y="43838"/>
                  </a:lnTo>
                  <a:lnTo>
                    <a:pt x="133476" y="43756"/>
                  </a:lnTo>
                  <a:lnTo>
                    <a:pt x="128819" y="43688"/>
                  </a:lnTo>
                  <a:lnTo>
                    <a:pt x="124162" y="43621"/>
                  </a:lnTo>
                  <a:lnTo>
                    <a:pt x="114849" y="43502"/>
                  </a:lnTo>
                  <a:lnTo>
                    <a:pt x="105535" y="43397"/>
                  </a:lnTo>
                  <a:lnTo>
                    <a:pt x="96221" y="43300"/>
                  </a:lnTo>
                  <a:lnTo>
                    <a:pt x="77594" y="43128"/>
                  </a:lnTo>
                  <a:lnTo>
                    <a:pt x="68281" y="43039"/>
                  </a:lnTo>
                  <a:lnTo>
                    <a:pt x="58957" y="42949"/>
                  </a:lnTo>
                  <a:lnTo>
                    <a:pt x="49644" y="42844"/>
                  </a:lnTo>
                  <a:lnTo>
                    <a:pt x="40330" y="42732"/>
                  </a:lnTo>
                  <a:lnTo>
                    <a:pt x="35673" y="42665"/>
                  </a:lnTo>
                  <a:lnTo>
                    <a:pt x="31007" y="42598"/>
                  </a:lnTo>
                  <a:lnTo>
                    <a:pt x="26350" y="42523"/>
                  </a:lnTo>
                  <a:lnTo>
                    <a:pt x="21693" y="42441"/>
                  </a:lnTo>
                  <a:lnTo>
                    <a:pt x="21521" y="42426"/>
                  </a:lnTo>
                  <a:lnTo>
                    <a:pt x="21368" y="42404"/>
                  </a:lnTo>
                  <a:lnTo>
                    <a:pt x="21234" y="42359"/>
                  </a:lnTo>
                  <a:lnTo>
                    <a:pt x="21109" y="42307"/>
                  </a:lnTo>
                  <a:lnTo>
                    <a:pt x="20994" y="42239"/>
                  </a:lnTo>
                  <a:lnTo>
                    <a:pt x="20908" y="42165"/>
                  </a:lnTo>
                  <a:lnTo>
                    <a:pt x="20822" y="42083"/>
                  </a:lnTo>
                  <a:lnTo>
                    <a:pt x="20754" y="41993"/>
                  </a:lnTo>
                  <a:lnTo>
                    <a:pt x="20707" y="41903"/>
                  </a:lnTo>
                  <a:lnTo>
                    <a:pt x="20668" y="41799"/>
                  </a:lnTo>
                  <a:lnTo>
                    <a:pt x="20649" y="41702"/>
                  </a:lnTo>
                  <a:lnTo>
                    <a:pt x="20639" y="41597"/>
                  </a:lnTo>
                  <a:lnTo>
                    <a:pt x="20649" y="41492"/>
                  </a:lnTo>
                  <a:lnTo>
                    <a:pt x="20668" y="41388"/>
                  </a:lnTo>
                  <a:lnTo>
                    <a:pt x="20707" y="41291"/>
                  </a:lnTo>
                  <a:lnTo>
                    <a:pt x="20754" y="41194"/>
                  </a:lnTo>
                  <a:lnTo>
                    <a:pt x="20754" y="41186"/>
                  </a:lnTo>
                  <a:lnTo>
                    <a:pt x="20745" y="41179"/>
                  </a:lnTo>
                  <a:lnTo>
                    <a:pt x="20735" y="41164"/>
                  </a:lnTo>
                  <a:lnTo>
                    <a:pt x="20726" y="41156"/>
                  </a:lnTo>
                  <a:lnTo>
                    <a:pt x="20611" y="40850"/>
                  </a:lnTo>
                  <a:lnTo>
                    <a:pt x="20505" y="40529"/>
                  </a:lnTo>
                  <a:lnTo>
                    <a:pt x="20419" y="40193"/>
                  </a:lnTo>
                  <a:lnTo>
                    <a:pt x="20333" y="39849"/>
                  </a:lnTo>
                  <a:lnTo>
                    <a:pt x="20266" y="39491"/>
                  </a:lnTo>
                  <a:lnTo>
                    <a:pt x="20208" y="39132"/>
                  </a:lnTo>
                  <a:lnTo>
                    <a:pt x="20170" y="38766"/>
                  </a:lnTo>
                  <a:lnTo>
                    <a:pt x="20141" y="38400"/>
                  </a:lnTo>
                  <a:lnTo>
                    <a:pt x="20141" y="38034"/>
                  </a:lnTo>
                  <a:lnTo>
                    <a:pt x="20151" y="37668"/>
                  </a:lnTo>
                  <a:lnTo>
                    <a:pt x="20180" y="37310"/>
                  </a:lnTo>
                  <a:lnTo>
                    <a:pt x="20237" y="36966"/>
                  </a:lnTo>
                  <a:lnTo>
                    <a:pt x="20266" y="36794"/>
                  </a:lnTo>
                  <a:lnTo>
                    <a:pt x="20304" y="36623"/>
                  </a:lnTo>
                  <a:lnTo>
                    <a:pt x="20352" y="36458"/>
                  </a:lnTo>
                  <a:lnTo>
                    <a:pt x="20400" y="36301"/>
                  </a:lnTo>
                  <a:lnTo>
                    <a:pt x="20457" y="36137"/>
                  </a:lnTo>
                  <a:lnTo>
                    <a:pt x="20524" y="35988"/>
                  </a:lnTo>
                  <a:lnTo>
                    <a:pt x="20592" y="35838"/>
                  </a:lnTo>
                  <a:lnTo>
                    <a:pt x="20668" y="35689"/>
                  </a:lnTo>
                  <a:lnTo>
                    <a:pt x="20697" y="35644"/>
                  </a:lnTo>
                  <a:lnTo>
                    <a:pt x="20726" y="35607"/>
                  </a:lnTo>
                  <a:lnTo>
                    <a:pt x="20754" y="35562"/>
                  </a:lnTo>
                  <a:lnTo>
                    <a:pt x="20793" y="35532"/>
                  </a:lnTo>
                  <a:lnTo>
                    <a:pt x="20831" y="35502"/>
                  </a:lnTo>
                  <a:lnTo>
                    <a:pt x="20879" y="35472"/>
                  </a:lnTo>
                  <a:lnTo>
                    <a:pt x="20927" y="35450"/>
                  </a:lnTo>
                  <a:lnTo>
                    <a:pt x="20975" y="35435"/>
                  </a:lnTo>
                  <a:lnTo>
                    <a:pt x="20937" y="35360"/>
                  </a:lnTo>
                  <a:lnTo>
                    <a:pt x="20917" y="35286"/>
                  </a:lnTo>
                  <a:lnTo>
                    <a:pt x="20898" y="35203"/>
                  </a:lnTo>
                  <a:lnTo>
                    <a:pt x="20898" y="35129"/>
                  </a:lnTo>
                  <a:lnTo>
                    <a:pt x="20898" y="35046"/>
                  </a:lnTo>
                  <a:lnTo>
                    <a:pt x="20917" y="34972"/>
                  </a:lnTo>
                  <a:lnTo>
                    <a:pt x="20946" y="34897"/>
                  </a:lnTo>
                  <a:lnTo>
                    <a:pt x="20984" y="34822"/>
                  </a:lnTo>
                  <a:lnTo>
                    <a:pt x="21032" y="34755"/>
                  </a:lnTo>
                  <a:lnTo>
                    <a:pt x="21099" y="34688"/>
                  </a:lnTo>
                  <a:lnTo>
                    <a:pt x="21176" y="34628"/>
                  </a:lnTo>
                  <a:lnTo>
                    <a:pt x="21253" y="34576"/>
                  </a:lnTo>
                  <a:lnTo>
                    <a:pt x="21358" y="34531"/>
                  </a:lnTo>
                  <a:lnTo>
                    <a:pt x="21464" y="34494"/>
                  </a:lnTo>
                  <a:lnTo>
                    <a:pt x="21588" y="34464"/>
                  </a:lnTo>
                  <a:lnTo>
                    <a:pt x="21713" y="34449"/>
                  </a:lnTo>
                  <a:lnTo>
                    <a:pt x="24175" y="34262"/>
                  </a:lnTo>
                  <a:lnTo>
                    <a:pt x="26638" y="34083"/>
                  </a:lnTo>
                  <a:lnTo>
                    <a:pt x="29100" y="33926"/>
                  </a:lnTo>
                  <a:lnTo>
                    <a:pt x="31563" y="33784"/>
                  </a:lnTo>
                  <a:lnTo>
                    <a:pt x="34035" y="33650"/>
                  </a:lnTo>
                  <a:lnTo>
                    <a:pt x="36507" y="33530"/>
                  </a:lnTo>
                  <a:lnTo>
                    <a:pt x="38989" y="33426"/>
                  </a:lnTo>
                  <a:lnTo>
                    <a:pt x="41461" y="33329"/>
                  </a:lnTo>
                  <a:lnTo>
                    <a:pt x="43943" y="33246"/>
                  </a:lnTo>
                  <a:lnTo>
                    <a:pt x="46424" y="33172"/>
                  </a:lnTo>
                  <a:lnTo>
                    <a:pt x="48906" y="33112"/>
                  </a:lnTo>
                  <a:lnTo>
                    <a:pt x="51397" y="33060"/>
                  </a:lnTo>
                  <a:lnTo>
                    <a:pt x="53879" y="33015"/>
                  </a:lnTo>
                  <a:lnTo>
                    <a:pt x="56370" y="32978"/>
                  </a:lnTo>
                  <a:lnTo>
                    <a:pt x="58852" y="32948"/>
                  </a:lnTo>
                  <a:lnTo>
                    <a:pt x="61343" y="32933"/>
                  </a:lnTo>
                  <a:lnTo>
                    <a:pt x="63835" y="32918"/>
                  </a:lnTo>
                  <a:lnTo>
                    <a:pt x="66316" y="32910"/>
                  </a:lnTo>
                  <a:close/>
                  <a:moveTo>
                    <a:pt x="72937" y="47072"/>
                  </a:moveTo>
                  <a:lnTo>
                    <a:pt x="77661" y="47087"/>
                  </a:lnTo>
                  <a:lnTo>
                    <a:pt x="82385" y="47109"/>
                  </a:lnTo>
                  <a:lnTo>
                    <a:pt x="87119" y="47147"/>
                  </a:lnTo>
                  <a:lnTo>
                    <a:pt x="91843" y="47192"/>
                  </a:lnTo>
                  <a:lnTo>
                    <a:pt x="96576" y="47251"/>
                  </a:lnTo>
                  <a:lnTo>
                    <a:pt x="101300" y="47311"/>
                  </a:lnTo>
                  <a:lnTo>
                    <a:pt x="106033" y="47386"/>
                  </a:lnTo>
                  <a:lnTo>
                    <a:pt x="110757" y="47468"/>
                  </a:lnTo>
                  <a:lnTo>
                    <a:pt x="115481" y="47558"/>
                  </a:lnTo>
                  <a:lnTo>
                    <a:pt x="120215" y="47655"/>
                  </a:lnTo>
                  <a:lnTo>
                    <a:pt x="124938" y="47759"/>
                  </a:lnTo>
                  <a:lnTo>
                    <a:pt x="129662" y="47871"/>
                  </a:lnTo>
                  <a:lnTo>
                    <a:pt x="134386" y="47991"/>
                  </a:lnTo>
                  <a:lnTo>
                    <a:pt x="139110" y="48110"/>
                  </a:lnTo>
                  <a:lnTo>
                    <a:pt x="143834" y="48237"/>
                  </a:lnTo>
                  <a:lnTo>
                    <a:pt x="153272" y="48506"/>
                  </a:lnTo>
                  <a:lnTo>
                    <a:pt x="162701" y="48790"/>
                  </a:lnTo>
                  <a:lnTo>
                    <a:pt x="172120" y="49081"/>
                  </a:lnTo>
                  <a:lnTo>
                    <a:pt x="172302" y="49096"/>
                  </a:lnTo>
                  <a:lnTo>
                    <a:pt x="172465" y="49119"/>
                  </a:lnTo>
                  <a:lnTo>
                    <a:pt x="172618" y="49148"/>
                  </a:lnTo>
                  <a:lnTo>
                    <a:pt x="172771" y="49193"/>
                  </a:lnTo>
                  <a:lnTo>
                    <a:pt x="172905" y="49238"/>
                  </a:lnTo>
                  <a:lnTo>
                    <a:pt x="173030" y="49298"/>
                  </a:lnTo>
                  <a:lnTo>
                    <a:pt x="173154" y="49365"/>
                  </a:lnTo>
                  <a:lnTo>
                    <a:pt x="173260" y="49440"/>
                  </a:lnTo>
                  <a:lnTo>
                    <a:pt x="173356" y="49514"/>
                  </a:lnTo>
                  <a:lnTo>
                    <a:pt x="173452" y="49597"/>
                  </a:lnTo>
                  <a:lnTo>
                    <a:pt x="173528" y="49686"/>
                  </a:lnTo>
                  <a:lnTo>
                    <a:pt x="173605" y="49783"/>
                  </a:lnTo>
                  <a:lnTo>
                    <a:pt x="173662" y="49880"/>
                  </a:lnTo>
                  <a:lnTo>
                    <a:pt x="173720" y="49985"/>
                  </a:lnTo>
                  <a:lnTo>
                    <a:pt x="173768" y="50090"/>
                  </a:lnTo>
                  <a:lnTo>
                    <a:pt x="173796" y="50194"/>
                  </a:lnTo>
                  <a:lnTo>
                    <a:pt x="173835" y="50224"/>
                  </a:lnTo>
                  <a:lnTo>
                    <a:pt x="173854" y="50246"/>
                  </a:lnTo>
                  <a:lnTo>
                    <a:pt x="173854" y="50261"/>
                  </a:lnTo>
                  <a:lnTo>
                    <a:pt x="174026" y="50597"/>
                  </a:lnTo>
                  <a:lnTo>
                    <a:pt x="174180" y="50941"/>
                  </a:lnTo>
                  <a:lnTo>
                    <a:pt x="174323" y="51285"/>
                  </a:lnTo>
                  <a:lnTo>
                    <a:pt x="174458" y="51621"/>
                  </a:lnTo>
                  <a:lnTo>
                    <a:pt x="174582" y="51964"/>
                  </a:lnTo>
                  <a:lnTo>
                    <a:pt x="174688" y="52308"/>
                  </a:lnTo>
                  <a:lnTo>
                    <a:pt x="174783" y="52652"/>
                  </a:lnTo>
                  <a:lnTo>
                    <a:pt x="174870" y="52995"/>
                  </a:lnTo>
                  <a:lnTo>
                    <a:pt x="174946" y="53339"/>
                  </a:lnTo>
                  <a:lnTo>
                    <a:pt x="175004" y="53690"/>
                  </a:lnTo>
                  <a:lnTo>
                    <a:pt x="175042" y="54041"/>
                  </a:lnTo>
                  <a:lnTo>
                    <a:pt x="175080" y="54392"/>
                  </a:lnTo>
                  <a:lnTo>
                    <a:pt x="175090" y="54750"/>
                  </a:lnTo>
                  <a:lnTo>
                    <a:pt x="175100" y="55101"/>
                  </a:lnTo>
                  <a:lnTo>
                    <a:pt x="175090" y="55467"/>
                  </a:lnTo>
                  <a:lnTo>
                    <a:pt x="175061" y="55826"/>
                  </a:lnTo>
                  <a:lnTo>
                    <a:pt x="175052" y="55916"/>
                  </a:lnTo>
                  <a:lnTo>
                    <a:pt x="175033" y="56005"/>
                  </a:lnTo>
                  <a:lnTo>
                    <a:pt x="175004" y="56087"/>
                  </a:lnTo>
                  <a:lnTo>
                    <a:pt x="174975" y="56170"/>
                  </a:lnTo>
                  <a:lnTo>
                    <a:pt x="174937" y="56244"/>
                  </a:lnTo>
                  <a:lnTo>
                    <a:pt x="174889" y="56319"/>
                  </a:lnTo>
                  <a:lnTo>
                    <a:pt x="174841" y="56386"/>
                  </a:lnTo>
                  <a:lnTo>
                    <a:pt x="174783" y="56446"/>
                  </a:lnTo>
                  <a:lnTo>
                    <a:pt x="174726" y="56506"/>
                  </a:lnTo>
                  <a:lnTo>
                    <a:pt x="174668" y="56565"/>
                  </a:lnTo>
                  <a:lnTo>
                    <a:pt x="174601" y="56618"/>
                  </a:lnTo>
                  <a:lnTo>
                    <a:pt x="174525" y="56670"/>
                  </a:lnTo>
                  <a:lnTo>
                    <a:pt x="174381" y="56752"/>
                  </a:lnTo>
                  <a:lnTo>
                    <a:pt x="174218" y="56827"/>
                  </a:lnTo>
                  <a:lnTo>
                    <a:pt x="174046" y="56887"/>
                  </a:lnTo>
                  <a:lnTo>
                    <a:pt x="173873" y="56931"/>
                  </a:lnTo>
                  <a:lnTo>
                    <a:pt x="173691" y="56954"/>
                  </a:lnTo>
                  <a:lnTo>
                    <a:pt x="173509" y="56969"/>
                  </a:lnTo>
                  <a:lnTo>
                    <a:pt x="173327" y="56969"/>
                  </a:lnTo>
                  <a:lnTo>
                    <a:pt x="173145" y="56954"/>
                  </a:lnTo>
                  <a:lnTo>
                    <a:pt x="172972" y="56924"/>
                  </a:lnTo>
                  <a:lnTo>
                    <a:pt x="172810" y="56879"/>
                  </a:lnTo>
                  <a:lnTo>
                    <a:pt x="172771" y="56946"/>
                  </a:lnTo>
                  <a:lnTo>
                    <a:pt x="172714" y="57014"/>
                  </a:lnTo>
                  <a:lnTo>
                    <a:pt x="172666" y="57073"/>
                  </a:lnTo>
                  <a:lnTo>
                    <a:pt x="172608" y="57133"/>
                  </a:lnTo>
                  <a:lnTo>
                    <a:pt x="172541" y="57193"/>
                  </a:lnTo>
                  <a:lnTo>
                    <a:pt x="172465" y="57245"/>
                  </a:lnTo>
                  <a:lnTo>
                    <a:pt x="172398" y="57297"/>
                  </a:lnTo>
                  <a:lnTo>
                    <a:pt x="172311" y="57350"/>
                  </a:lnTo>
                  <a:lnTo>
                    <a:pt x="172225" y="57387"/>
                  </a:lnTo>
                  <a:lnTo>
                    <a:pt x="172129" y="57432"/>
                  </a:lnTo>
                  <a:lnTo>
                    <a:pt x="172033" y="57462"/>
                  </a:lnTo>
                  <a:lnTo>
                    <a:pt x="171938" y="57492"/>
                  </a:lnTo>
                  <a:lnTo>
                    <a:pt x="171823" y="57514"/>
                  </a:lnTo>
                  <a:lnTo>
                    <a:pt x="171708" y="57529"/>
                  </a:lnTo>
                  <a:lnTo>
                    <a:pt x="171593" y="57536"/>
                  </a:lnTo>
                  <a:lnTo>
                    <a:pt x="171468" y="57544"/>
                  </a:lnTo>
                  <a:lnTo>
                    <a:pt x="166773" y="57499"/>
                  </a:lnTo>
                  <a:lnTo>
                    <a:pt x="162087" y="57462"/>
                  </a:lnTo>
                  <a:lnTo>
                    <a:pt x="157392" y="57439"/>
                  </a:lnTo>
                  <a:lnTo>
                    <a:pt x="152688" y="57417"/>
                  </a:lnTo>
                  <a:lnTo>
                    <a:pt x="147992" y="57402"/>
                  </a:lnTo>
                  <a:lnTo>
                    <a:pt x="143288" y="57395"/>
                  </a:lnTo>
                  <a:lnTo>
                    <a:pt x="133878" y="57380"/>
                  </a:lnTo>
                  <a:lnTo>
                    <a:pt x="115040" y="57372"/>
                  </a:lnTo>
                  <a:lnTo>
                    <a:pt x="105621" y="57357"/>
                  </a:lnTo>
                  <a:lnTo>
                    <a:pt x="100907" y="57342"/>
                  </a:lnTo>
                  <a:lnTo>
                    <a:pt x="96193" y="57320"/>
                  </a:lnTo>
                  <a:lnTo>
                    <a:pt x="91478" y="57297"/>
                  </a:lnTo>
                  <a:lnTo>
                    <a:pt x="86764" y="57268"/>
                  </a:lnTo>
                  <a:lnTo>
                    <a:pt x="82059" y="57223"/>
                  </a:lnTo>
                  <a:lnTo>
                    <a:pt x="77345" y="57170"/>
                  </a:lnTo>
                  <a:lnTo>
                    <a:pt x="72640" y="57111"/>
                  </a:lnTo>
                  <a:lnTo>
                    <a:pt x="67936" y="57036"/>
                  </a:lnTo>
                  <a:lnTo>
                    <a:pt x="63231" y="56954"/>
                  </a:lnTo>
                  <a:lnTo>
                    <a:pt x="58526" y="56857"/>
                  </a:lnTo>
                  <a:lnTo>
                    <a:pt x="53822" y="56745"/>
                  </a:lnTo>
                  <a:lnTo>
                    <a:pt x="49126" y="56618"/>
                  </a:lnTo>
                  <a:lnTo>
                    <a:pt x="44431" y="56468"/>
                  </a:lnTo>
                  <a:lnTo>
                    <a:pt x="42084" y="56394"/>
                  </a:lnTo>
                  <a:lnTo>
                    <a:pt x="39736" y="56304"/>
                  </a:lnTo>
                  <a:lnTo>
                    <a:pt x="37389" y="56222"/>
                  </a:lnTo>
                  <a:lnTo>
                    <a:pt x="35051" y="56125"/>
                  </a:lnTo>
                  <a:lnTo>
                    <a:pt x="32703" y="56028"/>
                  </a:lnTo>
                  <a:lnTo>
                    <a:pt x="30365" y="55931"/>
                  </a:lnTo>
                  <a:lnTo>
                    <a:pt x="28018" y="55819"/>
                  </a:lnTo>
                  <a:lnTo>
                    <a:pt x="25680" y="55706"/>
                  </a:lnTo>
                  <a:lnTo>
                    <a:pt x="23342" y="55587"/>
                  </a:lnTo>
                  <a:lnTo>
                    <a:pt x="21004" y="55467"/>
                  </a:lnTo>
                  <a:lnTo>
                    <a:pt x="20946" y="55460"/>
                  </a:lnTo>
                  <a:lnTo>
                    <a:pt x="20889" y="55438"/>
                  </a:lnTo>
                  <a:lnTo>
                    <a:pt x="20841" y="55423"/>
                  </a:lnTo>
                  <a:lnTo>
                    <a:pt x="20783" y="55400"/>
                  </a:lnTo>
                  <a:lnTo>
                    <a:pt x="20716" y="55467"/>
                  </a:lnTo>
                  <a:lnTo>
                    <a:pt x="20639" y="55527"/>
                  </a:lnTo>
                  <a:lnTo>
                    <a:pt x="20563" y="55579"/>
                  </a:lnTo>
                  <a:lnTo>
                    <a:pt x="20477" y="55632"/>
                  </a:lnTo>
                  <a:lnTo>
                    <a:pt x="20381" y="55677"/>
                  </a:lnTo>
                  <a:lnTo>
                    <a:pt x="20285" y="55714"/>
                  </a:lnTo>
                  <a:lnTo>
                    <a:pt x="20189" y="55744"/>
                  </a:lnTo>
                  <a:lnTo>
                    <a:pt x="20093" y="55774"/>
                  </a:lnTo>
                  <a:lnTo>
                    <a:pt x="19988" y="55796"/>
                  </a:lnTo>
                  <a:lnTo>
                    <a:pt x="19883" y="55811"/>
                  </a:lnTo>
                  <a:lnTo>
                    <a:pt x="19768" y="55819"/>
                  </a:lnTo>
                  <a:lnTo>
                    <a:pt x="19662" y="55826"/>
                  </a:lnTo>
                  <a:lnTo>
                    <a:pt x="19557" y="55826"/>
                  </a:lnTo>
                  <a:lnTo>
                    <a:pt x="19442" y="55819"/>
                  </a:lnTo>
                  <a:lnTo>
                    <a:pt x="19336" y="55811"/>
                  </a:lnTo>
                  <a:lnTo>
                    <a:pt x="19231" y="55796"/>
                  </a:lnTo>
                  <a:lnTo>
                    <a:pt x="19126" y="55774"/>
                  </a:lnTo>
                  <a:lnTo>
                    <a:pt x="19030" y="55744"/>
                  </a:lnTo>
                  <a:lnTo>
                    <a:pt x="18934" y="55706"/>
                  </a:lnTo>
                  <a:lnTo>
                    <a:pt x="18838" y="55669"/>
                  </a:lnTo>
                  <a:lnTo>
                    <a:pt x="18742" y="55624"/>
                  </a:lnTo>
                  <a:lnTo>
                    <a:pt x="18656" y="55572"/>
                  </a:lnTo>
                  <a:lnTo>
                    <a:pt x="18579" y="55520"/>
                  </a:lnTo>
                  <a:lnTo>
                    <a:pt x="18503" y="55460"/>
                  </a:lnTo>
                  <a:lnTo>
                    <a:pt x="18436" y="55393"/>
                  </a:lnTo>
                  <a:lnTo>
                    <a:pt x="18378" y="55318"/>
                  </a:lnTo>
                  <a:lnTo>
                    <a:pt x="18330" y="55236"/>
                  </a:lnTo>
                  <a:lnTo>
                    <a:pt x="18282" y="55154"/>
                  </a:lnTo>
                  <a:lnTo>
                    <a:pt x="18244" y="55064"/>
                  </a:lnTo>
                  <a:lnTo>
                    <a:pt x="18225" y="54967"/>
                  </a:lnTo>
                  <a:lnTo>
                    <a:pt x="18206" y="54862"/>
                  </a:lnTo>
                  <a:lnTo>
                    <a:pt x="18196" y="54758"/>
                  </a:lnTo>
                  <a:lnTo>
                    <a:pt x="18196" y="54444"/>
                  </a:lnTo>
                  <a:lnTo>
                    <a:pt x="18187" y="54130"/>
                  </a:lnTo>
                  <a:lnTo>
                    <a:pt x="18158" y="53473"/>
                  </a:lnTo>
                  <a:lnTo>
                    <a:pt x="18148" y="53145"/>
                  </a:lnTo>
                  <a:lnTo>
                    <a:pt x="18148" y="52808"/>
                  </a:lnTo>
                  <a:lnTo>
                    <a:pt x="18148" y="52472"/>
                  </a:lnTo>
                  <a:lnTo>
                    <a:pt x="18167" y="52136"/>
                  </a:lnTo>
                  <a:lnTo>
                    <a:pt x="18196" y="51800"/>
                  </a:lnTo>
                  <a:lnTo>
                    <a:pt x="18244" y="51471"/>
                  </a:lnTo>
                  <a:lnTo>
                    <a:pt x="18311" y="51150"/>
                  </a:lnTo>
                  <a:lnTo>
                    <a:pt x="18349" y="50993"/>
                  </a:lnTo>
                  <a:lnTo>
                    <a:pt x="18397" y="50829"/>
                  </a:lnTo>
                  <a:lnTo>
                    <a:pt x="18445" y="50680"/>
                  </a:lnTo>
                  <a:lnTo>
                    <a:pt x="18512" y="50523"/>
                  </a:lnTo>
                  <a:lnTo>
                    <a:pt x="18579" y="50373"/>
                  </a:lnTo>
                  <a:lnTo>
                    <a:pt x="18646" y="50224"/>
                  </a:lnTo>
                  <a:lnTo>
                    <a:pt x="18733" y="50075"/>
                  </a:lnTo>
                  <a:lnTo>
                    <a:pt x="18819" y="49933"/>
                  </a:lnTo>
                  <a:lnTo>
                    <a:pt x="18915" y="49798"/>
                  </a:lnTo>
                  <a:lnTo>
                    <a:pt x="19020" y="49656"/>
                  </a:lnTo>
                  <a:lnTo>
                    <a:pt x="19078" y="49597"/>
                  </a:lnTo>
                  <a:lnTo>
                    <a:pt x="19145" y="49537"/>
                  </a:lnTo>
                  <a:lnTo>
                    <a:pt x="19212" y="49492"/>
                  </a:lnTo>
                  <a:lnTo>
                    <a:pt x="19288" y="49455"/>
                  </a:lnTo>
                  <a:lnTo>
                    <a:pt x="19375" y="49425"/>
                  </a:lnTo>
                  <a:lnTo>
                    <a:pt x="19451" y="49402"/>
                  </a:lnTo>
                  <a:lnTo>
                    <a:pt x="19547" y="49387"/>
                  </a:lnTo>
                  <a:lnTo>
                    <a:pt x="19720" y="49387"/>
                  </a:lnTo>
                  <a:lnTo>
                    <a:pt x="19806" y="49402"/>
                  </a:lnTo>
                  <a:lnTo>
                    <a:pt x="19892" y="49425"/>
                  </a:lnTo>
                  <a:lnTo>
                    <a:pt x="19978" y="49455"/>
                  </a:lnTo>
                  <a:lnTo>
                    <a:pt x="20055" y="49492"/>
                  </a:lnTo>
                  <a:lnTo>
                    <a:pt x="20132" y="49537"/>
                  </a:lnTo>
                  <a:lnTo>
                    <a:pt x="20199" y="49597"/>
                  </a:lnTo>
                  <a:lnTo>
                    <a:pt x="20256" y="49656"/>
                  </a:lnTo>
                  <a:lnTo>
                    <a:pt x="20457" y="49447"/>
                  </a:lnTo>
                  <a:lnTo>
                    <a:pt x="20371" y="49410"/>
                  </a:lnTo>
                  <a:lnTo>
                    <a:pt x="20304" y="49365"/>
                  </a:lnTo>
                  <a:lnTo>
                    <a:pt x="20237" y="49320"/>
                  </a:lnTo>
                  <a:lnTo>
                    <a:pt x="20170" y="49275"/>
                  </a:lnTo>
                  <a:lnTo>
                    <a:pt x="20122" y="49216"/>
                  </a:lnTo>
                  <a:lnTo>
                    <a:pt x="20074" y="49163"/>
                  </a:lnTo>
                  <a:lnTo>
                    <a:pt x="20026" y="49104"/>
                  </a:lnTo>
                  <a:lnTo>
                    <a:pt x="19997" y="49044"/>
                  </a:lnTo>
                  <a:lnTo>
                    <a:pt x="19969" y="48977"/>
                  </a:lnTo>
                  <a:lnTo>
                    <a:pt x="19940" y="48917"/>
                  </a:lnTo>
                  <a:lnTo>
                    <a:pt x="19921" y="48850"/>
                  </a:lnTo>
                  <a:lnTo>
                    <a:pt x="19911" y="48782"/>
                  </a:lnTo>
                  <a:lnTo>
                    <a:pt x="19911" y="48715"/>
                  </a:lnTo>
                  <a:lnTo>
                    <a:pt x="19911" y="48641"/>
                  </a:lnTo>
                  <a:lnTo>
                    <a:pt x="19921" y="48573"/>
                  </a:lnTo>
                  <a:lnTo>
                    <a:pt x="19930" y="48506"/>
                  </a:lnTo>
                  <a:lnTo>
                    <a:pt x="19959" y="48439"/>
                  </a:lnTo>
                  <a:lnTo>
                    <a:pt x="19978" y="48372"/>
                  </a:lnTo>
                  <a:lnTo>
                    <a:pt x="20017" y="48312"/>
                  </a:lnTo>
                  <a:lnTo>
                    <a:pt x="20055" y="48252"/>
                  </a:lnTo>
                  <a:lnTo>
                    <a:pt x="20103" y="48192"/>
                  </a:lnTo>
                  <a:lnTo>
                    <a:pt x="20151" y="48133"/>
                  </a:lnTo>
                  <a:lnTo>
                    <a:pt x="20208" y="48080"/>
                  </a:lnTo>
                  <a:lnTo>
                    <a:pt x="20275" y="48028"/>
                  </a:lnTo>
                  <a:lnTo>
                    <a:pt x="20342" y="47983"/>
                  </a:lnTo>
                  <a:lnTo>
                    <a:pt x="20419" y="47938"/>
                  </a:lnTo>
                  <a:lnTo>
                    <a:pt x="20496" y="47901"/>
                  </a:lnTo>
                  <a:lnTo>
                    <a:pt x="20592" y="47871"/>
                  </a:lnTo>
                  <a:lnTo>
                    <a:pt x="20678" y="47841"/>
                  </a:lnTo>
                  <a:lnTo>
                    <a:pt x="20783" y="47819"/>
                  </a:lnTo>
                  <a:lnTo>
                    <a:pt x="20889" y="47804"/>
                  </a:lnTo>
                  <a:lnTo>
                    <a:pt x="21004" y="47797"/>
                  </a:lnTo>
                  <a:lnTo>
                    <a:pt x="25718" y="47655"/>
                  </a:lnTo>
                  <a:lnTo>
                    <a:pt x="30432" y="47528"/>
                  </a:lnTo>
                  <a:lnTo>
                    <a:pt x="35146" y="47423"/>
                  </a:lnTo>
                  <a:lnTo>
                    <a:pt x="39870" y="47333"/>
                  </a:lnTo>
                  <a:lnTo>
                    <a:pt x="44585" y="47251"/>
                  </a:lnTo>
                  <a:lnTo>
                    <a:pt x="49309" y="47192"/>
                  </a:lnTo>
                  <a:lnTo>
                    <a:pt x="54032" y="47139"/>
                  </a:lnTo>
                  <a:lnTo>
                    <a:pt x="58756" y="47102"/>
                  </a:lnTo>
                  <a:lnTo>
                    <a:pt x="63480" y="47079"/>
                  </a:lnTo>
                  <a:lnTo>
                    <a:pt x="68204" y="47072"/>
                  </a:lnTo>
                  <a:close/>
                  <a:moveTo>
                    <a:pt x="1466" y="1"/>
                  </a:moveTo>
                  <a:lnTo>
                    <a:pt x="1466" y="46"/>
                  </a:lnTo>
                  <a:lnTo>
                    <a:pt x="1476" y="83"/>
                  </a:lnTo>
                  <a:lnTo>
                    <a:pt x="1485" y="120"/>
                  </a:lnTo>
                  <a:lnTo>
                    <a:pt x="1495" y="150"/>
                  </a:lnTo>
                  <a:lnTo>
                    <a:pt x="1543" y="1808"/>
                  </a:lnTo>
                  <a:lnTo>
                    <a:pt x="1591" y="3466"/>
                  </a:lnTo>
                  <a:lnTo>
                    <a:pt x="1629" y="5125"/>
                  </a:lnTo>
                  <a:lnTo>
                    <a:pt x="1667" y="6783"/>
                  </a:lnTo>
                  <a:lnTo>
                    <a:pt x="1687" y="8441"/>
                  </a:lnTo>
                  <a:lnTo>
                    <a:pt x="1706" y="10092"/>
                  </a:lnTo>
                  <a:lnTo>
                    <a:pt x="1715" y="11750"/>
                  </a:lnTo>
                  <a:lnTo>
                    <a:pt x="1725" y="13408"/>
                  </a:lnTo>
                  <a:lnTo>
                    <a:pt x="1715" y="16724"/>
                  </a:lnTo>
                  <a:lnTo>
                    <a:pt x="1687" y="20041"/>
                  </a:lnTo>
                  <a:lnTo>
                    <a:pt x="1648" y="23357"/>
                  </a:lnTo>
                  <a:lnTo>
                    <a:pt x="1591" y="26673"/>
                  </a:lnTo>
                  <a:lnTo>
                    <a:pt x="1524" y="29990"/>
                  </a:lnTo>
                  <a:lnTo>
                    <a:pt x="1447" y="33306"/>
                  </a:lnTo>
                  <a:lnTo>
                    <a:pt x="1274" y="39939"/>
                  </a:lnTo>
                  <a:lnTo>
                    <a:pt x="1112" y="46564"/>
                  </a:lnTo>
                  <a:lnTo>
                    <a:pt x="1035" y="49880"/>
                  </a:lnTo>
                  <a:lnTo>
                    <a:pt x="968" y="53197"/>
                  </a:lnTo>
                  <a:lnTo>
                    <a:pt x="958" y="53286"/>
                  </a:lnTo>
                  <a:lnTo>
                    <a:pt x="949" y="53346"/>
                  </a:lnTo>
                  <a:lnTo>
                    <a:pt x="939" y="53406"/>
                  </a:lnTo>
                  <a:lnTo>
                    <a:pt x="997" y="53525"/>
                  </a:lnTo>
                  <a:lnTo>
                    <a:pt x="1025" y="53637"/>
                  </a:lnTo>
                  <a:lnTo>
                    <a:pt x="1045" y="53757"/>
                  </a:lnTo>
                  <a:lnTo>
                    <a:pt x="1045" y="53876"/>
                  </a:lnTo>
                  <a:lnTo>
                    <a:pt x="1025" y="53996"/>
                  </a:lnTo>
                  <a:lnTo>
                    <a:pt x="987" y="54116"/>
                  </a:lnTo>
                  <a:lnTo>
                    <a:pt x="930" y="54235"/>
                  </a:lnTo>
                  <a:lnTo>
                    <a:pt x="862" y="54347"/>
                  </a:lnTo>
                  <a:lnTo>
                    <a:pt x="776" y="54967"/>
                  </a:lnTo>
                  <a:lnTo>
                    <a:pt x="680" y="55639"/>
                  </a:lnTo>
                  <a:lnTo>
                    <a:pt x="460" y="57141"/>
                  </a:lnTo>
                  <a:lnTo>
                    <a:pt x="355" y="57940"/>
                  </a:lnTo>
                  <a:lnTo>
                    <a:pt x="249" y="58761"/>
                  </a:lnTo>
                  <a:lnTo>
                    <a:pt x="153" y="59583"/>
                  </a:lnTo>
                  <a:lnTo>
                    <a:pt x="77" y="60405"/>
                  </a:lnTo>
                  <a:lnTo>
                    <a:pt x="48" y="60808"/>
                  </a:lnTo>
                  <a:lnTo>
                    <a:pt x="29" y="61204"/>
                  </a:lnTo>
                  <a:lnTo>
                    <a:pt x="10" y="61600"/>
                  </a:lnTo>
                  <a:lnTo>
                    <a:pt x="0" y="61981"/>
                  </a:lnTo>
                  <a:lnTo>
                    <a:pt x="0" y="62354"/>
                  </a:lnTo>
                  <a:lnTo>
                    <a:pt x="10" y="62720"/>
                  </a:lnTo>
                  <a:lnTo>
                    <a:pt x="19" y="63071"/>
                  </a:lnTo>
                  <a:lnTo>
                    <a:pt x="48" y="63407"/>
                  </a:lnTo>
                  <a:lnTo>
                    <a:pt x="86" y="63728"/>
                  </a:lnTo>
                  <a:lnTo>
                    <a:pt x="144" y="64035"/>
                  </a:lnTo>
                  <a:lnTo>
                    <a:pt x="201" y="64319"/>
                  </a:lnTo>
                  <a:lnTo>
                    <a:pt x="278" y="64587"/>
                  </a:lnTo>
                  <a:lnTo>
                    <a:pt x="364" y="64826"/>
                  </a:lnTo>
                  <a:lnTo>
                    <a:pt x="412" y="64946"/>
                  </a:lnTo>
                  <a:lnTo>
                    <a:pt x="470" y="65051"/>
                  </a:lnTo>
                  <a:lnTo>
                    <a:pt x="527" y="65155"/>
                  </a:lnTo>
                  <a:lnTo>
                    <a:pt x="585" y="65252"/>
                  </a:lnTo>
                  <a:lnTo>
                    <a:pt x="652" y="65342"/>
                  </a:lnTo>
                  <a:lnTo>
                    <a:pt x="719" y="65424"/>
                  </a:lnTo>
                  <a:lnTo>
                    <a:pt x="891" y="65611"/>
                  </a:lnTo>
                  <a:lnTo>
                    <a:pt x="1073" y="65790"/>
                  </a:lnTo>
                  <a:lnTo>
                    <a:pt x="1255" y="65954"/>
                  </a:lnTo>
                  <a:lnTo>
                    <a:pt x="1437" y="66111"/>
                  </a:lnTo>
                  <a:lnTo>
                    <a:pt x="1639" y="66268"/>
                  </a:lnTo>
                  <a:lnTo>
                    <a:pt x="1830" y="66410"/>
                  </a:lnTo>
                  <a:lnTo>
                    <a:pt x="2041" y="66544"/>
                  </a:lnTo>
                  <a:lnTo>
                    <a:pt x="2252" y="66679"/>
                  </a:lnTo>
                  <a:lnTo>
                    <a:pt x="2463" y="66798"/>
                  </a:lnTo>
                  <a:lnTo>
                    <a:pt x="2683" y="66918"/>
                  </a:lnTo>
                  <a:lnTo>
                    <a:pt x="2903" y="67022"/>
                  </a:lnTo>
                  <a:lnTo>
                    <a:pt x="3133" y="67127"/>
                  </a:lnTo>
                  <a:lnTo>
                    <a:pt x="3363" y="67224"/>
                  </a:lnTo>
                  <a:lnTo>
                    <a:pt x="3593" y="67314"/>
                  </a:lnTo>
                  <a:lnTo>
                    <a:pt x="3833" y="67396"/>
                  </a:lnTo>
                  <a:lnTo>
                    <a:pt x="4072" y="67471"/>
                  </a:lnTo>
                  <a:lnTo>
                    <a:pt x="4322" y="67545"/>
                  </a:lnTo>
                  <a:lnTo>
                    <a:pt x="4571" y="67612"/>
                  </a:lnTo>
                  <a:lnTo>
                    <a:pt x="4829" y="67672"/>
                  </a:lnTo>
                  <a:lnTo>
                    <a:pt x="5088" y="67724"/>
                  </a:lnTo>
                  <a:lnTo>
                    <a:pt x="5347" y="67777"/>
                  </a:lnTo>
                  <a:lnTo>
                    <a:pt x="5605" y="67822"/>
                  </a:lnTo>
                  <a:lnTo>
                    <a:pt x="5874" y="67859"/>
                  </a:lnTo>
                  <a:lnTo>
                    <a:pt x="6142" y="67896"/>
                  </a:lnTo>
                  <a:lnTo>
                    <a:pt x="6410" y="67926"/>
                  </a:lnTo>
                  <a:lnTo>
                    <a:pt x="6679" y="67956"/>
                  </a:lnTo>
                  <a:lnTo>
                    <a:pt x="7234" y="68001"/>
                  </a:lnTo>
                  <a:lnTo>
                    <a:pt x="7790" y="68031"/>
                  </a:lnTo>
                  <a:lnTo>
                    <a:pt x="8365" y="68046"/>
                  </a:lnTo>
                  <a:lnTo>
                    <a:pt x="8930" y="68046"/>
                  </a:lnTo>
                  <a:lnTo>
                    <a:pt x="9505" y="68038"/>
                  </a:lnTo>
                  <a:lnTo>
                    <a:pt x="10090" y="68023"/>
                  </a:lnTo>
                  <a:lnTo>
                    <a:pt x="10674" y="67993"/>
                  </a:lnTo>
                  <a:lnTo>
                    <a:pt x="11249" y="67964"/>
                  </a:lnTo>
                  <a:lnTo>
                    <a:pt x="11834" y="67926"/>
                  </a:lnTo>
                  <a:lnTo>
                    <a:pt x="12993" y="67844"/>
                  </a:lnTo>
                  <a:lnTo>
                    <a:pt x="14143" y="67762"/>
                  </a:lnTo>
                  <a:lnTo>
                    <a:pt x="15264" y="67680"/>
                  </a:lnTo>
                  <a:lnTo>
                    <a:pt x="15810" y="67650"/>
                  </a:lnTo>
                  <a:lnTo>
                    <a:pt x="16356" y="67620"/>
                  </a:lnTo>
                  <a:lnTo>
                    <a:pt x="16883" y="67598"/>
                  </a:lnTo>
                  <a:lnTo>
                    <a:pt x="17401" y="67590"/>
                  </a:lnTo>
                  <a:lnTo>
                    <a:pt x="26207" y="67515"/>
                  </a:lnTo>
                  <a:lnTo>
                    <a:pt x="35003" y="67456"/>
                  </a:lnTo>
                  <a:lnTo>
                    <a:pt x="52605" y="67336"/>
                  </a:lnTo>
                  <a:lnTo>
                    <a:pt x="122811" y="66821"/>
                  </a:lnTo>
                  <a:lnTo>
                    <a:pt x="157910" y="66567"/>
                  </a:lnTo>
                  <a:lnTo>
                    <a:pt x="193008" y="66328"/>
                  </a:lnTo>
                  <a:lnTo>
                    <a:pt x="192999" y="64289"/>
                  </a:lnTo>
                  <a:lnTo>
                    <a:pt x="192989" y="62257"/>
                  </a:lnTo>
                  <a:lnTo>
                    <a:pt x="192989" y="60218"/>
                  </a:lnTo>
                  <a:lnTo>
                    <a:pt x="192989" y="58186"/>
                  </a:lnTo>
                  <a:lnTo>
                    <a:pt x="192999" y="56147"/>
                  </a:lnTo>
                  <a:lnTo>
                    <a:pt x="193018" y="54101"/>
                  </a:lnTo>
                  <a:lnTo>
                    <a:pt x="193066" y="50022"/>
                  </a:lnTo>
                  <a:lnTo>
                    <a:pt x="193142" y="45929"/>
                  </a:lnTo>
                  <a:lnTo>
                    <a:pt x="193229" y="41844"/>
                  </a:lnTo>
                  <a:lnTo>
                    <a:pt x="193334" y="37750"/>
                  </a:lnTo>
                  <a:lnTo>
                    <a:pt x="193449" y="33657"/>
                  </a:lnTo>
                  <a:lnTo>
                    <a:pt x="193573" y="29557"/>
                  </a:lnTo>
                  <a:lnTo>
                    <a:pt x="193708" y="25463"/>
                  </a:lnTo>
                  <a:lnTo>
                    <a:pt x="194005" y="17285"/>
                  </a:lnTo>
                  <a:lnTo>
                    <a:pt x="194302" y="9113"/>
                  </a:lnTo>
                  <a:lnTo>
                    <a:pt x="194599" y="964"/>
                  </a:lnTo>
                  <a:lnTo>
                    <a:pt x="194484" y="987"/>
                  </a:lnTo>
                  <a:lnTo>
                    <a:pt x="194378" y="1017"/>
                  </a:lnTo>
                  <a:lnTo>
                    <a:pt x="194263" y="1039"/>
                  </a:lnTo>
                  <a:lnTo>
                    <a:pt x="194206" y="1046"/>
                  </a:lnTo>
                  <a:lnTo>
                    <a:pt x="194139" y="1054"/>
                  </a:lnTo>
                  <a:lnTo>
                    <a:pt x="181864" y="1054"/>
                  </a:lnTo>
                  <a:lnTo>
                    <a:pt x="175722" y="1046"/>
                  </a:lnTo>
                  <a:lnTo>
                    <a:pt x="169580" y="1031"/>
                  </a:lnTo>
                  <a:lnTo>
                    <a:pt x="157306" y="987"/>
                  </a:lnTo>
                  <a:lnTo>
                    <a:pt x="145022" y="927"/>
                  </a:lnTo>
                  <a:lnTo>
                    <a:pt x="120454" y="792"/>
                  </a:lnTo>
                  <a:lnTo>
                    <a:pt x="108170" y="733"/>
                  </a:lnTo>
                  <a:lnTo>
                    <a:pt x="95886" y="688"/>
                  </a:lnTo>
                  <a:lnTo>
                    <a:pt x="92954" y="680"/>
                  </a:lnTo>
                  <a:lnTo>
                    <a:pt x="90012" y="673"/>
                  </a:lnTo>
                  <a:lnTo>
                    <a:pt x="87071" y="680"/>
                  </a:lnTo>
                  <a:lnTo>
                    <a:pt x="84120" y="688"/>
                  </a:lnTo>
                  <a:lnTo>
                    <a:pt x="78217" y="718"/>
                  </a:lnTo>
                  <a:lnTo>
                    <a:pt x="72315" y="755"/>
                  </a:lnTo>
                  <a:lnTo>
                    <a:pt x="60491" y="845"/>
                  </a:lnTo>
                  <a:lnTo>
                    <a:pt x="54569" y="882"/>
                  </a:lnTo>
                  <a:lnTo>
                    <a:pt x="48657" y="905"/>
                  </a:lnTo>
                  <a:lnTo>
                    <a:pt x="45696" y="912"/>
                  </a:lnTo>
                  <a:lnTo>
                    <a:pt x="39784" y="912"/>
                  </a:lnTo>
                  <a:lnTo>
                    <a:pt x="36823" y="897"/>
                  </a:lnTo>
                  <a:lnTo>
                    <a:pt x="33862" y="882"/>
                  </a:lnTo>
                  <a:lnTo>
                    <a:pt x="30911" y="860"/>
                  </a:lnTo>
                  <a:lnTo>
                    <a:pt x="27960" y="822"/>
                  </a:lnTo>
                  <a:lnTo>
                    <a:pt x="25009" y="778"/>
                  </a:lnTo>
                  <a:lnTo>
                    <a:pt x="22058" y="725"/>
                  </a:lnTo>
                  <a:lnTo>
                    <a:pt x="19106" y="658"/>
                  </a:lnTo>
                  <a:lnTo>
                    <a:pt x="16155" y="583"/>
                  </a:lnTo>
                  <a:lnTo>
                    <a:pt x="13214" y="494"/>
                  </a:lnTo>
                  <a:lnTo>
                    <a:pt x="10272" y="389"/>
                  </a:lnTo>
                  <a:lnTo>
                    <a:pt x="7330" y="277"/>
                  </a:lnTo>
                  <a:lnTo>
                    <a:pt x="4398" y="150"/>
                  </a:lnTo>
                  <a:lnTo>
                    <a:pt x="1466" y="1"/>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8" name="Google Shape;664;p35">
              <a:extLst>
                <a:ext uri="{FF2B5EF4-FFF2-40B4-BE49-F238E27FC236}">
                  <a16:creationId xmlns:a16="http://schemas.microsoft.com/office/drawing/2014/main" id="{9D03C931-7BED-4260-9C22-802E5AC5C34C}"/>
                </a:ext>
              </a:extLst>
            </p:cNvPr>
            <p:cNvSpPr/>
            <p:nvPr/>
          </p:nvSpPr>
          <p:spPr>
            <a:xfrm>
              <a:off x="7712944" y="5463603"/>
              <a:ext cx="3923800" cy="261800"/>
            </a:xfrm>
            <a:custGeom>
              <a:avLst/>
              <a:gdLst/>
              <a:ahLst/>
              <a:cxnLst/>
              <a:rect l="l" t="t" r="r" b="b"/>
              <a:pathLst>
                <a:path w="156952" h="10472" extrusionOk="0">
                  <a:moveTo>
                    <a:pt x="50056" y="0"/>
                  </a:moveTo>
                  <a:lnTo>
                    <a:pt x="45332" y="7"/>
                  </a:lnTo>
                  <a:lnTo>
                    <a:pt x="40608" y="30"/>
                  </a:lnTo>
                  <a:lnTo>
                    <a:pt x="35884" y="67"/>
                  </a:lnTo>
                  <a:lnTo>
                    <a:pt x="31161" y="120"/>
                  </a:lnTo>
                  <a:lnTo>
                    <a:pt x="26437" y="179"/>
                  </a:lnTo>
                  <a:lnTo>
                    <a:pt x="21722" y="261"/>
                  </a:lnTo>
                  <a:lnTo>
                    <a:pt x="16998" y="351"/>
                  </a:lnTo>
                  <a:lnTo>
                    <a:pt x="12284" y="456"/>
                  </a:lnTo>
                  <a:lnTo>
                    <a:pt x="7570" y="583"/>
                  </a:lnTo>
                  <a:lnTo>
                    <a:pt x="2856" y="725"/>
                  </a:lnTo>
                  <a:lnTo>
                    <a:pt x="2741" y="732"/>
                  </a:lnTo>
                  <a:lnTo>
                    <a:pt x="2635" y="747"/>
                  </a:lnTo>
                  <a:lnTo>
                    <a:pt x="2530" y="769"/>
                  </a:lnTo>
                  <a:lnTo>
                    <a:pt x="2444" y="799"/>
                  </a:lnTo>
                  <a:lnTo>
                    <a:pt x="2348" y="829"/>
                  </a:lnTo>
                  <a:lnTo>
                    <a:pt x="2271" y="866"/>
                  </a:lnTo>
                  <a:lnTo>
                    <a:pt x="2194" y="911"/>
                  </a:lnTo>
                  <a:lnTo>
                    <a:pt x="2127" y="956"/>
                  </a:lnTo>
                  <a:lnTo>
                    <a:pt x="2060" y="1008"/>
                  </a:lnTo>
                  <a:lnTo>
                    <a:pt x="2003" y="1061"/>
                  </a:lnTo>
                  <a:lnTo>
                    <a:pt x="1955" y="1120"/>
                  </a:lnTo>
                  <a:lnTo>
                    <a:pt x="1907" y="1180"/>
                  </a:lnTo>
                  <a:lnTo>
                    <a:pt x="1869" y="1240"/>
                  </a:lnTo>
                  <a:lnTo>
                    <a:pt x="1830" y="1300"/>
                  </a:lnTo>
                  <a:lnTo>
                    <a:pt x="1811" y="1367"/>
                  </a:lnTo>
                  <a:lnTo>
                    <a:pt x="1782" y="1434"/>
                  </a:lnTo>
                  <a:lnTo>
                    <a:pt x="1773" y="1501"/>
                  </a:lnTo>
                  <a:lnTo>
                    <a:pt x="1763" y="1569"/>
                  </a:lnTo>
                  <a:lnTo>
                    <a:pt x="1763" y="1643"/>
                  </a:lnTo>
                  <a:lnTo>
                    <a:pt x="1763" y="1710"/>
                  </a:lnTo>
                  <a:lnTo>
                    <a:pt x="1773" y="1778"/>
                  </a:lnTo>
                  <a:lnTo>
                    <a:pt x="1792" y="1845"/>
                  </a:lnTo>
                  <a:lnTo>
                    <a:pt x="1821" y="1905"/>
                  </a:lnTo>
                  <a:lnTo>
                    <a:pt x="1849" y="1972"/>
                  </a:lnTo>
                  <a:lnTo>
                    <a:pt x="1878" y="2032"/>
                  </a:lnTo>
                  <a:lnTo>
                    <a:pt x="1926" y="2091"/>
                  </a:lnTo>
                  <a:lnTo>
                    <a:pt x="1974" y="2144"/>
                  </a:lnTo>
                  <a:lnTo>
                    <a:pt x="2022" y="2203"/>
                  </a:lnTo>
                  <a:lnTo>
                    <a:pt x="2089" y="2248"/>
                  </a:lnTo>
                  <a:lnTo>
                    <a:pt x="2156" y="2293"/>
                  </a:lnTo>
                  <a:lnTo>
                    <a:pt x="2223" y="2338"/>
                  </a:lnTo>
                  <a:lnTo>
                    <a:pt x="2309" y="2375"/>
                  </a:lnTo>
                  <a:lnTo>
                    <a:pt x="2434" y="2428"/>
                  </a:lnTo>
                  <a:lnTo>
                    <a:pt x="2559" y="2472"/>
                  </a:lnTo>
                  <a:lnTo>
                    <a:pt x="2626" y="2480"/>
                  </a:lnTo>
                  <a:lnTo>
                    <a:pt x="2702" y="2495"/>
                  </a:lnTo>
                  <a:lnTo>
                    <a:pt x="2856" y="2502"/>
                  </a:lnTo>
                  <a:lnTo>
                    <a:pt x="12284" y="2622"/>
                  </a:lnTo>
                  <a:lnTo>
                    <a:pt x="21722" y="2734"/>
                  </a:lnTo>
                  <a:lnTo>
                    <a:pt x="31151" y="2831"/>
                  </a:lnTo>
                  <a:lnTo>
                    <a:pt x="40589" y="2928"/>
                  </a:lnTo>
                  <a:lnTo>
                    <a:pt x="59446" y="3107"/>
                  </a:lnTo>
                  <a:lnTo>
                    <a:pt x="68875" y="3197"/>
                  </a:lnTo>
                  <a:lnTo>
                    <a:pt x="78303" y="3301"/>
                  </a:lnTo>
                  <a:lnTo>
                    <a:pt x="87732" y="3413"/>
                  </a:lnTo>
                  <a:lnTo>
                    <a:pt x="92446" y="3481"/>
                  </a:lnTo>
                  <a:lnTo>
                    <a:pt x="97161" y="3548"/>
                  </a:lnTo>
                  <a:lnTo>
                    <a:pt x="101875" y="3615"/>
                  </a:lnTo>
                  <a:lnTo>
                    <a:pt x="106589" y="3697"/>
                  </a:lnTo>
                  <a:lnTo>
                    <a:pt x="111303" y="3779"/>
                  </a:lnTo>
                  <a:lnTo>
                    <a:pt x="116018" y="3869"/>
                  </a:lnTo>
                  <a:lnTo>
                    <a:pt x="120732" y="3959"/>
                  </a:lnTo>
                  <a:lnTo>
                    <a:pt x="125437" y="4063"/>
                  </a:lnTo>
                  <a:lnTo>
                    <a:pt x="130151" y="4175"/>
                  </a:lnTo>
                  <a:lnTo>
                    <a:pt x="134865" y="4295"/>
                  </a:lnTo>
                  <a:lnTo>
                    <a:pt x="139580" y="4422"/>
                  </a:lnTo>
                  <a:lnTo>
                    <a:pt x="144294" y="4556"/>
                  </a:lnTo>
                  <a:lnTo>
                    <a:pt x="149018" y="4706"/>
                  </a:lnTo>
                  <a:lnTo>
                    <a:pt x="153732" y="4855"/>
                  </a:lnTo>
                  <a:lnTo>
                    <a:pt x="153780" y="5266"/>
                  </a:lnTo>
                  <a:lnTo>
                    <a:pt x="153828" y="5677"/>
                  </a:lnTo>
                  <a:lnTo>
                    <a:pt x="153866" y="6087"/>
                  </a:lnTo>
                  <a:lnTo>
                    <a:pt x="153885" y="6498"/>
                  </a:lnTo>
                  <a:lnTo>
                    <a:pt x="153905" y="6909"/>
                  </a:lnTo>
                  <a:lnTo>
                    <a:pt x="153905" y="7312"/>
                  </a:lnTo>
                  <a:lnTo>
                    <a:pt x="153885" y="7723"/>
                  </a:lnTo>
                  <a:lnTo>
                    <a:pt x="153866" y="8134"/>
                  </a:lnTo>
                  <a:lnTo>
                    <a:pt x="153742" y="8089"/>
                  </a:lnTo>
                  <a:lnTo>
                    <a:pt x="153608" y="8059"/>
                  </a:lnTo>
                  <a:lnTo>
                    <a:pt x="153473" y="8037"/>
                  </a:lnTo>
                  <a:lnTo>
                    <a:pt x="153320" y="8029"/>
                  </a:lnTo>
                  <a:lnTo>
                    <a:pt x="148635" y="7985"/>
                  </a:lnTo>
                  <a:lnTo>
                    <a:pt x="143939" y="7925"/>
                  </a:lnTo>
                  <a:lnTo>
                    <a:pt x="139254" y="7865"/>
                  </a:lnTo>
                  <a:lnTo>
                    <a:pt x="134559" y="7790"/>
                  </a:lnTo>
                  <a:lnTo>
                    <a:pt x="129864" y="7716"/>
                  </a:lnTo>
                  <a:lnTo>
                    <a:pt x="125159" y="7634"/>
                  </a:lnTo>
                  <a:lnTo>
                    <a:pt x="115759" y="7469"/>
                  </a:lnTo>
                  <a:lnTo>
                    <a:pt x="96940" y="7111"/>
                  </a:lnTo>
                  <a:lnTo>
                    <a:pt x="87521" y="6946"/>
                  </a:lnTo>
                  <a:lnTo>
                    <a:pt x="82816" y="6872"/>
                  </a:lnTo>
                  <a:lnTo>
                    <a:pt x="78102" y="6797"/>
                  </a:lnTo>
                  <a:lnTo>
                    <a:pt x="73397" y="6737"/>
                  </a:lnTo>
                  <a:lnTo>
                    <a:pt x="68693" y="6678"/>
                  </a:lnTo>
                  <a:lnTo>
                    <a:pt x="63978" y="6625"/>
                  </a:lnTo>
                  <a:lnTo>
                    <a:pt x="59274" y="6588"/>
                  </a:lnTo>
                  <a:lnTo>
                    <a:pt x="54569" y="6558"/>
                  </a:lnTo>
                  <a:lnTo>
                    <a:pt x="49864" y="6536"/>
                  </a:lnTo>
                  <a:lnTo>
                    <a:pt x="45160" y="6528"/>
                  </a:lnTo>
                  <a:lnTo>
                    <a:pt x="40465" y="6536"/>
                  </a:lnTo>
                  <a:lnTo>
                    <a:pt x="35760" y="6558"/>
                  </a:lnTo>
                  <a:lnTo>
                    <a:pt x="31065" y="6595"/>
                  </a:lnTo>
                  <a:lnTo>
                    <a:pt x="26370" y="6648"/>
                  </a:lnTo>
                  <a:lnTo>
                    <a:pt x="24022" y="6678"/>
                  </a:lnTo>
                  <a:lnTo>
                    <a:pt x="21674" y="6715"/>
                  </a:lnTo>
                  <a:lnTo>
                    <a:pt x="19336" y="6760"/>
                  </a:lnTo>
                  <a:lnTo>
                    <a:pt x="16989" y="6804"/>
                  </a:lnTo>
                  <a:lnTo>
                    <a:pt x="14641" y="6857"/>
                  </a:lnTo>
                  <a:lnTo>
                    <a:pt x="12303" y="6917"/>
                  </a:lnTo>
                  <a:lnTo>
                    <a:pt x="9956" y="6976"/>
                  </a:lnTo>
                  <a:lnTo>
                    <a:pt x="7618" y="7044"/>
                  </a:lnTo>
                  <a:lnTo>
                    <a:pt x="5280" y="7118"/>
                  </a:lnTo>
                  <a:lnTo>
                    <a:pt x="2932" y="7193"/>
                  </a:lnTo>
                  <a:lnTo>
                    <a:pt x="2932" y="7193"/>
                  </a:lnTo>
                  <a:lnTo>
                    <a:pt x="2951" y="6603"/>
                  </a:lnTo>
                  <a:lnTo>
                    <a:pt x="2971" y="6005"/>
                  </a:lnTo>
                  <a:lnTo>
                    <a:pt x="2971" y="5699"/>
                  </a:lnTo>
                  <a:lnTo>
                    <a:pt x="2961" y="5400"/>
                  </a:lnTo>
                  <a:lnTo>
                    <a:pt x="2951" y="5094"/>
                  </a:lnTo>
                  <a:lnTo>
                    <a:pt x="2923" y="4795"/>
                  </a:lnTo>
                  <a:lnTo>
                    <a:pt x="2894" y="4496"/>
                  </a:lnTo>
                  <a:lnTo>
                    <a:pt x="2836" y="4205"/>
                  </a:lnTo>
                  <a:lnTo>
                    <a:pt x="2769" y="3914"/>
                  </a:lnTo>
                  <a:lnTo>
                    <a:pt x="2683" y="3630"/>
                  </a:lnTo>
                  <a:lnTo>
                    <a:pt x="2635" y="3496"/>
                  </a:lnTo>
                  <a:lnTo>
                    <a:pt x="2578" y="3354"/>
                  </a:lnTo>
                  <a:lnTo>
                    <a:pt x="2520" y="3219"/>
                  </a:lnTo>
                  <a:lnTo>
                    <a:pt x="2453" y="3092"/>
                  </a:lnTo>
                  <a:lnTo>
                    <a:pt x="2376" y="2958"/>
                  </a:lnTo>
                  <a:lnTo>
                    <a:pt x="2290" y="2831"/>
                  </a:lnTo>
                  <a:lnTo>
                    <a:pt x="2204" y="2711"/>
                  </a:lnTo>
                  <a:lnTo>
                    <a:pt x="2108" y="2584"/>
                  </a:lnTo>
                  <a:lnTo>
                    <a:pt x="2051" y="2525"/>
                  </a:lnTo>
                  <a:lnTo>
                    <a:pt x="1984" y="2465"/>
                  </a:lnTo>
                  <a:lnTo>
                    <a:pt x="1907" y="2420"/>
                  </a:lnTo>
                  <a:lnTo>
                    <a:pt x="1830" y="2383"/>
                  </a:lnTo>
                  <a:lnTo>
                    <a:pt x="1744" y="2353"/>
                  </a:lnTo>
                  <a:lnTo>
                    <a:pt x="1658" y="2330"/>
                  </a:lnTo>
                  <a:lnTo>
                    <a:pt x="1572" y="2315"/>
                  </a:lnTo>
                  <a:lnTo>
                    <a:pt x="1399" y="2315"/>
                  </a:lnTo>
                  <a:lnTo>
                    <a:pt x="1303" y="2330"/>
                  </a:lnTo>
                  <a:lnTo>
                    <a:pt x="1227" y="2353"/>
                  </a:lnTo>
                  <a:lnTo>
                    <a:pt x="1140" y="2383"/>
                  </a:lnTo>
                  <a:lnTo>
                    <a:pt x="1064" y="2420"/>
                  </a:lnTo>
                  <a:lnTo>
                    <a:pt x="997" y="2465"/>
                  </a:lnTo>
                  <a:lnTo>
                    <a:pt x="930" y="2525"/>
                  </a:lnTo>
                  <a:lnTo>
                    <a:pt x="872" y="2584"/>
                  </a:lnTo>
                  <a:lnTo>
                    <a:pt x="767" y="2726"/>
                  </a:lnTo>
                  <a:lnTo>
                    <a:pt x="671" y="2861"/>
                  </a:lnTo>
                  <a:lnTo>
                    <a:pt x="585" y="3003"/>
                  </a:lnTo>
                  <a:lnTo>
                    <a:pt x="498" y="3152"/>
                  </a:lnTo>
                  <a:lnTo>
                    <a:pt x="431" y="3301"/>
                  </a:lnTo>
                  <a:lnTo>
                    <a:pt x="364" y="3451"/>
                  </a:lnTo>
                  <a:lnTo>
                    <a:pt x="297" y="3608"/>
                  </a:lnTo>
                  <a:lnTo>
                    <a:pt x="249" y="3757"/>
                  </a:lnTo>
                  <a:lnTo>
                    <a:pt x="201" y="3921"/>
                  </a:lnTo>
                  <a:lnTo>
                    <a:pt x="163" y="4078"/>
                  </a:lnTo>
                  <a:lnTo>
                    <a:pt x="96" y="4399"/>
                  </a:lnTo>
                  <a:lnTo>
                    <a:pt x="48" y="4728"/>
                  </a:lnTo>
                  <a:lnTo>
                    <a:pt x="19" y="5064"/>
                  </a:lnTo>
                  <a:lnTo>
                    <a:pt x="0" y="5400"/>
                  </a:lnTo>
                  <a:lnTo>
                    <a:pt x="0" y="5736"/>
                  </a:lnTo>
                  <a:lnTo>
                    <a:pt x="0" y="6073"/>
                  </a:lnTo>
                  <a:lnTo>
                    <a:pt x="10" y="6401"/>
                  </a:lnTo>
                  <a:lnTo>
                    <a:pt x="39" y="7058"/>
                  </a:lnTo>
                  <a:lnTo>
                    <a:pt x="48" y="7372"/>
                  </a:lnTo>
                  <a:lnTo>
                    <a:pt x="48" y="7686"/>
                  </a:lnTo>
                  <a:lnTo>
                    <a:pt x="58" y="7790"/>
                  </a:lnTo>
                  <a:lnTo>
                    <a:pt x="77" y="7895"/>
                  </a:lnTo>
                  <a:lnTo>
                    <a:pt x="96" y="7992"/>
                  </a:lnTo>
                  <a:lnTo>
                    <a:pt x="134" y="8082"/>
                  </a:lnTo>
                  <a:lnTo>
                    <a:pt x="182" y="8164"/>
                  </a:lnTo>
                  <a:lnTo>
                    <a:pt x="230" y="8246"/>
                  </a:lnTo>
                  <a:lnTo>
                    <a:pt x="288" y="8321"/>
                  </a:lnTo>
                  <a:lnTo>
                    <a:pt x="355" y="8388"/>
                  </a:lnTo>
                  <a:lnTo>
                    <a:pt x="431" y="8448"/>
                  </a:lnTo>
                  <a:lnTo>
                    <a:pt x="508" y="8500"/>
                  </a:lnTo>
                  <a:lnTo>
                    <a:pt x="594" y="8552"/>
                  </a:lnTo>
                  <a:lnTo>
                    <a:pt x="690" y="8597"/>
                  </a:lnTo>
                  <a:lnTo>
                    <a:pt x="786" y="8634"/>
                  </a:lnTo>
                  <a:lnTo>
                    <a:pt x="882" y="8672"/>
                  </a:lnTo>
                  <a:lnTo>
                    <a:pt x="978" y="8702"/>
                  </a:lnTo>
                  <a:lnTo>
                    <a:pt x="1083" y="8724"/>
                  </a:lnTo>
                  <a:lnTo>
                    <a:pt x="1188" y="8739"/>
                  </a:lnTo>
                  <a:lnTo>
                    <a:pt x="1294" y="8747"/>
                  </a:lnTo>
                  <a:lnTo>
                    <a:pt x="1409" y="8754"/>
                  </a:lnTo>
                  <a:lnTo>
                    <a:pt x="1514" y="8754"/>
                  </a:lnTo>
                  <a:lnTo>
                    <a:pt x="1620" y="8747"/>
                  </a:lnTo>
                  <a:lnTo>
                    <a:pt x="1735" y="8739"/>
                  </a:lnTo>
                  <a:lnTo>
                    <a:pt x="1840" y="8724"/>
                  </a:lnTo>
                  <a:lnTo>
                    <a:pt x="1945" y="8702"/>
                  </a:lnTo>
                  <a:lnTo>
                    <a:pt x="2041" y="8672"/>
                  </a:lnTo>
                  <a:lnTo>
                    <a:pt x="2137" y="8642"/>
                  </a:lnTo>
                  <a:lnTo>
                    <a:pt x="2233" y="8605"/>
                  </a:lnTo>
                  <a:lnTo>
                    <a:pt x="2329" y="8560"/>
                  </a:lnTo>
                  <a:lnTo>
                    <a:pt x="2415" y="8507"/>
                  </a:lnTo>
                  <a:lnTo>
                    <a:pt x="2491" y="8455"/>
                  </a:lnTo>
                  <a:lnTo>
                    <a:pt x="2568" y="8395"/>
                  </a:lnTo>
                  <a:lnTo>
                    <a:pt x="2635" y="8328"/>
                  </a:lnTo>
                  <a:lnTo>
                    <a:pt x="2693" y="8351"/>
                  </a:lnTo>
                  <a:lnTo>
                    <a:pt x="2741" y="8366"/>
                  </a:lnTo>
                  <a:lnTo>
                    <a:pt x="2798" y="8388"/>
                  </a:lnTo>
                  <a:lnTo>
                    <a:pt x="2856" y="8395"/>
                  </a:lnTo>
                  <a:lnTo>
                    <a:pt x="5194" y="8515"/>
                  </a:lnTo>
                  <a:lnTo>
                    <a:pt x="7532" y="8634"/>
                  </a:lnTo>
                  <a:lnTo>
                    <a:pt x="9870" y="8747"/>
                  </a:lnTo>
                  <a:lnTo>
                    <a:pt x="12217" y="8859"/>
                  </a:lnTo>
                  <a:lnTo>
                    <a:pt x="14555" y="8956"/>
                  </a:lnTo>
                  <a:lnTo>
                    <a:pt x="16903" y="9053"/>
                  </a:lnTo>
                  <a:lnTo>
                    <a:pt x="19241" y="9150"/>
                  </a:lnTo>
                  <a:lnTo>
                    <a:pt x="21588" y="9232"/>
                  </a:lnTo>
                  <a:lnTo>
                    <a:pt x="23936" y="9322"/>
                  </a:lnTo>
                  <a:lnTo>
                    <a:pt x="26283" y="9396"/>
                  </a:lnTo>
                  <a:lnTo>
                    <a:pt x="30978" y="9546"/>
                  </a:lnTo>
                  <a:lnTo>
                    <a:pt x="35674" y="9673"/>
                  </a:lnTo>
                  <a:lnTo>
                    <a:pt x="40378" y="9785"/>
                  </a:lnTo>
                  <a:lnTo>
                    <a:pt x="45083" y="9882"/>
                  </a:lnTo>
                  <a:lnTo>
                    <a:pt x="49788" y="9964"/>
                  </a:lnTo>
                  <a:lnTo>
                    <a:pt x="54492" y="10039"/>
                  </a:lnTo>
                  <a:lnTo>
                    <a:pt x="59197" y="10098"/>
                  </a:lnTo>
                  <a:lnTo>
                    <a:pt x="63911" y="10151"/>
                  </a:lnTo>
                  <a:lnTo>
                    <a:pt x="68616" y="10196"/>
                  </a:lnTo>
                  <a:lnTo>
                    <a:pt x="73330" y="10225"/>
                  </a:lnTo>
                  <a:lnTo>
                    <a:pt x="78045" y="10248"/>
                  </a:lnTo>
                  <a:lnTo>
                    <a:pt x="82759" y="10270"/>
                  </a:lnTo>
                  <a:lnTo>
                    <a:pt x="87473" y="10285"/>
                  </a:lnTo>
                  <a:lnTo>
                    <a:pt x="96892" y="10300"/>
                  </a:lnTo>
                  <a:lnTo>
                    <a:pt x="115730" y="10308"/>
                  </a:lnTo>
                  <a:lnTo>
                    <a:pt x="125140" y="10323"/>
                  </a:lnTo>
                  <a:lnTo>
                    <a:pt x="129844" y="10330"/>
                  </a:lnTo>
                  <a:lnTo>
                    <a:pt x="134540" y="10345"/>
                  </a:lnTo>
                  <a:lnTo>
                    <a:pt x="139244" y="10367"/>
                  </a:lnTo>
                  <a:lnTo>
                    <a:pt x="143939" y="10390"/>
                  </a:lnTo>
                  <a:lnTo>
                    <a:pt x="148625" y="10427"/>
                  </a:lnTo>
                  <a:lnTo>
                    <a:pt x="153320" y="10472"/>
                  </a:lnTo>
                  <a:lnTo>
                    <a:pt x="153445" y="10464"/>
                  </a:lnTo>
                  <a:lnTo>
                    <a:pt x="153560" y="10457"/>
                  </a:lnTo>
                  <a:lnTo>
                    <a:pt x="153675" y="10442"/>
                  </a:lnTo>
                  <a:lnTo>
                    <a:pt x="153790" y="10420"/>
                  </a:lnTo>
                  <a:lnTo>
                    <a:pt x="153885" y="10390"/>
                  </a:lnTo>
                  <a:lnTo>
                    <a:pt x="153981" y="10360"/>
                  </a:lnTo>
                  <a:lnTo>
                    <a:pt x="154077" y="10315"/>
                  </a:lnTo>
                  <a:lnTo>
                    <a:pt x="154163" y="10278"/>
                  </a:lnTo>
                  <a:lnTo>
                    <a:pt x="154250" y="10225"/>
                  </a:lnTo>
                  <a:lnTo>
                    <a:pt x="154317" y="10173"/>
                  </a:lnTo>
                  <a:lnTo>
                    <a:pt x="154393" y="10121"/>
                  </a:lnTo>
                  <a:lnTo>
                    <a:pt x="154460" y="10061"/>
                  </a:lnTo>
                  <a:lnTo>
                    <a:pt x="154518" y="10001"/>
                  </a:lnTo>
                  <a:lnTo>
                    <a:pt x="154566" y="9942"/>
                  </a:lnTo>
                  <a:lnTo>
                    <a:pt x="154623" y="9874"/>
                  </a:lnTo>
                  <a:lnTo>
                    <a:pt x="154662" y="9807"/>
                  </a:lnTo>
                  <a:lnTo>
                    <a:pt x="154824" y="9852"/>
                  </a:lnTo>
                  <a:lnTo>
                    <a:pt x="154997" y="9882"/>
                  </a:lnTo>
                  <a:lnTo>
                    <a:pt x="155179" y="9897"/>
                  </a:lnTo>
                  <a:lnTo>
                    <a:pt x="155361" y="9897"/>
                  </a:lnTo>
                  <a:lnTo>
                    <a:pt x="155543" y="9882"/>
                  </a:lnTo>
                  <a:lnTo>
                    <a:pt x="155725" y="9859"/>
                  </a:lnTo>
                  <a:lnTo>
                    <a:pt x="155898" y="9815"/>
                  </a:lnTo>
                  <a:lnTo>
                    <a:pt x="156070" y="9755"/>
                  </a:lnTo>
                  <a:lnTo>
                    <a:pt x="156233" y="9680"/>
                  </a:lnTo>
                  <a:lnTo>
                    <a:pt x="156377" y="9598"/>
                  </a:lnTo>
                  <a:lnTo>
                    <a:pt x="156453" y="9546"/>
                  </a:lnTo>
                  <a:lnTo>
                    <a:pt x="156520" y="9493"/>
                  </a:lnTo>
                  <a:lnTo>
                    <a:pt x="156578" y="9434"/>
                  </a:lnTo>
                  <a:lnTo>
                    <a:pt x="156635" y="9374"/>
                  </a:lnTo>
                  <a:lnTo>
                    <a:pt x="156693" y="9314"/>
                  </a:lnTo>
                  <a:lnTo>
                    <a:pt x="156741" y="9247"/>
                  </a:lnTo>
                  <a:lnTo>
                    <a:pt x="156789" y="9172"/>
                  </a:lnTo>
                  <a:lnTo>
                    <a:pt x="156827" y="9098"/>
                  </a:lnTo>
                  <a:lnTo>
                    <a:pt x="156856" y="9015"/>
                  </a:lnTo>
                  <a:lnTo>
                    <a:pt x="156885" y="8933"/>
                  </a:lnTo>
                  <a:lnTo>
                    <a:pt x="156904" y="8844"/>
                  </a:lnTo>
                  <a:lnTo>
                    <a:pt x="156913" y="8754"/>
                  </a:lnTo>
                  <a:lnTo>
                    <a:pt x="156942" y="8395"/>
                  </a:lnTo>
                  <a:lnTo>
                    <a:pt x="156952" y="8029"/>
                  </a:lnTo>
                  <a:lnTo>
                    <a:pt x="156942" y="7678"/>
                  </a:lnTo>
                  <a:lnTo>
                    <a:pt x="156932" y="7320"/>
                  </a:lnTo>
                  <a:lnTo>
                    <a:pt x="156894" y="6969"/>
                  </a:lnTo>
                  <a:lnTo>
                    <a:pt x="156856" y="6618"/>
                  </a:lnTo>
                  <a:lnTo>
                    <a:pt x="156798" y="6267"/>
                  </a:lnTo>
                  <a:lnTo>
                    <a:pt x="156722" y="5923"/>
                  </a:lnTo>
                  <a:lnTo>
                    <a:pt x="156635" y="5580"/>
                  </a:lnTo>
                  <a:lnTo>
                    <a:pt x="156540" y="5236"/>
                  </a:lnTo>
                  <a:lnTo>
                    <a:pt x="156434" y="4892"/>
                  </a:lnTo>
                  <a:lnTo>
                    <a:pt x="156310" y="4549"/>
                  </a:lnTo>
                  <a:lnTo>
                    <a:pt x="156175" y="4213"/>
                  </a:lnTo>
                  <a:lnTo>
                    <a:pt x="156032" y="3869"/>
                  </a:lnTo>
                  <a:lnTo>
                    <a:pt x="155878" y="3525"/>
                  </a:lnTo>
                  <a:lnTo>
                    <a:pt x="155706" y="3189"/>
                  </a:lnTo>
                  <a:lnTo>
                    <a:pt x="155706" y="3174"/>
                  </a:lnTo>
                  <a:lnTo>
                    <a:pt x="155687" y="3152"/>
                  </a:lnTo>
                  <a:lnTo>
                    <a:pt x="155648" y="3122"/>
                  </a:lnTo>
                  <a:lnTo>
                    <a:pt x="155620" y="3018"/>
                  </a:lnTo>
                  <a:lnTo>
                    <a:pt x="155572" y="2913"/>
                  </a:lnTo>
                  <a:lnTo>
                    <a:pt x="155514" y="2808"/>
                  </a:lnTo>
                  <a:lnTo>
                    <a:pt x="155457" y="2711"/>
                  </a:lnTo>
                  <a:lnTo>
                    <a:pt x="155380" y="2614"/>
                  </a:lnTo>
                  <a:lnTo>
                    <a:pt x="155304" y="2525"/>
                  </a:lnTo>
                  <a:lnTo>
                    <a:pt x="155208" y="2442"/>
                  </a:lnTo>
                  <a:lnTo>
                    <a:pt x="155112" y="2368"/>
                  </a:lnTo>
                  <a:lnTo>
                    <a:pt x="155006" y="2293"/>
                  </a:lnTo>
                  <a:lnTo>
                    <a:pt x="154882" y="2226"/>
                  </a:lnTo>
                  <a:lnTo>
                    <a:pt x="154757" y="2166"/>
                  </a:lnTo>
                  <a:lnTo>
                    <a:pt x="154623" y="2121"/>
                  </a:lnTo>
                  <a:lnTo>
                    <a:pt x="154470" y="2076"/>
                  </a:lnTo>
                  <a:lnTo>
                    <a:pt x="154317" y="2047"/>
                  </a:lnTo>
                  <a:lnTo>
                    <a:pt x="154154" y="2024"/>
                  </a:lnTo>
                  <a:lnTo>
                    <a:pt x="153972" y="2009"/>
                  </a:lnTo>
                  <a:lnTo>
                    <a:pt x="144553" y="1718"/>
                  </a:lnTo>
                  <a:lnTo>
                    <a:pt x="135124" y="1434"/>
                  </a:lnTo>
                  <a:lnTo>
                    <a:pt x="125686" y="1165"/>
                  </a:lnTo>
                  <a:lnTo>
                    <a:pt x="120962" y="1038"/>
                  </a:lnTo>
                  <a:lnTo>
                    <a:pt x="116238" y="919"/>
                  </a:lnTo>
                  <a:lnTo>
                    <a:pt x="111514" y="799"/>
                  </a:lnTo>
                  <a:lnTo>
                    <a:pt x="106790" y="687"/>
                  </a:lnTo>
                  <a:lnTo>
                    <a:pt x="102067" y="583"/>
                  </a:lnTo>
                  <a:lnTo>
                    <a:pt x="97333" y="486"/>
                  </a:lnTo>
                  <a:lnTo>
                    <a:pt x="92609" y="396"/>
                  </a:lnTo>
                  <a:lnTo>
                    <a:pt x="87885" y="314"/>
                  </a:lnTo>
                  <a:lnTo>
                    <a:pt x="83152" y="239"/>
                  </a:lnTo>
                  <a:lnTo>
                    <a:pt x="78428" y="179"/>
                  </a:lnTo>
                  <a:lnTo>
                    <a:pt x="73695" y="120"/>
                  </a:lnTo>
                  <a:lnTo>
                    <a:pt x="68971" y="75"/>
                  </a:lnTo>
                  <a:lnTo>
                    <a:pt x="64237" y="37"/>
                  </a:lnTo>
                  <a:lnTo>
                    <a:pt x="59513" y="15"/>
                  </a:lnTo>
                  <a:lnTo>
                    <a:pt x="54789"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9" name="Google Shape;665;p35">
              <a:extLst>
                <a:ext uri="{FF2B5EF4-FFF2-40B4-BE49-F238E27FC236}">
                  <a16:creationId xmlns:a16="http://schemas.microsoft.com/office/drawing/2014/main" id="{E8E56383-814D-4F8E-9280-C302199CE4C1}"/>
                </a:ext>
              </a:extLst>
            </p:cNvPr>
            <p:cNvSpPr/>
            <p:nvPr/>
          </p:nvSpPr>
          <p:spPr>
            <a:xfrm>
              <a:off x="7762769" y="5109553"/>
              <a:ext cx="3825825" cy="291875"/>
            </a:xfrm>
            <a:custGeom>
              <a:avLst/>
              <a:gdLst/>
              <a:ahLst/>
              <a:cxnLst/>
              <a:rect l="l" t="t" r="r" b="b"/>
              <a:pathLst>
                <a:path w="153033" h="11675" extrusionOk="0">
                  <a:moveTo>
                    <a:pt x="1984" y="2951"/>
                  </a:moveTo>
                  <a:lnTo>
                    <a:pt x="4360" y="3025"/>
                  </a:lnTo>
                  <a:lnTo>
                    <a:pt x="6736" y="3085"/>
                  </a:lnTo>
                  <a:lnTo>
                    <a:pt x="9122" y="3137"/>
                  </a:lnTo>
                  <a:lnTo>
                    <a:pt x="11498" y="3182"/>
                  </a:lnTo>
                  <a:lnTo>
                    <a:pt x="13875" y="3212"/>
                  </a:lnTo>
                  <a:lnTo>
                    <a:pt x="16251" y="3242"/>
                  </a:lnTo>
                  <a:lnTo>
                    <a:pt x="18637" y="3257"/>
                  </a:lnTo>
                  <a:lnTo>
                    <a:pt x="21013" y="3272"/>
                  </a:lnTo>
                  <a:lnTo>
                    <a:pt x="23390" y="3279"/>
                  </a:lnTo>
                  <a:lnTo>
                    <a:pt x="25776" y="3279"/>
                  </a:lnTo>
                  <a:lnTo>
                    <a:pt x="28152" y="3272"/>
                  </a:lnTo>
                  <a:lnTo>
                    <a:pt x="30538" y="3264"/>
                  </a:lnTo>
                  <a:lnTo>
                    <a:pt x="35300" y="3234"/>
                  </a:lnTo>
                  <a:lnTo>
                    <a:pt x="40072" y="3197"/>
                  </a:lnTo>
                  <a:lnTo>
                    <a:pt x="49596" y="3100"/>
                  </a:lnTo>
                  <a:lnTo>
                    <a:pt x="54358" y="3055"/>
                  </a:lnTo>
                  <a:lnTo>
                    <a:pt x="59130" y="3010"/>
                  </a:lnTo>
                  <a:lnTo>
                    <a:pt x="63892" y="2988"/>
                  </a:lnTo>
                  <a:lnTo>
                    <a:pt x="66269" y="2981"/>
                  </a:lnTo>
                  <a:lnTo>
                    <a:pt x="68654" y="2973"/>
                  </a:lnTo>
                  <a:lnTo>
                    <a:pt x="71031" y="2973"/>
                  </a:lnTo>
                  <a:lnTo>
                    <a:pt x="73407" y="2981"/>
                  </a:lnTo>
                  <a:lnTo>
                    <a:pt x="75793" y="2995"/>
                  </a:lnTo>
                  <a:lnTo>
                    <a:pt x="78169" y="3018"/>
                  </a:lnTo>
                  <a:lnTo>
                    <a:pt x="82951" y="3070"/>
                  </a:lnTo>
                  <a:lnTo>
                    <a:pt x="87732" y="3137"/>
                  </a:lnTo>
                  <a:lnTo>
                    <a:pt x="92523" y="3205"/>
                  </a:lnTo>
                  <a:lnTo>
                    <a:pt x="97304" y="3287"/>
                  </a:lnTo>
                  <a:lnTo>
                    <a:pt x="102095" y="3384"/>
                  </a:lnTo>
                  <a:lnTo>
                    <a:pt x="106877" y="3488"/>
                  </a:lnTo>
                  <a:lnTo>
                    <a:pt x="111668" y="3600"/>
                  </a:lnTo>
                  <a:lnTo>
                    <a:pt x="116449" y="3727"/>
                  </a:lnTo>
                  <a:lnTo>
                    <a:pt x="117484" y="3757"/>
                  </a:lnTo>
                  <a:lnTo>
                    <a:pt x="118519" y="3795"/>
                  </a:lnTo>
                  <a:lnTo>
                    <a:pt x="119554" y="3832"/>
                  </a:lnTo>
                  <a:lnTo>
                    <a:pt x="120598" y="3884"/>
                  </a:lnTo>
                  <a:lnTo>
                    <a:pt x="122696" y="3989"/>
                  </a:lnTo>
                  <a:lnTo>
                    <a:pt x="124795" y="4108"/>
                  </a:lnTo>
                  <a:lnTo>
                    <a:pt x="129030" y="4355"/>
                  </a:lnTo>
                  <a:lnTo>
                    <a:pt x="131148" y="4474"/>
                  </a:lnTo>
                  <a:lnTo>
                    <a:pt x="133275" y="4586"/>
                  </a:lnTo>
                  <a:lnTo>
                    <a:pt x="135392" y="4684"/>
                  </a:lnTo>
                  <a:lnTo>
                    <a:pt x="136446" y="4728"/>
                  </a:lnTo>
                  <a:lnTo>
                    <a:pt x="137510" y="4766"/>
                  </a:lnTo>
                  <a:lnTo>
                    <a:pt x="138564" y="4796"/>
                  </a:lnTo>
                  <a:lnTo>
                    <a:pt x="139618" y="4825"/>
                  </a:lnTo>
                  <a:lnTo>
                    <a:pt x="140672" y="4840"/>
                  </a:lnTo>
                  <a:lnTo>
                    <a:pt x="141726" y="4848"/>
                  </a:lnTo>
                  <a:lnTo>
                    <a:pt x="142780" y="4855"/>
                  </a:lnTo>
                  <a:lnTo>
                    <a:pt x="143824" y="4848"/>
                  </a:lnTo>
                  <a:lnTo>
                    <a:pt x="144869" y="4833"/>
                  </a:lnTo>
                  <a:lnTo>
                    <a:pt x="145904" y="4803"/>
                  </a:lnTo>
                  <a:lnTo>
                    <a:pt x="146948" y="4766"/>
                  </a:lnTo>
                  <a:lnTo>
                    <a:pt x="147973" y="4713"/>
                  </a:lnTo>
                  <a:lnTo>
                    <a:pt x="149008" y="4654"/>
                  </a:lnTo>
                  <a:lnTo>
                    <a:pt x="150034" y="4579"/>
                  </a:lnTo>
                  <a:lnTo>
                    <a:pt x="149995" y="4915"/>
                  </a:lnTo>
                  <a:lnTo>
                    <a:pt x="149976" y="5259"/>
                  </a:lnTo>
                  <a:lnTo>
                    <a:pt x="149957" y="5595"/>
                  </a:lnTo>
                  <a:lnTo>
                    <a:pt x="149947" y="5931"/>
                  </a:lnTo>
                  <a:lnTo>
                    <a:pt x="149947" y="6618"/>
                  </a:lnTo>
                  <a:lnTo>
                    <a:pt x="149947" y="7305"/>
                  </a:lnTo>
                  <a:lnTo>
                    <a:pt x="149947" y="7552"/>
                  </a:lnTo>
                  <a:lnTo>
                    <a:pt x="149928" y="7798"/>
                  </a:lnTo>
                  <a:lnTo>
                    <a:pt x="149890" y="8284"/>
                  </a:lnTo>
                  <a:lnTo>
                    <a:pt x="149851" y="8762"/>
                  </a:lnTo>
                  <a:lnTo>
                    <a:pt x="149842" y="8993"/>
                  </a:lnTo>
                  <a:lnTo>
                    <a:pt x="149842" y="9232"/>
                  </a:lnTo>
                  <a:lnTo>
                    <a:pt x="145290" y="9038"/>
                  </a:lnTo>
                  <a:lnTo>
                    <a:pt x="140729" y="8844"/>
                  </a:lnTo>
                  <a:lnTo>
                    <a:pt x="136169" y="8657"/>
                  </a:lnTo>
                  <a:lnTo>
                    <a:pt x="131598" y="8478"/>
                  </a:lnTo>
                  <a:lnTo>
                    <a:pt x="127027" y="8306"/>
                  </a:lnTo>
                  <a:lnTo>
                    <a:pt x="122457" y="8142"/>
                  </a:lnTo>
                  <a:lnTo>
                    <a:pt x="117877" y="7985"/>
                  </a:lnTo>
                  <a:lnTo>
                    <a:pt x="113297" y="7828"/>
                  </a:lnTo>
                  <a:lnTo>
                    <a:pt x="108716" y="7686"/>
                  </a:lnTo>
                  <a:lnTo>
                    <a:pt x="104136" y="7552"/>
                  </a:lnTo>
                  <a:lnTo>
                    <a:pt x="99547" y="7425"/>
                  </a:lnTo>
                  <a:lnTo>
                    <a:pt x="94957" y="7305"/>
                  </a:lnTo>
                  <a:lnTo>
                    <a:pt x="90367" y="7201"/>
                  </a:lnTo>
                  <a:lnTo>
                    <a:pt x="85777" y="7104"/>
                  </a:lnTo>
                  <a:lnTo>
                    <a:pt x="81188" y="7021"/>
                  </a:lnTo>
                  <a:lnTo>
                    <a:pt x="76598" y="6947"/>
                  </a:lnTo>
                  <a:lnTo>
                    <a:pt x="71999" y="6887"/>
                  </a:lnTo>
                  <a:lnTo>
                    <a:pt x="67409" y="6842"/>
                  </a:lnTo>
                  <a:lnTo>
                    <a:pt x="62819" y="6805"/>
                  </a:lnTo>
                  <a:lnTo>
                    <a:pt x="58229" y="6782"/>
                  </a:lnTo>
                  <a:lnTo>
                    <a:pt x="53640" y="6775"/>
                  </a:lnTo>
                  <a:lnTo>
                    <a:pt x="49050" y="6782"/>
                  </a:lnTo>
                  <a:lnTo>
                    <a:pt x="44460" y="6797"/>
                  </a:lnTo>
                  <a:lnTo>
                    <a:pt x="39880" y="6835"/>
                  </a:lnTo>
                  <a:lnTo>
                    <a:pt x="35290" y="6894"/>
                  </a:lnTo>
                  <a:lnTo>
                    <a:pt x="30710" y="6962"/>
                  </a:lnTo>
                  <a:lnTo>
                    <a:pt x="26140" y="7044"/>
                  </a:lnTo>
                  <a:lnTo>
                    <a:pt x="21559" y="7148"/>
                  </a:lnTo>
                  <a:lnTo>
                    <a:pt x="19279" y="7208"/>
                  </a:lnTo>
                  <a:lnTo>
                    <a:pt x="16989" y="7275"/>
                  </a:lnTo>
                  <a:lnTo>
                    <a:pt x="14708" y="7343"/>
                  </a:lnTo>
                  <a:lnTo>
                    <a:pt x="12428" y="7410"/>
                  </a:lnTo>
                  <a:lnTo>
                    <a:pt x="10147" y="7492"/>
                  </a:lnTo>
                  <a:lnTo>
                    <a:pt x="7867" y="7574"/>
                  </a:lnTo>
                  <a:lnTo>
                    <a:pt x="5586" y="7656"/>
                  </a:lnTo>
                  <a:lnTo>
                    <a:pt x="3306" y="7753"/>
                  </a:lnTo>
                  <a:lnTo>
                    <a:pt x="3316" y="7470"/>
                  </a:lnTo>
                  <a:lnTo>
                    <a:pt x="3316" y="7171"/>
                  </a:lnTo>
                  <a:lnTo>
                    <a:pt x="3306" y="6865"/>
                  </a:lnTo>
                  <a:lnTo>
                    <a:pt x="3287" y="6551"/>
                  </a:lnTo>
                  <a:lnTo>
                    <a:pt x="3248" y="6237"/>
                  </a:lnTo>
                  <a:lnTo>
                    <a:pt x="3201" y="5908"/>
                  </a:lnTo>
                  <a:lnTo>
                    <a:pt x="3143" y="5587"/>
                  </a:lnTo>
                  <a:lnTo>
                    <a:pt x="3066" y="5266"/>
                  </a:lnTo>
                  <a:lnTo>
                    <a:pt x="2980" y="4945"/>
                  </a:lnTo>
                  <a:lnTo>
                    <a:pt x="2884" y="4631"/>
                  </a:lnTo>
                  <a:lnTo>
                    <a:pt x="2769" y="4318"/>
                  </a:lnTo>
                  <a:lnTo>
                    <a:pt x="2645" y="4019"/>
                  </a:lnTo>
                  <a:lnTo>
                    <a:pt x="2501" y="3727"/>
                  </a:lnTo>
                  <a:lnTo>
                    <a:pt x="2348" y="3459"/>
                  </a:lnTo>
                  <a:lnTo>
                    <a:pt x="2262" y="3324"/>
                  </a:lnTo>
                  <a:lnTo>
                    <a:pt x="2175" y="3197"/>
                  </a:lnTo>
                  <a:lnTo>
                    <a:pt x="2079" y="3070"/>
                  </a:lnTo>
                  <a:lnTo>
                    <a:pt x="1984" y="2951"/>
                  </a:lnTo>
                  <a:close/>
                  <a:moveTo>
                    <a:pt x="46175" y="0"/>
                  </a:moveTo>
                  <a:lnTo>
                    <a:pt x="43694" y="8"/>
                  </a:lnTo>
                  <a:lnTo>
                    <a:pt x="41202" y="23"/>
                  </a:lnTo>
                  <a:lnTo>
                    <a:pt x="38711" y="38"/>
                  </a:lnTo>
                  <a:lnTo>
                    <a:pt x="36229" y="68"/>
                  </a:lnTo>
                  <a:lnTo>
                    <a:pt x="33738" y="105"/>
                  </a:lnTo>
                  <a:lnTo>
                    <a:pt x="31256" y="150"/>
                  </a:lnTo>
                  <a:lnTo>
                    <a:pt x="28765" y="202"/>
                  </a:lnTo>
                  <a:lnTo>
                    <a:pt x="26283" y="262"/>
                  </a:lnTo>
                  <a:lnTo>
                    <a:pt x="23802" y="336"/>
                  </a:lnTo>
                  <a:lnTo>
                    <a:pt x="21320" y="419"/>
                  </a:lnTo>
                  <a:lnTo>
                    <a:pt x="18848" y="516"/>
                  </a:lnTo>
                  <a:lnTo>
                    <a:pt x="16366" y="620"/>
                  </a:lnTo>
                  <a:lnTo>
                    <a:pt x="13894" y="740"/>
                  </a:lnTo>
                  <a:lnTo>
                    <a:pt x="11422" y="874"/>
                  </a:lnTo>
                  <a:lnTo>
                    <a:pt x="8959" y="1016"/>
                  </a:lnTo>
                  <a:lnTo>
                    <a:pt x="6497" y="1173"/>
                  </a:lnTo>
                  <a:lnTo>
                    <a:pt x="4034" y="1352"/>
                  </a:lnTo>
                  <a:lnTo>
                    <a:pt x="1572" y="1539"/>
                  </a:lnTo>
                  <a:lnTo>
                    <a:pt x="1447" y="1554"/>
                  </a:lnTo>
                  <a:lnTo>
                    <a:pt x="1323" y="1584"/>
                  </a:lnTo>
                  <a:lnTo>
                    <a:pt x="1217" y="1621"/>
                  </a:lnTo>
                  <a:lnTo>
                    <a:pt x="1112" y="1666"/>
                  </a:lnTo>
                  <a:lnTo>
                    <a:pt x="1035" y="1718"/>
                  </a:lnTo>
                  <a:lnTo>
                    <a:pt x="958" y="1778"/>
                  </a:lnTo>
                  <a:lnTo>
                    <a:pt x="891" y="1845"/>
                  </a:lnTo>
                  <a:lnTo>
                    <a:pt x="843" y="1912"/>
                  </a:lnTo>
                  <a:lnTo>
                    <a:pt x="805" y="1987"/>
                  </a:lnTo>
                  <a:lnTo>
                    <a:pt x="776" y="2062"/>
                  </a:lnTo>
                  <a:lnTo>
                    <a:pt x="757" y="2136"/>
                  </a:lnTo>
                  <a:lnTo>
                    <a:pt x="757" y="2219"/>
                  </a:lnTo>
                  <a:lnTo>
                    <a:pt x="757" y="2293"/>
                  </a:lnTo>
                  <a:lnTo>
                    <a:pt x="776" y="2376"/>
                  </a:lnTo>
                  <a:lnTo>
                    <a:pt x="796" y="2450"/>
                  </a:lnTo>
                  <a:lnTo>
                    <a:pt x="834" y="2525"/>
                  </a:lnTo>
                  <a:lnTo>
                    <a:pt x="786" y="2540"/>
                  </a:lnTo>
                  <a:lnTo>
                    <a:pt x="738" y="2562"/>
                  </a:lnTo>
                  <a:lnTo>
                    <a:pt x="690" y="2592"/>
                  </a:lnTo>
                  <a:lnTo>
                    <a:pt x="652" y="2622"/>
                  </a:lnTo>
                  <a:lnTo>
                    <a:pt x="613" y="2652"/>
                  </a:lnTo>
                  <a:lnTo>
                    <a:pt x="585" y="2697"/>
                  </a:lnTo>
                  <a:lnTo>
                    <a:pt x="556" y="2734"/>
                  </a:lnTo>
                  <a:lnTo>
                    <a:pt x="527" y="2779"/>
                  </a:lnTo>
                  <a:lnTo>
                    <a:pt x="451" y="2928"/>
                  </a:lnTo>
                  <a:lnTo>
                    <a:pt x="383" y="3078"/>
                  </a:lnTo>
                  <a:lnTo>
                    <a:pt x="316" y="3227"/>
                  </a:lnTo>
                  <a:lnTo>
                    <a:pt x="259" y="3391"/>
                  </a:lnTo>
                  <a:lnTo>
                    <a:pt x="211" y="3548"/>
                  </a:lnTo>
                  <a:lnTo>
                    <a:pt x="163" y="3713"/>
                  </a:lnTo>
                  <a:lnTo>
                    <a:pt x="125" y="3884"/>
                  </a:lnTo>
                  <a:lnTo>
                    <a:pt x="96" y="4056"/>
                  </a:lnTo>
                  <a:lnTo>
                    <a:pt x="39" y="4400"/>
                  </a:lnTo>
                  <a:lnTo>
                    <a:pt x="10" y="4758"/>
                  </a:lnTo>
                  <a:lnTo>
                    <a:pt x="0" y="5124"/>
                  </a:lnTo>
                  <a:lnTo>
                    <a:pt x="0" y="5490"/>
                  </a:lnTo>
                  <a:lnTo>
                    <a:pt x="29" y="5856"/>
                  </a:lnTo>
                  <a:lnTo>
                    <a:pt x="67" y="6222"/>
                  </a:lnTo>
                  <a:lnTo>
                    <a:pt x="125" y="6581"/>
                  </a:lnTo>
                  <a:lnTo>
                    <a:pt x="192" y="6939"/>
                  </a:lnTo>
                  <a:lnTo>
                    <a:pt x="278" y="7283"/>
                  </a:lnTo>
                  <a:lnTo>
                    <a:pt x="364" y="7619"/>
                  </a:lnTo>
                  <a:lnTo>
                    <a:pt x="470" y="7940"/>
                  </a:lnTo>
                  <a:lnTo>
                    <a:pt x="585" y="8246"/>
                  </a:lnTo>
                  <a:lnTo>
                    <a:pt x="594" y="8254"/>
                  </a:lnTo>
                  <a:lnTo>
                    <a:pt x="604" y="8269"/>
                  </a:lnTo>
                  <a:lnTo>
                    <a:pt x="613" y="8276"/>
                  </a:lnTo>
                  <a:lnTo>
                    <a:pt x="613" y="8284"/>
                  </a:lnTo>
                  <a:lnTo>
                    <a:pt x="566" y="8381"/>
                  </a:lnTo>
                  <a:lnTo>
                    <a:pt x="527" y="8478"/>
                  </a:lnTo>
                  <a:lnTo>
                    <a:pt x="508" y="8582"/>
                  </a:lnTo>
                  <a:lnTo>
                    <a:pt x="498" y="8687"/>
                  </a:lnTo>
                  <a:lnTo>
                    <a:pt x="508" y="8792"/>
                  </a:lnTo>
                  <a:lnTo>
                    <a:pt x="527" y="8889"/>
                  </a:lnTo>
                  <a:lnTo>
                    <a:pt x="566" y="8993"/>
                  </a:lnTo>
                  <a:lnTo>
                    <a:pt x="613" y="9083"/>
                  </a:lnTo>
                  <a:lnTo>
                    <a:pt x="681" y="9173"/>
                  </a:lnTo>
                  <a:lnTo>
                    <a:pt x="767" y="9255"/>
                  </a:lnTo>
                  <a:lnTo>
                    <a:pt x="853" y="9329"/>
                  </a:lnTo>
                  <a:lnTo>
                    <a:pt x="968" y="9397"/>
                  </a:lnTo>
                  <a:lnTo>
                    <a:pt x="1093" y="9449"/>
                  </a:lnTo>
                  <a:lnTo>
                    <a:pt x="1227" y="9494"/>
                  </a:lnTo>
                  <a:lnTo>
                    <a:pt x="1380" y="9516"/>
                  </a:lnTo>
                  <a:lnTo>
                    <a:pt x="1552" y="9531"/>
                  </a:lnTo>
                  <a:lnTo>
                    <a:pt x="6209" y="9613"/>
                  </a:lnTo>
                  <a:lnTo>
                    <a:pt x="10866" y="9688"/>
                  </a:lnTo>
                  <a:lnTo>
                    <a:pt x="15532" y="9755"/>
                  </a:lnTo>
                  <a:lnTo>
                    <a:pt x="20189" y="9822"/>
                  </a:lnTo>
                  <a:lnTo>
                    <a:pt x="29503" y="9934"/>
                  </a:lnTo>
                  <a:lnTo>
                    <a:pt x="38816" y="10039"/>
                  </a:lnTo>
                  <a:lnTo>
                    <a:pt x="48140" y="10129"/>
                  </a:lnTo>
                  <a:lnTo>
                    <a:pt x="57453" y="10218"/>
                  </a:lnTo>
                  <a:lnTo>
                    <a:pt x="76080" y="10390"/>
                  </a:lnTo>
                  <a:lnTo>
                    <a:pt x="85394" y="10487"/>
                  </a:lnTo>
                  <a:lnTo>
                    <a:pt x="94708" y="10592"/>
                  </a:lnTo>
                  <a:lnTo>
                    <a:pt x="104021" y="10711"/>
                  </a:lnTo>
                  <a:lnTo>
                    <a:pt x="108678" y="10778"/>
                  </a:lnTo>
                  <a:lnTo>
                    <a:pt x="113335" y="10846"/>
                  </a:lnTo>
                  <a:lnTo>
                    <a:pt x="117992" y="10928"/>
                  </a:lnTo>
                  <a:lnTo>
                    <a:pt x="122648" y="11010"/>
                  </a:lnTo>
                  <a:lnTo>
                    <a:pt x="127315" y="11100"/>
                  </a:lnTo>
                  <a:lnTo>
                    <a:pt x="131972" y="11197"/>
                  </a:lnTo>
                  <a:lnTo>
                    <a:pt x="136628" y="11301"/>
                  </a:lnTo>
                  <a:lnTo>
                    <a:pt x="141285" y="11421"/>
                  </a:lnTo>
                  <a:lnTo>
                    <a:pt x="145952" y="11540"/>
                  </a:lnTo>
                  <a:lnTo>
                    <a:pt x="150608" y="11675"/>
                  </a:lnTo>
                  <a:lnTo>
                    <a:pt x="150762" y="11667"/>
                  </a:lnTo>
                  <a:lnTo>
                    <a:pt x="150905" y="11660"/>
                  </a:lnTo>
                  <a:lnTo>
                    <a:pt x="151049" y="11637"/>
                  </a:lnTo>
                  <a:lnTo>
                    <a:pt x="151174" y="11608"/>
                  </a:lnTo>
                  <a:lnTo>
                    <a:pt x="151298" y="11570"/>
                  </a:lnTo>
                  <a:lnTo>
                    <a:pt x="151404" y="11525"/>
                  </a:lnTo>
                  <a:lnTo>
                    <a:pt x="151509" y="11473"/>
                  </a:lnTo>
                  <a:lnTo>
                    <a:pt x="151605" y="11413"/>
                  </a:lnTo>
                  <a:lnTo>
                    <a:pt x="151691" y="11346"/>
                  </a:lnTo>
                  <a:lnTo>
                    <a:pt x="151768" y="11279"/>
                  </a:lnTo>
                  <a:lnTo>
                    <a:pt x="151835" y="11204"/>
                  </a:lnTo>
                  <a:lnTo>
                    <a:pt x="151902" y="11122"/>
                  </a:lnTo>
                  <a:lnTo>
                    <a:pt x="151950" y="11040"/>
                  </a:lnTo>
                  <a:lnTo>
                    <a:pt x="151998" y="10950"/>
                  </a:lnTo>
                  <a:lnTo>
                    <a:pt x="152036" y="10861"/>
                  </a:lnTo>
                  <a:lnTo>
                    <a:pt x="152065" y="10771"/>
                  </a:lnTo>
                  <a:lnTo>
                    <a:pt x="152228" y="10674"/>
                  </a:lnTo>
                  <a:lnTo>
                    <a:pt x="152304" y="10622"/>
                  </a:lnTo>
                  <a:lnTo>
                    <a:pt x="152371" y="10554"/>
                  </a:lnTo>
                  <a:lnTo>
                    <a:pt x="152448" y="10472"/>
                  </a:lnTo>
                  <a:lnTo>
                    <a:pt x="152525" y="10383"/>
                  </a:lnTo>
                  <a:lnTo>
                    <a:pt x="152592" y="10285"/>
                  </a:lnTo>
                  <a:lnTo>
                    <a:pt x="152659" y="10188"/>
                  </a:lnTo>
                  <a:lnTo>
                    <a:pt x="152716" y="10091"/>
                  </a:lnTo>
                  <a:lnTo>
                    <a:pt x="152764" y="9994"/>
                  </a:lnTo>
                  <a:lnTo>
                    <a:pt x="152851" y="9785"/>
                  </a:lnTo>
                  <a:lnTo>
                    <a:pt x="152918" y="9568"/>
                  </a:lnTo>
                  <a:lnTo>
                    <a:pt x="152966" y="9352"/>
                  </a:lnTo>
                  <a:lnTo>
                    <a:pt x="153004" y="9120"/>
                  </a:lnTo>
                  <a:lnTo>
                    <a:pt x="153023" y="8896"/>
                  </a:lnTo>
                  <a:lnTo>
                    <a:pt x="153033" y="8665"/>
                  </a:lnTo>
                  <a:lnTo>
                    <a:pt x="153033" y="8433"/>
                  </a:lnTo>
                  <a:lnTo>
                    <a:pt x="153023" y="8202"/>
                  </a:lnTo>
                  <a:lnTo>
                    <a:pt x="153004" y="7970"/>
                  </a:lnTo>
                  <a:lnTo>
                    <a:pt x="152966" y="7522"/>
                  </a:lnTo>
                  <a:lnTo>
                    <a:pt x="152918" y="7089"/>
                  </a:lnTo>
                  <a:lnTo>
                    <a:pt x="152860" y="6640"/>
                  </a:lnTo>
                  <a:lnTo>
                    <a:pt x="152784" y="6207"/>
                  </a:lnTo>
                  <a:lnTo>
                    <a:pt x="152745" y="5991"/>
                  </a:lnTo>
                  <a:lnTo>
                    <a:pt x="152688" y="5781"/>
                  </a:lnTo>
                  <a:lnTo>
                    <a:pt x="152630" y="5572"/>
                  </a:lnTo>
                  <a:lnTo>
                    <a:pt x="152563" y="5363"/>
                  </a:lnTo>
                  <a:lnTo>
                    <a:pt x="152496" y="5162"/>
                  </a:lnTo>
                  <a:lnTo>
                    <a:pt x="152410" y="4960"/>
                  </a:lnTo>
                  <a:lnTo>
                    <a:pt x="152314" y="4758"/>
                  </a:lnTo>
                  <a:lnTo>
                    <a:pt x="152218" y="4557"/>
                  </a:lnTo>
                  <a:lnTo>
                    <a:pt x="152103" y="4362"/>
                  </a:lnTo>
                  <a:lnTo>
                    <a:pt x="151969" y="4168"/>
                  </a:lnTo>
                  <a:lnTo>
                    <a:pt x="151835" y="3981"/>
                  </a:lnTo>
                  <a:lnTo>
                    <a:pt x="151682" y="3787"/>
                  </a:lnTo>
                  <a:lnTo>
                    <a:pt x="151653" y="3765"/>
                  </a:lnTo>
                  <a:lnTo>
                    <a:pt x="151624" y="3750"/>
                  </a:lnTo>
                  <a:lnTo>
                    <a:pt x="151595" y="3735"/>
                  </a:lnTo>
                  <a:lnTo>
                    <a:pt x="151567" y="3727"/>
                  </a:lnTo>
                  <a:lnTo>
                    <a:pt x="151615" y="3615"/>
                  </a:lnTo>
                  <a:lnTo>
                    <a:pt x="151653" y="3503"/>
                  </a:lnTo>
                  <a:lnTo>
                    <a:pt x="151672" y="3391"/>
                  </a:lnTo>
                  <a:lnTo>
                    <a:pt x="151682" y="3287"/>
                  </a:lnTo>
                  <a:lnTo>
                    <a:pt x="151672" y="3175"/>
                  </a:lnTo>
                  <a:lnTo>
                    <a:pt x="151653" y="3070"/>
                  </a:lnTo>
                  <a:lnTo>
                    <a:pt x="151624" y="2966"/>
                  </a:lnTo>
                  <a:lnTo>
                    <a:pt x="151576" y="2868"/>
                  </a:lnTo>
                  <a:lnTo>
                    <a:pt x="151519" y="2771"/>
                  </a:lnTo>
                  <a:lnTo>
                    <a:pt x="151442" y="2689"/>
                  </a:lnTo>
                  <a:lnTo>
                    <a:pt x="151346" y="2607"/>
                  </a:lnTo>
                  <a:lnTo>
                    <a:pt x="151241" y="2532"/>
                  </a:lnTo>
                  <a:lnTo>
                    <a:pt x="151116" y="2465"/>
                  </a:lnTo>
                  <a:lnTo>
                    <a:pt x="150973" y="2413"/>
                  </a:lnTo>
                  <a:lnTo>
                    <a:pt x="150810" y="2368"/>
                  </a:lnTo>
                  <a:lnTo>
                    <a:pt x="150637" y="2331"/>
                  </a:lnTo>
                  <a:lnTo>
                    <a:pt x="149612" y="2166"/>
                  </a:lnTo>
                  <a:lnTo>
                    <a:pt x="148577" y="2010"/>
                  </a:lnTo>
                  <a:lnTo>
                    <a:pt x="147542" y="1860"/>
                  </a:lnTo>
                  <a:lnTo>
                    <a:pt x="146507" y="1718"/>
                  </a:lnTo>
                  <a:lnTo>
                    <a:pt x="145463" y="1584"/>
                  </a:lnTo>
                  <a:lnTo>
                    <a:pt x="144409" y="1457"/>
                  </a:lnTo>
                  <a:lnTo>
                    <a:pt x="143355" y="1330"/>
                  </a:lnTo>
                  <a:lnTo>
                    <a:pt x="142291" y="1218"/>
                  </a:lnTo>
                  <a:lnTo>
                    <a:pt x="141228" y="1113"/>
                  </a:lnTo>
                  <a:lnTo>
                    <a:pt x="140155" y="1009"/>
                  </a:lnTo>
                  <a:lnTo>
                    <a:pt x="139081" y="912"/>
                  </a:lnTo>
                  <a:lnTo>
                    <a:pt x="138008" y="822"/>
                  </a:lnTo>
                  <a:lnTo>
                    <a:pt x="136925" y="740"/>
                  </a:lnTo>
                  <a:lnTo>
                    <a:pt x="135843" y="658"/>
                  </a:lnTo>
                  <a:lnTo>
                    <a:pt x="134760" y="583"/>
                  </a:lnTo>
                  <a:lnTo>
                    <a:pt x="133668" y="516"/>
                  </a:lnTo>
                  <a:lnTo>
                    <a:pt x="132575" y="456"/>
                  </a:lnTo>
                  <a:lnTo>
                    <a:pt x="131473" y="396"/>
                  </a:lnTo>
                  <a:lnTo>
                    <a:pt x="130381" y="344"/>
                  </a:lnTo>
                  <a:lnTo>
                    <a:pt x="129279" y="299"/>
                  </a:lnTo>
                  <a:lnTo>
                    <a:pt x="127066" y="217"/>
                  </a:lnTo>
                  <a:lnTo>
                    <a:pt x="124843" y="150"/>
                  </a:lnTo>
                  <a:lnTo>
                    <a:pt x="122620" y="97"/>
                  </a:lnTo>
                  <a:lnTo>
                    <a:pt x="120387" y="60"/>
                  </a:lnTo>
                  <a:lnTo>
                    <a:pt x="118155" y="38"/>
                  </a:lnTo>
                  <a:lnTo>
                    <a:pt x="115912" y="23"/>
                  </a:lnTo>
                  <a:lnTo>
                    <a:pt x="111438" y="23"/>
                  </a:lnTo>
                  <a:lnTo>
                    <a:pt x="109205" y="38"/>
                  </a:lnTo>
                  <a:lnTo>
                    <a:pt x="106972" y="60"/>
                  </a:lnTo>
                  <a:lnTo>
                    <a:pt x="102517" y="105"/>
                  </a:lnTo>
                  <a:lnTo>
                    <a:pt x="98090" y="165"/>
                  </a:lnTo>
                  <a:lnTo>
                    <a:pt x="93702" y="217"/>
                  </a:lnTo>
                  <a:lnTo>
                    <a:pt x="91526" y="239"/>
                  </a:lnTo>
                  <a:lnTo>
                    <a:pt x="89371" y="254"/>
                  </a:lnTo>
                  <a:lnTo>
                    <a:pt x="87224" y="269"/>
                  </a:lnTo>
                  <a:lnTo>
                    <a:pt x="82979" y="269"/>
                  </a:lnTo>
                  <a:lnTo>
                    <a:pt x="80891" y="254"/>
                  </a:lnTo>
                  <a:lnTo>
                    <a:pt x="75956" y="209"/>
                  </a:lnTo>
                  <a:lnTo>
                    <a:pt x="71012" y="157"/>
                  </a:lnTo>
                  <a:lnTo>
                    <a:pt x="66058" y="105"/>
                  </a:lnTo>
                  <a:lnTo>
                    <a:pt x="61094" y="60"/>
                  </a:lnTo>
                  <a:lnTo>
                    <a:pt x="56121" y="23"/>
                  </a:lnTo>
                  <a:lnTo>
                    <a:pt x="51148"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0" name="Google Shape;666;p35">
              <a:extLst>
                <a:ext uri="{FF2B5EF4-FFF2-40B4-BE49-F238E27FC236}">
                  <a16:creationId xmlns:a16="http://schemas.microsoft.com/office/drawing/2014/main" id="{947F88E3-4704-4F79-843C-8219A7574DD9}"/>
                </a:ext>
              </a:extLst>
            </p:cNvPr>
            <p:cNvSpPr/>
            <p:nvPr/>
          </p:nvSpPr>
          <p:spPr>
            <a:xfrm>
              <a:off x="11238344" y="4709753"/>
              <a:ext cx="352400" cy="250250"/>
            </a:xfrm>
            <a:custGeom>
              <a:avLst/>
              <a:gdLst/>
              <a:ahLst/>
              <a:cxnLst/>
              <a:rect l="l" t="t" r="r" b="b"/>
              <a:pathLst>
                <a:path w="14096" h="10010" extrusionOk="0">
                  <a:moveTo>
                    <a:pt x="6833" y="2548"/>
                  </a:moveTo>
                  <a:lnTo>
                    <a:pt x="7034" y="2555"/>
                  </a:lnTo>
                  <a:lnTo>
                    <a:pt x="7226" y="2570"/>
                  </a:lnTo>
                  <a:lnTo>
                    <a:pt x="7427" y="2585"/>
                  </a:lnTo>
                  <a:lnTo>
                    <a:pt x="7619" y="2615"/>
                  </a:lnTo>
                  <a:lnTo>
                    <a:pt x="7801" y="2645"/>
                  </a:lnTo>
                  <a:lnTo>
                    <a:pt x="7992" y="2690"/>
                  </a:lnTo>
                  <a:lnTo>
                    <a:pt x="8174" y="2734"/>
                  </a:lnTo>
                  <a:lnTo>
                    <a:pt x="8356" y="2787"/>
                  </a:lnTo>
                  <a:lnTo>
                    <a:pt x="8529" y="2846"/>
                  </a:lnTo>
                  <a:lnTo>
                    <a:pt x="8701" y="2914"/>
                  </a:lnTo>
                  <a:lnTo>
                    <a:pt x="8874" y="2981"/>
                  </a:lnTo>
                  <a:lnTo>
                    <a:pt x="9027" y="3063"/>
                  </a:lnTo>
                  <a:lnTo>
                    <a:pt x="9180" y="3153"/>
                  </a:lnTo>
                  <a:lnTo>
                    <a:pt x="9334" y="3242"/>
                  </a:lnTo>
                  <a:lnTo>
                    <a:pt x="9449" y="3324"/>
                  </a:lnTo>
                  <a:lnTo>
                    <a:pt x="9564" y="3414"/>
                  </a:lnTo>
                  <a:lnTo>
                    <a:pt x="9679" y="3511"/>
                  </a:lnTo>
                  <a:lnTo>
                    <a:pt x="9794" y="3616"/>
                  </a:lnTo>
                  <a:lnTo>
                    <a:pt x="9899" y="3720"/>
                  </a:lnTo>
                  <a:lnTo>
                    <a:pt x="9995" y="3832"/>
                  </a:lnTo>
                  <a:lnTo>
                    <a:pt x="10091" y="3944"/>
                  </a:lnTo>
                  <a:lnTo>
                    <a:pt x="10186" y="4064"/>
                  </a:lnTo>
                  <a:lnTo>
                    <a:pt x="10273" y="4191"/>
                  </a:lnTo>
                  <a:lnTo>
                    <a:pt x="10349" y="4318"/>
                  </a:lnTo>
                  <a:lnTo>
                    <a:pt x="10426" y="4445"/>
                  </a:lnTo>
                  <a:lnTo>
                    <a:pt x="10493" y="4572"/>
                  </a:lnTo>
                  <a:lnTo>
                    <a:pt x="10560" y="4706"/>
                  </a:lnTo>
                  <a:lnTo>
                    <a:pt x="10608" y="4841"/>
                  </a:lnTo>
                  <a:lnTo>
                    <a:pt x="10656" y="4983"/>
                  </a:lnTo>
                  <a:lnTo>
                    <a:pt x="10694" y="5117"/>
                  </a:lnTo>
                  <a:lnTo>
                    <a:pt x="10733" y="5251"/>
                  </a:lnTo>
                  <a:lnTo>
                    <a:pt x="10752" y="5393"/>
                  </a:lnTo>
                  <a:lnTo>
                    <a:pt x="10771" y="5528"/>
                  </a:lnTo>
                  <a:lnTo>
                    <a:pt x="10781" y="5670"/>
                  </a:lnTo>
                  <a:lnTo>
                    <a:pt x="10771" y="5804"/>
                  </a:lnTo>
                  <a:lnTo>
                    <a:pt x="10761" y="5939"/>
                  </a:lnTo>
                  <a:lnTo>
                    <a:pt x="10742" y="6073"/>
                  </a:lnTo>
                  <a:lnTo>
                    <a:pt x="10704" y="6200"/>
                  </a:lnTo>
                  <a:lnTo>
                    <a:pt x="10666" y="6327"/>
                  </a:lnTo>
                  <a:lnTo>
                    <a:pt x="10608" y="6454"/>
                  </a:lnTo>
                  <a:lnTo>
                    <a:pt x="10551" y="6574"/>
                  </a:lnTo>
                  <a:lnTo>
                    <a:pt x="10474" y="6693"/>
                  </a:lnTo>
                  <a:lnTo>
                    <a:pt x="10388" y="6805"/>
                  </a:lnTo>
                  <a:lnTo>
                    <a:pt x="10282" y="6917"/>
                  </a:lnTo>
                  <a:lnTo>
                    <a:pt x="10167" y="7022"/>
                  </a:lnTo>
                  <a:lnTo>
                    <a:pt x="10043" y="7119"/>
                  </a:lnTo>
                  <a:lnTo>
                    <a:pt x="9870" y="7238"/>
                  </a:lnTo>
                  <a:lnTo>
                    <a:pt x="9688" y="7343"/>
                  </a:lnTo>
                  <a:lnTo>
                    <a:pt x="9497" y="7433"/>
                  </a:lnTo>
                  <a:lnTo>
                    <a:pt x="9305" y="7507"/>
                  </a:lnTo>
                  <a:lnTo>
                    <a:pt x="9104" y="7567"/>
                  </a:lnTo>
                  <a:lnTo>
                    <a:pt x="8902" y="7619"/>
                  </a:lnTo>
                  <a:lnTo>
                    <a:pt x="8692" y="7649"/>
                  </a:lnTo>
                  <a:lnTo>
                    <a:pt x="8481" y="7679"/>
                  </a:lnTo>
                  <a:lnTo>
                    <a:pt x="8270" y="7686"/>
                  </a:lnTo>
                  <a:lnTo>
                    <a:pt x="8050" y="7694"/>
                  </a:lnTo>
                  <a:lnTo>
                    <a:pt x="7829" y="7679"/>
                  </a:lnTo>
                  <a:lnTo>
                    <a:pt x="7609" y="7664"/>
                  </a:lnTo>
                  <a:lnTo>
                    <a:pt x="7389" y="7634"/>
                  </a:lnTo>
                  <a:lnTo>
                    <a:pt x="7168" y="7604"/>
                  </a:lnTo>
                  <a:lnTo>
                    <a:pt x="6938" y="7559"/>
                  </a:lnTo>
                  <a:lnTo>
                    <a:pt x="6718" y="7507"/>
                  </a:lnTo>
                  <a:lnTo>
                    <a:pt x="6497" y="7447"/>
                  </a:lnTo>
                  <a:lnTo>
                    <a:pt x="6277" y="7380"/>
                  </a:lnTo>
                  <a:lnTo>
                    <a:pt x="6066" y="7313"/>
                  </a:lnTo>
                  <a:lnTo>
                    <a:pt x="5846" y="7231"/>
                  </a:lnTo>
                  <a:lnTo>
                    <a:pt x="5635" y="7156"/>
                  </a:lnTo>
                  <a:lnTo>
                    <a:pt x="5424" y="7067"/>
                  </a:lnTo>
                  <a:lnTo>
                    <a:pt x="5223" y="6977"/>
                  </a:lnTo>
                  <a:lnTo>
                    <a:pt x="5022" y="6887"/>
                  </a:lnTo>
                  <a:lnTo>
                    <a:pt x="4639" y="6693"/>
                  </a:lnTo>
                  <a:lnTo>
                    <a:pt x="4274" y="6491"/>
                  </a:lnTo>
                  <a:lnTo>
                    <a:pt x="3939" y="6290"/>
                  </a:lnTo>
                  <a:lnTo>
                    <a:pt x="3642" y="6088"/>
                  </a:lnTo>
                  <a:lnTo>
                    <a:pt x="3565" y="6036"/>
                  </a:lnTo>
                  <a:lnTo>
                    <a:pt x="3498" y="5991"/>
                  </a:lnTo>
                  <a:lnTo>
                    <a:pt x="3422" y="5954"/>
                  </a:lnTo>
                  <a:lnTo>
                    <a:pt x="3345" y="5924"/>
                  </a:lnTo>
                  <a:lnTo>
                    <a:pt x="3192" y="5871"/>
                  </a:lnTo>
                  <a:lnTo>
                    <a:pt x="3038" y="5834"/>
                  </a:lnTo>
                  <a:lnTo>
                    <a:pt x="3000" y="5685"/>
                  </a:lnTo>
                  <a:lnTo>
                    <a:pt x="2962" y="5528"/>
                  </a:lnTo>
                  <a:lnTo>
                    <a:pt x="2943" y="5371"/>
                  </a:lnTo>
                  <a:lnTo>
                    <a:pt x="2933" y="5214"/>
                  </a:lnTo>
                  <a:lnTo>
                    <a:pt x="2933" y="5065"/>
                  </a:lnTo>
                  <a:lnTo>
                    <a:pt x="2943" y="4908"/>
                  </a:lnTo>
                  <a:lnTo>
                    <a:pt x="2962" y="4759"/>
                  </a:lnTo>
                  <a:lnTo>
                    <a:pt x="3000" y="4602"/>
                  </a:lnTo>
                  <a:lnTo>
                    <a:pt x="3038" y="4460"/>
                  </a:lnTo>
                  <a:lnTo>
                    <a:pt x="3096" y="4310"/>
                  </a:lnTo>
                  <a:lnTo>
                    <a:pt x="3163" y="4168"/>
                  </a:lnTo>
                  <a:lnTo>
                    <a:pt x="3249" y="4027"/>
                  </a:lnTo>
                  <a:lnTo>
                    <a:pt x="3345" y="3892"/>
                  </a:lnTo>
                  <a:lnTo>
                    <a:pt x="3450" y="3765"/>
                  </a:lnTo>
                  <a:lnTo>
                    <a:pt x="3565" y="3638"/>
                  </a:lnTo>
                  <a:lnTo>
                    <a:pt x="3700" y="3519"/>
                  </a:lnTo>
                  <a:lnTo>
                    <a:pt x="3824" y="3414"/>
                  </a:lnTo>
                  <a:lnTo>
                    <a:pt x="3968" y="3309"/>
                  </a:lnTo>
                  <a:lnTo>
                    <a:pt x="4112" y="3220"/>
                  </a:lnTo>
                  <a:lnTo>
                    <a:pt x="4265" y="3130"/>
                  </a:lnTo>
                  <a:lnTo>
                    <a:pt x="4418" y="3048"/>
                  </a:lnTo>
                  <a:lnTo>
                    <a:pt x="4591" y="2966"/>
                  </a:lnTo>
                  <a:lnTo>
                    <a:pt x="4754" y="2899"/>
                  </a:lnTo>
                  <a:lnTo>
                    <a:pt x="4926" y="2839"/>
                  </a:lnTo>
                  <a:lnTo>
                    <a:pt x="5108" y="2779"/>
                  </a:lnTo>
                  <a:lnTo>
                    <a:pt x="5290" y="2727"/>
                  </a:lnTo>
                  <a:lnTo>
                    <a:pt x="5482" y="2682"/>
                  </a:lnTo>
                  <a:lnTo>
                    <a:pt x="5664" y="2645"/>
                  </a:lnTo>
                  <a:lnTo>
                    <a:pt x="5855" y="2615"/>
                  </a:lnTo>
                  <a:lnTo>
                    <a:pt x="6047" y="2585"/>
                  </a:lnTo>
                  <a:lnTo>
                    <a:pt x="6248" y="2570"/>
                  </a:lnTo>
                  <a:lnTo>
                    <a:pt x="6440" y="2555"/>
                  </a:lnTo>
                  <a:lnTo>
                    <a:pt x="6641" y="2548"/>
                  </a:lnTo>
                  <a:close/>
                  <a:moveTo>
                    <a:pt x="6545" y="1"/>
                  </a:moveTo>
                  <a:lnTo>
                    <a:pt x="6162" y="16"/>
                  </a:lnTo>
                  <a:lnTo>
                    <a:pt x="5788" y="45"/>
                  </a:lnTo>
                  <a:lnTo>
                    <a:pt x="5415" y="90"/>
                  </a:lnTo>
                  <a:lnTo>
                    <a:pt x="5041" y="150"/>
                  </a:lnTo>
                  <a:lnTo>
                    <a:pt x="4677" y="225"/>
                  </a:lnTo>
                  <a:lnTo>
                    <a:pt x="4322" y="307"/>
                  </a:lnTo>
                  <a:lnTo>
                    <a:pt x="3968" y="411"/>
                  </a:lnTo>
                  <a:lnTo>
                    <a:pt x="3623" y="523"/>
                  </a:lnTo>
                  <a:lnTo>
                    <a:pt x="3287" y="650"/>
                  </a:lnTo>
                  <a:lnTo>
                    <a:pt x="2962" y="792"/>
                  </a:lnTo>
                  <a:lnTo>
                    <a:pt x="2655" y="942"/>
                  </a:lnTo>
                  <a:lnTo>
                    <a:pt x="2348" y="1106"/>
                  </a:lnTo>
                  <a:lnTo>
                    <a:pt x="2061" y="1285"/>
                  </a:lnTo>
                  <a:lnTo>
                    <a:pt x="1783" y="1480"/>
                  </a:lnTo>
                  <a:lnTo>
                    <a:pt x="1649" y="1584"/>
                  </a:lnTo>
                  <a:lnTo>
                    <a:pt x="1524" y="1689"/>
                  </a:lnTo>
                  <a:lnTo>
                    <a:pt x="1400" y="1801"/>
                  </a:lnTo>
                  <a:lnTo>
                    <a:pt x="1275" y="1913"/>
                  </a:lnTo>
                  <a:lnTo>
                    <a:pt x="1160" y="2025"/>
                  </a:lnTo>
                  <a:lnTo>
                    <a:pt x="1055" y="2144"/>
                  </a:lnTo>
                  <a:lnTo>
                    <a:pt x="950" y="2264"/>
                  </a:lnTo>
                  <a:lnTo>
                    <a:pt x="844" y="2391"/>
                  </a:lnTo>
                  <a:lnTo>
                    <a:pt x="748" y="2518"/>
                  </a:lnTo>
                  <a:lnTo>
                    <a:pt x="652" y="2645"/>
                  </a:lnTo>
                  <a:lnTo>
                    <a:pt x="566" y="2787"/>
                  </a:lnTo>
                  <a:lnTo>
                    <a:pt x="480" y="2921"/>
                  </a:lnTo>
                  <a:lnTo>
                    <a:pt x="365" y="3138"/>
                  </a:lnTo>
                  <a:lnTo>
                    <a:pt x="269" y="3362"/>
                  </a:lnTo>
                  <a:lnTo>
                    <a:pt x="183" y="3586"/>
                  </a:lnTo>
                  <a:lnTo>
                    <a:pt x="116" y="3817"/>
                  </a:lnTo>
                  <a:lnTo>
                    <a:pt x="68" y="4041"/>
                  </a:lnTo>
                  <a:lnTo>
                    <a:pt x="30" y="4273"/>
                  </a:lnTo>
                  <a:lnTo>
                    <a:pt x="10" y="4497"/>
                  </a:lnTo>
                  <a:lnTo>
                    <a:pt x="1" y="4729"/>
                  </a:lnTo>
                  <a:lnTo>
                    <a:pt x="10" y="4953"/>
                  </a:lnTo>
                  <a:lnTo>
                    <a:pt x="30" y="5177"/>
                  </a:lnTo>
                  <a:lnTo>
                    <a:pt x="68" y="5401"/>
                  </a:lnTo>
                  <a:lnTo>
                    <a:pt x="116" y="5625"/>
                  </a:lnTo>
                  <a:lnTo>
                    <a:pt x="183" y="5842"/>
                  </a:lnTo>
                  <a:lnTo>
                    <a:pt x="260" y="6058"/>
                  </a:lnTo>
                  <a:lnTo>
                    <a:pt x="355" y="6267"/>
                  </a:lnTo>
                  <a:lnTo>
                    <a:pt x="451" y="6476"/>
                  </a:lnTo>
                  <a:lnTo>
                    <a:pt x="566" y="6678"/>
                  </a:lnTo>
                  <a:lnTo>
                    <a:pt x="700" y="6880"/>
                  </a:lnTo>
                  <a:lnTo>
                    <a:pt x="835" y="7074"/>
                  </a:lnTo>
                  <a:lnTo>
                    <a:pt x="988" y="7261"/>
                  </a:lnTo>
                  <a:lnTo>
                    <a:pt x="1151" y="7440"/>
                  </a:lnTo>
                  <a:lnTo>
                    <a:pt x="1333" y="7612"/>
                  </a:lnTo>
                  <a:lnTo>
                    <a:pt x="1515" y="7784"/>
                  </a:lnTo>
                  <a:lnTo>
                    <a:pt x="1716" y="7940"/>
                  </a:lnTo>
                  <a:lnTo>
                    <a:pt x="1917" y="8090"/>
                  </a:lnTo>
                  <a:lnTo>
                    <a:pt x="2138" y="8232"/>
                  </a:lnTo>
                  <a:lnTo>
                    <a:pt x="2368" y="8366"/>
                  </a:lnTo>
                  <a:lnTo>
                    <a:pt x="2598" y="8486"/>
                  </a:lnTo>
                  <a:lnTo>
                    <a:pt x="2847" y="8605"/>
                  </a:lnTo>
                  <a:lnTo>
                    <a:pt x="3105" y="8702"/>
                  </a:lnTo>
                  <a:lnTo>
                    <a:pt x="3374" y="8799"/>
                  </a:lnTo>
                  <a:lnTo>
                    <a:pt x="3642" y="8874"/>
                  </a:lnTo>
                  <a:lnTo>
                    <a:pt x="3920" y="9001"/>
                  </a:lnTo>
                  <a:lnTo>
                    <a:pt x="4198" y="9121"/>
                  </a:lnTo>
                  <a:lnTo>
                    <a:pt x="4476" y="9233"/>
                  </a:lnTo>
                  <a:lnTo>
                    <a:pt x="4763" y="9337"/>
                  </a:lnTo>
                  <a:lnTo>
                    <a:pt x="5051" y="9434"/>
                  </a:lnTo>
                  <a:lnTo>
                    <a:pt x="5338" y="9531"/>
                  </a:lnTo>
                  <a:lnTo>
                    <a:pt x="5635" y="9614"/>
                  </a:lnTo>
                  <a:lnTo>
                    <a:pt x="5932" y="9696"/>
                  </a:lnTo>
                  <a:lnTo>
                    <a:pt x="6229" y="9763"/>
                  </a:lnTo>
                  <a:lnTo>
                    <a:pt x="6536" y="9823"/>
                  </a:lnTo>
                  <a:lnTo>
                    <a:pt x="6833" y="9882"/>
                  </a:lnTo>
                  <a:lnTo>
                    <a:pt x="7139" y="9927"/>
                  </a:lnTo>
                  <a:lnTo>
                    <a:pt x="7436" y="9965"/>
                  </a:lnTo>
                  <a:lnTo>
                    <a:pt x="7743" y="9987"/>
                  </a:lnTo>
                  <a:lnTo>
                    <a:pt x="8040" y="10002"/>
                  </a:lnTo>
                  <a:lnTo>
                    <a:pt x="8347" y="10009"/>
                  </a:lnTo>
                  <a:lnTo>
                    <a:pt x="8644" y="10009"/>
                  </a:lnTo>
                  <a:lnTo>
                    <a:pt x="8941" y="9994"/>
                  </a:lnTo>
                  <a:lnTo>
                    <a:pt x="9238" y="9972"/>
                  </a:lnTo>
                  <a:lnTo>
                    <a:pt x="9535" y="9935"/>
                  </a:lnTo>
                  <a:lnTo>
                    <a:pt x="9822" y="9890"/>
                  </a:lnTo>
                  <a:lnTo>
                    <a:pt x="10119" y="9830"/>
                  </a:lnTo>
                  <a:lnTo>
                    <a:pt x="10397" y="9755"/>
                  </a:lnTo>
                  <a:lnTo>
                    <a:pt x="10685" y="9673"/>
                  </a:lnTo>
                  <a:lnTo>
                    <a:pt x="10953" y="9576"/>
                  </a:lnTo>
                  <a:lnTo>
                    <a:pt x="11231" y="9464"/>
                  </a:lnTo>
                  <a:lnTo>
                    <a:pt x="11499" y="9345"/>
                  </a:lnTo>
                  <a:lnTo>
                    <a:pt x="11758" y="9203"/>
                  </a:lnTo>
                  <a:lnTo>
                    <a:pt x="12017" y="9053"/>
                  </a:lnTo>
                  <a:lnTo>
                    <a:pt x="12266" y="8889"/>
                  </a:lnTo>
                  <a:lnTo>
                    <a:pt x="12505" y="8710"/>
                  </a:lnTo>
                  <a:lnTo>
                    <a:pt x="12735" y="8516"/>
                  </a:lnTo>
                  <a:lnTo>
                    <a:pt x="12860" y="8404"/>
                  </a:lnTo>
                  <a:lnTo>
                    <a:pt x="12975" y="8291"/>
                  </a:lnTo>
                  <a:lnTo>
                    <a:pt x="13080" y="8179"/>
                  </a:lnTo>
                  <a:lnTo>
                    <a:pt x="13186" y="8067"/>
                  </a:lnTo>
                  <a:lnTo>
                    <a:pt x="13281" y="7948"/>
                  </a:lnTo>
                  <a:lnTo>
                    <a:pt x="13368" y="7828"/>
                  </a:lnTo>
                  <a:lnTo>
                    <a:pt x="13454" y="7709"/>
                  </a:lnTo>
                  <a:lnTo>
                    <a:pt x="13531" y="7589"/>
                  </a:lnTo>
                  <a:lnTo>
                    <a:pt x="13674" y="7343"/>
                  </a:lnTo>
                  <a:lnTo>
                    <a:pt x="13799" y="7089"/>
                  </a:lnTo>
                  <a:lnTo>
                    <a:pt x="13895" y="6835"/>
                  </a:lnTo>
                  <a:lnTo>
                    <a:pt x="13971" y="6574"/>
                  </a:lnTo>
                  <a:lnTo>
                    <a:pt x="14029" y="6312"/>
                  </a:lnTo>
                  <a:lnTo>
                    <a:pt x="14067" y="6043"/>
                  </a:lnTo>
                  <a:lnTo>
                    <a:pt x="14086" y="5774"/>
                  </a:lnTo>
                  <a:lnTo>
                    <a:pt x="14096" y="5505"/>
                  </a:lnTo>
                  <a:lnTo>
                    <a:pt x="14077" y="5237"/>
                  </a:lnTo>
                  <a:lnTo>
                    <a:pt x="14038" y="4960"/>
                  </a:lnTo>
                  <a:lnTo>
                    <a:pt x="13981" y="4691"/>
                  </a:lnTo>
                  <a:lnTo>
                    <a:pt x="13914" y="4422"/>
                  </a:lnTo>
                  <a:lnTo>
                    <a:pt x="13828" y="4161"/>
                  </a:lnTo>
                  <a:lnTo>
                    <a:pt x="13722" y="3900"/>
                  </a:lnTo>
                  <a:lnTo>
                    <a:pt x="13607" y="3638"/>
                  </a:lnTo>
                  <a:lnTo>
                    <a:pt x="13473" y="3384"/>
                  </a:lnTo>
                  <a:lnTo>
                    <a:pt x="13320" y="3130"/>
                  </a:lnTo>
                  <a:lnTo>
                    <a:pt x="13157" y="2884"/>
                  </a:lnTo>
                  <a:lnTo>
                    <a:pt x="12984" y="2645"/>
                  </a:lnTo>
                  <a:lnTo>
                    <a:pt x="12793" y="2413"/>
                  </a:lnTo>
                  <a:lnTo>
                    <a:pt x="12592" y="2189"/>
                  </a:lnTo>
                  <a:lnTo>
                    <a:pt x="12371" y="1972"/>
                  </a:lnTo>
                  <a:lnTo>
                    <a:pt x="12151" y="1763"/>
                  </a:lnTo>
                  <a:lnTo>
                    <a:pt x="11911" y="1569"/>
                  </a:lnTo>
                  <a:lnTo>
                    <a:pt x="11652" y="1382"/>
                  </a:lnTo>
                  <a:lnTo>
                    <a:pt x="11394" y="1203"/>
                  </a:lnTo>
                  <a:lnTo>
                    <a:pt x="11125" y="1039"/>
                  </a:lnTo>
                  <a:lnTo>
                    <a:pt x="10848" y="889"/>
                  </a:lnTo>
                  <a:lnTo>
                    <a:pt x="10522" y="733"/>
                  </a:lnTo>
                  <a:lnTo>
                    <a:pt x="10196" y="598"/>
                  </a:lnTo>
                  <a:lnTo>
                    <a:pt x="9851" y="471"/>
                  </a:lnTo>
                  <a:lnTo>
                    <a:pt x="9506" y="367"/>
                  </a:lnTo>
                  <a:lnTo>
                    <a:pt x="9152" y="270"/>
                  </a:lnTo>
                  <a:lnTo>
                    <a:pt x="8788" y="187"/>
                  </a:lnTo>
                  <a:lnTo>
                    <a:pt x="8423" y="120"/>
                  </a:lnTo>
                  <a:lnTo>
                    <a:pt x="8050" y="68"/>
                  </a:lnTo>
                  <a:lnTo>
                    <a:pt x="7676" y="30"/>
                  </a:lnTo>
                  <a:lnTo>
                    <a:pt x="7302" y="8"/>
                  </a:lnTo>
                  <a:lnTo>
                    <a:pt x="6919"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1" name="Google Shape;667;p35">
              <a:extLst>
                <a:ext uri="{FF2B5EF4-FFF2-40B4-BE49-F238E27FC236}">
                  <a16:creationId xmlns:a16="http://schemas.microsoft.com/office/drawing/2014/main" id="{A8DB6EAE-3321-40B1-B3A2-3C1CA292DB08}"/>
                </a:ext>
              </a:extLst>
            </p:cNvPr>
            <p:cNvSpPr/>
            <p:nvPr/>
          </p:nvSpPr>
          <p:spPr>
            <a:xfrm>
              <a:off x="11217519" y="6483703"/>
              <a:ext cx="344250" cy="421675"/>
            </a:xfrm>
            <a:custGeom>
              <a:avLst/>
              <a:gdLst/>
              <a:ahLst/>
              <a:cxnLst/>
              <a:rect l="l" t="t" r="r" b="b"/>
              <a:pathLst>
                <a:path w="13770" h="16867" extrusionOk="0">
                  <a:moveTo>
                    <a:pt x="4695" y="1"/>
                  </a:moveTo>
                  <a:lnTo>
                    <a:pt x="4533" y="1054"/>
                  </a:lnTo>
                  <a:lnTo>
                    <a:pt x="4350" y="2099"/>
                  </a:lnTo>
                  <a:lnTo>
                    <a:pt x="4159" y="3153"/>
                  </a:lnTo>
                  <a:lnTo>
                    <a:pt x="3958" y="4198"/>
                  </a:lnTo>
                  <a:lnTo>
                    <a:pt x="3728" y="5237"/>
                  </a:lnTo>
                  <a:lnTo>
                    <a:pt x="3498" y="6275"/>
                  </a:lnTo>
                  <a:lnTo>
                    <a:pt x="3239" y="7305"/>
                  </a:lnTo>
                  <a:lnTo>
                    <a:pt x="2961" y="8336"/>
                  </a:lnTo>
                  <a:lnTo>
                    <a:pt x="2674" y="9360"/>
                  </a:lnTo>
                  <a:lnTo>
                    <a:pt x="2357" y="10375"/>
                  </a:lnTo>
                  <a:lnTo>
                    <a:pt x="2195" y="10883"/>
                  </a:lnTo>
                  <a:lnTo>
                    <a:pt x="2022" y="11384"/>
                  </a:lnTo>
                  <a:lnTo>
                    <a:pt x="1850" y="11884"/>
                  </a:lnTo>
                  <a:lnTo>
                    <a:pt x="1668" y="12385"/>
                  </a:lnTo>
                  <a:lnTo>
                    <a:pt x="1476" y="12885"/>
                  </a:lnTo>
                  <a:lnTo>
                    <a:pt x="1284" y="13378"/>
                  </a:lnTo>
                  <a:lnTo>
                    <a:pt x="1083" y="13871"/>
                  </a:lnTo>
                  <a:lnTo>
                    <a:pt x="882" y="14364"/>
                  </a:lnTo>
                  <a:lnTo>
                    <a:pt x="671" y="14849"/>
                  </a:lnTo>
                  <a:lnTo>
                    <a:pt x="451" y="15335"/>
                  </a:lnTo>
                  <a:lnTo>
                    <a:pt x="230" y="15820"/>
                  </a:lnTo>
                  <a:lnTo>
                    <a:pt x="0" y="16306"/>
                  </a:lnTo>
                  <a:lnTo>
                    <a:pt x="77" y="16388"/>
                  </a:lnTo>
                  <a:lnTo>
                    <a:pt x="163" y="16478"/>
                  </a:lnTo>
                  <a:lnTo>
                    <a:pt x="202" y="16537"/>
                  </a:lnTo>
                  <a:lnTo>
                    <a:pt x="249" y="16597"/>
                  </a:lnTo>
                  <a:lnTo>
                    <a:pt x="307" y="16642"/>
                  </a:lnTo>
                  <a:lnTo>
                    <a:pt x="374" y="16694"/>
                  </a:lnTo>
                  <a:lnTo>
                    <a:pt x="441" y="16732"/>
                  </a:lnTo>
                  <a:lnTo>
                    <a:pt x="527" y="16762"/>
                  </a:lnTo>
                  <a:lnTo>
                    <a:pt x="614" y="16791"/>
                  </a:lnTo>
                  <a:lnTo>
                    <a:pt x="709" y="16814"/>
                  </a:lnTo>
                  <a:lnTo>
                    <a:pt x="805" y="16836"/>
                  </a:lnTo>
                  <a:lnTo>
                    <a:pt x="911" y="16851"/>
                  </a:lnTo>
                  <a:lnTo>
                    <a:pt x="1026" y="16859"/>
                  </a:lnTo>
                  <a:lnTo>
                    <a:pt x="1141" y="16866"/>
                  </a:lnTo>
                  <a:lnTo>
                    <a:pt x="1399" y="16859"/>
                  </a:lnTo>
                  <a:lnTo>
                    <a:pt x="1668" y="16836"/>
                  </a:lnTo>
                  <a:lnTo>
                    <a:pt x="1955" y="16799"/>
                  </a:lnTo>
                  <a:lnTo>
                    <a:pt x="2262" y="16754"/>
                  </a:lnTo>
                  <a:lnTo>
                    <a:pt x="2587" y="16687"/>
                  </a:lnTo>
                  <a:lnTo>
                    <a:pt x="2913" y="16612"/>
                  </a:lnTo>
                  <a:lnTo>
                    <a:pt x="3258" y="16530"/>
                  </a:lnTo>
                  <a:lnTo>
                    <a:pt x="3603" y="16433"/>
                  </a:lnTo>
                  <a:lnTo>
                    <a:pt x="3948" y="16328"/>
                  </a:lnTo>
                  <a:lnTo>
                    <a:pt x="4303" y="16224"/>
                  </a:lnTo>
                  <a:lnTo>
                    <a:pt x="4657" y="16104"/>
                  </a:lnTo>
                  <a:lnTo>
                    <a:pt x="5012" y="15985"/>
                  </a:lnTo>
                  <a:lnTo>
                    <a:pt x="5702" y="15738"/>
                  </a:lnTo>
                  <a:lnTo>
                    <a:pt x="6363" y="15492"/>
                  </a:lnTo>
                  <a:lnTo>
                    <a:pt x="6966" y="15245"/>
                  </a:lnTo>
                  <a:lnTo>
                    <a:pt x="7512" y="15014"/>
                  </a:lnTo>
                  <a:lnTo>
                    <a:pt x="7972" y="14812"/>
                  </a:lnTo>
                  <a:lnTo>
                    <a:pt x="8327" y="14648"/>
                  </a:lnTo>
                  <a:lnTo>
                    <a:pt x="8566" y="14528"/>
                  </a:lnTo>
                  <a:lnTo>
                    <a:pt x="9017" y="14267"/>
                  </a:lnTo>
                  <a:lnTo>
                    <a:pt x="9448" y="13998"/>
                  </a:lnTo>
                  <a:lnTo>
                    <a:pt x="9860" y="13714"/>
                  </a:lnTo>
                  <a:lnTo>
                    <a:pt x="10262" y="13415"/>
                  </a:lnTo>
                  <a:lnTo>
                    <a:pt x="10636" y="13109"/>
                  </a:lnTo>
                  <a:lnTo>
                    <a:pt x="10818" y="12952"/>
                  </a:lnTo>
                  <a:lnTo>
                    <a:pt x="11000" y="12795"/>
                  </a:lnTo>
                  <a:lnTo>
                    <a:pt x="11173" y="12631"/>
                  </a:lnTo>
                  <a:lnTo>
                    <a:pt x="11345" y="12467"/>
                  </a:lnTo>
                  <a:lnTo>
                    <a:pt x="11508" y="12302"/>
                  </a:lnTo>
                  <a:lnTo>
                    <a:pt x="11671" y="12131"/>
                  </a:lnTo>
                  <a:lnTo>
                    <a:pt x="11824" y="11951"/>
                  </a:lnTo>
                  <a:lnTo>
                    <a:pt x="11978" y="11780"/>
                  </a:lnTo>
                  <a:lnTo>
                    <a:pt x="12121" y="11600"/>
                  </a:lnTo>
                  <a:lnTo>
                    <a:pt x="12256" y="11421"/>
                  </a:lnTo>
                  <a:lnTo>
                    <a:pt x="12390" y="11234"/>
                  </a:lnTo>
                  <a:lnTo>
                    <a:pt x="12524" y="11048"/>
                  </a:lnTo>
                  <a:lnTo>
                    <a:pt x="12639" y="10861"/>
                  </a:lnTo>
                  <a:lnTo>
                    <a:pt x="12763" y="10667"/>
                  </a:lnTo>
                  <a:lnTo>
                    <a:pt x="12869" y="10472"/>
                  </a:lnTo>
                  <a:lnTo>
                    <a:pt x="12974" y="10271"/>
                  </a:lnTo>
                  <a:lnTo>
                    <a:pt x="13080" y="10077"/>
                  </a:lnTo>
                  <a:lnTo>
                    <a:pt x="13175" y="9875"/>
                  </a:lnTo>
                  <a:lnTo>
                    <a:pt x="13262" y="9666"/>
                  </a:lnTo>
                  <a:lnTo>
                    <a:pt x="13348" y="9464"/>
                  </a:lnTo>
                  <a:lnTo>
                    <a:pt x="13425" y="9255"/>
                  </a:lnTo>
                  <a:lnTo>
                    <a:pt x="13492" y="9038"/>
                  </a:lnTo>
                  <a:lnTo>
                    <a:pt x="13559" y="8822"/>
                  </a:lnTo>
                  <a:lnTo>
                    <a:pt x="13607" y="8605"/>
                  </a:lnTo>
                  <a:lnTo>
                    <a:pt x="13654" y="8389"/>
                  </a:lnTo>
                  <a:lnTo>
                    <a:pt x="13693" y="8179"/>
                  </a:lnTo>
                  <a:lnTo>
                    <a:pt x="13731" y="7963"/>
                  </a:lnTo>
                  <a:lnTo>
                    <a:pt x="13750" y="7746"/>
                  </a:lnTo>
                  <a:lnTo>
                    <a:pt x="13769" y="7537"/>
                  </a:lnTo>
                  <a:lnTo>
                    <a:pt x="13769" y="7328"/>
                  </a:lnTo>
                  <a:lnTo>
                    <a:pt x="13769" y="7111"/>
                  </a:lnTo>
                  <a:lnTo>
                    <a:pt x="13769" y="6902"/>
                  </a:lnTo>
                  <a:lnTo>
                    <a:pt x="13750" y="6693"/>
                  </a:lnTo>
                  <a:lnTo>
                    <a:pt x="13731" y="6491"/>
                  </a:lnTo>
                  <a:lnTo>
                    <a:pt x="13702" y="6282"/>
                  </a:lnTo>
                  <a:lnTo>
                    <a:pt x="13664" y="6081"/>
                  </a:lnTo>
                  <a:lnTo>
                    <a:pt x="13616" y="5879"/>
                  </a:lnTo>
                  <a:lnTo>
                    <a:pt x="13568" y="5677"/>
                  </a:lnTo>
                  <a:lnTo>
                    <a:pt x="13511" y="5483"/>
                  </a:lnTo>
                  <a:lnTo>
                    <a:pt x="13444" y="5281"/>
                  </a:lnTo>
                  <a:lnTo>
                    <a:pt x="13367" y="5087"/>
                  </a:lnTo>
                  <a:lnTo>
                    <a:pt x="13290" y="4900"/>
                  </a:lnTo>
                  <a:lnTo>
                    <a:pt x="13204" y="4706"/>
                  </a:lnTo>
                  <a:lnTo>
                    <a:pt x="13118" y="4519"/>
                  </a:lnTo>
                  <a:lnTo>
                    <a:pt x="13012" y="4333"/>
                  </a:lnTo>
                  <a:lnTo>
                    <a:pt x="12917" y="4153"/>
                  </a:lnTo>
                  <a:lnTo>
                    <a:pt x="12802" y="3974"/>
                  </a:lnTo>
                  <a:lnTo>
                    <a:pt x="12687" y="3795"/>
                  </a:lnTo>
                  <a:lnTo>
                    <a:pt x="12562" y="3623"/>
                  </a:lnTo>
                  <a:lnTo>
                    <a:pt x="12438" y="3451"/>
                  </a:lnTo>
                  <a:lnTo>
                    <a:pt x="12303" y="3280"/>
                  </a:lnTo>
                  <a:lnTo>
                    <a:pt x="12160" y="3115"/>
                  </a:lnTo>
                  <a:lnTo>
                    <a:pt x="12016" y="2951"/>
                  </a:lnTo>
                  <a:lnTo>
                    <a:pt x="11863" y="2794"/>
                  </a:lnTo>
                  <a:lnTo>
                    <a:pt x="11709" y="2637"/>
                  </a:lnTo>
                  <a:lnTo>
                    <a:pt x="11546" y="2488"/>
                  </a:lnTo>
                  <a:lnTo>
                    <a:pt x="11384" y="2338"/>
                  </a:lnTo>
                  <a:lnTo>
                    <a:pt x="11211" y="2189"/>
                  </a:lnTo>
                  <a:lnTo>
                    <a:pt x="11029" y="2047"/>
                  </a:lnTo>
                  <a:lnTo>
                    <a:pt x="10847" y="1913"/>
                  </a:lnTo>
                  <a:lnTo>
                    <a:pt x="10665" y="1778"/>
                  </a:lnTo>
                  <a:lnTo>
                    <a:pt x="10473" y="1651"/>
                  </a:lnTo>
                  <a:lnTo>
                    <a:pt x="10272" y="1524"/>
                  </a:lnTo>
                  <a:lnTo>
                    <a:pt x="10071" y="1405"/>
                  </a:lnTo>
                  <a:lnTo>
                    <a:pt x="9870" y="1285"/>
                  </a:lnTo>
                  <a:lnTo>
                    <a:pt x="9659" y="1173"/>
                  </a:lnTo>
                  <a:lnTo>
                    <a:pt x="9448" y="1069"/>
                  </a:lnTo>
                  <a:lnTo>
                    <a:pt x="9228" y="964"/>
                  </a:lnTo>
                  <a:lnTo>
                    <a:pt x="9007" y="867"/>
                  </a:lnTo>
                  <a:lnTo>
                    <a:pt x="8777" y="770"/>
                  </a:lnTo>
                  <a:lnTo>
                    <a:pt x="8547" y="680"/>
                  </a:lnTo>
                  <a:lnTo>
                    <a:pt x="8317" y="598"/>
                  </a:lnTo>
                  <a:lnTo>
                    <a:pt x="8078" y="523"/>
                  </a:lnTo>
                  <a:lnTo>
                    <a:pt x="7838" y="449"/>
                  </a:lnTo>
                  <a:lnTo>
                    <a:pt x="7589" y="381"/>
                  </a:lnTo>
                  <a:lnTo>
                    <a:pt x="7340" y="314"/>
                  </a:lnTo>
                  <a:lnTo>
                    <a:pt x="7091" y="255"/>
                  </a:lnTo>
                  <a:lnTo>
                    <a:pt x="6842" y="202"/>
                  </a:lnTo>
                  <a:lnTo>
                    <a:pt x="6583" y="157"/>
                  </a:lnTo>
                  <a:lnTo>
                    <a:pt x="6315" y="120"/>
                  </a:lnTo>
                  <a:lnTo>
                    <a:pt x="6056" y="83"/>
                  </a:lnTo>
                  <a:lnTo>
                    <a:pt x="5788" y="53"/>
                  </a:lnTo>
                  <a:lnTo>
                    <a:pt x="5519" y="30"/>
                  </a:lnTo>
                  <a:lnTo>
                    <a:pt x="5251" y="15"/>
                  </a:lnTo>
                  <a:lnTo>
                    <a:pt x="4973" y="8"/>
                  </a:lnTo>
                  <a:lnTo>
                    <a:pt x="4695"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2" name="Google Shape;668;p35">
              <a:extLst>
                <a:ext uri="{FF2B5EF4-FFF2-40B4-BE49-F238E27FC236}">
                  <a16:creationId xmlns:a16="http://schemas.microsoft.com/office/drawing/2014/main" id="{BA0072D0-607E-4422-BAE5-DABE317E21EE}"/>
                </a:ext>
              </a:extLst>
            </p:cNvPr>
            <p:cNvSpPr/>
            <p:nvPr/>
          </p:nvSpPr>
          <p:spPr>
            <a:xfrm>
              <a:off x="7765644" y="5522978"/>
              <a:ext cx="3794925" cy="144000"/>
            </a:xfrm>
            <a:custGeom>
              <a:avLst/>
              <a:gdLst/>
              <a:ahLst/>
              <a:cxnLst/>
              <a:rect l="l" t="t" r="r" b="b"/>
              <a:pathLst>
                <a:path w="151797" h="5760" extrusionOk="0">
                  <a:moveTo>
                    <a:pt x="201" y="0"/>
                  </a:moveTo>
                  <a:lnTo>
                    <a:pt x="0" y="209"/>
                  </a:lnTo>
                  <a:lnTo>
                    <a:pt x="96" y="336"/>
                  </a:lnTo>
                  <a:lnTo>
                    <a:pt x="182" y="456"/>
                  </a:lnTo>
                  <a:lnTo>
                    <a:pt x="268" y="583"/>
                  </a:lnTo>
                  <a:lnTo>
                    <a:pt x="345" y="717"/>
                  </a:lnTo>
                  <a:lnTo>
                    <a:pt x="412" y="844"/>
                  </a:lnTo>
                  <a:lnTo>
                    <a:pt x="470" y="979"/>
                  </a:lnTo>
                  <a:lnTo>
                    <a:pt x="527" y="1121"/>
                  </a:lnTo>
                  <a:lnTo>
                    <a:pt x="575" y="1255"/>
                  </a:lnTo>
                  <a:lnTo>
                    <a:pt x="661" y="1539"/>
                  </a:lnTo>
                  <a:lnTo>
                    <a:pt x="728" y="1830"/>
                  </a:lnTo>
                  <a:lnTo>
                    <a:pt x="786" y="2121"/>
                  </a:lnTo>
                  <a:lnTo>
                    <a:pt x="815" y="2420"/>
                  </a:lnTo>
                  <a:lnTo>
                    <a:pt x="843" y="2719"/>
                  </a:lnTo>
                  <a:lnTo>
                    <a:pt x="853" y="3025"/>
                  </a:lnTo>
                  <a:lnTo>
                    <a:pt x="863" y="3324"/>
                  </a:lnTo>
                  <a:lnTo>
                    <a:pt x="863" y="3630"/>
                  </a:lnTo>
                  <a:lnTo>
                    <a:pt x="843" y="4228"/>
                  </a:lnTo>
                  <a:lnTo>
                    <a:pt x="824" y="4818"/>
                  </a:lnTo>
                  <a:lnTo>
                    <a:pt x="824" y="4818"/>
                  </a:lnTo>
                  <a:lnTo>
                    <a:pt x="3172" y="4743"/>
                  </a:lnTo>
                  <a:lnTo>
                    <a:pt x="5510" y="4669"/>
                  </a:lnTo>
                  <a:lnTo>
                    <a:pt x="7848" y="4601"/>
                  </a:lnTo>
                  <a:lnTo>
                    <a:pt x="10195" y="4542"/>
                  </a:lnTo>
                  <a:lnTo>
                    <a:pt x="12533" y="4482"/>
                  </a:lnTo>
                  <a:lnTo>
                    <a:pt x="14881" y="4429"/>
                  </a:lnTo>
                  <a:lnTo>
                    <a:pt x="17228" y="4385"/>
                  </a:lnTo>
                  <a:lnTo>
                    <a:pt x="19566" y="4340"/>
                  </a:lnTo>
                  <a:lnTo>
                    <a:pt x="21914" y="4303"/>
                  </a:lnTo>
                  <a:lnTo>
                    <a:pt x="24262" y="4273"/>
                  </a:lnTo>
                  <a:lnTo>
                    <a:pt x="28957" y="4220"/>
                  </a:lnTo>
                  <a:lnTo>
                    <a:pt x="33652" y="4183"/>
                  </a:lnTo>
                  <a:lnTo>
                    <a:pt x="38357" y="4161"/>
                  </a:lnTo>
                  <a:lnTo>
                    <a:pt x="43052" y="4153"/>
                  </a:lnTo>
                  <a:lnTo>
                    <a:pt x="47756" y="4161"/>
                  </a:lnTo>
                  <a:lnTo>
                    <a:pt x="52461" y="4183"/>
                  </a:lnTo>
                  <a:lnTo>
                    <a:pt x="57166" y="4213"/>
                  </a:lnTo>
                  <a:lnTo>
                    <a:pt x="61870" y="4250"/>
                  </a:lnTo>
                  <a:lnTo>
                    <a:pt x="66585" y="4303"/>
                  </a:lnTo>
                  <a:lnTo>
                    <a:pt x="71289" y="4362"/>
                  </a:lnTo>
                  <a:lnTo>
                    <a:pt x="75994" y="4422"/>
                  </a:lnTo>
                  <a:lnTo>
                    <a:pt x="80708" y="4497"/>
                  </a:lnTo>
                  <a:lnTo>
                    <a:pt x="85413" y="4571"/>
                  </a:lnTo>
                  <a:lnTo>
                    <a:pt x="94832" y="4736"/>
                  </a:lnTo>
                  <a:lnTo>
                    <a:pt x="113651" y="5094"/>
                  </a:lnTo>
                  <a:lnTo>
                    <a:pt x="123051" y="5259"/>
                  </a:lnTo>
                  <a:lnTo>
                    <a:pt x="127756" y="5341"/>
                  </a:lnTo>
                  <a:lnTo>
                    <a:pt x="132451" y="5415"/>
                  </a:lnTo>
                  <a:lnTo>
                    <a:pt x="137146" y="5490"/>
                  </a:lnTo>
                  <a:lnTo>
                    <a:pt x="141831" y="5550"/>
                  </a:lnTo>
                  <a:lnTo>
                    <a:pt x="146527" y="5610"/>
                  </a:lnTo>
                  <a:lnTo>
                    <a:pt x="151212" y="5654"/>
                  </a:lnTo>
                  <a:lnTo>
                    <a:pt x="151365" y="5662"/>
                  </a:lnTo>
                  <a:lnTo>
                    <a:pt x="151500" y="5684"/>
                  </a:lnTo>
                  <a:lnTo>
                    <a:pt x="151634" y="5714"/>
                  </a:lnTo>
                  <a:lnTo>
                    <a:pt x="151758" y="5759"/>
                  </a:lnTo>
                  <a:lnTo>
                    <a:pt x="151777" y="5348"/>
                  </a:lnTo>
                  <a:lnTo>
                    <a:pt x="151797" y="4937"/>
                  </a:lnTo>
                  <a:lnTo>
                    <a:pt x="151797" y="4534"/>
                  </a:lnTo>
                  <a:lnTo>
                    <a:pt x="151777" y="4123"/>
                  </a:lnTo>
                  <a:lnTo>
                    <a:pt x="151758" y="3712"/>
                  </a:lnTo>
                  <a:lnTo>
                    <a:pt x="151720" y="3302"/>
                  </a:lnTo>
                  <a:lnTo>
                    <a:pt x="151672" y="2891"/>
                  </a:lnTo>
                  <a:lnTo>
                    <a:pt x="151624" y="2480"/>
                  </a:lnTo>
                  <a:lnTo>
                    <a:pt x="146910" y="2331"/>
                  </a:lnTo>
                  <a:lnTo>
                    <a:pt x="142186" y="2181"/>
                  </a:lnTo>
                  <a:lnTo>
                    <a:pt x="137472" y="2047"/>
                  </a:lnTo>
                  <a:lnTo>
                    <a:pt x="132757" y="1920"/>
                  </a:lnTo>
                  <a:lnTo>
                    <a:pt x="128043" y="1800"/>
                  </a:lnTo>
                  <a:lnTo>
                    <a:pt x="123329" y="1688"/>
                  </a:lnTo>
                  <a:lnTo>
                    <a:pt x="118624" y="1584"/>
                  </a:lnTo>
                  <a:lnTo>
                    <a:pt x="113910" y="1494"/>
                  </a:lnTo>
                  <a:lnTo>
                    <a:pt x="109195" y="1404"/>
                  </a:lnTo>
                  <a:lnTo>
                    <a:pt x="104481" y="1322"/>
                  </a:lnTo>
                  <a:lnTo>
                    <a:pt x="99767" y="1240"/>
                  </a:lnTo>
                  <a:lnTo>
                    <a:pt x="95053" y="1173"/>
                  </a:lnTo>
                  <a:lnTo>
                    <a:pt x="90338" y="1106"/>
                  </a:lnTo>
                  <a:lnTo>
                    <a:pt x="85624" y="1038"/>
                  </a:lnTo>
                  <a:lnTo>
                    <a:pt x="76195" y="926"/>
                  </a:lnTo>
                  <a:lnTo>
                    <a:pt x="66767" y="822"/>
                  </a:lnTo>
                  <a:lnTo>
                    <a:pt x="57338" y="732"/>
                  </a:lnTo>
                  <a:lnTo>
                    <a:pt x="38481" y="553"/>
                  </a:lnTo>
                  <a:lnTo>
                    <a:pt x="29043" y="456"/>
                  </a:lnTo>
                  <a:lnTo>
                    <a:pt x="19614" y="359"/>
                  </a:lnTo>
                  <a:lnTo>
                    <a:pt x="10176" y="247"/>
                  </a:lnTo>
                  <a:lnTo>
                    <a:pt x="748" y="127"/>
                  </a:lnTo>
                  <a:lnTo>
                    <a:pt x="594" y="120"/>
                  </a:lnTo>
                  <a:lnTo>
                    <a:pt x="518" y="105"/>
                  </a:lnTo>
                  <a:lnTo>
                    <a:pt x="451" y="97"/>
                  </a:lnTo>
                  <a:lnTo>
                    <a:pt x="326" y="53"/>
                  </a:lnTo>
                  <a:lnTo>
                    <a:pt x="201"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3" name="Google Shape;669;p35">
              <a:extLst>
                <a:ext uri="{FF2B5EF4-FFF2-40B4-BE49-F238E27FC236}">
                  <a16:creationId xmlns:a16="http://schemas.microsoft.com/office/drawing/2014/main" id="{5EA586BE-6202-4DDB-87E7-2DEBEDBA252D}"/>
                </a:ext>
              </a:extLst>
            </p:cNvPr>
            <p:cNvSpPr/>
            <p:nvPr/>
          </p:nvSpPr>
          <p:spPr>
            <a:xfrm>
              <a:off x="7812344" y="5183303"/>
              <a:ext cx="3701275" cy="157075"/>
            </a:xfrm>
            <a:custGeom>
              <a:avLst/>
              <a:gdLst/>
              <a:ahLst/>
              <a:cxnLst/>
              <a:rect l="l" t="t" r="r" b="b"/>
              <a:pathLst>
                <a:path w="148051" h="6283" extrusionOk="0">
                  <a:moveTo>
                    <a:pt x="1" y="1"/>
                  </a:moveTo>
                  <a:lnTo>
                    <a:pt x="96" y="120"/>
                  </a:lnTo>
                  <a:lnTo>
                    <a:pt x="192" y="247"/>
                  </a:lnTo>
                  <a:lnTo>
                    <a:pt x="279" y="374"/>
                  </a:lnTo>
                  <a:lnTo>
                    <a:pt x="365" y="509"/>
                  </a:lnTo>
                  <a:lnTo>
                    <a:pt x="518" y="777"/>
                  </a:lnTo>
                  <a:lnTo>
                    <a:pt x="662" y="1069"/>
                  </a:lnTo>
                  <a:lnTo>
                    <a:pt x="786" y="1368"/>
                  </a:lnTo>
                  <a:lnTo>
                    <a:pt x="901" y="1681"/>
                  </a:lnTo>
                  <a:lnTo>
                    <a:pt x="997" y="1995"/>
                  </a:lnTo>
                  <a:lnTo>
                    <a:pt x="1083" y="2316"/>
                  </a:lnTo>
                  <a:lnTo>
                    <a:pt x="1160" y="2637"/>
                  </a:lnTo>
                  <a:lnTo>
                    <a:pt x="1218" y="2958"/>
                  </a:lnTo>
                  <a:lnTo>
                    <a:pt x="1265" y="3287"/>
                  </a:lnTo>
                  <a:lnTo>
                    <a:pt x="1304" y="3601"/>
                  </a:lnTo>
                  <a:lnTo>
                    <a:pt x="1323" y="3915"/>
                  </a:lnTo>
                  <a:lnTo>
                    <a:pt x="1333" y="4221"/>
                  </a:lnTo>
                  <a:lnTo>
                    <a:pt x="1333" y="4520"/>
                  </a:lnTo>
                  <a:lnTo>
                    <a:pt x="1323" y="4803"/>
                  </a:lnTo>
                  <a:lnTo>
                    <a:pt x="3603" y="4706"/>
                  </a:lnTo>
                  <a:lnTo>
                    <a:pt x="5884" y="4624"/>
                  </a:lnTo>
                  <a:lnTo>
                    <a:pt x="8164" y="4542"/>
                  </a:lnTo>
                  <a:lnTo>
                    <a:pt x="10445" y="4460"/>
                  </a:lnTo>
                  <a:lnTo>
                    <a:pt x="12725" y="4393"/>
                  </a:lnTo>
                  <a:lnTo>
                    <a:pt x="15006" y="4325"/>
                  </a:lnTo>
                  <a:lnTo>
                    <a:pt x="17296" y="4258"/>
                  </a:lnTo>
                  <a:lnTo>
                    <a:pt x="19576" y="4198"/>
                  </a:lnTo>
                  <a:lnTo>
                    <a:pt x="24157" y="4094"/>
                  </a:lnTo>
                  <a:lnTo>
                    <a:pt x="28727" y="4012"/>
                  </a:lnTo>
                  <a:lnTo>
                    <a:pt x="33307" y="3944"/>
                  </a:lnTo>
                  <a:lnTo>
                    <a:pt x="37897" y="3885"/>
                  </a:lnTo>
                  <a:lnTo>
                    <a:pt x="42477" y="3847"/>
                  </a:lnTo>
                  <a:lnTo>
                    <a:pt x="47067" y="3832"/>
                  </a:lnTo>
                  <a:lnTo>
                    <a:pt x="51657" y="3825"/>
                  </a:lnTo>
                  <a:lnTo>
                    <a:pt x="56246" y="3832"/>
                  </a:lnTo>
                  <a:lnTo>
                    <a:pt x="60836" y="3855"/>
                  </a:lnTo>
                  <a:lnTo>
                    <a:pt x="65426" y="3892"/>
                  </a:lnTo>
                  <a:lnTo>
                    <a:pt x="70016" y="3937"/>
                  </a:lnTo>
                  <a:lnTo>
                    <a:pt x="74615" y="3997"/>
                  </a:lnTo>
                  <a:lnTo>
                    <a:pt x="79205" y="4071"/>
                  </a:lnTo>
                  <a:lnTo>
                    <a:pt x="83794" y="4154"/>
                  </a:lnTo>
                  <a:lnTo>
                    <a:pt x="88384" y="4251"/>
                  </a:lnTo>
                  <a:lnTo>
                    <a:pt x="92974" y="4355"/>
                  </a:lnTo>
                  <a:lnTo>
                    <a:pt x="97564" y="4475"/>
                  </a:lnTo>
                  <a:lnTo>
                    <a:pt x="102153" y="4602"/>
                  </a:lnTo>
                  <a:lnTo>
                    <a:pt x="106733" y="4736"/>
                  </a:lnTo>
                  <a:lnTo>
                    <a:pt x="111314" y="4878"/>
                  </a:lnTo>
                  <a:lnTo>
                    <a:pt x="115894" y="5035"/>
                  </a:lnTo>
                  <a:lnTo>
                    <a:pt x="120474" y="5192"/>
                  </a:lnTo>
                  <a:lnTo>
                    <a:pt x="125044" y="5356"/>
                  </a:lnTo>
                  <a:lnTo>
                    <a:pt x="129615" y="5528"/>
                  </a:lnTo>
                  <a:lnTo>
                    <a:pt x="134186" y="5707"/>
                  </a:lnTo>
                  <a:lnTo>
                    <a:pt x="138746" y="5894"/>
                  </a:lnTo>
                  <a:lnTo>
                    <a:pt x="143307" y="6088"/>
                  </a:lnTo>
                  <a:lnTo>
                    <a:pt x="147859" y="6282"/>
                  </a:lnTo>
                  <a:lnTo>
                    <a:pt x="147859" y="6043"/>
                  </a:lnTo>
                  <a:lnTo>
                    <a:pt x="147868" y="5812"/>
                  </a:lnTo>
                  <a:lnTo>
                    <a:pt x="147907" y="5334"/>
                  </a:lnTo>
                  <a:lnTo>
                    <a:pt x="147945" y="4848"/>
                  </a:lnTo>
                  <a:lnTo>
                    <a:pt x="147964" y="4602"/>
                  </a:lnTo>
                  <a:lnTo>
                    <a:pt x="147964" y="4355"/>
                  </a:lnTo>
                  <a:lnTo>
                    <a:pt x="147964" y="3668"/>
                  </a:lnTo>
                  <a:lnTo>
                    <a:pt x="147964" y="2981"/>
                  </a:lnTo>
                  <a:lnTo>
                    <a:pt x="147974" y="2645"/>
                  </a:lnTo>
                  <a:lnTo>
                    <a:pt x="147993" y="2309"/>
                  </a:lnTo>
                  <a:lnTo>
                    <a:pt x="148012" y="1965"/>
                  </a:lnTo>
                  <a:lnTo>
                    <a:pt x="148051" y="1629"/>
                  </a:lnTo>
                  <a:lnTo>
                    <a:pt x="147025" y="1704"/>
                  </a:lnTo>
                  <a:lnTo>
                    <a:pt x="145990" y="1763"/>
                  </a:lnTo>
                  <a:lnTo>
                    <a:pt x="144965" y="1816"/>
                  </a:lnTo>
                  <a:lnTo>
                    <a:pt x="143921" y="1853"/>
                  </a:lnTo>
                  <a:lnTo>
                    <a:pt x="142886" y="1883"/>
                  </a:lnTo>
                  <a:lnTo>
                    <a:pt x="141841" y="1898"/>
                  </a:lnTo>
                  <a:lnTo>
                    <a:pt x="140797" y="1905"/>
                  </a:lnTo>
                  <a:lnTo>
                    <a:pt x="139743" y="1898"/>
                  </a:lnTo>
                  <a:lnTo>
                    <a:pt x="138689" y="1890"/>
                  </a:lnTo>
                  <a:lnTo>
                    <a:pt x="137635" y="1875"/>
                  </a:lnTo>
                  <a:lnTo>
                    <a:pt x="136581" y="1846"/>
                  </a:lnTo>
                  <a:lnTo>
                    <a:pt x="135527" y="1816"/>
                  </a:lnTo>
                  <a:lnTo>
                    <a:pt x="134463" y="1778"/>
                  </a:lnTo>
                  <a:lnTo>
                    <a:pt x="133409" y="1734"/>
                  </a:lnTo>
                  <a:lnTo>
                    <a:pt x="131292" y="1636"/>
                  </a:lnTo>
                  <a:lnTo>
                    <a:pt x="129165" y="1524"/>
                  </a:lnTo>
                  <a:lnTo>
                    <a:pt x="127047" y="1405"/>
                  </a:lnTo>
                  <a:lnTo>
                    <a:pt x="122812" y="1158"/>
                  </a:lnTo>
                  <a:lnTo>
                    <a:pt x="120713" y="1039"/>
                  </a:lnTo>
                  <a:lnTo>
                    <a:pt x="118615" y="934"/>
                  </a:lnTo>
                  <a:lnTo>
                    <a:pt x="117571" y="882"/>
                  </a:lnTo>
                  <a:lnTo>
                    <a:pt x="116536" y="845"/>
                  </a:lnTo>
                  <a:lnTo>
                    <a:pt x="115501" y="807"/>
                  </a:lnTo>
                  <a:lnTo>
                    <a:pt x="114466" y="777"/>
                  </a:lnTo>
                  <a:lnTo>
                    <a:pt x="109685" y="650"/>
                  </a:lnTo>
                  <a:lnTo>
                    <a:pt x="104894" y="538"/>
                  </a:lnTo>
                  <a:lnTo>
                    <a:pt x="100112" y="434"/>
                  </a:lnTo>
                  <a:lnTo>
                    <a:pt x="95321" y="337"/>
                  </a:lnTo>
                  <a:lnTo>
                    <a:pt x="90540" y="255"/>
                  </a:lnTo>
                  <a:lnTo>
                    <a:pt x="85749" y="187"/>
                  </a:lnTo>
                  <a:lnTo>
                    <a:pt x="80968" y="120"/>
                  </a:lnTo>
                  <a:lnTo>
                    <a:pt x="76186" y="68"/>
                  </a:lnTo>
                  <a:lnTo>
                    <a:pt x="73810" y="45"/>
                  </a:lnTo>
                  <a:lnTo>
                    <a:pt x="71424" y="31"/>
                  </a:lnTo>
                  <a:lnTo>
                    <a:pt x="69048" y="23"/>
                  </a:lnTo>
                  <a:lnTo>
                    <a:pt x="66671" y="23"/>
                  </a:lnTo>
                  <a:lnTo>
                    <a:pt x="64286" y="31"/>
                  </a:lnTo>
                  <a:lnTo>
                    <a:pt x="61909" y="38"/>
                  </a:lnTo>
                  <a:lnTo>
                    <a:pt x="57147" y="60"/>
                  </a:lnTo>
                  <a:lnTo>
                    <a:pt x="52375" y="105"/>
                  </a:lnTo>
                  <a:lnTo>
                    <a:pt x="47613" y="150"/>
                  </a:lnTo>
                  <a:lnTo>
                    <a:pt x="38089" y="247"/>
                  </a:lnTo>
                  <a:lnTo>
                    <a:pt x="33317" y="284"/>
                  </a:lnTo>
                  <a:lnTo>
                    <a:pt x="28555" y="314"/>
                  </a:lnTo>
                  <a:lnTo>
                    <a:pt x="26169" y="322"/>
                  </a:lnTo>
                  <a:lnTo>
                    <a:pt x="23793" y="329"/>
                  </a:lnTo>
                  <a:lnTo>
                    <a:pt x="21407" y="329"/>
                  </a:lnTo>
                  <a:lnTo>
                    <a:pt x="19030" y="322"/>
                  </a:lnTo>
                  <a:lnTo>
                    <a:pt x="16654" y="307"/>
                  </a:lnTo>
                  <a:lnTo>
                    <a:pt x="14268" y="292"/>
                  </a:lnTo>
                  <a:lnTo>
                    <a:pt x="11892" y="262"/>
                  </a:lnTo>
                  <a:lnTo>
                    <a:pt x="9515" y="232"/>
                  </a:lnTo>
                  <a:lnTo>
                    <a:pt x="7139" y="187"/>
                  </a:lnTo>
                  <a:lnTo>
                    <a:pt x="4753" y="135"/>
                  </a:lnTo>
                  <a:lnTo>
                    <a:pt x="2377" y="75"/>
                  </a:lnTo>
                  <a:lnTo>
                    <a:pt x="1"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4" name="Google Shape;670;p35">
              <a:extLst>
                <a:ext uri="{FF2B5EF4-FFF2-40B4-BE49-F238E27FC236}">
                  <a16:creationId xmlns:a16="http://schemas.microsoft.com/office/drawing/2014/main" id="{85F90A2B-E446-4C19-B1DF-41A58653E9F6}"/>
                </a:ext>
              </a:extLst>
            </p:cNvPr>
            <p:cNvSpPr/>
            <p:nvPr/>
          </p:nvSpPr>
          <p:spPr>
            <a:xfrm>
              <a:off x="11311644" y="4773428"/>
              <a:ext cx="196225" cy="128675"/>
            </a:xfrm>
            <a:custGeom>
              <a:avLst/>
              <a:gdLst/>
              <a:ahLst/>
              <a:cxnLst/>
              <a:rect l="l" t="t" r="r" b="b"/>
              <a:pathLst>
                <a:path w="7849" h="5147" extrusionOk="0">
                  <a:moveTo>
                    <a:pt x="3709" y="1"/>
                  </a:moveTo>
                  <a:lnTo>
                    <a:pt x="3508" y="8"/>
                  </a:lnTo>
                  <a:lnTo>
                    <a:pt x="3316" y="23"/>
                  </a:lnTo>
                  <a:lnTo>
                    <a:pt x="3115" y="38"/>
                  </a:lnTo>
                  <a:lnTo>
                    <a:pt x="2923" y="68"/>
                  </a:lnTo>
                  <a:lnTo>
                    <a:pt x="2732" y="98"/>
                  </a:lnTo>
                  <a:lnTo>
                    <a:pt x="2550" y="135"/>
                  </a:lnTo>
                  <a:lnTo>
                    <a:pt x="2358" y="180"/>
                  </a:lnTo>
                  <a:lnTo>
                    <a:pt x="2176" y="232"/>
                  </a:lnTo>
                  <a:lnTo>
                    <a:pt x="1994" y="292"/>
                  </a:lnTo>
                  <a:lnTo>
                    <a:pt x="1822" y="352"/>
                  </a:lnTo>
                  <a:lnTo>
                    <a:pt x="1659" y="419"/>
                  </a:lnTo>
                  <a:lnTo>
                    <a:pt x="1486" y="501"/>
                  </a:lnTo>
                  <a:lnTo>
                    <a:pt x="1333" y="583"/>
                  </a:lnTo>
                  <a:lnTo>
                    <a:pt x="1180" y="673"/>
                  </a:lnTo>
                  <a:lnTo>
                    <a:pt x="1036" y="762"/>
                  </a:lnTo>
                  <a:lnTo>
                    <a:pt x="892" y="867"/>
                  </a:lnTo>
                  <a:lnTo>
                    <a:pt x="768" y="972"/>
                  </a:lnTo>
                  <a:lnTo>
                    <a:pt x="633" y="1091"/>
                  </a:lnTo>
                  <a:lnTo>
                    <a:pt x="518" y="1218"/>
                  </a:lnTo>
                  <a:lnTo>
                    <a:pt x="413" y="1345"/>
                  </a:lnTo>
                  <a:lnTo>
                    <a:pt x="317" y="1480"/>
                  </a:lnTo>
                  <a:lnTo>
                    <a:pt x="231" y="1621"/>
                  </a:lnTo>
                  <a:lnTo>
                    <a:pt x="164" y="1763"/>
                  </a:lnTo>
                  <a:lnTo>
                    <a:pt x="106" y="1913"/>
                  </a:lnTo>
                  <a:lnTo>
                    <a:pt x="68" y="2055"/>
                  </a:lnTo>
                  <a:lnTo>
                    <a:pt x="30" y="2212"/>
                  </a:lnTo>
                  <a:lnTo>
                    <a:pt x="11" y="2361"/>
                  </a:lnTo>
                  <a:lnTo>
                    <a:pt x="1" y="2518"/>
                  </a:lnTo>
                  <a:lnTo>
                    <a:pt x="1" y="2667"/>
                  </a:lnTo>
                  <a:lnTo>
                    <a:pt x="11" y="2824"/>
                  </a:lnTo>
                  <a:lnTo>
                    <a:pt x="30" y="2981"/>
                  </a:lnTo>
                  <a:lnTo>
                    <a:pt x="68" y="3138"/>
                  </a:lnTo>
                  <a:lnTo>
                    <a:pt x="106" y="3287"/>
                  </a:lnTo>
                  <a:lnTo>
                    <a:pt x="260" y="3324"/>
                  </a:lnTo>
                  <a:lnTo>
                    <a:pt x="413" y="3377"/>
                  </a:lnTo>
                  <a:lnTo>
                    <a:pt x="490" y="3407"/>
                  </a:lnTo>
                  <a:lnTo>
                    <a:pt x="566" y="3444"/>
                  </a:lnTo>
                  <a:lnTo>
                    <a:pt x="633" y="3489"/>
                  </a:lnTo>
                  <a:lnTo>
                    <a:pt x="710" y="3541"/>
                  </a:lnTo>
                  <a:lnTo>
                    <a:pt x="1007" y="3743"/>
                  </a:lnTo>
                  <a:lnTo>
                    <a:pt x="1342" y="3944"/>
                  </a:lnTo>
                  <a:lnTo>
                    <a:pt x="1707" y="4146"/>
                  </a:lnTo>
                  <a:lnTo>
                    <a:pt x="2090" y="4340"/>
                  </a:lnTo>
                  <a:lnTo>
                    <a:pt x="2291" y="4430"/>
                  </a:lnTo>
                  <a:lnTo>
                    <a:pt x="2492" y="4520"/>
                  </a:lnTo>
                  <a:lnTo>
                    <a:pt x="2703" y="4609"/>
                  </a:lnTo>
                  <a:lnTo>
                    <a:pt x="2914" y="4684"/>
                  </a:lnTo>
                  <a:lnTo>
                    <a:pt x="3134" y="4766"/>
                  </a:lnTo>
                  <a:lnTo>
                    <a:pt x="3345" y="4833"/>
                  </a:lnTo>
                  <a:lnTo>
                    <a:pt x="3565" y="4900"/>
                  </a:lnTo>
                  <a:lnTo>
                    <a:pt x="3786" y="4960"/>
                  </a:lnTo>
                  <a:lnTo>
                    <a:pt x="4006" y="5012"/>
                  </a:lnTo>
                  <a:lnTo>
                    <a:pt x="4236" y="5057"/>
                  </a:lnTo>
                  <a:lnTo>
                    <a:pt x="4457" y="5087"/>
                  </a:lnTo>
                  <a:lnTo>
                    <a:pt x="4677" y="5117"/>
                  </a:lnTo>
                  <a:lnTo>
                    <a:pt x="4897" y="5132"/>
                  </a:lnTo>
                  <a:lnTo>
                    <a:pt x="5118" y="5147"/>
                  </a:lnTo>
                  <a:lnTo>
                    <a:pt x="5338" y="5139"/>
                  </a:lnTo>
                  <a:lnTo>
                    <a:pt x="5549" y="5132"/>
                  </a:lnTo>
                  <a:lnTo>
                    <a:pt x="5760" y="5102"/>
                  </a:lnTo>
                  <a:lnTo>
                    <a:pt x="5970" y="5072"/>
                  </a:lnTo>
                  <a:lnTo>
                    <a:pt x="6172" y="5020"/>
                  </a:lnTo>
                  <a:lnTo>
                    <a:pt x="6373" y="4960"/>
                  </a:lnTo>
                  <a:lnTo>
                    <a:pt x="6565" y="4886"/>
                  </a:lnTo>
                  <a:lnTo>
                    <a:pt x="6756" y="4796"/>
                  </a:lnTo>
                  <a:lnTo>
                    <a:pt x="6938" y="4691"/>
                  </a:lnTo>
                  <a:lnTo>
                    <a:pt x="7111" y="4572"/>
                  </a:lnTo>
                  <a:lnTo>
                    <a:pt x="7235" y="4475"/>
                  </a:lnTo>
                  <a:lnTo>
                    <a:pt x="7350" y="4370"/>
                  </a:lnTo>
                  <a:lnTo>
                    <a:pt x="7456" y="4258"/>
                  </a:lnTo>
                  <a:lnTo>
                    <a:pt x="7542" y="4146"/>
                  </a:lnTo>
                  <a:lnTo>
                    <a:pt x="7619" y="4027"/>
                  </a:lnTo>
                  <a:lnTo>
                    <a:pt x="7676" y="3907"/>
                  </a:lnTo>
                  <a:lnTo>
                    <a:pt x="7734" y="3780"/>
                  </a:lnTo>
                  <a:lnTo>
                    <a:pt x="7772" y="3653"/>
                  </a:lnTo>
                  <a:lnTo>
                    <a:pt x="7810" y="3526"/>
                  </a:lnTo>
                  <a:lnTo>
                    <a:pt x="7829" y="3392"/>
                  </a:lnTo>
                  <a:lnTo>
                    <a:pt x="7839" y="3257"/>
                  </a:lnTo>
                  <a:lnTo>
                    <a:pt x="7849" y="3123"/>
                  </a:lnTo>
                  <a:lnTo>
                    <a:pt x="7839" y="2981"/>
                  </a:lnTo>
                  <a:lnTo>
                    <a:pt x="7820" y="2846"/>
                  </a:lnTo>
                  <a:lnTo>
                    <a:pt x="7801" y="2704"/>
                  </a:lnTo>
                  <a:lnTo>
                    <a:pt x="7762" y="2570"/>
                  </a:lnTo>
                  <a:lnTo>
                    <a:pt x="7724" y="2436"/>
                  </a:lnTo>
                  <a:lnTo>
                    <a:pt x="7676" y="2294"/>
                  </a:lnTo>
                  <a:lnTo>
                    <a:pt x="7628" y="2159"/>
                  </a:lnTo>
                  <a:lnTo>
                    <a:pt x="7561" y="2025"/>
                  </a:lnTo>
                  <a:lnTo>
                    <a:pt x="7494" y="1898"/>
                  </a:lnTo>
                  <a:lnTo>
                    <a:pt x="7417" y="1771"/>
                  </a:lnTo>
                  <a:lnTo>
                    <a:pt x="7341" y="1644"/>
                  </a:lnTo>
                  <a:lnTo>
                    <a:pt x="7254" y="1517"/>
                  </a:lnTo>
                  <a:lnTo>
                    <a:pt x="7159" y="1397"/>
                  </a:lnTo>
                  <a:lnTo>
                    <a:pt x="7063" y="1285"/>
                  </a:lnTo>
                  <a:lnTo>
                    <a:pt x="6967" y="1173"/>
                  </a:lnTo>
                  <a:lnTo>
                    <a:pt x="6862" y="1069"/>
                  </a:lnTo>
                  <a:lnTo>
                    <a:pt x="6747" y="964"/>
                  </a:lnTo>
                  <a:lnTo>
                    <a:pt x="6632" y="867"/>
                  </a:lnTo>
                  <a:lnTo>
                    <a:pt x="6517" y="777"/>
                  </a:lnTo>
                  <a:lnTo>
                    <a:pt x="6402" y="695"/>
                  </a:lnTo>
                  <a:lnTo>
                    <a:pt x="6248" y="606"/>
                  </a:lnTo>
                  <a:lnTo>
                    <a:pt x="6095" y="516"/>
                  </a:lnTo>
                  <a:lnTo>
                    <a:pt x="5942" y="434"/>
                  </a:lnTo>
                  <a:lnTo>
                    <a:pt x="5769" y="367"/>
                  </a:lnTo>
                  <a:lnTo>
                    <a:pt x="5597" y="299"/>
                  </a:lnTo>
                  <a:lnTo>
                    <a:pt x="5424" y="240"/>
                  </a:lnTo>
                  <a:lnTo>
                    <a:pt x="5242" y="187"/>
                  </a:lnTo>
                  <a:lnTo>
                    <a:pt x="5060" y="143"/>
                  </a:lnTo>
                  <a:lnTo>
                    <a:pt x="4869" y="98"/>
                  </a:lnTo>
                  <a:lnTo>
                    <a:pt x="4687" y="68"/>
                  </a:lnTo>
                  <a:lnTo>
                    <a:pt x="4495" y="38"/>
                  </a:lnTo>
                  <a:lnTo>
                    <a:pt x="4294" y="23"/>
                  </a:lnTo>
                  <a:lnTo>
                    <a:pt x="4102" y="8"/>
                  </a:lnTo>
                  <a:lnTo>
                    <a:pt x="3901"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5" name="Google Shape;671;p35">
              <a:extLst>
                <a:ext uri="{FF2B5EF4-FFF2-40B4-BE49-F238E27FC236}">
                  <a16:creationId xmlns:a16="http://schemas.microsoft.com/office/drawing/2014/main" id="{06D1137C-18DA-4EFD-92EE-32C27B072958}"/>
                </a:ext>
              </a:extLst>
            </p:cNvPr>
            <p:cNvSpPr/>
            <p:nvPr/>
          </p:nvSpPr>
          <p:spPr>
            <a:xfrm>
              <a:off x="9566544" y="6045628"/>
              <a:ext cx="1709200" cy="1366350"/>
            </a:xfrm>
            <a:custGeom>
              <a:avLst/>
              <a:gdLst/>
              <a:ahLst/>
              <a:cxnLst/>
              <a:rect l="l" t="t" r="r" b="b"/>
              <a:pathLst>
                <a:path w="68368" h="54654" extrusionOk="0">
                  <a:moveTo>
                    <a:pt x="7015" y="6275"/>
                  </a:moveTo>
                  <a:lnTo>
                    <a:pt x="7091" y="6282"/>
                  </a:lnTo>
                  <a:lnTo>
                    <a:pt x="7168" y="6297"/>
                  </a:lnTo>
                  <a:lnTo>
                    <a:pt x="7254" y="6320"/>
                  </a:lnTo>
                  <a:lnTo>
                    <a:pt x="7877" y="6514"/>
                  </a:lnTo>
                  <a:lnTo>
                    <a:pt x="8500" y="6723"/>
                  </a:lnTo>
                  <a:lnTo>
                    <a:pt x="9113" y="6947"/>
                  </a:lnTo>
                  <a:lnTo>
                    <a:pt x="9727" y="7179"/>
                  </a:lnTo>
                  <a:lnTo>
                    <a:pt x="10321" y="7418"/>
                  </a:lnTo>
                  <a:lnTo>
                    <a:pt x="10924" y="7672"/>
                  </a:lnTo>
                  <a:lnTo>
                    <a:pt x="11509" y="7940"/>
                  </a:lnTo>
                  <a:lnTo>
                    <a:pt x="12093" y="8224"/>
                  </a:lnTo>
                  <a:lnTo>
                    <a:pt x="12189" y="8269"/>
                  </a:lnTo>
                  <a:lnTo>
                    <a:pt x="12314" y="8336"/>
                  </a:lnTo>
                  <a:lnTo>
                    <a:pt x="12994" y="7791"/>
                  </a:lnTo>
                  <a:lnTo>
                    <a:pt x="13339" y="7522"/>
                  </a:lnTo>
                  <a:lnTo>
                    <a:pt x="13684" y="7261"/>
                  </a:lnTo>
                  <a:lnTo>
                    <a:pt x="13799" y="7186"/>
                  </a:lnTo>
                  <a:lnTo>
                    <a:pt x="13923" y="7126"/>
                  </a:lnTo>
                  <a:lnTo>
                    <a:pt x="14048" y="7082"/>
                  </a:lnTo>
                  <a:lnTo>
                    <a:pt x="14172" y="7044"/>
                  </a:lnTo>
                  <a:lnTo>
                    <a:pt x="14297" y="7014"/>
                  </a:lnTo>
                  <a:lnTo>
                    <a:pt x="14422" y="6999"/>
                  </a:lnTo>
                  <a:lnTo>
                    <a:pt x="14546" y="6999"/>
                  </a:lnTo>
                  <a:lnTo>
                    <a:pt x="14671" y="7007"/>
                  </a:lnTo>
                  <a:lnTo>
                    <a:pt x="14786" y="7022"/>
                  </a:lnTo>
                  <a:lnTo>
                    <a:pt x="14910" y="7044"/>
                  </a:lnTo>
                  <a:lnTo>
                    <a:pt x="15025" y="7074"/>
                  </a:lnTo>
                  <a:lnTo>
                    <a:pt x="15131" y="7111"/>
                  </a:lnTo>
                  <a:lnTo>
                    <a:pt x="15246" y="7164"/>
                  </a:lnTo>
                  <a:lnTo>
                    <a:pt x="15341" y="7216"/>
                  </a:lnTo>
                  <a:lnTo>
                    <a:pt x="15437" y="7276"/>
                  </a:lnTo>
                  <a:lnTo>
                    <a:pt x="15533" y="7335"/>
                  </a:lnTo>
                  <a:lnTo>
                    <a:pt x="15610" y="7410"/>
                  </a:lnTo>
                  <a:lnTo>
                    <a:pt x="15686" y="7477"/>
                  </a:lnTo>
                  <a:lnTo>
                    <a:pt x="15754" y="7560"/>
                  </a:lnTo>
                  <a:lnTo>
                    <a:pt x="15811" y="7642"/>
                  </a:lnTo>
                  <a:lnTo>
                    <a:pt x="15859" y="7724"/>
                  </a:lnTo>
                  <a:lnTo>
                    <a:pt x="15897" y="7814"/>
                  </a:lnTo>
                  <a:lnTo>
                    <a:pt x="15916" y="7903"/>
                  </a:lnTo>
                  <a:lnTo>
                    <a:pt x="15936" y="7993"/>
                  </a:lnTo>
                  <a:lnTo>
                    <a:pt x="15936" y="8082"/>
                  </a:lnTo>
                  <a:lnTo>
                    <a:pt x="15916" y="8172"/>
                  </a:lnTo>
                  <a:lnTo>
                    <a:pt x="15897" y="8262"/>
                  </a:lnTo>
                  <a:lnTo>
                    <a:pt x="15849" y="8351"/>
                  </a:lnTo>
                  <a:lnTo>
                    <a:pt x="15792" y="8441"/>
                  </a:lnTo>
                  <a:lnTo>
                    <a:pt x="15725" y="8531"/>
                  </a:lnTo>
                  <a:lnTo>
                    <a:pt x="15629" y="8613"/>
                  </a:lnTo>
                  <a:lnTo>
                    <a:pt x="15524" y="8695"/>
                  </a:lnTo>
                  <a:lnTo>
                    <a:pt x="14910" y="9076"/>
                  </a:lnTo>
                  <a:lnTo>
                    <a:pt x="14287" y="9449"/>
                  </a:lnTo>
                  <a:lnTo>
                    <a:pt x="14517" y="9614"/>
                  </a:lnTo>
                  <a:lnTo>
                    <a:pt x="14738" y="9778"/>
                  </a:lnTo>
                  <a:lnTo>
                    <a:pt x="14939" y="9957"/>
                  </a:lnTo>
                  <a:lnTo>
                    <a:pt x="15131" y="10144"/>
                  </a:lnTo>
                  <a:lnTo>
                    <a:pt x="15217" y="10241"/>
                  </a:lnTo>
                  <a:lnTo>
                    <a:pt x="15294" y="10338"/>
                  </a:lnTo>
                  <a:lnTo>
                    <a:pt x="15370" y="10435"/>
                  </a:lnTo>
                  <a:lnTo>
                    <a:pt x="15447" y="10540"/>
                  </a:lnTo>
                  <a:lnTo>
                    <a:pt x="15504" y="10644"/>
                  </a:lnTo>
                  <a:lnTo>
                    <a:pt x="15562" y="10749"/>
                  </a:lnTo>
                  <a:lnTo>
                    <a:pt x="15619" y="10854"/>
                  </a:lnTo>
                  <a:lnTo>
                    <a:pt x="15658" y="10966"/>
                  </a:lnTo>
                  <a:lnTo>
                    <a:pt x="15686" y="11025"/>
                  </a:lnTo>
                  <a:lnTo>
                    <a:pt x="15696" y="11085"/>
                  </a:lnTo>
                  <a:lnTo>
                    <a:pt x="15706" y="11197"/>
                  </a:lnTo>
                  <a:lnTo>
                    <a:pt x="15696" y="11309"/>
                  </a:lnTo>
                  <a:lnTo>
                    <a:pt x="15667" y="11421"/>
                  </a:lnTo>
                  <a:lnTo>
                    <a:pt x="15619" y="11518"/>
                  </a:lnTo>
                  <a:lnTo>
                    <a:pt x="15552" y="11615"/>
                  </a:lnTo>
                  <a:lnTo>
                    <a:pt x="15476" y="11705"/>
                  </a:lnTo>
                  <a:lnTo>
                    <a:pt x="15380" y="11787"/>
                  </a:lnTo>
                  <a:lnTo>
                    <a:pt x="15274" y="11862"/>
                  </a:lnTo>
                  <a:lnTo>
                    <a:pt x="15159" y="11922"/>
                  </a:lnTo>
                  <a:lnTo>
                    <a:pt x="15035" y="11974"/>
                  </a:lnTo>
                  <a:lnTo>
                    <a:pt x="14901" y="12011"/>
                  </a:lnTo>
                  <a:lnTo>
                    <a:pt x="14757" y="12041"/>
                  </a:lnTo>
                  <a:lnTo>
                    <a:pt x="14613" y="12049"/>
                  </a:lnTo>
                  <a:lnTo>
                    <a:pt x="14460" y="12041"/>
                  </a:lnTo>
                  <a:lnTo>
                    <a:pt x="14316" y="12019"/>
                  </a:lnTo>
                  <a:lnTo>
                    <a:pt x="14153" y="11981"/>
                  </a:lnTo>
                  <a:lnTo>
                    <a:pt x="13990" y="11929"/>
                  </a:lnTo>
                  <a:lnTo>
                    <a:pt x="13837" y="11877"/>
                  </a:lnTo>
                  <a:lnTo>
                    <a:pt x="13684" y="11825"/>
                  </a:lnTo>
                  <a:lnTo>
                    <a:pt x="13531" y="11757"/>
                  </a:lnTo>
                  <a:lnTo>
                    <a:pt x="13377" y="11690"/>
                  </a:lnTo>
                  <a:lnTo>
                    <a:pt x="13233" y="11615"/>
                  </a:lnTo>
                  <a:lnTo>
                    <a:pt x="13090" y="11541"/>
                  </a:lnTo>
                  <a:lnTo>
                    <a:pt x="12812" y="11376"/>
                  </a:lnTo>
                  <a:lnTo>
                    <a:pt x="12534" y="11197"/>
                  </a:lnTo>
                  <a:lnTo>
                    <a:pt x="12266" y="11010"/>
                  </a:lnTo>
                  <a:lnTo>
                    <a:pt x="12007" y="10816"/>
                  </a:lnTo>
                  <a:lnTo>
                    <a:pt x="10752" y="11526"/>
                  </a:lnTo>
                  <a:lnTo>
                    <a:pt x="9506" y="12235"/>
                  </a:lnTo>
                  <a:lnTo>
                    <a:pt x="9439" y="12265"/>
                  </a:lnTo>
                  <a:lnTo>
                    <a:pt x="9382" y="12288"/>
                  </a:lnTo>
                  <a:lnTo>
                    <a:pt x="9314" y="12310"/>
                  </a:lnTo>
                  <a:lnTo>
                    <a:pt x="9247" y="12325"/>
                  </a:lnTo>
                  <a:lnTo>
                    <a:pt x="9190" y="12332"/>
                  </a:lnTo>
                  <a:lnTo>
                    <a:pt x="9065" y="12332"/>
                  </a:lnTo>
                  <a:lnTo>
                    <a:pt x="9008" y="12325"/>
                  </a:lnTo>
                  <a:lnTo>
                    <a:pt x="8950" y="12310"/>
                  </a:lnTo>
                  <a:lnTo>
                    <a:pt x="8902" y="12295"/>
                  </a:lnTo>
                  <a:lnTo>
                    <a:pt x="8797" y="12250"/>
                  </a:lnTo>
                  <a:lnTo>
                    <a:pt x="8701" y="12191"/>
                  </a:lnTo>
                  <a:lnTo>
                    <a:pt x="8625" y="12116"/>
                  </a:lnTo>
                  <a:lnTo>
                    <a:pt x="8558" y="12034"/>
                  </a:lnTo>
                  <a:lnTo>
                    <a:pt x="8510" y="11944"/>
                  </a:lnTo>
                  <a:lnTo>
                    <a:pt x="8481" y="11854"/>
                  </a:lnTo>
                  <a:lnTo>
                    <a:pt x="8471" y="11750"/>
                  </a:lnTo>
                  <a:lnTo>
                    <a:pt x="8481" y="11653"/>
                  </a:lnTo>
                  <a:lnTo>
                    <a:pt x="8490" y="11608"/>
                  </a:lnTo>
                  <a:lnTo>
                    <a:pt x="8510" y="11556"/>
                  </a:lnTo>
                  <a:lnTo>
                    <a:pt x="8538" y="11511"/>
                  </a:lnTo>
                  <a:lnTo>
                    <a:pt x="8567" y="11466"/>
                  </a:lnTo>
                  <a:lnTo>
                    <a:pt x="8605" y="11421"/>
                  </a:lnTo>
                  <a:lnTo>
                    <a:pt x="8653" y="11376"/>
                  </a:lnTo>
                  <a:lnTo>
                    <a:pt x="9602" y="10570"/>
                  </a:lnTo>
                  <a:lnTo>
                    <a:pt x="10551" y="9748"/>
                  </a:lnTo>
                  <a:lnTo>
                    <a:pt x="10081" y="9434"/>
                  </a:lnTo>
                  <a:lnTo>
                    <a:pt x="9612" y="9136"/>
                  </a:lnTo>
                  <a:lnTo>
                    <a:pt x="9123" y="8837"/>
                  </a:lnTo>
                  <a:lnTo>
                    <a:pt x="8644" y="8546"/>
                  </a:lnTo>
                  <a:lnTo>
                    <a:pt x="8145" y="8254"/>
                  </a:lnTo>
                  <a:lnTo>
                    <a:pt x="7647" y="7978"/>
                  </a:lnTo>
                  <a:lnTo>
                    <a:pt x="7149" y="7701"/>
                  </a:lnTo>
                  <a:lnTo>
                    <a:pt x="6651" y="7433"/>
                  </a:lnTo>
                  <a:lnTo>
                    <a:pt x="6584" y="7395"/>
                  </a:lnTo>
                  <a:lnTo>
                    <a:pt x="6526" y="7358"/>
                  </a:lnTo>
                  <a:lnTo>
                    <a:pt x="6478" y="7313"/>
                  </a:lnTo>
                  <a:lnTo>
                    <a:pt x="6430" y="7268"/>
                  </a:lnTo>
                  <a:lnTo>
                    <a:pt x="6392" y="7223"/>
                  </a:lnTo>
                  <a:lnTo>
                    <a:pt x="6363" y="7171"/>
                  </a:lnTo>
                  <a:lnTo>
                    <a:pt x="6335" y="7119"/>
                  </a:lnTo>
                  <a:lnTo>
                    <a:pt x="6315" y="7067"/>
                  </a:lnTo>
                  <a:lnTo>
                    <a:pt x="6296" y="6955"/>
                  </a:lnTo>
                  <a:lnTo>
                    <a:pt x="6296" y="6850"/>
                  </a:lnTo>
                  <a:lnTo>
                    <a:pt x="6315" y="6738"/>
                  </a:lnTo>
                  <a:lnTo>
                    <a:pt x="6354" y="6633"/>
                  </a:lnTo>
                  <a:lnTo>
                    <a:pt x="6411" y="6536"/>
                  </a:lnTo>
                  <a:lnTo>
                    <a:pt x="6488" y="6454"/>
                  </a:lnTo>
                  <a:lnTo>
                    <a:pt x="6526" y="6417"/>
                  </a:lnTo>
                  <a:lnTo>
                    <a:pt x="6574" y="6379"/>
                  </a:lnTo>
                  <a:lnTo>
                    <a:pt x="6632" y="6350"/>
                  </a:lnTo>
                  <a:lnTo>
                    <a:pt x="6689" y="6327"/>
                  </a:lnTo>
                  <a:lnTo>
                    <a:pt x="6747" y="6305"/>
                  </a:lnTo>
                  <a:lnTo>
                    <a:pt x="6814" y="6290"/>
                  </a:lnTo>
                  <a:lnTo>
                    <a:pt x="6871" y="6275"/>
                  </a:lnTo>
                  <a:close/>
                  <a:moveTo>
                    <a:pt x="46703" y="19241"/>
                  </a:moveTo>
                  <a:lnTo>
                    <a:pt x="46875" y="19249"/>
                  </a:lnTo>
                  <a:lnTo>
                    <a:pt x="47048" y="19256"/>
                  </a:lnTo>
                  <a:lnTo>
                    <a:pt x="47220" y="19271"/>
                  </a:lnTo>
                  <a:lnTo>
                    <a:pt x="47383" y="19294"/>
                  </a:lnTo>
                  <a:lnTo>
                    <a:pt x="47556" y="19324"/>
                  </a:lnTo>
                  <a:lnTo>
                    <a:pt x="47728" y="19354"/>
                  </a:lnTo>
                  <a:lnTo>
                    <a:pt x="47901" y="19391"/>
                  </a:lnTo>
                  <a:lnTo>
                    <a:pt x="48313" y="19316"/>
                  </a:lnTo>
                  <a:lnTo>
                    <a:pt x="48514" y="19294"/>
                  </a:lnTo>
                  <a:lnTo>
                    <a:pt x="48619" y="19286"/>
                  </a:lnTo>
                  <a:lnTo>
                    <a:pt x="48725" y="19279"/>
                  </a:lnTo>
                  <a:lnTo>
                    <a:pt x="48926" y="19279"/>
                  </a:lnTo>
                  <a:lnTo>
                    <a:pt x="49127" y="19286"/>
                  </a:lnTo>
                  <a:lnTo>
                    <a:pt x="49328" y="19301"/>
                  </a:lnTo>
                  <a:lnTo>
                    <a:pt x="49530" y="19316"/>
                  </a:lnTo>
                  <a:lnTo>
                    <a:pt x="49721" y="19339"/>
                  </a:lnTo>
                  <a:lnTo>
                    <a:pt x="49913" y="19368"/>
                  </a:lnTo>
                  <a:lnTo>
                    <a:pt x="50095" y="19398"/>
                  </a:lnTo>
                  <a:lnTo>
                    <a:pt x="50287" y="19436"/>
                  </a:lnTo>
                  <a:lnTo>
                    <a:pt x="50459" y="19480"/>
                  </a:lnTo>
                  <a:lnTo>
                    <a:pt x="50641" y="19525"/>
                  </a:lnTo>
                  <a:lnTo>
                    <a:pt x="50814" y="19570"/>
                  </a:lnTo>
                  <a:lnTo>
                    <a:pt x="50986" y="19630"/>
                  </a:lnTo>
                  <a:lnTo>
                    <a:pt x="51149" y="19690"/>
                  </a:lnTo>
                  <a:lnTo>
                    <a:pt x="51312" y="19749"/>
                  </a:lnTo>
                  <a:lnTo>
                    <a:pt x="51475" y="19817"/>
                  </a:lnTo>
                  <a:lnTo>
                    <a:pt x="51628" y="19884"/>
                  </a:lnTo>
                  <a:lnTo>
                    <a:pt x="51781" y="19959"/>
                  </a:lnTo>
                  <a:lnTo>
                    <a:pt x="51925" y="20041"/>
                  </a:lnTo>
                  <a:lnTo>
                    <a:pt x="52069" y="20123"/>
                  </a:lnTo>
                  <a:lnTo>
                    <a:pt x="52213" y="20205"/>
                  </a:lnTo>
                  <a:lnTo>
                    <a:pt x="52347" y="20295"/>
                  </a:lnTo>
                  <a:lnTo>
                    <a:pt x="52481" y="20384"/>
                  </a:lnTo>
                  <a:lnTo>
                    <a:pt x="52730" y="20578"/>
                  </a:lnTo>
                  <a:lnTo>
                    <a:pt x="52970" y="20780"/>
                  </a:lnTo>
                  <a:lnTo>
                    <a:pt x="53180" y="20997"/>
                  </a:lnTo>
                  <a:lnTo>
                    <a:pt x="53382" y="21221"/>
                  </a:lnTo>
                  <a:lnTo>
                    <a:pt x="53573" y="21460"/>
                  </a:lnTo>
                  <a:lnTo>
                    <a:pt x="53736" y="21706"/>
                  </a:lnTo>
                  <a:lnTo>
                    <a:pt x="53880" y="21953"/>
                  </a:lnTo>
                  <a:lnTo>
                    <a:pt x="54014" y="22214"/>
                  </a:lnTo>
                  <a:lnTo>
                    <a:pt x="54119" y="22483"/>
                  </a:lnTo>
                  <a:lnTo>
                    <a:pt x="54206" y="22752"/>
                  </a:lnTo>
                  <a:lnTo>
                    <a:pt x="54273" y="23028"/>
                  </a:lnTo>
                  <a:lnTo>
                    <a:pt x="54321" y="23305"/>
                  </a:lnTo>
                  <a:lnTo>
                    <a:pt x="54349" y="23589"/>
                  </a:lnTo>
                  <a:lnTo>
                    <a:pt x="54359" y="23872"/>
                  </a:lnTo>
                  <a:lnTo>
                    <a:pt x="54340" y="24156"/>
                  </a:lnTo>
                  <a:lnTo>
                    <a:pt x="54311" y="24448"/>
                  </a:lnTo>
                  <a:lnTo>
                    <a:pt x="54244" y="24731"/>
                  </a:lnTo>
                  <a:lnTo>
                    <a:pt x="54167" y="25015"/>
                  </a:lnTo>
                  <a:lnTo>
                    <a:pt x="54119" y="25157"/>
                  </a:lnTo>
                  <a:lnTo>
                    <a:pt x="54062" y="25299"/>
                  </a:lnTo>
                  <a:lnTo>
                    <a:pt x="53995" y="25441"/>
                  </a:lnTo>
                  <a:lnTo>
                    <a:pt x="53928" y="25583"/>
                  </a:lnTo>
                  <a:lnTo>
                    <a:pt x="53861" y="25717"/>
                  </a:lnTo>
                  <a:lnTo>
                    <a:pt x="53774" y="25859"/>
                  </a:lnTo>
                  <a:lnTo>
                    <a:pt x="53688" y="26001"/>
                  </a:lnTo>
                  <a:lnTo>
                    <a:pt x="53602" y="26143"/>
                  </a:lnTo>
                  <a:lnTo>
                    <a:pt x="53506" y="26285"/>
                  </a:lnTo>
                  <a:lnTo>
                    <a:pt x="53401" y="26419"/>
                  </a:lnTo>
                  <a:lnTo>
                    <a:pt x="53295" y="26554"/>
                  </a:lnTo>
                  <a:lnTo>
                    <a:pt x="53180" y="26681"/>
                  </a:lnTo>
                  <a:lnTo>
                    <a:pt x="53065" y="26808"/>
                  </a:lnTo>
                  <a:lnTo>
                    <a:pt x="52950" y="26927"/>
                  </a:lnTo>
                  <a:lnTo>
                    <a:pt x="52826" y="27047"/>
                  </a:lnTo>
                  <a:lnTo>
                    <a:pt x="52701" y="27159"/>
                  </a:lnTo>
                  <a:lnTo>
                    <a:pt x="52567" y="27271"/>
                  </a:lnTo>
                  <a:lnTo>
                    <a:pt x="52433" y="27376"/>
                  </a:lnTo>
                  <a:lnTo>
                    <a:pt x="52299" y="27480"/>
                  </a:lnTo>
                  <a:lnTo>
                    <a:pt x="52155" y="27577"/>
                  </a:lnTo>
                  <a:lnTo>
                    <a:pt x="52011" y="27674"/>
                  </a:lnTo>
                  <a:lnTo>
                    <a:pt x="51858" y="27764"/>
                  </a:lnTo>
                  <a:lnTo>
                    <a:pt x="51561" y="27936"/>
                  </a:lnTo>
                  <a:lnTo>
                    <a:pt x="51245" y="28093"/>
                  </a:lnTo>
                  <a:lnTo>
                    <a:pt x="50919" y="28234"/>
                  </a:lnTo>
                  <a:lnTo>
                    <a:pt x="50584" y="28354"/>
                  </a:lnTo>
                  <a:lnTo>
                    <a:pt x="50239" y="28466"/>
                  </a:lnTo>
                  <a:lnTo>
                    <a:pt x="49884" y="28563"/>
                  </a:lnTo>
                  <a:lnTo>
                    <a:pt x="49530" y="28645"/>
                  </a:lnTo>
                  <a:lnTo>
                    <a:pt x="49166" y="28705"/>
                  </a:lnTo>
                  <a:lnTo>
                    <a:pt x="48984" y="28757"/>
                  </a:lnTo>
                  <a:lnTo>
                    <a:pt x="48801" y="28802"/>
                  </a:lnTo>
                  <a:lnTo>
                    <a:pt x="48619" y="28839"/>
                  </a:lnTo>
                  <a:lnTo>
                    <a:pt x="48428" y="28877"/>
                  </a:lnTo>
                  <a:lnTo>
                    <a:pt x="48246" y="28907"/>
                  </a:lnTo>
                  <a:lnTo>
                    <a:pt x="48064" y="28929"/>
                  </a:lnTo>
                  <a:lnTo>
                    <a:pt x="47882" y="28952"/>
                  </a:lnTo>
                  <a:lnTo>
                    <a:pt x="47700" y="28966"/>
                  </a:lnTo>
                  <a:lnTo>
                    <a:pt x="47517" y="28974"/>
                  </a:lnTo>
                  <a:lnTo>
                    <a:pt x="47335" y="28981"/>
                  </a:lnTo>
                  <a:lnTo>
                    <a:pt x="46971" y="28981"/>
                  </a:lnTo>
                  <a:lnTo>
                    <a:pt x="46799" y="28974"/>
                  </a:lnTo>
                  <a:lnTo>
                    <a:pt x="46617" y="28959"/>
                  </a:lnTo>
                  <a:lnTo>
                    <a:pt x="46262" y="28922"/>
                  </a:lnTo>
                  <a:lnTo>
                    <a:pt x="45908" y="28862"/>
                  </a:lnTo>
                  <a:lnTo>
                    <a:pt x="45563" y="28795"/>
                  </a:lnTo>
                  <a:lnTo>
                    <a:pt x="45218" y="28705"/>
                  </a:lnTo>
                  <a:lnTo>
                    <a:pt x="44882" y="28600"/>
                  </a:lnTo>
                  <a:lnTo>
                    <a:pt x="44557" y="28481"/>
                  </a:lnTo>
                  <a:lnTo>
                    <a:pt x="44240" y="28354"/>
                  </a:lnTo>
                  <a:lnTo>
                    <a:pt x="43924" y="28205"/>
                  </a:lnTo>
                  <a:lnTo>
                    <a:pt x="43627" y="28048"/>
                  </a:lnTo>
                  <a:lnTo>
                    <a:pt x="43340" y="27876"/>
                  </a:lnTo>
                  <a:lnTo>
                    <a:pt x="43062" y="27697"/>
                  </a:lnTo>
                  <a:lnTo>
                    <a:pt x="42794" y="27502"/>
                  </a:lnTo>
                  <a:lnTo>
                    <a:pt x="42535" y="27301"/>
                  </a:lnTo>
                  <a:lnTo>
                    <a:pt x="42295" y="27084"/>
                  </a:lnTo>
                  <a:lnTo>
                    <a:pt x="42065" y="26860"/>
                  </a:lnTo>
                  <a:lnTo>
                    <a:pt x="41855" y="26629"/>
                  </a:lnTo>
                  <a:lnTo>
                    <a:pt x="41663" y="26390"/>
                  </a:lnTo>
                  <a:lnTo>
                    <a:pt x="41481" y="26143"/>
                  </a:lnTo>
                  <a:lnTo>
                    <a:pt x="41318" y="25882"/>
                  </a:lnTo>
                  <a:lnTo>
                    <a:pt x="41174" y="25620"/>
                  </a:lnTo>
                  <a:lnTo>
                    <a:pt x="41050" y="25351"/>
                  </a:lnTo>
                  <a:lnTo>
                    <a:pt x="40944" y="25082"/>
                  </a:lnTo>
                  <a:lnTo>
                    <a:pt x="40858" y="24799"/>
                  </a:lnTo>
                  <a:lnTo>
                    <a:pt x="40791" y="24515"/>
                  </a:lnTo>
                  <a:lnTo>
                    <a:pt x="40753" y="24231"/>
                  </a:lnTo>
                  <a:lnTo>
                    <a:pt x="40743" y="24089"/>
                  </a:lnTo>
                  <a:lnTo>
                    <a:pt x="40734" y="23947"/>
                  </a:lnTo>
                  <a:lnTo>
                    <a:pt x="40734" y="23813"/>
                  </a:lnTo>
                  <a:lnTo>
                    <a:pt x="40743" y="23678"/>
                  </a:lnTo>
                  <a:lnTo>
                    <a:pt x="40762" y="23402"/>
                  </a:lnTo>
                  <a:lnTo>
                    <a:pt x="40820" y="23133"/>
                  </a:lnTo>
                  <a:lnTo>
                    <a:pt x="40887" y="22864"/>
                  </a:lnTo>
                  <a:lnTo>
                    <a:pt x="40983" y="22603"/>
                  </a:lnTo>
                  <a:lnTo>
                    <a:pt x="41088" y="22349"/>
                  </a:lnTo>
                  <a:lnTo>
                    <a:pt x="41222" y="22102"/>
                  </a:lnTo>
                  <a:lnTo>
                    <a:pt x="41366" y="21856"/>
                  </a:lnTo>
                  <a:lnTo>
                    <a:pt x="41529" y="21624"/>
                  </a:lnTo>
                  <a:lnTo>
                    <a:pt x="41711" y="21393"/>
                  </a:lnTo>
                  <a:lnTo>
                    <a:pt x="41912" y="21176"/>
                  </a:lnTo>
                  <a:lnTo>
                    <a:pt x="42123" y="20959"/>
                  </a:lnTo>
                  <a:lnTo>
                    <a:pt x="42353" y="20758"/>
                  </a:lnTo>
                  <a:lnTo>
                    <a:pt x="42592" y="20571"/>
                  </a:lnTo>
                  <a:lnTo>
                    <a:pt x="42842" y="20384"/>
                  </a:lnTo>
                  <a:lnTo>
                    <a:pt x="43100" y="20212"/>
                  </a:lnTo>
                  <a:lnTo>
                    <a:pt x="43378" y="20056"/>
                  </a:lnTo>
                  <a:lnTo>
                    <a:pt x="43666" y="19906"/>
                  </a:lnTo>
                  <a:lnTo>
                    <a:pt x="43953" y="19779"/>
                  </a:lnTo>
                  <a:lnTo>
                    <a:pt x="44260" y="19652"/>
                  </a:lnTo>
                  <a:lnTo>
                    <a:pt x="44566" y="19548"/>
                  </a:lnTo>
                  <a:lnTo>
                    <a:pt x="44882" y="19458"/>
                  </a:lnTo>
                  <a:lnTo>
                    <a:pt x="45208" y="19383"/>
                  </a:lnTo>
                  <a:lnTo>
                    <a:pt x="45534" y="19324"/>
                  </a:lnTo>
                  <a:lnTo>
                    <a:pt x="45860" y="19279"/>
                  </a:lnTo>
                  <a:lnTo>
                    <a:pt x="46195" y="19249"/>
                  </a:lnTo>
                  <a:lnTo>
                    <a:pt x="46368" y="19241"/>
                  </a:lnTo>
                  <a:close/>
                  <a:moveTo>
                    <a:pt x="6900" y="24067"/>
                  </a:moveTo>
                  <a:lnTo>
                    <a:pt x="6967" y="24074"/>
                  </a:lnTo>
                  <a:lnTo>
                    <a:pt x="7034" y="24074"/>
                  </a:lnTo>
                  <a:lnTo>
                    <a:pt x="7101" y="24089"/>
                  </a:lnTo>
                  <a:lnTo>
                    <a:pt x="7178" y="24104"/>
                  </a:lnTo>
                  <a:lnTo>
                    <a:pt x="7245" y="24126"/>
                  </a:lnTo>
                  <a:lnTo>
                    <a:pt x="7312" y="24156"/>
                  </a:lnTo>
                  <a:lnTo>
                    <a:pt x="7379" y="24186"/>
                  </a:lnTo>
                  <a:lnTo>
                    <a:pt x="7446" y="24231"/>
                  </a:lnTo>
                  <a:lnTo>
                    <a:pt x="7676" y="24388"/>
                  </a:lnTo>
                  <a:lnTo>
                    <a:pt x="7896" y="24552"/>
                  </a:lnTo>
                  <a:lnTo>
                    <a:pt x="8337" y="24888"/>
                  </a:lnTo>
                  <a:lnTo>
                    <a:pt x="8768" y="25232"/>
                  </a:lnTo>
                  <a:lnTo>
                    <a:pt x="9180" y="25590"/>
                  </a:lnTo>
                  <a:lnTo>
                    <a:pt x="9592" y="25956"/>
                  </a:lnTo>
                  <a:lnTo>
                    <a:pt x="9995" y="26315"/>
                  </a:lnTo>
                  <a:lnTo>
                    <a:pt x="10800" y="27032"/>
                  </a:lnTo>
                  <a:lnTo>
                    <a:pt x="10876" y="27122"/>
                  </a:lnTo>
                  <a:lnTo>
                    <a:pt x="10963" y="27181"/>
                  </a:lnTo>
                  <a:lnTo>
                    <a:pt x="11672" y="26800"/>
                  </a:lnTo>
                  <a:lnTo>
                    <a:pt x="12026" y="26606"/>
                  </a:lnTo>
                  <a:lnTo>
                    <a:pt x="12390" y="26427"/>
                  </a:lnTo>
                  <a:lnTo>
                    <a:pt x="12764" y="26248"/>
                  </a:lnTo>
                  <a:lnTo>
                    <a:pt x="13138" y="26083"/>
                  </a:lnTo>
                  <a:lnTo>
                    <a:pt x="13511" y="25926"/>
                  </a:lnTo>
                  <a:lnTo>
                    <a:pt x="13713" y="25859"/>
                  </a:lnTo>
                  <a:lnTo>
                    <a:pt x="13904" y="25792"/>
                  </a:lnTo>
                  <a:lnTo>
                    <a:pt x="14019" y="25762"/>
                  </a:lnTo>
                  <a:lnTo>
                    <a:pt x="14134" y="25732"/>
                  </a:lnTo>
                  <a:lnTo>
                    <a:pt x="14259" y="25717"/>
                  </a:lnTo>
                  <a:lnTo>
                    <a:pt x="14374" y="25710"/>
                  </a:lnTo>
                  <a:lnTo>
                    <a:pt x="14498" y="25710"/>
                  </a:lnTo>
                  <a:lnTo>
                    <a:pt x="14613" y="25717"/>
                  </a:lnTo>
                  <a:lnTo>
                    <a:pt x="14728" y="25732"/>
                  </a:lnTo>
                  <a:lnTo>
                    <a:pt x="14843" y="25755"/>
                  </a:lnTo>
                  <a:lnTo>
                    <a:pt x="14958" y="25785"/>
                  </a:lnTo>
                  <a:lnTo>
                    <a:pt x="15073" y="25822"/>
                  </a:lnTo>
                  <a:lnTo>
                    <a:pt x="15179" y="25859"/>
                  </a:lnTo>
                  <a:lnTo>
                    <a:pt x="15274" y="25904"/>
                  </a:lnTo>
                  <a:lnTo>
                    <a:pt x="15370" y="25956"/>
                  </a:lnTo>
                  <a:lnTo>
                    <a:pt x="15466" y="26016"/>
                  </a:lnTo>
                  <a:lnTo>
                    <a:pt x="15543" y="26076"/>
                  </a:lnTo>
                  <a:lnTo>
                    <a:pt x="15629" y="26136"/>
                  </a:lnTo>
                  <a:lnTo>
                    <a:pt x="15696" y="26203"/>
                  </a:lnTo>
                  <a:lnTo>
                    <a:pt x="15754" y="26278"/>
                  </a:lnTo>
                  <a:lnTo>
                    <a:pt x="15811" y="26352"/>
                  </a:lnTo>
                  <a:lnTo>
                    <a:pt x="15859" y="26427"/>
                  </a:lnTo>
                  <a:lnTo>
                    <a:pt x="15888" y="26502"/>
                  </a:lnTo>
                  <a:lnTo>
                    <a:pt x="15916" y="26584"/>
                  </a:lnTo>
                  <a:lnTo>
                    <a:pt x="15926" y="26666"/>
                  </a:lnTo>
                  <a:lnTo>
                    <a:pt x="15936" y="26748"/>
                  </a:lnTo>
                  <a:lnTo>
                    <a:pt x="15926" y="26830"/>
                  </a:lnTo>
                  <a:lnTo>
                    <a:pt x="15897" y="26912"/>
                  </a:lnTo>
                  <a:lnTo>
                    <a:pt x="15868" y="26995"/>
                  </a:lnTo>
                  <a:lnTo>
                    <a:pt x="15821" y="27077"/>
                  </a:lnTo>
                  <a:lnTo>
                    <a:pt x="15754" y="27159"/>
                  </a:lnTo>
                  <a:lnTo>
                    <a:pt x="15677" y="27241"/>
                  </a:lnTo>
                  <a:lnTo>
                    <a:pt x="15581" y="27323"/>
                  </a:lnTo>
                  <a:lnTo>
                    <a:pt x="15466" y="27398"/>
                  </a:lnTo>
                  <a:lnTo>
                    <a:pt x="15159" y="27592"/>
                  </a:lnTo>
                  <a:lnTo>
                    <a:pt x="14834" y="27779"/>
                  </a:lnTo>
                  <a:lnTo>
                    <a:pt x="14498" y="27951"/>
                  </a:lnTo>
                  <a:lnTo>
                    <a:pt x="14163" y="28122"/>
                  </a:lnTo>
                  <a:lnTo>
                    <a:pt x="13818" y="28287"/>
                  </a:lnTo>
                  <a:lnTo>
                    <a:pt x="13463" y="28444"/>
                  </a:lnTo>
                  <a:lnTo>
                    <a:pt x="12745" y="28750"/>
                  </a:lnTo>
                  <a:lnTo>
                    <a:pt x="13032" y="29026"/>
                  </a:lnTo>
                  <a:lnTo>
                    <a:pt x="13166" y="29161"/>
                  </a:lnTo>
                  <a:lnTo>
                    <a:pt x="13291" y="29303"/>
                  </a:lnTo>
                  <a:lnTo>
                    <a:pt x="13416" y="29444"/>
                  </a:lnTo>
                  <a:lnTo>
                    <a:pt x="13531" y="29586"/>
                  </a:lnTo>
                  <a:lnTo>
                    <a:pt x="13636" y="29736"/>
                  </a:lnTo>
                  <a:lnTo>
                    <a:pt x="13741" y="29885"/>
                  </a:lnTo>
                  <a:lnTo>
                    <a:pt x="13789" y="29975"/>
                  </a:lnTo>
                  <a:lnTo>
                    <a:pt x="13837" y="30064"/>
                  </a:lnTo>
                  <a:lnTo>
                    <a:pt x="13866" y="30154"/>
                  </a:lnTo>
                  <a:lnTo>
                    <a:pt x="13885" y="30236"/>
                  </a:lnTo>
                  <a:lnTo>
                    <a:pt x="13895" y="30326"/>
                  </a:lnTo>
                  <a:lnTo>
                    <a:pt x="13895" y="30408"/>
                  </a:lnTo>
                  <a:lnTo>
                    <a:pt x="13885" y="30483"/>
                  </a:lnTo>
                  <a:lnTo>
                    <a:pt x="13866" y="30565"/>
                  </a:lnTo>
                  <a:lnTo>
                    <a:pt x="13837" y="30640"/>
                  </a:lnTo>
                  <a:lnTo>
                    <a:pt x="13799" y="30714"/>
                  </a:lnTo>
                  <a:lnTo>
                    <a:pt x="13760" y="30781"/>
                  </a:lnTo>
                  <a:lnTo>
                    <a:pt x="13703" y="30849"/>
                  </a:lnTo>
                  <a:lnTo>
                    <a:pt x="13645" y="30908"/>
                  </a:lnTo>
                  <a:lnTo>
                    <a:pt x="13578" y="30968"/>
                  </a:lnTo>
                  <a:lnTo>
                    <a:pt x="13511" y="31020"/>
                  </a:lnTo>
                  <a:lnTo>
                    <a:pt x="13435" y="31073"/>
                  </a:lnTo>
                  <a:lnTo>
                    <a:pt x="13348" y="31118"/>
                  </a:lnTo>
                  <a:lnTo>
                    <a:pt x="13262" y="31155"/>
                  </a:lnTo>
                  <a:lnTo>
                    <a:pt x="13176" y="31185"/>
                  </a:lnTo>
                  <a:lnTo>
                    <a:pt x="13080" y="31215"/>
                  </a:lnTo>
                  <a:lnTo>
                    <a:pt x="12984" y="31237"/>
                  </a:lnTo>
                  <a:lnTo>
                    <a:pt x="12889" y="31252"/>
                  </a:lnTo>
                  <a:lnTo>
                    <a:pt x="12783" y="31267"/>
                  </a:lnTo>
                  <a:lnTo>
                    <a:pt x="12687" y="31267"/>
                  </a:lnTo>
                  <a:lnTo>
                    <a:pt x="12582" y="31260"/>
                  </a:lnTo>
                  <a:lnTo>
                    <a:pt x="12477" y="31252"/>
                  </a:lnTo>
                  <a:lnTo>
                    <a:pt x="12371" y="31230"/>
                  </a:lnTo>
                  <a:lnTo>
                    <a:pt x="12266" y="31207"/>
                  </a:lnTo>
                  <a:lnTo>
                    <a:pt x="12170" y="31170"/>
                  </a:lnTo>
                  <a:lnTo>
                    <a:pt x="12064" y="31133"/>
                  </a:lnTo>
                  <a:lnTo>
                    <a:pt x="11969" y="31080"/>
                  </a:lnTo>
                  <a:lnTo>
                    <a:pt x="11873" y="31020"/>
                  </a:lnTo>
                  <a:lnTo>
                    <a:pt x="11672" y="30886"/>
                  </a:lnTo>
                  <a:lnTo>
                    <a:pt x="11480" y="30744"/>
                  </a:lnTo>
                  <a:lnTo>
                    <a:pt x="11288" y="30595"/>
                  </a:lnTo>
                  <a:lnTo>
                    <a:pt x="11116" y="30438"/>
                  </a:lnTo>
                  <a:lnTo>
                    <a:pt x="10943" y="30281"/>
                  </a:lnTo>
                  <a:lnTo>
                    <a:pt x="10771" y="30109"/>
                  </a:lnTo>
                  <a:lnTo>
                    <a:pt x="10445" y="29781"/>
                  </a:lnTo>
                  <a:lnTo>
                    <a:pt x="10119" y="29923"/>
                  </a:lnTo>
                  <a:lnTo>
                    <a:pt x="9794" y="30057"/>
                  </a:lnTo>
                  <a:lnTo>
                    <a:pt x="9468" y="30184"/>
                  </a:lnTo>
                  <a:lnTo>
                    <a:pt x="9132" y="30296"/>
                  </a:lnTo>
                  <a:lnTo>
                    <a:pt x="8797" y="30401"/>
                  </a:lnTo>
                  <a:lnTo>
                    <a:pt x="8625" y="30445"/>
                  </a:lnTo>
                  <a:lnTo>
                    <a:pt x="8452" y="30483"/>
                  </a:lnTo>
                  <a:lnTo>
                    <a:pt x="8280" y="30520"/>
                  </a:lnTo>
                  <a:lnTo>
                    <a:pt x="8107" y="30550"/>
                  </a:lnTo>
                  <a:lnTo>
                    <a:pt x="7925" y="30572"/>
                  </a:lnTo>
                  <a:lnTo>
                    <a:pt x="7743" y="30595"/>
                  </a:lnTo>
                  <a:lnTo>
                    <a:pt x="7628" y="30595"/>
                  </a:lnTo>
                  <a:lnTo>
                    <a:pt x="7523" y="30580"/>
                  </a:lnTo>
                  <a:lnTo>
                    <a:pt x="7417" y="30550"/>
                  </a:lnTo>
                  <a:lnTo>
                    <a:pt x="7321" y="30513"/>
                  </a:lnTo>
                  <a:lnTo>
                    <a:pt x="7235" y="30468"/>
                  </a:lnTo>
                  <a:lnTo>
                    <a:pt x="7159" y="30408"/>
                  </a:lnTo>
                  <a:lnTo>
                    <a:pt x="7091" y="30341"/>
                  </a:lnTo>
                  <a:lnTo>
                    <a:pt x="7034" y="30266"/>
                  </a:lnTo>
                  <a:lnTo>
                    <a:pt x="6986" y="30191"/>
                  </a:lnTo>
                  <a:lnTo>
                    <a:pt x="6948" y="30109"/>
                  </a:lnTo>
                  <a:lnTo>
                    <a:pt x="6929" y="30027"/>
                  </a:lnTo>
                  <a:lnTo>
                    <a:pt x="6919" y="29945"/>
                  </a:lnTo>
                  <a:lnTo>
                    <a:pt x="6919" y="29863"/>
                  </a:lnTo>
                  <a:lnTo>
                    <a:pt x="6938" y="29781"/>
                  </a:lnTo>
                  <a:lnTo>
                    <a:pt x="6976" y="29698"/>
                  </a:lnTo>
                  <a:lnTo>
                    <a:pt x="7034" y="29624"/>
                  </a:lnTo>
                  <a:lnTo>
                    <a:pt x="7120" y="29519"/>
                  </a:lnTo>
                  <a:lnTo>
                    <a:pt x="7216" y="29407"/>
                  </a:lnTo>
                  <a:lnTo>
                    <a:pt x="7321" y="29310"/>
                  </a:lnTo>
                  <a:lnTo>
                    <a:pt x="7427" y="29205"/>
                  </a:lnTo>
                  <a:lnTo>
                    <a:pt x="7542" y="29108"/>
                  </a:lnTo>
                  <a:lnTo>
                    <a:pt x="7657" y="29019"/>
                  </a:lnTo>
                  <a:lnTo>
                    <a:pt x="7906" y="28839"/>
                  </a:lnTo>
                  <a:lnTo>
                    <a:pt x="8174" y="28675"/>
                  </a:lnTo>
                  <a:lnTo>
                    <a:pt x="8443" y="28511"/>
                  </a:lnTo>
                  <a:lnTo>
                    <a:pt x="8720" y="28361"/>
                  </a:lnTo>
                  <a:lnTo>
                    <a:pt x="9008" y="28212"/>
                  </a:lnTo>
                  <a:lnTo>
                    <a:pt x="8979" y="28182"/>
                  </a:lnTo>
                  <a:lnTo>
                    <a:pt x="8960" y="28152"/>
                  </a:lnTo>
                  <a:lnTo>
                    <a:pt x="8222" y="27383"/>
                  </a:lnTo>
                  <a:lnTo>
                    <a:pt x="7858" y="26995"/>
                  </a:lnTo>
                  <a:lnTo>
                    <a:pt x="7494" y="26606"/>
                  </a:lnTo>
                  <a:lnTo>
                    <a:pt x="7139" y="26218"/>
                  </a:lnTo>
                  <a:lnTo>
                    <a:pt x="6804" y="25814"/>
                  </a:lnTo>
                  <a:lnTo>
                    <a:pt x="6478" y="25411"/>
                  </a:lnTo>
                  <a:lnTo>
                    <a:pt x="6325" y="25209"/>
                  </a:lnTo>
                  <a:lnTo>
                    <a:pt x="6181" y="25000"/>
                  </a:lnTo>
                  <a:lnTo>
                    <a:pt x="6143" y="24941"/>
                  </a:lnTo>
                  <a:lnTo>
                    <a:pt x="6114" y="24881"/>
                  </a:lnTo>
                  <a:lnTo>
                    <a:pt x="6095" y="24821"/>
                  </a:lnTo>
                  <a:lnTo>
                    <a:pt x="6085" y="24761"/>
                  </a:lnTo>
                  <a:lnTo>
                    <a:pt x="6076" y="24709"/>
                  </a:lnTo>
                  <a:lnTo>
                    <a:pt x="6076" y="24649"/>
                  </a:lnTo>
                  <a:lnTo>
                    <a:pt x="6085" y="24597"/>
                  </a:lnTo>
                  <a:lnTo>
                    <a:pt x="6095" y="24545"/>
                  </a:lnTo>
                  <a:lnTo>
                    <a:pt x="6114" y="24492"/>
                  </a:lnTo>
                  <a:lnTo>
                    <a:pt x="6143" y="24448"/>
                  </a:lnTo>
                  <a:lnTo>
                    <a:pt x="6172" y="24403"/>
                  </a:lnTo>
                  <a:lnTo>
                    <a:pt x="6210" y="24358"/>
                  </a:lnTo>
                  <a:lnTo>
                    <a:pt x="6287" y="24276"/>
                  </a:lnTo>
                  <a:lnTo>
                    <a:pt x="6392" y="24201"/>
                  </a:lnTo>
                  <a:lnTo>
                    <a:pt x="6507" y="24149"/>
                  </a:lnTo>
                  <a:lnTo>
                    <a:pt x="6632" y="24104"/>
                  </a:lnTo>
                  <a:lnTo>
                    <a:pt x="6756" y="24082"/>
                  </a:lnTo>
                  <a:lnTo>
                    <a:pt x="6823" y="24074"/>
                  </a:lnTo>
                  <a:lnTo>
                    <a:pt x="6900" y="24067"/>
                  </a:lnTo>
                  <a:close/>
                  <a:moveTo>
                    <a:pt x="14048" y="45675"/>
                  </a:moveTo>
                  <a:lnTo>
                    <a:pt x="14144" y="45683"/>
                  </a:lnTo>
                  <a:lnTo>
                    <a:pt x="14230" y="45690"/>
                  </a:lnTo>
                  <a:lnTo>
                    <a:pt x="14316" y="45705"/>
                  </a:lnTo>
                  <a:lnTo>
                    <a:pt x="14393" y="45727"/>
                  </a:lnTo>
                  <a:lnTo>
                    <a:pt x="14479" y="45757"/>
                  </a:lnTo>
                  <a:lnTo>
                    <a:pt x="14556" y="45787"/>
                  </a:lnTo>
                  <a:lnTo>
                    <a:pt x="14632" y="45825"/>
                  </a:lnTo>
                  <a:lnTo>
                    <a:pt x="14709" y="45869"/>
                  </a:lnTo>
                  <a:lnTo>
                    <a:pt x="14776" y="45914"/>
                  </a:lnTo>
                  <a:lnTo>
                    <a:pt x="14843" y="45959"/>
                  </a:lnTo>
                  <a:lnTo>
                    <a:pt x="14901" y="46011"/>
                  </a:lnTo>
                  <a:lnTo>
                    <a:pt x="14958" y="46064"/>
                  </a:lnTo>
                  <a:lnTo>
                    <a:pt x="15006" y="46123"/>
                  </a:lnTo>
                  <a:lnTo>
                    <a:pt x="15054" y="46183"/>
                  </a:lnTo>
                  <a:lnTo>
                    <a:pt x="15102" y="46243"/>
                  </a:lnTo>
                  <a:lnTo>
                    <a:pt x="15140" y="46310"/>
                  </a:lnTo>
                  <a:lnTo>
                    <a:pt x="15169" y="46370"/>
                  </a:lnTo>
                  <a:lnTo>
                    <a:pt x="15198" y="46437"/>
                  </a:lnTo>
                  <a:lnTo>
                    <a:pt x="15217" y="46504"/>
                  </a:lnTo>
                  <a:lnTo>
                    <a:pt x="15227" y="46571"/>
                  </a:lnTo>
                  <a:lnTo>
                    <a:pt x="15227" y="46639"/>
                  </a:lnTo>
                  <a:lnTo>
                    <a:pt x="15227" y="46713"/>
                  </a:lnTo>
                  <a:lnTo>
                    <a:pt x="15217" y="46781"/>
                  </a:lnTo>
                  <a:lnTo>
                    <a:pt x="15207" y="46848"/>
                  </a:lnTo>
                  <a:lnTo>
                    <a:pt x="15179" y="46915"/>
                  </a:lnTo>
                  <a:lnTo>
                    <a:pt x="15150" y="46982"/>
                  </a:lnTo>
                  <a:lnTo>
                    <a:pt x="15112" y="47042"/>
                  </a:lnTo>
                  <a:lnTo>
                    <a:pt x="15054" y="47109"/>
                  </a:lnTo>
                  <a:lnTo>
                    <a:pt x="14939" y="47236"/>
                  </a:lnTo>
                  <a:lnTo>
                    <a:pt x="14814" y="47363"/>
                  </a:lnTo>
                  <a:lnTo>
                    <a:pt x="14680" y="47490"/>
                  </a:lnTo>
                  <a:lnTo>
                    <a:pt x="14546" y="47610"/>
                  </a:lnTo>
                  <a:lnTo>
                    <a:pt x="14402" y="47722"/>
                  </a:lnTo>
                  <a:lnTo>
                    <a:pt x="14259" y="47834"/>
                  </a:lnTo>
                  <a:lnTo>
                    <a:pt x="13943" y="48058"/>
                  </a:lnTo>
                  <a:lnTo>
                    <a:pt x="13617" y="48267"/>
                  </a:lnTo>
                  <a:lnTo>
                    <a:pt x="13281" y="48461"/>
                  </a:lnTo>
                  <a:lnTo>
                    <a:pt x="12936" y="48655"/>
                  </a:lnTo>
                  <a:lnTo>
                    <a:pt x="12582" y="48842"/>
                  </a:lnTo>
                  <a:lnTo>
                    <a:pt x="13118" y="49178"/>
                  </a:lnTo>
                  <a:lnTo>
                    <a:pt x="13655" y="49514"/>
                  </a:lnTo>
                  <a:lnTo>
                    <a:pt x="13923" y="49686"/>
                  </a:lnTo>
                  <a:lnTo>
                    <a:pt x="14182" y="49865"/>
                  </a:lnTo>
                  <a:lnTo>
                    <a:pt x="14431" y="50045"/>
                  </a:lnTo>
                  <a:lnTo>
                    <a:pt x="14671" y="50239"/>
                  </a:lnTo>
                  <a:lnTo>
                    <a:pt x="14738" y="50299"/>
                  </a:lnTo>
                  <a:lnTo>
                    <a:pt x="14805" y="50366"/>
                  </a:lnTo>
                  <a:lnTo>
                    <a:pt x="14853" y="50433"/>
                  </a:lnTo>
                  <a:lnTo>
                    <a:pt x="14891" y="50508"/>
                  </a:lnTo>
                  <a:lnTo>
                    <a:pt x="14910" y="50582"/>
                  </a:lnTo>
                  <a:lnTo>
                    <a:pt x="14929" y="50657"/>
                  </a:lnTo>
                  <a:lnTo>
                    <a:pt x="14949" y="50732"/>
                  </a:lnTo>
                  <a:lnTo>
                    <a:pt x="14949" y="50807"/>
                  </a:lnTo>
                  <a:lnTo>
                    <a:pt x="14939" y="50881"/>
                  </a:lnTo>
                  <a:lnTo>
                    <a:pt x="14920" y="50956"/>
                  </a:lnTo>
                  <a:lnTo>
                    <a:pt x="14901" y="51031"/>
                  </a:lnTo>
                  <a:lnTo>
                    <a:pt x="14872" y="51105"/>
                  </a:lnTo>
                  <a:lnTo>
                    <a:pt x="14834" y="51180"/>
                  </a:lnTo>
                  <a:lnTo>
                    <a:pt x="14795" y="51247"/>
                  </a:lnTo>
                  <a:lnTo>
                    <a:pt x="14747" y="51314"/>
                  </a:lnTo>
                  <a:lnTo>
                    <a:pt x="14690" y="51374"/>
                  </a:lnTo>
                  <a:lnTo>
                    <a:pt x="14632" y="51434"/>
                  </a:lnTo>
                  <a:lnTo>
                    <a:pt x="14565" y="51486"/>
                  </a:lnTo>
                  <a:lnTo>
                    <a:pt x="14498" y="51539"/>
                  </a:lnTo>
                  <a:lnTo>
                    <a:pt x="14422" y="51583"/>
                  </a:lnTo>
                  <a:lnTo>
                    <a:pt x="14345" y="51621"/>
                  </a:lnTo>
                  <a:lnTo>
                    <a:pt x="14259" y="51658"/>
                  </a:lnTo>
                  <a:lnTo>
                    <a:pt x="14172" y="51680"/>
                  </a:lnTo>
                  <a:lnTo>
                    <a:pt x="14086" y="51703"/>
                  </a:lnTo>
                  <a:lnTo>
                    <a:pt x="14000" y="51718"/>
                  </a:lnTo>
                  <a:lnTo>
                    <a:pt x="13808" y="51718"/>
                  </a:lnTo>
                  <a:lnTo>
                    <a:pt x="13713" y="51703"/>
                  </a:lnTo>
                  <a:lnTo>
                    <a:pt x="13617" y="51688"/>
                  </a:lnTo>
                  <a:lnTo>
                    <a:pt x="13521" y="51658"/>
                  </a:lnTo>
                  <a:lnTo>
                    <a:pt x="13425" y="51613"/>
                  </a:lnTo>
                  <a:lnTo>
                    <a:pt x="13329" y="51561"/>
                  </a:lnTo>
                  <a:lnTo>
                    <a:pt x="13004" y="51367"/>
                  </a:lnTo>
                  <a:lnTo>
                    <a:pt x="12687" y="51150"/>
                  </a:lnTo>
                  <a:lnTo>
                    <a:pt x="12371" y="50934"/>
                  </a:lnTo>
                  <a:lnTo>
                    <a:pt x="12074" y="50702"/>
                  </a:lnTo>
                  <a:lnTo>
                    <a:pt x="11470" y="50231"/>
                  </a:lnTo>
                  <a:lnTo>
                    <a:pt x="10876" y="49761"/>
                  </a:lnTo>
                  <a:lnTo>
                    <a:pt x="9870" y="50336"/>
                  </a:lnTo>
                  <a:lnTo>
                    <a:pt x="8864" y="50904"/>
                  </a:lnTo>
                  <a:lnTo>
                    <a:pt x="7848" y="51464"/>
                  </a:lnTo>
                  <a:lnTo>
                    <a:pt x="6842" y="52017"/>
                  </a:lnTo>
                  <a:lnTo>
                    <a:pt x="6747" y="52061"/>
                  </a:lnTo>
                  <a:lnTo>
                    <a:pt x="6651" y="52099"/>
                  </a:lnTo>
                  <a:lnTo>
                    <a:pt x="6555" y="52121"/>
                  </a:lnTo>
                  <a:lnTo>
                    <a:pt x="6459" y="52144"/>
                  </a:lnTo>
                  <a:lnTo>
                    <a:pt x="6363" y="52151"/>
                  </a:lnTo>
                  <a:lnTo>
                    <a:pt x="6277" y="52151"/>
                  </a:lnTo>
                  <a:lnTo>
                    <a:pt x="6181" y="52144"/>
                  </a:lnTo>
                  <a:lnTo>
                    <a:pt x="6085" y="52129"/>
                  </a:lnTo>
                  <a:lnTo>
                    <a:pt x="5999" y="52114"/>
                  </a:lnTo>
                  <a:lnTo>
                    <a:pt x="5913" y="52084"/>
                  </a:lnTo>
                  <a:lnTo>
                    <a:pt x="5827" y="52046"/>
                  </a:lnTo>
                  <a:lnTo>
                    <a:pt x="5750" y="52009"/>
                  </a:lnTo>
                  <a:lnTo>
                    <a:pt x="5673" y="51964"/>
                  </a:lnTo>
                  <a:lnTo>
                    <a:pt x="5606" y="51912"/>
                  </a:lnTo>
                  <a:lnTo>
                    <a:pt x="5539" y="51860"/>
                  </a:lnTo>
                  <a:lnTo>
                    <a:pt x="5472" y="51800"/>
                  </a:lnTo>
                  <a:lnTo>
                    <a:pt x="5415" y="51740"/>
                  </a:lnTo>
                  <a:lnTo>
                    <a:pt x="5367" y="51673"/>
                  </a:lnTo>
                  <a:lnTo>
                    <a:pt x="5319" y="51606"/>
                  </a:lnTo>
                  <a:lnTo>
                    <a:pt x="5290" y="51539"/>
                  </a:lnTo>
                  <a:lnTo>
                    <a:pt x="5261" y="51471"/>
                  </a:lnTo>
                  <a:lnTo>
                    <a:pt x="5233" y="51397"/>
                  </a:lnTo>
                  <a:lnTo>
                    <a:pt x="5223" y="51322"/>
                  </a:lnTo>
                  <a:lnTo>
                    <a:pt x="5213" y="51255"/>
                  </a:lnTo>
                  <a:lnTo>
                    <a:pt x="5223" y="51180"/>
                  </a:lnTo>
                  <a:lnTo>
                    <a:pt x="5233" y="51105"/>
                  </a:lnTo>
                  <a:lnTo>
                    <a:pt x="5261" y="51031"/>
                  </a:lnTo>
                  <a:lnTo>
                    <a:pt x="5300" y="50963"/>
                  </a:lnTo>
                  <a:lnTo>
                    <a:pt x="5338" y="50896"/>
                  </a:lnTo>
                  <a:lnTo>
                    <a:pt x="5395" y="50829"/>
                  </a:lnTo>
                  <a:lnTo>
                    <a:pt x="5472" y="50769"/>
                  </a:lnTo>
                  <a:lnTo>
                    <a:pt x="5549" y="50709"/>
                  </a:lnTo>
                  <a:lnTo>
                    <a:pt x="6411" y="50134"/>
                  </a:lnTo>
                  <a:lnTo>
                    <a:pt x="7283" y="49567"/>
                  </a:lnTo>
                  <a:lnTo>
                    <a:pt x="8155" y="48999"/>
                  </a:lnTo>
                  <a:lnTo>
                    <a:pt x="9037" y="48439"/>
                  </a:lnTo>
                  <a:lnTo>
                    <a:pt x="7801" y="47535"/>
                  </a:lnTo>
                  <a:lnTo>
                    <a:pt x="7724" y="47475"/>
                  </a:lnTo>
                  <a:lnTo>
                    <a:pt x="7666" y="47416"/>
                  </a:lnTo>
                  <a:lnTo>
                    <a:pt x="7609" y="47356"/>
                  </a:lnTo>
                  <a:lnTo>
                    <a:pt x="7571" y="47289"/>
                  </a:lnTo>
                  <a:lnTo>
                    <a:pt x="7542" y="47221"/>
                  </a:lnTo>
                  <a:lnTo>
                    <a:pt x="7523" y="47162"/>
                  </a:lnTo>
                  <a:lnTo>
                    <a:pt x="7513" y="47094"/>
                  </a:lnTo>
                  <a:lnTo>
                    <a:pt x="7513" y="47027"/>
                  </a:lnTo>
                  <a:lnTo>
                    <a:pt x="7523" y="46967"/>
                  </a:lnTo>
                  <a:lnTo>
                    <a:pt x="7532" y="46900"/>
                  </a:lnTo>
                  <a:lnTo>
                    <a:pt x="7561" y="46840"/>
                  </a:lnTo>
                  <a:lnTo>
                    <a:pt x="7590" y="46781"/>
                  </a:lnTo>
                  <a:lnTo>
                    <a:pt x="7638" y="46721"/>
                  </a:lnTo>
                  <a:lnTo>
                    <a:pt x="7676" y="46669"/>
                  </a:lnTo>
                  <a:lnTo>
                    <a:pt x="7733" y="46616"/>
                  </a:lnTo>
                  <a:lnTo>
                    <a:pt x="7791" y="46564"/>
                  </a:lnTo>
                  <a:lnTo>
                    <a:pt x="7858" y="46519"/>
                  </a:lnTo>
                  <a:lnTo>
                    <a:pt x="7925" y="46482"/>
                  </a:lnTo>
                  <a:lnTo>
                    <a:pt x="7992" y="46445"/>
                  </a:lnTo>
                  <a:lnTo>
                    <a:pt x="8069" y="46415"/>
                  </a:lnTo>
                  <a:lnTo>
                    <a:pt x="8155" y="46385"/>
                  </a:lnTo>
                  <a:lnTo>
                    <a:pt x="8232" y="46362"/>
                  </a:lnTo>
                  <a:lnTo>
                    <a:pt x="8318" y="46347"/>
                  </a:lnTo>
                  <a:lnTo>
                    <a:pt x="8404" y="46340"/>
                  </a:lnTo>
                  <a:lnTo>
                    <a:pt x="8500" y="46332"/>
                  </a:lnTo>
                  <a:lnTo>
                    <a:pt x="8586" y="46340"/>
                  </a:lnTo>
                  <a:lnTo>
                    <a:pt x="8682" y="46347"/>
                  </a:lnTo>
                  <a:lnTo>
                    <a:pt x="8768" y="46370"/>
                  </a:lnTo>
                  <a:lnTo>
                    <a:pt x="8855" y="46392"/>
                  </a:lnTo>
                  <a:lnTo>
                    <a:pt x="8950" y="46430"/>
                  </a:lnTo>
                  <a:lnTo>
                    <a:pt x="9037" y="46474"/>
                  </a:lnTo>
                  <a:lnTo>
                    <a:pt x="9123" y="46527"/>
                  </a:lnTo>
                  <a:lnTo>
                    <a:pt x="9794" y="46990"/>
                  </a:lnTo>
                  <a:lnTo>
                    <a:pt x="10148" y="47221"/>
                  </a:lnTo>
                  <a:lnTo>
                    <a:pt x="10493" y="47453"/>
                  </a:lnTo>
                  <a:lnTo>
                    <a:pt x="10857" y="47191"/>
                  </a:lnTo>
                  <a:lnTo>
                    <a:pt x="11231" y="46937"/>
                  </a:lnTo>
                  <a:lnTo>
                    <a:pt x="11605" y="46684"/>
                  </a:lnTo>
                  <a:lnTo>
                    <a:pt x="11997" y="46445"/>
                  </a:lnTo>
                  <a:lnTo>
                    <a:pt x="12199" y="46332"/>
                  </a:lnTo>
                  <a:lnTo>
                    <a:pt x="12400" y="46228"/>
                  </a:lnTo>
                  <a:lnTo>
                    <a:pt x="12601" y="46123"/>
                  </a:lnTo>
                  <a:lnTo>
                    <a:pt x="12812" y="46026"/>
                  </a:lnTo>
                  <a:lnTo>
                    <a:pt x="13023" y="45937"/>
                  </a:lnTo>
                  <a:lnTo>
                    <a:pt x="13243" y="45854"/>
                  </a:lnTo>
                  <a:lnTo>
                    <a:pt x="13463" y="45780"/>
                  </a:lnTo>
                  <a:lnTo>
                    <a:pt x="13684" y="45713"/>
                  </a:lnTo>
                  <a:lnTo>
                    <a:pt x="13780" y="45698"/>
                  </a:lnTo>
                  <a:lnTo>
                    <a:pt x="13866" y="45683"/>
                  </a:lnTo>
                  <a:lnTo>
                    <a:pt x="13962" y="45675"/>
                  </a:lnTo>
                  <a:close/>
                  <a:moveTo>
                    <a:pt x="68368" y="1"/>
                  </a:moveTo>
                  <a:lnTo>
                    <a:pt x="51283" y="90"/>
                  </a:lnTo>
                  <a:lnTo>
                    <a:pt x="34199" y="180"/>
                  </a:lnTo>
                  <a:lnTo>
                    <a:pt x="17114" y="270"/>
                  </a:lnTo>
                  <a:lnTo>
                    <a:pt x="30" y="367"/>
                  </a:lnTo>
                  <a:lnTo>
                    <a:pt x="202" y="1166"/>
                  </a:lnTo>
                  <a:lnTo>
                    <a:pt x="375" y="1965"/>
                  </a:lnTo>
                  <a:lnTo>
                    <a:pt x="528" y="2772"/>
                  </a:lnTo>
                  <a:lnTo>
                    <a:pt x="681" y="3578"/>
                  </a:lnTo>
                  <a:lnTo>
                    <a:pt x="825" y="4393"/>
                  </a:lnTo>
                  <a:lnTo>
                    <a:pt x="959" y="5214"/>
                  </a:lnTo>
                  <a:lnTo>
                    <a:pt x="1084" y="6028"/>
                  </a:lnTo>
                  <a:lnTo>
                    <a:pt x="1199" y="6857"/>
                  </a:lnTo>
                  <a:lnTo>
                    <a:pt x="1314" y="7679"/>
                  </a:lnTo>
                  <a:lnTo>
                    <a:pt x="1409" y="8516"/>
                  </a:lnTo>
                  <a:lnTo>
                    <a:pt x="1505" y="9345"/>
                  </a:lnTo>
                  <a:lnTo>
                    <a:pt x="1591" y="10181"/>
                  </a:lnTo>
                  <a:lnTo>
                    <a:pt x="1668" y="11018"/>
                  </a:lnTo>
                  <a:lnTo>
                    <a:pt x="1745" y="11862"/>
                  </a:lnTo>
                  <a:lnTo>
                    <a:pt x="1802" y="12698"/>
                  </a:lnTo>
                  <a:lnTo>
                    <a:pt x="1860" y="13550"/>
                  </a:lnTo>
                  <a:lnTo>
                    <a:pt x="1917" y="14394"/>
                  </a:lnTo>
                  <a:lnTo>
                    <a:pt x="1956" y="15245"/>
                  </a:lnTo>
                  <a:lnTo>
                    <a:pt x="1994" y="16097"/>
                  </a:lnTo>
                  <a:lnTo>
                    <a:pt x="2032" y="16948"/>
                  </a:lnTo>
                  <a:lnTo>
                    <a:pt x="2061" y="17800"/>
                  </a:lnTo>
                  <a:lnTo>
                    <a:pt x="2080" y="18659"/>
                  </a:lnTo>
                  <a:lnTo>
                    <a:pt x="2099" y="20377"/>
                  </a:lnTo>
                  <a:lnTo>
                    <a:pt x="2099" y="22095"/>
                  </a:lnTo>
                  <a:lnTo>
                    <a:pt x="2090" y="23820"/>
                  </a:lnTo>
                  <a:lnTo>
                    <a:pt x="2051" y="25553"/>
                  </a:lnTo>
                  <a:lnTo>
                    <a:pt x="2003" y="27278"/>
                  </a:lnTo>
                  <a:lnTo>
                    <a:pt x="1936" y="29011"/>
                  </a:lnTo>
                  <a:lnTo>
                    <a:pt x="1850" y="30737"/>
                  </a:lnTo>
                  <a:lnTo>
                    <a:pt x="1754" y="32470"/>
                  </a:lnTo>
                  <a:lnTo>
                    <a:pt x="1649" y="34195"/>
                  </a:lnTo>
                  <a:lnTo>
                    <a:pt x="1534" y="35913"/>
                  </a:lnTo>
                  <a:lnTo>
                    <a:pt x="1409" y="37631"/>
                  </a:lnTo>
                  <a:lnTo>
                    <a:pt x="1275" y="39349"/>
                  </a:lnTo>
                  <a:lnTo>
                    <a:pt x="1141" y="41052"/>
                  </a:lnTo>
                  <a:lnTo>
                    <a:pt x="854" y="44443"/>
                  </a:lnTo>
                  <a:lnTo>
                    <a:pt x="557" y="47804"/>
                  </a:lnTo>
                  <a:lnTo>
                    <a:pt x="269" y="51113"/>
                  </a:lnTo>
                  <a:lnTo>
                    <a:pt x="1" y="54369"/>
                  </a:lnTo>
                  <a:lnTo>
                    <a:pt x="1544" y="54437"/>
                  </a:lnTo>
                  <a:lnTo>
                    <a:pt x="3096" y="54496"/>
                  </a:lnTo>
                  <a:lnTo>
                    <a:pt x="4648" y="54541"/>
                  </a:lnTo>
                  <a:lnTo>
                    <a:pt x="6181" y="54586"/>
                  </a:lnTo>
                  <a:lnTo>
                    <a:pt x="7072" y="54608"/>
                  </a:lnTo>
                  <a:lnTo>
                    <a:pt x="7963" y="54623"/>
                  </a:lnTo>
                  <a:lnTo>
                    <a:pt x="8855" y="54638"/>
                  </a:lnTo>
                  <a:lnTo>
                    <a:pt x="9755" y="54646"/>
                  </a:lnTo>
                  <a:lnTo>
                    <a:pt x="10666" y="54653"/>
                  </a:lnTo>
                  <a:lnTo>
                    <a:pt x="11566" y="54646"/>
                  </a:lnTo>
                  <a:lnTo>
                    <a:pt x="12477" y="54638"/>
                  </a:lnTo>
                  <a:lnTo>
                    <a:pt x="13387" y="54631"/>
                  </a:lnTo>
                  <a:lnTo>
                    <a:pt x="14307" y="54608"/>
                  </a:lnTo>
                  <a:lnTo>
                    <a:pt x="15227" y="54586"/>
                  </a:lnTo>
                  <a:lnTo>
                    <a:pt x="16146" y="54549"/>
                  </a:lnTo>
                  <a:lnTo>
                    <a:pt x="17066" y="54511"/>
                  </a:lnTo>
                  <a:lnTo>
                    <a:pt x="17986" y="54466"/>
                  </a:lnTo>
                  <a:lnTo>
                    <a:pt x="18906" y="54414"/>
                  </a:lnTo>
                  <a:lnTo>
                    <a:pt x="19826" y="54354"/>
                  </a:lnTo>
                  <a:lnTo>
                    <a:pt x="20746" y="54287"/>
                  </a:lnTo>
                  <a:lnTo>
                    <a:pt x="21666" y="54220"/>
                  </a:lnTo>
                  <a:lnTo>
                    <a:pt x="22585" y="54138"/>
                  </a:lnTo>
                  <a:lnTo>
                    <a:pt x="23505" y="54048"/>
                  </a:lnTo>
                  <a:lnTo>
                    <a:pt x="24425" y="53951"/>
                  </a:lnTo>
                  <a:lnTo>
                    <a:pt x="25335" y="53847"/>
                  </a:lnTo>
                  <a:lnTo>
                    <a:pt x="26255" y="53727"/>
                  </a:lnTo>
                  <a:lnTo>
                    <a:pt x="27166" y="53608"/>
                  </a:lnTo>
                  <a:lnTo>
                    <a:pt x="28076" y="53473"/>
                  </a:lnTo>
                  <a:lnTo>
                    <a:pt x="28977" y="53339"/>
                  </a:lnTo>
                  <a:lnTo>
                    <a:pt x="29877" y="53189"/>
                  </a:lnTo>
                  <a:lnTo>
                    <a:pt x="30778" y="53025"/>
                  </a:lnTo>
                  <a:lnTo>
                    <a:pt x="31669" y="52861"/>
                  </a:lnTo>
                  <a:lnTo>
                    <a:pt x="32560" y="52681"/>
                  </a:lnTo>
                  <a:lnTo>
                    <a:pt x="33442" y="52495"/>
                  </a:lnTo>
                  <a:lnTo>
                    <a:pt x="34323" y="52293"/>
                  </a:lnTo>
                  <a:lnTo>
                    <a:pt x="35195" y="52091"/>
                  </a:lnTo>
                  <a:lnTo>
                    <a:pt x="36058" y="51867"/>
                  </a:lnTo>
                  <a:lnTo>
                    <a:pt x="36920" y="51643"/>
                  </a:lnTo>
                  <a:lnTo>
                    <a:pt x="37773" y="51397"/>
                  </a:lnTo>
                  <a:lnTo>
                    <a:pt x="38625" y="51150"/>
                  </a:lnTo>
                  <a:lnTo>
                    <a:pt x="39469" y="50889"/>
                  </a:lnTo>
                  <a:lnTo>
                    <a:pt x="40293" y="50612"/>
                  </a:lnTo>
                  <a:lnTo>
                    <a:pt x="41117" y="50329"/>
                  </a:lnTo>
                  <a:lnTo>
                    <a:pt x="41941" y="50030"/>
                  </a:lnTo>
                  <a:lnTo>
                    <a:pt x="42746" y="49724"/>
                  </a:lnTo>
                  <a:lnTo>
                    <a:pt x="43541" y="49402"/>
                  </a:lnTo>
                  <a:lnTo>
                    <a:pt x="44336" y="49066"/>
                  </a:lnTo>
                  <a:lnTo>
                    <a:pt x="45112" y="48715"/>
                  </a:lnTo>
                  <a:lnTo>
                    <a:pt x="45879" y="48357"/>
                  </a:lnTo>
                  <a:lnTo>
                    <a:pt x="46646" y="47991"/>
                  </a:lnTo>
                  <a:lnTo>
                    <a:pt x="47393" y="47602"/>
                  </a:lnTo>
                  <a:lnTo>
                    <a:pt x="48131" y="47206"/>
                  </a:lnTo>
                  <a:lnTo>
                    <a:pt x="48849" y="46788"/>
                  </a:lnTo>
                  <a:lnTo>
                    <a:pt x="49568" y="46362"/>
                  </a:lnTo>
                  <a:lnTo>
                    <a:pt x="50267" y="45929"/>
                  </a:lnTo>
                  <a:lnTo>
                    <a:pt x="50957" y="45474"/>
                  </a:lnTo>
                  <a:lnTo>
                    <a:pt x="51638" y="45003"/>
                  </a:lnTo>
                  <a:lnTo>
                    <a:pt x="52299" y="44525"/>
                  </a:lnTo>
                  <a:lnTo>
                    <a:pt x="52625" y="44278"/>
                  </a:lnTo>
                  <a:lnTo>
                    <a:pt x="52950" y="44024"/>
                  </a:lnTo>
                  <a:lnTo>
                    <a:pt x="53276" y="43771"/>
                  </a:lnTo>
                  <a:lnTo>
                    <a:pt x="53592" y="43509"/>
                  </a:lnTo>
                  <a:lnTo>
                    <a:pt x="53899" y="43248"/>
                  </a:lnTo>
                  <a:lnTo>
                    <a:pt x="54215" y="42986"/>
                  </a:lnTo>
                  <a:lnTo>
                    <a:pt x="54522" y="42717"/>
                  </a:lnTo>
                  <a:lnTo>
                    <a:pt x="54819" y="42441"/>
                  </a:lnTo>
                  <a:lnTo>
                    <a:pt x="55116" y="42165"/>
                  </a:lnTo>
                  <a:lnTo>
                    <a:pt x="55413" y="41888"/>
                  </a:lnTo>
                  <a:lnTo>
                    <a:pt x="55700" y="41604"/>
                  </a:lnTo>
                  <a:lnTo>
                    <a:pt x="55988" y="41313"/>
                  </a:lnTo>
                  <a:lnTo>
                    <a:pt x="56275" y="41022"/>
                  </a:lnTo>
                  <a:lnTo>
                    <a:pt x="56553" y="40723"/>
                  </a:lnTo>
                  <a:lnTo>
                    <a:pt x="56831" y="40424"/>
                  </a:lnTo>
                  <a:lnTo>
                    <a:pt x="57099" y="40118"/>
                  </a:lnTo>
                  <a:lnTo>
                    <a:pt x="57368" y="39812"/>
                  </a:lnTo>
                  <a:lnTo>
                    <a:pt x="57636" y="39498"/>
                  </a:lnTo>
                  <a:lnTo>
                    <a:pt x="57895" y="39184"/>
                  </a:lnTo>
                  <a:lnTo>
                    <a:pt x="58144" y="38863"/>
                  </a:lnTo>
                  <a:lnTo>
                    <a:pt x="58556" y="38333"/>
                  </a:lnTo>
                  <a:lnTo>
                    <a:pt x="58949" y="37803"/>
                  </a:lnTo>
                  <a:lnTo>
                    <a:pt x="59332" y="37265"/>
                  </a:lnTo>
                  <a:lnTo>
                    <a:pt x="59696" y="36720"/>
                  </a:lnTo>
                  <a:lnTo>
                    <a:pt x="60051" y="36167"/>
                  </a:lnTo>
                  <a:lnTo>
                    <a:pt x="60396" y="35622"/>
                  </a:lnTo>
                  <a:lnTo>
                    <a:pt x="60731" y="35061"/>
                  </a:lnTo>
                  <a:lnTo>
                    <a:pt x="61047" y="34501"/>
                  </a:lnTo>
                  <a:lnTo>
                    <a:pt x="61363" y="33934"/>
                  </a:lnTo>
                  <a:lnTo>
                    <a:pt x="61660" y="33366"/>
                  </a:lnTo>
                  <a:lnTo>
                    <a:pt x="61948" y="32791"/>
                  </a:lnTo>
                  <a:lnTo>
                    <a:pt x="62226" y="32216"/>
                  </a:lnTo>
                  <a:lnTo>
                    <a:pt x="62504" y="31633"/>
                  </a:lnTo>
                  <a:lnTo>
                    <a:pt x="62762" y="31043"/>
                  </a:lnTo>
                  <a:lnTo>
                    <a:pt x="63011" y="30460"/>
                  </a:lnTo>
                  <a:lnTo>
                    <a:pt x="63251" y="29863"/>
                  </a:lnTo>
                  <a:lnTo>
                    <a:pt x="63481" y="29273"/>
                  </a:lnTo>
                  <a:lnTo>
                    <a:pt x="63701" y="28675"/>
                  </a:lnTo>
                  <a:lnTo>
                    <a:pt x="63912" y="28070"/>
                  </a:lnTo>
                  <a:lnTo>
                    <a:pt x="64113" y="27465"/>
                  </a:lnTo>
                  <a:lnTo>
                    <a:pt x="64315" y="26860"/>
                  </a:lnTo>
                  <a:lnTo>
                    <a:pt x="64506" y="26248"/>
                  </a:lnTo>
                  <a:lnTo>
                    <a:pt x="64679" y="25635"/>
                  </a:lnTo>
                  <a:lnTo>
                    <a:pt x="64861" y="25023"/>
                  </a:lnTo>
                  <a:lnTo>
                    <a:pt x="65024" y="24410"/>
                  </a:lnTo>
                  <a:lnTo>
                    <a:pt x="65177" y="23790"/>
                  </a:lnTo>
                  <a:lnTo>
                    <a:pt x="65330" y="23170"/>
                  </a:lnTo>
                  <a:lnTo>
                    <a:pt x="65484" y="22543"/>
                  </a:lnTo>
                  <a:lnTo>
                    <a:pt x="65618" y="21923"/>
                  </a:lnTo>
                  <a:lnTo>
                    <a:pt x="65752" y="21296"/>
                  </a:lnTo>
                  <a:lnTo>
                    <a:pt x="65876" y="20668"/>
                  </a:lnTo>
                  <a:lnTo>
                    <a:pt x="66001" y="20041"/>
                  </a:lnTo>
                  <a:lnTo>
                    <a:pt x="66231" y="18778"/>
                  </a:lnTo>
                  <a:lnTo>
                    <a:pt x="66442" y="17516"/>
                  </a:lnTo>
                  <a:lnTo>
                    <a:pt x="66624" y="16246"/>
                  </a:lnTo>
                  <a:lnTo>
                    <a:pt x="66806" y="14984"/>
                  </a:lnTo>
                  <a:lnTo>
                    <a:pt x="66969" y="13714"/>
                  </a:lnTo>
                  <a:lnTo>
                    <a:pt x="67112" y="12444"/>
                  </a:lnTo>
                  <a:lnTo>
                    <a:pt x="67256" y="11175"/>
                  </a:lnTo>
                  <a:lnTo>
                    <a:pt x="67381" y="9912"/>
                  </a:lnTo>
                  <a:lnTo>
                    <a:pt x="67630" y="7388"/>
                  </a:lnTo>
                  <a:lnTo>
                    <a:pt x="67869" y="4893"/>
                  </a:lnTo>
                  <a:lnTo>
                    <a:pt x="68109" y="2428"/>
                  </a:lnTo>
                  <a:lnTo>
                    <a:pt x="68234" y="1211"/>
                  </a:lnTo>
                  <a:lnTo>
                    <a:pt x="68368" y="1"/>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6" name="Google Shape;672;p35">
              <a:extLst>
                <a:ext uri="{FF2B5EF4-FFF2-40B4-BE49-F238E27FC236}">
                  <a16:creationId xmlns:a16="http://schemas.microsoft.com/office/drawing/2014/main" id="{9A8DA556-661C-4A02-B203-27359BDB0864}"/>
                </a:ext>
              </a:extLst>
            </p:cNvPr>
            <p:cNvSpPr/>
            <p:nvPr/>
          </p:nvSpPr>
          <p:spPr>
            <a:xfrm>
              <a:off x="10328319" y="3476578"/>
              <a:ext cx="682975" cy="262375"/>
            </a:xfrm>
            <a:custGeom>
              <a:avLst/>
              <a:gdLst/>
              <a:ahLst/>
              <a:cxnLst/>
              <a:rect l="l" t="t" r="r" b="b"/>
              <a:pathLst>
                <a:path w="27319" h="10495" extrusionOk="0">
                  <a:moveTo>
                    <a:pt x="0" y="1"/>
                  </a:moveTo>
                  <a:lnTo>
                    <a:pt x="144" y="1241"/>
                  </a:lnTo>
                  <a:lnTo>
                    <a:pt x="278" y="2480"/>
                  </a:lnTo>
                  <a:lnTo>
                    <a:pt x="403" y="3720"/>
                  </a:lnTo>
                  <a:lnTo>
                    <a:pt x="527" y="4960"/>
                  </a:lnTo>
                  <a:lnTo>
                    <a:pt x="757" y="7447"/>
                  </a:lnTo>
                  <a:lnTo>
                    <a:pt x="968" y="9942"/>
                  </a:lnTo>
                  <a:lnTo>
                    <a:pt x="1715" y="9875"/>
                  </a:lnTo>
                  <a:lnTo>
                    <a:pt x="2482" y="9823"/>
                  </a:lnTo>
                  <a:lnTo>
                    <a:pt x="3239" y="9778"/>
                  </a:lnTo>
                  <a:lnTo>
                    <a:pt x="4006" y="9741"/>
                  </a:lnTo>
                  <a:lnTo>
                    <a:pt x="4772" y="9711"/>
                  </a:lnTo>
                  <a:lnTo>
                    <a:pt x="5539" y="9688"/>
                  </a:lnTo>
                  <a:lnTo>
                    <a:pt x="6315" y="9673"/>
                  </a:lnTo>
                  <a:lnTo>
                    <a:pt x="7091" y="9658"/>
                  </a:lnTo>
                  <a:lnTo>
                    <a:pt x="9419" y="9658"/>
                  </a:lnTo>
                  <a:lnTo>
                    <a:pt x="10205" y="9673"/>
                  </a:lnTo>
                  <a:lnTo>
                    <a:pt x="10981" y="9688"/>
                  </a:lnTo>
                  <a:lnTo>
                    <a:pt x="11767" y="9711"/>
                  </a:lnTo>
                  <a:lnTo>
                    <a:pt x="13338" y="9763"/>
                  </a:lnTo>
                  <a:lnTo>
                    <a:pt x="14900" y="9823"/>
                  </a:lnTo>
                  <a:lnTo>
                    <a:pt x="16472" y="9905"/>
                  </a:lnTo>
                  <a:lnTo>
                    <a:pt x="18033" y="9995"/>
                  </a:lnTo>
                  <a:lnTo>
                    <a:pt x="19586" y="10084"/>
                  </a:lnTo>
                  <a:lnTo>
                    <a:pt x="22681" y="10293"/>
                  </a:lnTo>
                  <a:lnTo>
                    <a:pt x="25728" y="10495"/>
                  </a:lnTo>
                  <a:lnTo>
                    <a:pt x="25891" y="9569"/>
                  </a:lnTo>
                  <a:lnTo>
                    <a:pt x="26053" y="8635"/>
                  </a:lnTo>
                  <a:lnTo>
                    <a:pt x="26236" y="7709"/>
                  </a:lnTo>
                  <a:lnTo>
                    <a:pt x="26427" y="6790"/>
                  </a:lnTo>
                  <a:lnTo>
                    <a:pt x="26638" y="5864"/>
                  </a:lnTo>
                  <a:lnTo>
                    <a:pt x="26849" y="4953"/>
                  </a:lnTo>
                  <a:lnTo>
                    <a:pt x="27079" y="4034"/>
                  </a:lnTo>
                  <a:lnTo>
                    <a:pt x="27318" y="3130"/>
                  </a:lnTo>
                  <a:lnTo>
                    <a:pt x="27318" y="3130"/>
                  </a:lnTo>
                  <a:lnTo>
                    <a:pt x="26973" y="3302"/>
                  </a:lnTo>
                  <a:lnTo>
                    <a:pt x="26628" y="3474"/>
                  </a:lnTo>
                  <a:lnTo>
                    <a:pt x="26264" y="3638"/>
                  </a:lnTo>
                  <a:lnTo>
                    <a:pt x="25910" y="3795"/>
                  </a:lnTo>
                  <a:lnTo>
                    <a:pt x="25536" y="3944"/>
                  </a:lnTo>
                  <a:lnTo>
                    <a:pt x="25162" y="4086"/>
                  </a:lnTo>
                  <a:lnTo>
                    <a:pt x="24789" y="4221"/>
                  </a:lnTo>
                  <a:lnTo>
                    <a:pt x="24396" y="4355"/>
                  </a:lnTo>
                  <a:lnTo>
                    <a:pt x="24013" y="4482"/>
                  </a:lnTo>
                  <a:lnTo>
                    <a:pt x="23610" y="4594"/>
                  </a:lnTo>
                  <a:lnTo>
                    <a:pt x="23208" y="4706"/>
                  </a:lnTo>
                  <a:lnTo>
                    <a:pt x="22796" y="4811"/>
                  </a:lnTo>
                  <a:lnTo>
                    <a:pt x="22384" y="4900"/>
                  </a:lnTo>
                  <a:lnTo>
                    <a:pt x="21962" y="4990"/>
                  </a:lnTo>
                  <a:lnTo>
                    <a:pt x="21540" y="5072"/>
                  </a:lnTo>
                  <a:lnTo>
                    <a:pt x="21100" y="5147"/>
                  </a:lnTo>
                  <a:lnTo>
                    <a:pt x="20659" y="5214"/>
                  </a:lnTo>
                  <a:lnTo>
                    <a:pt x="20218" y="5266"/>
                  </a:lnTo>
                  <a:lnTo>
                    <a:pt x="19768" y="5319"/>
                  </a:lnTo>
                  <a:lnTo>
                    <a:pt x="19308" y="5364"/>
                  </a:lnTo>
                  <a:lnTo>
                    <a:pt x="18838" y="5393"/>
                  </a:lnTo>
                  <a:lnTo>
                    <a:pt x="18369" y="5423"/>
                  </a:lnTo>
                  <a:lnTo>
                    <a:pt x="17890" y="5438"/>
                  </a:lnTo>
                  <a:lnTo>
                    <a:pt x="17401" y="5446"/>
                  </a:lnTo>
                  <a:lnTo>
                    <a:pt x="16912" y="5446"/>
                  </a:lnTo>
                  <a:lnTo>
                    <a:pt x="16414" y="5438"/>
                  </a:lnTo>
                  <a:lnTo>
                    <a:pt x="15906" y="5423"/>
                  </a:lnTo>
                  <a:lnTo>
                    <a:pt x="15398" y="5393"/>
                  </a:lnTo>
                  <a:lnTo>
                    <a:pt x="14881" y="5364"/>
                  </a:lnTo>
                  <a:lnTo>
                    <a:pt x="14354" y="5319"/>
                  </a:lnTo>
                  <a:lnTo>
                    <a:pt x="13817" y="5266"/>
                  </a:lnTo>
                  <a:lnTo>
                    <a:pt x="13281" y="5207"/>
                  </a:lnTo>
                  <a:lnTo>
                    <a:pt x="12754" y="5132"/>
                  </a:lnTo>
                  <a:lnTo>
                    <a:pt x="12227" y="5057"/>
                  </a:lnTo>
                  <a:lnTo>
                    <a:pt x="11719" y="4975"/>
                  </a:lnTo>
                  <a:lnTo>
                    <a:pt x="11221" y="4886"/>
                  </a:lnTo>
                  <a:lnTo>
                    <a:pt x="10722" y="4788"/>
                  </a:lnTo>
                  <a:lnTo>
                    <a:pt x="10234" y="4684"/>
                  </a:lnTo>
                  <a:lnTo>
                    <a:pt x="9755" y="4579"/>
                  </a:lnTo>
                  <a:lnTo>
                    <a:pt x="9276" y="4460"/>
                  </a:lnTo>
                  <a:lnTo>
                    <a:pt x="8816" y="4340"/>
                  </a:lnTo>
                  <a:lnTo>
                    <a:pt x="8356" y="4213"/>
                  </a:lnTo>
                  <a:lnTo>
                    <a:pt x="7905" y="4079"/>
                  </a:lnTo>
                  <a:lnTo>
                    <a:pt x="7455" y="3937"/>
                  </a:lnTo>
                  <a:lnTo>
                    <a:pt x="7024" y="3788"/>
                  </a:lnTo>
                  <a:lnTo>
                    <a:pt x="6593" y="3638"/>
                  </a:lnTo>
                  <a:lnTo>
                    <a:pt x="6171" y="3481"/>
                  </a:lnTo>
                  <a:lnTo>
                    <a:pt x="5749" y="3317"/>
                  </a:lnTo>
                  <a:lnTo>
                    <a:pt x="5347" y="3145"/>
                  </a:lnTo>
                  <a:lnTo>
                    <a:pt x="4945" y="2973"/>
                  </a:lnTo>
                  <a:lnTo>
                    <a:pt x="4552" y="2794"/>
                  </a:lnTo>
                  <a:lnTo>
                    <a:pt x="4159" y="2607"/>
                  </a:lnTo>
                  <a:lnTo>
                    <a:pt x="3776" y="2421"/>
                  </a:lnTo>
                  <a:lnTo>
                    <a:pt x="3402" y="2219"/>
                  </a:lnTo>
                  <a:lnTo>
                    <a:pt x="3038" y="2025"/>
                  </a:lnTo>
                  <a:lnTo>
                    <a:pt x="2674" y="1816"/>
                  </a:lnTo>
                  <a:lnTo>
                    <a:pt x="2319" y="1607"/>
                  </a:lnTo>
                  <a:lnTo>
                    <a:pt x="1965" y="1390"/>
                  </a:lnTo>
                  <a:lnTo>
                    <a:pt x="1629" y="1166"/>
                  </a:lnTo>
                  <a:lnTo>
                    <a:pt x="1284" y="942"/>
                  </a:lnTo>
                  <a:lnTo>
                    <a:pt x="958" y="718"/>
                  </a:lnTo>
                  <a:lnTo>
                    <a:pt x="633" y="479"/>
                  </a:lnTo>
                  <a:lnTo>
                    <a:pt x="317" y="240"/>
                  </a:lnTo>
                  <a:lnTo>
                    <a:pt x="0"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7" name="Google Shape;673;p35">
              <a:extLst>
                <a:ext uri="{FF2B5EF4-FFF2-40B4-BE49-F238E27FC236}">
                  <a16:creationId xmlns:a16="http://schemas.microsoft.com/office/drawing/2014/main" id="{4E8F4EDF-7326-46B1-9F86-95A917FA8095}"/>
                </a:ext>
              </a:extLst>
            </p:cNvPr>
            <p:cNvSpPr/>
            <p:nvPr/>
          </p:nvSpPr>
          <p:spPr>
            <a:xfrm>
              <a:off x="10375019" y="4137978"/>
              <a:ext cx="582125" cy="79775"/>
            </a:xfrm>
            <a:custGeom>
              <a:avLst/>
              <a:gdLst/>
              <a:ahLst/>
              <a:cxnLst/>
              <a:rect l="l" t="t" r="r" b="b"/>
              <a:pathLst>
                <a:path w="23285" h="3191" extrusionOk="0">
                  <a:moveTo>
                    <a:pt x="1" y="1"/>
                  </a:moveTo>
                  <a:lnTo>
                    <a:pt x="30" y="792"/>
                  </a:lnTo>
                  <a:lnTo>
                    <a:pt x="77" y="1584"/>
                  </a:lnTo>
                  <a:lnTo>
                    <a:pt x="116" y="2391"/>
                  </a:lnTo>
                  <a:lnTo>
                    <a:pt x="144" y="3190"/>
                  </a:lnTo>
                  <a:lnTo>
                    <a:pt x="23285" y="3190"/>
                  </a:lnTo>
                  <a:lnTo>
                    <a:pt x="23246" y="2832"/>
                  </a:lnTo>
                  <a:lnTo>
                    <a:pt x="23208" y="2466"/>
                  </a:lnTo>
                  <a:lnTo>
                    <a:pt x="23160" y="1734"/>
                  </a:lnTo>
                  <a:lnTo>
                    <a:pt x="23112" y="994"/>
                  </a:lnTo>
                  <a:lnTo>
                    <a:pt x="23064" y="255"/>
                  </a:lnTo>
                  <a:lnTo>
                    <a:pt x="21627" y="322"/>
                  </a:lnTo>
                  <a:lnTo>
                    <a:pt x="20190" y="374"/>
                  </a:lnTo>
                  <a:lnTo>
                    <a:pt x="18753" y="412"/>
                  </a:lnTo>
                  <a:lnTo>
                    <a:pt x="17306" y="441"/>
                  </a:lnTo>
                  <a:lnTo>
                    <a:pt x="15868" y="456"/>
                  </a:lnTo>
                  <a:lnTo>
                    <a:pt x="14422" y="464"/>
                  </a:lnTo>
                  <a:lnTo>
                    <a:pt x="12975" y="456"/>
                  </a:lnTo>
                  <a:lnTo>
                    <a:pt x="11537" y="441"/>
                  </a:lnTo>
                  <a:lnTo>
                    <a:pt x="10091" y="419"/>
                  </a:lnTo>
                  <a:lnTo>
                    <a:pt x="8644" y="382"/>
                  </a:lnTo>
                  <a:lnTo>
                    <a:pt x="7197" y="337"/>
                  </a:lnTo>
                  <a:lnTo>
                    <a:pt x="5759" y="285"/>
                  </a:lnTo>
                  <a:lnTo>
                    <a:pt x="4313" y="225"/>
                  </a:lnTo>
                  <a:lnTo>
                    <a:pt x="2875" y="158"/>
                  </a:lnTo>
                  <a:lnTo>
                    <a:pt x="1438" y="83"/>
                  </a:lnTo>
                  <a:lnTo>
                    <a:pt x="1"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8" name="Google Shape;674;p35">
              <a:extLst>
                <a:ext uri="{FF2B5EF4-FFF2-40B4-BE49-F238E27FC236}">
                  <a16:creationId xmlns:a16="http://schemas.microsoft.com/office/drawing/2014/main" id="{7A5B074E-4F85-4DFE-8C5B-F6BC97FE030C}"/>
                </a:ext>
              </a:extLst>
            </p:cNvPr>
            <p:cNvSpPr/>
            <p:nvPr/>
          </p:nvSpPr>
          <p:spPr>
            <a:xfrm>
              <a:off x="10355869" y="3769003"/>
              <a:ext cx="605350" cy="164900"/>
            </a:xfrm>
            <a:custGeom>
              <a:avLst/>
              <a:gdLst/>
              <a:ahLst/>
              <a:cxnLst/>
              <a:rect l="l" t="t" r="r" b="b"/>
              <a:pathLst>
                <a:path w="24214" h="6596" extrusionOk="0">
                  <a:moveTo>
                    <a:pt x="0" y="0"/>
                  </a:moveTo>
                  <a:lnTo>
                    <a:pt x="115" y="1651"/>
                  </a:lnTo>
                  <a:lnTo>
                    <a:pt x="221" y="3309"/>
                  </a:lnTo>
                  <a:lnTo>
                    <a:pt x="412" y="6596"/>
                  </a:lnTo>
                  <a:lnTo>
                    <a:pt x="1850" y="6529"/>
                  </a:lnTo>
                  <a:lnTo>
                    <a:pt x="3306" y="6461"/>
                  </a:lnTo>
                  <a:lnTo>
                    <a:pt x="6238" y="6312"/>
                  </a:lnTo>
                  <a:lnTo>
                    <a:pt x="7714" y="6237"/>
                  </a:lnTo>
                  <a:lnTo>
                    <a:pt x="9199" y="6170"/>
                  </a:lnTo>
                  <a:lnTo>
                    <a:pt x="10684" y="6110"/>
                  </a:lnTo>
                  <a:lnTo>
                    <a:pt x="12169" y="6066"/>
                  </a:lnTo>
                  <a:lnTo>
                    <a:pt x="13654" y="6028"/>
                  </a:lnTo>
                  <a:lnTo>
                    <a:pt x="15130" y="6006"/>
                  </a:lnTo>
                  <a:lnTo>
                    <a:pt x="16606" y="6006"/>
                  </a:lnTo>
                  <a:lnTo>
                    <a:pt x="17334" y="6013"/>
                  </a:lnTo>
                  <a:lnTo>
                    <a:pt x="18062" y="6028"/>
                  </a:lnTo>
                  <a:lnTo>
                    <a:pt x="18790" y="6043"/>
                  </a:lnTo>
                  <a:lnTo>
                    <a:pt x="19519" y="6073"/>
                  </a:lnTo>
                  <a:lnTo>
                    <a:pt x="20247" y="6103"/>
                  </a:lnTo>
                  <a:lnTo>
                    <a:pt x="20965" y="6148"/>
                  </a:lnTo>
                  <a:lnTo>
                    <a:pt x="21674" y="6193"/>
                  </a:lnTo>
                  <a:lnTo>
                    <a:pt x="22393" y="6245"/>
                  </a:lnTo>
                  <a:lnTo>
                    <a:pt x="23093" y="6312"/>
                  </a:lnTo>
                  <a:lnTo>
                    <a:pt x="23802" y="6379"/>
                  </a:lnTo>
                  <a:lnTo>
                    <a:pt x="23869" y="5162"/>
                  </a:lnTo>
                  <a:lnTo>
                    <a:pt x="23965" y="3944"/>
                  </a:lnTo>
                  <a:lnTo>
                    <a:pt x="24080" y="2727"/>
                  </a:lnTo>
                  <a:lnTo>
                    <a:pt x="24214" y="1517"/>
                  </a:lnTo>
                  <a:lnTo>
                    <a:pt x="21215" y="1457"/>
                  </a:lnTo>
                  <a:lnTo>
                    <a:pt x="18177" y="1390"/>
                  </a:lnTo>
                  <a:lnTo>
                    <a:pt x="16654" y="1352"/>
                  </a:lnTo>
                  <a:lnTo>
                    <a:pt x="15120" y="1300"/>
                  </a:lnTo>
                  <a:lnTo>
                    <a:pt x="13578" y="1248"/>
                  </a:lnTo>
                  <a:lnTo>
                    <a:pt x="12045" y="1173"/>
                  </a:lnTo>
                  <a:lnTo>
                    <a:pt x="10512" y="1098"/>
                  </a:lnTo>
                  <a:lnTo>
                    <a:pt x="8978" y="1001"/>
                  </a:lnTo>
                  <a:lnTo>
                    <a:pt x="8221" y="942"/>
                  </a:lnTo>
                  <a:lnTo>
                    <a:pt x="7455" y="889"/>
                  </a:lnTo>
                  <a:lnTo>
                    <a:pt x="6698" y="822"/>
                  </a:lnTo>
                  <a:lnTo>
                    <a:pt x="5941" y="755"/>
                  </a:lnTo>
                  <a:lnTo>
                    <a:pt x="5184" y="680"/>
                  </a:lnTo>
                  <a:lnTo>
                    <a:pt x="4437" y="598"/>
                  </a:lnTo>
                  <a:lnTo>
                    <a:pt x="3689" y="516"/>
                  </a:lnTo>
                  <a:lnTo>
                    <a:pt x="2942" y="426"/>
                  </a:lnTo>
                  <a:lnTo>
                    <a:pt x="2204" y="329"/>
                  </a:lnTo>
                  <a:lnTo>
                    <a:pt x="1466" y="225"/>
                  </a:lnTo>
                  <a:lnTo>
                    <a:pt x="728" y="113"/>
                  </a:lnTo>
                  <a:lnTo>
                    <a:pt x="0"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9" name="Google Shape;675;p35">
              <a:extLst>
                <a:ext uri="{FF2B5EF4-FFF2-40B4-BE49-F238E27FC236}">
                  <a16:creationId xmlns:a16="http://schemas.microsoft.com/office/drawing/2014/main" id="{B2EAA4A8-343D-43A1-8CD2-491DB3106C71}"/>
                </a:ext>
              </a:extLst>
            </p:cNvPr>
            <p:cNvSpPr/>
            <p:nvPr/>
          </p:nvSpPr>
          <p:spPr>
            <a:xfrm>
              <a:off x="10369044" y="3976828"/>
              <a:ext cx="579725" cy="116175"/>
            </a:xfrm>
            <a:custGeom>
              <a:avLst/>
              <a:gdLst/>
              <a:ahLst/>
              <a:cxnLst/>
              <a:rect l="l" t="t" r="r" b="b"/>
              <a:pathLst>
                <a:path w="23189" h="4647" extrusionOk="0">
                  <a:moveTo>
                    <a:pt x="0" y="1"/>
                  </a:moveTo>
                  <a:lnTo>
                    <a:pt x="163" y="4647"/>
                  </a:lnTo>
                  <a:lnTo>
                    <a:pt x="3047" y="4587"/>
                  </a:lnTo>
                  <a:lnTo>
                    <a:pt x="5931" y="4520"/>
                  </a:lnTo>
                  <a:lnTo>
                    <a:pt x="8806" y="4445"/>
                  </a:lnTo>
                  <a:lnTo>
                    <a:pt x="11690" y="4363"/>
                  </a:lnTo>
                  <a:lnTo>
                    <a:pt x="17439" y="4191"/>
                  </a:lnTo>
                  <a:lnTo>
                    <a:pt x="20314" y="4116"/>
                  </a:lnTo>
                  <a:lnTo>
                    <a:pt x="23188" y="4049"/>
                  </a:lnTo>
                  <a:lnTo>
                    <a:pt x="23169" y="3086"/>
                  </a:lnTo>
                  <a:lnTo>
                    <a:pt x="23160" y="2130"/>
                  </a:lnTo>
                  <a:lnTo>
                    <a:pt x="23160" y="1181"/>
                  </a:lnTo>
                  <a:lnTo>
                    <a:pt x="23169" y="710"/>
                  </a:lnTo>
                  <a:lnTo>
                    <a:pt x="23188" y="232"/>
                  </a:lnTo>
                  <a:lnTo>
                    <a:pt x="22489" y="300"/>
                  </a:lnTo>
                  <a:lnTo>
                    <a:pt x="21789" y="367"/>
                  </a:lnTo>
                  <a:lnTo>
                    <a:pt x="21080" y="419"/>
                  </a:lnTo>
                  <a:lnTo>
                    <a:pt x="20371" y="464"/>
                  </a:lnTo>
                  <a:lnTo>
                    <a:pt x="19662" y="501"/>
                  </a:lnTo>
                  <a:lnTo>
                    <a:pt x="18944" y="539"/>
                  </a:lnTo>
                  <a:lnTo>
                    <a:pt x="18225" y="561"/>
                  </a:lnTo>
                  <a:lnTo>
                    <a:pt x="17506" y="576"/>
                  </a:lnTo>
                  <a:lnTo>
                    <a:pt x="16778" y="591"/>
                  </a:lnTo>
                  <a:lnTo>
                    <a:pt x="16050" y="598"/>
                  </a:lnTo>
                  <a:lnTo>
                    <a:pt x="14593" y="598"/>
                  </a:lnTo>
                  <a:lnTo>
                    <a:pt x="13127" y="576"/>
                  </a:lnTo>
                  <a:lnTo>
                    <a:pt x="11652" y="539"/>
                  </a:lnTo>
                  <a:lnTo>
                    <a:pt x="10186" y="494"/>
                  </a:lnTo>
                  <a:lnTo>
                    <a:pt x="8710" y="434"/>
                  </a:lnTo>
                  <a:lnTo>
                    <a:pt x="7244" y="367"/>
                  </a:lnTo>
                  <a:lnTo>
                    <a:pt x="5778" y="292"/>
                  </a:lnTo>
                  <a:lnTo>
                    <a:pt x="2865" y="135"/>
                  </a:lnTo>
                  <a:lnTo>
                    <a:pt x="1428" y="68"/>
                  </a:lnTo>
                  <a:lnTo>
                    <a:pt x="0"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0" name="Google Shape;676;p35">
              <a:extLst>
                <a:ext uri="{FF2B5EF4-FFF2-40B4-BE49-F238E27FC236}">
                  <a16:creationId xmlns:a16="http://schemas.microsoft.com/office/drawing/2014/main" id="{D3E67D82-08EA-4F5B-9CEB-92CCF91971A0}"/>
                </a:ext>
              </a:extLst>
            </p:cNvPr>
            <p:cNvSpPr/>
            <p:nvPr/>
          </p:nvSpPr>
          <p:spPr>
            <a:xfrm>
              <a:off x="9938094" y="2375428"/>
              <a:ext cx="1789200" cy="394775"/>
            </a:xfrm>
            <a:custGeom>
              <a:avLst/>
              <a:gdLst/>
              <a:ahLst/>
              <a:cxnLst/>
              <a:rect l="l" t="t" r="r" b="b"/>
              <a:pathLst>
                <a:path w="71568" h="15791" extrusionOk="0">
                  <a:moveTo>
                    <a:pt x="71568" y="0"/>
                  </a:moveTo>
                  <a:lnTo>
                    <a:pt x="67160" y="180"/>
                  </a:lnTo>
                  <a:lnTo>
                    <a:pt x="62723" y="344"/>
                  </a:lnTo>
                  <a:lnTo>
                    <a:pt x="58268" y="493"/>
                  </a:lnTo>
                  <a:lnTo>
                    <a:pt x="53793" y="628"/>
                  </a:lnTo>
                  <a:lnTo>
                    <a:pt x="51551" y="688"/>
                  </a:lnTo>
                  <a:lnTo>
                    <a:pt x="49309" y="747"/>
                  </a:lnTo>
                  <a:lnTo>
                    <a:pt x="47057" y="800"/>
                  </a:lnTo>
                  <a:lnTo>
                    <a:pt x="44805" y="844"/>
                  </a:lnTo>
                  <a:lnTo>
                    <a:pt x="42554" y="882"/>
                  </a:lnTo>
                  <a:lnTo>
                    <a:pt x="40302" y="919"/>
                  </a:lnTo>
                  <a:lnTo>
                    <a:pt x="38050" y="949"/>
                  </a:lnTo>
                  <a:lnTo>
                    <a:pt x="35798" y="971"/>
                  </a:lnTo>
                  <a:lnTo>
                    <a:pt x="33537" y="986"/>
                  </a:lnTo>
                  <a:lnTo>
                    <a:pt x="31285" y="994"/>
                  </a:lnTo>
                  <a:lnTo>
                    <a:pt x="26782" y="994"/>
                  </a:lnTo>
                  <a:lnTo>
                    <a:pt x="24530" y="979"/>
                  </a:lnTo>
                  <a:lnTo>
                    <a:pt x="22278" y="956"/>
                  </a:lnTo>
                  <a:lnTo>
                    <a:pt x="20036" y="927"/>
                  </a:lnTo>
                  <a:lnTo>
                    <a:pt x="17784" y="889"/>
                  </a:lnTo>
                  <a:lnTo>
                    <a:pt x="15552" y="837"/>
                  </a:lnTo>
                  <a:lnTo>
                    <a:pt x="13310" y="785"/>
                  </a:lnTo>
                  <a:lnTo>
                    <a:pt x="11077" y="717"/>
                  </a:lnTo>
                  <a:lnTo>
                    <a:pt x="8854" y="643"/>
                  </a:lnTo>
                  <a:lnTo>
                    <a:pt x="6631" y="553"/>
                  </a:lnTo>
                  <a:lnTo>
                    <a:pt x="4418" y="456"/>
                  </a:lnTo>
                  <a:lnTo>
                    <a:pt x="2204" y="351"/>
                  </a:lnTo>
                  <a:lnTo>
                    <a:pt x="0" y="239"/>
                  </a:lnTo>
                  <a:lnTo>
                    <a:pt x="355" y="777"/>
                  </a:lnTo>
                  <a:lnTo>
                    <a:pt x="709" y="1315"/>
                  </a:lnTo>
                  <a:lnTo>
                    <a:pt x="1083" y="1830"/>
                  </a:lnTo>
                  <a:lnTo>
                    <a:pt x="1457" y="2346"/>
                  </a:lnTo>
                  <a:lnTo>
                    <a:pt x="1840" y="2846"/>
                  </a:lnTo>
                  <a:lnTo>
                    <a:pt x="2233" y="3339"/>
                  </a:lnTo>
                  <a:lnTo>
                    <a:pt x="2635" y="3817"/>
                  </a:lnTo>
                  <a:lnTo>
                    <a:pt x="3038" y="4288"/>
                  </a:lnTo>
                  <a:lnTo>
                    <a:pt x="3459" y="4751"/>
                  </a:lnTo>
                  <a:lnTo>
                    <a:pt x="3881" y="5199"/>
                  </a:lnTo>
                  <a:lnTo>
                    <a:pt x="4312" y="5640"/>
                  </a:lnTo>
                  <a:lnTo>
                    <a:pt x="4753" y="6065"/>
                  </a:lnTo>
                  <a:lnTo>
                    <a:pt x="5203" y="6491"/>
                  </a:lnTo>
                  <a:lnTo>
                    <a:pt x="5663" y="6902"/>
                  </a:lnTo>
                  <a:lnTo>
                    <a:pt x="6123" y="7298"/>
                  </a:lnTo>
                  <a:lnTo>
                    <a:pt x="6593" y="7686"/>
                  </a:lnTo>
                  <a:lnTo>
                    <a:pt x="7062" y="8067"/>
                  </a:lnTo>
                  <a:lnTo>
                    <a:pt x="7551" y="8441"/>
                  </a:lnTo>
                  <a:lnTo>
                    <a:pt x="8040" y="8799"/>
                  </a:lnTo>
                  <a:lnTo>
                    <a:pt x="8538" y="9150"/>
                  </a:lnTo>
                  <a:lnTo>
                    <a:pt x="9036" y="9494"/>
                  </a:lnTo>
                  <a:lnTo>
                    <a:pt x="9544" y="9822"/>
                  </a:lnTo>
                  <a:lnTo>
                    <a:pt x="10061" y="10151"/>
                  </a:lnTo>
                  <a:lnTo>
                    <a:pt x="10579" y="10465"/>
                  </a:lnTo>
                  <a:lnTo>
                    <a:pt x="11106" y="10764"/>
                  </a:lnTo>
                  <a:lnTo>
                    <a:pt x="11633" y="11062"/>
                  </a:lnTo>
                  <a:lnTo>
                    <a:pt x="12179" y="11346"/>
                  </a:lnTo>
                  <a:lnTo>
                    <a:pt x="12716" y="11623"/>
                  </a:lnTo>
                  <a:lnTo>
                    <a:pt x="13262" y="11884"/>
                  </a:lnTo>
                  <a:lnTo>
                    <a:pt x="13817" y="12145"/>
                  </a:lnTo>
                  <a:lnTo>
                    <a:pt x="14373" y="12392"/>
                  </a:lnTo>
                  <a:lnTo>
                    <a:pt x="14939" y="12631"/>
                  </a:lnTo>
                  <a:lnTo>
                    <a:pt x="15513" y="12855"/>
                  </a:lnTo>
                  <a:lnTo>
                    <a:pt x="16079" y="13079"/>
                  </a:lnTo>
                  <a:lnTo>
                    <a:pt x="16663" y="13288"/>
                  </a:lnTo>
                  <a:lnTo>
                    <a:pt x="17238" y="13490"/>
                  </a:lnTo>
                  <a:lnTo>
                    <a:pt x="17823" y="13684"/>
                  </a:lnTo>
                  <a:lnTo>
                    <a:pt x="18417" y="13871"/>
                  </a:lnTo>
                  <a:lnTo>
                    <a:pt x="19011" y="14050"/>
                  </a:lnTo>
                  <a:lnTo>
                    <a:pt x="19605" y="14214"/>
                  </a:lnTo>
                  <a:lnTo>
                    <a:pt x="20209" y="14371"/>
                  </a:lnTo>
                  <a:lnTo>
                    <a:pt x="20812" y="14521"/>
                  </a:lnTo>
                  <a:lnTo>
                    <a:pt x="21426" y="14663"/>
                  </a:lnTo>
                  <a:lnTo>
                    <a:pt x="22029" y="14797"/>
                  </a:lnTo>
                  <a:lnTo>
                    <a:pt x="22652" y="14924"/>
                  </a:lnTo>
                  <a:lnTo>
                    <a:pt x="23265" y="15036"/>
                  </a:lnTo>
                  <a:lnTo>
                    <a:pt x="23888" y="15141"/>
                  </a:lnTo>
                  <a:lnTo>
                    <a:pt x="24511" y="15245"/>
                  </a:lnTo>
                  <a:lnTo>
                    <a:pt x="25134" y="15335"/>
                  </a:lnTo>
                  <a:lnTo>
                    <a:pt x="25766" y="15417"/>
                  </a:lnTo>
                  <a:lnTo>
                    <a:pt x="26399" y="15492"/>
                  </a:lnTo>
                  <a:lnTo>
                    <a:pt x="27031" y="15559"/>
                  </a:lnTo>
                  <a:lnTo>
                    <a:pt x="27663" y="15611"/>
                  </a:lnTo>
                  <a:lnTo>
                    <a:pt x="28305" y="15663"/>
                  </a:lnTo>
                  <a:lnTo>
                    <a:pt x="28938" y="15701"/>
                  </a:lnTo>
                  <a:lnTo>
                    <a:pt x="29580" y="15738"/>
                  </a:lnTo>
                  <a:lnTo>
                    <a:pt x="30222" y="15761"/>
                  </a:lnTo>
                  <a:lnTo>
                    <a:pt x="30864" y="15783"/>
                  </a:lnTo>
                  <a:lnTo>
                    <a:pt x="31515" y="15790"/>
                  </a:lnTo>
                  <a:lnTo>
                    <a:pt x="32157" y="15790"/>
                  </a:lnTo>
                  <a:lnTo>
                    <a:pt x="32809" y="15783"/>
                  </a:lnTo>
                  <a:lnTo>
                    <a:pt x="33451" y="15768"/>
                  </a:lnTo>
                  <a:lnTo>
                    <a:pt x="34102" y="15746"/>
                  </a:lnTo>
                  <a:lnTo>
                    <a:pt x="34754" y="15716"/>
                  </a:lnTo>
                  <a:lnTo>
                    <a:pt x="35405" y="15686"/>
                  </a:lnTo>
                  <a:lnTo>
                    <a:pt x="36057" y="15641"/>
                  </a:lnTo>
                  <a:lnTo>
                    <a:pt x="36709" y="15589"/>
                  </a:lnTo>
                  <a:lnTo>
                    <a:pt x="37360" y="15529"/>
                  </a:lnTo>
                  <a:lnTo>
                    <a:pt x="38002" y="15462"/>
                  </a:lnTo>
                  <a:lnTo>
                    <a:pt x="38654" y="15387"/>
                  </a:lnTo>
                  <a:lnTo>
                    <a:pt x="39305" y="15305"/>
                  </a:lnTo>
                  <a:lnTo>
                    <a:pt x="39957" y="15215"/>
                  </a:lnTo>
                  <a:lnTo>
                    <a:pt x="40608" y="15118"/>
                  </a:lnTo>
                  <a:lnTo>
                    <a:pt x="41260" y="15014"/>
                  </a:lnTo>
                  <a:lnTo>
                    <a:pt x="41902" y="14902"/>
                  </a:lnTo>
                  <a:lnTo>
                    <a:pt x="42554" y="14790"/>
                  </a:lnTo>
                  <a:lnTo>
                    <a:pt x="43196" y="14663"/>
                  </a:lnTo>
                  <a:lnTo>
                    <a:pt x="43838" y="14528"/>
                  </a:lnTo>
                  <a:lnTo>
                    <a:pt x="44480" y="14394"/>
                  </a:lnTo>
                  <a:lnTo>
                    <a:pt x="45122" y="14244"/>
                  </a:lnTo>
                  <a:lnTo>
                    <a:pt x="45764" y="14095"/>
                  </a:lnTo>
                  <a:lnTo>
                    <a:pt x="46406" y="13931"/>
                  </a:lnTo>
                  <a:lnTo>
                    <a:pt x="47038" y="13766"/>
                  </a:lnTo>
                  <a:lnTo>
                    <a:pt x="47670" y="13594"/>
                  </a:lnTo>
                  <a:lnTo>
                    <a:pt x="48303" y="13415"/>
                  </a:lnTo>
                  <a:lnTo>
                    <a:pt x="48935" y="13228"/>
                  </a:lnTo>
                  <a:lnTo>
                    <a:pt x="49568" y="13034"/>
                  </a:lnTo>
                  <a:lnTo>
                    <a:pt x="50190" y="12833"/>
                  </a:lnTo>
                  <a:lnTo>
                    <a:pt x="50813" y="12631"/>
                  </a:lnTo>
                  <a:lnTo>
                    <a:pt x="51426" y="12414"/>
                  </a:lnTo>
                  <a:lnTo>
                    <a:pt x="52049" y="12198"/>
                  </a:lnTo>
                  <a:lnTo>
                    <a:pt x="52662" y="11974"/>
                  </a:lnTo>
                  <a:lnTo>
                    <a:pt x="53276" y="11742"/>
                  </a:lnTo>
                  <a:lnTo>
                    <a:pt x="53879" y="11503"/>
                  </a:lnTo>
                  <a:lnTo>
                    <a:pt x="54483" y="11257"/>
                  </a:lnTo>
                  <a:lnTo>
                    <a:pt x="55077" y="11010"/>
                  </a:lnTo>
                  <a:lnTo>
                    <a:pt x="55681" y="10756"/>
                  </a:lnTo>
                  <a:lnTo>
                    <a:pt x="56265" y="10487"/>
                  </a:lnTo>
                  <a:lnTo>
                    <a:pt x="56859" y="10218"/>
                  </a:lnTo>
                  <a:lnTo>
                    <a:pt x="57444" y="9949"/>
                  </a:lnTo>
                  <a:lnTo>
                    <a:pt x="58019" y="9666"/>
                  </a:lnTo>
                  <a:lnTo>
                    <a:pt x="58594" y="9382"/>
                  </a:lnTo>
                  <a:lnTo>
                    <a:pt x="59169" y="9091"/>
                  </a:lnTo>
                  <a:lnTo>
                    <a:pt x="59734" y="8792"/>
                  </a:lnTo>
                  <a:lnTo>
                    <a:pt x="60290" y="8486"/>
                  </a:lnTo>
                  <a:lnTo>
                    <a:pt x="60845" y="8172"/>
                  </a:lnTo>
                  <a:lnTo>
                    <a:pt x="61401" y="7858"/>
                  </a:lnTo>
                  <a:lnTo>
                    <a:pt x="61947" y="7537"/>
                  </a:lnTo>
                  <a:lnTo>
                    <a:pt x="62484" y="7208"/>
                  </a:lnTo>
                  <a:lnTo>
                    <a:pt x="63021" y="6880"/>
                  </a:lnTo>
                  <a:lnTo>
                    <a:pt x="63557" y="6543"/>
                  </a:lnTo>
                  <a:lnTo>
                    <a:pt x="64075" y="6200"/>
                  </a:lnTo>
                  <a:lnTo>
                    <a:pt x="64592" y="5849"/>
                  </a:lnTo>
                  <a:lnTo>
                    <a:pt x="65109" y="5498"/>
                  </a:lnTo>
                  <a:lnTo>
                    <a:pt x="65608" y="5139"/>
                  </a:lnTo>
                  <a:lnTo>
                    <a:pt x="66115" y="4773"/>
                  </a:lnTo>
                  <a:lnTo>
                    <a:pt x="66604" y="4400"/>
                  </a:lnTo>
                  <a:lnTo>
                    <a:pt x="67093" y="4026"/>
                  </a:lnTo>
                  <a:lnTo>
                    <a:pt x="67572" y="3645"/>
                  </a:lnTo>
                  <a:lnTo>
                    <a:pt x="68041" y="3264"/>
                  </a:lnTo>
                  <a:lnTo>
                    <a:pt x="68511" y="2869"/>
                  </a:lnTo>
                  <a:lnTo>
                    <a:pt x="68971" y="2473"/>
                  </a:lnTo>
                  <a:lnTo>
                    <a:pt x="69421" y="2077"/>
                  </a:lnTo>
                  <a:lnTo>
                    <a:pt x="69862" y="1666"/>
                  </a:lnTo>
                  <a:lnTo>
                    <a:pt x="70303" y="1263"/>
                  </a:lnTo>
                  <a:lnTo>
                    <a:pt x="70734" y="844"/>
                  </a:lnTo>
                  <a:lnTo>
                    <a:pt x="71156" y="426"/>
                  </a:lnTo>
                  <a:lnTo>
                    <a:pt x="71568"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1" name="Google Shape;677;p35">
              <a:extLst>
                <a:ext uri="{FF2B5EF4-FFF2-40B4-BE49-F238E27FC236}">
                  <a16:creationId xmlns:a16="http://schemas.microsoft.com/office/drawing/2014/main" id="{55C7F31C-0F6D-4535-B55B-2982D1AF096F}"/>
                </a:ext>
              </a:extLst>
            </p:cNvPr>
            <p:cNvSpPr/>
            <p:nvPr/>
          </p:nvSpPr>
          <p:spPr>
            <a:xfrm>
              <a:off x="10606919" y="4715178"/>
              <a:ext cx="332500" cy="252675"/>
            </a:xfrm>
            <a:custGeom>
              <a:avLst/>
              <a:gdLst/>
              <a:ahLst/>
              <a:cxnLst/>
              <a:rect l="l" t="t" r="r" b="b"/>
              <a:pathLst>
                <a:path w="13300" h="10107" extrusionOk="0">
                  <a:moveTo>
                    <a:pt x="6324" y="2383"/>
                  </a:moveTo>
                  <a:lnTo>
                    <a:pt x="6506" y="2390"/>
                  </a:lnTo>
                  <a:lnTo>
                    <a:pt x="6698" y="2405"/>
                  </a:lnTo>
                  <a:lnTo>
                    <a:pt x="6889" y="2428"/>
                  </a:lnTo>
                  <a:lnTo>
                    <a:pt x="7062" y="2450"/>
                  </a:lnTo>
                  <a:lnTo>
                    <a:pt x="7234" y="2487"/>
                  </a:lnTo>
                  <a:lnTo>
                    <a:pt x="7407" y="2525"/>
                  </a:lnTo>
                  <a:lnTo>
                    <a:pt x="7579" y="2562"/>
                  </a:lnTo>
                  <a:lnTo>
                    <a:pt x="7752" y="2614"/>
                  </a:lnTo>
                  <a:lnTo>
                    <a:pt x="7915" y="2667"/>
                  </a:lnTo>
                  <a:lnTo>
                    <a:pt x="8087" y="2726"/>
                  </a:lnTo>
                  <a:lnTo>
                    <a:pt x="8250" y="2786"/>
                  </a:lnTo>
                  <a:lnTo>
                    <a:pt x="8413" y="2853"/>
                  </a:lnTo>
                  <a:lnTo>
                    <a:pt x="8566" y="2928"/>
                  </a:lnTo>
                  <a:lnTo>
                    <a:pt x="8720" y="3003"/>
                  </a:lnTo>
                  <a:lnTo>
                    <a:pt x="8863" y="3085"/>
                  </a:lnTo>
                  <a:lnTo>
                    <a:pt x="9007" y="3175"/>
                  </a:lnTo>
                  <a:lnTo>
                    <a:pt x="9151" y="3264"/>
                  </a:lnTo>
                  <a:lnTo>
                    <a:pt x="9285" y="3354"/>
                  </a:lnTo>
                  <a:lnTo>
                    <a:pt x="9409" y="3451"/>
                  </a:lnTo>
                  <a:lnTo>
                    <a:pt x="9524" y="3556"/>
                  </a:lnTo>
                  <a:lnTo>
                    <a:pt x="9630" y="3660"/>
                  </a:lnTo>
                  <a:lnTo>
                    <a:pt x="9735" y="3772"/>
                  </a:lnTo>
                  <a:lnTo>
                    <a:pt x="9831" y="3884"/>
                  </a:lnTo>
                  <a:lnTo>
                    <a:pt x="9917" y="4004"/>
                  </a:lnTo>
                  <a:lnTo>
                    <a:pt x="9994" y="4123"/>
                  </a:lnTo>
                  <a:lnTo>
                    <a:pt x="10061" y="4250"/>
                  </a:lnTo>
                  <a:lnTo>
                    <a:pt x="10119" y="4377"/>
                  </a:lnTo>
                  <a:lnTo>
                    <a:pt x="10157" y="4512"/>
                  </a:lnTo>
                  <a:lnTo>
                    <a:pt x="10195" y="4646"/>
                  </a:lnTo>
                  <a:lnTo>
                    <a:pt x="10214" y="4781"/>
                  </a:lnTo>
                  <a:lnTo>
                    <a:pt x="10224" y="4922"/>
                  </a:lnTo>
                  <a:lnTo>
                    <a:pt x="10224" y="5064"/>
                  </a:lnTo>
                  <a:lnTo>
                    <a:pt x="10205" y="5214"/>
                  </a:lnTo>
                  <a:lnTo>
                    <a:pt x="10176" y="5356"/>
                  </a:lnTo>
                  <a:lnTo>
                    <a:pt x="10128" y="5513"/>
                  </a:lnTo>
                  <a:lnTo>
                    <a:pt x="10071" y="5669"/>
                  </a:lnTo>
                  <a:lnTo>
                    <a:pt x="9994" y="5834"/>
                  </a:lnTo>
                  <a:lnTo>
                    <a:pt x="9908" y="5983"/>
                  </a:lnTo>
                  <a:lnTo>
                    <a:pt x="9812" y="6132"/>
                  </a:lnTo>
                  <a:lnTo>
                    <a:pt x="9706" y="6274"/>
                  </a:lnTo>
                  <a:lnTo>
                    <a:pt x="9592" y="6409"/>
                  </a:lnTo>
                  <a:lnTo>
                    <a:pt x="9467" y="6536"/>
                  </a:lnTo>
                  <a:lnTo>
                    <a:pt x="9333" y="6663"/>
                  </a:lnTo>
                  <a:lnTo>
                    <a:pt x="9189" y="6782"/>
                  </a:lnTo>
                  <a:lnTo>
                    <a:pt x="9036" y="6894"/>
                  </a:lnTo>
                  <a:lnTo>
                    <a:pt x="8873" y="6999"/>
                  </a:lnTo>
                  <a:lnTo>
                    <a:pt x="8710" y="7096"/>
                  </a:lnTo>
                  <a:lnTo>
                    <a:pt x="8538" y="7193"/>
                  </a:lnTo>
                  <a:lnTo>
                    <a:pt x="8355" y="7275"/>
                  </a:lnTo>
                  <a:lnTo>
                    <a:pt x="8173" y="7357"/>
                  </a:lnTo>
                  <a:lnTo>
                    <a:pt x="7982" y="7432"/>
                  </a:lnTo>
                  <a:lnTo>
                    <a:pt x="7790" y="7492"/>
                  </a:lnTo>
                  <a:lnTo>
                    <a:pt x="7589" y="7552"/>
                  </a:lnTo>
                  <a:lnTo>
                    <a:pt x="7388" y="7604"/>
                  </a:lnTo>
                  <a:lnTo>
                    <a:pt x="7186" y="7649"/>
                  </a:lnTo>
                  <a:lnTo>
                    <a:pt x="6976" y="7679"/>
                  </a:lnTo>
                  <a:lnTo>
                    <a:pt x="6765" y="7708"/>
                  </a:lnTo>
                  <a:lnTo>
                    <a:pt x="6564" y="7723"/>
                  </a:lnTo>
                  <a:lnTo>
                    <a:pt x="6353" y="7738"/>
                  </a:lnTo>
                  <a:lnTo>
                    <a:pt x="6142" y="7738"/>
                  </a:lnTo>
                  <a:lnTo>
                    <a:pt x="5931" y="7731"/>
                  </a:lnTo>
                  <a:lnTo>
                    <a:pt x="5720" y="7716"/>
                  </a:lnTo>
                  <a:lnTo>
                    <a:pt x="5519" y="7694"/>
                  </a:lnTo>
                  <a:lnTo>
                    <a:pt x="5308" y="7656"/>
                  </a:lnTo>
                  <a:lnTo>
                    <a:pt x="5107" y="7619"/>
                  </a:lnTo>
                  <a:lnTo>
                    <a:pt x="4916" y="7567"/>
                  </a:lnTo>
                  <a:lnTo>
                    <a:pt x="4714" y="7499"/>
                  </a:lnTo>
                  <a:lnTo>
                    <a:pt x="4551" y="7455"/>
                  </a:lnTo>
                  <a:lnTo>
                    <a:pt x="4389" y="7417"/>
                  </a:lnTo>
                  <a:lnTo>
                    <a:pt x="4235" y="7395"/>
                  </a:lnTo>
                  <a:lnTo>
                    <a:pt x="4082" y="7387"/>
                  </a:lnTo>
                  <a:lnTo>
                    <a:pt x="3938" y="7387"/>
                  </a:lnTo>
                  <a:lnTo>
                    <a:pt x="3794" y="7402"/>
                  </a:lnTo>
                  <a:lnTo>
                    <a:pt x="3660" y="7425"/>
                  </a:lnTo>
                  <a:lnTo>
                    <a:pt x="3536" y="7462"/>
                  </a:lnTo>
                  <a:lnTo>
                    <a:pt x="3421" y="7313"/>
                  </a:lnTo>
                  <a:lnTo>
                    <a:pt x="3315" y="7163"/>
                  </a:lnTo>
                  <a:lnTo>
                    <a:pt x="3210" y="7014"/>
                  </a:lnTo>
                  <a:lnTo>
                    <a:pt x="3124" y="6857"/>
                  </a:lnTo>
                  <a:lnTo>
                    <a:pt x="3038" y="6693"/>
                  </a:lnTo>
                  <a:lnTo>
                    <a:pt x="2961" y="6528"/>
                  </a:lnTo>
                  <a:lnTo>
                    <a:pt x="2894" y="6364"/>
                  </a:lnTo>
                  <a:lnTo>
                    <a:pt x="2836" y="6192"/>
                  </a:lnTo>
                  <a:lnTo>
                    <a:pt x="2788" y="6020"/>
                  </a:lnTo>
                  <a:lnTo>
                    <a:pt x="2750" y="5849"/>
                  </a:lnTo>
                  <a:lnTo>
                    <a:pt x="2721" y="5669"/>
                  </a:lnTo>
                  <a:lnTo>
                    <a:pt x="2702" y="5490"/>
                  </a:lnTo>
                  <a:lnTo>
                    <a:pt x="2693" y="5303"/>
                  </a:lnTo>
                  <a:lnTo>
                    <a:pt x="2702" y="5117"/>
                  </a:lnTo>
                  <a:lnTo>
                    <a:pt x="2712" y="4930"/>
                  </a:lnTo>
                  <a:lnTo>
                    <a:pt x="2740" y="4736"/>
                  </a:lnTo>
                  <a:lnTo>
                    <a:pt x="2769" y="4586"/>
                  </a:lnTo>
                  <a:lnTo>
                    <a:pt x="2808" y="4444"/>
                  </a:lnTo>
                  <a:lnTo>
                    <a:pt x="2855" y="4303"/>
                  </a:lnTo>
                  <a:lnTo>
                    <a:pt x="2913" y="4161"/>
                  </a:lnTo>
                  <a:lnTo>
                    <a:pt x="2980" y="4026"/>
                  </a:lnTo>
                  <a:lnTo>
                    <a:pt x="3047" y="3899"/>
                  </a:lnTo>
                  <a:lnTo>
                    <a:pt x="3124" y="3772"/>
                  </a:lnTo>
                  <a:lnTo>
                    <a:pt x="3220" y="3653"/>
                  </a:lnTo>
                  <a:lnTo>
                    <a:pt x="3315" y="3541"/>
                  </a:lnTo>
                  <a:lnTo>
                    <a:pt x="3411" y="3429"/>
                  </a:lnTo>
                  <a:lnTo>
                    <a:pt x="3517" y="3324"/>
                  </a:lnTo>
                  <a:lnTo>
                    <a:pt x="3632" y="3227"/>
                  </a:lnTo>
                  <a:lnTo>
                    <a:pt x="3756" y="3130"/>
                  </a:lnTo>
                  <a:lnTo>
                    <a:pt x="3881" y="3040"/>
                  </a:lnTo>
                  <a:lnTo>
                    <a:pt x="4015" y="2958"/>
                  </a:lnTo>
                  <a:lnTo>
                    <a:pt x="4149" y="2876"/>
                  </a:lnTo>
                  <a:lnTo>
                    <a:pt x="4293" y="2801"/>
                  </a:lnTo>
                  <a:lnTo>
                    <a:pt x="4446" y="2734"/>
                  </a:lnTo>
                  <a:lnTo>
                    <a:pt x="4599" y="2674"/>
                  </a:lnTo>
                  <a:lnTo>
                    <a:pt x="4753" y="2614"/>
                  </a:lnTo>
                  <a:lnTo>
                    <a:pt x="4916" y="2562"/>
                  </a:lnTo>
                  <a:lnTo>
                    <a:pt x="5078" y="2517"/>
                  </a:lnTo>
                  <a:lnTo>
                    <a:pt x="5251" y="2480"/>
                  </a:lnTo>
                  <a:lnTo>
                    <a:pt x="5423" y="2450"/>
                  </a:lnTo>
                  <a:lnTo>
                    <a:pt x="5596" y="2420"/>
                  </a:lnTo>
                  <a:lnTo>
                    <a:pt x="5768" y="2405"/>
                  </a:lnTo>
                  <a:lnTo>
                    <a:pt x="5950" y="2390"/>
                  </a:lnTo>
                  <a:lnTo>
                    <a:pt x="6132" y="2383"/>
                  </a:lnTo>
                  <a:close/>
                  <a:moveTo>
                    <a:pt x="6276" y="0"/>
                  </a:moveTo>
                  <a:lnTo>
                    <a:pt x="5941" y="8"/>
                  </a:lnTo>
                  <a:lnTo>
                    <a:pt x="5615" y="30"/>
                  </a:lnTo>
                  <a:lnTo>
                    <a:pt x="5289" y="60"/>
                  </a:lnTo>
                  <a:lnTo>
                    <a:pt x="4963" y="105"/>
                  </a:lnTo>
                  <a:lnTo>
                    <a:pt x="4647" y="165"/>
                  </a:lnTo>
                  <a:lnTo>
                    <a:pt x="4331" y="232"/>
                  </a:lnTo>
                  <a:lnTo>
                    <a:pt x="4015" y="306"/>
                  </a:lnTo>
                  <a:lnTo>
                    <a:pt x="3718" y="396"/>
                  </a:lnTo>
                  <a:lnTo>
                    <a:pt x="3421" y="501"/>
                  </a:lnTo>
                  <a:lnTo>
                    <a:pt x="3133" y="613"/>
                  </a:lnTo>
                  <a:lnTo>
                    <a:pt x="2855" y="740"/>
                  </a:lnTo>
                  <a:lnTo>
                    <a:pt x="2578" y="874"/>
                  </a:lnTo>
                  <a:lnTo>
                    <a:pt x="2319" y="1016"/>
                  </a:lnTo>
                  <a:lnTo>
                    <a:pt x="2070" y="1173"/>
                  </a:lnTo>
                  <a:lnTo>
                    <a:pt x="1830" y="1337"/>
                  </a:lnTo>
                  <a:lnTo>
                    <a:pt x="1600" y="1516"/>
                  </a:lnTo>
                  <a:lnTo>
                    <a:pt x="1389" y="1703"/>
                  </a:lnTo>
                  <a:lnTo>
                    <a:pt x="1179" y="1897"/>
                  </a:lnTo>
                  <a:lnTo>
                    <a:pt x="997" y="2107"/>
                  </a:lnTo>
                  <a:lnTo>
                    <a:pt x="815" y="2323"/>
                  </a:lnTo>
                  <a:lnTo>
                    <a:pt x="652" y="2547"/>
                  </a:lnTo>
                  <a:lnTo>
                    <a:pt x="508" y="2779"/>
                  </a:lnTo>
                  <a:lnTo>
                    <a:pt x="383" y="3025"/>
                  </a:lnTo>
                  <a:lnTo>
                    <a:pt x="268" y="3279"/>
                  </a:lnTo>
                  <a:lnTo>
                    <a:pt x="173" y="3548"/>
                  </a:lnTo>
                  <a:lnTo>
                    <a:pt x="96" y="3817"/>
                  </a:lnTo>
                  <a:lnTo>
                    <a:pt x="58" y="4041"/>
                  </a:lnTo>
                  <a:lnTo>
                    <a:pt x="19" y="4265"/>
                  </a:lnTo>
                  <a:lnTo>
                    <a:pt x="0" y="4489"/>
                  </a:lnTo>
                  <a:lnTo>
                    <a:pt x="0" y="4721"/>
                  </a:lnTo>
                  <a:lnTo>
                    <a:pt x="10" y="4945"/>
                  </a:lnTo>
                  <a:lnTo>
                    <a:pt x="29" y="5176"/>
                  </a:lnTo>
                  <a:lnTo>
                    <a:pt x="58" y="5400"/>
                  </a:lnTo>
                  <a:lnTo>
                    <a:pt x="96" y="5625"/>
                  </a:lnTo>
                  <a:lnTo>
                    <a:pt x="153" y="5856"/>
                  </a:lnTo>
                  <a:lnTo>
                    <a:pt x="220" y="6080"/>
                  </a:lnTo>
                  <a:lnTo>
                    <a:pt x="297" y="6304"/>
                  </a:lnTo>
                  <a:lnTo>
                    <a:pt x="393" y="6521"/>
                  </a:lnTo>
                  <a:lnTo>
                    <a:pt x="489" y="6745"/>
                  </a:lnTo>
                  <a:lnTo>
                    <a:pt x="604" y="6954"/>
                  </a:lnTo>
                  <a:lnTo>
                    <a:pt x="719" y="7171"/>
                  </a:lnTo>
                  <a:lnTo>
                    <a:pt x="853" y="7372"/>
                  </a:lnTo>
                  <a:lnTo>
                    <a:pt x="997" y="7574"/>
                  </a:lnTo>
                  <a:lnTo>
                    <a:pt x="1150" y="7776"/>
                  </a:lnTo>
                  <a:lnTo>
                    <a:pt x="1313" y="7970"/>
                  </a:lnTo>
                  <a:lnTo>
                    <a:pt x="1485" y="8149"/>
                  </a:lnTo>
                  <a:lnTo>
                    <a:pt x="1667" y="8336"/>
                  </a:lnTo>
                  <a:lnTo>
                    <a:pt x="1859" y="8508"/>
                  </a:lnTo>
                  <a:lnTo>
                    <a:pt x="2060" y="8672"/>
                  </a:lnTo>
                  <a:lnTo>
                    <a:pt x="2271" y="8829"/>
                  </a:lnTo>
                  <a:lnTo>
                    <a:pt x="2491" y="8978"/>
                  </a:lnTo>
                  <a:lnTo>
                    <a:pt x="2721" y="9120"/>
                  </a:lnTo>
                  <a:lnTo>
                    <a:pt x="2951" y="9255"/>
                  </a:lnTo>
                  <a:lnTo>
                    <a:pt x="3200" y="9382"/>
                  </a:lnTo>
                  <a:lnTo>
                    <a:pt x="3450" y="9494"/>
                  </a:lnTo>
                  <a:lnTo>
                    <a:pt x="3708" y="9598"/>
                  </a:lnTo>
                  <a:lnTo>
                    <a:pt x="3977" y="9688"/>
                  </a:lnTo>
                  <a:lnTo>
                    <a:pt x="4245" y="9770"/>
                  </a:lnTo>
                  <a:lnTo>
                    <a:pt x="4551" y="9867"/>
                  </a:lnTo>
                  <a:lnTo>
                    <a:pt x="4858" y="9942"/>
                  </a:lnTo>
                  <a:lnTo>
                    <a:pt x="5165" y="10002"/>
                  </a:lnTo>
                  <a:lnTo>
                    <a:pt x="5481" y="10054"/>
                  </a:lnTo>
                  <a:lnTo>
                    <a:pt x="5797" y="10084"/>
                  </a:lnTo>
                  <a:lnTo>
                    <a:pt x="6113" y="10099"/>
                  </a:lnTo>
                  <a:lnTo>
                    <a:pt x="6429" y="10106"/>
                  </a:lnTo>
                  <a:lnTo>
                    <a:pt x="6746" y="10091"/>
                  </a:lnTo>
                  <a:lnTo>
                    <a:pt x="7071" y="10069"/>
                  </a:lnTo>
                  <a:lnTo>
                    <a:pt x="7388" y="10031"/>
                  </a:lnTo>
                  <a:lnTo>
                    <a:pt x="7704" y="9987"/>
                  </a:lnTo>
                  <a:lnTo>
                    <a:pt x="8011" y="9927"/>
                  </a:lnTo>
                  <a:lnTo>
                    <a:pt x="8327" y="9852"/>
                  </a:lnTo>
                  <a:lnTo>
                    <a:pt x="8633" y="9770"/>
                  </a:lnTo>
                  <a:lnTo>
                    <a:pt x="8940" y="9680"/>
                  </a:lnTo>
                  <a:lnTo>
                    <a:pt x="9237" y="9576"/>
                  </a:lnTo>
                  <a:lnTo>
                    <a:pt x="9534" y="9456"/>
                  </a:lnTo>
                  <a:lnTo>
                    <a:pt x="9821" y="9329"/>
                  </a:lnTo>
                  <a:lnTo>
                    <a:pt x="10099" y="9195"/>
                  </a:lnTo>
                  <a:lnTo>
                    <a:pt x="10368" y="9053"/>
                  </a:lnTo>
                  <a:lnTo>
                    <a:pt x="10636" y="8904"/>
                  </a:lnTo>
                  <a:lnTo>
                    <a:pt x="10895" y="8739"/>
                  </a:lnTo>
                  <a:lnTo>
                    <a:pt x="11134" y="8575"/>
                  </a:lnTo>
                  <a:lnTo>
                    <a:pt x="11374" y="8396"/>
                  </a:lnTo>
                  <a:lnTo>
                    <a:pt x="11604" y="8216"/>
                  </a:lnTo>
                  <a:lnTo>
                    <a:pt x="11815" y="8022"/>
                  </a:lnTo>
                  <a:lnTo>
                    <a:pt x="12016" y="7828"/>
                  </a:lnTo>
                  <a:lnTo>
                    <a:pt x="12207" y="7619"/>
                  </a:lnTo>
                  <a:lnTo>
                    <a:pt x="12380" y="7410"/>
                  </a:lnTo>
                  <a:lnTo>
                    <a:pt x="12543" y="7201"/>
                  </a:lnTo>
                  <a:lnTo>
                    <a:pt x="12696" y="6977"/>
                  </a:lnTo>
                  <a:lnTo>
                    <a:pt x="12821" y="6752"/>
                  </a:lnTo>
                  <a:lnTo>
                    <a:pt x="12955" y="6484"/>
                  </a:lnTo>
                  <a:lnTo>
                    <a:pt x="13070" y="6222"/>
                  </a:lnTo>
                  <a:lnTo>
                    <a:pt x="13156" y="5953"/>
                  </a:lnTo>
                  <a:lnTo>
                    <a:pt x="13223" y="5684"/>
                  </a:lnTo>
                  <a:lnTo>
                    <a:pt x="13271" y="5423"/>
                  </a:lnTo>
                  <a:lnTo>
                    <a:pt x="13300" y="5161"/>
                  </a:lnTo>
                  <a:lnTo>
                    <a:pt x="13300" y="4900"/>
                  </a:lnTo>
                  <a:lnTo>
                    <a:pt x="13281" y="4639"/>
                  </a:lnTo>
                  <a:lnTo>
                    <a:pt x="13242" y="4385"/>
                  </a:lnTo>
                  <a:lnTo>
                    <a:pt x="13194" y="4138"/>
                  </a:lnTo>
                  <a:lnTo>
                    <a:pt x="13118" y="3884"/>
                  </a:lnTo>
                  <a:lnTo>
                    <a:pt x="13022" y="3645"/>
                  </a:lnTo>
                  <a:lnTo>
                    <a:pt x="12916" y="3406"/>
                  </a:lnTo>
                  <a:lnTo>
                    <a:pt x="12792" y="3167"/>
                  </a:lnTo>
                  <a:lnTo>
                    <a:pt x="12648" y="2936"/>
                  </a:lnTo>
                  <a:lnTo>
                    <a:pt x="12495" y="2712"/>
                  </a:lnTo>
                  <a:lnTo>
                    <a:pt x="12322" y="2495"/>
                  </a:lnTo>
                  <a:lnTo>
                    <a:pt x="12131" y="2286"/>
                  </a:lnTo>
                  <a:lnTo>
                    <a:pt x="11929" y="2084"/>
                  </a:lnTo>
                  <a:lnTo>
                    <a:pt x="11719" y="1882"/>
                  </a:lnTo>
                  <a:lnTo>
                    <a:pt x="11489" y="1696"/>
                  </a:lnTo>
                  <a:lnTo>
                    <a:pt x="11249" y="1509"/>
                  </a:lnTo>
                  <a:lnTo>
                    <a:pt x="11000" y="1337"/>
                  </a:lnTo>
                  <a:lnTo>
                    <a:pt x="10732" y="1173"/>
                  </a:lnTo>
                  <a:lnTo>
                    <a:pt x="10463" y="1016"/>
                  </a:lnTo>
                  <a:lnTo>
                    <a:pt x="10176" y="874"/>
                  </a:lnTo>
                  <a:lnTo>
                    <a:pt x="9889" y="740"/>
                  </a:lnTo>
                  <a:lnTo>
                    <a:pt x="9582" y="613"/>
                  </a:lnTo>
                  <a:lnTo>
                    <a:pt x="9266" y="493"/>
                  </a:lnTo>
                  <a:lnTo>
                    <a:pt x="8950" y="389"/>
                  </a:lnTo>
                  <a:lnTo>
                    <a:pt x="8624" y="299"/>
                  </a:lnTo>
                  <a:lnTo>
                    <a:pt x="8288" y="217"/>
                  </a:lnTo>
                  <a:lnTo>
                    <a:pt x="7953" y="150"/>
                  </a:lnTo>
                  <a:lnTo>
                    <a:pt x="7618" y="97"/>
                  </a:lnTo>
                  <a:lnTo>
                    <a:pt x="7282" y="53"/>
                  </a:lnTo>
                  <a:lnTo>
                    <a:pt x="6947" y="23"/>
                  </a:lnTo>
                  <a:lnTo>
                    <a:pt x="6612" y="8"/>
                  </a:lnTo>
                  <a:lnTo>
                    <a:pt x="6276"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2" name="Google Shape;678;p35">
              <a:extLst>
                <a:ext uri="{FF2B5EF4-FFF2-40B4-BE49-F238E27FC236}">
                  <a16:creationId xmlns:a16="http://schemas.microsoft.com/office/drawing/2014/main" id="{312CBA24-49DA-4E3F-9565-4F0891AC325A}"/>
                </a:ext>
              </a:extLst>
            </p:cNvPr>
            <p:cNvSpPr/>
            <p:nvPr/>
          </p:nvSpPr>
          <p:spPr>
            <a:xfrm>
              <a:off x="10584869" y="6526653"/>
              <a:ext cx="340650" cy="243525"/>
            </a:xfrm>
            <a:custGeom>
              <a:avLst/>
              <a:gdLst/>
              <a:ahLst/>
              <a:cxnLst/>
              <a:rect l="l" t="t" r="r" b="b"/>
              <a:pathLst>
                <a:path w="13626" h="9741" extrusionOk="0">
                  <a:moveTo>
                    <a:pt x="5635" y="0"/>
                  </a:moveTo>
                  <a:lnTo>
                    <a:pt x="5462" y="8"/>
                  </a:lnTo>
                  <a:lnTo>
                    <a:pt x="5127" y="38"/>
                  </a:lnTo>
                  <a:lnTo>
                    <a:pt x="4801" y="83"/>
                  </a:lnTo>
                  <a:lnTo>
                    <a:pt x="4475" y="142"/>
                  </a:lnTo>
                  <a:lnTo>
                    <a:pt x="4149" y="217"/>
                  </a:lnTo>
                  <a:lnTo>
                    <a:pt x="3833" y="307"/>
                  </a:lnTo>
                  <a:lnTo>
                    <a:pt x="3527" y="411"/>
                  </a:lnTo>
                  <a:lnTo>
                    <a:pt x="3220" y="538"/>
                  </a:lnTo>
                  <a:lnTo>
                    <a:pt x="2933" y="665"/>
                  </a:lnTo>
                  <a:lnTo>
                    <a:pt x="2645" y="815"/>
                  </a:lnTo>
                  <a:lnTo>
                    <a:pt x="2367" y="971"/>
                  </a:lnTo>
                  <a:lnTo>
                    <a:pt x="2109" y="1143"/>
                  </a:lnTo>
                  <a:lnTo>
                    <a:pt x="1859" y="1330"/>
                  </a:lnTo>
                  <a:lnTo>
                    <a:pt x="1620" y="1517"/>
                  </a:lnTo>
                  <a:lnTo>
                    <a:pt x="1390" y="1718"/>
                  </a:lnTo>
                  <a:lnTo>
                    <a:pt x="1179" y="1935"/>
                  </a:lnTo>
                  <a:lnTo>
                    <a:pt x="978" y="2152"/>
                  </a:lnTo>
                  <a:lnTo>
                    <a:pt x="796" y="2383"/>
                  </a:lnTo>
                  <a:lnTo>
                    <a:pt x="633" y="2615"/>
                  </a:lnTo>
                  <a:lnTo>
                    <a:pt x="489" y="2861"/>
                  </a:lnTo>
                  <a:lnTo>
                    <a:pt x="355" y="3108"/>
                  </a:lnTo>
                  <a:lnTo>
                    <a:pt x="250" y="3362"/>
                  </a:lnTo>
                  <a:lnTo>
                    <a:pt x="154" y="3623"/>
                  </a:lnTo>
                  <a:lnTo>
                    <a:pt x="87" y="3892"/>
                  </a:lnTo>
                  <a:lnTo>
                    <a:pt x="29" y="4161"/>
                  </a:lnTo>
                  <a:lnTo>
                    <a:pt x="10" y="4437"/>
                  </a:lnTo>
                  <a:lnTo>
                    <a:pt x="1" y="4572"/>
                  </a:lnTo>
                  <a:lnTo>
                    <a:pt x="1" y="4706"/>
                  </a:lnTo>
                  <a:lnTo>
                    <a:pt x="10" y="4848"/>
                  </a:lnTo>
                  <a:lnTo>
                    <a:pt x="20" y="4990"/>
                  </a:lnTo>
                  <a:lnTo>
                    <a:pt x="58" y="5274"/>
                  </a:lnTo>
                  <a:lnTo>
                    <a:pt x="125" y="5558"/>
                  </a:lnTo>
                  <a:lnTo>
                    <a:pt x="211" y="5841"/>
                  </a:lnTo>
                  <a:lnTo>
                    <a:pt x="317" y="6110"/>
                  </a:lnTo>
                  <a:lnTo>
                    <a:pt x="441" y="6379"/>
                  </a:lnTo>
                  <a:lnTo>
                    <a:pt x="585" y="6641"/>
                  </a:lnTo>
                  <a:lnTo>
                    <a:pt x="748" y="6902"/>
                  </a:lnTo>
                  <a:lnTo>
                    <a:pt x="930" y="7149"/>
                  </a:lnTo>
                  <a:lnTo>
                    <a:pt x="1122" y="7388"/>
                  </a:lnTo>
                  <a:lnTo>
                    <a:pt x="1332" y="7619"/>
                  </a:lnTo>
                  <a:lnTo>
                    <a:pt x="1562" y="7843"/>
                  </a:lnTo>
                  <a:lnTo>
                    <a:pt x="1802" y="8060"/>
                  </a:lnTo>
                  <a:lnTo>
                    <a:pt x="2061" y="8261"/>
                  </a:lnTo>
                  <a:lnTo>
                    <a:pt x="2329" y="8456"/>
                  </a:lnTo>
                  <a:lnTo>
                    <a:pt x="2607" y="8635"/>
                  </a:lnTo>
                  <a:lnTo>
                    <a:pt x="2894" y="8807"/>
                  </a:lnTo>
                  <a:lnTo>
                    <a:pt x="3191" y="8964"/>
                  </a:lnTo>
                  <a:lnTo>
                    <a:pt x="3507" y="9113"/>
                  </a:lnTo>
                  <a:lnTo>
                    <a:pt x="3824" y="9240"/>
                  </a:lnTo>
                  <a:lnTo>
                    <a:pt x="4149" y="9359"/>
                  </a:lnTo>
                  <a:lnTo>
                    <a:pt x="4485" y="9464"/>
                  </a:lnTo>
                  <a:lnTo>
                    <a:pt x="4830" y="9554"/>
                  </a:lnTo>
                  <a:lnTo>
                    <a:pt x="5175" y="9621"/>
                  </a:lnTo>
                  <a:lnTo>
                    <a:pt x="5529" y="9681"/>
                  </a:lnTo>
                  <a:lnTo>
                    <a:pt x="5884" y="9718"/>
                  </a:lnTo>
                  <a:lnTo>
                    <a:pt x="6066" y="9733"/>
                  </a:lnTo>
                  <a:lnTo>
                    <a:pt x="6238" y="9740"/>
                  </a:lnTo>
                  <a:lnTo>
                    <a:pt x="6602" y="9740"/>
                  </a:lnTo>
                  <a:lnTo>
                    <a:pt x="6784" y="9733"/>
                  </a:lnTo>
                  <a:lnTo>
                    <a:pt x="6967" y="9725"/>
                  </a:lnTo>
                  <a:lnTo>
                    <a:pt x="7149" y="9711"/>
                  </a:lnTo>
                  <a:lnTo>
                    <a:pt x="7331" y="9688"/>
                  </a:lnTo>
                  <a:lnTo>
                    <a:pt x="7513" y="9666"/>
                  </a:lnTo>
                  <a:lnTo>
                    <a:pt x="7695" y="9636"/>
                  </a:lnTo>
                  <a:lnTo>
                    <a:pt x="7886" y="9598"/>
                  </a:lnTo>
                  <a:lnTo>
                    <a:pt x="8068" y="9561"/>
                  </a:lnTo>
                  <a:lnTo>
                    <a:pt x="8251" y="9516"/>
                  </a:lnTo>
                  <a:lnTo>
                    <a:pt x="8433" y="9464"/>
                  </a:lnTo>
                  <a:lnTo>
                    <a:pt x="8797" y="9404"/>
                  </a:lnTo>
                  <a:lnTo>
                    <a:pt x="9151" y="9322"/>
                  </a:lnTo>
                  <a:lnTo>
                    <a:pt x="9506" y="9225"/>
                  </a:lnTo>
                  <a:lnTo>
                    <a:pt x="9851" y="9113"/>
                  </a:lnTo>
                  <a:lnTo>
                    <a:pt x="10186" y="8993"/>
                  </a:lnTo>
                  <a:lnTo>
                    <a:pt x="10512" y="8852"/>
                  </a:lnTo>
                  <a:lnTo>
                    <a:pt x="10828" y="8695"/>
                  </a:lnTo>
                  <a:lnTo>
                    <a:pt x="11125" y="8523"/>
                  </a:lnTo>
                  <a:lnTo>
                    <a:pt x="11278" y="8433"/>
                  </a:lnTo>
                  <a:lnTo>
                    <a:pt x="11422" y="8336"/>
                  </a:lnTo>
                  <a:lnTo>
                    <a:pt x="11566" y="8239"/>
                  </a:lnTo>
                  <a:lnTo>
                    <a:pt x="11700" y="8135"/>
                  </a:lnTo>
                  <a:lnTo>
                    <a:pt x="11834" y="8030"/>
                  </a:lnTo>
                  <a:lnTo>
                    <a:pt x="11968" y="7918"/>
                  </a:lnTo>
                  <a:lnTo>
                    <a:pt x="12093" y="7806"/>
                  </a:lnTo>
                  <a:lnTo>
                    <a:pt x="12217" y="7686"/>
                  </a:lnTo>
                  <a:lnTo>
                    <a:pt x="12332" y="7567"/>
                  </a:lnTo>
                  <a:lnTo>
                    <a:pt x="12447" y="7440"/>
                  </a:lnTo>
                  <a:lnTo>
                    <a:pt x="12562" y="7313"/>
                  </a:lnTo>
                  <a:lnTo>
                    <a:pt x="12668" y="7178"/>
                  </a:lnTo>
                  <a:lnTo>
                    <a:pt x="12773" y="7044"/>
                  </a:lnTo>
                  <a:lnTo>
                    <a:pt x="12869" y="6902"/>
                  </a:lnTo>
                  <a:lnTo>
                    <a:pt x="12955" y="6760"/>
                  </a:lnTo>
                  <a:lnTo>
                    <a:pt x="13041" y="6618"/>
                  </a:lnTo>
                  <a:lnTo>
                    <a:pt x="13128" y="6476"/>
                  </a:lnTo>
                  <a:lnTo>
                    <a:pt x="13195" y="6342"/>
                  </a:lnTo>
                  <a:lnTo>
                    <a:pt x="13262" y="6200"/>
                  </a:lnTo>
                  <a:lnTo>
                    <a:pt x="13329" y="6058"/>
                  </a:lnTo>
                  <a:lnTo>
                    <a:pt x="13386" y="5916"/>
                  </a:lnTo>
                  <a:lnTo>
                    <a:pt x="13434" y="5774"/>
                  </a:lnTo>
                  <a:lnTo>
                    <a:pt x="13511" y="5490"/>
                  </a:lnTo>
                  <a:lnTo>
                    <a:pt x="13578" y="5207"/>
                  </a:lnTo>
                  <a:lnTo>
                    <a:pt x="13607" y="4915"/>
                  </a:lnTo>
                  <a:lnTo>
                    <a:pt x="13626" y="4631"/>
                  </a:lnTo>
                  <a:lnTo>
                    <a:pt x="13616" y="4348"/>
                  </a:lnTo>
                  <a:lnTo>
                    <a:pt x="13588" y="4064"/>
                  </a:lnTo>
                  <a:lnTo>
                    <a:pt x="13540" y="3787"/>
                  </a:lnTo>
                  <a:lnTo>
                    <a:pt x="13473" y="3511"/>
                  </a:lnTo>
                  <a:lnTo>
                    <a:pt x="13386" y="3242"/>
                  </a:lnTo>
                  <a:lnTo>
                    <a:pt x="13281" y="2973"/>
                  </a:lnTo>
                  <a:lnTo>
                    <a:pt x="13147" y="2712"/>
                  </a:lnTo>
                  <a:lnTo>
                    <a:pt x="13003" y="2465"/>
                  </a:lnTo>
                  <a:lnTo>
                    <a:pt x="12840" y="2219"/>
                  </a:lnTo>
                  <a:lnTo>
                    <a:pt x="12649" y="1980"/>
                  </a:lnTo>
                  <a:lnTo>
                    <a:pt x="12447" y="1756"/>
                  </a:lnTo>
                  <a:lnTo>
                    <a:pt x="12237" y="1539"/>
                  </a:lnTo>
                  <a:lnTo>
                    <a:pt x="11997" y="1337"/>
                  </a:lnTo>
                  <a:lnTo>
                    <a:pt x="11748" y="1143"/>
                  </a:lnTo>
                  <a:lnTo>
                    <a:pt x="11614" y="1054"/>
                  </a:lnTo>
                  <a:lnTo>
                    <a:pt x="11480" y="964"/>
                  </a:lnTo>
                  <a:lnTo>
                    <a:pt x="11336" y="882"/>
                  </a:lnTo>
                  <a:lnTo>
                    <a:pt x="11192" y="800"/>
                  </a:lnTo>
                  <a:lnTo>
                    <a:pt x="11048" y="718"/>
                  </a:lnTo>
                  <a:lnTo>
                    <a:pt x="10895" y="643"/>
                  </a:lnTo>
                  <a:lnTo>
                    <a:pt x="10742" y="576"/>
                  </a:lnTo>
                  <a:lnTo>
                    <a:pt x="10579" y="508"/>
                  </a:lnTo>
                  <a:lnTo>
                    <a:pt x="10416" y="449"/>
                  </a:lnTo>
                  <a:lnTo>
                    <a:pt x="10253" y="389"/>
                  </a:lnTo>
                  <a:lnTo>
                    <a:pt x="10081" y="329"/>
                  </a:lnTo>
                  <a:lnTo>
                    <a:pt x="9908" y="284"/>
                  </a:lnTo>
                  <a:lnTo>
                    <a:pt x="9726" y="239"/>
                  </a:lnTo>
                  <a:lnTo>
                    <a:pt x="9554" y="195"/>
                  </a:lnTo>
                  <a:lnTo>
                    <a:pt x="9362" y="157"/>
                  </a:lnTo>
                  <a:lnTo>
                    <a:pt x="9180" y="127"/>
                  </a:lnTo>
                  <a:lnTo>
                    <a:pt x="8988" y="98"/>
                  </a:lnTo>
                  <a:lnTo>
                    <a:pt x="8797" y="75"/>
                  </a:lnTo>
                  <a:lnTo>
                    <a:pt x="8595" y="60"/>
                  </a:lnTo>
                  <a:lnTo>
                    <a:pt x="8394" y="45"/>
                  </a:lnTo>
                  <a:lnTo>
                    <a:pt x="8193" y="38"/>
                  </a:lnTo>
                  <a:lnTo>
                    <a:pt x="7992" y="38"/>
                  </a:lnTo>
                  <a:lnTo>
                    <a:pt x="7886" y="45"/>
                  </a:lnTo>
                  <a:lnTo>
                    <a:pt x="7781" y="53"/>
                  </a:lnTo>
                  <a:lnTo>
                    <a:pt x="7580" y="75"/>
                  </a:lnTo>
                  <a:lnTo>
                    <a:pt x="7168" y="150"/>
                  </a:lnTo>
                  <a:lnTo>
                    <a:pt x="6995" y="113"/>
                  </a:lnTo>
                  <a:lnTo>
                    <a:pt x="6823" y="83"/>
                  </a:lnTo>
                  <a:lnTo>
                    <a:pt x="6650" y="53"/>
                  </a:lnTo>
                  <a:lnTo>
                    <a:pt x="6487" y="30"/>
                  </a:lnTo>
                  <a:lnTo>
                    <a:pt x="6315" y="15"/>
                  </a:lnTo>
                  <a:lnTo>
                    <a:pt x="6142" y="8"/>
                  </a:lnTo>
                  <a:lnTo>
                    <a:pt x="5970"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3" name="Google Shape;679;p35">
              <a:extLst>
                <a:ext uri="{FF2B5EF4-FFF2-40B4-BE49-F238E27FC236}">
                  <a16:creationId xmlns:a16="http://schemas.microsoft.com/office/drawing/2014/main" id="{8D8FE900-F1D6-4AC1-89E3-AB8EE0ED8AAE}"/>
                </a:ext>
              </a:extLst>
            </p:cNvPr>
            <p:cNvSpPr/>
            <p:nvPr/>
          </p:nvSpPr>
          <p:spPr>
            <a:xfrm>
              <a:off x="10674219" y="4774728"/>
              <a:ext cx="188300" cy="133925"/>
            </a:xfrm>
            <a:custGeom>
              <a:avLst/>
              <a:gdLst/>
              <a:ahLst/>
              <a:cxnLst/>
              <a:rect l="l" t="t" r="r" b="b"/>
              <a:pathLst>
                <a:path w="7532" h="5357" extrusionOk="0">
                  <a:moveTo>
                    <a:pt x="3440" y="1"/>
                  </a:moveTo>
                  <a:lnTo>
                    <a:pt x="3258" y="8"/>
                  </a:lnTo>
                  <a:lnTo>
                    <a:pt x="3076" y="23"/>
                  </a:lnTo>
                  <a:lnTo>
                    <a:pt x="2904" y="38"/>
                  </a:lnTo>
                  <a:lnTo>
                    <a:pt x="2731" y="68"/>
                  </a:lnTo>
                  <a:lnTo>
                    <a:pt x="2559" y="98"/>
                  </a:lnTo>
                  <a:lnTo>
                    <a:pt x="2386" y="135"/>
                  </a:lnTo>
                  <a:lnTo>
                    <a:pt x="2224" y="180"/>
                  </a:lnTo>
                  <a:lnTo>
                    <a:pt x="2061" y="232"/>
                  </a:lnTo>
                  <a:lnTo>
                    <a:pt x="1907" y="292"/>
                  </a:lnTo>
                  <a:lnTo>
                    <a:pt x="1754" y="352"/>
                  </a:lnTo>
                  <a:lnTo>
                    <a:pt x="1601" y="419"/>
                  </a:lnTo>
                  <a:lnTo>
                    <a:pt x="1457" y="494"/>
                  </a:lnTo>
                  <a:lnTo>
                    <a:pt x="1323" y="576"/>
                  </a:lnTo>
                  <a:lnTo>
                    <a:pt x="1189" y="658"/>
                  </a:lnTo>
                  <a:lnTo>
                    <a:pt x="1064" y="748"/>
                  </a:lnTo>
                  <a:lnTo>
                    <a:pt x="940" y="845"/>
                  </a:lnTo>
                  <a:lnTo>
                    <a:pt x="825" y="942"/>
                  </a:lnTo>
                  <a:lnTo>
                    <a:pt x="719" y="1047"/>
                  </a:lnTo>
                  <a:lnTo>
                    <a:pt x="623" y="1159"/>
                  </a:lnTo>
                  <a:lnTo>
                    <a:pt x="528" y="1271"/>
                  </a:lnTo>
                  <a:lnTo>
                    <a:pt x="432" y="1390"/>
                  </a:lnTo>
                  <a:lnTo>
                    <a:pt x="355" y="1517"/>
                  </a:lnTo>
                  <a:lnTo>
                    <a:pt x="288" y="1644"/>
                  </a:lnTo>
                  <a:lnTo>
                    <a:pt x="221" y="1779"/>
                  </a:lnTo>
                  <a:lnTo>
                    <a:pt x="163" y="1921"/>
                  </a:lnTo>
                  <a:lnTo>
                    <a:pt x="116" y="2062"/>
                  </a:lnTo>
                  <a:lnTo>
                    <a:pt x="77" y="2204"/>
                  </a:lnTo>
                  <a:lnTo>
                    <a:pt x="48" y="2354"/>
                  </a:lnTo>
                  <a:lnTo>
                    <a:pt x="20" y="2548"/>
                  </a:lnTo>
                  <a:lnTo>
                    <a:pt x="10" y="2735"/>
                  </a:lnTo>
                  <a:lnTo>
                    <a:pt x="1" y="2921"/>
                  </a:lnTo>
                  <a:lnTo>
                    <a:pt x="10" y="3108"/>
                  </a:lnTo>
                  <a:lnTo>
                    <a:pt x="29" y="3287"/>
                  </a:lnTo>
                  <a:lnTo>
                    <a:pt x="58" y="3467"/>
                  </a:lnTo>
                  <a:lnTo>
                    <a:pt x="96" y="3638"/>
                  </a:lnTo>
                  <a:lnTo>
                    <a:pt x="144" y="3810"/>
                  </a:lnTo>
                  <a:lnTo>
                    <a:pt x="202" y="3982"/>
                  </a:lnTo>
                  <a:lnTo>
                    <a:pt x="269" y="4146"/>
                  </a:lnTo>
                  <a:lnTo>
                    <a:pt x="346" y="4311"/>
                  </a:lnTo>
                  <a:lnTo>
                    <a:pt x="432" y="4475"/>
                  </a:lnTo>
                  <a:lnTo>
                    <a:pt x="518" y="4632"/>
                  </a:lnTo>
                  <a:lnTo>
                    <a:pt x="623" y="4781"/>
                  </a:lnTo>
                  <a:lnTo>
                    <a:pt x="729" y="4931"/>
                  </a:lnTo>
                  <a:lnTo>
                    <a:pt x="844" y="5080"/>
                  </a:lnTo>
                  <a:lnTo>
                    <a:pt x="968" y="5043"/>
                  </a:lnTo>
                  <a:lnTo>
                    <a:pt x="1102" y="5020"/>
                  </a:lnTo>
                  <a:lnTo>
                    <a:pt x="1246" y="5005"/>
                  </a:lnTo>
                  <a:lnTo>
                    <a:pt x="1390" y="5005"/>
                  </a:lnTo>
                  <a:lnTo>
                    <a:pt x="1543" y="5013"/>
                  </a:lnTo>
                  <a:lnTo>
                    <a:pt x="1697" y="5035"/>
                  </a:lnTo>
                  <a:lnTo>
                    <a:pt x="1859" y="5073"/>
                  </a:lnTo>
                  <a:lnTo>
                    <a:pt x="2022" y="5117"/>
                  </a:lnTo>
                  <a:lnTo>
                    <a:pt x="2224" y="5185"/>
                  </a:lnTo>
                  <a:lnTo>
                    <a:pt x="2415" y="5237"/>
                  </a:lnTo>
                  <a:lnTo>
                    <a:pt x="2616" y="5274"/>
                  </a:lnTo>
                  <a:lnTo>
                    <a:pt x="2827" y="5312"/>
                  </a:lnTo>
                  <a:lnTo>
                    <a:pt x="3028" y="5334"/>
                  </a:lnTo>
                  <a:lnTo>
                    <a:pt x="3239" y="5349"/>
                  </a:lnTo>
                  <a:lnTo>
                    <a:pt x="3450" y="5356"/>
                  </a:lnTo>
                  <a:lnTo>
                    <a:pt x="3661" y="5356"/>
                  </a:lnTo>
                  <a:lnTo>
                    <a:pt x="3872" y="5341"/>
                  </a:lnTo>
                  <a:lnTo>
                    <a:pt x="4073" y="5326"/>
                  </a:lnTo>
                  <a:lnTo>
                    <a:pt x="4284" y="5297"/>
                  </a:lnTo>
                  <a:lnTo>
                    <a:pt x="4494" y="5267"/>
                  </a:lnTo>
                  <a:lnTo>
                    <a:pt x="4696" y="5222"/>
                  </a:lnTo>
                  <a:lnTo>
                    <a:pt x="4897" y="5170"/>
                  </a:lnTo>
                  <a:lnTo>
                    <a:pt x="5098" y="5110"/>
                  </a:lnTo>
                  <a:lnTo>
                    <a:pt x="5290" y="5050"/>
                  </a:lnTo>
                  <a:lnTo>
                    <a:pt x="5481" y="4975"/>
                  </a:lnTo>
                  <a:lnTo>
                    <a:pt x="5663" y="4893"/>
                  </a:lnTo>
                  <a:lnTo>
                    <a:pt x="5846" y="4811"/>
                  </a:lnTo>
                  <a:lnTo>
                    <a:pt x="6018" y="4714"/>
                  </a:lnTo>
                  <a:lnTo>
                    <a:pt x="6181" y="4617"/>
                  </a:lnTo>
                  <a:lnTo>
                    <a:pt x="6344" y="4512"/>
                  </a:lnTo>
                  <a:lnTo>
                    <a:pt x="6497" y="4400"/>
                  </a:lnTo>
                  <a:lnTo>
                    <a:pt x="6641" y="4281"/>
                  </a:lnTo>
                  <a:lnTo>
                    <a:pt x="6775" y="4154"/>
                  </a:lnTo>
                  <a:lnTo>
                    <a:pt x="6900" y="4027"/>
                  </a:lnTo>
                  <a:lnTo>
                    <a:pt x="7014" y="3892"/>
                  </a:lnTo>
                  <a:lnTo>
                    <a:pt x="7120" y="3750"/>
                  </a:lnTo>
                  <a:lnTo>
                    <a:pt x="7216" y="3601"/>
                  </a:lnTo>
                  <a:lnTo>
                    <a:pt x="7302" y="3452"/>
                  </a:lnTo>
                  <a:lnTo>
                    <a:pt x="7379" y="3287"/>
                  </a:lnTo>
                  <a:lnTo>
                    <a:pt x="7436" y="3131"/>
                  </a:lnTo>
                  <a:lnTo>
                    <a:pt x="7484" y="2974"/>
                  </a:lnTo>
                  <a:lnTo>
                    <a:pt x="7513" y="2832"/>
                  </a:lnTo>
                  <a:lnTo>
                    <a:pt x="7532" y="2682"/>
                  </a:lnTo>
                  <a:lnTo>
                    <a:pt x="7532" y="2540"/>
                  </a:lnTo>
                  <a:lnTo>
                    <a:pt x="7522" y="2399"/>
                  </a:lnTo>
                  <a:lnTo>
                    <a:pt x="7503" y="2264"/>
                  </a:lnTo>
                  <a:lnTo>
                    <a:pt x="7465" y="2130"/>
                  </a:lnTo>
                  <a:lnTo>
                    <a:pt x="7427" y="1995"/>
                  </a:lnTo>
                  <a:lnTo>
                    <a:pt x="7369" y="1868"/>
                  </a:lnTo>
                  <a:lnTo>
                    <a:pt x="7302" y="1741"/>
                  </a:lnTo>
                  <a:lnTo>
                    <a:pt x="7225" y="1622"/>
                  </a:lnTo>
                  <a:lnTo>
                    <a:pt x="7139" y="1502"/>
                  </a:lnTo>
                  <a:lnTo>
                    <a:pt x="7043" y="1390"/>
                  </a:lnTo>
                  <a:lnTo>
                    <a:pt x="6938" y="1278"/>
                  </a:lnTo>
                  <a:lnTo>
                    <a:pt x="6832" y="1174"/>
                  </a:lnTo>
                  <a:lnTo>
                    <a:pt x="6717" y="1069"/>
                  </a:lnTo>
                  <a:lnTo>
                    <a:pt x="6593" y="972"/>
                  </a:lnTo>
                  <a:lnTo>
                    <a:pt x="6459" y="882"/>
                  </a:lnTo>
                  <a:lnTo>
                    <a:pt x="6315" y="793"/>
                  </a:lnTo>
                  <a:lnTo>
                    <a:pt x="6171" y="703"/>
                  </a:lnTo>
                  <a:lnTo>
                    <a:pt x="6028" y="621"/>
                  </a:lnTo>
                  <a:lnTo>
                    <a:pt x="5874" y="546"/>
                  </a:lnTo>
                  <a:lnTo>
                    <a:pt x="5721" y="471"/>
                  </a:lnTo>
                  <a:lnTo>
                    <a:pt x="5558" y="404"/>
                  </a:lnTo>
                  <a:lnTo>
                    <a:pt x="5395" y="344"/>
                  </a:lnTo>
                  <a:lnTo>
                    <a:pt x="5223" y="285"/>
                  </a:lnTo>
                  <a:lnTo>
                    <a:pt x="5060" y="232"/>
                  </a:lnTo>
                  <a:lnTo>
                    <a:pt x="4887" y="180"/>
                  </a:lnTo>
                  <a:lnTo>
                    <a:pt x="4715" y="143"/>
                  </a:lnTo>
                  <a:lnTo>
                    <a:pt x="4542" y="105"/>
                  </a:lnTo>
                  <a:lnTo>
                    <a:pt x="4370" y="68"/>
                  </a:lnTo>
                  <a:lnTo>
                    <a:pt x="4197" y="46"/>
                  </a:lnTo>
                  <a:lnTo>
                    <a:pt x="4006" y="23"/>
                  </a:lnTo>
                  <a:lnTo>
                    <a:pt x="3814" y="8"/>
                  </a:lnTo>
                  <a:lnTo>
                    <a:pt x="3632"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4" name="Google Shape;680;p35">
              <a:extLst>
                <a:ext uri="{FF2B5EF4-FFF2-40B4-BE49-F238E27FC236}">
                  <a16:creationId xmlns:a16="http://schemas.microsoft.com/office/drawing/2014/main" id="{0DDB48F6-3783-45DF-B530-089062635860}"/>
                </a:ext>
              </a:extLst>
            </p:cNvPr>
            <p:cNvSpPr/>
            <p:nvPr/>
          </p:nvSpPr>
          <p:spPr>
            <a:xfrm>
              <a:off x="10204719" y="2743853"/>
              <a:ext cx="1082775" cy="784100"/>
            </a:xfrm>
            <a:custGeom>
              <a:avLst/>
              <a:gdLst/>
              <a:ahLst/>
              <a:cxnLst/>
              <a:rect l="l" t="t" r="r" b="b"/>
              <a:pathLst>
                <a:path w="43311" h="31364" extrusionOk="0">
                  <a:moveTo>
                    <a:pt x="163" y="0"/>
                  </a:moveTo>
                  <a:lnTo>
                    <a:pt x="105" y="1113"/>
                  </a:lnTo>
                  <a:lnTo>
                    <a:pt x="58" y="2241"/>
                  </a:lnTo>
                  <a:lnTo>
                    <a:pt x="19" y="3399"/>
                  </a:lnTo>
                  <a:lnTo>
                    <a:pt x="0" y="4571"/>
                  </a:lnTo>
                  <a:lnTo>
                    <a:pt x="0" y="5759"/>
                  </a:lnTo>
                  <a:lnTo>
                    <a:pt x="10" y="6357"/>
                  </a:lnTo>
                  <a:lnTo>
                    <a:pt x="19" y="6962"/>
                  </a:lnTo>
                  <a:lnTo>
                    <a:pt x="38" y="7567"/>
                  </a:lnTo>
                  <a:lnTo>
                    <a:pt x="67" y="8164"/>
                  </a:lnTo>
                  <a:lnTo>
                    <a:pt x="96" y="8777"/>
                  </a:lnTo>
                  <a:lnTo>
                    <a:pt x="134" y="9382"/>
                  </a:lnTo>
                  <a:lnTo>
                    <a:pt x="182" y="9987"/>
                  </a:lnTo>
                  <a:lnTo>
                    <a:pt x="240" y="10592"/>
                  </a:lnTo>
                  <a:lnTo>
                    <a:pt x="307" y="11197"/>
                  </a:lnTo>
                  <a:lnTo>
                    <a:pt x="374" y="11809"/>
                  </a:lnTo>
                  <a:lnTo>
                    <a:pt x="460" y="12407"/>
                  </a:lnTo>
                  <a:lnTo>
                    <a:pt x="546" y="13012"/>
                  </a:lnTo>
                  <a:lnTo>
                    <a:pt x="652" y="13609"/>
                  </a:lnTo>
                  <a:lnTo>
                    <a:pt x="757" y="14207"/>
                  </a:lnTo>
                  <a:lnTo>
                    <a:pt x="882" y="14804"/>
                  </a:lnTo>
                  <a:lnTo>
                    <a:pt x="1016" y="15394"/>
                  </a:lnTo>
                  <a:lnTo>
                    <a:pt x="1159" y="15977"/>
                  </a:lnTo>
                  <a:lnTo>
                    <a:pt x="1322" y="16560"/>
                  </a:lnTo>
                  <a:lnTo>
                    <a:pt x="1485" y="17142"/>
                  </a:lnTo>
                  <a:lnTo>
                    <a:pt x="1667" y="17710"/>
                  </a:lnTo>
                  <a:lnTo>
                    <a:pt x="1869" y="18278"/>
                  </a:lnTo>
                  <a:lnTo>
                    <a:pt x="2070" y="18838"/>
                  </a:lnTo>
                  <a:lnTo>
                    <a:pt x="2290" y="19398"/>
                  </a:lnTo>
                  <a:lnTo>
                    <a:pt x="2530" y="19943"/>
                  </a:lnTo>
                  <a:lnTo>
                    <a:pt x="2779" y="20481"/>
                  </a:lnTo>
                  <a:lnTo>
                    <a:pt x="3047" y="21011"/>
                  </a:lnTo>
                  <a:lnTo>
                    <a:pt x="3325" y="21542"/>
                  </a:lnTo>
                  <a:lnTo>
                    <a:pt x="3622" y="22057"/>
                  </a:lnTo>
                  <a:lnTo>
                    <a:pt x="3938" y="22557"/>
                  </a:lnTo>
                  <a:lnTo>
                    <a:pt x="4264" y="23058"/>
                  </a:lnTo>
                  <a:lnTo>
                    <a:pt x="4609" y="23543"/>
                  </a:lnTo>
                  <a:lnTo>
                    <a:pt x="4973" y="24021"/>
                  </a:lnTo>
                  <a:lnTo>
                    <a:pt x="5347" y="24484"/>
                  </a:lnTo>
                  <a:lnTo>
                    <a:pt x="5548" y="24716"/>
                  </a:lnTo>
                  <a:lnTo>
                    <a:pt x="5749" y="24940"/>
                  </a:lnTo>
                  <a:lnTo>
                    <a:pt x="5950" y="25164"/>
                  </a:lnTo>
                  <a:lnTo>
                    <a:pt x="6161" y="25388"/>
                  </a:lnTo>
                  <a:lnTo>
                    <a:pt x="6382" y="25605"/>
                  </a:lnTo>
                  <a:lnTo>
                    <a:pt x="6602" y="25814"/>
                  </a:lnTo>
                  <a:lnTo>
                    <a:pt x="6822" y="26031"/>
                  </a:lnTo>
                  <a:lnTo>
                    <a:pt x="7052" y="26232"/>
                  </a:lnTo>
                  <a:lnTo>
                    <a:pt x="7292" y="26441"/>
                  </a:lnTo>
                  <a:lnTo>
                    <a:pt x="7531" y="26643"/>
                  </a:lnTo>
                  <a:lnTo>
                    <a:pt x="7771" y="26837"/>
                  </a:lnTo>
                  <a:lnTo>
                    <a:pt x="8020" y="27032"/>
                  </a:lnTo>
                  <a:lnTo>
                    <a:pt x="8279" y="27226"/>
                  </a:lnTo>
                  <a:lnTo>
                    <a:pt x="8538" y="27412"/>
                  </a:lnTo>
                  <a:lnTo>
                    <a:pt x="8796" y="27599"/>
                  </a:lnTo>
                  <a:lnTo>
                    <a:pt x="9065" y="27778"/>
                  </a:lnTo>
                  <a:lnTo>
                    <a:pt x="9342" y="27958"/>
                  </a:lnTo>
                  <a:lnTo>
                    <a:pt x="9620" y="28129"/>
                  </a:lnTo>
                  <a:lnTo>
                    <a:pt x="9908" y="28301"/>
                  </a:lnTo>
                  <a:lnTo>
                    <a:pt x="10195" y="28466"/>
                  </a:lnTo>
                  <a:lnTo>
                    <a:pt x="10492" y="28630"/>
                  </a:lnTo>
                  <a:lnTo>
                    <a:pt x="10799" y="28787"/>
                  </a:lnTo>
                  <a:lnTo>
                    <a:pt x="11105" y="28936"/>
                  </a:lnTo>
                  <a:lnTo>
                    <a:pt x="11422" y="29086"/>
                  </a:lnTo>
                  <a:lnTo>
                    <a:pt x="11738" y="29235"/>
                  </a:lnTo>
                  <a:lnTo>
                    <a:pt x="12064" y="29377"/>
                  </a:lnTo>
                  <a:lnTo>
                    <a:pt x="12389" y="29511"/>
                  </a:lnTo>
                  <a:lnTo>
                    <a:pt x="12725" y="29646"/>
                  </a:lnTo>
                  <a:lnTo>
                    <a:pt x="13070" y="29780"/>
                  </a:lnTo>
                  <a:lnTo>
                    <a:pt x="13415" y="29900"/>
                  </a:lnTo>
                  <a:lnTo>
                    <a:pt x="13769" y="30019"/>
                  </a:lnTo>
                  <a:lnTo>
                    <a:pt x="14124" y="30139"/>
                  </a:lnTo>
                  <a:lnTo>
                    <a:pt x="14488" y="30251"/>
                  </a:lnTo>
                  <a:lnTo>
                    <a:pt x="14862" y="30355"/>
                  </a:lnTo>
                  <a:lnTo>
                    <a:pt x="15245" y="30460"/>
                  </a:lnTo>
                  <a:lnTo>
                    <a:pt x="15628" y="30557"/>
                  </a:lnTo>
                  <a:lnTo>
                    <a:pt x="16011" y="30647"/>
                  </a:lnTo>
                  <a:lnTo>
                    <a:pt x="16414" y="30736"/>
                  </a:lnTo>
                  <a:lnTo>
                    <a:pt x="16816" y="30818"/>
                  </a:lnTo>
                  <a:lnTo>
                    <a:pt x="17219" y="30901"/>
                  </a:lnTo>
                  <a:lnTo>
                    <a:pt x="17631" y="30975"/>
                  </a:lnTo>
                  <a:lnTo>
                    <a:pt x="18052" y="31043"/>
                  </a:lnTo>
                  <a:lnTo>
                    <a:pt x="18531" y="31110"/>
                  </a:lnTo>
                  <a:lnTo>
                    <a:pt x="18991" y="31177"/>
                  </a:lnTo>
                  <a:lnTo>
                    <a:pt x="19451" y="31229"/>
                  </a:lnTo>
                  <a:lnTo>
                    <a:pt x="19911" y="31274"/>
                  </a:lnTo>
                  <a:lnTo>
                    <a:pt x="20352" y="31304"/>
                  </a:lnTo>
                  <a:lnTo>
                    <a:pt x="20793" y="31334"/>
                  </a:lnTo>
                  <a:lnTo>
                    <a:pt x="21234" y="31356"/>
                  </a:lnTo>
                  <a:lnTo>
                    <a:pt x="21665" y="31364"/>
                  </a:lnTo>
                  <a:lnTo>
                    <a:pt x="22498" y="31364"/>
                  </a:lnTo>
                  <a:lnTo>
                    <a:pt x="22910" y="31349"/>
                  </a:lnTo>
                  <a:lnTo>
                    <a:pt x="23313" y="31326"/>
                  </a:lnTo>
                  <a:lnTo>
                    <a:pt x="23715" y="31296"/>
                  </a:lnTo>
                  <a:lnTo>
                    <a:pt x="24108" y="31259"/>
                  </a:lnTo>
                  <a:lnTo>
                    <a:pt x="24491" y="31214"/>
                  </a:lnTo>
                  <a:lnTo>
                    <a:pt x="24875" y="31162"/>
                  </a:lnTo>
                  <a:lnTo>
                    <a:pt x="25248" y="31102"/>
                  </a:lnTo>
                  <a:lnTo>
                    <a:pt x="25622" y="31035"/>
                  </a:lnTo>
                  <a:lnTo>
                    <a:pt x="25986" y="30960"/>
                  </a:lnTo>
                  <a:lnTo>
                    <a:pt x="26341" y="30878"/>
                  </a:lnTo>
                  <a:lnTo>
                    <a:pt x="26695" y="30796"/>
                  </a:lnTo>
                  <a:lnTo>
                    <a:pt x="27050" y="30699"/>
                  </a:lnTo>
                  <a:lnTo>
                    <a:pt x="27385" y="30594"/>
                  </a:lnTo>
                  <a:lnTo>
                    <a:pt x="27730" y="30490"/>
                  </a:lnTo>
                  <a:lnTo>
                    <a:pt x="28056" y="30370"/>
                  </a:lnTo>
                  <a:lnTo>
                    <a:pt x="28382" y="30251"/>
                  </a:lnTo>
                  <a:lnTo>
                    <a:pt x="28707" y="30124"/>
                  </a:lnTo>
                  <a:lnTo>
                    <a:pt x="29024" y="29989"/>
                  </a:lnTo>
                  <a:lnTo>
                    <a:pt x="29330" y="29847"/>
                  </a:lnTo>
                  <a:lnTo>
                    <a:pt x="29637" y="29706"/>
                  </a:lnTo>
                  <a:lnTo>
                    <a:pt x="29943" y="29549"/>
                  </a:lnTo>
                  <a:lnTo>
                    <a:pt x="30240" y="29392"/>
                  </a:lnTo>
                  <a:lnTo>
                    <a:pt x="30528" y="29227"/>
                  </a:lnTo>
                  <a:lnTo>
                    <a:pt x="30815" y="29056"/>
                  </a:lnTo>
                  <a:lnTo>
                    <a:pt x="31093" y="28884"/>
                  </a:lnTo>
                  <a:lnTo>
                    <a:pt x="31371" y="28697"/>
                  </a:lnTo>
                  <a:lnTo>
                    <a:pt x="31649" y="28518"/>
                  </a:lnTo>
                  <a:lnTo>
                    <a:pt x="31917" y="28324"/>
                  </a:lnTo>
                  <a:lnTo>
                    <a:pt x="32176" y="28122"/>
                  </a:lnTo>
                  <a:lnTo>
                    <a:pt x="32435" y="27920"/>
                  </a:lnTo>
                  <a:lnTo>
                    <a:pt x="32693" y="27719"/>
                  </a:lnTo>
                  <a:lnTo>
                    <a:pt x="32943" y="27502"/>
                  </a:lnTo>
                  <a:lnTo>
                    <a:pt x="33182" y="27285"/>
                  </a:lnTo>
                  <a:lnTo>
                    <a:pt x="33431" y="27061"/>
                  </a:lnTo>
                  <a:lnTo>
                    <a:pt x="33661" y="26837"/>
                  </a:lnTo>
                  <a:lnTo>
                    <a:pt x="33901" y="26606"/>
                  </a:lnTo>
                  <a:lnTo>
                    <a:pt x="34121" y="26374"/>
                  </a:lnTo>
                  <a:lnTo>
                    <a:pt x="34351" y="26135"/>
                  </a:lnTo>
                  <a:lnTo>
                    <a:pt x="34572" y="25889"/>
                  </a:lnTo>
                  <a:lnTo>
                    <a:pt x="34782" y="25642"/>
                  </a:lnTo>
                  <a:lnTo>
                    <a:pt x="34993" y="25388"/>
                  </a:lnTo>
                  <a:lnTo>
                    <a:pt x="35204" y="25134"/>
                  </a:lnTo>
                  <a:lnTo>
                    <a:pt x="35405" y="24873"/>
                  </a:lnTo>
                  <a:lnTo>
                    <a:pt x="35606" y="24604"/>
                  </a:lnTo>
                  <a:lnTo>
                    <a:pt x="35999" y="24066"/>
                  </a:lnTo>
                  <a:lnTo>
                    <a:pt x="36373" y="23513"/>
                  </a:lnTo>
                  <a:lnTo>
                    <a:pt x="36737" y="22953"/>
                  </a:lnTo>
                  <a:lnTo>
                    <a:pt x="37082" y="22371"/>
                  </a:lnTo>
                  <a:lnTo>
                    <a:pt x="37417" y="21781"/>
                  </a:lnTo>
                  <a:lnTo>
                    <a:pt x="37734" y="21183"/>
                  </a:lnTo>
                  <a:lnTo>
                    <a:pt x="38040" y="20571"/>
                  </a:lnTo>
                  <a:lnTo>
                    <a:pt x="38337" y="19951"/>
                  </a:lnTo>
                  <a:lnTo>
                    <a:pt x="38615" y="19323"/>
                  </a:lnTo>
                  <a:lnTo>
                    <a:pt x="38893" y="18688"/>
                  </a:lnTo>
                  <a:lnTo>
                    <a:pt x="39152" y="18046"/>
                  </a:lnTo>
                  <a:lnTo>
                    <a:pt x="39401" y="17396"/>
                  </a:lnTo>
                  <a:lnTo>
                    <a:pt x="39640" y="16746"/>
                  </a:lnTo>
                  <a:lnTo>
                    <a:pt x="39870" y="16089"/>
                  </a:lnTo>
                  <a:lnTo>
                    <a:pt x="40081" y="15424"/>
                  </a:lnTo>
                  <a:lnTo>
                    <a:pt x="40292" y="14760"/>
                  </a:lnTo>
                  <a:lnTo>
                    <a:pt x="40493" y="14095"/>
                  </a:lnTo>
                  <a:lnTo>
                    <a:pt x="40694" y="13423"/>
                  </a:lnTo>
                  <a:lnTo>
                    <a:pt x="40876" y="12758"/>
                  </a:lnTo>
                  <a:lnTo>
                    <a:pt x="41058" y="12086"/>
                  </a:lnTo>
                  <a:lnTo>
                    <a:pt x="41221" y="11421"/>
                  </a:lnTo>
                  <a:lnTo>
                    <a:pt x="41384" y="10756"/>
                  </a:lnTo>
                  <a:lnTo>
                    <a:pt x="41547" y="10091"/>
                  </a:lnTo>
                  <a:lnTo>
                    <a:pt x="41844" y="8777"/>
                  </a:lnTo>
                  <a:lnTo>
                    <a:pt x="42122" y="7477"/>
                  </a:lnTo>
                  <a:lnTo>
                    <a:pt x="42381" y="6207"/>
                  </a:lnTo>
                  <a:lnTo>
                    <a:pt x="42860" y="3765"/>
                  </a:lnTo>
                  <a:lnTo>
                    <a:pt x="43090" y="2607"/>
                  </a:lnTo>
                  <a:lnTo>
                    <a:pt x="43310" y="1502"/>
                  </a:lnTo>
                  <a:lnTo>
                    <a:pt x="43310" y="1502"/>
                  </a:lnTo>
                  <a:lnTo>
                    <a:pt x="42659" y="1711"/>
                  </a:lnTo>
                  <a:lnTo>
                    <a:pt x="41997" y="1920"/>
                  </a:lnTo>
                  <a:lnTo>
                    <a:pt x="41327" y="2114"/>
                  </a:lnTo>
                  <a:lnTo>
                    <a:pt x="40656" y="2308"/>
                  </a:lnTo>
                  <a:lnTo>
                    <a:pt x="39985" y="2495"/>
                  </a:lnTo>
                  <a:lnTo>
                    <a:pt x="39315" y="2667"/>
                  </a:lnTo>
                  <a:lnTo>
                    <a:pt x="38634" y="2839"/>
                  </a:lnTo>
                  <a:lnTo>
                    <a:pt x="37944" y="3003"/>
                  </a:lnTo>
                  <a:lnTo>
                    <a:pt x="37264" y="3160"/>
                  </a:lnTo>
                  <a:lnTo>
                    <a:pt x="36574" y="3309"/>
                  </a:lnTo>
                  <a:lnTo>
                    <a:pt x="35884" y="3444"/>
                  </a:lnTo>
                  <a:lnTo>
                    <a:pt x="35185" y="3578"/>
                  </a:lnTo>
                  <a:lnTo>
                    <a:pt x="34495" y="3705"/>
                  </a:lnTo>
                  <a:lnTo>
                    <a:pt x="33795" y="3825"/>
                  </a:lnTo>
                  <a:lnTo>
                    <a:pt x="33086" y="3937"/>
                  </a:lnTo>
                  <a:lnTo>
                    <a:pt x="32387" y="4041"/>
                  </a:lnTo>
                  <a:lnTo>
                    <a:pt x="31687" y="4138"/>
                  </a:lnTo>
                  <a:lnTo>
                    <a:pt x="30978" y="4228"/>
                  </a:lnTo>
                  <a:lnTo>
                    <a:pt x="30269" y="4310"/>
                  </a:lnTo>
                  <a:lnTo>
                    <a:pt x="29570" y="4385"/>
                  </a:lnTo>
                  <a:lnTo>
                    <a:pt x="28861" y="4452"/>
                  </a:lnTo>
                  <a:lnTo>
                    <a:pt x="28152" y="4512"/>
                  </a:lnTo>
                  <a:lnTo>
                    <a:pt x="27433" y="4564"/>
                  </a:lnTo>
                  <a:lnTo>
                    <a:pt x="26724" y="4609"/>
                  </a:lnTo>
                  <a:lnTo>
                    <a:pt x="26015" y="4646"/>
                  </a:lnTo>
                  <a:lnTo>
                    <a:pt x="25306" y="4676"/>
                  </a:lnTo>
                  <a:lnTo>
                    <a:pt x="24597" y="4698"/>
                  </a:lnTo>
                  <a:lnTo>
                    <a:pt x="23888" y="4713"/>
                  </a:lnTo>
                  <a:lnTo>
                    <a:pt x="23179" y="4721"/>
                  </a:lnTo>
                  <a:lnTo>
                    <a:pt x="22470" y="4721"/>
                  </a:lnTo>
                  <a:lnTo>
                    <a:pt x="21761" y="4713"/>
                  </a:lnTo>
                  <a:lnTo>
                    <a:pt x="21061" y="4698"/>
                  </a:lnTo>
                  <a:lnTo>
                    <a:pt x="20352" y="4676"/>
                  </a:lnTo>
                  <a:lnTo>
                    <a:pt x="19653" y="4639"/>
                  </a:lnTo>
                  <a:lnTo>
                    <a:pt x="18953" y="4601"/>
                  </a:lnTo>
                  <a:lnTo>
                    <a:pt x="18254" y="4557"/>
                  </a:lnTo>
                  <a:lnTo>
                    <a:pt x="17554" y="4497"/>
                  </a:lnTo>
                  <a:lnTo>
                    <a:pt x="16855" y="4437"/>
                  </a:lnTo>
                  <a:lnTo>
                    <a:pt x="16165" y="4370"/>
                  </a:lnTo>
                  <a:lnTo>
                    <a:pt x="15475" y="4288"/>
                  </a:lnTo>
                  <a:lnTo>
                    <a:pt x="14785" y="4205"/>
                  </a:lnTo>
                  <a:lnTo>
                    <a:pt x="14105" y="4108"/>
                  </a:lnTo>
                  <a:lnTo>
                    <a:pt x="13424" y="4004"/>
                  </a:lnTo>
                  <a:lnTo>
                    <a:pt x="12744" y="3899"/>
                  </a:lnTo>
                  <a:lnTo>
                    <a:pt x="12073" y="3780"/>
                  </a:lnTo>
                  <a:lnTo>
                    <a:pt x="11402" y="3653"/>
                  </a:lnTo>
                  <a:lnTo>
                    <a:pt x="10732" y="3518"/>
                  </a:lnTo>
                  <a:lnTo>
                    <a:pt x="10071" y="3376"/>
                  </a:lnTo>
                  <a:lnTo>
                    <a:pt x="9409" y="3227"/>
                  </a:lnTo>
                  <a:lnTo>
                    <a:pt x="8758" y="3070"/>
                  </a:lnTo>
                  <a:lnTo>
                    <a:pt x="8106" y="2906"/>
                  </a:lnTo>
                  <a:lnTo>
                    <a:pt x="7464" y="2734"/>
                  </a:lnTo>
                  <a:lnTo>
                    <a:pt x="6822" y="2547"/>
                  </a:lnTo>
                  <a:lnTo>
                    <a:pt x="6190" y="2361"/>
                  </a:lnTo>
                  <a:lnTo>
                    <a:pt x="5558" y="2159"/>
                  </a:lnTo>
                  <a:lnTo>
                    <a:pt x="4935" y="1950"/>
                  </a:lnTo>
                  <a:lnTo>
                    <a:pt x="4312" y="1741"/>
                  </a:lnTo>
                  <a:lnTo>
                    <a:pt x="3708" y="1517"/>
                  </a:lnTo>
                  <a:lnTo>
                    <a:pt x="3095" y="1285"/>
                  </a:lnTo>
                  <a:lnTo>
                    <a:pt x="2501" y="1046"/>
                  </a:lnTo>
                  <a:lnTo>
                    <a:pt x="1907" y="799"/>
                  </a:lnTo>
                  <a:lnTo>
                    <a:pt x="1322" y="538"/>
                  </a:lnTo>
                  <a:lnTo>
                    <a:pt x="738" y="277"/>
                  </a:lnTo>
                  <a:lnTo>
                    <a:pt x="163" y="0"/>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5" name="Google Shape;681;p35">
              <a:extLst>
                <a:ext uri="{FF2B5EF4-FFF2-40B4-BE49-F238E27FC236}">
                  <a16:creationId xmlns:a16="http://schemas.microsoft.com/office/drawing/2014/main" id="{B1331A5B-61C5-45F5-921E-71145BF8F507}"/>
                </a:ext>
              </a:extLst>
            </p:cNvPr>
            <p:cNvSpPr/>
            <p:nvPr/>
          </p:nvSpPr>
          <p:spPr>
            <a:xfrm>
              <a:off x="7786719" y="4693128"/>
              <a:ext cx="2663550" cy="317850"/>
            </a:xfrm>
            <a:custGeom>
              <a:avLst/>
              <a:gdLst/>
              <a:ahLst/>
              <a:cxnLst/>
              <a:rect l="l" t="t" r="r" b="b"/>
              <a:pathLst>
                <a:path w="106542" h="12714" extrusionOk="0">
                  <a:moveTo>
                    <a:pt x="46635" y="3758"/>
                  </a:moveTo>
                  <a:lnTo>
                    <a:pt x="52892" y="3780"/>
                  </a:lnTo>
                  <a:lnTo>
                    <a:pt x="59140" y="3810"/>
                  </a:lnTo>
                  <a:lnTo>
                    <a:pt x="62264" y="3840"/>
                  </a:lnTo>
                  <a:lnTo>
                    <a:pt x="65387" y="3862"/>
                  </a:lnTo>
                  <a:lnTo>
                    <a:pt x="68511" y="3900"/>
                  </a:lnTo>
                  <a:lnTo>
                    <a:pt x="71635" y="3937"/>
                  </a:lnTo>
                  <a:lnTo>
                    <a:pt x="74768" y="3982"/>
                  </a:lnTo>
                  <a:lnTo>
                    <a:pt x="77892" y="4034"/>
                  </a:lnTo>
                  <a:lnTo>
                    <a:pt x="81025" y="4087"/>
                  </a:lnTo>
                  <a:lnTo>
                    <a:pt x="84158" y="4146"/>
                  </a:lnTo>
                  <a:lnTo>
                    <a:pt x="87291" y="4214"/>
                  </a:lnTo>
                  <a:lnTo>
                    <a:pt x="90425" y="4288"/>
                  </a:lnTo>
                  <a:lnTo>
                    <a:pt x="93558" y="4370"/>
                  </a:lnTo>
                  <a:lnTo>
                    <a:pt x="96701" y="4460"/>
                  </a:lnTo>
                  <a:lnTo>
                    <a:pt x="99844" y="4557"/>
                  </a:lnTo>
                  <a:lnTo>
                    <a:pt x="102987" y="4654"/>
                  </a:lnTo>
                  <a:lnTo>
                    <a:pt x="103073" y="4654"/>
                  </a:lnTo>
                  <a:lnTo>
                    <a:pt x="103073" y="5214"/>
                  </a:lnTo>
                  <a:lnTo>
                    <a:pt x="103092" y="5767"/>
                  </a:lnTo>
                  <a:lnTo>
                    <a:pt x="103111" y="6327"/>
                  </a:lnTo>
                  <a:lnTo>
                    <a:pt x="103149" y="6887"/>
                  </a:lnTo>
                  <a:lnTo>
                    <a:pt x="103197" y="7440"/>
                  </a:lnTo>
                  <a:lnTo>
                    <a:pt x="103255" y="8000"/>
                  </a:lnTo>
                  <a:lnTo>
                    <a:pt x="103322" y="8561"/>
                  </a:lnTo>
                  <a:lnTo>
                    <a:pt x="103399" y="9113"/>
                  </a:lnTo>
                  <a:lnTo>
                    <a:pt x="97228" y="8986"/>
                  </a:lnTo>
                  <a:lnTo>
                    <a:pt x="91019" y="8867"/>
                  </a:lnTo>
                  <a:lnTo>
                    <a:pt x="84791" y="8755"/>
                  </a:lnTo>
                  <a:lnTo>
                    <a:pt x="78543" y="8658"/>
                  </a:lnTo>
                  <a:lnTo>
                    <a:pt x="75419" y="8613"/>
                  </a:lnTo>
                  <a:lnTo>
                    <a:pt x="72286" y="8576"/>
                  </a:lnTo>
                  <a:lnTo>
                    <a:pt x="69143" y="8538"/>
                  </a:lnTo>
                  <a:lnTo>
                    <a:pt x="66010" y="8516"/>
                  </a:lnTo>
                  <a:lnTo>
                    <a:pt x="62867" y="8493"/>
                  </a:lnTo>
                  <a:lnTo>
                    <a:pt x="59724" y="8478"/>
                  </a:lnTo>
                  <a:lnTo>
                    <a:pt x="56581" y="8471"/>
                  </a:lnTo>
                  <a:lnTo>
                    <a:pt x="53439" y="8471"/>
                  </a:lnTo>
                  <a:lnTo>
                    <a:pt x="50286" y="8478"/>
                  </a:lnTo>
                  <a:lnTo>
                    <a:pt x="47143" y="8493"/>
                  </a:lnTo>
                  <a:lnTo>
                    <a:pt x="44010" y="8523"/>
                  </a:lnTo>
                  <a:lnTo>
                    <a:pt x="40867" y="8553"/>
                  </a:lnTo>
                  <a:lnTo>
                    <a:pt x="37724" y="8598"/>
                  </a:lnTo>
                  <a:lnTo>
                    <a:pt x="34591" y="8658"/>
                  </a:lnTo>
                  <a:lnTo>
                    <a:pt x="31467" y="8725"/>
                  </a:lnTo>
                  <a:lnTo>
                    <a:pt x="28334" y="8800"/>
                  </a:lnTo>
                  <a:lnTo>
                    <a:pt x="25210" y="8889"/>
                  </a:lnTo>
                  <a:lnTo>
                    <a:pt x="22096" y="8994"/>
                  </a:lnTo>
                  <a:lnTo>
                    <a:pt x="18982" y="9106"/>
                  </a:lnTo>
                  <a:lnTo>
                    <a:pt x="15878" y="9233"/>
                  </a:lnTo>
                  <a:lnTo>
                    <a:pt x="12783" y="9375"/>
                  </a:lnTo>
                  <a:lnTo>
                    <a:pt x="9688" y="9532"/>
                  </a:lnTo>
                  <a:lnTo>
                    <a:pt x="6602" y="9696"/>
                  </a:lnTo>
                  <a:lnTo>
                    <a:pt x="3527" y="9883"/>
                  </a:lnTo>
                  <a:lnTo>
                    <a:pt x="3469" y="9659"/>
                  </a:lnTo>
                  <a:lnTo>
                    <a:pt x="3402" y="9442"/>
                  </a:lnTo>
                  <a:lnTo>
                    <a:pt x="3325" y="9218"/>
                  </a:lnTo>
                  <a:lnTo>
                    <a:pt x="3239" y="9001"/>
                  </a:lnTo>
                  <a:lnTo>
                    <a:pt x="3067" y="8553"/>
                  </a:lnTo>
                  <a:lnTo>
                    <a:pt x="2990" y="8322"/>
                  </a:lnTo>
                  <a:lnTo>
                    <a:pt x="2923" y="8083"/>
                  </a:lnTo>
                  <a:lnTo>
                    <a:pt x="2875" y="7866"/>
                  </a:lnTo>
                  <a:lnTo>
                    <a:pt x="2827" y="7642"/>
                  </a:lnTo>
                  <a:lnTo>
                    <a:pt x="2789" y="7410"/>
                  </a:lnTo>
                  <a:lnTo>
                    <a:pt x="2750" y="7186"/>
                  </a:lnTo>
                  <a:lnTo>
                    <a:pt x="2731" y="6955"/>
                  </a:lnTo>
                  <a:lnTo>
                    <a:pt x="2712" y="6723"/>
                  </a:lnTo>
                  <a:lnTo>
                    <a:pt x="2693" y="6492"/>
                  </a:lnTo>
                  <a:lnTo>
                    <a:pt x="2693" y="6260"/>
                  </a:lnTo>
                  <a:lnTo>
                    <a:pt x="2693" y="6029"/>
                  </a:lnTo>
                  <a:lnTo>
                    <a:pt x="2693" y="5797"/>
                  </a:lnTo>
                  <a:lnTo>
                    <a:pt x="2703" y="5565"/>
                  </a:lnTo>
                  <a:lnTo>
                    <a:pt x="2722" y="5334"/>
                  </a:lnTo>
                  <a:lnTo>
                    <a:pt x="2770" y="4878"/>
                  </a:lnTo>
                  <a:lnTo>
                    <a:pt x="2846" y="4423"/>
                  </a:lnTo>
                  <a:lnTo>
                    <a:pt x="2856" y="4348"/>
                  </a:lnTo>
                  <a:lnTo>
                    <a:pt x="2865" y="4281"/>
                  </a:lnTo>
                  <a:lnTo>
                    <a:pt x="2865" y="4221"/>
                  </a:lnTo>
                  <a:lnTo>
                    <a:pt x="2856" y="4161"/>
                  </a:lnTo>
                  <a:lnTo>
                    <a:pt x="2827" y="4042"/>
                  </a:lnTo>
                  <a:lnTo>
                    <a:pt x="2789" y="3930"/>
                  </a:lnTo>
                  <a:lnTo>
                    <a:pt x="15351" y="3848"/>
                  </a:lnTo>
                  <a:lnTo>
                    <a:pt x="21617" y="3810"/>
                  </a:lnTo>
                  <a:lnTo>
                    <a:pt x="27884" y="3780"/>
                  </a:lnTo>
                  <a:lnTo>
                    <a:pt x="34141" y="3765"/>
                  </a:lnTo>
                  <a:lnTo>
                    <a:pt x="40388" y="3758"/>
                  </a:lnTo>
                  <a:close/>
                  <a:moveTo>
                    <a:pt x="53966" y="1"/>
                  </a:moveTo>
                  <a:lnTo>
                    <a:pt x="52365" y="8"/>
                  </a:lnTo>
                  <a:lnTo>
                    <a:pt x="50765" y="16"/>
                  </a:lnTo>
                  <a:lnTo>
                    <a:pt x="49165" y="31"/>
                  </a:lnTo>
                  <a:lnTo>
                    <a:pt x="47565" y="46"/>
                  </a:lnTo>
                  <a:lnTo>
                    <a:pt x="45965" y="68"/>
                  </a:lnTo>
                  <a:lnTo>
                    <a:pt x="44365" y="98"/>
                  </a:lnTo>
                  <a:lnTo>
                    <a:pt x="42764" y="128"/>
                  </a:lnTo>
                  <a:lnTo>
                    <a:pt x="41164" y="165"/>
                  </a:lnTo>
                  <a:lnTo>
                    <a:pt x="39574" y="210"/>
                  </a:lnTo>
                  <a:lnTo>
                    <a:pt x="37973" y="262"/>
                  </a:lnTo>
                  <a:lnTo>
                    <a:pt x="36383" y="315"/>
                  </a:lnTo>
                  <a:lnTo>
                    <a:pt x="34792" y="374"/>
                  </a:lnTo>
                  <a:lnTo>
                    <a:pt x="33192" y="442"/>
                  </a:lnTo>
                  <a:lnTo>
                    <a:pt x="31601" y="509"/>
                  </a:lnTo>
                  <a:lnTo>
                    <a:pt x="30020" y="583"/>
                  </a:lnTo>
                  <a:lnTo>
                    <a:pt x="28430" y="666"/>
                  </a:lnTo>
                  <a:lnTo>
                    <a:pt x="26839" y="748"/>
                  </a:lnTo>
                  <a:lnTo>
                    <a:pt x="25258" y="837"/>
                  </a:lnTo>
                  <a:lnTo>
                    <a:pt x="23677" y="935"/>
                  </a:lnTo>
                  <a:lnTo>
                    <a:pt x="22096" y="1039"/>
                  </a:lnTo>
                  <a:lnTo>
                    <a:pt x="20515" y="1144"/>
                  </a:lnTo>
                  <a:lnTo>
                    <a:pt x="18944" y="1256"/>
                  </a:lnTo>
                  <a:lnTo>
                    <a:pt x="17372" y="1375"/>
                  </a:lnTo>
                  <a:lnTo>
                    <a:pt x="15801" y="1495"/>
                  </a:lnTo>
                  <a:lnTo>
                    <a:pt x="14230" y="1629"/>
                  </a:lnTo>
                  <a:lnTo>
                    <a:pt x="12668" y="1756"/>
                  </a:lnTo>
                  <a:lnTo>
                    <a:pt x="11106" y="1898"/>
                  </a:lnTo>
                  <a:lnTo>
                    <a:pt x="9544" y="2047"/>
                  </a:lnTo>
                  <a:lnTo>
                    <a:pt x="7992" y="2197"/>
                  </a:lnTo>
                  <a:lnTo>
                    <a:pt x="6439" y="2354"/>
                  </a:lnTo>
                  <a:lnTo>
                    <a:pt x="4887" y="2518"/>
                  </a:lnTo>
                  <a:lnTo>
                    <a:pt x="3344" y="2682"/>
                  </a:lnTo>
                  <a:lnTo>
                    <a:pt x="1802" y="2854"/>
                  </a:lnTo>
                  <a:lnTo>
                    <a:pt x="1725" y="2869"/>
                  </a:lnTo>
                  <a:lnTo>
                    <a:pt x="1658" y="2891"/>
                  </a:lnTo>
                  <a:lnTo>
                    <a:pt x="1601" y="2914"/>
                  </a:lnTo>
                  <a:lnTo>
                    <a:pt x="1543" y="2944"/>
                  </a:lnTo>
                  <a:lnTo>
                    <a:pt x="1495" y="2974"/>
                  </a:lnTo>
                  <a:lnTo>
                    <a:pt x="1447" y="3011"/>
                  </a:lnTo>
                  <a:lnTo>
                    <a:pt x="1409" y="3048"/>
                  </a:lnTo>
                  <a:lnTo>
                    <a:pt x="1380" y="3086"/>
                  </a:lnTo>
                  <a:lnTo>
                    <a:pt x="1351" y="3130"/>
                  </a:lnTo>
                  <a:lnTo>
                    <a:pt x="1332" y="3175"/>
                  </a:lnTo>
                  <a:lnTo>
                    <a:pt x="1323" y="3228"/>
                  </a:lnTo>
                  <a:lnTo>
                    <a:pt x="1313" y="3272"/>
                  </a:lnTo>
                  <a:lnTo>
                    <a:pt x="1313" y="3377"/>
                  </a:lnTo>
                  <a:lnTo>
                    <a:pt x="1332" y="3482"/>
                  </a:lnTo>
                  <a:lnTo>
                    <a:pt x="1246" y="3511"/>
                  </a:lnTo>
                  <a:lnTo>
                    <a:pt x="1169" y="3556"/>
                  </a:lnTo>
                  <a:lnTo>
                    <a:pt x="1093" y="3608"/>
                  </a:lnTo>
                  <a:lnTo>
                    <a:pt x="1016" y="3668"/>
                  </a:lnTo>
                  <a:lnTo>
                    <a:pt x="949" y="3735"/>
                  </a:lnTo>
                  <a:lnTo>
                    <a:pt x="882" y="3810"/>
                  </a:lnTo>
                  <a:lnTo>
                    <a:pt x="824" y="3885"/>
                  </a:lnTo>
                  <a:lnTo>
                    <a:pt x="786" y="3974"/>
                  </a:lnTo>
                  <a:lnTo>
                    <a:pt x="633" y="4311"/>
                  </a:lnTo>
                  <a:lnTo>
                    <a:pt x="499" y="4684"/>
                  </a:lnTo>
                  <a:lnTo>
                    <a:pt x="374" y="5080"/>
                  </a:lnTo>
                  <a:lnTo>
                    <a:pt x="259" y="5498"/>
                  </a:lnTo>
                  <a:lnTo>
                    <a:pt x="173" y="5924"/>
                  </a:lnTo>
                  <a:lnTo>
                    <a:pt x="96" y="6372"/>
                  </a:lnTo>
                  <a:lnTo>
                    <a:pt x="67" y="6596"/>
                  </a:lnTo>
                  <a:lnTo>
                    <a:pt x="39" y="6828"/>
                  </a:lnTo>
                  <a:lnTo>
                    <a:pt x="20" y="7059"/>
                  </a:lnTo>
                  <a:lnTo>
                    <a:pt x="10" y="7283"/>
                  </a:lnTo>
                  <a:lnTo>
                    <a:pt x="0" y="7515"/>
                  </a:lnTo>
                  <a:lnTo>
                    <a:pt x="10" y="7746"/>
                  </a:lnTo>
                  <a:lnTo>
                    <a:pt x="20" y="7978"/>
                  </a:lnTo>
                  <a:lnTo>
                    <a:pt x="29" y="8202"/>
                  </a:lnTo>
                  <a:lnTo>
                    <a:pt x="58" y="8426"/>
                  </a:lnTo>
                  <a:lnTo>
                    <a:pt x="87" y="8650"/>
                  </a:lnTo>
                  <a:lnTo>
                    <a:pt x="135" y="8867"/>
                  </a:lnTo>
                  <a:lnTo>
                    <a:pt x="182" y="9083"/>
                  </a:lnTo>
                  <a:lnTo>
                    <a:pt x="240" y="9300"/>
                  </a:lnTo>
                  <a:lnTo>
                    <a:pt x="317" y="9509"/>
                  </a:lnTo>
                  <a:lnTo>
                    <a:pt x="393" y="9711"/>
                  </a:lnTo>
                  <a:lnTo>
                    <a:pt x="480" y="9905"/>
                  </a:lnTo>
                  <a:lnTo>
                    <a:pt x="585" y="10099"/>
                  </a:lnTo>
                  <a:lnTo>
                    <a:pt x="690" y="10286"/>
                  </a:lnTo>
                  <a:lnTo>
                    <a:pt x="815" y="10465"/>
                  </a:lnTo>
                  <a:lnTo>
                    <a:pt x="949" y="10637"/>
                  </a:lnTo>
                  <a:lnTo>
                    <a:pt x="920" y="10727"/>
                  </a:lnTo>
                  <a:lnTo>
                    <a:pt x="911" y="10816"/>
                  </a:lnTo>
                  <a:lnTo>
                    <a:pt x="911" y="10906"/>
                  </a:lnTo>
                  <a:lnTo>
                    <a:pt x="920" y="10996"/>
                  </a:lnTo>
                  <a:lnTo>
                    <a:pt x="949" y="11085"/>
                  </a:lnTo>
                  <a:lnTo>
                    <a:pt x="978" y="11167"/>
                  </a:lnTo>
                  <a:lnTo>
                    <a:pt x="1026" y="11250"/>
                  </a:lnTo>
                  <a:lnTo>
                    <a:pt x="1083" y="11332"/>
                  </a:lnTo>
                  <a:lnTo>
                    <a:pt x="1160" y="11406"/>
                  </a:lnTo>
                  <a:lnTo>
                    <a:pt x="1236" y="11474"/>
                  </a:lnTo>
                  <a:lnTo>
                    <a:pt x="1332" y="11533"/>
                  </a:lnTo>
                  <a:lnTo>
                    <a:pt x="1438" y="11586"/>
                  </a:lnTo>
                  <a:lnTo>
                    <a:pt x="1553" y="11630"/>
                  </a:lnTo>
                  <a:lnTo>
                    <a:pt x="1677" y="11668"/>
                  </a:lnTo>
                  <a:lnTo>
                    <a:pt x="1811" y="11690"/>
                  </a:lnTo>
                  <a:lnTo>
                    <a:pt x="1965" y="11705"/>
                  </a:lnTo>
                  <a:lnTo>
                    <a:pt x="5117" y="11869"/>
                  </a:lnTo>
                  <a:lnTo>
                    <a:pt x="8279" y="12019"/>
                  </a:lnTo>
                  <a:lnTo>
                    <a:pt x="11451" y="12146"/>
                  </a:lnTo>
                  <a:lnTo>
                    <a:pt x="14622" y="12265"/>
                  </a:lnTo>
                  <a:lnTo>
                    <a:pt x="17813" y="12370"/>
                  </a:lnTo>
                  <a:lnTo>
                    <a:pt x="21004" y="12452"/>
                  </a:lnTo>
                  <a:lnTo>
                    <a:pt x="24195" y="12527"/>
                  </a:lnTo>
                  <a:lnTo>
                    <a:pt x="27395" y="12587"/>
                  </a:lnTo>
                  <a:lnTo>
                    <a:pt x="30605" y="12639"/>
                  </a:lnTo>
                  <a:lnTo>
                    <a:pt x="33815" y="12676"/>
                  </a:lnTo>
                  <a:lnTo>
                    <a:pt x="37025" y="12699"/>
                  </a:lnTo>
                  <a:lnTo>
                    <a:pt x="40244" y="12706"/>
                  </a:lnTo>
                  <a:lnTo>
                    <a:pt x="43464" y="12714"/>
                  </a:lnTo>
                  <a:lnTo>
                    <a:pt x="46683" y="12706"/>
                  </a:lnTo>
                  <a:lnTo>
                    <a:pt x="49903" y="12684"/>
                  </a:lnTo>
                  <a:lnTo>
                    <a:pt x="53132" y="12661"/>
                  </a:lnTo>
                  <a:lnTo>
                    <a:pt x="56352" y="12624"/>
                  </a:lnTo>
                  <a:lnTo>
                    <a:pt x="59571" y="12579"/>
                  </a:lnTo>
                  <a:lnTo>
                    <a:pt x="62800" y="12527"/>
                  </a:lnTo>
                  <a:lnTo>
                    <a:pt x="66020" y="12475"/>
                  </a:lnTo>
                  <a:lnTo>
                    <a:pt x="69230" y="12407"/>
                  </a:lnTo>
                  <a:lnTo>
                    <a:pt x="72449" y="12340"/>
                  </a:lnTo>
                  <a:lnTo>
                    <a:pt x="75659" y="12258"/>
                  </a:lnTo>
                  <a:lnTo>
                    <a:pt x="78869" y="12183"/>
                  </a:lnTo>
                  <a:lnTo>
                    <a:pt x="85270" y="12011"/>
                  </a:lnTo>
                  <a:lnTo>
                    <a:pt x="91651" y="11825"/>
                  </a:lnTo>
                  <a:lnTo>
                    <a:pt x="98014" y="11623"/>
                  </a:lnTo>
                  <a:lnTo>
                    <a:pt x="104338" y="11429"/>
                  </a:lnTo>
                  <a:lnTo>
                    <a:pt x="104472" y="11421"/>
                  </a:lnTo>
                  <a:lnTo>
                    <a:pt x="104596" y="11406"/>
                  </a:lnTo>
                  <a:lnTo>
                    <a:pt x="104721" y="11384"/>
                  </a:lnTo>
                  <a:lnTo>
                    <a:pt x="104836" y="11354"/>
                  </a:lnTo>
                  <a:lnTo>
                    <a:pt x="104941" y="11317"/>
                  </a:lnTo>
                  <a:lnTo>
                    <a:pt x="105037" y="11279"/>
                  </a:lnTo>
                  <a:lnTo>
                    <a:pt x="105133" y="11235"/>
                  </a:lnTo>
                  <a:lnTo>
                    <a:pt x="105219" y="11182"/>
                  </a:lnTo>
                  <a:lnTo>
                    <a:pt x="105305" y="11130"/>
                  </a:lnTo>
                  <a:lnTo>
                    <a:pt x="105372" y="11070"/>
                  </a:lnTo>
                  <a:lnTo>
                    <a:pt x="105440" y="11011"/>
                  </a:lnTo>
                  <a:lnTo>
                    <a:pt x="105507" y="10943"/>
                  </a:lnTo>
                  <a:lnTo>
                    <a:pt x="105555" y="10876"/>
                  </a:lnTo>
                  <a:lnTo>
                    <a:pt x="105602" y="10801"/>
                  </a:lnTo>
                  <a:lnTo>
                    <a:pt x="105650" y="10734"/>
                  </a:lnTo>
                  <a:lnTo>
                    <a:pt x="105679" y="10652"/>
                  </a:lnTo>
                  <a:lnTo>
                    <a:pt x="105775" y="10615"/>
                  </a:lnTo>
                  <a:lnTo>
                    <a:pt x="105871" y="10577"/>
                  </a:lnTo>
                  <a:lnTo>
                    <a:pt x="105957" y="10532"/>
                  </a:lnTo>
                  <a:lnTo>
                    <a:pt x="106043" y="10480"/>
                  </a:lnTo>
                  <a:lnTo>
                    <a:pt x="106120" y="10428"/>
                  </a:lnTo>
                  <a:lnTo>
                    <a:pt x="106197" y="10368"/>
                  </a:lnTo>
                  <a:lnTo>
                    <a:pt x="106264" y="10308"/>
                  </a:lnTo>
                  <a:lnTo>
                    <a:pt x="106321" y="10241"/>
                  </a:lnTo>
                  <a:lnTo>
                    <a:pt x="106379" y="10174"/>
                  </a:lnTo>
                  <a:lnTo>
                    <a:pt x="106427" y="10099"/>
                  </a:lnTo>
                  <a:lnTo>
                    <a:pt x="106465" y="10025"/>
                  </a:lnTo>
                  <a:lnTo>
                    <a:pt x="106494" y="9942"/>
                  </a:lnTo>
                  <a:lnTo>
                    <a:pt x="106522" y="9860"/>
                  </a:lnTo>
                  <a:lnTo>
                    <a:pt x="106532" y="9771"/>
                  </a:lnTo>
                  <a:lnTo>
                    <a:pt x="106541" y="9681"/>
                  </a:lnTo>
                  <a:lnTo>
                    <a:pt x="106532" y="9584"/>
                  </a:lnTo>
                  <a:lnTo>
                    <a:pt x="106446" y="8815"/>
                  </a:lnTo>
                  <a:lnTo>
                    <a:pt x="106340" y="8045"/>
                  </a:lnTo>
                  <a:lnTo>
                    <a:pt x="106216" y="7283"/>
                  </a:lnTo>
                  <a:lnTo>
                    <a:pt x="106072" y="6514"/>
                  </a:lnTo>
                  <a:lnTo>
                    <a:pt x="105909" y="5752"/>
                  </a:lnTo>
                  <a:lnTo>
                    <a:pt x="105727" y="4990"/>
                  </a:lnTo>
                  <a:lnTo>
                    <a:pt x="105535" y="4236"/>
                  </a:lnTo>
                  <a:lnTo>
                    <a:pt x="105325" y="3482"/>
                  </a:lnTo>
                  <a:lnTo>
                    <a:pt x="105296" y="3392"/>
                  </a:lnTo>
                  <a:lnTo>
                    <a:pt x="105258" y="3317"/>
                  </a:lnTo>
                  <a:lnTo>
                    <a:pt x="105210" y="3243"/>
                  </a:lnTo>
                  <a:lnTo>
                    <a:pt x="105162" y="3175"/>
                  </a:lnTo>
                  <a:lnTo>
                    <a:pt x="105104" y="3116"/>
                  </a:lnTo>
                  <a:lnTo>
                    <a:pt x="105037" y="3063"/>
                  </a:lnTo>
                  <a:lnTo>
                    <a:pt x="104970" y="3018"/>
                  </a:lnTo>
                  <a:lnTo>
                    <a:pt x="104893" y="2974"/>
                  </a:lnTo>
                  <a:lnTo>
                    <a:pt x="104817" y="2936"/>
                  </a:lnTo>
                  <a:lnTo>
                    <a:pt x="104740" y="2906"/>
                  </a:lnTo>
                  <a:lnTo>
                    <a:pt x="104654" y="2884"/>
                  </a:lnTo>
                  <a:lnTo>
                    <a:pt x="104577" y="2862"/>
                  </a:lnTo>
                  <a:lnTo>
                    <a:pt x="104491" y="2847"/>
                  </a:lnTo>
                  <a:lnTo>
                    <a:pt x="104395" y="2839"/>
                  </a:lnTo>
                  <a:lnTo>
                    <a:pt x="104309" y="2832"/>
                  </a:lnTo>
                  <a:lnTo>
                    <a:pt x="104223" y="2839"/>
                  </a:lnTo>
                  <a:lnTo>
                    <a:pt x="104127" y="2720"/>
                  </a:lnTo>
                  <a:lnTo>
                    <a:pt x="104002" y="2615"/>
                  </a:lnTo>
                  <a:lnTo>
                    <a:pt x="103878" y="2518"/>
                  </a:lnTo>
                  <a:lnTo>
                    <a:pt x="103724" y="2428"/>
                  </a:lnTo>
                  <a:lnTo>
                    <a:pt x="103562" y="2354"/>
                  </a:lnTo>
                  <a:lnTo>
                    <a:pt x="103389" y="2294"/>
                  </a:lnTo>
                  <a:lnTo>
                    <a:pt x="103197" y="2249"/>
                  </a:lnTo>
                  <a:lnTo>
                    <a:pt x="102987" y="2212"/>
                  </a:lnTo>
                  <a:lnTo>
                    <a:pt x="99892" y="1943"/>
                  </a:lnTo>
                  <a:lnTo>
                    <a:pt x="96778" y="1689"/>
                  </a:lnTo>
                  <a:lnTo>
                    <a:pt x="93663" y="1450"/>
                  </a:lnTo>
                  <a:lnTo>
                    <a:pt x="92092" y="1338"/>
                  </a:lnTo>
                  <a:lnTo>
                    <a:pt x="90530" y="1233"/>
                  </a:lnTo>
                  <a:lnTo>
                    <a:pt x="88959" y="1129"/>
                  </a:lnTo>
                  <a:lnTo>
                    <a:pt x="87387" y="1032"/>
                  </a:lnTo>
                  <a:lnTo>
                    <a:pt x="85806" y="935"/>
                  </a:lnTo>
                  <a:lnTo>
                    <a:pt x="84225" y="845"/>
                  </a:lnTo>
                  <a:lnTo>
                    <a:pt x="82654" y="763"/>
                  </a:lnTo>
                  <a:lnTo>
                    <a:pt x="81063" y="681"/>
                  </a:lnTo>
                  <a:lnTo>
                    <a:pt x="79482" y="598"/>
                  </a:lnTo>
                  <a:lnTo>
                    <a:pt x="77901" y="531"/>
                  </a:lnTo>
                  <a:lnTo>
                    <a:pt x="76311" y="464"/>
                  </a:lnTo>
                  <a:lnTo>
                    <a:pt x="74720" y="397"/>
                  </a:lnTo>
                  <a:lnTo>
                    <a:pt x="73129" y="337"/>
                  </a:lnTo>
                  <a:lnTo>
                    <a:pt x="71539" y="285"/>
                  </a:lnTo>
                  <a:lnTo>
                    <a:pt x="69948" y="232"/>
                  </a:lnTo>
                  <a:lnTo>
                    <a:pt x="68348" y="188"/>
                  </a:lnTo>
                  <a:lnTo>
                    <a:pt x="66757" y="150"/>
                  </a:lnTo>
                  <a:lnTo>
                    <a:pt x="65157" y="113"/>
                  </a:lnTo>
                  <a:lnTo>
                    <a:pt x="63557" y="83"/>
                  </a:lnTo>
                  <a:lnTo>
                    <a:pt x="61957" y="61"/>
                  </a:lnTo>
                  <a:lnTo>
                    <a:pt x="60366" y="38"/>
                  </a:lnTo>
                  <a:lnTo>
                    <a:pt x="58766" y="23"/>
                  </a:lnTo>
                  <a:lnTo>
                    <a:pt x="57166" y="8"/>
                  </a:lnTo>
                  <a:lnTo>
                    <a:pt x="55566"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6" name="Google Shape;682;p35">
              <a:extLst>
                <a:ext uri="{FF2B5EF4-FFF2-40B4-BE49-F238E27FC236}">
                  <a16:creationId xmlns:a16="http://schemas.microsoft.com/office/drawing/2014/main" id="{E0147D1E-217E-47B7-912F-46A9AB938A04}"/>
                </a:ext>
              </a:extLst>
            </p:cNvPr>
            <p:cNvSpPr/>
            <p:nvPr/>
          </p:nvSpPr>
          <p:spPr>
            <a:xfrm>
              <a:off x="7854019" y="4787053"/>
              <a:ext cx="2517675" cy="153150"/>
            </a:xfrm>
            <a:custGeom>
              <a:avLst/>
              <a:gdLst/>
              <a:ahLst/>
              <a:cxnLst/>
              <a:rect l="l" t="t" r="r" b="b"/>
              <a:pathLst>
                <a:path w="100707" h="6126" extrusionOk="0">
                  <a:moveTo>
                    <a:pt x="37696" y="1"/>
                  </a:moveTo>
                  <a:lnTo>
                    <a:pt x="31449" y="8"/>
                  </a:lnTo>
                  <a:lnTo>
                    <a:pt x="25192" y="23"/>
                  </a:lnTo>
                  <a:lnTo>
                    <a:pt x="18925" y="53"/>
                  </a:lnTo>
                  <a:lnTo>
                    <a:pt x="12659" y="91"/>
                  </a:lnTo>
                  <a:lnTo>
                    <a:pt x="97" y="173"/>
                  </a:lnTo>
                  <a:lnTo>
                    <a:pt x="135" y="285"/>
                  </a:lnTo>
                  <a:lnTo>
                    <a:pt x="164" y="404"/>
                  </a:lnTo>
                  <a:lnTo>
                    <a:pt x="173" y="464"/>
                  </a:lnTo>
                  <a:lnTo>
                    <a:pt x="173" y="524"/>
                  </a:lnTo>
                  <a:lnTo>
                    <a:pt x="164" y="591"/>
                  </a:lnTo>
                  <a:lnTo>
                    <a:pt x="154" y="666"/>
                  </a:lnTo>
                  <a:lnTo>
                    <a:pt x="78" y="1121"/>
                  </a:lnTo>
                  <a:lnTo>
                    <a:pt x="30" y="1577"/>
                  </a:lnTo>
                  <a:lnTo>
                    <a:pt x="11" y="1808"/>
                  </a:lnTo>
                  <a:lnTo>
                    <a:pt x="1" y="2040"/>
                  </a:lnTo>
                  <a:lnTo>
                    <a:pt x="1" y="2272"/>
                  </a:lnTo>
                  <a:lnTo>
                    <a:pt x="1" y="2503"/>
                  </a:lnTo>
                  <a:lnTo>
                    <a:pt x="1" y="2735"/>
                  </a:lnTo>
                  <a:lnTo>
                    <a:pt x="20" y="2966"/>
                  </a:lnTo>
                  <a:lnTo>
                    <a:pt x="39" y="3198"/>
                  </a:lnTo>
                  <a:lnTo>
                    <a:pt x="58" y="3429"/>
                  </a:lnTo>
                  <a:lnTo>
                    <a:pt x="97" y="3653"/>
                  </a:lnTo>
                  <a:lnTo>
                    <a:pt x="135" y="3885"/>
                  </a:lnTo>
                  <a:lnTo>
                    <a:pt x="183" y="4109"/>
                  </a:lnTo>
                  <a:lnTo>
                    <a:pt x="231" y="4326"/>
                  </a:lnTo>
                  <a:lnTo>
                    <a:pt x="298" y="4565"/>
                  </a:lnTo>
                  <a:lnTo>
                    <a:pt x="375" y="4796"/>
                  </a:lnTo>
                  <a:lnTo>
                    <a:pt x="547" y="5244"/>
                  </a:lnTo>
                  <a:lnTo>
                    <a:pt x="633" y="5461"/>
                  </a:lnTo>
                  <a:lnTo>
                    <a:pt x="710" y="5685"/>
                  </a:lnTo>
                  <a:lnTo>
                    <a:pt x="777" y="5902"/>
                  </a:lnTo>
                  <a:lnTo>
                    <a:pt x="835" y="6126"/>
                  </a:lnTo>
                  <a:lnTo>
                    <a:pt x="3910" y="5939"/>
                  </a:lnTo>
                  <a:lnTo>
                    <a:pt x="6996" y="5775"/>
                  </a:lnTo>
                  <a:lnTo>
                    <a:pt x="10091" y="5618"/>
                  </a:lnTo>
                  <a:lnTo>
                    <a:pt x="13186" y="5476"/>
                  </a:lnTo>
                  <a:lnTo>
                    <a:pt x="16290" y="5349"/>
                  </a:lnTo>
                  <a:lnTo>
                    <a:pt x="19404" y="5237"/>
                  </a:lnTo>
                  <a:lnTo>
                    <a:pt x="22518" y="5132"/>
                  </a:lnTo>
                  <a:lnTo>
                    <a:pt x="25642" y="5043"/>
                  </a:lnTo>
                  <a:lnTo>
                    <a:pt x="28775" y="4968"/>
                  </a:lnTo>
                  <a:lnTo>
                    <a:pt x="31899" y="4901"/>
                  </a:lnTo>
                  <a:lnTo>
                    <a:pt x="35032" y="4841"/>
                  </a:lnTo>
                  <a:lnTo>
                    <a:pt x="38175" y="4796"/>
                  </a:lnTo>
                  <a:lnTo>
                    <a:pt x="41318" y="4766"/>
                  </a:lnTo>
                  <a:lnTo>
                    <a:pt x="44451" y="4736"/>
                  </a:lnTo>
                  <a:lnTo>
                    <a:pt x="47594" y="4721"/>
                  </a:lnTo>
                  <a:lnTo>
                    <a:pt x="50747" y="4714"/>
                  </a:lnTo>
                  <a:lnTo>
                    <a:pt x="53889" y="4714"/>
                  </a:lnTo>
                  <a:lnTo>
                    <a:pt x="57032" y="4721"/>
                  </a:lnTo>
                  <a:lnTo>
                    <a:pt x="60175" y="4736"/>
                  </a:lnTo>
                  <a:lnTo>
                    <a:pt x="63318" y="4759"/>
                  </a:lnTo>
                  <a:lnTo>
                    <a:pt x="66451" y="4781"/>
                  </a:lnTo>
                  <a:lnTo>
                    <a:pt x="69594" y="4819"/>
                  </a:lnTo>
                  <a:lnTo>
                    <a:pt x="72727" y="4856"/>
                  </a:lnTo>
                  <a:lnTo>
                    <a:pt x="75851" y="4901"/>
                  </a:lnTo>
                  <a:lnTo>
                    <a:pt x="82099" y="4998"/>
                  </a:lnTo>
                  <a:lnTo>
                    <a:pt x="88327" y="5110"/>
                  </a:lnTo>
                  <a:lnTo>
                    <a:pt x="94536" y="5229"/>
                  </a:lnTo>
                  <a:lnTo>
                    <a:pt x="100707" y="5356"/>
                  </a:lnTo>
                  <a:lnTo>
                    <a:pt x="100630" y="4804"/>
                  </a:lnTo>
                  <a:lnTo>
                    <a:pt x="100563" y="4243"/>
                  </a:lnTo>
                  <a:lnTo>
                    <a:pt x="100505" y="3683"/>
                  </a:lnTo>
                  <a:lnTo>
                    <a:pt x="100457" y="3130"/>
                  </a:lnTo>
                  <a:lnTo>
                    <a:pt x="100419" y="2570"/>
                  </a:lnTo>
                  <a:lnTo>
                    <a:pt x="100400" y="2010"/>
                  </a:lnTo>
                  <a:lnTo>
                    <a:pt x="100381" y="1457"/>
                  </a:lnTo>
                  <a:lnTo>
                    <a:pt x="100381" y="897"/>
                  </a:lnTo>
                  <a:lnTo>
                    <a:pt x="100295" y="897"/>
                  </a:lnTo>
                  <a:lnTo>
                    <a:pt x="97152" y="800"/>
                  </a:lnTo>
                  <a:lnTo>
                    <a:pt x="94009" y="703"/>
                  </a:lnTo>
                  <a:lnTo>
                    <a:pt x="90866" y="613"/>
                  </a:lnTo>
                  <a:lnTo>
                    <a:pt x="87733" y="531"/>
                  </a:lnTo>
                  <a:lnTo>
                    <a:pt x="84599" y="457"/>
                  </a:lnTo>
                  <a:lnTo>
                    <a:pt x="81466" y="389"/>
                  </a:lnTo>
                  <a:lnTo>
                    <a:pt x="78333" y="330"/>
                  </a:lnTo>
                  <a:lnTo>
                    <a:pt x="75200" y="277"/>
                  </a:lnTo>
                  <a:lnTo>
                    <a:pt x="72076" y="225"/>
                  </a:lnTo>
                  <a:lnTo>
                    <a:pt x="68943" y="180"/>
                  </a:lnTo>
                  <a:lnTo>
                    <a:pt x="65819" y="143"/>
                  </a:lnTo>
                  <a:lnTo>
                    <a:pt x="62695" y="105"/>
                  </a:lnTo>
                  <a:lnTo>
                    <a:pt x="59572" y="83"/>
                  </a:lnTo>
                  <a:lnTo>
                    <a:pt x="56448" y="53"/>
                  </a:lnTo>
                  <a:lnTo>
                    <a:pt x="50200" y="23"/>
                  </a:lnTo>
                  <a:lnTo>
                    <a:pt x="43943"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7" name="Google Shape;683;p35">
              <a:extLst>
                <a:ext uri="{FF2B5EF4-FFF2-40B4-BE49-F238E27FC236}">
                  <a16:creationId xmlns:a16="http://schemas.microsoft.com/office/drawing/2014/main" id="{DA2DFBD5-C155-457F-ADAB-61E422F5C73E}"/>
                </a:ext>
              </a:extLst>
            </p:cNvPr>
            <p:cNvSpPr/>
            <p:nvPr/>
          </p:nvSpPr>
          <p:spPr>
            <a:xfrm>
              <a:off x="9723944" y="6202478"/>
              <a:ext cx="241000" cy="151475"/>
            </a:xfrm>
            <a:custGeom>
              <a:avLst/>
              <a:gdLst/>
              <a:ahLst/>
              <a:cxnLst/>
              <a:rect l="l" t="t" r="r" b="b"/>
              <a:pathLst>
                <a:path w="9640" h="6059" extrusionOk="0">
                  <a:moveTo>
                    <a:pt x="575" y="1"/>
                  </a:moveTo>
                  <a:lnTo>
                    <a:pt x="518" y="16"/>
                  </a:lnTo>
                  <a:lnTo>
                    <a:pt x="451" y="31"/>
                  </a:lnTo>
                  <a:lnTo>
                    <a:pt x="393" y="53"/>
                  </a:lnTo>
                  <a:lnTo>
                    <a:pt x="336" y="76"/>
                  </a:lnTo>
                  <a:lnTo>
                    <a:pt x="278" y="105"/>
                  </a:lnTo>
                  <a:lnTo>
                    <a:pt x="230" y="143"/>
                  </a:lnTo>
                  <a:lnTo>
                    <a:pt x="192" y="180"/>
                  </a:lnTo>
                  <a:lnTo>
                    <a:pt x="115" y="262"/>
                  </a:lnTo>
                  <a:lnTo>
                    <a:pt x="58" y="359"/>
                  </a:lnTo>
                  <a:lnTo>
                    <a:pt x="19" y="464"/>
                  </a:lnTo>
                  <a:lnTo>
                    <a:pt x="0" y="576"/>
                  </a:lnTo>
                  <a:lnTo>
                    <a:pt x="0" y="681"/>
                  </a:lnTo>
                  <a:lnTo>
                    <a:pt x="19" y="793"/>
                  </a:lnTo>
                  <a:lnTo>
                    <a:pt x="39" y="845"/>
                  </a:lnTo>
                  <a:lnTo>
                    <a:pt x="67" y="897"/>
                  </a:lnTo>
                  <a:lnTo>
                    <a:pt x="96" y="949"/>
                  </a:lnTo>
                  <a:lnTo>
                    <a:pt x="134" y="994"/>
                  </a:lnTo>
                  <a:lnTo>
                    <a:pt x="182" y="1039"/>
                  </a:lnTo>
                  <a:lnTo>
                    <a:pt x="230" y="1084"/>
                  </a:lnTo>
                  <a:lnTo>
                    <a:pt x="288" y="1121"/>
                  </a:lnTo>
                  <a:lnTo>
                    <a:pt x="355" y="1159"/>
                  </a:lnTo>
                  <a:lnTo>
                    <a:pt x="853" y="1427"/>
                  </a:lnTo>
                  <a:lnTo>
                    <a:pt x="1351" y="1704"/>
                  </a:lnTo>
                  <a:lnTo>
                    <a:pt x="1849" y="1980"/>
                  </a:lnTo>
                  <a:lnTo>
                    <a:pt x="2348" y="2272"/>
                  </a:lnTo>
                  <a:lnTo>
                    <a:pt x="2827" y="2563"/>
                  </a:lnTo>
                  <a:lnTo>
                    <a:pt x="3316" y="2862"/>
                  </a:lnTo>
                  <a:lnTo>
                    <a:pt x="3785" y="3160"/>
                  </a:lnTo>
                  <a:lnTo>
                    <a:pt x="4255" y="3474"/>
                  </a:lnTo>
                  <a:lnTo>
                    <a:pt x="3306" y="4296"/>
                  </a:lnTo>
                  <a:lnTo>
                    <a:pt x="2357" y="5102"/>
                  </a:lnTo>
                  <a:lnTo>
                    <a:pt x="2309" y="5147"/>
                  </a:lnTo>
                  <a:lnTo>
                    <a:pt x="2271" y="5192"/>
                  </a:lnTo>
                  <a:lnTo>
                    <a:pt x="2242" y="5237"/>
                  </a:lnTo>
                  <a:lnTo>
                    <a:pt x="2214" y="5282"/>
                  </a:lnTo>
                  <a:lnTo>
                    <a:pt x="2194" y="5334"/>
                  </a:lnTo>
                  <a:lnTo>
                    <a:pt x="2185" y="5379"/>
                  </a:lnTo>
                  <a:lnTo>
                    <a:pt x="2175" y="5476"/>
                  </a:lnTo>
                  <a:lnTo>
                    <a:pt x="2185" y="5580"/>
                  </a:lnTo>
                  <a:lnTo>
                    <a:pt x="2214" y="5670"/>
                  </a:lnTo>
                  <a:lnTo>
                    <a:pt x="2262" y="5760"/>
                  </a:lnTo>
                  <a:lnTo>
                    <a:pt x="2329" y="5842"/>
                  </a:lnTo>
                  <a:lnTo>
                    <a:pt x="2405" y="5917"/>
                  </a:lnTo>
                  <a:lnTo>
                    <a:pt x="2501" y="5976"/>
                  </a:lnTo>
                  <a:lnTo>
                    <a:pt x="2606" y="6021"/>
                  </a:lnTo>
                  <a:lnTo>
                    <a:pt x="2654" y="6036"/>
                  </a:lnTo>
                  <a:lnTo>
                    <a:pt x="2712" y="6051"/>
                  </a:lnTo>
                  <a:lnTo>
                    <a:pt x="2769" y="6058"/>
                  </a:lnTo>
                  <a:lnTo>
                    <a:pt x="2894" y="6058"/>
                  </a:lnTo>
                  <a:lnTo>
                    <a:pt x="2951" y="6051"/>
                  </a:lnTo>
                  <a:lnTo>
                    <a:pt x="3018" y="6036"/>
                  </a:lnTo>
                  <a:lnTo>
                    <a:pt x="3086" y="6014"/>
                  </a:lnTo>
                  <a:lnTo>
                    <a:pt x="3143" y="5991"/>
                  </a:lnTo>
                  <a:lnTo>
                    <a:pt x="3210" y="5961"/>
                  </a:lnTo>
                  <a:lnTo>
                    <a:pt x="4456" y="5252"/>
                  </a:lnTo>
                  <a:lnTo>
                    <a:pt x="5711" y="4542"/>
                  </a:lnTo>
                  <a:lnTo>
                    <a:pt x="5970" y="4736"/>
                  </a:lnTo>
                  <a:lnTo>
                    <a:pt x="6238" y="4923"/>
                  </a:lnTo>
                  <a:lnTo>
                    <a:pt x="6516" y="5102"/>
                  </a:lnTo>
                  <a:lnTo>
                    <a:pt x="6794" y="5267"/>
                  </a:lnTo>
                  <a:lnTo>
                    <a:pt x="6937" y="5341"/>
                  </a:lnTo>
                  <a:lnTo>
                    <a:pt x="7081" y="5416"/>
                  </a:lnTo>
                  <a:lnTo>
                    <a:pt x="7235" y="5483"/>
                  </a:lnTo>
                  <a:lnTo>
                    <a:pt x="7388" y="5551"/>
                  </a:lnTo>
                  <a:lnTo>
                    <a:pt x="7541" y="5603"/>
                  </a:lnTo>
                  <a:lnTo>
                    <a:pt x="7694" y="5655"/>
                  </a:lnTo>
                  <a:lnTo>
                    <a:pt x="7857" y="5707"/>
                  </a:lnTo>
                  <a:lnTo>
                    <a:pt x="8020" y="5745"/>
                  </a:lnTo>
                  <a:lnTo>
                    <a:pt x="8164" y="5767"/>
                  </a:lnTo>
                  <a:lnTo>
                    <a:pt x="8317" y="5775"/>
                  </a:lnTo>
                  <a:lnTo>
                    <a:pt x="8461" y="5767"/>
                  </a:lnTo>
                  <a:lnTo>
                    <a:pt x="8605" y="5737"/>
                  </a:lnTo>
                  <a:lnTo>
                    <a:pt x="8739" y="5700"/>
                  </a:lnTo>
                  <a:lnTo>
                    <a:pt x="8863" y="5648"/>
                  </a:lnTo>
                  <a:lnTo>
                    <a:pt x="8978" y="5588"/>
                  </a:lnTo>
                  <a:lnTo>
                    <a:pt x="9084" y="5513"/>
                  </a:lnTo>
                  <a:lnTo>
                    <a:pt x="9180" y="5431"/>
                  </a:lnTo>
                  <a:lnTo>
                    <a:pt x="9256" y="5341"/>
                  </a:lnTo>
                  <a:lnTo>
                    <a:pt x="9323" y="5244"/>
                  </a:lnTo>
                  <a:lnTo>
                    <a:pt x="9371" y="5147"/>
                  </a:lnTo>
                  <a:lnTo>
                    <a:pt x="9400" y="5035"/>
                  </a:lnTo>
                  <a:lnTo>
                    <a:pt x="9410" y="4923"/>
                  </a:lnTo>
                  <a:lnTo>
                    <a:pt x="9400" y="4811"/>
                  </a:lnTo>
                  <a:lnTo>
                    <a:pt x="9390" y="4751"/>
                  </a:lnTo>
                  <a:lnTo>
                    <a:pt x="9362" y="4692"/>
                  </a:lnTo>
                  <a:lnTo>
                    <a:pt x="9323" y="4580"/>
                  </a:lnTo>
                  <a:lnTo>
                    <a:pt x="9266" y="4475"/>
                  </a:lnTo>
                  <a:lnTo>
                    <a:pt x="9208" y="4370"/>
                  </a:lnTo>
                  <a:lnTo>
                    <a:pt x="9151" y="4266"/>
                  </a:lnTo>
                  <a:lnTo>
                    <a:pt x="9074" y="4161"/>
                  </a:lnTo>
                  <a:lnTo>
                    <a:pt x="8998" y="4064"/>
                  </a:lnTo>
                  <a:lnTo>
                    <a:pt x="8921" y="3967"/>
                  </a:lnTo>
                  <a:lnTo>
                    <a:pt x="8835" y="3870"/>
                  </a:lnTo>
                  <a:lnTo>
                    <a:pt x="8643" y="3683"/>
                  </a:lnTo>
                  <a:lnTo>
                    <a:pt x="8442" y="3504"/>
                  </a:lnTo>
                  <a:lnTo>
                    <a:pt x="8221" y="3340"/>
                  </a:lnTo>
                  <a:lnTo>
                    <a:pt x="7991" y="3175"/>
                  </a:lnTo>
                  <a:lnTo>
                    <a:pt x="8614" y="2802"/>
                  </a:lnTo>
                  <a:lnTo>
                    <a:pt x="9228" y="2421"/>
                  </a:lnTo>
                  <a:lnTo>
                    <a:pt x="9333" y="2339"/>
                  </a:lnTo>
                  <a:lnTo>
                    <a:pt x="9429" y="2257"/>
                  </a:lnTo>
                  <a:lnTo>
                    <a:pt x="9496" y="2167"/>
                  </a:lnTo>
                  <a:lnTo>
                    <a:pt x="9553" y="2077"/>
                  </a:lnTo>
                  <a:lnTo>
                    <a:pt x="9601" y="1988"/>
                  </a:lnTo>
                  <a:lnTo>
                    <a:pt x="9620" y="1898"/>
                  </a:lnTo>
                  <a:lnTo>
                    <a:pt x="9640" y="1808"/>
                  </a:lnTo>
                  <a:lnTo>
                    <a:pt x="9640" y="1719"/>
                  </a:lnTo>
                  <a:lnTo>
                    <a:pt x="9620" y="1629"/>
                  </a:lnTo>
                  <a:lnTo>
                    <a:pt x="9601" y="1540"/>
                  </a:lnTo>
                  <a:lnTo>
                    <a:pt x="9563" y="1450"/>
                  </a:lnTo>
                  <a:lnTo>
                    <a:pt x="9515" y="1368"/>
                  </a:lnTo>
                  <a:lnTo>
                    <a:pt x="9458" y="1286"/>
                  </a:lnTo>
                  <a:lnTo>
                    <a:pt x="9390" y="1203"/>
                  </a:lnTo>
                  <a:lnTo>
                    <a:pt x="9314" y="1136"/>
                  </a:lnTo>
                  <a:lnTo>
                    <a:pt x="9237" y="1061"/>
                  </a:lnTo>
                  <a:lnTo>
                    <a:pt x="9141" y="1002"/>
                  </a:lnTo>
                  <a:lnTo>
                    <a:pt x="9045" y="942"/>
                  </a:lnTo>
                  <a:lnTo>
                    <a:pt x="8950" y="890"/>
                  </a:lnTo>
                  <a:lnTo>
                    <a:pt x="8835" y="837"/>
                  </a:lnTo>
                  <a:lnTo>
                    <a:pt x="8729" y="800"/>
                  </a:lnTo>
                  <a:lnTo>
                    <a:pt x="8614" y="770"/>
                  </a:lnTo>
                  <a:lnTo>
                    <a:pt x="8490" y="748"/>
                  </a:lnTo>
                  <a:lnTo>
                    <a:pt x="8375" y="733"/>
                  </a:lnTo>
                  <a:lnTo>
                    <a:pt x="8250" y="725"/>
                  </a:lnTo>
                  <a:lnTo>
                    <a:pt x="8126" y="725"/>
                  </a:lnTo>
                  <a:lnTo>
                    <a:pt x="8001" y="740"/>
                  </a:lnTo>
                  <a:lnTo>
                    <a:pt x="7876" y="770"/>
                  </a:lnTo>
                  <a:lnTo>
                    <a:pt x="7752" y="808"/>
                  </a:lnTo>
                  <a:lnTo>
                    <a:pt x="7627" y="852"/>
                  </a:lnTo>
                  <a:lnTo>
                    <a:pt x="7503" y="912"/>
                  </a:lnTo>
                  <a:lnTo>
                    <a:pt x="7388" y="987"/>
                  </a:lnTo>
                  <a:lnTo>
                    <a:pt x="7043" y="1248"/>
                  </a:lnTo>
                  <a:lnTo>
                    <a:pt x="6698" y="1517"/>
                  </a:lnTo>
                  <a:lnTo>
                    <a:pt x="6018" y="2062"/>
                  </a:lnTo>
                  <a:lnTo>
                    <a:pt x="5893" y="1995"/>
                  </a:lnTo>
                  <a:lnTo>
                    <a:pt x="5797" y="1950"/>
                  </a:lnTo>
                  <a:lnTo>
                    <a:pt x="5213" y="1666"/>
                  </a:lnTo>
                  <a:lnTo>
                    <a:pt x="4628" y="1398"/>
                  </a:lnTo>
                  <a:lnTo>
                    <a:pt x="4025" y="1144"/>
                  </a:lnTo>
                  <a:lnTo>
                    <a:pt x="3431" y="905"/>
                  </a:lnTo>
                  <a:lnTo>
                    <a:pt x="2817" y="673"/>
                  </a:lnTo>
                  <a:lnTo>
                    <a:pt x="2204" y="449"/>
                  </a:lnTo>
                  <a:lnTo>
                    <a:pt x="1581" y="240"/>
                  </a:lnTo>
                  <a:lnTo>
                    <a:pt x="958" y="46"/>
                  </a:lnTo>
                  <a:lnTo>
                    <a:pt x="872" y="23"/>
                  </a:lnTo>
                  <a:lnTo>
                    <a:pt x="795" y="8"/>
                  </a:lnTo>
                  <a:lnTo>
                    <a:pt x="719"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8" name="Google Shape;684;p35">
              <a:extLst>
                <a:ext uri="{FF2B5EF4-FFF2-40B4-BE49-F238E27FC236}">
                  <a16:creationId xmlns:a16="http://schemas.microsoft.com/office/drawing/2014/main" id="{56451C31-91C3-45E3-A60C-7F462E5C21C4}"/>
                </a:ext>
              </a:extLst>
            </p:cNvPr>
            <p:cNvSpPr/>
            <p:nvPr/>
          </p:nvSpPr>
          <p:spPr>
            <a:xfrm>
              <a:off x="9718419" y="6647278"/>
              <a:ext cx="246525" cy="180025"/>
            </a:xfrm>
            <a:custGeom>
              <a:avLst/>
              <a:gdLst/>
              <a:ahLst/>
              <a:cxnLst/>
              <a:rect l="l" t="t" r="r" b="b"/>
              <a:pathLst>
                <a:path w="9861" h="7201" extrusionOk="0">
                  <a:moveTo>
                    <a:pt x="825" y="1"/>
                  </a:moveTo>
                  <a:lnTo>
                    <a:pt x="748" y="8"/>
                  </a:lnTo>
                  <a:lnTo>
                    <a:pt x="681" y="16"/>
                  </a:lnTo>
                  <a:lnTo>
                    <a:pt x="557" y="38"/>
                  </a:lnTo>
                  <a:lnTo>
                    <a:pt x="432" y="83"/>
                  </a:lnTo>
                  <a:lnTo>
                    <a:pt x="317" y="135"/>
                  </a:lnTo>
                  <a:lnTo>
                    <a:pt x="212" y="210"/>
                  </a:lnTo>
                  <a:lnTo>
                    <a:pt x="135" y="292"/>
                  </a:lnTo>
                  <a:lnTo>
                    <a:pt x="97" y="337"/>
                  </a:lnTo>
                  <a:lnTo>
                    <a:pt x="68" y="382"/>
                  </a:lnTo>
                  <a:lnTo>
                    <a:pt x="39" y="426"/>
                  </a:lnTo>
                  <a:lnTo>
                    <a:pt x="20" y="479"/>
                  </a:lnTo>
                  <a:lnTo>
                    <a:pt x="10" y="531"/>
                  </a:lnTo>
                  <a:lnTo>
                    <a:pt x="1" y="583"/>
                  </a:lnTo>
                  <a:lnTo>
                    <a:pt x="1" y="643"/>
                  </a:lnTo>
                  <a:lnTo>
                    <a:pt x="10" y="695"/>
                  </a:lnTo>
                  <a:lnTo>
                    <a:pt x="20" y="755"/>
                  </a:lnTo>
                  <a:lnTo>
                    <a:pt x="39" y="815"/>
                  </a:lnTo>
                  <a:lnTo>
                    <a:pt x="68" y="875"/>
                  </a:lnTo>
                  <a:lnTo>
                    <a:pt x="106" y="934"/>
                  </a:lnTo>
                  <a:lnTo>
                    <a:pt x="250" y="1143"/>
                  </a:lnTo>
                  <a:lnTo>
                    <a:pt x="403" y="1345"/>
                  </a:lnTo>
                  <a:lnTo>
                    <a:pt x="729" y="1748"/>
                  </a:lnTo>
                  <a:lnTo>
                    <a:pt x="1064" y="2152"/>
                  </a:lnTo>
                  <a:lnTo>
                    <a:pt x="1419" y="2540"/>
                  </a:lnTo>
                  <a:lnTo>
                    <a:pt x="1783" y="2929"/>
                  </a:lnTo>
                  <a:lnTo>
                    <a:pt x="2147" y="3317"/>
                  </a:lnTo>
                  <a:lnTo>
                    <a:pt x="2885" y="4086"/>
                  </a:lnTo>
                  <a:lnTo>
                    <a:pt x="2904" y="4116"/>
                  </a:lnTo>
                  <a:lnTo>
                    <a:pt x="2933" y="4146"/>
                  </a:lnTo>
                  <a:lnTo>
                    <a:pt x="2645" y="4295"/>
                  </a:lnTo>
                  <a:lnTo>
                    <a:pt x="2368" y="4445"/>
                  </a:lnTo>
                  <a:lnTo>
                    <a:pt x="2099" y="4609"/>
                  </a:lnTo>
                  <a:lnTo>
                    <a:pt x="1831" y="4773"/>
                  </a:lnTo>
                  <a:lnTo>
                    <a:pt x="1582" y="4953"/>
                  </a:lnTo>
                  <a:lnTo>
                    <a:pt x="1467" y="5042"/>
                  </a:lnTo>
                  <a:lnTo>
                    <a:pt x="1352" y="5139"/>
                  </a:lnTo>
                  <a:lnTo>
                    <a:pt x="1246" y="5244"/>
                  </a:lnTo>
                  <a:lnTo>
                    <a:pt x="1141" y="5341"/>
                  </a:lnTo>
                  <a:lnTo>
                    <a:pt x="1045" y="5453"/>
                  </a:lnTo>
                  <a:lnTo>
                    <a:pt x="959" y="5558"/>
                  </a:lnTo>
                  <a:lnTo>
                    <a:pt x="901" y="5632"/>
                  </a:lnTo>
                  <a:lnTo>
                    <a:pt x="863" y="5715"/>
                  </a:lnTo>
                  <a:lnTo>
                    <a:pt x="844" y="5797"/>
                  </a:lnTo>
                  <a:lnTo>
                    <a:pt x="844" y="5879"/>
                  </a:lnTo>
                  <a:lnTo>
                    <a:pt x="854" y="5961"/>
                  </a:lnTo>
                  <a:lnTo>
                    <a:pt x="873" y="6043"/>
                  </a:lnTo>
                  <a:lnTo>
                    <a:pt x="911" y="6125"/>
                  </a:lnTo>
                  <a:lnTo>
                    <a:pt x="959" y="6200"/>
                  </a:lnTo>
                  <a:lnTo>
                    <a:pt x="1016" y="6275"/>
                  </a:lnTo>
                  <a:lnTo>
                    <a:pt x="1084" y="6342"/>
                  </a:lnTo>
                  <a:lnTo>
                    <a:pt x="1160" y="6402"/>
                  </a:lnTo>
                  <a:lnTo>
                    <a:pt x="1246" y="6447"/>
                  </a:lnTo>
                  <a:lnTo>
                    <a:pt x="1342" y="6484"/>
                  </a:lnTo>
                  <a:lnTo>
                    <a:pt x="1448" y="6514"/>
                  </a:lnTo>
                  <a:lnTo>
                    <a:pt x="1553" y="6529"/>
                  </a:lnTo>
                  <a:lnTo>
                    <a:pt x="1668" y="6529"/>
                  </a:lnTo>
                  <a:lnTo>
                    <a:pt x="1850" y="6506"/>
                  </a:lnTo>
                  <a:lnTo>
                    <a:pt x="2032" y="6484"/>
                  </a:lnTo>
                  <a:lnTo>
                    <a:pt x="2205" y="6454"/>
                  </a:lnTo>
                  <a:lnTo>
                    <a:pt x="2377" y="6417"/>
                  </a:lnTo>
                  <a:lnTo>
                    <a:pt x="2550" y="6379"/>
                  </a:lnTo>
                  <a:lnTo>
                    <a:pt x="2722" y="6335"/>
                  </a:lnTo>
                  <a:lnTo>
                    <a:pt x="3057" y="6230"/>
                  </a:lnTo>
                  <a:lnTo>
                    <a:pt x="3393" y="6118"/>
                  </a:lnTo>
                  <a:lnTo>
                    <a:pt x="3719" y="5991"/>
                  </a:lnTo>
                  <a:lnTo>
                    <a:pt x="4044" y="5857"/>
                  </a:lnTo>
                  <a:lnTo>
                    <a:pt x="4370" y="5715"/>
                  </a:lnTo>
                  <a:lnTo>
                    <a:pt x="4696" y="6043"/>
                  </a:lnTo>
                  <a:lnTo>
                    <a:pt x="4868" y="6215"/>
                  </a:lnTo>
                  <a:lnTo>
                    <a:pt x="5041" y="6372"/>
                  </a:lnTo>
                  <a:lnTo>
                    <a:pt x="5213" y="6529"/>
                  </a:lnTo>
                  <a:lnTo>
                    <a:pt x="5405" y="6678"/>
                  </a:lnTo>
                  <a:lnTo>
                    <a:pt x="5597" y="6820"/>
                  </a:lnTo>
                  <a:lnTo>
                    <a:pt x="5798" y="6954"/>
                  </a:lnTo>
                  <a:lnTo>
                    <a:pt x="5894" y="7014"/>
                  </a:lnTo>
                  <a:lnTo>
                    <a:pt x="5989" y="7067"/>
                  </a:lnTo>
                  <a:lnTo>
                    <a:pt x="6095" y="7104"/>
                  </a:lnTo>
                  <a:lnTo>
                    <a:pt x="6191" y="7141"/>
                  </a:lnTo>
                  <a:lnTo>
                    <a:pt x="6296" y="7164"/>
                  </a:lnTo>
                  <a:lnTo>
                    <a:pt x="6402" y="7186"/>
                  </a:lnTo>
                  <a:lnTo>
                    <a:pt x="6507" y="7194"/>
                  </a:lnTo>
                  <a:lnTo>
                    <a:pt x="6612" y="7201"/>
                  </a:lnTo>
                  <a:lnTo>
                    <a:pt x="6708" y="7201"/>
                  </a:lnTo>
                  <a:lnTo>
                    <a:pt x="6814" y="7186"/>
                  </a:lnTo>
                  <a:lnTo>
                    <a:pt x="6909" y="7171"/>
                  </a:lnTo>
                  <a:lnTo>
                    <a:pt x="7005" y="7149"/>
                  </a:lnTo>
                  <a:lnTo>
                    <a:pt x="7101" y="7119"/>
                  </a:lnTo>
                  <a:lnTo>
                    <a:pt x="7187" y="7089"/>
                  </a:lnTo>
                  <a:lnTo>
                    <a:pt x="7273" y="7052"/>
                  </a:lnTo>
                  <a:lnTo>
                    <a:pt x="7360" y="7007"/>
                  </a:lnTo>
                  <a:lnTo>
                    <a:pt x="7436" y="6954"/>
                  </a:lnTo>
                  <a:lnTo>
                    <a:pt x="7503" y="6902"/>
                  </a:lnTo>
                  <a:lnTo>
                    <a:pt x="7570" y="6842"/>
                  </a:lnTo>
                  <a:lnTo>
                    <a:pt x="7628" y="6783"/>
                  </a:lnTo>
                  <a:lnTo>
                    <a:pt x="7685" y="6715"/>
                  </a:lnTo>
                  <a:lnTo>
                    <a:pt x="7724" y="6648"/>
                  </a:lnTo>
                  <a:lnTo>
                    <a:pt x="7762" y="6574"/>
                  </a:lnTo>
                  <a:lnTo>
                    <a:pt x="7791" y="6499"/>
                  </a:lnTo>
                  <a:lnTo>
                    <a:pt x="7810" y="6417"/>
                  </a:lnTo>
                  <a:lnTo>
                    <a:pt x="7820" y="6342"/>
                  </a:lnTo>
                  <a:lnTo>
                    <a:pt x="7820" y="6260"/>
                  </a:lnTo>
                  <a:lnTo>
                    <a:pt x="7810" y="6170"/>
                  </a:lnTo>
                  <a:lnTo>
                    <a:pt x="7791" y="6088"/>
                  </a:lnTo>
                  <a:lnTo>
                    <a:pt x="7762" y="5998"/>
                  </a:lnTo>
                  <a:lnTo>
                    <a:pt x="7714" y="5909"/>
                  </a:lnTo>
                  <a:lnTo>
                    <a:pt x="7666" y="5819"/>
                  </a:lnTo>
                  <a:lnTo>
                    <a:pt x="7561" y="5670"/>
                  </a:lnTo>
                  <a:lnTo>
                    <a:pt x="7456" y="5520"/>
                  </a:lnTo>
                  <a:lnTo>
                    <a:pt x="7341" y="5378"/>
                  </a:lnTo>
                  <a:lnTo>
                    <a:pt x="7216" y="5237"/>
                  </a:lnTo>
                  <a:lnTo>
                    <a:pt x="7091" y="5095"/>
                  </a:lnTo>
                  <a:lnTo>
                    <a:pt x="6957" y="4960"/>
                  </a:lnTo>
                  <a:lnTo>
                    <a:pt x="6670" y="4684"/>
                  </a:lnTo>
                  <a:lnTo>
                    <a:pt x="7388" y="4378"/>
                  </a:lnTo>
                  <a:lnTo>
                    <a:pt x="7743" y="4221"/>
                  </a:lnTo>
                  <a:lnTo>
                    <a:pt x="8088" y="4056"/>
                  </a:lnTo>
                  <a:lnTo>
                    <a:pt x="8423" y="3885"/>
                  </a:lnTo>
                  <a:lnTo>
                    <a:pt x="8759" y="3713"/>
                  </a:lnTo>
                  <a:lnTo>
                    <a:pt x="9084" y="3526"/>
                  </a:lnTo>
                  <a:lnTo>
                    <a:pt x="9391" y="3332"/>
                  </a:lnTo>
                  <a:lnTo>
                    <a:pt x="9506" y="3257"/>
                  </a:lnTo>
                  <a:lnTo>
                    <a:pt x="9602" y="3175"/>
                  </a:lnTo>
                  <a:lnTo>
                    <a:pt x="9679" y="3093"/>
                  </a:lnTo>
                  <a:lnTo>
                    <a:pt x="9746" y="3011"/>
                  </a:lnTo>
                  <a:lnTo>
                    <a:pt x="9793" y="2929"/>
                  </a:lnTo>
                  <a:lnTo>
                    <a:pt x="9822" y="2846"/>
                  </a:lnTo>
                  <a:lnTo>
                    <a:pt x="9851" y="2764"/>
                  </a:lnTo>
                  <a:lnTo>
                    <a:pt x="9861" y="2682"/>
                  </a:lnTo>
                  <a:lnTo>
                    <a:pt x="9851" y="2600"/>
                  </a:lnTo>
                  <a:lnTo>
                    <a:pt x="9841" y="2518"/>
                  </a:lnTo>
                  <a:lnTo>
                    <a:pt x="9813" y="2436"/>
                  </a:lnTo>
                  <a:lnTo>
                    <a:pt x="9784" y="2361"/>
                  </a:lnTo>
                  <a:lnTo>
                    <a:pt x="9736" y="2286"/>
                  </a:lnTo>
                  <a:lnTo>
                    <a:pt x="9679" y="2212"/>
                  </a:lnTo>
                  <a:lnTo>
                    <a:pt x="9621" y="2137"/>
                  </a:lnTo>
                  <a:lnTo>
                    <a:pt x="9554" y="2070"/>
                  </a:lnTo>
                  <a:lnTo>
                    <a:pt x="9468" y="2010"/>
                  </a:lnTo>
                  <a:lnTo>
                    <a:pt x="9391" y="1950"/>
                  </a:lnTo>
                  <a:lnTo>
                    <a:pt x="9295" y="1890"/>
                  </a:lnTo>
                  <a:lnTo>
                    <a:pt x="9199" y="1838"/>
                  </a:lnTo>
                  <a:lnTo>
                    <a:pt x="9104" y="1793"/>
                  </a:lnTo>
                  <a:lnTo>
                    <a:pt x="8998" y="1756"/>
                  </a:lnTo>
                  <a:lnTo>
                    <a:pt x="8883" y="1719"/>
                  </a:lnTo>
                  <a:lnTo>
                    <a:pt x="8768" y="1689"/>
                  </a:lnTo>
                  <a:lnTo>
                    <a:pt x="8653" y="1666"/>
                  </a:lnTo>
                  <a:lnTo>
                    <a:pt x="8538" y="1651"/>
                  </a:lnTo>
                  <a:lnTo>
                    <a:pt x="8423" y="1644"/>
                  </a:lnTo>
                  <a:lnTo>
                    <a:pt x="8299" y="1644"/>
                  </a:lnTo>
                  <a:lnTo>
                    <a:pt x="8184" y="1651"/>
                  </a:lnTo>
                  <a:lnTo>
                    <a:pt x="8059" y="1666"/>
                  </a:lnTo>
                  <a:lnTo>
                    <a:pt x="7944" y="1696"/>
                  </a:lnTo>
                  <a:lnTo>
                    <a:pt x="7829" y="1726"/>
                  </a:lnTo>
                  <a:lnTo>
                    <a:pt x="7638" y="1793"/>
                  </a:lnTo>
                  <a:lnTo>
                    <a:pt x="7436" y="1860"/>
                  </a:lnTo>
                  <a:lnTo>
                    <a:pt x="7063" y="2017"/>
                  </a:lnTo>
                  <a:lnTo>
                    <a:pt x="6689" y="2182"/>
                  </a:lnTo>
                  <a:lnTo>
                    <a:pt x="6315" y="2361"/>
                  </a:lnTo>
                  <a:lnTo>
                    <a:pt x="5951" y="2540"/>
                  </a:lnTo>
                  <a:lnTo>
                    <a:pt x="5597" y="2734"/>
                  </a:lnTo>
                  <a:lnTo>
                    <a:pt x="4888" y="3115"/>
                  </a:lnTo>
                  <a:lnTo>
                    <a:pt x="4801" y="3056"/>
                  </a:lnTo>
                  <a:lnTo>
                    <a:pt x="4725" y="2966"/>
                  </a:lnTo>
                  <a:lnTo>
                    <a:pt x="3920" y="2249"/>
                  </a:lnTo>
                  <a:lnTo>
                    <a:pt x="3517" y="1890"/>
                  </a:lnTo>
                  <a:lnTo>
                    <a:pt x="3105" y="1524"/>
                  </a:lnTo>
                  <a:lnTo>
                    <a:pt x="2693" y="1166"/>
                  </a:lnTo>
                  <a:lnTo>
                    <a:pt x="2262" y="822"/>
                  </a:lnTo>
                  <a:lnTo>
                    <a:pt x="1821" y="486"/>
                  </a:lnTo>
                  <a:lnTo>
                    <a:pt x="1601" y="322"/>
                  </a:lnTo>
                  <a:lnTo>
                    <a:pt x="1371" y="165"/>
                  </a:lnTo>
                  <a:lnTo>
                    <a:pt x="1304" y="120"/>
                  </a:lnTo>
                  <a:lnTo>
                    <a:pt x="1237" y="90"/>
                  </a:lnTo>
                  <a:lnTo>
                    <a:pt x="1170" y="60"/>
                  </a:lnTo>
                  <a:lnTo>
                    <a:pt x="1103" y="38"/>
                  </a:lnTo>
                  <a:lnTo>
                    <a:pt x="1026" y="23"/>
                  </a:lnTo>
                  <a:lnTo>
                    <a:pt x="959" y="8"/>
                  </a:lnTo>
                  <a:lnTo>
                    <a:pt x="892" y="8"/>
                  </a:lnTo>
                  <a:lnTo>
                    <a:pt x="825"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9" name="Google Shape;685;p35">
              <a:extLst>
                <a:ext uri="{FF2B5EF4-FFF2-40B4-BE49-F238E27FC236}">
                  <a16:creationId xmlns:a16="http://schemas.microsoft.com/office/drawing/2014/main" id="{7ED34136-9B5C-48F7-8BE9-B550F58E7988}"/>
                </a:ext>
              </a:extLst>
            </p:cNvPr>
            <p:cNvSpPr/>
            <p:nvPr/>
          </p:nvSpPr>
          <p:spPr>
            <a:xfrm>
              <a:off x="9696869" y="7187503"/>
              <a:ext cx="250350" cy="161925"/>
            </a:xfrm>
            <a:custGeom>
              <a:avLst/>
              <a:gdLst/>
              <a:ahLst/>
              <a:cxnLst/>
              <a:rect l="l" t="t" r="r" b="b"/>
              <a:pathLst>
                <a:path w="10014" h="6477" extrusionOk="0">
                  <a:moveTo>
                    <a:pt x="8749" y="0"/>
                  </a:moveTo>
                  <a:lnTo>
                    <a:pt x="8653" y="8"/>
                  </a:lnTo>
                  <a:lnTo>
                    <a:pt x="8567" y="23"/>
                  </a:lnTo>
                  <a:lnTo>
                    <a:pt x="8471" y="38"/>
                  </a:lnTo>
                  <a:lnTo>
                    <a:pt x="8250" y="105"/>
                  </a:lnTo>
                  <a:lnTo>
                    <a:pt x="8030" y="179"/>
                  </a:lnTo>
                  <a:lnTo>
                    <a:pt x="7810" y="262"/>
                  </a:lnTo>
                  <a:lnTo>
                    <a:pt x="7599" y="351"/>
                  </a:lnTo>
                  <a:lnTo>
                    <a:pt x="7388" y="448"/>
                  </a:lnTo>
                  <a:lnTo>
                    <a:pt x="7187" y="553"/>
                  </a:lnTo>
                  <a:lnTo>
                    <a:pt x="6986" y="657"/>
                  </a:lnTo>
                  <a:lnTo>
                    <a:pt x="6784" y="770"/>
                  </a:lnTo>
                  <a:lnTo>
                    <a:pt x="6392" y="1009"/>
                  </a:lnTo>
                  <a:lnTo>
                    <a:pt x="6018" y="1262"/>
                  </a:lnTo>
                  <a:lnTo>
                    <a:pt x="5644" y="1516"/>
                  </a:lnTo>
                  <a:lnTo>
                    <a:pt x="5280" y="1778"/>
                  </a:lnTo>
                  <a:lnTo>
                    <a:pt x="4935" y="1546"/>
                  </a:lnTo>
                  <a:lnTo>
                    <a:pt x="4581" y="1315"/>
                  </a:lnTo>
                  <a:lnTo>
                    <a:pt x="3910" y="852"/>
                  </a:lnTo>
                  <a:lnTo>
                    <a:pt x="3824" y="799"/>
                  </a:lnTo>
                  <a:lnTo>
                    <a:pt x="3737" y="755"/>
                  </a:lnTo>
                  <a:lnTo>
                    <a:pt x="3642" y="717"/>
                  </a:lnTo>
                  <a:lnTo>
                    <a:pt x="3555" y="695"/>
                  </a:lnTo>
                  <a:lnTo>
                    <a:pt x="3469" y="672"/>
                  </a:lnTo>
                  <a:lnTo>
                    <a:pt x="3373" y="665"/>
                  </a:lnTo>
                  <a:lnTo>
                    <a:pt x="3287" y="657"/>
                  </a:lnTo>
                  <a:lnTo>
                    <a:pt x="3191" y="665"/>
                  </a:lnTo>
                  <a:lnTo>
                    <a:pt x="3105" y="672"/>
                  </a:lnTo>
                  <a:lnTo>
                    <a:pt x="3019" y="687"/>
                  </a:lnTo>
                  <a:lnTo>
                    <a:pt x="2942" y="710"/>
                  </a:lnTo>
                  <a:lnTo>
                    <a:pt x="2856" y="740"/>
                  </a:lnTo>
                  <a:lnTo>
                    <a:pt x="2779" y="770"/>
                  </a:lnTo>
                  <a:lnTo>
                    <a:pt x="2712" y="807"/>
                  </a:lnTo>
                  <a:lnTo>
                    <a:pt x="2645" y="844"/>
                  </a:lnTo>
                  <a:lnTo>
                    <a:pt x="2578" y="889"/>
                  </a:lnTo>
                  <a:lnTo>
                    <a:pt x="2520" y="941"/>
                  </a:lnTo>
                  <a:lnTo>
                    <a:pt x="2463" y="994"/>
                  </a:lnTo>
                  <a:lnTo>
                    <a:pt x="2425" y="1046"/>
                  </a:lnTo>
                  <a:lnTo>
                    <a:pt x="2377" y="1106"/>
                  </a:lnTo>
                  <a:lnTo>
                    <a:pt x="2348" y="1165"/>
                  </a:lnTo>
                  <a:lnTo>
                    <a:pt x="2319" y="1225"/>
                  </a:lnTo>
                  <a:lnTo>
                    <a:pt x="2310" y="1292"/>
                  </a:lnTo>
                  <a:lnTo>
                    <a:pt x="2300" y="1352"/>
                  </a:lnTo>
                  <a:lnTo>
                    <a:pt x="2300" y="1419"/>
                  </a:lnTo>
                  <a:lnTo>
                    <a:pt x="2310" y="1487"/>
                  </a:lnTo>
                  <a:lnTo>
                    <a:pt x="2329" y="1546"/>
                  </a:lnTo>
                  <a:lnTo>
                    <a:pt x="2358" y="1614"/>
                  </a:lnTo>
                  <a:lnTo>
                    <a:pt x="2396" y="1681"/>
                  </a:lnTo>
                  <a:lnTo>
                    <a:pt x="2453" y="1741"/>
                  </a:lnTo>
                  <a:lnTo>
                    <a:pt x="2511" y="1800"/>
                  </a:lnTo>
                  <a:lnTo>
                    <a:pt x="2588" y="1860"/>
                  </a:lnTo>
                  <a:lnTo>
                    <a:pt x="3824" y="2764"/>
                  </a:lnTo>
                  <a:lnTo>
                    <a:pt x="2942" y="3324"/>
                  </a:lnTo>
                  <a:lnTo>
                    <a:pt x="2070" y="3892"/>
                  </a:lnTo>
                  <a:lnTo>
                    <a:pt x="1198" y="4459"/>
                  </a:lnTo>
                  <a:lnTo>
                    <a:pt x="336" y="5034"/>
                  </a:lnTo>
                  <a:lnTo>
                    <a:pt x="259" y="5094"/>
                  </a:lnTo>
                  <a:lnTo>
                    <a:pt x="182" y="5154"/>
                  </a:lnTo>
                  <a:lnTo>
                    <a:pt x="125" y="5221"/>
                  </a:lnTo>
                  <a:lnTo>
                    <a:pt x="87" y="5288"/>
                  </a:lnTo>
                  <a:lnTo>
                    <a:pt x="48" y="5356"/>
                  </a:lnTo>
                  <a:lnTo>
                    <a:pt x="20" y="5430"/>
                  </a:lnTo>
                  <a:lnTo>
                    <a:pt x="10" y="5505"/>
                  </a:lnTo>
                  <a:lnTo>
                    <a:pt x="0" y="5580"/>
                  </a:lnTo>
                  <a:lnTo>
                    <a:pt x="10" y="5647"/>
                  </a:lnTo>
                  <a:lnTo>
                    <a:pt x="20" y="5722"/>
                  </a:lnTo>
                  <a:lnTo>
                    <a:pt x="48" y="5796"/>
                  </a:lnTo>
                  <a:lnTo>
                    <a:pt x="77" y="5864"/>
                  </a:lnTo>
                  <a:lnTo>
                    <a:pt x="106" y="5931"/>
                  </a:lnTo>
                  <a:lnTo>
                    <a:pt x="154" y="5998"/>
                  </a:lnTo>
                  <a:lnTo>
                    <a:pt x="202" y="6065"/>
                  </a:lnTo>
                  <a:lnTo>
                    <a:pt x="259" y="6125"/>
                  </a:lnTo>
                  <a:lnTo>
                    <a:pt x="326" y="6185"/>
                  </a:lnTo>
                  <a:lnTo>
                    <a:pt x="393" y="6237"/>
                  </a:lnTo>
                  <a:lnTo>
                    <a:pt x="460" y="6289"/>
                  </a:lnTo>
                  <a:lnTo>
                    <a:pt x="537" y="6334"/>
                  </a:lnTo>
                  <a:lnTo>
                    <a:pt x="614" y="6371"/>
                  </a:lnTo>
                  <a:lnTo>
                    <a:pt x="700" y="6409"/>
                  </a:lnTo>
                  <a:lnTo>
                    <a:pt x="786" y="6439"/>
                  </a:lnTo>
                  <a:lnTo>
                    <a:pt x="872" y="6454"/>
                  </a:lnTo>
                  <a:lnTo>
                    <a:pt x="968" y="6469"/>
                  </a:lnTo>
                  <a:lnTo>
                    <a:pt x="1064" y="6476"/>
                  </a:lnTo>
                  <a:lnTo>
                    <a:pt x="1150" y="6476"/>
                  </a:lnTo>
                  <a:lnTo>
                    <a:pt x="1246" y="6469"/>
                  </a:lnTo>
                  <a:lnTo>
                    <a:pt x="1342" y="6446"/>
                  </a:lnTo>
                  <a:lnTo>
                    <a:pt x="1438" y="6424"/>
                  </a:lnTo>
                  <a:lnTo>
                    <a:pt x="1534" y="6386"/>
                  </a:lnTo>
                  <a:lnTo>
                    <a:pt x="1629" y="6342"/>
                  </a:lnTo>
                  <a:lnTo>
                    <a:pt x="2635" y="5789"/>
                  </a:lnTo>
                  <a:lnTo>
                    <a:pt x="3651" y="5229"/>
                  </a:lnTo>
                  <a:lnTo>
                    <a:pt x="4657" y="4661"/>
                  </a:lnTo>
                  <a:lnTo>
                    <a:pt x="5663" y="4086"/>
                  </a:lnTo>
                  <a:lnTo>
                    <a:pt x="6257" y="4556"/>
                  </a:lnTo>
                  <a:lnTo>
                    <a:pt x="6861" y="5027"/>
                  </a:lnTo>
                  <a:lnTo>
                    <a:pt x="7158" y="5259"/>
                  </a:lnTo>
                  <a:lnTo>
                    <a:pt x="7474" y="5475"/>
                  </a:lnTo>
                  <a:lnTo>
                    <a:pt x="7791" y="5692"/>
                  </a:lnTo>
                  <a:lnTo>
                    <a:pt x="8116" y="5886"/>
                  </a:lnTo>
                  <a:lnTo>
                    <a:pt x="8212" y="5938"/>
                  </a:lnTo>
                  <a:lnTo>
                    <a:pt x="8308" y="5983"/>
                  </a:lnTo>
                  <a:lnTo>
                    <a:pt x="8404" y="6013"/>
                  </a:lnTo>
                  <a:lnTo>
                    <a:pt x="8500" y="6028"/>
                  </a:lnTo>
                  <a:lnTo>
                    <a:pt x="8595" y="6043"/>
                  </a:lnTo>
                  <a:lnTo>
                    <a:pt x="8787" y="6043"/>
                  </a:lnTo>
                  <a:lnTo>
                    <a:pt x="8873" y="6028"/>
                  </a:lnTo>
                  <a:lnTo>
                    <a:pt x="8959" y="6005"/>
                  </a:lnTo>
                  <a:lnTo>
                    <a:pt x="9046" y="5983"/>
                  </a:lnTo>
                  <a:lnTo>
                    <a:pt x="9132" y="5946"/>
                  </a:lnTo>
                  <a:lnTo>
                    <a:pt x="9209" y="5908"/>
                  </a:lnTo>
                  <a:lnTo>
                    <a:pt x="9285" y="5864"/>
                  </a:lnTo>
                  <a:lnTo>
                    <a:pt x="9352" y="5811"/>
                  </a:lnTo>
                  <a:lnTo>
                    <a:pt x="9419" y="5759"/>
                  </a:lnTo>
                  <a:lnTo>
                    <a:pt x="9477" y="5699"/>
                  </a:lnTo>
                  <a:lnTo>
                    <a:pt x="9534" y="5639"/>
                  </a:lnTo>
                  <a:lnTo>
                    <a:pt x="9582" y="5572"/>
                  </a:lnTo>
                  <a:lnTo>
                    <a:pt x="9621" y="5505"/>
                  </a:lnTo>
                  <a:lnTo>
                    <a:pt x="9659" y="5430"/>
                  </a:lnTo>
                  <a:lnTo>
                    <a:pt x="9688" y="5356"/>
                  </a:lnTo>
                  <a:lnTo>
                    <a:pt x="9707" y="5281"/>
                  </a:lnTo>
                  <a:lnTo>
                    <a:pt x="9726" y="5206"/>
                  </a:lnTo>
                  <a:lnTo>
                    <a:pt x="9736" y="5132"/>
                  </a:lnTo>
                  <a:lnTo>
                    <a:pt x="9736" y="5057"/>
                  </a:lnTo>
                  <a:lnTo>
                    <a:pt x="9716" y="4982"/>
                  </a:lnTo>
                  <a:lnTo>
                    <a:pt x="9697" y="4907"/>
                  </a:lnTo>
                  <a:lnTo>
                    <a:pt x="9678" y="4833"/>
                  </a:lnTo>
                  <a:lnTo>
                    <a:pt x="9640" y="4758"/>
                  </a:lnTo>
                  <a:lnTo>
                    <a:pt x="9592" y="4691"/>
                  </a:lnTo>
                  <a:lnTo>
                    <a:pt x="9525" y="4624"/>
                  </a:lnTo>
                  <a:lnTo>
                    <a:pt x="9458" y="4564"/>
                  </a:lnTo>
                  <a:lnTo>
                    <a:pt x="9218" y="4370"/>
                  </a:lnTo>
                  <a:lnTo>
                    <a:pt x="8969" y="4190"/>
                  </a:lnTo>
                  <a:lnTo>
                    <a:pt x="8710" y="4011"/>
                  </a:lnTo>
                  <a:lnTo>
                    <a:pt x="8442" y="3839"/>
                  </a:lnTo>
                  <a:lnTo>
                    <a:pt x="7905" y="3503"/>
                  </a:lnTo>
                  <a:lnTo>
                    <a:pt x="7369" y="3167"/>
                  </a:lnTo>
                  <a:lnTo>
                    <a:pt x="7723" y="2980"/>
                  </a:lnTo>
                  <a:lnTo>
                    <a:pt x="8068" y="2786"/>
                  </a:lnTo>
                  <a:lnTo>
                    <a:pt x="8404" y="2592"/>
                  </a:lnTo>
                  <a:lnTo>
                    <a:pt x="8730" y="2383"/>
                  </a:lnTo>
                  <a:lnTo>
                    <a:pt x="9046" y="2159"/>
                  </a:lnTo>
                  <a:lnTo>
                    <a:pt x="9189" y="2047"/>
                  </a:lnTo>
                  <a:lnTo>
                    <a:pt x="9333" y="1935"/>
                  </a:lnTo>
                  <a:lnTo>
                    <a:pt x="9467" y="1815"/>
                  </a:lnTo>
                  <a:lnTo>
                    <a:pt x="9601" y="1688"/>
                  </a:lnTo>
                  <a:lnTo>
                    <a:pt x="9726" y="1561"/>
                  </a:lnTo>
                  <a:lnTo>
                    <a:pt x="9841" y="1434"/>
                  </a:lnTo>
                  <a:lnTo>
                    <a:pt x="9899" y="1367"/>
                  </a:lnTo>
                  <a:lnTo>
                    <a:pt x="9937" y="1307"/>
                  </a:lnTo>
                  <a:lnTo>
                    <a:pt x="9966" y="1240"/>
                  </a:lnTo>
                  <a:lnTo>
                    <a:pt x="9994" y="1173"/>
                  </a:lnTo>
                  <a:lnTo>
                    <a:pt x="10004" y="1106"/>
                  </a:lnTo>
                  <a:lnTo>
                    <a:pt x="10014" y="1038"/>
                  </a:lnTo>
                  <a:lnTo>
                    <a:pt x="10014" y="964"/>
                  </a:lnTo>
                  <a:lnTo>
                    <a:pt x="10014" y="896"/>
                  </a:lnTo>
                  <a:lnTo>
                    <a:pt x="10004" y="829"/>
                  </a:lnTo>
                  <a:lnTo>
                    <a:pt x="9985" y="762"/>
                  </a:lnTo>
                  <a:lnTo>
                    <a:pt x="9956" y="695"/>
                  </a:lnTo>
                  <a:lnTo>
                    <a:pt x="9927" y="635"/>
                  </a:lnTo>
                  <a:lnTo>
                    <a:pt x="9889" y="568"/>
                  </a:lnTo>
                  <a:lnTo>
                    <a:pt x="9841" y="508"/>
                  </a:lnTo>
                  <a:lnTo>
                    <a:pt x="9793" y="448"/>
                  </a:lnTo>
                  <a:lnTo>
                    <a:pt x="9745" y="389"/>
                  </a:lnTo>
                  <a:lnTo>
                    <a:pt x="9688" y="336"/>
                  </a:lnTo>
                  <a:lnTo>
                    <a:pt x="9630" y="284"/>
                  </a:lnTo>
                  <a:lnTo>
                    <a:pt x="9563" y="239"/>
                  </a:lnTo>
                  <a:lnTo>
                    <a:pt x="9496" y="194"/>
                  </a:lnTo>
                  <a:lnTo>
                    <a:pt x="9419" y="150"/>
                  </a:lnTo>
                  <a:lnTo>
                    <a:pt x="9343" y="112"/>
                  </a:lnTo>
                  <a:lnTo>
                    <a:pt x="9266" y="82"/>
                  </a:lnTo>
                  <a:lnTo>
                    <a:pt x="9180" y="52"/>
                  </a:lnTo>
                  <a:lnTo>
                    <a:pt x="9103" y="30"/>
                  </a:lnTo>
                  <a:lnTo>
                    <a:pt x="9017" y="15"/>
                  </a:lnTo>
                  <a:lnTo>
                    <a:pt x="8931" y="8"/>
                  </a:lnTo>
                  <a:lnTo>
                    <a:pt x="8835"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0" name="Google Shape;686;p35">
              <a:extLst>
                <a:ext uri="{FF2B5EF4-FFF2-40B4-BE49-F238E27FC236}">
                  <a16:creationId xmlns:a16="http://schemas.microsoft.com/office/drawing/2014/main" id="{B7263EC7-288F-49AD-A343-3EBD7007FA34}"/>
                </a:ext>
              </a:extLst>
            </p:cNvPr>
            <p:cNvSpPr/>
            <p:nvPr/>
          </p:nvSpPr>
          <p:spPr>
            <a:xfrm>
              <a:off x="7841344" y="6054778"/>
              <a:ext cx="1692900" cy="1345800"/>
            </a:xfrm>
            <a:custGeom>
              <a:avLst/>
              <a:gdLst/>
              <a:ahLst/>
              <a:cxnLst/>
              <a:rect l="l" t="t" r="r" b="b"/>
              <a:pathLst>
                <a:path w="67716" h="53832" extrusionOk="0">
                  <a:moveTo>
                    <a:pt x="25756" y="18524"/>
                  </a:moveTo>
                  <a:lnTo>
                    <a:pt x="25986" y="18539"/>
                  </a:lnTo>
                  <a:lnTo>
                    <a:pt x="26207" y="18554"/>
                  </a:lnTo>
                  <a:lnTo>
                    <a:pt x="26427" y="18577"/>
                  </a:lnTo>
                  <a:lnTo>
                    <a:pt x="26647" y="18607"/>
                  </a:lnTo>
                  <a:lnTo>
                    <a:pt x="26877" y="18636"/>
                  </a:lnTo>
                  <a:lnTo>
                    <a:pt x="27088" y="18681"/>
                  </a:lnTo>
                  <a:lnTo>
                    <a:pt x="27308" y="18726"/>
                  </a:lnTo>
                  <a:lnTo>
                    <a:pt x="27529" y="18771"/>
                  </a:lnTo>
                  <a:lnTo>
                    <a:pt x="27740" y="18831"/>
                  </a:lnTo>
                  <a:lnTo>
                    <a:pt x="27950" y="18890"/>
                  </a:lnTo>
                  <a:lnTo>
                    <a:pt x="28161" y="18958"/>
                  </a:lnTo>
                  <a:lnTo>
                    <a:pt x="28372" y="19032"/>
                  </a:lnTo>
                  <a:lnTo>
                    <a:pt x="28573" y="19107"/>
                  </a:lnTo>
                  <a:lnTo>
                    <a:pt x="28775" y="19197"/>
                  </a:lnTo>
                  <a:lnTo>
                    <a:pt x="28966" y="19286"/>
                  </a:lnTo>
                  <a:lnTo>
                    <a:pt x="29167" y="19376"/>
                  </a:lnTo>
                  <a:lnTo>
                    <a:pt x="29349" y="19480"/>
                  </a:lnTo>
                  <a:lnTo>
                    <a:pt x="29541" y="19585"/>
                  </a:lnTo>
                  <a:lnTo>
                    <a:pt x="29723" y="19697"/>
                  </a:lnTo>
                  <a:lnTo>
                    <a:pt x="29896" y="19809"/>
                  </a:lnTo>
                  <a:lnTo>
                    <a:pt x="30068" y="19936"/>
                  </a:lnTo>
                  <a:lnTo>
                    <a:pt x="30241" y="20063"/>
                  </a:lnTo>
                  <a:lnTo>
                    <a:pt x="30403" y="20190"/>
                  </a:lnTo>
                  <a:lnTo>
                    <a:pt x="30566" y="20332"/>
                  </a:lnTo>
                  <a:lnTo>
                    <a:pt x="30720" y="20474"/>
                  </a:lnTo>
                  <a:lnTo>
                    <a:pt x="30863" y="20623"/>
                  </a:lnTo>
                  <a:lnTo>
                    <a:pt x="31007" y="20773"/>
                  </a:lnTo>
                  <a:lnTo>
                    <a:pt x="31141" y="20937"/>
                  </a:lnTo>
                  <a:lnTo>
                    <a:pt x="31275" y="21101"/>
                  </a:lnTo>
                  <a:lnTo>
                    <a:pt x="31400" y="21266"/>
                  </a:lnTo>
                  <a:lnTo>
                    <a:pt x="31515" y="21445"/>
                  </a:lnTo>
                  <a:lnTo>
                    <a:pt x="31620" y="21624"/>
                  </a:lnTo>
                  <a:lnTo>
                    <a:pt x="31726" y="21811"/>
                  </a:lnTo>
                  <a:lnTo>
                    <a:pt x="31822" y="21998"/>
                  </a:lnTo>
                  <a:lnTo>
                    <a:pt x="31908" y="22192"/>
                  </a:lnTo>
                  <a:lnTo>
                    <a:pt x="31984" y="22379"/>
                  </a:lnTo>
                  <a:lnTo>
                    <a:pt x="32052" y="22573"/>
                  </a:lnTo>
                  <a:lnTo>
                    <a:pt x="32109" y="22759"/>
                  </a:lnTo>
                  <a:lnTo>
                    <a:pt x="32157" y="22954"/>
                  </a:lnTo>
                  <a:lnTo>
                    <a:pt x="32195" y="23148"/>
                  </a:lnTo>
                  <a:lnTo>
                    <a:pt x="32214" y="23335"/>
                  </a:lnTo>
                  <a:lnTo>
                    <a:pt x="32234" y="23529"/>
                  </a:lnTo>
                  <a:lnTo>
                    <a:pt x="32243" y="23723"/>
                  </a:lnTo>
                  <a:lnTo>
                    <a:pt x="32243" y="23910"/>
                  </a:lnTo>
                  <a:lnTo>
                    <a:pt x="32234" y="24104"/>
                  </a:lnTo>
                  <a:lnTo>
                    <a:pt x="32224" y="24291"/>
                  </a:lnTo>
                  <a:lnTo>
                    <a:pt x="32195" y="24477"/>
                  </a:lnTo>
                  <a:lnTo>
                    <a:pt x="32157" y="24672"/>
                  </a:lnTo>
                  <a:lnTo>
                    <a:pt x="32119" y="24858"/>
                  </a:lnTo>
                  <a:lnTo>
                    <a:pt x="32071" y="25038"/>
                  </a:lnTo>
                  <a:lnTo>
                    <a:pt x="32013" y="25224"/>
                  </a:lnTo>
                  <a:lnTo>
                    <a:pt x="31946" y="25404"/>
                  </a:lnTo>
                  <a:lnTo>
                    <a:pt x="31869" y="25583"/>
                  </a:lnTo>
                  <a:lnTo>
                    <a:pt x="31793" y="25762"/>
                  </a:lnTo>
                  <a:lnTo>
                    <a:pt x="31697" y="25934"/>
                  </a:lnTo>
                  <a:lnTo>
                    <a:pt x="31601" y="26106"/>
                  </a:lnTo>
                  <a:lnTo>
                    <a:pt x="31505" y="26278"/>
                  </a:lnTo>
                  <a:lnTo>
                    <a:pt x="31390" y="26442"/>
                  </a:lnTo>
                  <a:lnTo>
                    <a:pt x="31275" y="26606"/>
                  </a:lnTo>
                  <a:lnTo>
                    <a:pt x="31151" y="26770"/>
                  </a:lnTo>
                  <a:lnTo>
                    <a:pt x="31026" y="26927"/>
                  </a:lnTo>
                  <a:lnTo>
                    <a:pt x="30892" y="27077"/>
                  </a:lnTo>
                  <a:lnTo>
                    <a:pt x="30748" y="27226"/>
                  </a:lnTo>
                  <a:lnTo>
                    <a:pt x="30605" y="27375"/>
                  </a:lnTo>
                  <a:lnTo>
                    <a:pt x="30451" y="27517"/>
                  </a:lnTo>
                  <a:lnTo>
                    <a:pt x="30298" y="27652"/>
                  </a:lnTo>
                  <a:lnTo>
                    <a:pt x="30135" y="27786"/>
                  </a:lnTo>
                  <a:lnTo>
                    <a:pt x="29963" y="27913"/>
                  </a:lnTo>
                  <a:lnTo>
                    <a:pt x="29790" y="28040"/>
                  </a:lnTo>
                  <a:lnTo>
                    <a:pt x="29608" y="28160"/>
                  </a:lnTo>
                  <a:lnTo>
                    <a:pt x="29426" y="28272"/>
                  </a:lnTo>
                  <a:lnTo>
                    <a:pt x="29234" y="28384"/>
                  </a:lnTo>
                  <a:lnTo>
                    <a:pt x="29043" y="28488"/>
                  </a:lnTo>
                  <a:lnTo>
                    <a:pt x="28851" y="28586"/>
                  </a:lnTo>
                  <a:lnTo>
                    <a:pt x="28650" y="28675"/>
                  </a:lnTo>
                  <a:lnTo>
                    <a:pt x="28439" y="28765"/>
                  </a:lnTo>
                  <a:lnTo>
                    <a:pt x="28238" y="28839"/>
                  </a:lnTo>
                  <a:lnTo>
                    <a:pt x="28018" y="28914"/>
                  </a:lnTo>
                  <a:lnTo>
                    <a:pt x="27807" y="28981"/>
                  </a:lnTo>
                  <a:lnTo>
                    <a:pt x="27586" y="29041"/>
                  </a:lnTo>
                  <a:lnTo>
                    <a:pt x="27366" y="29101"/>
                  </a:lnTo>
                  <a:lnTo>
                    <a:pt x="27136" y="29146"/>
                  </a:lnTo>
                  <a:lnTo>
                    <a:pt x="26906" y="29183"/>
                  </a:lnTo>
                  <a:lnTo>
                    <a:pt x="26676" y="29220"/>
                  </a:lnTo>
                  <a:lnTo>
                    <a:pt x="26437" y="29243"/>
                  </a:lnTo>
                  <a:lnTo>
                    <a:pt x="26207" y="29258"/>
                  </a:lnTo>
                  <a:lnTo>
                    <a:pt x="25967" y="29273"/>
                  </a:lnTo>
                  <a:lnTo>
                    <a:pt x="25718" y="29273"/>
                  </a:lnTo>
                  <a:lnTo>
                    <a:pt x="25478" y="29265"/>
                  </a:lnTo>
                  <a:lnTo>
                    <a:pt x="25229" y="29250"/>
                  </a:lnTo>
                  <a:lnTo>
                    <a:pt x="24990" y="29228"/>
                  </a:lnTo>
                  <a:lnTo>
                    <a:pt x="24741" y="29198"/>
                  </a:lnTo>
                  <a:lnTo>
                    <a:pt x="24491" y="29153"/>
                  </a:lnTo>
                  <a:lnTo>
                    <a:pt x="24233" y="29101"/>
                  </a:lnTo>
                  <a:lnTo>
                    <a:pt x="23984" y="29041"/>
                  </a:lnTo>
                  <a:lnTo>
                    <a:pt x="23734" y="28974"/>
                  </a:lnTo>
                  <a:lnTo>
                    <a:pt x="23476" y="28899"/>
                  </a:lnTo>
                  <a:lnTo>
                    <a:pt x="23217" y="28810"/>
                  </a:lnTo>
                  <a:lnTo>
                    <a:pt x="22949" y="28698"/>
                  </a:lnTo>
                  <a:lnTo>
                    <a:pt x="22680" y="28578"/>
                  </a:lnTo>
                  <a:lnTo>
                    <a:pt x="22412" y="28444"/>
                  </a:lnTo>
                  <a:lnTo>
                    <a:pt x="22163" y="28302"/>
                  </a:lnTo>
                  <a:lnTo>
                    <a:pt x="21914" y="28152"/>
                  </a:lnTo>
                  <a:lnTo>
                    <a:pt x="21684" y="27988"/>
                  </a:lnTo>
                  <a:lnTo>
                    <a:pt x="21454" y="27816"/>
                  </a:lnTo>
                  <a:lnTo>
                    <a:pt x="21243" y="27629"/>
                  </a:lnTo>
                  <a:lnTo>
                    <a:pt x="21042" y="27510"/>
                  </a:lnTo>
                  <a:lnTo>
                    <a:pt x="20841" y="27383"/>
                  </a:lnTo>
                  <a:lnTo>
                    <a:pt x="20649" y="27249"/>
                  </a:lnTo>
                  <a:lnTo>
                    <a:pt x="20467" y="27107"/>
                  </a:lnTo>
                  <a:lnTo>
                    <a:pt x="20285" y="26965"/>
                  </a:lnTo>
                  <a:lnTo>
                    <a:pt x="20112" y="26823"/>
                  </a:lnTo>
                  <a:lnTo>
                    <a:pt x="19940" y="26673"/>
                  </a:lnTo>
                  <a:lnTo>
                    <a:pt x="19787" y="26517"/>
                  </a:lnTo>
                  <a:lnTo>
                    <a:pt x="19643" y="26360"/>
                  </a:lnTo>
                  <a:lnTo>
                    <a:pt x="19509" y="26203"/>
                  </a:lnTo>
                  <a:lnTo>
                    <a:pt x="19384" y="26038"/>
                  </a:lnTo>
                  <a:lnTo>
                    <a:pt x="19269" y="25874"/>
                  </a:lnTo>
                  <a:lnTo>
                    <a:pt x="19164" y="25710"/>
                  </a:lnTo>
                  <a:lnTo>
                    <a:pt x="19068" y="25538"/>
                  </a:lnTo>
                  <a:lnTo>
                    <a:pt x="18982" y="25359"/>
                  </a:lnTo>
                  <a:lnTo>
                    <a:pt x="18905" y="25187"/>
                  </a:lnTo>
                  <a:lnTo>
                    <a:pt x="18838" y="25008"/>
                  </a:lnTo>
                  <a:lnTo>
                    <a:pt x="18771" y="24828"/>
                  </a:lnTo>
                  <a:lnTo>
                    <a:pt x="18723" y="24649"/>
                  </a:lnTo>
                  <a:lnTo>
                    <a:pt x="18685" y="24470"/>
                  </a:lnTo>
                  <a:lnTo>
                    <a:pt x="18646" y="24291"/>
                  </a:lnTo>
                  <a:lnTo>
                    <a:pt x="18627" y="24104"/>
                  </a:lnTo>
                  <a:lnTo>
                    <a:pt x="18608" y="23925"/>
                  </a:lnTo>
                  <a:lnTo>
                    <a:pt x="18599" y="23738"/>
                  </a:lnTo>
                  <a:lnTo>
                    <a:pt x="18608" y="23559"/>
                  </a:lnTo>
                  <a:lnTo>
                    <a:pt x="18618" y="23372"/>
                  </a:lnTo>
                  <a:lnTo>
                    <a:pt x="18637" y="23185"/>
                  </a:lnTo>
                  <a:lnTo>
                    <a:pt x="18666" y="23006"/>
                  </a:lnTo>
                  <a:lnTo>
                    <a:pt x="18704" y="22827"/>
                  </a:lnTo>
                  <a:lnTo>
                    <a:pt x="18752" y="22640"/>
                  </a:lnTo>
                  <a:lnTo>
                    <a:pt x="18809" y="22461"/>
                  </a:lnTo>
                  <a:lnTo>
                    <a:pt x="18867" y="22281"/>
                  </a:lnTo>
                  <a:lnTo>
                    <a:pt x="18943" y="22110"/>
                  </a:lnTo>
                  <a:lnTo>
                    <a:pt x="19030" y="21930"/>
                  </a:lnTo>
                  <a:lnTo>
                    <a:pt x="19116" y="21759"/>
                  </a:lnTo>
                  <a:lnTo>
                    <a:pt x="19221" y="21587"/>
                  </a:lnTo>
                  <a:lnTo>
                    <a:pt x="19327" y="21415"/>
                  </a:lnTo>
                  <a:lnTo>
                    <a:pt x="19442" y="21251"/>
                  </a:lnTo>
                  <a:lnTo>
                    <a:pt x="19566" y="21086"/>
                  </a:lnTo>
                  <a:lnTo>
                    <a:pt x="19700" y="20930"/>
                  </a:lnTo>
                  <a:lnTo>
                    <a:pt x="19854" y="20758"/>
                  </a:lnTo>
                  <a:lnTo>
                    <a:pt x="20007" y="20601"/>
                  </a:lnTo>
                  <a:lnTo>
                    <a:pt x="20170" y="20444"/>
                  </a:lnTo>
                  <a:lnTo>
                    <a:pt x="20342" y="20295"/>
                  </a:lnTo>
                  <a:lnTo>
                    <a:pt x="20505" y="20153"/>
                  </a:lnTo>
                  <a:lnTo>
                    <a:pt x="20687" y="20018"/>
                  </a:lnTo>
                  <a:lnTo>
                    <a:pt x="20869" y="19884"/>
                  </a:lnTo>
                  <a:lnTo>
                    <a:pt x="21052" y="19757"/>
                  </a:lnTo>
                  <a:lnTo>
                    <a:pt x="21243" y="19637"/>
                  </a:lnTo>
                  <a:lnTo>
                    <a:pt x="21435" y="19525"/>
                  </a:lnTo>
                  <a:lnTo>
                    <a:pt x="21626" y="19421"/>
                  </a:lnTo>
                  <a:lnTo>
                    <a:pt x="21828" y="19324"/>
                  </a:lnTo>
                  <a:lnTo>
                    <a:pt x="22029" y="19227"/>
                  </a:lnTo>
                  <a:lnTo>
                    <a:pt x="22230" y="19137"/>
                  </a:lnTo>
                  <a:lnTo>
                    <a:pt x="22441" y="19055"/>
                  </a:lnTo>
                  <a:lnTo>
                    <a:pt x="22652" y="18980"/>
                  </a:lnTo>
                  <a:lnTo>
                    <a:pt x="22862" y="18913"/>
                  </a:lnTo>
                  <a:lnTo>
                    <a:pt x="23083" y="18846"/>
                  </a:lnTo>
                  <a:lnTo>
                    <a:pt x="23294" y="18786"/>
                  </a:lnTo>
                  <a:lnTo>
                    <a:pt x="23514" y="18734"/>
                  </a:lnTo>
                  <a:lnTo>
                    <a:pt x="23734" y="18689"/>
                  </a:lnTo>
                  <a:lnTo>
                    <a:pt x="23955" y="18644"/>
                  </a:lnTo>
                  <a:lnTo>
                    <a:pt x="24185" y="18614"/>
                  </a:lnTo>
                  <a:lnTo>
                    <a:pt x="24405" y="18584"/>
                  </a:lnTo>
                  <a:lnTo>
                    <a:pt x="24626" y="18562"/>
                  </a:lnTo>
                  <a:lnTo>
                    <a:pt x="24856" y="18539"/>
                  </a:lnTo>
                  <a:lnTo>
                    <a:pt x="25085" y="18532"/>
                  </a:lnTo>
                  <a:lnTo>
                    <a:pt x="25306" y="18524"/>
                  </a:lnTo>
                  <a:close/>
                  <a:moveTo>
                    <a:pt x="67715" y="1"/>
                  </a:moveTo>
                  <a:lnTo>
                    <a:pt x="33853" y="195"/>
                  </a:lnTo>
                  <a:lnTo>
                    <a:pt x="16922" y="285"/>
                  </a:lnTo>
                  <a:lnTo>
                    <a:pt x="8461" y="329"/>
                  </a:lnTo>
                  <a:lnTo>
                    <a:pt x="0" y="359"/>
                  </a:lnTo>
                  <a:lnTo>
                    <a:pt x="393" y="1674"/>
                  </a:lnTo>
                  <a:lnTo>
                    <a:pt x="776" y="2988"/>
                  </a:lnTo>
                  <a:lnTo>
                    <a:pt x="1533" y="5632"/>
                  </a:lnTo>
                  <a:lnTo>
                    <a:pt x="2309" y="8284"/>
                  </a:lnTo>
                  <a:lnTo>
                    <a:pt x="2702" y="9614"/>
                  </a:lnTo>
                  <a:lnTo>
                    <a:pt x="3105" y="10936"/>
                  </a:lnTo>
                  <a:lnTo>
                    <a:pt x="3517" y="12265"/>
                  </a:lnTo>
                  <a:lnTo>
                    <a:pt x="3938" y="13587"/>
                  </a:lnTo>
                  <a:lnTo>
                    <a:pt x="4379" y="14909"/>
                  </a:lnTo>
                  <a:lnTo>
                    <a:pt x="4829" y="16224"/>
                  </a:lnTo>
                  <a:lnTo>
                    <a:pt x="5299" y="17538"/>
                  </a:lnTo>
                  <a:lnTo>
                    <a:pt x="5788" y="18838"/>
                  </a:lnTo>
                  <a:lnTo>
                    <a:pt x="6037" y="19488"/>
                  </a:lnTo>
                  <a:lnTo>
                    <a:pt x="6295" y="20138"/>
                  </a:lnTo>
                  <a:lnTo>
                    <a:pt x="6564" y="20788"/>
                  </a:lnTo>
                  <a:lnTo>
                    <a:pt x="6832" y="21430"/>
                  </a:lnTo>
                  <a:lnTo>
                    <a:pt x="7110" y="22072"/>
                  </a:lnTo>
                  <a:lnTo>
                    <a:pt x="7388" y="22707"/>
                  </a:lnTo>
                  <a:lnTo>
                    <a:pt x="7685" y="23350"/>
                  </a:lnTo>
                  <a:lnTo>
                    <a:pt x="7982" y="23984"/>
                  </a:lnTo>
                  <a:lnTo>
                    <a:pt x="8288" y="24612"/>
                  </a:lnTo>
                  <a:lnTo>
                    <a:pt x="8595" y="25239"/>
                  </a:lnTo>
                  <a:lnTo>
                    <a:pt x="8921" y="25867"/>
                  </a:lnTo>
                  <a:lnTo>
                    <a:pt x="9247" y="26494"/>
                  </a:lnTo>
                  <a:lnTo>
                    <a:pt x="9582" y="27114"/>
                  </a:lnTo>
                  <a:lnTo>
                    <a:pt x="9927" y="27727"/>
                  </a:lnTo>
                  <a:lnTo>
                    <a:pt x="10281" y="28339"/>
                  </a:lnTo>
                  <a:lnTo>
                    <a:pt x="10646" y="28952"/>
                  </a:lnTo>
                  <a:lnTo>
                    <a:pt x="11019" y="29557"/>
                  </a:lnTo>
                  <a:lnTo>
                    <a:pt x="11403" y="30162"/>
                  </a:lnTo>
                  <a:lnTo>
                    <a:pt x="11786" y="30759"/>
                  </a:lnTo>
                  <a:lnTo>
                    <a:pt x="12188" y="31349"/>
                  </a:lnTo>
                  <a:lnTo>
                    <a:pt x="12600" y="31939"/>
                  </a:lnTo>
                  <a:lnTo>
                    <a:pt x="13031" y="32529"/>
                  </a:lnTo>
                  <a:lnTo>
                    <a:pt x="13463" y="33112"/>
                  </a:lnTo>
                  <a:lnTo>
                    <a:pt x="13903" y="33687"/>
                  </a:lnTo>
                  <a:lnTo>
                    <a:pt x="14363" y="34262"/>
                  </a:lnTo>
                  <a:lnTo>
                    <a:pt x="14833" y="34830"/>
                  </a:lnTo>
                  <a:lnTo>
                    <a:pt x="15312" y="35390"/>
                  </a:lnTo>
                  <a:lnTo>
                    <a:pt x="15801" y="35950"/>
                  </a:lnTo>
                  <a:lnTo>
                    <a:pt x="16308" y="36503"/>
                  </a:lnTo>
                  <a:lnTo>
                    <a:pt x="16826" y="37056"/>
                  </a:lnTo>
                  <a:lnTo>
                    <a:pt x="17353" y="37593"/>
                  </a:lnTo>
                  <a:lnTo>
                    <a:pt x="17889" y="38131"/>
                  </a:lnTo>
                  <a:lnTo>
                    <a:pt x="18445" y="38669"/>
                  </a:lnTo>
                  <a:lnTo>
                    <a:pt x="19020" y="39192"/>
                  </a:lnTo>
                  <a:lnTo>
                    <a:pt x="19605" y="39715"/>
                  </a:lnTo>
                  <a:lnTo>
                    <a:pt x="20199" y="40230"/>
                  </a:lnTo>
                  <a:lnTo>
                    <a:pt x="20754" y="40686"/>
                  </a:lnTo>
                  <a:lnTo>
                    <a:pt x="21310" y="41141"/>
                  </a:lnTo>
                  <a:lnTo>
                    <a:pt x="21885" y="41575"/>
                  </a:lnTo>
                  <a:lnTo>
                    <a:pt x="22460" y="42008"/>
                  </a:lnTo>
                  <a:lnTo>
                    <a:pt x="23045" y="42426"/>
                  </a:lnTo>
                  <a:lnTo>
                    <a:pt x="23639" y="42837"/>
                  </a:lnTo>
                  <a:lnTo>
                    <a:pt x="24233" y="43233"/>
                  </a:lnTo>
                  <a:lnTo>
                    <a:pt x="24836" y="43621"/>
                  </a:lnTo>
                  <a:lnTo>
                    <a:pt x="25450" y="44002"/>
                  </a:lnTo>
                  <a:lnTo>
                    <a:pt x="26072" y="44376"/>
                  </a:lnTo>
                  <a:lnTo>
                    <a:pt x="26695" y="44734"/>
                  </a:lnTo>
                  <a:lnTo>
                    <a:pt x="27328" y="45085"/>
                  </a:lnTo>
                  <a:lnTo>
                    <a:pt x="27960" y="45429"/>
                  </a:lnTo>
                  <a:lnTo>
                    <a:pt x="28612" y="45765"/>
                  </a:lnTo>
                  <a:lnTo>
                    <a:pt x="29254" y="46093"/>
                  </a:lnTo>
                  <a:lnTo>
                    <a:pt x="29915" y="46407"/>
                  </a:lnTo>
                  <a:lnTo>
                    <a:pt x="30576" y="46713"/>
                  </a:lnTo>
                  <a:lnTo>
                    <a:pt x="31247" y="47012"/>
                  </a:lnTo>
                  <a:lnTo>
                    <a:pt x="31917" y="47303"/>
                  </a:lnTo>
                  <a:lnTo>
                    <a:pt x="32598" y="47587"/>
                  </a:lnTo>
                  <a:lnTo>
                    <a:pt x="33278" y="47864"/>
                  </a:lnTo>
                  <a:lnTo>
                    <a:pt x="33968" y="48133"/>
                  </a:lnTo>
                  <a:lnTo>
                    <a:pt x="34658" y="48394"/>
                  </a:lnTo>
                  <a:lnTo>
                    <a:pt x="35357" y="48640"/>
                  </a:lnTo>
                  <a:lnTo>
                    <a:pt x="36057" y="48887"/>
                  </a:lnTo>
                  <a:lnTo>
                    <a:pt x="36766" y="49126"/>
                  </a:lnTo>
                  <a:lnTo>
                    <a:pt x="37475" y="49358"/>
                  </a:lnTo>
                  <a:lnTo>
                    <a:pt x="38194" y="49574"/>
                  </a:lnTo>
                  <a:lnTo>
                    <a:pt x="38912" y="49791"/>
                  </a:lnTo>
                  <a:lnTo>
                    <a:pt x="39640" y="50000"/>
                  </a:lnTo>
                  <a:lnTo>
                    <a:pt x="40369" y="50202"/>
                  </a:lnTo>
                  <a:lnTo>
                    <a:pt x="41097" y="50396"/>
                  </a:lnTo>
                  <a:lnTo>
                    <a:pt x="41835" y="50582"/>
                  </a:lnTo>
                  <a:lnTo>
                    <a:pt x="42572" y="50769"/>
                  </a:lnTo>
                  <a:lnTo>
                    <a:pt x="43310" y="50941"/>
                  </a:lnTo>
                  <a:lnTo>
                    <a:pt x="44058" y="51113"/>
                  </a:lnTo>
                  <a:lnTo>
                    <a:pt x="44805" y="51277"/>
                  </a:lnTo>
                  <a:lnTo>
                    <a:pt x="45562" y="51434"/>
                  </a:lnTo>
                  <a:lnTo>
                    <a:pt x="46319" y="51583"/>
                  </a:lnTo>
                  <a:lnTo>
                    <a:pt x="47076" y="51733"/>
                  </a:lnTo>
                  <a:lnTo>
                    <a:pt x="47833" y="51867"/>
                  </a:lnTo>
                  <a:lnTo>
                    <a:pt x="48590" y="52002"/>
                  </a:lnTo>
                  <a:lnTo>
                    <a:pt x="49356" y="52136"/>
                  </a:lnTo>
                  <a:lnTo>
                    <a:pt x="50123" y="52256"/>
                  </a:lnTo>
                  <a:lnTo>
                    <a:pt x="50890" y="52375"/>
                  </a:lnTo>
                  <a:lnTo>
                    <a:pt x="51666" y="52487"/>
                  </a:lnTo>
                  <a:lnTo>
                    <a:pt x="52432" y="52599"/>
                  </a:lnTo>
                  <a:lnTo>
                    <a:pt x="53208" y="52704"/>
                  </a:lnTo>
                  <a:lnTo>
                    <a:pt x="53984" y="52801"/>
                  </a:lnTo>
                  <a:lnTo>
                    <a:pt x="54761" y="52898"/>
                  </a:lnTo>
                  <a:lnTo>
                    <a:pt x="56322" y="53077"/>
                  </a:lnTo>
                  <a:lnTo>
                    <a:pt x="57884" y="53242"/>
                  </a:lnTo>
                  <a:lnTo>
                    <a:pt x="59446" y="53383"/>
                  </a:lnTo>
                  <a:lnTo>
                    <a:pt x="61008" y="53518"/>
                  </a:lnTo>
                  <a:lnTo>
                    <a:pt x="62579" y="53630"/>
                  </a:lnTo>
                  <a:lnTo>
                    <a:pt x="64141" y="53742"/>
                  </a:lnTo>
                  <a:lnTo>
                    <a:pt x="65703" y="53832"/>
                  </a:lnTo>
                  <a:lnTo>
                    <a:pt x="65741" y="52188"/>
                  </a:lnTo>
                  <a:lnTo>
                    <a:pt x="65761" y="50530"/>
                  </a:lnTo>
                  <a:lnTo>
                    <a:pt x="65761" y="48872"/>
                  </a:lnTo>
                  <a:lnTo>
                    <a:pt x="65761" y="47199"/>
                  </a:lnTo>
                  <a:lnTo>
                    <a:pt x="65761" y="45526"/>
                  </a:lnTo>
                  <a:lnTo>
                    <a:pt x="65741" y="43838"/>
                  </a:lnTo>
                  <a:lnTo>
                    <a:pt x="65703" y="40462"/>
                  </a:lnTo>
                  <a:lnTo>
                    <a:pt x="65655" y="37063"/>
                  </a:lnTo>
                  <a:lnTo>
                    <a:pt x="65617" y="33650"/>
                  </a:lnTo>
                  <a:lnTo>
                    <a:pt x="65579" y="30229"/>
                  </a:lnTo>
                  <a:lnTo>
                    <a:pt x="65579" y="28518"/>
                  </a:lnTo>
                  <a:lnTo>
                    <a:pt x="65579" y="26808"/>
                  </a:lnTo>
                  <a:lnTo>
                    <a:pt x="65588" y="25105"/>
                  </a:lnTo>
                  <a:lnTo>
                    <a:pt x="65607" y="23394"/>
                  </a:lnTo>
                  <a:lnTo>
                    <a:pt x="65636" y="21691"/>
                  </a:lnTo>
                  <a:lnTo>
                    <a:pt x="65684" y="19988"/>
                  </a:lnTo>
                  <a:lnTo>
                    <a:pt x="65741" y="18285"/>
                  </a:lnTo>
                  <a:lnTo>
                    <a:pt x="65818" y="16590"/>
                  </a:lnTo>
                  <a:lnTo>
                    <a:pt x="65904" y="14902"/>
                  </a:lnTo>
                  <a:lnTo>
                    <a:pt x="66019" y="13214"/>
                  </a:lnTo>
                  <a:lnTo>
                    <a:pt x="66144" y="11533"/>
                  </a:lnTo>
                  <a:lnTo>
                    <a:pt x="66297" y="9860"/>
                  </a:lnTo>
                  <a:lnTo>
                    <a:pt x="66383" y="9031"/>
                  </a:lnTo>
                  <a:lnTo>
                    <a:pt x="66470" y="8194"/>
                  </a:lnTo>
                  <a:lnTo>
                    <a:pt x="66565" y="7365"/>
                  </a:lnTo>
                  <a:lnTo>
                    <a:pt x="66661" y="6536"/>
                  </a:lnTo>
                  <a:lnTo>
                    <a:pt x="66776" y="5715"/>
                  </a:lnTo>
                  <a:lnTo>
                    <a:pt x="66882" y="4886"/>
                  </a:lnTo>
                  <a:lnTo>
                    <a:pt x="67006" y="4071"/>
                  </a:lnTo>
                  <a:lnTo>
                    <a:pt x="67131" y="3250"/>
                  </a:lnTo>
                  <a:lnTo>
                    <a:pt x="67265" y="2436"/>
                  </a:lnTo>
                  <a:lnTo>
                    <a:pt x="67409" y="1621"/>
                  </a:lnTo>
                  <a:lnTo>
                    <a:pt x="67562" y="807"/>
                  </a:lnTo>
                  <a:lnTo>
                    <a:pt x="67715"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1" name="Google Shape;687;p35">
              <a:extLst>
                <a:ext uri="{FF2B5EF4-FFF2-40B4-BE49-F238E27FC236}">
                  <a16:creationId xmlns:a16="http://schemas.microsoft.com/office/drawing/2014/main" id="{87CCDE20-F7B5-405A-8B67-33E0714712C3}"/>
                </a:ext>
              </a:extLst>
            </p:cNvPr>
            <p:cNvSpPr/>
            <p:nvPr/>
          </p:nvSpPr>
          <p:spPr>
            <a:xfrm>
              <a:off x="7592694" y="2318653"/>
              <a:ext cx="1745600" cy="427275"/>
            </a:xfrm>
            <a:custGeom>
              <a:avLst/>
              <a:gdLst/>
              <a:ahLst/>
              <a:cxnLst/>
              <a:rect l="l" t="t" r="r" b="b"/>
              <a:pathLst>
                <a:path w="69824" h="17091" extrusionOk="0">
                  <a:moveTo>
                    <a:pt x="0" y="1"/>
                  </a:moveTo>
                  <a:lnTo>
                    <a:pt x="201" y="531"/>
                  </a:lnTo>
                  <a:lnTo>
                    <a:pt x="422" y="1054"/>
                  </a:lnTo>
                  <a:lnTo>
                    <a:pt x="652" y="1569"/>
                  </a:lnTo>
                  <a:lnTo>
                    <a:pt x="901" y="2070"/>
                  </a:lnTo>
                  <a:lnTo>
                    <a:pt x="1150" y="2570"/>
                  </a:lnTo>
                  <a:lnTo>
                    <a:pt x="1418" y="3056"/>
                  </a:lnTo>
                  <a:lnTo>
                    <a:pt x="1696" y="3534"/>
                  </a:lnTo>
                  <a:lnTo>
                    <a:pt x="1984" y="4004"/>
                  </a:lnTo>
                  <a:lnTo>
                    <a:pt x="2281" y="4460"/>
                  </a:lnTo>
                  <a:lnTo>
                    <a:pt x="2597" y="4916"/>
                  </a:lnTo>
                  <a:lnTo>
                    <a:pt x="2913" y="5356"/>
                  </a:lnTo>
                  <a:lnTo>
                    <a:pt x="3248" y="5789"/>
                  </a:lnTo>
                  <a:lnTo>
                    <a:pt x="3593" y="6215"/>
                  </a:lnTo>
                  <a:lnTo>
                    <a:pt x="3938" y="6633"/>
                  </a:lnTo>
                  <a:lnTo>
                    <a:pt x="4302" y="7044"/>
                  </a:lnTo>
                  <a:lnTo>
                    <a:pt x="4676" y="7448"/>
                  </a:lnTo>
                  <a:lnTo>
                    <a:pt x="5059" y="7836"/>
                  </a:lnTo>
                  <a:lnTo>
                    <a:pt x="5452" y="8224"/>
                  </a:lnTo>
                  <a:lnTo>
                    <a:pt x="5855" y="8598"/>
                  </a:lnTo>
                  <a:lnTo>
                    <a:pt x="6276" y="8964"/>
                  </a:lnTo>
                  <a:lnTo>
                    <a:pt x="6698" y="9322"/>
                  </a:lnTo>
                  <a:lnTo>
                    <a:pt x="7129" y="9673"/>
                  </a:lnTo>
                  <a:lnTo>
                    <a:pt x="7570" y="10017"/>
                  </a:lnTo>
                  <a:lnTo>
                    <a:pt x="8020" y="10346"/>
                  </a:lnTo>
                  <a:lnTo>
                    <a:pt x="8480" y="10674"/>
                  </a:lnTo>
                  <a:lnTo>
                    <a:pt x="8950" y="10988"/>
                  </a:lnTo>
                  <a:lnTo>
                    <a:pt x="9419" y="11294"/>
                  </a:lnTo>
                  <a:lnTo>
                    <a:pt x="9908" y="11601"/>
                  </a:lnTo>
                  <a:lnTo>
                    <a:pt x="10406" y="11892"/>
                  </a:lnTo>
                  <a:lnTo>
                    <a:pt x="10904" y="12176"/>
                  </a:lnTo>
                  <a:lnTo>
                    <a:pt x="11412" y="12445"/>
                  </a:lnTo>
                  <a:lnTo>
                    <a:pt x="11930" y="12713"/>
                  </a:lnTo>
                  <a:lnTo>
                    <a:pt x="12457" y="12975"/>
                  </a:lnTo>
                  <a:lnTo>
                    <a:pt x="12993" y="13221"/>
                  </a:lnTo>
                  <a:lnTo>
                    <a:pt x="13539" y="13468"/>
                  </a:lnTo>
                  <a:lnTo>
                    <a:pt x="14085" y="13699"/>
                  </a:lnTo>
                  <a:lnTo>
                    <a:pt x="14641" y="13931"/>
                  </a:lnTo>
                  <a:lnTo>
                    <a:pt x="15207" y="14148"/>
                  </a:lnTo>
                  <a:lnTo>
                    <a:pt x="15781" y="14357"/>
                  </a:lnTo>
                  <a:lnTo>
                    <a:pt x="16356" y="14558"/>
                  </a:lnTo>
                  <a:lnTo>
                    <a:pt x="16941" y="14753"/>
                  </a:lnTo>
                  <a:lnTo>
                    <a:pt x="17535" y="14939"/>
                  </a:lnTo>
                  <a:lnTo>
                    <a:pt x="18139" y="15119"/>
                  </a:lnTo>
                  <a:lnTo>
                    <a:pt x="18742" y="15290"/>
                  </a:lnTo>
                  <a:lnTo>
                    <a:pt x="19356" y="15455"/>
                  </a:lnTo>
                  <a:lnTo>
                    <a:pt x="19969" y="15612"/>
                  </a:lnTo>
                  <a:lnTo>
                    <a:pt x="20592" y="15753"/>
                  </a:lnTo>
                  <a:lnTo>
                    <a:pt x="21224" y="15895"/>
                  </a:lnTo>
                  <a:lnTo>
                    <a:pt x="21866" y="16030"/>
                  </a:lnTo>
                  <a:lnTo>
                    <a:pt x="22498" y="16149"/>
                  </a:lnTo>
                  <a:lnTo>
                    <a:pt x="23150" y="16269"/>
                  </a:lnTo>
                  <a:lnTo>
                    <a:pt x="23801" y="16373"/>
                  </a:lnTo>
                  <a:lnTo>
                    <a:pt x="24463" y="16478"/>
                  </a:lnTo>
                  <a:lnTo>
                    <a:pt x="25124" y="16568"/>
                  </a:lnTo>
                  <a:lnTo>
                    <a:pt x="25795" y="16650"/>
                  </a:lnTo>
                  <a:lnTo>
                    <a:pt x="26465" y="16732"/>
                  </a:lnTo>
                  <a:lnTo>
                    <a:pt x="27146" y="16799"/>
                  </a:lnTo>
                  <a:lnTo>
                    <a:pt x="27826" y="16859"/>
                  </a:lnTo>
                  <a:lnTo>
                    <a:pt x="28516" y="16919"/>
                  </a:lnTo>
                  <a:lnTo>
                    <a:pt x="29206" y="16963"/>
                  </a:lnTo>
                  <a:lnTo>
                    <a:pt x="29905" y="17001"/>
                  </a:lnTo>
                  <a:lnTo>
                    <a:pt x="30605" y="17031"/>
                  </a:lnTo>
                  <a:lnTo>
                    <a:pt x="31304" y="17061"/>
                  </a:lnTo>
                  <a:lnTo>
                    <a:pt x="32013" y="17075"/>
                  </a:lnTo>
                  <a:lnTo>
                    <a:pt x="32674" y="17083"/>
                  </a:lnTo>
                  <a:lnTo>
                    <a:pt x="33355" y="17090"/>
                  </a:lnTo>
                  <a:lnTo>
                    <a:pt x="34035" y="17090"/>
                  </a:lnTo>
                  <a:lnTo>
                    <a:pt x="34734" y="17083"/>
                  </a:lnTo>
                  <a:lnTo>
                    <a:pt x="35434" y="17068"/>
                  </a:lnTo>
                  <a:lnTo>
                    <a:pt x="36143" y="17053"/>
                  </a:lnTo>
                  <a:lnTo>
                    <a:pt x="36862" y="17038"/>
                  </a:lnTo>
                  <a:lnTo>
                    <a:pt x="37580" y="17008"/>
                  </a:lnTo>
                  <a:lnTo>
                    <a:pt x="38308" y="16978"/>
                  </a:lnTo>
                  <a:lnTo>
                    <a:pt x="39037" y="16934"/>
                  </a:lnTo>
                  <a:lnTo>
                    <a:pt x="39775" y="16896"/>
                  </a:lnTo>
                  <a:lnTo>
                    <a:pt x="40522" y="16844"/>
                  </a:lnTo>
                  <a:lnTo>
                    <a:pt x="41260" y="16784"/>
                  </a:lnTo>
                  <a:lnTo>
                    <a:pt x="42007" y="16724"/>
                  </a:lnTo>
                  <a:lnTo>
                    <a:pt x="42754" y="16650"/>
                  </a:lnTo>
                  <a:lnTo>
                    <a:pt x="43511" y="16575"/>
                  </a:lnTo>
                  <a:lnTo>
                    <a:pt x="44259" y="16485"/>
                  </a:lnTo>
                  <a:lnTo>
                    <a:pt x="45016" y="16396"/>
                  </a:lnTo>
                  <a:lnTo>
                    <a:pt x="45763" y="16299"/>
                  </a:lnTo>
                  <a:lnTo>
                    <a:pt x="46520" y="16194"/>
                  </a:lnTo>
                  <a:lnTo>
                    <a:pt x="47268" y="16075"/>
                  </a:lnTo>
                  <a:lnTo>
                    <a:pt x="48015" y="15955"/>
                  </a:lnTo>
                  <a:lnTo>
                    <a:pt x="48762" y="15821"/>
                  </a:lnTo>
                  <a:lnTo>
                    <a:pt x="49500" y="15686"/>
                  </a:lnTo>
                  <a:lnTo>
                    <a:pt x="50238" y="15537"/>
                  </a:lnTo>
                  <a:lnTo>
                    <a:pt x="50966" y="15380"/>
                  </a:lnTo>
                  <a:lnTo>
                    <a:pt x="51704" y="15216"/>
                  </a:lnTo>
                  <a:lnTo>
                    <a:pt x="52423" y="15044"/>
                  </a:lnTo>
                  <a:lnTo>
                    <a:pt x="53141" y="14857"/>
                  </a:lnTo>
                  <a:lnTo>
                    <a:pt x="53850" y="14663"/>
                  </a:lnTo>
                  <a:lnTo>
                    <a:pt x="54550" y="14461"/>
                  </a:lnTo>
                  <a:lnTo>
                    <a:pt x="55249" y="14252"/>
                  </a:lnTo>
                  <a:lnTo>
                    <a:pt x="55939" y="14028"/>
                  </a:lnTo>
                  <a:lnTo>
                    <a:pt x="56610" y="13796"/>
                  </a:lnTo>
                  <a:lnTo>
                    <a:pt x="57281" y="13557"/>
                  </a:lnTo>
                  <a:lnTo>
                    <a:pt x="57942" y="13304"/>
                  </a:lnTo>
                  <a:lnTo>
                    <a:pt x="58584" y="13042"/>
                  </a:lnTo>
                  <a:lnTo>
                    <a:pt x="59226" y="12773"/>
                  </a:lnTo>
                  <a:lnTo>
                    <a:pt x="59849" y="12489"/>
                  </a:lnTo>
                  <a:lnTo>
                    <a:pt x="60452" y="12191"/>
                  </a:lnTo>
                  <a:lnTo>
                    <a:pt x="61056" y="11884"/>
                  </a:lnTo>
                  <a:lnTo>
                    <a:pt x="61640" y="11571"/>
                  </a:lnTo>
                  <a:lnTo>
                    <a:pt x="62206" y="11242"/>
                  </a:lnTo>
                  <a:lnTo>
                    <a:pt x="62761" y="10898"/>
                  </a:lnTo>
                  <a:lnTo>
                    <a:pt x="63308" y="10547"/>
                  </a:lnTo>
                  <a:lnTo>
                    <a:pt x="63825" y="10181"/>
                  </a:lnTo>
                  <a:lnTo>
                    <a:pt x="64084" y="9995"/>
                  </a:lnTo>
                  <a:lnTo>
                    <a:pt x="64333" y="9808"/>
                  </a:lnTo>
                  <a:lnTo>
                    <a:pt x="64582" y="9614"/>
                  </a:lnTo>
                  <a:lnTo>
                    <a:pt x="64822" y="9420"/>
                  </a:lnTo>
                  <a:lnTo>
                    <a:pt x="65061" y="9218"/>
                  </a:lnTo>
                  <a:lnTo>
                    <a:pt x="65291" y="9016"/>
                  </a:lnTo>
                  <a:lnTo>
                    <a:pt x="65521" y="8807"/>
                  </a:lnTo>
                  <a:lnTo>
                    <a:pt x="65751" y="8598"/>
                  </a:lnTo>
                  <a:lnTo>
                    <a:pt x="65971" y="8389"/>
                  </a:lnTo>
                  <a:lnTo>
                    <a:pt x="66182" y="8172"/>
                  </a:lnTo>
                  <a:lnTo>
                    <a:pt x="66393" y="7956"/>
                  </a:lnTo>
                  <a:lnTo>
                    <a:pt x="66594" y="7731"/>
                  </a:lnTo>
                  <a:lnTo>
                    <a:pt x="66795" y="7507"/>
                  </a:lnTo>
                  <a:lnTo>
                    <a:pt x="66987" y="7283"/>
                  </a:lnTo>
                  <a:lnTo>
                    <a:pt x="67179" y="7052"/>
                  </a:lnTo>
                  <a:lnTo>
                    <a:pt x="67361" y="6813"/>
                  </a:lnTo>
                  <a:lnTo>
                    <a:pt x="67543" y="6574"/>
                  </a:lnTo>
                  <a:lnTo>
                    <a:pt x="67715" y="6335"/>
                  </a:lnTo>
                  <a:lnTo>
                    <a:pt x="67888" y="6088"/>
                  </a:lnTo>
                  <a:lnTo>
                    <a:pt x="68051" y="5842"/>
                  </a:lnTo>
                  <a:lnTo>
                    <a:pt x="68204" y="5588"/>
                  </a:lnTo>
                  <a:lnTo>
                    <a:pt x="68357" y="5334"/>
                  </a:lnTo>
                  <a:lnTo>
                    <a:pt x="68501" y="5072"/>
                  </a:lnTo>
                  <a:lnTo>
                    <a:pt x="68635" y="4811"/>
                  </a:lnTo>
                  <a:lnTo>
                    <a:pt x="68769" y="4542"/>
                  </a:lnTo>
                  <a:lnTo>
                    <a:pt x="68903" y="4273"/>
                  </a:lnTo>
                  <a:lnTo>
                    <a:pt x="69018" y="3997"/>
                  </a:lnTo>
                  <a:lnTo>
                    <a:pt x="69133" y="3720"/>
                  </a:lnTo>
                  <a:lnTo>
                    <a:pt x="69248" y="3444"/>
                  </a:lnTo>
                  <a:lnTo>
                    <a:pt x="69344" y="3160"/>
                  </a:lnTo>
                  <a:lnTo>
                    <a:pt x="69440" y="2869"/>
                  </a:lnTo>
                  <a:lnTo>
                    <a:pt x="69536" y="2578"/>
                  </a:lnTo>
                  <a:lnTo>
                    <a:pt x="69622" y="2279"/>
                  </a:lnTo>
                  <a:lnTo>
                    <a:pt x="69699" y="1980"/>
                  </a:lnTo>
                  <a:lnTo>
                    <a:pt x="69766" y="1681"/>
                  </a:lnTo>
                  <a:lnTo>
                    <a:pt x="69823" y="1375"/>
                  </a:lnTo>
                  <a:lnTo>
                    <a:pt x="69622" y="1435"/>
                  </a:lnTo>
                  <a:lnTo>
                    <a:pt x="69507" y="1457"/>
                  </a:lnTo>
                  <a:lnTo>
                    <a:pt x="69392" y="1480"/>
                  </a:lnTo>
                  <a:lnTo>
                    <a:pt x="68731" y="1517"/>
                  </a:lnTo>
                  <a:lnTo>
                    <a:pt x="68079" y="1554"/>
                  </a:lnTo>
                  <a:lnTo>
                    <a:pt x="66776" y="1651"/>
                  </a:lnTo>
                  <a:lnTo>
                    <a:pt x="66623" y="1651"/>
                  </a:lnTo>
                  <a:lnTo>
                    <a:pt x="66470" y="1644"/>
                  </a:lnTo>
                  <a:lnTo>
                    <a:pt x="66336" y="1637"/>
                  </a:lnTo>
                  <a:lnTo>
                    <a:pt x="66211" y="1614"/>
                  </a:lnTo>
                  <a:lnTo>
                    <a:pt x="66086" y="1584"/>
                  </a:lnTo>
                  <a:lnTo>
                    <a:pt x="65971" y="1554"/>
                  </a:lnTo>
                  <a:lnTo>
                    <a:pt x="65761" y="1480"/>
                  </a:lnTo>
                  <a:lnTo>
                    <a:pt x="61640" y="1495"/>
                  </a:lnTo>
                  <a:lnTo>
                    <a:pt x="57530" y="1495"/>
                  </a:lnTo>
                  <a:lnTo>
                    <a:pt x="53410" y="1487"/>
                  </a:lnTo>
                  <a:lnTo>
                    <a:pt x="49299" y="1472"/>
                  </a:lnTo>
                  <a:lnTo>
                    <a:pt x="45188" y="1435"/>
                  </a:lnTo>
                  <a:lnTo>
                    <a:pt x="41068" y="1390"/>
                  </a:lnTo>
                  <a:lnTo>
                    <a:pt x="36957" y="1330"/>
                  </a:lnTo>
                  <a:lnTo>
                    <a:pt x="32847" y="1256"/>
                  </a:lnTo>
                  <a:lnTo>
                    <a:pt x="28736" y="1159"/>
                  </a:lnTo>
                  <a:lnTo>
                    <a:pt x="24626" y="1054"/>
                  </a:lnTo>
                  <a:lnTo>
                    <a:pt x="22575" y="994"/>
                  </a:lnTo>
                  <a:lnTo>
                    <a:pt x="20524" y="927"/>
                  </a:lnTo>
                  <a:lnTo>
                    <a:pt x="18464" y="852"/>
                  </a:lnTo>
                  <a:lnTo>
                    <a:pt x="16414" y="778"/>
                  </a:lnTo>
                  <a:lnTo>
                    <a:pt x="14363" y="703"/>
                  </a:lnTo>
                  <a:lnTo>
                    <a:pt x="12303" y="613"/>
                  </a:lnTo>
                  <a:lnTo>
                    <a:pt x="10253" y="524"/>
                  </a:lnTo>
                  <a:lnTo>
                    <a:pt x="8202" y="434"/>
                  </a:lnTo>
                  <a:lnTo>
                    <a:pt x="6152" y="329"/>
                  </a:lnTo>
                  <a:lnTo>
                    <a:pt x="4101" y="225"/>
                  </a:lnTo>
                  <a:lnTo>
                    <a:pt x="2051" y="120"/>
                  </a:lnTo>
                  <a:lnTo>
                    <a:pt x="0"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2" name="Google Shape;688;p35">
              <a:extLst>
                <a:ext uri="{FF2B5EF4-FFF2-40B4-BE49-F238E27FC236}">
                  <a16:creationId xmlns:a16="http://schemas.microsoft.com/office/drawing/2014/main" id="{FE00071F-462D-469E-BA44-3391F18B5285}"/>
                </a:ext>
              </a:extLst>
            </p:cNvPr>
            <p:cNvSpPr/>
            <p:nvPr/>
          </p:nvSpPr>
          <p:spPr>
            <a:xfrm>
              <a:off x="7891394" y="2744978"/>
              <a:ext cx="1159200" cy="743950"/>
            </a:xfrm>
            <a:custGeom>
              <a:avLst/>
              <a:gdLst/>
              <a:ahLst/>
              <a:cxnLst/>
              <a:rect l="l" t="t" r="r" b="b"/>
              <a:pathLst>
                <a:path w="46368" h="29758" extrusionOk="0">
                  <a:moveTo>
                    <a:pt x="1" y="0"/>
                  </a:moveTo>
                  <a:lnTo>
                    <a:pt x="29" y="605"/>
                  </a:lnTo>
                  <a:lnTo>
                    <a:pt x="58" y="1210"/>
                  </a:lnTo>
                  <a:lnTo>
                    <a:pt x="106" y="1830"/>
                  </a:lnTo>
                  <a:lnTo>
                    <a:pt x="164" y="2457"/>
                  </a:lnTo>
                  <a:lnTo>
                    <a:pt x="231" y="3092"/>
                  </a:lnTo>
                  <a:lnTo>
                    <a:pt x="317" y="3735"/>
                  </a:lnTo>
                  <a:lnTo>
                    <a:pt x="403" y="4377"/>
                  </a:lnTo>
                  <a:lnTo>
                    <a:pt x="509" y="5027"/>
                  </a:lnTo>
                  <a:lnTo>
                    <a:pt x="633" y="5684"/>
                  </a:lnTo>
                  <a:lnTo>
                    <a:pt x="758" y="6341"/>
                  </a:lnTo>
                  <a:lnTo>
                    <a:pt x="901" y="6999"/>
                  </a:lnTo>
                  <a:lnTo>
                    <a:pt x="1055" y="7664"/>
                  </a:lnTo>
                  <a:lnTo>
                    <a:pt x="1218" y="8328"/>
                  </a:lnTo>
                  <a:lnTo>
                    <a:pt x="1400" y="8993"/>
                  </a:lnTo>
                  <a:lnTo>
                    <a:pt x="1591" y="9658"/>
                  </a:lnTo>
                  <a:lnTo>
                    <a:pt x="1802" y="10330"/>
                  </a:lnTo>
                  <a:lnTo>
                    <a:pt x="2013" y="10995"/>
                  </a:lnTo>
                  <a:lnTo>
                    <a:pt x="2252" y="11660"/>
                  </a:lnTo>
                  <a:lnTo>
                    <a:pt x="2492" y="12317"/>
                  </a:lnTo>
                  <a:lnTo>
                    <a:pt x="2751" y="12982"/>
                  </a:lnTo>
                  <a:lnTo>
                    <a:pt x="3019" y="13639"/>
                  </a:lnTo>
                  <a:lnTo>
                    <a:pt x="3306" y="14289"/>
                  </a:lnTo>
                  <a:lnTo>
                    <a:pt x="3603" y="14931"/>
                  </a:lnTo>
                  <a:lnTo>
                    <a:pt x="3920" y="15573"/>
                  </a:lnTo>
                  <a:lnTo>
                    <a:pt x="4236" y="16216"/>
                  </a:lnTo>
                  <a:lnTo>
                    <a:pt x="4581" y="16843"/>
                  </a:lnTo>
                  <a:lnTo>
                    <a:pt x="4935" y="17463"/>
                  </a:lnTo>
                  <a:lnTo>
                    <a:pt x="5299" y="18076"/>
                  </a:lnTo>
                  <a:lnTo>
                    <a:pt x="5683" y="18688"/>
                  </a:lnTo>
                  <a:lnTo>
                    <a:pt x="6076" y="19278"/>
                  </a:lnTo>
                  <a:lnTo>
                    <a:pt x="6488" y="19868"/>
                  </a:lnTo>
                  <a:lnTo>
                    <a:pt x="6909" y="20443"/>
                  </a:lnTo>
                  <a:lnTo>
                    <a:pt x="7350" y="21011"/>
                  </a:lnTo>
                  <a:lnTo>
                    <a:pt x="7800" y="21564"/>
                  </a:lnTo>
                  <a:lnTo>
                    <a:pt x="8270" y="22109"/>
                  </a:lnTo>
                  <a:lnTo>
                    <a:pt x="8749" y="22632"/>
                  </a:lnTo>
                  <a:lnTo>
                    <a:pt x="9247" y="23147"/>
                  </a:lnTo>
                  <a:lnTo>
                    <a:pt x="9496" y="23401"/>
                  </a:lnTo>
                  <a:lnTo>
                    <a:pt x="9755" y="23648"/>
                  </a:lnTo>
                  <a:lnTo>
                    <a:pt x="10023" y="23894"/>
                  </a:lnTo>
                  <a:lnTo>
                    <a:pt x="10282" y="24133"/>
                  </a:lnTo>
                  <a:lnTo>
                    <a:pt x="10550" y="24372"/>
                  </a:lnTo>
                  <a:lnTo>
                    <a:pt x="10828" y="24604"/>
                  </a:lnTo>
                  <a:lnTo>
                    <a:pt x="11106" y="24835"/>
                  </a:lnTo>
                  <a:lnTo>
                    <a:pt x="11384" y="25059"/>
                  </a:lnTo>
                  <a:lnTo>
                    <a:pt x="11671" y="25284"/>
                  </a:lnTo>
                  <a:lnTo>
                    <a:pt x="11959" y="25500"/>
                  </a:lnTo>
                  <a:lnTo>
                    <a:pt x="12246" y="25709"/>
                  </a:lnTo>
                  <a:lnTo>
                    <a:pt x="12543" y="25918"/>
                  </a:lnTo>
                  <a:lnTo>
                    <a:pt x="12840" y="26120"/>
                  </a:lnTo>
                  <a:lnTo>
                    <a:pt x="13147" y="26314"/>
                  </a:lnTo>
                  <a:lnTo>
                    <a:pt x="13454" y="26508"/>
                  </a:lnTo>
                  <a:lnTo>
                    <a:pt x="13770" y="26703"/>
                  </a:lnTo>
                  <a:lnTo>
                    <a:pt x="14076" y="26882"/>
                  </a:lnTo>
                  <a:lnTo>
                    <a:pt x="14402" y="27061"/>
                  </a:lnTo>
                  <a:lnTo>
                    <a:pt x="14728" y="27240"/>
                  </a:lnTo>
                  <a:lnTo>
                    <a:pt x="15054" y="27405"/>
                  </a:lnTo>
                  <a:lnTo>
                    <a:pt x="15380" y="27569"/>
                  </a:lnTo>
                  <a:lnTo>
                    <a:pt x="15715" y="27733"/>
                  </a:lnTo>
                  <a:lnTo>
                    <a:pt x="16060" y="27883"/>
                  </a:lnTo>
                  <a:lnTo>
                    <a:pt x="16395" y="28032"/>
                  </a:lnTo>
                  <a:lnTo>
                    <a:pt x="16750" y="28174"/>
                  </a:lnTo>
                  <a:lnTo>
                    <a:pt x="17095" y="28309"/>
                  </a:lnTo>
                  <a:lnTo>
                    <a:pt x="17449" y="28443"/>
                  </a:lnTo>
                  <a:lnTo>
                    <a:pt x="17813" y="28570"/>
                  </a:lnTo>
                  <a:lnTo>
                    <a:pt x="18178" y="28690"/>
                  </a:lnTo>
                  <a:lnTo>
                    <a:pt x="18542" y="28802"/>
                  </a:lnTo>
                  <a:lnTo>
                    <a:pt x="18915" y="28914"/>
                  </a:lnTo>
                  <a:lnTo>
                    <a:pt x="19289" y="29011"/>
                  </a:lnTo>
                  <a:lnTo>
                    <a:pt x="19672" y="29108"/>
                  </a:lnTo>
                  <a:lnTo>
                    <a:pt x="20056" y="29197"/>
                  </a:lnTo>
                  <a:lnTo>
                    <a:pt x="20439" y="29280"/>
                  </a:lnTo>
                  <a:lnTo>
                    <a:pt x="20832" y="29354"/>
                  </a:lnTo>
                  <a:lnTo>
                    <a:pt x="21225" y="29429"/>
                  </a:lnTo>
                  <a:lnTo>
                    <a:pt x="21627" y="29489"/>
                  </a:lnTo>
                  <a:lnTo>
                    <a:pt x="22029" y="29548"/>
                  </a:lnTo>
                  <a:lnTo>
                    <a:pt x="22441" y="29601"/>
                  </a:lnTo>
                  <a:lnTo>
                    <a:pt x="22854" y="29646"/>
                  </a:lnTo>
                  <a:lnTo>
                    <a:pt x="23275" y="29683"/>
                  </a:lnTo>
                  <a:lnTo>
                    <a:pt x="23697" y="29713"/>
                  </a:lnTo>
                  <a:lnTo>
                    <a:pt x="24118" y="29735"/>
                  </a:lnTo>
                  <a:lnTo>
                    <a:pt x="24550" y="29750"/>
                  </a:lnTo>
                  <a:lnTo>
                    <a:pt x="24981" y="29758"/>
                  </a:lnTo>
                  <a:lnTo>
                    <a:pt x="25862" y="29758"/>
                  </a:lnTo>
                  <a:lnTo>
                    <a:pt x="26313" y="29743"/>
                  </a:lnTo>
                  <a:lnTo>
                    <a:pt x="26763" y="29720"/>
                  </a:lnTo>
                  <a:lnTo>
                    <a:pt x="27223" y="29690"/>
                  </a:lnTo>
                  <a:lnTo>
                    <a:pt x="27683" y="29661"/>
                  </a:lnTo>
                  <a:lnTo>
                    <a:pt x="28143" y="29616"/>
                  </a:lnTo>
                  <a:lnTo>
                    <a:pt x="28612" y="29563"/>
                  </a:lnTo>
                  <a:lnTo>
                    <a:pt x="28967" y="29519"/>
                  </a:lnTo>
                  <a:lnTo>
                    <a:pt x="29312" y="29466"/>
                  </a:lnTo>
                  <a:lnTo>
                    <a:pt x="29657" y="29414"/>
                  </a:lnTo>
                  <a:lnTo>
                    <a:pt x="29992" y="29354"/>
                  </a:lnTo>
                  <a:lnTo>
                    <a:pt x="30327" y="29287"/>
                  </a:lnTo>
                  <a:lnTo>
                    <a:pt x="30653" y="29220"/>
                  </a:lnTo>
                  <a:lnTo>
                    <a:pt x="30979" y="29138"/>
                  </a:lnTo>
                  <a:lnTo>
                    <a:pt x="31295" y="29063"/>
                  </a:lnTo>
                  <a:lnTo>
                    <a:pt x="31611" y="28973"/>
                  </a:lnTo>
                  <a:lnTo>
                    <a:pt x="31928" y="28884"/>
                  </a:lnTo>
                  <a:lnTo>
                    <a:pt x="32225" y="28787"/>
                  </a:lnTo>
                  <a:lnTo>
                    <a:pt x="32531" y="28690"/>
                  </a:lnTo>
                  <a:lnTo>
                    <a:pt x="32828" y="28585"/>
                  </a:lnTo>
                  <a:lnTo>
                    <a:pt x="33116" y="28473"/>
                  </a:lnTo>
                  <a:lnTo>
                    <a:pt x="33403" y="28353"/>
                  </a:lnTo>
                  <a:lnTo>
                    <a:pt x="33691" y="28241"/>
                  </a:lnTo>
                  <a:lnTo>
                    <a:pt x="33969" y="28114"/>
                  </a:lnTo>
                  <a:lnTo>
                    <a:pt x="34237" y="27987"/>
                  </a:lnTo>
                  <a:lnTo>
                    <a:pt x="34505" y="27853"/>
                  </a:lnTo>
                  <a:lnTo>
                    <a:pt x="34773" y="27718"/>
                  </a:lnTo>
                  <a:lnTo>
                    <a:pt x="35032" y="27577"/>
                  </a:lnTo>
                  <a:lnTo>
                    <a:pt x="35291" y="27427"/>
                  </a:lnTo>
                  <a:lnTo>
                    <a:pt x="35550" y="27278"/>
                  </a:lnTo>
                  <a:lnTo>
                    <a:pt x="35789" y="27128"/>
                  </a:lnTo>
                  <a:lnTo>
                    <a:pt x="36038" y="26972"/>
                  </a:lnTo>
                  <a:lnTo>
                    <a:pt x="36278" y="26807"/>
                  </a:lnTo>
                  <a:lnTo>
                    <a:pt x="36517" y="26643"/>
                  </a:lnTo>
                  <a:lnTo>
                    <a:pt x="36747" y="26471"/>
                  </a:lnTo>
                  <a:lnTo>
                    <a:pt x="36977" y="26299"/>
                  </a:lnTo>
                  <a:lnTo>
                    <a:pt x="37198" y="26128"/>
                  </a:lnTo>
                  <a:lnTo>
                    <a:pt x="37418" y="25941"/>
                  </a:lnTo>
                  <a:lnTo>
                    <a:pt x="37638" y="25762"/>
                  </a:lnTo>
                  <a:lnTo>
                    <a:pt x="37849" y="25575"/>
                  </a:lnTo>
                  <a:lnTo>
                    <a:pt x="38060" y="25381"/>
                  </a:lnTo>
                  <a:lnTo>
                    <a:pt x="38472" y="24992"/>
                  </a:lnTo>
                  <a:lnTo>
                    <a:pt x="38865" y="24581"/>
                  </a:lnTo>
                  <a:lnTo>
                    <a:pt x="39239" y="24163"/>
                  </a:lnTo>
                  <a:lnTo>
                    <a:pt x="39603" y="23737"/>
                  </a:lnTo>
                  <a:lnTo>
                    <a:pt x="39957" y="23289"/>
                  </a:lnTo>
                  <a:lnTo>
                    <a:pt x="40293" y="22841"/>
                  </a:lnTo>
                  <a:lnTo>
                    <a:pt x="40618" y="22371"/>
                  </a:lnTo>
                  <a:lnTo>
                    <a:pt x="40935" y="21900"/>
                  </a:lnTo>
                  <a:lnTo>
                    <a:pt x="41232" y="21414"/>
                  </a:lnTo>
                  <a:lnTo>
                    <a:pt x="41519" y="20921"/>
                  </a:lnTo>
                  <a:lnTo>
                    <a:pt x="41797" y="20414"/>
                  </a:lnTo>
                  <a:lnTo>
                    <a:pt x="42056" y="19906"/>
                  </a:lnTo>
                  <a:lnTo>
                    <a:pt x="42314" y="19383"/>
                  </a:lnTo>
                  <a:lnTo>
                    <a:pt x="42554" y="18852"/>
                  </a:lnTo>
                  <a:lnTo>
                    <a:pt x="42784" y="18322"/>
                  </a:lnTo>
                  <a:lnTo>
                    <a:pt x="43004" y="17777"/>
                  </a:lnTo>
                  <a:lnTo>
                    <a:pt x="43215" y="17232"/>
                  </a:lnTo>
                  <a:lnTo>
                    <a:pt x="43416" y="16679"/>
                  </a:lnTo>
                  <a:lnTo>
                    <a:pt x="43608" y="16126"/>
                  </a:lnTo>
                  <a:lnTo>
                    <a:pt x="43790" y="15559"/>
                  </a:lnTo>
                  <a:lnTo>
                    <a:pt x="43962" y="14991"/>
                  </a:lnTo>
                  <a:lnTo>
                    <a:pt x="44135" y="14423"/>
                  </a:lnTo>
                  <a:lnTo>
                    <a:pt x="44288" y="13848"/>
                  </a:lnTo>
                  <a:lnTo>
                    <a:pt x="44442" y="13273"/>
                  </a:lnTo>
                  <a:lnTo>
                    <a:pt x="44576" y="12698"/>
                  </a:lnTo>
                  <a:lnTo>
                    <a:pt x="44710" y="12115"/>
                  </a:lnTo>
                  <a:lnTo>
                    <a:pt x="44844" y="11533"/>
                  </a:lnTo>
                  <a:lnTo>
                    <a:pt x="44959" y="10950"/>
                  </a:lnTo>
                  <a:lnTo>
                    <a:pt x="45074" y="10367"/>
                  </a:lnTo>
                  <a:lnTo>
                    <a:pt x="45179" y="9785"/>
                  </a:lnTo>
                  <a:lnTo>
                    <a:pt x="45285" y="9202"/>
                  </a:lnTo>
                  <a:lnTo>
                    <a:pt x="45467" y="8044"/>
                  </a:lnTo>
                  <a:lnTo>
                    <a:pt x="45639" y="6894"/>
                  </a:lnTo>
                  <a:lnTo>
                    <a:pt x="45793" y="5751"/>
                  </a:lnTo>
                  <a:lnTo>
                    <a:pt x="45927" y="4631"/>
                  </a:lnTo>
                  <a:lnTo>
                    <a:pt x="46051" y="3526"/>
                  </a:lnTo>
                  <a:lnTo>
                    <a:pt x="46157" y="2443"/>
                  </a:lnTo>
                  <a:lnTo>
                    <a:pt x="46367" y="366"/>
                  </a:lnTo>
                  <a:lnTo>
                    <a:pt x="45716" y="605"/>
                  </a:lnTo>
                  <a:lnTo>
                    <a:pt x="45064" y="844"/>
                  </a:lnTo>
                  <a:lnTo>
                    <a:pt x="44403" y="1068"/>
                  </a:lnTo>
                  <a:lnTo>
                    <a:pt x="43732" y="1285"/>
                  </a:lnTo>
                  <a:lnTo>
                    <a:pt x="43052" y="1494"/>
                  </a:lnTo>
                  <a:lnTo>
                    <a:pt x="42372" y="1703"/>
                  </a:lnTo>
                  <a:lnTo>
                    <a:pt x="41682" y="1897"/>
                  </a:lnTo>
                  <a:lnTo>
                    <a:pt x="40982" y="2084"/>
                  </a:lnTo>
                  <a:lnTo>
                    <a:pt x="40283" y="2263"/>
                  </a:lnTo>
                  <a:lnTo>
                    <a:pt x="39574" y="2435"/>
                  </a:lnTo>
                  <a:lnTo>
                    <a:pt x="38855" y="2599"/>
                  </a:lnTo>
                  <a:lnTo>
                    <a:pt x="38137" y="2756"/>
                  </a:lnTo>
                  <a:lnTo>
                    <a:pt x="37408" y="2906"/>
                  </a:lnTo>
                  <a:lnTo>
                    <a:pt x="36680" y="3048"/>
                  </a:lnTo>
                  <a:lnTo>
                    <a:pt x="35952" y="3182"/>
                  </a:lnTo>
                  <a:lnTo>
                    <a:pt x="35214" y="3301"/>
                  </a:lnTo>
                  <a:lnTo>
                    <a:pt x="34467" y="3421"/>
                  </a:lnTo>
                  <a:lnTo>
                    <a:pt x="33719" y="3533"/>
                  </a:lnTo>
                  <a:lnTo>
                    <a:pt x="32972" y="3630"/>
                  </a:lnTo>
                  <a:lnTo>
                    <a:pt x="32225" y="3727"/>
                  </a:lnTo>
                  <a:lnTo>
                    <a:pt x="31468" y="3817"/>
                  </a:lnTo>
                  <a:lnTo>
                    <a:pt x="30711" y="3892"/>
                  </a:lnTo>
                  <a:lnTo>
                    <a:pt x="29944" y="3959"/>
                  </a:lnTo>
                  <a:lnTo>
                    <a:pt x="29187" y="4026"/>
                  </a:lnTo>
                  <a:lnTo>
                    <a:pt x="28421" y="4078"/>
                  </a:lnTo>
                  <a:lnTo>
                    <a:pt x="27654" y="4123"/>
                  </a:lnTo>
                  <a:lnTo>
                    <a:pt x="26887" y="4160"/>
                  </a:lnTo>
                  <a:lnTo>
                    <a:pt x="26121" y="4198"/>
                  </a:lnTo>
                  <a:lnTo>
                    <a:pt x="25345" y="4220"/>
                  </a:lnTo>
                  <a:lnTo>
                    <a:pt x="24578" y="4235"/>
                  </a:lnTo>
                  <a:lnTo>
                    <a:pt x="23812" y="4243"/>
                  </a:lnTo>
                  <a:lnTo>
                    <a:pt x="23036" y="4243"/>
                  </a:lnTo>
                  <a:lnTo>
                    <a:pt x="22269" y="4228"/>
                  </a:lnTo>
                  <a:lnTo>
                    <a:pt x="21502" y="4213"/>
                  </a:lnTo>
                  <a:lnTo>
                    <a:pt x="20736" y="4190"/>
                  </a:lnTo>
                  <a:lnTo>
                    <a:pt x="19969" y="4153"/>
                  </a:lnTo>
                  <a:lnTo>
                    <a:pt x="19203" y="4116"/>
                  </a:lnTo>
                  <a:lnTo>
                    <a:pt x="18436" y="4071"/>
                  </a:lnTo>
                  <a:lnTo>
                    <a:pt x="17670" y="4011"/>
                  </a:lnTo>
                  <a:lnTo>
                    <a:pt x="16913" y="3944"/>
                  </a:lnTo>
                  <a:lnTo>
                    <a:pt x="16156" y="3877"/>
                  </a:lnTo>
                  <a:lnTo>
                    <a:pt x="15399" y="3794"/>
                  </a:lnTo>
                  <a:lnTo>
                    <a:pt x="14651" y="3705"/>
                  </a:lnTo>
                  <a:lnTo>
                    <a:pt x="13904" y="3608"/>
                  </a:lnTo>
                  <a:lnTo>
                    <a:pt x="13157" y="3503"/>
                  </a:lnTo>
                  <a:lnTo>
                    <a:pt x="12409" y="3391"/>
                  </a:lnTo>
                  <a:lnTo>
                    <a:pt x="11671" y="3272"/>
                  </a:lnTo>
                  <a:lnTo>
                    <a:pt x="10943" y="3145"/>
                  </a:lnTo>
                  <a:lnTo>
                    <a:pt x="10215" y="3010"/>
                  </a:lnTo>
                  <a:lnTo>
                    <a:pt x="9487" y="2861"/>
                  </a:lnTo>
                  <a:lnTo>
                    <a:pt x="8768" y="2711"/>
                  </a:lnTo>
                  <a:lnTo>
                    <a:pt x="8059" y="2555"/>
                  </a:lnTo>
                  <a:lnTo>
                    <a:pt x="7350" y="2383"/>
                  </a:lnTo>
                  <a:lnTo>
                    <a:pt x="6641" y="2204"/>
                  </a:lnTo>
                  <a:lnTo>
                    <a:pt x="5951" y="2024"/>
                  </a:lnTo>
                  <a:lnTo>
                    <a:pt x="5261" y="1830"/>
                  </a:lnTo>
                  <a:lnTo>
                    <a:pt x="4581" y="1628"/>
                  </a:lnTo>
                  <a:lnTo>
                    <a:pt x="3901" y="1419"/>
                  </a:lnTo>
                  <a:lnTo>
                    <a:pt x="3230" y="1203"/>
                  </a:lnTo>
                  <a:lnTo>
                    <a:pt x="2569" y="979"/>
                  </a:lnTo>
                  <a:lnTo>
                    <a:pt x="1917" y="747"/>
                  </a:lnTo>
                  <a:lnTo>
                    <a:pt x="1266" y="508"/>
                  </a:lnTo>
                  <a:lnTo>
                    <a:pt x="633" y="254"/>
                  </a:lnTo>
                  <a:lnTo>
                    <a:pt x="1" y="0"/>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3" name="Google Shape;689;p35">
              <a:extLst>
                <a:ext uri="{FF2B5EF4-FFF2-40B4-BE49-F238E27FC236}">
                  <a16:creationId xmlns:a16="http://schemas.microsoft.com/office/drawing/2014/main" id="{E76A7146-B86D-4260-9793-F88A138E5838}"/>
                </a:ext>
              </a:extLst>
            </p:cNvPr>
            <p:cNvSpPr/>
            <p:nvPr/>
          </p:nvSpPr>
          <p:spPr>
            <a:xfrm>
              <a:off x="8230844" y="3510203"/>
              <a:ext cx="458275" cy="160225"/>
            </a:xfrm>
            <a:custGeom>
              <a:avLst/>
              <a:gdLst/>
              <a:ahLst/>
              <a:cxnLst/>
              <a:rect l="l" t="t" r="r" b="b"/>
              <a:pathLst>
                <a:path w="18331" h="6409" extrusionOk="0">
                  <a:moveTo>
                    <a:pt x="0" y="0"/>
                  </a:moveTo>
                  <a:lnTo>
                    <a:pt x="182" y="784"/>
                  </a:lnTo>
                  <a:lnTo>
                    <a:pt x="345" y="1576"/>
                  </a:lnTo>
                  <a:lnTo>
                    <a:pt x="498" y="2368"/>
                  </a:lnTo>
                  <a:lnTo>
                    <a:pt x="642" y="3167"/>
                  </a:lnTo>
                  <a:lnTo>
                    <a:pt x="767" y="3966"/>
                  </a:lnTo>
                  <a:lnTo>
                    <a:pt x="882" y="4780"/>
                  </a:lnTo>
                  <a:lnTo>
                    <a:pt x="987" y="5595"/>
                  </a:lnTo>
                  <a:lnTo>
                    <a:pt x="1073" y="6409"/>
                  </a:lnTo>
                  <a:lnTo>
                    <a:pt x="3181" y="6312"/>
                  </a:lnTo>
                  <a:lnTo>
                    <a:pt x="5280" y="6237"/>
                  </a:lnTo>
                  <a:lnTo>
                    <a:pt x="7388" y="6170"/>
                  </a:lnTo>
                  <a:lnTo>
                    <a:pt x="9496" y="6125"/>
                  </a:lnTo>
                  <a:lnTo>
                    <a:pt x="11613" y="6095"/>
                  </a:lnTo>
                  <a:lnTo>
                    <a:pt x="13722" y="6073"/>
                  </a:lnTo>
                  <a:lnTo>
                    <a:pt x="15830" y="6065"/>
                  </a:lnTo>
                  <a:lnTo>
                    <a:pt x="17947" y="6065"/>
                  </a:lnTo>
                  <a:lnTo>
                    <a:pt x="18033" y="5019"/>
                  </a:lnTo>
                  <a:lnTo>
                    <a:pt x="18129" y="3981"/>
                  </a:lnTo>
                  <a:lnTo>
                    <a:pt x="18330" y="1912"/>
                  </a:lnTo>
                  <a:lnTo>
                    <a:pt x="17688" y="2047"/>
                  </a:lnTo>
                  <a:lnTo>
                    <a:pt x="17018" y="2174"/>
                  </a:lnTo>
                  <a:lnTo>
                    <a:pt x="16682" y="2226"/>
                  </a:lnTo>
                  <a:lnTo>
                    <a:pt x="16347" y="2278"/>
                  </a:lnTo>
                  <a:lnTo>
                    <a:pt x="16002" y="2323"/>
                  </a:lnTo>
                  <a:lnTo>
                    <a:pt x="15647" y="2368"/>
                  </a:lnTo>
                  <a:lnTo>
                    <a:pt x="15293" y="2405"/>
                  </a:lnTo>
                  <a:lnTo>
                    <a:pt x="14938" y="2443"/>
                  </a:lnTo>
                  <a:lnTo>
                    <a:pt x="14574" y="2472"/>
                  </a:lnTo>
                  <a:lnTo>
                    <a:pt x="14210" y="2495"/>
                  </a:lnTo>
                  <a:lnTo>
                    <a:pt x="13836" y="2517"/>
                  </a:lnTo>
                  <a:lnTo>
                    <a:pt x="13463" y="2532"/>
                  </a:lnTo>
                  <a:lnTo>
                    <a:pt x="13080" y="2547"/>
                  </a:lnTo>
                  <a:lnTo>
                    <a:pt x="12696" y="2555"/>
                  </a:lnTo>
                  <a:lnTo>
                    <a:pt x="11815" y="2555"/>
                  </a:lnTo>
                  <a:lnTo>
                    <a:pt x="11374" y="2547"/>
                  </a:lnTo>
                  <a:lnTo>
                    <a:pt x="10943" y="2532"/>
                  </a:lnTo>
                  <a:lnTo>
                    <a:pt x="10512" y="2510"/>
                  </a:lnTo>
                  <a:lnTo>
                    <a:pt x="10080" y="2480"/>
                  </a:lnTo>
                  <a:lnTo>
                    <a:pt x="9649" y="2450"/>
                  </a:lnTo>
                  <a:lnTo>
                    <a:pt x="9228" y="2413"/>
                  </a:lnTo>
                  <a:lnTo>
                    <a:pt x="8806" y="2368"/>
                  </a:lnTo>
                  <a:lnTo>
                    <a:pt x="8394" y="2323"/>
                  </a:lnTo>
                  <a:lnTo>
                    <a:pt x="7982" y="2271"/>
                  </a:lnTo>
                  <a:lnTo>
                    <a:pt x="7570" y="2211"/>
                  </a:lnTo>
                  <a:lnTo>
                    <a:pt x="7158" y="2144"/>
                  </a:lnTo>
                  <a:lnTo>
                    <a:pt x="6755" y="2077"/>
                  </a:lnTo>
                  <a:lnTo>
                    <a:pt x="6353" y="2002"/>
                  </a:lnTo>
                  <a:lnTo>
                    <a:pt x="5960" y="1920"/>
                  </a:lnTo>
                  <a:lnTo>
                    <a:pt x="5567" y="1838"/>
                  </a:lnTo>
                  <a:lnTo>
                    <a:pt x="5174" y="1748"/>
                  </a:lnTo>
                  <a:lnTo>
                    <a:pt x="4782" y="1651"/>
                  </a:lnTo>
                  <a:lnTo>
                    <a:pt x="4398" y="1554"/>
                  </a:lnTo>
                  <a:lnTo>
                    <a:pt x="4015" y="1449"/>
                  </a:lnTo>
                  <a:lnTo>
                    <a:pt x="3632" y="1337"/>
                  </a:lnTo>
                  <a:lnTo>
                    <a:pt x="3258" y="1225"/>
                  </a:lnTo>
                  <a:lnTo>
                    <a:pt x="2884" y="1106"/>
                  </a:lnTo>
                  <a:lnTo>
                    <a:pt x="2511" y="986"/>
                  </a:lnTo>
                  <a:lnTo>
                    <a:pt x="2147" y="859"/>
                  </a:lnTo>
                  <a:lnTo>
                    <a:pt x="1782" y="725"/>
                  </a:lnTo>
                  <a:lnTo>
                    <a:pt x="1418" y="590"/>
                  </a:lnTo>
                  <a:lnTo>
                    <a:pt x="1054" y="448"/>
                  </a:lnTo>
                  <a:lnTo>
                    <a:pt x="700" y="306"/>
                  </a:lnTo>
                  <a:lnTo>
                    <a:pt x="355" y="157"/>
                  </a:lnTo>
                  <a:lnTo>
                    <a:pt x="0"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4" name="Google Shape;690;p35">
              <a:extLst>
                <a:ext uri="{FF2B5EF4-FFF2-40B4-BE49-F238E27FC236}">
                  <a16:creationId xmlns:a16="http://schemas.microsoft.com/office/drawing/2014/main" id="{7B756F3C-8E6C-4C92-90FF-03B75C67FEDB}"/>
                </a:ext>
              </a:extLst>
            </p:cNvPr>
            <p:cNvSpPr/>
            <p:nvPr/>
          </p:nvSpPr>
          <p:spPr>
            <a:xfrm>
              <a:off x="8261019" y="3705153"/>
              <a:ext cx="413000" cy="158175"/>
            </a:xfrm>
            <a:custGeom>
              <a:avLst/>
              <a:gdLst/>
              <a:ahLst/>
              <a:cxnLst/>
              <a:rect l="l" t="t" r="r" b="b"/>
              <a:pathLst>
                <a:path w="16520" h="6327" extrusionOk="0">
                  <a:moveTo>
                    <a:pt x="1" y="0"/>
                  </a:moveTo>
                  <a:lnTo>
                    <a:pt x="48" y="792"/>
                  </a:lnTo>
                  <a:lnTo>
                    <a:pt x="77" y="1583"/>
                  </a:lnTo>
                  <a:lnTo>
                    <a:pt x="106" y="2375"/>
                  </a:lnTo>
                  <a:lnTo>
                    <a:pt x="116" y="3160"/>
                  </a:lnTo>
                  <a:lnTo>
                    <a:pt x="116" y="3951"/>
                  </a:lnTo>
                  <a:lnTo>
                    <a:pt x="106" y="4743"/>
                  </a:lnTo>
                  <a:lnTo>
                    <a:pt x="87" y="5535"/>
                  </a:lnTo>
                  <a:lnTo>
                    <a:pt x="58" y="6326"/>
                  </a:lnTo>
                  <a:lnTo>
                    <a:pt x="58" y="6326"/>
                  </a:lnTo>
                  <a:lnTo>
                    <a:pt x="1064" y="6267"/>
                  </a:lnTo>
                  <a:lnTo>
                    <a:pt x="2061" y="6222"/>
                  </a:lnTo>
                  <a:lnTo>
                    <a:pt x="3067" y="6185"/>
                  </a:lnTo>
                  <a:lnTo>
                    <a:pt x="4082" y="6147"/>
                  </a:lnTo>
                  <a:lnTo>
                    <a:pt x="5089" y="6117"/>
                  </a:lnTo>
                  <a:lnTo>
                    <a:pt x="6104" y="6095"/>
                  </a:lnTo>
                  <a:lnTo>
                    <a:pt x="7110" y="6073"/>
                  </a:lnTo>
                  <a:lnTo>
                    <a:pt x="8126" y="6058"/>
                  </a:lnTo>
                  <a:lnTo>
                    <a:pt x="10157" y="6043"/>
                  </a:lnTo>
                  <a:lnTo>
                    <a:pt x="12179" y="6035"/>
                  </a:lnTo>
                  <a:lnTo>
                    <a:pt x="14201" y="6043"/>
                  </a:lnTo>
                  <a:lnTo>
                    <a:pt x="16213" y="6065"/>
                  </a:lnTo>
                  <a:lnTo>
                    <a:pt x="16280" y="4638"/>
                  </a:lnTo>
                  <a:lnTo>
                    <a:pt x="16347" y="3204"/>
                  </a:lnTo>
                  <a:lnTo>
                    <a:pt x="16424" y="1778"/>
                  </a:lnTo>
                  <a:lnTo>
                    <a:pt x="16520" y="344"/>
                  </a:lnTo>
                  <a:lnTo>
                    <a:pt x="14460" y="344"/>
                  </a:lnTo>
                  <a:lnTo>
                    <a:pt x="12390" y="329"/>
                  </a:lnTo>
                  <a:lnTo>
                    <a:pt x="10330" y="306"/>
                  </a:lnTo>
                  <a:lnTo>
                    <a:pt x="8260" y="269"/>
                  </a:lnTo>
                  <a:lnTo>
                    <a:pt x="6200" y="224"/>
                  </a:lnTo>
                  <a:lnTo>
                    <a:pt x="4130" y="164"/>
                  </a:lnTo>
                  <a:lnTo>
                    <a:pt x="2070" y="90"/>
                  </a:lnTo>
                  <a:lnTo>
                    <a:pt x="1"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5" name="Google Shape;691;p35">
              <a:extLst>
                <a:ext uri="{FF2B5EF4-FFF2-40B4-BE49-F238E27FC236}">
                  <a16:creationId xmlns:a16="http://schemas.microsoft.com/office/drawing/2014/main" id="{3CF3DD59-608D-4518-86BA-BE488E285D8A}"/>
                </a:ext>
              </a:extLst>
            </p:cNvPr>
            <p:cNvSpPr/>
            <p:nvPr/>
          </p:nvSpPr>
          <p:spPr>
            <a:xfrm>
              <a:off x="8243294" y="3913528"/>
              <a:ext cx="419700" cy="127575"/>
            </a:xfrm>
            <a:custGeom>
              <a:avLst/>
              <a:gdLst/>
              <a:ahLst/>
              <a:cxnLst/>
              <a:rect l="l" t="t" r="r" b="b"/>
              <a:pathLst>
                <a:path w="16788" h="5103" extrusionOk="0">
                  <a:moveTo>
                    <a:pt x="633" y="1"/>
                  </a:moveTo>
                  <a:lnTo>
                    <a:pt x="575" y="643"/>
                  </a:lnTo>
                  <a:lnTo>
                    <a:pt x="508" y="1285"/>
                  </a:lnTo>
                  <a:lnTo>
                    <a:pt x="441" y="1920"/>
                  </a:lnTo>
                  <a:lnTo>
                    <a:pt x="365" y="2555"/>
                  </a:lnTo>
                  <a:lnTo>
                    <a:pt x="278" y="3198"/>
                  </a:lnTo>
                  <a:lnTo>
                    <a:pt x="192" y="3832"/>
                  </a:lnTo>
                  <a:lnTo>
                    <a:pt x="0" y="5102"/>
                  </a:lnTo>
                  <a:lnTo>
                    <a:pt x="2080" y="4990"/>
                  </a:lnTo>
                  <a:lnTo>
                    <a:pt x="4159" y="4886"/>
                  </a:lnTo>
                  <a:lnTo>
                    <a:pt x="8327" y="4691"/>
                  </a:lnTo>
                  <a:lnTo>
                    <a:pt x="10416" y="4587"/>
                  </a:lnTo>
                  <a:lnTo>
                    <a:pt x="12495" y="4475"/>
                  </a:lnTo>
                  <a:lnTo>
                    <a:pt x="13540" y="4415"/>
                  </a:lnTo>
                  <a:lnTo>
                    <a:pt x="14584" y="4348"/>
                  </a:lnTo>
                  <a:lnTo>
                    <a:pt x="15638" y="4281"/>
                  </a:lnTo>
                  <a:lnTo>
                    <a:pt x="16683" y="4198"/>
                  </a:lnTo>
                  <a:lnTo>
                    <a:pt x="16721" y="2234"/>
                  </a:lnTo>
                  <a:lnTo>
                    <a:pt x="16750" y="1248"/>
                  </a:lnTo>
                  <a:lnTo>
                    <a:pt x="16788" y="262"/>
                  </a:lnTo>
                  <a:lnTo>
                    <a:pt x="16788" y="262"/>
                  </a:lnTo>
                  <a:lnTo>
                    <a:pt x="14766" y="285"/>
                  </a:lnTo>
                  <a:lnTo>
                    <a:pt x="12744" y="299"/>
                  </a:lnTo>
                  <a:lnTo>
                    <a:pt x="10713" y="292"/>
                  </a:lnTo>
                  <a:lnTo>
                    <a:pt x="8691" y="277"/>
                  </a:lnTo>
                  <a:lnTo>
                    <a:pt x="7676" y="255"/>
                  </a:lnTo>
                  <a:lnTo>
                    <a:pt x="6669" y="240"/>
                  </a:lnTo>
                  <a:lnTo>
                    <a:pt x="5654" y="210"/>
                  </a:lnTo>
                  <a:lnTo>
                    <a:pt x="4648" y="180"/>
                  </a:lnTo>
                  <a:lnTo>
                    <a:pt x="3642" y="143"/>
                  </a:lnTo>
                  <a:lnTo>
                    <a:pt x="2636" y="105"/>
                  </a:lnTo>
                  <a:lnTo>
                    <a:pt x="1629" y="53"/>
                  </a:lnTo>
                  <a:lnTo>
                    <a:pt x="633"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6" name="Google Shape;692;p35">
              <a:extLst>
                <a:ext uri="{FF2B5EF4-FFF2-40B4-BE49-F238E27FC236}">
                  <a16:creationId xmlns:a16="http://schemas.microsoft.com/office/drawing/2014/main" id="{9FE16683-BBB4-41A1-8864-D5F9878C236C}"/>
                </a:ext>
              </a:extLst>
            </p:cNvPr>
            <p:cNvSpPr/>
            <p:nvPr/>
          </p:nvSpPr>
          <p:spPr>
            <a:xfrm>
              <a:off x="8204719" y="4081778"/>
              <a:ext cx="454925" cy="125875"/>
            </a:xfrm>
            <a:custGeom>
              <a:avLst/>
              <a:gdLst/>
              <a:ahLst/>
              <a:cxnLst/>
              <a:rect l="l" t="t" r="r" b="b"/>
              <a:pathLst>
                <a:path w="18197" h="5035" extrusionOk="0">
                  <a:moveTo>
                    <a:pt x="18168" y="0"/>
                  </a:moveTo>
                  <a:lnTo>
                    <a:pt x="17124" y="83"/>
                  </a:lnTo>
                  <a:lnTo>
                    <a:pt x="16070" y="165"/>
                  </a:lnTo>
                  <a:lnTo>
                    <a:pt x="15016" y="232"/>
                  </a:lnTo>
                  <a:lnTo>
                    <a:pt x="13952" y="292"/>
                  </a:lnTo>
                  <a:lnTo>
                    <a:pt x="12888" y="344"/>
                  </a:lnTo>
                  <a:lnTo>
                    <a:pt x="11825" y="381"/>
                  </a:lnTo>
                  <a:lnTo>
                    <a:pt x="10761" y="411"/>
                  </a:lnTo>
                  <a:lnTo>
                    <a:pt x="9688" y="426"/>
                  </a:lnTo>
                  <a:lnTo>
                    <a:pt x="8625" y="426"/>
                  </a:lnTo>
                  <a:lnTo>
                    <a:pt x="7551" y="419"/>
                  </a:lnTo>
                  <a:lnTo>
                    <a:pt x="6488" y="396"/>
                  </a:lnTo>
                  <a:lnTo>
                    <a:pt x="5424" y="359"/>
                  </a:lnTo>
                  <a:lnTo>
                    <a:pt x="4361" y="307"/>
                  </a:lnTo>
                  <a:lnTo>
                    <a:pt x="3307" y="240"/>
                  </a:lnTo>
                  <a:lnTo>
                    <a:pt x="2253" y="157"/>
                  </a:lnTo>
                  <a:lnTo>
                    <a:pt x="1208" y="60"/>
                  </a:lnTo>
                  <a:lnTo>
                    <a:pt x="1084" y="680"/>
                  </a:lnTo>
                  <a:lnTo>
                    <a:pt x="949" y="1293"/>
                  </a:lnTo>
                  <a:lnTo>
                    <a:pt x="815" y="1898"/>
                  </a:lnTo>
                  <a:lnTo>
                    <a:pt x="672" y="2503"/>
                  </a:lnTo>
                  <a:lnTo>
                    <a:pt x="518" y="3108"/>
                  </a:lnTo>
                  <a:lnTo>
                    <a:pt x="355" y="3705"/>
                  </a:lnTo>
                  <a:lnTo>
                    <a:pt x="183" y="4295"/>
                  </a:lnTo>
                  <a:lnTo>
                    <a:pt x="1" y="4885"/>
                  </a:lnTo>
                  <a:lnTo>
                    <a:pt x="4552" y="4900"/>
                  </a:lnTo>
                  <a:lnTo>
                    <a:pt x="9113" y="4930"/>
                  </a:lnTo>
                  <a:lnTo>
                    <a:pt x="13655" y="4975"/>
                  </a:lnTo>
                  <a:lnTo>
                    <a:pt x="18197" y="5035"/>
                  </a:lnTo>
                  <a:lnTo>
                    <a:pt x="18178" y="3772"/>
                  </a:lnTo>
                  <a:lnTo>
                    <a:pt x="18168" y="2518"/>
                  </a:lnTo>
                  <a:lnTo>
                    <a:pt x="18168"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7" name="Google Shape;693;p35">
              <a:extLst>
                <a:ext uri="{FF2B5EF4-FFF2-40B4-BE49-F238E27FC236}">
                  <a16:creationId xmlns:a16="http://schemas.microsoft.com/office/drawing/2014/main" id="{522C32EA-9707-4C1E-9396-BD153DD607AF}"/>
                </a:ext>
              </a:extLst>
            </p:cNvPr>
            <p:cNvSpPr/>
            <p:nvPr/>
          </p:nvSpPr>
          <p:spPr>
            <a:xfrm>
              <a:off x="8306294" y="6517878"/>
              <a:ext cx="341150" cy="268725"/>
            </a:xfrm>
            <a:custGeom>
              <a:avLst/>
              <a:gdLst/>
              <a:ahLst/>
              <a:cxnLst/>
              <a:rect l="l" t="t" r="r" b="b"/>
              <a:pathLst>
                <a:path w="13646" h="10749" extrusionOk="0">
                  <a:moveTo>
                    <a:pt x="6708" y="0"/>
                  </a:moveTo>
                  <a:lnTo>
                    <a:pt x="6487" y="8"/>
                  </a:lnTo>
                  <a:lnTo>
                    <a:pt x="6258" y="15"/>
                  </a:lnTo>
                  <a:lnTo>
                    <a:pt x="6028" y="38"/>
                  </a:lnTo>
                  <a:lnTo>
                    <a:pt x="5807" y="60"/>
                  </a:lnTo>
                  <a:lnTo>
                    <a:pt x="5587" y="90"/>
                  </a:lnTo>
                  <a:lnTo>
                    <a:pt x="5357" y="120"/>
                  </a:lnTo>
                  <a:lnTo>
                    <a:pt x="5136" y="165"/>
                  </a:lnTo>
                  <a:lnTo>
                    <a:pt x="4916" y="210"/>
                  </a:lnTo>
                  <a:lnTo>
                    <a:pt x="4696" y="262"/>
                  </a:lnTo>
                  <a:lnTo>
                    <a:pt x="4485" y="322"/>
                  </a:lnTo>
                  <a:lnTo>
                    <a:pt x="4264" y="389"/>
                  </a:lnTo>
                  <a:lnTo>
                    <a:pt x="4054" y="456"/>
                  </a:lnTo>
                  <a:lnTo>
                    <a:pt x="3843" y="531"/>
                  </a:lnTo>
                  <a:lnTo>
                    <a:pt x="3632" y="613"/>
                  </a:lnTo>
                  <a:lnTo>
                    <a:pt x="3431" y="703"/>
                  </a:lnTo>
                  <a:lnTo>
                    <a:pt x="3230" y="800"/>
                  </a:lnTo>
                  <a:lnTo>
                    <a:pt x="3028" y="897"/>
                  </a:lnTo>
                  <a:lnTo>
                    <a:pt x="2837" y="1001"/>
                  </a:lnTo>
                  <a:lnTo>
                    <a:pt x="2645" y="1113"/>
                  </a:lnTo>
                  <a:lnTo>
                    <a:pt x="2454" y="1233"/>
                  </a:lnTo>
                  <a:lnTo>
                    <a:pt x="2271" y="1360"/>
                  </a:lnTo>
                  <a:lnTo>
                    <a:pt x="2089" y="1494"/>
                  </a:lnTo>
                  <a:lnTo>
                    <a:pt x="1907" y="1629"/>
                  </a:lnTo>
                  <a:lnTo>
                    <a:pt x="1744" y="1771"/>
                  </a:lnTo>
                  <a:lnTo>
                    <a:pt x="1572" y="1920"/>
                  </a:lnTo>
                  <a:lnTo>
                    <a:pt x="1409" y="2077"/>
                  </a:lnTo>
                  <a:lnTo>
                    <a:pt x="1256" y="2234"/>
                  </a:lnTo>
                  <a:lnTo>
                    <a:pt x="1102" y="2406"/>
                  </a:lnTo>
                  <a:lnTo>
                    <a:pt x="968" y="2562"/>
                  </a:lnTo>
                  <a:lnTo>
                    <a:pt x="844" y="2727"/>
                  </a:lnTo>
                  <a:lnTo>
                    <a:pt x="729" y="2891"/>
                  </a:lnTo>
                  <a:lnTo>
                    <a:pt x="623" y="3063"/>
                  </a:lnTo>
                  <a:lnTo>
                    <a:pt x="518" y="3235"/>
                  </a:lnTo>
                  <a:lnTo>
                    <a:pt x="432" y="3406"/>
                  </a:lnTo>
                  <a:lnTo>
                    <a:pt x="345" y="3586"/>
                  </a:lnTo>
                  <a:lnTo>
                    <a:pt x="269" y="3757"/>
                  </a:lnTo>
                  <a:lnTo>
                    <a:pt x="211" y="3937"/>
                  </a:lnTo>
                  <a:lnTo>
                    <a:pt x="154" y="4116"/>
                  </a:lnTo>
                  <a:lnTo>
                    <a:pt x="106" y="4303"/>
                  </a:lnTo>
                  <a:lnTo>
                    <a:pt x="68" y="4482"/>
                  </a:lnTo>
                  <a:lnTo>
                    <a:pt x="39" y="4661"/>
                  </a:lnTo>
                  <a:lnTo>
                    <a:pt x="20" y="4848"/>
                  </a:lnTo>
                  <a:lnTo>
                    <a:pt x="10" y="5035"/>
                  </a:lnTo>
                  <a:lnTo>
                    <a:pt x="1" y="5214"/>
                  </a:lnTo>
                  <a:lnTo>
                    <a:pt x="10" y="5401"/>
                  </a:lnTo>
                  <a:lnTo>
                    <a:pt x="29" y="5580"/>
                  </a:lnTo>
                  <a:lnTo>
                    <a:pt x="48" y="5767"/>
                  </a:lnTo>
                  <a:lnTo>
                    <a:pt x="87" y="5946"/>
                  </a:lnTo>
                  <a:lnTo>
                    <a:pt x="125" y="6125"/>
                  </a:lnTo>
                  <a:lnTo>
                    <a:pt x="173" y="6304"/>
                  </a:lnTo>
                  <a:lnTo>
                    <a:pt x="240" y="6484"/>
                  </a:lnTo>
                  <a:lnTo>
                    <a:pt x="307" y="6663"/>
                  </a:lnTo>
                  <a:lnTo>
                    <a:pt x="384" y="6835"/>
                  </a:lnTo>
                  <a:lnTo>
                    <a:pt x="470" y="7014"/>
                  </a:lnTo>
                  <a:lnTo>
                    <a:pt x="566" y="7186"/>
                  </a:lnTo>
                  <a:lnTo>
                    <a:pt x="671" y="7350"/>
                  </a:lnTo>
                  <a:lnTo>
                    <a:pt x="786" y="7514"/>
                  </a:lnTo>
                  <a:lnTo>
                    <a:pt x="911" y="7679"/>
                  </a:lnTo>
                  <a:lnTo>
                    <a:pt x="1045" y="7836"/>
                  </a:lnTo>
                  <a:lnTo>
                    <a:pt x="1189" y="7993"/>
                  </a:lnTo>
                  <a:lnTo>
                    <a:pt x="1342" y="8149"/>
                  </a:lnTo>
                  <a:lnTo>
                    <a:pt x="1514" y="8299"/>
                  </a:lnTo>
                  <a:lnTo>
                    <a:pt x="1687" y="8441"/>
                  </a:lnTo>
                  <a:lnTo>
                    <a:pt x="1869" y="8583"/>
                  </a:lnTo>
                  <a:lnTo>
                    <a:pt x="2051" y="8725"/>
                  </a:lnTo>
                  <a:lnTo>
                    <a:pt x="2243" y="8859"/>
                  </a:lnTo>
                  <a:lnTo>
                    <a:pt x="2444" y="8986"/>
                  </a:lnTo>
                  <a:lnTo>
                    <a:pt x="2645" y="9105"/>
                  </a:lnTo>
                  <a:lnTo>
                    <a:pt x="2856" y="9292"/>
                  </a:lnTo>
                  <a:lnTo>
                    <a:pt x="3086" y="9464"/>
                  </a:lnTo>
                  <a:lnTo>
                    <a:pt x="3316" y="9628"/>
                  </a:lnTo>
                  <a:lnTo>
                    <a:pt x="3565" y="9778"/>
                  </a:lnTo>
                  <a:lnTo>
                    <a:pt x="3814" y="9920"/>
                  </a:lnTo>
                  <a:lnTo>
                    <a:pt x="4082" y="10054"/>
                  </a:lnTo>
                  <a:lnTo>
                    <a:pt x="4351" y="10174"/>
                  </a:lnTo>
                  <a:lnTo>
                    <a:pt x="4619" y="10286"/>
                  </a:lnTo>
                  <a:lnTo>
                    <a:pt x="4878" y="10375"/>
                  </a:lnTo>
                  <a:lnTo>
                    <a:pt x="5136" y="10450"/>
                  </a:lnTo>
                  <a:lnTo>
                    <a:pt x="5386" y="10517"/>
                  </a:lnTo>
                  <a:lnTo>
                    <a:pt x="5635" y="10577"/>
                  </a:lnTo>
                  <a:lnTo>
                    <a:pt x="5893" y="10629"/>
                  </a:lnTo>
                  <a:lnTo>
                    <a:pt x="6143" y="10674"/>
                  </a:lnTo>
                  <a:lnTo>
                    <a:pt x="6392" y="10704"/>
                  </a:lnTo>
                  <a:lnTo>
                    <a:pt x="6631" y="10726"/>
                  </a:lnTo>
                  <a:lnTo>
                    <a:pt x="6880" y="10741"/>
                  </a:lnTo>
                  <a:lnTo>
                    <a:pt x="7120" y="10749"/>
                  </a:lnTo>
                  <a:lnTo>
                    <a:pt x="7369" y="10749"/>
                  </a:lnTo>
                  <a:lnTo>
                    <a:pt x="7609" y="10734"/>
                  </a:lnTo>
                  <a:lnTo>
                    <a:pt x="7839" y="10719"/>
                  </a:lnTo>
                  <a:lnTo>
                    <a:pt x="8078" y="10696"/>
                  </a:lnTo>
                  <a:lnTo>
                    <a:pt x="8308" y="10659"/>
                  </a:lnTo>
                  <a:lnTo>
                    <a:pt x="8538" y="10622"/>
                  </a:lnTo>
                  <a:lnTo>
                    <a:pt x="8768" y="10577"/>
                  </a:lnTo>
                  <a:lnTo>
                    <a:pt x="8988" y="10517"/>
                  </a:lnTo>
                  <a:lnTo>
                    <a:pt x="9209" y="10457"/>
                  </a:lnTo>
                  <a:lnTo>
                    <a:pt x="9420" y="10390"/>
                  </a:lnTo>
                  <a:lnTo>
                    <a:pt x="9640" y="10315"/>
                  </a:lnTo>
                  <a:lnTo>
                    <a:pt x="9841" y="10241"/>
                  </a:lnTo>
                  <a:lnTo>
                    <a:pt x="10052" y="10151"/>
                  </a:lnTo>
                  <a:lnTo>
                    <a:pt x="10253" y="10062"/>
                  </a:lnTo>
                  <a:lnTo>
                    <a:pt x="10445" y="9964"/>
                  </a:lnTo>
                  <a:lnTo>
                    <a:pt x="10636" y="9860"/>
                  </a:lnTo>
                  <a:lnTo>
                    <a:pt x="10828" y="9748"/>
                  </a:lnTo>
                  <a:lnTo>
                    <a:pt x="11010" y="9636"/>
                  </a:lnTo>
                  <a:lnTo>
                    <a:pt x="11192" y="9516"/>
                  </a:lnTo>
                  <a:lnTo>
                    <a:pt x="11365" y="9389"/>
                  </a:lnTo>
                  <a:lnTo>
                    <a:pt x="11537" y="9262"/>
                  </a:lnTo>
                  <a:lnTo>
                    <a:pt x="11700" y="9128"/>
                  </a:lnTo>
                  <a:lnTo>
                    <a:pt x="11853" y="8993"/>
                  </a:lnTo>
                  <a:lnTo>
                    <a:pt x="12007" y="8851"/>
                  </a:lnTo>
                  <a:lnTo>
                    <a:pt x="12150" y="8702"/>
                  </a:lnTo>
                  <a:lnTo>
                    <a:pt x="12294" y="8553"/>
                  </a:lnTo>
                  <a:lnTo>
                    <a:pt x="12428" y="8403"/>
                  </a:lnTo>
                  <a:lnTo>
                    <a:pt x="12553" y="8246"/>
                  </a:lnTo>
                  <a:lnTo>
                    <a:pt x="12677" y="8082"/>
                  </a:lnTo>
                  <a:lnTo>
                    <a:pt x="12792" y="7918"/>
                  </a:lnTo>
                  <a:lnTo>
                    <a:pt x="12907" y="7754"/>
                  </a:lnTo>
                  <a:lnTo>
                    <a:pt x="13003" y="7582"/>
                  </a:lnTo>
                  <a:lnTo>
                    <a:pt x="13099" y="7410"/>
                  </a:lnTo>
                  <a:lnTo>
                    <a:pt x="13195" y="7238"/>
                  </a:lnTo>
                  <a:lnTo>
                    <a:pt x="13271" y="7059"/>
                  </a:lnTo>
                  <a:lnTo>
                    <a:pt x="13348" y="6880"/>
                  </a:lnTo>
                  <a:lnTo>
                    <a:pt x="13415" y="6700"/>
                  </a:lnTo>
                  <a:lnTo>
                    <a:pt x="13473" y="6514"/>
                  </a:lnTo>
                  <a:lnTo>
                    <a:pt x="13521" y="6334"/>
                  </a:lnTo>
                  <a:lnTo>
                    <a:pt x="13559" y="6148"/>
                  </a:lnTo>
                  <a:lnTo>
                    <a:pt x="13597" y="5953"/>
                  </a:lnTo>
                  <a:lnTo>
                    <a:pt x="13626" y="5767"/>
                  </a:lnTo>
                  <a:lnTo>
                    <a:pt x="13636" y="5580"/>
                  </a:lnTo>
                  <a:lnTo>
                    <a:pt x="13645" y="5386"/>
                  </a:lnTo>
                  <a:lnTo>
                    <a:pt x="13645" y="5199"/>
                  </a:lnTo>
                  <a:lnTo>
                    <a:pt x="13636" y="5005"/>
                  </a:lnTo>
                  <a:lnTo>
                    <a:pt x="13616" y="4811"/>
                  </a:lnTo>
                  <a:lnTo>
                    <a:pt x="13597" y="4624"/>
                  </a:lnTo>
                  <a:lnTo>
                    <a:pt x="13559" y="4430"/>
                  </a:lnTo>
                  <a:lnTo>
                    <a:pt x="13511" y="4235"/>
                  </a:lnTo>
                  <a:lnTo>
                    <a:pt x="13454" y="4049"/>
                  </a:lnTo>
                  <a:lnTo>
                    <a:pt x="13386" y="3855"/>
                  </a:lnTo>
                  <a:lnTo>
                    <a:pt x="13310" y="3668"/>
                  </a:lnTo>
                  <a:lnTo>
                    <a:pt x="13224" y="3474"/>
                  </a:lnTo>
                  <a:lnTo>
                    <a:pt x="13128" y="3287"/>
                  </a:lnTo>
                  <a:lnTo>
                    <a:pt x="13022" y="3100"/>
                  </a:lnTo>
                  <a:lnTo>
                    <a:pt x="12917" y="2921"/>
                  </a:lnTo>
                  <a:lnTo>
                    <a:pt x="12802" y="2742"/>
                  </a:lnTo>
                  <a:lnTo>
                    <a:pt x="12677" y="2577"/>
                  </a:lnTo>
                  <a:lnTo>
                    <a:pt x="12543" y="2413"/>
                  </a:lnTo>
                  <a:lnTo>
                    <a:pt x="12409" y="2249"/>
                  </a:lnTo>
                  <a:lnTo>
                    <a:pt x="12265" y="2099"/>
                  </a:lnTo>
                  <a:lnTo>
                    <a:pt x="12122" y="1950"/>
                  </a:lnTo>
                  <a:lnTo>
                    <a:pt x="11968" y="1808"/>
                  </a:lnTo>
                  <a:lnTo>
                    <a:pt x="11805" y="1666"/>
                  </a:lnTo>
                  <a:lnTo>
                    <a:pt x="11643" y="1539"/>
                  </a:lnTo>
                  <a:lnTo>
                    <a:pt x="11470" y="1412"/>
                  </a:lnTo>
                  <a:lnTo>
                    <a:pt x="11298" y="1285"/>
                  </a:lnTo>
                  <a:lnTo>
                    <a:pt x="11125" y="1173"/>
                  </a:lnTo>
                  <a:lnTo>
                    <a:pt x="10943" y="1061"/>
                  </a:lnTo>
                  <a:lnTo>
                    <a:pt x="10751" y="956"/>
                  </a:lnTo>
                  <a:lnTo>
                    <a:pt x="10569" y="852"/>
                  </a:lnTo>
                  <a:lnTo>
                    <a:pt x="10368" y="762"/>
                  </a:lnTo>
                  <a:lnTo>
                    <a:pt x="10177" y="673"/>
                  </a:lnTo>
                  <a:lnTo>
                    <a:pt x="9975" y="583"/>
                  </a:lnTo>
                  <a:lnTo>
                    <a:pt x="9774" y="508"/>
                  </a:lnTo>
                  <a:lnTo>
                    <a:pt x="9563" y="434"/>
                  </a:lnTo>
                  <a:lnTo>
                    <a:pt x="9352" y="366"/>
                  </a:lnTo>
                  <a:lnTo>
                    <a:pt x="9142" y="307"/>
                  </a:lnTo>
                  <a:lnTo>
                    <a:pt x="8931" y="247"/>
                  </a:lnTo>
                  <a:lnTo>
                    <a:pt x="8710" y="202"/>
                  </a:lnTo>
                  <a:lnTo>
                    <a:pt x="8490" y="157"/>
                  </a:lnTo>
                  <a:lnTo>
                    <a:pt x="8279" y="112"/>
                  </a:lnTo>
                  <a:lnTo>
                    <a:pt x="8049" y="83"/>
                  </a:lnTo>
                  <a:lnTo>
                    <a:pt x="7829" y="53"/>
                  </a:lnTo>
                  <a:lnTo>
                    <a:pt x="7609" y="30"/>
                  </a:lnTo>
                  <a:lnTo>
                    <a:pt x="7388" y="15"/>
                  </a:lnTo>
                  <a:lnTo>
                    <a:pt x="7158"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8" name="Google Shape;694;p35">
              <a:extLst>
                <a:ext uri="{FF2B5EF4-FFF2-40B4-BE49-F238E27FC236}">
                  <a16:creationId xmlns:a16="http://schemas.microsoft.com/office/drawing/2014/main" id="{5424D858-9393-4A42-8EB6-003B54F4377F}"/>
                </a:ext>
              </a:extLst>
            </p:cNvPr>
            <p:cNvSpPr/>
            <p:nvPr/>
          </p:nvSpPr>
          <p:spPr>
            <a:xfrm>
              <a:off x="7700719" y="6433278"/>
              <a:ext cx="365325" cy="461825"/>
            </a:xfrm>
            <a:custGeom>
              <a:avLst/>
              <a:gdLst/>
              <a:ahLst/>
              <a:cxnLst/>
              <a:rect l="l" t="t" r="r" b="b"/>
              <a:pathLst>
                <a:path w="14613" h="18473" extrusionOk="0">
                  <a:moveTo>
                    <a:pt x="6095" y="1"/>
                  </a:moveTo>
                  <a:lnTo>
                    <a:pt x="3920" y="905"/>
                  </a:lnTo>
                  <a:lnTo>
                    <a:pt x="1754" y="1801"/>
                  </a:lnTo>
                  <a:lnTo>
                    <a:pt x="1505" y="2286"/>
                  </a:lnTo>
                  <a:lnTo>
                    <a:pt x="1265" y="2772"/>
                  </a:lnTo>
                  <a:lnTo>
                    <a:pt x="786" y="3750"/>
                  </a:lnTo>
                  <a:lnTo>
                    <a:pt x="652" y="4139"/>
                  </a:lnTo>
                  <a:lnTo>
                    <a:pt x="518" y="4535"/>
                  </a:lnTo>
                  <a:lnTo>
                    <a:pt x="403" y="4931"/>
                  </a:lnTo>
                  <a:lnTo>
                    <a:pt x="307" y="5326"/>
                  </a:lnTo>
                  <a:lnTo>
                    <a:pt x="211" y="5730"/>
                  </a:lnTo>
                  <a:lnTo>
                    <a:pt x="144" y="6133"/>
                  </a:lnTo>
                  <a:lnTo>
                    <a:pt x="87" y="6529"/>
                  </a:lnTo>
                  <a:lnTo>
                    <a:pt x="48" y="6925"/>
                  </a:lnTo>
                  <a:lnTo>
                    <a:pt x="20" y="7336"/>
                  </a:lnTo>
                  <a:lnTo>
                    <a:pt x="1" y="7746"/>
                  </a:lnTo>
                  <a:lnTo>
                    <a:pt x="1" y="8157"/>
                  </a:lnTo>
                  <a:lnTo>
                    <a:pt x="10" y="8576"/>
                  </a:lnTo>
                  <a:lnTo>
                    <a:pt x="39" y="8986"/>
                  </a:lnTo>
                  <a:lnTo>
                    <a:pt x="87" y="9397"/>
                  </a:lnTo>
                  <a:lnTo>
                    <a:pt x="154" y="9808"/>
                  </a:lnTo>
                  <a:lnTo>
                    <a:pt x="230" y="10219"/>
                  </a:lnTo>
                  <a:lnTo>
                    <a:pt x="326" y="10622"/>
                  </a:lnTo>
                  <a:lnTo>
                    <a:pt x="432" y="11025"/>
                  </a:lnTo>
                  <a:lnTo>
                    <a:pt x="566" y="11429"/>
                  </a:lnTo>
                  <a:lnTo>
                    <a:pt x="710" y="11825"/>
                  </a:lnTo>
                  <a:lnTo>
                    <a:pt x="882" y="12213"/>
                  </a:lnTo>
                  <a:lnTo>
                    <a:pt x="1064" y="12594"/>
                  </a:lnTo>
                  <a:lnTo>
                    <a:pt x="1275" y="12975"/>
                  </a:lnTo>
                  <a:lnTo>
                    <a:pt x="1505" y="13348"/>
                  </a:lnTo>
                  <a:lnTo>
                    <a:pt x="1744" y="13714"/>
                  </a:lnTo>
                  <a:lnTo>
                    <a:pt x="2003" y="14073"/>
                  </a:lnTo>
                  <a:lnTo>
                    <a:pt x="2281" y="14417"/>
                  </a:lnTo>
                  <a:lnTo>
                    <a:pt x="2568" y="14745"/>
                  </a:lnTo>
                  <a:lnTo>
                    <a:pt x="2875" y="15066"/>
                  </a:lnTo>
                  <a:lnTo>
                    <a:pt x="3191" y="15365"/>
                  </a:lnTo>
                  <a:lnTo>
                    <a:pt x="3527" y="15656"/>
                  </a:lnTo>
                  <a:lnTo>
                    <a:pt x="3872" y="15940"/>
                  </a:lnTo>
                  <a:lnTo>
                    <a:pt x="4226" y="16202"/>
                  </a:lnTo>
                  <a:lnTo>
                    <a:pt x="4590" y="16456"/>
                  </a:lnTo>
                  <a:lnTo>
                    <a:pt x="4964" y="16687"/>
                  </a:lnTo>
                  <a:lnTo>
                    <a:pt x="5357" y="16911"/>
                  </a:lnTo>
                  <a:lnTo>
                    <a:pt x="5750" y="17120"/>
                  </a:lnTo>
                  <a:lnTo>
                    <a:pt x="6162" y="17315"/>
                  </a:lnTo>
                  <a:lnTo>
                    <a:pt x="6583" y="17501"/>
                  </a:lnTo>
                  <a:lnTo>
                    <a:pt x="7005" y="17666"/>
                  </a:lnTo>
                  <a:lnTo>
                    <a:pt x="7436" y="17815"/>
                  </a:lnTo>
                  <a:lnTo>
                    <a:pt x="7877" y="17949"/>
                  </a:lnTo>
                  <a:lnTo>
                    <a:pt x="8327" y="18069"/>
                  </a:lnTo>
                  <a:lnTo>
                    <a:pt x="8787" y="18174"/>
                  </a:lnTo>
                  <a:lnTo>
                    <a:pt x="9247" y="18263"/>
                  </a:lnTo>
                  <a:lnTo>
                    <a:pt x="9717" y="18338"/>
                  </a:lnTo>
                  <a:lnTo>
                    <a:pt x="10186" y="18398"/>
                  </a:lnTo>
                  <a:lnTo>
                    <a:pt x="10665" y="18435"/>
                  </a:lnTo>
                  <a:lnTo>
                    <a:pt x="11154" y="18465"/>
                  </a:lnTo>
                  <a:lnTo>
                    <a:pt x="11643" y="18472"/>
                  </a:lnTo>
                  <a:lnTo>
                    <a:pt x="12131" y="18465"/>
                  </a:lnTo>
                  <a:lnTo>
                    <a:pt x="12620" y="18442"/>
                  </a:lnTo>
                  <a:lnTo>
                    <a:pt x="13118" y="18398"/>
                  </a:lnTo>
                  <a:lnTo>
                    <a:pt x="13616" y="18338"/>
                  </a:lnTo>
                  <a:lnTo>
                    <a:pt x="14115" y="18263"/>
                  </a:lnTo>
                  <a:lnTo>
                    <a:pt x="14613" y="18174"/>
                  </a:lnTo>
                  <a:lnTo>
                    <a:pt x="14239" y="17643"/>
                  </a:lnTo>
                  <a:lnTo>
                    <a:pt x="13885" y="17113"/>
                  </a:lnTo>
                  <a:lnTo>
                    <a:pt x="13530" y="16575"/>
                  </a:lnTo>
                  <a:lnTo>
                    <a:pt x="13185" y="16037"/>
                  </a:lnTo>
                  <a:lnTo>
                    <a:pt x="12850" y="15500"/>
                  </a:lnTo>
                  <a:lnTo>
                    <a:pt x="12514" y="14954"/>
                  </a:lnTo>
                  <a:lnTo>
                    <a:pt x="12189" y="14409"/>
                  </a:lnTo>
                  <a:lnTo>
                    <a:pt x="11872" y="13856"/>
                  </a:lnTo>
                  <a:lnTo>
                    <a:pt x="11566" y="13304"/>
                  </a:lnTo>
                  <a:lnTo>
                    <a:pt x="11259" y="12743"/>
                  </a:lnTo>
                  <a:lnTo>
                    <a:pt x="10962" y="12191"/>
                  </a:lnTo>
                  <a:lnTo>
                    <a:pt x="10665" y="11630"/>
                  </a:lnTo>
                  <a:lnTo>
                    <a:pt x="10387" y="11063"/>
                  </a:lnTo>
                  <a:lnTo>
                    <a:pt x="10109" y="10495"/>
                  </a:lnTo>
                  <a:lnTo>
                    <a:pt x="9832" y="9927"/>
                  </a:lnTo>
                  <a:lnTo>
                    <a:pt x="9563" y="9360"/>
                  </a:lnTo>
                  <a:lnTo>
                    <a:pt x="9305" y="8785"/>
                  </a:lnTo>
                  <a:lnTo>
                    <a:pt x="9055" y="8210"/>
                  </a:lnTo>
                  <a:lnTo>
                    <a:pt x="8806" y="7634"/>
                  </a:lnTo>
                  <a:lnTo>
                    <a:pt x="8567" y="7059"/>
                  </a:lnTo>
                  <a:lnTo>
                    <a:pt x="8327" y="6477"/>
                  </a:lnTo>
                  <a:lnTo>
                    <a:pt x="8097" y="5894"/>
                  </a:lnTo>
                  <a:lnTo>
                    <a:pt x="7877" y="5311"/>
                  </a:lnTo>
                  <a:lnTo>
                    <a:pt x="7656" y="4729"/>
                  </a:lnTo>
                  <a:lnTo>
                    <a:pt x="7235" y="3556"/>
                  </a:lnTo>
                  <a:lnTo>
                    <a:pt x="6832" y="2376"/>
                  </a:lnTo>
                  <a:lnTo>
                    <a:pt x="6449" y="1188"/>
                  </a:lnTo>
                  <a:lnTo>
                    <a:pt x="6095"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9" name="Google Shape;695;p35">
              <a:extLst>
                <a:ext uri="{FF2B5EF4-FFF2-40B4-BE49-F238E27FC236}">
                  <a16:creationId xmlns:a16="http://schemas.microsoft.com/office/drawing/2014/main" id="{C098572A-1F97-4CDB-99C2-2AD86D4AED44}"/>
                </a:ext>
              </a:extLst>
            </p:cNvPr>
            <p:cNvSpPr/>
            <p:nvPr/>
          </p:nvSpPr>
          <p:spPr>
            <a:xfrm>
              <a:off x="6592569" y="4757553"/>
              <a:ext cx="596750" cy="837150"/>
            </a:xfrm>
            <a:custGeom>
              <a:avLst/>
              <a:gdLst/>
              <a:ahLst/>
              <a:cxnLst/>
              <a:rect l="l" t="t" r="r" b="b"/>
              <a:pathLst>
                <a:path w="23870" h="33486" extrusionOk="0">
                  <a:moveTo>
                    <a:pt x="23869" y="1"/>
                  </a:moveTo>
                  <a:lnTo>
                    <a:pt x="23285" y="31"/>
                  </a:lnTo>
                  <a:lnTo>
                    <a:pt x="22710" y="75"/>
                  </a:lnTo>
                  <a:lnTo>
                    <a:pt x="22125" y="128"/>
                  </a:lnTo>
                  <a:lnTo>
                    <a:pt x="21550" y="187"/>
                  </a:lnTo>
                  <a:lnTo>
                    <a:pt x="20975" y="255"/>
                  </a:lnTo>
                  <a:lnTo>
                    <a:pt x="20410" y="337"/>
                  </a:lnTo>
                  <a:lnTo>
                    <a:pt x="19845" y="426"/>
                  </a:lnTo>
                  <a:lnTo>
                    <a:pt x="19279" y="531"/>
                  </a:lnTo>
                  <a:lnTo>
                    <a:pt x="18724" y="643"/>
                  </a:lnTo>
                  <a:lnTo>
                    <a:pt x="18168" y="763"/>
                  </a:lnTo>
                  <a:lnTo>
                    <a:pt x="17622" y="890"/>
                  </a:lnTo>
                  <a:lnTo>
                    <a:pt x="17076" y="1031"/>
                  </a:lnTo>
                  <a:lnTo>
                    <a:pt x="16539" y="1173"/>
                  </a:lnTo>
                  <a:lnTo>
                    <a:pt x="16002" y="1330"/>
                  </a:lnTo>
                  <a:lnTo>
                    <a:pt x="15466" y="1502"/>
                  </a:lnTo>
                  <a:lnTo>
                    <a:pt x="14948" y="1674"/>
                  </a:lnTo>
                  <a:lnTo>
                    <a:pt x="14421" y="1861"/>
                  </a:lnTo>
                  <a:lnTo>
                    <a:pt x="13914" y="2047"/>
                  </a:lnTo>
                  <a:lnTo>
                    <a:pt x="13406" y="2249"/>
                  </a:lnTo>
                  <a:lnTo>
                    <a:pt x="12907" y="2458"/>
                  </a:lnTo>
                  <a:lnTo>
                    <a:pt x="12409" y="2675"/>
                  </a:lnTo>
                  <a:lnTo>
                    <a:pt x="11921" y="2906"/>
                  </a:lnTo>
                  <a:lnTo>
                    <a:pt x="11441" y="3138"/>
                  </a:lnTo>
                  <a:lnTo>
                    <a:pt x="10962" y="3377"/>
                  </a:lnTo>
                  <a:lnTo>
                    <a:pt x="10493" y="3631"/>
                  </a:lnTo>
                  <a:lnTo>
                    <a:pt x="10033" y="3892"/>
                  </a:lnTo>
                  <a:lnTo>
                    <a:pt x="9583" y="4154"/>
                  </a:lnTo>
                  <a:lnTo>
                    <a:pt x="9142" y="4430"/>
                  </a:lnTo>
                  <a:lnTo>
                    <a:pt x="8701" y="4706"/>
                  </a:lnTo>
                  <a:lnTo>
                    <a:pt x="8270" y="4998"/>
                  </a:lnTo>
                  <a:lnTo>
                    <a:pt x="7848" y="5296"/>
                  </a:lnTo>
                  <a:lnTo>
                    <a:pt x="7436" y="5595"/>
                  </a:lnTo>
                  <a:lnTo>
                    <a:pt x="7034" y="5909"/>
                  </a:lnTo>
                  <a:lnTo>
                    <a:pt x="6641" y="6223"/>
                  </a:lnTo>
                  <a:lnTo>
                    <a:pt x="6258" y="6544"/>
                  </a:lnTo>
                  <a:lnTo>
                    <a:pt x="5884" y="6880"/>
                  </a:lnTo>
                  <a:lnTo>
                    <a:pt x="5520" y="7216"/>
                  </a:lnTo>
                  <a:lnTo>
                    <a:pt x="5165" y="7560"/>
                  </a:lnTo>
                  <a:lnTo>
                    <a:pt x="4811" y="7911"/>
                  </a:lnTo>
                  <a:lnTo>
                    <a:pt x="4475" y="8269"/>
                  </a:lnTo>
                  <a:lnTo>
                    <a:pt x="4150" y="8628"/>
                  </a:lnTo>
                  <a:lnTo>
                    <a:pt x="3843" y="9001"/>
                  </a:lnTo>
                  <a:lnTo>
                    <a:pt x="3536" y="9375"/>
                  </a:lnTo>
                  <a:lnTo>
                    <a:pt x="3239" y="9756"/>
                  </a:lnTo>
                  <a:lnTo>
                    <a:pt x="2961" y="10144"/>
                  </a:lnTo>
                  <a:lnTo>
                    <a:pt x="2693" y="10532"/>
                  </a:lnTo>
                  <a:lnTo>
                    <a:pt x="2434" y="10936"/>
                  </a:lnTo>
                  <a:lnTo>
                    <a:pt x="2185" y="11339"/>
                  </a:lnTo>
                  <a:lnTo>
                    <a:pt x="1955" y="11750"/>
                  </a:lnTo>
                  <a:lnTo>
                    <a:pt x="1725" y="12161"/>
                  </a:lnTo>
                  <a:lnTo>
                    <a:pt x="1524" y="12579"/>
                  </a:lnTo>
                  <a:lnTo>
                    <a:pt x="1323" y="13005"/>
                  </a:lnTo>
                  <a:lnTo>
                    <a:pt x="1141" y="13438"/>
                  </a:lnTo>
                  <a:lnTo>
                    <a:pt x="968" y="13871"/>
                  </a:lnTo>
                  <a:lnTo>
                    <a:pt x="806" y="14312"/>
                  </a:lnTo>
                  <a:lnTo>
                    <a:pt x="662" y="14760"/>
                  </a:lnTo>
                  <a:lnTo>
                    <a:pt x="537" y="15208"/>
                  </a:lnTo>
                  <a:lnTo>
                    <a:pt x="413" y="15656"/>
                  </a:lnTo>
                  <a:lnTo>
                    <a:pt x="317" y="16119"/>
                  </a:lnTo>
                  <a:lnTo>
                    <a:pt x="221" y="16582"/>
                  </a:lnTo>
                  <a:lnTo>
                    <a:pt x="154" y="17046"/>
                  </a:lnTo>
                  <a:lnTo>
                    <a:pt x="87" y="17516"/>
                  </a:lnTo>
                  <a:lnTo>
                    <a:pt x="49" y="17987"/>
                  </a:lnTo>
                  <a:lnTo>
                    <a:pt x="20" y="18465"/>
                  </a:lnTo>
                  <a:lnTo>
                    <a:pt x="1" y="19025"/>
                  </a:lnTo>
                  <a:lnTo>
                    <a:pt x="1" y="19563"/>
                  </a:lnTo>
                  <a:lnTo>
                    <a:pt x="29" y="20086"/>
                  </a:lnTo>
                  <a:lnTo>
                    <a:pt x="68" y="20601"/>
                  </a:lnTo>
                  <a:lnTo>
                    <a:pt x="125" y="21094"/>
                  </a:lnTo>
                  <a:lnTo>
                    <a:pt x="192" y="21579"/>
                  </a:lnTo>
                  <a:lnTo>
                    <a:pt x="288" y="22043"/>
                  </a:lnTo>
                  <a:lnTo>
                    <a:pt x="394" y="22498"/>
                  </a:lnTo>
                  <a:lnTo>
                    <a:pt x="518" y="22939"/>
                  </a:lnTo>
                  <a:lnTo>
                    <a:pt x="652" y="23365"/>
                  </a:lnTo>
                  <a:lnTo>
                    <a:pt x="806" y="23775"/>
                  </a:lnTo>
                  <a:lnTo>
                    <a:pt x="978" y="24179"/>
                  </a:lnTo>
                  <a:lnTo>
                    <a:pt x="1160" y="24560"/>
                  </a:lnTo>
                  <a:lnTo>
                    <a:pt x="1361" y="24941"/>
                  </a:lnTo>
                  <a:lnTo>
                    <a:pt x="1582" y="25299"/>
                  </a:lnTo>
                  <a:lnTo>
                    <a:pt x="1802" y="25650"/>
                  </a:lnTo>
                  <a:lnTo>
                    <a:pt x="2051" y="25994"/>
                  </a:lnTo>
                  <a:lnTo>
                    <a:pt x="2300" y="26322"/>
                  </a:lnTo>
                  <a:lnTo>
                    <a:pt x="2569" y="26636"/>
                  </a:lnTo>
                  <a:lnTo>
                    <a:pt x="2847" y="26942"/>
                  </a:lnTo>
                  <a:lnTo>
                    <a:pt x="3144" y="27241"/>
                  </a:lnTo>
                  <a:lnTo>
                    <a:pt x="3450" y="27525"/>
                  </a:lnTo>
                  <a:lnTo>
                    <a:pt x="3766" y="27801"/>
                  </a:lnTo>
                  <a:lnTo>
                    <a:pt x="4092" y="28063"/>
                  </a:lnTo>
                  <a:lnTo>
                    <a:pt x="4437" y="28324"/>
                  </a:lnTo>
                  <a:lnTo>
                    <a:pt x="4792" y="28571"/>
                  </a:lnTo>
                  <a:lnTo>
                    <a:pt x="5146" y="28802"/>
                  </a:lnTo>
                  <a:lnTo>
                    <a:pt x="5520" y="29034"/>
                  </a:lnTo>
                  <a:lnTo>
                    <a:pt x="5903" y="29258"/>
                  </a:lnTo>
                  <a:lnTo>
                    <a:pt x="6296" y="29467"/>
                  </a:lnTo>
                  <a:lnTo>
                    <a:pt x="6698" y="29669"/>
                  </a:lnTo>
                  <a:lnTo>
                    <a:pt x="7110" y="29863"/>
                  </a:lnTo>
                  <a:lnTo>
                    <a:pt x="7532" y="30050"/>
                  </a:lnTo>
                  <a:lnTo>
                    <a:pt x="7954" y="30236"/>
                  </a:lnTo>
                  <a:lnTo>
                    <a:pt x="8394" y="30408"/>
                  </a:lnTo>
                  <a:lnTo>
                    <a:pt x="8835" y="30572"/>
                  </a:lnTo>
                  <a:lnTo>
                    <a:pt x="9286" y="30737"/>
                  </a:lnTo>
                  <a:lnTo>
                    <a:pt x="9745" y="30886"/>
                  </a:lnTo>
                  <a:lnTo>
                    <a:pt x="10215" y="31036"/>
                  </a:lnTo>
                  <a:lnTo>
                    <a:pt x="10684" y="31177"/>
                  </a:lnTo>
                  <a:lnTo>
                    <a:pt x="11164" y="31312"/>
                  </a:lnTo>
                  <a:lnTo>
                    <a:pt x="11652" y="31446"/>
                  </a:lnTo>
                  <a:lnTo>
                    <a:pt x="12141" y="31573"/>
                  </a:lnTo>
                  <a:lnTo>
                    <a:pt x="12639" y="31693"/>
                  </a:lnTo>
                  <a:lnTo>
                    <a:pt x="13137" y="31805"/>
                  </a:lnTo>
                  <a:lnTo>
                    <a:pt x="13645" y="31924"/>
                  </a:lnTo>
                  <a:lnTo>
                    <a:pt x="14153" y="32029"/>
                  </a:lnTo>
                  <a:lnTo>
                    <a:pt x="14671" y="32133"/>
                  </a:lnTo>
                  <a:lnTo>
                    <a:pt x="15705" y="32328"/>
                  </a:lnTo>
                  <a:lnTo>
                    <a:pt x="16759" y="32514"/>
                  </a:lnTo>
                  <a:lnTo>
                    <a:pt x="17823" y="32694"/>
                  </a:lnTo>
                  <a:lnTo>
                    <a:pt x="18896" y="32858"/>
                  </a:lnTo>
                  <a:lnTo>
                    <a:pt x="19969" y="33022"/>
                  </a:lnTo>
                  <a:lnTo>
                    <a:pt x="21052" y="33179"/>
                  </a:lnTo>
                  <a:lnTo>
                    <a:pt x="23208" y="33485"/>
                  </a:lnTo>
                  <a:lnTo>
                    <a:pt x="23256" y="29303"/>
                  </a:lnTo>
                  <a:lnTo>
                    <a:pt x="23304" y="25112"/>
                  </a:lnTo>
                  <a:lnTo>
                    <a:pt x="23361" y="20930"/>
                  </a:lnTo>
                  <a:lnTo>
                    <a:pt x="23428" y="16747"/>
                  </a:lnTo>
                  <a:lnTo>
                    <a:pt x="23505" y="12557"/>
                  </a:lnTo>
                  <a:lnTo>
                    <a:pt x="23610" y="8374"/>
                  </a:lnTo>
                  <a:lnTo>
                    <a:pt x="23725" y="4191"/>
                  </a:lnTo>
                  <a:lnTo>
                    <a:pt x="23793" y="2092"/>
                  </a:lnTo>
                  <a:lnTo>
                    <a:pt x="23869"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0" name="Google Shape;696;p35">
              <a:extLst>
                <a:ext uri="{FF2B5EF4-FFF2-40B4-BE49-F238E27FC236}">
                  <a16:creationId xmlns:a16="http://schemas.microsoft.com/office/drawing/2014/main" id="{CFA0DCFD-1D42-42A6-9306-55E609EEE4FF}"/>
                </a:ext>
              </a:extLst>
            </p:cNvPr>
            <p:cNvSpPr/>
            <p:nvPr/>
          </p:nvSpPr>
          <p:spPr>
            <a:xfrm>
              <a:off x="6660369" y="3330553"/>
              <a:ext cx="196450" cy="113550"/>
            </a:xfrm>
            <a:custGeom>
              <a:avLst/>
              <a:gdLst/>
              <a:ahLst/>
              <a:cxnLst/>
              <a:rect l="l" t="t" r="r" b="b"/>
              <a:pathLst>
                <a:path w="7858" h="4542" extrusionOk="0">
                  <a:moveTo>
                    <a:pt x="3469" y="1"/>
                  </a:moveTo>
                  <a:lnTo>
                    <a:pt x="2952" y="8"/>
                  </a:lnTo>
                  <a:lnTo>
                    <a:pt x="2434" y="31"/>
                  </a:lnTo>
                  <a:lnTo>
                    <a:pt x="1428" y="98"/>
                  </a:lnTo>
                  <a:lnTo>
                    <a:pt x="1083" y="270"/>
                  </a:lnTo>
                  <a:lnTo>
                    <a:pt x="729" y="434"/>
                  </a:lnTo>
                  <a:lnTo>
                    <a:pt x="364" y="583"/>
                  </a:lnTo>
                  <a:lnTo>
                    <a:pt x="0" y="718"/>
                  </a:lnTo>
                  <a:lnTo>
                    <a:pt x="154" y="979"/>
                  </a:lnTo>
                  <a:lnTo>
                    <a:pt x="307" y="1233"/>
                  </a:lnTo>
                  <a:lnTo>
                    <a:pt x="604" y="1748"/>
                  </a:lnTo>
                  <a:lnTo>
                    <a:pt x="767" y="2085"/>
                  </a:lnTo>
                  <a:lnTo>
                    <a:pt x="930" y="2428"/>
                  </a:lnTo>
                  <a:lnTo>
                    <a:pt x="1074" y="2772"/>
                  </a:lnTo>
                  <a:lnTo>
                    <a:pt x="1208" y="3108"/>
                  </a:lnTo>
                  <a:lnTo>
                    <a:pt x="1323" y="3451"/>
                  </a:lnTo>
                  <a:lnTo>
                    <a:pt x="1438" y="3803"/>
                  </a:lnTo>
                  <a:lnTo>
                    <a:pt x="1533" y="4146"/>
                  </a:lnTo>
                  <a:lnTo>
                    <a:pt x="1620" y="4490"/>
                  </a:lnTo>
                  <a:lnTo>
                    <a:pt x="2492" y="4520"/>
                  </a:lnTo>
                  <a:lnTo>
                    <a:pt x="2971" y="4535"/>
                  </a:lnTo>
                  <a:lnTo>
                    <a:pt x="3469" y="4542"/>
                  </a:lnTo>
                  <a:lnTo>
                    <a:pt x="3977" y="4542"/>
                  </a:lnTo>
                  <a:lnTo>
                    <a:pt x="4494" y="4520"/>
                  </a:lnTo>
                  <a:lnTo>
                    <a:pt x="4743" y="4505"/>
                  </a:lnTo>
                  <a:lnTo>
                    <a:pt x="5002" y="4482"/>
                  </a:lnTo>
                  <a:lnTo>
                    <a:pt x="5251" y="4452"/>
                  </a:lnTo>
                  <a:lnTo>
                    <a:pt x="5491" y="4422"/>
                  </a:lnTo>
                  <a:lnTo>
                    <a:pt x="5730" y="4378"/>
                  </a:lnTo>
                  <a:lnTo>
                    <a:pt x="5960" y="4333"/>
                  </a:lnTo>
                  <a:lnTo>
                    <a:pt x="6181" y="4273"/>
                  </a:lnTo>
                  <a:lnTo>
                    <a:pt x="6391" y="4213"/>
                  </a:lnTo>
                  <a:lnTo>
                    <a:pt x="6593" y="4139"/>
                  </a:lnTo>
                  <a:lnTo>
                    <a:pt x="6784" y="4056"/>
                  </a:lnTo>
                  <a:lnTo>
                    <a:pt x="6966" y="3959"/>
                  </a:lnTo>
                  <a:lnTo>
                    <a:pt x="7129" y="3855"/>
                  </a:lnTo>
                  <a:lnTo>
                    <a:pt x="7283" y="3743"/>
                  </a:lnTo>
                  <a:lnTo>
                    <a:pt x="7426" y="3616"/>
                  </a:lnTo>
                  <a:lnTo>
                    <a:pt x="7484" y="3549"/>
                  </a:lnTo>
                  <a:lnTo>
                    <a:pt x="7541" y="3481"/>
                  </a:lnTo>
                  <a:lnTo>
                    <a:pt x="7599" y="3407"/>
                  </a:lnTo>
                  <a:lnTo>
                    <a:pt x="7647" y="3324"/>
                  </a:lnTo>
                  <a:lnTo>
                    <a:pt x="7685" y="3242"/>
                  </a:lnTo>
                  <a:lnTo>
                    <a:pt x="7733" y="3160"/>
                  </a:lnTo>
                  <a:lnTo>
                    <a:pt x="7762" y="3078"/>
                  </a:lnTo>
                  <a:lnTo>
                    <a:pt x="7790" y="2981"/>
                  </a:lnTo>
                  <a:lnTo>
                    <a:pt x="7819" y="2891"/>
                  </a:lnTo>
                  <a:lnTo>
                    <a:pt x="7838" y="2794"/>
                  </a:lnTo>
                  <a:lnTo>
                    <a:pt x="7848" y="2690"/>
                  </a:lnTo>
                  <a:lnTo>
                    <a:pt x="7858" y="2585"/>
                  </a:lnTo>
                  <a:lnTo>
                    <a:pt x="7858" y="2488"/>
                  </a:lnTo>
                  <a:lnTo>
                    <a:pt x="7848" y="2398"/>
                  </a:lnTo>
                  <a:lnTo>
                    <a:pt x="7838" y="2301"/>
                  </a:lnTo>
                  <a:lnTo>
                    <a:pt x="7819" y="2212"/>
                  </a:lnTo>
                  <a:lnTo>
                    <a:pt x="7790" y="2114"/>
                  </a:lnTo>
                  <a:lnTo>
                    <a:pt x="7752" y="2025"/>
                  </a:lnTo>
                  <a:lnTo>
                    <a:pt x="7714" y="1928"/>
                  </a:lnTo>
                  <a:lnTo>
                    <a:pt x="7666" y="1838"/>
                  </a:lnTo>
                  <a:lnTo>
                    <a:pt x="7551" y="1651"/>
                  </a:lnTo>
                  <a:lnTo>
                    <a:pt x="7417" y="1472"/>
                  </a:lnTo>
                  <a:lnTo>
                    <a:pt x="7263" y="1300"/>
                  </a:lnTo>
                  <a:lnTo>
                    <a:pt x="7091" y="1129"/>
                  </a:lnTo>
                  <a:lnTo>
                    <a:pt x="6909" y="972"/>
                  </a:lnTo>
                  <a:lnTo>
                    <a:pt x="6717" y="822"/>
                  </a:lnTo>
                  <a:lnTo>
                    <a:pt x="6516" y="680"/>
                  </a:lnTo>
                  <a:lnTo>
                    <a:pt x="6315" y="553"/>
                  </a:lnTo>
                  <a:lnTo>
                    <a:pt x="6104" y="441"/>
                  </a:lnTo>
                  <a:lnTo>
                    <a:pt x="5884" y="344"/>
                  </a:lnTo>
                  <a:lnTo>
                    <a:pt x="5673" y="270"/>
                  </a:lnTo>
                  <a:lnTo>
                    <a:pt x="5462" y="202"/>
                  </a:lnTo>
                  <a:lnTo>
                    <a:pt x="5222" y="150"/>
                  </a:lnTo>
                  <a:lnTo>
                    <a:pt x="4983" y="105"/>
                  </a:lnTo>
                  <a:lnTo>
                    <a:pt x="4734" y="68"/>
                  </a:lnTo>
                  <a:lnTo>
                    <a:pt x="4485" y="38"/>
                  </a:lnTo>
                  <a:lnTo>
                    <a:pt x="4236" y="23"/>
                  </a:lnTo>
                  <a:lnTo>
                    <a:pt x="3977" y="8"/>
                  </a:lnTo>
                  <a:lnTo>
                    <a:pt x="3728"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1" name="Google Shape;697;p35">
              <a:extLst>
                <a:ext uri="{FF2B5EF4-FFF2-40B4-BE49-F238E27FC236}">
                  <a16:creationId xmlns:a16="http://schemas.microsoft.com/office/drawing/2014/main" id="{1A86DF33-5B75-4B3A-86F9-D9741E4389B9}"/>
                </a:ext>
              </a:extLst>
            </p:cNvPr>
            <p:cNvSpPr/>
            <p:nvPr/>
          </p:nvSpPr>
          <p:spPr>
            <a:xfrm>
              <a:off x="6217919" y="4587828"/>
              <a:ext cx="656150" cy="459000"/>
            </a:xfrm>
            <a:custGeom>
              <a:avLst/>
              <a:gdLst/>
              <a:ahLst/>
              <a:cxnLst/>
              <a:rect l="l" t="t" r="r" b="b"/>
              <a:pathLst>
                <a:path w="26246" h="18360" extrusionOk="0">
                  <a:moveTo>
                    <a:pt x="19318" y="0"/>
                  </a:moveTo>
                  <a:lnTo>
                    <a:pt x="19260" y="23"/>
                  </a:lnTo>
                  <a:lnTo>
                    <a:pt x="19222" y="45"/>
                  </a:lnTo>
                  <a:lnTo>
                    <a:pt x="19174" y="67"/>
                  </a:lnTo>
                  <a:lnTo>
                    <a:pt x="19126" y="82"/>
                  </a:lnTo>
                  <a:lnTo>
                    <a:pt x="17880" y="389"/>
                  </a:lnTo>
                  <a:lnTo>
                    <a:pt x="16635" y="702"/>
                  </a:lnTo>
                  <a:lnTo>
                    <a:pt x="15408" y="1031"/>
                  </a:lnTo>
                  <a:lnTo>
                    <a:pt x="14191" y="1360"/>
                  </a:lnTo>
                  <a:lnTo>
                    <a:pt x="12974" y="1703"/>
                  </a:lnTo>
                  <a:lnTo>
                    <a:pt x="11767" y="2054"/>
                  </a:lnTo>
                  <a:lnTo>
                    <a:pt x="10569" y="2420"/>
                  </a:lnTo>
                  <a:lnTo>
                    <a:pt x="9372" y="2794"/>
                  </a:lnTo>
                  <a:lnTo>
                    <a:pt x="8184" y="3175"/>
                  </a:lnTo>
                  <a:lnTo>
                    <a:pt x="7005" y="3570"/>
                  </a:lnTo>
                  <a:lnTo>
                    <a:pt x="5826" y="3981"/>
                  </a:lnTo>
                  <a:lnTo>
                    <a:pt x="4657" y="4400"/>
                  </a:lnTo>
                  <a:lnTo>
                    <a:pt x="3488" y="4825"/>
                  </a:lnTo>
                  <a:lnTo>
                    <a:pt x="2319" y="5266"/>
                  </a:lnTo>
                  <a:lnTo>
                    <a:pt x="1160" y="5722"/>
                  </a:lnTo>
                  <a:lnTo>
                    <a:pt x="1" y="6192"/>
                  </a:lnTo>
                  <a:lnTo>
                    <a:pt x="719" y="6962"/>
                  </a:lnTo>
                  <a:lnTo>
                    <a:pt x="1447" y="7738"/>
                  </a:lnTo>
                  <a:lnTo>
                    <a:pt x="2185" y="8508"/>
                  </a:lnTo>
                  <a:lnTo>
                    <a:pt x="2942" y="9270"/>
                  </a:lnTo>
                  <a:lnTo>
                    <a:pt x="3709" y="10031"/>
                  </a:lnTo>
                  <a:lnTo>
                    <a:pt x="4485" y="10793"/>
                  </a:lnTo>
                  <a:lnTo>
                    <a:pt x="5280" y="11555"/>
                  </a:lnTo>
                  <a:lnTo>
                    <a:pt x="6085" y="12317"/>
                  </a:lnTo>
                  <a:lnTo>
                    <a:pt x="6900" y="13071"/>
                  </a:lnTo>
                  <a:lnTo>
                    <a:pt x="7724" y="13833"/>
                  </a:lnTo>
                  <a:lnTo>
                    <a:pt x="8567" y="14588"/>
                  </a:lnTo>
                  <a:lnTo>
                    <a:pt x="9420" y="15342"/>
                  </a:lnTo>
                  <a:lnTo>
                    <a:pt x="10292" y="16096"/>
                  </a:lnTo>
                  <a:lnTo>
                    <a:pt x="11173" y="16851"/>
                  </a:lnTo>
                  <a:lnTo>
                    <a:pt x="12064" y="17605"/>
                  </a:lnTo>
                  <a:lnTo>
                    <a:pt x="12965" y="18360"/>
                  </a:lnTo>
                  <a:lnTo>
                    <a:pt x="13224" y="17882"/>
                  </a:lnTo>
                  <a:lnTo>
                    <a:pt x="13482" y="17411"/>
                  </a:lnTo>
                  <a:lnTo>
                    <a:pt x="13760" y="16940"/>
                  </a:lnTo>
                  <a:lnTo>
                    <a:pt x="14048" y="16477"/>
                  </a:lnTo>
                  <a:lnTo>
                    <a:pt x="14345" y="16014"/>
                  </a:lnTo>
                  <a:lnTo>
                    <a:pt x="14651" y="15559"/>
                  </a:lnTo>
                  <a:lnTo>
                    <a:pt x="14977" y="15110"/>
                  </a:lnTo>
                  <a:lnTo>
                    <a:pt x="15312" y="14662"/>
                  </a:lnTo>
                  <a:lnTo>
                    <a:pt x="15657" y="14222"/>
                  </a:lnTo>
                  <a:lnTo>
                    <a:pt x="16012" y="13788"/>
                  </a:lnTo>
                  <a:lnTo>
                    <a:pt x="16376" y="13355"/>
                  </a:lnTo>
                  <a:lnTo>
                    <a:pt x="16750" y="12937"/>
                  </a:lnTo>
                  <a:lnTo>
                    <a:pt x="17133" y="12519"/>
                  </a:lnTo>
                  <a:lnTo>
                    <a:pt x="17535" y="12108"/>
                  </a:lnTo>
                  <a:lnTo>
                    <a:pt x="17938" y="11712"/>
                  </a:lnTo>
                  <a:lnTo>
                    <a:pt x="18360" y="11316"/>
                  </a:lnTo>
                  <a:lnTo>
                    <a:pt x="18781" y="10928"/>
                  </a:lnTo>
                  <a:lnTo>
                    <a:pt x="19222" y="10554"/>
                  </a:lnTo>
                  <a:lnTo>
                    <a:pt x="19663" y="10188"/>
                  </a:lnTo>
                  <a:lnTo>
                    <a:pt x="20123" y="9822"/>
                  </a:lnTo>
                  <a:lnTo>
                    <a:pt x="20583" y="9471"/>
                  </a:lnTo>
                  <a:lnTo>
                    <a:pt x="21062" y="9135"/>
                  </a:lnTo>
                  <a:lnTo>
                    <a:pt x="21541" y="8799"/>
                  </a:lnTo>
                  <a:lnTo>
                    <a:pt x="22029" y="8478"/>
                  </a:lnTo>
                  <a:lnTo>
                    <a:pt x="22528" y="8164"/>
                  </a:lnTo>
                  <a:lnTo>
                    <a:pt x="23035" y="7865"/>
                  </a:lnTo>
                  <a:lnTo>
                    <a:pt x="23553" y="7574"/>
                  </a:lnTo>
                  <a:lnTo>
                    <a:pt x="24070" y="7298"/>
                  </a:lnTo>
                  <a:lnTo>
                    <a:pt x="24607" y="7029"/>
                  </a:lnTo>
                  <a:lnTo>
                    <a:pt x="25143" y="6775"/>
                  </a:lnTo>
                  <a:lnTo>
                    <a:pt x="25690" y="6528"/>
                  </a:lnTo>
                  <a:lnTo>
                    <a:pt x="26245" y="6297"/>
                  </a:lnTo>
                  <a:lnTo>
                    <a:pt x="25776" y="5946"/>
                  </a:lnTo>
                  <a:lnTo>
                    <a:pt x="25316" y="5587"/>
                  </a:lnTo>
                  <a:lnTo>
                    <a:pt x="24856" y="5221"/>
                  </a:lnTo>
                  <a:lnTo>
                    <a:pt x="24406" y="4855"/>
                  </a:lnTo>
                  <a:lnTo>
                    <a:pt x="23955" y="4474"/>
                  </a:lnTo>
                  <a:lnTo>
                    <a:pt x="23515" y="4093"/>
                  </a:lnTo>
                  <a:lnTo>
                    <a:pt x="23074" y="3712"/>
                  </a:lnTo>
                  <a:lnTo>
                    <a:pt x="22633" y="3317"/>
                  </a:lnTo>
                  <a:lnTo>
                    <a:pt x="22202" y="2921"/>
                  </a:lnTo>
                  <a:lnTo>
                    <a:pt x="21780" y="2517"/>
                  </a:lnTo>
                  <a:lnTo>
                    <a:pt x="21359" y="2114"/>
                  </a:lnTo>
                  <a:lnTo>
                    <a:pt x="20937" y="1696"/>
                  </a:lnTo>
                  <a:lnTo>
                    <a:pt x="20525" y="1277"/>
                  </a:lnTo>
                  <a:lnTo>
                    <a:pt x="20123" y="859"/>
                  </a:lnTo>
                  <a:lnTo>
                    <a:pt x="19720" y="433"/>
                  </a:lnTo>
                  <a:lnTo>
                    <a:pt x="19318"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2" name="Google Shape;698;p35">
              <a:extLst>
                <a:ext uri="{FF2B5EF4-FFF2-40B4-BE49-F238E27FC236}">
                  <a16:creationId xmlns:a16="http://schemas.microsoft.com/office/drawing/2014/main" id="{3BF20393-1A0F-418F-8F44-5075D0DC035A}"/>
                </a:ext>
              </a:extLst>
            </p:cNvPr>
            <p:cNvSpPr/>
            <p:nvPr/>
          </p:nvSpPr>
          <p:spPr>
            <a:xfrm>
              <a:off x="5643019" y="3165103"/>
              <a:ext cx="964675" cy="609525"/>
            </a:xfrm>
            <a:custGeom>
              <a:avLst/>
              <a:gdLst/>
              <a:ahLst/>
              <a:cxnLst/>
              <a:rect l="l" t="t" r="r" b="b"/>
              <a:pathLst>
                <a:path w="38587" h="24381" extrusionOk="0">
                  <a:moveTo>
                    <a:pt x="17985" y="1"/>
                  </a:moveTo>
                  <a:lnTo>
                    <a:pt x="17573" y="8"/>
                  </a:lnTo>
                  <a:lnTo>
                    <a:pt x="17171" y="23"/>
                  </a:lnTo>
                  <a:lnTo>
                    <a:pt x="16759" y="46"/>
                  </a:lnTo>
                  <a:lnTo>
                    <a:pt x="16356" y="76"/>
                  </a:lnTo>
                  <a:lnTo>
                    <a:pt x="15944" y="105"/>
                  </a:lnTo>
                  <a:lnTo>
                    <a:pt x="15542" y="143"/>
                  </a:lnTo>
                  <a:lnTo>
                    <a:pt x="15139" y="188"/>
                  </a:lnTo>
                  <a:lnTo>
                    <a:pt x="14737" y="240"/>
                  </a:lnTo>
                  <a:lnTo>
                    <a:pt x="14335" y="300"/>
                  </a:lnTo>
                  <a:lnTo>
                    <a:pt x="13932" y="359"/>
                  </a:lnTo>
                  <a:lnTo>
                    <a:pt x="13539" y="434"/>
                  </a:lnTo>
                  <a:lnTo>
                    <a:pt x="13137" y="509"/>
                  </a:lnTo>
                  <a:lnTo>
                    <a:pt x="12744" y="591"/>
                  </a:lnTo>
                  <a:lnTo>
                    <a:pt x="12322" y="688"/>
                  </a:lnTo>
                  <a:lnTo>
                    <a:pt x="11901" y="793"/>
                  </a:lnTo>
                  <a:lnTo>
                    <a:pt x="11479" y="905"/>
                  </a:lnTo>
                  <a:lnTo>
                    <a:pt x="11067" y="1024"/>
                  </a:lnTo>
                  <a:lnTo>
                    <a:pt x="10655" y="1159"/>
                  </a:lnTo>
                  <a:lnTo>
                    <a:pt x="10253" y="1293"/>
                  </a:lnTo>
                  <a:lnTo>
                    <a:pt x="9850" y="1435"/>
                  </a:lnTo>
                  <a:lnTo>
                    <a:pt x="9457" y="1592"/>
                  </a:lnTo>
                  <a:lnTo>
                    <a:pt x="9065" y="1749"/>
                  </a:lnTo>
                  <a:lnTo>
                    <a:pt x="8681" y="1913"/>
                  </a:lnTo>
                  <a:lnTo>
                    <a:pt x="8308" y="2092"/>
                  </a:lnTo>
                  <a:lnTo>
                    <a:pt x="7934" y="2272"/>
                  </a:lnTo>
                  <a:lnTo>
                    <a:pt x="7560" y="2458"/>
                  </a:lnTo>
                  <a:lnTo>
                    <a:pt x="7196" y="2652"/>
                  </a:lnTo>
                  <a:lnTo>
                    <a:pt x="6842" y="2854"/>
                  </a:lnTo>
                  <a:lnTo>
                    <a:pt x="6497" y="3063"/>
                  </a:lnTo>
                  <a:lnTo>
                    <a:pt x="6152" y="3272"/>
                  </a:lnTo>
                  <a:lnTo>
                    <a:pt x="5816" y="3497"/>
                  </a:lnTo>
                  <a:lnTo>
                    <a:pt x="5490" y="3721"/>
                  </a:lnTo>
                  <a:lnTo>
                    <a:pt x="5174" y="3952"/>
                  </a:lnTo>
                  <a:lnTo>
                    <a:pt x="4858" y="4184"/>
                  </a:lnTo>
                  <a:lnTo>
                    <a:pt x="4551" y="4430"/>
                  </a:lnTo>
                  <a:lnTo>
                    <a:pt x="4254" y="4677"/>
                  </a:lnTo>
                  <a:lnTo>
                    <a:pt x="3967" y="4931"/>
                  </a:lnTo>
                  <a:lnTo>
                    <a:pt x="3679" y="5185"/>
                  </a:lnTo>
                  <a:lnTo>
                    <a:pt x="3411" y="5446"/>
                  </a:lnTo>
                  <a:lnTo>
                    <a:pt x="3152" y="5715"/>
                  </a:lnTo>
                  <a:lnTo>
                    <a:pt x="2894" y="5991"/>
                  </a:lnTo>
                  <a:lnTo>
                    <a:pt x="2645" y="6268"/>
                  </a:lnTo>
                  <a:lnTo>
                    <a:pt x="2415" y="6544"/>
                  </a:lnTo>
                  <a:lnTo>
                    <a:pt x="2185" y="6828"/>
                  </a:lnTo>
                  <a:lnTo>
                    <a:pt x="1974" y="7119"/>
                  </a:lnTo>
                  <a:lnTo>
                    <a:pt x="1763" y="7410"/>
                  </a:lnTo>
                  <a:lnTo>
                    <a:pt x="1571" y="7709"/>
                  </a:lnTo>
                  <a:lnTo>
                    <a:pt x="1380" y="8008"/>
                  </a:lnTo>
                  <a:lnTo>
                    <a:pt x="1207" y="8314"/>
                  </a:lnTo>
                  <a:lnTo>
                    <a:pt x="1044" y="8620"/>
                  </a:lnTo>
                  <a:lnTo>
                    <a:pt x="891" y="8927"/>
                  </a:lnTo>
                  <a:lnTo>
                    <a:pt x="747" y="9240"/>
                  </a:lnTo>
                  <a:lnTo>
                    <a:pt x="623" y="9554"/>
                  </a:lnTo>
                  <a:lnTo>
                    <a:pt x="498" y="9875"/>
                  </a:lnTo>
                  <a:lnTo>
                    <a:pt x="393" y="10196"/>
                  </a:lnTo>
                  <a:lnTo>
                    <a:pt x="297" y="10518"/>
                  </a:lnTo>
                  <a:lnTo>
                    <a:pt x="220" y="10846"/>
                  </a:lnTo>
                  <a:lnTo>
                    <a:pt x="153" y="11167"/>
                  </a:lnTo>
                  <a:lnTo>
                    <a:pt x="96" y="11496"/>
                  </a:lnTo>
                  <a:lnTo>
                    <a:pt x="48" y="11832"/>
                  </a:lnTo>
                  <a:lnTo>
                    <a:pt x="19" y="12161"/>
                  </a:lnTo>
                  <a:lnTo>
                    <a:pt x="0" y="12497"/>
                  </a:lnTo>
                  <a:lnTo>
                    <a:pt x="0" y="12833"/>
                  </a:lnTo>
                  <a:lnTo>
                    <a:pt x="10" y="13169"/>
                  </a:lnTo>
                  <a:lnTo>
                    <a:pt x="38" y="13513"/>
                  </a:lnTo>
                  <a:lnTo>
                    <a:pt x="77" y="13849"/>
                  </a:lnTo>
                  <a:lnTo>
                    <a:pt x="125" y="14193"/>
                  </a:lnTo>
                  <a:lnTo>
                    <a:pt x="192" y="14529"/>
                  </a:lnTo>
                  <a:lnTo>
                    <a:pt x="278" y="14872"/>
                  </a:lnTo>
                  <a:lnTo>
                    <a:pt x="374" y="15208"/>
                  </a:lnTo>
                  <a:lnTo>
                    <a:pt x="489" y="15552"/>
                  </a:lnTo>
                  <a:lnTo>
                    <a:pt x="623" y="15895"/>
                  </a:lnTo>
                  <a:lnTo>
                    <a:pt x="767" y="16239"/>
                  </a:lnTo>
                  <a:lnTo>
                    <a:pt x="920" y="16575"/>
                  </a:lnTo>
                  <a:lnTo>
                    <a:pt x="1102" y="16919"/>
                  </a:lnTo>
                  <a:lnTo>
                    <a:pt x="1294" y="17262"/>
                  </a:lnTo>
                  <a:lnTo>
                    <a:pt x="1504" y="17598"/>
                  </a:lnTo>
                  <a:lnTo>
                    <a:pt x="1734" y="17950"/>
                  </a:lnTo>
                  <a:lnTo>
                    <a:pt x="1984" y="18286"/>
                  </a:lnTo>
                  <a:lnTo>
                    <a:pt x="2242" y="18614"/>
                  </a:lnTo>
                  <a:lnTo>
                    <a:pt x="2520" y="18928"/>
                  </a:lnTo>
                  <a:lnTo>
                    <a:pt x="2798" y="19234"/>
                  </a:lnTo>
                  <a:lnTo>
                    <a:pt x="3095" y="19526"/>
                  </a:lnTo>
                  <a:lnTo>
                    <a:pt x="3402" y="19809"/>
                  </a:lnTo>
                  <a:lnTo>
                    <a:pt x="3727" y="20078"/>
                  </a:lnTo>
                  <a:lnTo>
                    <a:pt x="4053" y="20347"/>
                  </a:lnTo>
                  <a:lnTo>
                    <a:pt x="4389" y="20594"/>
                  </a:lnTo>
                  <a:lnTo>
                    <a:pt x="4743" y="20840"/>
                  </a:lnTo>
                  <a:lnTo>
                    <a:pt x="5098" y="21072"/>
                  </a:lnTo>
                  <a:lnTo>
                    <a:pt x="5471" y="21288"/>
                  </a:lnTo>
                  <a:lnTo>
                    <a:pt x="5845" y="21505"/>
                  </a:lnTo>
                  <a:lnTo>
                    <a:pt x="6238" y="21707"/>
                  </a:lnTo>
                  <a:lnTo>
                    <a:pt x="6631" y="21901"/>
                  </a:lnTo>
                  <a:lnTo>
                    <a:pt x="7033" y="22088"/>
                  </a:lnTo>
                  <a:lnTo>
                    <a:pt x="7445" y="22267"/>
                  </a:lnTo>
                  <a:lnTo>
                    <a:pt x="7867" y="22431"/>
                  </a:lnTo>
                  <a:lnTo>
                    <a:pt x="8288" y="22595"/>
                  </a:lnTo>
                  <a:lnTo>
                    <a:pt x="8720" y="22745"/>
                  </a:lnTo>
                  <a:lnTo>
                    <a:pt x="9160" y="22887"/>
                  </a:lnTo>
                  <a:lnTo>
                    <a:pt x="9611" y="23021"/>
                  </a:lnTo>
                  <a:lnTo>
                    <a:pt x="10061" y="23148"/>
                  </a:lnTo>
                  <a:lnTo>
                    <a:pt x="10521" y="23268"/>
                  </a:lnTo>
                  <a:lnTo>
                    <a:pt x="10981" y="23387"/>
                  </a:lnTo>
                  <a:lnTo>
                    <a:pt x="11450" y="23492"/>
                  </a:lnTo>
                  <a:lnTo>
                    <a:pt x="11920" y="23589"/>
                  </a:lnTo>
                  <a:lnTo>
                    <a:pt x="12399" y="23678"/>
                  </a:lnTo>
                  <a:lnTo>
                    <a:pt x="12878" y="23768"/>
                  </a:lnTo>
                  <a:lnTo>
                    <a:pt x="13367" y="23843"/>
                  </a:lnTo>
                  <a:lnTo>
                    <a:pt x="13855" y="23917"/>
                  </a:lnTo>
                  <a:lnTo>
                    <a:pt x="14344" y="23985"/>
                  </a:lnTo>
                  <a:lnTo>
                    <a:pt x="14842" y="24044"/>
                  </a:lnTo>
                  <a:lnTo>
                    <a:pt x="15331" y="24104"/>
                  </a:lnTo>
                  <a:lnTo>
                    <a:pt x="15829" y="24149"/>
                  </a:lnTo>
                  <a:lnTo>
                    <a:pt x="16337" y="24194"/>
                  </a:lnTo>
                  <a:lnTo>
                    <a:pt x="16835" y="24231"/>
                  </a:lnTo>
                  <a:lnTo>
                    <a:pt x="17343" y="24269"/>
                  </a:lnTo>
                  <a:lnTo>
                    <a:pt x="17842" y="24298"/>
                  </a:lnTo>
                  <a:lnTo>
                    <a:pt x="18349" y="24321"/>
                  </a:lnTo>
                  <a:lnTo>
                    <a:pt x="18857" y="24343"/>
                  </a:lnTo>
                  <a:lnTo>
                    <a:pt x="19863" y="24366"/>
                  </a:lnTo>
                  <a:lnTo>
                    <a:pt x="20869" y="24381"/>
                  </a:lnTo>
                  <a:lnTo>
                    <a:pt x="21876" y="24381"/>
                  </a:lnTo>
                  <a:lnTo>
                    <a:pt x="22872" y="24358"/>
                  </a:lnTo>
                  <a:lnTo>
                    <a:pt x="23849" y="24336"/>
                  </a:lnTo>
                  <a:lnTo>
                    <a:pt x="24827" y="24298"/>
                  </a:lnTo>
                  <a:lnTo>
                    <a:pt x="25775" y="24246"/>
                  </a:lnTo>
                  <a:lnTo>
                    <a:pt x="26714" y="24194"/>
                  </a:lnTo>
                  <a:lnTo>
                    <a:pt x="27634" y="24134"/>
                  </a:lnTo>
                  <a:lnTo>
                    <a:pt x="28525" y="24074"/>
                  </a:lnTo>
                  <a:lnTo>
                    <a:pt x="29397" y="24007"/>
                  </a:lnTo>
                  <a:lnTo>
                    <a:pt x="29493" y="24007"/>
                  </a:lnTo>
                  <a:lnTo>
                    <a:pt x="29570" y="24015"/>
                  </a:lnTo>
                  <a:lnTo>
                    <a:pt x="29646" y="24022"/>
                  </a:lnTo>
                  <a:lnTo>
                    <a:pt x="29723" y="24030"/>
                  </a:lnTo>
                  <a:lnTo>
                    <a:pt x="30126" y="23880"/>
                  </a:lnTo>
                  <a:lnTo>
                    <a:pt x="30509" y="23731"/>
                  </a:lnTo>
                  <a:lnTo>
                    <a:pt x="30892" y="23566"/>
                  </a:lnTo>
                  <a:lnTo>
                    <a:pt x="31256" y="23402"/>
                  </a:lnTo>
                  <a:lnTo>
                    <a:pt x="31620" y="23230"/>
                  </a:lnTo>
                  <a:lnTo>
                    <a:pt x="31975" y="23059"/>
                  </a:lnTo>
                  <a:lnTo>
                    <a:pt x="32320" y="22872"/>
                  </a:lnTo>
                  <a:lnTo>
                    <a:pt x="32665" y="22685"/>
                  </a:lnTo>
                  <a:lnTo>
                    <a:pt x="32991" y="22491"/>
                  </a:lnTo>
                  <a:lnTo>
                    <a:pt x="33307" y="22289"/>
                  </a:lnTo>
                  <a:lnTo>
                    <a:pt x="33623" y="22088"/>
                  </a:lnTo>
                  <a:lnTo>
                    <a:pt x="33920" y="21871"/>
                  </a:lnTo>
                  <a:lnTo>
                    <a:pt x="34217" y="21654"/>
                  </a:lnTo>
                  <a:lnTo>
                    <a:pt x="34504" y="21438"/>
                  </a:lnTo>
                  <a:lnTo>
                    <a:pt x="34782" y="21214"/>
                  </a:lnTo>
                  <a:lnTo>
                    <a:pt x="35051" y="20982"/>
                  </a:lnTo>
                  <a:lnTo>
                    <a:pt x="35309" y="20751"/>
                  </a:lnTo>
                  <a:lnTo>
                    <a:pt x="35558" y="20511"/>
                  </a:lnTo>
                  <a:lnTo>
                    <a:pt x="35798" y="20265"/>
                  </a:lnTo>
                  <a:lnTo>
                    <a:pt x="36028" y="20019"/>
                  </a:lnTo>
                  <a:lnTo>
                    <a:pt x="36248" y="19765"/>
                  </a:lnTo>
                  <a:lnTo>
                    <a:pt x="36459" y="19511"/>
                  </a:lnTo>
                  <a:lnTo>
                    <a:pt x="36660" y="19249"/>
                  </a:lnTo>
                  <a:lnTo>
                    <a:pt x="36852" y="18988"/>
                  </a:lnTo>
                  <a:lnTo>
                    <a:pt x="37034" y="18719"/>
                  </a:lnTo>
                  <a:lnTo>
                    <a:pt x="37207" y="18450"/>
                  </a:lnTo>
                  <a:lnTo>
                    <a:pt x="37369" y="18181"/>
                  </a:lnTo>
                  <a:lnTo>
                    <a:pt x="37523" y="17905"/>
                  </a:lnTo>
                  <a:lnTo>
                    <a:pt x="37666" y="17621"/>
                  </a:lnTo>
                  <a:lnTo>
                    <a:pt x="37801" y="17345"/>
                  </a:lnTo>
                  <a:lnTo>
                    <a:pt x="37925" y="17053"/>
                  </a:lnTo>
                  <a:lnTo>
                    <a:pt x="38040" y="16769"/>
                  </a:lnTo>
                  <a:lnTo>
                    <a:pt x="38136" y="16478"/>
                  </a:lnTo>
                  <a:lnTo>
                    <a:pt x="38232" y="16187"/>
                  </a:lnTo>
                  <a:lnTo>
                    <a:pt x="38318" y="15895"/>
                  </a:lnTo>
                  <a:lnTo>
                    <a:pt x="38385" y="15597"/>
                  </a:lnTo>
                  <a:lnTo>
                    <a:pt x="38443" y="15298"/>
                  </a:lnTo>
                  <a:lnTo>
                    <a:pt x="38500" y="14999"/>
                  </a:lnTo>
                  <a:lnTo>
                    <a:pt x="38538" y="14693"/>
                  </a:lnTo>
                  <a:lnTo>
                    <a:pt x="38567" y="14394"/>
                  </a:lnTo>
                  <a:lnTo>
                    <a:pt x="38586" y="14088"/>
                  </a:lnTo>
                  <a:lnTo>
                    <a:pt x="38586" y="13782"/>
                  </a:lnTo>
                  <a:lnTo>
                    <a:pt x="38586" y="13475"/>
                  </a:lnTo>
                  <a:lnTo>
                    <a:pt x="38577" y="13162"/>
                  </a:lnTo>
                  <a:lnTo>
                    <a:pt x="38548" y="12856"/>
                  </a:lnTo>
                  <a:lnTo>
                    <a:pt x="38510" y="12542"/>
                  </a:lnTo>
                  <a:lnTo>
                    <a:pt x="38462" y="12236"/>
                  </a:lnTo>
                  <a:lnTo>
                    <a:pt x="38404" y="11922"/>
                  </a:lnTo>
                  <a:lnTo>
                    <a:pt x="38328" y="11608"/>
                  </a:lnTo>
                  <a:lnTo>
                    <a:pt x="38251" y="11294"/>
                  </a:lnTo>
                  <a:lnTo>
                    <a:pt x="38155" y="10988"/>
                  </a:lnTo>
                  <a:lnTo>
                    <a:pt x="38050" y="10674"/>
                  </a:lnTo>
                  <a:lnTo>
                    <a:pt x="37935" y="10361"/>
                  </a:lnTo>
                  <a:lnTo>
                    <a:pt x="37801" y="10047"/>
                  </a:lnTo>
                  <a:lnTo>
                    <a:pt x="37666" y="9741"/>
                  </a:lnTo>
                  <a:lnTo>
                    <a:pt x="37513" y="9427"/>
                  </a:lnTo>
                  <a:lnTo>
                    <a:pt x="37350" y="9113"/>
                  </a:lnTo>
                  <a:lnTo>
                    <a:pt x="37168" y="8807"/>
                  </a:lnTo>
                  <a:lnTo>
                    <a:pt x="36986" y="8501"/>
                  </a:lnTo>
                  <a:lnTo>
                    <a:pt x="36785" y="8195"/>
                  </a:lnTo>
                  <a:lnTo>
                    <a:pt x="36565" y="7881"/>
                  </a:lnTo>
                  <a:lnTo>
                    <a:pt x="36344" y="7582"/>
                  </a:lnTo>
                  <a:lnTo>
                    <a:pt x="36105" y="7276"/>
                  </a:lnTo>
                  <a:lnTo>
                    <a:pt x="35855" y="6977"/>
                  </a:lnTo>
                  <a:lnTo>
                    <a:pt x="35616" y="6708"/>
                  </a:lnTo>
                  <a:lnTo>
                    <a:pt x="35376" y="6447"/>
                  </a:lnTo>
                  <a:lnTo>
                    <a:pt x="35127" y="6185"/>
                  </a:lnTo>
                  <a:lnTo>
                    <a:pt x="34878" y="5939"/>
                  </a:lnTo>
                  <a:lnTo>
                    <a:pt x="34619" y="5685"/>
                  </a:lnTo>
                  <a:lnTo>
                    <a:pt x="34351" y="5446"/>
                  </a:lnTo>
                  <a:lnTo>
                    <a:pt x="34073" y="5207"/>
                  </a:lnTo>
                  <a:lnTo>
                    <a:pt x="33795" y="4975"/>
                  </a:lnTo>
                  <a:lnTo>
                    <a:pt x="33508" y="4751"/>
                  </a:lnTo>
                  <a:lnTo>
                    <a:pt x="33220" y="4527"/>
                  </a:lnTo>
                  <a:lnTo>
                    <a:pt x="32923" y="4311"/>
                  </a:lnTo>
                  <a:lnTo>
                    <a:pt x="32617" y="4094"/>
                  </a:lnTo>
                  <a:lnTo>
                    <a:pt x="32310" y="3892"/>
                  </a:lnTo>
                  <a:lnTo>
                    <a:pt x="31994" y="3691"/>
                  </a:lnTo>
                  <a:lnTo>
                    <a:pt x="31678" y="3489"/>
                  </a:lnTo>
                  <a:lnTo>
                    <a:pt x="31352" y="3295"/>
                  </a:lnTo>
                  <a:lnTo>
                    <a:pt x="31026" y="3108"/>
                  </a:lnTo>
                  <a:lnTo>
                    <a:pt x="30691" y="2929"/>
                  </a:lnTo>
                  <a:lnTo>
                    <a:pt x="30355" y="2757"/>
                  </a:lnTo>
                  <a:lnTo>
                    <a:pt x="30011" y="2585"/>
                  </a:lnTo>
                  <a:lnTo>
                    <a:pt x="29666" y="2413"/>
                  </a:lnTo>
                  <a:lnTo>
                    <a:pt x="29311" y="2257"/>
                  </a:lnTo>
                  <a:lnTo>
                    <a:pt x="28957" y="2100"/>
                  </a:lnTo>
                  <a:lnTo>
                    <a:pt x="28602" y="1950"/>
                  </a:lnTo>
                  <a:lnTo>
                    <a:pt x="28238" y="1808"/>
                  </a:lnTo>
                  <a:lnTo>
                    <a:pt x="27874" y="1667"/>
                  </a:lnTo>
                  <a:lnTo>
                    <a:pt x="27500" y="1532"/>
                  </a:lnTo>
                  <a:lnTo>
                    <a:pt x="27126" y="1405"/>
                  </a:lnTo>
                  <a:lnTo>
                    <a:pt x="26753" y="1286"/>
                  </a:lnTo>
                  <a:lnTo>
                    <a:pt x="26369" y="1166"/>
                  </a:lnTo>
                  <a:lnTo>
                    <a:pt x="25996" y="1054"/>
                  </a:lnTo>
                  <a:lnTo>
                    <a:pt x="25603" y="950"/>
                  </a:lnTo>
                  <a:lnTo>
                    <a:pt x="25220" y="845"/>
                  </a:lnTo>
                  <a:lnTo>
                    <a:pt x="24836" y="748"/>
                  </a:lnTo>
                  <a:lnTo>
                    <a:pt x="24443" y="658"/>
                  </a:lnTo>
                  <a:lnTo>
                    <a:pt x="24051" y="576"/>
                  </a:lnTo>
                  <a:lnTo>
                    <a:pt x="23648" y="494"/>
                  </a:lnTo>
                  <a:lnTo>
                    <a:pt x="23255" y="427"/>
                  </a:lnTo>
                  <a:lnTo>
                    <a:pt x="22853" y="359"/>
                  </a:lnTo>
                  <a:lnTo>
                    <a:pt x="22450" y="292"/>
                  </a:lnTo>
                  <a:lnTo>
                    <a:pt x="22048" y="240"/>
                  </a:lnTo>
                  <a:lnTo>
                    <a:pt x="21646" y="188"/>
                  </a:lnTo>
                  <a:lnTo>
                    <a:pt x="21243" y="143"/>
                  </a:lnTo>
                  <a:lnTo>
                    <a:pt x="20841" y="105"/>
                  </a:lnTo>
                  <a:lnTo>
                    <a:pt x="20429" y="76"/>
                  </a:lnTo>
                  <a:lnTo>
                    <a:pt x="20026" y="46"/>
                  </a:lnTo>
                  <a:lnTo>
                    <a:pt x="19614" y="23"/>
                  </a:lnTo>
                  <a:lnTo>
                    <a:pt x="19212" y="8"/>
                  </a:lnTo>
                  <a:lnTo>
                    <a:pt x="18800"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3" name="Google Shape;699;p35">
              <a:extLst>
                <a:ext uri="{FF2B5EF4-FFF2-40B4-BE49-F238E27FC236}">
                  <a16:creationId xmlns:a16="http://schemas.microsoft.com/office/drawing/2014/main" id="{DE5D922C-EAB7-40FD-A5BA-A31E99956F9B}"/>
                </a:ext>
              </a:extLst>
            </p:cNvPr>
            <p:cNvSpPr/>
            <p:nvPr/>
          </p:nvSpPr>
          <p:spPr>
            <a:xfrm>
              <a:off x="5942919" y="4257303"/>
              <a:ext cx="702850" cy="444075"/>
            </a:xfrm>
            <a:custGeom>
              <a:avLst/>
              <a:gdLst/>
              <a:ahLst/>
              <a:cxnLst/>
              <a:rect l="l" t="t" r="r" b="b"/>
              <a:pathLst>
                <a:path w="28114" h="17763" extrusionOk="0">
                  <a:moveTo>
                    <a:pt x="21301" y="1"/>
                  </a:moveTo>
                  <a:lnTo>
                    <a:pt x="20688" y="202"/>
                  </a:lnTo>
                  <a:lnTo>
                    <a:pt x="20065" y="396"/>
                  </a:lnTo>
                  <a:lnTo>
                    <a:pt x="19442" y="591"/>
                  </a:lnTo>
                  <a:lnTo>
                    <a:pt x="18810" y="770"/>
                  </a:lnTo>
                  <a:lnTo>
                    <a:pt x="18177" y="957"/>
                  </a:lnTo>
                  <a:lnTo>
                    <a:pt x="17535" y="1128"/>
                  </a:lnTo>
                  <a:lnTo>
                    <a:pt x="16884" y="1308"/>
                  </a:lnTo>
                  <a:lnTo>
                    <a:pt x="16232" y="1472"/>
                  </a:lnTo>
                  <a:lnTo>
                    <a:pt x="15581" y="1636"/>
                  </a:lnTo>
                  <a:lnTo>
                    <a:pt x="14920" y="1801"/>
                  </a:lnTo>
                  <a:lnTo>
                    <a:pt x="14258" y="1958"/>
                  </a:lnTo>
                  <a:lnTo>
                    <a:pt x="13597" y="2107"/>
                  </a:lnTo>
                  <a:lnTo>
                    <a:pt x="12927" y="2256"/>
                  </a:lnTo>
                  <a:lnTo>
                    <a:pt x="12256" y="2398"/>
                  </a:lnTo>
                  <a:lnTo>
                    <a:pt x="11576" y="2533"/>
                  </a:lnTo>
                  <a:lnTo>
                    <a:pt x="10905" y="2667"/>
                  </a:lnTo>
                  <a:lnTo>
                    <a:pt x="9544" y="2929"/>
                  </a:lnTo>
                  <a:lnTo>
                    <a:pt x="8174" y="3168"/>
                  </a:lnTo>
                  <a:lnTo>
                    <a:pt x="6813" y="3392"/>
                  </a:lnTo>
                  <a:lnTo>
                    <a:pt x="5443" y="3593"/>
                  </a:lnTo>
                  <a:lnTo>
                    <a:pt x="4073" y="3780"/>
                  </a:lnTo>
                  <a:lnTo>
                    <a:pt x="2712" y="3952"/>
                  </a:lnTo>
                  <a:lnTo>
                    <a:pt x="1352" y="4109"/>
                  </a:lnTo>
                  <a:lnTo>
                    <a:pt x="1" y="4243"/>
                  </a:lnTo>
                  <a:lnTo>
                    <a:pt x="489" y="5132"/>
                  </a:lnTo>
                  <a:lnTo>
                    <a:pt x="997" y="6013"/>
                  </a:lnTo>
                  <a:lnTo>
                    <a:pt x="1505" y="6887"/>
                  </a:lnTo>
                  <a:lnTo>
                    <a:pt x="2042" y="7761"/>
                  </a:lnTo>
                  <a:lnTo>
                    <a:pt x="2588" y="8620"/>
                  </a:lnTo>
                  <a:lnTo>
                    <a:pt x="3143" y="9479"/>
                  </a:lnTo>
                  <a:lnTo>
                    <a:pt x="3718" y="10331"/>
                  </a:lnTo>
                  <a:lnTo>
                    <a:pt x="4303" y="11175"/>
                  </a:lnTo>
                  <a:lnTo>
                    <a:pt x="4907" y="12011"/>
                  </a:lnTo>
                  <a:lnTo>
                    <a:pt x="5520" y="12848"/>
                  </a:lnTo>
                  <a:lnTo>
                    <a:pt x="6152" y="13677"/>
                  </a:lnTo>
                  <a:lnTo>
                    <a:pt x="6794" y="14506"/>
                  </a:lnTo>
                  <a:lnTo>
                    <a:pt x="7455" y="15328"/>
                  </a:lnTo>
                  <a:lnTo>
                    <a:pt x="8126" y="16142"/>
                  </a:lnTo>
                  <a:lnTo>
                    <a:pt x="8816" y="16956"/>
                  </a:lnTo>
                  <a:lnTo>
                    <a:pt x="9515" y="17762"/>
                  </a:lnTo>
                  <a:lnTo>
                    <a:pt x="10052" y="17479"/>
                  </a:lnTo>
                  <a:lnTo>
                    <a:pt x="10589" y="17202"/>
                  </a:lnTo>
                  <a:lnTo>
                    <a:pt x="11125" y="16926"/>
                  </a:lnTo>
                  <a:lnTo>
                    <a:pt x="11671" y="16650"/>
                  </a:lnTo>
                  <a:lnTo>
                    <a:pt x="12227" y="16381"/>
                  </a:lnTo>
                  <a:lnTo>
                    <a:pt x="12773" y="16119"/>
                  </a:lnTo>
                  <a:lnTo>
                    <a:pt x="13329" y="15858"/>
                  </a:lnTo>
                  <a:lnTo>
                    <a:pt x="13894" y="15596"/>
                  </a:lnTo>
                  <a:lnTo>
                    <a:pt x="14460" y="15342"/>
                  </a:lnTo>
                  <a:lnTo>
                    <a:pt x="15025" y="15096"/>
                  </a:lnTo>
                  <a:lnTo>
                    <a:pt x="15590" y="14849"/>
                  </a:lnTo>
                  <a:lnTo>
                    <a:pt x="16165" y="14603"/>
                  </a:lnTo>
                  <a:lnTo>
                    <a:pt x="16740" y="14371"/>
                  </a:lnTo>
                  <a:lnTo>
                    <a:pt x="17315" y="14132"/>
                  </a:lnTo>
                  <a:lnTo>
                    <a:pt x="17890" y="13908"/>
                  </a:lnTo>
                  <a:lnTo>
                    <a:pt x="18474" y="13677"/>
                  </a:lnTo>
                  <a:lnTo>
                    <a:pt x="19059" y="13460"/>
                  </a:lnTo>
                  <a:lnTo>
                    <a:pt x="19653" y="13244"/>
                  </a:lnTo>
                  <a:lnTo>
                    <a:pt x="20238" y="13027"/>
                  </a:lnTo>
                  <a:lnTo>
                    <a:pt x="20832" y="12818"/>
                  </a:lnTo>
                  <a:lnTo>
                    <a:pt x="21426" y="12616"/>
                  </a:lnTo>
                  <a:lnTo>
                    <a:pt x="22029" y="12415"/>
                  </a:lnTo>
                  <a:lnTo>
                    <a:pt x="22623" y="12220"/>
                  </a:lnTo>
                  <a:lnTo>
                    <a:pt x="23227" y="12034"/>
                  </a:lnTo>
                  <a:lnTo>
                    <a:pt x="23831" y="11847"/>
                  </a:lnTo>
                  <a:lnTo>
                    <a:pt x="24444" y="11660"/>
                  </a:lnTo>
                  <a:lnTo>
                    <a:pt x="25048" y="11488"/>
                  </a:lnTo>
                  <a:lnTo>
                    <a:pt x="25661" y="11317"/>
                  </a:lnTo>
                  <a:lnTo>
                    <a:pt x="26274" y="11145"/>
                  </a:lnTo>
                  <a:lnTo>
                    <a:pt x="26887" y="10980"/>
                  </a:lnTo>
                  <a:lnTo>
                    <a:pt x="27501" y="10824"/>
                  </a:lnTo>
                  <a:lnTo>
                    <a:pt x="28114" y="10674"/>
                  </a:lnTo>
                  <a:lnTo>
                    <a:pt x="27616" y="10047"/>
                  </a:lnTo>
                  <a:lnTo>
                    <a:pt x="27127" y="9412"/>
                  </a:lnTo>
                  <a:lnTo>
                    <a:pt x="26648" y="8777"/>
                  </a:lnTo>
                  <a:lnTo>
                    <a:pt x="26169" y="8127"/>
                  </a:lnTo>
                  <a:lnTo>
                    <a:pt x="25709" y="7477"/>
                  </a:lnTo>
                  <a:lnTo>
                    <a:pt x="25258" y="6820"/>
                  </a:lnTo>
                  <a:lnTo>
                    <a:pt x="24818" y="6155"/>
                  </a:lnTo>
                  <a:lnTo>
                    <a:pt x="24377" y="5491"/>
                  </a:lnTo>
                  <a:lnTo>
                    <a:pt x="23955" y="4818"/>
                  </a:lnTo>
                  <a:lnTo>
                    <a:pt x="23543" y="4139"/>
                  </a:lnTo>
                  <a:lnTo>
                    <a:pt x="23141" y="3459"/>
                  </a:lnTo>
                  <a:lnTo>
                    <a:pt x="22758" y="2779"/>
                  </a:lnTo>
                  <a:lnTo>
                    <a:pt x="22374" y="2085"/>
                  </a:lnTo>
                  <a:lnTo>
                    <a:pt x="22010" y="1397"/>
                  </a:lnTo>
                  <a:lnTo>
                    <a:pt x="21646" y="703"/>
                  </a:lnTo>
                  <a:lnTo>
                    <a:pt x="21301"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4" name="Google Shape;700;p35">
              <a:extLst>
                <a:ext uri="{FF2B5EF4-FFF2-40B4-BE49-F238E27FC236}">
                  <a16:creationId xmlns:a16="http://schemas.microsoft.com/office/drawing/2014/main" id="{2F5EE7D2-A095-4AE1-8DA7-D46263EC6A79}"/>
                </a:ext>
              </a:extLst>
            </p:cNvPr>
            <p:cNvSpPr/>
            <p:nvPr/>
          </p:nvSpPr>
          <p:spPr>
            <a:xfrm>
              <a:off x="6245719" y="2981003"/>
              <a:ext cx="155950" cy="154450"/>
            </a:xfrm>
            <a:custGeom>
              <a:avLst/>
              <a:gdLst/>
              <a:ahLst/>
              <a:cxnLst/>
              <a:rect l="l" t="t" r="r" b="b"/>
              <a:pathLst>
                <a:path w="6238" h="6178" extrusionOk="0">
                  <a:moveTo>
                    <a:pt x="2923" y="0"/>
                  </a:moveTo>
                  <a:lnTo>
                    <a:pt x="2741" y="8"/>
                  </a:lnTo>
                  <a:lnTo>
                    <a:pt x="2568" y="30"/>
                  </a:lnTo>
                  <a:lnTo>
                    <a:pt x="2328" y="67"/>
                  </a:lnTo>
                  <a:lnTo>
                    <a:pt x="2099" y="127"/>
                  </a:lnTo>
                  <a:lnTo>
                    <a:pt x="1888" y="187"/>
                  </a:lnTo>
                  <a:lnTo>
                    <a:pt x="1687" y="269"/>
                  </a:lnTo>
                  <a:lnTo>
                    <a:pt x="1504" y="351"/>
                  </a:lnTo>
                  <a:lnTo>
                    <a:pt x="1332" y="448"/>
                  </a:lnTo>
                  <a:lnTo>
                    <a:pt x="1169" y="560"/>
                  </a:lnTo>
                  <a:lnTo>
                    <a:pt x="1025" y="672"/>
                  </a:lnTo>
                  <a:lnTo>
                    <a:pt x="891" y="799"/>
                  </a:lnTo>
                  <a:lnTo>
                    <a:pt x="767" y="926"/>
                  </a:lnTo>
                  <a:lnTo>
                    <a:pt x="652" y="1068"/>
                  </a:lnTo>
                  <a:lnTo>
                    <a:pt x="556" y="1218"/>
                  </a:lnTo>
                  <a:lnTo>
                    <a:pt x="460" y="1367"/>
                  </a:lnTo>
                  <a:lnTo>
                    <a:pt x="383" y="1524"/>
                  </a:lnTo>
                  <a:lnTo>
                    <a:pt x="307" y="1696"/>
                  </a:lnTo>
                  <a:lnTo>
                    <a:pt x="249" y="1860"/>
                  </a:lnTo>
                  <a:lnTo>
                    <a:pt x="192" y="2039"/>
                  </a:lnTo>
                  <a:lnTo>
                    <a:pt x="144" y="2219"/>
                  </a:lnTo>
                  <a:lnTo>
                    <a:pt x="105" y="2398"/>
                  </a:lnTo>
                  <a:lnTo>
                    <a:pt x="67" y="2585"/>
                  </a:lnTo>
                  <a:lnTo>
                    <a:pt x="48" y="2771"/>
                  </a:lnTo>
                  <a:lnTo>
                    <a:pt x="29" y="2958"/>
                  </a:lnTo>
                  <a:lnTo>
                    <a:pt x="0" y="3346"/>
                  </a:lnTo>
                  <a:lnTo>
                    <a:pt x="0" y="3735"/>
                  </a:lnTo>
                  <a:lnTo>
                    <a:pt x="10" y="4116"/>
                  </a:lnTo>
                  <a:lnTo>
                    <a:pt x="38" y="4497"/>
                  </a:lnTo>
                  <a:lnTo>
                    <a:pt x="67" y="4870"/>
                  </a:lnTo>
                  <a:lnTo>
                    <a:pt x="690" y="4990"/>
                  </a:lnTo>
                  <a:lnTo>
                    <a:pt x="1322" y="5124"/>
                  </a:lnTo>
                  <a:lnTo>
                    <a:pt x="1936" y="5266"/>
                  </a:lnTo>
                  <a:lnTo>
                    <a:pt x="2558" y="5423"/>
                  </a:lnTo>
                  <a:lnTo>
                    <a:pt x="3162" y="5595"/>
                  </a:lnTo>
                  <a:lnTo>
                    <a:pt x="3766" y="5781"/>
                  </a:lnTo>
                  <a:lnTo>
                    <a:pt x="4369" y="5976"/>
                  </a:lnTo>
                  <a:lnTo>
                    <a:pt x="4964" y="6177"/>
                  </a:lnTo>
                  <a:lnTo>
                    <a:pt x="5031" y="5946"/>
                  </a:lnTo>
                  <a:lnTo>
                    <a:pt x="5117" y="5722"/>
                  </a:lnTo>
                  <a:lnTo>
                    <a:pt x="5213" y="5498"/>
                  </a:lnTo>
                  <a:lnTo>
                    <a:pt x="5318" y="5281"/>
                  </a:lnTo>
                  <a:lnTo>
                    <a:pt x="5538" y="4848"/>
                  </a:lnTo>
                  <a:lnTo>
                    <a:pt x="5768" y="4415"/>
                  </a:lnTo>
                  <a:lnTo>
                    <a:pt x="5874" y="4198"/>
                  </a:lnTo>
                  <a:lnTo>
                    <a:pt x="5970" y="3974"/>
                  </a:lnTo>
                  <a:lnTo>
                    <a:pt x="6056" y="3750"/>
                  </a:lnTo>
                  <a:lnTo>
                    <a:pt x="6133" y="3526"/>
                  </a:lnTo>
                  <a:lnTo>
                    <a:pt x="6190" y="3294"/>
                  </a:lnTo>
                  <a:lnTo>
                    <a:pt x="6219" y="3055"/>
                  </a:lnTo>
                  <a:lnTo>
                    <a:pt x="6228" y="2936"/>
                  </a:lnTo>
                  <a:lnTo>
                    <a:pt x="6238" y="2809"/>
                  </a:lnTo>
                  <a:lnTo>
                    <a:pt x="6228" y="2682"/>
                  </a:lnTo>
                  <a:lnTo>
                    <a:pt x="6219" y="2555"/>
                  </a:lnTo>
                  <a:lnTo>
                    <a:pt x="6200" y="2428"/>
                  </a:lnTo>
                  <a:lnTo>
                    <a:pt x="6180" y="2301"/>
                  </a:lnTo>
                  <a:lnTo>
                    <a:pt x="6142" y="2174"/>
                  </a:lnTo>
                  <a:lnTo>
                    <a:pt x="6094" y="2039"/>
                  </a:lnTo>
                  <a:lnTo>
                    <a:pt x="6046" y="1920"/>
                  </a:lnTo>
                  <a:lnTo>
                    <a:pt x="5989" y="1793"/>
                  </a:lnTo>
                  <a:lnTo>
                    <a:pt x="5922" y="1666"/>
                  </a:lnTo>
                  <a:lnTo>
                    <a:pt x="5845" y="1546"/>
                  </a:lnTo>
                  <a:lnTo>
                    <a:pt x="5768" y="1427"/>
                  </a:lnTo>
                  <a:lnTo>
                    <a:pt x="5682" y="1307"/>
                  </a:lnTo>
                  <a:lnTo>
                    <a:pt x="5596" y="1195"/>
                  </a:lnTo>
                  <a:lnTo>
                    <a:pt x="5491" y="1083"/>
                  </a:lnTo>
                  <a:lnTo>
                    <a:pt x="5395" y="979"/>
                  </a:lnTo>
                  <a:lnTo>
                    <a:pt x="5280" y="874"/>
                  </a:lnTo>
                  <a:lnTo>
                    <a:pt x="5165" y="777"/>
                  </a:lnTo>
                  <a:lnTo>
                    <a:pt x="5040" y="680"/>
                  </a:lnTo>
                  <a:lnTo>
                    <a:pt x="4916" y="590"/>
                  </a:lnTo>
                  <a:lnTo>
                    <a:pt x="4791" y="508"/>
                  </a:lnTo>
                  <a:lnTo>
                    <a:pt x="4657" y="426"/>
                  </a:lnTo>
                  <a:lnTo>
                    <a:pt x="4513" y="351"/>
                  </a:lnTo>
                  <a:lnTo>
                    <a:pt x="4369" y="284"/>
                  </a:lnTo>
                  <a:lnTo>
                    <a:pt x="4226" y="224"/>
                  </a:lnTo>
                  <a:lnTo>
                    <a:pt x="4072" y="172"/>
                  </a:lnTo>
                  <a:lnTo>
                    <a:pt x="3919" y="120"/>
                  </a:lnTo>
                  <a:lnTo>
                    <a:pt x="3756" y="82"/>
                  </a:lnTo>
                  <a:lnTo>
                    <a:pt x="3593" y="45"/>
                  </a:lnTo>
                  <a:lnTo>
                    <a:pt x="3430" y="23"/>
                  </a:lnTo>
                  <a:lnTo>
                    <a:pt x="3258" y="8"/>
                  </a:lnTo>
                  <a:lnTo>
                    <a:pt x="3095"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5" name="Google Shape;701;p35">
              <a:extLst>
                <a:ext uri="{FF2B5EF4-FFF2-40B4-BE49-F238E27FC236}">
                  <a16:creationId xmlns:a16="http://schemas.microsoft.com/office/drawing/2014/main" id="{3F5E2F52-2CD7-4029-B7AD-01B748AE7007}"/>
                </a:ext>
              </a:extLst>
            </p:cNvPr>
            <p:cNvSpPr/>
            <p:nvPr/>
          </p:nvSpPr>
          <p:spPr>
            <a:xfrm>
              <a:off x="5811894" y="3981128"/>
              <a:ext cx="632675" cy="327750"/>
            </a:xfrm>
            <a:custGeom>
              <a:avLst/>
              <a:gdLst/>
              <a:ahLst/>
              <a:cxnLst/>
              <a:rect l="l" t="t" r="r" b="b"/>
              <a:pathLst>
                <a:path w="25307" h="13110" extrusionOk="0">
                  <a:moveTo>
                    <a:pt x="22508" y="1"/>
                  </a:moveTo>
                  <a:lnTo>
                    <a:pt x="21080" y="113"/>
                  </a:lnTo>
                  <a:lnTo>
                    <a:pt x="19672" y="240"/>
                  </a:lnTo>
                  <a:lnTo>
                    <a:pt x="18254" y="367"/>
                  </a:lnTo>
                  <a:lnTo>
                    <a:pt x="16845" y="501"/>
                  </a:lnTo>
                  <a:lnTo>
                    <a:pt x="14038" y="785"/>
                  </a:lnTo>
                  <a:lnTo>
                    <a:pt x="11230" y="1084"/>
                  </a:lnTo>
                  <a:lnTo>
                    <a:pt x="8423" y="1390"/>
                  </a:lnTo>
                  <a:lnTo>
                    <a:pt x="5625" y="1711"/>
                  </a:lnTo>
                  <a:lnTo>
                    <a:pt x="2817" y="2040"/>
                  </a:lnTo>
                  <a:lnTo>
                    <a:pt x="0" y="2376"/>
                  </a:lnTo>
                  <a:lnTo>
                    <a:pt x="192" y="3078"/>
                  </a:lnTo>
                  <a:lnTo>
                    <a:pt x="403" y="3780"/>
                  </a:lnTo>
                  <a:lnTo>
                    <a:pt x="623" y="4475"/>
                  </a:lnTo>
                  <a:lnTo>
                    <a:pt x="843" y="5162"/>
                  </a:lnTo>
                  <a:lnTo>
                    <a:pt x="1073" y="5849"/>
                  </a:lnTo>
                  <a:lnTo>
                    <a:pt x="1303" y="6529"/>
                  </a:lnTo>
                  <a:lnTo>
                    <a:pt x="1553" y="7208"/>
                  </a:lnTo>
                  <a:lnTo>
                    <a:pt x="1802" y="7881"/>
                  </a:lnTo>
                  <a:lnTo>
                    <a:pt x="2060" y="8545"/>
                  </a:lnTo>
                  <a:lnTo>
                    <a:pt x="2329" y="9210"/>
                  </a:lnTo>
                  <a:lnTo>
                    <a:pt x="2597" y="9867"/>
                  </a:lnTo>
                  <a:lnTo>
                    <a:pt x="2884" y="10525"/>
                  </a:lnTo>
                  <a:lnTo>
                    <a:pt x="3162" y="11175"/>
                  </a:lnTo>
                  <a:lnTo>
                    <a:pt x="3459" y="11824"/>
                  </a:lnTo>
                  <a:lnTo>
                    <a:pt x="3756" y="12467"/>
                  </a:lnTo>
                  <a:lnTo>
                    <a:pt x="4063" y="13109"/>
                  </a:lnTo>
                  <a:lnTo>
                    <a:pt x="5357" y="12766"/>
                  </a:lnTo>
                  <a:lnTo>
                    <a:pt x="6660" y="12422"/>
                  </a:lnTo>
                  <a:lnTo>
                    <a:pt x="7972" y="12086"/>
                  </a:lnTo>
                  <a:lnTo>
                    <a:pt x="9295" y="11757"/>
                  </a:lnTo>
                  <a:lnTo>
                    <a:pt x="10627" y="11429"/>
                  </a:lnTo>
                  <a:lnTo>
                    <a:pt x="11958" y="11107"/>
                  </a:lnTo>
                  <a:lnTo>
                    <a:pt x="13290" y="10801"/>
                  </a:lnTo>
                  <a:lnTo>
                    <a:pt x="14632" y="10495"/>
                  </a:lnTo>
                  <a:lnTo>
                    <a:pt x="15973" y="10196"/>
                  </a:lnTo>
                  <a:lnTo>
                    <a:pt x="17315" y="9912"/>
                  </a:lnTo>
                  <a:lnTo>
                    <a:pt x="18656" y="9643"/>
                  </a:lnTo>
                  <a:lnTo>
                    <a:pt x="19998" y="9374"/>
                  </a:lnTo>
                  <a:lnTo>
                    <a:pt x="21330" y="9128"/>
                  </a:lnTo>
                  <a:lnTo>
                    <a:pt x="22661" y="8889"/>
                  </a:lnTo>
                  <a:lnTo>
                    <a:pt x="23993" y="8665"/>
                  </a:lnTo>
                  <a:lnTo>
                    <a:pt x="25306" y="8456"/>
                  </a:lnTo>
                  <a:lnTo>
                    <a:pt x="25086" y="7933"/>
                  </a:lnTo>
                  <a:lnTo>
                    <a:pt x="24865" y="7403"/>
                  </a:lnTo>
                  <a:lnTo>
                    <a:pt x="24654" y="6880"/>
                  </a:lnTo>
                  <a:lnTo>
                    <a:pt x="24444" y="6349"/>
                  </a:lnTo>
                  <a:lnTo>
                    <a:pt x="24252" y="5819"/>
                  </a:lnTo>
                  <a:lnTo>
                    <a:pt x="24060" y="5289"/>
                  </a:lnTo>
                  <a:lnTo>
                    <a:pt x="23869" y="4758"/>
                  </a:lnTo>
                  <a:lnTo>
                    <a:pt x="23687" y="4228"/>
                  </a:lnTo>
                  <a:lnTo>
                    <a:pt x="23514" y="3698"/>
                  </a:lnTo>
                  <a:lnTo>
                    <a:pt x="23351" y="3168"/>
                  </a:lnTo>
                  <a:lnTo>
                    <a:pt x="23188" y="2637"/>
                  </a:lnTo>
                  <a:lnTo>
                    <a:pt x="23035" y="2107"/>
                  </a:lnTo>
                  <a:lnTo>
                    <a:pt x="22891" y="1577"/>
                  </a:lnTo>
                  <a:lnTo>
                    <a:pt x="22757" y="1054"/>
                  </a:lnTo>
                  <a:lnTo>
                    <a:pt x="22623" y="523"/>
                  </a:lnTo>
                  <a:lnTo>
                    <a:pt x="22508"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6" name="Google Shape;702;p35">
              <a:extLst>
                <a:ext uri="{FF2B5EF4-FFF2-40B4-BE49-F238E27FC236}">
                  <a16:creationId xmlns:a16="http://schemas.microsoft.com/office/drawing/2014/main" id="{4857EEAB-E90A-4974-9937-FF6F65B230C1}"/>
                </a:ext>
              </a:extLst>
            </p:cNvPr>
            <p:cNvSpPr/>
            <p:nvPr/>
          </p:nvSpPr>
          <p:spPr>
            <a:xfrm>
              <a:off x="5737619" y="3762478"/>
              <a:ext cx="622375" cy="229325"/>
            </a:xfrm>
            <a:custGeom>
              <a:avLst/>
              <a:gdLst/>
              <a:ahLst/>
              <a:cxnLst/>
              <a:rect l="l" t="t" r="r" b="b"/>
              <a:pathLst>
                <a:path w="24895" h="9173" extrusionOk="0">
                  <a:moveTo>
                    <a:pt x="1" y="0"/>
                  </a:moveTo>
                  <a:lnTo>
                    <a:pt x="49" y="613"/>
                  </a:lnTo>
                  <a:lnTo>
                    <a:pt x="78" y="919"/>
                  </a:lnTo>
                  <a:lnTo>
                    <a:pt x="87" y="1225"/>
                  </a:lnTo>
                  <a:lnTo>
                    <a:pt x="97" y="1352"/>
                  </a:lnTo>
                  <a:lnTo>
                    <a:pt x="106" y="1479"/>
                  </a:lnTo>
                  <a:lnTo>
                    <a:pt x="125" y="1606"/>
                  </a:lnTo>
                  <a:lnTo>
                    <a:pt x="135" y="1740"/>
                  </a:lnTo>
                  <a:lnTo>
                    <a:pt x="240" y="1770"/>
                  </a:lnTo>
                  <a:lnTo>
                    <a:pt x="336" y="1815"/>
                  </a:lnTo>
                  <a:lnTo>
                    <a:pt x="442" y="1860"/>
                  </a:lnTo>
                  <a:lnTo>
                    <a:pt x="537" y="1905"/>
                  </a:lnTo>
                  <a:lnTo>
                    <a:pt x="624" y="1964"/>
                  </a:lnTo>
                  <a:lnTo>
                    <a:pt x="710" y="2024"/>
                  </a:lnTo>
                  <a:lnTo>
                    <a:pt x="796" y="2084"/>
                  </a:lnTo>
                  <a:lnTo>
                    <a:pt x="873" y="2159"/>
                  </a:lnTo>
                  <a:lnTo>
                    <a:pt x="950" y="2233"/>
                  </a:lnTo>
                  <a:lnTo>
                    <a:pt x="1017" y="2308"/>
                  </a:lnTo>
                  <a:lnTo>
                    <a:pt x="1074" y="2398"/>
                  </a:lnTo>
                  <a:lnTo>
                    <a:pt x="1132" y="2487"/>
                  </a:lnTo>
                  <a:lnTo>
                    <a:pt x="1179" y="2577"/>
                  </a:lnTo>
                  <a:lnTo>
                    <a:pt x="1218" y="2682"/>
                  </a:lnTo>
                  <a:lnTo>
                    <a:pt x="1247" y="2786"/>
                  </a:lnTo>
                  <a:lnTo>
                    <a:pt x="1266" y="2898"/>
                  </a:lnTo>
                  <a:lnTo>
                    <a:pt x="1381" y="3705"/>
                  </a:lnTo>
                  <a:lnTo>
                    <a:pt x="1515" y="4504"/>
                  </a:lnTo>
                  <a:lnTo>
                    <a:pt x="1649" y="5296"/>
                  </a:lnTo>
                  <a:lnTo>
                    <a:pt x="1793" y="6080"/>
                  </a:lnTo>
                  <a:lnTo>
                    <a:pt x="1956" y="6864"/>
                  </a:lnTo>
                  <a:lnTo>
                    <a:pt x="2118" y="7634"/>
                  </a:lnTo>
                  <a:lnTo>
                    <a:pt x="2291" y="8403"/>
                  </a:lnTo>
                  <a:lnTo>
                    <a:pt x="2473" y="9172"/>
                  </a:lnTo>
                  <a:lnTo>
                    <a:pt x="3134" y="8978"/>
                  </a:lnTo>
                  <a:lnTo>
                    <a:pt x="3795" y="8791"/>
                  </a:lnTo>
                  <a:lnTo>
                    <a:pt x="4456" y="8605"/>
                  </a:lnTo>
                  <a:lnTo>
                    <a:pt x="5137" y="8433"/>
                  </a:lnTo>
                  <a:lnTo>
                    <a:pt x="5808" y="8261"/>
                  </a:lnTo>
                  <a:lnTo>
                    <a:pt x="6488" y="8097"/>
                  </a:lnTo>
                  <a:lnTo>
                    <a:pt x="7178" y="7932"/>
                  </a:lnTo>
                  <a:lnTo>
                    <a:pt x="7868" y="7783"/>
                  </a:lnTo>
                  <a:lnTo>
                    <a:pt x="8558" y="7634"/>
                  </a:lnTo>
                  <a:lnTo>
                    <a:pt x="9257" y="7492"/>
                  </a:lnTo>
                  <a:lnTo>
                    <a:pt x="9956" y="7357"/>
                  </a:lnTo>
                  <a:lnTo>
                    <a:pt x="10656" y="7223"/>
                  </a:lnTo>
                  <a:lnTo>
                    <a:pt x="11365" y="7103"/>
                  </a:lnTo>
                  <a:lnTo>
                    <a:pt x="12074" y="6984"/>
                  </a:lnTo>
                  <a:lnTo>
                    <a:pt x="12783" y="6872"/>
                  </a:lnTo>
                  <a:lnTo>
                    <a:pt x="13492" y="6767"/>
                  </a:lnTo>
                  <a:lnTo>
                    <a:pt x="14201" y="6663"/>
                  </a:lnTo>
                  <a:lnTo>
                    <a:pt x="14920" y="6566"/>
                  </a:lnTo>
                  <a:lnTo>
                    <a:pt x="15629" y="6476"/>
                  </a:lnTo>
                  <a:lnTo>
                    <a:pt x="16348" y="6394"/>
                  </a:lnTo>
                  <a:lnTo>
                    <a:pt x="17066" y="6319"/>
                  </a:lnTo>
                  <a:lnTo>
                    <a:pt x="17775" y="6244"/>
                  </a:lnTo>
                  <a:lnTo>
                    <a:pt x="18494" y="6177"/>
                  </a:lnTo>
                  <a:lnTo>
                    <a:pt x="19213" y="6117"/>
                  </a:lnTo>
                  <a:lnTo>
                    <a:pt x="19922" y="6065"/>
                  </a:lnTo>
                  <a:lnTo>
                    <a:pt x="20640" y="6020"/>
                  </a:lnTo>
                  <a:lnTo>
                    <a:pt x="21359" y="5975"/>
                  </a:lnTo>
                  <a:lnTo>
                    <a:pt x="22068" y="5938"/>
                  </a:lnTo>
                  <a:lnTo>
                    <a:pt x="22777" y="5908"/>
                  </a:lnTo>
                  <a:lnTo>
                    <a:pt x="23486" y="5886"/>
                  </a:lnTo>
                  <a:lnTo>
                    <a:pt x="24195" y="5863"/>
                  </a:lnTo>
                  <a:lnTo>
                    <a:pt x="24895" y="5848"/>
                  </a:lnTo>
                  <a:lnTo>
                    <a:pt x="24799" y="5229"/>
                  </a:lnTo>
                  <a:lnTo>
                    <a:pt x="24713" y="4609"/>
                  </a:lnTo>
                  <a:lnTo>
                    <a:pt x="24636" y="3996"/>
                  </a:lnTo>
                  <a:lnTo>
                    <a:pt x="24569" y="3384"/>
                  </a:lnTo>
                  <a:lnTo>
                    <a:pt x="24396" y="3421"/>
                  </a:lnTo>
                  <a:lnTo>
                    <a:pt x="24214" y="3451"/>
                  </a:lnTo>
                  <a:lnTo>
                    <a:pt x="24061" y="3458"/>
                  </a:lnTo>
                  <a:lnTo>
                    <a:pt x="23927" y="3458"/>
                  </a:lnTo>
                  <a:lnTo>
                    <a:pt x="23793" y="3443"/>
                  </a:lnTo>
                  <a:lnTo>
                    <a:pt x="23668" y="3421"/>
                  </a:lnTo>
                  <a:lnTo>
                    <a:pt x="23544" y="3399"/>
                  </a:lnTo>
                  <a:lnTo>
                    <a:pt x="23429" y="3361"/>
                  </a:lnTo>
                  <a:lnTo>
                    <a:pt x="23323" y="3316"/>
                  </a:lnTo>
                  <a:lnTo>
                    <a:pt x="23227" y="3264"/>
                  </a:lnTo>
                  <a:lnTo>
                    <a:pt x="23141" y="3212"/>
                  </a:lnTo>
                  <a:lnTo>
                    <a:pt x="23055" y="3145"/>
                  </a:lnTo>
                  <a:lnTo>
                    <a:pt x="22978" y="3077"/>
                  </a:lnTo>
                  <a:lnTo>
                    <a:pt x="22902" y="3010"/>
                  </a:lnTo>
                  <a:lnTo>
                    <a:pt x="22844" y="2935"/>
                  </a:lnTo>
                  <a:lnTo>
                    <a:pt x="22787" y="2853"/>
                  </a:lnTo>
                  <a:lnTo>
                    <a:pt x="22739" y="2764"/>
                  </a:lnTo>
                  <a:lnTo>
                    <a:pt x="22700" y="2682"/>
                  </a:lnTo>
                  <a:lnTo>
                    <a:pt x="22001" y="2794"/>
                  </a:lnTo>
                  <a:lnTo>
                    <a:pt x="21282" y="2898"/>
                  </a:lnTo>
                  <a:lnTo>
                    <a:pt x="20564" y="2988"/>
                  </a:lnTo>
                  <a:lnTo>
                    <a:pt x="19845" y="3070"/>
                  </a:lnTo>
                  <a:lnTo>
                    <a:pt x="19117" y="3137"/>
                  </a:lnTo>
                  <a:lnTo>
                    <a:pt x="18379" y="3189"/>
                  </a:lnTo>
                  <a:lnTo>
                    <a:pt x="17632" y="3234"/>
                  </a:lnTo>
                  <a:lnTo>
                    <a:pt x="16894" y="3272"/>
                  </a:lnTo>
                  <a:lnTo>
                    <a:pt x="16146" y="3287"/>
                  </a:lnTo>
                  <a:lnTo>
                    <a:pt x="15399" y="3294"/>
                  </a:lnTo>
                  <a:lnTo>
                    <a:pt x="14652" y="3287"/>
                  </a:lnTo>
                  <a:lnTo>
                    <a:pt x="13895" y="3264"/>
                  </a:lnTo>
                  <a:lnTo>
                    <a:pt x="13147" y="3234"/>
                  </a:lnTo>
                  <a:lnTo>
                    <a:pt x="12400" y="3189"/>
                  </a:lnTo>
                  <a:lnTo>
                    <a:pt x="11652" y="3130"/>
                  </a:lnTo>
                  <a:lnTo>
                    <a:pt x="10905" y="3062"/>
                  </a:lnTo>
                  <a:lnTo>
                    <a:pt x="10167" y="2973"/>
                  </a:lnTo>
                  <a:lnTo>
                    <a:pt x="9429" y="2876"/>
                  </a:lnTo>
                  <a:lnTo>
                    <a:pt x="8701" y="2764"/>
                  </a:lnTo>
                  <a:lnTo>
                    <a:pt x="7973" y="2637"/>
                  </a:lnTo>
                  <a:lnTo>
                    <a:pt x="7254" y="2495"/>
                  </a:lnTo>
                  <a:lnTo>
                    <a:pt x="6545" y="2345"/>
                  </a:lnTo>
                  <a:lnTo>
                    <a:pt x="5836" y="2174"/>
                  </a:lnTo>
                  <a:lnTo>
                    <a:pt x="5146" y="1994"/>
                  </a:lnTo>
                  <a:lnTo>
                    <a:pt x="4456" y="1800"/>
                  </a:lnTo>
                  <a:lnTo>
                    <a:pt x="3786" y="1584"/>
                  </a:lnTo>
                  <a:lnTo>
                    <a:pt x="3125" y="1359"/>
                  </a:lnTo>
                  <a:lnTo>
                    <a:pt x="2473" y="1120"/>
                  </a:lnTo>
                  <a:lnTo>
                    <a:pt x="2147" y="993"/>
                  </a:lnTo>
                  <a:lnTo>
                    <a:pt x="1831" y="859"/>
                  </a:lnTo>
                  <a:lnTo>
                    <a:pt x="1515" y="725"/>
                  </a:lnTo>
                  <a:lnTo>
                    <a:pt x="1208" y="590"/>
                  </a:lnTo>
                  <a:lnTo>
                    <a:pt x="902" y="448"/>
                  </a:lnTo>
                  <a:lnTo>
                    <a:pt x="595" y="306"/>
                  </a:lnTo>
                  <a:lnTo>
                    <a:pt x="298" y="157"/>
                  </a:lnTo>
                  <a:lnTo>
                    <a:pt x="1"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7" name="Google Shape;703;p35">
              <a:extLst>
                <a:ext uri="{FF2B5EF4-FFF2-40B4-BE49-F238E27FC236}">
                  <a16:creationId xmlns:a16="http://schemas.microsoft.com/office/drawing/2014/main" id="{48DC40E4-2EC8-4DAC-8549-D1C1D080D800}"/>
                </a:ext>
              </a:extLst>
            </p:cNvPr>
            <p:cNvSpPr/>
            <p:nvPr/>
          </p:nvSpPr>
          <p:spPr>
            <a:xfrm>
              <a:off x="5713669" y="2991628"/>
              <a:ext cx="184475" cy="188825"/>
            </a:xfrm>
            <a:custGeom>
              <a:avLst/>
              <a:gdLst/>
              <a:ahLst/>
              <a:cxnLst/>
              <a:rect l="l" t="t" r="r" b="b"/>
              <a:pathLst>
                <a:path w="7379" h="7553" extrusionOk="0">
                  <a:moveTo>
                    <a:pt x="3968" y="1"/>
                  </a:moveTo>
                  <a:lnTo>
                    <a:pt x="3680" y="16"/>
                  </a:lnTo>
                  <a:lnTo>
                    <a:pt x="3383" y="31"/>
                  </a:lnTo>
                  <a:lnTo>
                    <a:pt x="3096" y="61"/>
                  </a:lnTo>
                  <a:lnTo>
                    <a:pt x="2799" y="91"/>
                  </a:lnTo>
                  <a:lnTo>
                    <a:pt x="2511" y="135"/>
                  </a:lnTo>
                  <a:lnTo>
                    <a:pt x="2214" y="180"/>
                  </a:lnTo>
                  <a:lnTo>
                    <a:pt x="1917" y="233"/>
                  </a:lnTo>
                  <a:lnTo>
                    <a:pt x="1630" y="285"/>
                  </a:lnTo>
                  <a:lnTo>
                    <a:pt x="1064" y="404"/>
                  </a:lnTo>
                  <a:lnTo>
                    <a:pt x="518" y="539"/>
                  </a:lnTo>
                  <a:lnTo>
                    <a:pt x="1" y="673"/>
                  </a:lnTo>
                  <a:lnTo>
                    <a:pt x="384" y="2391"/>
                  </a:lnTo>
                  <a:lnTo>
                    <a:pt x="566" y="3250"/>
                  </a:lnTo>
                  <a:lnTo>
                    <a:pt x="748" y="4102"/>
                  </a:lnTo>
                  <a:lnTo>
                    <a:pt x="921" y="4961"/>
                  </a:lnTo>
                  <a:lnTo>
                    <a:pt x="1074" y="5820"/>
                  </a:lnTo>
                  <a:lnTo>
                    <a:pt x="1227" y="6686"/>
                  </a:lnTo>
                  <a:lnTo>
                    <a:pt x="1371" y="7552"/>
                  </a:lnTo>
                  <a:lnTo>
                    <a:pt x="1706" y="7358"/>
                  </a:lnTo>
                  <a:lnTo>
                    <a:pt x="2042" y="7164"/>
                  </a:lnTo>
                  <a:lnTo>
                    <a:pt x="2387" y="6977"/>
                  </a:lnTo>
                  <a:lnTo>
                    <a:pt x="2732" y="6798"/>
                  </a:lnTo>
                  <a:lnTo>
                    <a:pt x="3086" y="6626"/>
                  </a:lnTo>
                  <a:lnTo>
                    <a:pt x="3450" y="6454"/>
                  </a:lnTo>
                  <a:lnTo>
                    <a:pt x="3814" y="6290"/>
                  </a:lnTo>
                  <a:lnTo>
                    <a:pt x="4178" y="6126"/>
                  </a:lnTo>
                  <a:lnTo>
                    <a:pt x="4552" y="5976"/>
                  </a:lnTo>
                  <a:lnTo>
                    <a:pt x="4935" y="5827"/>
                  </a:lnTo>
                  <a:lnTo>
                    <a:pt x="5309" y="5678"/>
                  </a:lnTo>
                  <a:lnTo>
                    <a:pt x="5702" y="5543"/>
                  </a:lnTo>
                  <a:lnTo>
                    <a:pt x="6085" y="5409"/>
                  </a:lnTo>
                  <a:lnTo>
                    <a:pt x="6478" y="5282"/>
                  </a:lnTo>
                  <a:lnTo>
                    <a:pt x="6881" y="5162"/>
                  </a:lnTo>
                  <a:lnTo>
                    <a:pt x="7283" y="5043"/>
                  </a:lnTo>
                  <a:lnTo>
                    <a:pt x="7254" y="4863"/>
                  </a:lnTo>
                  <a:lnTo>
                    <a:pt x="7245" y="4677"/>
                  </a:lnTo>
                  <a:lnTo>
                    <a:pt x="7235" y="4497"/>
                  </a:lnTo>
                  <a:lnTo>
                    <a:pt x="7245" y="4311"/>
                  </a:lnTo>
                  <a:lnTo>
                    <a:pt x="7264" y="3937"/>
                  </a:lnTo>
                  <a:lnTo>
                    <a:pt x="7302" y="3564"/>
                  </a:lnTo>
                  <a:lnTo>
                    <a:pt x="7340" y="3175"/>
                  </a:lnTo>
                  <a:lnTo>
                    <a:pt x="7369" y="2787"/>
                  </a:lnTo>
                  <a:lnTo>
                    <a:pt x="7379" y="2585"/>
                  </a:lnTo>
                  <a:lnTo>
                    <a:pt x="7369" y="2384"/>
                  </a:lnTo>
                  <a:lnTo>
                    <a:pt x="7360" y="2182"/>
                  </a:lnTo>
                  <a:lnTo>
                    <a:pt x="7331" y="1980"/>
                  </a:lnTo>
                  <a:lnTo>
                    <a:pt x="7312" y="1853"/>
                  </a:lnTo>
                  <a:lnTo>
                    <a:pt x="7283" y="1726"/>
                  </a:lnTo>
                  <a:lnTo>
                    <a:pt x="7254" y="1614"/>
                  </a:lnTo>
                  <a:lnTo>
                    <a:pt x="7216" y="1502"/>
                  </a:lnTo>
                  <a:lnTo>
                    <a:pt x="7178" y="1390"/>
                  </a:lnTo>
                  <a:lnTo>
                    <a:pt x="7130" y="1286"/>
                  </a:lnTo>
                  <a:lnTo>
                    <a:pt x="7072" y="1189"/>
                  </a:lnTo>
                  <a:lnTo>
                    <a:pt x="7015" y="1091"/>
                  </a:lnTo>
                  <a:lnTo>
                    <a:pt x="6957" y="1002"/>
                  </a:lnTo>
                  <a:lnTo>
                    <a:pt x="6890" y="920"/>
                  </a:lnTo>
                  <a:lnTo>
                    <a:pt x="6813" y="838"/>
                  </a:lnTo>
                  <a:lnTo>
                    <a:pt x="6746" y="763"/>
                  </a:lnTo>
                  <a:lnTo>
                    <a:pt x="6660" y="688"/>
                  </a:lnTo>
                  <a:lnTo>
                    <a:pt x="6583" y="621"/>
                  </a:lnTo>
                  <a:lnTo>
                    <a:pt x="6488" y="561"/>
                  </a:lnTo>
                  <a:lnTo>
                    <a:pt x="6401" y="501"/>
                  </a:lnTo>
                  <a:lnTo>
                    <a:pt x="6306" y="442"/>
                  </a:lnTo>
                  <a:lnTo>
                    <a:pt x="6210" y="389"/>
                  </a:lnTo>
                  <a:lnTo>
                    <a:pt x="5999" y="300"/>
                  </a:lnTo>
                  <a:lnTo>
                    <a:pt x="5779" y="218"/>
                  </a:lnTo>
                  <a:lnTo>
                    <a:pt x="5549" y="150"/>
                  </a:lnTo>
                  <a:lnTo>
                    <a:pt x="5299" y="98"/>
                  </a:lnTo>
                  <a:lnTo>
                    <a:pt x="5050" y="61"/>
                  </a:lnTo>
                  <a:lnTo>
                    <a:pt x="4792" y="31"/>
                  </a:lnTo>
                  <a:lnTo>
                    <a:pt x="4523" y="8"/>
                  </a:lnTo>
                  <a:lnTo>
                    <a:pt x="4245"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grpSp>
        <p:nvGrpSpPr>
          <p:cNvPr id="118" name="Google Shape;647;p35">
            <a:extLst>
              <a:ext uri="{FF2B5EF4-FFF2-40B4-BE49-F238E27FC236}">
                <a16:creationId xmlns:a16="http://schemas.microsoft.com/office/drawing/2014/main" id="{7F7845F3-4641-4992-BCEF-529B9986440D}"/>
              </a:ext>
            </a:extLst>
          </p:cNvPr>
          <p:cNvGrpSpPr/>
          <p:nvPr/>
        </p:nvGrpSpPr>
        <p:grpSpPr>
          <a:xfrm rot="10800000">
            <a:off x="-3499" y="2441932"/>
            <a:ext cx="3407076" cy="2693241"/>
            <a:chOff x="5405044" y="2110628"/>
            <a:chExt cx="8822050" cy="5238750"/>
          </a:xfrm>
        </p:grpSpPr>
        <p:sp>
          <p:nvSpPr>
            <p:cNvPr id="119" name="Google Shape;648;p35">
              <a:extLst>
                <a:ext uri="{FF2B5EF4-FFF2-40B4-BE49-F238E27FC236}">
                  <a16:creationId xmlns:a16="http://schemas.microsoft.com/office/drawing/2014/main" id="{57AB6422-AEA5-4F82-A99C-E3558ABD3115}"/>
                </a:ext>
              </a:extLst>
            </p:cNvPr>
            <p:cNvSpPr/>
            <p:nvPr/>
          </p:nvSpPr>
          <p:spPr>
            <a:xfrm>
              <a:off x="5405044" y="2110628"/>
              <a:ext cx="8822050" cy="5238750"/>
            </a:xfrm>
            <a:custGeom>
              <a:avLst/>
              <a:gdLst/>
              <a:ahLst/>
              <a:cxnLst/>
              <a:rect l="l" t="t" r="r" b="b"/>
              <a:pathLst>
                <a:path w="352882" h="209550" extrusionOk="0">
                  <a:moveTo>
                    <a:pt x="81791" y="2607"/>
                  </a:moveTo>
                  <a:lnTo>
                    <a:pt x="83842" y="2726"/>
                  </a:lnTo>
                  <a:lnTo>
                    <a:pt x="85892" y="2831"/>
                  </a:lnTo>
                  <a:lnTo>
                    <a:pt x="87943" y="2935"/>
                  </a:lnTo>
                  <a:lnTo>
                    <a:pt x="89993" y="3040"/>
                  </a:lnTo>
                  <a:lnTo>
                    <a:pt x="92044" y="3130"/>
                  </a:lnTo>
                  <a:lnTo>
                    <a:pt x="94094" y="3219"/>
                  </a:lnTo>
                  <a:lnTo>
                    <a:pt x="96154" y="3309"/>
                  </a:lnTo>
                  <a:lnTo>
                    <a:pt x="98205" y="3384"/>
                  </a:lnTo>
                  <a:lnTo>
                    <a:pt x="100255" y="3458"/>
                  </a:lnTo>
                  <a:lnTo>
                    <a:pt x="102315" y="3533"/>
                  </a:lnTo>
                  <a:lnTo>
                    <a:pt x="104366" y="3600"/>
                  </a:lnTo>
                  <a:lnTo>
                    <a:pt x="106417" y="3660"/>
                  </a:lnTo>
                  <a:lnTo>
                    <a:pt x="110527" y="3765"/>
                  </a:lnTo>
                  <a:lnTo>
                    <a:pt x="114638" y="3862"/>
                  </a:lnTo>
                  <a:lnTo>
                    <a:pt x="118748" y="3936"/>
                  </a:lnTo>
                  <a:lnTo>
                    <a:pt x="122859" y="3996"/>
                  </a:lnTo>
                  <a:lnTo>
                    <a:pt x="126979" y="4041"/>
                  </a:lnTo>
                  <a:lnTo>
                    <a:pt x="131090" y="4078"/>
                  </a:lnTo>
                  <a:lnTo>
                    <a:pt x="135201" y="4093"/>
                  </a:lnTo>
                  <a:lnTo>
                    <a:pt x="139321" y="4101"/>
                  </a:lnTo>
                  <a:lnTo>
                    <a:pt x="143431" y="4101"/>
                  </a:lnTo>
                  <a:lnTo>
                    <a:pt x="147552" y="4086"/>
                  </a:lnTo>
                  <a:lnTo>
                    <a:pt x="147762" y="4160"/>
                  </a:lnTo>
                  <a:lnTo>
                    <a:pt x="147877" y="4190"/>
                  </a:lnTo>
                  <a:lnTo>
                    <a:pt x="148002" y="4220"/>
                  </a:lnTo>
                  <a:lnTo>
                    <a:pt x="148127" y="4243"/>
                  </a:lnTo>
                  <a:lnTo>
                    <a:pt x="148261" y="4250"/>
                  </a:lnTo>
                  <a:lnTo>
                    <a:pt x="148414" y="4257"/>
                  </a:lnTo>
                  <a:lnTo>
                    <a:pt x="148567" y="4257"/>
                  </a:lnTo>
                  <a:lnTo>
                    <a:pt x="149870" y="4160"/>
                  </a:lnTo>
                  <a:lnTo>
                    <a:pt x="150522" y="4123"/>
                  </a:lnTo>
                  <a:lnTo>
                    <a:pt x="151183" y="4086"/>
                  </a:lnTo>
                  <a:lnTo>
                    <a:pt x="151298" y="4063"/>
                  </a:lnTo>
                  <a:lnTo>
                    <a:pt x="151413" y="4041"/>
                  </a:lnTo>
                  <a:lnTo>
                    <a:pt x="151614" y="3981"/>
                  </a:lnTo>
                  <a:lnTo>
                    <a:pt x="151557" y="4287"/>
                  </a:lnTo>
                  <a:lnTo>
                    <a:pt x="151490" y="4586"/>
                  </a:lnTo>
                  <a:lnTo>
                    <a:pt x="151413" y="4885"/>
                  </a:lnTo>
                  <a:lnTo>
                    <a:pt x="151327" y="5184"/>
                  </a:lnTo>
                  <a:lnTo>
                    <a:pt x="151231" y="5475"/>
                  </a:lnTo>
                  <a:lnTo>
                    <a:pt x="151135" y="5766"/>
                  </a:lnTo>
                  <a:lnTo>
                    <a:pt x="151039" y="6050"/>
                  </a:lnTo>
                  <a:lnTo>
                    <a:pt x="150924" y="6326"/>
                  </a:lnTo>
                  <a:lnTo>
                    <a:pt x="150809" y="6603"/>
                  </a:lnTo>
                  <a:lnTo>
                    <a:pt x="150694" y="6879"/>
                  </a:lnTo>
                  <a:lnTo>
                    <a:pt x="150560" y="7148"/>
                  </a:lnTo>
                  <a:lnTo>
                    <a:pt x="150426" y="7417"/>
                  </a:lnTo>
                  <a:lnTo>
                    <a:pt x="150292" y="7678"/>
                  </a:lnTo>
                  <a:lnTo>
                    <a:pt x="150148" y="7940"/>
                  </a:lnTo>
                  <a:lnTo>
                    <a:pt x="149995" y="8194"/>
                  </a:lnTo>
                  <a:lnTo>
                    <a:pt x="149842" y="8448"/>
                  </a:lnTo>
                  <a:lnTo>
                    <a:pt x="149679" y="8694"/>
                  </a:lnTo>
                  <a:lnTo>
                    <a:pt x="149506" y="8941"/>
                  </a:lnTo>
                  <a:lnTo>
                    <a:pt x="149334" y="9180"/>
                  </a:lnTo>
                  <a:lnTo>
                    <a:pt x="149152" y="9419"/>
                  </a:lnTo>
                  <a:lnTo>
                    <a:pt x="148970" y="9658"/>
                  </a:lnTo>
                  <a:lnTo>
                    <a:pt x="148778" y="9889"/>
                  </a:lnTo>
                  <a:lnTo>
                    <a:pt x="148586" y="10113"/>
                  </a:lnTo>
                  <a:lnTo>
                    <a:pt x="148385" y="10337"/>
                  </a:lnTo>
                  <a:lnTo>
                    <a:pt x="148184" y="10562"/>
                  </a:lnTo>
                  <a:lnTo>
                    <a:pt x="147973" y="10778"/>
                  </a:lnTo>
                  <a:lnTo>
                    <a:pt x="147762" y="10995"/>
                  </a:lnTo>
                  <a:lnTo>
                    <a:pt x="147542" y="11204"/>
                  </a:lnTo>
                  <a:lnTo>
                    <a:pt x="147312" y="11413"/>
                  </a:lnTo>
                  <a:lnTo>
                    <a:pt x="147082" y="11622"/>
                  </a:lnTo>
                  <a:lnTo>
                    <a:pt x="146852" y="11824"/>
                  </a:lnTo>
                  <a:lnTo>
                    <a:pt x="146613" y="12026"/>
                  </a:lnTo>
                  <a:lnTo>
                    <a:pt x="146373" y="12220"/>
                  </a:lnTo>
                  <a:lnTo>
                    <a:pt x="146124" y="12414"/>
                  </a:lnTo>
                  <a:lnTo>
                    <a:pt x="145875" y="12601"/>
                  </a:lnTo>
                  <a:lnTo>
                    <a:pt x="145616" y="12787"/>
                  </a:lnTo>
                  <a:lnTo>
                    <a:pt x="145099" y="13153"/>
                  </a:lnTo>
                  <a:lnTo>
                    <a:pt x="144552" y="13504"/>
                  </a:lnTo>
                  <a:lnTo>
                    <a:pt x="143997" y="13848"/>
                  </a:lnTo>
                  <a:lnTo>
                    <a:pt x="143431" y="14177"/>
                  </a:lnTo>
                  <a:lnTo>
                    <a:pt x="142847" y="14490"/>
                  </a:lnTo>
                  <a:lnTo>
                    <a:pt x="142243" y="14797"/>
                  </a:lnTo>
                  <a:lnTo>
                    <a:pt x="141640" y="15095"/>
                  </a:lnTo>
                  <a:lnTo>
                    <a:pt x="141017" y="15379"/>
                  </a:lnTo>
                  <a:lnTo>
                    <a:pt x="140375" y="15648"/>
                  </a:lnTo>
                  <a:lnTo>
                    <a:pt x="139733" y="15910"/>
                  </a:lnTo>
                  <a:lnTo>
                    <a:pt x="139072" y="16163"/>
                  </a:lnTo>
                  <a:lnTo>
                    <a:pt x="138401" y="16402"/>
                  </a:lnTo>
                  <a:lnTo>
                    <a:pt x="137730" y="16634"/>
                  </a:lnTo>
                  <a:lnTo>
                    <a:pt x="137040" y="16858"/>
                  </a:lnTo>
                  <a:lnTo>
                    <a:pt x="136341" y="17067"/>
                  </a:lnTo>
                  <a:lnTo>
                    <a:pt x="135641" y="17269"/>
                  </a:lnTo>
                  <a:lnTo>
                    <a:pt x="134932" y="17463"/>
                  </a:lnTo>
                  <a:lnTo>
                    <a:pt x="134214" y="17650"/>
                  </a:lnTo>
                  <a:lnTo>
                    <a:pt x="133495" y="17822"/>
                  </a:lnTo>
                  <a:lnTo>
                    <a:pt x="132757" y="17986"/>
                  </a:lnTo>
                  <a:lnTo>
                    <a:pt x="132029" y="18143"/>
                  </a:lnTo>
                  <a:lnTo>
                    <a:pt x="131291" y="18292"/>
                  </a:lnTo>
                  <a:lnTo>
                    <a:pt x="130553" y="18427"/>
                  </a:lnTo>
                  <a:lnTo>
                    <a:pt x="129806" y="18561"/>
                  </a:lnTo>
                  <a:lnTo>
                    <a:pt x="129059" y="18681"/>
                  </a:lnTo>
                  <a:lnTo>
                    <a:pt x="128311" y="18800"/>
                  </a:lnTo>
                  <a:lnTo>
                    <a:pt x="127554" y="18905"/>
                  </a:lnTo>
                  <a:lnTo>
                    <a:pt x="126807" y="19002"/>
                  </a:lnTo>
                  <a:lnTo>
                    <a:pt x="126050" y="19091"/>
                  </a:lnTo>
                  <a:lnTo>
                    <a:pt x="125302" y="19181"/>
                  </a:lnTo>
                  <a:lnTo>
                    <a:pt x="124545" y="19256"/>
                  </a:lnTo>
                  <a:lnTo>
                    <a:pt x="123798" y="19330"/>
                  </a:lnTo>
                  <a:lnTo>
                    <a:pt x="123051" y="19390"/>
                  </a:lnTo>
                  <a:lnTo>
                    <a:pt x="122313" y="19450"/>
                  </a:lnTo>
                  <a:lnTo>
                    <a:pt x="121566" y="19502"/>
                  </a:lnTo>
                  <a:lnTo>
                    <a:pt x="120828" y="19540"/>
                  </a:lnTo>
                  <a:lnTo>
                    <a:pt x="120099" y="19584"/>
                  </a:lnTo>
                  <a:lnTo>
                    <a:pt x="119371" y="19614"/>
                  </a:lnTo>
                  <a:lnTo>
                    <a:pt x="118653" y="19644"/>
                  </a:lnTo>
                  <a:lnTo>
                    <a:pt x="117934" y="19659"/>
                  </a:lnTo>
                  <a:lnTo>
                    <a:pt x="117225" y="19674"/>
                  </a:lnTo>
                  <a:lnTo>
                    <a:pt x="116525" y="19689"/>
                  </a:lnTo>
                  <a:lnTo>
                    <a:pt x="115826" y="19696"/>
                  </a:lnTo>
                  <a:lnTo>
                    <a:pt x="115146" y="19696"/>
                  </a:lnTo>
                  <a:lnTo>
                    <a:pt x="114465" y="19689"/>
                  </a:lnTo>
                  <a:lnTo>
                    <a:pt x="113804" y="19681"/>
                  </a:lnTo>
                  <a:lnTo>
                    <a:pt x="113095" y="19667"/>
                  </a:lnTo>
                  <a:lnTo>
                    <a:pt x="112396" y="19637"/>
                  </a:lnTo>
                  <a:lnTo>
                    <a:pt x="111696" y="19607"/>
                  </a:lnTo>
                  <a:lnTo>
                    <a:pt x="110997" y="19569"/>
                  </a:lnTo>
                  <a:lnTo>
                    <a:pt x="110307" y="19525"/>
                  </a:lnTo>
                  <a:lnTo>
                    <a:pt x="109617" y="19465"/>
                  </a:lnTo>
                  <a:lnTo>
                    <a:pt x="108937" y="19405"/>
                  </a:lnTo>
                  <a:lnTo>
                    <a:pt x="108256" y="19338"/>
                  </a:lnTo>
                  <a:lnTo>
                    <a:pt x="107586" y="19256"/>
                  </a:lnTo>
                  <a:lnTo>
                    <a:pt x="106915" y="19174"/>
                  </a:lnTo>
                  <a:lnTo>
                    <a:pt x="106254" y="19084"/>
                  </a:lnTo>
                  <a:lnTo>
                    <a:pt x="105592" y="18979"/>
                  </a:lnTo>
                  <a:lnTo>
                    <a:pt x="104941" y="18875"/>
                  </a:lnTo>
                  <a:lnTo>
                    <a:pt x="104289" y="18755"/>
                  </a:lnTo>
                  <a:lnTo>
                    <a:pt x="103657" y="18636"/>
                  </a:lnTo>
                  <a:lnTo>
                    <a:pt x="103015" y="18501"/>
                  </a:lnTo>
                  <a:lnTo>
                    <a:pt x="102383" y="18359"/>
                  </a:lnTo>
                  <a:lnTo>
                    <a:pt x="101760" y="18218"/>
                  </a:lnTo>
                  <a:lnTo>
                    <a:pt x="101147" y="18061"/>
                  </a:lnTo>
                  <a:lnTo>
                    <a:pt x="100533" y="17896"/>
                  </a:lnTo>
                  <a:lnTo>
                    <a:pt x="99930" y="17725"/>
                  </a:lnTo>
                  <a:lnTo>
                    <a:pt x="99326" y="17545"/>
                  </a:lnTo>
                  <a:lnTo>
                    <a:pt x="98732" y="17359"/>
                  </a:lnTo>
                  <a:lnTo>
                    <a:pt x="98147" y="17164"/>
                  </a:lnTo>
                  <a:lnTo>
                    <a:pt x="97572" y="16963"/>
                  </a:lnTo>
                  <a:lnTo>
                    <a:pt x="96998" y="16754"/>
                  </a:lnTo>
                  <a:lnTo>
                    <a:pt x="96432" y="16537"/>
                  </a:lnTo>
                  <a:lnTo>
                    <a:pt x="95876" y="16305"/>
                  </a:lnTo>
                  <a:lnTo>
                    <a:pt x="95330" y="16074"/>
                  </a:lnTo>
                  <a:lnTo>
                    <a:pt x="94784" y="15827"/>
                  </a:lnTo>
                  <a:lnTo>
                    <a:pt x="94248" y="15581"/>
                  </a:lnTo>
                  <a:lnTo>
                    <a:pt x="93721" y="15319"/>
                  </a:lnTo>
                  <a:lnTo>
                    <a:pt x="93203" y="15051"/>
                  </a:lnTo>
                  <a:lnTo>
                    <a:pt x="92695" y="14782"/>
                  </a:lnTo>
                  <a:lnTo>
                    <a:pt x="92197" y="14498"/>
                  </a:lnTo>
                  <a:lnTo>
                    <a:pt x="91699" y="14207"/>
                  </a:lnTo>
                  <a:lnTo>
                    <a:pt x="91210" y="13900"/>
                  </a:lnTo>
                  <a:lnTo>
                    <a:pt x="90741" y="13594"/>
                  </a:lnTo>
                  <a:lnTo>
                    <a:pt x="90271" y="13280"/>
                  </a:lnTo>
                  <a:lnTo>
                    <a:pt x="89811" y="12952"/>
                  </a:lnTo>
                  <a:lnTo>
                    <a:pt x="89361" y="12623"/>
                  </a:lnTo>
                  <a:lnTo>
                    <a:pt x="88920" y="12279"/>
                  </a:lnTo>
                  <a:lnTo>
                    <a:pt x="88489" y="11928"/>
                  </a:lnTo>
                  <a:lnTo>
                    <a:pt x="88067" y="11570"/>
                  </a:lnTo>
                  <a:lnTo>
                    <a:pt x="87646" y="11204"/>
                  </a:lnTo>
                  <a:lnTo>
                    <a:pt x="87243" y="10830"/>
                  </a:lnTo>
                  <a:lnTo>
                    <a:pt x="86850" y="10442"/>
                  </a:lnTo>
                  <a:lnTo>
                    <a:pt x="86467" y="10054"/>
                  </a:lnTo>
                  <a:lnTo>
                    <a:pt x="86093" y="9650"/>
                  </a:lnTo>
                  <a:lnTo>
                    <a:pt x="85729" y="9239"/>
                  </a:lnTo>
                  <a:lnTo>
                    <a:pt x="85384" y="8821"/>
                  </a:lnTo>
                  <a:lnTo>
                    <a:pt x="85039" y="8395"/>
                  </a:lnTo>
                  <a:lnTo>
                    <a:pt x="84704" y="7962"/>
                  </a:lnTo>
                  <a:lnTo>
                    <a:pt x="84388" y="7522"/>
                  </a:lnTo>
                  <a:lnTo>
                    <a:pt x="84072" y="7066"/>
                  </a:lnTo>
                  <a:lnTo>
                    <a:pt x="83775" y="6610"/>
                  </a:lnTo>
                  <a:lnTo>
                    <a:pt x="83487" y="6140"/>
                  </a:lnTo>
                  <a:lnTo>
                    <a:pt x="83209" y="5662"/>
                  </a:lnTo>
                  <a:lnTo>
                    <a:pt x="82941" y="5176"/>
                  </a:lnTo>
                  <a:lnTo>
                    <a:pt x="82692" y="4676"/>
                  </a:lnTo>
                  <a:lnTo>
                    <a:pt x="82443" y="4175"/>
                  </a:lnTo>
                  <a:lnTo>
                    <a:pt x="82213" y="3660"/>
                  </a:lnTo>
                  <a:lnTo>
                    <a:pt x="81992" y="3137"/>
                  </a:lnTo>
                  <a:lnTo>
                    <a:pt x="81791" y="2607"/>
                  </a:lnTo>
                  <a:close/>
                  <a:moveTo>
                    <a:pt x="247175" y="4877"/>
                  </a:moveTo>
                  <a:lnTo>
                    <a:pt x="246763" y="5303"/>
                  </a:lnTo>
                  <a:lnTo>
                    <a:pt x="246341" y="5721"/>
                  </a:lnTo>
                  <a:lnTo>
                    <a:pt x="245910" y="6140"/>
                  </a:lnTo>
                  <a:lnTo>
                    <a:pt x="245469" y="6543"/>
                  </a:lnTo>
                  <a:lnTo>
                    <a:pt x="245028" y="6954"/>
                  </a:lnTo>
                  <a:lnTo>
                    <a:pt x="244578" y="7350"/>
                  </a:lnTo>
                  <a:lnTo>
                    <a:pt x="244118" y="7746"/>
                  </a:lnTo>
                  <a:lnTo>
                    <a:pt x="243648" y="8141"/>
                  </a:lnTo>
                  <a:lnTo>
                    <a:pt x="243179" y="8522"/>
                  </a:lnTo>
                  <a:lnTo>
                    <a:pt x="242700" y="8903"/>
                  </a:lnTo>
                  <a:lnTo>
                    <a:pt x="242211" y="9277"/>
                  </a:lnTo>
                  <a:lnTo>
                    <a:pt x="241722" y="9650"/>
                  </a:lnTo>
                  <a:lnTo>
                    <a:pt x="241215" y="10016"/>
                  </a:lnTo>
                  <a:lnTo>
                    <a:pt x="240716" y="10375"/>
                  </a:lnTo>
                  <a:lnTo>
                    <a:pt x="240199" y="10726"/>
                  </a:lnTo>
                  <a:lnTo>
                    <a:pt x="239682" y="11077"/>
                  </a:lnTo>
                  <a:lnTo>
                    <a:pt x="239164" y="11420"/>
                  </a:lnTo>
                  <a:lnTo>
                    <a:pt x="238628" y="11757"/>
                  </a:lnTo>
                  <a:lnTo>
                    <a:pt x="238091" y="12085"/>
                  </a:lnTo>
                  <a:lnTo>
                    <a:pt x="237554" y="12414"/>
                  </a:lnTo>
                  <a:lnTo>
                    <a:pt x="237008" y="12735"/>
                  </a:lnTo>
                  <a:lnTo>
                    <a:pt x="236452" y="13049"/>
                  </a:lnTo>
                  <a:lnTo>
                    <a:pt x="235897" y="13363"/>
                  </a:lnTo>
                  <a:lnTo>
                    <a:pt x="235341" y="13669"/>
                  </a:lnTo>
                  <a:lnTo>
                    <a:pt x="234776" y="13968"/>
                  </a:lnTo>
                  <a:lnTo>
                    <a:pt x="234201" y="14259"/>
                  </a:lnTo>
                  <a:lnTo>
                    <a:pt x="233626" y="14543"/>
                  </a:lnTo>
                  <a:lnTo>
                    <a:pt x="233051" y="14826"/>
                  </a:lnTo>
                  <a:lnTo>
                    <a:pt x="232466" y="15095"/>
                  </a:lnTo>
                  <a:lnTo>
                    <a:pt x="231872" y="15364"/>
                  </a:lnTo>
                  <a:lnTo>
                    <a:pt x="231288" y="15633"/>
                  </a:lnTo>
                  <a:lnTo>
                    <a:pt x="230684" y="15887"/>
                  </a:lnTo>
                  <a:lnTo>
                    <a:pt x="230090" y="16134"/>
                  </a:lnTo>
                  <a:lnTo>
                    <a:pt x="229486" y="16380"/>
                  </a:lnTo>
                  <a:lnTo>
                    <a:pt x="228883" y="16619"/>
                  </a:lnTo>
                  <a:lnTo>
                    <a:pt x="228269" y="16851"/>
                  </a:lnTo>
                  <a:lnTo>
                    <a:pt x="227656" y="17075"/>
                  </a:lnTo>
                  <a:lnTo>
                    <a:pt x="227033" y="17291"/>
                  </a:lnTo>
                  <a:lnTo>
                    <a:pt x="226420" y="17508"/>
                  </a:lnTo>
                  <a:lnTo>
                    <a:pt x="225797" y="17710"/>
                  </a:lnTo>
                  <a:lnTo>
                    <a:pt x="225175" y="17911"/>
                  </a:lnTo>
                  <a:lnTo>
                    <a:pt x="224542" y="18105"/>
                  </a:lnTo>
                  <a:lnTo>
                    <a:pt x="223910" y="18292"/>
                  </a:lnTo>
                  <a:lnTo>
                    <a:pt x="223277" y="18471"/>
                  </a:lnTo>
                  <a:lnTo>
                    <a:pt x="222645" y="18643"/>
                  </a:lnTo>
                  <a:lnTo>
                    <a:pt x="222013" y="18808"/>
                  </a:lnTo>
                  <a:lnTo>
                    <a:pt x="221371" y="18972"/>
                  </a:lnTo>
                  <a:lnTo>
                    <a:pt x="220729" y="19121"/>
                  </a:lnTo>
                  <a:lnTo>
                    <a:pt x="220087" y="19271"/>
                  </a:lnTo>
                  <a:lnTo>
                    <a:pt x="219445" y="19405"/>
                  </a:lnTo>
                  <a:lnTo>
                    <a:pt x="218803" y="19540"/>
                  </a:lnTo>
                  <a:lnTo>
                    <a:pt x="218161" y="19667"/>
                  </a:lnTo>
                  <a:lnTo>
                    <a:pt x="217509" y="19779"/>
                  </a:lnTo>
                  <a:lnTo>
                    <a:pt x="216867" y="19891"/>
                  </a:lnTo>
                  <a:lnTo>
                    <a:pt x="216215" y="19995"/>
                  </a:lnTo>
                  <a:lnTo>
                    <a:pt x="215564" y="20092"/>
                  </a:lnTo>
                  <a:lnTo>
                    <a:pt x="214912" y="20182"/>
                  </a:lnTo>
                  <a:lnTo>
                    <a:pt x="214261" y="20264"/>
                  </a:lnTo>
                  <a:lnTo>
                    <a:pt x="213609" y="20339"/>
                  </a:lnTo>
                  <a:lnTo>
                    <a:pt x="212967" y="20406"/>
                  </a:lnTo>
                  <a:lnTo>
                    <a:pt x="212316" y="20466"/>
                  </a:lnTo>
                  <a:lnTo>
                    <a:pt x="211664" y="20518"/>
                  </a:lnTo>
                  <a:lnTo>
                    <a:pt x="211012" y="20563"/>
                  </a:lnTo>
                  <a:lnTo>
                    <a:pt x="210361" y="20593"/>
                  </a:lnTo>
                  <a:lnTo>
                    <a:pt x="209709" y="20623"/>
                  </a:lnTo>
                  <a:lnTo>
                    <a:pt x="209058" y="20645"/>
                  </a:lnTo>
                  <a:lnTo>
                    <a:pt x="208416" y="20660"/>
                  </a:lnTo>
                  <a:lnTo>
                    <a:pt x="207764" y="20667"/>
                  </a:lnTo>
                  <a:lnTo>
                    <a:pt x="207122" y="20667"/>
                  </a:lnTo>
                  <a:lnTo>
                    <a:pt x="206471" y="20660"/>
                  </a:lnTo>
                  <a:lnTo>
                    <a:pt x="205829" y="20638"/>
                  </a:lnTo>
                  <a:lnTo>
                    <a:pt x="205187" y="20615"/>
                  </a:lnTo>
                  <a:lnTo>
                    <a:pt x="204545" y="20578"/>
                  </a:lnTo>
                  <a:lnTo>
                    <a:pt x="203912" y="20540"/>
                  </a:lnTo>
                  <a:lnTo>
                    <a:pt x="203270" y="20488"/>
                  </a:lnTo>
                  <a:lnTo>
                    <a:pt x="202638" y="20436"/>
                  </a:lnTo>
                  <a:lnTo>
                    <a:pt x="202006" y="20369"/>
                  </a:lnTo>
                  <a:lnTo>
                    <a:pt x="201373" y="20294"/>
                  </a:lnTo>
                  <a:lnTo>
                    <a:pt x="200741" y="20212"/>
                  </a:lnTo>
                  <a:lnTo>
                    <a:pt x="200118" y="20122"/>
                  </a:lnTo>
                  <a:lnTo>
                    <a:pt x="199495" y="20018"/>
                  </a:lnTo>
                  <a:lnTo>
                    <a:pt x="198872" y="19913"/>
                  </a:lnTo>
                  <a:lnTo>
                    <a:pt x="198259" y="19801"/>
                  </a:lnTo>
                  <a:lnTo>
                    <a:pt x="197636" y="19674"/>
                  </a:lnTo>
                  <a:lnTo>
                    <a:pt x="197033" y="19540"/>
                  </a:lnTo>
                  <a:lnTo>
                    <a:pt x="196419" y="19398"/>
                  </a:lnTo>
                  <a:lnTo>
                    <a:pt x="195816" y="19248"/>
                  </a:lnTo>
                  <a:lnTo>
                    <a:pt x="195212" y="19091"/>
                  </a:lnTo>
                  <a:lnTo>
                    <a:pt x="194618" y="18927"/>
                  </a:lnTo>
                  <a:lnTo>
                    <a:pt x="194024" y="18748"/>
                  </a:lnTo>
                  <a:lnTo>
                    <a:pt x="193430" y="18561"/>
                  </a:lnTo>
                  <a:lnTo>
                    <a:pt x="192845" y="18367"/>
                  </a:lnTo>
                  <a:lnTo>
                    <a:pt x="192270" y="18165"/>
                  </a:lnTo>
                  <a:lnTo>
                    <a:pt x="191686" y="17956"/>
                  </a:lnTo>
                  <a:lnTo>
                    <a:pt x="191120" y="17732"/>
                  </a:lnTo>
                  <a:lnTo>
                    <a:pt x="190546" y="17508"/>
                  </a:lnTo>
                  <a:lnTo>
                    <a:pt x="189980" y="17269"/>
                  </a:lnTo>
                  <a:lnTo>
                    <a:pt x="189424" y="17022"/>
                  </a:lnTo>
                  <a:lnTo>
                    <a:pt x="188869" y="16761"/>
                  </a:lnTo>
                  <a:lnTo>
                    <a:pt x="188323" y="16500"/>
                  </a:lnTo>
                  <a:lnTo>
                    <a:pt x="187786" y="16223"/>
                  </a:lnTo>
                  <a:lnTo>
                    <a:pt x="187240" y="15939"/>
                  </a:lnTo>
                  <a:lnTo>
                    <a:pt x="186713" y="15641"/>
                  </a:lnTo>
                  <a:lnTo>
                    <a:pt x="186186" y="15342"/>
                  </a:lnTo>
                  <a:lnTo>
                    <a:pt x="185668" y="15028"/>
                  </a:lnTo>
                  <a:lnTo>
                    <a:pt x="185151" y="14699"/>
                  </a:lnTo>
                  <a:lnTo>
                    <a:pt x="184643" y="14371"/>
                  </a:lnTo>
                  <a:lnTo>
                    <a:pt x="184145" y="14027"/>
                  </a:lnTo>
                  <a:lnTo>
                    <a:pt x="183647" y="13676"/>
                  </a:lnTo>
                  <a:lnTo>
                    <a:pt x="183158" y="13318"/>
                  </a:lnTo>
                  <a:lnTo>
                    <a:pt x="182669" y="12944"/>
                  </a:lnTo>
                  <a:lnTo>
                    <a:pt x="182200" y="12563"/>
                  </a:lnTo>
                  <a:lnTo>
                    <a:pt x="181730" y="12175"/>
                  </a:lnTo>
                  <a:lnTo>
                    <a:pt x="181270" y="11779"/>
                  </a:lnTo>
                  <a:lnTo>
                    <a:pt x="180810" y="11368"/>
                  </a:lnTo>
                  <a:lnTo>
                    <a:pt x="180360" y="10942"/>
                  </a:lnTo>
                  <a:lnTo>
                    <a:pt x="179919" y="10517"/>
                  </a:lnTo>
                  <a:lnTo>
                    <a:pt x="179488" y="10076"/>
                  </a:lnTo>
                  <a:lnTo>
                    <a:pt x="179066" y="9628"/>
                  </a:lnTo>
                  <a:lnTo>
                    <a:pt x="178645" y="9165"/>
                  </a:lnTo>
                  <a:lnTo>
                    <a:pt x="178242" y="8694"/>
                  </a:lnTo>
                  <a:lnTo>
                    <a:pt x="177840" y="8216"/>
                  </a:lnTo>
                  <a:lnTo>
                    <a:pt x="177447" y="7723"/>
                  </a:lnTo>
                  <a:lnTo>
                    <a:pt x="177064" y="7223"/>
                  </a:lnTo>
                  <a:lnTo>
                    <a:pt x="176690" y="6707"/>
                  </a:lnTo>
                  <a:lnTo>
                    <a:pt x="176316" y="6192"/>
                  </a:lnTo>
                  <a:lnTo>
                    <a:pt x="175962" y="5654"/>
                  </a:lnTo>
                  <a:lnTo>
                    <a:pt x="175607" y="5116"/>
                  </a:lnTo>
                  <a:lnTo>
                    <a:pt x="177811" y="5228"/>
                  </a:lnTo>
                  <a:lnTo>
                    <a:pt x="180025" y="5333"/>
                  </a:lnTo>
                  <a:lnTo>
                    <a:pt x="182238" y="5430"/>
                  </a:lnTo>
                  <a:lnTo>
                    <a:pt x="184461" y="5520"/>
                  </a:lnTo>
                  <a:lnTo>
                    <a:pt x="186684" y="5594"/>
                  </a:lnTo>
                  <a:lnTo>
                    <a:pt x="188917" y="5662"/>
                  </a:lnTo>
                  <a:lnTo>
                    <a:pt x="191159" y="5714"/>
                  </a:lnTo>
                  <a:lnTo>
                    <a:pt x="193391" y="5766"/>
                  </a:lnTo>
                  <a:lnTo>
                    <a:pt x="195643" y="5804"/>
                  </a:lnTo>
                  <a:lnTo>
                    <a:pt x="197885" y="5833"/>
                  </a:lnTo>
                  <a:lnTo>
                    <a:pt x="200137" y="5856"/>
                  </a:lnTo>
                  <a:lnTo>
                    <a:pt x="202389" y="5871"/>
                  </a:lnTo>
                  <a:lnTo>
                    <a:pt x="206892" y="5871"/>
                  </a:lnTo>
                  <a:lnTo>
                    <a:pt x="209144" y="5863"/>
                  </a:lnTo>
                  <a:lnTo>
                    <a:pt x="211405" y="5848"/>
                  </a:lnTo>
                  <a:lnTo>
                    <a:pt x="213657" y="5826"/>
                  </a:lnTo>
                  <a:lnTo>
                    <a:pt x="215909" y="5796"/>
                  </a:lnTo>
                  <a:lnTo>
                    <a:pt x="218161" y="5759"/>
                  </a:lnTo>
                  <a:lnTo>
                    <a:pt x="220412" y="5721"/>
                  </a:lnTo>
                  <a:lnTo>
                    <a:pt x="222664" y="5677"/>
                  </a:lnTo>
                  <a:lnTo>
                    <a:pt x="224916" y="5624"/>
                  </a:lnTo>
                  <a:lnTo>
                    <a:pt x="227158" y="5565"/>
                  </a:lnTo>
                  <a:lnTo>
                    <a:pt x="229400" y="5505"/>
                  </a:lnTo>
                  <a:lnTo>
                    <a:pt x="233875" y="5370"/>
                  </a:lnTo>
                  <a:lnTo>
                    <a:pt x="238330" y="5221"/>
                  </a:lnTo>
                  <a:lnTo>
                    <a:pt x="242767" y="5057"/>
                  </a:lnTo>
                  <a:lnTo>
                    <a:pt x="247175" y="4877"/>
                  </a:lnTo>
                  <a:close/>
                  <a:moveTo>
                    <a:pt x="31007" y="29100"/>
                  </a:moveTo>
                  <a:lnTo>
                    <a:pt x="31170" y="29108"/>
                  </a:lnTo>
                  <a:lnTo>
                    <a:pt x="31342" y="29123"/>
                  </a:lnTo>
                  <a:lnTo>
                    <a:pt x="31505" y="29145"/>
                  </a:lnTo>
                  <a:lnTo>
                    <a:pt x="31668" y="29182"/>
                  </a:lnTo>
                  <a:lnTo>
                    <a:pt x="31831" y="29220"/>
                  </a:lnTo>
                  <a:lnTo>
                    <a:pt x="31984" y="29272"/>
                  </a:lnTo>
                  <a:lnTo>
                    <a:pt x="32138" y="29324"/>
                  </a:lnTo>
                  <a:lnTo>
                    <a:pt x="32281" y="29384"/>
                  </a:lnTo>
                  <a:lnTo>
                    <a:pt x="32425" y="29451"/>
                  </a:lnTo>
                  <a:lnTo>
                    <a:pt x="32569" y="29526"/>
                  </a:lnTo>
                  <a:lnTo>
                    <a:pt x="32703" y="29608"/>
                  </a:lnTo>
                  <a:lnTo>
                    <a:pt x="32828" y="29690"/>
                  </a:lnTo>
                  <a:lnTo>
                    <a:pt x="32952" y="29780"/>
                  </a:lnTo>
                  <a:lnTo>
                    <a:pt x="33077" y="29877"/>
                  </a:lnTo>
                  <a:lnTo>
                    <a:pt x="33192" y="29974"/>
                  </a:lnTo>
                  <a:lnTo>
                    <a:pt x="33307" y="30079"/>
                  </a:lnTo>
                  <a:lnTo>
                    <a:pt x="33403" y="30183"/>
                  </a:lnTo>
                  <a:lnTo>
                    <a:pt x="33508" y="30295"/>
                  </a:lnTo>
                  <a:lnTo>
                    <a:pt x="33594" y="30407"/>
                  </a:lnTo>
                  <a:lnTo>
                    <a:pt x="33680" y="30527"/>
                  </a:lnTo>
                  <a:lnTo>
                    <a:pt x="33757" y="30646"/>
                  </a:lnTo>
                  <a:lnTo>
                    <a:pt x="33834" y="30766"/>
                  </a:lnTo>
                  <a:lnTo>
                    <a:pt x="33901" y="30893"/>
                  </a:lnTo>
                  <a:lnTo>
                    <a:pt x="33958" y="31020"/>
                  </a:lnTo>
                  <a:lnTo>
                    <a:pt x="34006" y="31139"/>
                  </a:lnTo>
                  <a:lnTo>
                    <a:pt x="34054" y="31274"/>
                  </a:lnTo>
                  <a:lnTo>
                    <a:pt x="34092" y="31401"/>
                  </a:lnTo>
                  <a:lnTo>
                    <a:pt x="34112" y="31528"/>
                  </a:lnTo>
                  <a:lnTo>
                    <a:pt x="34131" y="31655"/>
                  </a:lnTo>
                  <a:lnTo>
                    <a:pt x="34140" y="31782"/>
                  </a:lnTo>
                  <a:lnTo>
                    <a:pt x="34150" y="31909"/>
                  </a:lnTo>
                  <a:lnTo>
                    <a:pt x="34140" y="32036"/>
                  </a:lnTo>
                  <a:lnTo>
                    <a:pt x="34131" y="32155"/>
                  </a:lnTo>
                  <a:lnTo>
                    <a:pt x="34102" y="32394"/>
                  </a:lnTo>
                  <a:lnTo>
                    <a:pt x="34045" y="32626"/>
                  </a:lnTo>
                  <a:lnTo>
                    <a:pt x="33968" y="32850"/>
                  </a:lnTo>
                  <a:lnTo>
                    <a:pt x="33882" y="33074"/>
                  </a:lnTo>
                  <a:lnTo>
                    <a:pt x="33786" y="33298"/>
                  </a:lnTo>
                  <a:lnTo>
                    <a:pt x="33680" y="33515"/>
                  </a:lnTo>
                  <a:lnTo>
                    <a:pt x="33450" y="33948"/>
                  </a:lnTo>
                  <a:lnTo>
                    <a:pt x="33230" y="34381"/>
                  </a:lnTo>
                  <a:lnTo>
                    <a:pt x="33125" y="34598"/>
                  </a:lnTo>
                  <a:lnTo>
                    <a:pt x="33029" y="34822"/>
                  </a:lnTo>
                  <a:lnTo>
                    <a:pt x="32943" y="35046"/>
                  </a:lnTo>
                  <a:lnTo>
                    <a:pt x="32876" y="35277"/>
                  </a:lnTo>
                  <a:lnTo>
                    <a:pt x="32281" y="35076"/>
                  </a:lnTo>
                  <a:lnTo>
                    <a:pt x="31678" y="34881"/>
                  </a:lnTo>
                  <a:lnTo>
                    <a:pt x="31074" y="34695"/>
                  </a:lnTo>
                  <a:lnTo>
                    <a:pt x="30470" y="34523"/>
                  </a:lnTo>
                  <a:lnTo>
                    <a:pt x="29848" y="34366"/>
                  </a:lnTo>
                  <a:lnTo>
                    <a:pt x="29234" y="34224"/>
                  </a:lnTo>
                  <a:lnTo>
                    <a:pt x="28602" y="34090"/>
                  </a:lnTo>
                  <a:lnTo>
                    <a:pt x="27979" y="33970"/>
                  </a:lnTo>
                  <a:lnTo>
                    <a:pt x="27950" y="33597"/>
                  </a:lnTo>
                  <a:lnTo>
                    <a:pt x="27922" y="33216"/>
                  </a:lnTo>
                  <a:lnTo>
                    <a:pt x="27912" y="32835"/>
                  </a:lnTo>
                  <a:lnTo>
                    <a:pt x="27912" y="32446"/>
                  </a:lnTo>
                  <a:lnTo>
                    <a:pt x="27941" y="32058"/>
                  </a:lnTo>
                  <a:lnTo>
                    <a:pt x="27960" y="31871"/>
                  </a:lnTo>
                  <a:lnTo>
                    <a:pt x="27979" y="31685"/>
                  </a:lnTo>
                  <a:lnTo>
                    <a:pt x="28017" y="31498"/>
                  </a:lnTo>
                  <a:lnTo>
                    <a:pt x="28056" y="31319"/>
                  </a:lnTo>
                  <a:lnTo>
                    <a:pt x="28104" y="31139"/>
                  </a:lnTo>
                  <a:lnTo>
                    <a:pt x="28161" y="30960"/>
                  </a:lnTo>
                  <a:lnTo>
                    <a:pt x="28219" y="30796"/>
                  </a:lnTo>
                  <a:lnTo>
                    <a:pt x="28295" y="30624"/>
                  </a:lnTo>
                  <a:lnTo>
                    <a:pt x="28372" y="30467"/>
                  </a:lnTo>
                  <a:lnTo>
                    <a:pt x="28468" y="30318"/>
                  </a:lnTo>
                  <a:lnTo>
                    <a:pt x="28564" y="30168"/>
                  </a:lnTo>
                  <a:lnTo>
                    <a:pt x="28679" y="30026"/>
                  </a:lnTo>
                  <a:lnTo>
                    <a:pt x="28803" y="29899"/>
                  </a:lnTo>
                  <a:lnTo>
                    <a:pt x="28937" y="29772"/>
                  </a:lnTo>
                  <a:lnTo>
                    <a:pt x="29081" y="29660"/>
                  </a:lnTo>
                  <a:lnTo>
                    <a:pt x="29244" y="29548"/>
                  </a:lnTo>
                  <a:lnTo>
                    <a:pt x="29416" y="29451"/>
                  </a:lnTo>
                  <a:lnTo>
                    <a:pt x="29599" y="29369"/>
                  </a:lnTo>
                  <a:lnTo>
                    <a:pt x="29800" y="29287"/>
                  </a:lnTo>
                  <a:lnTo>
                    <a:pt x="30011" y="29227"/>
                  </a:lnTo>
                  <a:lnTo>
                    <a:pt x="30240" y="29167"/>
                  </a:lnTo>
                  <a:lnTo>
                    <a:pt x="30480" y="29130"/>
                  </a:lnTo>
                  <a:lnTo>
                    <a:pt x="30653" y="29108"/>
                  </a:lnTo>
                  <a:lnTo>
                    <a:pt x="30835" y="29100"/>
                  </a:lnTo>
                  <a:close/>
                  <a:moveTo>
                    <a:pt x="10875" y="29526"/>
                  </a:moveTo>
                  <a:lnTo>
                    <a:pt x="11153" y="29533"/>
                  </a:lnTo>
                  <a:lnTo>
                    <a:pt x="11422" y="29556"/>
                  </a:lnTo>
                  <a:lnTo>
                    <a:pt x="11680" y="29586"/>
                  </a:lnTo>
                  <a:lnTo>
                    <a:pt x="11929" y="29623"/>
                  </a:lnTo>
                  <a:lnTo>
                    <a:pt x="12179" y="29675"/>
                  </a:lnTo>
                  <a:lnTo>
                    <a:pt x="12409" y="29743"/>
                  </a:lnTo>
                  <a:lnTo>
                    <a:pt x="12629" y="29825"/>
                  </a:lnTo>
                  <a:lnTo>
                    <a:pt x="12840" y="29914"/>
                  </a:lnTo>
                  <a:lnTo>
                    <a:pt x="12936" y="29967"/>
                  </a:lnTo>
                  <a:lnTo>
                    <a:pt x="13031" y="30026"/>
                  </a:lnTo>
                  <a:lnTo>
                    <a:pt x="13118" y="30086"/>
                  </a:lnTo>
                  <a:lnTo>
                    <a:pt x="13213" y="30146"/>
                  </a:lnTo>
                  <a:lnTo>
                    <a:pt x="13290" y="30213"/>
                  </a:lnTo>
                  <a:lnTo>
                    <a:pt x="13376" y="30288"/>
                  </a:lnTo>
                  <a:lnTo>
                    <a:pt x="13443" y="30363"/>
                  </a:lnTo>
                  <a:lnTo>
                    <a:pt x="13520" y="30445"/>
                  </a:lnTo>
                  <a:lnTo>
                    <a:pt x="13587" y="30527"/>
                  </a:lnTo>
                  <a:lnTo>
                    <a:pt x="13645" y="30616"/>
                  </a:lnTo>
                  <a:lnTo>
                    <a:pt x="13702" y="30714"/>
                  </a:lnTo>
                  <a:lnTo>
                    <a:pt x="13760" y="30811"/>
                  </a:lnTo>
                  <a:lnTo>
                    <a:pt x="13808" y="30915"/>
                  </a:lnTo>
                  <a:lnTo>
                    <a:pt x="13846" y="31027"/>
                  </a:lnTo>
                  <a:lnTo>
                    <a:pt x="13884" y="31139"/>
                  </a:lnTo>
                  <a:lnTo>
                    <a:pt x="13913" y="31251"/>
                  </a:lnTo>
                  <a:lnTo>
                    <a:pt x="13942" y="31378"/>
                  </a:lnTo>
                  <a:lnTo>
                    <a:pt x="13961" y="31505"/>
                  </a:lnTo>
                  <a:lnTo>
                    <a:pt x="13990" y="31707"/>
                  </a:lnTo>
                  <a:lnTo>
                    <a:pt x="13999" y="31909"/>
                  </a:lnTo>
                  <a:lnTo>
                    <a:pt x="14009" y="32110"/>
                  </a:lnTo>
                  <a:lnTo>
                    <a:pt x="13999" y="32312"/>
                  </a:lnTo>
                  <a:lnTo>
                    <a:pt x="13970" y="32700"/>
                  </a:lnTo>
                  <a:lnTo>
                    <a:pt x="13932" y="33089"/>
                  </a:lnTo>
                  <a:lnTo>
                    <a:pt x="13894" y="33462"/>
                  </a:lnTo>
                  <a:lnTo>
                    <a:pt x="13875" y="33836"/>
                  </a:lnTo>
                  <a:lnTo>
                    <a:pt x="13865" y="34022"/>
                  </a:lnTo>
                  <a:lnTo>
                    <a:pt x="13875" y="34202"/>
                  </a:lnTo>
                  <a:lnTo>
                    <a:pt x="13884" y="34388"/>
                  </a:lnTo>
                  <a:lnTo>
                    <a:pt x="13913" y="34568"/>
                  </a:lnTo>
                  <a:lnTo>
                    <a:pt x="13511" y="34687"/>
                  </a:lnTo>
                  <a:lnTo>
                    <a:pt x="13108" y="34807"/>
                  </a:lnTo>
                  <a:lnTo>
                    <a:pt x="12715" y="34934"/>
                  </a:lnTo>
                  <a:lnTo>
                    <a:pt x="12332" y="35068"/>
                  </a:lnTo>
                  <a:lnTo>
                    <a:pt x="11939" y="35203"/>
                  </a:lnTo>
                  <a:lnTo>
                    <a:pt x="11565" y="35352"/>
                  </a:lnTo>
                  <a:lnTo>
                    <a:pt x="11182" y="35501"/>
                  </a:lnTo>
                  <a:lnTo>
                    <a:pt x="10808" y="35651"/>
                  </a:lnTo>
                  <a:lnTo>
                    <a:pt x="10444" y="35815"/>
                  </a:lnTo>
                  <a:lnTo>
                    <a:pt x="10080" y="35979"/>
                  </a:lnTo>
                  <a:lnTo>
                    <a:pt x="9716" y="36151"/>
                  </a:lnTo>
                  <a:lnTo>
                    <a:pt x="9362" y="36323"/>
                  </a:lnTo>
                  <a:lnTo>
                    <a:pt x="9017" y="36502"/>
                  </a:lnTo>
                  <a:lnTo>
                    <a:pt x="8672" y="36689"/>
                  </a:lnTo>
                  <a:lnTo>
                    <a:pt x="8336" y="36883"/>
                  </a:lnTo>
                  <a:lnTo>
                    <a:pt x="8001" y="37077"/>
                  </a:lnTo>
                  <a:lnTo>
                    <a:pt x="7857" y="36211"/>
                  </a:lnTo>
                  <a:lnTo>
                    <a:pt x="7704" y="35345"/>
                  </a:lnTo>
                  <a:lnTo>
                    <a:pt x="7551" y="34486"/>
                  </a:lnTo>
                  <a:lnTo>
                    <a:pt x="7378" y="33627"/>
                  </a:lnTo>
                  <a:lnTo>
                    <a:pt x="7196" y="32775"/>
                  </a:lnTo>
                  <a:lnTo>
                    <a:pt x="7014" y="31916"/>
                  </a:lnTo>
                  <a:lnTo>
                    <a:pt x="6631" y="30198"/>
                  </a:lnTo>
                  <a:lnTo>
                    <a:pt x="7148" y="30064"/>
                  </a:lnTo>
                  <a:lnTo>
                    <a:pt x="7694" y="29929"/>
                  </a:lnTo>
                  <a:lnTo>
                    <a:pt x="8260" y="29810"/>
                  </a:lnTo>
                  <a:lnTo>
                    <a:pt x="8547" y="29758"/>
                  </a:lnTo>
                  <a:lnTo>
                    <a:pt x="8844" y="29705"/>
                  </a:lnTo>
                  <a:lnTo>
                    <a:pt x="9141" y="29660"/>
                  </a:lnTo>
                  <a:lnTo>
                    <a:pt x="9429" y="29616"/>
                  </a:lnTo>
                  <a:lnTo>
                    <a:pt x="9726" y="29586"/>
                  </a:lnTo>
                  <a:lnTo>
                    <a:pt x="10013" y="29556"/>
                  </a:lnTo>
                  <a:lnTo>
                    <a:pt x="10310" y="29541"/>
                  </a:lnTo>
                  <a:lnTo>
                    <a:pt x="10598" y="29526"/>
                  </a:lnTo>
                  <a:close/>
                  <a:moveTo>
                    <a:pt x="328927" y="40543"/>
                  </a:moveTo>
                  <a:lnTo>
                    <a:pt x="329358" y="40551"/>
                  </a:lnTo>
                  <a:lnTo>
                    <a:pt x="329790" y="40573"/>
                  </a:lnTo>
                  <a:lnTo>
                    <a:pt x="330221" y="40610"/>
                  </a:lnTo>
                  <a:lnTo>
                    <a:pt x="330652" y="40655"/>
                  </a:lnTo>
                  <a:lnTo>
                    <a:pt x="331083" y="40722"/>
                  </a:lnTo>
                  <a:lnTo>
                    <a:pt x="331524" y="40805"/>
                  </a:lnTo>
                  <a:lnTo>
                    <a:pt x="331735" y="40857"/>
                  </a:lnTo>
                  <a:lnTo>
                    <a:pt x="331955" y="40909"/>
                  </a:lnTo>
                  <a:lnTo>
                    <a:pt x="332568" y="41088"/>
                  </a:lnTo>
                  <a:lnTo>
                    <a:pt x="332904" y="41200"/>
                  </a:lnTo>
                  <a:lnTo>
                    <a:pt x="333239" y="41320"/>
                  </a:lnTo>
                  <a:lnTo>
                    <a:pt x="333402" y="41387"/>
                  </a:lnTo>
                  <a:lnTo>
                    <a:pt x="333565" y="41454"/>
                  </a:lnTo>
                  <a:lnTo>
                    <a:pt x="333718" y="41522"/>
                  </a:lnTo>
                  <a:lnTo>
                    <a:pt x="333862" y="41596"/>
                  </a:lnTo>
                  <a:lnTo>
                    <a:pt x="334006" y="41678"/>
                  </a:lnTo>
                  <a:lnTo>
                    <a:pt x="334130" y="41761"/>
                  </a:lnTo>
                  <a:lnTo>
                    <a:pt x="334245" y="41850"/>
                  </a:lnTo>
                  <a:lnTo>
                    <a:pt x="334341" y="41940"/>
                  </a:lnTo>
                  <a:lnTo>
                    <a:pt x="334446" y="42044"/>
                  </a:lnTo>
                  <a:lnTo>
                    <a:pt x="334523" y="42142"/>
                  </a:lnTo>
                  <a:lnTo>
                    <a:pt x="334590" y="42231"/>
                  </a:lnTo>
                  <a:lnTo>
                    <a:pt x="334638" y="42321"/>
                  </a:lnTo>
                  <a:lnTo>
                    <a:pt x="334676" y="42403"/>
                  </a:lnTo>
                  <a:lnTo>
                    <a:pt x="334696" y="42478"/>
                  </a:lnTo>
                  <a:lnTo>
                    <a:pt x="334705" y="42552"/>
                  </a:lnTo>
                  <a:lnTo>
                    <a:pt x="334705" y="42627"/>
                  </a:lnTo>
                  <a:lnTo>
                    <a:pt x="334686" y="42702"/>
                  </a:lnTo>
                  <a:lnTo>
                    <a:pt x="334667" y="42784"/>
                  </a:lnTo>
                  <a:lnTo>
                    <a:pt x="334629" y="42866"/>
                  </a:lnTo>
                  <a:lnTo>
                    <a:pt x="334590" y="42956"/>
                  </a:lnTo>
                  <a:lnTo>
                    <a:pt x="334475" y="43157"/>
                  </a:lnTo>
                  <a:lnTo>
                    <a:pt x="334341" y="43396"/>
                  </a:lnTo>
                  <a:lnTo>
                    <a:pt x="334188" y="43665"/>
                  </a:lnTo>
                  <a:lnTo>
                    <a:pt x="334015" y="43934"/>
                  </a:lnTo>
                  <a:lnTo>
                    <a:pt x="333852" y="44203"/>
                  </a:lnTo>
                  <a:lnTo>
                    <a:pt x="333670" y="44464"/>
                  </a:lnTo>
                  <a:lnTo>
                    <a:pt x="333297" y="44980"/>
                  </a:lnTo>
                  <a:lnTo>
                    <a:pt x="332913" y="45495"/>
                  </a:lnTo>
                  <a:lnTo>
                    <a:pt x="332520" y="45996"/>
                  </a:lnTo>
                  <a:lnTo>
                    <a:pt x="332128" y="46504"/>
                  </a:lnTo>
                  <a:lnTo>
                    <a:pt x="331735" y="47004"/>
                  </a:lnTo>
                  <a:lnTo>
                    <a:pt x="331352" y="47504"/>
                  </a:lnTo>
                  <a:lnTo>
                    <a:pt x="330844" y="47280"/>
                  </a:lnTo>
                  <a:lnTo>
                    <a:pt x="330326" y="47064"/>
                  </a:lnTo>
                  <a:lnTo>
                    <a:pt x="329799" y="46862"/>
                  </a:lnTo>
                  <a:lnTo>
                    <a:pt x="329272" y="46668"/>
                  </a:lnTo>
                  <a:lnTo>
                    <a:pt x="328736" y="46489"/>
                  </a:lnTo>
                  <a:lnTo>
                    <a:pt x="328189" y="46317"/>
                  </a:lnTo>
                  <a:lnTo>
                    <a:pt x="327643" y="46160"/>
                  </a:lnTo>
                  <a:lnTo>
                    <a:pt x="327088" y="46011"/>
                  </a:lnTo>
                  <a:lnTo>
                    <a:pt x="327164" y="45309"/>
                  </a:lnTo>
                  <a:lnTo>
                    <a:pt x="327270" y="44614"/>
                  </a:lnTo>
                  <a:lnTo>
                    <a:pt x="327327" y="44270"/>
                  </a:lnTo>
                  <a:lnTo>
                    <a:pt x="327394" y="43927"/>
                  </a:lnTo>
                  <a:lnTo>
                    <a:pt x="327461" y="43583"/>
                  </a:lnTo>
                  <a:lnTo>
                    <a:pt x="327538" y="43240"/>
                  </a:lnTo>
                  <a:lnTo>
                    <a:pt x="327624" y="42896"/>
                  </a:lnTo>
                  <a:lnTo>
                    <a:pt x="327720" y="42552"/>
                  </a:lnTo>
                  <a:lnTo>
                    <a:pt x="327825" y="42216"/>
                  </a:lnTo>
                  <a:lnTo>
                    <a:pt x="327940" y="41880"/>
                  </a:lnTo>
                  <a:lnTo>
                    <a:pt x="328065" y="41544"/>
                  </a:lnTo>
                  <a:lnTo>
                    <a:pt x="328189" y="41208"/>
                  </a:lnTo>
                  <a:lnTo>
                    <a:pt x="328333" y="40879"/>
                  </a:lnTo>
                  <a:lnTo>
                    <a:pt x="328487" y="40543"/>
                  </a:lnTo>
                  <a:close/>
                  <a:moveTo>
                    <a:pt x="48226" y="43083"/>
                  </a:moveTo>
                  <a:lnTo>
                    <a:pt x="48475" y="43090"/>
                  </a:lnTo>
                  <a:lnTo>
                    <a:pt x="48734" y="43105"/>
                  </a:lnTo>
                  <a:lnTo>
                    <a:pt x="48983" y="43120"/>
                  </a:lnTo>
                  <a:lnTo>
                    <a:pt x="49232" y="43150"/>
                  </a:lnTo>
                  <a:lnTo>
                    <a:pt x="49481" y="43187"/>
                  </a:lnTo>
                  <a:lnTo>
                    <a:pt x="49720" y="43232"/>
                  </a:lnTo>
                  <a:lnTo>
                    <a:pt x="49960" y="43284"/>
                  </a:lnTo>
                  <a:lnTo>
                    <a:pt x="50171" y="43352"/>
                  </a:lnTo>
                  <a:lnTo>
                    <a:pt x="50382" y="43426"/>
                  </a:lnTo>
                  <a:lnTo>
                    <a:pt x="50602" y="43523"/>
                  </a:lnTo>
                  <a:lnTo>
                    <a:pt x="50813" y="43635"/>
                  </a:lnTo>
                  <a:lnTo>
                    <a:pt x="51014" y="43762"/>
                  </a:lnTo>
                  <a:lnTo>
                    <a:pt x="51215" y="43904"/>
                  </a:lnTo>
                  <a:lnTo>
                    <a:pt x="51407" y="44054"/>
                  </a:lnTo>
                  <a:lnTo>
                    <a:pt x="51589" y="44211"/>
                  </a:lnTo>
                  <a:lnTo>
                    <a:pt x="51761" y="44382"/>
                  </a:lnTo>
                  <a:lnTo>
                    <a:pt x="51915" y="44554"/>
                  </a:lnTo>
                  <a:lnTo>
                    <a:pt x="52049" y="44733"/>
                  </a:lnTo>
                  <a:lnTo>
                    <a:pt x="52164" y="44920"/>
                  </a:lnTo>
                  <a:lnTo>
                    <a:pt x="52212" y="45010"/>
                  </a:lnTo>
                  <a:lnTo>
                    <a:pt x="52250" y="45107"/>
                  </a:lnTo>
                  <a:lnTo>
                    <a:pt x="52288" y="45196"/>
                  </a:lnTo>
                  <a:lnTo>
                    <a:pt x="52317" y="45294"/>
                  </a:lnTo>
                  <a:lnTo>
                    <a:pt x="52336" y="45383"/>
                  </a:lnTo>
                  <a:lnTo>
                    <a:pt x="52346" y="45480"/>
                  </a:lnTo>
                  <a:lnTo>
                    <a:pt x="52356" y="45570"/>
                  </a:lnTo>
                  <a:lnTo>
                    <a:pt x="52356" y="45667"/>
                  </a:lnTo>
                  <a:lnTo>
                    <a:pt x="52346" y="45772"/>
                  </a:lnTo>
                  <a:lnTo>
                    <a:pt x="52336" y="45876"/>
                  </a:lnTo>
                  <a:lnTo>
                    <a:pt x="52317" y="45973"/>
                  </a:lnTo>
                  <a:lnTo>
                    <a:pt x="52288" y="46063"/>
                  </a:lnTo>
                  <a:lnTo>
                    <a:pt x="52260" y="46160"/>
                  </a:lnTo>
                  <a:lnTo>
                    <a:pt x="52231" y="46242"/>
                  </a:lnTo>
                  <a:lnTo>
                    <a:pt x="52183" y="46324"/>
                  </a:lnTo>
                  <a:lnTo>
                    <a:pt x="52145" y="46406"/>
                  </a:lnTo>
                  <a:lnTo>
                    <a:pt x="52097" y="46489"/>
                  </a:lnTo>
                  <a:lnTo>
                    <a:pt x="52039" y="46563"/>
                  </a:lnTo>
                  <a:lnTo>
                    <a:pt x="51982" y="46631"/>
                  </a:lnTo>
                  <a:lnTo>
                    <a:pt x="51924" y="46698"/>
                  </a:lnTo>
                  <a:lnTo>
                    <a:pt x="51781" y="46825"/>
                  </a:lnTo>
                  <a:lnTo>
                    <a:pt x="51627" y="46937"/>
                  </a:lnTo>
                  <a:lnTo>
                    <a:pt x="51464" y="47041"/>
                  </a:lnTo>
                  <a:lnTo>
                    <a:pt x="51282" y="47138"/>
                  </a:lnTo>
                  <a:lnTo>
                    <a:pt x="51091" y="47221"/>
                  </a:lnTo>
                  <a:lnTo>
                    <a:pt x="50889" y="47295"/>
                  </a:lnTo>
                  <a:lnTo>
                    <a:pt x="50679" y="47355"/>
                  </a:lnTo>
                  <a:lnTo>
                    <a:pt x="50458" y="47415"/>
                  </a:lnTo>
                  <a:lnTo>
                    <a:pt x="50228" y="47460"/>
                  </a:lnTo>
                  <a:lnTo>
                    <a:pt x="49989" y="47504"/>
                  </a:lnTo>
                  <a:lnTo>
                    <a:pt x="49749" y="47534"/>
                  </a:lnTo>
                  <a:lnTo>
                    <a:pt x="49500" y="47564"/>
                  </a:lnTo>
                  <a:lnTo>
                    <a:pt x="49241" y="47587"/>
                  </a:lnTo>
                  <a:lnTo>
                    <a:pt x="48992" y="47602"/>
                  </a:lnTo>
                  <a:lnTo>
                    <a:pt x="48475" y="47624"/>
                  </a:lnTo>
                  <a:lnTo>
                    <a:pt x="47967" y="47624"/>
                  </a:lnTo>
                  <a:lnTo>
                    <a:pt x="47469" y="47617"/>
                  </a:lnTo>
                  <a:lnTo>
                    <a:pt x="46990" y="47602"/>
                  </a:lnTo>
                  <a:lnTo>
                    <a:pt x="46118" y="47572"/>
                  </a:lnTo>
                  <a:lnTo>
                    <a:pt x="46031" y="47228"/>
                  </a:lnTo>
                  <a:lnTo>
                    <a:pt x="45936" y="46885"/>
                  </a:lnTo>
                  <a:lnTo>
                    <a:pt x="45821" y="46533"/>
                  </a:lnTo>
                  <a:lnTo>
                    <a:pt x="45706" y="46190"/>
                  </a:lnTo>
                  <a:lnTo>
                    <a:pt x="45572" y="45854"/>
                  </a:lnTo>
                  <a:lnTo>
                    <a:pt x="45428" y="45510"/>
                  </a:lnTo>
                  <a:lnTo>
                    <a:pt x="45265" y="45167"/>
                  </a:lnTo>
                  <a:lnTo>
                    <a:pt x="45102" y="44830"/>
                  </a:lnTo>
                  <a:lnTo>
                    <a:pt x="44805" y="44315"/>
                  </a:lnTo>
                  <a:lnTo>
                    <a:pt x="44652" y="44061"/>
                  </a:lnTo>
                  <a:lnTo>
                    <a:pt x="44498" y="43800"/>
                  </a:lnTo>
                  <a:lnTo>
                    <a:pt x="44862" y="43665"/>
                  </a:lnTo>
                  <a:lnTo>
                    <a:pt x="45227" y="43516"/>
                  </a:lnTo>
                  <a:lnTo>
                    <a:pt x="45581" y="43352"/>
                  </a:lnTo>
                  <a:lnTo>
                    <a:pt x="45926" y="43180"/>
                  </a:lnTo>
                  <a:lnTo>
                    <a:pt x="46932" y="43113"/>
                  </a:lnTo>
                  <a:lnTo>
                    <a:pt x="47450" y="43090"/>
                  </a:lnTo>
                  <a:lnTo>
                    <a:pt x="47967" y="43083"/>
                  </a:lnTo>
                  <a:close/>
                  <a:moveTo>
                    <a:pt x="309859" y="40483"/>
                  </a:moveTo>
                  <a:lnTo>
                    <a:pt x="309917" y="40498"/>
                  </a:lnTo>
                  <a:lnTo>
                    <a:pt x="309965" y="40528"/>
                  </a:lnTo>
                  <a:lnTo>
                    <a:pt x="310013" y="40566"/>
                  </a:lnTo>
                  <a:lnTo>
                    <a:pt x="310061" y="40618"/>
                  </a:lnTo>
                  <a:lnTo>
                    <a:pt x="310108" y="40678"/>
                  </a:lnTo>
                  <a:lnTo>
                    <a:pt x="310156" y="40745"/>
                  </a:lnTo>
                  <a:lnTo>
                    <a:pt x="310243" y="40902"/>
                  </a:lnTo>
                  <a:lnTo>
                    <a:pt x="310319" y="41073"/>
                  </a:lnTo>
                  <a:lnTo>
                    <a:pt x="310386" y="41253"/>
                  </a:lnTo>
                  <a:lnTo>
                    <a:pt x="310520" y="41596"/>
                  </a:lnTo>
                  <a:lnTo>
                    <a:pt x="311584" y="44098"/>
                  </a:lnTo>
                  <a:lnTo>
                    <a:pt x="312121" y="45346"/>
                  </a:lnTo>
                  <a:lnTo>
                    <a:pt x="312399" y="45966"/>
                  </a:lnTo>
                  <a:lnTo>
                    <a:pt x="312686" y="46586"/>
                  </a:lnTo>
                  <a:lnTo>
                    <a:pt x="312245" y="46735"/>
                  </a:lnTo>
                  <a:lnTo>
                    <a:pt x="311814" y="46892"/>
                  </a:lnTo>
                  <a:lnTo>
                    <a:pt x="311392" y="47064"/>
                  </a:lnTo>
                  <a:lnTo>
                    <a:pt x="310971" y="47243"/>
                  </a:lnTo>
                  <a:lnTo>
                    <a:pt x="310559" y="47422"/>
                  </a:lnTo>
                  <a:lnTo>
                    <a:pt x="310156" y="47617"/>
                  </a:lnTo>
                  <a:lnTo>
                    <a:pt x="309754" y="47818"/>
                  </a:lnTo>
                  <a:lnTo>
                    <a:pt x="309361" y="48020"/>
                  </a:lnTo>
                  <a:lnTo>
                    <a:pt x="308872" y="47318"/>
                  </a:lnTo>
                  <a:lnTo>
                    <a:pt x="308374" y="46616"/>
                  </a:lnTo>
                  <a:lnTo>
                    <a:pt x="307368" y="45226"/>
                  </a:lnTo>
                  <a:lnTo>
                    <a:pt x="306362" y="43837"/>
                  </a:lnTo>
                  <a:lnTo>
                    <a:pt x="305864" y="43135"/>
                  </a:lnTo>
                  <a:lnTo>
                    <a:pt x="305375" y="42433"/>
                  </a:lnTo>
                  <a:lnTo>
                    <a:pt x="306831" y="41820"/>
                  </a:lnTo>
                  <a:lnTo>
                    <a:pt x="308288" y="41208"/>
                  </a:lnTo>
                  <a:lnTo>
                    <a:pt x="308422" y="41148"/>
                  </a:lnTo>
                  <a:lnTo>
                    <a:pt x="308614" y="41051"/>
                  </a:lnTo>
                  <a:lnTo>
                    <a:pt x="309083" y="40805"/>
                  </a:lnTo>
                  <a:lnTo>
                    <a:pt x="309332" y="40685"/>
                  </a:lnTo>
                  <a:lnTo>
                    <a:pt x="309553" y="40580"/>
                  </a:lnTo>
                  <a:lnTo>
                    <a:pt x="309735" y="40506"/>
                  </a:lnTo>
                  <a:lnTo>
                    <a:pt x="309802" y="40491"/>
                  </a:lnTo>
                  <a:lnTo>
                    <a:pt x="309859" y="40483"/>
                  </a:lnTo>
                  <a:close/>
                  <a:moveTo>
                    <a:pt x="93740" y="19659"/>
                  </a:moveTo>
                  <a:lnTo>
                    <a:pt x="94372" y="19913"/>
                  </a:lnTo>
                  <a:lnTo>
                    <a:pt x="95005" y="20167"/>
                  </a:lnTo>
                  <a:lnTo>
                    <a:pt x="95656" y="20406"/>
                  </a:lnTo>
                  <a:lnTo>
                    <a:pt x="96308" y="20638"/>
                  </a:lnTo>
                  <a:lnTo>
                    <a:pt x="96969" y="20862"/>
                  </a:lnTo>
                  <a:lnTo>
                    <a:pt x="97640" y="21078"/>
                  </a:lnTo>
                  <a:lnTo>
                    <a:pt x="98320" y="21287"/>
                  </a:lnTo>
                  <a:lnTo>
                    <a:pt x="99000" y="21489"/>
                  </a:lnTo>
                  <a:lnTo>
                    <a:pt x="99690" y="21683"/>
                  </a:lnTo>
                  <a:lnTo>
                    <a:pt x="100380" y="21863"/>
                  </a:lnTo>
                  <a:lnTo>
                    <a:pt x="101089" y="22042"/>
                  </a:lnTo>
                  <a:lnTo>
                    <a:pt x="101798" y="22214"/>
                  </a:lnTo>
                  <a:lnTo>
                    <a:pt x="102507" y="22370"/>
                  </a:lnTo>
                  <a:lnTo>
                    <a:pt x="103226" y="22520"/>
                  </a:lnTo>
                  <a:lnTo>
                    <a:pt x="103954" y="22669"/>
                  </a:lnTo>
                  <a:lnTo>
                    <a:pt x="104682" y="22804"/>
                  </a:lnTo>
                  <a:lnTo>
                    <a:pt x="105410" y="22931"/>
                  </a:lnTo>
                  <a:lnTo>
                    <a:pt x="106148" y="23050"/>
                  </a:lnTo>
                  <a:lnTo>
                    <a:pt x="106896" y="23162"/>
                  </a:lnTo>
                  <a:lnTo>
                    <a:pt x="107643" y="23267"/>
                  </a:lnTo>
                  <a:lnTo>
                    <a:pt x="108390" y="23364"/>
                  </a:lnTo>
                  <a:lnTo>
                    <a:pt x="109138" y="23453"/>
                  </a:lnTo>
                  <a:lnTo>
                    <a:pt x="109895" y="23536"/>
                  </a:lnTo>
                  <a:lnTo>
                    <a:pt x="110652" y="23603"/>
                  </a:lnTo>
                  <a:lnTo>
                    <a:pt x="111409" y="23670"/>
                  </a:lnTo>
                  <a:lnTo>
                    <a:pt x="112175" y="23730"/>
                  </a:lnTo>
                  <a:lnTo>
                    <a:pt x="112942" y="23775"/>
                  </a:lnTo>
                  <a:lnTo>
                    <a:pt x="113708" y="23812"/>
                  </a:lnTo>
                  <a:lnTo>
                    <a:pt x="114475" y="23849"/>
                  </a:lnTo>
                  <a:lnTo>
                    <a:pt x="115241" y="23872"/>
                  </a:lnTo>
                  <a:lnTo>
                    <a:pt x="116008" y="23887"/>
                  </a:lnTo>
                  <a:lnTo>
                    <a:pt x="116775" y="23902"/>
                  </a:lnTo>
                  <a:lnTo>
                    <a:pt x="117551" y="23902"/>
                  </a:lnTo>
                  <a:lnTo>
                    <a:pt x="118317" y="23894"/>
                  </a:lnTo>
                  <a:lnTo>
                    <a:pt x="119084" y="23879"/>
                  </a:lnTo>
                  <a:lnTo>
                    <a:pt x="119860" y="23857"/>
                  </a:lnTo>
                  <a:lnTo>
                    <a:pt x="120626" y="23819"/>
                  </a:lnTo>
                  <a:lnTo>
                    <a:pt x="121393" y="23782"/>
                  </a:lnTo>
                  <a:lnTo>
                    <a:pt x="122160" y="23737"/>
                  </a:lnTo>
                  <a:lnTo>
                    <a:pt x="122926" y="23685"/>
                  </a:lnTo>
                  <a:lnTo>
                    <a:pt x="123683" y="23618"/>
                  </a:lnTo>
                  <a:lnTo>
                    <a:pt x="124450" y="23551"/>
                  </a:lnTo>
                  <a:lnTo>
                    <a:pt x="125207" y="23476"/>
                  </a:lnTo>
                  <a:lnTo>
                    <a:pt x="125964" y="23386"/>
                  </a:lnTo>
                  <a:lnTo>
                    <a:pt x="126711" y="23289"/>
                  </a:lnTo>
                  <a:lnTo>
                    <a:pt x="127458" y="23192"/>
                  </a:lnTo>
                  <a:lnTo>
                    <a:pt x="128206" y="23080"/>
                  </a:lnTo>
                  <a:lnTo>
                    <a:pt x="128953" y="22960"/>
                  </a:lnTo>
                  <a:lnTo>
                    <a:pt x="129691" y="22841"/>
                  </a:lnTo>
                  <a:lnTo>
                    <a:pt x="130419" y="22707"/>
                  </a:lnTo>
                  <a:lnTo>
                    <a:pt x="131147" y="22565"/>
                  </a:lnTo>
                  <a:lnTo>
                    <a:pt x="131876" y="22415"/>
                  </a:lnTo>
                  <a:lnTo>
                    <a:pt x="132594" y="22258"/>
                  </a:lnTo>
                  <a:lnTo>
                    <a:pt x="133313" y="22094"/>
                  </a:lnTo>
                  <a:lnTo>
                    <a:pt x="134022" y="21922"/>
                  </a:lnTo>
                  <a:lnTo>
                    <a:pt x="134721" y="21743"/>
                  </a:lnTo>
                  <a:lnTo>
                    <a:pt x="135421" y="21556"/>
                  </a:lnTo>
                  <a:lnTo>
                    <a:pt x="136111" y="21362"/>
                  </a:lnTo>
                  <a:lnTo>
                    <a:pt x="136791" y="21153"/>
                  </a:lnTo>
                  <a:lnTo>
                    <a:pt x="137471" y="20944"/>
                  </a:lnTo>
                  <a:lnTo>
                    <a:pt x="138142" y="20727"/>
                  </a:lnTo>
                  <a:lnTo>
                    <a:pt x="138803" y="20503"/>
                  </a:lnTo>
                  <a:lnTo>
                    <a:pt x="139455" y="20264"/>
                  </a:lnTo>
                  <a:lnTo>
                    <a:pt x="140106" y="20025"/>
                  </a:lnTo>
                  <a:lnTo>
                    <a:pt x="139896" y="22102"/>
                  </a:lnTo>
                  <a:lnTo>
                    <a:pt x="139790" y="23185"/>
                  </a:lnTo>
                  <a:lnTo>
                    <a:pt x="139666" y="24290"/>
                  </a:lnTo>
                  <a:lnTo>
                    <a:pt x="139532" y="25410"/>
                  </a:lnTo>
                  <a:lnTo>
                    <a:pt x="139378" y="26553"/>
                  </a:lnTo>
                  <a:lnTo>
                    <a:pt x="139206" y="27703"/>
                  </a:lnTo>
                  <a:lnTo>
                    <a:pt x="139024" y="28861"/>
                  </a:lnTo>
                  <a:lnTo>
                    <a:pt x="138918" y="29444"/>
                  </a:lnTo>
                  <a:lnTo>
                    <a:pt x="138813" y="30026"/>
                  </a:lnTo>
                  <a:lnTo>
                    <a:pt x="138698" y="30609"/>
                  </a:lnTo>
                  <a:lnTo>
                    <a:pt x="138583" y="31192"/>
                  </a:lnTo>
                  <a:lnTo>
                    <a:pt x="138449" y="31774"/>
                  </a:lnTo>
                  <a:lnTo>
                    <a:pt x="138315" y="32357"/>
                  </a:lnTo>
                  <a:lnTo>
                    <a:pt x="138181" y="32932"/>
                  </a:lnTo>
                  <a:lnTo>
                    <a:pt x="138027" y="33507"/>
                  </a:lnTo>
                  <a:lnTo>
                    <a:pt x="137874" y="34082"/>
                  </a:lnTo>
                  <a:lnTo>
                    <a:pt x="137701" y="34650"/>
                  </a:lnTo>
                  <a:lnTo>
                    <a:pt x="137529" y="35218"/>
                  </a:lnTo>
                  <a:lnTo>
                    <a:pt x="137347" y="35785"/>
                  </a:lnTo>
                  <a:lnTo>
                    <a:pt x="137155" y="36338"/>
                  </a:lnTo>
                  <a:lnTo>
                    <a:pt x="136954" y="36891"/>
                  </a:lnTo>
                  <a:lnTo>
                    <a:pt x="136743" y="37436"/>
                  </a:lnTo>
                  <a:lnTo>
                    <a:pt x="136523" y="37981"/>
                  </a:lnTo>
                  <a:lnTo>
                    <a:pt x="136293" y="38511"/>
                  </a:lnTo>
                  <a:lnTo>
                    <a:pt x="136053" y="39042"/>
                  </a:lnTo>
                  <a:lnTo>
                    <a:pt x="135795" y="39565"/>
                  </a:lnTo>
                  <a:lnTo>
                    <a:pt x="135536" y="40073"/>
                  </a:lnTo>
                  <a:lnTo>
                    <a:pt x="135258" y="40580"/>
                  </a:lnTo>
                  <a:lnTo>
                    <a:pt x="134971" y="41073"/>
                  </a:lnTo>
                  <a:lnTo>
                    <a:pt x="134674" y="41559"/>
                  </a:lnTo>
                  <a:lnTo>
                    <a:pt x="134357" y="42030"/>
                  </a:lnTo>
                  <a:lnTo>
                    <a:pt x="134032" y="42500"/>
                  </a:lnTo>
                  <a:lnTo>
                    <a:pt x="133696" y="42948"/>
                  </a:lnTo>
                  <a:lnTo>
                    <a:pt x="133342" y="43396"/>
                  </a:lnTo>
                  <a:lnTo>
                    <a:pt x="132978" y="43822"/>
                  </a:lnTo>
                  <a:lnTo>
                    <a:pt x="132604" y="44240"/>
                  </a:lnTo>
                  <a:lnTo>
                    <a:pt x="132211" y="44651"/>
                  </a:lnTo>
                  <a:lnTo>
                    <a:pt x="131799" y="45040"/>
                  </a:lnTo>
                  <a:lnTo>
                    <a:pt x="131588" y="45234"/>
                  </a:lnTo>
                  <a:lnTo>
                    <a:pt x="131377" y="45421"/>
                  </a:lnTo>
                  <a:lnTo>
                    <a:pt x="131157" y="45600"/>
                  </a:lnTo>
                  <a:lnTo>
                    <a:pt x="130937" y="45787"/>
                  </a:lnTo>
                  <a:lnTo>
                    <a:pt x="130716" y="45958"/>
                  </a:lnTo>
                  <a:lnTo>
                    <a:pt x="130486" y="46130"/>
                  </a:lnTo>
                  <a:lnTo>
                    <a:pt x="130256" y="46302"/>
                  </a:lnTo>
                  <a:lnTo>
                    <a:pt x="130017" y="46466"/>
                  </a:lnTo>
                  <a:lnTo>
                    <a:pt x="129777" y="46631"/>
                  </a:lnTo>
                  <a:lnTo>
                    <a:pt x="129528" y="46787"/>
                  </a:lnTo>
                  <a:lnTo>
                    <a:pt x="129289" y="46937"/>
                  </a:lnTo>
                  <a:lnTo>
                    <a:pt x="129030" y="47086"/>
                  </a:lnTo>
                  <a:lnTo>
                    <a:pt x="128771" y="47236"/>
                  </a:lnTo>
                  <a:lnTo>
                    <a:pt x="128512" y="47377"/>
                  </a:lnTo>
                  <a:lnTo>
                    <a:pt x="128244" y="47512"/>
                  </a:lnTo>
                  <a:lnTo>
                    <a:pt x="127976" y="47646"/>
                  </a:lnTo>
                  <a:lnTo>
                    <a:pt x="127708" y="47773"/>
                  </a:lnTo>
                  <a:lnTo>
                    <a:pt x="127430" y="47900"/>
                  </a:lnTo>
                  <a:lnTo>
                    <a:pt x="127142" y="48012"/>
                  </a:lnTo>
                  <a:lnTo>
                    <a:pt x="126855" y="48132"/>
                  </a:lnTo>
                  <a:lnTo>
                    <a:pt x="126567" y="48244"/>
                  </a:lnTo>
                  <a:lnTo>
                    <a:pt x="126270" y="48349"/>
                  </a:lnTo>
                  <a:lnTo>
                    <a:pt x="125964" y="48446"/>
                  </a:lnTo>
                  <a:lnTo>
                    <a:pt x="125667" y="48543"/>
                  </a:lnTo>
                  <a:lnTo>
                    <a:pt x="125350" y="48632"/>
                  </a:lnTo>
                  <a:lnTo>
                    <a:pt x="125034" y="48722"/>
                  </a:lnTo>
                  <a:lnTo>
                    <a:pt x="124718" y="48797"/>
                  </a:lnTo>
                  <a:lnTo>
                    <a:pt x="124392" y="48879"/>
                  </a:lnTo>
                  <a:lnTo>
                    <a:pt x="124066" y="48946"/>
                  </a:lnTo>
                  <a:lnTo>
                    <a:pt x="123731" y="49013"/>
                  </a:lnTo>
                  <a:lnTo>
                    <a:pt x="123396" y="49073"/>
                  </a:lnTo>
                  <a:lnTo>
                    <a:pt x="123051" y="49125"/>
                  </a:lnTo>
                  <a:lnTo>
                    <a:pt x="122706" y="49178"/>
                  </a:lnTo>
                  <a:lnTo>
                    <a:pt x="122351" y="49222"/>
                  </a:lnTo>
                  <a:lnTo>
                    <a:pt x="121882" y="49275"/>
                  </a:lnTo>
                  <a:lnTo>
                    <a:pt x="121422" y="49320"/>
                  </a:lnTo>
                  <a:lnTo>
                    <a:pt x="120962" y="49349"/>
                  </a:lnTo>
                  <a:lnTo>
                    <a:pt x="120502" y="49379"/>
                  </a:lnTo>
                  <a:lnTo>
                    <a:pt x="120052" y="49402"/>
                  </a:lnTo>
                  <a:lnTo>
                    <a:pt x="119601" y="49417"/>
                  </a:lnTo>
                  <a:lnTo>
                    <a:pt x="118720" y="49417"/>
                  </a:lnTo>
                  <a:lnTo>
                    <a:pt x="118289" y="49409"/>
                  </a:lnTo>
                  <a:lnTo>
                    <a:pt x="117857" y="49394"/>
                  </a:lnTo>
                  <a:lnTo>
                    <a:pt x="117436" y="49372"/>
                  </a:lnTo>
                  <a:lnTo>
                    <a:pt x="117014" y="49342"/>
                  </a:lnTo>
                  <a:lnTo>
                    <a:pt x="116593" y="49305"/>
                  </a:lnTo>
                  <a:lnTo>
                    <a:pt x="116180" y="49260"/>
                  </a:lnTo>
                  <a:lnTo>
                    <a:pt x="115768" y="49207"/>
                  </a:lnTo>
                  <a:lnTo>
                    <a:pt x="115366" y="49148"/>
                  </a:lnTo>
                  <a:lnTo>
                    <a:pt x="114964" y="49088"/>
                  </a:lnTo>
                  <a:lnTo>
                    <a:pt x="114571" y="49013"/>
                  </a:lnTo>
                  <a:lnTo>
                    <a:pt x="114178" y="48939"/>
                  </a:lnTo>
                  <a:lnTo>
                    <a:pt x="113795" y="48856"/>
                  </a:lnTo>
                  <a:lnTo>
                    <a:pt x="113411" y="48767"/>
                  </a:lnTo>
                  <a:lnTo>
                    <a:pt x="113028" y="48670"/>
                  </a:lnTo>
                  <a:lnTo>
                    <a:pt x="112654" y="48573"/>
                  </a:lnTo>
                  <a:lnTo>
                    <a:pt x="112281" y="48461"/>
                  </a:lnTo>
                  <a:lnTo>
                    <a:pt x="111917" y="48349"/>
                  </a:lnTo>
                  <a:lnTo>
                    <a:pt x="111552" y="48229"/>
                  </a:lnTo>
                  <a:lnTo>
                    <a:pt x="111188" y="48102"/>
                  </a:lnTo>
                  <a:lnTo>
                    <a:pt x="110834" y="47968"/>
                  </a:lnTo>
                  <a:lnTo>
                    <a:pt x="110489" y="47833"/>
                  </a:lnTo>
                  <a:lnTo>
                    <a:pt x="110134" y="47691"/>
                  </a:lnTo>
                  <a:lnTo>
                    <a:pt x="109799" y="47542"/>
                  </a:lnTo>
                  <a:lnTo>
                    <a:pt x="109454" y="47392"/>
                  </a:lnTo>
                  <a:lnTo>
                    <a:pt x="109119" y="47228"/>
                  </a:lnTo>
                  <a:lnTo>
                    <a:pt x="108793" y="47064"/>
                  </a:lnTo>
                  <a:lnTo>
                    <a:pt x="108467" y="46899"/>
                  </a:lnTo>
                  <a:lnTo>
                    <a:pt x="108141" y="46720"/>
                  </a:lnTo>
                  <a:lnTo>
                    <a:pt x="107815" y="46541"/>
                  </a:lnTo>
                  <a:lnTo>
                    <a:pt x="107509" y="46362"/>
                  </a:lnTo>
                  <a:lnTo>
                    <a:pt x="107193" y="46167"/>
                  </a:lnTo>
                  <a:lnTo>
                    <a:pt x="106886" y="45973"/>
                  </a:lnTo>
                  <a:lnTo>
                    <a:pt x="106579" y="45779"/>
                  </a:lnTo>
                  <a:lnTo>
                    <a:pt x="106282" y="45577"/>
                  </a:lnTo>
                  <a:lnTo>
                    <a:pt x="105985" y="45368"/>
                  </a:lnTo>
                  <a:lnTo>
                    <a:pt x="105698" y="45159"/>
                  </a:lnTo>
                  <a:lnTo>
                    <a:pt x="105410" y="44943"/>
                  </a:lnTo>
                  <a:lnTo>
                    <a:pt x="105123" y="44718"/>
                  </a:lnTo>
                  <a:lnTo>
                    <a:pt x="104845" y="44494"/>
                  </a:lnTo>
                  <a:lnTo>
                    <a:pt x="104567" y="44263"/>
                  </a:lnTo>
                  <a:lnTo>
                    <a:pt x="104289" y="44031"/>
                  </a:lnTo>
                  <a:lnTo>
                    <a:pt x="104021" y="43792"/>
                  </a:lnTo>
                  <a:lnTo>
                    <a:pt x="103762" y="43553"/>
                  </a:lnTo>
                  <a:lnTo>
                    <a:pt x="103494" y="43307"/>
                  </a:lnTo>
                  <a:lnTo>
                    <a:pt x="103235" y="43060"/>
                  </a:lnTo>
                  <a:lnTo>
                    <a:pt x="102986" y="42806"/>
                  </a:lnTo>
                  <a:lnTo>
                    <a:pt x="102488" y="42291"/>
                  </a:lnTo>
                  <a:lnTo>
                    <a:pt x="102009" y="41768"/>
                  </a:lnTo>
                  <a:lnTo>
                    <a:pt x="101539" y="41223"/>
                  </a:lnTo>
                  <a:lnTo>
                    <a:pt x="101089" y="40670"/>
                  </a:lnTo>
                  <a:lnTo>
                    <a:pt x="100648" y="40102"/>
                  </a:lnTo>
                  <a:lnTo>
                    <a:pt x="100227" y="39527"/>
                  </a:lnTo>
                  <a:lnTo>
                    <a:pt x="99815" y="38937"/>
                  </a:lnTo>
                  <a:lnTo>
                    <a:pt x="99422" y="38347"/>
                  </a:lnTo>
                  <a:lnTo>
                    <a:pt x="99038" y="37735"/>
                  </a:lnTo>
                  <a:lnTo>
                    <a:pt x="98674" y="37122"/>
                  </a:lnTo>
                  <a:lnTo>
                    <a:pt x="98320" y="36502"/>
                  </a:lnTo>
                  <a:lnTo>
                    <a:pt x="97975" y="35875"/>
                  </a:lnTo>
                  <a:lnTo>
                    <a:pt x="97659" y="35232"/>
                  </a:lnTo>
                  <a:lnTo>
                    <a:pt x="97342" y="34590"/>
                  </a:lnTo>
                  <a:lnTo>
                    <a:pt x="97045" y="33948"/>
                  </a:lnTo>
                  <a:lnTo>
                    <a:pt x="96758" y="33298"/>
                  </a:lnTo>
                  <a:lnTo>
                    <a:pt x="96490" y="32641"/>
                  </a:lnTo>
                  <a:lnTo>
                    <a:pt x="96231" y="31976"/>
                  </a:lnTo>
                  <a:lnTo>
                    <a:pt x="95991" y="31319"/>
                  </a:lnTo>
                  <a:lnTo>
                    <a:pt x="95752" y="30654"/>
                  </a:lnTo>
                  <a:lnTo>
                    <a:pt x="95541" y="29989"/>
                  </a:lnTo>
                  <a:lnTo>
                    <a:pt x="95330" y="29317"/>
                  </a:lnTo>
                  <a:lnTo>
                    <a:pt x="95139" y="28652"/>
                  </a:lnTo>
                  <a:lnTo>
                    <a:pt x="94957" y="27987"/>
                  </a:lnTo>
                  <a:lnTo>
                    <a:pt x="94794" y="27323"/>
                  </a:lnTo>
                  <a:lnTo>
                    <a:pt x="94640" y="26658"/>
                  </a:lnTo>
                  <a:lnTo>
                    <a:pt x="94497" y="26000"/>
                  </a:lnTo>
                  <a:lnTo>
                    <a:pt x="94372" y="25343"/>
                  </a:lnTo>
                  <a:lnTo>
                    <a:pt x="94248" y="24686"/>
                  </a:lnTo>
                  <a:lnTo>
                    <a:pt x="94142" y="24036"/>
                  </a:lnTo>
                  <a:lnTo>
                    <a:pt x="94056" y="23394"/>
                  </a:lnTo>
                  <a:lnTo>
                    <a:pt x="93970" y="22751"/>
                  </a:lnTo>
                  <a:lnTo>
                    <a:pt x="93903" y="22116"/>
                  </a:lnTo>
                  <a:lnTo>
                    <a:pt x="93845" y="21489"/>
                  </a:lnTo>
                  <a:lnTo>
                    <a:pt x="93797" y="20869"/>
                  </a:lnTo>
                  <a:lnTo>
                    <a:pt x="93768" y="20264"/>
                  </a:lnTo>
                  <a:lnTo>
                    <a:pt x="93740" y="19659"/>
                  </a:lnTo>
                  <a:close/>
                  <a:moveTo>
                    <a:pt x="186435" y="19614"/>
                  </a:moveTo>
                  <a:lnTo>
                    <a:pt x="187010" y="19891"/>
                  </a:lnTo>
                  <a:lnTo>
                    <a:pt x="187594" y="20152"/>
                  </a:lnTo>
                  <a:lnTo>
                    <a:pt x="188179" y="20413"/>
                  </a:lnTo>
                  <a:lnTo>
                    <a:pt x="188773" y="20660"/>
                  </a:lnTo>
                  <a:lnTo>
                    <a:pt x="189367" y="20899"/>
                  </a:lnTo>
                  <a:lnTo>
                    <a:pt x="189980" y="21131"/>
                  </a:lnTo>
                  <a:lnTo>
                    <a:pt x="190584" y="21355"/>
                  </a:lnTo>
                  <a:lnTo>
                    <a:pt x="191207" y="21564"/>
                  </a:lnTo>
                  <a:lnTo>
                    <a:pt x="191830" y="21773"/>
                  </a:lnTo>
                  <a:lnTo>
                    <a:pt x="192462" y="21975"/>
                  </a:lnTo>
                  <a:lnTo>
                    <a:pt x="193094" y="22161"/>
                  </a:lnTo>
                  <a:lnTo>
                    <a:pt x="193736" y="22348"/>
                  </a:lnTo>
                  <a:lnTo>
                    <a:pt x="194378" y="22520"/>
                  </a:lnTo>
                  <a:lnTo>
                    <a:pt x="195030" y="22684"/>
                  </a:lnTo>
                  <a:lnTo>
                    <a:pt x="195681" y="22841"/>
                  </a:lnTo>
                  <a:lnTo>
                    <a:pt x="196343" y="22990"/>
                  </a:lnTo>
                  <a:lnTo>
                    <a:pt x="197004" y="23132"/>
                  </a:lnTo>
                  <a:lnTo>
                    <a:pt x="197674" y="23267"/>
                  </a:lnTo>
                  <a:lnTo>
                    <a:pt x="198345" y="23394"/>
                  </a:lnTo>
                  <a:lnTo>
                    <a:pt x="199016" y="23513"/>
                  </a:lnTo>
                  <a:lnTo>
                    <a:pt x="199696" y="23618"/>
                  </a:lnTo>
                  <a:lnTo>
                    <a:pt x="200377" y="23722"/>
                  </a:lnTo>
                  <a:lnTo>
                    <a:pt x="201057" y="23819"/>
                  </a:lnTo>
                  <a:lnTo>
                    <a:pt x="201747" y="23902"/>
                  </a:lnTo>
                  <a:lnTo>
                    <a:pt x="202437" y="23984"/>
                  </a:lnTo>
                  <a:lnTo>
                    <a:pt x="203127" y="24051"/>
                  </a:lnTo>
                  <a:lnTo>
                    <a:pt x="203826" y="24111"/>
                  </a:lnTo>
                  <a:lnTo>
                    <a:pt x="204526" y="24171"/>
                  </a:lnTo>
                  <a:lnTo>
                    <a:pt x="205225" y="24215"/>
                  </a:lnTo>
                  <a:lnTo>
                    <a:pt x="205925" y="24253"/>
                  </a:lnTo>
                  <a:lnTo>
                    <a:pt x="206624" y="24290"/>
                  </a:lnTo>
                  <a:lnTo>
                    <a:pt x="207333" y="24312"/>
                  </a:lnTo>
                  <a:lnTo>
                    <a:pt x="208033" y="24327"/>
                  </a:lnTo>
                  <a:lnTo>
                    <a:pt x="208742" y="24335"/>
                  </a:lnTo>
                  <a:lnTo>
                    <a:pt x="209451" y="24335"/>
                  </a:lnTo>
                  <a:lnTo>
                    <a:pt x="210160" y="24327"/>
                  </a:lnTo>
                  <a:lnTo>
                    <a:pt x="210869" y="24312"/>
                  </a:lnTo>
                  <a:lnTo>
                    <a:pt x="211578" y="24290"/>
                  </a:lnTo>
                  <a:lnTo>
                    <a:pt x="212287" y="24260"/>
                  </a:lnTo>
                  <a:lnTo>
                    <a:pt x="212996" y="24223"/>
                  </a:lnTo>
                  <a:lnTo>
                    <a:pt x="213705" y="24178"/>
                  </a:lnTo>
                  <a:lnTo>
                    <a:pt x="214424" y="24126"/>
                  </a:lnTo>
                  <a:lnTo>
                    <a:pt x="215133" y="24066"/>
                  </a:lnTo>
                  <a:lnTo>
                    <a:pt x="215842" y="23999"/>
                  </a:lnTo>
                  <a:lnTo>
                    <a:pt x="216541" y="23924"/>
                  </a:lnTo>
                  <a:lnTo>
                    <a:pt x="217250" y="23842"/>
                  </a:lnTo>
                  <a:lnTo>
                    <a:pt x="217959" y="23752"/>
                  </a:lnTo>
                  <a:lnTo>
                    <a:pt x="218659" y="23655"/>
                  </a:lnTo>
                  <a:lnTo>
                    <a:pt x="219358" y="23551"/>
                  </a:lnTo>
                  <a:lnTo>
                    <a:pt x="220067" y="23439"/>
                  </a:lnTo>
                  <a:lnTo>
                    <a:pt x="220767" y="23319"/>
                  </a:lnTo>
                  <a:lnTo>
                    <a:pt x="221457" y="23192"/>
                  </a:lnTo>
                  <a:lnTo>
                    <a:pt x="222156" y="23058"/>
                  </a:lnTo>
                  <a:lnTo>
                    <a:pt x="222846" y="22923"/>
                  </a:lnTo>
                  <a:lnTo>
                    <a:pt x="223536" y="22774"/>
                  </a:lnTo>
                  <a:lnTo>
                    <a:pt x="224216" y="22617"/>
                  </a:lnTo>
                  <a:lnTo>
                    <a:pt x="224906" y="22453"/>
                  </a:lnTo>
                  <a:lnTo>
                    <a:pt x="225587" y="22281"/>
                  </a:lnTo>
                  <a:lnTo>
                    <a:pt x="226257" y="22109"/>
                  </a:lnTo>
                  <a:lnTo>
                    <a:pt x="226928" y="21922"/>
                  </a:lnTo>
                  <a:lnTo>
                    <a:pt x="227599" y="21728"/>
                  </a:lnTo>
                  <a:lnTo>
                    <a:pt x="228269" y="21534"/>
                  </a:lnTo>
                  <a:lnTo>
                    <a:pt x="228931" y="21325"/>
                  </a:lnTo>
                  <a:lnTo>
                    <a:pt x="229582" y="21116"/>
                  </a:lnTo>
                  <a:lnTo>
                    <a:pt x="229582" y="21116"/>
                  </a:lnTo>
                  <a:lnTo>
                    <a:pt x="229362" y="22221"/>
                  </a:lnTo>
                  <a:lnTo>
                    <a:pt x="229132" y="23379"/>
                  </a:lnTo>
                  <a:lnTo>
                    <a:pt x="228653" y="25821"/>
                  </a:lnTo>
                  <a:lnTo>
                    <a:pt x="228394" y="27091"/>
                  </a:lnTo>
                  <a:lnTo>
                    <a:pt x="228116" y="28391"/>
                  </a:lnTo>
                  <a:lnTo>
                    <a:pt x="227819" y="29705"/>
                  </a:lnTo>
                  <a:lnTo>
                    <a:pt x="227656" y="30370"/>
                  </a:lnTo>
                  <a:lnTo>
                    <a:pt x="227493" y="31035"/>
                  </a:lnTo>
                  <a:lnTo>
                    <a:pt x="227330" y="31700"/>
                  </a:lnTo>
                  <a:lnTo>
                    <a:pt x="227148" y="32372"/>
                  </a:lnTo>
                  <a:lnTo>
                    <a:pt x="226966" y="33037"/>
                  </a:lnTo>
                  <a:lnTo>
                    <a:pt x="226765" y="33709"/>
                  </a:lnTo>
                  <a:lnTo>
                    <a:pt x="226564" y="34374"/>
                  </a:lnTo>
                  <a:lnTo>
                    <a:pt x="226353" y="35038"/>
                  </a:lnTo>
                  <a:lnTo>
                    <a:pt x="226142" y="35703"/>
                  </a:lnTo>
                  <a:lnTo>
                    <a:pt x="225912" y="36360"/>
                  </a:lnTo>
                  <a:lnTo>
                    <a:pt x="225673" y="37010"/>
                  </a:lnTo>
                  <a:lnTo>
                    <a:pt x="225424" y="37660"/>
                  </a:lnTo>
                  <a:lnTo>
                    <a:pt x="225165" y="38302"/>
                  </a:lnTo>
                  <a:lnTo>
                    <a:pt x="224887" y="38937"/>
                  </a:lnTo>
                  <a:lnTo>
                    <a:pt x="224609" y="39565"/>
                  </a:lnTo>
                  <a:lnTo>
                    <a:pt x="224312" y="40185"/>
                  </a:lnTo>
                  <a:lnTo>
                    <a:pt x="224006" y="40797"/>
                  </a:lnTo>
                  <a:lnTo>
                    <a:pt x="223689" y="41395"/>
                  </a:lnTo>
                  <a:lnTo>
                    <a:pt x="223354" y="41985"/>
                  </a:lnTo>
                  <a:lnTo>
                    <a:pt x="223009" y="42567"/>
                  </a:lnTo>
                  <a:lnTo>
                    <a:pt x="222645" y="43127"/>
                  </a:lnTo>
                  <a:lnTo>
                    <a:pt x="222271" y="43680"/>
                  </a:lnTo>
                  <a:lnTo>
                    <a:pt x="221878" y="44218"/>
                  </a:lnTo>
                  <a:lnTo>
                    <a:pt x="221677" y="44487"/>
                  </a:lnTo>
                  <a:lnTo>
                    <a:pt x="221476" y="44748"/>
                  </a:lnTo>
                  <a:lnTo>
                    <a:pt x="221265" y="45002"/>
                  </a:lnTo>
                  <a:lnTo>
                    <a:pt x="221054" y="45256"/>
                  </a:lnTo>
                  <a:lnTo>
                    <a:pt x="220844" y="45503"/>
                  </a:lnTo>
                  <a:lnTo>
                    <a:pt x="220623" y="45749"/>
                  </a:lnTo>
                  <a:lnTo>
                    <a:pt x="220393" y="45988"/>
                  </a:lnTo>
                  <a:lnTo>
                    <a:pt x="220173" y="46220"/>
                  </a:lnTo>
                  <a:lnTo>
                    <a:pt x="219933" y="46451"/>
                  </a:lnTo>
                  <a:lnTo>
                    <a:pt x="219703" y="46675"/>
                  </a:lnTo>
                  <a:lnTo>
                    <a:pt x="219454" y="46899"/>
                  </a:lnTo>
                  <a:lnTo>
                    <a:pt x="219215" y="47116"/>
                  </a:lnTo>
                  <a:lnTo>
                    <a:pt x="218965" y="47333"/>
                  </a:lnTo>
                  <a:lnTo>
                    <a:pt x="218707" y="47534"/>
                  </a:lnTo>
                  <a:lnTo>
                    <a:pt x="218448" y="47736"/>
                  </a:lnTo>
                  <a:lnTo>
                    <a:pt x="218189" y="47938"/>
                  </a:lnTo>
                  <a:lnTo>
                    <a:pt x="217921" y="48132"/>
                  </a:lnTo>
                  <a:lnTo>
                    <a:pt x="217643" y="48311"/>
                  </a:lnTo>
                  <a:lnTo>
                    <a:pt x="217365" y="48498"/>
                  </a:lnTo>
                  <a:lnTo>
                    <a:pt x="217087" y="48670"/>
                  </a:lnTo>
                  <a:lnTo>
                    <a:pt x="216800" y="48841"/>
                  </a:lnTo>
                  <a:lnTo>
                    <a:pt x="216513" y="49006"/>
                  </a:lnTo>
                  <a:lnTo>
                    <a:pt x="216215" y="49163"/>
                  </a:lnTo>
                  <a:lnTo>
                    <a:pt x="215909" y="49320"/>
                  </a:lnTo>
                  <a:lnTo>
                    <a:pt x="215602" y="49461"/>
                  </a:lnTo>
                  <a:lnTo>
                    <a:pt x="215296" y="49603"/>
                  </a:lnTo>
                  <a:lnTo>
                    <a:pt x="214979" y="49738"/>
                  </a:lnTo>
                  <a:lnTo>
                    <a:pt x="214654" y="49865"/>
                  </a:lnTo>
                  <a:lnTo>
                    <a:pt x="214328" y="49984"/>
                  </a:lnTo>
                  <a:lnTo>
                    <a:pt x="214002" y="50104"/>
                  </a:lnTo>
                  <a:lnTo>
                    <a:pt x="213657" y="50208"/>
                  </a:lnTo>
                  <a:lnTo>
                    <a:pt x="213322" y="50313"/>
                  </a:lnTo>
                  <a:lnTo>
                    <a:pt x="212967" y="50410"/>
                  </a:lnTo>
                  <a:lnTo>
                    <a:pt x="212613" y="50492"/>
                  </a:lnTo>
                  <a:lnTo>
                    <a:pt x="212258" y="50574"/>
                  </a:lnTo>
                  <a:lnTo>
                    <a:pt x="211894" y="50649"/>
                  </a:lnTo>
                  <a:lnTo>
                    <a:pt x="211520" y="50716"/>
                  </a:lnTo>
                  <a:lnTo>
                    <a:pt x="211147" y="50776"/>
                  </a:lnTo>
                  <a:lnTo>
                    <a:pt x="210763" y="50828"/>
                  </a:lnTo>
                  <a:lnTo>
                    <a:pt x="210380" y="50873"/>
                  </a:lnTo>
                  <a:lnTo>
                    <a:pt x="209987" y="50910"/>
                  </a:lnTo>
                  <a:lnTo>
                    <a:pt x="209585" y="50940"/>
                  </a:lnTo>
                  <a:lnTo>
                    <a:pt x="209182" y="50963"/>
                  </a:lnTo>
                  <a:lnTo>
                    <a:pt x="208770" y="50978"/>
                  </a:lnTo>
                  <a:lnTo>
                    <a:pt x="207937" y="50978"/>
                  </a:lnTo>
                  <a:lnTo>
                    <a:pt x="207506" y="50970"/>
                  </a:lnTo>
                  <a:lnTo>
                    <a:pt x="207065" y="50948"/>
                  </a:lnTo>
                  <a:lnTo>
                    <a:pt x="206624" y="50918"/>
                  </a:lnTo>
                  <a:lnTo>
                    <a:pt x="206183" y="50888"/>
                  </a:lnTo>
                  <a:lnTo>
                    <a:pt x="205723" y="50843"/>
                  </a:lnTo>
                  <a:lnTo>
                    <a:pt x="205263" y="50791"/>
                  </a:lnTo>
                  <a:lnTo>
                    <a:pt x="204803" y="50724"/>
                  </a:lnTo>
                  <a:lnTo>
                    <a:pt x="204324" y="50657"/>
                  </a:lnTo>
                  <a:lnTo>
                    <a:pt x="203903" y="50589"/>
                  </a:lnTo>
                  <a:lnTo>
                    <a:pt x="203491" y="50515"/>
                  </a:lnTo>
                  <a:lnTo>
                    <a:pt x="203088" y="50432"/>
                  </a:lnTo>
                  <a:lnTo>
                    <a:pt x="202686" y="50350"/>
                  </a:lnTo>
                  <a:lnTo>
                    <a:pt x="202283" y="50261"/>
                  </a:lnTo>
                  <a:lnTo>
                    <a:pt x="201900" y="50171"/>
                  </a:lnTo>
                  <a:lnTo>
                    <a:pt x="201517" y="50074"/>
                  </a:lnTo>
                  <a:lnTo>
                    <a:pt x="201134" y="49969"/>
                  </a:lnTo>
                  <a:lnTo>
                    <a:pt x="200760" y="49865"/>
                  </a:lnTo>
                  <a:lnTo>
                    <a:pt x="200396" y="49753"/>
                  </a:lnTo>
                  <a:lnTo>
                    <a:pt x="200041" y="49633"/>
                  </a:lnTo>
                  <a:lnTo>
                    <a:pt x="199687" y="49514"/>
                  </a:lnTo>
                  <a:lnTo>
                    <a:pt x="199342" y="49394"/>
                  </a:lnTo>
                  <a:lnTo>
                    <a:pt x="198997" y="49260"/>
                  </a:lnTo>
                  <a:lnTo>
                    <a:pt x="198661" y="49125"/>
                  </a:lnTo>
                  <a:lnTo>
                    <a:pt x="198336" y="48991"/>
                  </a:lnTo>
                  <a:lnTo>
                    <a:pt x="198010" y="48849"/>
                  </a:lnTo>
                  <a:lnTo>
                    <a:pt x="197694" y="48700"/>
                  </a:lnTo>
                  <a:lnTo>
                    <a:pt x="197377" y="48550"/>
                  </a:lnTo>
                  <a:lnTo>
                    <a:pt x="197071" y="48401"/>
                  </a:lnTo>
                  <a:lnTo>
                    <a:pt x="196764" y="48244"/>
                  </a:lnTo>
                  <a:lnTo>
                    <a:pt x="196467" y="48080"/>
                  </a:lnTo>
                  <a:lnTo>
                    <a:pt x="196180" y="47915"/>
                  </a:lnTo>
                  <a:lnTo>
                    <a:pt x="195892" y="47743"/>
                  </a:lnTo>
                  <a:lnTo>
                    <a:pt x="195614" y="47572"/>
                  </a:lnTo>
                  <a:lnTo>
                    <a:pt x="195337" y="47392"/>
                  </a:lnTo>
                  <a:lnTo>
                    <a:pt x="195068" y="47213"/>
                  </a:lnTo>
                  <a:lnTo>
                    <a:pt x="194810" y="47026"/>
                  </a:lnTo>
                  <a:lnTo>
                    <a:pt x="194551" y="46840"/>
                  </a:lnTo>
                  <a:lnTo>
                    <a:pt x="194292" y="46646"/>
                  </a:lnTo>
                  <a:lnTo>
                    <a:pt x="194043" y="46451"/>
                  </a:lnTo>
                  <a:lnTo>
                    <a:pt x="193803" y="46257"/>
                  </a:lnTo>
                  <a:lnTo>
                    <a:pt x="193564" y="46055"/>
                  </a:lnTo>
                  <a:lnTo>
                    <a:pt x="193324" y="45846"/>
                  </a:lnTo>
                  <a:lnTo>
                    <a:pt x="193094" y="45645"/>
                  </a:lnTo>
                  <a:lnTo>
                    <a:pt x="192874" y="45428"/>
                  </a:lnTo>
                  <a:lnTo>
                    <a:pt x="192654" y="45219"/>
                  </a:lnTo>
                  <a:lnTo>
                    <a:pt x="192433" y="45002"/>
                  </a:lnTo>
                  <a:lnTo>
                    <a:pt x="192222" y="44778"/>
                  </a:lnTo>
                  <a:lnTo>
                    <a:pt x="192021" y="44554"/>
                  </a:lnTo>
                  <a:lnTo>
                    <a:pt x="191820" y="44330"/>
                  </a:lnTo>
                  <a:lnTo>
                    <a:pt x="191619" y="44098"/>
                  </a:lnTo>
                  <a:lnTo>
                    <a:pt x="191245" y="43635"/>
                  </a:lnTo>
                  <a:lnTo>
                    <a:pt x="190881" y="43157"/>
                  </a:lnTo>
                  <a:lnTo>
                    <a:pt x="190536" y="42672"/>
                  </a:lnTo>
                  <a:lnTo>
                    <a:pt x="190210" y="42171"/>
                  </a:lnTo>
                  <a:lnTo>
                    <a:pt x="189894" y="41671"/>
                  </a:lnTo>
                  <a:lnTo>
                    <a:pt x="189597" y="41156"/>
                  </a:lnTo>
                  <a:lnTo>
                    <a:pt x="189319" y="40625"/>
                  </a:lnTo>
                  <a:lnTo>
                    <a:pt x="189051" y="40095"/>
                  </a:lnTo>
                  <a:lnTo>
                    <a:pt x="188802" y="39557"/>
                  </a:lnTo>
                  <a:lnTo>
                    <a:pt x="188562" y="39012"/>
                  </a:lnTo>
                  <a:lnTo>
                    <a:pt x="188342" y="38452"/>
                  </a:lnTo>
                  <a:lnTo>
                    <a:pt x="188141" y="37892"/>
                  </a:lnTo>
                  <a:lnTo>
                    <a:pt x="187939" y="37324"/>
                  </a:lnTo>
                  <a:lnTo>
                    <a:pt x="187757" y="36756"/>
                  </a:lnTo>
                  <a:lnTo>
                    <a:pt x="187594" y="36174"/>
                  </a:lnTo>
                  <a:lnTo>
                    <a:pt x="187431" y="35591"/>
                  </a:lnTo>
                  <a:lnTo>
                    <a:pt x="187288" y="35008"/>
                  </a:lnTo>
                  <a:lnTo>
                    <a:pt x="187154" y="34418"/>
                  </a:lnTo>
                  <a:lnTo>
                    <a:pt x="187029" y="33821"/>
                  </a:lnTo>
                  <a:lnTo>
                    <a:pt x="186924" y="33223"/>
                  </a:lnTo>
                  <a:lnTo>
                    <a:pt x="186818" y="32626"/>
                  </a:lnTo>
                  <a:lnTo>
                    <a:pt x="186732" y="32021"/>
                  </a:lnTo>
                  <a:lnTo>
                    <a:pt x="186646" y="31423"/>
                  </a:lnTo>
                  <a:lnTo>
                    <a:pt x="186579" y="30811"/>
                  </a:lnTo>
                  <a:lnTo>
                    <a:pt x="186512" y="30206"/>
                  </a:lnTo>
                  <a:lnTo>
                    <a:pt x="186454" y="29601"/>
                  </a:lnTo>
                  <a:lnTo>
                    <a:pt x="186406" y="28996"/>
                  </a:lnTo>
                  <a:lnTo>
                    <a:pt x="186368" y="28391"/>
                  </a:lnTo>
                  <a:lnTo>
                    <a:pt x="186339" y="27778"/>
                  </a:lnTo>
                  <a:lnTo>
                    <a:pt x="186310" y="27181"/>
                  </a:lnTo>
                  <a:lnTo>
                    <a:pt x="186291" y="26576"/>
                  </a:lnTo>
                  <a:lnTo>
                    <a:pt x="186282" y="25971"/>
                  </a:lnTo>
                  <a:lnTo>
                    <a:pt x="186272" y="25373"/>
                  </a:lnTo>
                  <a:lnTo>
                    <a:pt x="186272" y="24185"/>
                  </a:lnTo>
                  <a:lnTo>
                    <a:pt x="186291" y="23013"/>
                  </a:lnTo>
                  <a:lnTo>
                    <a:pt x="186330" y="21855"/>
                  </a:lnTo>
                  <a:lnTo>
                    <a:pt x="186377" y="20727"/>
                  </a:lnTo>
                  <a:lnTo>
                    <a:pt x="186435" y="19614"/>
                  </a:lnTo>
                  <a:close/>
                  <a:moveTo>
                    <a:pt x="345312" y="50507"/>
                  </a:moveTo>
                  <a:lnTo>
                    <a:pt x="345408" y="50515"/>
                  </a:lnTo>
                  <a:lnTo>
                    <a:pt x="345504" y="50530"/>
                  </a:lnTo>
                  <a:lnTo>
                    <a:pt x="345600" y="50552"/>
                  </a:lnTo>
                  <a:lnTo>
                    <a:pt x="345705" y="50574"/>
                  </a:lnTo>
                  <a:lnTo>
                    <a:pt x="345801" y="50612"/>
                  </a:lnTo>
                  <a:lnTo>
                    <a:pt x="345935" y="50671"/>
                  </a:lnTo>
                  <a:lnTo>
                    <a:pt x="346060" y="50739"/>
                  </a:lnTo>
                  <a:lnTo>
                    <a:pt x="346184" y="50828"/>
                  </a:lnTo>
                  <a:lnTo>
                    <a:pt x="346318" y="50925"/>
                  </a:lnTo>
                  <a:lnTo>
                    <a:pt x="346443" y="51030"/>
                  </a:lnTo>
                  <a:lnTo>
                    <a:pt x="346568" y="51142"/>
                  </a:lnTo>
                  <a:lnTo>
                    <a:pt x="346807" y="51388"/>
                  </a:lnTo>
                  <a:lnTo>
                    <a:pt x="347047" y="51642"/>
                  </a:lnTo>
                  <a:lnTo>
                    <a:pt x="347267" y="51889"/>
                  </a:lnTo>
                  <a:lnTo>
                    <a:pt x="347478" y="52113"/>
                  </a:lnTo>
                  <a:lnTo>
                    <a:pt x="347669" y="52307"/>
                  </a:lnTo>
                  <a:lnTo>
                    <a:pt x="348168" y="52770"/>
                  </a:lnTo>
                  <a:lnTo>
                    <a:pt x="348656" y="53226"/>
                  </a:lnTo>
                  <a:lnTo>
                    <a:pt x="348810" y="53256"/>
                  </a:lnTo>
                  <a:lnTo>
                    <a:pt x="348944" y="53286"/>
                  </a:lnTo>
                  <a:lnTo>
                    <a:pt x="349049" y="53316"/>
                  </a:lnTo>
                  <a:lnTo>
                    <a:pt x="349126" y="53345"/>
                  </a:lnTo>
                  <a:lnTo>
                    <a:pt x="349183" y="53375"/>
                  </a:lnTo>
                  <a:lnTo>
                    <a:pt x="349212" y="53405"/>
                  </a:lnTo>
                  <a:lnTo>
                    <a:pt x="349222" y="53428"/>
                  </a:lnTo>
                  <a:lnTo>
                    <a:pt x="349222" y="53443"/>
                  </a:lnTo>
                  <a:lnTo>
                    <a:pt x="349203" y="53472"/>
                  </a:lnTo>
                  <a:lnTo>
                    <a:pt x="349164" y="53510"/>
                  </a:lnTo>
                  <a:lnTo>
                    <a:pt x="349097" y="53547"/>
                  </a:lnTo>
                  <a:lnTo>
                    <a:pt x="349011" y="53584"/>
                  </a:lnTo>
                  <a:lnTo>
                    <a:pt x="348906" y="53622"/>
                  </a:lnTo>
                  <a:lnTo>
                    <a:pt x="348762" y="53659"/>
                  </a:lnTo>
                  <a:lnTo>
                    <a:pt x="348608" y="53696"/>
                  </a:lnTo>
                  <a:lnTo>
                    <a:pt x="348225" y="53786"/>
                  </a:lnTo>
                  <a:lnTo>
                    <a:pt x="348072" y="53876"/>
                  </a:lnTo>
                  <a:lnTo>
                    <a:pt x="347899" y="53965"/>
                  </a:lnTo>
                  <a:lnTo>
                    <a:pt x="347737" y="54055"/>
                  </a:lnTo>
                  <a:lnTo>
                    <a:pt x="347554" y="54137"/>
                  </a:lnTo>
                  <a:lnTo>
                    <a:pt x="347372" y="54212"/>
                  </a:lnTo>
                  <a:lnTo>
                    <a:pt x="347181" y="54287"/>
                  </a:lnTo>
                  <a:lnTo>
                    <a:pt x="346788" y="54428"/>
                  </a:lnTo>
                  <a:lnTo>
                    <a:pt x="346012" y="54697"/>
                  </a:lnTo>
                  <a:lnTo>
                    <a:pt x="345638" y="54832"/>
                  </a:lnTo>
                  <a:lnTo>
                    <a:pt x="345284" y="54966"/>
                  </a:lnTo>
                  <a:lnTo>
                    <a:pt x="343262" y="55803"/>
                  </a:lnTo>
                  <a:lnTo>
                    <a:pt x="342256" y="56229"/>
                  </a:lnTo>
                  <a:lnTo>
                    <a:pt x="341240" y="56654"/>
                  </a:lnTo>
                  <a:lnTo>
                    <a:pt x="341068" y="56318"/>
                  </a:lnTo>
                  <a:lnTo>
                    <a:pt x="340895" y="55990"/>
                  </a:lnTo>
                  <a:lnTo>
                    <a:pt x="340703" y="55661"/>
                  </a:lnTo>
                  <a:lnTo>
                    <a:pt x="340502" y="55332"/>
                  </a:lnTo>
                  <a:lnTo>
                    <a:pt x="340291" y="55011"/>
                  </a:lnTo>
                  <a:lnTo>
                    <a:pt x="340081" y="54697"/>
                  </a:lnTo>
                  <a:lnTo>
                    <a:pt x="339851" y="54376"/>
                  </a:lnTo>
                  <a:lnTo>
                    <a:pt x="339621" y="54062"/>
                  </a:lnTo>
                  <a:lnTo>
                    <a:pt x="341307" y="52875"/>
                  </a:lnTo>
                  <a:lnTo>
                    <a:pt x="342150" y="52270"/>
                  </a:lnTo>
                  <a:lnTo>
                    <a:pt x="343003" y="51665"/>
                  </a:lnTo>
                  <a:lnTo>
                    <a:pt x="343310" y="51441"/>
                  </a:lnTo>
                  <a:lnTo>
                    <a:pt x="343626" y="51202"/>
                  </a:lnTo>
                  <a:lnTo>
                    <a:pt x="343789" y="51090"/>
                  </a:lnTo>
                  <a:lnTo>
                    <a:pt x="343952" y="50978"/>
                  </a:lnTo>
                  <a:lnTo>
                    <a:pt x="344124" y="50866"/>
                  </a:lnTo>
                  <a:lnTo>
                    <a:pt x="344297" y="50769"/>
                  </a:lnTo>
                  <a:lnTo>
                    <a:pt x="344479" y="50686"/>
                  </a:lnTo>
                  <a:lnTo>
                    <a:pt x="344651" y="50612"/>
                  </a:lnTo>
                  <a:lnTo>
                    <a:pt x="344843" y="50559"/>
                  </a:lnTo>
                  <a:lnTo>
                    <a:pt x="344929" y="50537"/>
                  </a:lnTo>
                  <a:lnTo>
                    <a:pt x="345025" y="50522"/>
                  </a:lnTo>
                  <a:lnTo>
                    <a:pt x="345121" y="50507"/>
                  </a:lnTo>
                  <a:close/>
                  <a:moveTo>
                    <a:pt x="107317" y="50268"/>
                  </a:moveTo>
                  <a:lnTo>
                    <a:pt x="107672" y="50425"/>
                  </a:lnTo>
                  <a:lnTo>
                    <a:pt x="108017" y="50574"/>
                  </a:lnTo>
                  <a:lnTo>
                    <a:pt x="108371" y="50716"/>
                  </a:lnTo>
                  <a:lnTo>
                    <a:pt x="108735" y="50858"/>
                  </a:lnTo>
                  <a:lnTo>
                    <a:pt x="109099" y="50993"/>
                  </a:lnTo>
                  <a:lnTo>
                    <a:pt x="109464" y="51127"/>
                  </a:lnTo>
                  <a:lnTo>
                    <a:pt x="109828" y="51254"/>
                  </a:lnTo>
                  <a:lnTo>
                    <a:pt x="110201" y="51374"/>
                  </a:lnTo>
                  <a:lnTo>
                    <a:pt x="110575" y="51493"/>
                  </a:lnTo>
                  <a:lnTo>
                    <a:pt x="110949" y="51605"/>
                  </a:lnTo>
                  <a:lnTo>
                    <a:pt x="111332" y="51717"/>
                  </a:lnTo>
                  <a:lnTo>
                    <a:pt x="111715" y="51822"/>
                  </a:lnTo>
                  <a:lnTo>
                    <a:pt x="112099" y="51919"/>
                  </a:lnTo>
                  <a:lnTo>
                    <a:pt x="112491" y="52016"/>
                  </a:lnTo>
                  <a:lnTo>
                    <a:pt x="112884" y="52106"/>
                  </a:lnTo>
                  <a:lnTo>
                    <a:pt x="113277" y="52188"/>
                  </a:lnTo>
                  <a:lnTo>
                    <a:pt x="113670" y="52270"/>
                  </a:lnTo>
                  <a:lnTo>
                    <a:pt x="114072" y="52345"/>
                  </a:lnTo>
                  <a:lnTo>
                    <a:pt x="114475" y="52412"/>
                  </a:lnTo>
                  <a:lnTo>
                    <a:pt x="114887" y="52479"/>
                  </a:lnTo>
                  <a:lnTo>
                    <a:pt x="115299" y="52539"/>
                  </a:lnTo>
                  <a:lnTo>
                    <a:pt x="115711" y="52591"/>
                  </a:lnTo>
                  <a:lnTo>
                    <a:pt x="116123" y="52636"/>
                  </a:lnTo>
                  <a:lnTo>
                    <a:pt x="116545" y="52681"/>
                  </a:lnTo>
                  <a:lnTo>
                    <a:pt x="116966" y="52718"/>
                  </a:lnTo>
                  <a:lnTo>
                    <a:pt x="117397" y="52748"/>
                  </a:lnTo>
                  <a:lnTo>
                    <a:pt x="117829" y="52778"/>
                  </a:lnTo>
                  <a:lnTo>
                    <a:pt x="118260" y="52800"/>
                  </a:lnTo>
                  <a:lnTo>
                    <a:pt x="118691" y="52815"/>
                  </a:lnTo>
                  <a:lnTo>
                    <a:pt x="119132" y="52823"/>
                  </a:lnTo>
                  <a:lnTo>
                    <a:pt x="120013" y="52823"/>
                  </a:lnTo>
                  <a:lnTo>
                    <a:pt x="120397" y="52815"/>
                  </a:lnTo>
                  <a:lnTo>
                    <a:pt x="120780" y="52800"/>
                  </a:lnTo>
                  <a:lnTo>
                    <a:pt x="121153" y="52785"/>
                  </a:lnTo>
                  <a:lnTo>
                    <a:pt x="121527" y="52763"/>
                  </a:lnTo>
                  <a:lnTo>
                    <a:pt x="121891" y="52740"/>
                  </a:lnTo>
                  <a:lnTo>
                    <a:pt x="122255" y="52711"/>
                  </a:lnTo>
                  <a:lnTo>
                    <a:pt x="122610" y="52673"/>
                  </a:lnTo>
                  <a:lnTo>
                    <a:pt x="122964" y="52636"/>
                  </a:lnTo>
                  <a:lnTo>
                    <a:pt x="123319" y="52591"/>
                  </a:lnTo>
                  <a:lnTo>
                    <a:pt x="123664" y="52546"/>
                  </a:lnTo>
                  <a:lnTo>
                    <a:pt x="123999" y="52494"/>
                  </a:lnTo>
                  <a:lnTo>
                    <a:pt x="124335" y="52442"/>
                  </a:lnTo>
                  <a:lnTo>
                    <a:pt x="125005" y="52315"/>
                  </a:lnTo>
                  <a:lnTo>
                    <a:pt x="125647" y="52180"/>
                  </a:lnTo>
                  <a:lnTo>
                    <a:pt x="125446" y="54249"/>
                  </a:lnTo>
                  <a:lnTo>
                    <a:pt x="125350" y="55287"/>
                  </a:lnTo>
                  <a:lnTo>
                    <a:pt x="125264" y="56333"/>
                  </a:lnTo>
                  <a:lnTo>
                    <a:pt x="123147" y="56333"/>
                  </a:lnTo>
                  <a:lnTo>
                    <a:pt x="121039" y="56341"/>
                  </a:lnTo>
                  <a:lnTo>
                    <a:pt x="118930" y="56363"/>
                  </a:lnTo>
                  <a:lnTo>
                    <a:pt x="116813" y="56393"/>
                  </a:lnTo>
                  <a:lnTo>
                    <a:pt x="114705" y="56438"/>
                  </a:lnTo>
                  <a:lnTo>
                    <a:pt x="112597" y="56505"/>
                  </a:lnTo>
                  <a:lnTo>
                    <a:pt x="110498" y="56580"/>
                  </a:lnTo>
                  <a:lnTo>
                    <a:pt x="108390" y="56677"/>
                  </a:lnTo>
                  <a:lnTo>
                    <a:pt x="108304" y="55863"/>
                  </a:lnTo>
                  <a:lnTo>
                    <a:pt x="108199" y="55048"/>
                  </a:lnTo>
                  <a:lnTo>
                    <a:pt x="108084" y="54234"/>
                  </a:lnTo>
                  <a:lnTo>
                    <a:pt x="107959" y="53435"/>
                  </a:lnTo>
                  <a:lnTo>
                    <a:pt x="107815" y="52636"/>
                  </a:lnTo>
                  <a:lnTo>
                    <a:pt x="107662" y="51844"/>
                  </a:lnTo>
                  <a:lnTo>
                    <a:pt x="107499" y="51052"/>
                  </a:lnTo>
                  <a:lnTo>
                    <a:pt x="107317" y="50268"/>
                  </a:lnTo>
                  <a:close/>
                  <a:moveTo>
                    <a:pt x="191216" y="48924"/>
                  </a:moveTo>
                  <a:lnTo>
                    <a:pt x="191533" y="49163"/>
                  </a:lnTo>
                  <a:lnTo>
                    <a:pt x="191849" y="49402"/>
                  </a:lnTo>
                  <a:lnTo>
                    <a:pt x="192174" y="49641"/>
                  </a:lnTo>
                  <a:lnTo>
                    <a:pt x="192500" y="49865"/>
                  </a:lnTo>
                  <a:lnTo>
                    <a:pt x="192845" y="50089"/>
                  </a:lnTo>
                  <a:lnTo>
                    <a:pt x="193181" y="50313"/>
                  </a:lnTo>
                  <a:lnTo>
                    <a:pt x="193535" y="50530"/>
                  </a:lnTo>
                  <a:lnTo>
                    <a:pt x="193890" y="50739"/>
                  </a:lnTo>
                  <a:lnTo>
                    <a:pt x="194254" y="50948"/>
                  </a:lnTo>
                  <a:lnTo>
                    <a:pt x="194618" y="51142"/>
                  </a:lnTo>
                  <a:lnTo>
                    <a:pt x="194992" y="51344"/>
                  </a:lnTo>
                  <a:lnTo>
                    <a:pt x="195375" y="51530"/>
                  </a:lnTo>
                  <a:lnTo>
                    <a:pt x="195768" y="51717"/>
                  </a:lnTo>
                  <a:lnTo>
                    <a:pt x="196161" y="51896"/>
                  </a:lnTo>
                  <a:lnTo>
                    <a:pt x="196563" y="52068"/>
                  </a:lnTo>
                  <a:lnTo>
                    <a:pt x="196965" y="52240"/>
                  </a:lnTo>
                  <a:lnTo>
                    <a:pt x="197387" y="52404"/>
                  </a:lnTo>
                  <a:lnTo>
                    <a:pt x="197809" y="52561"/>
                  </a:lnTo>
                  <a:lnTo>
                    <a:pt x="198240" y="52711"/>
                  </a:lnTo>
                  <a:lnTo>
                    <a:pt x="198671" y="52860"/>
                  </a:lnTo>
                  <a:lnTo>
                    <a:pt x="199121" y="53002"/>
                  </a:lnTo>
                  <a:lnTo>
                    <a:pt x="199572" y="53136"/>
                  </a:lnTo>
                  <a:lnTo>
                    <a:pt x="200032" y="53263"/>
                  </a:lnTo>
                  <a:lnTo>
                    <a:pt x="200492" y="53383"/>
                  </a:lnTo>
                  <a:lnTo>
                    <a:pt x="200971" y="53502"/>
                  </a:lnTo>
                  <a:lnTo>
                    <a:pt x="201450" y="53607"/>
                  </a:lnTo>
                  <a:lnTo>
                    <a:pt x="201938" y="53711"/>
                  </a:lnTo>
                  <a:lnTo>
                    <a:pt x="202437" y="53809"/>
                  </a:lnTo>
                  <a:lnTo>
                    <a:pt x="202935" y="53898"/>
                  </a:lnTo>
                  <a:lnTo>
                    <a:pt x="203443" y="53980"/>
                  </a:lnTo>
                  <a:lnTo>
                    <a:pt x="203970" y="54055"/>
                  </a:lnTo>
                  <a:lnTo>
                    <a:pt x="204497" y="54130"/>
                  </a:lnTo>
                  <a:lnTo>
                    <a:pt x="205033" y="54189"/>
                  </a:lnTo>
                  <a:lnTo>
                    <a:pt x="205570" y="54242"/>
                  </a:lnTo>
                  <a:lnTo>
                    <a:pt x="206097" y="54287"/>
                  </a:lnTo>
                  <a:lnTo>
                    <a:pt x="206614" y="54316"/>
                  </a:lnTo>
                  <a:lnTo>
                    <a:pt x="207122" y="54346"/>
                  </a:lnTo>
                  <a:lnTo>
                    <a:pt x="207630" y="54361"/>
                  </a:lnTo>
                  <a:lnTo>
                    <a:pt x="208128" y="54369"/>
                  </a:lnTo>
                  <a:lnTo>
                    <a:pt x="208617" y="54369"/>
                  </a:lnTo>
                  <a:lnTo>
                    <a:pt x="209106" y="54361"/>
                  </a:lnTo>
                  <a:lnTo>
                    <a:pt x="209585" y="54346"/>
                  </a:lnTo>
                  <a:lnTo>
                    <a:pt x="210054" y="54316"/>
                  </a:lnTo>
                  <a:lnTo>
                    <a:pt x="210524" y="54287"/>
                  </a:lnTo>
                  <a:lnTo>
                    <a:pt x="210984" y="54242"/>
                  </a:lnTo>
                  <a:lnTo>
                    <a:pt x="211434" y="54189"/>
                  </a:lnTo>
                  <a:lnTo>
                    <a:pt x="211875" y="54137"/>
                  </a:lnTo>
                  <a:lnTo>
                    <a:pt x="212316" y="54070"/>
                  </a:lnTo>
                  <a:lnTo>
                    <a:pt x="212756" y="53995"/>
                  </a:lnTo>
                  <a:lnTo>
                    <a:pt x="213178" y="53913"/>
                  </a:lnTo>
                  <a:lnTo>
                    <a:pt x="213600" y="53823"/>
                  </a:lnTo>
                  <a:lnTo>
                    <a:pt x="214012" y="53734"/>
                  </a:lnTo>
                  <a:lnTo>
                    <a:pt x="214424" y="53629"/>
                  </a:lnTo>
                  <a:lnTo>
                    <a:pt x="214826" y="53517"/>
                  </a:lnTo>
                  <a:lnTo>
                    <a:pt x="215229" y="53405"/>
                  </a:lnTo>
                  <a:lnTo>
                    <a:pt x="215612" y="53278"/>
                  </a:lnTo>
                  <a:lnTo>
                    <a:pt x="216005" y="53144"/>
                  </a:lnTo>
                  <a:lnTo>
                    <a:pt x="216378" y="53009"/>
                  </a:lnTo>
                  <a:lnTo>
                    <a:pt x="216752" y="52867"/>
                  </a:lnTo>
                  <a:lnTo>
                    <a:pt x="217126" y="52718"/>
                  </a:lnTo>
                  <a:lnTo>
                    <a:pt x="217480" y="52561"/>
                  </a:lnTo>
                  <a:lnTo>
                    <a:pt x="217844" y="52397"/>
                  </a:lnTo>
                  <a:lnTo>
                    <a:pt x="218189" y="52225"/>
                  </a:lnTo>
                  <a:lnTo>
                    <a:pt x="218534" y="52053"/>
                  </a:lnTo>
                  <a:lnTo>
                    <a:pt x="218534" y="52053"/>
                  </a:lnTo>
                  <a:lnTo>
                    <a:pt x="218295" y="52957"/>
                  </a:lnTo>
                  <a:lnTo>
                    <a:pt x="218065" y="53876"/>
                  </a:lnTo>
                  <a:lnTo>
                    <a:pt x="217854" y="54787"/>
                  </a:lnTo>
                  <a:lnTo>
                    <a:pt x="217643" y="55713"/>
                  </a:lnTo>
                  <a:lnTo>
                    <a:pt x="217452" y="56632"/>
                  </a:lnTo>
                  <a:lnTo>
                    <a:pt x="217269" y="57558"/>
                  </a:lnTo>
                  <a:lnTo>
                    <a:pt x="217107" y="58492"/>
                  </a:lnTo>
                  <a:lnTo>
                    <a:pt x="216944" y="59418"/>
                  </a:lnTo>
                  <a:lnTo>
                    <a:pt x="213897" y="59216"/>
                  </a:lnTo>
                  <a:lnTo>
                    <a:pt x="210802" y="59007"/>
                  </a:lnTo>
                  <a:lnTo>
                    <a:pt x="209249" y="58918"/>
                  </a:lnTo>
                  <a:lnTo>
                    <a:pt x="207688" y="58828"/>
                  </a:lnTo>
                  <a:lnTo>
                    <a:pt x="206116" y="58746"/>
                  </a:lnTo>
                  <a:lnTo>
                    <a:pt x="204554" y="58686"/>
                  </a:lnTo>
                  <a:lnTo>
                    <a:pt x="202983" y="58634"/>
                  </a:lnTo>
                  <a:lnTo>
                    <a:pt x="202197" y="58611"/>
                  </a:lnTo>
                  <a:lnTo>
                    <a:pt x="201421" y="58596"/>
                  </a:lnTo>
                  <a:lnTo>
                    <a:pt x="200635" y="58581"/>
                  </a:lnTo>
                  <a:lnTo>
                    <a:pt x="198307" y="58581"/>
                  </a:lnTo>
                  <a:lnTo>
                    <a:pt x="197531" y="58596"/>
                  </a:lnTo>
                  <a:lnTo>
                    <a:pt x="196755" y="58611"/>
                  </a:lnTo>
                  <a:lnTo>
                    <a:pt x="195988" y="58634"/>
                  </a:lnTo>
                  <a:lnTo>
                    <a:pt x="195222" y="58664"/>
                  </a:lnTo>
                  <a:lnTo>
                    <a:pt x="194455" y="58701"/>
                  </a:lnTo>
                  <a:lnTo>
                    <a:pt x="193698" y="58746"/>
                  </a:lnTo>
                  <a:lnTo>
                    <a:pt x="192931" y="58798"/>
                  </a:lnTo>
                  <a:lnTo>
                    <a:pt x="192184" y="58865"/>
                  </a:lnTo>
                  <a:lnTo>
                    <a:pt x="191973" y="56370"/>
                  </a:lnTo>
                  <a:lnTo>
                    <a:pt x="191743" y="53883"/>
                  </a:lnTo>
                  <a:lnTo>
                    <a:pt x="191619" y="52643"/>
                  </a:lnTo>
                  <a:lnTo>
                    <a:pt x="191494" y="51403"/>
                  </a:lnTo>
                  <a:lnTo>
                    <a:pt x="191360" y="50164"/>
                  </a:lnTo>
                  <a:lnTo>
                    <a:pt x="191216" y="48924"/>
                  </a:lnTo>
                  <a:close/>
                  <a:moveTo>
                    <a:pt x="22604" y="36465"/>
                  </a:moveTo>
                  <a:lnTo>
                    <a:pt x="23016" y="36472"/>
                  </a:lnTo>
                  <a:lnTo>
                    <a:pt x="23418" y="36487"/>
                  </a:lnTo>
                  <a:lnTo>
                    <a:pt x="23830" y="36510"/>
                  </a:lnTo>
                  <a:lnTo>
                    <a:pt x="24233" y="36540"/>
                  </a:lnTo>
                  <a:lnTo>
                    <a:pt x="24645" y="36569"/>
                  </a:lnTo>
                  <a:lnTo>
                    <a:pt x="25047" y="36607"/>
                  </a:lnTo>
                  <a:lnTo>
                    <a:pt x="25450" y="36652"/>
                  </a:lnTo>
                  <a:lnTo>
                    <a:pt x="25852" y="36704"/>
                  </a:lnTo>
                  <a:lnTo>
                    <a:pt x="26254" y="36756"/>
                  </a:lnTo>
                  <a:lnTo>
                    <a:pt x="26657" y="36823"/>
                  </a:lnTo>
                  <a:lnTo>
                    <a:pt x="27059" y="36891"/>
                  </a:lnTo>
                  <a:lnTo>
                    <a:pt x="27452" y="36958"/>
                  </a:lnTo>
                  <a:lnTo>
                    <a:pt x="27855" y="37040"/>
                  </a:lnTo>
                  <a:lnTo>
                    <a:pt x="28247" y="37122"/>
                  </a:lnTo>
                  <a:lnTo>
                    <a:pt x="28640" y="37212"/>
                  </a:lnTo>
                  <a:lnTo>
                    <a:pt x="29024" y="37309"/>
                  </a:lnTo>
                  <a:lnTo>
                    <a:pt x="29407" y="37414"/>
                  </a:lnTo>
                  <a:lnTo>
                    <a:pt x="29800" y="37518"/>
                  </a:lnTo>
                  <a:lnTo>
                    <a:pt x="30173" y="37630"/>
                  </a:lnTo>
                  <a:lnTo>
                    <a:pt x="30557" y="37750"/>
                  </a:lnTo>
                  <a:lnTo>
                    <a:pt x="30930" y="37869"/>
                  </a:lnTo>
                  <a:lnTo>
                    <a:pt x="31304" y="37996"/>
                  </a:lnTo>
                  <a:lnTo>
                    <a:pt x="31678" y="38131"/>
                  </a:lnTo>
                  <a:lnTo>
                    <a:pt x="32042" y="38272"/>
                  </a:lnTo>
                  <a:lnTo>
                    <a:pt x="32406" y="38414"/>
                  </a:lnTo>
                  <a:lnTo>
                    <a:pt x="32761" y="38564"/>
                  </a:lnTo>
                  <a:lnTo>
                    <a:pt x="33115" y="38721"/>
                  </a:lnTo>
                  <a:lnTo>
                    <a:pt x="33470" y="38877"/>
                  </a:lnTo>
                  <a:lnTo>
                    <a:pt x="33815" y="39049"/>
                  </a:lnTo>
                  <a:lnTo>
                    <a:pt x="34159" y="39221"/>
                  </a:lnTo>
                  <a:lnTo>
                    <a:pt x="34495" y="39393"/>
                  </a:lnTo>
                  <a:lnTo>
                    <a:pt x="34830" y="39572"/>
                  </a:lnTo>
                  <a:lnTo>
                    <a:pt x="35156" y="39759"/>
                  </a:lnTo>
                  <a:lnTo>
                    <a:pt x="35482" y="39953"/>
                  </a:lnTo>
                  <a:lnTo>
                    <a:pt x="35798" y="40155"/>
                  </a:lnTo>
                  <a:lnTo>
                    <a:pt x="36114" y="40356"/>
                  </a:lnTo>
                  <a:lnTo>
                    <a:pt x="36421" y="40558"/>
                  </a:lnTo>
                  <a:lnTo>
                    <a:pt x="36727" y="40775"/>
                  </a:lnTo>
                  <a:lnTo>
                    <a:pt x="37024" y="40991"/>
                  </a:lnTo>
                  <a:lnTo>
                    <a:pt x="37312" y="41215"/>
                  </a:lnTo>
                  <a:lnTo>
                    <a:pt x="37599" y="41439"/>
                  </a:lnTo>
                  <a:lnTo>
                    <a:pt x="37877" y="41671"/>
                  </a:lnTo>
                  <a:lnTo>
                    <a:pt x="38155" y="41910"/>
                  </a:lnTo>
                  <a:lnTo>
                    <a:pt x="38423" y="42149"/>
                  </a:lnTo>
                  <a:lnTo>
                    <a:pt x="38682" y="42403"/>
                  </a:lnTo>
                  <a:lnTo>
                    <a:pt x="38931" y="42649"/>
                  </a:lnTo>
                  <a:lnTo>
                    <a:pt x="39180" y="42911"/>
                  </a:lnTo>
                  <a:lnTo>
                    <a:pt x="39420" y="43172"/>
                  </a:lnTo>
                  <a:lnTo>
                    <a:pt x="39659" y="43441"/>
                  </a:lnTo>
                  <a:lnTo>
                    <a:pt x="39909" y="43740"/>
                  </a:lnTo>
                  <a:lnTo>
                    <a:pt x="40148" y="44046"/>
                  </a:lnTo>
                  <a:lnTo>
                    <a:pt x="40369" y="44345"/>
                  </a:lnTo>
                  <a:lnTo>
                    <a:pt x="40589" y="44659"/>
                  </a:lnTo>
                  <a:lnTo>
                    <a:pt x="40790" y="44965"/>
                  </a:lnTo>
                  <a:lnTo>
                    <a:pt x="40972" y="45271"/>
                  </a:lnTo>
                  <a:lnTo>
                    <a:pt x="41154" y="45577"/>
                  </a:lnTo>
                  <a:lnTo>
                    <a:pt x="41317" y="45891"/>
                  </a:lnTo>
                  <a:lnTo>
                    <a:pt x="41470" y="46205"/>
                  </a:lnTo>
                  <a:lnTo>
                    <a:pt x="41605" y="46511"/>
                  </a:lnTo>
                  <a:lnTo>
                    <a:pt x="41739" y="46825"/>
                  </a:lnTo>
                  <a:lnTo>
                    <a:pt x="41854" y="47138"/>
                  </a:lnTo>
                  <a:lnTo>
                    <a:pt x="41959" y="47452"/>
                  </a:lnTo>
                  <a:lnTo>
                    <a:pt x="42055" y="47758"/>
                  </a:lnTo>
                  <a:lnTo>
                    <a:pt x="42132" y="48072"/>
                  </a:lnTo>
                  <a:lnTo>
                    <a:pt x="42208" y="48386"/>
                  </a:lnTo>
                  <a:lnTo>
                    <a:pt x="42266" y="48700"/>
                  </a:lnTo>
                  <a:lnTo>
                    <a:pt x="42314" y="49006"/>
                  </a:lnTo>
                  <a:lnTo>
                    <a:pt x="42352" y="49320"/>
                  </a:lnTo>
                  <a:lnTo>
                    <a:pt x="42381" y="49626"/>
                  </a:lnTo>
                  <a:lnTo>
                    <a:pt x="42390" y="49939"/>
                  </a:lnTo>
                  <a:lnTo>
                    <a:pt x="42390" y="50246"/>
                  </a:lnTo>
                  <a:lnTo>
                    <a:pt x="42390" y="50552"/>
                  </a:lnTo>
                  <a:lnTo>
                    <a:pt x="42371" y="50858"/>
                  </a:lnTo>
                  <a:lnTo>
                    <a:pt x="42342" y="51157"/>
                  </a:lnTo>
                  <a:lnTo>
                    <a:pt x="42304" y="51463"/>
                  </a:lnTo>
                  <a:lnTo>
                    <a:pt x="42247" y="51762"/>
                  </a:lnTo>
                  <a:lnTo>
                    <a:pt x="42189" y="52061"/>
                  </a:lnTo>
                  <a:lnTo>
                    <a:pt x="42122" y="52359"/>
                  </a:lnTo>
                  <a:lnTo>
                    <a:pt x="42036" y="52651"/>
                  </a:lnTo>
                  <a:lnTo>
                    <a:pt x="41940" y="52942"/>
                  </a:lnTo>
                  <a:lnTo>
                    <a:pt x="41844" y="53233"/>
                  </a:lnTo>
                  <a:lnTo>
                    <a:pt x="41729" y="53517"/>
                  </a:lnTo>
                  <a:lnTo>
                    <a:pt x="41605" y="53809"/>
                  </a:lnTo>
                  <a:lnTo>
                    <a:pt x="41470" y="54085"/>
                  </a:lnTo>
                  <a:lnTo>
                    <a:pt x="41327" y="54369"/>
                  </a:lnTo>
                  <a:lnTo>
                    <a:pt x="41173" y="54645"/>
                  </a:lnTo>
                  <a:lnTo>
                    <a:pt x="41011" y="54914"/>
                  </a:lnTo>
                  <a:lnTo>
                    <a:pt x="40838" y="55183"/>
                  </a:lnTo>
                  <a:lnTo>
                    <a:pt x="40656" y="55452"/>
                  </a:lnTo>
                  <a:lnTo>
                    <a:pt x="40464" y="55713"/>
                  </a:lnTo>
                  <a:lnTo>
                    <a:pt x="40263" y="55975"/>
                  </a:lnTo>
                  <a:lnTo>
                    <a:pt x="40052" y="56229"/>
                  </a:lnTo>
                  <a:lnTo>
                    <a:pt x="39832" y="56483"/>
                  </a:lnTo>
                  <a:lnTo>
                    <a:pt x="39602" y="56729"/>
                  </a:lnTo>
                  <a:lnTo>
                    <a:pt x="39362" y="56975"/>
                  </a:lnTo>
                  <a:lnTo>
                    <a:pt x="39113" y="57215"/>
                  </a:lnTo>
                  <a:lnTo>
                    <a:pt x="38855" y="57446"/>
                  </a:lnTo>
                  <a:lnTo>
                    <a:pt x="38586" y="57678"/>
                  </a:lnTo>
                  <a:lnTo>
                    <a:pt x="38308" y="57902"/>
                  </a:lnTo>
                  <a:lnTo>
                    <a:pt x="38021" y="58118"/>
                  </a:lnTo>
                  <a:lnTo>
                    <a:pt x="37724" y="58335"/>
                  </a:lnTo>
                  <a:lnTo>
                    <a:pt x="37427" y="58552"/>
                  </a:lnTo>
                  <a:lnTo>
                    <a:pt x="37111" y="58753"/>
                  </a:lnTo>
                  <a:lnTo>
                    <a:pt x="36795" y="58955"/>
                  </a:lnTo>
                  <a:lnTo>
                    <a:pt x="36469" y="59149"/>
                  </a:lnTo>
                  <a:lnTo>
                    <a:pt x="36124" y="59336"/>
                  </a:lnTo>
                  <a:lnTo>
                    <a:pt x="35779" y="59523"/>
                  </a:lnTo>
                  <a:lnTo>
                    <a:pt x="35424" y="59694"/>
                  </a:lnTo>
                  <a:lnTo>
                    <a:pt x="35060" y="59866"/>
                  </a:lnTo>
                  <a:lnTo>
                    <a:pt x="34696" y="60030"/>
                  </a:lnTo>
                  <a:lnTo>
                    <a:pt x="34313" y="60195"/>
                  </a:lnTo>
                  <a:lnTo>
                    <a:pt x="33930" y="60344"/>
                  </a:lnTo>
                  <a:lnTo>
                    <a:pt x="33527" y="60494"/>
                  </a:lnTo>
                  <a:lnTo>
                    <a:pt x="33450" y="60486"/>
                  </a:lnTo>
                  <a:lnTo>
                    <a:pt x="33374" y="60479"/>
                  </a:lnTo>
                  <a:lnTo>
                    <a:pt x="33297" y="60471"/>
                  </a:lnTo>
                  <a:lnTo>
                    <a:pt x="33201" y="60471"/>
                  </a:lnTo>
                  <a:lnTo>
                    <a:pt x="32329" y="60538"/>
                  </a:lnTo>
                  <a:lnTo>
                    <a:pt x="31438" y="60598"/>
                  </a:lnTo>
                  <a:lnTo>
                    <a:pt x="30518" y="60658"/>
                  </a:lnTo>
                  <a:lnTo>
                    <a:pt x="29579" y="60710"/>
                  </a:lnTo>
                  <a:lnTo>
                    <a:pt x="28631" y="60762"/>
                  </a:lnTo>
                  <a:lnTo>
                    <a:pt x="27653" y="60800"/>
                  </a:lnTo>
                  <a:lnTo>
                    <a:pt x="26676" y="60822"/>
                  </a:lnTo>
                  <a:lnTo>
                    <a:pt x="25680" y="60845"/>
                  </a:lnTo>
                  <a:lnTo>
                    <a:pt x="24673" y="60845"/>
                  </a:lnTo>
                  <a:lnTo>
                    <a:pt x="23667" y="60830"/>
                  </a:lnTo>
                  <a:lnTo>
                    <a:pt x="22661" y="60807"/>
                  </a:lnTo>
                  <a:lnTo>
                    <a:pt x="22153" y="60785"/>
                  </a:lnTo>
                  <a:lnTo>
                    <a:pt x="21646" y="60762"/>
                  </a:lnTo>
                  <a:lnTo>
                    <a:pt x="21147" y="60733"/>
                  </a:lnTo>
                  <a:lnTo>
                    <a:pt x="20639" y="60695"/>
                  </a:lnTo>
                  <a:lnTo>
                    <a:pt x="20141" y="60658"/>
                  </a:lnTo>
                  <a:lnTo>
                    <a:pt x="19633" y="60613"/>
                  </a:lnTo>
                  <a:lnTo>
                    <a:pt x="19135" y="60568"/>
                  </a:lnTo>
                  <a:lnTo>
                    <a:pt x="18646" y="60508"/>
                  </a:lnTo>
                  <a:lnTo>
                    <a:pt x="18148" y="60449"/>
                  </a:lnTo>
                  <a:lnTo>
                    <a:pt x="17659" y="60381"/>
                  </a:lnTo>
                  <a:lnTo>
                    <a:pt x="17171" y="60307"/>
                  </a:lnTo>
                  <a:lnTo>
                    <a:pt x="16682" y="60232"/>
                  </a:lnTo>
                  <a:lnTo>
                    <a:pt x="16203" y="60142"/>
                  </a:lnTo>
                  <a:lnTo>
                    <a:pt x="15724" y="60053"/>
                  </a:lnTo>
                  <a:lnTo>
                    <a:pt x="15254" y="59956"/>
                  </a:lnTo>
                  <a:lnTo>
                    <a:pt x="14785" y="59851"/>
                  </a:lnTo>
                  <a:lnTo>
                    <a:pt x="14325" y="59732"/>
                  </a:lnTo>
                  <a:lnTo>
                    <a:pt x="13865" y="59612"/>
                  </a:lnTo>
                  <a:lnTo>
                    <a:pt x="13415" y="59485"/>
                  </a:lnTo>
                  <a:lnTo>
                    <a:pt x="12964" y="59351"/>
                  </a:lnTo>
                  <a:lnTo>
                    <a:pt x="12524" y="59209"/>
                  </a:lnTo>
                  <a:lnTo>
                    <a:pt x="12092" y="59059"/>
                  </a:lnTo>
                  <a:lnTo>
                    <a:pt x="11671" y="58895"/>
                  </a:lnTo>
                  <a:lnTo>
                    <a:pt x="11249" y="58731"/>
                  </a:lnTo>
                  <a:lnTo>
                    <a:pt x="10837" y="58552"/>
                  </a:lnTo>
                  <a:lnTo>
                    <a:pt x="10435" y="58365"/>
                  </a:lnTo>
                  <a:lnTo>
                    <a:pt x="10042" y="58171"/>
                  </a:lnTo>
                  <a:lnTo>
                    <a:pt x="9649" y="57969"/>
                  </a:lnTo>
                  <a:lnTo>
                    <a:pt x="9275" y="57752"/>
                  </a:lnTo>
                  <a:lnTo>
                    <a:pt x="8902" y="57536"/>
                  </a:lnTo>
                  <a:lnTo>
                    <a:pt x="8547" y="57304"/>
                  </a:lnTo>
                  <a:lnTo>
                    <a:pt x="8193" y="57058"/>
                  </a:lnTo>
                  <a:lnTo>
                    <a:pt x="7857" y="56811"/>
                  </a:lnTo>
                  <a:lnTo>
                    <a:pt x="7531" y="56542"/>
                  </a:lnTo>
                  <a:lnTo>
                    <a:pt x="7206" y="56273"/>
                  </a:lnTo>
                  <a:lnTo>
                    <a:pt x="6899" y="55990"/>
                  </a:lnTo>
                  <a:lnTo>
                    <a:pt x="6602" y="55698"/>
                  </a:lnTo>
                  <a:lnTo>
                    <a:pt x="6324" y="55392"/>
                  </a:lnTo>
                  <a:lnTo>
                    <a:pt x="6046" y="55078"/>
                  </a:lnTo>
                  <a:lnTo>
                    <a:pt x="5788" y="54750"/>
                  </a:lnTo>
                  <a:lnTo>
                    <a:pt x="5538" y="54414"/>
                  </a:lnTo>
                  <a:lnTo>
                    <a:pt x="5308" y="54062"/>
                  </a:lnTo>
                  <a:lnTo>
                    <a:pt x="5098" y="53726"/>
                  </a:lnTo>
                  <a:lnTo>
                    <a:pt x="4906" y="53383"/>
                  </a:lnTo>
                  <a:lnTo>
                    <a:pt x="4724" y="53039"/>
                  </a:lnTo>
                  <a:lnTo>
                    <a:pt x="4571" y="52703"/>
                  </a:lnTo>
                  <a:lnTo>
                    <a:pt x="4427" y="52359"/>
                  </a:lnTo>
                  <a:lnTo>
                    <a:pt x="4293" y="52016"/>
                  </a:lnTo>
                  <a:lnTo>
                    <a:pt x="4178" y="51672"/>
                  </a:lnTo>
                  <a:lnTo>
                    <a:pt x="4082" y="51336"/>
                  </a:lnTo>
                  <a:lnTo>
                    <a:pt x="3996" y="50993"/>
                  </a:lnTo>
                  <a:lnTo>
                    <a:pt x="3929" y="50657"/>
                  </a:lnTo>
                  <a:lnTo>
                    <a:pt x="3881" y="50313"/>
                  </a:lnTo>
                  <a:lnTo>
                    <a:pt x="3842" y="49977"/>
                  </a:lnTo>
                  <a:lnTo>
                    <a:pt x="3814" y="49633"/>
                  </a:lnTo>
                  <a:lnTo>
                    <a:pt x="3804" y="49297"/>
                  </a:lnTo>
                  <a:lnTo>
                    <a:pt x="3804" y="48961"/>
                  </a:lnTo>
                  <a:lnTo>
                    <a:pt x="3823" y="48625"/>
                  </a:lnTo>
                  <a:lnTo>
                    <a:pt x="3852" y="48296"/>
                  </a:lnTo>
                  <a:lnTo>
                    <a:pt x="3900" y="47960"/>
                  </a:lnTo>
                  <a:lnTo>
                    <a:pt x="3957" y="47631"/>
                  </a:lnTo>
                  <a:lnTo>
                    <a:pt x="4024" y="47310"/>
                  </a:lnTo>
                  <a:lnTo>
                    <a:pt x="4101" y="46982"/>
                  </a:lnTo>
                  <a:lnTo>
                    <a:pt x="4197" y="46660"/>
                  </a:lnTo>
                  <a:lnTo>
                    <a:pt x="4302" y="46339"/>
                  </a:lnTo>
                  <a:lnTo>
                    <a:pt x="4427" y="46018"/>
                  </a:lnTo>
                  <a:lnTo>
                    <a:pt x="4551" y="45704"/>
                  </a:lnTo>
                  <a:lnTo>
                    <a:pt x="4695" y="45391"/>
                  </a:lnTo>
                  <a:lnTo>
                    <a:pt x="4848" y="45084"/>
                  </a:lnTo>
                  <a:lnTo>
                    <a:pt x="5011" y="44778"/>
                  </a:lnTo>
                  <a:lnTo>
                    <a:pt x="5184" y="44472"/>
                  </a:lnTo>
                  <a:lnTo>
                    <a:pt x="5375" y="44173"/>
                  </a:lnTo>
                  <a:lnTo>
                    <a:pt x="5567" y="43874"/>
                  </a:lnTo>
                  <a:lnTo>
                    <a:pt x="5778" y="43583"/>
                  </a:lnTo>
                  <a:lnTo>
                    <a:pt x="5989" y="43292"/>
                  </a:lnTo>
                  <a:lnTo>
                    <a:pt x="6219" y="43008"/>
                  </a:lnTo>
                  <a:lnTo>
                    <a:pt x="6449" y="42732"/>
                  </a:lnTo>
                  <a:lnTo>
                    <a:pt x="6698" y="42455"/>
                  </a:lnTo>
                  <a:lnTo>
                    <a:pt x="6956" y="42179"/>
                  </a:lnTo>
                  <a:lnTo>
                    <a:pt x="7215" y="41910"/>
                  </a:lnTo>
                  <a:lnTo>
                    <a:pt x="7483" y="41649"/>
                  </a:lnTo>
                  <a:lnTo>
                    <a:pt x="7771" y="41395"/>
                  </a:lnTo>
                  <a:lnTo>
                    <a:pt x="8058" y="41141"/>
                  </a:lnTo>
                  <a:lnTo>
                    <a:pt x="8355" y="40894"/>
                  </a:lnTo>
                  <a:lnTo>
                    <a:pt x="8662" y="40648"/>
                  </a:lnTo>
                  <a:lnTo>
                    <a:pt x="8978" y="40416"/>
                  </a:lnTo>
                  <a:lnTo>
                    <a:pt x="9294" y="40185"/>
                  </a:lnTo>
                  <a:lnTo>
                    <a:pt x="9620" y="39961"/>
                  </a:lnTo>
                  <a:lnTo>
                    <a:pt x="9956" y="39736"/>
                  </a:lnTo>
                  <a:lnTo>
                    <a:pt x="10301" y="39527"/>
                  </a:lnTo>
                  <a:lnTo>
                    <a:pt x="10646" y="39318"/>
                  </a:lnTo>
                  <a:lnTo>
                    <a:pt x="11000" y="39116"/>
                  </a:lnTo>
                  <a:lnTo>
                    <a:pt x="11364" y="38922"/>
                  </a:lnTo>
                  <a:lnTo>
                    <a:pt x="11738" y="38736"/>
                  </a:lnTo>
                  <a:lnTo>
                    <a:pt x="12112" y="38556"/>
                  </a:lnTo>
                  <a:lnTo>
                    <a:pt x="12485" y="38377"/>
                  </a:lnTo>
                  <a:lnTo>
                    <a:pt x="12869" y="38213"/>
                  </a:lnTo>
                  <a:lnTo>
                    <a:pt x="13261" y="38056"/>
                  </a:lnTo>
                  <a:lnTo>
                    <a:pt x="13654" y="37899"/>
                  </a:lnTo>
                  <a:lnTo>
                    <a:pt x="14057" y="37757"/>
                  </a:lnTo>
                  <a:lnTo>
                    <a:pt x="14459" y="37623"/>
                  </a:lnTo>
                  <a:lnTo>
                    <a:pt x="14871" y="37488"/>
                  </a:lnTo>
                  <a:lnTo>
                    <a:pt x="15283" y="37369"/>
                  </a:lnTo>
                  <a:lnTo>
                    <a:pt x="15705" y="37257"/>
                  </a:lnTo>
                  <a:lnTo>
                    <a:pt x="16126" y="37152"/>
                  </a:lnTo>
                  <a:lnTo>
                    <a:pt x="16548" y="37055"/>
                  </a:lnTo>
                  <a:lnTo>
                    <a:pt x="16941" y="36973"/>
                  </a:lnTo>
                  <a:lnTo>
                    <a:pt x="17343" y="36898"/>
                  </a:lnTo>
                  <a:lnTo>
                    <a:pt x="17736" y="36823"/>
                  </a:lnTo>
                  <a:lnTo>
                    <a:pt x="18139" y="36764"/>
                  </a:lnTo>
                  <a:lnTo>
                    <a:pt x="18541" y="36704"/>
                  </a:lnTo>
                  <a:lnTo>
                    <a:pt x="18943" y="36652"/>
                  </a:lnTo>
                  <a:lnTo>
                    <a:pt x="19346" y="36607"/>
                  </a:lnTo>
                  <a:lnTo>
                    <a:pt x="19748" y="36569"/>
                  </a:lnTo>
                  <a:lnTo>
                    <a:pt x="20160" y="36540"/>
                  </a:lnTo>
                  <a:lnTo>
                    <a:pt x="20563" y="36510"/>
                  </a:lnTo>
                  <a:lnTo>
                    <a:pt x="20975" y="36487"/>
                  </a:lnTo>
                  <a:lnTo>
                    <a:pt x="21377" y="36472"/>
                  </a:lnTo>
                  <a:lnTo>
                    <a:pt x="21789" y="36465"/>
                  </a:lnTo>
                  <a:close/>
                  <a:moveTo>
                    <a:pt x="108525" y="58066"/>
                  </a:moveTo>
                  <a:lnTo>
                    <a:pt x="110594" y="58156"/>
                  </a:lnTo>
                  <a:lnTo>
                    <a:pt x="112654" y="58230"/>
                  </a:lnTo>
                  <a:lnTo>
                    <a:pt x="114724" y="58290"/>
                  </a:lnTo>
                  <a:lnTo>
                    <a:pt x="116784" y="58335"/>
                  </a:lnTo>
                  <a:lnTo>
                    <a:pt x="118854" y="58372"/>
                  </a:lnTo>
                  <a:lnTo>
                    <a:pt x="120914" y="58395"/>
                  </a:lnTo>
                  <a:lnTo>
                    <a:pt x="122984" y="58410"/>
                  </a:lnTo>
                  <a:lnTo>
                    <a:pt x="125044" y="58410"/>
                  </a:lnTo>
                  <a:lnTo>
                    <a:pt x="124948" y="59844"/>
                  </a:lnTo>
                  <a:lnTo>
                    <a:pt x="124871" y="61270"/>
                  </a:lnTo>
                  <a:lnTo>
                    <a:pt x="124804" y="62704"/>
                  </a:lnTo>
                  <a:lnTo>
                    <a:pt x="124737" y="64131"/>
                  </a:lnTo>
                  <a:lnTo>
                    <a:pt x="122725" y="64109"/>
                  </a:lnTo>
                  <a:lnTo>
                    <a:pt x="120703" y="64101"/>
                  </a:lnTo>
                  <a:lnTo>
                    <a:pt x="118681" y="64109"/>
                  </a:lnTo>
                  <a:lnTo>
                    <a:pt x="116650" y="64124"/>
                  </a:lnTo>
                  <a:lnTo>
                    <a:pt x="115634" y="64139"/>
                  </a:lnTo>
                  <a:lnTo>
                    <a:pt x="114628" y="64161"/>
                  </a:lnTo>
                  <a:lnTo>
                    <a:pt x="113613" y="64183"/>
                  </a:lnTo>
                  <a:lnTo>
                    <a:pt x="112606" y="64213"/>
                  </a:lnTo>
                  <a:lnTo>
                    <a:pt x="111591" y="64251"/>
                  </a:lnTo>
                  <a:lnTo>
                    <a:pt x="110585" y="64288"/>
                  </a:lnTo>
                  <a:lnTo>
                    <a:pt x="109588" y="64333"/>
                  </a:lnTo>
                  <a:lnTo>
                    <a:pt x="108582" y="64392"/>
                  </a:lnTo>
                  <a:lnTo>
                    <a:pt x="108582" y="64392"/>
                  </a:lnTo>
                  <a:lnTo>
                    <a:pt x="108611" y="63601"/>
                  </a:lnTo>
                  <a:lnTo>
                    <a:pt x="108630" y="62809"/>
                  </a:lnTo>
                  <a:lnTo>
                    <a:pt x="108640" y="62017"/>
                  </a:lnTo>
                  <a:lnTo>
                    <a:pt x="108640" y="61226"/>
                  </a:lnTo>
                  <a:lnTo>
                    <a:pt x="108630" y="60441"/>
                  </a:lnTo>
                  <a:lnTo>
                    <a:pt x="108601" y="59649"/>
                  </a:lnTo>
                  <a:lnTo>
                    <a:pt x="108572" y="58858"/>
                  </a:lnTo>
                  <a:lnTo>
                    <a:pt x="108525" y="58066"/>
                  </a:lnTo>
                  <a:close/>
                  <a:moveTo>
                    <a:pt x="192318" y="60620"/>
                  </a:moveTo>
                  <a:lnTo>
                    <a:pt x="193046" y="60733"/>
                  </a:lnTo>
                  <a:lnTo>
                    <a:pt x="193784" y="60845"/>
                  </a:lnTo>
                  <a:lnTo>
                    <a:pt x="194522" y="60949"/>
                  </a:lnTo>
                  <a:lnTo>
                    <a:pt x="195260" y="61046"/>
                  </a:lnTo>
                  <a:lnTo>
                    <a:pt x="196007" y="61136"/>
                  </a:lnTo>
                  <a:lnTo>
                    <a:pt x="196755" y="61218"/>
                  </a:lnTo>
                  <a:lnTo>
                    <a:pt x="197502" y="61300"/>
                  </a:lnTo>
                  <a:lnTo>
                    <a:pt x="198259" y="61375"/>
                  </a:lnTo>
                  <a:lnTo>
                    <a:pt x="199016" y="61442"/>
                  </a:lnTo>
                  <a:lnTo>
                    <a:pt x="199773" y="61509"/>
                  </a:lnTo>
                  <a:lnTo>
                    <a:pt x="200539" y="61562"/>
                  </a:lnTo>
                  <a:lnTo>
                    <a:pt x="201296" y="61621"/>
                  </a:lnTo>
                  <a:lnTo>
                    <a:pt x="202830" y="61718"/>
                  </a:lnTo>
                  <a:lnTo>
                    <a:pt x="204363" y="61793"/>
                  </a:lnTo>
                  <a:lnTo>
                    <a:pt x="205896" y="61868"/>
                  </a:lnTo>
                  <a:lnTo>
                    <a:pt x="207438" y="61920"/>
                  </a:lnTo>
                  <a:lnTo>
                    <a:pt x="208972" y="61972"/>
                  </a:lnTo>
                  <a:lnTo>
                    <a:pt x="210495" y="62010"/>
                  </a:lnTo>
                  <a:lnTo>
                    <a:pt x="213533" y="62077"/>
                  </a:lnTo>
                  <a:lnTo>
                    <a:pt x="216532" y="62137"/>
                  </a:lnTo>
                  <a:lnTo>
                    <a:pt x="216398" y="63347"/>
                  </a:lnTo>
                  <a:lnTo>
                    <a:pt x="216283" y="64564"/>
                  </a:lnTo>
                  <a:lnTo>
                    <a:pt x="216187" y="65782"/>
                  </a:lnTo>
                  <a:lnTo>
                    <a:pt x="216120" y="66999"/>
                  </a:lnTo>
                  <a:lnTo>
                    <a:pt x="215411" y="66932"/>
                  </a:lnTo>
                  <a:lnTo>
                    <a:pt x="214711" y="66865"/>
                  </a:lnTo>
                  <a:lnTo>
                    <a:pt x="213992" y="66813"/>
                  </a:lnTo>
                  <a:lnTo>
                    <a:pt x="213283" y="66768"/>
                  </a:lnTo>
                  <a:lnTo>
                    <a:pt x="212565" y="66723"/>
                  </a:lnTo>
                  <a:lnTo>
                    <a:pt x="211837" y="66693"/>
                  </a:lnTo>
                  <a:lnTo>
                    <a:pt x="211108" y="66663"/>
                  </a:lnTo>
                  <a:lnTo>
                    <a:pt x="210380" y="66648"/>
                  </a:lnTo>
                  <a:lnTo>
                    <a:pt x="209652" y="66633"/>
                  </a:lnTo>
                  <a:lnTo>
                    <a:pt x="208924" y="66626"/>
                  </a:lnTo>
                  <a:lnTo>
                    <a:pt x="207448" y="66626"/>
                  </a:lnTo>
                  <a:lnTo>
                    <a:pt x="205972" y="66648"/>
                  </a:lnTo>
                  <a:lnTo>
                    <a:pt x="204487" y="66686"/>
                  </a:lnTo>
                  <a:lnTo>
                    <a:pt x="203002" y="66730"/>
                  </a:lnTo>
                  <a:lnTo>
                    <a:pt x="201517" y="66790"/>
                  </a:lnTo>
                  <a:lnTo>
                    <a:pt x="200032" y="66857"/>
                  </a:lnTo>
                  <a:lnTo>
                    <a:pt x="198556" y="66932"/>
                  </a:lnTo>
                  <a:lnTo>
                    <a:pt x="195624" y="67081"/>
                  </a:lnTo>
                  <a:lnTo>
                    <a:pt x="194168" y="67149"/>
                  </a:lnTo>
                  <a:lnTo>
                    <a:pt x="192730" y="67216"/>
                  </a:lnTo>
                  <a:lnTo>
                    <a:pt x="192539" y="63929"/>
                  </a:lnTo>
                  <a:lnTo>
                    <a:pt x="192433" y="62271"/>
                  </a:lnTo>
                  <a:lnTo>
                    <a:pt x="192318" y="60620"/>
                  </a:lnTo>
                  <a:close/>
                  <a:moveTo>
                    <a:pt x="7589" y="60359"/>
                  </a:moveTo>
                  <a:lnTo>
                    <a:pt x="7886" y="60516"/>
                  </a:lnTo>
                  <a:lnTo>
                    <a:pt x="8183" y="60665"/>
                  </a:lnTo>
                  <a:lnTo>
                    <a:pt x="8490" y="60807"/>
                  </a:lnTo>
                  <a:lnTo>
                    <a:pt x="8796" y="60949"/>
                  </a:lnTo>
                  <a:lnTo>
                    <a:pt x="9103" y="61084"/>
                  </a:lnTo>
                  <a:lnTo>
                    <a:pt x="9419" y="61218"/>
                  </a:lnTo>
                  <a:lnTo>
                    <a:pt x="9735" y="61352"/>
                  </a:lnTo>
                  <a:lnTo>
                    <a:pt x="10061" y="61479"/>
                  </a:lnTo>
                  <a:lnTo>
                    <a:pt x="10713" y="61718"/>
                  </a:lnTo>
                  <a:lnTo>
                    <a:pt x="11374" y="61943"/>
                  </a:lnTo>
                  <a:lnTo>
                    <a:pt x="12044" y="62159"/>
                  </a:lnTo>
                  <a:lnTo>
                    <a:pt x="12734" y="62353"/>
                  </a:lnTo>
                  <a:lnTo>
                    <a:pt x="13424" y="62533"/>
                  </a:lnTo>
                  <a:lnTo>
                    <a:pt x="14133" y="62704"/>
                  </a:lnTo>
                  <a:lnTo>
                    <a:pt x="14842" y="62854"/>
                  </a:lnTo>
                  <a:lnTo>
                    <a:pt x="15561" y="62996"/>
                  </a:lnTo>
                  <a:lnTo>
                    <a:pt x="16289" y="63123"/>
                  </a:lnTo>
                  <a:lnTo>
                    <a:pt x="17017" y="63235"/>
                  </a:lnTo>
                  <a:lnTo>
                    <a:pt x="17755" y="63332"/>
                  </a:lnTo>
                  <a:lnTo>
                    <a:pt x="18493" y="63421"/>
                  </a:lnTo>
                  <a:lnTo>
                    <a:pt x="19240" y="63489"/>
                  </a:lnTo>
                  <a:lnTo>
                    <a:pt x="19988" y="63548"/>
                  </a:lnTo>
                  <a:lnTo>
                    <a:pt x="20735" y="63593"/>
                  </a:lnTo>
                  <a:lnTo>
                    <a:pt x="21483" y="63623"/>
                  </a:lnTo>
                  <a:lnTo>
                    <a:pt x="22240" y="63646"/>
                  </a:lnTo>
                  <a:lnTo>
                    <a:pt x="22987" y="63653"/>
                  </a:lnTo>
                  <a:lnTo>
                    <a:pt x="23734" y="63646"/>
                  </a:lnTo>
                  <a:lnTo>
                    <a:pt x="24482" y="63631"/>
                  </a:lnTo>
                  <a:lnTo>
                    <a:pt x="25220" y="63593"/>
                  </a:lnTo>
                  <a:lnTo>
                    <a:pt x="25967" y="63548"/>
                  </a:lnTo>
                  <a:lnTo>
                    <a:pt x="26705" y="63496"/>
                  </a:lnTo>
                  <a:lnTo>
                    <a:pt x="27433" y="63429"/>
                  </a:lnTo>
                  <a:lnTo>
                    <a:pt x="28152" y="63347"/>
                  </a:lnTo>
                  <a:lnTo>
                    <a:pt x="28870" y="63257"/>
                  </a:lnTo>
                  <a:lnTo>
                    <a:pt x="29589" y="63153"/>
                  </a:lnTo>
                  <a:lnTo>
                    <a:pt x="30288" y="63041"/>
                  </a:lnTo>
                  <a:lnTo>
                    <a:pt x="30327" y="63123"/>
                  </a:lnTo>
                  <a:lnTo>
                    <a:pt x="30375" y="63212"/>
                  </a:lnTo>
                  <a:lnTo>
                    <a:pt x="30432" y="63294"/>
                  </a:lnTo>
                  <a:lnTo>
                    <a:pt x="30490" y="63369"/>
                  </a:lnTo>
                  <a:lnTo>
                    <a:pt x="30566" y="63436"/>
                  </a:lnTo>
                  <a:lnTo>
                    <a:pt x="30643" y="63504"/>
                  </a:lnTo>
                  <a:lnTo>
                    <a:pt x="30729" y="63571"/>
                  </a:lnTo>
                  <a:lnTo>
                    <a:pt x="30815" y="63623"/>
                  </a:lnTo>
                  <a:lnTo>
                    <a:pt x="30911" y="63675"/>
                  </a:lnTo>
                  <a:lnTo>
                    <a:pt x="31017" y="63720"/>
                  </a:lnTo>
                  <a:lnTo>
                    <a:pt x="31132" y="63758"/>
                  </a:lnTo>
                  <a:lnTo>
                    <a:pt x="31256" y="63780"/>
                  </a:lnTo>
                  <a:lnTo>
                    <a:pt x="31381" y="63802"/>
                  </a:lnTo>
                  <a:lnTo>
                    <a:pt x="31515" y="63817"/>
                  </a:lnTo>
                  <a:lnTo>
                    <a:pt x="31649" y="63817"/>
                  </a:lnTo>
                  <a:lnTo>
                    <a:pt x="31802" y="63810"/>
                  </a:lnTo>
                  <a:lnTo>
                    <a:pt x="31984" y="63780"/>
                  </a:lnTo>
                  <a:lnTo>
                    <a:pt x="32157" y="63743"/>
                  </a:lnTo>
                  <a:lnTo>
                    <a:pt x="32224" y="64355"/>
                  </a:lnTo>
                  <a:lnTo>
                    <a:pt x="32301" y="64968"/>
                  </a:lnTo>
                  <a:lnTo>
                    <a:pt x="32387" y="65588"/>
                  </a:lnTo>
                  <a:lnTo>
                    <a:pt x="32483" y="66207"/>
                  </a:lnTo>
                  <a:lnTo>
                    <a:pt x="31783" y="66222"/>
                  </a:lnTo>
                  <a:lnTo>
                    <a:pt x="31074" y="66245"/>
                  </a:lnTo>
                  <a:lnTo>
                    <a:pt x="30365" y="66267"/>
                  </a:lnTo>
                  <a:lnTo>
                    <a:pt x="29656" y="66297"/>
                  </a:lnTo>
                  <a:lnTo>
                    <a:pt x="28947" y="66334"/>
                  </a:lnTo>
                  <a:lnTo>
                    <a:pt x="28228" y="66379"/>
                  </a:lnTo>
                  <a:lnTo>
                    <a:pt x="27510" y="66424"/>
                  </a:lnTo>
                  <a:lnTo>
                    <a:pt x="26801" y="66476"/>
                  </a:lnTo>
                  <a:lnTo>
                    <a:pt x="26082" y="66536"/>
                  </a:lnTo>
                  <a:lnTo>
                    <a:pt x="25363" y="66603"/>
                  </a:lnTo>
                  <a:lnTo>
                    <a:pt x="24654" y="66678"/>
                  </a:lnTo>
                  <a:lnTo>
                    <a:pt x="23936" y="66753"/>
                  </a:lnTo>
                  <a:lnTo>
                    <a:pt x="23217" y="66835"/>
                  </a:lnTo>
                  <a:lnTo>
                    <a:pt x="22508" y="66925"/>
                  </a:lnTo>
                  <a:lnTo>
                    <a:pt x="21789" y="67022"/>
                  </a:lnTo>
                  <a:lnTo>
                    <a:pt x="21080" y="67126"/>
                  </a:lnTo>
                  <a:lnTo>
                    <a:pt x="20371" y="67231"/>
                  </a:lnTo>
                  <a:lnTo>
                    <a:pt x="19662" y="67343"/>
                  </a:lnTo>
                  <a:lnTo>
                    <a:pt x="18953" y="67462"/>
                  </a:lnTo>
                  <a:lnTo>
                    <a:pt x="18244" y="67582"/>
                  </a:lnTo>
                  <a:lnTo>
                    <a:pt x="17544" y="67716"/>
                  </a:lnTo>
                  <a:lnTo>
                    <a:pt x="16845" y="67851"/>
                  </a:lnTo>
                  <a:lnTo>
                    <a:pt x="16146" y="67993"/>
                  </a:lnTo>
                  <a:lnTo>
                    <a:pt x="15456" y="68142"/>
                  </a:lnTo>
                  <a:lnTo>
                    <a:pt x="14766" y="68291"/>
                  </a:lnTo>
                  <a:lnTo>
                    <a:pt x="14076" y="68456"/>
                  </a:lnTo>
                  <a:lnTo>
                    <a:pt x="13396" y="68620"/>
                  </a:lnTo>
                  <a:lnTo>
                    <a:pt x="12725" y="68792"/>
                  </a:lnTo>
                  <a:lnTo>
                    <a:pt x="12044" y="68964"/>
                  </a:lnTo>
                  <a:lnTo>
                    <a:pt x="11383" y="69150"/>
                  </a:lnTo>
                  <a:lnTo>
                    <a:pt x="10722" y="69337"/>
                  </a:lnTo>
                  <a:lnTo>
                    <a:pt x="10061" y="69531"/>
                  </a:lnTo>
                  <a:lnTo>
                    <a:pt x="9879" y="68762"/>
                  </a:lnTo>
                  <a:lnTo>
                    <a:pt x="9706" y="67993"/>
                  </a:lnTo>
                  <a:lnTo>
                    <a:pt x="9544" y="67223"/>
                  </a:lnTo>
                  <a:lnTo>
                    <a:pt x="9381" y="66439"/>
                  </a:lnTo>
                  <a:lnTo>
                    <a:pt x="9237" y="65655"/>
                  </a:lnTo>
                  <a:lnTo>
                    <a:pt x="9103" y="64863"/>
                  </a:lnTo>
                  <a:lnTo>
                    <a:pt x="8969" y="64064"/>
                  </a:lnTo>
                  <a:lnTo>
                    <a:pt x="8854" y="63257"/>
                  </a:lnTo>
                  <a:lnTo>
                    <a:pt x="8835" y="63145"/>
                  </a:lnTo>
                  <a:lnTo>
                    <a:pt x="8806" y="63041"/>
                  </a:lnTo>
                  <a:lnTo>
                    <a:pt x="8767" y="62936"/>
                  </a:lnTo>
                  <a:lnTo>
                    <a:pt x="8720" y="62846"/>
                  </a:lnTo>
                  <a:lnTo>
                    <a:pt x="8662" y="62757"/>
                  </a:lnTo>
                  <a:lnTo>
                    <a:pt x="8605" y="62667"/>
                  </a:lnTo>
                  <a:lnTo>
                    <a:pt x="8538" y="62592"/>
                  </a:lnTo>
                  <a:lnTo>
                    <a:pt x="8461" y="62518"/>
                  </a:lnTo>
                  <a:lnTo>
                    <a:pt x="8384" y="62443"/>
                  </a:lnTo>
                  <a:lnTo>
                    <a:pt x="8298" y="62383"/>
                  </a:lnTo>
                  <a:lnTo>
                    <a:pt x="8212" y="62323"/>
                  </a:lnTo>
                  <a:lnTo>
                    <a:pt x="8125" y="62264"/>
                  </a:lnTo>
                  <a:lnTo>
                    <a:pt x="8030" y="62219"/>
                  </a:lnTo>
                  <a:lnTo>
                    <a:pt x="7924" y="62174"/>
                  </a:lnTo>
                  <a:lnTo>
                    <a:pt x="7828" y="62129"/>
                  </a:lnTo>
                  <a:lnTo>
                    <a:pt x="7723" y="62099"/>
                  </a:lnTo>
                  <a:lnTo>
                    <a:pt x="7713" y="61965"/>
                  </a:lnTo>
                  <a:lnTo>
                    <a:pt x="7694" y="61838"/>
                  </a:lnTo>
                  <a:lnTo>
                    <a:pt x="7685" y="61711"/>
                  </a:lnTo>
                  <a:lnTo>
                    <a:pt x="7675" y="61584"/>
                  </a:lnTo>
                  <a:lnTo>
                    <a:pt x="7666" y="61278"/>
                  </a:lnTo>
                  <a:lnTo>
                    <a:pt x="7637" y="60972"/>
                  </a:lnTo>
                  <a:lnTo>
                    <a:pt x="7589" y="60359"/>
                  </a:lnTo>
                  <a:close/>
                  <a:moveTo>
                    <a:pt x="108448" y="66402"/>
                  </a:moveTo>
                  <a:lnTo>
                    <a:pt x="109444" y="66454"/>
                  </a:lnTo>
                  <a:lnTo>
                    <a:pt x="110451" y="66506"/>
                  </a:lnTo>
                  <a:lnTo>
                    <a:pt x="111457" y="66544"/>
                  </a:lnTo>
                  <a:lnTo>
                    <a:pt x="112463" y="66581"/>
                  </a:lnTo>
                  <a:lnTo>
                    <a:pt x="113469" y="66611"/>
                  </a:lnTo>
                  <a:lnTo>
                    <a:pt x="114484" y="66641"/>
                  </a:lnTo>
                  <a:lnTo>
                    <a:pt x="115491" y="66656"/>
                  </a:lnTo>
                  <a:lnTo>
                    <a:pt x="116506" y="66678"/>
                  </a:lnTo>
                  <a:lnTo>
                    <a:pt x="118528" y="66693"/>
                  </a:lnTo>
                  <a:lnTo>
                    <a:pt x="120559" y="66700"/>
                  </a:lnTo>
                  <a:lnTo>
                    <a:pt x="122581" y="66686"/>
                  </a:lnTo>
                  <a:lnTo>
                    <a:pt x="124603" y="66663"/>
                  </a:lnTo>
                  <a:lnTo>
                    <a:pt x="124603" y="66663"/>
                  </a:lnTo>
                  <a:lnTo>
                    <a:pt x="124565" y="67649"/>
                  </a:lnTo>
                  <a:lnTo>
                    <a:pt x="124536" y="68635"/>
                  </a:lnTo>
                  <a:lnTo>
                    <a:pt x="124498" y="70599"/>
                  </a:lnTo>
                  <a:lnTo>
                    <a:pt x="123453" y="70682"/>
                  </a:lnTo>
                  <a:lnTo>
                    <a:pt x="122399" y="70749"/>
                  </a:lnTo>
                  <a:lnTo>
                    <a:pt x="121355" y="70816"/>
                  </a:lnTo>
                  <a:lnTo>
                    <a:pt x="120310" y="70876"/>
                  </a:lnTo>
                  <a:lnTo>
                    <a:pt x="118231" y="70988"/>
                  </a:lnTo>
                  <a:lnTo>
                    <a:pt x="116142" y="71092"/>
                  </a:lnTo>
                  <a:lnTo>
                    <a:pt x="111974" y="71287"/>
                  </a:lnTo>
                  <a:lnTo>
                    <a:pt x="109895" y="71391"/>
                  </a:lnTo>
                  <a:lnTo>
                    <a:pt x="107815" y="71503"/>
                  </a:lnTo>
                  <a:lnTo>
                    <a:pt x="108007" y="70233"/>
                  </a:lnTo>
                  <a:lnTo>
                    <a:pt x="108093" y="69599"/>
                  </a:lnTo>
                  <a:lnTo>
                    <a:pt x="108180" y="68956"/>
                  </a:lnTo>
                  <a:lnTo>
                    <a:pt x="108256" y="68321"/>
                  </a:lnTo>
                  <a:lnTo>
                    <a:pt x="108323" y="67686"/>
                  </a:lnTo>
                  <a:lnTo>
                    <a:pt x="108390" y="67044"/>
                  </a:lnTo>
                  <a:lnTo>
                    <a:pt x="108448" y="66402"/>
                  </a:lnTo>
                  <a:close/>
                  <a:moveTo>
                    <a:pt x="321530" y="48431"/>
                  </a:moveTo>
                  <a:lnTo>
                    <a:pt x="321980" y="48438"/>
                  </a:lnTo>
                  <a:lnTo>
                    <a:pt x="322431" y="48453"/>
                  </a:lnTo>
                  <a:lnTo>
                    <a:pt x="322872" y="48483"/>
                  </a:lnTo>
                  <a:lnTo>
                    <a:pt x="323312" y="48520"/>
                  </a:lnTo>
                  <a:lnTo>
                    <a:pt x="323743" y="48565"/>
                  </a:lnTo>
                  <a:lnTo>
                    <a:pt x="324175" y="48617"/>
                  </a:lnTo>
                  <a:lnTo>
                    <a:pt x="324606" y="48677"/>
                  </a:lnTo>
                  <a:lnTo>
                    <a:pt x="325027" y="48752"/>
                  </a:lnTo>
                  <a:lnTo>
                    <a:pt x="325439" y="48827"/>
                  </a:lnTo>
                  <a:lnTo>
                    <a:pt x="325851" y="48916"/>
                  </a:lnTo>
                  <a:lnTo>
                    <a:pt x="326264" y="49013"/>
                  </a:lnTo>
                  <a:lnTo>
                    <a:pt x="326656" y="49118"/>
                  </a:lnTo>
                  <a:lnTo>
                    <a:pt x="327059" y="49222"/>
                  </a:lnTo>
                  <a:lnTo>
                    <a:pt x="327452" y="49342"/>
                  </a:lnTo>
                  <a:lnTo>
                    <a:pt x="327835" y="49469"/>
                  </a:lnTo>
                  <a:lnTo>
                    <a:pt x="328209" y="49603"/>
                  </a:lnTo>
                  <a:lnTo>
                    <a:pt x="328582" y="49745"/>
                  </a:lnTo>
                  <a:lnTo>
                    <a:pt x="328956" y="49895"/>
                  </a:lnTo>
                  <a:lnTo>
                    <a:pt x="329320" y="50044"/>
                  </a:lnTo>
                  <a:lnTo>
                    <a:pt x="329675" y="50208"/>
                  </a:lnTo>
                  <a:lnTo>
                    <a:pt x="329656" y="50298"/>
                  </a:lnTo>
                  <a:lnTo>
                    <a:pt x="329646" y="50388"/>
                  </a:lnTo>
                  <a:lnTo>
                    <a:pt x="329646" y="50470"/>
                  </a:lnTo>
                  <a:lnTo>
                    <a:pt x="329656" y="50559"/>
                  </a:lnTo>
                  <a:lnTo>
                    <a:pt x="329675" y="50642"/>
                  </a:lnTo>
                  <a:lnTo>
                    <a:pt x="329694" y="50724"/>
                  </a:lnTo>
                  <a:lnTo>
                    <a:pt x="329732" y="50806"/>
                  </a:lnTo>
                  <a:lnTo>
                    <a:pt x="329780" y="50881"/>
                  </a:lnTo>
                  <a:lnTo>
                    <a:pt x="329828" y="50955"/>
                  </a:lnTo>
                  <a:lnTo>
                    <a:pt x="329885" y="51030"/>
                  </a:lnTo>
                  <a:lnTo>
                    <a:pt x="329953" y="51097"/>
                  </a:lnTo>
                  <a:lnTo>
                    <a:pt x="330020" y="51164"/>
                  </a:lnTo>
                  <a:lnTo>
                    <a:pt x="330096" y="51224"/>
                  </a:lnTo>
                  <a:lnTo>
                    <a:pt x="330183" y="51284"/>
                  </a:lnTo>
                  <a:lnTo>
                    <a:pt x="330269" y="51336"/>
                  </a:lnTo>
                  <a:lnTo>
                    <a:pt x="330355" y="51388"/>
                  </a:lnTo>
                  <a:lnTo>
                    <a:pt x="330451" y="51441"/>
                  </a:lnTo>
                  <a:lnTo>
                    <a:pt x="330547" y="51478"/>
                  </a:lnTo>
                  <a:lnTo>
                    <a:pt x="330652" y="51515"/>
                  </a:lnTo>
                  <a:lnTo>
                    <a:pt x="330757" y="51553"/>
                  </a:lnTo>
                  <a:lnTo>
                    <a:pt x="330863" y="51583"/>
                  </a:lnTo>
                  <a:lnTo>
                    <a:pt x="330968" y="51605"/>
                  </a:lnTo>
                  <a:lnTo>
                    <a:pt x="331074" y="51620"/>
                  </a:lnTo>
                  <a:lnTo>
                    <a:pt x="331189" y="51635"/>
                  </a:lnTo>
                  <a:lnTo>
                    <a:pt x="331294" y="51642"/>
                  </a:lnTo>
                  <a:lnTo>
                    <a:pt x="331409" y="51642"/>
                  </a:lnTo>
                  <a:lnTo>
                    <a:pt x="331514" y="51635"/>
                  </a:lnTo>
                  <a:lnTo>
                    <a:pt x="331620" y="51628"/>
                  </a:lnTo>
                  <a:lnTo>
                    <a:pt x="331725" y="51605"/>
                  </a:lnTo>
                  <a:lnTo>
                    <a:pt x="331831" y="51583"/>
                  </a:lnTo>
                  <a:lnTo>
                    <a:pt x="331936" y="51553"/>
                  </a:lnTo>
                  <a:lnTo>
                    <a:pt x="332032" y="51515"/>
                  </a:lnTo>
                  <a:lnTo>
                    <a:pt x="332300" y="51695"/>
                  </a:lnTo>
                  <a:lnTo>
                    <a:pt x="332549" y="51874"/>
                  </a:lnTo>
                  <a:lnTo>
                    <a:pt x="332808" y="52061"/>
                  </a:lnTo>
                  <a:lnTo>
                    <a:pt x="333057" y="52255"/>
                  </a:lnTo>
                  <a:lnTo>
                    <a:pt x="333297" y="52449"/>
                  </a:lnTo>
                  <a:lnTo>
                    <a:pt x="333536" y="52643"/>
                  </a:lnTo>
                  <a:lnTo>
                    <a:pt x="333766" y="52845"/>
                  </a:lnTo>
                  <a:lnTo>
                    <a:pt x="333996" y="53054"/>
                  </a:lnTo>
                  <a:lnTo>
                    <a:pt x="334226" y="53263"/>
                  </a:lnTo>
                  <a:lnTo>
                    <a:pt x="334446" y="53472"/>
                  </a:lnTo>
                  <a:lnTo>
                    <a:pt x="334657" y="53689"/>
                  </a:lnTo>
                  <a:lnTo>
                    <a:pt x="334868" y="53906"/>
                  </a:lnTo>
                  <a:lnTo>
                    <a:pt x="335069" y="54130"/>
                  </a:lnTo>
                  <a:lnTo>
                    <a:pt x="335261" y="54354"/>
                  </a:lnTo>
                  <a:lnTo>
                    <a:pt x="335453" y="54585"/>
                  </a:lnTo>
                  <a:lnTo>
                    <a:pt x="335635" y="54817"/>
                  </a:lnTo>
                  <a:lnTo>
                    <a:pt x="335663" y="54899"/>
                  </a:lnTo>
                  <a:lnTo>
                    <a:pt x="335692" y="54989"/>
                  </a:lnTo>
                  <a:lnTo>
                    <a:pt x="335740" y="55063"/>
                  </a:lnTo>
                  <a:lnTo>
                    <a:pt x="335797" y="55146"/>
                  </a:lnTo>
                  <a:lnTo>
                    <a:pt x="335855" y="55220"/>
                  </a:lnTo>
                  <a:lnTo>
                    <a:pt x="335922" y="55287"/>
                  </a:lnTo>
                  <a:lnTo>
                    <a:pt x="335999" y="55355"/>
                  </a:lnTo>
                  <a:lnTo>
                    <a:pt x="336075" y="55414"/>
                  </a:lnTo>
                  <a:lnTo>
                    <a:pt x="336257" y="55668"/>
                  </a:lnTo>
                  <a:lnTo>
                    <a:pt x="336420" y="55930"/>
                  </a:lnTo>
                  <a:lnTo>
                    <a:pt x="336593" y="56191"/>
                  </a:lnTo>
                  <a:lnTo>
                    <a:pt x="336746" y="56453"/>
                  </a:lnTo>
                  <a:lnTo>
                    <a:pt x="336899" y="56722"/>
                  </a:lnTo>
                  <a:lnTo>
                    <a:pt x="337043" y="56990"/>
                  </a:lnTo>
                  <a:lnTo>
                    <a:pt x="337177" y="57259"/>
                  </a:lnTo>
                  <a:lnTo>
                    <a:pt x="337302" y="57536"/>
                  </a:lnTo>
                  <a:lnTo>
                    <a:pt x="337426" y="57805"/>
                  </a:lnTo>
                  <a:lnTo>
                    <a:pt x="337541" y="58081"/>
                  </a:lnTo>
                  <a:lnTo>
                    <a:pt x="337647" y="58365"/>
                  </a:lnTo>
                  <a:lnTo>
                    <a:pt x="337743" y="58641"/>
                  </a:lnTo>
                  <a:lnTo>
                    <a:pt x="337838" y="58925"/>
                  </a:lnTo>
                  <a:lnTo>
                    <a:pt x="337925" y="59209"/>
                  </a:lnTo>
                  <a:lnTo>
                    <a:pt x="338001" y="59493"/>
                  </a:lnTo>
                  <a:lnTo>
                    <a:pt x="338068" y="59776"/>
                  </a:lnTo>
                  <a:lnTo>
                    <a:pt x="338126" y="60060"/>
                  </a:lnTo>
                  <a:lnTo>
                    <a:pt x="338183" y="60344"/>
                  </a:lnTo>
                  <a:lnTo>
                    <a:pt x="338222" y="60635"/>
                  </a:lnTo>
                  <a:lnTo>
                    <a:pt x="338260" y="60919"/>
                  </a:lnTo>
                  <a:lnTo>
                    <a:pt x="338289" y="61211"/>
                  </a:lnTo>
                  <a:lnTo>
                    <a:pt x="338308" y="61502"/>
                  </a:lnTo>
                  <a:lnTo>
                    <a:pt x="338318" y="61786"/>
                  </a:lnTo>
                  <a:lnTo>
                    <a:pt x="338327" y="62077"/>
                  </a:lnTo>
                  <a:lnTo>
                    <a:pt x="338318" y="62368"/>
                  </a:lnTo>
                  <a:lnTo>
                    <a:pt x="338308" y="62660"/>
                  </a:lnTo>
                  <a:lnTo>
                    <a:pt x="338279" y="62951"/>
                  </a:lnTo>
                  <a:lnTo>
                    <a:pt x="338250" y="63235"/>
                  </a:lnTo>
                  <a:lnTo>
                    <a:pt x="338212" y="63526"/>
                  </a:lnTo>
                  <a:lnTo>
                    <a:pt x="338164" y="63817"/>
                  </a:lnTo>
                  <a:lnTo>
                    <a:pt x="338107" y="64101"/>
                  </a:lnTo>
                  <a:lnTo>
                    <a:pt x="338040" y="64392"/>
                  </a:lnTo>
                  <a:lnTo>
                    <a:pt x="337963" y="64676"/>
                  </a:lnTo>
                  <a:lnTo>
                    <a:pt x="337877" y="64960"/>
                  </a:lnTo>
                  <a:lnTo>
                    <a:pt x="337791" y="65244"/>
                  </a:lnTo>
                  <a:lnTo>
                    <a:pt x="337685" y="65528"/>
                  </a:lnTo>
                  <a:lnTo>
                    <a:pt x="337570" y="65812"/>
                  </a:lnTo>
                  <a:lnTo>
                    <a:pt x="337446" y="66088"/>
                  </a:lnTo>
                  <a:lnTo>
                    <a:pt x="337321" y="66372"/>
                  </a:lnTo>
                  <a:lnTo>
                    <a:pt x="337177" y="66648"/>
                  </a:lnTo>
                  <a:lnTo>
                    <a:pt x="337024" y="66925"/>
                  </a:lnTo>
                  <a:lnTo>
                    <a:pt x="336871" y="67193"/>
                  </a:lnTo>
                  <a:lnTo>
                    <a:pt x="336698" y="67470"/>
                  </a:lnTo>
                  <a:lnTo>
                    <a:pt x="336516" y="67739"/>
                  </a:lnTo>
                  <a:lnTo>
                    <a:pt x="336334" y="68008"/>
                  </a:lnTo>
                  <a:lnTo>
                    <a:pt x="336133" y="68269"/>
                  </a:lnTo>
                  <a:lnTo>
                    <a:pt x="335922" y="68530"/>
                  </a:lnTo>
                  <a:lnTo>
                    <a:pt x="335702" y="68792"/>
                  </a:lnTo>
                  <a:lnTo>
                    <a:pt x="335472" y="69053"/>
                  </a:lnTo>
                  <a:lnTo>
                    <a:pt x="335232" y="69307"/>
                  </a:lnTo>
                  <a:lnTo>
                    <a:pt x="334983" y="69561"/>
                  </a:lnTo>
                  <a:lnTo>
                    <a:pt x="334724" y="69808"/>
                  </a:lnTo>
                  <a:lnTo>
                    <a:pt x="334456" y="70054"/>
                  </a:lnTo>
                  <a:lnTo>
                    <a:pt x="334178" y="70301"/>
                  </a:lnTo>
                  <a:lnTo>
                    <a:pt x="333881" y="70540"/>
                  </a:lnTo>
                  <a:lnTo>
                    <a:pt x="333584" y="70771"/>
                  </a:lnTo>
                  <a:lnTo>
                    <a:pt x="333268" y="71010"/>
                  </a:lnTo>
                  <a:lnTo>
                    <a:pt x="332942" y="71234"/>
                  </a:lnTo>
                  <a:lnTo>
                    <a:pt x="332607" y="71466"/>
                  </a:lnTo>
                  <a:lnTo>
                    <a:pt x="332262" y="71682"/>
                  </a:lnTo>
                  <a:lnTo>
                    <a:pt x="331907" y="71899"/>
                  </a:lnTo>
                  <a:lnTo>
                    <a:pt x="331543" y="72116"/>
                  </a:lnTo>
                  <a:lnTo>
                    <a:pt x="331160" y="72325"/>
                  </a:lnTo>
                  <a:lnTo>
                    <a:pt x="330767" y="72526"/>
                  </a:lnTo>
                  <a:lnTo>
                    <a:pt x="330671" y="72541"/>
                  </a:lnTo>
                  <a:lnTo>
                    <a:pt x="330566" y="72549"/>
                  </a:lnTo>
                  <a:lnTo>
                    <a:pt x="330460" y="72556"/>
                  </a:lnTo>
                  <a:lnTo>
                    <a:pt x="330355" y="72571"/>
                  </a:lnTo>
                  <a:lnTo>
                    <a:pt x="330259" y="72541"/>
                  </a:lnTo>
                  <a:lnTo>
                    <a:pt x="330144" y="72519"/>
                  </a:lnTo>
                  <a:lnTo>
                    <a:pt x="330039" y="72497"/>
                  </a:lnTo>
                  <a:lnTo>
                    <a:pt x="329933" y="72482"/>
                  </a:lnTo>
                  <a:lnTo>
                    <a:pt x="329828" y="72474"/>
                  </a:lnTo>
                  <a:lnTo>
                    <a:pt x="329713" y="72467"/>
                  </a:lnTo>
                  <a:lnTo>
                    <a:pt x="329493" y="72467"/>
                  </a:lnTo>
                  <a:lnTo>
                    <a:pt x="329263" y="72489"/>
                  </a:lnTo>
                  <a:lnTo>
                    <a:pt x="329042" y="72526"/>
                  </a:lnTo>
                  <a:lnTo>
                    <a:pt x="328822" y="72586"/>
                  </a:lnTo>
                  <a:lnTo>
                    <a:pt x="328601" y="72661"/>
                  </a:lnTo>
                  <a:lnTo>
                    <a:pt x="327758" y="72691"/>
                  </a:lnTo>
                  <a:lnTo>
                    <a:pt x="326906" y="72713"/>
                  </a:lnTo>
                  <a:lnTo>
                    <a:pt x="326053" y="72728"/>
                  </a:lnTo>
                  <a:lnTo>
                    <a:pt x="325190" y="72728"/>
                  </a:lnTo>
                  <a:lnTo>
                    <a:pt x="324318" y="72721"/>
                  </a:lnTo>
                  <a:lnTo>
                    <a:pt x="323456" y="72698"/>
                  </a:lnTo>
                  <a:lnTo>
                    <a:pt x="322584" y="72661"/>
                  </a:lnTo>
                  <a:lnTo>
                    <a:pt x="321722" y="72616"/>
                  </a:lnTo>
                  <a:lnTo>
                    <a:pt x="320850" y="72549"/>
                  </a:lnTo>
                  <a:lnTo>
                    <a:pt x="319997" y="72467"/>
                  </a:lnTo>
                  <a:lnTo>
                    <a:pt x="319566" y="72422"/>
                  </a:lnTo>
                  <a:lnTo>
                    <a:pt x="319144" y="72370"/>
                  </a:lnTo>
                  <a:lnTo>
                    <a:pt x="318723" y="72310"/>
                  </a:lnTo>
                  <a:lnTo>
                    <a:pt x="318301" y="72250"/>
                  </a:lnTo>
                  <a:lnTo>
                    <a:pt x="317879" y="72183"/>
                  </a:lnTo>
                  <a:lnTo>
                    <a:pt x="317458" y="72108"/>
                  </a:lnTo>
                  <a:lnTo>
                    <a:pt x="317046" y="72034"/>
                  </a:lnTo>
                  <a:lnTo>
                    <a:pt x="316634" y="71951"/>
                  </a:lnTo>
                  <a:lnTo>
                    <a:pt x="316231" y="71862"/>
                  </a:lnTo>
                  <a:lnTo>
                    <a:pt x="315829" y="71772"/>
                  </a:lnTo>
                  <a:lnTo>
                    <a:pt x="315426" y="71675"/>
                  </a:lnTo>
                  <a:lnTo>
                    <a:pt x="315034" y="71570"/>
                  </a:lnTo>
                  <a:lnTo>
                    <a:pt x="314641" y="71458"/>
                  </a:lnTo>
                  <a:lnTo>
                    <a:pt x="314248" y="71339"/>
                  </a:lnTo>
                  <a:lnTo>
                    <a:pt x="313865" y="71219"/>
                  </a:lnTo>
                  <a:lnTo>
                    <a:pt x="313491" y="71092"/>
                  </a:lnTo>
                  <a:lnTo>
                    <a:pt x="313117" y="70958"/>
                  </a:lnTo>
                  <a:lnTo>
                    <a:pt x="312743" y="70816"/>
                  </a:lnTo>
                  <a:lnTo>
                    <a:pt x="312379" y="70667"/>
                  </a:lnTo>
                  <a:lnTo>
                    <a:pt x="312025" y="70510"/>
                  </a:lnTo>
                  <a:lnTo>
                    <a:pt x="311670" y="70353"/>
                  </a:lnTo>
                  <a:lnTo>
                    <a:pt x="311325" y="70181"/>
                  </a:lnTo>
                  <a:lnTo>
                    <a:pt x="310990" y="70009"/>
                  </a:lnTo>
                  <a:lnTo>
                    <a:pt x="310655" y="69823"/>
                  </a:lnTo>
                  <a:lnTo>
                    <a:pt x="310329" y="69636"/>
                  </a:lnTo>
                  <a:lnTo>
                    <a:pt x="310003" y="69434"/>
                  </a:lnTo>
                  <a:lnTo>
                    <a:pt x="309687" y="69233"/>
                  </a:lnTo>
                  <a:lnTo>
                    <a:pt x="309380" y="69016"/>
                  </a:lnTo>
                  <a:lnTo>
                    <a:pt x="309083" y="68792"/>
                  </a:lnTo>
                  <a:lnTo>
                    <a:pt x="308796" y="68568"/>
                  </a:lnTo>
                  <a:lnTo>
                    <a:pt x="308508" y="68329"/>
                  </a:lnTo>
                  <a:lnTo>
                    <a:pt x="308240" y="68082"/>
                  </a:lnTo>
                  <a:lnTo>
                    <a:pt x="307972" y="67828"/>
                  </a:lnTo>
                  <a:lnTo>
                    <a:pt x="307713" y="67567"/>
                  </a:lnTo>
                  <a:lnTo>
                    <a:pt x="307454" y="67298"/>
                  </a:lnTo>
                  <a:lnTo>
                    <a:pt x="307215" y="67014"/>
                  </a:lnTo>
                  <a:lnTo>
                    <a:pt x="306985" y="66730"/>
                  </a:lnTo>
                  <a:lnTo>
                    <a:pt x="306764" y="66432"/>
                  </a:lnTo>
                  <a:lnTo>
                    <a:pt x="306544" y="66125"/>
                  </a:lnTo>
                  <a:lnTo>
                    <a:pt x="306343" y="65812"/>
                  </a:lnTo>
                  <a:lnTo>
                    <a:pt x="306151" y="65483"/>
                  </a:lnTo>
                  <a:lnTo>
                    <a:pt x="305959" y="65154"/>
                  </a:lnTo>
                  <a:lnTo>
                    <a:pt x="305787" y="64803"/>
                  </a:lnTo>
                  <a:lnTo>
                    <a:pt x="305624" y="64452"/>
                  </a:lnTo>
                  <a:lnTo>
                    <a:pt x="305500" y="64161"/>
                  </a:lnTo>
                  <a:lnTo>
                    <a:pt x="305385" y="63862"/>
                  </a:lnTo>
                  <a:lnTo>
                    <a:pt x="305279" y="63563"/>
                  </a:lnTo>
                  <a:lnTo>
                    <a:pt x="305193" y="63265"/>
                  </a:lnTo>
                  <a:lnTo>
                    <a:pt x="305107" y="62966"/>
                  </a:lnTo>
                  <a:lnTo>
                    <a:pt x="305040" y="62667"/>
                  </a:lnTo>
                  <a:lnTo>
                    <a:pt x="304973" y="62361"/>
                  </a:lnTo>
                  <a:lnTo>
                    <a:pt x="304925" y="62062"/>
                  </a:lnTo>
                  <a:lnTo>
                    <a:pt x="304886" y="61763"/>
                  </a:lnTo>
                  <a:lnTo>
                    <a:pt x="304858" y="61465"/>
                  </a:lnTo>
                  <a:lnTo>
                    <a:pt x="304838" y="61166"/>
                  </a:lnTo>
                  <a:lnTo>
                    <a:pt x="304829" y="60860"/>
                  </a:lnTo>
                  <a:lnTo>
                    <a:pt x="304838" y="60561"/>
                  </a:lnTo>
                  <a:lnTo>
                    <a:pt x="304848" y="60262"/>
                  </a:lnTo>
                  <a:lnTo>
                    <a:pt x="304867" y="59963"/>
                  </a:lnTo>
                  <a:lnTo>
                    <a:pt x="304896" y="59664"/>
                  </a:lnTo>
                  <a:lnTo>
                    <a:pt x="304944" y="59373"/>
                  </a:lnTo>
                  <a:lnTo>
                    <a:pt x="304992" y="59074"/>
                  </a:lnTo>
                  <a:lnTo>
                    <a:pt x="305049" y="58783"/>
                  </a:lnTo>
                  <a:lnTo>
                    <a:pt x="305116" y="58492"/>
                  </a:lnTo>
                  <a:lnTo>
                    <a:pt x="305203" y="58200"/>
                  </a:lnTo>
                  <a:lnTo>
                    <a:pt x="305289" y="57909"/>
                  </a:lnTo>
                  <a:lnTo>
                    <a:pt x="305385" y="57618"/>
                  </a:lnTo>
                  <a:lnTo>
                    <a:pt x="305490" y="57334"/>
                  </a:lnTo>
                  <a:lnTo>
                    <a:pt x="305605" y="57050"/>
                  </a:lnTo>
                  <a:lnTo>
                    <a:pt x="305730" y="56766"/>
                  </a:lnTo>
                  <a:lnTo>
                    <a:pt x="305854" y="56490"/>
                  </a:lnTo>
                  <a:lnTo>
                    <a:pt x="305998" y="56214"/>
                  </a:lnTo>
                  <a:lnTo>
                    <a:pt x="306151" y="55937"/>
                  </a:lnTo>
                  <a:lnTo>
                    <a:pt x="306304" y="55668"/>
                  </a:lnTo>
                  <a:lnTo>
                    <a:pt x="306467" y="55399"/>
                  </a:lnTo>
                  <a:lnTo>
                    <a:pt x="306640" y="55138"/>
                  </a:lnTo>
                  <a:lnTo>
                    <a:pt x="306822" y="54869"/>
                  </a:lnTo>
                  <a:lnTo>
                    <a:pt x="307013" y="54615"/>
                  </a:lnTo>
                  <a:lnTo>
                    <a:pt x="307205" y="54361"/>
                  </a:lnTo>
                  <a:lnTo>
                    <a:pt x="307416" y="54107"/>
                  </a:lnTo>
                  <a:lnTo>
                    <a:pt x="307627" y="53861"/>
                  </a:lnTo>
                  <a:lnTo>
                    <a:pt x="307847" y="53614"/>
                  </a:lnTo>
                  <a:lnTo>
                    <a:pt x="308068" y="53375"/>
                  </a:lnTo>
                  <a:lnTo>
                    <a:pt x="308307" y="53136"/>
                  </a:lnTo>
                  <a:lnTo>
                    <a:pt x="308547" y="52905"/>
                  </a:lnTo>
                  <a:lnTo>
                    <a:pt x="308796" y="52681"/>
                  </a:lnTo>
                  <a:lnTo>
                    <a:pt x="309045" y="52457"/>
                  </a:lnTo>
                  <a:lnTo>
                    <a:pt x="309313" y="52240"/>
                  </a:lnTo>
                  <a:lnTo>
                    <a:pt x="309581" y="52031"/>
                  </a:lnTo>
                  <a:lnTo>
                    <a:pt x="309859" y="51822"/>
                  </a:lnTo>
                  <a:lnTo>
                    <a:pt x="310137" y="51620"/>
                  </a:lnTo>
                  <a:lnTo>
                    <a:pt x="310425" y="51418"/>
                  </a:lnTo>
                  <a:lnTo>
                    <a:pt x="310722" y="51232"/>
                  </a:lnTo>
                  <a:lnTo>
                    <a:pt x="311019" y="51045"/>
                  </a:lnTo>
                  <a:lnTo>
                    <a:pt x="311325" y="50858"/>
                  </a:lnTo>
                  <a:lnTo>
                    <a:pt x="311642" y="50686"/>
                  </a:lnTo>
                  <a:lnTo>
                    <a:pt x="311958" y="50515"/>
                  </a:lnTo>
                  <a:lnTo>
                    <a:pt x="312284" y="50358"/>
                  </a:lnTo>
                  <a:lnTo>
                    <a:pt x="312609" y="50201"/>
                  </a:lnTo>
                  <a:lnTo>
                    <a:pt x="312945" y="50051"/>
                  </a:lnTo>
                  <a:lnTo>
                    <a:pt x="313290" y="49902"/>
                  </a:lnTo>
                  <a:lnTo>
                    <a:pt x="313635" y="49768"/>
                  </a:lnTo>
                  <a:lnTo>
                    <a:pt x="313989" y="49641"/>
                  </a:lnTo>
                  <a:lnTo>
                    <a:pt x="314344" y="49514"/>
                  </a:lnTo>
                  <a:lnTo>
                    <a:pt x="314708" y="49402"/>
                  </a:lnTo>
                  <a:lnTo>
                    <a:pt x="315072" y="49290"/>
                  </a:lnTo>
                  <a:lnTo>
                    <a:pt x="315446" y="49185"/>
                  </a:lnTo>
                  <a:lnTo>
                    <a:pt x="315819" y="49095"/>
                  </a:lnTo>
                  <a:lnTo>
                    <a:pt x="316318" y="48983"/>
                  </a:lnTo>
                  <a:lnTo>
                    <a:pt x="316806" y="48879"/>
                  </a:lnTo>
                  <a:lnTo>
                    <a:pt x="317295" y="48789"/>
                  </a:lnTo>
                  <a:lnTo>
                    <a:pt x="317774" y="48707"/>
                  </a:lnTo>
                  <a:lnTo>
                    <a:pt x="318253" y="48632"/>
                  </a:lnTo>
                  <a:lnTo>
                    <a:pt x="318732" y="48573"/>
                  </a:lnTo>
                  <a:lnTo>
                    <a:pt x="319211" y="48528"/>
                  </a:lnTo>
                  <a:lnTo>
                    <a:pt x="319681" y="48490"/>
                  </a:lnTo>
                  <a:lnTo>
                    <a:pt x="320150" y="48461"/>
                  </a:lnTo>
                  <a:lnTo>
                    <a:pt x="320610" y="48438"/>
                  </a:lnTo>
                  <a:lnTo>
                    <a:pt x="321070" y="48431"/>
                  </a:lnTo>
                  <a:close/>
                  <a:moveTo>
                    <a:pt x="192845" y="68934"/>
                  </a:moveTo>
                  <a:lnTo>
                    <a:pt x="194273" y="69001"/>
                  </a:lnTo>
                  <a:lnTo>
                    <a:pt x="195710" y="69068"/>
                  </a:lnTo>
                  <a:lnTo>
                    <a:pt x="198623" y="69225"/>
                  </a:lnTo>
                  <a:lnTo>
                    <a:pt x="200089" y="69300"/>
                  </a:lnTo>
                  <a:lnTo>
                    <a:pt x="201555" y="69367"/>
                  </a:lnTo>
                  <a:lnTo>
                    <a:pt x="203031" y="69427"/>
                  </a:lnTo>
                  <a:lnTo>
                    <a:pt x="204497" y="69472"/>
                  </a:lnTo>
                  <a:lnTo>
                    <a:pt x="205972" y="69509"/>
                  </a:lnTo>
                  <a:lnTo>
                    <a:pt x="207438" y="69531"/>
                  </a:lnTo>
                  <a:lnTo>
                    <a:pt x="208895" y="69531"/>
                  </a:lnTo>
                  <a:lnTo>
                    <a:pt x="209623" y="69524"/>
                  </a:lnTo>
                  <a:lnTo>
                    <a:pt x="210351" y="69509"/>
                  </a:lnTo>
                  <a:lnTo>
                    <a:pt x="211070" y="69494"/>
                  </a:lnTo>
                  <a:lnTo>
                    <a:pt x="211789" y="69472"/>
                  </a:lnTo>
                  <a:lnTo>
                    <a:pt x="212507" y="69434"/>
                  </a:lnTo>
                  <a:lnTo>
                    <a:pt x="213216" y="69397"/>
                  </a:lnTo>
                  <a:lnTo>
                    <a:pt x="213925" y="69352"/>
                  </a:lnTo>
                  <a:lnTo>
                    <a:pt x="214634" y="69300"/>
                  </a:lnTo>
                  <a:lnTo>
                    <a:pt x="215334" y="69233"/>
                  </a:lnTo>
                  <a:lnTo>
                    <a:pt x="216033" y="69165"/>
                  </a:lnTo>
                  <a:lnTo>
                    <a:pt x="216014" y="69643"/>
                  </a:lnTo>
                  <a:lnTo>
                    <a:pt x="216005" y="70114"/>
                  </a:lnTo>
                  <a:lnTo>
                    <a:pt x="216005" y="71063"/>
                  </a:lnTo>
                  <a:lnTo>
                    <a:pt x="216014" y="72019"/>
                  </a:lnTo>
                  <a:lnTo>
                    <a:pt x="216033" y="72982"/>
                  </a:lnTo>
                  <a:lnTo>
                    <a:pt x="213159" y="73049"/>
                  </a:lnTo>
                  <a:lnTo>
                    <a:pt x="210284" y="73124"/>
                  </a:lnTo>
                  <a:lnTo>
                    <a:pt x="204535" y="73296"/>
                  </a:lnTo>
                  <a:lnTo>
                    <a:pt x="201651" y="73378"/>
                  </a:lnTo>
                  <a:lnTo>
                    <a:pt x="198776" y="73453"/>
                  </a:lnTo>
                  <a:lnTo>
                    <a:pt x="195892" y="73520"/>
                  </a:lnTo>
                  <a:lnTo>
                    <a:pt x="193008" y="73580"/>
                  </a:lnTo>
                  <a:lnTo>
                    <a:pt x="192845" y="68934"/>
                  </a:lnTo>
                  <a:close/>
                  <a:moveTo>
                    <a:pt x="124440" y="73131"/>
                  </a:moveTo>
                  <a:lnTo>
                    <a:pt x="124440" y="75649"/>
                  </a:lnTo>
                  <a:lnTo>
                    <a:pt x="124450" y="76903"/>
                  </a:lnTo>
                  <a:lnTo>
                    <a:pt x="124469" y="78166"/>
                  </a:lnTo>
                  <a:lnTo>
                    <a:pt x="119927" y="78106"/>
                  </a:lnTo>
                  <a:lnTo>
                    <a:pt x="115385" y="78061"/>
                  </a:lnTo>
                  <a:lnTo>
                    <a:pt x="110824" y="78031"/>
                  </a:lnTo>
                  <a:lnTo>
                    <a:pt x="106273" y="78016"/>
                  </a:lnTo>
                  <a:lnTo>
                    <a:pt x="106455" y="77426"/>
                  </a:lnTo>
                  <a:lnTo>
                    <a:pt x="106627" y="76836"/>
                  </a:lnTo>
                  <a:lnTo>
                    <a:pt x="106790" y="76239"/>
                  </a:lnTo>
                  <a:lnTo>
                    <a:pt x="106944" y="75634"/>
                  </a:lnTo>
                  <a:lnTo>
                    <a:pt x="107087" y="75029"/>
                  </a:lnTo>
                  <a:lnTo>
                    <a:pt x="107221" y="74424"/>
                  </a:lnTo>
                  <a:lnTo>
                    <a:pt x="107356" y="73811"/>
                  </a:lnTo>
                  <a:lnTo>
                    <a:pt x="107480" y="73191"/>
                  </a:lnTo>
                  <a:lnTo>
                    <a:pt x="108525" y="73288"/>
                  </a:lnTo>
                  <a:lnTo>
                    <a:pt x="109579" y="73371"/>
                  </a:lnTo>
                  <a:lnTo>
                    <a:pt x="110633" y="73438"/>
                  </a:lnTo>
                  <a:lnTo>
                    <a:pt x="111696" y="73490"/>
                  </a:lnTo>
                  <a:lnTo>
                    <a:pt x="112760" y="73527"/>
                  </a:lnTo>
                  <a:lnTo>
                    <a:pt x="113823" y="73550"/>
                  </a:lnTo>
                  <a:lnTo>
                    <a:pt x="114897" y="73557"/>
                  </a:lnTo>
                  <a:lnTo>
                    <a:pt x="115960" y="73557"/>
                  </a:lnTo>
                  <a:lnTo>
                    <a:pt x="117033" y="73542"/>
                  </a:lnTo>
                  <a:lnTo>
                    <a:pt x="118097" y="73512"/>
                  </a:lnTo>
                  <a:lnTo>
                    <a:pt x="119160" y="73475"/>
                  </a:lnTo>
                  <a:lnTo>
                    <a:pt x="120224" y="73423"/>
                  </a:lnTo>
                  <a:lnTo>
                    <a:pt x="121288" y="73363"/>
                  </a:lnTo>
                  <a:lnTo>
                    <a:pt x="122342" y="73296"/>
                  </a:lnTo>
                  <a:lnTo>
                    <a:pt x="123396" y="73214"/>
                  </a:lnTo>
                  <a:lnTo>
                    <a:pt x="124440" y="73131"/>
                  </a:lnTo>
                  <a:close/>
                  <a:moveTo>
                    <a:pt x="193085" y="75380"/>
                  </a:moveTo>
                  <a:lnTo>
                    <a:pt x="194522" y="75462"/>
                  </a:lnTo>
                  <a:lnTo>
                    <a:pt x="195959" y="75537"/>
                  </a:lnTo>
                  <a:lnTo>
                    <a:pt x="197397" y="75604"/>
                  </a:lnTo>
                  <a:lnTo>
                    <a:pt x="198843" y="75664"/>
                  </a:lnTo>
                  <a:lnTo>
                    <a:pt x="200281" y="75716"/>
                  </a:lnTo>
                  <a:lnTo>
                    <a:pt x="201728" y="75761"/>
                  </a:lnTo>
                  <a:lnTo>
                    <a:pt x="203175" y="75798"/>
                  </a:lnTo>
                  <a:lnTo>
                    <a:pt x="204621" y="75820"/>
                  </a:lnTo>
                  <a:lnTo>
                    <a:pt x="206059" y="75835"/>
                  </a:lnTo>
                  <a:lnTo>
                    <a:pt x="207506" y="75843"/>
                  </a:lnTo>
                  <a:lnTo>
                    <a:pt x="208952" y="75835"/>
                  </a:lnTo>
                  <a:lnTo>
                    <a:pt x="210390" y="75820"/>
                  </a:lnTo>
                  <a:lnTo>
                    <a:pt x="211837" y="75791"/>
                  </a:lnTo>
                  <a:lnTo>
                    <a:pt x="213274" y="75753"/>
                  </a:lnTo>
                  <a:lnTo>
                    <a:pt x="214711" y="75701"/>
                  </a:lnTo>
                  <a:lnTo>
                    <a:pt x="216148" y="75634"/>
                  </a:lnTo>
                  <a:lnTo>
                    <a:pt x="216196" y="76373"/>
                  </a:lnTo>
                  <a:lnTo>
                    <a:pt x="216244" y="77113"/>
                  </a:lnTo>
                  <a:lnTo>
                    <a:pt x="216292" y="77845"/>
                  </a:lnTo>
                  <a:lnTo>
                    <a:pt x="216330" y="78211"/>
                  </a:lnTo>
                  <a:lnTo>
                    <a:pt x="216369" y="78569"/>
                  </a:lnTo>
                  <a:lnTo>
                    <a:pt x="193228" y="78569"/>
                  </a:lnTo>
                  <a:lnTo>
                    <a:pt x="193200" y="77770"/>
                  </a:lnTo>
                  <a:lnTo>
                    <a:pt x="193161" y="76963"/>
                  </a:lnTo>
                  <a:lnTo>
                    <a:pt x="193114" y="76171"/>
                  </a:lnTo>
                  <a:lnTo>
                    <a:pt x="193085" y="75380"/>
                  </a:lnTo>
                  <a:close/>
                  <a:moveTo>
                    <a:pt x="33067" y="69106"/>
                  </a:moveTo>
                  <a:lnTo>
                    <a:pt x="33182" y="69628"/>
                  </a:lnTo>
                  <a:lnTo>
                    <a:pt x="33316" y="70159"/>
                  </a:lnTo>
                  <a:lnTo>
                    <a:pt x="33450" y="70682"/>
                  </a:lnTo>
                  <a:lnTo>
                    <a:pt x="33594" y="71212"/>
                  </a:lnTo>
                  <a:lnTo>
                    <a:pt x="33747" y="71742"/>
                  </a:lnTo>
                  <a:lnTo>
                    <a:pt x="33910" y="72273"/>
                  </a:lnTo>
                  <a:lnTo>
                    <a:pt x="34073" y="72803"/>
                  </a:lnTo>
                  <a:lnTo>
                    <a:pt x="34246" y="73333"/>
                  </a:lnTo>
                  <a:lnTo>
                    <a:pt x="34428" y="73863"/>
                  </a:lnTo>
                  <a:lnTo>
                    <a:pt x="34619" y="74394"/>
                  </a:lnTo>
                  <a:lnTo>
                    <a:pt x="34811" y="74924"/>
                  </a:lnTo>
                  <a:lnTo>
                    <a:pt x="35003" y="75454"/>
                  </a:lnTo>
                  <a:lnTo>
                    <a:pt x="35213" y="75985"/>
                  </a:lnTo>
                  <a:lnTo>
                    <a:pt x="35424" y="76508"/>
                  </a:lnTo>
                  <a:lnTo>
                    <a:pt x="35645" y="77038"/>
                  </a:lnTo>
                  <a:lnTo>
                    <a:pt x="35865" y="77561"/>
                  </a:lnTo>
                  <a:lnTo>
                    <a:pt x="34552" y="77770"/>
                  </a:lnTo>
                  <a:lnTo>
                    <a:pt x="33220" y="77994"/>
                  </a:lnTo>
                  <a:lnTo>
                    <a:pt x="31889" y="78233"/>
                  </a:lnTo>
                  <a:lnTo>
                    <a:pt x="30557" y="78479"/>
                  </a:lnTo>
                  <a:lnTo>
                    <a:pt x="29215" y="78748"/>
                  </a:lnTo>
                  <a:lnTo>
                    <a:pt x="27874" y="79017"/>
                  </a:lnTo>
                  <a:lnTo>
                    <a:pt x="26532" y="79301"/>
                  </a:lnTo>
                  <a:lnTo>
                    <a:pt x="25191" y="79600"/>
                  </a:lnTo>
                  <a:lnTo>
                    <a:pt x="23849" y="79906"/>
                  </a:lnTo>
                  <a:lnTo>
                    <a:pt x="22517" y="80212"/>
                  </a:lnTo>
                  <a:lnTo>
                    <a:pt x="21186" y="80534"/>
                  </a:lnTo>
                  <a:lnTo>
                    <a:pt x="19854" y="80862"/>
                  </a:lnTo>
                  <a:lnTo>
                    <a:pt x="18531" y="81191"/>
                  </a:lnTo>
                  <a:lnTo>
                    <a:pt x="17219" y="81527"/>
                  </a:lnTo>
                  <a:lnTo>
                    <a:pt x="15916" y="81871"/>
                  </a:lnTo>
                  <a:lnTo>
                    <a:pt x="14622" y="82214"/>
                  </a:lnTo>
                  <a:lnTo>
                    <a:pt x="14315" y="81572"/>
                  </a:lnTo>
                  <a:lnTo>
                    <a:pt x="14018" y="80929"/>
                  </a:lnTo>
                  <a:lnTo>
                    <a:pt x="13721" y="80280"/>
                  </a:lnTo>
                  <a:lnTo>
                    <a:pt x="13443" y="79630"/>
                  </a:lnTo>
                  <a:lnTo>
                    <a:pt x="13156" y="78972"/>
                  </a:lnTo>
                  <a:lnTo>
                    <a:pt x="12888" y="78315"/>
                  </a:lnTo>
                  <a:lnTo>
                    <a:pt x="12619" y="77650"/>
                  </a:lnTo>
                  <a:lnTo>
                    <a:pt x="12361" y="76986"/>
                  </a:lnTo>
                  <a:lnTo>
                    <a:pt x="12112" y="76313"/>
                  </a:lnTo>
                  <a:lnTo>
                    <a:pt x="11862" y="75634"/>
                  </a:lnTo>
                  <a:lnTo>
                    <a:pt x="11632" y="74954"/>
                  </a:lnTo>
                  <a:lnTo>
                    <a:pt x="11402" y="74267"/>
                  </a:lnTo>
                  <a:lnTo>
                    <a:pt x="11182" y="73580"/>
                  </a:lnTo>
                  <a:lnTo>
                    <a:pt x="10962" y="72885"/>
                  </a:lnTo>
                  <a:lnTo>
                    <a:pt x="10751" y="72183"/>
                  </a:lnTo>
                  <a:lnTo>
                    <a:pt x="10559" y="71481"/>
                  </a:lnTo>
                  <a:lnTo>
                    <a:pt x="13376" y="71145"/>
                  </a:lnTo>
                  <a:lnTo>
                    <a:pt x="16184" y="70816"/>
                  </a:lnTo>
                  <a:lnTo>
                    <a:pt x="18982" y="70495"/>
                  </a:lnTo>
                  <a:lnTo>
                    <a:pt x="21789" y="70189"/>
                  </a:lnTo>
                  <a:lnTo>
                    <a:pt x="24597" y="69890"/>
                  </a:lnTo>
                  <a:lnTo>
                    <a:pt x="27404" y="69606"/>
                  </a:lnTo>
                  <a:lnTo>
                    <a:pt x="28813" y="69472"/>
                  </a:lnTo>
                  <a:lnTo>
                    <a:pt x="30231" y="69345"/>
                  </a:lnTo>
                  <a:lnTo>
                    <a:pt x="31639" y="69218"/>
                  </a:lnTo>
                  <a:lnTo>
                    <a:pt x="33067" y="69106"/>
                  </a:lnTo>
                  <a:close/>
                  <a:moveTo>
                    <a:pt x="37101" y="80153"/>
                  </a:moveTo>
                  <a:lnTo>
                    <a:pt x="37446" y="80855"/>
                  </a:lnTo>
                  <a:lnTo>
                    <a:pt x="37810" y="81549"/>
                  </a:lnTo>
                  <a:lnTo>
                    <a:pt x="38174" y="82237"/>
                  </a:lnTo>
                  <a:lnTo>
                    <a:pt x="38558" y="82931"/>
                  </a:lnTo>
                  <a:lnTo>
                    <a:pt x="38941" y="83611"/>
                  </a:lnTo>
                  <a:lnTo>
                    <a:pt x="39343" y="84291"/>
                  </a:lnTo>
                  <a:lnTo>
                    <a:pt x="39755" y="84970"/>
                  </a:lnTo>
                  <a:lnTo>
                    <a:pt x="40177" y="85643"/>
                  </a:lnTo>
                  <a:lnTo>
                    <a:pt x="40618" y="86307"/>
                  </a:lnTo>
                  <a:lnTo>
                    <a:pt x="41058" y="86972"/>
                  </a:lnTo>
                  <a:lnTo>
                    <a:pt x="41509" y="87629"/>
                  </a:lnTo>
                  <a:lnTo>
                    <a:pt x="41969" y="88279"/>
                  </a:lnTo>
                  <a:lnTo>
                    <a:pt x="42448" y="88929"/>
                  </a:lnTo>
                  <a:lnTo>
                    <a:pt x="42927" y="89564"/>
                  </a:lnTo>
                  <a:lnTo>
                    <a:pt x="43416" y="90199"/>
                  </a:lnTo>
                  <a:lnTo>
                    <a:pt x="43914" y="90826"/>
                  </a:lnTo>
                  <a:lnTo>
                    <a:pt x="43301" y="90976"/>
                  </a:lnTo>
                  <a:lnTo>
                    <a:pt x="42687" y="91132"/>
                  </a:lnTo>
                  <a:lnTo>
                    <a:pt x="42074" y="91297"/>
                  </a:lnTo>
                  <a:lnTo>
                    <a:pt x="41461" y="91469"/>
                  </a:lnTo>
                  <a:lnTo>
                    <a:pt x="40848" y="91640"/>
                  </a:lnTo>
                  <a:lnTo>
                    <a:pt x="40244" y="91812"/>
                  </a:lnTo>
                  <a:lnTo>
                    <a:pt x="39631" y="91999"/>
                  </a:lnTo>
                  <a:lnTo>
                    <a:pt x="39027" y="92186"/>
                  </a:lnTo>
                  <a:lnTo>
                    <a:pt x="38423" y="92372"/>
                  </a:lnTo>
                  <a:lnTo>
                    <a:pt x="37829" y="92567"/>
                  </a:lnTo>
                  <a:lnTo>
                    <a:pt x="37226" y="92768"/>
                  </a:lnTo>
                  <a:lnTo>
                    <a:pt x="36632" y="92970"/>
                  </a:lnTo>
                  <a:lnTo>
                    <a:pt x="36038" y="93179"/>
                  </a:lnTo>
                  <a:lnTo>
                    <a:pt x="35453" y="93396"/>
                  </a:lnTo>
                  <a:lnTo>
                    <a:pt x="34859" y="93612"/>
                  </a:lnTo>
                  <a:lnTo>
                    <a:pt x="34274" y="93829"/>
                  </a:lnTo>
                  <a:lnTo>
                    <a:pt x="33690" y="94060"/>
                  </a:lnTo>
                  <a:lnTo>
                    <a:pt x="33115" y="94284"/>
                  </a:lnTo>
                  <a:lnTo>
                    <a:pt x="32540" y="94523"/>
                  </a:lnTo>
                  <a:lnTo>
                    <a:pt x="31965" y="94755"/>
                  </a:lnTo>
                  <a:lnTo>
                    <a:pt x="31390" y="95001"/>
                  </a:lnTo>
                  <a:lnTo>
                    <a:pt x="30825" y="95248"/>
                  </a:lnTo>
                  <a:lnTo>
                    <a:pt x="30260" y="95494"/>
                  </a:lnTo>
                  <a:lnTo>
                    <a:pt x="29694" y="95748"/>
                  </a:lnTo>
                  <a:lnTo>
                    <a:pt x="29129" y="96010"/>
                  </a:lnTo>
                  <a:lnTo>
                    <a:pt x="28573" y="96271"/>
                  </a:lnTo>
                  <a:lnTo>
                    <a:pt x="28027" y="96533"/>
                  </a:lnTo>
                  <a:lnTo>
                    <a:pt x="27471" y="96802"/>
                  </a:lnTo>
                  <a:lnTo>
                    <a:pt x="26925" y="97078"/>
                  </a:lnTo>
                  <a:lnTo>
                    <a:pt x="26389" y="97354"/>
                  </a:lnTo>
                  <a:lnTo>
                    <a:pt x="25852" y="97631"/>
                  </a:lnTo>
                  <a:lnTo>
                    <a:pt x="25315" y="97914"/>
                  </a:lnTo>
                  <a:lnTo>
                    <a:pt x="24616" y="97108"/>
                  </a:lnTo>
                  <a:lnTo>
                    <a:pt x="23926" y="96294"/>
                  </a:lnTo>
                  <a:lnTo>
                    <a:pt x="23255" y="95480"/>
                  </a:lnTo>
                  <a:lnTo>
                    <a:pt x="22594" y="94658"/>
                  </a:lnTo>
                  <a:lnTo>
                    <a:pt x="21952" y="93829"/>
                  </a:lnTo>
                  <a:lnTo>
                    <a:pt x="21320" y="93000"/>
                  </a:lnTo>
                  <a:lnTo>
                    <a:pt x="20707" y="92163"/>
                  </a:lnTo>
                  <a:lnTo>
                    <a:pt x="20103" y="91327"/>
                  </a:lnTo>
                  <a:lnTo>
                    <a:pt x="19518" y="90483"/>
                  </a:lnTo>
                  <a:lnTo>
                    <a:pt x="18943" y="89631"/>
                  </a:lnTo>
                  <a:lnTo>
                    <a:pt x="18388" y="88772"/>
                  </a:lnTo>
                  <a:lnTo>
                    <a:pt x="17842" y="87913"/>
                  </a:lnTo>
                  <a:lnTo>
                    <a:pt x="17305" y="87039"/>
                  </a:lnTo>
                  <a:lnTo>
                    <a:pt x="16797" y="86165"/>
                  </a:lnTo>
                  <a:lnTo>
                    <a:pt x="16289" y="85284"/>
                  </a:lnTo>
                  <a:lnTo>
                    <a:pt x="15801" y="84395"/>
                  </a:lnTo>
                  <a:lnTo>
                    <a:pt x="17152" y="84261"/>
                  </a:lnTo>
                  <a:lnTo>
                    <a:pt x="18512" y="84104"/>
                  </a:lnTo>
                  <a:lnTo>
                    <a:pt x="19873" y="83932"/>
                  </a:lnTo>
                  <a:lnTo>
                    <a:pt x="21243" y="83745"/>
                  </a:lnTo>
                  <a:lnTo>
                    <a:pt x="22613" y="83544"/>
                  </a:lnTo>
                  <a:lnTo>
                    <a:pt x="23974" y="83320"/>
                  </a:lnTo>
                  <a:lnTo>
                    <a:pt x="25344" y="83081"/>
                  </a:lnTo>
                  <a:lnTo>
                    <a:pt x="26705" y="82819"/>
                  </a:lnTo>
                  <a:lnTo>
                    <a:pt x="27376" y="82685"/>
                  </a:lnTo>
                  <a:lnTo>
                    <a:pt x="28056" y="82550"/>
                  </a:lnTo>
                  <a:lnTo>
                    <a:pt x="28727" y="82408"/>
                  </a:lnTo>
                  <a:lnTo>
                    <a:pt x="29397" y="82259"/>
                  </a:lnTo>
                  <a:lnTo>
                    <a:pt x="30058" y="82110"/>
                  </a:lnTo>
                  <a:lnTo>
                    <a:pt x="30720" y="81953"/>
                  </a:lnTo>
                  <a:lnTo>
                    <a:pt x="31381" y="81788"/>
                  </a:lnTo>
                  <a:lnTo>
                    <a:pt x="32032" y="81624"/>
                  </a:lnTo>
                  <a:lnTo>
                    <a:pt x="32684" y="81460"/>
                  </a:lnTo>
                  <a:lnTo>
                    <a:pt x="33335" y="81280"/>
                  </a:lnTo>
                  <a:lnTo>
                    <a:pt x="33977" y="81109"/>
                  </a:lnTo>
                  <a:lnTo>
                    <a:pt x="34610" y="80922"/>
                  </a:lnTo>
                  <a:lnTo>
                    <a:pt x="35242" y="80743"/>
                  </a:lnTo>
                  <a:lnTo>
                    <a:pt x="35865" y="80548"/>
                  </a:lnTo>
                  <a:lnTo>
                    <a:pt x="36488" y="80354"/>
                  </a:lnTo>
                  <a:lnTo>
                    <a:pt x="37101" y="80153"/>
                  </a:lnTo>
                  <a:close/>
                  <a:moveTo>
                    <a:pt x="46118" y="93373"/>
                  </a:moveTo>
                  <a:lnTo>
                    <a:pt x="46520" y="93806"/>
                  </a:lnTo>
                  <a:lnTo>
                    <a:pt x="46923" y="94232"/>
                  </a:lnTo>
                  <a:lnTo>
                    <a:pt x="47325" y="94650"/>
                  </a:lnTo>
                  <a:lnTo>
                    <a:pt x="47737" y="95069"/>
                  </a:lnTo>
                  <a:lnTo>
                    <a:pt x="48159" y="95487"/>
                  </a:lnTo>
                  <a:lnTo>
                    <a:pt x="48580" y="95890"/>
                  </a:lnTo>
                  <a:lnTo>
                    <a:pt x="49002" y="96294"/>
                  </a:lnTo>
                  <a:lnTo>
                    <a:pt x="49433" y="96690"/>
                  </a:lnTo>
                  <a:lnTo>
                    <a:pt x="49874" y="97085"/>
                  </a:lnTo>
                  <a:lnTo>
                    <a:pt x="50315" y="97466"/>
                  </a:lnTo>
                  <a:lnTo>
                    <a:pt x="50755" y="97847"/>
                  </a:lnTo>
                  <a:lnTo>
                    <a:pt x="51206" y="98228"/>
                  </a:lnTo>
                  <a:lnTo>
                    <a:pt x="51656" y="98594"/>
                  </a:lnTo>
                  <a:lnTo>
                    <a:pt x="52116" y="98960"/>
                  </a:lnTo>
                  <a:lnTo>
                    <a:pt x="52576" y="99319"/>
                  </a:lnTo>
                  <a:lnTo>
                    <a:pt x="53045" y="99670"/>
                  </a:lnTo>
                  <a:lnTo>
                    <a:pt x="52490" y="99901"/>
                  </a:lnTo>
                  <a:lnTo>
                    <a:pt x="51943" y="100148"/>
                  </a:lnTo>
                  <a:lnTo>
                    <a:pt x="51407" y="100402"/>
                  </a:lnTo>
                  <a:lnTo>
                    <a:pt x="50870" y="100671"/>
                  </a:lnTo>
                  <a:lnTo>
                    <a:pt x="50353" y="100947"/>
                  </a:lnTo>
                  <a:lnTo>
                    <a:pt x="49835" y="101238"/>
                  </a:lnTo>
                  <a:lnTo>
                    <a:pt x="49328" y="101537"/>
                  </a:lnTo>
                  <a:lnTo>
                    <a:pt x="48829" y="101851"/>
                  </a:lnTo>
                  <a:lnTo>
                    <a:pt x="48341" y="102172"/>
                  </a:lnTo>
                  <a:lnTo>
                    <a:pt x="47862" y="102508"/>
                  </a:lnTo>
                  <a:lnTo>
                    <a:pt x="47383" y="102844"/>
                  </a:lnTo>
                  <a:lnTo>
                    <a:pt x="46923" y="103195"/>
                  </a:lnTo>
                  <a:lnTo>
                    <a:pt x="46463" y="103561"/>
                  </a:lnTo>
                  <a:lnTo>
                    <a:pt x="46022" y="103927"/>
                  </a:lnTo>
                  <a:lnTo>
                    <a:pt x="45581" y="104301"/>
                  </a:lnTo>
                  <a:lnTo>
                    <a:pt x="45160" y="104689"/>
                  </a:lnTo>
                  <a:lnTo>
                    <a:pt x="44738" y="105085"/>
                  </a:lnTo>
                  <a:lnTo>
                    <a:pt x="44335" y="105481"/>
                  </a:lnTo>
                  <a:lnTo>
                    <a:pt x="43933" y="105892"/>
                  </a:lnTo>
                  <a:lnTo>
                    <a:pt x="43550" y="106310"/>
                  </a:lnTo>
                  <a:lnTo>
                    <a:pt x="43176" y="106728"/>
                  </a:lnTo>
                  <a:lnTo>
                    <a:pt x="42812" y="107161"/>
                  </a:lnTo>
                  <a:lnTo>
                    <a:pt x="42457" y="107595"/>
                  </a:lnTo>
                  <a:lnTo>
                    <a:pt x="42112" y="108035"/>
                  </a:lnTo>
                  <a:lnTo>
                    <a:pt x="41777" y="108483"/>
                  </a:lnTo>
                  <a:lnTo>
                    <a:pt x="41451" y="108932"/>
                  </a:lnTo>
                  <a:lnTo>
                    <a:pt x="41145" y="109387"/>
                  </a:lnTo>
                  <a:lnTo>
                    <a:pt x="40848" y="109850"/>
                  </a:lnTo>
                  <a:lnTo>
                    <a:pt x="40560" y="110313"/>
                  </a:lnTo>
                  <a:lnTo>
                    <a:pt x="40282" y="110784"/>
                  </a:lnTo>
                  <a:lnTo>
                    <a:pt x="40024" y="111255"/>
                  </a:lnTo>
                  <a:lnTo>
                    <a:pt x="39765" y="111733"/>
                  </a:lnTo>
                  <a:lnTo>
                    <a:pt x="38864" y="110978"/>
                  </a:lnTo>
                  <a:lnTo>
                    <a:pt x="37973" y="110224"/>
                  </a:lnTo>
                  <a:lnTo>
                    <a:pt x="37092" y="109469"/>
                  </a:lnTo>
                  <a:lnTo>
                    <a:pt x="36220" y="108715"/>
                  </a:lnTo>
                  <a:lnTo>
                    <a:pt x="35367" y="107961"/>
                  </a:lnTo>
                  <a:lnTo>
                    <a:pt x="34524" y="107206"/>
                  </a:lnTo>
                  <a:lnTo>
                    <a:pt x="33700" y="106444"/>
                  </a:lnTo>
                  <a:lnTo>
                    <a:pt x="32885" y="105690"/>
                  </a:lnTo>
                  <a:lnTo>
                    <a:pt x="32080" y="104928"/>
                  </a:lnTo>
                  <a:lnTo>
                    <a:pt x="31285" y="104166"/>
                  </a:lnTo>
                  <a:lnTo>
                    <a:pt x="30509" y="103404"/>
                  </a:lnTo>
                  <a:lnTo>
                    <a:pt x="29742" y="102643"/>
                  </a:lnTo>
                  <a:lnTo>
                    <a:pt x="28985" y="101881"/>
                  </a:lnTo>
                  <a:lnTo>
                    <a:pt x="28247" y="101111"/>
                  </a:lnTo>
                  <a:lnTo>
                    <a:pt x="27519" y="100335"/>
                  </a:lnTo>
                  <a:lnTo>
                    <a:pt x="26801" y="99565"/>
                  </a:lnTo>
                  <a:lnTo>
                    <a:pt x="27960" y="99095"/>
                  </a:lnTo>
                  <a:lnTo>
                    <a:pt x="29119" y="98639"/>
                  </a:lnTo>
                  <a:lnTo>
                    <a:pt x="30288" y="98198"/>
                  </a:lnTo>
                  <a:lnTo>
                    <a:pt x="31457" y="97773"/>
                  </a:lnTo>
                  <a:lnTo>
                    <a:pt x="32626" y="97354"/>
                  </a:lnTo>
                  <a:lnTo>
                    <a:pt x="33805" y="96943"/>
                  </a:lnTo>
                  <a:lnTo>
                    <a:pt x="34984" y="96548"/>
                  </a:lnTo>
                  <a:lnTo>
                    <a:pt x="36172" y="96167"/>
                  </a:lnTo>
                  <a:lnTo>
                    <a:pt x="37369" y="95793"/>
                  </a:lnTo>
                  <a:lnTo>
                    <a:pt x="38567" y="95427"/>
                  </a:lnTo>
                  <a:lnTo>
                    <a:pt x="39774" y="95076"/>
                  </a:lnTo>
                  <a:lnTo>
                    <a:pt x="40991" y="94733"/>
                  </a:lnTo>
                  <a:lnTo>
                    <a:pt x="42208" y="94404"/>
                  </a:lnTo>
                  <a:lnTo>
                    <a:pt x="43435" y="94075"/>
                  </a:lnTo>
                  <a:lnTo>
                    <a:pt x="44680" y="93762"/>
                  </a:lnTo>
                  <a:lnTo>
                    <a:pt x="45926" y="93455"/>
                  </a:lnTo>
                  <a:lnTo>
                    <a:pt x="45974" y="93440"/>
                  </a:lnTo>
                  <a:lnTo>
                    <a:pt x="46022" y="93418"/>
                  </a:lnTo>
                  <a:lnTo>
                    <a:pt x="46060" y="93396"/>
                  </a:lnTo>
                  <a:lnTo>
                    <a:pt x="46118" y="93373"/>
                  </a:lnTo>
                  <a:close/>
                  <a:moveTo>
                    <a:pt x="308729" y="72616"/>
                  </a:moveTo>
                  <a:lnTo>
                    <a:pt x="309227" y="72870"/>
                  </a:lnTo>
                  <a:lnTo>
                    <a:pt x="309725" y="73117"/>
                  </a:lnTo>
                  <a:lnTo>
                    <a:pt x="310233" y="73348"/>
                  </a:lnTo>
                  <a:lnTo>
                    <a:pt x="310750" y="73572"/>
                  </a:lnTo>
                  <a:lnTo>
                    <a:pt x="311287" y="73781"/>
                  </a:lnTo>
                  <a:lnTo>
                    <a:pt x="311824" y="73983"/>
                  </a:lnTo>
                  <a:lnTo>
                    <a:pt x="312360" y="74177"/>
                  </a:lnTo>
                  <a:lnTo>
                    <a:pt x="312916" y="74349"/>
                  </a:lnTo>
                  <a:lnTo>
                    <a:pt x="313472" y="74521"/>
                  </a:lnTo>
                  <a:lnTo>
                    <a:pt x="314037" y="74678"/>
                  </a:lnTo>
                  <a:lnTo>
                    <a:pt x="314612" y="74827"/>
                  </a:lnTo>
                  <a:lnTo>
                    <a:pt x="315187" y="74961"/>
                  </a:lnTo>
                  <a:lnTo>
                    <a:pt x="315762" y="75088"/>
                  </a:lnTo>
                  <a:lnTo>
                    <a:pt x="316346" y="75200"/>
                  </a:lnTo>
                  <a:lnTo>
                    <a:pt x="316940" y="75305"/>
                  </a:lnTo>
                  <a:lnTo>
                    <a:pt x="317534" y="75395"/>
                  </a:lnTo>
                  <a:lnTo>
                    <a:pt x="318128" y="75477"/>
                  </a:lnTo>
                  <a:lnTo>
                    <a:pt x="318732" y="75552"/>
                  </a:lnTo>
                  <a:lnTo>
                    <a:pt x="319336" y="75611"/>
                  </a:lnTo>
                  <a:lnTo>
                    <a:pt x="319939" y="75664"/>
                  </a:lnTo>
                  <a:lnTo>
                    <a:pt x="320553" y="75701"/>
                  </a:lnTo>
                  <a:lnTo>
                    <a:pt x="321156" y="75731"/>
                  </a:lnTo>
                  <a:lnTo>
                    <a:pt x="321770" y="75753"/>
                  </a:lnTo>
                  <a:lnTo>
                    <a:pt x="322373" y="75761"/>
                  </a:lnTo>
                  <a:lnTo>
                    <a:pt x="322987" y="75761"/>
                  </a:lnTo>
                  <a:lnTo>
                    <a:pt x="323600" y="75753"/>
                  </a:lnTo>
                  <a:lnTo>
                    <a:pt x="324203" y="75731"/>
                  </a:lnTo>
                  <a:lnTo>
                    <a:pt x="324817" y="75693"/>
                  </a:lnTo>
                  <a:lnTo>
                    <a:pt x="325420" y="75656"/>
                  </a:lnTo>
                  <a:lnTo>
                    <a:pt x="326024" y="75604"/>
                  </a:lnTo>
                  <a:lnTo>
                    <a:pt x="326628" y="75537"/>
                  </a:lnTo>
                  <a:lnTo>
                    <a:pt x="327222" y="75462"/>
                  </a:lnTo>
                  <a:lnTo>
                    <a:pt x="327107" y="76254"/>
                  </a:lnTo>
                  <a:lnTo>
                    <a:pt x="326973" y="77030"/>
                  </a:lnTo>
                  <a:lnTo>
                    <a:pt x="326819" y="77815"/>
                  </a:lnTo>
                  <a:lnTo>
                    <a:pt x="326656" y="78592"/>
                  </a:lnTo>
                  <a:lnTo>
                    <a:pt x="326484" y="79368"/>
                  </a:lnTo>
                  <a:lnTo>
                    <a:pt x="326292" y="80138"/>
                  </a:lnTo>
                  <a:lnTo>
                    <a:pt x="326081" y="80907"/>
                  </a:lnTo>
                  <a:lnTo>
                    <a:pt x="325861" y="81669"/>
                  </a:lnTo>
                  <a:lnTo>
                    <a:pt x="325631" y="82431"/>
                  </a:lnTo>
                  <a:lnTo>
                    <a:pt x="325372" y="83193"/>
                  </a:lnTo>
                  <a:lnTo>
                    <a:pt x="325114" y="83947"/>
                  </a:lnTo>
                  <a:lnTo>
                    <a:pt x="324836" y="84694"/>
                  </a:lnTo>
                  <a:lnTo>
                    <a:pt x="324539" y="85441"/>
                  </a:lnTo>
                  <a:lnTo>
                    <a:pt x="324232" y="86180"/>
                  </a:lnTo>
                  <a:lnTo>
                    <a:pt x="323906" y="86920"/>
                  </a:lnTo>
                  <a:lnTo>
                    <a:pt x="323571" y="87652"/>
                  </a:lnTo>
                  <a:lnTo>
                    <a:pt x="323686" y="87719"/>
                  </a:lnTo>
                  <a:lnTo>
                    <a:pt x="323791" y="87786"/>
                  </a:lnTo>
                  <a:lnTo>
                    <a:pt x="323878" y="87861"/>
                  </a:lnTo>
                  <a:lnTo>
                    <a:pt x="323964" y="87936"/>
                  </a:lnTo>
                  <a:lnTo>
                    <a:pt x="324031" y="88010"/>
                  </a:lnTo>
                  <a:lnTo>
                    <a:pt x="324079" y="88092"/>
                  </a:lnTo>
                  <a:lnTo>
                    <a:pt x="324127" y="88175"/>
                  </a:lnTo>
                  <a:lnTo>
                    <a:pt x="324155" y="88257"/>
                  </a:lnTo>
                  <a:lnTo>
                    <a:pt x="324184" y="88339"/>
                  </a:lnTo>
                  <a:lnTo>
                    <a:pt x="324194" y="88429"/>
                  </a:lnTo>
                  <a:lnTo>
                    <a:pt x="324194" y="88511"/>
                  </a:lnTo>
                  <a:lnTo>
                    <a:pt x="324184" y="88593"/>
                  </a:lnTo>
                  <a:lnTo>
                    <a:pt x="324165" y="88682"/>
                  </a:lnTo>
                  <a:lnTo>
                    <a:pt x="324146" y="88765"/>
                  </a:lnTo>
                  <a:lnTo>
                    <a:pt x="324108" y="88847"/>
                  </a:lnTo>
                  <a:lnTo>
                    <a:pt x="324069" y="88922"/>
                  </a:lnTo>
                  <a:lnTo>
                    <a:pt x="324012" y="88996"/>
                  </a:lnTo>
                  <a:lnTo>
                    <a:pt x="323954" y="89071"/>
                  </a:lnTo>
                  <a:lnTo>
                    <a:pt x="323897" y="89146"/>
                  </a:lnTo>
                  <a:lnTo>
                    <a:pt x="323820" y="89213"/>
                  </a:lnTo>
                  <a:lnTo>
                    <a:pt x="323743" y="89273"/>
                  </a:lnTo>
                  <a:lnTo>
                    <a:pt x="323657" y="89332"/>
                  </a:lnTo>
                  <a:lnTo>
                    <a:pt x="323571" y="89392"/>
                  </a:lnTo>
                  <a:lnTo>
                    <a:pt x="323475" y="89437"/>
                  </a:lnTo>
                  <a:lnTo>
                    <a:pt x="323379" y="89482"/>
                  </a:lnTo>
                  <a:lnTo>
                    <a:pt x="323274" y="89519"/>
                  </a:lnTo>
                  <a:lnTo>
                    <a:pt x="323169" y="89549"/>
                  </a:lnTo>
                  <a:lnTo>
                    <a:pt x="323054" y="89571"/>
                  </a:lnTo>
                  <a:lnTo>
                    <a:pt x="322939" y="89586"/>
                  </a:lnTo>
                  <a:lnTo>
                    <a:pt x="322824" y="89594"/>
                  </a:lnTo>
                  <a:lnTo>
                    <a:pt x="322709" y="89594"/>
                  </a:lnTo>
                  <a:lnTo>
                    <a:pt x="322584" y="89579"/>
                  </a:lnTo>
                  <a:lnTo>
                    <a:pt x="322287" y="90132"/>
                  </a:lnTo>
                  <a:lnTo>
                    <a:pt x="321971" y="90677"/>
                  </a:lnTo>
                  <a:lnTo>
                    <a:pt x="321655" y="91222"/>
                  </a:lnTo>
                  <a:lnTo>
                    <a:pt x="321329" y="91760"/>
                  </a:lnTo>
                  <a:lnTo>
                    <a:pt x="320993" y="92298"/>
                  </a:lnTo>
                  <a:lnTo>
                    <a:pt x="320649" y="92835"/>
                  </a:lnTo>
                  <a:lnTo>
                    <a:pt x="320294" y="93373"/>
                  </a:lnTo>
                  <a:lnTo>
                    <a:pt x="319930" y="93904"/>
                  </a:lnTo>
                  <a:lnTo>
                    <a:pt x="319556" y="94426"/>
                  </a:lnTo>
                  <a:lnTo>
                    <a:pt x="319163" y="94957"/>
                  </a:lnTo>
                  <a:lnTo>
                    <a:pt x="318770" y="95480"/>
                  </a:lnTo>
                  <a:lnTo>
                    <a:pt x="318368" y="95995"/>
                  </a:lnTo>
                  <a:lnTo>
                    <a:pt x="317966" y="96510"/>
                  </a:lnTo>
                  <a:lnTo>
                    <a:pt x="317544" y="97026"/>
                  </a:lnTo>
                  <a:lnTo>
                    <a:pt x="317113" y="97534"/>
                  </a:lnTo>
                  <a:lnTo>
                    <a:pt x="316672" y="98041"/>
                  </a:lnTo>
                  <a:lnTo>
                    <a:pt x="316270" y="98482"/>
                  </a:lnTo>
                  <a:lnTo>
                    <a:pt x="315867" y="98923"/>
                  </a:lnTo>
                  <a:lnTo>
                    <a:pt x="315465" y="99349"/>
                  </a:lnTo>
                  <a:lnTo>
                    <a:pt x="315053" y="99774"/>
                  </a:lnTo>
                  <a:lnTo>
                    <a:pt x="314631" y="100185"/>
                  </a:lnTo>
                  <a:lnTo>
                    <a:pt x="314209" y="100596"/>
                  </a:lnTo>
                  <a:lnTo>
                    <a:pt x="313788" y="100999"/>
                  </a:lnTo>
                  <a:lnTo>
                    <a:pt x="313357" y="101395"/>
                  </a:lnTo>
                  <a:lnTo>
                    <a:pt x="312916" y="101784"/>
                  </a:lnTo>
                  <a:lnTo>
                    <a:pt x="312475" y="102172"/>
                  </a:lnTo>
                  <a:lnTo>
                    <a:pt x="312034" y="102553"/>
                  </a:lnTo>
                  <a:lnTo>
                    <a:pt x="311584" y="102926"/>
                  </a:lnTo>
                  <a:lnTo>
                    <a:pt x="311134" y="103292"/>
                  </a:lnTo>
                  <a:lnTo>
                    <a:pt x="310674" y="103651"/>
                  </a:lnTo>
                  <a:lnTo>
                    <a:pt x="310214" y="104009"/>
                  </a:lnTo>
                  <a:lnTo>
                    <a:pt x="309744" y="104360"/>
                  </a:lnTo>
                  <a:lnTo>
                    <a:pt x="310655" y="105040"/>
                  </a:lnTo>
                  <a:lnTo>
                    <a:pt x="311095" y="105376"/>
                  </a:lnTo>
                  <a:lnTo>
                    <a:pt x="311536" y="105712"/>
                  </a:lnTo>
                  <a:lnTo>
                    <a:pt x="311622" y="105787"/>
                  </a:lnTo>
                  <a:lnTo>
                    <a:pt x="311699" y="105869"/>
                  </a:lnTo>
                  <a:lnTo>
                    <a:pt x="311757" y="105951"/>
                  </a:lnTo>
                  <a:lnTo>
                    <a:pt x="311804" y="106041"/>
                  </a:lnTo>
                  <a:lnTo>
                    <a:pt x="311843" y="106123"/>
                  </a:lnTo>
                  <a:lnTo>
                    <a:pt x="311872" y="106213"/>
                  </a:lnTo>
                  <a:lnTo>
                    <a:pt x="311891" y="106302"/>
                  </a:lnTo>
                  <a:lnTo>
                    <a:pt x="311891" y="106392"/>
                  </a:lnTo>
                  <a:lnTo>
                    <a:pt x="311881" y="106482"/>
                  </a:lnTo>
                  <a:lnTo>
                    <a:pt x="311872" y="106571"/>
                  </a:lnTo>
                  <a:lnTo>
                    <a:pt x="311843" y="106661"/>
                  </a:lnTo>
                  <a:lnTo>
                    <a:pt x="311814" y="106751"/>
                  </a:lnTo>
                  <a:lnTo>
                    <a:pt x="311766" y="106833"/>
                  </a:lnTo>
                  <a:lnTo>
                    <a:pt x="311718" y="106915"/>
                  </a:lnTo>
                  <a:lnTo>
                    <a:pt x="311661" y="106990"/>
                  </a:lnTo>
                  <a:lnTo>
                    <a:pt x="311594" y="107064"/>
                  </a:lnTo>
                  <a:lnTo>
                    <a:pt x="311527" y="107139"/>
                  </a:lnTo>
                  <a:lnTo>
                    <a:pt x="311450" y="107206"/>
                  </a:lnTo>
                  <a:lnTo>
                    <a:pt x="311364" y="107266"/>
                  </a:lnTo>
                  <a:lnTo>
                    <a:pt x="311277" y="107318"/>
                  </a:lnTo>
                  <a:lnTo>
                    <a:pt x="311182" y="107363"/>
                  </a:lnTo>
                  <a:lnTo>
                    <a:pt x="311086" y="107400"/>
                  </a:lnTo>
                  <a:lnTo>
                    <a:pt x="310980" y="107438"/>
                  </a:lnTo>
                  <a:lnTo>
                    <a:pt x="310875" y="107460"/>
                  </a:lnTo>
                  <a:lnTo>
                    <a:pt x="310770" y="107475"/>
                  </a:lnTo>
                  <a:lnTo>
                    <a:pt x="310655" y="107483"/>
                  </a:lnTo>
                  <a:lnTo>
                    <a:pt x="310549" y="107475"/>
                  </a:lnTo>
                  <a:lnTo>
                    <a:pt x="310434" y="107468"/>
                  </a:lnTo>
                  <a:lnTo>
                    <a:pt x="310319" y="107438"/>
                  </a:lnTo>
                  <a:lnTo>
                    <a:pt x="310204" y="107408"/>
                  </a:lnTo>
                  <a:lnTo>
                    <a:pt x="310080" y="107356"/>
                  </a:lnTo>
                  <a:lnTo>
                    <a:pt x="309965" y="107296"/>
                  </a:lnTo>
                  <a:lnTo>
                    <a:pt x="308777" y="106616"/>
                  </a:lnTo>
                  <a:lnTo>
                    <a:pt x="308173" y="106265"/>
                  </a:lnTo>
                  <a:lnTo>
                    <a:pt x="307579" y="105907"/>
                  </a:lnTo>
                  <a:lnTo>
                    <a:pt x="306707" y="106497"/>
                  </a:lnTo>
                  <a:lnTo>
                    <a:pt x="305835" y="107072"/>
                  </a:lnTo>
                  <a:lnTo>
                    <a:pt x="304944" y="107639"/>
                  </a:lnTo>
                  <a:lnTo>
                    <a:pt x="304043" y="108200"/>
                  </a:lnTo>
                  <a:lnTo>
                    <a:pt x="303142" y="108752"/>
                  </a:lnTo>
                  <a:lnTo>
                    <a:pt x="302223" y="109298"/>
                  </a:lnTo>
                  <a:lnTo>
                    <a:pt x="301303" y="109843"/>
                  </a:lnTo>
                  <a:lnTo>
                    <a:pt x="300364" y="110381"/>
                  </a:lnTo>
                  <a:lnTo>
                    <a:pt x="299425" y="110911"/>
                  </a:lnTo>
                  <a:lnTo>
                    <a:pt x="298476" y="111449"/>
                  </a:lnTo>
                  <a:lnTo>
                    <a:pt x="296569" y="112517"/>
                  </a:lnTo>
                  <a:lnTo>
                    <a:pt x="294634" y="113592"/>
                  </a:lnTo>
                  <a:lnTo>
                    <a:pt x="292679" y="114690"/>
                  </a:lnTo>
                  <a:lnTo>
                    <a:pt x="292679" y="114369"/>
                  </a:lnTo>
                  <a:lnTo>
                    <a:pt x="292679" y="114056"/>
                  </a:lnTo>
                  <a:lnTo>
                    <a:pt x="292660" y="113734"/>
                  </a:lnTo>
                  <a:lnTo>
                    <a:pt x="292641" y="113413"/>
                  </a:lnTo>
                  <a:lnTo>
                    <a:pt x="292621" y="113099"/>
                  </a:lnTo>
                  <a:lnTo>
                    <a:pt x="292593" y="112778"/>
                  </a:lnTo>
                  <a:lnTo>
                    <a:pt x="292554" y="112465"/>
                  </a:lnTo>
                  <a:lnTo>
                    <a:pt x="292516" y="112143"/>
                  </a:lnTo>
                  <a:lnTo>
                    <a:pt x="292411" y="111509"/>
                  </a:lnTo>
                  <a:lnTo>
                    <a:pt x="292286" y="110874"/>
                  </a:lnTo>
                  <a:lnTo>
                    <a:pt x="292142" y="110239"/>
                  </a:lnTo>
                  <a:lnTo>
                    <a:pt x="291970" y="109611"/>
                  </a:lnTo>
                  <a:lnTo>
                    <a:pt x="291788" y="108984"/>
                  </a:lnTo>
                  <a:lnTo>
                    <a:pt x="291567" y="108364"/>
                  </a:lnTo>
                  <a:lnTo>
                    <a:pt x="291338" y="107744"/>
                  </a:lnTo>
                  <a:lnTo>
                    <a:pt x="291079" y="107139"/>
                  </a:lnTo>
                  <a:lnTo>
                    <a:pt x="290811" y="106534"/>
                  </a:lnTo>
                  <a:lnTo>
                    <a:pt x="290504" y="105936"/>
                  </a:lnTo>
                  <a:lnTo>
                    <a:pt x="290188" y="105339"/>
                  </a:lnTo>
                  <a:lnTo>
                    <a:pt x="290025" y="105048"/>
                  </a:lnTo>
                  <a:lnTo>
                    <a:pt x="289852" y="104756"/>
                  </a:lnTo>
                  <a:lnTo>
                    <a:pt x="289670" y="104472"/>
                  </a:lnTo>
                  <a:lnTo>
                    <a:pt x="289488" y="104189"/>
                  </a:lnTo>
                  <a:lnTo>
                    <a:pt x="289306" y="103905"/>
                  </a:lnTo>
                  <a:lnTo>
                    <a:pt x="289115" y="103621"/>
                  </a:lnTo>
                  <a:lnTo>
                    <a:pt x="288913" y="103345"/>
                  </a:lnTo>
                  <a:lnTo>
                    <a:pt x="288712" y="103068"/>
                  </a:lnTo>
                  <a:lnTo>
                    <a:pt x="288511" y="102792"/>
                  </a:lnTo>
                  <a:lnTo>
                    <a:pt x="288290" y="102523"/>
                  </a:lnTo>
                  <a:lnTo>
                    <a:pt x="288080" y="102254"/>
                  </a:lnTo>
                  <a:lnTo>
                    <a:pt x="287859" y="101993"/>
                  </a:lnTo>
                  <a:lnTo>
                    <a:pt x="287629" y="101731"/>
                  </a:lnTo>
                  <a:lnTo>
                    <a:pt x="287399" y="101470"/>
                  </a:lnTo>
                  <a:lnTo>
                    <a:pt x="287160" y="101216"/>
                  </a:lnTo>
                  <a:lnTo>
                    <a:pt x="286920" y="100962"/>
                  </a:lnTo>
                  <a:lnTo>
                    <a:pt x="286681" y="100715"/>
                  </a:lnTo>
                  <a:lnTo>
                    <a:pt x="286432" y="100469"/>
                  </a:lnTo>
                  <a:lnTo>
                    <a:pt x="286173" y="100230"/>
                  </a:lnTo>
                  <a:lnTo>
                    <a:pt x="285914" y="99991"/>
                  </a:lnTo>
                  <a:lnTo>
                    <a:pt x="285655" y="99752"/>
                  </a:lnTo>
                  <a:lnTo>
                    <a:pt x="285387" y="99528"/>
                  </a:lnTo>
                  <a:lnTo>
                    <a:pt x="285109" y="99296"/>
                  </a:lnTo>
                  <a:lnTo>
                    <a:pt x="284831" y="99072"/>
                  </a:lnTo>
                  <a:lnTo>
                    <a:pt x="284554" y="98856"/>
                  </a:lnTo>
                  <a:lnTo>
                    <a:pt x="284266" y="98639"/>
                  </a:lnTo>
                  <a:lnTo>
                    <a:pt x="283979" y="98430"/>
                  </a:lnTo>
                  <a:lnTo>
                    <a:pt x="283682" y="98221"/>
                  </a:lnTo>
                  <a:lnTo>
                    <a:pt x="283385" y="98019"/>
                  </a:lnTo>
                  <a:lnTo>
                    <a:pt x="283078" y="97825"/>
                  </a:lnTo>
                  <a:lnTo>
                    <a:pt x="282771" y="97631"/>
                  </a:lnTo>
                  <a:lnTo>
                    <a:pt x="282465" y="97444"/>
                  </a:lnTo>
                  <a:lnTo>
                    <a:pt x="282148" y="97257"/>
                  </a:lnTo>
                  <a:lnTo>
                    <a:pt x="281823" y="97078"/>
                  </a:lnTo>
                  <a:lnTo>
                    <a:pt x="282407" y="96869"/>
                  </a:lnTo>
                  <a:lnTo>
                    <a:pt x="282982" y="96660"/>
                  </a:lnTo>
                  <a:lnTo>
                    <a:pt x="283547" y="96436"/>
                  </a:lnTo>
                  <a:lnTo>
                    <a:pt x="284113" y="96212"/>
                  </a:lnTo>
                  <a:lnTo>
                    <a:pt x="284669" y="95980"/>
                  </a:lnTo>
                  <a:lnTo>
                    <a:pt x="285215" y="95741"/>
                  </a:lnTo>
                  <a:lnTo>
                    <a:pt x="285761" y="95502"/>
                  </a:lnTo>
                  <a:lnTo>
                    <a:pt x="286307" y="95255"/>
                  </a:lnTo>
                  <a:lnTo>
                    <a:pt x="286834" y="95001"/>
                  </a:lnTo>
                  <a:lnTo>
                    <a:pt x="287361" y="94740"/>
                  </a:lnTo>
                  <a:lnTo>
                    <a:pt x="287888" y="94479"/>
                  </a:lnTo>
                  <a:lnTo>
                    <a:pt x="288405" y="94202"/>
                  </a:lnTo>
                  <a:lnTo>
                    <a:pt x="288923" y="93933"/>
                  </a:lnTo>
                  <a:lnTo>
                    <a:pt x="289431" y="93650"/>
                  </a:lnTo>
                  <a:lnTo>
                    <a:pt x="289929" y="93366"/>
                  </a:lnTo>
                  <a:lnTo>
                    <a:pt x="290427" y="93074"/>
                  </a:lnTo>
                  <a:lnTo>
                    <a:pt x="290159" y="92828"/>
                  </a:lnTo>
                  <a:lnTo>
                    <a:pt x="289910" y="92581"/>
                  </a:lnTo>
                  <a:lnTo>
                    <a:pt x="289862" y="92529"/>
                  </a:lnTo>
                  <a:lnTo>
                    <a:pt x="289824" y="92477"/>
                  </a:lnTo>
                  <a:lnTo>
                    <a:pt x="289795" y="92425"/>
                  </a:lnTo>
                  <a:lnTo>
                    <a:pt x="289776" y="92372"/>
                  </a:lnTo>
                  <a:lnTo>
                    <a:pt x="289757" y="92313"/>
                  </a:lnTo>
                  <a:lnTo>
                    <a:pt x="289747" y="92253"/>
                  </a:lnTo>
                  <a:lnTo>
                    <a:pt x="289737" y="92141"/>
                  </a:lnTo>
                  <a:lnTo>
                    <a:pt x="289747" y="92021"/>
                  </a:lnTo>
                  <a:lnTo>
                    <a:pt x="289785" y="91909"/>
                  </a:lnTo>
                  <a:lnTo>
                    <a:pt x="289833" y="91805"/>
                  </a:lnTo>
                  <a:lnTo>
                    <a:pt x="289910" y="91708"/>
                  </a:lnTo>
                  <a:lnTo>
                    <a:pt x="289986" y="91618"/>
                  </a:lnTo>
                  <a:lnTo>
                    <a:pt x="290034" y="91581"/>
                  </a:lnTo>
                  <a:lnTo>
                    <a:pt x="290092" y="91551"/>
                  </a:lnTo>
                  <a:lnTo>
                    <a:pt x="290140" y="91521"/>
                  </a:lnTo>
                  <a:lnTo>
                    <a:pt x="290197" y="91498"/>
                  </a:lnTo>
                  <a:lnTo>
                    <a:pt x="290264" y="91476"/>
                  </a:lnTo>
                  <a:lnTo>
                    <a:pt x="290322" y="91461"/>
                  </a:lnTo>
                  <a:lnTo>
                    <a:pt x="290389" y="91454"/>
                  </a:lnTo>
                  <a:lnTo>
                    <a:pt x="290456" y="91446"/>
                  </a:lnTo>
                  <a:lnTo>
                    <a:pt x="290523" y="91454"/>
                  </a:lnTo>
                  <a:lnTo>
                    <a:pt x="290600" y="91461"/>
                  </a:lnTo>
                  <a:lnTo>
                    <a:pt x="290667" y="91476"/>
                  </a:lnTo>
                  <a:lnTo>
                    <a:pt x="290743" y="91498"/>
                  </a:lnTo>
                  <a:lnTo>
                    <a:pt x="290820" y="91536"/>
                  </a:lnTo>
                  <a:lnTo>
                    <a:pt x="290897" y="91573"/>
                  </a:lnTo>
                  <a:lnTo>
                    <a:pt x="291385" y="91864"/>
                  </a:lnTo>
                  <a:lnTo>
                    <a:pt x="291635" y="92014"/>
                  </a:lnTo>
                  <a:lnTo>
                    <a:pt x="291884" y="92171"/>
                  </a:lnTo>
                  <a:lnTo>
                    <a:pt x="292554" y="91745"/>
                  </a:lnTo>
                  <a:lnTo>
                    <a:pt x="293216" y="91304"/>
                  </a:lnTo>
                  <a:lnTo>
                    <a:pt x="293858" y="90849"/>
                  </a:lnTo>
                  <a:lnTo>
                    <a:pt x="294500" y="90393"/>
                  </a:lnTo>
                  <a:lnTo>
                    <a:pt x="295122" y="89922"/>
                  </a:lnTo>
                  <a:lnTo>
                    <a:pt x="295736" y="89444"/>
                  </a:lnTo>
                  <a:lnTo>
                    <a:pt x="296339" y="88959"/>
                  </a:lnTo>
                  <a:lnTo>
                    <a:pt x="296933" y="88466"/>
                  </a:lnTo>
                  <a:lnTo>
                    <a:pt x="297508" y="87965"/>
                  </a:lnTo>
                  <a:lnTo>
                    <a:pt x="298083" y="87450"/>
                  </a:lnTo>
                  <a:lnTo>
                    <a:pt x="298639" y="86935"/>
                  </a:lnTo>
                  <a:lnTo>
                    <a:pt x="299185" y="86404"/>
                  </a:lnTo>
                  <a:lnTo>
                    <a:pt x="299722" y="85874"/>
                  </a:lnTo>
                  <a:lnTo>
                    <a:pt x="300239" y="85329"/>
                  </a:lnTo>
                  <a:lnTo>
                    <a:pt x="300757" y="84784"/>
                  </a:lnTo>
                  <a:lnTo>
                    <a:pt x="301255" y="84223"/>
                  </a:lnTo>
                  <a:lnTo>
                    <a:pt x="301111" y="84149"/>
                  </a:lnTo>
                  <a:lnTo>
                    <a:pt x="300986" y="84059"/>
                  </a:lnTo>
                  <a:lnTo>
                    <a:pt x="300871" y="83969"/>
                  </a:lnTo>
                  <a:lnTo>
                    <a:pt x="300776" y="83865"/>
                  </a:lnTo>
                  <a:lnTo>
                    <a:pt x="300689" y="83760"/>
                  </a:lnTo>
                  <a:lnTo>
                    <a:pt x="300622" y="83648"/>
                  </a:lnTo>
                  <a:lnTo>
                    <a:pt x="300565" y="83536"/>
                  </a:lnTo>
                  <a:lnTo>
                    <a:pt x="300527" y="83417"/>
                  </a:lnTo>
                  <a:lnTo>
                    <a:pt x="300498" y="83297"/>
                  </a:lnTo>
                  <a:lnTo>
                    <a:pt x="300479" y="83178"/>
                  </a:lnTo>
                  <a:lnTo>
                    <a:pt x="300479" y="83051"/>
                  </a:lnTo>
                  <a:lnTo>
                    <a:pt x="300488" y="82931"/>
                  </a:lnTo>
                  <a:lnTo>
                    <a:pt x="300507" y="82804"/>
                  </a:lnTo>
                  <a:lnTo>
                    <a:pt x="300546" y="82685"/>
                  </a:lnTo>
                  <a:lnTo>
                    <a:pt x="300584" y="82565"/>
                  </a:lnTo>
                  <a:lnTo>
                    <a:pt x="300642" y="82446"/>
                  </a:lnTo>
                  <a:lnTo>
                    <a:pt x="300709" y="82334"/>
                  </a:lnTo>
                  <a:lnTo>
                    <a:pt x="300785" y="82222"/>
                  </a:lnTo>
                  <a:lnTo>
                    <a:pt x="300881" y="82117"/>
                  </a:lnTo>
                  <a:lnTo>
                    <a:pt x="300977" y="82020"/>
                  </a:lnTo>
                  <a:lnTo>
                    <a:pt x="301082" y="81923"/>
                  </a:lnTo>
                  <a:lnTo>
                    <a:pt x="301207" y="81841"/>
                  </a:lnTo>
                  <a:lnTo>
                    <a:pt x="301331" y="81758"/>
                  </a:lnTo>
                  <a:lnTo>
                    <a:pt x="301475" y="81691"/>
                  </a:lnTo>
                  <a:lnTo>
                    <a:pt x="301619" y="81632"/>
                  </a:lnTo>
                  <a:lnTo>
                    <a:pt x="301772" y="81587"/>
                  </a:lnTo>
                  <a:lnTo>
                    <a:pt x="301935" y="81549"/>
                  </a:lnTo>
                  <a:lnTo>
                    <a:pt x="302108" y="81519"/>
                  </a:lnTo>
                  <a:lnTo>
                    <a:pt x="302290" y="81505"/>
                  </a:lnTo>
                  <a:lnTo>
                    <a:pt x="302481" y="81505"/>
                  </a:lnTo>
                  <a:lnTo>
                    <a:pt x="302673" y="81519"/>
                  </a:lnTo>
                  <a:lnTo>
                    <a:pt x="302874" y="81549"/>
                  </a:lnTo>
                  <a:lnTo>
                    <a:pt x="303008" y="81564"/>
                  </a:lnTo>
                  <a:lnTo>
                    <a:pt x="303142" y="81594"/>
                  </a:lnTo>
                  <a:lnTo>
                    <a:pt x="303401" y="81654"/>
                  </a:lnTo>
                  <a:lnTo>
                    <a:pt x="303804" y="81124"/>
                  </a:lnTo>
                  <a:lnTo>
                    <a:pt x="304206" y="80586"/>
                  </a:lnTo>
                  <a:lnTo>
                    <a:pt x="304589" y="80041"/>
                  </a:lnTo>
                  <a:lnTo>
                    <a:pt x="304963" y="79495"/>
                  </a:lnTo>
                  <a:lnTo>
                    <a:pt x="305337" y="78943"/>
                  </a:lnTo>
                  <a:lnTo>
                    <a:pt x="305691" y="78390"/>
                  </a:lnTo>
                  <a:lnTo>
                    <a:pt x="306036" y="77830"/>
                  </a:lnTo>
                  <a:lnTo>
                    <a:pt x="306372" y="77262"/>
                  </a:lnTo>
                  <a:lnTo>
                    <a:pt x="306697" y="76694"/>
                  </a:lnTo>
                  <a:lnTo>
                    <a:pt x="307023" y="76127"/>
                  </a:lnTo>
                  <a:lnTo>
                    <a:pt x="307330" y="75544"/>
                  </a:lnTo>
                  <a:lnTo>
                    <a:pt x="307627" y="74969"/>
                  </a:lnTo>
                  <a:lnTo>
                    <a:pt x="307914" y="74386"/>
                  </a:lnTo>
                  <a:lnTo>
                    <a:pt x="308202" y="73796"/>
                  </a:lnTo>
                  <a:lnTo>
                    <a:pt x="308470" y="73206"/>
                  </a:lnTo>
                  <a:lnTo>
                    <a:pt x="308729" y="72616"/>
                  </a:lnTo>
                  <a:close/>
                  <a:moveTo>
                    <a:pt x="270478" y="97548"/>
                  </a:moveTo>
                  <a:lnTo>
                    <a:pt x="270804" y="97556"/>
                  </a:lnTo>
                  <a:lnTo>
                    <a:pt x="271129" y="97571"/>
                  </a:lnTo>
                  <a:lnTo>
                    <a:pt x="271455" y="97586"/>
                  </a:lnTo>
                  <a:lnTo>
                    <a:pt x="271781" y="97601"/>
                  </a:lnTo>
                  <a:lnTo>
                    <a:pt x="272097" y="97631"/>
                  </a:lnTo>
                  <a:lnTo>
                    <a:pt x="272413" y="97661"/>
                  </a:lnTo>
                  <a:lnTo>
                    <a:pt x="272729" y="97690"/>
                  </a:lnTo>
                  <a:lnTo>
                    <a:pt x="273046" y="97728"/>
                  </a:lnTo>
                  <a:lnTo>
                    <a:pt x="273352" y="97773"/>
                  </a:lnTo>
                  <a:lnTo>
                    <a:pt x="273659" y="97817"/>
                  </a:lnTo>
                  <a:lnTo>
                    <a:pt x="273956" y="97870"/>
                  </a:lnTo>
                  <a:lnTo>
                    <a:pt x="274263" y="97922"/>
                  </a:lnTo>
                  <a:lnTo>
                    <a:pt x="274560" y="97982"/>
                  </a:lnTo>
                  <a:lnTo>
                    <a:pt x="274857" y="98041"/>
                  </a:lnTo>
                  <a:lnTo>
                    <a:pt x="275441" y="98183"/>
                  </a:lnTo>
                  <a:lnTo>
                    <a:pt x="276006" y="98340"/>
                  </a:lnTo>
                  <a:lnTo>
                    <a:pt x="276572" y="98505"/>
                  </a:lnTo>
                  <a:lnTo>
                    <a:pt x="277118" y="98691"/>
                  </a:lnTo>
                  <a:lnTo>
                    <a:pt x="277655" y="98893"/>
                  </a:lnTo>
                  <a:lnTo>
                    <a:pt x="278182" y="99102"/>
                  </a:lnTo>
                  <a:lnTo>
                    <a:pt x="278699" y="99334"/>
                  </a:lnTo>
                  <a:lnTo>
                    <a:pt x="279197" y="99573"/>
                  </a:lnTo>
                  <a:lnTo>
                    <a:pt x="279696" y="99827"/>
                  </a:lnTo>
                  <a:lnTo>
                    <a:pt x="280175" y="100096"/>
                  </a:lnTo>
                  <a:lnTo>
                    <a:pt x="280644" y="100372"/>
                  </a:lnTo>
                  <a:lnTo>
                    <a:pt x="281094" y="100663"/>
                  </a:lnTo>
                  <a:lnTo>
                    <a:pt x="281545" y="100969"/>
                  </a:lnTo>
                  <a:lnTo>
                    <a:pt x="281976" y="101283"/>
                  </a:lnTo>
                  <a:lnTo>
                    <a:pt x="282388" y="101604"/>
                  </a:lnTo>
                  <a:lnTo>
                    <a:pt x="282800" y="101940"/>
                  </a:lnTo>
                  <a:lnTo>
                    <a:pt x="283193" y="102291"/>
                  </a:lnTo>
                  <a:lnTo>
                    <a:pt x="283576" y="102643"/>
                  </a:lnTo>
                  <a:lnTo>
                    <a:pt x="283950" y="103009"/>
                  </a:lnTo>
                  <a:lnTo>
                    <a:pt x="284304" y="103389"/>
                  </a:lnTo>
                  <a:lnTo>
                    <a:pt x="284649" y="103770"/>
                  </a:lnTo>
                  <a:lnTo>
                    <a:pt x="284985" y="104166"/>
                  </a:lnTo>
                  <a:lnTo>
                    <a:pt x="285301" y="104562"/>
                  </a:lnTo>
                  <a:lnTo>
                    <a:pt x="285608" y="104973"/>
                  </a:lnTo>
                  <a:lnTo>
                    <a:pt x="285895" y="105384"/>
                  </a:lnTo>
                  <a:lnTo>
                    <a:pt x="286173" y="105809"/>
                  </a:lnTo>
                  <a:lnTo>
                    <a:pt x="286441" y="106235"/>
                  </a:lnTo>
                  <a:lnTo>
                    <a:pt x="286690" y="106668"/>
                  </a:lnTo>
                  <a:lnTo>
                    <a:pt x="286930" y="107109"/>
                  </a:lnTo>
                  <a:lnTo>
                    <a:pt x="287160" y="107557"/>
                  </a:lnTo>
                  <a:lnTo>
                    <a:pt x="287371" y="108013"/>
                  </a:lnTo>
                  <a:lnTo>
                    <a:pt x="287562" y="108469"/>
                  </a:lnTo>
                  <a:lnTo>
                    <a:pt x="287754" y="108924"/>
                  </a:lnTo>
                  <a:lnTo>
                    <a:pt x="287917" y="109387"/>
                  </a:lnTo>
                  <a:lnTo>
                    <a:pt x="288070" y="109858"/>
                  </a:lnTo>
                  <a:lnTo>
                    <a:pt x="288214" y="110328"/>
                  </a:lnTo>
                  <a:lnTo>
                    <a:pt x="288338" y="110806"/>
                  </a:lnTo>
                  <a:lnTo>
                    <a:pt x="288453" y="111277"/>
                  </a:lnTo>
                  <a:lnTo>
                    <a:pt x="288549" y="111762"/>
                  </a:lnTo>
                  <a:lnTo>
                    <a:pt x="288635" y="112241"/>
                  </a:lnTo>
                  <a:lnTo>
                    <a:pt x="288702" y="112719"/>
                  </a:lnTo>
                  <a:lnTo>
                    <a:pt x="288760" y="113204"/>
                  </a:lnTo>
                  <a:lnTo>
                    <a:pt x="288798" y="113690"/>
                  </a:lnTo>
                  <a:lnTo>
                    <a:pt x="288827" y="114175"/>
                  </a:lnTo>
                  <a:lnTo>
                    <a:pt x="288837" y="114653"/>
                  </a:lnTo>
                  <a:lnTo>
                    <a:pt x="288827" y="115139"/>
                  </a:lnTo>
                  <a:lnTo>
                    <a:pt x="288808" y="115624"/>
                  </a:lnTo>
                  <a:lnTo>
                    <a:pt x="288770" y="116102"/>
                  </a:lnTo>
                  <a:lnTo>
                    <a:pt x="288712" y="116580"/>
                  </a:lnTo>
                  <a:lnTo>
                    <a:pt x="288645" y="117058"/>
                  </a:lnTo>
                  <a:lnTo>
                    <a:pt x="288568" y="117536"/>
                  </a:lnTo>
                  <a:lnTo>
                    <a:pt x="288463" y="118007"/>
                  </a:lnTo>
                  <a:lnTo>
                    <a:pt x="288358" y="118477"/>
                  </a:lnTo>
                  <a:lnTo>
                    <a:pt x="288223" y="118948"/>
                  </a:lnTo>
                  <a:lnTo>
                    <a:pt x="288080" y="119411"/>
                  </a:lnTo>
                  <a:lnTo>
                    <a:pt x="287917" y="119867"/>
                  </a:lnTo>
                  <a:lnTo>
                    <a:pt x="287735" y="120322"/>
                  </a:lnTo>
                  <a:lnTo>
                    <a:pt x="287591" y="120666"/>
                  </a:lnTo>
                  <a:lnTo>
                    <a:pt x="287438" y="121002"/>
                  </a:lnTo>
                  <a:lnTo>
                    <a:pt x="287275" y="121338"/>
                  </a:lnTo>
                  <a:lnTo>
                    <a:pt x="287102" y="121667"/>
                  </a:lnTo>
                  <a:lnTo>
                    <a:pt x="286930" y="121988"/>
                  </a:lnTo>
                  <a:lnTo>
                    <a:pt x="286738" y="122309"/>
                  </a:lnTo>
                  <a:lnTo>
                    <a:pt x="286556" y="122623"/>
                  </a:lnTo>
                  <a:lnTo>
                    <a:pt x="286355" y="122937"/>
                  </a:lnTo>
                  <a:lnTo>
                    <a:pt x="286154" y="123243"/>
                  </a:lnTo>
                  <a:lnTo>
                    <a:pt x="285943" y="123542"/>
                  </a:lnTo>
                  <a:lnTo>
                    <a:pt x="285723" y="123840"/>
                  </a:lnTo>
                  <a:lnTo>
                    <a:pt x="285493" y="124132"/>
                  </a:lnTo>
                  <a:lnTo>
                    <a:pt x="285263" y="124415"/>
                  </a:lnTo>
                  <a:lnTo>
                    <a:pt x="285033" y="124699"/>
                  </a:lnTo>
                  <a:lnTo>
                    <a:pt x="284784" y="124976"/>
                  </a:lnTo>
                  <a:lnTo>
                    <a:pt x="284534" y="125252"/>
                  </a:lnTo>
                  <a:lnTo>
                    <a:pt x="284285" y="125521"/>
                  </a:lnTo>
                  <a:lnTo>
                    <a:pt x="284017" y="125782"/>
                  </a:lnTo>
                  <a:lnTo>
                    <a:pt x="283749" y="126044"/>
                  </a:lnTo>
                  <a:lnTo>
                    <a:pt x="283480" y="126298"/>
                  </a:lnTo>
                  <a:lnTo>
                    <a:pt x="283202" y="126552"/>
                  </a:lnTo>
                  <a:lnTo>
                    <a:pt x="282915" y="126798"/>
                  </a:lnTo>
                  <a:lnTo>
                    <a:pt x="282628" y="127037"/>
                  </a:lnTo>
                  <a:lnTo>
                    <a:pt x="282331" y="127276"/>
                  </a:lnTo>
                  <a:lnTo>
                    <a:pt x="282033" y="127515"/>
                  </a:lnTo>
                  <a:lnTo>
                    <a:pt x="281727" y="127739"/>
                  </a:lnTo>
                  <a:lnTo>
                    <a:pt x="281420" y="127971"/>
                  </a:lnTo>
                  <a:lnTo>
                    <a:pt x="281104" y="128187"/>
                  </a:lnTo>
                  <a:lnTo>
                    <a:pt x="280778" y="128404"/>
                  </a:lnTo>
                  <a:lnTo>
                    <a:pt x="280452" y="128621"/>
                  </a:lnTo>
                  <a:lnTo>
                    <a:pt x="280127" y="128830"/>
                  </a:lnTo>
                  <a:lnTo>
                    <a:pt x="279791" y="129031"/>
                  </a:lnTo>
                  <a:lnTo>
                    <a:pt x="279456" y="129233"/>
                  </a:lnTo>
                  <a:lnTo>
                    <a:pt x="279111" y="129427"/>
                  </a:lnTo>
                  <a:lnTo>
                    <a:pt x="278766" y="129621"/>
                  </a:lnTo>
                  <a:lnTo>
                    <a:pt x="278412" y="129808"/>
                  </a:lnTo>
                  <a:lnTo>
                    <a:pt x="278057" y="129995"/>
                  </a:lnTo>
                  <a:lnTo>
                    <a:pt x="277702" y="130174"/>
                  </a:lnTo>
                  <a:lnTo>
                    <a:pt x="277338" y="130353"/>
                  </a:lnTo>
                  <a:lnTo>
                    <a:pt x="276974" y="130525"/>
                  </a:lnTo>
                  <a:lnTo>
                    <a:pt x="276601" y="130690"/>
                  </a:lnTo>
                  <a:lnTo>
                    <a:pt x="276227" y="130854"/>
                  </a:lnTo>
                  <a:lnTo>
                    <a:pt x="275853" y="131018"/>
                  </a:lnTo>
                  <a:lnTo>
                    <a:pt x="275470" y="131175"/>
                  </a:lnTo>
                  <a:lnTo>
                    <a:pt x="275087" y="131324"/>
                  </a:lnTo>
                  <a:lnTo>
                    <a:pt x="274694" y="131474"/>
                  </a:lnTo>
                  <a:lnTo>
                    <a:pt x="273918" y="131758"/>
                  </a:lnTo>
                  <a:lnTo>
                    <a:pt x="273122" y="132034"/>
                  </a:lnTo>
                  <a:lnTo>
                    <a:pt x="272317" y="132288"/>
                  </a:lnTo>
                  <a:lnTo>
                    <a:pt x="271503" y="132527"/>
                  </a:lnTo>
                  <a:lnTo>
                    <a:pt x="270679" y="132759"/>
                  </a:lnTo>
                  <a:lnTo>
                    <a:pt x="269845" y="132968"/>
                  </a:lnTo>
                  <a:lnTo>
                    <a:pt x="269012" y="133169"/>
                  </a:lnTo>
                  <a:lnTo>
                    <a:pt x="268168" y="133349"/>
                  </a:lnTo>
                  <a:lnTo>
                    <a:pt x="267316" y="133520"/>
                  </a:lnTo>
                  <a:lnTo>
                    <a:pt x="267488" y="131362"/>
                  </a:lnTo>
                  <a:lnTo>
                    <a:pt x="267641" y="129203"/>
                  </a:lnTo>
                  <a:lnTo>
                    <a:pt x="267766" y="127037"/>
                  </a:lnTo>
                  <a:lnTo>
                    <a:pt x="267881" y="124871"/>
                  </a:lnTo>
                  <a:lnTo>
                    <a:pt x="267977" y="122697"/>
                  </a:lnTo>
                  <a:lnTo>
                    <a:pt x="268044" y="120524"/>
                  </a:lnTo>
                  <a:lnTo>
                    <a:pt x="268101" y="118350"/>
                  </a:lnTo>
                  <a:lnTo>
                    <a:pt x="268140" y="116169"/>
                  </a:lnTo>
                  <a:lnTo>
                    <a:pt x="268159" y="113996"/>
                  </a:lnTo>
                  <a:lnTo>
                    <a:pt x="268159" y="111815"/>
                  </a:lnTo>
                  <a:lnTo>
                    <a:pt x="268149" y="109641"/>
                  </a:lnTo>
                  <a:lnTo>
                    <a:pt x="268111" y="107468"/>
                  </a:lnTo>
                  <a:lnTo>
                    <a:pt x="268063" y="105294"/>
                  </a:lnTo>
                  <a:lnTo>
                    <a:pt x="267996" y="103121"/>
                  </a:lnTo>
                  <a:lnTo>
                    <a:pt x="267910" y="100954"/>
                  </a:lnTo>
                  <a:lnTo>
                    <a:pt x="267814" y="98796"/>
                  </a:lnTo>
                  <a:lnTo>
                    <a:pt x="267900" y="98826"/>
                  </a:lnTo>
                  <a:lnTo>
                    <a:pt x="268006" y="98848"/>
                  </a:lnTo>
                  <a:lnTo>
                    <a:pt x="268101" y="98863"/>
                  </a:lnTo>
                  <a:lnTo>
                    <a:pt x="268207" y="98878"/>
                  </a:lnTo>
                  <a:lnTo>
                    <a:pt x="268312" y="98893"/>
                  </a:lnTo>
                  <a:lnTo>
                    <a:pt x="268523" y="98893"/>
                  </a:lnTo>
                  <a:lnTo>
                    <a:pt x="268628" y="98885"/>
                  </a:lnTo>
                  <a:lnTo>
                    <a:pt x="268734" y="98878"/>
                  </a:lnTo>
                  <a:lnTo>
                    <a:pt x="268849" y="98863"/>
                  </a:lnTo>
                  <a:lnTo>
                    <a:pt x="269060" y="98818"/>
                  </a:lnTo>
                  <a:lnTo>
                    <a:pt x="269270" y="98766"/>
                  </a:lnTo>
                  <a:lnTo>
                    <a:pt x="269472" y="98684"/>
                  </a:lnTo>
                  <a:lnTo>
                    <a:pt x="269567" y="98639"/>
                  </a:lnTo>
                  <a:lnTo>
                    <a:pt x="269663" y="98594"/>
                  </a:lnTo>
                  <a:lnTo>
                    <a:pt x="269759" y="98542"/>
                  </a:lnTo>
                  <a:lnTo>
                    <a:pt x="269845" y="98490"/>
                  </a:lnTo>
                  <a:lnTo>
                    <a:pt x="269932" y="98430"/>
                  </a:lnTo>
                  <a:lnTo>
                    <a:pt x="270008" y="98363"/>
                  </a:lnTo>
                  <a:lnTo>
                    <a:pt x="270085" y="98295"/>
                  </a:lnTo>
                  <a:lnTo>
                    <a:pt x="270152" y="98228"/>
                  </a:lnTo>
                  <a:lnTo>
                    <a:pt x="270219" y="98154"/>
                  </a:lnTo>
                  <a:lnTo>
                    <a:pt x="270277" y="98079"/>
                  </a:lnTo>
                  <a:lnTo>
                    <a:pt x="270324" y="97997"/>
                  </a:lnTo>
                  <a:lnTo>
                    <a:pt x="270372" y="97914"/>
                  </a:lnTo>
                  <a:lnTo>
                    <a:pt x="270411" y="97825"/>
                  </a:lnTo>
                  <a:lnTo>
                    <a:pt x="270439" y="97735"/>
                  </a:lnTo>
                  <a:lnTo>
                    <a:pt x="270459" y="97646"/>
                  </a:lnTo>
                  <a:lnTo>
                    <a:pt x="270478" y="97548"/>
                  </a:lnTo>
                  <a:close/>
                  <a:moveTo>
                    <a:pt x="65655" y="100163"/>
                  </a:moveTo>
                  <a:lnTo>
                    <a:pt x="65579" y="102254"/>
                  </a:lnTo>
                  <a:lnTo>
                    <a:pt x="65511" y="104353"/>
                  </a:lnTo>
                  <a:lnTo>
                    <a:pt x="65396" y="108536"/>
                  </a:lnTo>
                  <a:lnTo>
                    <a:pt x="65291" y="112719"/>
                  </a:lnTo>
                  <a:lnTo>
                    <a:pt x="65214" y="116909"/>
                  </a:lnTo>
                  <a:lnTo>
                    <a:pt x="65147" y="121092"/>
                  </a:lnTo>
                  <a:lnTo>
                    <a:pt x="65090" y="125274"/>
                  </a:lnTo>
                  <a:lnTo>
                    <a:pt x="65042" y="129465"/>
                  </a:lnTo>
                  <a:lnTo>
                    <a:pt x="64994" y="133647"/>
                  </a:lnTo>
                  <a:lnTo>
                    <a:pt x="62838" y="133341"/>
                  </a:lnTo>
                  <a:lnTo>
                    <a:pt x="61755" y="133184"/>
                  </a:lnTo>
                  <a:lnTo>
                    <a:pt x="60682" y="133020"/>
                  </a:lnTo>
                  <a:lnTo>
                    <a:pt x="59609" y="132856"/>
                  </a:lnTo>
                  <a:lnTo>
                    <a:pt x="58545" y="132676"/>
                  </a:lnTo>
                  <a:lnTo>
                    <a:pt x="57491" y="132490"/>
                  </a:lnTo>
                  <a:lnTo>
                    <a:pt x="56457" y="132295"/>
                  </a:lnTo>
                  <a:lnTo>
                    <a:pt x="55939" y="132191"/>
                  </a:lnTo>
                  <a:lnTo>
                    <a:pt x="55431" y="132086"/>
                  </a:lnTo>
                  <a:lnTo>
                    <a:pt x="54923" y="131967"/>
                  </a:lnTo>
                  <a:lnTo>
                    <a:pt x="54425" y="131855"/>
                  </a:lnTo>
                  <a:lnTo>
                    <a:pt x="53927" y="131735"/>
                  </a:lnTo>
                  <a:lnTo>
                    <a:pt x="53438" y="131608"/>
                  </a:lnTo>
                  <a:lnTo>
                    <a:pt x="52950" y="131474"/>
                  </a:lnTo>
                  <a:lnTo>
                    <a:pt x="52470" y="131339"/>
                  </a:lnTo>
                  <a:lnTo>
                    <a:pt x="52001" y="131198"/>
                  </a:lnTo>
                  <a:lnTo>
                    <a:pt x="51531" y="131048"/>
                  </a:lnTo>
                  <a:lnTo>
                    <a:pt x="51072" y="130899"/>
                  </a:lnTo>
                  <a:lnTo>
                    <a:pt x="50621" y="130734"/>
                  </a:lnTo>
                  <a:lnTo>
                    <a:pt x="50180" y="130570"/>
                  </a:lnTo>
                  <a:lnTo>
                    <a:pt x="49740" y="130398"/>
                  </a:lnTo>
                  <a:lnTo>
                    <a:pt x="49318" y="130212"/>
                  </a:lnTo>
                  <a:lnTo>
                    <a:pt x="48896" y="130025"/>
                  </a:lnTo>
                  <a:lnTo>
                    <a:pt x="48484" y="129831"/>
                  </a:lnTo>
                  <a:lnTo>
                    <a:pt x="48082" y="129629"/>
                  </a:lnTo>
                  <a:lnTo>
                    <a:pt x="47689" y="129420"/>
                  </a:lnTo>
                  <a:lnTo>
                    <a:pt x="47306" y="129196"/>
                  </a:lnTo>
                  <a:lnTo>
                    <a:pt x="46932" y="128964"/>
                  </a:lnTo>
                  <a:lnTo>
                    <a:pt x="46578" y="128733"/>
                  </a:lnTo>
                  <a:lnTo>
                    <a:pt x="46223" y="128486"/>
                  </a:lnTo>
                  <a:lnTo>
                    <a:pt x="45878" y="128225"/>
                  </a:lnTo>
                  <a:lnTo>
                    <a:pt x="45552" y="127963"/>
                  </a:lnTo>
                  <a:lnTo>
                    <a:pt x="45236" y="127687"/>
                  </a:lnTo>
                  <a:lnTo>
                    <a:pt x="44930" y="127403"/>
                  </a:lnTo>
                  <a:lnTo>
                    <a:pt x="44633" y="127104"/>
                  </a:lnTo>
                  <a:lnTo>
                    <a:pt x="44355" y="126798"/>
                  </a:lnTo>
                  <a:lnTo>
                    <a:pt x="44086" y="126484"/>
                  </a:lnTo>
                  <a:lnTo>
                    <a:pt x="43837" y="126156"/>
                  </a:lnTo>
                  <a:lnTo>
                    <a:pt x="43588" y="125812"/>
                  </a:lnTo>
                  <a:lnTo>
                    <a:pt x="43368" y="125461"/>
                  </a:lnTo>
                  <a:lnTo>
                    <a:pt x="43147" y="125103"/>
                  </a:lnTo>
                  <a:lnTo>
                    <a:pt x="42946" y="124722"/>
                  </a:lnTo>
                  <a:lnTo>
                    <a:pt x="42764" y="124341"/>
                  </a:lnTo>
                  <a:lnTo>
                    <a:pt x="42592" y="123937"/>
                  </a:lnTo>
                  <a:lnTo>
                    <a:pt x="42438" y="123527"/>
                  </a:lnTo>
                  <a:lnTo>
                    <a:pt x="42304" y="123101"/>
                  </a:lnTo>
                  <a:lnTo>
                    <a:pt x="42180" y="122660"/>
                  </a:lnTo>
                  <a:lnTo>
                    <a:pt x="42074" y="122205"/>
                  </a:lnTo>
                  <a:lnTo>
                    <a:pt x="41978" y="121741"/>
                  </a:lnTo>
                  <a:lnTo>
                    <a:pt x="41911" y="121256"/>
                  </a:lnTo>
                  <a:lnTo>
                    <a:pt x="41854" y="120763"/>
                  </a:lnTo>
                  <a:lnTo>
                    <a:pt x="41815" y="120248"/>
                  </a:lnTo>
                  <a:lnTo>
                    <a:pt x="41787" y="119725"/>
                  </a:lnTo>
                  <a:lnTo>
                    <a:pt x="41787" y="119187"/>
                  </a:lnTo>
                  <a:lnTo>
                    <a:pt x="41806" y="118627"/>
                  </a:lnTo>
                  <a:lnTo>
                    <a:pt x="41835" y="118149"/>
                  </a:lnTo>
                  <a:lnTo>
                    <a:pt x="41873" y="117678"/>
                  </a:lnTo>
                  <a:lnTo>
                    <a:pt x="41940" y="117208"/>
                  </a:lnTo>
                  <a:lnTo>
                    <a:pt x="42007" y="116744"/>
                  </a:lnTo>
                  <a:lnTo>
                    <a:pt x="42103" y="116281"/>
                  </a:lnTo>
                  <a:lnTo>
                    <a:pt x="42199" y="115818"/>
                  </a:lnTo>
                  <a:lnTo>
                    <a:pt x="42323" y="115370"/>
                  </a:lnTo>
                  <a:lnTo>
                    <a:pt x="42448" y="114922"/>
                  </a:lnTo>
                  <a:lnTo>
                    <a:pt x="42592" y="114474"/>
                  </a:lnTo>
                  <a:lnTo>
                    <a:pt x="42754" y="114033"/>
                  </a:lnTo>
                  <a:lnTo>
                    <a:pt x="42927" y="113600"/>
                  </a:lnTo>
                  <a:lnTo>
                    <a:pt x="43109" y="113167"/>
                  </a:lnTo>
                  <a:lnTo>
                    <a:pt x="43310" y="112741"/>
                  </a:lnTo>
                  <a:lnTo>
                    <a:pt x="43511" y="112323"/>
                  </a:lnTo>
                  <a:lnTo>
                    <a:pt x="43741" y="111912"/>
                  </a:lnTo>
                  <a:lnTo>
                    <a:pt x="43971" y="111501"/>
                  </a:lnTo>
                  <a:lnTo>
                    <a:pt x="44220" y="111098"/>
                  </a:lnTo>
                  <a:lnTo>
                    <a:pt x="44479" y="110694"/>
                  </a:lnTo>
                  <a:lnTo>
                    <a:pt x="44747" y="110306"/>
                  </a:lnTo>
                  <a:lnTo>
                    <a:pt x="45025" y="109918"/>
                  </a:lnTo>
                  <a:lnTo>
                    <a:pt x="45322" y="109537"/>
                  </a:lnTo>
                  <a:lnTo>
                    <a:pt x="45629" y="109163"/>
                  </a:lnTo>
                  <a:lnTo>
                    <a:pt x="45936" y="108790"/>
                  </a:lnTo>
                  <a:lnTo>
                    <a:pt x="46261" y="108431"/>
                  </a:lnTo>
                  <a:lnTo>
                    <a:pt x="46597" y="108073"/>
                  </a:lnTo>
                  <a:lnTo>
                    <a:pt x="46951" y="107722"/>
                  </a:lnTo>
                  <a:lnTo>
                    <a:pt x="47306" y="107378"/>
                  </a:lnTo>
                  <a:lnTo>
                    <a:pt x="47670" y="107042"/>
                  </a:lnTo>
                  <a:lnTo>
                    <a:pt x="48044" y="106706"/>
                  </a:lnTo>
                  <a:lnTo>
                    <a:pt x="48427" y="106385"/>
                  </a:lnTo>
                  <a:lnTo>
                    <a:pt x="48820" y="106071"/>
                  </a:lnTo>
                  <a:lnTo>
                    <a:pt x="49222" y="105757"/>
                  </a:lnTo>
                  <a:lnTo>
                    <a:pt x="49634" y="105458"/>
                  </a:lnTo>
                  <a:lnTo>
                    <a:pt x="50056" y="105160"/>
                  </a:lnTo>
                  <a:lnTo>
                    <a:pt x="50487" y="104868"/>
                  </a:lnTo>
                  <a:lnTo>
                    <a:pt x="50928" y="104592"/>
                  </a:lnTo>
                  <a:lnTo>
                    <a:pt x="51369" y="104316"/>
                  </a:lnTo>
                  <a:lnTo>
                    <a:pt x="51819" y="104054"/>
                  </a:lnTo>
                  <a:lnTo>
                    <a:pt x="52279" y="103793"/>
                  </a:lnTo>
                  <a:lnTo>
                    <a:pt x="52748" y="103539"/>
                  </a:lnTo>
                  <a:lnTo>
                    <a:pt x="53227" y="103300"/>
                  </a:lnTo>
                  <a:lnTo>
                    <a:pt x="53707" y="103068"/>
                  </a:lnTo>
                  <a:lnTo>
                    <a:pt x="54195" y="102837"/>
                  </a:lnTo>
                  <a:lnTo>
                    <a:pt x="54693" y="102620"/>
                  </a:lnTo>
                  <a:lnTo>
                    <a:pt x="55192" y="102411"/>
                  </a:lnTo>
                  <a:lnTo>
                    <a:pt x="55700" y="102209"/>
                  </a:lnTo>
                  <a:lnTo>
                    <a:pt x="56207" y="102023"/>
                  </a:lnTo>
                  <a:lnTo>
                    <a:pt x="56734" y="101836"/>
                  </a:lnTo>
                  <a:lnTo>
                    <a:pt x="57252" y="101664"/>
                  </a:lnTo>
                  <a:lnTo>
                    <a:pt x="57788" y="101492"/>
                  </a:lnTo>
                  <a:lnTo>
                    <a:pt x="58325" y="101335"/>
                  </a:lnTo>
                  <a:lnTo>
                    <a:pt x="58862" y="101193"/>
                  </a:lnTo>
                  <a:lnTo>
                    <a:pt x="59408" y="101052"/>
                  </a:lnTo>
                  <a:lnTo>
                    <a:pt x="59954" y="100925"/>
                  </a:lnTo>
                  <a:lnTo>
                    <a:pt x="60510" y="100805"/>
                  </a:lnTo>
                  <a:lnTo>
                    <a:pt x="61065" y="100693"/>
                  </a:lnTo>
                  <a:lnTo>
                    <a:pt x="61631" y="100588"/>
                  </a:lnTo>
                  <a:lnTo>
                    <a:pt x="62196" y="100499"/>
                  </a:lnTo>
                  <a:lnTo>
                    <a:pt x="62761" y="100417"/>
                  </a:lnTo>
                  <a:lnTo>
                    <a:pt x="63336" y="100349"/>
                  </a:lnTo>
                  <a:lnTo>
                    <a:pt x="63911" y="100290"/>
                  </a:lnTo>
                  <a:lnTo>
                    <a:pt x="64496" y="100237"/>
                  </a:lnTo>
                  <a:lnTo>
                    <a:pt x="65071" y="100193"/>
                  </a:lnTo>
                  <a:lnTo>
                    <a:pt x="65655" y="100163"/>
                  </a:lnTo>
                  <a:close/>
                  <a:moveTo>
                    <a:pt x="69919" y="81333"/>
                  </a:moveTo>
                  <a:lnTo>
                    <a:pt x="72851" y="81482"/>
                  </a:lnTo>
                  <a:lnTo>
                    <a:pt x="75783" y="81609"/>
                  </a:lnTo>
                  <a:lnTo>
                    <a:pt x="78725" y="81721"/>
                  </a:lnTo>
                  <a:lnTo>
                    <a:pt x="81667" y="81826"/>
                  </a:lnTo>
                  <a:lnTo>
                    <a:pt x="84608" y="81915"/>
                  </a:lnTo>
                  <a:lnTo>
                    <a:pt x="87559" y="81990"/>
                  </a:lnTo>
                  <a:lnTo>
                    <a:pt x="90511" y="82057"/>
                  </a:lnTo>
                  <a:lnTo>
                    <a:pt x="93462" y="82110"/>
                  </a:lnTo>
                  <a:lnTo>
                    <a:pt x="96413" y="82154"/>
                  </a:lnTo>
                  <a:lnTo>
                    <a:pt x="99364" y="82192"/>
                  </a:lnTo>
                  <a:lnTo>
                    <a:pt x="102315" y="82214"/>
                  </a:lnTo>
                  <a:lnTo>
                    <a:pt x="105276" y="82229"/>
                  </a:lnTo>
                  <a:lnTo>
                    <a:pt x="108237" y="82244"/>
                  </a:lnTo>
                  <a:lnTo>
                    <a:pt x="114149" y="82244"/>
                  </a:lnTo>
                  <a:lnTo>
                    <a:pt x="117110" y="82237"/>
                  </a:lnTo>
                  <a:lnTo>
                    <a:pt x="123022" y="82214"/>
                  </a:lnTo>
                  <a:lnTo>
                    <a:pt x="128944" y="82177"/>
                  </a:lnTo>
                  <a:lnTo>
                    <a:pt x="140768" y="82087"/>
                  </a:lnTo>
                  <a:lnTo>
                    <a:pt x="146670" y="82050"/>
                  </a:lnTo>
                  <a:lnTo>
                    <a:pt x="152573" y="82020"/>
                  </a:lnTo>
                  <a:lnTo>
                    <a:pt x="155524" y="82012"/>
                  </a:lnTo>
                  <a:lnTo>
                    <a:pt x="158465" y="82005"/>
                  </a:lnTo>
                  <a:lnTo>
                    <a:pt x="161407" y="82012"/>
                  </a:lnTo>
                  <a:lnTo>
                    <a:pt x="164339" y="82020"/>
                  </a:lnTo>
                  <a:lnTo>
                    <a:pt x="176623" y="82065"/>
                  </a:lnTo>
                  <a:lnTo>
                    <a:pt x="188907" y="82124"/>
                  </a:lnTo>
                  <a:lnTo>
                    <a:pt x="213475" y="82259"/>
                  </a:lnTo>
                  <a:lnTo>
                    <a:pt x="225759" y="82319"/>
                  </a:lnTo>
                  <a:lnTo>
                    <a:pt x="238033" y="82363"/>
                  </a:lnTo>
                  <a:lnTo>
                    <a:pt x="244175" y="82378"/>
                  </a:lnTo>
                  <a:lnTo>
                    <a:pt x="250317" y="82386"/>
                  </a:lnTo>
                  <a:lnTo>
                    <a:pt x="262592" y="82386"/>
                  </a:lnTo>
                  <a:lnTo>
                    <a:pt x="262659" y="82378"/>
                  </a:lnTo>
                  <a:lnTo>
                    <a:pt x="262716" y="82371"/>
                  </a:lnTo>
                  <a:lnTo>
                    <a:pt x="262831" y="82349"/>
                  </a:lnTo>
                  <a:lnTo>
                    <a:pt x="262937" y="82319"/>
                  </a:lnTo>
                  <a:lnTo>
                    <a:pt x="263052" y="82296"/>
                  </a:lnTo>
                  <a:lnTo>
                    <a:pt x="262755" y="90445"/>
                  </a:lnTo>
                  <a:lnTo>
                    <a:pt x="262458" y="98617"/>
                  </a:lnTo>
                  <a:lnTo>
                    <a:pt x="262161" y="106795"/>
                  </a:lnTo>
                  <a:lnTo>
                    <a:pt x="262026" y="110889"/>
                  </a:lnTo>
                  <a:lnTo>
                    <a:pt x="261902" y="114989"/>
                  </a:lnTo>
                  <a:lnTo>
                    <a:pt x="261787" y="119082"/>
                  </a:lnTo>
                  <a:lnTo>
                    <a:pt x="261682" y="123176"/>
                  </a:lnTo>
                  <a:lnTo>
                    <a:pt x="261595" y="127261"/>
                  </a:lnTo>
                  <a:lnTo>
                    <a:pt x="261519" y="131354"/>
                  </a:lnTo>
                  <a:lnTo>
                    <a:pt x="261471" y="135433"/>
                  </a:lnTo>
                  <a:lnTo>
                    <a:pt x="261452" y="137479"/>
                  </a:lnTo>
                  <a:lnTo>
                    <a:pt x="261442" y="139518"/>
                  </a:lnTo>
                  <a:lnTo>
                    <a:pt x="261442" y="141550"/>
                  </a:lnTo>
                  <a:lnTo>
                    <a:pt x="261442" y="143589"/>
                  </a:lnTo>
                  <a:lnTo>
                    <a:pt x="261452" y="145621"/>
                  </a:lnTo>
                  <a:lnTo>
                    <a:pt x="261461" y="147660"/>
                  </a:lnTo>
                  <a:lnTo>
                    <a:pt x="226363" y="147899"/>
                  </a:lnTo>
                  <a:lnTo>
                    <a:pt x="191264" y="148153"/>
                  </a:lnTo>
                  <a:lnTo>
                    <a:pt x="121058" y="148668"/>
                  </a:lnTo>
                  <a:lnTo>
                    <a:pt x="103456" y="148788"/>
                  </a:lnTo>
                  <a:lnTo>
                    <a:pt x="94660" y="148847"/>
                  </a:lnTo>
                  <a:lnTo>
                    <a:pt x="85854" y="148922"/>
                  </a:lnTo>
                  <a:lnTo>
                    <a:pt x="85336" y="148930"/>
                  </a:lnTo>
                  <a:lnTo>
                    <a:pt x="84809" y="148952"/>
                  </a:lnTo>
                  <a:lnTo>
                    <a:pt x="84263" y="148982"/>
                  </a:lnTo>
                  <a:lnTo>
                    <a:pt x="83717" y="149012"/>
                  </a:lnTo>
                  <a:lnTo>
                    <a:pt x="82596" y="149094"/>
                  </a:lnTo>
                  <a:lnTo>
                    <a:pt x="81446" y="149176"/>
                  </a:lnTo>
                  <a:lnTo>
                    <a:pt x="80287" y="149258"/>
                  </a:lnTo>
                  <a:lnTo>
                    <a:pt x="79702" y="149296"/>
                  </a:lnTo>
                  <a:lnTo>
                    <a:pt x="79127" y="149325"/>
                  </a:lnTo>
                  <a:lnTo>
                    <a:pt x="78543" y="149355"/>
                  </a:lnTo>
                  <a:lnTo>
                    <a:pt x="77958" y="149370"/>
                  </a:lnTo>
                  <a:lnTo>
                    <a:pt x="77383" y="149378"/>
                  </a:lnTo>
                  <a:lnTo>
                    <a:pt x="76818" y="149378"/>
                  </a:lnTo>
                  <a:lnTo>
                    <a:pt x="76243" y="149363"/>
                  </a:lnTo>
                  <a:lnTo>
                    <a:pt x="75687" y="149333"/>
                  </a:lnTo>
                  <a:lnTo>
                    <a:pt x="75132" y="149288"/>
                  </a:lnTo>
                  <a:lnTo>
                    <a:pt x="74863" y="149258"/>
                  </a:lnTo>
                  <a:lnTo>
                    <a:pt x="74595" y="149228"/>
                  </a:lnTo>
                  <a:lnTo>
                    <a:pt x="74327" y="149191"/>
                  </a:lnTo>
                  <a:lnTo>
                    <a:pt x="74058" y="149154"/>
                  </a:lnTo>
                  <a:lnTo>
                    <a:pt x="73800" y="149109"/>
                  </a:lnTo>
                  <a:lnTo>
                    <a:pt x="73541" y="149056"/>
                  </a:lnTo>
                  <a:lnTo>
                    <a:pt x="73282" y="149004"/>
                  </a:lnTo>
                  <a:lnTo>
                    <a:pt x="73024" y="148944"/>
                  </a:lnTo>
                  <a:lnTo>
                    <a:pt x="72775" y="148877"/>
                  </a:lnTo>
                  <a:lnTo>
                    <a:pt x="72525" y="148803"/>
                  </a:lnTo>
                  <a:lnTo>
                    <a:pt x="72286" y="148728"/>
                  </a:lnTo>
                  <a:lnTo>
                    <a:pt x="72046" y="148646"/>
                  </a:lnTo>
                  <a:lnTo>
                    <a:pt x="71816" y="148556"/>
                  </a:lnTo>
                  <a:lnTo>
                    <a:pt x="71586" y="148459"/>
                  </a:lnTo>
                  <a:lnTo>
                    <a:pt x="71356" y="148354"/>
                  </a:lnTo>
                  <a:lnTo>
                    <a:pt x="71136" y="148250"/>
                  </a:lnTo>
                  <a:lnTo>
                    <a:pt x="70916" y="148130"/>
                  </a:lnTo>
                  <a:lnTo>
                    <a:pt x="70705" y="148011"/>
                  </a:lnTo>
                  <a:lnTo>
                    <a:pt x="70494" y="147876"/>
                  </a:lnTo>
                  <a:lnTo>
                    <a:pt x="70283" y="147742"/>
                  </a:lnTo>
                  <a:lnTo>
                    <a:pt x="70092" y="147600"/>
                  </a:lnTo>
                  <a:lnTo>
                    <a:pt x="69890" y="147443"/>
                  </a:lnTo>
                  <a:lnTo>
                    <a:pt x="69708" y="147286"/>
                  </a:lnTo>
                  <a:lnTo>
                    <a:pt x="69526" y="147122"/>
                  </a:lnTo>
                  <a:lnTo>
                    <a:pt x="69344" y="146943"/>
                  </a:lnTo>
                  <a:lnTo>
                    <a:pt x="69172" y="146756"/>
                  </a:lnTo>
                  <a:lnTo>
                    <a:pt x="69105" y="146674"/>
                  </a:lnTo>
                  <a:lnTo>
                    <a:pt x="69038" y="146584"/>
                  </a:lnTo>
                  <a:lnTo>
                    <a:pt x="68980" y="146487"/>
                  </a:lnTo>
                  <a:lnTo>
                    <a:pt x="68923" y="146383"/>
                  </a:lnTo>
                  <a:lnTo>
                    <a:pt x="68865" y="146278"/>
                  </a:lnTo>
                  <a:lnTo>
                    <a:pt x="68817" y="146158"/>
                  </a:lnTo>
                  <a:lnTo>
                    <a:pt x="68731" y="145919"/>
                  </a:lnTo>
                  <a:lnTo>
                    <a:pt x="68654" y="145651"/>
                  </a:lnTo>
                  <a:lnTo>
                    <a:pt x="68597" y="145367"/>
                  </a:lnTo>
                  <a:lnTo>
                    <a:pt x="68539" y="145060"/>
                  </a:lnTo>
                  <a:lnTo>
                    <a:pt x="68501" y="144739"/>
                  </a:lnTo>
                  <a:lnTo>
                    <a:pt x="68472" y="144403"/>
                  </a:lnTo>
                  <a:lnTo>
                    <a:pt x="68463" y="144052"/>
                  </a:lnTo>
                  <a:lnTo>
                    <a:pt x="68453" y="143686"/>
                  </a:lnTo>
                  <a:lnTo>
                    <a:pt x="68453" y="143313"/>
                  </a:lnTo>
                  <a:lnTo>
                    <a:pt x="68463" y="142932"/>
                  </a:lnTo>
                  <a:lnTo>
                    <a:pt x="68482" y="142536"/>
                  </a:lnTo>
                  <a:lnTo>
                    <a:pt x="68501" y="142140"/>
                  </a:lnTo>
                  <a:lnTo>
                    <a:pt x="68530" y="141737"/>
                  </a:lnTo>
                  <a:lnTo>
                    <a:pt x="68606" y="140915"/>
                  </a:lnTo>
                  <a:lnTo>
                    <a:pt x="68702" y="140093"/>
                  </a:lnTo>
                  <a:lnTo>
                    <a:pt x="68808" y="139272"/>
                  </a:lnTo>
                  <a:lnTo>
                    <a:pt x="68913" y="138473"/>
                  </a:lnTo>
                  <a:lnTo>
                    <a:pt x="69133" y="136971"/>
                  </a:lnTo>
                  <a:lnTo>
                    <a:pt x="69229" y="136299"/>
                  </a:lnTo>
                  <a:lnTo>
                    <a:pt x="69315" y="135679"/>
                  </a:lnTo>
                  <a:lnTo>
                    <a:pt x="69383" y="135567"/>
                  </a:lnTo>
                  <a:lnTo>
                    <a:pt x="69440" y="135448"/>
                  </a:lnTo>
                  <a:lnTo>
                    <a:pt x="69478" y="135328"/>
                  </a:lnTo>
                  <a:lnTo>
                    <a:pt x="69498" y="135208"/>
                  </a:lnTo>
                  <a:lnTo>
                    <a:pt x="69498" y="135089"/>
                  </a:lnTo>
                  <a:lnTo>
                    <a:pt x="69478" y="134969"/>
                  </a:lnTo>
                  <a:lnTo>
                    <a:pt x="69450" y="134857"/>
                  </a:lnTo>
                  <a:lnTo>
                    <a:pt x="69392" y="134738"/>
                  </a:lnTo>
                  <a:lnTo>
                    <a:pt x="69402" y="134678"/>
                  </a:lnTo>
                  <a:lnTo>
                    <a:pt x="69411" y="134618"/>
                  </a:lnTo>
                  <a:lnTo>
                    <a:pt x="69421" y="134529"/>
                  </a:lnTo>
                  <a:lnTo>
                    <a:pt x="69488" y="131212"/>
                  </a:lnTo>
                  <a:lnTo>
                    <a:pt x="69565" y="127896"/>
                  </a:lnTo>
                  <a:lnTo>
                    <a:pt x="69727" y="121271"/>
                  </a:lnTo>
                  <a:lnTo>
                    <a:pt x="69900" y="114638"/>
                  </a:lnTo>
                  <a:lnTo>
                    <a:pt x="69977" y="111322"/>
                  </a:lnTo>
                  <a:lnTo>
                    <a:pt x="70044" y="108005"/>
                  </a:lnTo>
                  <a:lnTo>
                    <a:pt x="70101" y="104689"/>
                  </a:lnTo>
                  <a:lnTo>
                    <a:pt x="70140" y="101373"/>
                  </a:lnTo>
                  <a:lnTo>
                    <a:pt x="70168" y="98056"/>
                  </a:lnTo>
                  <a:lnTo>
                    <a:pt x="70178" y="94740"/>
                  </a:lnTo>
                  <a:lnTo>
                    <a:pt x="70168" y="93082"/>
                  </a:lnTo>
                  <a:lnTo>
                    <a:pt x="70159" y="91424"/>
                  </a:lnTo>
                  <a:lnTo>
                    <a:pt x="70140" y="89773"/>
                  </a:lnTo>
                  <a:lnTo>
                    <a:pt x="70120" y="88115"/>
                  </a:lnTo>
                  <a:lnTo>
                    <a:pt x="70082" y="86457"/>
                  </a:lnTo>
                  <a:lnTo>
                    <a:pt x="70044" y="84798"/>
                  </a:lnTo>
                  <a:lnTo>
                    <a:pt x="69996" y="83140"/>
                  </a:lnTo>
                  <a:lnTo>
                    <a:pt x="69948" y="81482"/>
                  </a:lnTo>
                  <a:lnTo>
                    <a:pt x="69938" y="81452"/>
                  </a:lnTo>
                  <a:lnTo>
                    <a:pt x="69929" y="81415"/>
                  </a:lnTo>
                  <a:lnTo>
                    <a:pt x="69919" y="81378"/>
                  </a:lnTo>
                  <a:lnTo>
                    <a:pt x="69919" y="81333"/>
                  </a:lnTo>
                  <a:close/>
                  <a:moveTo>
                    <a:pt x="92207" y="167192"/>
                  </a:moveTo>
                  <a:lnTo>
                    <a:pt x="92561" y="168379"/>
                  </a:lnTo>
                  <a:lnTo>
                    <a:pt x="92944" y="169567"/>
                  </a:lnTo>
                  <a:lnTo>
                    <a:pt x="93347" y="170747"/>
                  </a:lnTo>
                  <a:lnTo>
                    <a:pt x="93768" y="171920"/>
                  </a:lnTo>
                  <a:lnTo>
                    <a:pt x="93989" y="172502"/>
                  </a:lnTo>
                  <a:lnTo>
                    <a:pt x="94209" y="173085"/>
                  </a:lnTo>
                  <a:lnTo>
                    <a:pt x="94439" y="173668"/>
                  </a:lnTo>
                  <a:lnTo>
                    <a:pt x="94679" y="174250"/>
                  </a:lnTo>
                  <a:lnTo>
                    <a:pt x="94918" y="174825"/>
                  </a:lnTo>
                  <a:lnTo>
                    <a:pt x="95167" y="175401"/>
                  </a:lnTo>
                  <a:lnTo>
                    <a:pt x="95417" y="175976"/>
                  </a:lnTo>
                  <a:lnTo>
                    <a:pt x="95675" y="176551"/>
                  </a:lnTo>
                  <a:lnTo>
                    <a:pt x="95944" y="177118"/>
                  </a:lnTo>
                  <a:lnTo>
                    <a:pt x="96221" y="177686"/>
                  </a:lnTo>
                  <a:lnTo>
                    <a:pt x="96499" y="178254"/>
                  </a:lnTo>
                  <a:lnTo>
                    <a:pt x="96777" y="178821"/>
                  </a:lnTo>
                  <a:lnTo>
                    <a:pt x="97074" y="179382"/>
                  </a:lnTo>
                  <a:lnTo>
                    <a:pt x="97371" y="179934"/>
                  </a:lnTo>
                  <a:lnTo>
                    <a:pt x="97678" y="180495"/>
                  </a:lnTo>
                  <a:lnTo>
                    <a:pt x="97984" y="181047"/>
                  </a:lnTo>
                  <a:lnTo>
                    <a:pt x="98301" y="181600"/>
                  </a:lnTo>
                  <a:lnTo>
                    <a:pt x="98626" y="182145"/>
                  </a:lnTo>
                  <a:lnTo>
                    <a:pt x="98962" y="182691"/>
                  </a:lnTo>
                  <a:lnTo>
                    <a:pt x="99297" y="183228"/>
                  </a:lnTo>
                  <a:lnTo>
                    <a:pt x="99642" y="183766"/>
                  </a:lnTo>
                  <a:lnTo>
                    <a:pt x="99997" y="184304"/>
                  </a:lnTo>
                  <a:lnTo>
                    <a:pt x="100351" y="184834"/>
                  </a:lnTo>
                  <a:lnTo>
                    <a:pt x="100725" y="185365"/>
                  </a:lnTo>
                  <a:lnTo>
                    <a:pt x="100227" y="185454"/>
                  </a:lnTo>
                  <a:lnTo>
                    <a:pt x="99728" y="185529"/>
                  </a:lnTo>
                  <a:lnTo>
                    <a:pt x="99230" y="185589"/>
                  </a:lnTo>
                  <a:lnTo>
                    <a:pt x="98732" y="185633"/>
                  </a:lnTo>
                  <a:lnTo>
                    <a:pt x="98243" y="185656"/>
                  </a:lnTo>
                  <a:lnTo>
                    <a:pt x="97755" y="185663"/>
                  </a:lnTo>
                  <a:lnTo>
                    <a:pt x="97266" y="185656"/>
                  </a:lnTo>
                  <a:lnTo>
                    <a:pt x="96777" y="185626"/>
                  </a:lnTo>
                  <a:lnTo>
                    <a:pt x="96298" y="185589"/>
                  </a:lnTo>
                  <a:lnTo>
                    <a:pt x="95829" y="185529"/>
                  </a:lnTo>
                  <a:lnTo>
                    <a:pt x="95359" y="185454"/>
                  </a:lnTo>
                  <a:lnTo>
                    <a:pt x="94899" y="185365"/>
                  </a:lnTo>
                  <a:lnTo>
                    <a:pt x="94439" y="185260"/>
                  </a:lnTo>
                  <a:lnTo>
                    <a:pt x="93989" y="185140"/>
                  </a:lnTo>
                  <a:lnTo>
                    <a:pt x="93548" y="185006"/>
                  </a:lnTo>
                  <a:lnTo>
                    <a:pt x="93117" y="184857"/>
                  </a:lnTo>
                  <a:lnTo>
                    <a:pt x="92695" y="184692"/>
                  </a:lnTo>
                  <a:lnTo>
                    <a:pt x="92274" y="184506"/>
                  </a:lnTo>
                  <a:lnTo>
                    <a:pt x="91862" y="184311"/>
                  </a:lnTo>
                  <a:lnTo>
                    <a:pt x="91469" y="184102"/>
                  </a:lnTo>
                  <a:lnTo>
                    <a:pt x="91076" y="183878"/>
                  </a:lnTo>
                  <a:lnTo>
                    <a:pt x="90702" y="183647"/>
                  </a:lnTo>
                  <a:lnTo>
                    <a:pt x="90338" y="183393"/>
                  </a:lnTo>
                  <a:lnTo>
                    <a:pt x="89984" y="183131"/>
                  </a:lnTo>
                  <a:lnTo>
                    <a:pt x="89639" y="182847"/>
                  </a:lnTo>
                  <a:lnTo>
                    <a:pt x="89303" y="182556"/>
                  </a:lnTo>
                  <a:lnTo>
                    <a:pt x="88987" y="182257"/>
                  </a:lnTo>
                  <a:lnTo>
                    <a:pt x="88680" y="181936"/>
                  </a:lnTo>
                  <a:lnTo>
                    <a:pt x="88393" y="181608"/>
                  </a:lnTo>
                  <a:lnTo>
                    <a:pt x="88115" y="181264"/>
                  </a:lnTo>
                  <a:lnTo>
                    <a:pt x="87856" y="180905"/>
                  </a:lnTo>
                  <a:lnTo>
                    <a:pt x="87617" y="180539"/>
                  </a:lnTo>
                  <a:lnTo>
                    <a:pt x="87387" y="180166"/>
                  </a:lnTo>
                  <a:lnTo>
                    <a:pt x="87176" y="179785"/>
                  </a:lnTo>
                  <a:lnTo>
                    <a:pt x="86994" y="179404"/>
                  </a:lnTo>
                  <a:lnTo>
                    <a:pt x="86822" y="179016"/>
                  </a:lnTo>
                  <a:lnTo>
                    <a:pt x="86678" y="178620"/>
                  </a:lnTo>
                  <a:lnTo>
                    <a:pt x="86544" y="178216"/>
                  </a:lnTo>
                  <a:lnTo>
                    <a:pt x="86438" y="177813"/>
                  </a:lnTo>
                  <a:lnTo>
                    <a:pt x="86342" y="177410"/>
                  </a:lnTo>
                  <a:lnTo>
                    <a:pt x="86266" y="176999"/>
                  </a:lnTo>
                  <a:lnTo>
                    <a:pt x="86199" y="176588"/>
                  </a:lnTo>
                  <a:lnTo>
                    <a:pt x="86151" y="176177"/>
                  </a:lnTo>
                  <a:lnTo>
                    <a:pt x="86122" y="175767"/>
                  </a:lnTo>
                  <a:lnTo>
                    <a:pt x="86113" y="175348"/>
                  </a:lnTo>
                  <a:lnTo>
                    <a:pt x="86113" y="174937"/>
                  </a:lnTo>
                  <a:lnTo>
                    <a:pt x="86132" y="174527"/>
                  </a:lnTo>
                  <a:lnTo>
                    <a:pt x="86160" y="174116"/>
                  </a:lnTo>
                  <a:lnTo>
                    <a:pt x="86199" y="173720"/>
                  </a:lnTo>
                  <a:lnTo>
                    <a:pt x="86256" y="173324"/>
                  </a:lnTo>
                  <a:lnTo>
                    <a:pt x="86323" y="172921"/>
                  </a:lnTo>
                  <a:lnTo>
                    <a:pt x="86419" y="172517"/>
                  </a:lnTo>
                  <a:lnTo>
                    <a:pt x="86515" y="172122"/>
                  </a:lnTo>
                  <a:lnTo>
                    <a:pt x="86630" y="171726"/>
                  </a:lnTo>
                  <a:lnTo>
                    <a:pt x="86764" y="171330"/>
                  </a:lnTo>
                  <a:lnTo>
                    <a:pt x="86898" y="170941"/>
                  </a:lnTo>
                  <a:lnTo>
                    <a:pt x="87377" y="169963"/>
                  </a:lnTo>
                  <a:lnTo>
                    <a:pt x="87617" y="169477"/>
                  </a:lnTo>
                  <a:lnTo>
                    <a:pt x="87866" y="168992"/>
                  </a:lnTo>
                  <a:lnTo>
                    <a:pt x="90032" y="168096"/>
                  </a:lnTo>
                  <a:lnTo>
                    <a:pt x="92207" y="167192"/>
                  </a:lnTo>
                  <a:close/>
                  <a:moveTo>
                    <a:pt x="231479" y="169209"/>
                  </a:moveTo>
                  <a:lnTo>
                    <a:pt x="231757" y="169216"/>
                  </a:lnTo>
                  <a:lnTo>
                    <a:pt x="232035" y="169223"/>
                  </a:lnTo>
                  <a:lnTo>
                    <a:pt x="232303" y="169238"/>
                  </a:lnTo>
                  <a:lnTo>
                    <a:pt x="232572" y="169261"/>
                  </a:lnTo>
                  <a:lnTo>
                    <a:pt x="232840" y="169291"/>
                  </a:lnTo>
                  <a:lnTo>
                    <a:pt x="233099" y="169328"/>
                  </a:lnTo>
                  <a:lnTo>
                    <a:pt x="233367" y="169365"/>
                  </a:lnTo>
                  <a:lnTo>
                    <a:pt x="233626" y="169410"/>
                  </a:lnTo>
                  <a:lnTo>
                    <a:pt x="233875" y="169463"/>
                  </a:lnTo>
                  <a:lnTo>
                    <a:pt x="234124" y="169522"/>
                  </a:lnTo>
                  <a:lnTo>
                    <a:pt x="234373" y="169589"/>
                  </a:lnTo>
                  <a:lnTo>
                    <a:pt x="234622" y="169657"/>
                  </a:lnTo>
                  <a:lnTo>
                    <a:pt x="234862" y="169731"/>
                  </a:lnTo>
                  <a:lnTo>
                    <a:pt x="235101" y="169806"/>
                  </a:lnTo>
                  <a:lnTo>
                    <a:pt x="235331" y="169888"/>
                  </a:lnTo>
                  <a:lnTo>
                    <a:pt x="235561" y="169978"/>
                  </a:lnTo>
                  <a:lnTo>
                    <a:pt x="235791" y="170075"/>
                  </a:lnTo>
                  <a:lnTo>
                    <a:pt x="236012" y="170172"/>
                  </a:lnTo>
                  <a:lnTo>
                    <a:pt x="236232" y="170277"/>
                  </a:lnTo>
                  <a:lnTo>
                    <a:pt x="236443" y="170381"/>
                  </a:lnTo>
                  <a:lnTo>
                    <a:pt x="236654" y="170493"/>
                  </a:lnTo>
                  <a:lnTo>
                    <a:pt x="236855" y="170613"/>
                  </a:lnTo>
                  <a:lnTo>
                    <a:pt x="237056" y="170732"/>
                  </a:lnTo>
                  <a:lnTo>
                    <a:pt x="237257" y="170859"/>
                  </a:lnTo>
                  <a:lnTo>
                    <a:pt x="237449" y="170986"/>
                  </a:lnTo>
                  <a:lnTo>
                    <a:pt x="237631" y="171121"/>
                  </a:lnTo>
                  <a:lnTo>
                    <a:pt x="237813" y="171255"/>
                  </a:lnTo>
                  <a:lnTo>
                    <a:pt x="237995" y="171397"/>
                  </a:lnTo>
                  <a:lnTo>
                    <a:pt x="238168" y="171546"/>
                  </a:lnTo>
                  <a:lnTo>
                    <a:pt x="238330" y="171696"/>
                  </a:lnTo>
                  <a:lnTo>
                    <a:pt x="238493" y="171845"/>
                  </a:lnTo>
                  <a:lnTo>
                    <a:pt x="238647" y="172002"/>
                  </a:lnTo>
                  <a:lnTo>
                    <a:pt x="238800" y="172159"/>
                  </a:lnTo>
                  <a:lnTo>
                    <a:pt x="238944" y="172323"/>
                  </a:lnTo>
                  <a:lnTo>
                    <a:pt x="239087" y="172488"/>
                  </a:lnTo>
                  <a:lnTo>
                    <a:pt x="239222" y="172659"/>
                  </a:lnTo>
                  <a:lnTo>
                    <a:pt x="239346" y="172831"/>
                  </a:lnTo>
                  <a:lnTo>
                    <a:pt x="239471" y="173003"/>
                  </a:lnTo>
                  <a:lnTo>
                    <a:pt x="239586" y="173182"/>
                  </a:lnTo>
                  <a:lnTo>
                    <a:pt x="239701" y="173361"/>
                  </a:lnTo>
                  <a:lnTo>
                    <a:pt x="239797" y="173541"/>
                  </a:lnTo>
                  <a:lnTo>
                    <a:pt x="239902" y="173727"/>
                  </a:lnTo>
                  <a:lnTo>
                    <a:pt x="239988" y="173914"/>
                  </a:lnTo>
                  <a:lnTo>
                    <a:pt x="240074" y="174108"/>
                  </a:lnTo>
                  <a:lnTo>
                    <a:pt x="240151" y="174295"/>
                  </a:lnTo>
                  <a:lnTo>
                    <a:pt x="240228" y="174489"/>
                  </a:lnTo>
                  <a:lnTo>
                    <a:pt x="240295" y="174691"/>
                  </a:lnTo>
                  <a:lnTo>
                    <a:pt x="240352" y="174885"/>
                  </a:lnTo>
                  <a:lnTo>
                    <a:pt x="240400" y="175087"/>
                  </a:lnTo>
                  <a:lnTo>
                    <a:pt x="240448" y="175289"/>
                  </a:lnTo>
                  <a:lnTo>
                    <a:pt x="240486" y="175490"/>
                  </a:lnTo>
                  <a:lnTo>
                    <a:pt x="240515" y="175699"/>
                  </a:lnTo>
                  <a:lnTo>
                    <a:pt x="240534" y="175901"/>
                  </a:lnTo>
                  <a:lnTo>
                    <a:pt x="240553" y="176110"/>
                  </a:lnTo>
                  <a:lnTo>
                    <a:pt x="240553" y="176319"/>
                  </a:lnTo>
                  <a:lnTo>
                    <a:pt x="240553" y="176536"/>
                  </a:lnTo>
                  <a:lnTo>
                    <a:pt x="240553" y="176745"/>
                  </a:lnTo>
                  <a:lnTo>
                    <a:pt x="240534" y="176954"/>
                  </a:lnTo>
                  <a:lnTo>
                    <a:pt x="240515" y="177171"/>
                  </a:lnTo>
                  <a:lnTo>
                    <a:pt x="240477" y="177387"/>
                  </a:lnTo>
                  <a:lnTo>
                    <a:pt x="240438" y="177597"/>
                  </a:lnTo>
                  <a:lnTo>
                    <a:pt x="240391" y="177813"/>
                  </a:lnTo>
                  <a:lnTo>
                    <a:pt x="240343" y="178030"/>
                  </a:lnTo>
                  <a:lnTo>
                    <a:pt x="240276" y="178246"/>
                  </a:lnTo>
                  <a:lnTo>
                    <a:pt x="240209" y="178463"/>
                  </a:lnTo>
                  <a:lnTo>
                    <a:pt x="240132" y="178672"/>
                  </a:lnTo>
                  <a:lnTo>
                    <a:pt x="240046" y="178874"/>
                  </a:lnTo>
                  <a:lnTo>
                    <a:pt x="239959" y="179083"/>
                  </a:lnTo>
                  <a:lnTo>
                    <a:pt x="239864" y="179285"/>
                  </a:lnTo>
                  <a:lnTo>
                    <a:pt x="239758" y="179479"/>
                  </a:lnTo>
                  <a:lnTo>
                    <a:pt x="239653" y="179680"/>
                  </a:lnTo>
                  <a:lnTo>
                    <a:pt x="239547" y="179875"/>
                  </a:lnTo>
                  <a:lnTo>
                    <a:pt x="239423" y="180069"/>
                  </a:lnTo>
                  <a:lnTo>
                    <a:pt x="239308" y="180256"/>
                  </a:lnTo>
                  <a:lnTo>
                    <a:pt x="239174" y="180442"/>
                  </a:lnTo>
                  <a:lnTo>
                    <a:pt x="239040" y="180629"/>
                  </a:lnTo>
                  <a:lnTo>
                    <a:pt x="238905" y="180808"/>
                  </a:lnTo>
                  <a:lnTo>
                    <a:pt x="238762" y="180988"/>
                  </a:lnTo>
                  <a:lnTo>
                    <a:pt x="238608" y="181159"/>
                  </a:lnTo>
                  <a:lnTo>
                    <a:pt x="238455" y="181339"/>
                  </a:lnTo>
                  <a:lnTo>
                    <a:pt x="238292" y="181510"/>
                  </a:lnTo>
                  <a:lnTo>
                    <a:pt x="238129" y="181675"/>
                  </a:lnTo>
                  <a:lnTo>
                    <a:pt x="237957" y="181839"/>
                  </a:lnTo>
                  <a:lnTo>
                    <a:pt x="237784" y="182003"/>
                  </a:lnTo>
                  <a:lnTo>
                    <a:pt x="237602" y="182160"/>
                  </a:lnTo>
                  <a:lnTo>
                    <a:pt x="237420" y="182317"/>
                  </a:lnTo>
                  <a:lnTo>
                    <a:pt x="237047" y="182623"/>
                  </a:lnTo>
                  <a:lnTo>
                    <a:pt x="236644" y="182922"/>
                  </a:lnTo>
                  <a:lnTo>
                    <a:pt x="236232" y="183206"/>
                  </a:lnTo>
                  <a:lnTo>
                    <a:pt x="235801" y="183475"/>
                  </a:lnTo>
                  <a:lnTo>
                    <a:pt x="235351" y="183736"/>
                  </a:lnTo>
                  <a:lnTo>
                    <a:pt x="235111" y="183856"/>
                  </a:lnTo>
                  <a:lnTo>
                    <a:pt x="234756" y="184020"/>
                  </a:lnTo>
                  <a:lnTo>
                    <a:pt x="234296" y="184222"/>
                  </a:lnTo>
                  <a:lnTo>
                    <a:pt x="233750" y="184453"/>
                  </a:lnTo>
                  <a:lnTo>
                    <a:pt x="233147" y="184700"/>
                  </a:lnTo>
                  <a:lnTo>
                    <a:pt x="232486" y="184946"/>
                  </a:lnTo>
                  <a:lnTo>
                    <a:pt x="231796" y="185193"/>
                  </a:lnTo>
                  <a:lnTo>
                    <a:pt x="231441" y="185312"/>
                  </a:lnTo>
                  <a:lnTo>
                    <a:pt x="231087" y="185432"/>
                  </a:lnTo>
                  <a:lnTo>
                    <a:pt x="230732" y="185536"/>
                  </a:lnTo>
                  <a:lnTo>
                    <a:pt x="230387" y="185641"/>
                  </a:lnTo>
                  <a:lnTo>
                    <a:pt x="230042" y="185738"/>
                  </a:lnTo>
                  <a:lnTo>
                    <a:pt x="229697" y="185820"/>
                  </a:lnTo>
                  <a:lnTo>
                    <a:pt x="229371" y="185895"/>
                  </a:lnTo>
                  <a:lnTo>
                    <a:pt x="229046" y="185962"/>
                  </a:lnTo>
                  <a:lnTo>
                    <a:pt x="228739" y="186007"/>
                  </a:lnTo>
                  <a:lnTo>
                    <a:pt x="228452" y="186044"/>
                  </a:lnTo>
                  <a:lnTo>
                    <a:pt x="228183" y="186067"/>
                  </a:lnTo>
                  <a:lnTo>
                    <a:pt x="227925" y="186074"/>
                  </a:lnTo>
                  <a:lnTo>
                    <a:pt x="227810" y="186067"/>
                  </a:lnTo>
                  <a:lnTo>
                    <a:pt x="227695" y="186059"/>
                  </a:lnTo>
                  <a:lnTo>
                    <a:pt x="227589" y="186044"/>
                  </a:lnTo>
                  <a:lnTo>
                    <a:pt x="227493" y="186022"/>
                  </a:lnTo>
                  <a:lnTo>
                    <a:pt x="227398" y="185999"/>
                  </a:lnTo>
                  <a:lnTo>
                    <a:pt x="227311" y="185970"/>
                  </a:lnTo>
                  <a:lnTo>
                    <a:pt x="227225" y="185940"/>
                  </a:lnTo>
                  <a:lnTo>
                    <a:pt x="227158" y="185902"/>
                  </a:lnTo>
                  <a:lnTo>
                    <a:pt x="227091" y="185850"/>
                  </a:lnTo>
                  <a:lnTo>
                    <a:pt x="227033" y="185805"/>
                  </a:lnTo>
                  <a:lnTo>
                    <a:pt x="226986" y="185745"/>
                  </a:lnTo>
                  <a:lnTo>
                    <a:pt x="226947" y="185686"/>
                  </a:lnTo>
                  <a:lnTo>
                    <a:pt x="226861" y="185596"/>
                  </a:lnTo>
                  <a:lnTo>
                    <a:pt x="226784" y="185514"/>
                  </a:lnTo>
                  <a:lnTo>
                    <a:pt x="227014" y="185028"/>
                  </a:lnTo>
                  <a:lnTo>
                    <a:pt x="227235" y="184543"/>
                  </a:lnTo>
                  <a:lnTo>
                    <a:pt x="227455" y="184057"/>
                  </a:lnTo>
                  <a:lnTo>
                    <a:pt x="227666" y="183572"/>
                  </a:lnTo>
                  <a:lnTo>
                    <a:pt x="227867" y="183079"/>
                  </a:lnTo>
                  <a:lnTo>
                    <a:pt x="228068" y="182586"/>
                  </a:lnTo>
                  <a:lnTo>
                    <a:pt x="228260" y="182093"/>
                  </a:lnTo>
                  <a:lnTo>
                    <a:pt x="228452" y="181593"/>
                  </a:lnTo>
                  <a:lnTo>
                    <a:pt x="228634" y="181092"/>
                  </a:lnTo>
                  <a:lnTo>
                    <a:pt x="228806" y="180592"/>
                  </a:lnTo>
                  <a:lnTo>
                    <a:pt x="228979" y="180091"/>
                  </a:lnTo>
                  <a:lnTo>
                    <a:pt x="229141" y="179583"/>
                  </a:lnTo>
                  <a:lnTo>
                    <a:pt x="229458" y="178568"/>
                  </a:lnTo>
                  <a:lnTo>
                    <a:pt x="229745" y="177544"/>
                  </a:lnTo>
                  <a:lnTo>
                    <a:pt x="230023" y="176513"/>
                  </a:lnTo>
                  <a:lnTo>
                    <a:pt x="230282" y="175483"/>
                  </a:lnTo>
                  <a:lnTo>
                    <a:pt x="230512" y="174445"/>
                  </a:lnTo>
                  <a:lnTo>
                    <a:pt x="230742" y="173406"/>
                  </a:lnTo>
                  <a:lnTo>
                    <a:pt x="230943" y="172361"/>
                  </a:lnTo>
                  <a:lnTo>
                    <a:pt x="231134" y="171307"/>
                  </a:lnTo>
                  <a:lnTo>
                    <a:pt x="231317" y="170262"/>
                  </a:lnTo>
                  <a:lnTo>
                    <a:pt x="231479" y="169209"/>
                  </a:lnTo>
                  <a:close/>
                  <a:moveTo>
                    <a:pt x="159452" y="152052"/>
                  </a:moveTo>
                  <a:lnTo>
                    <a:pt x="159299" y="152858"/>
                  </a:lnTo>
                  <a:lnTo>
                    <a:pt x="159146" y="153672"/>
                  </a:lnTo>
                  <a:lnTo>
                    <a:pt x="159002" y="154487"/>
                  </a:lnTo>
                  <a:lnTo>
                    <a:pt x="158868" y="155301"/>
                  </a:lnTo>
                  <a:lnTo>
                    <a:pt x="158743" y="156122"/>
                  </a:lnTo>
                  <a:lnTo>
                    <a:pt x="158619" y="156937"/>
                  </a:lnTo>
                  <a:lnTo>
                    <a:pt x="158513" y="157766"/>
                  </a:lnTo>
                  <a:lnTo>
                    <a:pt x="158398" y="158587"/>
                  </a:lnTo>
                  <a:lnTo>
                    <a:pt x="158302" y="159416"/>
                  </a:lnTo>
                  <a:lnTo>
                    <a:pt x="158207" y="160245"/>
                  </a:lnTo>
                  <a:lnTo>
                    <a:pt x="158120" y="161082"/>
                  </a:lnTo>
                  <a:lnTo>
                    <a:pt x="158034" y="161911"/>
                  </a:lnTo>
                  <a:lnTo>
                    <a:pt x="157881" y="163584"/>
                  </a:lnTo>
                  <a:lnTo>
                    <a:pt x="157756" y="165265"/>
                  </a:lnTo>
                  <a:lnTo>
                    <a:pt x="157641" y="166953"/>
                  </a:lnTo>
                  <a:lnTo>
                    <a:pt x="157555" y="168641"/>
                  </a:lnTo>
                  <a:lnTo>
                    <a:pt x="157478" y="170336"/>
                  </a:lnTo>
                  <a:lnTo>
                    <a:pt x="157421" y="172039"/>
                  </a:lnTo>
                  <a:lnTo>
                    <a:pt x="157373" y="173742"/>
                  </a:lnTo>
                  <a:lnTo>
                    <a:pt x="157344" y="175445"/>
                  </a:lnTo>
                  <a:lnTo>
                    <a:pt x="157325" y="177156"/>
                  </a:lnTo>
                  <a:lnTo>
                    <a:pt x="157316" y="178859"/>
                  </a:lnTo>
                  <a:lnTo>
                    <a:pt x="157316" y="180569"/>
                  </a:lnTo>
                  <a:lnTo>
                    <a:pt x="157316" y="182280"/>
                  </a:lnTo>
                  <a:lnTo>
                    <a:pt x="157354" y="185701"/>
                  </a:lnTo>
                  <a:lnTo>
                    <a:pt x="157392" y="189114"/>
                  </a:lnTo>
                  <a:lnTo>
                    <a:pt x="157440" y="192513"/>
                  </a:lnTo>
                  <a:lnTo>
                    <a:pt x="157478" y="195889"/>
                  </a:lnTo>
                  <a:lnTo>
                    <a:pt x="157498" y="197577"/>
                  </a:lnTo>
                  <a:lnTo>
                    <a:pt x="157498" y="199250"/>
                  </a:lnTo>
                  <a:lnTo>
                    <a:pt x="157498" y="200923"/>
                  </a:lnTo>
                  <a:lnTo>
                    <a:pt x="157498" y="202581"/>
                  </a:lnTo>
                  <a:lnTo>
                    <a:pt x="157478" y="204239"/>
                  </a:lnTo>
                  <a:lnTo>
                    <a:pt x="157440" y="205883"/>
                  </a:lnTo>
                  <a:lnTo>
                    <a:pt x="155878" y="205793"/>
                  </a:lnTo>
                  <a:lnTo>
                    <a:pt x="154316" y="205681"/>
                  </a:lnTo>
                  <a:lnTo>
                    <a:pt x="152745" y="205569"/>
                  </a:lnTo>
                  <a:lnTo>
                    <a:pt x="151183" y="205434"/>
                  </a:lnTo>
                  <a:lnTo>
                    <a:pt x="149621" y="205293"/>
                  </a:lnTo>
                  <a:lnTo>
                    <a:pt x="148059" y="205128"/>
                  </a:lnTo>
                  <a:lnTo>
                    <a:pt x="146498" y="204949"/>
                  </a:lnTo>
                  <a:lnTo>
                    <a:pt x="145721" y="204852"/>
                  </a:lnTo>
                  <a:lnTo>
                    <a:pt x="144945" y="204755"/>
                  </a:lnTo>
                  <a:lnTo>
                    <a:pt x="144169" y="204650"/>
                  </a:lnTo>
                  <a:lnTo>
                    <a:pt x="143403" y="204538"/>
                  </a:lnTo>
                  <a:lnTo>
                    <a:pt x="142627" y="204426"/>
                  </a:lnTo>
                  <a:lnTo>
                    <a:pt x="141860" y="204307"/>
                  </a:lnTo>
                  <a:lnTo>
                    <a:pt x="141093" y="204187"/>
                  </a:lnTo>
                  <a:lnTo>
                    <a:pt x="140327" y="204053"/>
                  </a:lnTo>
                  <a:lnTo>
                    <a:pt x="139570" y="203918"/>
                  </a:lnTo>
                  <a:lnTo>
                    <a:pt x="138813" y="203784"/>
                  </a:lnTo>
                  <a:lnTo>
                    <a:pt x="138056" y="203634"/>
                  </a:lnTo>
                  <a:lnTo>
                    <a:pt x="137299" y="203485"/>
                  </a:lnTo>
                  <a:lnTo>
                    <a:pt x="136542" y="203328"/>
                  </a:lnTo>
                  <a:lnTo>
                    <a:pt x="135795" y="203164"/>
                  </a:lnTo>
                  <a:lnTo>
                    <a:pt x="135047" y="202992"/>
                  </a:lnTo>
                  <a:lnTo>
                    <a:pt x="134309" y="202820"/>
                  </a:lnTo>
                  <a:lnTo>
                    <a:pt x="133572" y="202633"/>
                  </a:lnTo>
                  <a:lnTo>
                    <a:pt x="132834" y="202447"/>
                  </a:lnTo>
                  <a:lnTo>
                    <a:pt x="132106" y="202253"/>
                  </a:lnTo>
                  <a:lnTo>
                    <a:pt x="131377" y="202051"/>
                  </a:lnTo>
                  <a:lnTo>
                    <a:pt x="130649" y="201842"/>
                  </a:lnTo>
                  <a:lnTo>
                    <a:pt x="129931" y="201625"/>
                  </a:lnTo>
                  <a:lnTo>
                    <a:pt x="129212" y="201409"/>
                  </a:lnTo>
                  <a:lnTo>
                    <a:pt x="128503" y="201177"/>
                  </a:lnTo>
                  <a:lnTo>
                    <a:pt x="127794" y="200938"/>
                  </a:lnTo>
                  <a:lnTo>
                    <a:pt x="127094" y="200691"/>
                  </a:lnTo>
                  <a:lnTo>
                    <a:pt x="126395" y="200445"/>
                  </a:lnTo>
                  <a:lnTo>
                    <a:pt x="125705" y="200184"/>
                  </a:lnTo>
                  <a:lnTo>
                    <a:pt x="125015" y="199915"/>
                  </a:lnTo>
                  <a:lnTo>
                    <a:pt x="124335" y="199638"/>
                  </a:lnTo>
                  <a:lnTo>
                    <a:pt x="123654" y="199354"/>
                  </a:lnTo>
                  <a:lnTo>
                    <a:pt x="122984" y="199063"/>
                  </a:lnTo>
                  <a:lnTo>
                    <a:pt x="122313" y="198764"/>
                  </a:lnTo>
                  <a:lnTo>
                    <a:pt x="121652" y="198458"/>
                  </a:lnTo>
                  <a:lnTo>
                    <a:pt x="120991" y="198144"/>
                  </a:lnTo>
                  <a:lnTo>
                    <a:pt x="120349" y="197816"/>
                  </a:lnTo>
                  <a:lnTo>
                    <a:pt x="119697" y="197480"/>
                  </a:lnTo>
                  <a:lnTo>
                    <a:pt x="119065" y="197136"/>
                  </a:lnTo>
                  <a:lnTo>
                    <a:pt x="118432" y="196785"/>
                  </a:lnTo>
                  <a:lnTo>
                    <a:pt x="117809" y="196427"/>
                  </a:lnTo>
                  <a:lnTo>
                    <a:pt x="117187" y="196053"/>
                  </a:lnTo>
                  <a:lnTo>
                    <a:pt x="116573" y="195672"/>
                  </a:lnTo>
                  <a:lnTo>
                    <a:pt x="115970" y="195284"/>
                  </a:lnTo>
                  <a:lnTo>
                    <a:pt x="115376" y="194888"/>
                  </a:lnTo>
                  <a:lnTo>
                    <a:pt x="114782" y="194477"/>
                  </a:lnTo>
                  <a:lnTo>
                    <a:pt x="114197" y="194059"/>
                  </a:lnTo>
                  <a:lnTo>
                    <a:pt x="113622" y="193626"/>
                  </a:lnTo>
                  <a:lnTo>
                    <a:pt x="113047" y="193192"/>
                  </a:lnTo>
                  <a:lnTo>
                    <a:pt x="112491" y="192737"/>
                  </a:lnTo>
                  <a:lnTo>
                    <a:pt x="111936" y="192281"/>
                  </a:lnTo>
                  <a:lnTo>
                    <a:pt x="111342" y="191766"/>
                  </a:lnTo>
                  <a:lnTo>
                    <a:pt x="110757" y="191243"/>
                  </a:lnTo>
                  <a:lnTo>
                    <a:pt x="110182" y="190720"/>
                  </a:lnTo>
                  <a:lnTo>
                    <a:pt x="109626" y="190182"/>
                  </a:lnTo>
                  <a:lnTo>
                    <a:pt x="109090" y="189644"/>
                  </a:lnTo>
                  <a:lnTo>
                    <a:pt x="108563" y="189107"/>
                  </a:lnTo>
                  <a:lnTo>
                    <a:pt x="108045" y="188554"/>
                  </a:lnTo>
                  <a:lnTo>
                    <a:pt x="107538" y="188001"/>
                  </a:lnTo>
                  <a:lnTo>
                    <a:pt x="107049" y="187441"/>
                  </a:lnTo>
                  <a:lnTo>
                    <a:pt x="106570" y="186881"/>
                  </a:lnTo>
                  <a:lnTo>
                    <a:pt x="106100" y="186313"/>
                  </a:lnTo>
                  <a:lnTo>
                    <a:pt x="105640" y="185738"/>
                  </a:lnTo>
                  <a:lnTo>
                    <a:pt x="105200" y="185163"/>
                  </a:lnTo>
                  <a:lnTo>
                    <a:pt x="104768" y="184580"/>
                  </a:lnTo>
                  <a:lnTo>
                    <a:pt x="104337" y="183990"/>
                  </a:lnTo>
                  <a:lnTo>
                    <a:pt x="103925" y="183400"/>
                  </a:lnTo>
                  <a:lnTo>
                    <a:pt x="103523" y="182810"/>
                  </a:lnTo>
                  <a:lnTo>
                    <a:pt x="103140" y="182213"/>
                  </a:lnTo>
                  <a:lnTo>
                    <a:pt x="102756" y="181608"/>
                  </a:lnTo>
                  <a:lnTo>
                    <a:pt x="102383" y="181003"/>
                  </a:lnTo>
                  <a:lnTo>
                    <a:pt x="102018" y="180390"/>
                  </a:lnTo>
                  <a:lnTo>
                    <a:pt x="101664" y="179778"/>
                  </a:lnTo>
                  <a:lnTo>
                    <a:pt x="101319" y="179165"/>
                  </a:lnTo>
                  <a:lnTo>
                    <a:pt x="100984" y="178545"/>
                  </a:lnTo>
                  <a:lnTo>
                    <a:pt x="100658" y="177918"/>
                  </a:lnTo>
                  <a:lnTo>
                    <a:pt x="100332" y="177290"/>
                  </a:lnTo>
                  <a:lnTo>
                    <a:pt x="100025" y="176663"/>
                  </a:lnTo>
                  <a:lnTo>
                    <a:pt x="99719" y="176035"/>
                  </a:lnTo>
                  <a:lnTo>
                    <a:pt x="99422" y="175401"/>
                  </a:lnTo>
                  <a:lnTo>
                    <a:pt x="99125" y="174758"/>
                  </a:lnTo>
                  <a:lnTo>
                    <a:pt x="98847" y="174123"/>
                  </a:lnTo>
                  <a:lnTo>
                    <a:pt x="98569" y="173481"/>
                  </a:lnTo>
                  <a:lnTo>
                    <a:pt x="98301" y="172839"/>
                  </a:lnTo>
                  <a:lnTo>
                    <a:pt x="98032" y="172189"/>
                  </a:lnTo>
                  <a:lnTo>
                    <a:pt x="97774" y="171539"/>
                  </a:lnTo>
                  <a:lnTo>
                    <a:pt x="97525" y="170889"/>
                  </a:lnTo>
                  <a:lnTo>
                    <a:pt x="97036" y="169589"/>
                  </a:lnTo>
                  <a:lnTo>
                    <a:pt x="96566" y="168275"/>
                  </a:lnTo>
                  <a:lnTo>
                    <a:pt x="96116" y="166960"/>
                  </a:lnTo>
                  <a:lnTo>
                    <a:pt x="95675" y="165638"/>
                  </a:lnTo>
                  <a:lnTo>
                    <a:pt x="95254" y="164316"/>
                  </a:lnTo>
                  <a:lnTo>
                    <a:pt x="94842" y="162987"/>
                  </a:lnTo>
                  <a:lnTo>
                    <a:pt x="94439" y="161665"/>
                  </a:lnTo>
                  <a:lnTo>
                    <a:pt x="94046" y="160335"/>
                  </a:lnTo>
                  <a:lnTo>
                    <a:pt x="93270" y="157683"/>
                  </a:lnTo>
                  <a:lnTo>
                    <a:pt x="92513" y="155039"/>
                  </a:lnTo>
                  <a:lnTo>
                    <a:pt x="92130" y="153725"/>
                  </a:lnTo>
                  <a:lnTo>
                    <a:pt x="91737" y="152410"/>
                  </a:lnTo>
                  <a:lnTo>
                    <a:pt x="100198" y="152380"/>
                  </a:lnTo>
                  <a:lnTo>
                    <a:pt x="108659" y="152336"/>
                  </a:lnTo>
                  <a:lnTo>
                    <a:pt x="125590" y="152246"/>
                  </a:lnTo>
                  <a:lnTo>
                    <a:pt x="159452" y="152052"/>
                  </a:lnTo>
                  <a:close/>
                  <a:moveTo>
                    <a:pt x="229113" y="151686"/>
                  </a:moveTo>
                  <a:lnTo>
                    <a:pt x="228979" y="152896"/>
                  </a:lnTo>
                  <a:lnTo>
                    <a:pt x="228854" y="154113"/>
                  </a:lnTo>
                  <a:lnTo>
                    <a:pt x="228614" y="156578"/>
                  </a:lnTo>
                  <a:lnTo>
                    <a:pt x="228375" y="159073"/>
                  </a:lnTo>
                  <a:lnTo>
                    <a:pt x="228126" y="161597"/>
                  </a:lnTo>
                  <a:lnTo>
                    <a:pt x="228001" y="162860"/>
                  </a:lnTo>
                  <a:lnTo>
                    <a:pt x="227857" y="164129"/>
                  </a:lnTo>
                  <a:lnTo>
                    <a:pt x="227714" y="165399"/>
                  </a:lnTo>
                  <a:lnTo>
                    <a:pt x="227551" y="166669"/>
                  </a:lnTo>
                  <a:lnTo>
                    <a:pt x="227369" y="167931"/>
                  </a:lnTo>
                  <a:lnTo>
                    <a:pt x="227187" y="169201"/>
                  </a:lnTo>
                  <a:lnTo>
                    <a:pt x="226976" y="170463"/>
                  </a:lnTo>
                  <a:lnTo>
                    <a:pt x="226746" y="171726"/>
                  </a:lnTo>
                  <a:lnTo>
                    <a:pt x="226621" y="172353"/>
                  </a:lnTo>
                  <a:lnTo>
                    <a:pt x="226497" y="172981"/>
                  </a:lnTo>
                  <a:lnTo>
                    <a:pt x="226363" y="173608"/>
                  </a:lnTo>
                  <a:lnTo>
                    <a:pt x="226229" y="174228"/>
                  </a:lnTo>
                  <a:lnTo>
                    <a:pt x="226075" y="174855"/>
                  </a:lnTo>
                  <a:lnTo>
                    <a:pt x="225922" y="175475"/>
                  </a:lnTo>
                  <a:lnTo>
                    <a:pt x="225769" y="176095"/>
                  </a:lnTo>
                  <a:lnTo>
                    <a:pt x="225606" y="176708"/>
                  </a:lnTo>
                  <a:lnTo>
                    <a:pt x="225424" y="177320"/>
                  </a:lnTo>
                  <a:lnTo>
                    <a:pt x="225251" y="177933"/>
                  </a:lnTo>
                  <a:lnTo>
                    <a:pt x="225060" y="178545"/>
                  </a:lnTo>
                  <a:lnTo>
                    <a:pt x="224858" y="179150"/>
                  </a:lnTo>
                  <a:lnTo>
                    <a:pt x="224657" y="179755"/>
                  </a:lnTo>
                  <a:lnTo>
                    <a:pt x="224446" y="180360"/>
                  </a:lnTo>
                  <a:lnTo>
                    <a:pt x="224226" y="180958"/>
                  </a:lnTo>
                  <a:lnTo>
                    <a:pt x="223996" y="181548"/>
                  </a:lnTo>
                  <a:lnTo>
                    <a:pt x="223756" y="182145"/>
                  </a:lnTo>
                  <a:lnTo>
                    <a:pt x="223507" y="182728"/>
                  </a:lnTo>
                  <a:lnTo>
                    <a:pt x="223249" y="183318"/>
                  </a:lnTo>
                  <a:lnTo>
                    <a:pt x="222971" y="183901"/>
                  </a:lnTo>
                  <a:lnTo>
                    <a:pt x="222693" y="184476"/>
                  </a:lnTo>
                  <a:lnTo>
                    <a:pt x="222405" y="185051"/>
                  </a:lnTo>
                  <a:lnTo>
                    <a:pt x="222108" y="185619"/>
                  </a:lnTo>
                  <a:lnTo>
                    <a:pt x="221792" y="186186"/>
                  </a:lnTo>
                  <a:lnTo>
                    <a:pt x="221476" y="186746"/>
                  </a:lnTo>
                  <a:lnTo>
                    <a:pt x="221141" y="187307"/>
                  </a:lnTo>
                  <a:lnTo>
                    <a:pt x="220796" y="187852"/>
                  </a:lnTo>
                  <a:lnTo>
                    <a:pt x="220441" y="188405"/>
                  </a:lnTo>
                  <a:lnTo>
                    <a:pt x="220077" y="188950"/>
                  </a:lnTo>
                  <a:lnTo>
                    <a:pt x="219694" y="189488"/>
                  </a:lnTo>
                  <a:lnTo>
                    <a:pt x="219301" y="190018"/>
                  </a:lnTo>
                  <a:lnTo>
                    <a:pt x="218889" y="190548"/>
                  </a:lnTo>
                  <a:lnTo>
                    <a:pt x="218640" y="190869"/>
                  </a:lnTo>
                  <a:lnTo>
                    <a:pt x="218381" y="191183"/>
                  </a:lnTo>
                  <a:lnTo>
                    <a:pt x="218113" y="191497"/>
                  </a:lnTo>
                  <a:lnTo>
                    <a:pt x="217844" y="191803"/>
                  </a:lnTo>
                  <a:lnTo>
                    <a:pt x="217576" y="192109"/>
                  </a:lnTo>
                  <a:lnTo>
                    <a:pt x="217298" y="192408"/>
                  </a:lnTo>
                  <a:lnTo>
                    <a:pt x="217020" y="192707"/>
                  </a:lnTo>
                  <a:lnTo>
                    <a:pt x="216733" y="192998"/>
                  </a:lnTo>
                  <a:lnTo>
                    <a:pt x="216445" y="193289"/>
                  </a:lnTo>
                  <a:lnTo>
                    <a:pt x="216158" y="193573"/>
                  </a:lnTo>
                  <a:lnTo>
                    <a:pt x="215861" y="193850"/>
                  </a:lnTo>
                  <a:lnTo>
                    <a:pt x="215564" y="194126"/>
                  </a:lnTo>
                  <a:lnTo>
                    <a:pt x="215267" y="194402"/>
                  </a:lnTo>
                  <a:lnTo>
                    <a:pt x="214960" y="194671"/>
                  </a:lnTo>
                  <a:lnTo>
                    <a:pt x="214644" y="194933"/>
                  </a:lnTo>
                  <a:lnTo>
                    <a:pt x="214337" y="195194"/>
                  </a:lnTo>
                  <a:lnTo>
                    <a:pt x="214021" y="195456"/>
                  </a:lnTo>
                  <a:lnTo>
                    <a:pt x="213695" y="195709"/>
                  </a:lnTo>
                  <a:lnTo>
                    <a:pt x="213370" y="195963"/>
                  </a:lnTo>
                  <a:lnTo>
                    <a:pt x="213044" y="196210"/>
                  </a:lnTo>
                  <a:lnTo>
                    <a:pt x="212383" y="196688"/>
                  </a:lnTo>
                  <a:lnTo>
                    <a:pt x="211702" y="197159"/>
                  </a:lnTo>
                  <a:lnTo>
                    <a:pt x="211012" y="197614"/>
                  </a:lnTo>
                  <a:lnTo>
                    <a:pt x="210313" y="198047"/>
                  </a:lnTo>
                  <a:lnTo>
                    <a:pt x="209594" y="198473"/>
                  </a:lnTo>
                  <a:lnTo>
                    <a:pt x="208876" y="198891"/>
                  </a:lnTo>
                  <a:lnTo>
                    <a:pt x="208138" y="199287"/>
                  </a:lnTo>
                  <a:lnTo>
                    <a:pt x="207391" y="199676"/>
                  </a:lnTo>
                  <a:lnTo>
                    <a:pt x="206624" y="200042"/>
                  </a:lnTo>
                  <a:lnTo>
                    <a:pt x="205857" y="200400"/>
                  </a:lnTo>
                  <a:lnTo>
                    <a:pt x="205081" y="200751"/>
                  </a:lnTo>
                  <a:lnTo>
                    <a:pt x="204286" y="201087"/>
                  </a:lnTo>
                  <a:lnTo>
                    <a:pt x="203491" y="201409"/>
                  </a:lnTo>
                  <a:lnTo>
                    <a:pt x="202686" y="201715"/>
                  </a:lnTo>
                  <a:lnTo>
                    <a:pt x="201862" y="202014"/>
                  </a:lnTo>
                  <a:lnTo>
                    <a:pt x="201038" y="202297"/>
                  </a:lnTo>
                  <a:lnTo>
                    <a:pt x="200214" y="202574"/>
                  </a:lnTo>
                  <a:lnTo>
                    <a:pt x="199370" y="202835"/>
                  </a:lnTo>
                  <a:lnTo>
                    <a:pt x="198518" y="203082"/>
                  </a:lnTo>
                  <a:lnTo>
                    <a:pt x="197665" y="203328"/>
                  </a:lnTo>
                  <a:lnTo>
                    <a:pt x="196803" y="203552"/>
                  </a:lnTo>
                  <a:lnTo>
                    <a:pt x="195940" y="203776"/>
                  </a:lnTo>
                  <a:lnTo>
                    <a:pt x="195068" y="203978"/>
                  </a:lnTo>
                  <a:lnTo>
                    <a:pt x="194187" y="204180"/>
                  </a:lnTo>
                  <a:lnTo>
                    <a:pt x="193305" y="204366"/>
                  </a:lnTo>
                  <a:lnTo>
                    <a:pt x="192414" y="204546"/>
                  </a:lnTo>
                  <a:lnTo>
                    <a:pt x="191523" y="204710"/>
                  </a:lnTo>
                  <a:lnTo>
                    <a:pt x="190622" y="204874"/>
                  </a:lnTo>
                  <a:lnTo>
                    <a:pt x="189722" y="205024"/>
                  </a:lnTo>
                  <a:lnTo>
                    <a:pt x="188821" y="205158"/>
                  </a:lnTo>
                  <a:lnTo>
                    <a:pt x="187911" y="205293"/>
                  </a:lnTo>
                  <a:lnTo>
                    <a:pt x="187000" y="205412"/>
                  </a:lnTo>
                  <a:lnTo>
                    <a:pt x="186080" y="205532"/>
                  </a:lnTo>
                  <a:lnTo>
                    <a:pt x="185170" y="205636"/>
                  </a:lnTo>
                  <a:lnTo>
                    <a:pt x="184250" y="205733"/>
                  </a:lnTo>
                  <a:lnTo>
                    <a:pt x="183330" y="205823"/>
                  </a:lnTo>
                  <a:lnTo>
                    <a:pt x="182411" y="205905"/>
                  </a:lnTo>
                  <a:lnTo>
                    <a:pt x="181491" y="205972"/>
                  </a:lnTo>
                  <a:lnTo>
                    <a:pt x="180571" y="206039"/>
                  </a:lnTo>
                  <a:lnTo>
                    <a:pt x="179651" y="206099"/>
                  </a:lnTo>
                  <a:lnTo>
                    <a:pt x="178731" y="206151"/>
                  </a:lnTo>
                  <a:lnTo>
                    <a:pt x="177811" y="206196"/>
                  </a:lnTo>
                  <a:lnTo>
                    <a:pt x="176891" y="206234"/>
                  </a:lnTo>
                  <a:lnTo>
                    <a:pt x="175972" y="206271"/>
                  </a:lnTo>
                  <a:lnTo>
                    <a:pt x="175052" y="206293"/>
                  </a:lnTo>
                  <a:lnTo>
                    <a:pt x="174132" y="206316"/>
                  </a:lnTo>
                  <a:lnTo>
                    <a:pt x="173222" y="206323"/>
                  </a:lnTo>
                  <a:lnTo>
                    <a:pt x="172311" y="206331"/>
                  </a:lnTo>
                  <a:lnTo>
                    <a:pt x="171411" y="206338"/>
                  </a:lnTo>
                  <a:lnTo>
                    <a:pt x="170500" y="206331"/>
                  </a:lnTo>
                  <a:lnTo>
                    <a:pt x="169600" y="206323"/>
                  </a:lnTo>
                  <a:lnTo>
                    <a:pt x="168708" y="206308"/>
                  </a:lnTo>
                  <a:lnTo>
                    <a:pt x="167817" y="206293"/>
                  </a:lnTo>
                  <a:lnTo>
                    <a:pt x="166926" y="206271"/>
                  </a:lnTo>
                  <a:lnTo>
                    <a:pt x="165393" y="206226"/>
                  </a:lnTo>
                  <a:lnTo>
                    <a:pt x="163841" y="206181"/>
                  </a:lnTo>
                  <a:lnTo>
                    <a:pt x="162289" y="206122"/>
                  </a:lnTo>
                  <a:lnTo>
                    <a:pt x="160746" y="206054"/>
                  </a:lnTo>
                  <a:lnTo>
                    <a:pt x="161014" y="202798"/>
                  </a:lnTo>
                  <a:lnTo>
                    <a:pt x="161302" y="199489"/>
                  </a:lnTo>
                  <a:lnTo>
                    <a:pt x="161599" y="196128"/>
                  </a:lnTo>
                  <a:lnTo>
                    <a:pt x="161886" y="192737"/>
                  </a:lnTo>
                  <a:lnTo>
                    <a:pt x="162020" y="191034"/>
                  </a:lnTo>
                  <a:lnTo>
                    <a:pt x="162154" y="189316"/>
                  </a:lnTo>
                  <a:lnTo>
                    <a:pt x="162279" y="187598"/>
                  </a:lnTo>
                  <a:lnTo>
                    <a:pt x="162394" y="185880"/>
                  </a:lnTo>
                  <a:lnTo>
                    <a:pt x="162499" y="184155"/>
                  </a:lnTo>
                  <a:lnTo>
                    <a:pt x="162595" y="182422"/>
                  </a:lnTo>
                  <a:lnTo>
                    <a:pt x="162681" y="180696"/>
                  </a:lnTo>
                  <a:lnTo>
                    <a:pt x="162748" y="178963"/>
                  </a:lnTo>
                  <a:lnTo>
                    <a:pt x="162796" y="177238"/>
                  </a:lnTo>
                  <a:lnTo>
                    <a:pt x="162835" y="175505"/>
                  </a:lnTo>
                  <a:lnTo>
                    <a:pt x="162844" y="173780"/>
                  </a:lnTo>
                  <a:lnTo>
                    <a:pt x="162844" y="172062"/>
                  </a:lnTo>
                  <a:lnTo>
                    <a:pt x="162825" y="170344"/>
                  </a:lnTo>
                  <a:lnTo>
                    <a:pt x="162806" y="169485"/>
                  </a:lnTo>
                  <a:lnTo>
                    <a:pt x="162777" y="168633"/>
                  </a:lnTo>
                  <a:lnTo>
                    <a:pt x="162739" y="167782"/>
                  </a:lnTo>
                  <a:lnTo>
                    <a:pt x="162701" y="166930"/>
                  </a:lnTo>
                  <a:lnTo>
                    <a:pt x="162662" y="166079"/>
                  </a:lnTo>
                  <a:lnTo>
                    <a:pt x="162605" y="165235"/>
                  </a:lnTo>
                  <a:lnTo>
                    <a:pt x="162547" y="164383"/>
                  </a:lnTo>
                  <a:lnTo>
                    <a:pt x="162490" y="163547"/>
                  </a:lnTo>
                  <a:lnTo>
                    <a:pt x="162413" y="162703"/>
                  </a:lnTo>
                  <a:lnTo>
                    <a:pt x="162336" y="161866"/>
                  </a:lnTo>
                  <a:lnTo>
                    <a:pt x="162250" y="161030"/>
                  </a:lnTo>
                  <a:lnTo>
                    <a:pt x="162154" y="160201"/>
                  </a:lnTo>
                  <a:lnTo>
                    <a:pt x="162059" y="159364"/>
                  </a:lnTo>
                  <a:lnTo>
                    <a:pt x="161944" y="158542"/>
                  </a:lnTo>
                  <a:lnTo>
                    <a:pt x="161829" y="157713"/>
                  </a:lnTo>
                  <a:lnTo>
                    <a:pt x="161704" y="156899"/>
                  </a:lnTo>
                  <a:lnTo>
                    <a:pt x="161570" y="156078"/>
                  </a:lnTo>
                  <a:lnTo>
                    <a:pt x="161426" y="155263"/>
                  </a:lnTo>
                  <a:lnTo>
                    <a:pt x="161273" y="154457"/>
                  </a:lnTo>
                  <a:lnTo>
                    <a:pt x="161120" y="153650"/>
                  </a:lnTo>
                  <a:lnTo>
                    <a:pt x="160947" y="152851"/>
                  </a:lnTo>
                  <a:lnTo>
                    <a:pt x="160775" y="152052"/>
                  </a:lnTo>
                  <a:lnTo>
                    <a:pt x="177859" y="151955"/>
                  </a:lnTo>
                  <a:lnTo>
                    <a:pt x="194944" y="151865"/>
                  </a:lnTo>
                  <a:lnTo>
                    <a:pt x="212028" y="151775"/>
                  </a:lnTo>
                  <a:lnTo>
                    <a:pt x="229113" y="151686"/>
                  </a:lnTo>
                  <a:close/>
                  <a:moveTo>
                    <a:pt x="154326" y="0"/>
                  </a:moveTo>
                  <a:lnTo>
                    <a:pt x="154154" y="15"/>
                  </a:lnTo>
                  <a:lnTo>
                    <a:pt x="153971" y="30"/>
                  </a:lnTo>
                  <a:lnTo>
                    <a:pt x="153799" y="52"/>
                  </a:lnTo>
                  <a:lnTo>
                    <a:pt x="153627" y="90"/>
                  </a:lnTo>
                  <a:lnTo>
                    <a:pt x="153454" y="134"/>
                  </a:lnTo>
                  <a:lnTo>
                    <a:pt x="153291" y="187"/>
                  </a:lnTo>
                  <a:lnTo>
                    <a:pt x="153128" y="254"/>
                  </a:lnTo>
                  <a:lnTo>
                    <a:pt x="152975" y="321"/>
                  </a:lnTo>
                  <a:lnTo>
                    <a:pt x="152831" y="403"/>
                  </a:lnTo>
                  <a:lnTo>
                    <a:pt x="152688" y="493"/>
                  </a:lnTo>
                  <a:lnTo>
                    <a:pt x="152563" y="590"/>
                  </a:lnTo>
                  <a:lnTo>
                    <a:pt x="152438" y="702"/>
                  </a:lnTo>
                  <a:lnTo>
                    <a:pt x="152304" y="635"/>
                  </a:lnTo>
                  <a:lnTo>
                    <a:pt x="152170" y="583"/>
                  </a:lnTo>
                  <a:lnTo>
                    <a:pt x="152026" y="530"/>
                  </a:lnTo>
                  <a:lnTo>
                    <a:pt x="151873" y="486"/>
                  </a:lnTo>
                  <a:lnTo>
                    <a:pt x="151710" y="448"/>
                  </a:lnTo>
                  <a:lnTo>
                    <a:pt x="151547" y="426"/>
                  </a:lnTo>
                  <a:lnTo>
                    <a:pt x="151365" y="403"/>
                  </a:lnTo>
                  <a:lnTo>
                    <a:pt x="151183" y="403"/>
                  </a:lnTo>
                  <a:lnTo>
                    <a:pt x="133342" y="314"/>
                  </a:lnTo>
                  <a:lnTo>
                    <a:pt x="124431" y="276"/>
                  </a:lnTo>
                  <a:lnTo>
                    <a:pt x="115510" y="246"/>
                  </a:lnTo>
                  <a:lnTo>
                    <a:pt x="111045" y="239"/>
                  </a:lnTo>
                  <a:lnTo>
                    <a:pt x="106589" y="239"/>
                  </a:lnTo>
                  <a:lnTo>
                    <a:pt x="102133" y="246"/>
                  </a:lnTo>
                  <a:lnTo>
                    <a:pt x="97668" y="261"/>
                  </a:lnTo>
                  <a:lnTo>
                    <a:pt x="93213" y="276"/>
                  </a:lnTo>
                  <a:lnTo>
                    <a:pt x="88757" y="306"/>
                  </a:lnTo>
                  <a:lnTo>
                    <a:pt x="84292" y="351"/>
                  </a:lnTo>
                  <a:lnTo>
                    <a:pt x="79836" y="403"/>
                  </a:lnTo>
                  <a:lnTo>
                    <a:pt x="79731" y="403"/>
                  </a:lnTo>
                  <a:lnTo>
                    <a:pt x="79626" y="411"/>
                  </a:lnTo>
                  <a:lnTo>
                    <a:pt x="79530" y="426"/>
                  </a:lnTo>
                  <a:lnTo>
                    <a:pt x="79434" y="448"/>
                  </a:lnTo>
                  <a:lnTo>
                    <a:pt x="79348" y="471"/>
                  </a:lnTo>
                  <a:lnTo>
                    <a:pt x="79261" y="500"/>
                  </a:lnTo>
                  <a:lnTo>
                    <a:pt x="79175" y="530"/>
                  </a:lnTo>
                  <a:lnTo>
                    <a:pt x="79108" y="560"/>
                  </a:lnTo>
                  <a:lnTo>
                    <a:pt x="79031" y="598"/>
                  </a:lnTo>
                  <a:lnTo>
                    <a:pt x="78974" y="642"/>
                  </a:lnTo>
                  <a:lnTo>
                    <a:pt x="78907" y="687"/>
                  </a:lnTo>
                  <a:lnTo>
                    <a:pt x="78849" y="732"/>
                  </a:lnTo>
                  <a:lnTo>
                    <a:pt x="78754" y="837"/>
                  </a:lnTo>
                  <a:lnTo>
                    <a:pt x="78677" y="949"/>
                  </a:lnTo>
                  <a:lnTo>
                    <a:pt x="78619" y="1061"/>
                  </a:lnTo>
                  <a:lnTo>
                    <a:pt x="78581" y="1188"/>
                  </a:lnTo>
                  <a:lnTo>
                    <a:pt x="78562" y="1315"/>
                  </a:lnTo>
                  <a:lnTo>
                    <a:pt x="78562" y="1442"/>
                  </a:lnTo>
                  <a:lnTo>
                    <a:pt x="78572" y="1569"/>
                  </a:lnTo>
                  <a:lnTo>
                    <a:pt x="78610" y="1696"/>
                  </a:lnTo>
                  <a:lnTo>
                    <a:pt x="78667" y="1822"/>
                  </a:lnTo>
                  <a:lnTo>
                    <a:pt x="78734" y="1942"/>
                  </a:lnTo>
                  <a:lnTo>
                    <a:pt x="78696" y="2062"/>
                  </a:lnTo>
                  <a:lnTo>
                    <a:pt x="78687" y="2129"/>
                  </a:lnTo>
                  <a:lnTo>
                    <a:pt x="78687" y="2203"/>
                  </a:lnTo>
                  <a:lnTo>
                    <a:pt x="78706" y="2540"/>
                  </a:lnTo>
                  <a:lnTo>
                    <a:pt x="78734" y="2868"/>
                  </a:lnTo>
                  <a:lnTo>
                    <a:pt x="78773" y="3204"/>
                  </a:lnTo>
                  <a:lnTo>
                    <a:pt x="78821" y="3533"/>
                  </a:lnTo>
                  <a:lnTo>
                    <a:pt x="78869" y="3862"/>
                  </a:lnTo>
                  <a:lnTo>
                    <a:pt x="78926" y="4183"/>
                  </a:lnTo>
                  <a:lnTo>
                    <a:pt x="78993" y="4504"/>
                  </a:lnTo>
                  <a:lnTo>
                    <a:pt x="79060" y="4818"/>
                  </a:lnTo>
                  <a:lnTo>
                    <a:pt x="79137" y="5139"/>
                  </a:lnTo>
                  <a:lnTo>
                    <a:pt x="79214" y="5453"/>
                  </a:lnTo>
                  <a:lnTo>
                    <a:pt x="79300" y="5759"/>
                  </a:lnTo>
                  <a:lnTo>
                    <a:pt x="79396" y="6065"/>
                  </a:lnTo>
                  <a:lnTo>
                    <a:pt x="79491" y="6371"/>
                  </a:lnTo>
                  <a:lnTo>
                    <a:pt x="79597" y="6670"/>
                  </a:lnTo>
                  <a:lnTo>
                    <a:pt x="79702" y="6976"/>
                  </a:lnTo>
                  <a:lnTo>
                    <a:pt x="79817" y="7268"/>
                  </a:lnTo>
                  <a:lnTo>
                    <a:pt x="79942" y="7566"/>
                  </a:lnTo>
                  <a:lnTo>
                    <a:pt x="80066" y="7858"/>
                  </a:lnTo>
                  <a:lnTo>
                    <a:pt x="80200" y="8141"/>
                  </a:lnTo>
                  <a:lnTo>
                    <a:pt x="80335" y="8433"/>
                  </a:lnTo>
                  <a:lnTo>
                    <a:pt x="80478" y="8717"/>
                  </a:lnTo>
                  <a:lnTo>
                    <a:pt x="80622" y="8993"/>
                  </a:lnTo>
                  <a:lnTo>
                    <a:pt x="80775" y="9269"/>
                  </a:lnTo>
                  <a:lnTo>
                    <a:pt x="80938" y="9546"/>
                  </a:lnTo>
                  <a:lnTo>
                    <a:pt x="81101" y="9822"/>
                  </a:lnTo>
                  <a:lnTo>
                    <a:pt x="81274" y="10091"/>
                  </a:lnTo>
                  <a:lnTo>
                    <a:pt x="81446" y="10360"/>
                  </a:lnTo>
                  <a:lnTo>
                    <a:pt x="81619" y="10621"/>
                  </a:lnTo>
                  <a:lnTo>
                    <a:pt x="81810" y="10883"/>
                  </a:lnTo>
                  <a:lnTo>
                    <a:pt x="81992" y="11144"/>
                  </a:lnTo>
                  <a:lnTo>
                    <a:pt x="82194" y="11398"/>
                  </a:lnTo>
                  <a:lnTo>
                    <a:pt x="82385" y="11652"/>
                  </a:lnTo>
                  <a:lnTo>
                    <a:pt x="82596" y="11906"/>
                  </a:lnTo>
                  <a:lnTo>
                    <a:pt x="82797" y="12152"/>
                  </a:lnTo>
                  <a:lnTo>
                    <a:pt x="83018" y="12399"/>
                  </a:lnTo>
                  <a:lnTo>
                    <a:pt x="83228" y="12645"/>
                  </a:lnTo>
                  <a:lnTo>
                    <a:pt x="83679" y="13123"/>
                  </a:lnTo>
                  <a:lnTo>
                    <a:pt x="84148" y="13594"/>
                  </a:lnTo>
                  <a:lnTo>
                    <a:pt x="84637" y="14050"/>
                  </a:lnTo>
                  <a:lnTo>
                    <a:pt x="85135" y="14498"/>
                  </a:lnTo>
                  <a:lnTo>
                    <a:pt x="85653" y="14939"/>
                  </a:lnTo>
                  <a:lnTo>
                    <a:pt x="86189" y="15364"/>
                  </a:lnTo>
                  <a:lnTo>
                    <a:pt x="86745" y="15775"/>
                  </a:lnTo>
                  <a:lnTo>
                    <a:pt x="87310" y="16186"/>
                  </a:lnTo>
                  <a:lnTo>
                    <a:pt x="87895" y="16574"/>
                  </a:lnTo>
                  <a:lnTo>
                    <a:pt x="88489" y="16963"/>
                  </a:lnTo>
                  <a:lnTo>
                    <a:pt x="89102" y="17336"/>
                  </a:lnTo>
                  <a:lnTo>
                    <a:pt x="89725" y="17702"/>
                  </a:lnTo>
                  <a:lnTo>
                    <a:pt x="90367" y="18053"/>
                  </a:lnTo>
                  <a:lnTo>
                    <a:pt x="91018" y="18397"/>
                  </a:lnTo>
                  <a:lnTo>
                    <a:pt x="90903" y="18897"/>
                  </a:lnTo>
                  <a:lnTo>
                    <a:pt x="90798" y="19398"/>
                  </a:lnTo>
                  <a:lnTo>
                    <a:pt x="90712" y="19906"/>
                  </a:lnTo>
                  <a:lnTo>
                    <a:pt x="90626" y="20413"/>
                  </a:lnTo>
                  <a:lnTo>
                    <a:pt x="90559" y="20921"/>
                  </a:lnTo>
                  <a:lnTo>
                    <a:pt x="90491" y="21437"/>
                  </a:lnTo>
                  <a:lnTo>
                    <a:pt x="90444" y="21960"/>
                  </a:lnTo>
                  <a:lnTo>
                    <a:pt x="90405" y="22475"/>
                  </a:lnTo>
                  <a:lnTo>
                    <a:pt x="90376" y="22998"/>
                  </a:lnTo>
                  <a:lnTo>
                    <a:pt x="90357" y="23521"/>
                  </a:lnTo>
                  <a:lnTo>
                    <a:pt x="90348" y="24051"/>
                  </a:lnTo>
                  <a:lnTo>
                    <a:pt x="90357" y="24574"/>
                  </a:lnTo>
                  <a:lnTo>
                    <a:pt x="90367" y="25104"/>
                  </a:lnTo>
                  <a:lnTo>
                    <a:pt x="90396" y="25634"/>
                  </a:lnTo>
                  <a:lnTo>
                    <a:pt x="90434" y="26165"/>
                  </a:lnTo>
                  <a:lnTo>
                    <a:pt x="90472" y="26695"/>
                  </a:lnTo>
                  <a:lnTo>
                    <a:pt x="90530" y="27225"/>
                  </a:lnTo>
                  <a:lnTo>
                    <a:pt x="90597" y="27756"/>
                  </a:lnTo>
                  <a:lnTo>
                    <a:pt x="90683" y="28286"/>
                  </a:lnTo>
                  <a:lnTo>
                    <a:pt x="90769" y="28816"/>
                  </a:lnTo>
                  <a:lnTo>
                    <a:pt x="90865" y="29347"/>
                  </a:lnTo>
                  <a:lnTo>
                    <a:pt x="90971" y="29877"/>
                  </a:lnTo>
                  <a:lnTo>
                    <a:pt x="91095" y="30407"/>
                  </a:lnTo>
                  <a:lnTo>
                    <a:pt x="91220" y="30938"/>
                  </a:lnTo>
                  <a:lnTo>
                    <a:pt x="91363" y="31468"/>
                  </a:lnTo>
                  <a:lnTo>
                    <a:pt x="91507" y="31991"/>
                  </a:lnTo>
                  <a:lnTo>
                    <a:pt x="91670" y="32514"/>
                  </a:lnTo>
                  <a:lnTo>
                    <a:pt x="91842" y="33037"/>
                  </a:lnTo>
                  <a:lnTo>
                    <a:pt x="92015" y="33559"/>
                  </a:lnTo>
                  <a:lnTo>
                    <a:pt x="92207" y="34075"/>
                  </a:lnTo>
                  <a:lnTo>
                    <a:pt x="92408" y="34590"/>
                  </a:lnTo>
                  <a:lnTo>
                    <a:pt x="92619" y="35106"/>
                  </a:lnTo>
                  <a:lnTo>
                    <a:pt x="92839" y="35613"/>
                  </a:lnTo>
                  <a:lnTo>
                    <a:pt x="93069" y="36114"/>
                  </a:lnTo>
                  <a:lnTo>
                    <a:pt x="93309" y="36622"/>
                  </a:lnTo>
                  <a:lnTo>
                    <a:pt x="93558" y="37122"/>
                  </a:lnTo>
                  <a:lnTo>
                    <a:pt x="93816" y="37615"/>
                  </a:lnTo>
                  <a:lnTo>
                    <a:pt x="94085" y="38108"/>
                  </a:lnTo>
                  <a:lnTo>
                    <a:pt x="94363" y="38594"/>
                  </a:lnTo>
                  <a:lnTo>
                    <a:pt x="94650" y="39079"/>
                  </a:lnTo>
                  <a:lnTo>
                    <a:pt x="94947" y="39557"/>
                  </a:lnTo>
                  <a:lnTo>
                    <a:pt x="95254" y="40028"/>
                  </a:lnTo>
                  <a:lnTo>
                    <a:pt x="95570" y="40498"/>
                  </a:lnTo>
                  <a:lnTo>
                    <a:pt x="95905" y="40954"/>
                  </a:lnTo>
                  <a:lnTo>
                    <a:pt x="96241" y="41417"/>
                  </a:lnTo>
                  <a:lnTo>
                    <a:pt x="96586" y="41865"/>
                  </a:lnTo>
                  <a:lnTo>
                    <a:pt x="96940" y="42313"/>
                  </a:lnTo>
                  <a:lnTo>
                    <a:pt x="97304" y="42754"/>
                  </a:lnTo>
                  <a:lnTo>
                    <a:pt x="97678" y="43187"/>
                  </a:lnTo>
                  <a:lnTo>
                    <a:pt x="98061" y="43613"/>
                  </a:lnTo>
                  <a:lnTo>
                    <a:pt x="98454" y="44031"/>
                  </a:lnTo>
                  <a:lnTo>
                    <a:pt x="98856" y="44442"/>
                  </a:lnTo>
                  <a:lnTo>
                    <a:pt x="99259" y="44845"/>
                  </a:lnTo>
                  <a:lnTo>
                    <a:pt x="99680" y="45249"/>
                  </a:lnTo>
                  <a:lnTo>
                    <a:pt x="100112" y="45637"/>
                  </a:lnTo>
                  <a:lnTo>
                    <a:pt x="100552" y="46018"/>
                  </a:lnTo>
                  <a:lnTo>
                    <a:pt x="100993" y="46392"/>
                  </a:lnTo>
                  <a:lnTo>
                    <a:pt x="101453" y="46758"/>
                  </a:lnTo>
                  <a:lnTo>
                    <a:pt x="101923" y="47116"/>
                  </a:lnTo>
                  <a:lnTo>
                    <a:pt x="102392" y="47467"/>
                  </a:lnTo>
                  <a:lnTo>
                    <a:pt x="102871" y="47811"/>
                  </a:lnTo>
                  <a:lnTo>
                    <a:pt x="103369" y="48139"/>
                  </a:lnTo>
                  <a:lnTo>
                    <a:pt x="103868" y="48461"/>
                  </a:lnTo>
                  <a:lnTo>
                    <a:pt x="104376" y="48774"/>
                  </a:lnTo>
                  <a:lnTo>
                    <a:pt x="104414" y="49693"/>
                  </a:lnTo>
                  <a:lnTo>
                    <a:pt x="104443" y="50612"/>
                  </a:lnTo>
                  <a:lnTo>
                    <a:pt x="104452" y="51530"/>
                  </a:lnTo>
                  <a:lnTo>
                    <a:pt x="104452" y="52449"/>
                  </a:lnTo>
                  <a:lnTo>
                    <a:pt x="104443" y="53368"/>
                  </a:lnTo>
                  <a:lnTo>
                    <a:pt x="104424" y="54287"/>
                  </a:lnTo>
                  <a:lnTo>
                    <a:pt x="104395" y="55198"/>
                  </a:lnTo>
                  <a:lnTo>
                    <a:pt x="104356" y="56109"/>
                  </a:lnTo>
                  <a:lnTo>
                    <a:pt x="104309" y="57028"/>
                  </a:lnTo>
                  <a:lnTo>
                    <a:pt x="104261" y="57939"/>
                  </a:lnTo>
                  <a:lnTo>
                    <a:pt x="104146" y="59762"/>
                  </a:lnTo>
                  <a:lnTo>
                    <a:pt x="104011" y="61584"/>
                  </a:lnTo>
                  <a:lnTo>
                    <a:pt x="103858" y="63407"/>
                  </a:lnTo>
                  <a:lnTo>
                    <a:pt x="103571" y="67044"/>
                  </a:lnTo>
                  <a:lnTo>
                    <a:pt x="103437" y="68867"/>
                  </a:lnTo>
                  <a:lnTo>
                    <a:pt x="103322" y="70689"/>
                  </a:lnTo>
                  <a:lnTo>
                    <a:pt x="103264" y="71600"/>
                  </a:lnTo>
                  <a:lnTo>
                    <a:pt x="103226" y="72512"/>
                  </a:lnTo>
                  <a:lnTo>
                    <a:pt x="103187" y="73423"/>
                  </a:lnTo>
                  <a:lnTo>
                    <a:pt x="103159" y="74334"/>
                  </a:lnTo>
                  <a:lnTo>
                    <a:pt x="103140" y="75245"/>
                  </a:lnTo>
                  <a:lnTo>
                    <a:pt x="103130" y="76164"/>
                  </a:lnTo>
                  <a:lnTo>
                    <a:pt x="103130" y="77075"/>
                  </a:lnTo>
                  <a:lnTo>
                    <a:pt x="103140" y="77994"/>
                  </a:lnTo>
                  <a:lnTo>
                    <a:pt x="100821" y="78001"/>
                  </a:lnTo>
                  <a:lnTo>
                    <a:pt x="98492" y="78009"/>
                  </a:lnTo>
                  <a:lnTo>
                    <a:pt x="96173" y="78024"/>
                  </a:lnTo>
                  <a:lnTo>
                    <a:pt x="93855" y="78046"/>
                  </a:lnTo>
                  <a:lnTo>
                    <a:pt x="91536" y="78076"/>
                  </a:lnTo>
                  <a:lnTo>
                    <a:pt x="89207" y="78113"/>
                  </a:lnTo>
                  <a:lnTo>
                    <a:pt x="86898" y="78151"/>
                  </a:lnTo>
                  <a:lnTo>
                    <a:pt x="84579" y="78203"/>
                  </a:lnTo>
                  <a:lnTo>
                    <a:pt x="82261" y="78263"/>
                  </a:lnTo>
                  <a:lnTo>
                    <a:pt x="79951" y="78323"/>
                  </a:lnTo>
                  <a:lnTo>
                    <a:pt x="77633" y="78397"/>
                  </a:lnTo>
                  <a:lnTo>
                    <a:pt x="75323" y="78479"/>
                  </a:lnTo>
                  <a:lnTo>
                    <a:pt x="73014" y="78577"/>
                  </a:lnTo>
                  <a:lnTo>
                    <a:pt x="70705" y="78681"/>
                  </a:lnTo>
                  <a:lnTo>
                    <a:pt x="68405" y="78793"/>
                  </a:lnTo>
                  <a:lnTo>
                    <a:pt x="66096" y="78913"/>
                  </a:lnTo>
                  <a:lnTo>
                    <a:pt x="65933" y="78928"/>
                  </a:lnTo>
                  <a:lnTo>
                    <a:pt x="65770" y="78950"/>
                  </a:lnTo>
                  <a:lnTo>
                    <a:pt x="65626" y="78987"/>
                  </a:lnTo>
                  <a:lnTo>
                    <a:pt x="65492" y="79032"/>
                  </a:lnTo>
                  <a:lnTo>
                    <a:pt x="65368" y="79084"/>
                  </a:lnTo>
                  <a:lnTo>
                    <a:pt x="65253" y="79144"/>
                  </a:lnTo>
                  <a:lnTo>
                    <a:pt x="65147" y="79211"/>
                  </a:lnTo>
                  <a:lnTo>
                    <a:pt x="65061" y="79286"/>
                  </a:lnTo>
                  <a:lnTo>
                    <a:pt x="64975" y="79361"/>
                  </a:lnTo>
                  <a:lnTo>
                    <a:pt x="64908" y="79443"/>
                  </a:lnTo>
                  <a:lnTo>
                    <a:pt x="64850" y="79533"/>
                  </a:lnTo>
                  <a:lnTo>
                    <a:pt x="64802" y="79630"/>
                  </a:lnTo>
                  <a:lnTo>
                    <a:pt x="64764" y="79719"/>
                  </a:lnTo>
                  <a:lnTo>
                    <a:pt x="64735" y="79824"/>
                  </a:lnTo>
                  <a:lnTo>
                    <a:pt x="64716" y="79921"/>
                  </a:lnTo>
                  <a:lnTo>
                    <a:pt x="64716" y="80018"/>
                  </a:lnTo>
                  <a:lnTo>
                    <a:pt x="64716" y="80123"/>
                  </a:lnTo>
                  <a:lnTo>
                    <a:pt x="64735" y="80220"/>
                  </a:lnTo>
                  <a:lnTo>
                    <a:pt x="64764" y="80317"/>
                  </a:lnTo>
                  <a:lnTo>
                    <a:pt x="64802" y="80414"/>
                  </a:lnTo>
                  <a:lnTo>
                    <a:pt x="64850" y="80504"/>
                  </a:lnTo>
                  <a:lnTo>
                    <a:pt x="64908" y="80593"/>
                  </a:lnTo>
                  <a:lnTo>
                    <a:pt x="64975" y="80683"/>
                  </a:lnTo>
                  <a:lnTo>
                    <a:pt x="65061" y="80758"/>
                  </a:lnTo>
                  <a:lnTo>
                    <a:pt x="65147" y="80832"/>
                  </a:lnTo>
                  <a:lnTo>
                    <a:pt x="65253" y="80900"/>
                  </a:lnTo>
                  <a:lnTo>
                    <a:pt x="65368" y="80967"/>
                  </a:lnTo>
                  <a:lnTo>
                    <a:pt x="65492" y="81019"/>
                  </a:lnTo>
                  <a:lnTo>
                    <a:pt x="65626" y="81064"/>
                  </a:lnTo>
                  <a:lnTo>
                    <a:pt x="65770" y="81101"/>
                  </a:lnTo>
                  <a:lnTo>
                    <a:pt x="65933" y="81124"/>
                  </a:lnTo>
                  <a:lnTo>
                    <a:pt x="66096" y="81139"/>
                  </a:lnTo>
                  <a:lnTo>
                    <a:pt x="66259" y="81153"/>
                  </a:lnTo>
                  <a:lnTo>
                    <a:pt x="66422" y="81161"/>
                  </a:lnTo>
                  <a:lnTo>
                    <a:pt x="66594" y="81168"/>
                  </a:lnTo>
                  <a:lnTo>
                    <a:pt x="66757" y="81183"/>
                  </a:lnTo>
                  <a:lnTo>
                    <a:pt x="66680" y="81333"/>
                  </a:lnTo>
                  <a:lnTo>
                    <a:pt x="66652" y="81407"/>
                  </a:lnTo>
                  <a:lnTo>
                    <a:pt x="66642" y="81482"/>
                  </a:lnTo>
                  <a:lnTo>
                    <a:pt x="66498" y="83574"/>
                  </a:lnTo>
                  <a:lnTo>
                    <a:pt x="66355" y="85665"/>
                  </a:lnTo>
                  <a:lnTo>
                    <a:pt x="66230" y="87749"/>
                  </a:lnTo>
                  <a:lnTo>
                    <a:pt x="66106" y="89840"/>
                  </a:lnTo>
                  <a:lnTo>
                    <a:pt x="65991" y="91924"/>
                  </a:lnTo>
                  <a:lnTo>
                    <a:pt x="65895" y="94016"/>
                  </a:lnTo>
                  <a:lnTo>
                    <a:pt x="65799" y="96107"/>
                  </a:lnTo>
                  <a:lnTo>
                    <a:pt x="65713" y="98191"/>
                  </a:lnTo>
                  <a:lnTo>
                    <a:pt x="65368" y="98146"/>
                  </a:lnTo>
                  <a:lnTo>
                    <a:pt x="65032" y="98101"/>
                  </a:lnTo>
                  <a:lnTo>
                    <a:pt x="64697" y="98056"/>
                  </a:lnTo>
                  <a:lnTo>
                    <a:pt x="64362" y="98027"/>
                  </a:lnTo>
                  <a:lnTo>
                    <a:pt x="64026" y="97989"/>
                  </a:lnTo>
                  <a:lnTo>
                    <a:pt x="63691" y="97967"/>
                  </a:lnTo>
                  <a:lnTo>
                    <a:pt x="63356" y="97944"/>
                  </a:lnTo>
                  <a:lnTo>
                    <a:pt x="63020" y="97929"/>
                  </a:lnTo>
                  <a:lnTo>
                    <a:pt x="62694" y="97914"/>
                  </a:lnTo>
                  <a:lnTo>
                    <a:pt x="62359" y="97907"/>
                  </a:lnTo>
                  <a:lnTo>
                    <a:pt x="61707" y="97907"/>
                  </a:lnTo>
                  <a:lnTo>
                    <a:pt x="61056" y="97929"/>
                  </a:lnTo>
                  <a:lnTo>
                    <a:pt x="60404" y="97959"/>
                  </a:lnTo>
                  <a:lnTo>
                    <a:pt x="59762" y="98012"/>
                  </a:lnTo>
                  <a:lnTo>
                    <a:pt x="59130" y="98079"/>
                  </a:lnTo>
                  <a:lnTo>
                    <a:pt x="58498" y="98168"/>
                  </a:lnTo>
                  <a:lnTo>
                    <a:pt x="57875" y="98266"/>
                  </a:lnTo>
                  <a:lnTo>
                    <a:pt x="57252" y="98385"/>
                  </a:lnTo>
                  <a:lnTo>
                    <a:pt x="56639" y="98520"/>
                  </a:lnTo>
                  <a:lnTo>
                    <a:pt x="56035" y="98669"/>
                  </a:lnTo>
                  <a:lnTo>
                    <a:pt x="55431" y="98833"/>
                  </a:lnTo>
                  <a:lnTo>
                    <a:pt x="54636" y="97877"/>
                  </a:lnTo>
                  <a:lnTo>
                    <a:pt x="53822" y="96921"/>
                  </a:lnTo>
                  <a:lnTo>
                    <a:pt x="52202" y="95016"/>
                  </a:lnTo>
                  <a:lnTo>
                    <a:pt x="50592" y="93119"/>
                  </a:lnTo>
                  <a:lnTo>
                    <a:pt x="49797" y="92171"/>
                  </a:lnTo>
                  <a:lnTo>
                    <a:pt x="49002" y="91215"/>
                  </a:lnTo>
                  <a:lnTo>
                    <a:pt x="48226" y="90251"/>
                  </a:lnTo>
                  <a:lnTo>
                    <a:pt x="47459" y="89287"/>
                  </a:lnTo>
                  <a:lnTo>
                    <a:pt x="46712" y="88309"/>
                  </a:lnTo>
                  <a:lnTo>
                    <a:pt x="46338" y="87816"/>
                  </a:lnTo>
                  <a:lnTo>
                    <a:pt x="45974" y="87323"/>
                  </a:lnTo>
                  <a:lnTo>
                    <a:pt x="45619" y="86823"/>
                  </a:lnTo>
                  <a:lnTo>
                    <a:pt x="45265" y="86322"/>
                  </a:lnTo>
                  <a:lnTo>
                    <a:pt x="44910" y="85822"/>
                  </a:lnTo>
                  <a:lnTo>
                    <a:pt x="44565" y="85314"/>
                  </a:lnTo>
                  <a:lnTo>
                    <a:pt x="44230" y="84798"/>
                  </a:lnTo>
                  <a:lnTo>
                    <a:pt x="43904" y="84283"/>
                  </a:lnTo>
                  <a:lnTo>
                    <a:pt x="43578" y="83768"/>
                  </a:lnTo>
                  <a:lnTo>
                    <a:pt x="43262" y="83237"/>
                  </a:lnTo>
                  <a:lnTo>
                    <a:pt x="42994" y="82782"/>
                  </a:lnTo>
                  <a:lnTo>
                    <a:pt x="42735" y="82326"/>
                  </a:lnTo>
                  <a:lnTo>
                    <a:pt x="42477" y="81871"/>
                  </a:lnTo>
                  <a:lnTo>
                    <a:pt x="42227" y="81415"/>
                  </a:lnTo>
                  <a:lnTo>
                    <a:pt x="41748" y="80496"/>
                  </a:lnTo>
                  <a:lnTo>
                    <a:pt x="41288" y="79577"/>
                  </a:lnTo>
                  <a:lnTo>
                    <a:pt x="40857" y="78659"/>
                  </a:lnTo>
                  <a:lnTo>
                    <a:pt x="40445" y="77740"/>
                  </a:lnTo>
                  <a:lnTo>
                    <a:pt x="40043" y="76814"/>
                  </a:lnTo>
                  <a:lnTo>
                    <a:pt x="39669" y="75888"/>
                  </a:lnTo>
                  <a:lnTo>
                    <a:pt x="39305" y="74961"/>
                  </a:lnTo>
                  <a:lnTo>
                    <a:pt x="38950" y="74028"/>
                  </a:lnTo>
                  <a:lnTo>
                    <a:pt x="38615" y="73094"/>
                  </a:lnTo>
                  <a:lnTo>
                    <a:pt x="38299" y="72153"/>
                  </a:lnTo>
                  <a:lnTo>
                    <a:pt x="37983" y="71212"/>
                  </a:lnTo>
                  <a:lnTo>
                    <a:pt x="37686" y="70271"/>
                  </a:lnTo>
                  <a:lnTo>
                    <a:pt x="37389" y="69322"/>
                  </a:lnTo>
                  <a:lnTo>
                    <a:pt x="37101" y="68374"/>
                  </a:lnTo>
                  <a:lnTo>
                    <a:pt x="37168" y="68314"/>
                  </a:lnTo>
                  <a:lnTo>
                    <a:pt x="37226" y="68247"/>
                  </a:lnTo>
                  <a:lnTo>
                    <a:pt x="37274" y="68179"/>
                  </a:lnTo>
                  <a:lnTo>
                    <a:pt x="37322" y="68112"/>
                  </a:lnTo>
                  <a:lnTo>
                    <a:pt x="37398" y="67970"/>
                  </a:lnTo>
                  <a:lnTo>
                    <a:pt x="37456" y="67828"/>
                  </a:lnTo>
                  <a:lnTo>
                    <a:pt x="37484" y="67679"/>
                  </a:lnTo>
                  <a:lnTo>
                    <a:pt x="37504" y="67522"/>
                  </a:lnTo>
                  <a:lnTo>
                    <a:pt x="37494" y="67373"/>
                  </a:lnTo>
                  <a:lnTo>
                    <a:pt x="37475" y="67223"/>
                  </a:lnTo>
                  <a:lnTo>
                    <a:pt x="37427" y="67081"/>
                  </a:lnTo>
                  <a:lnTo>
                    <a:pt x="37350" y="66939"/>
                  </a:lnTo>
                  <a:lnTo>
                    <a:pt x="37312" y="66872"/>
                  </a:lnTo>
                  <a:lnTo>
                    <a:pt x="37264" y="66805"/>
                  </a:lnTo>
                  <a:lnTo>
                    <a:pt x="37216" y="66745"/>
                  </a:lnTo>
                  <a:lnTo>
                    <a:pt x="37149" y="66686"/>
                  </a:lnTo>
                  <a:lnTo>
                    <a:pt x="37092" y="66626"/>
                  </a:lnTo>
                  <a:lnTo>
                    <a:pt x="37024" y="66573"/>
                  </a:lnTo>
                  <a:lnTo>
                    <a:pt x="36948" y="66521"/>
                  </a:lnTo>
                  <a:lnTo>
                    <a:pt x="36871" y="66469"/>
                  </a:lnTo>
                  <a:lnTo>
                    <a:pt x="36785" y="66424"/>
                  </a:lnTo>
                  <a:lnTo>
                    <a:pt x="36699" y="66387"/>
                  </a:lnTo>
                  <a:lnTo>
                    <a:pt x="36603" y="66349"/>
                  </a:lnTo>
                  <a:lnTo>
                    <a:pt x="36497" y="66320"/>
                  </a:lnTo>
                  <a:lnTo>
                    <a:pt x="36268" y="65513"/>
                  </a:lnTo>
                  <a:lnTo>
                    <a:pt x="36028" y="64706"/>
                  </a:lnTo>
                  <a:lnTo>
                    <a:pt x="35798" y="63899"/>
                  </a:lnTo>
                  <a:lnTo>
                    <a:pt x="35568" y="63085"/>
                  </a:lnTo>
                  <a:lnTo>
                    <a:pt x="35884" y="62988"/>
                  </a:lnTo>
                  <a:lnTo>
                    <a:pt x="36200" y="62884"/>
                  </a:lnTo>
                  <a:lnTo>
                    <a:pt x="36517" y="62772"/>
                  </a:lnTo>
                  <a:lnTo>
                    <a:pt x="36823" y="62660"/>
                  </a:lnTo>
                  <a:lnTo>
                    <a:pt x="37120" y="62548"/>
                  </a:lnTo>
                  <a:lnTo>
                    <a:pt x="37427" y="62421"/>
                  </a:lnTo>
                  <a:lnTo>
                    <a:pt x="37714" y="62294"/>
                  </a:lnTo>
                  <a:lnTo>
                    <a:pt x="38011" y="62159"/>
                  </a:lnTo>
                  <a:lnTo>
                    <a:pt x="38299" y="62025"/>
                  </a:lnTo>
                  <a:lnTo>
                    <a:pt x="38577" y="61883"/>
                  </a:lnTo>
                  <a:lnTo>
                    <a:pt x="38855" y="61733"/>
                  </a:lnTo>
                  <a:lnTo>
                    <a:pt x="39132" y="61584"/>
                  </a:lnTo>
                  <a:lnTo>
                    <a:pt x="39401" y="61427"/>
                  </a:lnTo>
                  <a:lnTo>
                    <a:pt x="39659" y="61270"/>
                  </a:lnTo>
                  <a:lnTo>
                    <a:pt x="39918" y="61106"/>
                  </a:lnTo>
                  <a:lnTo>
                    <a:pt x="40177" y="60942"/>
                  </a:lnTo>
                  <a:lnTo>
                    <a:pt x="40426" y="60770"/>
                  </a:lnTo>
                  <a:lnTo>
                    <a:pt x="40675" y="60591"/>
                  </a:lnTo>
                  <a:lnTo>
                    <a:pt x="40915" y="60411"/>
                  </a:lnTo>
                  <a:lnTo>
                    <a:pt x="41154" y="60225"/>
                  </a:lnTo>
                  <a:lnTo>
                    <a:pt x="41384" y="60038"/>
                  </a:lnTo>
                  <a:lnTo>
                    <a:pt x="41614" y="59851"/>
                  </a:lnTo>
                  <a:lnTo>
                    <a:pt x="41835" y="59657"/>
                  </a:lnTo>
                  <a:lnTo>
                    <a:pt x="42055" y="59455"/>
                  </a:lnTo>
                  <a:lnTo>
                    <a:pt x="42266" y="59254"/>
                  </a:lnTo>
                  <a:lnTo>
                    <a:pt x="42467" y="59052"/>
                  </a:lnTo>
                  <a:lnTo>
                    <a:pt x="42678" y="58843"/>
                  </a:lnTo>
                  <a:lnTo>
                    <a:pt x="42869" y="58634"/>
                  </a:lnTo>
                  <a:lnTo>
                    <a:pt x="43061" y="58417"/>
                  </a:lnTo>
                  <a:lnTo>
                    <a:pt x="43253" y="58200"/>
                  </a:lnTo>
                  <a:lnTo>
                    <a:pt x="43435" y="57976"/>
                  </a:lnTo>
                  <a:lnTo>
                    <a:pt x="43617" y="57752"/>
                  </a:lnTo>
                  <a:lnTo>
                    <a:pt x="43789" y="57528"/>
                  </a:lnTo>
                  <a:lnTo>
                    <a:pt x="43952" y="57304"/>
                  </a:lnTo>
                  <a:lnTo>
                    <a:pt x="44115" y="57073"/>
                  </a:lnTo>
                  <a:lnTo>
                    <a:pt x="44268" y="56841"/>
                  </a:lnTo>
                  <a:lnTo>
                    <a:pt x="44422" y="56602"/>
                  </a:lnTo>
                  <a:lnTo>
                    <a:pt x="44565" y="56363"/>
                  </a:lnTo>
                  <a:lnTo>
                    <a:pt x="44709" y="56124"/>
                  </a:lnTo>
                  <a:lnTo>
                    <a:pt x="44843" y="55885"/>
                  </a:lnTo>
                  <a:lnTo>
                    <a:pt x="44977" y="55638"/>
                  </a:lnTo>
                  <a:lnTo>
                    <a:pt x="45092" y="55392"/>
                  </a:lnTo>
                  <a:lnTo>
                    <a:pt x="45217" y="55146"/>
                  </a:lnTo>
                  <a:lnTo>
                    <a:pt x="45332" y="54892"/>
                  </a:lnTo>
                  <a:lnTo>
                    <a:pt x="45437" y="54645"/>
                  </a:lnTo>
                  <a:lnTo>
                    <a:pt x="45533" y="54391"/>
                  </a:lnTo>
                  <a:lnTo>
                    <a:pt x="45629" y="54137"/>
                  </a:lnTo>
                  <a:lnTo>
                    <a:pt x="45725" y="53876"/>
                  </a:lnTo>
                  <a:lnTo>
                    <a:pt x="45811" y="53622"/>
                  </a:lnTo>
                  <a:lnTo>
                    <a:pt x="45888" y="53360"/>
                  </a:lnTo>
                  <a:lnTo>
                    <a:pt x="45964" y="53099"/>
                  </a:lnTo>
                  <a:lnTo>
                    <a:pt x="46031" y="52838"/>
                  </a:lnTo>
                  <a:lnTo>
                    <a:pt x="46089" y="52576"/>
                  </a:lnTo>
                  <a:lnTo>
                    <a:pt x="46146" y="52315"/>
                  </a:lnTo>
                  <a:lnTo>
                    <a:pt x="46194" y="52053"/>
                  </a:lnTo>
                  <a:lnTo>
                    <a:pt x="46233" y="51784"/>
                  </a:lnTo>
                  <a:lnTo>
                    <a:pt x="46271" y="51523"/>
                  </a:lnTo>
                  <a:lnTo>
                    <a:pt x="46309" y="51254"/>
                  </a:lnTo>
                  <a:lnTo>
                    <a:pt x="46328" y="50985"/>
                  </a:lnTo>
                  <a:lnTo>
                    <a:pt x="46348" y="50724"/>
                  </a:lnTo>
                  <a:lnTo>
                    <a:pt x="46367" y="50455"/>
                  </a:lnTo>
                  <a:lnTo>
                    <a:pt x="46367" y="50186"/>
                  </a:lnTo>
                  <a:lnTo>
                    <a:pt x="46367" y="49917"/>
                  </a:lnTo>
                  <a:lnTo>
                    <a:pt x="46367" y="49648"/>
                  </a:lnTo>
                  <a:lnTo>
                    <a:pt x="46712" y="49678"/>
                  </a:lnTo>
                  <a:lnTo>
                    <a:pt x="47066" y="49708"/>
                  </a:lnTo>
                  <a:lnTo>
                    <a:pt x="47421" y="49723"/>
                  </a:lnTo>
                  <a:lnTo>
                    <a:pt x="47785" y="49730"/>
                  </a:lnTo>
                  <a:lnTo>
                    <a:pt x="48159" y="49730"/>
                  </a:lnTo>
                  <a:lnTo>
                    <a:pt x="48532" y="49723"/>
                  </a:lnTo>
                  <a:lnTo>
                    <a:pt x="48896" y="49708"/>
                  </a:lnTo>
                  <a:lnTo>
                    <a:pt x="49270" y="49685"/>
                  </a:lnTo>
                  <a:lnTo>
                    <a:pt x="49644" y="49656"/>
                  </a:lnTo>
                  <a:lnTo>
                    <a:pt x="50018" y="49611"/>
                  </a:lnTo>
                  <a:lnTo>
                    <a:pt x="50382" y="49566"/>
                  </a:lnTo>
                  <a:lnTo>
                    <a:pt x="50746" y="49499"/>
                  </a:lnTo>
                  <a:lnTo>
                    <a:pt x="51100" y="49432"/>
                  </a:lnTo>
                  <a:lnTo>
                    <a:pt x="51455" y="49349"/>
                  </a:lnTo>
                  <a:lnTo>
                    <a:pt x="51800" y="49260"/>
                  </a:lnTo>
                  <a:lnTo>
                    <a:pt x="52135" y="49155"/>
                  </a:lnTo>
                  <a:lnTo>
                    <a:pt x="52461" y="49043"/>
                  </a:lnTo>
                  <a:lnTo>
                    <a:pt x="52768" y="48924"/>
                  </a:lnTo>
                  <a:lnTo>
                    <a:pt x="53074" y="48782"/>
                  </a:lnTo>
                  <a:lnTo>
                    <a:pt x="53362" y="48640"/>
                  </a:lnTo>
                  <a:lnTo>
                    <a:pt x="53639" y="48475"/>
                  </a:lnTo>
                  <a:lnTo>
                    <a:pt x="53898" y="48304"/>
                  </a:lnTo>
                  <a:lnTo>
                    <a:pt x="54023" y="48214"/>
                  </a:lnTo>
                  <a:lnTo>
                    <a:pt x="54138" y="48117"/>
                  </a:lnTo>
                  <a:lnTo>
                    <a:pt x="54253" y="48020"/>
                  </a:lnTo>
                  <a:lnTo>
                    <a:pt x="54368" y="47923"/>
                  </a:lnTo>
                  <a:lnTo>
                    <a:pt x="54473" y="47818"/>
                  </a:lnTo>
                  <a:lnTo>
                    <a:pt x="54579" y="47706"/>
                  </a:lnTo>
                  <a:lnTo>
                    <a:pt x="54674" y="47602"/>
                  </a:lnTo>
                  <a:lnTo>
                    <a:pt x="54761" y="47482"/>
                  </a:lnTo>
                  <a:lnTo>
                    <a:pt x="54847" y="47370"/>
                  </a:lnTo>
                  <a:lnTo>
                    <a:pt x="54933" y="47243"/>
                  </a:lnTo>
                  <a:lnTo>
                    <a:pt x="55000" y="47124"/>
                  </a:lnTo>
                  <a:lnTo>
                    <a:pt x="55077" y="46997"/>
                  </a:lnTo>
                  <a:lnTo>
                    <a:pt x="55134" y="46862"/>
                  </a:lnTo>
                  <a:lnTo>
                    <a:pt x="55192" y="46728"/>
                  </a:lnTo>
                  <a:lnTo>
                    <a:pt x="55249" y="46586"/>
                  </a:lnTo>
                  <a:lnTo>
                    <a:pt x="55288" y="46444"/>
                  </a:lnTo>
                  <a:lnTo>
                    <a:pt x="55326" y="46302"/>
                  </a:lnTo>
                  <a:lnTo>
                    <a:pt x="55364" y="46145"/>
                  </a:lnTo>
                  <a:lnTo>
                    <a:pt x="55383" y="45996"/>
                  </a:lnTo>
                  <a:lnTo>
                    <a:pt x="55403" y="45839"/>
                  </a:lnTo>
                  <a:lnTo>
                    <a:pt x="55422" y="45645"/>
                  </a:lnTo>
                  <a:lnTo>
                    <a:pt x="55422" y="45465"/>
                  </a:lnTo>
                  <a:lnTo>
                    <a:pt x="55412" y="45286"/>
                  </a:lnTo>
                  <a:lnTo>
                    <a:pt x="55403" y="45107"/>
                  </a:lnTo>
                  <a:lnTo>
                    <a:pt x="55374" y="44943"/>
                  </a:lnTo>
                  <a:lnTo>
                    <a:pt x="55335" y="44778"/>
                  </a:lnTo>
                  <a:lnTo>
                    <a:pt x="55297" y="44621"/>
                  </a:lnTo>
                  <a:lnTo>
                    <a:pt x="55249" y="44464"/>
                  </a:lnTo>
                  <a:lnTo>
                    <a:pt x="55182" y="44323"/>
                  </a:lnTo>
                  <a:lnTo>
                    <a:pt x="55115" y="44173"/>
                  </a:lnTo>
                  <a:lnTo>
                    <a:pt x="55038" y="44039"/>
                  </a:lnTo>
                  <a:lnTo>
                    <a:pt x="54962" y="43904"/>
                  </a:lnTo>
                  <a:lnTo>
                    <a:pt x="54866" y="43777"/>
                  </a:lnTo>
                  <a:lnTo>
                    <a:pt x="54770" y="43650"/>
                  </a:lnTo>
                  <a:lnTo>
                    <a:pt x="54665" y="43531"/>
                  </a:lnTo>
                  <a:lnTo>
                    <a:pt x="54550" y="43419"/>
                  </a:lnTo>
                  <a:lnTo>
                    <a:pt x="54435" y="43307"/>
                  </a:lnTo>
                  <a:lnTo>
                    <a:pt x="54310" y="43202"/>
                  </a:lnTo>
                  <a:lnTo>
                    <a:pt x="54176" y="43098"/>
                  </a:lnTo>
                  <a:lnTo>
                    <a:pt x="54042" y="43001"/>
                  </a:lnTo>
                  <a:lnTo>
                    <a:pt x="53898" y="42903"/>
                  </a:lnTo>
                  <a:lnTo>
                    <a:pt x="53754" y="42814"/>
                  </a:lnTo>
                  <a:lnTo>
                    <a:pt x="53601" y="42732"/>
                  </a:lnTo>
                  <a:lnTo>
                    <a:pt x="53438" y="42649"/>
                  </a:lnTo>
                  <a:lnTo>
                    <a:pt x="53275" y="42575"/>
                  </a:lnTo>
                  <a:lnTo>
                    <a:pt x="53112" y="42500"/>
                  </a:lnTo>
                  <a:lnTo>
                    <a:pt x="52940" y="42425"/>
                  </a:lnTo>
                  <a:lnTo>
                    <a:pt x="52758" y="42358"/>
                  </a:lnTo>
                  <a:lnTo>
                    <a:pt x="52403" y="42239"/>
                  </a:lnTo>
                  <a:lnTo>
                    <a:pt x="52020" y="42127"/>
                  </a:lnTo>
                  <a:lnTo>
                    <a:pt x="51637" y="42030"/>
                  </a:lnTo>
                  <a:lnTo>
                    <a:pt x="51234" y="41947"/>
                  </a:lnTo>
                  <a:lnTo>
                    <a:pt x="50822" y="41873"/>
                  </a:lnTo>
                  <a:lnTo>
                    <a:pt x="50410" y="41805"/>
                  </a:lnTo>
                  <a:lnTo>
                    <a:pt x="49989" y="41761"/>
                  </a:lnTo>
                  <a:lnTo>
                    <a:pt x="49567" y="41716"/>
                  </a:lnTo>
                  <a:lnTo>
                    <a:pt x="49146" y="41686"/>
                  </a:lnTo>
                  <a:lnTo>
                    <a:pt x="48724" y="41664"/>
                  </a:lnTo>
                  <a:lnTo>
                    <a:pt x="48302" y="41649"/>
                  </a:lnTo>
                  <a:lnTo>
                    <a:pt x="47890" y="41641"/>
                  </a:lnTo>
                  <a:lnTo>
                    <a:pt x="47478" y="41641"/>
                  </a:lnTo>
                  <a:lnTo>
                    <a:pt x="47076" y="41649"/>
                  </a:lnTo>
                  <a:lnTo>
                    <a:pt x="46673" y="41656"/>
                  </a:lnTo>
                  <a:lnTo>
                    <a:pt x="46290" y="41678"/>
                  </a:lnTo>
                  <a:lnTo>
                    <a:pt x="45926" y="41701"/>
                  </a:lnTo>
                  <a:lnTo>
                    <a:pt x="45572" y="41723"/>
                  </a:lnTo>
                  <a:lnTo>
                    <a:pt x="44920" y="41723"/>
                  </a:lnTo>
                  <a:lnTo>
                    <a:pt x="44623" y="41738"/>
                  </a:lnTo>
                  <a:lnTo>
                    <a:pt x="44316" y="41753"/>
                  </a:lnTo>
                  <a:lnTo>
                    <a:pt x="44010" y="41776"/>
                  </a:lnTo>
                  <a:lnTo>
                    <a:pt x="43703" y="41813"/>
                  </a:lnTo>
                  <a:lnTo>
                    <a:pt x="43396" y="41850"/>
                  </a:lnTo>
                  <a:lnTo>
                    <a:pt x="43090" y="41895"/>
                  </a:lnTo>
                  <a:lnTo>
                    <a:pt x="42707" y="41454"/>
                  </a:lnTo>
                  <a:lnTo>
                    <a:pt x="42295" y="41014"/>
                  </a:lnTo>
                  <a:lnTo>
                    <a:pt x="41873" y="40595"/>
                  </a:lnTo>
                  <a:lnTo>
                    <a:pt x="41432" y="40185"/>
                  </a:lnTo>
                  <a:lnTo>
                    <a:pt x="40982" y="39781"/>
                  </a:lnTo>
                  <a:lnTo>
                    <a:pt x="40512" y="39393"/>
                  </a:lnTo>
                  <a:lnTo>
                    <a:pt x="40024" y="39012"/>
                  </a:lnTo>
                  <a:lnTo>
                    <a:pt x="39525" y="38646"/>
                  </a:lnTo>
                  <a:lnTo>
                    <a:pt x="39018" y="38287"/>
                  </a:lnTo>
                  <a:lnTo>
                    <a:pt x="38491" y="37944"/>
                  </a:lnTo>
                  <a:lnTo>
                    <a:pt x="37954" y="37615"/>
                  </a:lnTo>
                  <a:lnTo>
                    <a:pt x="37408" y="37294"/>
                  </a:lnTo>
                  <a:lnTo>
                    <a:pt x="36842" y="36988"/>
                  </a:lnTo>
                  <a:lnTo>
                    <a:pt x="36277" y="36689"/>
                  </a:lnTo>
                  <a:lnTo>
                    <a:pt x="35693" y="36405"/>
                  </a:lnTo>
                  <a:lnTo>
                    <a:pt x="35099" y="36136"/>
                  </a:lnTo>
                  <a:lnTo>
                    <a:pt x="35290" y="36009"/>
                  </a:lnTo>
                  <a:lnTo>
                    <a:pt x="35482" y="35882"/>
                  </a:lnTo>
                  <a:lnTo>
                    <a:pt x="35654" y="35740"/>
                  </a:lnTo>
                  <a:lnTo>
                    <a:pt x="35817" y="35591"/>
                  </a:lnTo>
                  <a:lnTo>
                    <a:pt x="35970" y="35427"/>
                  </a:lnTo>
                  <a:lnTo>
                    <a:pt x="36114" y="35262"/>
                  </a:lnTo>
                  <a:lnTo>
                    <a:pt x="36239" y="35083"/>
                  </a:lnTo>
                  <a:lnTo>
                    <a:pt x="36363" y="34904"/>
                  </a:lnTo>
                  <a:lnTo>
                    <a:pt x="36478" y="34710"/>
                  </a:lnTo>
                  <a:lnTo>
                    <a:pt x="36584" y="34515"/>
                  </a:lnTo>
                  <a:lnTo>
                    <a:pt x="36680" y="34314"/>
                  </a:lnTo>
                  <a:lnTo>
                    <a:pt x="36756" y="34112"/>
                  </a:lnTo>
                  <a:lnTo>
                    <a:pt x="36833" y="33903"/>
                  </a:lnTo>
                  <a:lnTo>
                    <a:pt x="36900" y="33686"/>
                  </a:lnTo>
                  <a:lnTo>
                    <a:pt x="36957" y="33470"/>
                  </a:lnTo>
                  <a:lnTo>
                    <a:pt x="37005" y="33253"/>
                  </a:lnTo>
                  <a:lnTo>
                    <a:pt x="37044" y="33037"/>
                  </a:lnTo>
                  <a:lnTo>
                    <a:pt x="37082" y="32812"/>
                  </a:lnTo>
                  <a:lnTo>
                    <a:pt x="37101" y="32596"/>
                  </a:lnTo>
                  <a:lnTo>
                    <a:pt x="37111" y="32379"/>
                  </a:lnTo>
                  <a:lnTo>
                    <a:pt x="37120" y="32155"/>
                  </a:lnTo>
                  <a:lnTo>
                    <a:pt x="37120" y="31939"/>
                  </a:lnTo>
                  <a:lnTo>
                    <a:pt x="37111" y="31729"/>
                  </a:lnTo>
                  <a:lnTo>
                    <a:pt x="37092" y="31513"/>
                  </a:lnTo>
                  <a:lnTo>
                    <a:pt x="37063" y="31304"/>
                  </a:lnTo>
                  <a:lnTo>
                    <a:pt x="37034" y="31102"/>
                  </a:lnTo>
                  <a:lnTo>
                    <a:pt x="36996" y="30908"/>
                  </a:lnTo>
                  <a:lnTo>
                    <a:pt x="36948" y="30714"/>
                  </a:lnTo>
                  <a:lnTo>
                    <a:pt x="36890" y="30527"/>
                  </a:lnTo>
                  <a:lnTo>
                    <a:pt x="36833" y="30348"/>
                  </a:lnTo>
                  <a:lnTo>
                    <a:pt x="36766" y="30168"/>
                  </a:lnTo>
                  <a:lnTo>
                    <a:pt x="36689" y="30004"/>
                  </a:lnTo>
                  <a:lnTo>
                    <a:pt x="36603" y="29847"/>
                  </a:lnTo>
                  <a:lnTo>
                    <a:pt x="36517" y="29683"/>
                  </a:lnTo>
                  <a:lnTo>
                    <a:pt x="36421" y="29526"/>
                  </a:lnTo>
                  <a:lnTo>
                    <a:pt x="36306" y="29377"/>
                  </a:lnTo>
                  <a:lnTo>
                    <a:pt x="36191" y="29227"/>
                  </a:lnTo>
                  <a:lnTo>
                    <a:pt x="36076" y="29078"/>
                  </a:lnTo>
                  <a:lnTo>
                    <a:pt x="35951" y="28928"/>
                  </a:lnTo>
                  <a:lnTo>
                    <a:pt x="35817" y="28794"/>
                  </a:lnTo>
                  <a:lnTo>
                    <a:pt x="35673" y="28652"/>
                  </a:lnTo>
                  <a:lnTo>
                    <a:pt x="35530" y="28518"/>
                  </a:lnTo>
                  <a:lnTo>
                    <a:pt x="35376" y="28391"/>
                  </a:lnTo>
                  <a:lnTo>
                    <a:pt x="35213" y="28264"/>
                  </a:lnTo>
                  <a:lnTo>
                    <a:pt x="35051" y="28137"/>
                  </a:lnTo>
                  <a:lnTo>
                    <a:pt x="34888" y="28025"/>
                  </a:lnTo>
                  <a:lnTo>
                    <a:pt x="34715" y="27905"/>
                  </a:lnTo>
                  <a:lnTo>
                    <a:pt x="34533" y="27801"/>
                  </a:lnTo>
                  <a:lnTo>
                    <a:pt x="34351" y="27696"/>
                  </a:lnTo>
                  <a:lnTo>
                    <a:pt x="34159" y="27599"/>
                  </a:lnTo>
                  <a:lnTo>
                    <a:pt x="33977" y="27502"/>
                  </a:lnTo>
                  <a:lnTo>
                    <a:pt x="33776" y="27412"/>
                  </a:lnTo>
                  <a:lnTo>
                    <a:pt x="33585" y="27330"/>
                  </a:lnTo>
                  <a:lnTo>
                    <a:pt x="33374" y="27255"/>
                  </a:lnTo>
                  <a:lnTo>
                    <a:pt x="33173" y="27181"/>
                  </a:lnTo>
                  <a:lnTo>
                    <a:pt x="32962" y="27113"/>
                  </a:lnTo>
                  <a:lnTo>
                    <a:pt x="32751" y="27054"/>
                  </a:lnTo>
                  <a:lnTo>
                    <a:pt x="32540" y="27001"/>
                  </a:lnTo>
                  <a:lnTo>
                    <a:pt x="32329" y="26949"/>
                  </a:lnTo>
                  <a:lnTo>
                    <a:pt x="32109" y="26912"/>
                  </a:lnTo>
                  <a:lnTo>
                    <a:pt x="31889" y="26874"/>
                  </a:lnTo>
                  <a:lnTo>
                    <a:pt x="31668" y="26852"/>
                  </a:lnTo>
                  <a:lnTo>
                    <a:pt x="31448" y="26830"/>
                  </a:lnTo>
                  <a:lnTo>
                    <a:pt x="31218" y="26815"/>
                  </a:lnTo>
                  <a:lnTo>
                    <a:pt x="30997" y="26807"/>
                  </a:lnTo>
                  <a:lnTo>
                    <a:pt x="30768" y="26807"/>
                  </a:lnTo>
                  <a:lnTo>
                    <a:pt x="30547" y="26815"/>
                  </a:lnTo>
                  <a:lnTo>
                    <a:pt x="30336" y="26822"/>
                  </a:lnTo>
                  <a:lnTo>
                    <a:pt x="30135" y="26845"/>
                  </a:lnTo>
                  <a:lnTo>
                    <a:pt x="29934" y="26867"/>
                  </a:lnTo>
                  <a:lnTo>
                    <a:pt x="29733" y="26889"/>
                  </a:lnTo>
                  <a:lnTo>
                    <a:pt x="29541" y="26927"/>
                  </a:lnTo>
                  <a:lnTo>
                    <a:pt x="29359" y="26964"/>
                  </a:lnTo>
                  <a:lnTo>
                    <a:pt x="29177" y="27001"/>
                  </a:lnTo>
                  <a:lnTo>
                    <a:pt x="29004" y="27054"/>
                  </a:lnTo>
                  <a:lnTo>
                    <a:pt x="28832" y="27106"/>
                  </a:lnTo>
                  <a:lnTo>
                    <a:pt x="28669" y="27158"/>
                  </a:lnTo>
                  <a:lnTo>
                    <a:pt x="28506" y="27218"/>
                  </a:lnTo>
                  <a:lnTo>
                    <a:pt x="28353" y="27285"/>
                  </a:lnTo>
                  <a:lnTo>
                    <a:pt x="28200" y="27360"/>
                  </a:lnTo>
                  <a:lnTo>
                    <a:pt x="28056" y="27435"/>
                  </a:lnTo>
                  <a:lnTo>
                    <a:pt x="27922" y="27509"/>
                  </a:lnTo>
                  <a:lnTo>
                    <a:pt x="27778" y="27591"/>
                  </a:lnTo>
                  <a:lnTo>
                    <a:pt x="27653" y="27681"/>
                  </a:lnTo>
                  <a:lnTo>
                    <a:pt x="27529" y="27771"/>
                  </a:lnTo>
                  <a:lnTo>
                    <a:pt x="27404" y="27860"/>
                  </a:lnTo>
                  <a:lnTo>
                    <a:pt x="27289" y="27957"/>
                  </a:lnTo>
                  <a:lnTo>
                    <a:pt x="27174" y="28062"/>
                  </a:lnTo>
                  <a:lnTo>
                    <a:pt x="27069" y="28167"/>
                  </a:lnTo>
                  <a:lnTo>
                    <a:pt x="26963" y="28271"/>
                  </a:lnTo>
                  <a:lnTo>
                    <a:pt x="26762" y="28495"/>
                  </a:lnTo>
                  <a:lnTo>
                    <a:pt x="26590" y="28734"/>
                  </a:lnTo>
                  <a:lnTo>
                    <a:pt x="26427" y="28981"/>
                  </a:lnTo>
                  <a:lnTo>
                    <a:pt x="26283" y="29235"/>
                  </a:lnTo>
                  <a:lnTo>
                    <a:pt x="26149" y="29496"/>
                  </a:lnTo>
                  <a:lnTo>
                    <a:pt x="26034" y="29772"/>
                  </a:lnTo>
                  <a:lnTo>
                    <a:pt x="25938" y="30049"/>
                  </a:lnTo>
                  <a:lnTo>
                    <a:pt x="25852" y="30340"/>
                  </a:lnTo>
                  <a:lnTo>
                    <a:pt x="25785" y="30631"/>
                  </a:lnTo>
                  <a:lnTo>
                    <a:pt x="25727" y="30923"/>
                  </a:lnTo>
                  <a:lnTo>
                    <a:pt x="25680" y="31221"/>
                  </a:lnTo>
                  <a:lnTo>
                    <a:pt x="25651" y="31528"/>
                  </a:lnTo>
                  <a:lnTo>
                    <a:pt x="25632" y="31834"/>
                  </a:lnTo>
                  <a:lnTo>
                    <a:pt x="25622" y="32140"/>
                  </a:lnTo>
                  <a:lnTo>
                    <a:pt x="25632" y="32439"/>
                  </a:lnTo>
                  <a:lnTo>
                    <a:pt x="25641" y="32745"/>
                  </a:lnTo>
                  <a:lnTo>
                    <a:pt x="25670" y="33051"/>
                  </a:lnTo>
                  <a:lnTo>
                    <a:pt x="25708" y="33350"/>
                  </a:lnTo>
                  <a:lnTo>
                    <a:pt x="25756" y="33649"/>
                  </a:lnTo>
                  <a:lnTo>
                    <a:pt x="25756" y="33649"/>
                  </a:lnTo>
                  <a:lnTo>
                    <a:pt x="25248" y="33597"/>
                  </a:lnTo>
                  <a:lnTo>
                    <a:pt x="24740" y="33559"/>
                  </a:lnTo>
                  <a:lnTo>
                    <a:pt x="24233" y="33522"/>
                  </a:lnTo>
                  <a:lnTo>
                    <a:pt x="23725" y="33492"/>
                  </a:lnTo>
                  <a:lnTo>
                    <a:pt x="23217" y="33477"/>
                  </a:lnTo>
                  <a:lnTo>
                    <a:pt x="22709" y="33462"/>
                  </a:lnTo>
                  <a:lnTo>
                    <a:pt x="22192" y="33455"/>
                  </a:lnTo>
                  <a:lnTo>
                    <a:pt x="21684" y="33462"/>
                  </a:lnTo>
                  <a:lnTo>
                    <a:pt x="21176" y="33470"/>
                  </a:lnTo>
                  <a:lnTo>
                    <a:pt x="20668" y="33485"/>
                  </a:lnTo>
                  <a:lnTo>
                    <a:pt x="20160" y="33515"/>
                  </a:lnTo>
                  <a:lnTo>
                    <a:pt x="19643" y="33544"/>
                  </a:lnTo>
                  <a:lnTo>
                    <a:pt x="19135" y="33589"/>
                  </a:lnTo>
                  <a:lnTo>
                    <a:pt x="18627" y="33634"/>
                  </a:lnTo>
                  <a:lnTo>
                    <a:pt x="18129" y="33694"/>
                  </a:lnTo>
                  <a:lnTo>
                    <a:pt x="17621" y="33754"/>
                  </a:lnTo>
                  <a:lnTo>
                    <a:pt x="17401" y="33791"/>
                  </a:lnTo>
                  <a:lnTo>
                    <a:pt x="17180" y="33836"/>
                  </a:lnTo>
                  <a:lnTo>
                    <a:pt x="16740" y="33925"/>
                  </a:lnTo>
                  <a:lnTo>
                    <a:pt x="16730" y="33731"/>
                  </a:lnTo>
                  <a:lnTo>
                    <a:pt x="16720" y="33529"/>
                  </a:lnTo>
                  <a:lnTo>
                    <a:pt x="16730" y="33328"/>
                  </a:lnTo>
                  <a:lnTo>
                    <a:pt x="16749" y="33126"/>
                  </a:lnTo>
                  <a:lnTo>
                    <a:pt x="16797" y="32723"/>
                  </a:lnTo>
                  <a:lnTo>
                    <a:pt x="16845" y="32319"/>
                  </a:lnTo>
                  <a:lnTo>
                    <a:pt x="16893" y="31909"/>
                  </a:lnTo>
                  <a:lnTo>
                    <a:pt x="16903" y="31707"/>
                  </a:lnTo>
                  <a:lnTo>
                    <a:pt x="16912" y="31498"/>
                  </a:lnTo>
                  <a:lnTo>
                    <a:pt x="16903" y="31296"/>
                  </a:lnTo>
                  <a:lnTo>
                    <a:pt x="16883" y="31095"/>
                  </a:lnTo>
                  <a:lnTo>
                    <a:pt x="16845" y="30893"/>
                  </a:lnTo>
                  <a:lnTo>
                    <a:pt x="16797" y="30691"/>
                  </a:lnTo>
                  <a:lnTo>
                    <a:pt x="16730" y="30504"/>
                  </a:lnTo>
                  <a:lnTo>
                    <a:pt x="16653" y="30325"/>
                  </a:lnTo>
                  <a:lnTo>
                    <a:pt x="16577" y="30146"/>
                  </a:lnTo>
                  <a:lnTo>
                    <a:pt x="16481" y="29967"/>
                  </a:lnTo>
                  <a:lnTo>
                    <a:pt x="16375" y="29802"/>
                  </a:lnTo>
                  <a:lnTo>
                    <a:pt x="16261" y="29638"/>
                  </a:lnTo>
                  <a:lnTo>
                    <a:pt x="16136" y="29474"/>
                  </a:lnTo>
                  <a:lnTo>
                    <a:pt x="16002" y="29317"/>
                  </a:lnTo>
                  <a:lnTo>
                    <a:pt x="15858" y="29167"/>
                  </a:lnTo>
                  <a:lnTo>
                    <a:pt x="15705" y="29018"/>
                  </a:lnTo>
                  <a:lnTo>
                    <a:pt x="15542" y="28876"/>
                  </a:lnTo>
                  <a:lnTo>
                    <a:pt x="15369" y="28742"/>
                  </a:lnTo>
                  <a:lnTo>
                    <a:pt x="15197" y="28615"/>
                  </a:lnTo>
                  <a:lnTo>
                    <a:pt x="15015" y="28488"/>
                  </a:lnTo>
                  <a:lnTo>
                    <a:pt x="14823" y="28368"/>
                  </a:lnTo>
                  <a:lnTo>
                    <a:pt x="14622" y="28249"/>
                  </a:lnTo>
                  <a:lnTo>
                    <a:pt x="14335" y="28099"/>
                  </a:lnTo>
                  <a:lnTo>
                    <a:pt x="14038" y="27957"/>
                  </a:lnTo>
                  <a:lnTo>
                    <a:pt x="13740" y="27830"/>
                  </a:lnTo>
                  <a:lnTo>
                    <a:pt x="13443" y="27726"/>
                  </a:lnTo>
                  <a:lnTo>
                    <a:pt x="13137" y="27629"/>
                  </a:lnTo>
                  <a:lnTo>
                    <a:pt x="12840" y="27539"/>
                  </a:lnTo>
                  <a:lnTo>
                    <a:pt x="12524" y="27472"/>
                  </a:lnTo>
                  <a:lnTo>
                    <a:pt x="12217" y="27412"/>
                  </a:lnTo>
                  <a:lnTo>
                    <a:pt x="11910" y="27367"/>
                  </a:lnTo>
                  <a:lnTo>
                    <a:pt x="11594" y="27330"/>
                  </a:lnTo>
                  <a:lnTo>
                    <a:pt x="11278" y="27300"/>
                  </a:lnTo>
                  <a:lnTo>
                    <a:pt x="10962" y="27285"/>
                  </a:lnTo>
                  <a:lnTo>
                    <a:pt x="10646" y="27278"/>
                  </a:lnTo>
                  <a:lnTo>
                    <a:pt x="10329" y="27285"/>
                  </a:lnTo>
                  <a:lnTo>
                    <a:pt x="10013" y="27300"/>
                  </a:lnTo>
                  <a:lnTo>
                    <a:pt x="9687" y="27315"/>
                  </a:lnTo>
                  <a:lnTo>
                    <a:pt x="9371" y="27345"/>
                  </a:lnTo>
                  <a:lnTo>
                    <a:pt x="9055" y="27382"/>
                  </a:lnTo>
                  <a:lnTo>
                    <a:pt x="8729" y="27427"/>
                  </a:lnTo>
                  <a:lnTo>
                    <a:pt x="8413" y="27479"/>
                  </a:lnTo>
                  <a:lnTo>
                    <a:pt x="8097" y="27532"/>
                  </a:lnTo>
                  <a:lnTo>
                    <a:pt x="7771" y="27599"/>
                  </a:lnTo>
                  <a:lnTo>
                    <a:pt x="7455" y="27666"/>
                  </a:lnTo>
                  <a:lnTo>
                    <a:pt x="7139" y="27741"/>
                  </a:lnTo>
                  <a:lnTo>
                    <a:pt x="6516" y="27898"/>
                  </a:lnTo>
                  <a:lnTo>
                    <a:pt x="5893" y="28069"/>
                  </a:lnTo>
                  <a:lnTo>
                    <a:pt x="5280" y="28249"/>
                  </a:lnTo>
                  <a:lnTo>
                    <a:pt x="4676" y="28443"/>
                  </a:lnTo>
                  <a:lnTo>
                    <a:pt x="4551" y="28488"/>
                  </a:lnTo>
                  <a:lnTo>
                    <a:pt x="4427" y="28533"/>
                  </a:lnTo>
                  <a:lnTo>
                    <a:pt x="4312" y="28592"/>
                  </a:lnTo>
                  <a:lnTo>
                    <a:pt x="4206" y="28652"/>
                  </a:lnTo>
                  <a:lnTo>
                    <a:pt x="4101" y="28719"/>
                  </a:lnTo>
                  <a:lnTo>
                    <a:pt x="4015" y="28794"/>
                  </a:lnTo>
                  <a:lnTo>
                    <a:pt x="3929" y="28869"/>
                  </a:lnTo>
                  <a:lnTo>
                    <a:pt x="3852" y="28951"/>
                  </a:lnTo>
                  <a:lnTo>
                    <a:pt x="3794" y="29040"/>
                  </a:lnTo>
                  <a:lnTo>
                    <a:pt x="3737" y="29130"/>
                  </a:lnTo>
                  <a:lnTo>
                    <a:pt x="3699" y="29227"/>
                  </a:lnTo>
                  <a:lnTo>
                    <a:pt x="3670" y="29332"/>
                  </a:lnTo>
                  <a:lnTo>
                    <a:pt x="3660" y="29436"/>
                  </a:lnTo>
                  <a:lnTo>
                    <a:pt x="3660" y="29541"/>
                  </a:lnTo>
                  <a:lnTo>
                    <a:pt x="3679" y="29653"/>
                  </a:lnTo>
                  <a:lnTo>
                    <a:pt x="3718" y="29772"/>
                  </a:lnTo>
                  <a:lnTo>
                    <a:pt x="4369" y="31759"/>
                  </a:lnTo>
                  <a:lnTo>
                    <a:pt x="4695" y="32753"/>
                  </a:lnTo>
                  <a:lnTo>
                    <a:pt x="5040" y="33746"/>
                  </a:lnTo>
                  <a:lnTo>
                    <a:pt x="5385" y="34732"/>
                  </a:lnTo>
                  <a:lnTo>
                    <a:pt x="5749" y="35718"/>
                  </a:lnTo>
                  <a:lnTo>
                    <a:pt x="5941" y="36211"/>
                  </a:lnTo>
                  <a:lnTo>
                    <a:pt x="6132" y="36704"/>
                  </a:lnTo>
                  <a:lnTo>
                    <a:pt x="6334" y="37189"/>
                  </a:lnTo>
                  <a:lnTo>
                    <a:pt x="6544" y="37675"/>
                  </a:lnTo>
                  <a:lnTo>
                    <a:pt x="6554" y="37705"/>
                  </a:lnTo>
                  <a:lnTo>
                    <a:pt x="6573" y="37735"/>
                  </a:lnTo>
                  <a:lnTo>
                    <a:pt x="6631" y="37780"/>
                  </a:lnTo>
                  <a:lnTo>
                    <a:pt x="6688" y="37824"/>
                  </a:lnTo>
                  <a:lnTo>
                    <a:pt x="6736" y="37869"/>
                  </a:lnTo>
                  <a:lnTo>
                    <a:pt x="6267" y="38205"/>
                  </a:lnTo>
                  <a:lnTo>
                    <a:pt x="5807" y="38549"/>
                  </a:lnTo>
                  <a:lnTo>
                    <a:pt x="5366" y="38900"/>
                  </a:lnTo>
                  <a:lnTo>
                    <a:pt x="4935" y="39266"/>
                  </a:lnTo>
                  <a:lnTo>
                    <a:pt x="4523" y="39639"/>
                  </a:lnTo>
                  <a:lnTo>
                    <a:pt x="4130" y="40020"/>
                  </a:lnTo>
                  <a:lnTo>
                    <a:pt x="3747" y="40409"/>
                  </a:lnTo>
                  <a:lnTo>
                    <a:pt x="3382" y="40812"/>
                  </a:lnTo>
                  <a:lnTo>
                    <a:pt x="3028" y="41223"/>
                  </a:lnTo>
                  <a:lnTo>
                    <a:pt x="2702" y="41634"/>
                  </a:lnTo>
                  <a:lnTo>
                    <a:pt x="2386" y="42059"/>
                  </a:lnTo>
                  <a:lnTo>
                    <a:pt x="2089" y="42493"/>
                  </a:lnTo>
                  <a:lnTo>
                    <a:pt x="1801" y="42933"/>
                  </a:lnTo>
                  <a:lnTo>
                    <a:pt x="1543" y="43374"/>
                  </a:lnTo>
                  <a:lnTo>
                    <a:pt x="1303" y="43830"/>
                  </a:lnTo>
                  <a:lnTo>
                    <a:pt x="1083" y="44293"/>
                  </a:lnTo>
                  <a:lnTo>
                    <a:pt x="872" y="44756"/>
                  </a:lnTo>
                  <a:lnTo>
                    <a:pt x="690" y="45226"/>
                  </a:lnTo>
                  <a:lnTo>
                    <a:pt x="527" y="45704"/>
                  </a:lnTo>
                  <a:lnTo>
                    <a:pt x="383" y="46190"/>
                  </a:lnTo>
                  <a:lnTo>
                    <a:pt x="268" y="46675"/>
                  </a:lnTo>
                  <a:lnTo>
                    <a:pt x="173" y="47176"/>
                  </a:lnTo>
                  <a:lnTo>
                    <a:pt x="96" y="47676"/>
                  </a:lnTo>
                  <a:lnTo>
                    <a:pt x="67" y="47923"/>
                  </a:lnTo>
                  <a:lnTo>
                    <a:pt x="38" y="48177"/>
                  </a:lnTo>
                  <a:lnTo>
                    <a:pt x="19" y="48431"/>
                  </a:lnTo>
                  <a:lnTo>
                    <a:pt x="10" y="48685"/>
                  </a:lnTo>
                  <a:lnTo>
                    <a:pt x="0" y="48939"/>
                  </a:lnTo>
                  <a:lnTo>
                    <a:pt x="0" y="49200"/>
                  </a:lnTo>
                  <a:lnTo>
                    <a:pt x="10" y="49454"/>
                  </a:lnTo>
                  <a:lnTo>
                    <a:pt x="19" y="49715"/>
                  </a:lnTo>
                  <a:lnTo>
                    <a:pt x="38" y="49977"/>
                  </a:lnTo>
                  <a:lnTo>
                    <a:pt x="58" y="50238"/>
                  </a:lnTo>
                  <a:lnTo>
                    <a:pt x="86" y="50500"/>
                  </a:lnTo>
                  <a:lnTo>
                    <a:pt x="125" y="50761"/>
                  </a:lnTo>
                  <a:lnTo>
                    <a:pt x="163" y="51022"/>
                  </a:lnTo>
                  <a:lnTo>
                    <a:pt x="211" y="51284"/>
                  </a:lnTo>
                  <a:lnTo>
                    <a:pt x="268" y="51553"/>
                  </a:lnTo>
                  <a:lnTo>
                    <a:pt x="326" y="51814"/>
                  </a:lnTo>
                  <a:lnTo>
                    <a:pt x="393" y="52083"/>
                  </a:lnTo>
                  <a:lnTo>
                    <a:pt x="470" y="52352"/>
                  </a:lnTo>
                  <a:lnTo>
                    <a:pt x="546" y="52599"/>
                  </a:lnTo>
                  <a:lnTo>
                    <a:pt x="623" y="52852"/>
                  </a:lnTo>
                  <a:lnTo>
                    <a:pt x="709" y="53091"/>
                  </a:lnTo>
                  <a:lnTo>
                    <a:pt x="805" y="53338"/>
                  </a:lnTo>
                  <a:lnTo>
                    <a:pt x="901" y="53577"/>
                  </a:lnTo>
                  <a:lnTo>
                    <a:pt x="997" y="53809"/>
                  </a:lnTo>
                  <a:lnTo>
                    <a:pt x="1102" y="54040"/>
                  </a:lnTo>
                  <a:lnTo>
                    <a:pt x="1217" y="54272"/>
                  </a:lnTo>
                  <a:lnTo>
                    <a:pt x="1332" y="54496"/>
                  </a:lnTo>
                  <a:lnTo>
                    <a:pt x="1456" y="54720"/>
                  </a:lnTo>
                  <a:lnTo>
                    <a:pt x="1581" y="54936"/>
                  </a:lnTo>
                  <a:lnTo>
                    <a:pt x="1715" y="55160"/>
                  </a:lnTo>
                  <a:lnTo>
                    <a:pt x="1849" y="55370"/>
                  </a:lnTo>
                  <a:lnTo>
                    <a:pt x="1983" y="55579"/>
                  </a:lnTo>
                  <a:lnTo>
                    <a:pt x="2127" y="55788"/>
                  </a:lnTo>
                  <a:lnTo>
                    <a:pt x="2281" y="55997"/>
                  </a:lnTo>
                  <a:lnTo>
                    <a:pt x="2597" y="56393"/>
                  </a:lnTo>
                  <a:lnTo>
                    <a:pt x="2923" y="56781"/>
                  </a:lnTo>
                  <a:lnTo>
                    <a:pt x="3267" y="57162"/>
                  </a:lnTo>
                  <a:lnTo>
                    <a:pt x="3632" y="57528"/>
                  </a:lnTo>
                  <a:lnTo>
                    <a:pt x="4005" y="57887"/>
                  </a:lnTo>
                  <a:lnTo>
                    <a:pt x="4398" y="58230"/>
                  </a:lnTo>
                  <a:lnTo>
                    <a:pt x="4801" y="58559"/>
                  </a:lnTo>
                  <a:lnTo>
                    <a:pt x="5222" y="58880"/>
                  </a:lnTo>
                  <a:lnTo>
                    <a:pt x="5213" y="58903"/>
                  </a:lnTo>
                  <a:lnTo>
                    <a:pt x="5193" y="58925"/>
                  </a:lnTo>
                  <a:lnTo>
                    <a:pt x="5184" y="58947"/>
                  </a:lnTo>
                  <a:lnTo>
                    <a:pt x="5174" y="58970"/>
                  </a:lnTo>
                  <a:lnTo>
                    <a:pt x="5136" y="59298"/>
                  </a:lnTo>
                  <a:lnTo>
                    <a:pt x="5098" y="59627"/>
                  </a:lnTo>
                  <a:lnTo>
                    <a:pt x="5050" y="60277"/>
                  </a:lnTo>
                  <a:lnTo>
                    <a:pt x="4973" y="61584"/>
                  </a:lnTo>
                  <a:lnTo>
                    <a:pt x="4963" y="61898"/>
                  </a:lnTo>
                  <a:lnTo>
                    <a:pt x="4944" y="62211"/>
                  </a:lnTo>
                  <a:lnTo>
                    <a:pt x="4925" y="62518"/>
                  </a:lnTo>
                  <a:lnTo>
                    <a:pt x="4916" y="62831"/>
                  </a:lnTo>
                  <a:lnTo>
                    <a:pt x="4916" y="63145"/>
                  </a:lnTo>
                  <a:lnTo>
                    <a:pt x="4935" y="63302"/>
                  </a:lnTo>
                  <a:lnTo>
                    <a:pt x="4954" y="63451"/>
                  </a:lnTo>
                  <a:lnTo>
                    <a:pt x="4973" y="63608"/>
                  </a:lnTo>
                  <a:lnTo>
                    <a:pt x="5011" y="63765"/>
                  </a:lnTo>
                  <a:lnTo>
                    <a:pt x="5059" y="63914"/>
                  </a:lnTo>
                  <a:lnTo>
                    <a:pt x="5117" y="64064"/>
                  </a:lnTo>
                  <a:lnTo>
                    <a:pt x="5146" y="64146"/>
                  </a:lnTo>
                  <a:lnTo>
                    <a:pt x="5193" y="64213"/>
                  </a:lnTo>
                  <a:lnTo>
                    <a:pt x="5241" y="64280"/>
                  </a:lnTo>
                  <a:lnTo>
                    <a:pt x="5299" y="64348"/>
                  </a:lnTo>
                  <a:lnTo>
                    <a:pt x="5356" y="64407"/>
                  </a:lnTo>
                  <a:lnTo>
                    <a:pt x="5423" y="64460"/>
                  </a:lnTo>
                  <a:lnTo>
                    <a:pt x="5500" y="64512"/>
                  </a:lnTo>
                  <a:lnTo>
                    <a:pt x="5586" y="64557"/>
                  </a:lnTo>
                  <a:lnTo>
                    <a:pt x="5644" y="65431"/>
                  </a:lnTo>
                  <a:lnTo>
                    <a:pt x="5730" y="66297"/>
                  </a:lnTo>
                  <a:lnTo>
                    <a:pt x="5826" y="67171"/>
                  </a:lnTo>
                  <a:lnTo>
                    <a:pt x="5931" y="68045"/>
                  </a:lnTo>
                  <a:lnTo>
                    <a:pt x="6065" y="68919"/>
                  </a:lnTo>
                  <a:lnTo>
                    <a:pt x="6209" y="69793"/>
                  </a:lnTo>
                  <a:lnTo>
                    <a:pt x="6362" y="70667"/>
                  </a:lnTo>
                  <a:lnTo>
                    <a:pt x="6544" y="71541"/>
                  </a:lnTo>
                  <a:lnTo>
                    <a:pt x="6736" y="72422"/>
                  </a:lnTo>
                  <a:lnTo>
                    <a:pt x="6937" y="73296"/>
                  </a:lnTo>
                  <a:lnTo>
                    <a:pt x="7158" y="74170"/>
                  </a:lnTo>
                  <a:lnTo>
                    <a:pt x="7397" y="75051"/>
                  </a:lnTo>
                  <a:lnTo>
                    <a:pt x="7646" y="75925"/>
                  </a:lnTo>
                  <a:lnTo>
                    <a:pt x="7915" y="76799"/>
                  </a:lnTo>
                  <a:lnTo>
                    <a:pt x="8193" y="77673"/>
                  </a:lnTo>
                  <a:lnTo>
                    <a:pt x="8490" y="78539"/>
                  </a:lnTo>
                  <a:lnTo>
                    <a:pt x="8806" y="79413"/>
                  </a:lnTo>
                  <a:lnTo>
                    <a:pt x="9132" y="80280"/>
                  </a:lnTo>
                  <a:lnTo>
                    <a:pt x="9467" y="81139"/>
                  </a:lnTo>
                  <a:lnTo>
                    <a:pt x="9831" y="82005"/>
                  </a:lnTo>
                  <a:lnTo>
                    <a:pt x="10195" y="82864"/>
                  </a:lnTo>
                  <a:lnTo>
                    <a:pt x="10588" y="83715"/>
                  </a:lnTo>
                  <a:lnTo>
                    <a:pt x="10981" y="84574"/>
                  </a:lnTo>
                  <a:lnTo>
                    <a:pt x="11393" y="85418"/>
                  </a:lnTo>
                  <a:lnTo>
                    <a:pt x="11824" y="86262"/>
                  </a:lnTo>
                  <a:lnTo>
                    <a:pt x="12265" y="87106"/>
                  </a:lnTo>
                  <a:lnTo>
                    <a:pt x="12725" y="87943"/>
                  </a:lnTo>
                  <a:lnTo>
                    <a:pt x="13194" y="88780"/>
                  </a:lnTo>
                  <a:lnTo>
                    <a:pt x="13683" y="89601"/>
                  </a:lnTo>
                  <a:lnTo>
                    <a:pt x="14181" y="90423"/>
                  </a:lnTo>
                  <a:lnTo>
                    <a:pt x="14689" y="91244"/>
                  </a:lnTo>
                  <a:lnTo>
                    <a:pt x="15226" y="92051"/>
                  </a:lnTo>
                  <a:lnTo>
                    <a:pt x="15762" y="92858"/>
                  </a:lnTo>
                  <a:lnTo>
                    <a:pt x="16318" y="93657"/>
                  </a:lnTo>
                  <a:lnTo>
                    <a:pt x="16883" y="94449"/>
                  </a:lnTo>
                  <a:lnTo>
                    <a:pt x="17468" y="95233"/>
                  </a:lnTo>
                  <a:lnTo>
                    <a:pt x="18062" y="96017"/>
                  </a:lnTo>
                  <a:lnTo>
                    <a:pt x="18675" y="96787"/>
                  </a:lnTo>
                  <a:lnTo>
                    <a:pt x="19288" y="97548"/>
                  </a:lnTo>
                  <a:lnTo>
                    <a:pt x="19930" y="98310"/>
                  </a:lnTo>
                  <a:lnTo>
                    <a:pt x="20582" y="99057"/>
                  </a:lnTo>
                  <a:lnTo>
                    <a:pt x="21243" y="99797"/>
                  </a:lnTo>
                  <a:lnTo>
                    <a:pt x="21914" y="100529"/>
                  </a:lnTo>
                  <a:lnTo>
                    <a:pt x="22604" y="101253"/>
                  </a:lnTo>
                  <a:lnTo>
                    <a:pt x="23303" y="101963"/>
                  </a:lnTo>
                  <a:lnTo>
                    <a:pt x="24022" y="102672"/>
                  </a:lnTo>
                  <a:lnTo>
                    <a:pt x="24740" y="103367"/>
                  </a:lnTo>
                  <a:lnTo>
                    <a:pt x="25488" y="104054"/>
                  </a:lnTo>
                  <a:lnTo>
                    <a:pt x="26235" y="104726"/>
                  </a:lnTo>
                  <a:lnTo>
                    <a:pt x="27002" y="105391"/>
                  </a:lnTo>
                  <a:lnTo>
                    <a:pt x="27778" y="106049"/>
                  </a:lnTo>
                  <a:lnTo>
                    <a:pt x="28573" y="106691"/>
                  </a:lnTo>
                  <a:lnTo>
                    <a:pt x="29369" y="107326"/>
                  </a:lnTo>
                  <a:lnTo>
                    <a:pt x="30183" y="107946"/>
                  </a:lnTo>
                  <a:lnTo>
                    <a:pt x="31017" y="108558"/>
                  </a:lnTo>
                  <a:lnTo>
                    <a:pt x="31850" y="109156"/>
                  </a:lnTo>
                  <a:lnTo>
                    <a:pt x="32703" y="109746"/>
                  </a:lnTo>
                  <a:lnTo>
                    <a:pt x="33565" y="110313"/>
                  </a:lnTo>
                  <a:lnTo>
                    <a:pt x="34447" y="110881"/>
                  </a:lnTo>
                  <a:lnTo>
                    <a:pt x="35328" y="111426"/>
                  </a:lnTo>
                  <a:lnTo>
                    <a:pt x="36229" y="111964"/>
                  </a:lnTo>
                  <a:lnTo>
                    <a:pt x="37139" y="112487"/>
                  </a:lnTo>
                  <a:lnTo>
                    <a:pt x="38069" y="112995"/>
                  </a:lnTo>
                  <a:lnTo>
                    <a:pt x="38998" y="113488"/>
                  </a:lnTo>
                  <a:lnTo>
                    <a:pt x="38768" y="114078"/>
                  </a:lnTo>
                  <a:lnTo>
                    <a:pt x="38558" y="114668"/>
                  </a:lnTo>
                  <a:lnTo>
                    <a:pt x="38366" y="115258"/>
                  </a:lnTo>
                  <a:lnTo>
                    <a:pt x="38184" y="115848"/>
                  </a:lnTo>
                  <a:lnTo>
                    <a:pt x="38031" y="116438"/>
                  </a:lnTo>
                  <a:lnTo>
                    <a:pt x="37906" y="117028"/>
                  </a:lnTo>
                  <a:lnTo>
                    <a:pt x="37849" y="117320"/>
                  </a:lnTo>
                  <a:lnTo>
                    <a:pt x="37791" y="117611"/>
                  </a:lnTo>
                  <a:lnTo>
                    <a:pt x="37743" y="117910"/>
                  </a:lnTo>
                  <a:lnTo>
                    <a:pt x="37705" y="118201"/>
                  </a:lnTo>
                  <a:lnTo>
                    <a:pt x="37647" y="118784"/>
                  </a:lnTo>
                  <a:lnTo>
                    <a:pt x="37609" y="119351"/>
                  </a:lnTo>
                  <a:lnTo>
                    <a:pt x="37590" y="119911"/>
                  </a:lnTo>
                  <a:lnTo>
                    <a:pt x="37599" y="120464"/>
                  </a:lnTo>
                  <a:lnTo>
                    <a:pt x="37628" y="121009"/>
                  </a:lnTo>
                  <a:lnTo>
                    <a:pt x="37686" y="121540"/>
                  </a:lnTo>
                  <a:lnTo>
                    <a:pt x="37762" y="122063"/>
                  </a:lnTo>
                  <a:lnTo>
                    <a:pt x="37858" y="122578"/>
                  </a:lnTo>
                  <a:lnTo>
                    <a:pt x="37973" y="123078"/>
                  </a:lnTo>
                  <a:lnTo>
                    <a:pt x="38107" y="123571"/>
                  </a:lnTo>
                  <a:lnTo>
                    <a:pt x="38261" y="124057"/>
                  </a:lnTo>
                  <a:lnTo>
                    <a:pt x="38443" y="124527"/>
                  </a:lnTo>
                  <a:lnTo>
                    <a:pt x="38634" y="124998"/>
                  </a:lnTo>
                  <a:lnTo>
                    <a:pt x="38855" y="125454"/>
                  </a:lnTo>
                  <a:lnTo>
                    <a:pt x="39085" y="125894"/>
                  </a:lnTo>
                  <a:lnTo>
                    <a:pt x="39334" y="126335"/>
                  </a:lnTo>
                  <a:lnTo>
                    <a:pt x="39602" y="126761"/>
                  </a:lnTo>
                  <a:lnTo>
                    <a:pt x="39889" y="127179"/>
                  </a:lnTo>
                  <a:lnTo>
                    <a:pt x="40196" y="127590"/>
                  </a:lnTo>
                  <a:lnTo>
                    <a:pt x="40512" y="127986"/>
                  </a:lnTo>
                  <a:lnTo>
                    <a:pt x="40848" y="128374"/>
                  </a:lnTo>
                  <a:lnTo>
                    <a:pt x="41202" y="128755"/>
                  </a:lnTo>
                  <a:lnTo>
                    <a:pt x="41566" y="129129"/>
                  </a:lnTo>
                  <a:lnTo>
                    <a:pt x="41950" y="129487"/>
                  </a:lnTo>
                  <a:lnTo>
                    <a:pt x="42342" y="129838"/>
                  </a:lnTo>
                  <a:lnTo>
                    <a:pt x="42754" y="130182"/>
                  </a:lnTo>
                  <a:lnTo>
                    <a:pt x="43176" y="130518"/>
                  </a:lnTo>
                  <a:lnTo>
                    <a:pt x="43617" y="130839"/>
                  </a:lnTo>
                  <a:lnTo>
                    <a:pt x="44067" y="131153"/>
                  </a:lnTo>
                  <a:lnTo>
                    <a:pt x="44527" y="131459"/>
                  </a:lnTo>
                  <a:lnTo>
                    <a:pt x="45006" y="131750"/>
                  </a:lnTo>
                  <a:lnTo>
                    <a:pt x="45495" y="132042"/>
                  </a:lnTo>
                  <a:lnTo>
                    <a:pt x="45993" y="132318"/>
                  </a:lnTo>
                  <a:lnTo>
                    <a:pt x="46501" y="132587"/>
                  </a:lnTo>
                  <a:lnTo>
                    <a:pt x="47018" y="132848"/>
                  </a:lnTo>
                  <a:lnTo>
                    <a:pt x="47545" y="133095"/>
                  </a:lnTo>
                  <a:lnTo>
                    <a:pt x="48092" y="133334"/>
                  </a:lnTo>
                  <a:lnTo>
                    <a:pt x="48638" y="133565"/>
                  </a:lnTo>
                  <a:lnTo>
                    <a:pt x="49193" y="133789"/>
                  </a:lnTo>
                  <a:lnTo>
                    <a:pt x="49768" y="134006"/>
                  </a:lnTo>
                  <a:lnTo>
                    <a:pt x="50343" y="134208"/>
                  </a:lnTo>
                  <a:lnTo>
                    <a:pt x="50928" y="134402"/>
                  </a:lnTo>
                  <a:lnTo>
                    <a:pt x="51512" y="134589"/>
                  </a:lnTo>
                  <a:lnTo>
                    <a:pt x="52116" y="134768"/>
                  </a:lnTo>
                  <a:lnTo>
                    <a:pt x="52720" y="134932"/>
                  </a:lnTo>
                  <a:lnTo>
                    <a:pt x="53323" y="135096"/>
                  </a:lnTo>
                  <a:lnTo>
                    <a:pt x="53946" y="135246"/>
                  </a:lnTo>
                  <a:lnTo>
                    <a:pt x="54569" y="135388"/>
                  </a:lnTo>
                  <a:lnTo>
                    <a:pt x="55192" y="135515"/>
                  </a:lnTo>
                  <a:lnTo>
                    <a:pt x="55824" y="135642"/>
                  </a:lnTo>
                  <a:lnTo>
                    <a:pt x="56457" y="135754"/>
                  </a:lnTo>
                  <a:lnTo>
                    <a:pt x="57099" y="135858"/>
                  </a:lnTo>
                  <a:lnTo>
                    <a:pt x="57741" y="135955"/>
                  </a:lnTo>
                  <a:lnTo>
                    <a:pt x="58392" y="136045"/>
                  </a:lnTo>
                  <a:lnTo>
                    <a:pt x="59044" y="136120"/>
                  </a:lnTo>
                  <a:lnTo>
                    <a:pt x="59695" y="136194"/>
                  </a:lnTo>
                  <a:lnTo>
                    <a:pt x="60347" y="136254"/>
                  </a:lnTo>
                  <a:lnTo>
                    <a:pt x="60998" y="136306"/>
                  </a:lnTo>
                  <a:lnTo>
                    <a:pt x="61660" y="136351"/>
                  </a:lnTo>
                  <a:lnTo>
                    <a:pt x="62311" y="136381"/>
                  </a:lnTo>
                  <a:lnTo>
                    <a:pt x="62972" y="136411"/>
                  </a:lnTo>
                  <a:lnTo>
                    <a:pt x="63633" y="136426"/>
                  </a:lnTo>
                  <a:lnTo>
                    <a:pt x="64285" y="136433"/>
                  </a:lnTo>
                  <a:lnTo>
                    <a:pt x="64946" y="136433"/>
                  </a:lnTo>
                  <a:lnTo>
                    <a:pt x="64898" y="140034"/>
                  </a:lnTo>
                  <a:lnTo>
                    <a:pt x="64850" y="143634"/>
                  </a:lnTo>
                  <a:lnTo>
                    <a:pt x="64793" y="147227"/>
                  </a:lnTo>
                  <a:lnTo>
                    <a:pt x="64726" y="150827"/>
                  </a:lnTo>
                  <a:lnTo>
                    <a:pt x="64726" y="150916"/>
                  </a:lnTo>
                  <a:lnTo>
                    <a:pt x="64735" y="150999"/>
                  </a:lnTo>
                  <a:lnTo>
                    <a:pt x="64764" y="151163"/>
                  </a:lnTo>
                  <a:lnTo>
                    <a:pt x="64822" y="151327"/>
                  </a:lnTo>
                  <a:lnTo>
                    <a:pt x="64898" y="151484"/>
                  </a:lnTo>
                  <a:lnTo>
                    <a:pt x="64994" y="151633"/>
                  </a:lnTo>
                  <a:lnTo>
                    <a:pt x="65109" y="151775"/>
                  </a:lnTo>
                  <a:lnTo>
                    <a:pt x="65234" y="151902"/>
                  </a:lnTo>
                  <a:lnTo>
                    <a:pt x="65377" y="152029"/>
                  </a:lnTo>
                  <a:lnTo>
                    <a:pt x="65540" y="152141"/>
                  </a:lnTo>
                  <a:lnTo>
                    <a:pt x="65703" y="152238"/>
                  </a:lnTo>
                  <a:lnTo>
                    <a:pt x="65885" y="152321"/>
                  </a:lnTo>
                  <a:lnTo>
                    <a:pt x="66077" y="152395"/>
                  </a:lnTo>
                  <a:lnTo>
                    <a:pt x="66278" y="152448"/>
                  </a:lnTo>
                  <a:lnTo>
                    <a:pt x="66489" y="152492"/>
                  </a:lnTo>
                  <a:lnTo>
                    <a:pt x="66594" y="152507"/>
                  </a:lnTo>
                  <a:lnTo>
                    <a:pt x="66700" y="152515"/>
                  </a:lnTo>
                  <a:lnTo>
                    <a:pt x="66815" y="152522"/>
                  </a:lnTo>
                  <a:lnTo>
                    <a:pt x="66920" y="152522"/>
                  </a:lnTo>
                  <a:lnTo>
                    <a:pt x="72458" y="152500"/>
                  </a:lnTo>
                  <a:lnTo>
                    <a:pt x="77997" y="152477"/>
                  </a:lnTo>
                  <a:lnTo>
                    <a:pt x="83535" y="152455"/>
                  </a:lnTo>
                  <a:lnTo>
                    <a:pt x="89073" y="152433"/>
                  </a:lnTo>
                  <a:lnTo>
                    <a:pt x="89294" y="153904"/>
                  </a:lnTo>
                  <a:lnTo>
                    <a:pt x="89533" y="155375"/>
                  </a:lnTo>
                  <a:lnTo>
                    <a:pt x="89792" y="156854"/>
                  </a:lnTo>
                  <a:lnTo>
                    <a:pt x="90070" y="158333"/>
                  </a:lnTo>
                  <a:lnTo>
                    <a:pt x="90376" y="159820"/>
                  </a:lnTo>
                  <a:lnTo>
                    <a:pt x="90693" y="161306"/>
                  </a:lnTo>
                  <a:lnTo>
                    <a:pt x="90865" y="162053"/>
                  </a:lnTo>
                  <a:lnTo>
                    <a:pt x="91038" y="162792"/>
                  </a:lnTo>
                  <a:lnTo>
                    <a:pt x="91220" y="163539"/>
                  </a:lnTo>
                  <a:lnTo>
                    <a:pt x="91411" y="164279"/>
                  </a:lnTo>
                  <a:lnTo>
                    <a:pt x="91066" y="164264"/>
                  </a:lnTo>
                  <a:lnTo>
                    <a:pt x="90731" y="164264"/>
                  </a:lnTo>
                  <a:lnTo>
                    <a:pt x="90415" y="164286"/>
                  </a:lnTo>
                  <a:lnTo>
                    <a:pt x="90089" y="164316"/>
                  </a:lnTo>
                  <a:lnTo>
                    <a:pt x="89782" y="164361"/>
                  </a:lnTo>
                  <a:lnTo>
                    <a:pt x="89476" y="164421"/>
                  </a:lnTo>
                  <a:lnTo>
                    <a:pt x="89179" y="164488"/>
                  </a:lnTo>
                  <a:lnTo>
                    <a:pt x="88891" y="164578"/>
                  </a:lnTo>
                  <a:lnTo>
                    <a:pt x="88613" y="164675"/>
                  </a:lnTo>
                  <a:lnTo>
                    <a:pt x="88336" y="164787"/>
                  </a:lnTo>
                  <a:lnTo>
                    <a:pt x="88067" y="164914"/>
                  </a:lnTo>
                  <a:lnTo>
                    <a:pt x="87809" y="165048"/>
                  </a:lnTo>
                  <a:lnTo>
                    <a:pt x="87550" y="165198"/>
                  </a:lnTo>
                  <a:lnTo>
                    <a:pt x="87301" y="165354"/>
                  </a:lnTo>
                  <a:lnTo>
                    <a:pt x="87061" y="165526"/>
                  </a:lnTo>
                  <a:lnTo>
                    <a:pt x="86822" y="165705"/>
                  </a:lnTo>
                  <a:lnTo>
                    <a:pt x="86601" y="165892"/>
                  </a:lnTo>
                  <a:lnTo>
                    <a:pt x="86381" y="166094"/>
                  </a:lnTo>
                  <a:lnTo>
                    <a:pt x="86160" y="166303"/>
                  </a:lnTo>
                  <a:lnTo>
                    <a:pt x="85950" y="166520"/>
                  </a:lnTo>
                  <a:lnTo>
                    <a:pt x="85748" y="166744"/>
                  </a:lnTo>
                  <a:lnTo>
                    <a:pt x="85557" y="166975"/>
                  </a:lnTo>
                  <a:lnTo>
                    <a:pt x="85375" y="167214"/>
                  </a:lnTo>
                  <a:lnTo>
                    <a:pt x="85193" y="167461"/>
                  </a:lnTo>
                  <a:lnTo>
                    <a:pt x="85011" y="167715"/>
                  </a:lnTo>
                  <a:lnTo>
                    <a:pt x="84848" y="167976"/>
                  </a:lnTo>
                  <a:lnTo>
                    <a:pt x="84685" y="168245"/>
                  </a:lnTo>
                  <a:lnTo>
                    <a:pt x="84522" y="168514"/>
                  </a:lnTo>
                  <a:lnTo>
                    <a:pt x="84378" y="168790"/>
                  </a:lnTo>
                  <a:lnTo>
                    <a:pt x="84234" y="169074"/>
                  </a:lnTo>
                  <a:lnTo>
                    <a:pt x="84100" y="169358"/>
                  </a:lnTo>
                  <a:lnTo>
                    <a:pt x="83966" y="169649"/>
                  </a:lnTo>
                  <a:lnTo>
                    <a:pt x="83842" y="169941"/>
                  </a:lnTo>
                  <a:lnTo>
                    <a:pt x="83727" y="170239"/>
                  </a:lnTo>
                  <a:lnTo>
                    <a:pt x="83612" y="170538"/>
                  </a:lnTo>
                  <a:lnTo>
                    <a:pt x="83506" y="170837"/>
                  </a:lnTo>
                  <a:lnTo>
                    <a:pt x="83410" y="171143"/>
                  </a:lnTo>
                  <a:lnTo>
                    <a:pt x="83315" y="171449"/>
                  </a:lnTo>
                  <a:lnTo>
                    <a:pt x="83228" y="171756"/>
                  </a:lnTo>
                  <a:lnTo>
                    <a:pt x="83142" y="172062"/>
                  </a:lnTo>
                  <a:lnTo>
                    <a:pt x="83065" y="172368"/>
                  </a:lnTo>
                  <a:lnTo>
                    <a:pt x="82998" y="172682"/>
                  </a:lnTo>
                  <a:lnTo>
                    <a:pt x="82874" y="173294"/>
                  </a:lnTo>
                  <a:lnTo>
                    <a:pt x="82778" y="173907"/>
                  </a:lnTo>
                  <a:lnTo>
                    <a:pt x="82701" y="174504"/>
                  </a:lnTo>
                  <a:lnTo>
                    <a:pt x="82653" y="175094"/>
                  </a:lnTo>
                  <a:lnTo>
                    <a:pt x="82625" y="175677"/>
                  </a:lnTo>
                  <a:lnTo>
                    <a:pt x="82615" y="176237"/>
                  </a:lnTo>
                  <a:lnTo>
                    <a:pt x="82634" y="176775"/>
                  </a:lnTo>
                  <a:lnTo>
                    <a:pt x="82653" y="177036"/>
                  </a:lnTo>
                  <a:lnTo>
                    <a:pt x="82673" y="177298"/>
                  </a:lnTo>
                  <a:lnTo>
                    <a:pt x="82701" y="177544"/>
                  </a:lnTo>
                  <a:lnTo>
                    <a:pt x="82730" y="177783"/>
                  </a:lnTo>
                  <a:lnTo>
                    <a:pt x="82768" y="178022"/>
                  </a:lnTo>
                  <a:lnTo>
                    <a:pt x="82816" y="178246"/>
                  </a:lnTo>
                  <a:lnTo>
                    <a:pt x="82864" y="178470"/>
                  </a:lnTo>
                  <a:lnTo>
                    <a:pt x="82912" y="178680"/>
                  </a:lnTo>
                  <a:lnTo>
                    <a:pt x="83008" y="179001"/>
                  </a:lnTo>
                  <a:lnTo>
                    <a:pt x="83113" y="179322"/>
                  </a:lnTo>
                  <a:lnTo>
                    <a:pt x="83228" y="179643"/>
                  </a:lnTo>
                  <a:lnTo>
                    <a:pt x="83353" y="179957"/>
                  </a:lnTo>
                  <a:lnTo>
                    <a:pt x="83487" y="180263"/>
                  </a:lnTo>
                  <a:lnTo>
                    <a:pt x="83640" y="180569"/>
                  </a:lnTo>
                  <a:lnTo>
                    <a:pt x="83794" y="180876"/>
                  </a:lnTo>
                  <a:lnTo>
                    <a:pt x="83957" y="181174"/>
                  </a:lnTo>
                  <a:lnTo>
                    <a:pt x="84129" y="181466"/>
                  </a:lnTo>
                  <a:lnTo>
                    <a:pt x="84302" y="181757"/>
                  </a:lnTo>
                  <a:lnTo>
                    <a:pt x="84493" y="182041"/>
                  </a:lnTo>
                  <a:lnTo>
                    <a:pt x="84694" y="182325"/>
                  </a:lnTo>
                  <a:lnTo>
                    <a:pt x="84896" y="182601"/>
                  </a:lnTo>
                  <a:lnTo>
                    <a:pt x="85116" y="182870"/>
                  </a:lnTo>
                  <a:lnTo>
                    <a:pt x="85336" y="183139"/>
                  </a:lnTo>
                  <a:lnTo>
                    <a:pt x="85566" y="183400"/>
                  </a:lnTo>
                  <a:lnTo>
                    <a:pt x="85806" y="183654"/>
                  </a:lnTo>
                  <a:lnTo>
                    <a:pt x="86045" y="183908"/>
                  </a:lnTo>
                  <a:lnTo>
                    <a:pt x="86304" y="184155"/>
                  </a:lnTo>
                  <a:lnTo>
                    <a:pt x="86563" y="184394"/>
                  </a:lnTo>
                  <a:lnTo>
                    <a:pt x="86831" y="184625"/>
                  </a:lnTo>
                  <a:lnTo>
                    <a:pt x="87099" y="184857"/>
                  </a:lnTo>
                  <a:lnTo>
                    <a:pt x="87387" y="185081"/>
                  </a:lnTo>
                  <a:lnTo>
                    <a:pt x="87674" y="185297"/>
                  </a:lnTo>
                  <a:lnTo>
                    <a:pt x="87962" y="185506"/>
                  </a:lnTo>
                  <a:lnTo>
                    <a:pt x="88259" y="185716"/>
                  </a:lnTo>
                  <a:lnTo>
                    <a:pt x="88565" y="185910"/>
                  </a:lnTo>
                  <a:lnTo>
                    <a:pt x="88882" y="186104"/>
                  </a:lnTo>
                  <a:lnTo>
                    <a:pt x="89198" y="186291"/>
                  </a:lnTo>
                  <a:lnTo>
                    <a:pt x="89514" y="186470"/>
                  </a:lnTo>
                  <a:lnTo>
                    <a:pt x="89840" y="186642"/>
                  </a:lnTo>
                  <a:lnTo>
                    <a:pt x="90175" y="186806"/>
                  </a:lnTo>
                  <a:lnTo>
                    <a:pt x="90511" y="186963"/>
                  </a:lnTo>
                  <a:lnTo>
                    <a:pt x="90856" y="187112"/>
                  </a:lnTo>
                  <a:lnTo>
                    <a:pt x="91200" y="187254"/>
                  </a:lnTo>
                  <a:lnTo>
                    <a:pt x="91555" y="187389"/>
                  </a:lnTo>
                  <a:lnTo>
                    <a:pt x="91910" y="187523"/>
                  </a:lnTo>
                  <a:lnTo>
                    <a:pt x="92274" y="187643"/>
                  </a:lnTo>
                  <a:lnTo>
                    <a:pt x="92628" y="187755"/>
                  </a:lnTo>
                  <a:lnTo>
                    <a:pt x="93002" y="187859"/>
                  </a:lnTo>
                  <a:lnTo>
                    <a:pt x="93376" y="187956"/>
                  </a:lnTo>
                  <a:lnTo>
                    <a:pt x="93749" y="188046"/>
                  </a:lnTo>
                  <a:lnTo>
                    <a:pt x="94123" y="188128"/>
                  </a:lnTo>
                  <a:lnTo>
                    <a:pt x="94506" y="188203"/>
                  </a:lnTo>
                  <a:lnTo>
                    <a:pt x="94890" y="188263"/>
                  </a:lnTo>
                  <a:lnTo>
                    <a:pt x="95273" y="188322"/>
                  </a:lnTo>
                  <a:lnTo>
                    <a:pt x="95666" y="188367"/>
                  </a:lnTo>
                  <a:lnTo>
                    <a:pt x="96059" y="188405"/>
                  </a:lnTo>
                  <a:lnTo>
                    <a:pt x="96451" y="188434"/>
                  </a:lnTo>
                  <a:lnTo>
                    <a:pt x="96844" y="188457"/>
                  </a:lnTo>
                  <a:lnTo>
                    <a:pt x="97237" y="188464"/>
                  </a:lnTo>
                  <a:lnTo>
                    <a:pt x="97640" y="188464"/>
                  </a:lnTo>
                  <a:lnTo>
                    <a:pt x="98042" y="188457"/>
                  </a:lnTo>
                  <a:lnTo>
                    <a:pt x="98444" y="188442"/>
                  </a:lnTo>
                  <a:lnTo>
                    <a:pt x="98847" y="188412"/>
                  </a:lnTo>
                  <a:lnTo>
                    <a:pt x="99249" y="188375"/>
                  </a:lnTo>
                  <a:lnTo>
                    <a:pt x="99661" y="188330"/>
                  </a:lnTo>
                  <a:lnTo>
                    <a:pt x="100064" y="188270"/>
                  </a:lnTo>
                  <a:lnTo>
                    <a:pt x="100476" y="188210"/>
                  </a:lnTo>
                  <a:lnTo>
                    <a:pt x="100878" y="188128"/>
                  </a:lnTo>
                  <a:lnTo>
                    <a:pt x="101290" y="188046"/>
                  </a:lnTo>
                  <a:lnTo>
                    <a:pt x="101693" y="187941"/>
                  </a:lnTo>
                  <a:lnTo>
                    <a:pt x="102105" y="187837"/>
                  </a:lnTo>
                  <a:lnTo>
                    <a:pt x="102507" y="187717"/>
                  </a:lnTo>
                  <a:lnTo>
                    <a:pt x="103015" y="188337"/>
                  </a:lnTo>
                  <a:lnTo>
                    <a:pt x="103532" y="188957"/>
                  </a:lnTo>
                  <a:lnTo>
                    <a:pt x="104059" y="189570"/>
                  </a:lnTo>
                  <a:lnTo>
                    <a:pt x="104606" y="190175"/>
                  </a:lnTo>
                  <a:lnTo>
                    <a:pt x="105161" y="190772"/>
                  </a:lnTo>
                  <a:lnTo>
                    <a:pt x="105727" y="191362"/>
                  </a:lnTo>
                  <a:lnTo>
                    <a:pt x="106302" y="191952"/>
                  </a:lnTo>
                  <a:lnTo>
                    <a:pt x="106896" y="192528"/>
                  </a:lnTo>
                  <a:lnTo>
                    <a:pt x="107509" y="193095"/>
                  </a:lnTo>
                  <a:lnTo>
                    <a:pt x="108132" y="193663"/>
                  </a:lnTo>
                  <a:lnTo>
                    <a:pt x="108764" y="194216"/>
                  </a:lnTo>
                  <a:lnTo>
                    <a:pt x="109416" y="194768"/>
                  </a:lnTo>
                  <a:lnTo>
                    <a:pt x="110077" y="195306"/>
                  </a:lnTo>
                  <a:lnTo>
                    <a:pt x="110757" y="195844"/>
                  </a:lnTo>
                  <a:lnTo>
                    <a:pt x="111447" y="196367"/>
                  </a:lnTo>
                  <a:lnTo>
                    <a:pt x="112156" y="196890"/>
                  </a:lnTo>
                  <a:lnTo>
                    <a:pt x="112865" y="197390"/>
                  </a:lnTo>
                  <a:lnTo>
                    <a:pt x="113584" y="197876"/>
                  </a:lnTo>
                  <a:lnTo>
                    <a:pt x="114322" y="198346"/>
                  </a:lnTo>
                  <a:lnTo>
                    <a:pt x="115059" y="198809"/>
                  </a:lnTo>
                  <a:lnTo>
                    <a:pt x="115816" y="199257"/>
                  </a:lnTo>
                  <a:lnTo>
                    <a:pt x="116583" y="199691"/>
                  </a:lnTo>
                  <a:lnTo>
                    <a:pt x="117349" y="200116"/>
                  </a:lnTo>
                  <a:lnTo>
                    <a:pt x="118135" y="200527"/>
                  </a:lnTo>
                  <a:lnTo>
                    <a:pt x="118921" y="200923"/>
                  </a:lnTo>
                  <a:lnTo>
                    <a:pt x="119716" y="201311"/>
                  </a:lnTo>
                  <a:lnTo>
                    <a:pt x="120531" y="201685"/>
                  </a:lnTo>
                  <a:lnTo>
                    <a:pt x="121345" y="202051"/>
                  </a:lnTo>
                  <a:lnTo>
                    <a:pt x="122169" y="202402"/>
                  </a:lnTo>
                  <a:lnTo>
                    <a:pt x="123003" y="202738"/>
                  </a:lnTo>
                  <a:lnTo>
                    <a:pt x="123836" y="203067"/>
                  </a:lnTo>
                  <a:lnTo>
                    <a:pt x="124680" y="203388"/>
                  </a:lnTo>
                  <a:lnTo>
                    <a:pt x="125542" y="203694"/>
                  </a:lnTo>
                  <a:lnTo>
                    <a:pt x="126395" y="203993"/>
                  </a:lnTo>
                  <a:lnTo>
                    <a:pt x="127267" y="204277"/>
                  </a:lnTo>
                  <a:lnTo>
                    <a:pt x="128139" y="204553"/>
                  </a:lnTo>
                  <a:lnTo>
                    <a:pt x="129020" y="204814"/>
                  </a:lnTo>
                  <a:lnTo>
                    <a:pt x="129902" y="205076"/>
                  </a:lnTo>
                  <a:lnTo>
                    <a:pt x="130793" y="205322"/>
                  </a:lnTo>
                  <a:lnTo>
                    <a:pt x="131694" y="205561"/>
                  </a:lnTo>
                  <a:lnTo>
                    <a:pt x="132594" y="205786"/>
                  </a:lnTo>
                  <a:lnTo>
                    <a:pt x="133505" y="206002"/>
                  </a:lnTo>
                  <a:lnTo>
                    <a:pt x="134415" y="206219"/>
                  </a:lnTo>
                  <a:lnTo>
                    <a:pt x="135325" y="206420"/>
                  </a:lnTo>
                  <a:lnTo>
                    <a:pt x="136245" y="206615"/>
                  </a:lnTo>
                  <a:lnTo>
                    <a:pt x="137174" y="206794"/>
                  </a:lnTo>
                  <a:lnTo>
                    <a:pt x="138104" y="206973"/>
                  </a:lnTo>
                  <a:lnTo>
                    <a:pt x="139033" y="207145"/>
                  </a:lnTo>
                  <a:lnTo>
                    <a:pt x="139963" y="207302"/>
                  </a:lnTo>
                  <a:lnTo>
                    <a:pt x="140902" y="207459"/>
                  </a:lnTo>
                  <a:lnTo>
                    <a:pt x="141850" y="207601"/>
                  </a:lnTo>
                  <a:lnTo>
                    <a:pt x="142789" y="207742"/>
                  </a:lnTo>
                  <a:lnTo>
                    <a:pt x="143738" y="207877"/>
                  </a:lnTo>
                  <a:lnTo>
                    <a:pt x="144687" y="208004"/>
                  </a:lnTo>
                  <a:lnTo>
                    <a:pt x="145635" y="208123"/>
                  </a:lnTo>
                  <a:lnTo>
                    <a:pt x="146584" y="208235"/>
                  </a:lnTo>
                  <a:lnTo>
                    <a:pt x="147532" y="208340"/>
                  </a:lnTo>
                  <a:lnTo>
                    <a:pt x="148491" y="208445"/>
                  </a:lnTo>
                  <a:lnTo>
                    <a:pt x="149449" y="208534"/>
                  </a:lnTo>
                  <a:lnTo>
                    <a:pt x="150397" y="208624"/>
                  </a:lnTo>
                  <a:lnTo>
                    <a:pt x="151356" y="208706"/>
                  </a:lnTo>
                  <a:lnTo>
                    <a:pt x="152314" y="208788"/>
                  </a:lnTo>
                  <a:lnTo>
                    <a:pt x="153272" y="208863"/>
                  </a:lnTo>
                  <a:lnTo>
                    <a:pt x="154221" y="208930"/>
                  </a:lnTo>
                  <a:lnTo>
                    <a:pt x="156137" y="209057"/>
                  </a:lnTo>
                  <a:lnTo>
                    <a:pt x="158044" y="209162"/>
                  </a:lnTo>
                  <a:lnTo>
                    <a:pt x="159941" y="209251"/>
                  </a:lnTo>
                  <a:lnTo>
                    <a:pt x="161838" y="209326"/>
                  </a:lnTo>
                  <a:lnTo>
                    <a:pt x="163716" y="209393"/>
                  </a:lnTo>
                  <a:lnTo>
                    <a:pt x="165585" y="209445"/>
                  </a:lnTo>
                  <a:lnTo>
                    <a:pt x="167444" y="209490"/>
                  </a:lnTo>
                  <a:lnTo>
                    <a:pt x="169293" y="209528"/>
                  </a:lnTo>
                  <a:lnTo>
                    <a:pt x="170155" y="209535"/>
                  </a:lnTo>
                  <a:lnTo>
                    <a:pt x="171027" y="209543"/>
                  </a:lnTo>
                  <a:lnTo>
                    <a:pt x="171899" y="209550"/>
                  </a:lnTo>
                  <a:lnTo>
                    <a:pt x="172771" y="209543"/>
                  </a:lnTo>
                  <a:lnTo>
                    <a:pt x="173653" y="209535"/>
                  </a:lnTo>
                  <a:lnTo>
                    <a:pt x="174534" y="209528"/>
                  </a:lnTo>
                  <a:lnTo>
                    <a:pt x="175416" y="209505"/>
                  </a:lnTo>
                  <a:lnTo>
                    <a:pt x="176297" y="209483"/>
                  </a:lnTo>
                  <a:lnTo>
                    <a:pt x="177179" y="209453"/>
                  </a:lnTo>
                  <a:lnTo>
                    <a:pt x="178060" y="209416"/>
                  </a:lnTo>
                  <a:lnTo>
                    <a:pt x="178942" y="209371"/>
                  </a:lnTo>
                  <a:lnTo>
                    <a:pt x="179833" y="209326"/>
                  </a:lnTo>
                  <a:lnTo>
                    <a:pt x="180715" y="209266"/>
                  </a:lnTo>
                  <a:lnTo>
                    <a:pt x="181606" y="209206"/>
                  </a:lnTo>
                  <a:lnTo>
                    <a:pt x="182487" y="209139"/>
                  </a:lnTo>
                  <a:lnTo>
                    <a:pt x="183369" y="209065"/>
                  </a:lnTo>
                  <a:lnTo>
                    <a:pt x="184260" y="208982"/>
                  </a:lnTo>
                  <a:lnTo>
                    <a:pt x="185141" y="208893"/>
                  </a:lnTo>
                  <a:lnTo>
                    <a:pt x="186023" y="208796"/>
                  </a:lnTo>
                  <a:lnTo>
                    <a:pt x="186904" y="208691"/>
                  </a:lnTo>
                  <a:lnTo>
                    <a:pt x="187776" y="208579"/>
                  </a:lnTo>
                  <a:lnTo>
                    <a:pt x="188658" y="208459"/>
                  </a:lnTo>
                  <a:lnTo>
                    <a:pt x="189530" y="208333"/>
                  </a:lnTo>
                  <a:lnTo>
                    <a:pt x="190402" y="208198"/>
                  </a:lnTo>
                  <a:lnTo>
                    <a:pt x="191264" y="208056"/>
                  </a:lnTo>
                  <a:lnTo>
                    <a:pt x="192136" y="207907"/>
                  </a:lnTo>
                  <a:lnTo>
                    <a:pt x="192999" y="207750"/>
                  </a:lnTo>
                  <a:lnTo>
                    <a:pt x="193851" y="207578"/>
                  </a:lnTo>
                  <a:lnTo>
                    <a:pt x="194704" y="207406"/>
                  </a:lnTo>
                  <a:lnTo>
                    <a:pt x="195557" y="207220"/>
                  </a:lnTo>
                  <a:lnTo>
                    <a:pt x="196400" y="207025"/>
                  </a:lnTo>
                  <a:lnTo>
                    <a:pt x="197243" y="206824"/>
                  </a:lnTo>
                  <a:lnTo>
                    <a:pt x="198077" y="206615"/>
                  </a:lnTo>
                  <a:lnTo>
                    <a:pt x="198911" y="206391"/>
                  </a:lnTo>
                  <a:lnTo>
                    <a:pt x="199744" y="206159"/>
                  </a:lnTo>
                  <a:lnTo>
                    <a:pt x="200559" y="205920"/>
                  </a:lnTo>
                  <a:lnTo>
                    <a:pt x="201373" y="205673"/>
                  </a:lnTo>
                  <a:lnTo>
                    <a:pt x="202188" y="205412"/>
                  </a:lnTo>
                  <a:lnTo>
                    <a:pt x="202992" y="205143"/>
                  </a:lnTo>
                  <a:lnTo>
                    <a:pt x="203788" y="204867"/>
                  </a:lnTo>
                  <a:lnTo>
                    <a:pt x="204573" y="204575"/>
                  </a:lnTo>
                  <a:lnTo>
                    <a:pt x="205359" y="204277"/>
                  </a:lnTo>
                  <a:lnTo>
                    <a:pt x="206135" y="203963"/>
                  </a:lnTo>
                  <a:lnTo>
                    <a:pt x="206902" y="203642"/>
                  </a:lnTo>
                  <a:lnTo>
                    <a:pt x="207659" y="203313"/>
                  </a:lnTo>
                  <a:lnTo>
                    <a:pt x="208416" y="202970"/>
                  </a:lnTo>
                  <a:lnTo>
                    <a:pt x="209154" y="202611"/>
                  </a:lnTo>
                  <a:lnTo>
                    <a:pt x="209891" y="202253"/>
                  </a:lnTo>
                  <a:lnTo>
                    <a:pt x="210620" y="201872"/>
                  </a:lnTo>
                  <a:lnTo>
                    <a:pt x="211338" y="201483"/>
                  </a:lnTo>
                  <a:lnTo>
                    <a:pt x="212047" y="201087"/>
                  </a:lnTo>
                  <a:lnTo>
                    <a:pt x="212737" y="200677"/>
                  </a:lnTo>
                  <a:lnTo>
                    <a:pt x="213427" y="200251"/>
                  </a:lnTo>
                  <a:lnTo>
                    <a:pt x="214107" y="199818"/>
                  </a:lnTo>
                  <a:lnTo>
                    <a:pt x="214778" y="199377"/>
                  </a:lnTo>
                  <a:lnTo>
                    <a:pt x="215439" y="198914"/>
                  </a:lnTo>
                  <a:lnTo>
                    <a:pt x="216081" y="198443"/>
                  </a:lnTo>
                  <a:lnTo>
                    <a:pt x="216723" y="197958"/>
                  </a:lnTo>
                  <a:lnTo>
                    <a:pt x="217346" y="197465"/>
                  </a:lnTo>
                  <a:lnTo>
                    <a:pt x="217959" y="196957"/>
                  </a:lnTo>
                  <a:lnTo>
                    <a:pt x="218563" y="196434"/>
                  </a:lnTo>
                  <a:lnTo>
                    <a:pt x="219148" y="195896"/>
                  </a:lnTo>
                  <a:lnTo>
                    <a:pt x="219732" y="195351"/>
                  </a:lnTo>
                  <a:lnTo>
                    <a:pt x="220297" y="194783"/>
                  </a:lnTo>
                  <a:lnTo>
                    <a:pt x="220652" y="194410"/>
                  </a:lnTo>
                  <a:lnTo>
                    <a:pt x="221006" y="194036"/>
                  </a:lnTo>
                  <a:lnTo>
                    <a:pt x="221351" y="193648"/>
                  </a:lnTo>
                  <a:lnTo>
                    <a:pt x="221696" y="193267"/>
                  </a:lnTo>
                  <a:lnTo>
                    <a:pt x="222022" y="192879"/>
                  </a:lnTo>
                  <a:lnTo>
                    <a:pt x="222348" y="192483"/>
                  </a:lnTo>
                  <a:lnTo>
                    <a:pt x="222664" y="192087"/>
                  </a:lnTo>
                  <a:lnTo>
                    <a:pt x="222971" y="191691"/>
                  </a:lnTo>
                  <a:lnTo>
                    <a:pt x="223277" y="191288"/>
                  </a:lnTo>
                  <a:lnTo>
                    <a:pt x="223565" y="190884"/>
                  </a:lnTo>
                  <a:lnTo>
                    <a:pt x="223862" y="190481"/>
                  </a:lnTo>
                  <a:lnTo>
                    <a:pt x="224140" y="190070"/>
                  </a:lnTo>
                  <a:lnTo>
                    <a:pt x="224418" y="189659"/>
                  </a:lnTo>
                  <a:lnTo>
                    <a:pt x="224686" y="189241"/>
                  </a:lnTo>
                  <a:lnTo>
                    <a:pt x="224954" y="188823"/>
                  </a:lnTo>
                  <a:lnTo>
                    <a:pt x="225213" y="188405"/>
                  </a:lnTo>
                  <a:lnTo>
                    <a:pt x="225414" y="188494"/>
                  </a:lnTo>
                  <a:lnTo>
                    <a:pt x="225625" y="188569"/>
                  </a:lnTo>
                  <a:lnTo>
                    <a:pt x="225836" y="188644"/>
                  </a:lnTo>
                  <a:lnTo>
                    <a:pt x="226066" y="188703"/>
                  </a:lnTo>
                  <a:lnTo>
                    <a:pt x="226286" y="188748"/>
                  </a:lnTo>
                  <a:lnTo>
                    <a:pt x="226516" y="188793"/>
                  </a:lnTo>
                  <a:lnTo>
                    <a:pt x="226756" y="188830"/>
                  </a:lnTo>
                  <a:lnTo>
                    <a:pt x="226995" y="188853"/>
                  </a:lnTo>
                  <a:lnTo>
                    <a:pt x="227244" y="188875"/>
                  </a:lnTo>
                  <a:lnTo>
                    <a:pt x="227493" y="188883"/>
                  </a:lnTo>
                  <a:lnTo>
                    <a:pt x="227742" y="188890"/>
                  </a:lnTo>
                  <a:lnTo>
                    <a:pt x="228001" y="188883"/>
                  </a:lnTo>
                  <a:lnTo>
                    <a:pt x="228250" y="188875"/>
                  </a:lnTo>
                  <a:lnTo>
                    <a:pt x="228509" y="188860"/>
                  </a:lnTo>
                  <a:lnTo>
                    <a:pt x="228777" y="188838"/>
                  </a:lnTo>
                  <a:lnTo>
                    <a:pt x="229036" y="188815"/>
                  </a:lnTo>
                  <a:lnTo>
                    <a:pt x="229295" y="188785"/>
                  </a:lnTo>
                  <a:lnTo>
                    <a:pt x="229553" y="188748"/>
                  </a:lnTo>
                  <a:lnTo>
                    <a:pt x="230080" y="188666"/>
                  </a:lnTo>
                  <a:lnTo>
                    <a:pt x="230598" y="188569"/>
                  </a:lnTo>
                  <a:lnTo>
                    <a:pt x="231115" y="188464"/>
                  </a:lnTo>
                  <a:lnTo>
                    <a:pt x="231614" y="188345"/>
                  </a:lnTo>
                  <a:lnTo>
                    <a:pt x="232102" y="188225"/>
                  </a:lnTo>
                  <a:lnTo>
                    <a:pt x="232572" y="188098"/>
                  </a:lnTo>
                  <a:lnTo>
                    <a:pt x="233022" y="187971"/>
                  </a:lnTo>
                  <a:lnTo>
                    <a:pt x="233453" y="187844"/>
                  </a:lnTo>
                  <a:lnTo>
                    <a:pt x="233894" y="187702"/>
                  </a:lnTo>
                  <a:lnTo>
                    <a:pt x="234325" y="187553"/>
                  </a:lnTo>
                  <a:lnTo>
                    <a:pt x="234747" y="187396"/>
                  </a:lnTo>
                  <a:lnTo>
                    <a:pt x="235178" y="187232"/>
                  </a:lnTo>
                  <a:lnTo>
                    <a:pt x="235590" y="187060"/>
                  </a:lnTo>
                  <a:lnTo>
                    <a:pt x="236002" y="186873"/>
                  </a:lnTo>
                  <a:lnTo>
                    <a:pt x="236405" y="186687"/>
                  </a:lnTo>
                  <a:lnTo>
                    <a:pt x="236807" y="186492"/>
                  </a:lnTo>
                  <a:lnTo>
                    <a:pt x="237200" y="186291"/>
                  </a:lnTo>
                  <a:lnTo>
                    <a:pt x="237583" y="186074"/>
                  </a:lnTo>
                  <a:lnTo>
                    <a:pt x="237966" y="185858"/>
                  </a:lnTo>
                  <a:lnTo>
                    <a:pt x="238340" y="185633"/>
                  </a:lnTo>
                  <a:lnTo>
                    <a:pt x="238704" y="185394"/>
                  </a:lnTo>
                  <a:lnTo>
                    <a:pt x="239059" y="185155"/>
                  </a:lnTo>
                  <a:lnTo>
                    <a:pt x="239404" y="184909"/>
                  </a:lnTo>
                  <a:lnTo>
                    <a:pt x="239739" y="184655"/>
                  </a:lnTo>
                  <a:lnTo>
                    <a:pt x="240065" y="184394"/>
                  </a:lnTo>
                  <a:lnTo>
                    <a:pt x="240381" y="184125"/>
                  </a:lnTo>
                  <a:lnTo>
                    <a:pt x="240688" y="183848"/>
                  </a:lnTo>
                  <a:lnTo>
                    <a:pt x="240985" y="183564"/>
                  </a:lnTo>
                  <a:lnTo>
                    <a:pt x="241272" y="183273"/>
                  </a:lnTo>
                  <a:lnTo>
                    <a:pt x="241540" y="182974"/>
                  </a:lnTo>
                  <a:lnTo>
                    <a:pt x="241809" y="182676"/>
                  </a:lnTo>
                  <a:lnTo>
                    <a:pt x="242058" y="182369"/>
                  </a:lnTo>
                  <a:lnTo>
                    <a:pt x="242297" y="182048"/>
                  </a:lnTo>
                  <a:lnTo>
                    <a:pt x="242518" y="181727"/>
                  </a:lnTo>
                  <a:lnTo>
                    <a:pt x="242729" y="181398"/>
                  </a:lnTo>
                  <a:lnTo>
                    <a:pt x="242930" y="181070"/>
                  </a:lnTo>
                  <a:lnTo>
                    <a:pt x="243112" y="180726"/>
                  </a:lnTo>
                  <a:lnTo>
                    <a:pt x="243284" y="180383"/>
                  </a:lnTo>
                  <a:lnTo>
                    <a:pt x="243438" y="180024"/>
                  </a:lnTo>
                  <a:lnTo>
                    <a:pt x="243553" y="179733"/>
                  </a:lnTo>
                  <a:lnTo>
                    <a:pt x="243658" y="179434"/>
                  </a:lnTo>
                  <a:lnTo>
                    <a:pt x="243754" y="179135"/>
                  </a:lnTo>
                  <a:lnTo>
                    <a:pt x="243830" y="178836"/>
                  </a:lnTo>
                  <a:lnTo>
                    <a:pt x="243898" y="178538"/>
                  </a:lnTo>
                  <a:lnTo>
                    <a:pt x="243955" y="178239"/>
                  </a:lnTo>
                  <a:lnTo>
                    <a:pt x="244003" y="177940"/>
                  </a:lnTo>
                  <a:lnTo>
                    <a:pt x="244041" y="177634"/>
                  </a:lnTo>
                  <a:lnTo>
                    <a:pt x="244060" y="177335"/>
                  </a:lnTo>
                  <a:lnTo>
                    <a:pt x="244080" y="177036"/>
                  </a:lnTo>
                  <a:lnTo>
                    <a:pt x="244080" y="176738"/>
                  </a:lnTo>
                  <a:lnTo>
                    <a:pt x="244070" y="176439"/>
                  </a:lnTo>
                  <a:lnTo>
                    <a:pt x="244041" y="176140"/>
                  </a:lnTo>
                  <a:lnTo>
                    <a:pt x="244013" y="175841"/>
                  </a:lnTo>
                  <a:lnTo>
                    <a:pt x="243974" y="175542"/>
                  </a:lnTo>
                  <a:lnTo>
                    <a:pt x="243917" y="175251"/>
                  </a:lnTo>
                  <a:lnTo>
                    <a:pt x="243859" y="174960"/>
                  </a:lnTo>
                  <a:lnTo>
                    <a:pt x="243783" y="174669"/>
                  </a:lnTo>
                  <a:lnTo>
                    <a:pt x="243706" y="174377"/>
                  </a:lnTo>
                  <a:lnTo>
                    <a:pt x="243610" y="174093"/>
                  </a:lnTo>
                  <a:lnTo>
                    <a:pt x="243505" y="173810"/>
                  </a:lnTo>
                  <a:lnTo>
                    <a:pt x="243399" y="173526"/>
                  </a:lnTo>
                  <a:lnTo>
                    <a:pt x="243275" y="173249"/>
                  </a:lnTo>
                  <a:lnTo>
                    <a:pt x="243141" y="172981"/>
                  </a:lnTo>
                  <a:lnTo>
                    <a:pt x="243006" y="172712"/>
                  </a:lnTo>
                  <a:lnTo>
                    <a:pt x="242853" y="172443"/>
                  </a:lnTo>
                  <a:lnTo>
                    <a:pt x="242700" y="172181"/>
                  </a:lnTo>
                  <a:lnTo>
                    <a:pt x="242527" y="171920"/>
                  </a:lnTo>
                  <a:lnTo>
                    <a:pt x="242355" y="171666"/>
                  </a:lnTo>
                  <a:lnTo>
                    <a:pt x="242173" y="171419"/>
                  </a:lnTo>
                  <a:lnTo>
                    <a:pt x="241981" y="171180"/>
                  </a:lnTo>
                  <a:lnTo>
                    <a:pt x="241780" y="170941"/>
                  </a:lnTo>
                  <a:lnTo>
                    <a:pt x="241569" y="170702"/>
                  </a:lnTo>
                  <a:lnTo>
                    <a:pt x="241349" y="170478"/>
                  </a:lnTo>
                  <a:lnTo>
                    <a:pt x="241128" y="170254"/>
                  </a:lnTo>
                  <a:lnTo>
                    <a:pt x="240898" y="170038"/>
                  </a:lnTo>
                  <a:lnTo>
                    <a:pt x="240659" y="169829"/>
                  </a:lnTo>
                  <a:lnTo>
                    <a:pt x="240410" y="169627"/>
                  </a:lnTo>
                  <a:lnTo>
                    <a:pt x="240151" y="169433"/>
                  </a:lnTo>
                  <a:lnTo>
                    <a:pt x="239892" y="169238"/>
                  </a:lnTo>
                  <a:lnTo>
                    <a:pt x="239624" y="169059"/>
                  </a:lnTo>
                  <a:lnTo>
                    <a:pt x="239346" y="168887"/>
                  </a:lnTo>
                  <a:lnTo>
                    <a:pt x="239059" y="168716"/>
                  </a:lnTo>
                  <a:lnTo>
                    <a:pt x="238771" y="168559"/>
                  </a:lnTo>
                  <a:lnTo>
                    <a:pt x="238474" y="168402"/>
                  </a:lnTo>
                  <a:lnTo>
                    <a:pt x="238168" y="168260"/>
                  </a:lnTo>
                  <a:lnTo>
                    <a:pt x="237861" y="168126"/>
                  </a:lnTo>
                  <a:lnTo>
                    <a:pt x="237545" y="167999"/>
                  </a:lnTo>
                  <a:lnTo>
                    <a:pt x="237219" y="167886"/>
                  </a:lnTo>
                  <a:lnTo>
                    <a:pt x="236893" y="167774"/>
                  </a:lnTo>
                  <a:lnTo>
                    <a:pt x="236558" y="167677"/>
                  </a:lnTo>
                  <a:lnTo>
                    <a:pt x="236222" y="167588"/>
                  </a:lnTo>
                  <a:lnTo>
                    <a:pt x="235878" y="167506"/>
                  </a:lnTo>
                  <a:lnTo>
                    <a:pt x="235523" y="167438"/>
                  </a:lnTo>
                  <a:lnTo>
                    <a:pt x="235168" y="167379"/>
                  </a:lnTo>
                  <a:lnTo>
                    <a:pt x="234814" y="167334"/>
                  </a:lnTo>
                  <a:lnTo>
                    <a:pt x="234450" y="167296"/>
                  </a:lnTo>
                  <a:lnTo>
                    <a:pt x="234076" y="167267"/>
                  </a:lnTo>
                  <a:lnTo>
                    <a:pt x="233702" y="167252"/>
                  </a:lnTo>
                  <a:lnTo>
                    <a:pt x="233319" y="167244"/>
                  </a:lnTo>
                  <a:lnTo>
                    <a:pt x="232936" y="167252"/>
                  </a:lnTo>
                  <a:lnTo>
                    <a:pt x="232543" y="167274"/>
                  </a:lnTo>
                  <a:lnTo>
                    <a:pt x="232150" y="167304"/>
                  </a:lnTo>
                  <a:lnTo>
                    <a:pt x="231757" y="167341"/>
                  </a:lnTo>
                  <a:lnTo>
                    <a:pt x="231757" y="167341"/>
                  </a:lnTo>
                  <a:lnTo>
                    <a:pt x="231882" y="166348"/>
                  </a:lnTo>
                  <a:lnTo>
                    <a:pt x="232006" y="165347"/>
                  </a:lnTo>
                  <a:lnTo>
                    <a:pt x="232236" y="163345"/>
                  </a:lnTo>
                  <a:lnTo>
                    <a:pt x="232447" y="161358"/>
                  </a:lnTo>
                  <a:lnTo>
                    <a:pt x="232648" y="159379"/>
                  </a:lnTo>
                  <a:lnTo>
                    <a:pt x="233022" y="155473"/>
                  </a:lnTo>
                  <a:lnTo>
                    <a:pt x="233223" y="153553"/>
                  </a:lnTo>
                  <a:lnTo>
                    <a:pt x="233434" y="151663"/>
                  </a:lnTo>
                  <a:lnTo>
                    <a:pt x="261902" y="151469"/>
                  </a:lnTo>
                  <a:lnTo>
                    <a:pt x="262103" y="151462"/>
                  </a:lnTo>
                  <a:lnTo>
                    <a:pt x="262295" y="151447"/>
                  </a:lnTo>
                  <a:lnTo>
                    <a:pt x="262477" y="151424"/>
                  </a:lnTo>
                  <a:lnTo>
                    <a:pt x="262659" y="151387"/>
                  </a:lnTo>
                  <a:lnTo>
                    <a:pt x="262822" y="151335"/>
                  </a:lnTo>
                  <a:lnTo>
                    <a:pt x="262975" y="151282"/>
                  </a:lnTo>
                  <a:lnTo>
                    <a:pt x="263128" y="151215"/>
                  </a:lnTo>
                  <a:lnTo>
                    <a:pt x="263263" y="151148"/>
                  </a:lnTo>
                  <a:lnTo>
                    <a:pt x="263387" y="151066"/>
                  </a:lnTo>
                  <a:lnTo>
                    <a:pt x="263512" y="150984"/>
                  </a:lnTo>
                  <a:lnTo>
                    <a:pt x="263627" y="150894"/>
                  </a:lnTo>
                  <a:lnTo>
                    <a:pt x="263723" y="150789"/>
                  </a:lnTo>
                  <a:lnTo>
                    <a:pt x="263818" y="150692"/>
                  </a:lnTo>
                  <a:lnTo>
                    <a:pt x="263905" y="150580"/>
                  </a:lnTo>
                  <a:lnTo>
                    <a:pt x="263981" y="150468"/>
                  </a:lnTo>
                  <a:lnTo>
                    <a:pt x="264048" y="150356"/>
                  </a:lnTo>
                  <a:lnTo>
                    <a:pt x="264173" y="150319"/>
                  </a:lnTo>
                  <a:lnTo>
                    <a:pt x="264297" y="150274"/>
                  </a:lnTo>
                  <a:lnTo>
                    <a:pt x="264422" y="150222"/>
                  </a:lnTo>
                  <a:lnTo>
                    <a:pt x="264537" y="150162"/>
                  </a:lnTo>
                  <a:lnTo>
                    <a:pt x="264652" y="150095"/>
                  </a:lnTo>
                  <a:lnTo>
                    <a:pt x="264757" y="150020"/>
                  </a:lnTo>
                  <a:lnTo>
                    <a:pt x="264863" y="149945"/>
                  </a:lnTo>
                  <a:lnTo>
                    <a:pt x="264959" y="149863"/>
                  </a:lnTo>
                  <a:lnTo>
                    <a:pt x="265054" y="149774"/>
                  </a:lnTo>
                  <a:lnTo>
                    <a:pt x="265141" y="149676"/>
                  </a:lnTo>
                  <a:lnTo>
                    <a:pt x="265208" y="149572"/>
                  </a:lnTo>
                  <a:lnTo>
                    <a:pt x="265275" y="149460"/>
                  </a:lnTo>
                  <a:lnTo>
                    <a:pt x="265332" y="149348"/>
                  </a:lnTo>
                  <a:lnTo>
                    <a:pt x="265380" y="149228"/>
                  </a:lnTo>
                  <a:lnTo>
                    <a:pt x="265418" y="149101"/>
                  </a:lnTo>
                  <a:lnTo>
                    <a:pt x="265447" y="148967"/>
                  </a:lnTo>
                  <a:lnTo>
                    <a:pt x="265706" y="147279"/>
                  </a:lnTo>
                  <a:lnTo>
                    <a:pt x="265955" y="145598"/>
                  </a:lnTo>
                  <a:lnTo>
                    <a:pt x="266185" y="143903"/>
                  </a:lnTo>
                  <a:lnTo>
                    <a:pt x="266396" y="142200"/>
                  </a:lnTo>
                  <a:lnTo>
                    <a:pt x="266597" y="140497"/>
                  </a:lnTo>
                  <a:lnTo>
                    <a:pt x="266789" y="138794"/>
                  </a:lnTo>
                  <a:lnTo>
                    <a:pt x="266961" y="137076"/>
                  </a:lnTo>
                  <a:lnTo>
                    <a:pt x="267124" y="135358"/>
                  </a:lnTo>
                  <a:lnTo>
                    <a:pt x="267737" y="135343"/>
                  </a:lnTo>
                  <a:lnTo>
                    <a:pt x="268351" y="135313"/>
                  </a:lnTo>
                  <a:lnTo>
                    <a:pt x="268964" y="135268"/>
                  </a:lnTo>
                  <a:lnTo>
                    <a:pt x="269567" y="135216"/>
                  </a:lnTo>
                  <a:lnTo>
                    <a:pt x="270171" y="135149"/>
                  </a:lnTo>
                  <a:lnTo>
                    <a:pt x="270765" y="135074"/>
                  </a:lnTo>
                  <a:lnTo>
                    <a:pt x="271359" y="134992"/>
                  </a:lnTo>
                  <a:lnTo>
                    <a:pt x="271953" y="134895"/>
                  </a:lnTo>
                  <a:lnTo>
                    <a:pt x="272538" y="134783"/>
                  </a:lnTo>
                  <a:lnTo>
                    <a:pt x="273122" y="134663"/>
                  </a:lnTo>
                  <a:lnTo>
                    <a:pt x="273697" y="134536"/>
                  </a:lnTo>
                  <a:lnTo>
                    <a:pt x="274263" y="134402"/>
                  </a:lnTo>
                  <a:lnTo>
                    <a:pt x="274837" y="134252"/>
                  </a:lnTo>
                  <a:lnTo>
                    <a:pt x="275393" y="134088"/>
                  </a:lnTo>
                  <a:lnTo>
                    <a:pt x="275949" y="133924"/>
                  </a:lnTo>
                  <a:lnTo>
                    <a:pt x="276495" y="133745"/>
                  </a:lnTo>
                  <a:lnTo>
                    <a:pt x="277041" y="133550"/>
                  </a:lnTo>
                  <a:lnTo>
                    <a:pt x="277578" y="133356"/>
                  </a:lnTo>
                  <a:lnTo>
                    <a:pt x="278115" y="133147"/>
                  </a:lnTo>
                  <a:lnTo>
                    <a:pt x="278642" y="132930"/>
                  </a:lnTo>
                  <a:lnTo>
                    <a:pt x="279159" y="132706"/>
                  </a:lnTo>
                  <a:lnTo>
                    <a:pt x="279667" y="132475"/>
                  </a:lnTo>
                  <a:lnTo>
                    <a:pt x="280175" y="132228"/>
                  </a:lnTo>
                  <a:lnTo>
                    <a:pt x="280673" y="131982"/>
                  </a:lnTo>
                  <a:lnTo>
                    <a:pt x="281162" y="131720"/>
                  </a:lnTo>
                  <a:lnTo>
                    <a:pt x="281650" y="131451"/>
                  </a:lnTo>
                  <a:lnTo>
                    <a:pt x="282120" y="131175"/>
                  </a:lnTo>
                  <a:lnTo>
                    <a:pt x="282589" y="130891"/>
                  </a:lnTo>
                  <a:lnTo>
                    <a:pt x="283049" y="130592"/>
                  </a:lnTo>
                  <a:lnTo>
                    <a:pt x="283500" y="130294"/>
                  </a:lnTo>
                  <a:lnTo>
                    <a:pt x="283940" y="129987"/>
                  </a:lnTo>
                  <a:lnTo>
                    <a:pt x="284381" y="129674"/>
                  </a:lnTo>
                  <a:lnTo>
                    <a:pt x="284803" y="129345"/>
                  </a:lnTo>
                  <a:lnTo>
                    <a:pt x="285224" y="129016"/>
                  </a:lnTo>
                  <a:lnTo>
                    <a:pt x="285627" y="128680"/>
                  </a:lnTo>
                  <a:lnTo>
                    <a:pt x="286029" y="128337"/>
                  </a:lnTo>
                  <a:lnTo>
                    <a:pt x="286412" y="127986"/>
                  </a:lnTo>
                  <a:lnTo>
                    <a:pt x="286796" y="127627"/>
                  </a:lnTo>
                  <a:lnTo>
                    <a:pt x="287160" y="127261"/>
                  </a:lnTo>
                  <a:lnTo>
                    <a:pt x="287524" y="126888"/>
                  </a:lnTo>
                  <a:lnTo>
                    <a:pt x="287869" y="126507"/>
                  </a:lnTo>
                  <a:lnTo>
                    <a:pt x="288204" y="126126"/>
                  </a:lnTo>
                  <a:lnTo>
                    <a:pt x="288530" y="125737"/>
                  </a:lnTo>
                  <a:lnTo>
                    <a:pt x="288856" y="125342"/>
                  </a:lnTo>
                  <a:lnTo>
                    <a:pt x="289153" y="124938"/>
                  </a:lnTo>
                  <a:lnTo>
                    <a:pt x="289450" y="124527"/>
                  </a:lnTo>
                  <a:lnTo>
                    <a:pt x="289737" y="124117"/>
                  </a:lnTo>
                  <a:lnTo>
                    <a:pt x="290006" y="123698"/>
                  </a:lnTo>
                  <a:lnTo>
                    <a:pt x="290264" y="123273"/>
                  </a:lnTo>
                  <a:lnTo>
                    <a:pt x="290513" y="122847"/>
                  </a:lnTo>
                  <a:lnTo>
                    <a:pt x="290753" y="122414"/>
                  </a:lnTo>
                  <a:lnTo>
                    <a:pt x="290973" y="121973"/>
                  </a:lnTo>
                  <a:lnTo>
                    <a:pt x="291184" y="121532"/>
                  </a:lnTo>
                  <a:lnTo>
                    <a:pt x="291385" y="121084"/>
                  </a:lnTo>
                  <a:lnTo>
                    <a:pt x="291567" y="120629"/>
                  </a:lnTo>
                  <a:lnTo>
                    <a:pt x="291740" y="120173"/>
                  </a:lnTo>
                  <a:lnTo>
                    <a:pt x="291903" y="119710"/>
                  </a:lnTo>
                  <a:lnTo>
                    <a:pt x="292047" y="119247"/>
                  </a:lnTo>
                  <a:lnTo>
                    <a:pt x="292181" y="118776"/>
                  </a:lnTo>
                  <a:lnTo>
                    <a:pt x="292296" y="118306"/>
                  </a:lnTo>
                  <a:lnTo>
                    <a:pt x="292401" y="117828"/>
                  </a:lnTo>
                  <a:lnTo>
                    <a:pt x="292487" y="117349"/>
                  </a:lnTo>
                  <a:lnTo>
                    <a:pt x="292564" y="116864"/>
                  </a:lnTo>
                  <a:lnTo>
                    <a:pt x="292631" y="116378"/>
                  </a:lnTo>
                  <a:lnTo>
                    <a:pt x="292631" y="116274"/>
                  </a:lnTo>
                  <a:lnTo>
                    <a:pt x="293148" y="116177"/>
                  </a:lnTo>
                  <a:lnTo>
                    <a:pt x="293666" y="116065"/>
                  </a:lnTo>
                  <a:lnTo>
                    <a:pt x="294183" y="115953"/>
                  </a:lnTo>
                  <a:lnTo>
                    <a:pt x="294691" y="115833"/>
                  </a:lnTo>
                  <a:lnTo>
                    <a:pt x="295199" y="115714"/>
                  </a:lnTo>
                  <a:lnTo>
                    <a:pt x="295707" y="115587"/>
                  </a:lnTo>
                  <a:lnTo>
                    <a:pt x="296215" y="115452"/>
                  </a:lnTo>
                  <a:lnTo>
                    <a:pt x="296713" y="115310"/>
                  </a:lnTo>
                  <a:lnTo>
                    <a:pt x="297211" y="115168"/>
                  </a:lnTo>
                  <a:lnTo>
                    <a:pt x="297700" y="115019"/>
                  </a:lnTo>
                  <a:lnTo>
                    <a:pt x="298189" y="114862"/>
                  </a:lnTo>
                  <a:lnTo>
                    <a:pt x="298677" y="114698"/>
                  </a:lnTo>
                  <a:lnTo>
                    <a:pt x="299166" y="114534"/>
                  </a:lnTo>
                  <a:lnTo>
                    <a:pt x="299645" y="114362"/>
                  </a:lnTo>
                  <a:lnTo>
                    <a:pt x="300124" y="114190"/>
                  </a:lnTo>
                  <a:lnTo>
                    <a:pt x="300603" y="114003"/>
                  </a:lnTo>
                  <a:lnTo>
                    <a:pt x="301073" y="113824"/>
                  </a:lnTo>
                  <a:lnTo>
                    <a:pt x="301542" y="113630"/>
                  </a:lnTo>
                  <a:lnTo>
                    <a:pt x="302002" y="113436"/>
                  </a:lnTo>
                  <a:lnTo>
                    <a:pt x="302472" y="113234"/>
                  </a:lnTo>
                  <a:lnTo>
                    <a:pt x="302932" y="113032"/>
                  </a:lnTo>
                  <a:lnTo>
                    <a:pt x="303382" y="112823"/>
                  </a:lnTo>
                  <a:lnTo>
                    <a:pt x="303842" y="112607"/>
                  </a:lnTo>
                  <a:lnTo>
                    <a:pt x="304283" y="112390"/>
                  </a:lnTo>
                  <a:lnTo>
                    <a:pt x="304733" y="112166"/>
                  </a:lnTo>
                  <a:lnTo>
                    <a:pt x="305174" y="111942"/>
                  </a:lnTo>
                  <a:lnTo>
                    <a:pt x="305615" y="111710"/>
                  </a:lnTo>
                  <a:lnTo>
                    <a:pt x="306055" y="111471"/>
                  </a:lnTo>
                  <a:lnTo>
                    <a:pt x="306486" y="111232"/>
                  </a:lnTo>
                  <a:lnTo>
                    <a:pt x="306918" y="110986"/>
                  </a:lnTo>
                  <a:lnTo>
                    <a:pt x="307349" y="110739"/>
                  </a:lnTo>
                  <a:lnTo>
                    <a:pt x="307770" y="110485"/>
                  </a:lnTo>
                  <a:lnTo>
                    <a:pt x="308192" y="110231"/>
                  </a:lnTo>
                  <a:lnTo>
                    <a:pt x="308604" y="109970"/>
                  </a:lnTo>
                  <a:lnTo>
                    <a:pt x="309016" y="109701"/>
                  </a:lnTo>
                  <a:lnTo>
                    <a:pt x="309428" y="109432"/>
                  </a:lnTo>
                  <a:lnTo>
                    <a:pt x="309840" y="109163"/>
                  </a:lnTo>
                  <a:lnTo>
                    <a:pt x="310243" y="108887"/>
                  </a:lnTo>
                  <a:lnTo>
                    <a:pt x="310645" y="108603"/>
                  </a:lnTo>
                  <a:lnTo>
                    <a:pt x="311038" y="108327"/>
                  </a:lnTo>
                  <a:lnTo>
                    <a:pt x="311824" y="107744"/>
                  </a:lnTo>
                  <a:lnTo>
                    <a:pt x="312590" y="107154"/>
                  </a:lnTo>
                  <a:lnTo>
                    <a:pt x="313347" y="106549"/>
                  </a:lnTo>
                  <a:lnTo>
                    <a:pt x="314085" y="105929"/>
                  </a:lnTo>
                  <a:lnTo>
                    <a:pt x="314813" y="105302"/>
                  </a:lnTo>
                  <a:lnTo>
                    <a:pt x="315532" y="104659"/>
                  </a:lnTo>
                  <a:lnTo>
                    <a:pt x="316231" y="104002"/>
                  </a:lnTo>
                  <a:lnTo>
                    <a:pt x="316912" y="103337"/>
                  </a:lnTo>
                  <a:lnTo>
                    <a:pt x="317582" y="102657"/>
                  </a:lnTo>
                  <a:lnTo>
                    <a:pt x="318243" y="101970"/>
                  </a:lnTo>
                  <a:lnTo>
                    <a:pt x="318885" y="101276"/>
                  </a:lnTo>
                  <a:lnTo>
                    <a:pt x="319508" y="100566"/>
                  </a:lnTo>
                  <a:lnTo>
                    <a:pt x="320122" y="99849"/>
                  </a:lnTo>
                  <a:lnTo>
                    <a:pt x="320716" y="99125"/>
                  </a:lnTo>
                  <a:lnTo>
                    <a:pt x="321300" y="98393"/>
                  </a:lnTo>
                  <a:lnTo>
                    <a:pt x="321865" y="97653"/>
                  </a:lnTo>
                  <a:lnTo>
                    <a:pt x="322421" y="96906"/>
                  </a:lnTo>
                  <a:lnTo>
                    <a:pt x="322958" y="96152"/>
                  </a:lnTo>
                  <a:lnTo>
                    <a:pt x="323485" y="95390"/>
                  </a:lnTo>
                  <a:lnTo>
                    <a:pt x="323983" y="94621"/>
                  </a:lnTo>
                  <a:lnTo>
                    <a:pt x="324481" y="93844"/>
                  </a:lnTo>
                  <a:lnTo>
                    <a:pt x="324951" y="93067"/>
                  </a:lnTo>
                  <a:lnTo>
                    <a:pt x="325411" y="92283"/>
                  </a:lnTo>
                  <a:lnTo>
                    <a:pt x="325851" y="91491"/>
                  </a:lnTo>
                  <a:lnTo>
                    <a:pt x="326283" y="90699"/>
                  </a:lnTo>
                  <a:lnTo>
                    <a:pt x="326695" y="89900"/>
                  </a:lnTo>
                  <a:lnTo>
                    <a:pt x="327088" y="89101"/>
                  </a:lnTo>
                  <a:lnTo>
                    <a:pt x="327471" y="88302"/>
                  </a:lnTo>
                  <a:lnTo>
                    <a:pt x="327835" y="87495"/>
                  </a:lnTo>
                  <a:lnTo>
                    <a:pt x="328180" y="86696"/>
                  </a:lnTo>
                  <a:lnTo>
                    <a:pt x="328506" y="85889"/>
                  </a:lnTo>
                  <a:lnTo>
                    <a:pt x="328822" y="85075"/>
                  </a:lnTo>
                  <a:lnTo>
                    <a:pt x="329119" y="84268"/>
                  </a:lnTo>
                  <a:lnTo>
                    <a:pt x="329397" y="83461"/>
                  </a:lnTo>
                  <a:lnTo>
                    <a:pt x="329665" y="82655"/>
                  </a:lnTo>
                  <a:lnTo>
                    <a:pt x="329914" y="81841"/>
                  </a:lnTo>
                  <a:lnTo>
                    <a:pt x="330144" y="81034"/>
                  </a:lnTo>
                  <a:lnTo>
                    <a:pt x="330355" y="80235"/>
                  </a:lnTo>
                  <a:lnTo>
                    <a:pt x="330547" y="79428"/>
                  </a:lnTo>
                  <a:lnTo>
                    <a:pt x="330729" y="78629"/>
                  </a:lnTo>
                  <a:lnTo>
                    <a:pt x="330892" y="77830"/>
                  </a:lnTo>
                  <a:lnTo>
                    <a:pt x="331035" y="77038"/>
                  </a:lnTo>
                  <a:lnTo>
                    <a:pt x="331160" y="76246"/>
                  </a:lnTo>
                  <a:lnTo>
                    <a:pt x="331265" y="75462"/>
                  </a:lnTo>
                  <a:lnTo>
                    <a:pt x="331447" y="75439"/>
                  </a:lnTo>
                  <a:lnTo>
                    <a:pt x="331534" y="75417"/>
                  </a:lnTo>
                  <a:lnTo>
                    <a:pt x="331581" y="75402"/>
                  </a:lnTo>
                  <a:lnTo>
                    <a:pt x="331620" y="75380"/>
                  </a:lnTo>
                  <a:lnTo>
                    <a:pt x="332080" y="75215"/>
                  </a:lnTo>
                  <a:lnTo>
                    <a:pt x="332520" y="75051"/>
                  </a:lnTo>
                  <a:lnTo>
                    <a:pt x="332952" y="74879"/>
                  </a:lnTo>
                  <a:lnTo>
                    <a:pt x="333373" y="74708"/>
                  </a:lnTo>
                  <a:lnTo>
                    <a:pt x="333785" y="74528"/>
                  </a:lnTo>
                  <a:lnTo>
                    <a:pt x="334188" y="74349"/>
                  </a:lnTo>
                  <a:lnTo>
                    <a:pt x="334581" y="74162"/>
                  </a:lnTo>
                  <a:lnTo>
                    <a:pt x="334964" y="73968"/>
                  </a:lnTo>
                  <a:lnTo>
                    <a:pt x="335338" y="73774"/>
                  </a:lnTo>
                  <a:lnTo>
                    <a:pt x="335702" y="73572"/>
                  </a:lnTo>
                  <a:lnTo>
                    <a:pt x="336056" y="73371"/>
                  </a:lnTo>
                  <a:lnTo>
                    <a:pt x="336392" y="73161"/>
                  </a:lnTo>
                  <a:lnTo>
                    <a:pt x="336727" y="72952"/>
                  </a:lnTo>
                  <a:lnTo>
                    <a:pt x="337053" y="72743"/>
                  </a:lnTo>
                  <a:lnTo>
                    <a:pt x="337369" y="72519"/>
                  </a:lnTo>
                  <a:lnTo>
                    <a:pt x="337676" y="72302"/>
                  </a:lnTo>
                  <a:lnTo>
                    <a:pt x="337963" y="72078"/>
                  </a:lnTo>
                  <a:lnTo>
                    <a:pt x="338250" y="71847"/>
                  </a:lnTo>
                  <a:lnTo>
                    <a:pt x="338528" y="71623"/>
                  </a:lnTo>
                  <a:lnTo>
                    <a:pt x="338797" y="71384"/>
                  </a:lnTo>
                  <a:lnTo>
                    <a:pt x="339055" y="71152"/>
                  </a:lnTo>
                  <a:lnTo>
                    <a:pt x="339304" y="70913"/>
                  </a:lnTo>
                  <a:lnTo>
                    <a:pt x="339544" y="70667"/>
                  </a:lnTo>
                  <a:lnTo>
                    <a:pt x="339774" y="70420"/>
                  </a:lnTo>
                  <a:lnTo>
                    <a:pt x="339994" y="70174"/>
                  </a:lnTo>
                  <a:lnTo>
                    <a:pt x="340215" y="69927"/>
                  </a:lnTo>
                  <a:lnTo>
                    <a:pt x="340416" y="69673"/>
                  </a:lnTo>
                  <a:lnTo>
                    <a:pt x="340608" y="69419"/>
                  </a:lnTo>
                  <a:lnTo>
                    <a:pt x="340799" y="69158"/>
                  </a:lnTo>
                  <a:lnTo>
                    <a:pt x="340972" y="68896"/>
                  </a:lnTo>
                  <a:lnTo>
                    <a:pt x="341144" y="68635"/>
                  </a:lnTo>
                  <a:lnTo>
                    <a:pt x="341307" y="68374"/>
                  </a:lnTo>
                  <a:lnTo>
                    <a:pt x="341460" y="68105"/>
                  </a:lnTo>
                  <a:lnTo>
                    <a:pt x="341604" y="67836"/>
                  </a:lnTo>
                  <a:lnTo>
                    <a:pt x="341738" y="67567"/>
                  </a:lnTo>
                  <a:lnTo>
                    <a:pt x="341863" y="67298"/>
                  </a:lnTo>
                  <a:lnTo>
                    <a:pt x="341987" y="67022"/>
                  </a:lnTo>
                  <a:lnTo>
                    <a:pt x="342093" y="66753"/>
                  </a:lnTo>
                  <a:lnTo>
                    <a:pt x="342198" y="66476"/>
                  </a:lnTo>
                  <a:lnTo>
                    <a:pt x="342294" y="66193"/>
                  </a:lnTo>
                  <a:lnTo>
                    <a:pt x="342380" y="65916"/>
                  </a:lnTo>
                  <a:lnTo>
                    <a:pt x="342457" y="65632"/>
                  </a:lnTo>
                  <a:lnTo>
                    <a:pt x="342534" y="65356"/>
                  </a:lnTo>
                  <a:lnTo>
                    <a:pt x="342591" y="65072"/>
                  </a:lnTo>
                  <a:lnTo>
                    <a:pt x="342649" y="64788"/>
                  </a:lnTo>
                  <a:lnTo>
                    <a:pt x="342696" y="64505"/>
                  </a:lnTo>
                  <a:lnTo>
                    <a:pt x="342735" y="64221"/>
                  </a:lnTo>
                  <a:lnTo>
                    <a:pt x="342773" y="63929"/>
                  </a:lnTo>
                  <a:lnTo>
                    <a:pt x="342802" y="63646"/>
                  </a:lnTo>
                  <a:lnTo>
                    <a:pt x="342811" y="63354"/>
                  </a:lnTo>
                  <a:lnTo>
                    <a:pt x="342821" y="63070"/>
                  </a:lnTo>
                  <a:lnTo>
                    <a:pt x="342831" y="62779"/>
                  </a:lnTo>
                  <a:lnTo>
                    <a:pt x="342821" y="62488"/>
                  </a:lnTo>
                  <a:lnTo>
                    <a:pt x="342811" y="62204"/>
                  </a:lnTo>
                  <a:lnTo>
                    <a:pt x="342792" y="61913"/>
                  </a:lnTo>
                  <a:lnTo>
                    <a:pt x="342764" y="61621"/>
                  </a:lnTo>
                  <a:lnTo>
                    <a:pt x="342735" y="61330"/>
                  </a:lnTo>
                  <a:lnTo>
                    <a:pt x="342696" y="61046"/>
                  </a:lnTo>
                  <a:lnTo>
                    <a:pt x="342649" y="60755"/>
                  </a:lnTo>
                  <a:lnTo>
                    <a:pt x="342591" y="60464"/>
                  </a:lnTo>
                  <a:lnTo>
                    <a:pt x="342534" y="60172"/>
                  </a:lnTo>
                  <a:lnTo>
                    <a:pt x="342466" y="59889"/>
                  </a:lnTo>
                  <a:lnTo>
                    <a:pt x="342390" y="59597"/>
                  </a:lnTo>
                  <a:lnTo>
                    <a:pt x="342313" y="59313"/>
                  </a:lnTo>
                  <a:lnTo>
                    <a:pt x="342917" y="59082"/>
                  </a:lnTo>
                  <a:lnTo>
                    <a:pt x="343521" y="58850"/>
                  </a:lnTo>
                  <a:lnTo>
                    <a:pt x="344728" y="58372"/>
                  </a:lnTo>
                  <a:lnTo>
                    <a:pt x="347123" y="57409"/>
                  </a:lnTo>
                  <a:lnTo>
                    <a:pt x="347411" y="57297"/>
                  </a:lnTo>
                  <a:lnTo>
                    <a:pt x="347708" y="57177"/>
                  </a:lnTo>
                  <a:lnTo>
                    <a:pt x="348350" y="56953"/>
                  </a:lnTo>
                  <a:lnTo>
                    <a:pt x="349011" y="56714"/>
                  </a:lnTo>
                  <a:lnTo>
                    <a:pt x="349682" y="56468"/>
                  </a:lnTo>
                  <a:lnTo>
                    <a:pt x="350017" y="56341"/>
                  </a:lnTo>
                  <a:lnTo>
                    <a:pt x="350343" y="56199"/>
                  </a:lnTo>
                  <a:lnTo>
                    <a:pt x="350659" y="56057"/>
                  </a:lnTo>
                  <a:lnTo>
                    <a:pt x="350975" y="55907"/>
                  </a:lnTo>
                  <a:lnTo>
                    <a:pt x="351263" y="55758"/>
                  </a:lnTo>
                  <a:lnTo>
                    <a:pt x="351541" y="55594"/>
                  </a:lnTo>
                  <a:lnTo>
                    <a:pt x="351799" y="55422"/>
                  </a:lnTo>
                  <a:lnTo>
                    <a:pt x="351924" y="55332"/>
                  </a:lnTo>
                  <a:lnTo>
                    <a:pt x="352039" y="55243"/>
                  </a:lnTo>
                  <a:lnTo>
                    <a:pt x="352230" y="55078"/>
                  </a:lnTo>
                  <a:lnTo>
                    <a:pt x="352393" y="54914"/>
                  </a:lnTo>
                  <a:lnTo>
                    <a:pt x="352537" y="54750"/>
                  </a:lnTo>
                  <a:lnTo>
                    <a:pt x="352642" y="54585"/>
                  </a:lnTo>
                  <a:lnTo>
                    <a:pt x="352738" y="54421"/>
                  </a:lnTo>
                  <a:lnTo>
                    <a:pt x="352805" y="54257"/>
                  </a:lnTo>
                  <a:lnTo>
                    <a:pt x="352853" y="54092"/>
                  </a:lnTo>
                  <a:lnTo>
                    <a:pt x="352882" y="53928"/>
                  </a:lnTo>
                  <a:lnTo>
                    <a:pt x="352882" y="53764"/>
                  </a:lnTo>
                  <a:lnTo>
                    <a:pt x="352872" y="53599"/>
                  </a:lnTo>
                  <a:lnTo>
                    <a:pt x="352844" y="53443"/>
                  </a:lnTo>
                  <a:lnTo>
                    <a:pt x="352805" y="53278"/>
                  </a:lnTo>
                  <a:lnTo>
                    <a:pt x="352748" y="53121"/>
                  </a:lnTo>
                  <a:lnTo>
                    <a:pt x="352671" y="52965"/>
                  </a:lnTo>
                  <a:lnTo>
                    <a:pt x="352585" y="52800"/>
                  </a:lnTo>
                  <a:lnTo>
                    <a:pt x="352489" y="52643"/>
                  </a:lnTo>
                  <a:lnTo>
                    <a:pt x="352384" y="52494"/>
                  </a:lnTo>
                  <a:lnTo>
                    <a:pt x="352269" y="52337"/>
                  </a:lnTo>
                  <a:lnTo>
                    <a:pt x="352144" y="52188"/>
                  </a:lnTo>
                  <a:lnTo>
                    <a:pt x="352010" y="52031"/>
                  </a:lnTo>
                  <a:lnTo>
                    <a:pt x="351866" y="51881"/>
                  </a:lnTo>
                  <a:lnTo>
                    <a:pt x="351723" y="51732"/>
                  </a:lnTo>
                  <a:lnTo>
                    <a:pt x="351416" y="51441"/>
                  </a:lnTo>
                  <a:lnTo>
                    <a:pt x="351109" y="51157"/>
                  </a:lnTo>
                  <a:lnTo>
                    <a:pt x="350793" y="50881"/>
                  </a:lnTo>
                  <a:lnTo>
                    <a:pt x="350487" y="50612"/>
                  </a:lnTo>
                  <a:lnTo>
                    <a:pt x="350199" y="50358"/>
                  </a:lnTo>
                  <a:lnTo>
                    <a:pt x="349595" y="49805"/>
                  </a:lnTo>
                  <a:lnTo>
                    <a:pt x="349289" y="49521"/>
                  </a:lnTo>
                  <a:lnTo>
                    <a:pt x="348982" y="49237"/>
                  </a:lnTo>
                  <a:lnTo>
                    <a:pt x="348656" y="48968"/>
                  </a:lnTo>
                  <a:lnTo>
                    <a:pt x="348331" y="48707"/>
                  </a:lnTo>
                  <a:lnTo>
                    <a:pt x="348158" y="48580"/>
                  </a:lnTo>
                  <a:lnTo>
                    <a:pt x="347986" y="48461"/>
                  </a:lnTo>
                  <a:lnTo>
                    <a:pt x="347813" y="48349"/>
                  </a:lnTo>
                  <a:lnTo>
                    <a:pt x="347631" y="48236"/>
                  </a:lnTo>
                  <a:lnTo>
                    <a:pt x="347449" y="48132"/>
                  </a:lnTo>
                  <a:lnTo>
                    <a:pt x="347267" y="48042"/>
                  </a:lnTo>
                  <a:lnTo>
                    <a:pt x="347075" y="47953"/>
                  </a:lnTo>
                  <a:lnTo>
                    <a:pt x="346884" y="47870"/>
                  </a:lnTo>
                  <a:lnTo>
                    <a:pt x="346692" y="47803"/>
                  </a:lnTo>
                  <a:lnTo>
                    <a:pt x="346491" y="47743"/>
                  </a:lnTo>
                  <a:lnTo>
                    <a:pt x="346280" y="47691"/>
                  </a:lnTo>
                  <a:lnTo>
                    <a:pt x="346069" y="47654"/>
                  </a:lnTo>
                  <a:lnTo>
                    <a:pt x="345849" y="47624"/>
                  </a:lnTo>
                  <a:lnTo>
                    <a:pt x="345629" y="47609"/>
                  </a:lnTo>
                  <a:lnTo>
                    <a:pt x="345408" y="47602"/>
                  </a:lnTo>
                  <a:lnTo>
                    <a:pt x="345169" y="47609"/>
                  </a:lnTo>
                  <a:lnTo>
                    <a:pt x="344929" y="47631"/>
                  </a:lnTo>
                  <a:lnTo>
                    <a:pt x="344689" y="47669"/>
                  </a:lnTo>
                  <a:lnTo>
                    <a:pt x="344440" y="47721"/>
                  </a:lnTo>
                  <a:lnTo>
                    <a:pt x="344182" y="47788"/>
                  </a:lnTo>
                  <a:lnTo>
                    <a:pt x="343894" y="47878"/>
                  </a:lnTo>
                  <a:lnTo>
                    <a:pt x="343626" y="47990"/>
                  </a:lnTo>
                  <a:lnTo>
                    <a:pt x="343358" y="48109"/>
                  </a:lnTo>
                  <a:lnTo>
                    <a:pt x="343099" y="48244"/>
                  </a:lnTo>
                  <a:lnTo>
                    <a:pt x="342850" y="48386"/>
                  </a:lnTo>
                  <a:lnTo>
                    <a:pt x="342610" y="48543"/>
                  </a:lnTo>
                  <a:lnTo>
                    <a:pt x="342380" y="48700"/>
                  </a:lnTo>
                  <a:lnTo>
                    <a:pt x="342150" y="48871"/>
                  </a:lnTo>
                  <a:lnTo>
                    <a:pt x="341920" y="49043"/>
                  </a:lnTo>
                  <a:lnTo>
                    <a:pt x="341700" y="49222"/>
                  </a:lnTo>
                  <a:lnTo>
                    <a:pt x="341278" y="49588"/>
                  </a:lnTo>
                  <a:lnTo>
                    <a:pt x="340857" y="49947"/>
                  </a:lnTo>
                  <a:lnTo>
                    <a:pt x="340445" y="50291"/>
                  </a:lnTo>
                  <a:lnTo>
                    <a:pt x="339851" y="50783"/>
                  </a:lnTo>
                  <a:lnTo>
                    <a:pt x="339266" y="51276"/>
                  </a:lnTo>
                  <a:lnTo>
                    <a:pt x="338672" y="51777"/>
                  </a:lnTo>
                  <a:lnTo>
                    <a:pt x="338078" y="52262"/>
                  </a:lnTo>
                  <a:lnTo>
                    <a:pt x="337656" y="51844"/>
                  </a:lnTo>
                  <a:lnTo>
                    <a:pt x="337225" y="51426"/>
                  </a:lnTo>
                  <a:lnTo>
                    <a:pt x="336775" y="51022"/>
                  </a:lnTo>
                  <a:lnTo>
                    <a:pt x="336315" y="50634"/>
                  </a:lnTo>
                  <a:lnTo>
                    <a:pt x="335836" y="50246"/>
                  </a:lnTo>
                  <a:lnTo>
                    <a:pt x="335338" y="49872"/>
                  </a:lnTo>
                  <a:lnTo>
                    <a:pt x="334839" y="49506"/>
                  </a:lnTo>
                  <a:lnTo>
                    <a:pt x="334312" y="49155"/>
                  </a:lnTo>
                  <a:lnTo>
                    <a:pt x="334705" y="48670"/>
                  </a:lnTo>
                  <a:lnTo>
                    <a:pt x="335079" y="48184"/>
                  </a:lnTo>
                  <a:lnTo>
                    <a:pt x="335443" y="47691"/>
                  </a:lnTo>
                  <a:lnTo>
                    <a:pt x="335807" y="47198"/>
                  </a:lnTo>
                  <a:lnTo>
                    <a:pt x="336516" y="46205"/>
                  </a:lnTo>
                  <a:lnTo>
                    <a:pt x="337225" y="45219"/>
                  </a:lnTo>
                  <a:lnTo>
                    <a:pt x="337589" y="44733"/>
                  </a:lnTo>
                  <a:lnTo>
                    <a:pt x="337762" y="44487"/>
                  </a:lnTo>
                  <a:lnTo>
                    <a:pt x="337925" y="44248"/>
                  </a:lnTo>
                  <a:lnTo>
                    <a:pt x="338078" y="44001"/>
                  </a:lnTo>
                  <a:lnTo>
                    <a:pt x="338222" y="43755"/>
                  </a:lnTo>
                  <a:lnTo>
                    <a:pt x="338346" y="43501"/>
                  </a:lnTo>
                  <a:lnTo>
                    <a:pt x="338452" y="43247"/>
                  </a:lnTo>
                  <a:lnTo>
                    <a:pt x="338500" y="43120"/>
                  </a:lnTo>
                  <a:lnTo>
                    <a:pt x="338538" y="42993"/>
                  </a:lnTo>
                  <a:lnTo>
                    <a:pt x="338567" y="42866"/>
                  </a:lnTo>
                  <a:lnTo>
                    <a:pt x="338595" y="42739"/>
                  </a:lnTo>
                  <a:lnTo>
                    <a:pt x="338615" y="42612"/>
                  </a:lnTo>
                  <a:lnTo>
                    <a:pt x="338624" y="42478"/>
                  </a:lnTo>
                  <a:lnTo>
                    <a:pt x="338634" y="42351"/>
                  </a:lnTo>
                  <a:lnTo>
                    <a:pt x="338624" y="42216"/>
                  </a:lnTo>
                  <a:lnTo>
                    <a:pt x="338615" y="42082"/>
                  </a:lnTo>
                  <a:lnTo>
                    <a:pt x="338595" y="41947"/>
                  </a:lnTo>
                  <a:lnTo>
                    <a:pt x="338567" y="41813"/>
                  </a:lnTo>
                  <a:lnTo>
                    <a:pt x="338528" y="41678"/>
                  </a:lnTo>
                  <a:lnTo>
                    <a:pt x="338480" y="41544"/>
                  </a:lnTo>
                  <a:lnTo>
                    <a:pt x="338423" y="41402"/>
                  </a:lnTo>
                  <a:lnTo>
                    <a:pt x="338356" y="41268"/>
                  </a:lnTo>
                  <a:lnTo>
                    <a:pt x="338270" y="41126"/>
                  </a:lnTo>
                  <a:lnTo>
                    <a:pt x="338183" y="40984"/>
                  </a:lnTo>
                  <a:lnTo>
                    <a:pt x="338088" y="40849"/>
                  </a:lnTo>
                  <a:lnTo>
                    <a:pt x="337992" y="40715"/>
                  </a:lnTo>
                  <a:lnTo>
                    <a:pt x="337877" y="40588"/>
                  </a:lnTo>
                  <a:lnTo>
                    <a:pt x="337771" y="40461"/>
                  </a:lnTo>
                  <a:lnTo>
                    <a:pt x="337656" y="40341"/>
                  </a:lnTo>
                  <a:lnTo>
                    <a:pt x="337532" y="40222"/>
                  </a:lnTo>
                  <a:lnTo>
                    <a:pt x="337398" y="40110"/>
                  </a:lnTo>
                  <a:lnTo>
                    <a:pt x="337273" y="39990"/>
                  </a:lnTo>
                  <a:lnTo>
                    <a:pt x="337129" y="39886"/>
                  </a:lnTo>
                  <a:lnTo>
                    <a:pt x="336995" y="39781"/>
                  </a:lnTo>
                  <a:lnTo>
                    <a:pt x="336842" y="39677"/>
                  </a:lnTo>
                  <a:lnTo>
                    <a:pt x="336535" y="39475"/>
                  </a:lnTo>
                  <a:lnTo>
                    <a:pt x="336219" y="39296"/>
                  </a:lnTo>
                  <a:lnTo>
                    <a:pt x="335884" y="39124"/>
                  </a:lnTo>
                  <a:lnTo>
                    <a:pt x="335539" y="38960"/>
                  </a:lnTo>
                  <a:lnTo>
                    <a:pt x="335175" y="38810"/>
                  </a:lnTo>
                  <a:lnTo>
                    <a:pt x="334801" y="38668"/>
                  </a:lnTo>
                  <a:lnTo>
                    <a:pt x="334418" y="38541"/>
                  </a:lnTo>
                  <a:lnTo>
                    <a:pt x="334025" y="38429"/>
                  </a:lnTo>
                  <a:lnTo>
                    <a:pt x="333622" y="38325"/>
                  </a:lnTo>
                  <a:lnTo>
                    <a:pt x="333220" y="38228"/>
                  </a:lnTo>
                  <a:lnTo>
                    <a:pt x="332808" y="38138"/>
                  </a:lnTo>
                  <a:lnTo>
                    <a:pt x="332396" y="38063"/>
                  </a:lnTo>
                  <a:lnTo>
                    <a:pt x="331974" y="38004"/>
                  </a:lnTo>
                  <a:lnTo>
                    <a:pt x="331553" y="37944"/>
                  </a:lnTo>
                  <a:lnTo>
                    <a:pt x="331131" y="37899"/>
                  </a:lnTo>
                  <a:lnTo>
                    <a:pt x="330710" y="37862"/>
                  </a:lnTo>
                  <a:lnTo>
                    <a:pt x="330288" y="37832"/>
                  </a:lnTo>
                  <a:lnTo>
                    <a:pt x="329876" y="37809"/>
                  </a:lnTo>
                  <a:lnTo>
                    <a:pt x="329464" y="37802"/>
                  </a:lnTo>
                  <a:lnTo>
                    <a:pt x="329052" y="37794"/>
                  </a:lnTo>
                  <a:lnTo>
                    <a:pt x="328659" y="37802"/>
                  </a:lnTo>
                  <a:lnTo>
                    <a:pt x="328257" y="37809"/>
                  </a:lnTo>
                  <a:lnTo>
                    <a:pt x="327873" y="37832"/>
                  </a:lnTo>
                  <a:lnTo>
                    <a:pt x="327500" y="37854"/>
                  </a:lnTo>
                  <a:lnTo>
                    <a:pt x="327135" y="37892"/>
                  </a:lnTo>
                  <a:lnTo>
                    <a:pt x="326791" y="37929"/>
                  </a:lnTo>
                  <a:lnTo>
                    <a:pt x="326676" y="37951"/>
                  </a:lnTo>
                  <a:lnTo>
                    <a:pt x="326570" y="37974"/>
                  </a:lnTo>
                  <a:lnTo>
                    <a:pt x="326474" y="38004"/>
                  </a:lnTo>
                  <a:lnTo>
                    <a:pt x="326369" y="38048"/>
                  </a:lnTo>
                  <a:lnTo>
                    <a:pt x="326273" y="38093"/>
                  </a:lnTo>
                  <a:lnTo>
                    <a:pt x="326187" y="38145"/>
                  </a:lnTo>
                  <a:lnTo>
                    <a:pt x="326101" y="38205"/>
                  </a:lnTo>
                  <a:lnTo>
                    <a:pt x="326014" y="38265"/>
                  </a:lnTo>
                  <a:lnTo>
                    <a:pt x="325938" y="38332"/>
                  </a:lnTo>
                  <a:lnTo>
                    <a:pt x="325871" y="38407"/>
                  </a:lnTo>
                  <a:lnTo>
                    <a:pt x="325804" y="38482"/>
                  </a:lnTo>
                  <a:lnTo>
                    <a:pt x="325746" y="38556"/>
                  </a:lnTo>
                  <a:lnTo>
                    <a:pt x="325689" y="38631"/>
                  </a:lnTo>
                  <a:lnTo>
                    <a:pt x="325641" y="38713"/>
                  </a:lnTo>
                  <a:lnTo>
                    <a:pt x="325602" y="38795"/>
                  </a:lnTo>
                  <a:lnTo>
                    <a:pt x="325574" y="38877"/>
                  </a:lnTo>
                  <a:lnTo>
                    <a:pt x="325439" y="39288"/>
                  </a:lnTo>
                  <a:lnTo>
                    <a:pt x="325315" y="39707"/>
                  </a:lnTo>
                  <a:lnTo>
                    <a:pt x="325190" y="40125"/>
                  </a:lnTo>
                  <a:lnTo>
                    <a:pt x="325075" y="40536"/>
                  </a:lnTo>
                  <a:lnTo>
                    <a:pt x="324980" y="40946"/>
                  </a:lnTo>
                  <a:lnTo>
                    <a:pt x="324884" y="41357"/>
                  </a:lnTo>
                  <a:lnTo>
                    <a:pt x="324788" y="41776"/>
                  </a:lnTo>
                  <a:lnTo>
                    <a:pt x="324711" y="42186"/>
                  </a:lnTo>
                  <a:lnTo>
                    <a:pt x="324644" y="42597"/>
                  </a:lnTo>
                  <a:lnTo>
                    <a:pt x="324587" y="43008"/>
                  </a:lnTo>
                  <a:lnTo>
                    <a:pt x="324539" y="43419"/>
                  </a:lnTo>
                  <a:lnTo>
                    <a:pt x="324500" y="43837"/>
                  </a:lnTo>
                  <a:lnTo>
                    <a:pt x="324472" y="44248"/>
                  </a:lnTo>
                  <a:lnTo>
                    <a:pt x="324453" y="44659"/>
                  </a:lnTo>
                  <a:lnTo>
                    <a:pt x="324443" y="45077"/>
                  </a:lnTo>
                  <a:lnTo>
                    <a:pt x="324453" y="45495"/>
                  </a:lnTo>
                  <a:lnTo>
                    <a:pt x="323935" y="45428"/>
                  </a:lnTo>
                  <a:lnTo>
                    <a:pt x="323418" y="45368"/>
                  </a:lnTo>
                  <a:lnTo>
                    <a:pt x="322900" y="45323"/>
                  </a:lnTo>
                  <a:lnTo>
                    <a:pt x="322383" y="45286"/>
                  </a:lnTo>
                  <a:lnTo>
                    <a:pt x="321856" y="45256"/>
                  </a:lnTo>
                  <a:lnTo>
                    <a:pt x="321319" y="45241"/>
                  </a:lnTo>
                  <a:lnTo>
                    <a:pt x="320783" y="45241"/>
                  </a:lnTo>
                  <a:lnTo>
                    <a:pt x="320246" y="45249"/>
                  </a:lnTo>
                  <a:lnTo>
                    <a:pt x="319710" y="45264"/>
                  </a:lnTo>
                  <a:lnTo>
                    <a:pt x="319163" y="45294"/>
                  </a:lnTo>
                  <a:lnTo>
                    <a:pt x="318617" y="45338"/>
                  </a:lnTo>
                  <a:lnTo>
                    <a:pt x="318061" y="45398"/>
                  </a:lnTo>
                  <a:lnTo>
                    <a:pt x="317506" y="45465"/>
                  </a:lnTo>
                  <a:lnTo>
                    <a:pt x="316950" y="45548"/>
                  </a:lnTo>
                  <a:lnTo>
                    <a:pt x="316385" y="45645"/>
                  </a:lnTo>
                  <a:lnTo>
                    <a:pt x="315819" y="45749"/>
                  </a:lnTo>
                  <a:lnTo>
                    <a:pt x="315599" y="45189"/>
                  </a:lnTo>
                  <a:lnTo>
                    <a:pt x="315378" y="44629"/>
                  </a:lnTo>
                  <a:lnTo>
                    <a:pt x="314909" y="43516"/>
                  </a:lnTo>
                  <a:lnTo>
                    <a:pt x="314430" y="42410"/>
                  </a:lnTo>
                  <a:lnTo>
                    <a:pt x="313951" y="41320"/>
                  </a:lnTo>
                  <a:lnTo>
                    <a:pt x="313797" y="40939"/>
                  </a:lnTo>
                  <a:lnTo>
                    <a:pt x="313644" y="40528"/>
                  </a:lnTo>
                  <a:lnTo>
                    <a:pt x="313481" y="40102"/>
                  </a:lnTo>
                  <a:lnTo>
                    <a:pt x="313385" y="39886"/>
                  </a:lnTo>
                  <a:lnTo>
                    <a:pt x="313290" y="39669"/>
                  </a:lnTo>
                  <a:lnTo>
                    <a:pt x="313184" y="39468"/>
                  </a:lnTo>
                  <a:lnTo>
                    <a:pt x="313069" y="39258"/>
                  </a:lnTo>
                  <a:lnTo>
                    <a:pt x="312945" y="39064"/>
                  </a:lnTo>
                  <a:lnTo>
                    <a:pt x="312801" y="38877"/>
                  </a:lnTo>
                  <a:lnTo>
                    <a:pt x="312657" y="38698"/>
                  </a:lnTo>
                  <a:lnTo>
                    <a:pt x="312485" y="38534"/>
                  </a:lnTo>
                  <a:lnTo>
                    <a:pt x="312399" y="38459"/>
                  </a:lnTo>
                  <a:lnTo>
                    <a:pt x="312312" y="38385"/>
                  </a:lnTo>
                  <a:lnTo>
                    <a:pt x="312216" y="38317"/>
                  </a:lnTo>
                  <a:lnTo>
                    <a:pt x="312111" y="38250"/>
                  </a:lnTo>
                  <a:lnTo>
                    <a:pt x="311986" y="38183"/>
                  </a:lnTo>
                  <a:lnTo>
                    <a:pt x="311852" y="38116"/>
                  </a:lnTo>
                  <a:lnTo>
                    <a:pt x="311718" y="38056"/>
                  </a:lnTo>
                  <a:lnTo>
                    <a:pt x="311574" y="38004"/>
                  </a:lnTo>
                  <a:lnTo>
                    <a:pt x="311440" y="37959"/>
                  </a:lnTo>
                  <a:lnTo>
                    <a:pt x="311297" y="37921"/>
                  </a:lnTo>
                  <a:lnTo>
                    <a:pt x="311143" y="37892"/>
                  </a:lnTo>
                  <a:lnTo>
                    <a:pt x="311000" y="37862"/>
                  </a:lnTo>
                  <a:lnTo>
                    <a:pt x="310846" y="37839"/>
                  </a:lnTo>
                  <a:lnTo>
                    <a:pt x="310693" y="37824"/>
                  </a:lnTo>
                  <a:lnTo>
                    <a:pt x="310540" y="37809"/>
                  </a:lnTo>
                  <a:lnTo>
                    <a:pt x="310070" y="37809"/>
                  </a:lnTo>
                  <a:lnTo>
                    <a:pt x="309907" y="37824"/>
                  </a:lnTo>
                  <a:lnTo>
                    <a:pt x="309744" y="37832"/>
                  </a:lnTo>
                  <a:lnTo>
                    <a:pt x="309409" y="37877"/>
                  </a:lnTo>
                  <a:lnTo>
                    <a:pt x="309074" y="37936"/>
                  </a:lnTo>
                  <a:lnTo>
                    <a:pt x="308738" y="38004"/>
                  </a:lnTo>
                  <a:lnTo>
                    <a:pt x="308393" y="38093"/>
                  </a:lnTo>
                  <a:lnTo>
                    <a:pt x="308058" y="38190"/>
                  </a:lnTo>
                  <a:lnTo>
                    <a:pt x="307713" y="38302"/>
                  </a:lnTo>
                  <a:lnTo>
                    <a:pt x="307368" y="38422"/>
                  </a:lnTo>
                  <a:lnTo>
                    <a:pt x="307023" y="38556"/>
                  </a:lnTo>
                  <a:lnTo>
                    <a:pt x="306678" y="38691"/>
                  </a:lnTo>
                  <a:lnTo>
                    <a:pt x="306333" y="38833"/>
                  </a:lnTo>
                  <a:lnTo>
                    <a:pt x="305998" y="38982"/>
                  </a:lnTo>
                  <a:lnTo>
                    <a:pt x="305662" y="39131"/>
                  </a:lnTo>
                  <a:lnTo>
                    <a:pt x="305011" y="39445"/>
                  </a:lnTo>
                  <a:lnTo>
                    <a:pt x="304388" y="39751"/>
                  </a:lnTo>
                  <a:lnTo>
                    <a:pt x="303248" y="40327"/>
                  </a:lnTo>
                  <a:lnTo>
                    <a:pt x="302750" y="40573"/>
                  </a:lnTo>
                  <a:lnTo>
                    <a:pt x="302520" y="40685"/>
                  </a:lnTo>
                  <a:lnTo>
                    <a:pt x="302299" y="40782"/>
                  </a:lnTo>
                  <a:lnTo>
                    <a:pt x="302155" y="40849"/>
                  </a:lnTo>
                  <a:lnTo>
                    <a:pt x="302031" y="40932"/>
                  </a:lnTo>
                  <a:lnTo>
                    <a:pt x="301916" y="41021"/>
                  </a:lnTo>
                  <a:lnTo>
                    <a:pt x="301811" y="41118"/>
                  </a:lnTo>
                  <a:lnTo>
                    <a:pt x="301724" y="41223"/>
                  </a:lnTo>
                  <a:lnTo>
                    <a:pt x="301648" y="41335"/>
                  </a:lnTo>
                  <a:lnTo>
                    <a:pt x="301590" y="41454"/>
                  </a:lnTo>
                  <a:lnTo>
                    <a:pt x="301552" y="41574"/>
                  </a:lnTo>
                  <a:lnTo>
                    <a:pt x="301513" y="41701"/>
                  </a:lnTo>
                  <a:lnTo>
                    <a:pt x="301504" y="41820"/>
                  </a:lnTo>
                  <a:lnTo>
                    <a:pt x="301504" y="41947"/>
                  </a:lnTo>
                  <a:lnTo>
                    <a:pt x="301513" y="42074"/>
                  </a:lnTo>
                  <a:lnTo>
                    <a:pt x="301542" y="42201"/>
                  </a:lnTo>
                  <a:lnTo>
                    <a:pt x="301590" y="42328"/>
                  </a:lnTo>
                  <a:lnTo>
                    <a:pt x="301648" y="42448"/>
                  </a:lnTo>
                  <a:lnTo>
                    <a:pt x="301724" y="42560"/>
                  </a:lnTo>
                  <a:lnTo>
                    <a:pt x="302338" y="43426"/>
                  </a:lnTo>
                  <a:lnTo>
                    <a:pt x="302960" y="44300"/>
                  </a:lnTo>
                  <a:lnTo>
                    <a:pt x="303612" y="45167"/>
                  </a:lnTo>
                  <a:lnTo>
                    <a:pt x="303938" y="45600"/>
                  </a:lnTo>
                  <a:lnTo>
                    <a:pt x="304273" y="46026"/>
                  </a:lnTo>
                  <a:lnTo>
                    <a:pt x="304608" y="46451"/>
                  </a:lnTo>
                  <a:lnTo>
                    <a:pt x="304963" y="46877"/>
                  </a:lnTo>
                  <a:lnTo>
                    <a:pt x="305308" y="47303"/>
                  </a:lnTo>
                  <a:lnTo>
                    <a:pt x="305672" y="47721"/>
                  </a:lnTo>
                  <a:lnTo>
                    <a:pt x="306036" y="48132"/>
                  </a:lnTo>
                  <a:lnTo>
                    <a:pt x="306419" y="48543"/>
                  </a:lnTo>
                  <a:lnTo>
                    <a:pt x="306803" y="48954"/>
                  </a:lnTo>
                  <a:lnTo>
                    <a:pt x="307196" y="49349"/>
                  </a:lnTo>
                  <a:lnTo>
                    <a:pt x="306937" y="49536"/>
                  </a:lnTo>
                  <a:lnTo>
                    <a:pt x="306688" y="49723"/>
                  </a:lnTo>
                  <a:lnTo>
                    <a:pt x="306439" y="49917"/>
                  </a:lnTo>
                  <a:lnTo>
                    <a:pt x="306199" y="50111"/>
                  </a:lnTo>
                  <a:lnTo>
                    <a:pt x="305959" y="50313"/>
                  </a:lnTo>
                  <a:lnTo>
                    <a:pt x="305730" y="50515"/>
                  </a:lnTo>
                  <a:lnTo>
                    <a:pt x="305500" y="50716"/>
                  </a:lnTo>
                  <a:lnTo>
                    <a:pt x="305270" y="50925"/>
                  </a:lnTo>
                  <a:lnTo>
                    <a:pt x="305049" y="51135"/>
                  </a:lnTo>
                  <a:lnTo>
                    <a:pt x="304838" y="51344"/>
                  </a:lnTo>
                  <a:lnTo>
                    <a:pt x="304628" y="51560"/>
                  </a:lnTo>
                  <a:lnTo>
                    <a:pt x="304426" y="51784"/>
                  </a:lnTo>
                  <a:lnTo>
                    <a:pt x="304225" y="52001"/>
                  </a:lnTo>
                  <a:lnTo>
                    <a:pt x="304024" y="52225"/>
                  </a:lnTo>
                  <a:lnTo>
                    <a:pt x="303842" y="52449"/>
                  </a:lnTo>
                  <a:lnTo>
                    <a:pt x="303650" y="52681"/>
                  </a:lnTo>
                  <a:lnTo>
                    <a:pt x="303478" y="52912"/>
                  </a:lnTo>
                  <a:lnTo>
                    <a:pt x="303296" y="53144"/>
                  </a:lnTo>
                  <a:lnTo>
                    <a:pt x="303133" y="53383"/>
                  </a:lnTo>
                  <a:lnTo>
                    <a:pt x="302960" y="53622"/>
                  </a:lnTo>
                  <a:lnTo>
                    <a:pt x="302807" y="53861"/>
                  </a:lnTo>
                  <a:lnTo>
                    <a:pt x="302654" y="54100"/>
                  </a:lnTo>
                  <a:lnTo>
                    <a:pt x="302500" y="54346"/>
                  </a:lnTo>
                  <a:lnTo>
                    <a:pt x="302357" y="54593"/>
                  </a:lnTo>
                  <a:lnTo>
                    <a:pt x="302223" y="54839"/>
                  </a:lnTo>
                  <a:lnTo>
                    <a:pt x="302088" y="55093"/>
                  </a:lnTo>
                  <a:lnTo>
                    <a:pt x="301964" y="55340"/>
                  </a:lnTo>
                  <a:lnTo>
                    <a:pt x="301839" y="55594"/>
                  </a:lnTo>
                  <a:lnTo>
                    <a:pt x="301724" y="55848"/>
                  </a:lnTo>
                  <a:lnTo>
                    <a:pt x="301619" y="56109"/>
                  </a:lnTo>
                  <a:lnTo>
                    <a:pt x="301513" y="56363"/>
                  </a:lnTo>
                  <a:lnTo>
                    <a:pt x="301418" y="56624"/>
                  </a:lnTo>
                  <a:lnTo>
                    <a:pt x="301322" y="56886"/>
                  </a:lnTo>
                  <a:lnTo>
                    <a:pt x="301236" y="57147"/>
                  </a:lnTo>
                  <a:lnTo>
                    <a:pt x="301149" y="57409"/>
                  </a:lnTo>
                  <a:lnTo>
                    <a:pt x="301082" y="57678"/>
                  </a:lnTo>
                  <a:lnTo>
                    <a:pt x="301015" y="57939"/>
                  </a:lnTo>
                  <a:lnTo>
                    <a:pt x="300948" y="58208"/>
                  </a:lnTo>
                  <a:lnTo>
                    <a:pt x="300891" y="58477"/>
                  </a:lnTo>
                  <a:lnTo>
                    <a:pt x="300843" y="58746"/>
                  </a:lnTo>
                  <a:lnTo>
                    <a:pt x="300795" y="59015"/>
                  </a:lnTo>
                  <a:lnTo>
                    <a:pt x="300757" y="59283"/>
                  </a:lnTo>
                  <a:lnTo>
                    <a:pt x="300728" y="59552"/>
                  </a:lnTo>
                  <a:lnTo>
                    <a:pt x="300699" y="59829"/>
                  </a:lnTo>
                  <a:lnTo>
                    <a:pt x="300689" y="60098"/>
                  </a:lnTo>
                  <a:lnTo>
                    <a:pt x="300670" y="60374"/>
                  </a:lnTo>
                  <a:lnTo>
                    <a:pt x="300670" y="60643"/>
                  </a:lnTo>
                  <a:lnTo>
                    <a:pt x="300670" y="60919"/>
                  </a:lnTo>
                  <a:lnTo>
                    <a:pt x="300680" y="61196"/>
                  </a:lnTo>
                  <a:lnTo>
                    <a:pt x="300689" y="61465"/>
                  </a:lnTo>
                  <a:lnTo>
                    <a:pt x="300709" y="61741"/>
                  </a:lnTo>
                  <a:lnTo>
                    <a:pt x="300737" y="62017"/>
                  </a:lnTo>
                  <a:lnTo>
                    <a:pt x="300776" y="62294"/>
                  </a:lnTo>
                  <a:lnTo>
                    <a:pt x="300814" y="62570"/>
                  </a:lnTo>
                  <a:lnTo>
                    <a:pt x="300862" y="62846"/>
                  </a:lnTo>
                  <a:lnTo>
                    <a:pt x="300919" y="63115"/>
                  </a:lnTo>
                  <a:lnTo>
                    <a:pt x="300977" y="63392"/>
                  </a:lnTo>
                  <a:lnTo>
                    <a:pt x="301044" y="63668"/>
                  </a:lnTo>
                  <a:lnTo>
                    <a:pt x="301121" y="63944"/>
                  </a:lnTo>
                  <a:lnTo>
                    <a:pt x="301207" y="64221"/>
                  </a:lnTo>
                  <a:lnTo>
                    <a:pt x="301303" y="64490"/>
                  </a:lnTo>
                  <a:lnTo>
                    <a:pt x="301399" y="64766"/>
                  </a:lnTo>
                  <a:lnTo>
                    <a:pt x="301504" y="65035"/>
                  </a:lnTo>
                  <a:lnTo>
                    <a:pt x="301609" y="65311"/>
                  </a:lnTo>
                  <a:lnTo>
                    <a:pt x="301782" y="65692"/>
                  </a:lnTo>
                  <a:lnTo>
                    <a:pt x="301954" y="66073"/>
                  </a:lnTo>
                  <a:lnTo>
                    <a:pt x="302155" y="66447"/>
                  </a:lnTo>
                  <a:lnTo>
                    <a:pt x="302357" y="66805"/>
                  </a:lnTo>
                  <a:lnTo>
                    <a:pt x="302567" y="67156"/>
                  </a:lnTo>
                  <a:lnTo>
                    <a:pt x="302797" y="67507"/>
                  </a:lnTo>
                  <a:lnTo>
                    <a:pt x="303037" y="67843"/>
                  </a:lnTo>
                  <a:lnTo>
                    <a:pt x="303286" y="68172"/>
                  </a:lnTo>
                  <a:lnTo>
                    <a:pt x="303545" y="68501"/>
                  </a:lnTo>
                  <a:lnTo>
                    <a:pt x="303823" y="68814"/>
                  </a:lnTo>
                  <a:lnTo>
                    <a:pt x="304101" y="69121"/>
                  </a:lnTo>
                  <a:lnTo>
                    <a:pt x="304388" y="69427"/>
                  </a:lnTo>
                  <a:lnTo>
                    <a:pt x="304685" y="69718"/>
                  </a:lnTo>
                  <a:lnTo>
                    <a:pt x="304992" y="70009"/>
                  </a:lnTo>
                  <a:lnTo>
                    <a:pt x="305308" y="70286"/>
                  </a:lnTo>
                  <a:lnTo>
                    <a:pt x="305624" y="70562"/>
                  </a:lnTo>
                  <a:lnTo>
                    <a:pt x="305385" y="71070"/>
                  </a:lnTo>
                  <a:lnTo>
                    <a:pt x="305135" y="71570"/>
                  </a:lnTo>
                  <a:lnTo>
                    <a:pt x="304886" y="72078"/>
                  </a:lnTo>
                  <a:lnTo>
                    <a:pt x="304637" y="72571"/>
                  </a:lnTo>
                  <a:lnTo>
                    <a:pt x="304378" y="73064"/>
                  </a:lnTo>
                  <a:lnTo>
                    <a:pt x="304120" y="73550"/>
                  </a:lnTo>
                  <a:lnTo>
                    <a:pt x="303851" y="74035"/>
                  </a:lnTo>
                  <a:lnTo>
                    <a:pt x="303583" y="74513"/>
                  </a:lnTo>
                  <a:lnTo>
                    <a:pt x="303305" y="74991"/>
                  </a:lnTo>
                  <a:lnTo>
                    <a:pt x="303018" y="75462"/>
                  </a:lnTo>
                  <a:lnTo>
                    <a:pt x="302740" y="75925"/>
                  </a:lnTo>
                  <a:lnTo>
                    <a:pt x="302443" y="76388"/>
                  </a:lnTo>
                  <a:lnTo>
                    <a:pt x="302155" y="76851"/>
                  </a:lnTo>
                  <a:lnTo>
                    <a:pt x="301849" y="77299"/>
                  </a:lnTo>
                  <a:lnTo>
                    <a:pt x="301552" y="77755"/>
                  </a:lnTo>
                  <a:lnTo>
                    <a:pt x="301236" y="78203"/>
                  </a:lnTo>
                  <a:lnTo>
                    <a:pt x="300919" y="78644"/>
                  </a:lnTo>
                  <a:lnTo>
                    <a:pt x="300603" y="79084"/>
                  </a:lnTo>
                  <a:lnTo>
                    <a:pt x="300277" y="79518"/>
                  </a:lnTo>
                  <a:lnTo>
                    <a:pt x="299952" y="79951"/>
                  </a:lnTo>
                  <a:lnTo>
                    <a:pt x="299616" y="80377"/>
                  </a:lnTo>
                  <a:lnTo>
                    <a:pt x="299281" y="80802"/>
                  </a:lnTo>
                  <a:lnTo>
                    <a:pt x="298936" y="81221"/>
                  </a:lnTo>
                  <a:lnTo>
                    <a:pt x="298581" y="81632"/>
                  </a:lnTo>
                  <a:lnTo>
                    <a:pt x="298227" y="82050"/>
                  </a:lnTo>
                  <a:lnTo>
                    <a:pt x="297872" y="82461"/>
                  </a:lnTo>
                  <a:lnTo>
                    <a:pt x="297499" y="82864"/>
                  </a:lnTo>
                  <a:lnTo>
                    <a:pt x="297135" y="83267"/>
                  </a:lnTo>
                  <a:lnTo>
                    <a:pt x="296751" y="83663"/>
                  </a:lnTo>
                  <a:lnTo>
                    <a:pt x="296378" y="84059"/>
                  </a:lnTo>
                  <a:lnTo>
                    <a:pt x="295985" y="84447"/>
                  </a:lnTo>
                  <a:lnTo>
                    <a:pt x="295592" y="84836"/>
                  </a:lnTo>
                  <a:lnTo>
                    <a:pt x="295199" y="85224"/>
                  </a:lnTo>
                  <a:lnTo>
                    <a:pt x="294797" y="85605"/>
                  </a:lnTo>
                  <a:lnTo>
                    <a:pt x="294385" y="85986"/>
                  </a:lnTo>
                  <a:lnTo>
                    <a:pt x="293963" y="86360"/>
                  </a:lnTo>
                  <a:lnTo>
                    <a:pt x="293551" y="86733"/>
                  </a:lnTo>
                  <a:lnTo>
                    <a:pt x="293120" y="87099"/>
                  </a:lnTo>
                  <a:lnTo>
                    <a:pt x="292689" y="87465"/>
                  </a:lnTo>
                  <a:lnTo>
                    <a:pt x="292248" y="87831"/>
                  </a:lnTo>
                  <a:lnTo>
                    <a:pt x="291807" y="88190"/>
                  </a:lnTo>
                  <a:lnTo>
                    <a:pt x="291357" y="88548"/>
                  </a:lnTo>
                  <a:lnTo>
                    <a:pt x="290897" y="88899"/>
                  </a:lnTo>
                  <a:lnTo>
                    <a:pt x="290437" y="89258"/>
                  </a:lnTo>
                  <a:lnTo>
                    <a:pt x="289967" y="89601"/>
                  </a:lnTo>
                  <a:lnTo>
                    <a:pt x="289498" y="89945"/>
                  </a:lnTo>
                  <a:lnTo>
                    <a:pt x="289019" y="90288"/>
                  </a:lnTo>
                  <a:lnTo>
                    <a:pt x="288530" y="90632"/>
                  </a:lnTo>
                  <a:lnTo>
                    <a:pt x="288032" y="90968"/>
                  </a:lnTo>
                  <a:lnTo>
                    <a:pt x="287534" y="91304"/>
                  </a:lnTo>
                  <a:lnTo>
                    <a:pt x="287035" y="91633"/>
                  </a:lnTo>
                  <a:lnTo>
                    <a:pt x="286518" y="91961"/>
                  </a:lnTo>
                  <a:lnTo>
                    <a:pt x="286000" y="92290"/>
                  </a:lnTo>
                  <a:lnTo>
                    <a:pt x="285473" y="92619"/>
                  </a:lnTo>
                  <a:lnTo>
                    <a:pt x="284946" y="92940"/>
                  </a:lnTo>
                  <a:lnTo>
                    <a:pt x="284410" y="93254"/>
                  </a:lnTo>
                  <a:lnTo>
                    <a:pt x="283864" y="93575"/>
                  </a:lnTo>
                  <a:lnTo>
                    <a:pt x="283317" y="93889"/>
                  </a:lnTo>
                  <a:lnTo>
                    <a:pt x="282762" y="94202"/>
                  </a:lnTo>
                  <a:lnTo>
                    <a:pt x="282196" y="94509"/>
                  </a:lnTo>
                  <a:lnTo>
                    <a:pt x="281621" y="94822"/>
                  </a:lnTo>
                  <a:lnTo>
                    <a:pt x="281047" y="95128"/>
                  </a:lnTo>
                  <a:lnTo>
                    <a:pt x="280462" y="95427"/>
                  </a:lnTo>
                  <a:lnTo>
                    <a:pt x="279878" y="95733"/>
                  </a:lnTo>
                  <a:lnTo>
                    <a:pt x="279820" y="95756"/>
                  </a:lnTo>
                  <a:lnTo>
                    <a:pt x="279763" y="95778"/>
                  </a:lnTo>
                  <a:lnTo>
                    <a:pt x="279676" y="95846"/>
                  </a:lnTo>
                  <a:lnTo>
                    <a:pt x="279600" y="95913"/>
                  </a:lnTo>
                  <a:lnTo>
                    <a:pt x="279513" y="95987"/>
                  </a:lnTo>
                  <a:lnTo>
                    <a:pt x="278910" y="95756"/>
                  </a:lnTo>
                  <a:lnTo>
                    <a:pt x="278613" y="95644"/>
                  </a:lnTo>
                  <a:lnTo>
                    <a:pt x="278297" y="95539"/>
                  </a:lnTo>
                  <a:lnTo>
                    <a:pt x="277990" y="95435"/>
                  </a:lnTo>
                  <a:lnTo>
                    <a:pt x="277674" y="95338"/>
                  </a:lnTo>
                  <a:lnTo>
                    <a:pt x="277358" y="95240"/>
                  </a:lnTo>
                  <a:lnTo>
                    <a:pt x="277041" y="95151"/>
                  </a:lnTo>
                  <a:lnTo>
                    <a:pt x="276716" y="95061"/>
                  </a:lnTo>
                  <a:lnTo>
                    <a:pt x="276399" y="94979"/>
                  </a:lnTo>
                  <a:lnTo>
                    <a:pt x="276064" y="94904"/>
                  </a:lnTo>
                  <a:lnTo>
                    <a:pt x="275738" y="94830"/>
                  </a:lnTo>
                  <a:lnTo>
                    <a:pt x="275403" y="94762"/>
                  </a:lnTo>
                  <a:lnTo>
                    <a:pt x="275077" y="94703"/>
                  </a:lnTo>
                  <a:lnTo>
                    <a:pt x="274732" y="94643"/>
                  </a:lnTo>
                  <a:lnTo>
                    <a:pt x="274397" y="94583"/>
                  </a:lnTo>
                  <a:lnTo>
                    <a:pt x="274052" y="94538"/>
                  </a:lnTo>
                  <a:lnTo>
                    <a:pt x="273707" y="94494"/>
                  </a:lnTo>
                  <a:lnTo>
                    <a:pt x="273362" y="94456"/>
                  </a:lnTo>
                  <a:lnTo>
                    <a:pt x="273017" y="94419"/>
                  </a:lnTo>
                  <a:lnTo>
                    <a:pt x="272662" y="94389"/>
                  </a:lnTo>
                  <a:lnTo>
                    <a:pt x="272308" y="94367"/>
                  </a:lnTo>
                  <a:lnTo>
                    <a:pt x="271953" y="94344"/>
                  </a:lnTo>
                  <a:lnTo>
                    <a:pt x="271589" y="94337"/>
                  </a:lnTo>
                  <a:lnTo>
                    <a:pt x="271235" y="94322"/>
                  </a:lnTo>
                  <a:lnTo>
                    <a:pt x="270497" y="94322"/>
                  </a:lnTo>
                  <a:lnTo>
                    <a:pt x="270133" y="94329"/>
                  </a:lnTo>
                  <a:lnTo>
                    <a:pt x="269759" y="94344"/>
                  </a:lnTo>
                  <a:lnTo>
                    <a:pt x="269385" y="94367"/>
                  </a:lnTo>
                  <a:lnTo>
                    <a:pt x="269012" y="94389"/>
                  </a:lnTo>
                  <a:lnTo>
                    <a:pt x="268638" y="94426"/>
                  </a:lnTo>
                  <a:lnTo>
                    <a:pt x="268475" y="94441"/>
                  </a:lnTo>
                  <a:lnTo>
                    <a:pt x="268322" y="94464"/>
                  </a:lnTo>
                  <a:lnTo>
                    <a:pt x="268178" y="94494"/>
                  </a:lnTo>
                  <a:lnTo>
                    <a:pt x="268044" y="94531"/>
                  </a:lnTo>
                  <a:lnTo>
                    <a:pt x="267919" y="94576"/>
                  </a:lnTo>
                  <a:lnTo>
                    <a:pt x="267795" y="94621"/>
                  </a:lnTo>
                  <a:lnTo>
                    <a:pt x="267680" y="94665"/>
                  </a:lnTo>
                  <a:lnTo>
                    <a:pt x="267565" y="94725"/>
                  </a:lnTo>
                  <a:lnTo>
                    <a:pt x="267450" y="92977"/>
                  </a:lnTo>
                  <a:lnTo>
                    <a:pt x="267325" y="91244"/>
                  </a:lnTo>
                  <a:lnTo>
                    <a:pt x="267191" y="89504"/>
                  </a:lnTo>
                  <a:lnTo>
                    <a:pt x="267057" y="87771"/>
                  </a:lnTo>
                  <a:lnTo>
                    <a:pt x="266913" y="86046"/>
                  </a:lnTo>
                  <a:lnTo>
                    <a:pt x="266760" y="84328"/>
                  </a:lnTo>
                  <a:lnTo>
                    <a:pt x="266587" y="82610"/>
                  </a:lnTo>
                  <a:lnTo>
                    <a:pt x="266405" y="80907"/>
                  </a:lnTo>
                  <a:lnTo>
                    <a:pt x="266386" y="80750"/>
                  </a:lnTo>
                  <a:lnTo>
                    <a:pt x="266338" y="80608"/>
                  </a:lnTo>
                  <a:lnTo>
                    <a:pt x="266281" y="80474"/>
                  </a:lnTo>
                  <a:lnTo>
                    <a:pt x="266204" y="80347"/>
                  </a:lnTo>
                  <a:lnTo>
                    <a:pt x="266118" y="80235"/>
                  </a:lnTo>
                  <a:lnTo>
                    <a:pt x="266013" y="80130"/>
                  </a:lnTo>
                  <a:lnTo>
                    <a:pt x="265907" y="80041"/>
                  </a:lnTo>
                  <a:lnTo>
                    <a:pt x="265783" y="79958"/>
                  </a:lnTo>
                  <a:lnTo>
                    <a:pt x="265648" y="79884"/>
                  </a:lnTo>
                  <a:lnTo>
                    <a:pt x="265514" y="79824"/>
                  </a:lnTo>
                  <a:lnTo>
                    <a:pt x="265361" y="79779"/>
                  </a:lnTo>
                  <a:lnTo>
                    <a:pt x="265217" y="79734"/>
                  </a:lnTo>
                  <a:lnTo>
                    <a:pt x="265064" y="79704"/>
                  </a:lnTo>
                  <a:lnTo>
                    <a:pt x="264911" y="79690"/>
                  </a:lnTo>
                  <a:lnTo>
                    <a:pt x="264748" y="79682"/>
                  </a:lnTo>
                  <a:lnTo>
                    <a:pt x="264594" y="79682"/>
                  </a:lnTo>
                  <a:lnTo>
                    <a:pt x="264527" y="79585"/>
                  </a:lnTo>
                  <a:lnTo>
                    <a:pt x="264460" y="79488"/>
                  </a:lnTo>
                  <a:lnTo>
                    <a:pt x="264374" y="79398"/>
                  </a:lnTo>
                  <a:lnTo>
                    <a:pt x="264288" y="79309"/>
                  </a:lnTo>
                  <a:lnTo>
                    <a:pt x="264192" y="79226"/>
                  </a:lnTo>
                  <a:lnTo>
                    <a:pt x="264087" y="79144"/>
                  </a:lnTo>
                  <a:lnTo>
                    <a:pt x="263972" y="79070"/>
                  </a:lnTo>
                  <a:lnTo>
                    <a:pt x="263847" y="79002"/>
                  </a:lnTo>
                  <a:lnTo>
                    <a:pt x="263723" y="78935"/>
                  </a:lnTo>
                  <a:lnTo>
                    <a:pt x="263588" y="78875"/>
                  </a:lnTo>
                  <a:lnTo>
                    <a:pt x="263435" y="78831"/>
                  </a:lnTo>
                  <a:lnTo>
                    <a:pt x="263282" y="78786"/>
                  </a:lnTo>
                  <a:lnTo>
                    <a:pt x="263119" y="78748"/>
                  </a:lnTo>
                  <a:lnTo>
                    <a:pt x="262956" y="78726"/>
                  </a:lnTo>
                  <a:lnTo>
                    <a:pt x="262774" y="78711"/>
                  </a:lnTo>
                  <a:lnTo>
                    <a:pt x="262592" y="78696"/>
                  </a:lnTo>
                  <a:lnTo>
                    <a:pt x="257245" y="78666"/>
                  </a:lnTo>
                  <a:lnTo>
                    <a:pt x="251889" y="78644"/>
                  </a:lnTo>
                  <a:lnTo>
                    <a:pt x="241195" y="78614"/>
                  </a:lnTo>
                  <a:lnTo>
                    <a:pt x="230502" y="78584"/>
                  </a:lnTo>
                  <a:lnTo>
                    <a:pt x="219799" y="78569"/>
                  </a:lnTo>
                  <a:lnTo>
                    <a:pt x="219790" y="76776"/>
                  </a:lnTo>
                  <a:lnTo>
                    <a:pt x="219799" y="74991"/>
                  </a:lnTo>
                  <a:lnTo>
                    <a:pt x="219818" y="73206"/>
                  </a:lnTo>
                  <a:lnTo>
                    <a:pt x="219857" y="71421"/>
                  </a:lnTo>
                  <a:lnTo>
                    <a:pt x="219914" y="69643"/>
                  </a:lnTo>
                  <a:lnTo>
                    <a:pt x="219981" y="67866"/>
                  </a:lnTo>
                  <a:lnTo>
                    <a:pt x="220058" y="66095"/>
                  </a:lnTo>
                  <a:lnTo>
                    <a:pt x="220154" y="64325"/>
                  </a:lnTo>
                  <a:lnTo>
                    <a:pt x="220269" y="62548"/>
                  </a:lnTo>
                  <a:lnTo>
                    <a:pt x="220403" y="60777"/>
                  </a:lnTo>
                  <a:lnTo>
                    <a:pt x="220546" y="59007"/>
                  </a:lnTo>
                  <a:lnTo>
                    <a:pt x="220700" y="57229"/>
                  </a:lnTo>
                  <a:lnTo>
                    <a:pt x="220882" y="55459"/>
                  </a:lnTo>
                  <a:lnTo>
                    <a:pt x="221073" y="53682"/>
                  </a:lnTo>
                  <a:lnTo>
                    <a:pt x="221284" y="51904"/>
                  </a:lnTo>
                  <a:lnTo>
                    <a:pt x="221505" y="50119"/>
                  </a:lnTo>
                  <a:lnTo>
                    <a:pt x="221917" y="49790"/>
                  </a:lnTo>
                  <a:lnTo>
                    <a:pt x="222310" y="49439"/>
                  </a:lnTo>
                  <a:lnTo>
                    <a:pt x="222702" y="49088"/>
                  </a:lnTo>
                  <a:lnTo>
                    <a:pt x="223086" y="48722"/>
                  </a:lnTo>
                  <a:lnTo>
                    <a:pt x="223459" y="48349"/>
                  </a:lnTo>
                  <a:lnTo>
                    <a:pt x="223814" y="47968"/>
                  </a:lnTo>
                  <a:lnTo>
                    <a:pt x="224168" y="47579"/>
                  </a:lnTo>
                  <a:lnTo>
                    <a:pt x="224513" y="47176"/>
                  </a:lnTo>
                  <a:lnTo>
                    <a:pt x="224849" y="46772"/>
                  </a:lnTo>
                  <a:lnTo>
                    <a:pt x="225175" y="46354"/>
                  </a:lnTo>
                  <a:lnTo>
                    <a:pt x="225500" y="45936"/>
                  </a:lnTo>
                  <a:lnTo>
                    <a:pt x="225807" y="45503"/>
                  </a:lnTo>
                  <a:lnTo>
                    <a:pt x="226114" y="45069"/>
                  </a:lnTo>
                  <a:lnTo>
                    <a:pt x="226401" y="44629"/>
                  </a:lnTo>
                  <a:lnTo>
                    <a:pt x="226688" y="44173"/>
                  </a:lnTo>
                  <a:lnTo>
                    <a:pt x="226966" y="43718"/>
                  </a:lnTo>
                  <a:lnTo>
                    <a:pt x="227235" y="43262"/>
                  </a:lnTo>
                  <a:lnTo>
                    <a:pt x="227503" y="42791"/>
                  </a:lnTo>
                  <a:lnTo>
                    <a:pt x="227762" y="42321"/>
                  </a:lnTo>
                  <a:lnTo>
                    <a:pt x="228011" y="41843"/>
                  </a:lnTo>
                  <a:lnTo>
                    <a:pt x="228250" y="41357"/>
                  </a:lnTo>
                  <a:lnTo>
                    <a:pt x="228480" y="40872"/>
                  </a:lnTo>
                  <a:lnTo>
                    <a:pt x="228710" y="40386"/>
                  </a:lnTo>
                  <a:lnTo>
                    <a:pt x="228940" y="39893"/>
                  </a:lnTo>
                  <a:lnTo>
                    <a:pt x="229151" y="39393"/>
                  </a:lnTo>
                  <a:lnTo>
                    <a:pt x="229362" y="38892"/>
                  </a:lnTo>
                  <a:lnTo>
                    <a:pt x="229563" y="38385"/>
                  </a:lnTo>
                  <a:lnTo>
                    <a:pt x="229764" y="37884"/>
                  </a:lnTo>
                  <a:lnTo>
                    <a:pt x="229956" y="37369"/>
                  </a:lnTo>
                  <a:lnTo>
                    <a:pt x="230148" y="36861"/>
                  </a:lnTo>
                  <a:lnTo>
                    <a:pt x="230502" y="35830"/>
                  </a:lnTo>
                  <a:lnTo>
                    <a:pt x="230837" y="34799"/>
                  </a:lnTo>
                  <a:lnTo>
                    <a:pt x="231154" y="33769"/>
                  </a:lnTo>
                  <a:lnTo>
                    <a:pt x="231460" y="32730"/>
                  </a:lnTo>
                  <a:lnTo>
                    <a:pt x="231738" y="31700"/>
                  </a:lnTo>
                  <a:lnTo>
                    <a:pt x="232006" y="30669"/>
                  </a:lnTo>
                  <a:lnTo>
                    <a:pt x="232265" y="29645"/>
                  </a:lnTo>
                  <a:lnTo>
                    <a:pt x="232505" y="28630"/>
                  </a:lnTo>
                  <a:lnTo>
                    <a:pt x="232735" y="27621"/>
                  </a:lnTo>
                  <a:lnTo>
                    <a:pt x="232945" y="26635"/>
                  </a:lnTo>
                  <a:lnTo>
                    <a:pt x="233156" y="25657"/>
                  </a:lnTo>
                  <a:lnTo>
                    <a:pt x="233549" y="23760"/>
                  </a:lnTo>
                  <a:lnTo>
                    <a:pt x="233923" y="21960"/>
                  </a:lnTo>
                  <a:lnTo>
                    <a:pt x="234287" y="20257"/>
                  </a:lnTo>
                  <a:lnTo>
                    <a:pt x="234296" y="20137"/>
                  </a:lnTo>
                  <a:lnTo>
                    <a:pt x="234306" y="20025"/>
                  </a:lnTo>
                  <a:lnTo>
                    <a:pt x="234306" y="19906"/>
                  </a:lnTo>
                  <a:lnTo>
                    <a:pt x="234287" y="19794"/>
                  </a:lnTo>
                  <a:lnTo>
                    <a:pt x="234268" y="19689"/>
                  </a:lnTo>
                  <a:lnTo>
                    <a:pt x="234249" y="19584"/>
                  </a:lnTo>
                  <a:lnTo>
                    <a:pt x="234210" y="19480"/>
                  </a:lnTo>
                  <a:lnTo>
                    <a:pt x="234172" y="19383"/>
                  </a:lnTo>
                  <a:lnTo>
                    <a:pt x="234833" y="19091"/>
                  </a:lnTo>
                  <a:lnTo>
                    <a:pt x="235485" y="18793"/>
                  </a:lnTo>
                  <a:lnTo>
                    <a:pt x="236136" y="18486"/>
                  </a:lnTo>
                  <a:lnTo>
                    <a:pt x="236778" y="18165"/>
                  </a:lnTo>
                  <a:lnTo>
                    <a:pt x="237411" y="17844"/>
                  </a:lnTo>
                  <a:lnTo>
                    <a:pt x="238033" y="17515"/>
                  </a:lnTo>
                  <a:lnTo>
                    <a:pt x="238647" y="17172"/>
                  </a:lnTo>
                  <a:lnTo>
                    <a:pt x="239250" y="16828"/>
                  </a:lnTo>
                  <a:lnTo>
                    <a:pt x="239854" y="16477"/>
                  </a:lnTo>
                  <a:lnTo>
                    <a:pt x="240448" y="16111"/>
                  </a:lnTo>
                  <a:lnTo>
                    <a:pt x="241023" y="15745"/>
                  </a:lnTo>
                  <a:lnTo>
                    <a:pt x="241598" y="15364"/>
                  </a:lnTo>
                  <a:lnTo>
                    <a:pt x="242154" y="14976"/>
                  </a:lnTo>
                  <a:lnTo>
                    <a:pt x="242709" y="14587"/>
                  </a:lnTo>
                  <a:lnTo>
                    <a:pt x="243256" y="14184"/>
                  </a:lnTo>
                  <a:lnTo>
                    <a:pt x="243783" y="13773"/>
                  </a:lnTo>
                  <a:lnTo>
                    <a:pt x="244310" y="13363"/>
                  </a:lnTo>
                  <a:lnTo>
                    <a:pt x="244817" y="12937"/>
                  </a:lnTo>
                  <a:lnTo>
                    <a:pt x="245316" y="12504"/>
                  </a:lnTo>
                  <a:lnTo>
                    <a:pt x="245804" y="12070"/>
                  </a:lnTo>
                  <a:lnTo>
                    <a:pt x="246283" y="11622"/>
                  </a:lnTo>
                  <a:lnTo>
                    <a:pt x="246753" y="11167"/>
                  </a:lnTo>
                  <a:lnTo>
                    <a:pt x="247203" y="10703"/>
                  </a:lnTo>
                  <a:lnTo>
                    <a:pt x="247644" y="10240"/>
                  </a:lnTo>
                  <a:lnTo>
                    <a:pt x="248075" y="9762"/>
                  </a:lnTo>
                  <a:lnTo>
                    <a:pt x="248487" y="9277"/>
                  </a:lnTo>
                  <a:lnTo>
                    <a:pt x="248899" y="8791"/>
                  </a:lnTo>
                  <a:lnTo>
                    <a:pt x="249283" y="8291"/>
                  </a:lnTo>
                  <a:lnTo>
                    <a:pt x="249666" y="7783"/>
                  </a:lnTo>
                  <a:lnTo>
                    <a:pt x="250030" y="7275"/>
                  </a:lnTo>
                  <a:lnTo>
                    <a:pt x="250384" y="6752"/>
                  </a:lnTo>
                  <a:lnTo>
                    <a:pt x="250720" y="6229"/>
                  </a:lnTo>
                  <a:lnTo>
                    <a:pt x="250777" y="6117"/>
                  </a:lnTo>
                  <a:lnTo>
                    <a:pt x="250835" y="6013"/>
                  </a:lnTo>
                  <a:lnTo>
                    <a:pt x="250873" y="5908"/>
                  </a:lnTo>
                  <a:lnTo>
                    <a:pt x="250912" y="5804"/>
                  </a:lnTo>
                  <a:lnTo>
                    <a:pt x="250931" y="5707"/>
                  </a:lnTo>
                  <a:lnTo>
                    <a:pt x="250950" y="5602"/>
                  </a:lnTo>
                  <a:lnTo>
                    <a:pt x="250959" y="5505"/>
                  </a:lnTo>
                  <a:lnTo>
                    <a:pt x="250959" y="5408"/>
                  </a:lnTo>
                  <a:lnTo>
                    <a:pt x="250950" y="5318"/>
                  </a:lnTo>
                  <a:lnTo>
                    <a:pt x="250940" y="5221"/>
                  </a:lnTo>
                  <a:lnTo>
                    <a:pt x="250921" y="5131"/>
                  </a:lnTo>
                  <a:lnTo>
                    <a:pt x="250892" y="5049"/>
                  </a:lnTo>
                  <a:lnTo>
                    <a:pt x="250854" y="4967"/>
                  </a:lnTo>
                  <a:lnTo>
                    <a:pt x="250816" y="4885"/>
                  </a:lnTo>
                  <a:lnTo>
                    <a:pt x="250768" y="4803"/>
                  </a:lnTo>
                  <a:lnTo>
                    <a:pt x="250710" y="4728"/>
                  </a:lnTo>
                  <a:lnTo>
                    <a:pt x="250653" y="4653"/>
                  </a:lnTo>
                  <a:lnTo>
                    <a:pt x="250595" y="4586"/>
                  </a:lnTo>
                  <a:lnTo>
                    <a:pt x="250519" y="4519"/>
                  </a:lnTo>
                  <a:lnTo>
                    <a:pt x="250452" y="4459"/>
                  </a:lnTo>
                  <a:lnTo>
                    <a:pt x="250365" y="4399"/>
                  </a:lnTo>
                  <a:lnTo>
                    <a:pt x="250289" y="4340"/>
                  </a:lnTo>
                  <a:lnTo>
                    <a:pt x="250202" y="4287"/>
                  </a:lnTo>
                  <a:lnTo>
                    <a:pt x="250107" y="4243"/>
                  </a:lnTo>
                  <a:lnTo>
                    <a:pt x="250020" y="4198"/>
                  </a:lnTo>
                  <a:lnTo>
                    <a:pt x="249925" y="4153"/>
                  </a:lnTo>
                  <a:lnTo>
                    <a:pt x="249819" y="4116"/>
                  </a:lnTo>
                  <a:lnTo>
                    <a:pt x="249714" y="4086"/>
                  </a:lnTo>
                  <a:lnTo>
                    <a:pt x="249618" y="4056"/>
                  </a:lnTo>
                  <a:lnTo>
                    <a:pt x="249503" y="4033"/>
                  </a:lnTo>
                  <a:lnTo>
                    <a:pt x="249398" y="4011"/>
                  </a:lnTo>
                  <a:lnTo>
                    <a:pt x="249292" y="3996"/>
                  </a:lnTo>
                  <a:lnTo>
                    <a:pt x="249350" y="3906"/>
                  </a:lnTo>
                  <a:lnTo>
                    <a:pt x="249407" y="3802"/>
                  </a:lnTo>
                  <a:lnTo>
                    <a:pt x="249465" y="3705"/>
                  </a:lnTo>
                  <a:lnTo>
                    <a:pt x="249503" y="3600"/>
                  </a:lnTo>
                  <a:lnTo>
                    <a:pt x="249541" y="3496"/>
                  </a:lnTo>
                  <a:lnTo>
                    <a:pt x="249570" y="3391"/>
                  </a:lnTo>
                  <a:lnTo>
                    <a:pt x="249589" y="3279"/>
                  </a:lnTo>
                  <a:lnTo>
                    <a:pt x="249599" y="3174"/>
                  </a:lnTo>
                  <a:lnTo>
                    <a:pt x="249599" y="3062"/>
                  </a:lnTo>
                  <a:lnTo>
                    <a:pt x="249599" y="2958"/>
                  </a:lnTo>
                  <a:lnTo>
                    <a:pt x="249580" y="2846"/>
                  </a:lnTo>
                  <a:lnTo>
                    <a:pt x="249560" y="2741"/>
                  </a:lnTo>
                  <a:lnTo>
                    <a:pt x="249532" y="2637"/>
                  </a:lnTo>
                  <a:lnTo>
                    <a:pt x="249493" y="2532"/>
                  </a:lnTo>
                  <a:lnTo>
                    <a:pt x="249455" y="2428"/>
                  </a:lnTo>
                  <a:lnTo>
                    <a:pt x="249398" y="2330"/>
                  </a:lnTo>
                  <a:lnTo>
                    <a:pt x="249340" y="2233"/>
                  </a:lnTo>
                  <a:lnTo>
                    <a:pt x="249273" y="2144"/>
                  </a:lnTo>
                  <a:lnTo>
                    <a:pt x="249196" y="2054"/>
                  </a:lnTo>
                  <a:lnTo>
                    <a:pt x="249110" y="1964"/>
                  </a:lnTo>
                  <a:lnTo>
                    <a:pt x="249024" y="1882"/>
                  </a:lnTo>
                  <a:lnTo>
                    <a:pt x="248918" y="1808"/>
                  </a:lnTo>
                  <a:lnTo>
                    <a:pt x="248813" y="1740"/>
                  </a:lnTo>
                  <a:lnTo>
                    <a:pt x="248698" y="1673"/>
                  </a:lnTo>
                  <a:lnTo>
                    <a:pt x="248574" y="1613"/>
                  </a:lnTo>
                  <a:lnTo>
                    <a:pt x="248439" y="1554"/>
                  </a:lnTo>
                  <a:lnTo>
                    <a:pt x="248296" y="1509"/>
                  </a:lnTo>
                  <a:lnTo>
                    <a:pt x="248152" y="1471"/>
                  </a:lnTo>
                  <a:lnTo>
                    <a:pt x="247999" y="1434"/>
                  </a:lnTo>
                  <a:lnTo>
                    <a:pt x="247826" y="1412"/>
                  </a:lnTo>
                  <a:lnTo>
                    <a:pt x="247654" y="1397"/>
                  </a:lnTo>
                  <a:lnTo>
                    <a:pt x="247472" y="1389"/>
                  </a:lnTo>
                  <a:lnTo>
                    <a:pt x="242853" y="1270"/>
                  </a:lnTo>
                  <a:lnTo>
                    <a:pt x="238215" y="1165"/>
                  </a:lnTo>
                  <a:lnTo>
                    <a:pt x="233549" y="1083"/>
                  </a:lnTo>
                  <a:lnTo>
                    <a:pt x="231202" y="1046"/>
                  </a:lnTo>
                  <a:lnTo>
                    <a:pt x="228864" y="1008"/>
                  </a:lnTo>
                  <a:lnTo>
                    <a:pt x="226506" y="986"/>
                  </a:lnTo>
                  <a:lnTo>
                    <a:pt x="224159" y="964"/>
                  </a:lnTo>
                  <a:lnTo>
                    <a:pt x="221802" y="941"/>
                  </a:lnTo>
                  <a:lnTo>
                    <a:pt x="219445" y="934"/>
                  </a:lnTo>
                  <a:lnTo>
                    <a:pt x="217087" y="926"/>
                  </a:lnTo>
                  <a:lnTo>
                    <a:pt x="214721" y="934"/>
                  </a:lnTo>
                  <a:lnTo>
                    <a:pt x="212364" y="941"/>
                  </a:lnTo>
                  <a:lnTo>
                    <a:pt x="209997" y="956"/>
                  </a:lnTo>
                  <a:lnTo>
                    <a:pt x="207640" y="978"/>
                  </a:lnTo>
                  <a:lnTo>
                    <a:pt x="205273" y="1016"/>
                  </a:lnTo>
                  <a:lnTo>
                    <a:pt x="202916" y="1053"/>
                  </a:lnTo>
                  <a:lnTo>
                    <a:pt x="200559" y="1098"/>
                  </a:lnTo>
                  <a:lnTo>
                    <a:pt x="198202" y="1158"/>
                  </a:lnTo>
                  <a:lnTo>
                    <a:pt x="195854" y="1225"/>
                  </a:lnTo>
                  <a:lnTo>
                    <a:pt x="193497" y="1300"/>
                  </a:lnTo>
                  <a:lnTo>
                    <a:pt x="191159" y="1389"/>
                  </a:lnTo>
                  <a:lnTo>
                    <a:pt x="188811" y="1479"/>
                  </a:lnTo>
                  <a:lnTo>
                    <a:pt x="186473" y="1583"/>
                  </a:lnTo>
                  <a:lnTo>
                    <a:pt x="184145" y="1703"/>
                  </a:lnTo>
                  <a:lnTo>
                    <a:pt x="181816" y="1830"/>
                  </a:lnTo>
                  <a:lnTo>
                    <a:pt x="179498" y="1972"/>
                  </a:lnTo>
                  <a:lnTo>
                    <a:pt x="177188" y="2121"/>
                  </a:lnTo>
                  <a:lnTo>
                    <a:pt x="174889" y="2286"/>
                  </a:lnTo>
                  <a:lnTo>
                    <a:pt x="172589" y="2457"/>
                  </a:lnTo>
                  <a:lnTo>
                    <a:pt x="172417" y="2472"/>
                  </a:lnTo>
                  <a:lnTo>
                    <a:pt x="172244" y="2502"/>
                  </a:lnTo>
                  <a:lnTo>
                    <a:pt x="172091" y="2547"/>
                  </a:lnTo>
                  <a:lnTo>
                    <a:pt x="171947" y="2592"/>
                  </a:lnTo>
                  <a:lnTo>
                    <a:pt x="171823" y="2644"/>
                  </a:lnTo>
                  <a:lnTo>
                    <a:pt x="171698" y="2711"/>
                  </a:lnTo>
                  <a:lnTo>
                    <a:pt x="171583" y="2779"/>
                  </a:lnTo>
                  <a:lnTo>
                    <a:pt x="171487" y="2853"/>
                  </a:lnTo>
                  <a:lnTo>
                    <a:pt x="171391" y="2935"/>
                  </a:lnTo>
                  <a:lnTo>
                    <a:pt x="171315" y="3018"/>
                  </a:lnTo>
                  <a:lnTo>
                    <a:pt x="171248" y="3115"/>
                  </a:lnTo>
                  <a:lnTo>
                    <a:pt x="171190" y="3204"/>
                  </a:lnTo>
                  <a:lnTo>
                    <a:pt x="171142" y="3301"/>
                  </a:lnTo>
                  <a:lnTo>
                    <a:pt x="171104" y="3399"/>
                  </a:lnTo>
                  <a:lnTo>
                    <a:pt x="171085" y="3503"/>
                  </a:lnTo>
                  <a:lnTo>
                    <a:pt x="171066" y="3608"/>
                  </a:lnTo>
                  <a:lnTo>
                    <a:pt x="171066" y="3712"/>
                  </a:lnTo>
                  <a:lnTo>
                    <a:pt x="171066" y="3809"/>
                  </a:lnTo>
                  <a:lnTo>
                    <a:pt x="171085" y="3914"/>
                  </a:lnTo>
                  <a:lnTo>
                    <a:pt x="171113" y="4018"/>
                  </a:lnTo>
                  <a:lnTo>
                    <a:pt x="171152" y="4116"/>
                  </a:lnTo>
                  <a:lnTo>
                    <a:pt x="171200" y="4213"/>
                  </a:lnTo>
                  <a:lnTo>
                    <a:pt x="171257" y="4302"/>
                  </a:lnTo>
                  <a:lnTo>
                    <a:pt x="171334" y="4392"/>
                  </a:lnTo>
                  <a:lnTo>
                    <a:pt x="171411" y="4482"/>
                  </a:lnTo>
                  <a:lnTo>
                    <a:pt x="171506" y="4556"/>
                  </a:lnTo>
                  <a:lnTo>
                    <a:pt x="171612" y="4631"/>
                  </a:lnTo>
                  <a:lnTo>
                    <a:pt x="171717" y="4698"/>
                  </a:lnTo>
                  <a:lnTo>
                    <a:pt x="171842" y="4765"/>
                  </a:lnTo>
                  <a:lnTo>
                    <a:pt x="171985" y="4818"/>
                  </a:lnTo>
                  <a:lnTo>
                    <a:pt x="172129" y="4862"/>
                  </a:lnTo>
                  <a:lnTo>
                    <a:pt x="172282" y="4900"/>
                  </a:lnTo>
                  <a:lnTo>
                    <a:pt x="172484" y="5430"/>
                  </a:lnTo>
                  <a:lnTo>
                    <a:pt x="172694" y="5946"/>
                  </a:lnTo>
                  <a:lnTo>
                    <a:pt x="172924" y="6461"/>
                  </a:lnTo>
                  <a:lnTo>
                    <a:pt x="173154" y="6969"/>
                  </a:lnTo>
                  <a:lnTo>
                    <a:pt x="173404" y="7462"/>
                  </a:lnTo>
                  <a:lnTo>
                    <a:pt x="173662" y="7955"/>
                  </a:lnTo>
                  <a:lnTo>
                    <a:pt x="173931" y="8433"/>
                  </a:lnTo>
                  <a:lnTo>
                    <a:pt x="174208" y="8911"/>
                  </a:lnTo>
                  <a:lnTo>
                    <a:pt x="174496" y="9374"/>
                  </a:lnTo>
                  <a:lnTo>
                    <a:pt x="174793" y="9837"/>
                  </a:lnTo>
                  <a:lnTo>
                    <a:pt x="175100" y="10285"/>
                  </a:lnTo>
                  <a:lnTo>
                    <a:pt x="175416" y="10733"/>
                  </a:lnTo>
                  <a:lnTo>
                    <a:pt x="175742" y="11167"/>
                  </a:lnTo>
                  <a:lnTo>
                    <a:pt x="176086" y="11600"/>
                  </a:lnTo>
                  <a:lnTo>
                    <a:pt x="176431" y="12018"/>
                  </a:lnTo>
                  <a:lnTo>
                    <a:pt x="176786" y="12436"/>
                  </a:lnTo>
                  <a:lnTo>
                    <a:pt x="177150" y="12840"/>
                  </a:lnTo>
                  <a:lnTo>
                    <a:pt x="177524" y="13243"/>
                  </a:lnTo>
                  <a:lnTo>
                    <a:pt x="177907" y="13631"/>
                  </a:lnTo>
                  <a:lnTo>
                    <a:pt x="178300" y="14020"/>
                  </a:lnTo>
                  <a:lnTo>
                    <a:pt x="178702" y="14393"/>
                  </a:lnTo>
                  <a:lnTo>
                    <a:pt x="179105" y="14767"/>
                  </a:lnTo>
                  <a:lnTo>
                    <a:pt x="179526" y="15133"/>
                  </a:lnTo>
                  <a:lnTo>
                    <a:pt x="179948" y="15484"/>
                  </a:lnTo>
                  <a:lnTo>
                    <a:pt x="180389" y="15835"/>
                  </a:lnTo>
                  <a:lnTo>
                    <a:pt x="180830" y="16178"/>
                  </a:lnTo>
                  <a:lnTo>
                    <a:pt x="181280" y="16507"/>
                  </a:lnTo>
                  <a:lnTo>
                    <a:pt x="181730" y="16836"/>
                  </a:lnTo>
                  <a:lnTo>
                    <a:pt x="182200" y="17157"/>
                  </a:lnTo>
                  <a:lnTo>
                    <a:pt x="182669" y="17471"/>
                  </a:lnTo>
                  <a:lnTo>
                    <a:pt x="183148" y="17777"/>
                  </a:lnTo>
                  <a:lnTo>
                    <a:pt x="183637" y="18076"/>
                  </a:lnTo>
                  <a:lnTo>
                    <a:pt x="183426" y="18942"/>
                  </a:lnTo>
                  <a:lnTo>
                    <a:pt x="183235" y="19831"/>
                  </a:lnTo>
                  <a:lnTo>
                    <a:pt x="183053" y="20735"/>
                  </a:lnTo>
                  <a:lnTo>
                    <a:pt x="182899" y="21646"/>
                  </a:lnTo>
                  <a:lnTo>
                    <a:pt x="182765" y="22572"/>
                  </a:lnTo>
                  <a:lnTo>
                    <a:pt x="182650" y="23506"/>
                  </a:lnTo>
                  <a:lnTo>
                    <a:pt x="182545" y="24447"/>
                  </a:lnTo>
                  <a:lnTo>
                    <a:pt x="182478" y="25403"/>
                  </a:lnTo>
                  <a:lnTo>
                    <a:pt x="182449" y="25874"/>
                  </a:lnTo>
                  <a:lnTo>
                    <a:pt x="182420" y="26359"/>
                  </a:lnTo>
                  <a:lnTo>
                    <a:pt x="182411" y="26837"/>
                  </a:lnTo>
                  <a:lnTo>
                    <a:pt x="182391" y="27315"/>
                  </a:lnTo>
                  <a:lnTo>
                    <a:pt x="182391" y="27801"/>
                  </a:lnTo>
                  <a:lnTo>
                    <a:pt x="182391" y="28279"/>
                  </a:lnTo>
                  <a:lnTo>
                    <a:pt x="182401" y="28764"/>
                  </a:lnTo>
                  <a:lnTo>
                    <a:pt x="182411" y="29250"/>
                  </a:lnTo>
                  <a:lnTo>
                    <a:pt x="182430" y="29735"/>
                  </a:lnTo>
                  <a:lnTo>
                    <a:pt x="182458" y="30213"/>
                  </a:lnTo>
                  <a:lnTo>
                    <a:pt x="182487" y="30699"/>
                  </a:lnTo>
                  <a:lnTo>
                    <a:pt x="182526" y="31184"/>
                  </a:lnTo>
                  <a:lnTo>
                    <a:pt x="182573" y="31662"/>
                  </a:lnTo>
                  <a:lnTo>
                    <a:pt x="182621" y="32148"/>
                  </a:lnTo>
                  <a:lnTo>
                    <a:pt x="182679" y="32626"/>
                  </a:lnTo>
                  <a:lnTo>
                    <a:pt x="182746" y="33104"/>
                  </a:lnTo>
                  <a:lnTo>
                    <a:pt x="182823" y="33589"/>
                  </a:lnTo>
                  <a:lnTo>
                    <a:pt x="182899" y="34060"/>
                  </a:lnTo>
                  <a:lnTo>
                    <a:pt x="182985" y="34538"/>
                  </a:lnTo>
                  <a:lnTo>
                    <a:pt x="183081" y="35016"/>
                  </a:lnTo>
                  <a:lnTo>
                    <a:pt x="183187" y="35486"/>
                  </a:lnTo>
                  <a:lnTo>
                    <a:pt x="183292" y="35957"/>
                  </a:lnTo>
                  <a:lnTo>
                    <a:pt x="183417" y="36428"/>
                  </a:lnTo>
                  <a:lnTo>
                    <a:pt x="183541" y="36891"/>
                  </a:lnTo>
                  <a:lnTo>
                    <a:pt x="183675" y="37354"/>
                  </a:lnTo>
                  <a:lnTo>
                    <a:pt x="183809" y="37817"/>
                  </a:lnTo>
                  <a:lnTo>
                    <a:pt x="183963" y="38272"/>
                  </a:lnTo>
                  <a:lnTo>
                    <a:pt x="184116" y="38728"/>
                  </a:lnTo>
                  <a:lnTo>
                    <a:pt x="184279" y="39184"/>
                  </a:lnTo>
                  <a:lnTo>
                    <a:pt x="184451" y="39632"/>
                  </a:lnTo>
                  <a:lnTo>
                    <a:pt x="184634" y="40073"/>
                  </a:lnTo>
                  <a:lnTo>
                    <a:pt x="184825" y="40521"/>
                  </a:lnTo>
                  <a:lnTo>
                    <a:pt x="185026" y="40954"/>
                  </a:lnTo>
                  <a:lnTo>
                    <a:pt x="185228" y="41387"/>
                  </a:lnTo>
                  <a:lnTo>
                    <a:pt x="185448" y="41820"/>
                  </a:lnTo>
                  <a:lnTo>
                    <a:pt x="185668" y="42246"/>
                  </a:lnTo>
                  <a:lnTo>
                    <a:pt x="185898" y="42664"/>
                  </a:lnTo>
                  <a:lnTo>
                    <a:pt x="186147" y="43083"/>
                  </a:lnTo>
                  <a:lnTo>
                    <a:pt x="186397" y="43493"/>
                  </a:lnTo>
                  <a:lnTo>
                    <a:pt x="186655" y="43897"/>
                  </a:lnTo>
                  <a:lnTo>
                    <a:pt x="186924" y="44300"/>
                  </a:lnTo>
                  <a:lnTo>
                    <a:pt x="187201" y="44696"/>
                  </a:lnTo>
                  <a:lnTo>
                    <a:pt x="187489" y="45084"/>
                  </a:lnTo>
                  <a:lnTo>
                    <a:pt x="187786" y="45473"/>
                  </a:lnTo>
                  <a:lnTo>
                    <a:pt x="188093" y="45854"/>
                  </a:lnTo>
                  <a:lnTo>
                    <a:pt x="188409" y="46220"/>
                  </a:lnTo>
                  <a:lnTo>
                    <a:pt x="188744" y="46593"/>
                  </a:lnTo>
                  <a:lnTo>
                    <a:pt x="189080" y="46952"/>
                  </a:lnTo>
                  <a:lnTo>
                    <a:pt x="188965" y="47019"/>
                  </a:lnTo>
                  <a:lnTo>
                    <a:pt x="188869" y="47094"/>
                  </a:lnTo>
                  <a:lnTo>
                    <a:pt x="188782" y="47176"/>
                  </a:lnTo>
                  <a:lnTo>
                    <a:pt x="188706" y="47265"/>
                  </a:lnTo>
                  <a:lnTo>
                    <a:pt x="188639" y="47370"/>
                  </a:lnTo>
                  <a:lnTo>
                    <a:pt x="188591" y="47482"/>
                  </a:lnTo>
                  <a:lnTo>
                    <a:pt x="188562" y="47609"/>
                  </a:lnTo>
                  <a:lnTo>
                    <a:pt x="188553" y="47743"/>
                  </a:lnTo>
                  <a:lnTo>
                    <a:pt x="188514" y="49663"/>
                  </a:lnTo>
                  <a:lnTo>
                    <a:pt x="188485" y="51590"/>
                  </a:lnTo>
                  <a:lnTo>
                    <a:pt x="188476" y="53517"/>
                  </a:lnTo>
                  <a:lnTo>
                    <a:pt x="188485" y="55437"/>
                  </a:lnTo>
                  <a:lnTo>
                    <a:pt x="188505" y="57371"/>
                  </a:lnTo>
                  <a:lnTo>
                    <a:pt x="188533" y="59298"/>
                  </a:lnTo>
                  <a:lnTo>
                    <a:pt x="188591" y="61226"/>
                  </a:lnTo>
                  <a:lnTo>
                    <a:pt x="188648" y="63160"/>
                  </a:lnTo>
                  <a:lnTo>
                    <a:pt x="188725" y="65087"/>
                  </a:lnTo>
                  <a:lnTo>
                    <a:pt x="188811" y="67014"/>
                  </a:lnTo>
                  <a:lnTo>
                    <a:pt x="188917" y="68949"/>
                  </a:lnTo>
                  <a:lnTo>
                    <a:pt x="189022" y="70876"/>
                  </a:lnTo>
                  <a:lnTo>
                    <a:pt x="189147" y="72803"/>
                  </a:lnTo>
                  <a:lnTo>
                    <a:pt x="189281" y="74722"/>
                  </a:lnTo>
                  <a:lnTo>
                    <a:pt x="189424" y="76650"/>
                  </a:lnTo>
                  <a:lnTo>
                    <a:pt x="189568" y="78569"/>
                  </a:lnTo>
                  <a:lnTo>
                    <a:pt x="176958" y="78569"/>
                  </a:lnTo>
                  <a:lnTo>
                    <a:pt x="170654" y="78562"/>
                  </a:lnTo>
                  <a:lnTo>
                    <a:pt x="164339" y="78547"/>
                  </a:lnTo>
                  <a:lnTo>
                    <a:pt x="159874" y="78539"/>
                  </a:lnTo>
                  <a:lnTo>
                    <a:pt x="155399" y="78517"/>
                  </a:lnTo>
                  <a:lnTo>
                    <a:pt x="150915" y="78479"/>
                  </a:lnTo>
                  <a:lnTo>
                    <a:pt x="146421" y="78435"/>
                  </a:lnTo>
                  <a:lnTo>
                    <a:pt x="141927" y="78382"/>
                  </a:lnTo>
                  <a:lnTo>
                    <a:pt x="137433" y="78323"/>
                  </a:lnTo>
                  <a:lnTo>
                    <a:pt x="128426" y="78203"/>
                  </a:lnTo>
                  <a:lnTo>
                    <a:pt x="128532" y="76545"/>
                  </a:lnTo>
                  <a:lnTo>
                    <a:pt x="128618" y="74872"/>
                  </a:lnTo>
                  <a:lnTo>
                    <a:pt x="128694" y="73199"/>
                  </a:lnTo>
                  <a:lnTo>
                    <a:pt x="128762" y="71526"/>
                  </a:lnTo>
                  <a:lnTo>
                    <a:pt x="128809" y="69845"/>
                  </a:lnTo>
                  <a:lnTo>
                    <a:pt x="128838" y="68164"/>
                  </a:lnTo>
                  <a:lnTo>
                    <a:pt x="128848" y="66484"/>
                  </a:lnTo>
                  <a:lnTo>
                    <a:pt x="128857" y="64803"/>
                  </a:lnTo>
                  <a:lnTo>
                    <a:pt x="128838" y="63123"/>
                  </a:lnTo>
                  <a:lnTo>
                    <a:pt x="128809" y="61442"/>
                  </a:lnTo>
                  <a:lnTo>
                    <a:pt x="128762" y="59769"/>
                  </a:lnTo>
                  <a:lnTo>
                    <a:pt x="128704" y="58088"/>
                  </a:lnTo>
                  <a:lnTo>
                    <a:pt x="128627" y="56415"/>
                  </a:lnTo>
                  <a:lnTo>
                    <a:pt x="128541" y="54742"/>
                  </a:lnTo>
                  <a:lnTo>
                    <a:pt x="128436" y="53069"/>
                  </a:lnTo>
                  <a:lnTo>
                    <a:pt x="128311" y="51403"/>
                  </a:lnTo>
                  <a:lnTo>
                    <a:pt x="128637" y="51291"/>
                  </a:lnTo>
                  <a:lnTo>
                    <a:pt x="128953" y="51164"/>
                  </a:lnTo>
                  <a:lnTo>
                    <a:pt x="129269" y="51037"/>
                  </a:lnTo>
                  <a:lnTo>
                    <a:pt x="129576" y="50903"/>
                  </a:lnTo>
                  <a:lnTo>
                    <a:pt x="129873" y="50769"/>
                  </a:lnTo>
                  <a:lnTo>
                    <a:pt x="130180" y="50627"/>
                  </a:lnTo>
                  <a:lnTo>
                    <a:pt x="130477" y="50485"/>
                  </a:lnTo>
                  <a:lnTo>
                    <a:pt x="130764" y="50335"/>
                  </a:lnTo>
                  <a:lnTo>
                    <a:pt x="131052" y="50178"/>
                  </a:lnTo>
                  <a:lnTo>
                    <a:pt x="131329" y="50022"/>
                  </a:lnTo>
                  <a:lnTo>
                    <a:pt x="131617" y="49865"/>
                  </a:lnTo>
                  <a:lnTo>
                    <a:pt x="131885" y="49700"/>
                  </a:lnTo>
                  <a:lnTo>
                    <a:pt x="132163" y="49529"/>
                  </a:lnTo>
                  <a:lnTo>
                    <a:pt x="132422" y="49357"/>
                  </a:lnTo>
                  <a:lnTo>
                    <a:pt x="132690" y="49185"/>
                  </a:lnTo>
                  <a:lnTo>
                    <a:pt x="132949" y="49006"/>
                  </a:lnTo>
                  <a:lnTo>
                    <a:pt x="133198" y="48819"/>
                  </a:lnTo>
                  <a:lnTo>
                    <a:pt x="133457" y="48632"/>
                  </a:lnTo>
                  <a:lnTo>
                    <a:pt x="133706" y="48446"/>
                  </a:lnTo>
                  <a:lnTo>
                    <a:pt x="133945" y="48251"/>
                  </a:lnTo>
                  <a:lnTo>
                    <a:pt x="134424" y="47848"/>
                  </a:lnTo>
                  <a:lnTo>
                    <a:pt x="134884" y="47437"/>
                  </a:lnTo>
                  <a:lnTo>
                    <a:pt x="135325" y="47019"/>
                  </a:lnTo>
                  <a:lnTo>
                    <a:pt x="135766" y="46578"/>
                  </a:lnTo>
                  <a:lnTo>
                    <a:pt x="136178" y="46130"/>
                  </a:lnTo>
                  <a:lnTo>
                    <a:pt x="136580" y="45675"/>
                  </a:lnTo>
                  <a:lnTo>
                    <a:pt x="136973" y="45204"/>
                  </a:lnTo>
                  <a:lnTo>
                    <a:pt x="137356" y="44718"/>
                  </a:lnTo>
                  <a:lnTo>
                    <a:pt x="137721" y="44233"/>
                  </a:lnTo>
                  <a:lnTo>
                    <a:pt x="138075" y="43725"/>
                  </a:lnTo>
                  <a:lnTo>
                    <a:pt x="138410" y="43217"/>
                  </a:lnTo>
                  <a:lnTo>
                    <a:pt x="138736" y="42694"/>
                  </a:lnTo>
                  <a:lnTo>
                    <a:pt x="139052" y="42164"/>
                  </a:lnTo>
                  <a:lnTo>
                    <a:pt x="139359" y="41626"/>
                  </a:lnTo>
                  <a:lnTo>
                    <a:pt x="139647" y="41081"/>
                  </a:lnTo>
                  <a:lnTo>
                    <a:pt x="139924" y="40528"/>
                  </a:lnTo>
                  <a:lnTo>
                    <a:pt x="140193" y="39968"/>
                  </a:lnTo>
                  <a:lnTo>
                    <a:pt x="140451" y="39400"/>
                  </a:lnTo>
                  <a:lnTo>
                    <a:pt x="140701" y="38833"/>
                  </a:lnTo>
                  <a:lnTo>
                    <a:pt x="140940" y="38250"/>
                  </a:lnTo>
                  <a:lnTo>
                    <a:pt x="141170" y="37667"/>
                  </a:lnTo>
                  <a:lnTo>
                    <a:pt x="141381" y="37077"/>
                  </a:lnTo>
                  <a:lnTo>
                    <a:pt x="141592" y="36487"/>
                  </a:lnTo>
                  <a:lnTo>
                    <a:pt x="141793" y="35882"/>
                  </a:lnTo>
                  <a:lnTo>
                    <a:pt x="141985" y="35285"/>
                  </a:lnTo>
                  <a:lnTo>
                    <a:pt x="142167" y="34680"/>
                  </a:lnTo>
                  <a:lnTo>
                    <a:pt x="142339" y="34067"/>
                  </a:lnTo>
                  <a:lnTo>
                    <a:pt x="142502" y="33462"/>
                  </a:lnTo>
                  <a:lnTo>
                    <a:pt x="142655" y="32850"/>
                  </a:lnTo>
                  <a:lnTo>
                    <a:pt x="142799" y="32230"/>
                  </a:lnTo>
                  <a:lnTo>
                    <a:pt x="142943" y="31617"/>
                  </a:lnTo>
                  <a:lnTo>
                    <a:pt x="143077" y="30997"/>
                  </a:lnTo>
                  <a:lnTo>
                    <a:pt x="143201" y="30377"/>
                  </a:lnTo>
                  <a:lnTo>
                    <a:pt x="143326" y="29765"/>
                  </a:lnTo>
                  <a:lnTo>
                    <a:pt x="143431" y="29145"/>
                  </a:lnTo>
                  <a:lnTo>
                    <a:pt x="143546" y="28525"/>
                  </a:lnTo>
                  <a:lnTo>
                    <a:pt x="143738" y="27300"/>
                  </a:lnTo>
                  <a:lnTo>
                    <a:pt x="143910" y="26075"/>
                  </a:lnTo>
                  <a:lnTo>
                    <a:pt x="144064" y="24865"/>
                  </a:lnTo>
                  <a:lnTo>
                    <a:pt x="144198" y="23670"/>
                  </a:lnTo>
                  <a:lnTo>
                    <a:pt x="144313" y="22490"/>
                  </a:lnTo>
                  <a:lnTo>
                    <a:pt x="144418" y="21332"/>
                  </a:lnTo>
                  <a:lnTo>
                    <a:pt x="144514" y="20197"/>
                  </a:lnTo>
                  <a:lnTo>
                    <a:pt x="144591" y="19084"/>
                  </a:lnTo>
                  <a:lnTo>
                    <a:pt x="144667" y="18008"/>
                  </a:lnTo>
                  <a:lnTo>
                    <a:pt x="145319" y="17657"/>
                  </a:lnTo>
                  <a:lnTo>
                    <a:pt x="145961" y="17291"/>
                  </a:lnTo>
                  <a:lnTo>
                    <a:pt x="146584" y="16925"/>
                  </a:lnTo>
                  <a:lnTo>
                    <a:pt x="147187" y="16537"/>
                  </a:lnTo>
                  <a:lnTo>
                    <a:pt x="147782" y="16149"/>
                  </a:lnTo>
                  <a:lnTo>
                    <a:pt x="148366" y="15745"/>
                  </a:lnTo>
                  <a:lnTo>
                    <a:pt x="148931" y="15334"/>
                  </a:lnTo>
                  <a:lnTo>
                    <a:pt x="149478" y="14909"/>
                  </a:lnTo>
                  <a:lnTo>
                    <a:pt x="150005" y="14475"/>
                  </a:lnTo>
                  <a:lnTo>
                    <a:pt x="150522" y="14035"/>
                  </a:lnTo>
                  <a:lnTo>
                    <a:pt x="151011" y="13579"/>
                  </a:lnTo>
                  <a:lnTo>
                    <a:pt x="151490" y="13116"/>
                  </a:lnTo>
                  <a:lnTo>
                    <a:pt x="151950" y="12645"/>
                  </a:lnTo>
                  <a:lnTo>
                    <a:pt x="152390" y="12160"/>
                  </a:lnTo>
                  <a:lnTo>
                    <a:pt x="152601" y="11921"/>
                  </a:lnTo>
                  <a:lnTo>
                    <a:pt x="152812" y="11667"/>
                  </a:lnTo>
                  <a:lnTo>
                    <a:pt x="153013" y="11420"/>
                  </a:lnTo>
                  <a:lnTo>
                    <a:pt x="153215" y="11167"/>
                  </a:lnTo>
                  <a:lnTo>
                    <a:pt x="153406" y="10913"/>
                  </a:lnTo>
                  <a:lnTo>
                    <a:pt x="153598" y="10659"/>
                  </a:lnTo>
                  <a:lnTo>
                    <a:pt x="153780" y="10397"/>
                  </a:lnTo>
                  <a:lnTo>
                    <a:pt x="153962" y="10136"/>
                  </a:lnTo>
                  <a:lnTo>
                    <a:pt x="154134" y="9867"/>
                  </a:lnTo>
                  <a:lnTo>
                    <a:pt x="154297" y="9598"/>
                  </a:lnTo>
                  <a:lnTo>
                    <a:pt x="154460" y="9329"/>
                  </a:lnTo>
                  <a:lnTo>
                    <a:pt x="154623" y="9060"/>
                  </a:lnTo>
                  <a:lnTo>
                    <a:pt x="154776" y="8784"/>
                  </a:lnTo>
                  <a:lnTo>
                    <a:pt x="154920" y="8507"/>
                  </a:lnTo>
                  <a:lnTo>
                    <a:pt x="155064" y="8224"/>
                  </a:lnTo>
                  <a:lnTo>
                    <a:pt x="155198" y="7940"/>
                  </a:lnTo>
                  <a:lnTo>
                    <a:pt x="155323" y="7656"/>
                  </a:lnTo>
                  <a:lnTo>
                    <a:pt x="155447" y="7372"/>
                  </a:lnTo>
                  <a:lnTo>
                    <a:pt x="155572" y="7081"/>
                  </a:lnTo>
                  <a:lnTo>
                    <a:pt x="155687" y="6790"/>
                  </a:lnTo>
                  <a:lnTo>
                    <a:pt x="155792" y="6491"/>
                  </a:lnTo>
                  <a:lnTo>
                    <a:pt x="155888" y="6192"/>
                  </a:lnTo>
                  <a:lnTo>
                    <a:pt x="155984" y="5893"/>
                  </a:lnTo>
                  <a:lnTo>
                    <a:pt x="156079" y="5594"/>
                  </a:lnTo>
                  <a:lnTo>
                    <a:pt x="156166" y="5288"/>
                  </a:lnTo>
                  <a:lnTo>
                    <a:pt x="156242" y="4982"/>
                  </a:lnTo>
                  <a:lnTo>
                    <a:pt x="156309" y="4668"/>
                  </a:lnTo>
                  <a:lnTo>
                    <a:pt x="156377" y="4362"/>
                  </a:lnTo>
                  <a:lnTo>
                    <a:pt x="156434" y="4041"/>
                  </a:lnTo>
                  <a:lnTo>
                    <a:pt x="156492" y="3727"/>
                  </a:lnTo>
                  <a:lnTo>
                    <a:pt x="156539" y="3406"/>
                  </a:lnTo>
                  <a:lnTo>
                    <a:pt x="156578" y="3085"/>
                  </a:lnTo>
                  <a:lnTo>
                    <a:pt x="156607" y="2764"/>
                  </a:lnTo>
                  <a:lnTo>
                    <a:pt x="156635" y="2435"/>
                  </a:lnTo>
                  <a:lnTo>
                    <a:pt x="156664" y="2106"/>
                  </a:lnTo>
                  <a:lnTo>
                    <a:pt x="156674" y="1770"/>
                  </a:lnTo>
                  <a:lnTo>
                    <a:pt x="156674" y="1598"/>
                  </a:lnTo>
                  <a:lnTo>
                    <a:pt x="156654" y="1427"/>
                  </a:lnTo>
                  <a:lnTo>
                    <a:pt x="156616" y="1270"/>
                  </a:lnTo>
                  <a:lnTo>
                    <a:pt x="156559" y="1120"/>
                  </a:lnTo>
                  <a:lnTo>
                    <a:pt x="156492" y="986"/>
                  </a:lnTo>
                  <a:lnTo>
                    <a:pt x="156405" y="851"/>
                  </a:lnTo>
                  <a:lnTo>
                    <a:pt x="156309" y="732"/>
                  </a:lnTo>
                  <a:lnTo>
                    <a:pt x="156204" y="620"/>
                  </a:lnTo>
                  <a:lnTo>
                    <a:pt x="156089" y="523"/>
                  </a:lnTo>
                  <a:lnTo>
                    <a:pt x="155965" y="426"/>
                  </a:lnTo>
                  <a:lnTo>
                    <a:pt x="155821" y="344"/>
                  </a:lnTo>
                  <a:lnTo>
                    <a:pt x="155677" y="269"/>
                  </a:lnTo>
                  <a:lnTo>
                    <a:pt x="155524" y="202"/>
                  </a:lnTo>
                  <a:lnTo>
                    <a:pt x="155370" y="149"/>
                  </a:lnTo>
                  <a:lnTo>
                    <a:pt x="155198" y="97"/>
                  </a:lnTo>
                  <a:lnTo>
                    <a:pt x="155035" y="60"/>
                  </a:lnTo>
                  <a:lnTo>
                    <a:pt x="154863" y="37"/>
                  </a:lnTo>
                  <a:lnTo>
                    <a:pt x="154681" y="15"/>
                  </a:lnTo>
                  <a:lnTo>
                    <a:pt x="154508" y="7"/>
                  </a:lnTo>
                  <a:lnTo>
                    <a:pt x="154326"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0" name="Google Shape;649;p35">
              <a:extLst>
                <a:ext uri="{FF2B5EF4-FFF2-40B4-BE49-F238E27FC236}">
                  <a16:creationId xmlns:a16="http://schemas.microsoft.com/office/drawing/2014/main" id="{4F0DF6B7-A7F3-4732-8ED2-296CA2B56CD9}"/>
                </a:ext>
              </a:extLst>
            </p:cNvPr>
            <p:cNvSpPr/>
            <p:nvPr/>
          </p:nvSpPr>
          <p:spPr>
            <a:xfrm>
              <a:off x="13895544" y="3373303"/>
              <a:ext cx="240050" cy="153700"/>
            </a:xfrm>
            <a:custGeom>
              <a:avLst/>
              <a:gdLst/>
              <a:ahLst/>
              <a:cxnLst/>
              <a:rect l="l" t="t" r="r" b="b"/>
              <a:pathLst>
                <a:path w="9602" h="6148" extrusionOk="0">
                  <a:moveTo>
                    <a:pt x="5501" y="0"/>
                  </a:moveTo>
                  <a:lnTo>
                    <a:pt x="5405" y="15"/>
                  </a:lnTo>
                  <a:lnTo>
                    <a:pt x="5309" y="30"/>
                  </a:lnTo>
                  <a:lnTo>
                    <a:pt x="5223" y="52"/>
                  </a:lnTo>
                  <a:lnTo>
                    <a:pt x="5031" y="105"/>
                  </a:lnTo>
                  <a:lnTo>
                    <a:pt x="4859" y="179"/>
                  </a:lnTo>
                  <a:lnTo>
                    <a:pt x="4677" y="262"/>
                  </a:lnTo>
                  <a:lnTo>
                    <a:pt x="4504" y="359"/>
                  </a:lnTo>
                  <a:lnTo>
                    <a:pt x="4332" y="471"/>
                  </a:lnTo>
                  <a:lnTo>
                    <a:pt x="4169" y="583"/>
                  </a:lnTo>
                  <a:lnTo>
                    <a:pt x="4006" y="695"/>
                  </a:lnTo>
                  <a:lnTo>
                    <a:pt x="3690" y="934"/>
                  </a:lnTo>
                  <a:lnTo>
                    <a:pt x="3383" y="1158"/>
                  </a:lnTo>
                  <a:lnTo>
                    <a:pt x="2530" y="1763"/>
                  </a:lnTo>
                  <a:lnTo>
                    <a:pt x="1687" y="2368"/>
                  </a:lnTo>
                  <a:lnTo>
                    <a:pt x="1" y="3555"/>
                  </a:lnTo>
                  <a:lnTo>
                    <a:pt x="231" y="3869"/>
                  </a:lnTo>
                  <a:lnTo>
                    <a:pt x="461" y="4190"/>
                  </a:lnTo>
                  <a:lnTo>
                    <a:pt x="671" y="4504"/>
                  </a:lnTo>
                  <a:lnTo>
                    <a:pt x="882" y="4825"/>
                  </a:lnTo>
                  <a:lnTo>
                    <a:pt x="1083" y="5154"/>
                  </a:lnTo>
                  <a:lnTo>
                    <a:pt x="1275" y="5483"/>
                  </a:lnTo>
                  <a:lnTo>
                    <a:pt x="1448" y="5811"/>
                  </a:lnTo>
                  <a:lnTo>
                    <a:pt x="1620" y="6147"/>
                  </a:lnTo>
                  <a:lnTo>
                    <a:pt x="2636" y="5722"/>
                  </a:lnTo>
                  <a:lnTo>
                    <a:pt x="3642" y="5296"/>
                  </a:lnTo>
                  <a:lnTo>
                    <a:pt x="5664" y="4459"/>
                  </a:lnTo>
                  <a:lnTo>
                    <a:pt x="6018" y="4325"/>
                  </a:lnTo>
                  <a:lnTo>
                    <a:pt x="6392" y="4190"/>
                  </a:lnTo>
                  <a:lnTo>
                    <a:pt x="7168" y="3921"/>
                  </a:lnTo>
                  <a:lnTo>
                    <a:pt x="7561" y="3780"/>
                  </a:lnTo>
                  <a:lnTo>
                    <a:pt x="7752" y="3705"/>
                  </a:lnTo>
                  <a:lnTo>
                    <a:pt x="7934" y="3630"/>
                  </a:lnTo>
                  <a:lnTo>
                    <a:pt x="8117" y="3548"/>
                  </a:lnTo>
                  <a:lnTo>
                    <a:pt x="8279" y="3458"/>
                  </a:lnTo>
                  <a:lnTo>
                    <a:pt x="8452" y="3369"/>
                  </a:lnTo>
                  <a:lnTo>
                    <a:pt x="8605" y="3279"/>
                  </a:lnTo>
                  <a:lnTo>
                    <a:pt x="8988" y="3189"/>
                  </a:lnTo>
                  <a:lnTo>
                    <a:pt x="9142" y="3152"/>
                  </a:lnTo>
                  <a:lnTo>
                    <a:pt x="9286" y="3115"/>
                  </a:lnTo>
                  <a:lnTo>
                    <a:pt x="9391" y="3077"/>
                  </a:lnTo>
                  <a:lnTo>
                    <a:pt x="9477" y="3040"/>
                  </a:lnTo>
                  <a:lnTo>
                    <a:pt x="9544" y="3003"/>
                  </a:lnTo>
                  <a:lnTo>
                    <a:pt x="9583" y="2965"/>
                  </a:lnTo>
                  <a:lnTo>
                    <a:pt x="9602" y="2936"/>
                  </a:lnTo>
                  <a:lnTo>
                    <a:pt x="9602" y="2921"/>
                  </a:lnTo>
                  <a:lnTo>
                    <a:pt x="9592" y="2898"/>
                  </a:lnTo>
                  <a:lnTo>
                    <a:pt x="9563" y="2868"/>
                  </a:lnTo>
                  <a:lnTo>
                    <a:pt x="9506" y="2838"/>
                  </a:lnTo>
                  <a:lnTo>
                    <a:pt x="9429" y="2809"/>
                  </a:lnTo>
                  <a:lnTo>
                    <a:pt x="9324" y="2779"/>
                  </a:lnTo>
                  <a:lnTo>
                    <a:pt x="9190" y="2749"/>
                  </a:lnTo>
                  <a:lnTo>
                    <a:pt x="9036" y="2719"/>
                  </a:lnTo>
                  <a:lnTo>
                    <a:pt x="8548" y="2263"/>
                  </a:lnTo>
                  <a:lnTo>
                    <a:pt x="8049" y="1800"/>
                  </a:lnTo>
                  <a:lnTo>
                    <a:pt x="7858" y="1606"/>
                  </a:lnTo>
                  <a:lnTo>
                    <a:pt x="7647" y="1382"/>
                  </a:lnTo>
                  <a:lnTo>
                    <a:pt x="7427" y="1135"/>
                  </a:lnTo>
                  <a:lnTo>
                    <a:pt x="7187" y="881"/>
                  </a:lnTo>
                  <a:lnTo>
                    <a:pt x="6948" y="635"/>
                  </a:lnTo>
                  <a:lnTo>
                    <a:pt x="6823" y="523"/>
                  </a:lnTo>
                  <a:lnTo>
                    <a:pt x="6698" y="418"/>
                  </a:lnTo>
                  <a:lnTo>
                    <a:pt x="6564" y="321"/>
                  </a:lnTo>
                  <a:lnTo>
                    <a:pt x="6440" y="232"/>
                  </a:lnTo>
                  <a:lnTo>
                    <a:pt x="6315" y="164"/>
                  </a:lnTo>
                  <a:lnTo>
                    <a:pt x="6181" y="105"/>
                  </a:lnTo>
                  <a:lnTo>
                    <a:pt x="6085" y="67"/>
                  </a:lnTo>
                  <a:lnTo>
                    <a:pt x="5980" y="45"/>
                  </a:lnTo>
                  <a:lnTo>
                    <a:pt x="5884" y="23"/>
                  </a:lnTo>
                  <a:lnTo>
                    <a:pt x="5788" y="8"/>
                  </a:lnTo>
                  <a:lnTo>
                    <a:pt x="5692"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1" name="Google Shape;650;p35">
              <a:extLst>
                <a:ext uri="{FF2B5EF4-FFF2-40B4-BE49-F238E27FC236}">
                  <a16:creationId xmlns:a16="http://schemas.microsoft.com/office/drawing/2014/main" id="{065B56BE-BFD5-41C6-B1D1-AA64DB5E5228}"/>
                </a:ext>
              </a:extLst>
            </p:cNvPr>
            <p:cNvSpPr/>
            <p:nvPr/>
          </p:nvSpPr>
          <p:spPr>
            <a:xfrm>
              <a:off x="13025744" y="3321378"/>
              <a:ext cx="837500" cy="607475"/>
            </a:xfrm>
            <a:custGeom>
              <a:avLst/>
              <a:gdLst/>
              <a:ahLst/>
              <a:cxnLst/>
              <a:rect l="l" t="t" r="r" b="b"/>
              <a:pathLst>
                <a:path w="33500" h="24299" extrusionOk="0">
                  <a:moveTo>
                    <a:pt x="16242" y="1"/>
                  </a:moveTo>
                  <a:lnTo>
                    <a:pt x="15782" y="8"/>
                  </a:lnTo>
                  <a:lnTo>
                    <a:pt x="15322" y="31"/>
                  </a:lnTo>
                  <a:lnTo>
                    <a:pt x="14853" y="60"/>
                  </a:lnTo>
                  <a:lnTo>
                    <a:pt x="14383" y="98"/>
                  </a:lnTo>
                  <a:lnTo>
                    <a:pt x="13904" y="143"/>
                  </a:lnTo>
                  <a:lnTo>
                    <a:pt x="13425" y="202"/>
                  </a:lnTo>
                  <a:lnTo>
                    <a:pt x="12946" y="277"/>
                  </a:lnTo>
                  <a:lnTo>
                    <a:pt x="12467" y="359"/>
                  </a:lnTo>
                  <a:lnTo>
                    <a:pt x="11978" y="449"/>
                  </a:lnTo>
                  <a:lnTo>
                    <a:pt x="11489" y="553"/>
                  </a:lnTo>
                  <a:lnTo>
                    <a:pt x="10991" y="665"/>
                  </a:lnTo>
                  <a:lnTo>
                    <a:pt x="10618" y="755"/>
                  </a:lnTo>
                  <a:lnTo>
                    <a:pt x="10244" y="860"/>
                  </a:lnTo>
                  <a:lnTo>
                    <a:pt x="9880" y="972"/>
                  </a:lnTo>
                  <a:lnTo>
                    <a:pt x="9516" y="1084"/>
                  </a:lnTo>
                  <a:lnTo>
                    <a:pt x="9161" y="1211"/>
                  </a:lnTo>
                  <a:lnTo>
                    <a:pt x="8807" y="1338"/>
                  </a:lnTo>
                  <a:lnTo>
                    <a:pt x="8462" y="1472"/>
                  </a:lnTo>
                  <a:lnTo>
                    <a:pt x="8117" y="1621"/>
                  </a:lnTo>
                  <a:lnTo>
                    <a:pt x="7781" y="1771"/>
                  </a:lnTo>
                  <a:lnTo>
                    <a:pt x="7456" y="1928"/>
                  </a:lnTo>
                  <a:lnTo>
                    <a:pt x="7130" y="2085"/>
                  </a:lnTo>
                  <a:lnTo>
                    <a:pt x="6814" y="2256"/>
                  </a:lnTo>
                  <a:lnTo>
                    <a:pt x="6497" y="2428"/>
                  </a:lnTo>
                  <a:lnTo>
                    <a:pt x="6191" y="2615"/>
                  </a:lnTo>
                  <a:lnTo>
                    <a:pt x="5894" y="2802"/>
                  </a:lnTo>
                  <a:lnTo>
                    <a:pt x="5597" y="2988"/>
                  </a:lnTo>
                  <a:lnTo>
                    <a:pt x="5309" y="3190"/>
                  </a:lnTo>
                  <a:lnTo>
                    <a:pt x="5031" y="3392"/>
                  </a:lnTo>
                  <a:lnTo>
                    <a:pt x="4753" y="3601"/>
                  </a:lnTo>
                  <a:lnTo>
                    <a:pt x="4485" y="3810"/>
                  </a:lnTo>
                  <a:lnTo>
                    <a:pt x="4217" y="4027"/>
                  </a:lnTo>
                  <a:lnTo>
                    <a:pt x="3968" y="4251"/>
                  </a:lnTo>
                  <a:lnTo>
                    <a:pt x="3719" y="4475"/>
                  </a:lnTo>
                  <a:lnTo>
                    <a:pt x="3479" y="4706"/>
                  </a:lnTo>
                  <a:lnTo>
                    <a:pt x="3239" y="4945"/>
                  </a:lnTo>
                  <a:lnTo>
                    <a:pt x="3019" y="5184"/>
                  </a:lnTo>
                  <a:lnTo>
                    <a:pt x="2799" y="5431"/>
                  </a:lnTo>
                  <a:lnTo>
                    <a:pt x="2588" y="5677"/>
                  </a:lnTo>
                  <a:lnTo>
                    <a:pt x="2377" y="5931"/>
                  </a:lnTo>
                  <a:lnTo>
                    <a:pt x="2185" y="6185"/>
                  </a:lnTo>
                  <a:lnTo>
                    <a:pt x="1994" y="6439"/>
                  </a:lnTo>
                  <a:lnTo>
                    <a:pt x="1812" y="6708"/>
                  </a:lnTo>
                  <a:lnTo>
                    <a:pt x="1639" y="6969"/>
                  </a:lnTo>
                  <a:lnTo>
                    <a:pt x="1476" y="7238"/>
                  </a:lnTo>
                  <a:lnTo>
                    <a:pt x="1323" y="7507"/>
                  </a:lnTo>
                  <a:lnTo>
                    <a:pt x="1170" y="7784"/>
                  </a:lnTo>
                  <a:lnTo>
                    <a:pt x="1026" y="8060"/>
                  </a:lnTo>
                  <a:lnTo>
                    <a:pt x="902" y="8336"/>
                  </a:lnTo>
                  <a:lnTo>
                    <a:pt x="777" y="8620"/>
                  </a:lnTo>
                  <a:lnTo>
                    <a:pt x="662" y="8904"/>
                  </a:lnTo>
                  <a:lnTo>
                    <a:pt x="557" y="9188"/>
                  </a:lnTo>
                  <a:lnTo>
                    <a:pt x="461" y="9479"/>
                  </a:lnTo>
                  <a:lnTo>
                    <a:pt x="374" y="9770"/>
                  </a:lnTo>
                  <a:lnTo>
                    <a:pt x="288" y="10062"/>
                  </a:lnTo>
                  <a:lnTo>
                    <a:pt x="221" y="10353"/>
                  </a:lnTo>
                  <a:lnTo>
                    <a:pt x="164" y="10644"/>
                  </a:lnTo>
                  <a:lnTo>
                    <a:pt x="116" y="10943"/>
                  </a:lnTo>
                  <a:lnTo>
                    <a:pt x="68" y="11234"/>
                  </a:lnTo>
                  <a:lnTo>
                    <a:pt x="39" y="11533"/>
                  </a:lnTo>
                  <a:lnTo>
                    <a:pt x="20" y="11832"/>
                  </a:lnTo>
                  <a:lnTo>
                    <a:pt x="10" y="12131"/>
                  </a:lnTo>
                  <a:lnTo>
                    <a:pt x="1" y="12430"/>
                  </a:lnTo>
                  <a:lnTo>
                    <a:pt x="10" y="12736"/>
                  </a:lnTo>
                  <a:lnTo>
                    <a:pt x="30" y="13035"/>
                  </a:lnTo>
                  <a:lnTo>
                    <a:pt x="58" y="13333"/>
                  </a:lnTo>
                  <a:lnTo>
                    <a:pt x="97" y="13632"/>
                  </a:lnTo>
                  <a:lnTo>
                    <a:pt x="145" y="13931"/>
                  </a:lnTo>
                  <a:lnTo>
                    <a:pt x="212" y="14237"/>
                  </a:lnTo>
                  <a:lnTo>
                    <a:pt x="279" y="14536"/>
                  </a:lnTo>
                  <a:lnTo>
                    <a:pt x="365" y="14835"/>
                  </a:lnTo>
                  <a:lnTo>
                    <a:pt x="451" y="15133"/>
                  </a:lnTo>
                  <a:lnTo>
                    <a:pt x="557" y="15432"/>
                  </a:lnTo>
                  <a:lnTo>
                    <a:pt x="672" y="15731"/>
                  </a:lnTo>
                  <a:lnTo>
                    <a:pt x="796" y="16022"/>
                  </a:lnTo>
                  <a:lnTo>
                    <a:pt x="959" y="16373"/>
                  </a:lnTo>
                  <a:lnTo>
                    <a:pt x="1131" y="16724"/>
                  </a:lnTo>
                  <a:lnTo>
                    <a:pt x="1323" y="17053"/>
                  </a:lnTo>
                  <a:lnTo>
                    <a:pt x="1515" y="17382"/>
                  </a:lnTo>
                  <a:lnTo>
                    <a:pt x="1716" y="17695"/>
                  </a:lnTo>
                  <a:lnTo>
                    <a:pt x="1936" y="18002"/>
                  </a:lnTo>
                  <a:lnTo>
                    <a:pt x="2157" y="18300"/>
                  </a:lnTo>
                  <a:lnTo>
                    <a:pt x="2387" y="18584"/>
                  </a:lnTo>
                  <a:lnTo>
                    <a:pt x="2626" y="18868"/>
                  </a:lnTo>
                  <a:lnTo>
                    <a:pt x="2885" y="19137"/>
                  </a:lnTo>
                  <a:lnTo>
                    <a:pt x="3144" y="19398"/>
                  </a:lnTo>
                  <a:lnTo>
                    <a:pt x="3412" y="19652"/>
                  </a:lnTo>
                  <a:lnTo>
                    <a:pt x="3680" y="19899"/>
                  </a:lnTo>
                  <a:lnTo>
                    <a:pt x="3968" y="20138"/>
                  </a:lnTo>
                  <a:lnTo>
                    <a:pt x="4255" y="20362"/>
                  </a:lnTo>
                  <a:lnTo>
                    <a:pt x="4552" y="20586"/>
                  </a:lnTo>
                  <a:lnTo>
                    <a:pt x="4859" y="20803"/>
                  </a:lnTo>
                  <a:lnTo>
                    <a:pt x="5175" y="21004"/>
                  </a:lnTo>
                  <a:lnTo>
                    <a:pt x="5501" y="21206"/>
                  </a:lnTo>
                  <a:lnTo>
                    <a:pt x="5827" y="21393"/>
                  </a:lnTo>
                  <a:lnTo>
                    <a:pt x="6162" y="21579"/>
                  </a:lnTo>
                  <a:lnTo>
                    <a:pt x="6497" y="21751"/>
                  </a:lnTo>
                  <a:lnTo>
                    <a:pt x="6842" y="21923"/>
                  </a:lnTo>
                  <a:lnTo>
                    <a:pt x="7197" y="22080"/>
                  </a:lnTo>
                  <a:lnTo>
                    <a:pt x="7551" y="22237"/>
                  </a:lnTo>
                  <a:lnTo>
                    <a:pt x="7915" y="22386"/>
                  </a:lnTo>
                  <a:lnTo>
                    <a:pt x="8289" y="22528"/>
                  </a:lnTo>
                  <a:lnTo>
                    <a:pt x="8663" y="22662"/>
                  </a:lnTo>
                  <a:lnTo>
                    <a:pt x="9037" y="22789"/>
                  </a:lnTo>
                  <a:lnTo>
                    <a:pt x="9420" y="22909"/>
                  </a:lnTo>
                  <a:lnTo>
                    <a:pt x="9813" y="23028"/>
                  </a:lnTo>
                  <a:lnTo>
                    <a:pt x="10206" y="23140"/>
                  </a:lnTo>
                  <a:lnTo>
                    <a:pt x="10598" y="23245"/>
                  </a:lnTo>
                  <a:lnTo>
                    <a:pt x="11001" y="23342"/>
                  </a:lnTo>
                  <a:lnTo>
                    <a:pt x="11403" y="23432"/>
                  </a:lnTo>
                  <a:lnTo>
                    <a:pt x="11806" y="23521"/>
                  </a:lnTo>
                  <a:lnTo>
                    <a:pt x="12218" y="23604"/>
                  </a:lnTo>
                  <a:lnTo>
                    <a:pt x="12630" y="23678"/>
                  </a:lnTo>
                  <a:lnTo>
                    <a:pt x="13051" y="23753"/>
                  </a:lnTo>
                  <a:lnTo>
                    <a:pt x="13473" y="23820"/>
                  </a:lnTo>
                  <a:lnTo>
                    <a:pt x="13895" y="23880"/>
                  </a:lnTo>
                  <a:lnTo>
                    <a:pt x="14316" y="23940"/>
                  </a:lnTo>
                  <a:lnTo>
                    <a:pt x="14738" y="23992"/>
                  </a:lnTo>
                  <a:lnTo>
                    <a:pt x="15169" y="24037"/>
                  </a:lnTo>
                  <a:lnTo>
                    <a:pt x="16022" y="24119"/>
                  </a:lnTo>
                  <a:lnTo>
                    <a:pt x="16894" y="24186"/>
                  </a:lnTo>
                  <a:lnTo>
                    <a:pt x="17756" y="24231"/>
                  </a:lnTo>
                  <a:lnTo>
                    <a:pt x="18628" y="24268"/>
                  </a:lnTo>
                  <a:lnTo>
                    <a:pt x="19490" y="24291"/>
                  </a:lnTo>
                  <a:lnTo>
                    <a:pt x="20362" y="24298"/>
                  </a:lnTo>
                  <a:lnTo>
                    <a:pt x="21225" y="24298"/>
                  </a:lnTo>
                  <a:lnTo>
                    <a:pt x="22077" y="24283"/>
                  </a:lnTo>
                  <a:lnTo>
                    <a:pt x="22930" y="24261"/>
                  </a:lnTo>
                  <a:lnTo>
                    <a:pt x="23773" y="24231"/>
                  </a:lnTo>
                  <a:lnTo>
                    <a:pt x="23994" y="24156"/>
                  </a:lnTo>
                  <a:lnTo>
                    <a:pt x="24214" y="24096"/>
                  </a:lnTo>
                  <a:lnTo>
                    <a:pt x="24435" y="24059"/>
                  </a:lnTo>
                  <a:lnTo>
                    <a:pt x="24665" y="24037"/>
                  </a:lnTo>
                  <a:lnTo>
                    <a:pt x="24885" y="24037"/>
                  </a:lnTo>
                  <a:lnTo>
                    <a:pt x="25000" y="24044"/>
                  </a:lnTo>
                  <a:lnTo>
                    <a:pt x="25105" y="24052"/>
                  </a:lnTo>
                  <a:lnTo>
                    <a:pt x="25211" y="24067"/>
                  </a:lnTo>
                  <a:lnTo>
                    <a:pt x="25316" y="24089"/>
                  </a:lnTo>
                  <a:lnTo>
                    <a:pt x="25431" y="24111"/>
                  </a:lnTo>
                  <a:lnTo>
                    <a:pt x="25527" y="24141"/>
                  </a:lnTo>
                  <a:lnTo>
                    <a:pt x="25632" y="24126"/>
                  </a:lnTo>
                  <a:lnTo>
                    <a:pt x="25738" y="24119"/>
                  </a:lnTo>
                  <a:lnTo>
                    <a:pt x="25843" y="24111"/>
                  </a:lnTo>
                  <a:lnTo>
                    <a:pt x="25939" y="24096"/>
                  </a:lnTo>
                  <a:lnTo>
                    <a:pt x="26332" y="23895"/>
                  </a:lnTo>
                  <a:lnTo>
                    <a:pt x="26715" y="23686"/>
                  </a:lnTo>
                  <a:lnTo>
                    <a:pt x="27079" y="23469"/>
                  </a:lnTo>
                  <a:lnTo>
                    <a:pt x="27434" y="23252"/>
                  </a:lnTo>
                  <a:lnTo>
                    <a:pt x="27779" y="23036"/>
                  </a:lnTo>
                  <a:lnTo>
                    <a:pt x="28114" y="22804"/>
                  </a:lnTo>
                  <a:lnTo>
                    <a:pt x="28440" y="22580"/>
                  </a:lnTo>
                  <a:lnTo>
                    <a:pt x="28756" y="22341"/>
                  </a:lnTo>
                  <a:lnTo>
                    <a:pt x="29053" y="22110"/>
                  </a:lnTo>
                  <a:lnTo>
                    <a:pt x="29350" y="21871"/>
                  </a:lnTo>
                  <a:lnTo>
                    <a:pt x="29628" y="21624"/>
                  </a:lnTo>
                  <a:lnTo>
                    <a:pt x="29896" y="21378"/>
                  </a:lnTo>
                  <a:lnTo>
                    <a:pt x="30155" y="21131"/>
                  </a:lnTo>
                  <a:lnTo>
                    <a:pt x="30404" y="20877"/>
                  </a:lnTo>
                  <a:lnTo>
                    <a:pt x="30644" y="20623"/>
                  </a:lnTo>
                  <a:lnTo>
                    <a:pt x="30874" y="20362"/>
                  </a:lnTo>
                  <a:lnTo>
                    <a:pt x="31094" y="20100"/>
                  </a:lnTo>
                  <a:lnTo>
                    <a:pt x="31305" y="19839"/>
                  </a:lnTo>
                  <a:lnTo>
                    <a:pt x="31506" y="19578"/>
                  </a:lnTo>
                  <a:lnTo>
                    <a:pt x="31688" y="19309"/>
                  </a:lnTo>
                  <a:lnTo>
                    <a:pt x="31870" y="19040"/>
                  </a:lnTo>
                  <a:lnTo>
                    <a:pt x="32043" y="18763"/>
                  </a:lnTo>
                  <a:lnTo>
                    <a:pt x="32196" y="18495"/>
                  </a:lnTo>
                  <a:lnTo>
                    <a:pt x="32349" y="18218"/>
                  </a:lnTo>
                  <a:lnTo>
                    <a:pt x="32493" y="17942"/>
                  </a:lnTo>
                  <a:lnTo>
                    <a:pt x="32618" y="17658"/>
                  </a:lnTo>
                  <a:lnTo>
                    <a:pt x="32742" y="17382"/>
                  </a:lnTo>
                  <a:lnTo>
                    <a:pt x="32857" y="17098"/>
                  </a:lnTo>
                  <a:lnTo>
                    <a:pt x="32963" y="16814"/>
                  </a:lnTo>
                  <a:lnTo>
                    <a:pt x="33049" y="16530"/>
                  </a:lnTo>
                  <a:lnTo>
                    <a:pt x="33135" y="16246"/>
                  </a:lnTo>
                  <a:lnTo>
                    <a:pt x="33212" y="15962"/>
                  </a:lnTo>
                  <a:lnTo>
                    <a:pt x="33279" y="15671"/>
                  </a:lnTo>
                  <a:lnTo>
                    <a:pt x="33336" y="15387"/>
                  </a:lnTo>
                  <a:lnTo>
                    <a:pt x="33384" y="15096"/>
                  </a:lnTo>
                  <a:lnTo>
                    <a:pt x="33422" y="14805"/>
                  </a:lnTo>
                  <a:lnTo>
                    <a:pt x="33451" y="14521"/>
                  </a:lnTo>
                  <a:lnTo>
                    <a:pt x="33480" y="14230"/>
                  </a:lnTo>
                  <a:lnTo>
                    <a:pt x="33490" y="13938"/>
                  </a:lnTo>
                  <a:lnTo>
                    <a:pt x="33499" y="13647"/>
                  </a:lnTo>
                  <a:lnTo>
                    <a:pt x="33490" y="13356"/>
                  </a:lnTo>
                  <a:lnTo>
                    <a:pt x="33480" y="13072"/>
                  </a:lnTo>
                  <a:lnTo>
                    <a:pt x="33461" y="12781"/>
                  </a:lnTo>
                  <a:lnTo>
                    <a:pt x="33432" y="12489"/>
                  </a:lnTo>
                  <a:lnTo>
                    <a:pt x="33394" y="12205"/>
                  </a:lnTo>
                  <a:lnTo>
                    <a:pt x="33355" y="11914"/>
                  </a:lnTo>
                  <a:lnTo>
                    <a:pt x="33298" y="11630"/>
                  </a:lnTo>
                  <a:lnTo>
                    <a:pt x="33240" y="11346"/>
                  </a:lnTo>
                  <a:lnTo>
                    <a:pt x="33173" y="11063"/>
                  </a:lnTo>
                  <a:lnTo>
                    <a:pt x="33097" y="10779"/>
                  </a:lnTo>
                  <a:lnTo>
                    <a:pt x="33010" y="10495"/>
                  </a:lnTo>
                  <a:lnTo>
                    <a:pt x="32915" y="10211"/>
                  </a:lnTo>
                  <a:lnTo>
                    <a:pt x="32819" y="9935"/>
                  </a:lnTo>
                  <a:lnTo>
                    <a:pt x="32713" y="9651"/>
                  </a:lnTo>
                  <a:lnTo>
                    <a:pt x="32598" y="9375"/>
                  </a:lnTo>
                  <a:lnTo>
                    <a:pt x="32474" y="9106"/>
                  </a:lnTo>
                  <a:lnTo>
                    <a:pt x="32349" y="8829"/>
                  </a:lnTo>
                  <a:lnTo>
                    <a:pt x="32215" y="8560"/>
                  </a:lnTo>
                  <a:lnTo>
                    <a:pt x="32071" y="8292"/>
                  </a:lnTo>
                  <a:lnTo>
                    <a:pt x="31918" y="8023"/>
                  </a:lnTo>
                  <a:lnTo>
                    <a:pt x="31765" y="7761"/>
                  </a:lnTo>
                  <a:lnTo>
                    <a:pt x="31592" y="7500"/>
                  </a:lnTo>
                  <a:lnTo>
                    <a:pt x="31429" y="7238"/>
                  </a:lnTo>
                  <a:lnTo>
                    <a:pt x="31247" y="6984"/>
                  </a:lnTo>
                  <a:lnTo>
                    <a:pt x="31171" y="6925"/>
                  </a:lnTo>
                  <a:lnTo>
                    <a:pt x="31094" y="6857"/>
                  </a:lnTo>
                  <a:lnTo>
                    <a:pt x="31027" y="6790"/>
                  </a:lnTo>
                  <a:lnTo>
                    <a:pt x="30969" y="6716"/>
                  </a:lnTo>
                  <a:lnTo>
                    <a:pt x="30912" y="6633"/>
                  </a:lnTo>
                  <a:lnTo>
                    <a:pt x="30864" y="6559"/>
                  </a:lnTo>
                  <a:lnTo>
                    <a:pt x="30835" y="6469"/>
                  </a:lnTo>
                  <a:lnTo>
                    <a:pt x="30807" y="6387"/>
                  </a:lnTo>
                  <a:lnTo>
                    <a:pt x="30625" y="6155"/>
                  </a:lnTo>
                  <a:lnTo>
                    <a:pt x="30433" y="5924"/>
                  </a:lnTo>
                  <a:lnTo>
                    <a:pt x="30241" y="5700"/>
                  </a:lnTo>
                  <a:lnTo>
                    <a:pt x="30040" y="5476"/>
                  </a:lnTo>
                  <a:lnTo>
                    <a:pt x="29829" y="5259"/>
                  </a:lnTo>
                  <a:lnTo>
                    <a:pt x="29618" y="5042"/>
                  </a:lnTo>
                  <a:lnTo>
                    <a:pt x="29398" y="4833"/>
                  </a:lnTo>
                  <a:lnTo>
                    <a:pt x="29168" y="4624"/>
                  </a:lnTo>
                  <a:lnTo>
                    <a:pt x="28938" y="4415"/>
                  </a:lnTo>
                  <a:lnTo>
                    <a:pt x="28708" y="4213"/>
                  </a:lnTo>
                  <a:lnTo>
                    <a:pt x="28469" y="4019"/>
                  </a:lnTo>
                  <a:lnTo>
                    <a:pt x="28229" y="3825"/>
                  </a:lnTo>
                  <a:lnTo>
                    <a:pt x="27980" y="3631"/>
                  </a:lnTo>
                  <a:lnTo>
                    <a:pt x="27721" y="3444"/>
                  </a:lnTo>
                  <a:lnTo>
                    <a:pt x="27472" y="3265"/>
                  </a:lnTo>
                  <a:lnTo>
                    <a:pt x="27204" y="3085"/>
                  </a:lnTo>
                  <a:lnTo>
                    <a:pt x="27108" y="3123"/>
                  </a:lnTo>
                  <a:lnTo>
                    <a:pt x="27003" y="3153"/>
                  </a:lnTo>
                  <a:lnTo>
                    <a:pt x="26897" y="3175"/>
                  </a:lnTo>
                  <a:lnTo>
                    <a:pt x="26792" y="3198"/>
                  </a:lnTo>
                  <a:lnTo>
                    <a:pt x="26686" y="3205"/>
                  </a:lnTo>
                  <a:lnTo>
                    <a:pt x="26581" y="3212"/>
                  </a:lnTo>
                  <a:lnTo>
                    <a:pt x="26466" y="3212"/>
                  </a:lnTo>
                  <a:lnTo>
                    <a:pt x="26361" y="3205"/>
                  </a:lnTo>
                  <a:lnTo>
                    <a:pt x="26246" y="3190"/>
                  </a:lnTo>
                  <a:lnTo>
                    <a:pt x="26140" y="3175"/>
                  </a:lnTo>
                  <a:lnTo>
                    <a:pt x="26035" y="3153"/>
                  </a:lnTo>
                  <a:lnTo>
                    <a:pt x="25929" y="3123"/>
                  </a:lnTo>
                  <a:lnTo>
                    <a:pt x="25824" y="3085"/>
                  </a:lnTo>
                  <a:lnTo>
                    <a:pt x="25719" y="3048"/>
                  </a:lnTo>
                  <a:lnTo>
                    <a:pt x="25623" y="3011"/>
                  </a:lnTo>
                  <a:lnTo>
                    <a:pt x="25527" y="2958"/>
                  </a:lnTo>
                  <a:lnTo>
                    <a:pt x="25441" y="2906"/>
                  </a:lnTo>
                  <a:lnTo>
                    <a:pt x="25354" y="2854"/>
                  </a:lnTo>
                  <a:lnTo>
                    <a:pt x="25268" y="2794"/>
                  </a:lnTo>
                  <a:lnTo>
                    <a:pt x="25192" y="2734"/>
                  </a:lnTo>
                  <a:lnTo>
                    <a:pt x="25125" y="2667"/>
                  </a:lnTo>
                  <a:lnTo>
                    <a:pt x="25057" y="2600"/>
                  </a:lnTo>
                  <a:lnTo>
                    <a:pt x="25000" y="2525"/>
                  </a:lnTo>
                  <a:lnTo>
                    <a:pt x="24952" y="2451"/>
                  </a:lnTo>
                  <a:lnTo>
                    <a:pt x="24904" y="2376"/>
                  </a:lnTo>
                  <a:lnTo>
                    <a:pt x="24866" y="2294"/>
                  </a:lnTo>
                  <a:lnTo>
                    <a:pt x="24847" y="2212"/>
                  </a:lnTo>
                  <a:lnTo>
                    <a:pt x="24827" y="2129"/>
                  </a:lnTo>
                  <a:lnTo>
                    <a:pt x="24818" y="2040"/>
                  </a:lnTo>
                  <a:lnTo>
                    <a:pt x="24818" y="1958"/>
                  </a:lnTo>
                  <a:lnTo>
                    <a:pt x="24827" y="1868"/>
                  </a:lnTo>
                  <a:lnTo>
                    <a:pt x="24847" y="1778"/>
                  </a:lnTo>
                  <a:lnTo>
                    <a:pt x="24492" y="1614"/>
                  </a:lnTo>
                  <a:lnTo>
                    <a:pt x="24128" y="1465"/>
                  </a:lnTo>
                  <a:lnTo>
                    <a:pt x="23754" y="1315"/>
                  </a:lnTo>
                  <a:lnTo>
                    <a:pt x="23381" y="1173"/>
                  </a:lnTo>
                  <a:lnTo>
                    <a:pt x="23007" y="1039"/>
                  </a:lnTo>
                  <a:lnTo>
                    <a:pt x="22624" y="912"/>
                  </a:lnTo>
                  <a:lnTo>
                    <a:pt x="22231" y="792"/>
                  </a:lnTo>
                  <a:lnTo>
                    <a:pt x="21828" y="688"/>
                  </a:lnTo>
                  <a:lnTo>
                    <a:pt x="21436" y="583"/>
                  </a:lnTo>
                  <a:lnTo>
                    <a:pt x="21023" y="486"/>
                  </a:lnTo>
                  <a:lnTo>
                    <a:pt x="20611" y="397"/>
                  </a:lnTo>
                  <a:lnTo>
                    <a:pt x="20199" y="322"/>
                  </a:lnTo>
                  <a:lnTo>
                    <a:pt x="19778" y="247"/>
                  </a:lnTo>
                  <a:lnTo>
                    <a:pt x="19347" y="187"/>
                  </a:lnTo>
                  <a:lnTo>
                    <a:pt x="18915" y="135"/>
                  </a:lnTo>
                  <a:lnTo>
                    <a:pt x="18484" y="90"/>
                  </a:lnTo>
                  <a:lnTo>
                    <a:pt x="18044" y="53"/>
                  </a:lnTo>
                  <a:lnTo>
                    <a:pt x="17603" y="23"/>
                  </a:lnTo>
                  <a:lnTo>
                    <a:pt x="17152" y="8"/>
                  </a:lnTo>
                  <a:lnTo>
                    <a:pt x="16702"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2" name="Google Shape;651;p35">
              <a:extLst>
                <a:ext uri="{FF2B5EF4-FFF2-40B4-BE49-F238E27FC236}">
                  <a16:creationId xmlns:a16="http://schemas.microsoft.com/office/drawing/2014/main" id="{F41F3D15-A337-4C60-932A-0F41E5D499A1}"/>
                </a:ext>
              </a:extLst>
            </p:cNvPr>
            <p:cNvSpPr/>
            <p:nvPr/>
          </p:nvSpPr>
          <p:spPr>
            <a:xfrm>
              <a:off x="13582219" y="3124203"/>
              <a:ext cx="190475" cy="174050"/>
            </a:xfrm>
            <a:custGeom>
              <a:avLst/>
              <a:gdLst/>
              <a:ahLst/>
              <a:cxnLst/>
              <a:rect l="l" t="t" r="r" b="b"/>
              <a:pathLst>
                <a:path w="7619" h="6962" extrusionOk="0">
                  <a:moveTo>
                    <a:pt x="1399" y="0"/>
                  </a:moveTo>
                  <a:lnTo>
                    <a:pt x="1246" y="336"/>
                  </a:lnTo>
                  <a:lnTo>
                    <a:pt x="1102" y="665"/>
                  </a:lnTo>
                  <a:lnTo>
                    <a:pt x="978" y="1001"/>
                  </a:lnTo>
                  <a:lnTo>
                    <a:pt x="853" y="1337"/>
                  </a:lnTo>
                  <a:lnTo>
                    <a:pt x="738" y="1673"/>
                  </a:lnTo>
                  <a:lnTo>
                    <a:pt x="633" y="2009"/>
                  </a:lnTo>
                  <a:lnTo>
                    <a:pt x="537" y="2353"/>
                  </a:lnTo>
                  <a:lnTo>
                    <a:pt x="451" y="2697"/>
                  </a:lnTo>
                  <a:lnTo>
                    <a:pt x="374" y="3040"/>
                  </a:lnTo>
                  <a:lnTo>
                    <a:pt x="307" y="3384"/>
                  </a:lnTo>
                  <a:lnTo>
                    <a:pt x="240" y="3727"/>
                  </a:lnTo>
                  <a:lnTo>
                    <a:pt x="183" y="4071"/>
                  </a:lnTo>
                  <a:lnTo>
                    <a:pt x="77" y="4766"/>
                  </a:lnTo>
                  <a:lnTo>
                    <a:pt x="1" y="5468"/>
                  </a:lnTo>
                  <a:lnTo>
                    <a:pt x="556" y="5617"/>
                  </a:lnTo>
                  <a:lnTo>
                    <a:pt x="1102" y="5774"/>
                  </a:lnTo>
                  <a:lnTo>
                    <a:pt x="1649" y="5946"/>
                  </a:lnTo>
                  <a:lnTo>
                    <a:pt x="2185" y="6125"/>
                  </a:lnTo>
                  <a:lnTo>
                    <a:pt x="2712" y="6319"/>
                  </a:lnTo>
                  <a:lnTo>
                    <a:pt x="3239" y="6521"/>
                  </a:lnTo>
                  <a:lnTo>
                    <a:pt x="3757" y="6737"/>
                  </a:lnTo>
                  <a:lnTo>
                    <a:pt x="4264" y="6961"/>
                  </a:lnTo>
                  <a:lnTo>
                    <a:pt x="4648" y="6461"/>
                  </a:lnTo>
                  <a:lnTo>
                    <a:pt x="5041" y="5961"/>
                  </a:lnTo>
                  <a:lnTo>
                    <a:pt x="5433" y="5453"/>
                  </a:lnTo>
                  <a:lnTo>
                    <a:pt x="5826" y="4952"/>
                  </a:lnTo>
                  <a:lnTo>
                    <a:pt x="6210" y="4437"/>
                  </a:lnTo>
                  <a:lnTo>
                    <a:pt x="6583" y="3921"/>
                  </a:lnTo>
                  <a:lnTo>
                    <a:pt x="6765" y="3660"/>
                  </a:lnTo>
                  <a:lnTo>
                    <a:pt x="6928" y="3391"/>
                  </a:lnTo>
                  <a:lnTo>
                    <a:pt x="7101" y="3122"/>
                  </a:lnTo>
                  <a:lnTo>
                    <a:pt x="7254" y="2853"/>
                  </a:lnTo>
                  <a:lnTo>
                    <a:pt x="7388" y="2614"/>
                  </a:lnTo>
                  <a:lnTo>
                    <a:pt x="7503" y="2413"/>
                  </a:lnTo>
                  <a:lnTo>
                    <a:pt x="7541" y="2323"/>
                  </a:lnTo>
                  <a:lnTo>
                    <a:pt x="7580" y="2241"/>
                  </a:lnTo>
                  <a:lnTo>
                    <a:pt x="7599" y="2159"/>
                  </a:lnTo>
                  <a:lnTo>
                    <a:pt x="7618" y="2084"/>
                  </a:lnTo>
                  <a:lnTo>
                    <a:pt x="7618" y="2009"/>
                  </a:lnTo>
                  <a:lnTo>
                    <a:pt x="7609" y="1935"/>
                  </a:lnTo>
                  <a:lnTo>
                    <a:pt x="7589" y="1860"/>
                  </a:lnTo>
                  <a:lnTo>
                    <a:pt x="7551" y="1778"/>
                  </a:lnTo>
                  <a:lnTo>
                    <a:pt x="7503" y="1688"/>
                  </a:lnTo>
                  <a:lnTo>
                    <a:pt x="7436" y="1599"/>
                  </a:lnTo>
                  <a:lnTo>
                    <a:pt x="7359" y="1501"/>
                  </a:lnTo>
                  <a:lnTo>
                    <a:pt x="7254" y="1397"/>
                  </a:lnTo>
                  <a:lnTo>
                    <a:pt x="7158" y="1307"/>
                  </a:lnTo>
                  <a:lnTo>
                    <a:pt x="7043" y="1218"/>
                  </a:lnTo>
                  <a:lnTo>
                    <a:pt x="6919" y="1135"/>
                  </a:lnTo>
                  <a:lnTo>
                    <a:pt x="6775" y="1053"/>
                  </a:lnTo>
                  <a:lnTo>
                    <a:pt x="6631" y="979"/>
                  </a:lnTo>
                  <a:lnTo>
                    <a:pt x="6478" y="911"/>
                  </a:lnTo>
                  <a:lnTo>
                    <a:pt x="6315" y="844"/>
                  </a:lnTo>
                  <a:lnTo>
                    <a:pt x="6152" y="777"/>
                  </a:lnTo>
                  <a:lnTo>
                    <a:pt x="5817" y="657"/>
                  </a:lnTo>
                  <a:lnTo>
                    <a:pt x="5481" y="545"/>
                  </a:lnTo>
                  <a:lnTo>
                    <a:pt x="4868" y="366"/>
                  </a:lnTo>
                  <a:lnTo>
                    <a:pt x="4648" y="314"/>
                  </a:lnTo>
                  <a:lnTo>
                    <a:pt x="4437" y="262"/>
                  </a:lnTo>
                  <a:lnTo>
                    <a:pt x="3996" y="179"/>
                  </a:lnTo>
                  <a:lnTo>
                    <a:pt x="3565" y="112"/>
                  </a:lnTo>
                  <a:lnTo>
                    <a:pt x="3134" y="67"/>
                  </a:lnTo>
                  <a:lnTo>
                    <a:pt x="2703" y="30"/>
                  </a:lnTo>
                  <a:lnTo>
                    <a:pt x="2271" y="8"/>
                  </a:lnTo>
                  <a:lnTo>
                    <a:pt x="1840"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3" name="Google Shape;652;p35">
              <a:extLst>
                <a:ext uri="{FF2B5EF4-FFF2-40B4-BE49-F238E27FC236}">
                  <a16:creationId xmlns:a16="http://schemas.microsoft.com/office/drawing/2014/main" id="{36398444-BE85-479B-B782-BCD156F7BE02}"/>
                </a:ext>
              </a:extLst>
            </p:cNvPr>
            <p:cNvSpPr/>
            <p:nvPr/>
          </p:nvSpPr>
          <p:spPr>
            <a:xfrm>
              <a:off x="12990069" y="3926028"/>
              <a:ext cx="595525" cy="375900"/>
            </a:xfrm>
            <a:custGeom>
              <a:avLst/>
              <a:gdLst/>
              <a:ahLst/>
              <a:cxnLst/>
              <a:rect l="l" t="t" r="r" b="b"/>
              <a:pathLst>
                <a:path w="23821" h="15036" extrusionOk="0">
                  <a:moveTo>
                    <a:pt x="5328" y="0"/>
                  </a:moveTo>
                  <a:lnTo>
                    <a:pt x="5069" y="590"/>
                  </a:lnTo>
                  <a:lnTo>
                    <a:pt x="4801" y="1180"/>
                  </a:lnTo>
                  <a:lnTo>
                    <a:pt x="4513" y="1770"/>
                  </a:lnTo>
                  <a:lnTo>
                    <a:pt x="4226" y="2353"/>
                  </a:lnTo>
                  <a:lnTo>
                    <a:pt x="3929" y="2928"/>
                  </a:lnTo>
                  <a:lnTo>
                    <a:pt x="3622" y="3511"/>
                  </a:lnTo>
                  <a:lnTo>
                    <a:pt x="3296" y="4078"/>
                  </a:lnTo>
                  <a:lnTo>
                    <a:pt x="2970" y="4646"/>
                  </a:lnTo>
                  <a:lnTo>
                    <a:pt x="2635" y="5214"/>
                  </a:lnTo>
                  <a:lnTo>
                    <a:pt x="2290" y="5774"/>
                  </a:lnTo>
                  <a:lnTo>
                    <a:pt x="1936" y="6327"/>
                  </a:lnTo>
                  <a:lnTo>
                    <a:pt x="1562" y="6879"/>
                  </a:lnTo>
                  <a:lnTo>
                    <a:pt x="1188" y="7425"/>
                  </a:lnTo>
                  <a:lnTo>
                    <a:pt x="805" y="7970"/>
                  </a:lnTo>
                  <a:lnTo>
                    <a:pt x="403" y="8508"/>
                  </a:lnTo>
                  <a:lnTo>
                    <a:pt x="0" y="9038"/>
                  </a:lnTo>
                  <a:lnTo>
                    <a:pt x="1303" y="9269"/>
                  </a:lnTo>
                  <a:lnTo>
                    <a:pt x="2616" y="9523"/>
                  </a:lnTo>
                  <a:lnTo>
                    <a:pt x="3919" y="9792"/>
                  </a:lnTo>
                  <a:lnTo>
                    <a:pt x="4571" y="9934"/>
                  </a:lnTo>
                  <a:lnTo>
                    <a:pt x="5222" y="10076"/>
                  </a:lnTo>
                  <a:lnTo>
                    <a:pt x="5874" y="10226"/>
                  </a:lnTo>
                  <a:lnTo>
                    <a:pt x="6516" y="10375"/>
                  </a:lnTo>
                  <a:lnTo>
                    <a:pt x="7167" y="10539"/>
                  </a:lnTo>
                  <a:lnTo>
                    <a:pt x="7809" y="10696"/>
                  </a:lnTo>
                  <a:lnTo>
                    <a:pt x="8451" y="10868"/>
                  </a:lnTo>
                  <a:lnTo>
                    <a:pt x="9093" y="11040"/>
                  </a:lnTo>
                  <a:lnTo>
                    <a:pt x="9726" y="11219"/>
                  </a:lnTo>
                  <a:lnTo>
                    <a:pt x="10368" y="11398"/>
                  </a:lnTo>
                  <a:lnTo>
                    <a:pt x="11000" y="11585"/>
                  </a:lnTo>
                  <a:lnTo>
                    <a:pt x="11633" y="11779"/>
                  </a:lnTo>
                  <a:lnTo>
                    <a:pt x="12255" y="11973"/>
                  </a:lnTo>
                  <a:lnTo>
                    <a:pt x="12888" y="12175"/>
                  </a:lnTo>
                  <a:lnTo>
                    <a:pt x="13511" y="12384"/>
                  </a:lnTo>
                  <a:lnTo>
                    <a:pt x="14124" y="12593"/>
                  </a:lnTo>
                  <a:lnTo>
                    <a:pt x="14747" y="12810"/>
                  </a:lnTo>
                  <a:lnTo>
                    <a:pt x="15360" y="13034"/>
                  </a:lnTo>
                  <a:lnTo>
                    <a:pt x="15964" y="13258"/>
                  </a:lnTo>
                  <a:lnTo>
                    <a:pt x="16567" y="13490"/>
                  </a:lnTo>
                  <a:lnTo>
                    <a:pt x="17171" y="13729"/>
                  </a:lnTo>
                  <a:lnTo>
                    <a:pt x="17765" y="13968"/>
                  </a:lnTo>
                  <a:lnTo>
                    <a:pt x="18359" y="14222"/>
                  </a:lnTo>
                  <a:lnTo>
                    <a:pt x="18953" y="14468"/>
                  </a:lnTo>
                  <a:lnTo>
                    <a:pt x="19538" y="14729"/>
                  </a:lnTo>
                  <a:lnTo>
                    <a:pt x="20112" y="14998"/>
                  </a:lnTo>
                  <a:lnTo>
                    <a:pt x="20132" y="14998"/>
                  </a:lnTo>
                  <a:lnTo>
                    <a:pt x="20151" y="15006"/>
                  </a:lnTo>
                  <a:lnTo>
                    <a:pt x="20160" y="15021"/>
                  </a:lnTo>
                  <a:lnTo>
                    <a:pt x="20170" y="15036"/>
                  </a:lnTo>
                  <a:lnTo>
                    <a:pt x="20505" y="14304"/>
                  </a:lnTo>
                  <a:lnTo>
                    <a:pt x="20831" y="13564"/>
                  </a:lnTo>
                  <a:lnTo>
                    <a:pt x="21138" y="12825"/>
                  </a:lnTo>
                  <a:lnTo>
                    <a:pt x="21435" y="12078"/>
                  </a:lnTo>
                  <a:lnTo>
                    <a:pt x="21713" y="11331"/>
                  </a:lnTo>
                  <a:lnTo>
                    <a:pt x="21971" y="10577"/>
                  </a:lnTo>
                  <a:lnTo>
                    <a:pt x="22230" y="9815"/>
                  </a:lnTo>
                  <a:lnTo>
                    <a:pt x="22460" y="9053"/>
                  </a:lnTo>
                  <a:lnTo>
                    <a:pt x="22680" y="8291"/>
                  </a:lnTo>
                  <a:lnTo>
                    <a:pt x="22891" y="7522"/>
                  </a:lnTo>
                  <a:lnTo>
                    <a:pt x="23083" y="6752"/>
                  </a:lnTo>
                  <a:lnTo>
                    <a:pt x="23255" y="5976"/>
                  </a:lnTo>
                  <a:lnTo>
                    <a:pt x="23418" y="5199"/>
                  </a:lnTo>
                  <a:lnTo>
                    <a:pt x="23572" y="4414"/>
                  </a:lnTo>
                  <a:lnTo>
                    <a:pt x="23706" y="3638"/>
                  </a:lnTo>
                  <a:lnTo>
                    <a:pt x="23821" y="2846"/>
                  </a:lnTo>
                  <a:lnTo>
                    <a:pt x="23227" y="2921"/>
                  </a:lnTo>
                  <a:lnTo>
                    <a:pt x="22623" y="2988"/>
                  </a:lnTo>
                  <a:lnTo>
                    <a:pt x="22019" y="3040"/>
                  </a:lnTo>
                  <a:lnTo>
                    <a:pt x="21416" y="3077"/>
                  </a:lnTo>
                  <a:lnTo>
                    <a:pt x="20802" y="3115"/>
                  </a:lnTo>
                  <a:lnTo>
                    <a:pt x="20199" y="3137"/>
                  </a:lnTo>
                  <a:lnTo>
                    <a:pt x="19585" y="3145"/>
                  </a:lnTo>
                  <a:lnTo>
                    <a:pt x="18972" y="3145"/>
                  </a:lnTo>
                  <a:lnTo>
                    <a:pt x="18369" y="3137"/>
                  </a:lnTo>
                  <a:lnTo>
                    <a:pt x="17755" y="3115"/>
                  </a:lnTo>
                  <a:lnTo>
                    <a:pt x="17152" y="3085"/>
                  </a:lnTo>
                  <a:lnTo>
                    <a:pt x="16538" y="3048"/>
                  </a:lnTo>
                  <a:lnTo>
                    <a:pt x="15935" y="2995"/>
                  </a:lnTo>
                  <a:lnTo>
                    <a:pt x="15331" y="2936"/>
                  </a:lnTo>
                  <a:lnTo>
                    <a:pt x="14727" y="2861"/>
                  </a:lnTo>
                  <a:lnTo>
                    <a:pt x="14133" y="2779"/>
                  </a:lnTo>
                  <a:lnTo>
                    <a:pt x="13539" y="2689"/>
                  </a:lnTo>
                  <a:lnTo>
                    <a:pt x="12945" y="2584"/>
                  </a:lnTo>
                  <a:lnTo>
                    <a:pt x="12361" y="2472"/>
                  </a:lnTo>
                  <a:lnTo>
                    <a:pt x="11786" y="2345"/>
                  </a:lnTo>
                  <a:lnTo>
                    <a:pt x="11211" y="2211"/>
                  </a:lnTo>
                  <a:lnTo>
                    <a:pt x="10636" y="2062"/>
                  </a:lnTo>
                  <a:lnTo>
                    <a:pt x="10071" y="1905"/>
                  </a:lnTo>
                  <a:lnTo>
                    <a:pt x="9515" y="1733"/>
                  </a:lnTo>
                  <a:lnTo>
                    <a:pt x="8959" y="1561"/>
                  </a:lnTo>
                  <a:lnTo>
                    <a:pt x="8423" y="1367"/>
                  </a:lnTo>
                  <a:lnTo>
                    <a:pt x="7886" y="1165"/>
                  </a:lnTo>
                  <a:lnTo>
                    <a:pt x="7349" y="956"/>
                  </a:lnTo>
                  <a:lnTo>
                    <a:pt x="6832" y="732"/>
                  </a:lnTo>
                  <a:lnTo>
                    <a:pt x="6324" y="501"/>
                  </a:lnTo>
                  <a:lnTo>
                    <a:pt x="5826" y="254"/>
                  </a:lnTo>
                  <a:lnTo>
                    <a:pt x="5328"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4" name="Google Shape;653;p35">
              <a:extLst>
                <a:ext uri="{FF2B5EF4-FFF2-40B4-BE49-F238E27FC236}">
                  <a16:creationId xmlns:a16="http://schemas.microsoft.com/office/drawing/2014/main" id="{87B73915-5796-406F-9588-E876474E0031}"/>
                </a:ext>
              </a:extLst>
            </p:cNvPr>
            <p:cNvSpPr/>
            <p:nvPr/>
          </p:nvSpPr>
          <p:spPr>
            <a:xfrm>
              <a:off x="13469644" y="4301903"/>
              <a:ext cx="40250" cy="48575"/>
            </a:xfrm>
            <a:custGeom>
              <a:avLst/>
              <a:gdLst/>
              <a:ahLst/>
              <a:cxnLst/>
              <a:rect l="l" t="t" r="r" b="b"/>
              <a:pathLst>
                <a:path w="1610" h="1943" extrusionOk="0">
                  <a:moveTo>
                    <a:pt x="987" y="1"/>
                  </a:moveTo>
                  <a:lnTo>
                    <a:pt x="757" y="486"/>
                  </a:lnTo>
                  <a:lnTo>
                    <a:pt x="508" y="964"/>
                  </a:lnTo>
                  <a:lnTo>
                    <a:pt x="259" y="1450"/>
                  </a:lnTo>
                  <a:lnTo>
                    <a:pt x="0" y="1928"/>
                  </a:lnTo>
                  <a:lnTo>
                    <a:pt x="125" y="1943"/>
                  </a:lnTo>
                  <a:lnTo>
                    <a:pt x="240" y="1943"/>
                  </a:lnTo>
                  <a:lnTo>
                    <a:pt x="355" y="1935"/>
                  </a:lnTo>
                  <a:lnTo>
                    <a:pt x="470" y="1920"/>
                  </a:lnTo>
                  <a:lnTo>
                    <a:pt x="585" y="1898"/>
                  </a:lnTo>
                  <a:lnTo>
                    <a:pt x="690" y="1868"/>
                  </a:lnTo>
                  <a:lnTo>
                    <a:pt x="795" y="1831"/>
                  </a:lnTo>
                  <a:lnTo>
                    <a:pt x="891" y="1786"/>
                  </a:lnTo>
                  <a:lnTo>
                    <a:pt x="987" y="1741"/>
                  </a:lnTo>
                  <a:lnTo>
                    <a:pt x="1073" y="1681"/>
                  </a:lnTo>
                  <a:lnTo>
                    <a:pt x="1159" y="1622"/>
                  </a:lnTo>
                  <a:lnTo>
                    <a:pt x="1236" y="1562"/>
                  </a:lnTo>
                  <a:lnTo>
                    <a:pt x="1313" y="1495"/>
                  </a:lnTo>
                  <a:lnTo>
                    <a:pt x="1370" y="1420"/>
                  </a:lnTo>
                  <a:lnTo>
                    <a:pt x="1428" y="1345"/>
                  </a:lnTo>
                  <a:lnTo>
                    <a:pt x="1485" y="1271"/>
                  </a:lnTo>
                  <a:lnTo>
                    <a:pt x="1524" y="1196"/>
                  </a:lnTo>
                  <a:lnTo>
                    <a:pt x="1562" y="1114"/>
                  </a:lnTo>
                  <a:lnTo>
                    <a:pt x="1581" y="1031"/>
                  </a:lnTo>
                  <a:lnTo>
                    <a:pt x="1600" y="942"/>
                  </a:lnTo>
                  <a:lnTo>
                    <a:pt x="1610" y="860"/>
                  </a:lnTo>
                  <a:lnTo>
                    <a:pt x="1610" y="778"/>
                  </a:lnTo>
                  <a:lnTo>
                    <a:pt x="1600" y="688"/>
                  </a:lnTo>
                  <a:lnTo>
                    <a:pt x="1571" y="606"/>
                  </a:lnTo>
                  <a:lnTo>
                    <a:pt x="1543" y="524"/>
                  </a:lnTo>
                  <a:lnTo>
                    <a:pt x="1495" y="441"/>
                  </a:lnTo>
                  <a:lnTo>
                    <a:pt x="1447" y="359"/>
                  </a:lnTo>
                  <a:lnTo>
                    <a:pt x="1380" y="285"/>
                  </a:lnTo>
                  <a:lnTo>
                    <a:pt x="1294" y="210"/>
                  </a:lnTo>
                  <a:lnTo>
                    <a:pt x="1207" y="135"/>
                  </a:lnTo>
                  <a:lnTo>
                    <a:pt x="1102" y="68"/>
                  </a:lnTo>
                  <a:lnTo>
                    <a:pt x="987"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5" name="Google Shape;654;p35">
              <a:extLst>
                <a:ext uri="{FF2B5EF4-FFF2-40B4-BE49-F238E27FC236}">
                  <a16:creationId xmlns:a16="http://schemas.microsoft.com/office/drawing/2014/main" id="{D661D36C-C695-42B0-8A52-5E7FCEE1BE74}"/>
                </a:ext>
              </a:extLst>
            </p:cNvPr>
            <p:cNvSpPr/>
            <p:nvPr/>
          </p:nvSpPr>
          <p:spPr>
            <a:xfrm>
              <a:off x="12936394" y="4151953"/>
              <a:ext cx="557925" cy="198150"/>
            </a:xfrm>
            <a:custGeom>
              <a:avLst/>
              <a:gdLst/>
              <a:ahLst/>
              <a:cxnLst/>
              <a:rect l="l" t="t" r="r" b="b"/>
              <a:pathLst>
                <a:path w="22317" h="7926" extrusionOk="0">
                  <a:moveTo>
                    <a:pt x="2147" y="1"/>
                  </a:moveTo>
                  <a:lnTo>
                    <a:pt x="1639" y="658"/>
                  </a:lnTo>
                  <a:lnTo>
                    <a:pt x="1112" y="1301"/>
                  </a:lnTo>
                  <a:lnTo>
                    <a:pt x="566" y="1943"/>
                  </a:lnTo>
                  <a:lnTo>
                    <a:pt x="1" y="2570"/>
                  </a:lnTo>
                  <a:lnTo>
                    <a:pt x="68" y="2608"/>
                  </a:lnTo>
                  <a:lnTo>
                    <a:pt x="135" y="2645"/>
                  </a:lnTo>
                  <a:lnTo>
                    <a:pt x="279" y="2705"/>
                  </a:lnTo>
                  <a:lnTo>
                    <a:pt x="442" y="2750"/>
                  </a:lnTo>
                  <a:lnTo>
                    <a:pt x="604" y="2787"/>
                  </a:lnTo>
                  <a:lnTo>
                    <a:pt x="1917" y="3063"/>
                  </a:lnTo>
                  <a:lnTo>
                    <a:pt x="3220" y="3347"/>
                  </a:lnTo>
                  <a:lnTo>
                    <a:pt x="4523" y="3638"/>
                  </a:lnTo>
                  <a:lnTo>
                    <a:pt x="5817" y="3937"/>
                  </a:lnTo>
                  <a:lnTo>
                    <a:pt x="7101" y="4243"/>
                  </a:lnTo>
                  <a:lnTo>
                    <a:pt x="8385" y="4557"/>
                  </a:lnTo>
                  <a:lnTo>
                    <a:pt x="9669" y="4878"/>
                  </a:lnTo>
                  <a:lnTo>
                    <a:pt x="10953" y="5207"/>
                  </a:lnTo>
                  <a:lnTo>
                    <a:pt x="13502" y="5872"/>
                  </a:lnTo>
                  <a:lnTo>
                    <a:pt x="16060" y="6551"/>
                  </a:lnTo>
                  <a:lnTo>
                    <a:pt x="21186" y="7926"/>
                  </a:lnTo>
                  <a:lnTo>
                    <a:pt x="21186" y="7911"/>
                  </a:lnTo>
                  <a:lnTo>
                    <a:pt x="21225" y="7911"/>
                  </a:lnTo>
                  <a:lnTo>
                    <a:pt x="21263" y="7918"/>
                  </a:lnTo>
                  <a:lnTo>
                    <a:pt x="21292" y="7926"/>
                  </a:lnTo>
                  <a:lnTo>
                    <a:pt x="21330" y="7926"/>
                  </a:lnTo>
                  <a:lnTo>
                    <a:pt x="21589" y="7448"/>
                  </a:lnTo>
                  <a:lnTo>
                    <a:pt x="21838" y="6962"/>
                  </a:lnTo>
                  <a:lnTo>
                    <a:pt x="22087" y="6484"/>
                  </a:lnTo>
                  <a:lnTo>
                    <a:pt x="22317" y="5999"/>
                  </a:lnTo>
                  <a:lnTo>
                    <a:pt x="22307" y="5984"/>
                  </a:lnTo>
                  <a:lnTo>
                    <a:pt x="22298" y="5969"/>
                  </a:lnTo>
                  <a:lnTo>
                    <a:pt x="22279" y="5961"/>
                  </a:lnTo>
                  <a:lnTo>
                    <a:pt x="22259" y="5961"/>
                  </a:lnTo>
                  <a:lnTo>
                    <a:pt x="21685" y="5692"/>
                  </a:lnTo>
                  <a:lnTo>
                    <a:pt x="21100" y="5431"/>
                  </a:lnTo>
                  <a:lnTo>
                    <a:pt x="20506" y="5185"/>
                  </a:lnTo>
                  <a:lnTo>
                    <a:pt x="19912" y="4931"/>
                  </a:lnTo>
                  <a:lnTo>
                    <a:pt x="19318" y="4692"/>
                  </a:lnTo>
                  <a:lnTo>
                    <a:pt x="18714" y="4453"/>
                  </a:lnTo>
                  <a:lnTo>
                    <a:pt x="18111" y="4221"/>
                  </a:lnTo>
                  <a:lnTo>
                    <a:pt x="17507" y="3997"/>
                  </a:lnTo>
                  <a:lnTo>
                    <a:pt x="16894" y="3773"/>
                  </a:lnTo>
                  <a:lnTo>
                    <a:pt x="16271" y="3556"/>
                  </a:lnTo>
                  <a:lnTo>
                    <a:pt x="15658" y="3347"/>
                  </a:lnTo>
                  <a:lnTo>
                    <a:pt x="15035" y="3138"/>
                  </a:lnTo>
                  <a:lnTo>
                    <a:pt x="14402" y="2936"/>
                  </a:lnTo>
                  <a:lnTo>
                    <a:pt x="13780" y="2742"/>
                  </a:lnTo>
                  <a:lnTo>
                    <a:pt x="13147" y="2548"/>
                  </a:lnTo>
                  <a:lnTo>
                    <a:pt x="12515" y="2361"/>
                  </a:lnTo>
                  <a:lnTo>
                    <a:pt x="11873" y="2182"/>
                  </a:lnTo>
                  <a:lnTo>
                    <a:pt x="11240" y="2003"/>
                  </a:lnTo>
                  <a:lnTo>
                    <a:pt x="10598" y="1831"/>
                  </a:lnTo>
                  <a:lnTo>
                    <a:pt x="9956" y="1659"/>
                  </a:lnTo>
                  <a:lnTo>
                    <a:pt x="9314" y="1502"/>
                  </a:lnTo>
                  <a:lnTo>
                    <a:pt x="8663" y="1338"/>
                  </a:lnTo>
                  <a:lnTo>
                    <a:pt x="8021" y="1189"/>
                  </a:lnTo>
                  <a:lnTo>
                    <a:pt x="7369" y="1039"/>
                  </a:lnTo>
                  <a:lnTo>
                    <a:pt x="6718" y="897"/>
                  </a:lnTo>
                  <a:lnTo>
                    <a:pt x="6066" y="755"/>
                  </a:lnTo>
                  <a:lnTo>
                    <a:pt x="4763" y="486"/>
                  </a:lnTo>
                  <a:lnTo>
                    <a:pt x="3450" y="232"/>
                  </a:lnTo>
                  <a:lnTo>
                    <a:pt x="2147"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6" name="Google Shape;655;p35">
              <a:extLst>
                <a:ext uri="{FF2B5EF4-FFF2-40B4-BE49-F238E27FC236}">
                  <a16:creationId xmlns:a16="http://schemas.microsoft.com/office/drawing/2014/main" id="{C83F11A8-9AC9-467B-B98C-6808237463EC}"/>
                </a:ext>
              </a:extLst>
            </p:cNvPr>
            <p:cNvSpPr/>
            <p:nvPr/>
          </p:nvSpPr>
          <p:spPr>
            <a:xfrm>
              <a:off x="12702119" y="4216203"/>
              <a:ext cx="767550" cy="503450"/>
            </a:xfrm>
            <a:custGeom>
              <a:avLst/>
              <a:gdLst/>
              <a:ahLst/>
              <a:cxnLst/>
              <a:rect l="l" t="t" r="r" b="b"/>
              <a:pathLst>
                <a:path w="30702" h="20138" extrusionOk="0">
                  <a:moveTo>
                    <a:pt x="9372" y="0"/>
                  </a:moveTo>
                  <a:lnTo>
                    <a:pt x="8874" y="561"/>
                  </a:lnTo>
                  <a:lnTo>
                    <a:pt x="8356" y="1106"/>
                  </a:lnTo>
                  <a:lnTo>
                    <a:pt x="7839" y="1651"/>
                  </a:lnTo>
                  <a:lnTo>
                    <a:pt x="7302" y="2181"/>
                  </a:lnTo>
                  <a:lnTo>
                    <a:pt x="6756" y="2712"/>
                  </a:lnTo>
                  <a:lnTo>
                    <a:pt x="6200" y="3227"/>
                  </a:lnTo>
                  <a:lnTo>
                    <a:pt x="5625" y="3742"/>
                  </a:lnTo>
                  <a:lnTo>
                    <a:pt x="5050" y="4243"/>
                  </a:lnTo>
                  <a:lnTo>
                    <a:pt x="4456" y="4736"/>
                  </a:lnTo>
                  <a:lnTo>
                    <a:pt x="3853" y="5221"/>
                  </a:lnTo>
                  <a:lnTo>
                    <a:pt x="3239" y="5699"/>
                  </a:lnTo>
                  <a:lnTo>
                    <a:pt x="2617" y="6170"/>
                  </a:lnTo>
                  <a:lnTo>
                    <a:pt x="1975" y="6626"/>
                  </a:lnTo>
                  <a:lnTo>
                    <a:pt x="1333" y="7081"/>
                  </a:lnTo>
                  <a:lnTo>
                    <a:pt x="671" y="7522"/>
                  </a:lnTo>
                  <a:lnTo>
                    <a:pt x="1" y="7948"/>
                  </a:lnTo>
                  <a:lnTo>
                    <a:pt x="585" y="8306"/>
                  </a:lnTo>
                  <a:lnTo>
                    <a:pt x="1160" y="8665"/>
                  </a:lnTo>
                  <a:lnTo>
                    <a:pt x="1735" y="9031"/>
                  </a:lnTo>
                  <a:lnTo>
                    <a:pt x="2300" y="9397"/>
                  </a:lnTo>
                  <a:lnTo>
                    <a:pt x="2866" y="9770"/>
                  </a:lnTo>
                  <a:lnTo>
                    <a:pt x="3421" y="10151"/>
                  </a:lnTo>
                  <a:lnTo>
                    <a:pt x="4533" y="10920"/>
                  </a:lnTo>
                  <a:lnTo>
                    <a:pt x="5625" y="11697"/>
                  </a:lnTo>
                  <a:lnTo>
                    <a:pt x="6727" y="12481"/>
                  </a:lnTo>
                  <a:lnTo>
                    <a:pt x="7829" y="13258"/>
                  </a:lnTo>
                  <a:lnTo>
                    <a:pt x="8931" y="14035"/>
                  </a:lnTo>
                  <a:lnTo>
                    <a:pt x="10052" y="14797"/>
                  </a:lnTo>
                  <a:lnTo>
                    <a:pt x="11183" y="15551"/>
                  </a:lnTo>
                  <a:lnTo>
                    <a:pt x="13444" y="17053"/>
                  </a:lnTo>
                  <a:lnTo>
                    <a:pt x="14565" y="17815"/>
                  </a:lnTo>
                  <a:lnTo>
                    <a:pt x="15677" y="18576"/>
                  </a:lnTo>
                  <a:lnTo>
                    <a:pt x="16779" y="19353"/>
                  </a:lnTo>
                  <a:lnTo>
                    <a:pt x="17325" y="19742"/>
                  </a:lnTo>
                  <a:lnTo>
                    <a:pt x="17861" y="20137"/>
                  </a:lnTo>
                  <a:lnTo>
                    <a:pt x="18331" y="19786"/>
                  </a:lnTo>
                  <a:lnTo>
                    <a:pt x="18791" y="19428"/>
                  </a:lnTo>
                  <a:lnTo>
                    <a:pt x="19251" y="19069"/>
                  </a:lnTo>
                  <a:lnTo>
                    <a:pt x="19701" y="18703"/>
                  </a:lnTo>
                  <a:lnTo>
                    <a:pt x="20151" y="18330"/>
                  </a:lnTo>
                  <a:lnTo>
                    <a:pt x="20592" y="17949"/>
                  </a:lnTo>
                  <a:lnTo>
                    <a:pt x="21033" y="17561"/>
                  </a:lnTo>
                  <a:lnTo>
                    <a:pt x="21474" y="17172"/>
                  </a:lnTo>
                  <a:lnTo>
                    <a:pt x="21905" y="16776"/>
                  </a:lnTo>
                  <a:lnTo>
                    <a:pt x="22326" y="16373"/>
                  </a:lnTo>
                  <a:lnTo>
                    <a:pt x="22748" y="15962"/>
                  </a:lnTo>
                  <a:lnTo>
                    <a:pt x="23170" y="15551"/>
                  </a:lnTo>
                  <a:lnTo>
                    <a:pt x="23582" y="15126"/>
                  </a:lnTo>
                  <a:lnTo>
                    <a:pt x="23984" y="14700"/>
                  </a:lnTo>
                  <a:lnTo>
                    <a:pt x="24387" y="14259"/>
                  </a:lnTo>
                  <a:lnTo>
                    <a:pt x="24789" y="13818"/>
                  </a:lnTo>
                  <a:lnTo>
                    <a:pt x="25230" y="13311"/>
                  </a:lnTo>
                  <a:lnTo>
                    <a:pt x="25661" y="12803"/>
                  </a:lnTo>
                  <a:lnTo>
                    <a:pt x="26083" y="12287"/>
                  </a:lnTo>
                  <a:lnTo>
                    <a:pt x="26485" y="11772"/>
                  </a:lnTo>
                  <a:lnTo>
                    <a:pt x="26887" y="11257"/>
                  </a:lnTo>
                  <a:lnTo>
                    <a:pt x="27280" y="10734"/>
                  </a:lnTo>
                  <a:lnTo>
                    <a:pt x="27673" y="10203"/>
                  </a:lnTo>
                  <a:lnTo>
                    <a:pt x="28047" y="9681"/>
                  </a:lnTo>
                  <a:lnTo>
                    <a:pt x="28411" y="9150"/>
                  </a:lnTo>
                  <a:lnTo>
                    <a:pt x="28766" y="8612"/>
                  </a:lnTo>
                  <a:lnTo>
                    <a:pt x="29110" y="8075"/>
                  </a:lnTo>
                  <a:lnTo>
                    <a:pt x="29446" y="7537"/>
                  </a:lnTo>
                  <a:lnTo>
                    <a:pt x="29772" y="6999"/>
                  </a:lnTo>
                  <a:lnTo>
                    <a:pt x="30088" y="6454"/>
                  </a:lnTo>
                  <a:lnTo>
                    <a:pt x="30404" y="5909"/>
                  </a:lnTo>
                  <a:lnTo>
                    <a:pt x="30701" y="5356"/>
                  </a:lnTo>
                  <a:lnTo>
                    <a:pt x="30663" y="5356"/>
                  </a:lnTo>
                  <a:lnTo>
                    <a:pt x="30634" y="5348"/>
                  </a:lnTo>
                  <a:lnTo>
                    <a:pt x="30596" y="5341"/>
                  </a:lnTo>
                  <a:lnTo>
                    <a:pt x="30557" y="5341"/>
                  </a:lnTo>
                  <a:lnTo>
                    <a:pt x="30557" y="5356"/>
                  </a:lnTo>
                  <a:lnTo>
                    <a:pt x="25431" y="3981"/>
                  </a:lnTo>
                  <a:lnTo>
                    <a:pt x="22873" y="3302"/>
                  </a:lnTo>
                  <a:lnTo>
                    <a:pt x="20324" y="2637"/>
                  </a:lnTo>
                  <a:lnTo>
                    <a:pt x="19040" y="2308"/>
                  </a:lnTo>
                  <a:lnTo>
                    <a:pt x="17756" y="1987"/>
                  </a:lnTo>
                  <a:lnTo>
                    <a:pt x="16472" y="1673"/>
                  </a:lnTo>
                  <a:lnTo>
                    <a:pt x="15188" y="1367"/>
                  </a:lnTo>
                  <a:lnTo>
                    <a:pt x="13894" y="1068"/>
                  </a:lnTo>
                  <a:lnTo>
                    <a:pt x="12591" y="777"/>
                  </a:lnTo>
                  <a:lnTo>
                    <a:pt x="11288" y="493"/>
                  </a:lnTo>
                  <a:lnTo>
                    <a:pt x="9975" y="217"/>
                  </a:lnTo>
                  <a:lnTo>
                    <a:pt x="9813" y="180"/>
                  </a:lnTo>
                  <a:lnTo>
                    <a:pt x="9650" y="135"/>
                  </a:lnTo>
                  <a:lnTo>
                    <a:pt x="9506" y="75"/>
                  </a:lnTo>
                  <a:lnTo>
                    <a:pt x="9439" y="38"/>
                  </a:lnTo>
                  <a:lnTo>
                    <a:pt x="9372"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7" name="Google Shape;656;p35">
              <a:extLst>
                <a:ext uri="{FF2B5EF4-FFF2-40B4-BE49-F238E27FC236}">
                  <a16:creationId xmlns:a16="http://schemas.microsoft.com/office/drawing/2014/main" id="{7E805C9B-14EB-4CAD-AAB1-1F1F4CEF21ED}"/>
                </a:ext>
              </a:extLst>
            </p:cNvPr>
            <p:cNvSpPr/>
            <p:nvPr/>
          </p:nvSpPr>
          <p:spPr>
            <a:xfrm>
              <a:off x="13094494" y="4719628"/>
              <a:ext cx="107825" cy="78075"/>
            </a:xfrm>
            <a:custGeom>
              <a:avLst/>
              <a:gdLst/>
              <a:ahLst/>
              <a:cxnLst/>
              <a:rect l="l" t="t" r="r" b="b"/>
              <a:pathLst>
                <a:path w="4313" h="3123" extrusionOk="0">
                  <a:moveTo>
                    <a:pt x="2166" y="0"/>
                  </a:moveTo>
                  <a:lnTo>
                    <a:pt x="1630" y="404"/>
                  </a:lnTo>
                  <a:lnTo>
                    <a:pt x="1093" y="792"/>
                  </a:lnTo>
                  <a:lnTo>
                    <a:pt x="547" y="1173"/>
                  </a:lnTo>
                  <a:lnTo>
                    <a:pt x="1" y="1547"/>
                  </a:lnTo>
                  <a:lnTo>
                    <a:pt x="595" y="1905"/>
                  </a:lnTo>
                  <a:lnTo>
                    <a:pt x="1199" y="2256"/>
                  </a:lnTo>
                  <a:lnTo>
                    <a:pt x="2387" y="2936"/>
                  </a:lnTo>
                  <a:lnTo>
                    <a:pt x="2502" y="2996"/>
                  </a:lnTo>
                  <a:lnTo>
                    <a:pt x="2626" y="3048"/>
                  </a:lnTo>
                  <a:lnTo>
                    <a:pt x="2741" y="3078"/>
                  </a:lnTo>
                  <a:lnTo>
                    <a:pt x="2856" y="3108"/>
                  </a:lnTo>
                  <a:lnTo>
                    <a:pt x="2971" y="3115"/>
                  </a:lnTo>
                  <a:lnTo>
                    <a:pt x="3077" y="3123"/>
                  </a:lnTo>
                  <a:lnTo>
                    <a:pt x="3192" y="3115"/>
                  </a:lnTo>
                  <a:lnTo>
                    <a:pt x="3297" y="3100"/>
                  </a:lnTo>
                  <a:lnTo>
                    <a:pt x="3402" y="3078"/>
                  </a:lnTo>
                  <a:lnTo>
                    <a:pt x="3508" y="3040"/>
                  </a:lnTo>
                  <a:lnTo>
                    <a:pt x="3604" y="3003"/>
                  </a:lnTo>
                  <a:lnTo>
                    <a:pt x="3699" y="2958"/>
                  </a:lnTo>
                  <a:lnTo>
                    <a:pt x="3786" y="2906"/>
                  </a:lnTo>
                  <a:lnTo>
                    <a:pt x="3872" y="2846"/>
                  </a:lnTo>
                  <a:lnTo>
                    <a:pt x="3949" y="2779"/>
                  </a:lnTo>
                  <a:lnTo>
                    <a:pt x="4016" y="2704"/>
                  </a:lnTo>
                  <a:lnTo>
                    <a:pt x="4083" y="2630"/>
                  </a:lnTo>
                  <a:lnTo>
                    <a:pt x="4140" y="2555"/>
                  </a:lnTo>
                  <a:lnTo>
                    <a:pt x="4188" y="2473"/>
                  </a:lnTo>
                  <a:lnTo>
                    <a:pt x="4236" y="2391"/>
                  </a:lnTo>
                  <a:lnTo>
                    <a:pt x="4265" y="2301"/>
                  </a:lnTo>
                  <a:lnTo>
                    <a:pt x="4293" y="2211"/>
                  </a:lnTo>
                  <a:lnTo>
                    <a:pt x="4303" y="2122"/>
                  </a:lnTo>
                  <a:lnTo>
                    <a:pt x="4313" y="2032"/>
                  </a:lnTo>
                  <a:lnTo>
                    <a:pt x="4313" y="1942"/>
                  </a:lnTo>
                  <a:lnTo>
                    <a:pt x="4293" y="1853"/>
                  </a:lnTo>
                  <a:lnTo>
                    <a:pt x="4265" y="1763"/>
                  </a:lnTo>
                  <a:lnTo>
                    <a:pt x="4226" y="1681"/>
                  </a:lnTo>
                  <a:lnTo>
                    <a:pt x="4179" y="1591"/>
                  </a:lnTo>
                  <a:lnTo>
                    <a:pt x="4121" y="1509"/>
                  </a:lnTo>
                  <a:lnTo>
                    <a:pt x="4044" y="1427"/>
                  </a:lnTo>
                  <a:lnTo>
                    <a:pt x="3958" y="1352"/>
                  </a:lnTo>
                  <a:lnTo>
                    <a:pt x="3517" y="1016"/>
                  </a:lnTo>
                  <a:lnTo>
                    <a:pt x="3077" y="680"/>
                  </a:lnTo>
                  <a:lnTo>
                    <a:pt x="2166"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8" name="Google Shape;657;p35">
              <a:extLst>
                <a:ext uri="{FF2B5EF4-FFF2-40B4-BE49-F238E27FC236}">
                  <a16:creationId xmlns:a16="http://schemas.microsoft.com/office/drawing/2014/main" id="{0E67F3C7-E198-468E-B855-C821406EFC71}"/>
                </a:ext>
              </a:extLst>
            </p:cNvPr>
            <p:cNvSpPr/>
            <p:nvPr/>
          </p:nvSpPr>
          <p:spPr>
            <a:xfrm>
              <a:off x="13039394" y="3122703"/>
              <a:ext cx="182800" cy="188425"/>
            </a:xfrm>
            <a:custGeom>
              <a:avLst/>
              <a:gdLst/>
              <a:ahLst/>
              <a:cxnLst/>
              <a:rect l="l" t="t" r="r" b="b"/>
              <a:pathLst>
                <a:path w="7312" h="7537" extrusionOk="0">
                  <a:moveTo>
                    <a:pt x="4485" y="0"/>
                  </a:moveTo>
                  <a:lnTo>
                    <a:pt x="4428" y="8"/>
                  </a:lnTo>
                  <a:lnTo>
                    <a:pt x="4361" y="23"/>
                  </a:lnTo>
                  <a:lnTo>
                    <a:pt x="4179" y="97"/>
                  </a:lnTo>
                  <a:lnTo>
                    <a:pt x="3958" y="202"/>
                  </a:lnTo>
                  <a:lnTo>
                    <a:pt x="3709" y="322"/>
                  </a:lnTo>
                  <a:lnTo>
                    <a:pt x="3240" y="568"/>
                  </a:lnTo>
                  <a:lnTo>
                    <a:pt x="3048" y="665"/>
                  </a:lnTo>
                  <a:lnTo>
                    <a:pt x="2914" y="725"/>
                  </a:lnTo>
                  <a:lnTo>
                    <a:pt x="1457" y="1337"/>
                  </a:lnTo>
                  <a:lnTo>
                    <a:pt x="1" y="1950"/>
                  </a:lnTo>
                  <a:lnTo>
                    <a:pt x="490" y="2652"/>
                  </a:lnTo>
                  <a:lnTo>
                    <a:pt x="988" y="3354"/>
                  </a:lnTo>
                  <a:lnTo>
                    <a:pt x="1994" y="4743"/>
                  </a:lnTo>
                  <a:lnTo>
                    <a:pt x="3000" y="6133"/>
                  </a:lnTo>
                  <a:lnTo>
                    <a:pt x="3498" y="6835"/>
                  </a:lnTo>
                  <a:lnTo>
                    <a:pt x="3987" y="7537"/>
                  </a:lnTo>
                  <a:lnTo>
                    <a:pt x="4380" y="7335"/>
                  </a:lnTo>
                  <a:lnTo>
                    <a:pt x="4782" y="7134"/>
                  </a:lnTo>
                  <a:lnTo>
                    <a:pt x="5185" y="6939"/>
                  </a:lnTo>
                  <a:lnTo>
                    <a:pt x="5597" y="6760"/>
                  </a:lnTo>
                  <a:lnTo>
                    <a:pt x="6018" y="6581"/>
                  </a:lnTo>
                  <a:lnTo>
                    <a:pt x="6440" y="6409"/>
                  </a:lnTo>
                  <a:lnTo>
                    <a:pt x="6871" y="6252"/>
                  </a:lnTo>
                  <a:lnTo>
                    <a:pt x="7312" y="6103"/>
                  </a:lnTo>
                  <a:lnTo>
                    <a:pt x="7025" y="5483"/>
                  </a:lnTo>
                  <a:lnTo>
                    <a:pt x="6747" y="4863"/>
                  </a:lnTo>
                  <a:lnTo>
                    <a:pt x="6210" y="3615"/>
                  </a:lnTo>
                  <a:lnTo>
                    <a:pt x="5146" y="1113"/>
                  </a:lnTo>
                  <a:lnTo>
                    <a:pt x="5012" y="770"/>
                  </a:lnTo>
                  <a:lnTo>
                    <a:pt x="4945" y="590"/>
                  </a:lnTo>
                  <a:lnTo>
                    <a:pt x="4869" y="419"/>
                  </a:lnTo>
                  <a:lnTo>
                    <a:pt x="4782" y="262"/>
                  </a:lnTo>
                  <a:lnTo>
                    <a:pt x="4734" y="195"/>
                  </a:lnTo>
                  <a:lnTo>
                    <a:pt x="4687" y="135"/>
                  </a:lnTo>
                  <a:lnTo>
                    <a:pt x="4639" y="83"/>
                  </a:lnTo>
                  <a:lnTo>
                    <a:pt x="4591" y="45"/>
                  </a:lnTo>
                  <a:lnTo>
                    <a:pt x="4543" y="15"/>
                  </a:lnTo>
                  <a:lnTo>
                    <a:pt x="4485"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9" name="Google Shape;658;p35">
              <a:extLst>
                <a:ext uri="{FF2B5EF4-FFF2-40B4-BE49-F238E27FC236}">
                  <a16:creationId xmlns:a16="http://schemas.microsoft.com/office/drawing/2014/main" id="{AA062A53-E1D3-4EFF-9170-0716E26C0C5A}"/>
                </a:ext>
              </a:extLst>
            </p:cNvPr>
            <p:cNvSpPr/>
            <p:nvPr/>
          </p:nvSpPr>
          <p:spPr>
            <a:xfrm>
              <a:off x="12665719" y="4414878"/>
              <a:ext cx="482950" cy="343425"/>
            </a:xfrm>
            <a:custGeom>
              <a:avLst/>
              <a:gdLst/>
              <a:ahLst/>
              <a:cxnLst/>
              <a:rect l="l" t="t" r="r" b="b"/>
              <a:pathLst>
                <a:path w="19318" h="13737" extrusionOk="0">
                  <a:moveTo>
                    <a:pt x="1457" y="1"/>
                  </a:moveTo>
                  <a:lnTo>
                    <a:pt x="1102" y="240"/>
                  </a:lnTo>
                  <a:lnTo>
                    <a:pt x="738" y="471"/>
                  </a:lnTo>
                  <a:lnTo>
                    <a:pt x="374" y="688"/>
                  </a:lnTo>
                  <a:lnTo>
                    <a:pt x="0" y="904"/>
                  </a:lnTo>
                  <a:lnTo>
                    <a:pt x="451" y="1338"/>
                  </a:lnTo>
                  <a:lnTo>
                    <a:pt x="901" y="1771"/>
                  </a:lnTo>
                  <a:lnTo>
                    <a:pt x="1370" y="2204"/>
                  </a:lnTo>
                  <a:lnTo>
                    <a:pt x="1840" y="2637"/>
                  </a:lnTo>
                  <a:lnTo>
                    <a:pt x="2319" y="3070"/>
                  </a:lnTo>
                  <a:lnTo>
                    <a:pt x="2808" y="3496"/>
                  </a:lnTo>
                  <a:lnTo>
                    <a:pt x="3306" y="3929"/>
                  </a:lnTo>
                  <a:lnTo>
                    <a:pt x="3804" y="4355"/>
                  </a:lnTo>
                  <a:lnTo>
                    <a:pt x="4312" y="4781"/>
                  </a:lnTo>
                  <a:lnTo>
                    <a:pt x="4829" y="5199"/>
                  </a:lnTo>
                  <a:lnTo>
                    <a:pt x="5347" y="5625"/>
                  </a:lnTo>
                  <a:lnTo>
                    <a:pt x="5874" y="6043"/>
                  </a:lnTo>
                  <a:lnTo>
                    <a:pt x="6401" y="6454"/>
                  </a:lnTo>
                  <a:lnTo>
                    <a:pt x="6938" y="6872"/>
                  </a:lnTo>
                  <a:lnTo>
                    <a:pt x="8030" y="7686"/>
                  </a:lnTo>
                  <a:lnTo>
                    <a:pt x="9132" y="8493"/>
                  </a:lnTo>
                  <a:lnTo>
                    <a:pt x="10253" y="9292"/>
                  </a:lnTo>
                  <a:lnTo>
                    <a:pt x="11384" y="10069"/>
                  </a:lnTo>
                  <a:lnTo>
                    <a:pt x="12524" y="10839"/>
                  </a:lnTo>
                  <a:lnTo>
                    <a:pt x="13674" y="11593"/>
                  </a:lnTo>
                  <a:lnTo>
                    <a:pt x="14833" y="12325"/>
                  </a:lnTo>
                  <a:lnTo>
                    <a:pt x="15992" y="13042"/>
                  </a:lnTo>
                  <a:lnTo>
                    <a:pt x="17152" y="13737"/>
                  </a:lnTo>
                  <a:lnTo>
                    <a:pt x="17698" y="13363"/>
                  </a:lnTo>
                  <a:lnTo>
                    <a:pt x="18244" y="12982"/>
                  </a:lnTo>
                  <a:lnTo>
                    <a:pt x="18781" y="12594"/>
                  </a:lnTo>
                  <a:lnTo>
                    <a:pt x="19317" y="12190"/>
                  </a:lnTo>
                  <a:lnTo>
                    <a:pt x="18781" y="11795"/>
                  </a:lnTo>
                  <a:lnTo>
                    <a:pt x="18235" y="11406"/>
                  </a:lnTo>
                  <a:lnTo>
                    <a:pt x="17133" y="10629"/>
                  </a:lnTo>
                  <a:lnTo>
                    <a:pt x="16021" y="9868"/>
                  </a:lnTo>
                  <a:lnTo>
                    <a:pt x="14900" y="9106"/>
                  </a:lnTo>
                  <a:lnTo>
                    <a:pt x="12639" y="7604"/>
                  </a:lnTo>
                  <a:lnTo>
                    <a:pt x="11508" y="6850"/>
                  </a:lnTo>
                  <a:lnTo>
                    <a:pt x="10387" y="6088"/>
                  </a:lnTo>
                  <a:lnTo>
                    <a:pt x="9285" y="5311"/>
                  </a:lnTo>
                  <a:lnTo>
                    <a:pt x="8183" y="4534"/>
                  </a:lnTo>
                  <a:lnTo>
                    <a:pt x="7081" y="3750"/>
                  </a:lnTo>
                  <a:lnTo>
                    <a:pt x="5989" y="2973"/>
                  </a:lnTo>
                  <a:lnTo>
                    <a:pt x="4877" y="2204"/>
                  </a:lnTo>
                  <a:lnTo>
                    <a:pt x="4322" y="1823"/>
                  </a:lnTo>
                  <a:lnTo>
                    <a:pt x="3756" y="1450"/>
                  </a:lnTo>
                  <a:lnTo>
                    <a:pt x="3191" y="1084"/>
                  </a:lnTo>
                  <a:lnTo>
                    <a:pt x="2616" y="718"/>
                  </a:lnTo>
                  <a:lnTo>
                    <a:pt x="2041" y="359"/>
                  </a:lnTo>
                  <a:lnTo>
                    <a:pt x="1457"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0" name="Google Shape;659;p35">
              <a:extLst>
                <a:ext uri="{FF2B5EF4-FFF2-40B4-BE49-F238E27FC236}">
                  <a16:creationId xmlns:a16="http://schemas.microsoft.com/office/drawing/2014/main" id="{0BF126B3-D9E6-4C8E-A78F-D052E3FE59FE}"/>
                </a:ext>
              </a:extLst>
            </p:cNvPr>
            <p:cNvSpPr/>
            <p:nvPr/>
          </p:nvSpPr>
          <p:spPr>
            <a:xfrm>
              <a:off x="12450594" y="4437478"/>
              <a:ext cx="643925" cy="540425"/>
            </a:xfrm>
            <a:custGeom>
              <a:avLst/>
              <a:gdLst/>
              <a:ahLst/>
              <a:cxnLst/>
              <a:rect l="l" t="t" r="r" b="b"/>
              <a:pathLst>
                <a:path w="25757" h="21617" extrusionOk="0">
                  <a:moveTo>
                    <a:pt x="8605" y="0"/>
                  </a:moveTo>
                  <a:lnTo>
                    <a:pt x="8107" y="292"/>
                  </a:lnTo>
                  <a:lnTo>
                    <a:pt x="7609" y="576"/>
                  </a:lnTo>
                  <a:lnTo>
                    <a:pt x="7101" y="859"/>
                  </a:lnTo>
                  <a:lnTo>
                    <a:pt x="6583" y="1128"/>
                  </a:lnTo>
                  <a:lnTo>
                    <a:pt x="6066" y="1405"/>
                  </a:lnTo>
                  <a:lnTo>
                    <a:pt x="5539" y="1666"/>
                  </a:lnTo>
                  <a:lnTo>
                    <a:pt x="5012" y="1927"/>
                  </a:lnTo>
                  <a:lnTo>
                    <a:pt x="4485" y="2181"/>
                  </a:lnTo>
                  <a:lnTo>
                    <a:pt x="3939" y="2428"/>
                  </a:lnTo>
                  <a:lnTo>
                    <a:pt x="3393" y="2667"/>
                  </a:lnTo>
                  <a:lnTo>
                    <a:pt x="2847" y="2906"/>
                  </a:lnTo>
                  <a:lnTo>
                    <a:pt x="2291" y="3138"/>
                  </a:lnTo>
                  <a:lnTo>
                    <a:pt x="1725" y="3362"/>
                  </a:lnTo>
                  <a:lnTo>
                    <a:pt x="1160" y="3586"/>
                  </a:lnTo>
                  <a:lnTo>
                    <a:pt x="585" y="3795"/>
                  </a:lnTo>
                  <a:lnTo>
                    <a:pt x="1" y="4004"/>
                  </a:lnTo>
                  <a:lnTo>
                    <a:pt x="326" y="4183"/>
                  </a:lnTo>
                  <a:lnTo>
                    <a:pt x="643" y="4370"/>
                  </a:lnTo>
                  <a:lnTo>
                    <a:pt x="949" y="4557"/>
                  </a:lnTo>
                  <a:lnTo>
                    <a:pt x="1256" y="4751"/>
                  </a:lnTo>
                  <a:lnTo>
                    <a:pt x="1563" y="4945"/>
                  </a:lnTo>
                  <a:lnTo>
                    <a:pt x="1860" y="5147"/>
                  </a:lnTo>
                  <a:lnTo>
                    <a:pt x="2157" y="5356"/>
                  </a:lnTo>
                  <a:lnTo>
                    <a:pt x="2444" y="5565"/>
                  </a:lnTo>
                  <a:lnTo>
                    <a:pt x="2732" y="5782"/>
                  </a:lnTo>
                  <a:lnTo>
                    <a:pt x="3009" y="5998"/>
                  </a:lnTo>
                  <a:lnTo>
                    <a:pt x="3287" y="6222"/>
                  </a:lnTo>
                  <a:lnTo>
                    <a:pt x="3565" y="6454"/>
                  </a:lnTo>
                  <a:lnTo>
                    <a:pt x="3833" y="6678"/>
                  </a:lnTo>
                  <a:lnTo>
                    <a:pt x="4092" y="6917"/>
                  </a:lnTo>
                  <a:lnTo>
                    <a:pt x="4351" y="7156"/>
                  </a:lnTo>
                  <a:lnTo>
                    <a:pt x="4610" y="7395"/>
                  </a:lnTo>
                  <a:lnTo>
                    <a:pt x="4859" y="7641"/>
                  </a:lnTo>
                  <a:lnTo>
                    <a:pt x="5098" y="7888"/>
                  </a:lnTo>
                  <a:lnTo>
                    <a:pt x="5338" y="8142"/>
                  </a:lnTo>
                  <a:lnTo>
                    <a:pt x="5577" y="8396"/>
                  </a:lnTo>
                  <a:lnTo>
                    <a:pt x="5807" y="8657"/>
                  </a:lnTo>
                  <a:lnTo>
                    <a:pt x="6037" y="8919"/>
                  </a:lnTo>
                  <a:lnTo>
                    <a:pt x="6258" y="9180"/>
                  </a:lnTo>
                  <a:lnTo>
                    <a:pt x="6468" y="9449"/>
                  </a:lnTo>
                  <a:lnTo>
                    <a:pt x="6689" y="9718"/>
                  </a:lnTo>
                  <a:lnTo>
                    <a:pt x="6890" y="9994"/>
                  </a:lnTo>
                  <a:lnTo>
                    <a:pt x="7091" y="10271"/>
                  </a:lnTo>
                  <a:lnTo>
                    <a:pt x="7293" y="10547"/>
                  </a:lnTo>
                  <a:lnTo>
                    <a:pt x="7484" y="10831"/>
                  </a:lnTo>
                  <a:lnTo>
                    <a:pt x="7666" y="11115"/>
                  </a:lnTo>
                  <a:lnTo>
                    <a:pt x="7848" y="11398"/>
                  </a:lnTo>
                  <a:lnTo>
                    <a:pt x="8030" y="11682"/>
                  </a:lnTo>
                  <a:lnTo>
                    <a:pt x="8203" y="11974"/>
                  </a:lnTo>
                  <a:lnTo>
                    <a:pt x="8366" y="12265"/>
                  </a:lnTo>
                  <a:lnTo>
                    <a:pt x="8682" y="12862"/>
                  </a:lnTo>
                  <a:lnTo>
                    <a:pt x="8988" y="13460"/>
                  </a:lnTo>
                  <a:lnTo>
                    <a:pt x="9257" y="14065"/>
                  </a:lnTo>
                  <a:lnTo>
                    <a:pt x="9515" y="14670"/>
                  </a:lnTo>
                  <a:lnTo>
                    <a:pt x="9745" y="15290"/>
                  </a:lnTo>
                  <a:lnTo>
                    <a:pt x="9966" y="15910"/>
                  </a:lnTo>
                  <a:lnTo>
                    <a:pt x="10148" y="16537"/>
                  </a:lnTo>
                  <a:lnTo>
                    <a:pt x="10320" y="17165"/>
                  </a:lnTo>
                  <a:lnTo>
                    <a:pt x="10464" y="17800"/>
                  </a:lnTo>
                  <a:lnTo>
                    <a:pt x="10589" y="18435"/>
                  </a:lnTo>
                  <a:lnTo>
                    <a:pt x="10694" y="19069"/>
                  </a:lnTo>
                  <a:lnTo>
                    <a:pt x="10732" y="19391"/>
                  </a:lnTo>
                  <a:lnTo>
                    <a:pt x="10771" y="19704"/>
                  </a:lnTo>
                  <a:lnTo>
                    <a:pt x="10799" y="20025"/>
                  </a:lnTo>
                  <a:lnTo>
                    <a:pt x="10819" y="20339"/>
                  </a:lnTo>
                  <a:lnTo>
                    <a:pt x="10838" y="20660"/>
                  </a:lnTo>
                  <a:lnTo>
                    <a:pt x="10857" y="20982"/>
                  </a:lnTo>
                  <a:lnTo>
                    <a:pt x="10857" y="21295"/>
                  </a:lnTo>
                  <a:lnTo>
                    <a:pt x="10857" y="21616"/>
                  </a:lnTo>
                  <a:lnTo>
                    <a:pt x="12812" y="20518"/>
                  </a:lnTo>
                  <a:lnTo>
                    <a:pt x="14747" y="19443"/>
                  </a:lnTo>
                  <a:lnTo>
                    <a:pt x="16654" y="18375"/>
                  </a:lnTo>
                  <a:lnTo>
                    <a:pt x="17603" y="17837"/>
                  </a:lnTo>
                  <a:lnTo>
                    <a:pt x="18542" y="17307"/>
                  </a:lnTo>
                  <a:lnTo>
                    <a:pt x="19481" y="16769"/>
                  </a:lnTo>
                  <a:lnTo>
                    <a:pt x="20401" y="16224"/>
                  </a:lnTo>
                  <a:lnTo>
                    <a:pt x="21320" y="15678"/>
                  </a:lnTo>
                  <a:lnTo>
                    <a:pt x="22221" y="15126"/>
                  </a:lnTo>
                  <a:lnTo>
                    <a:pt x="23122" y="14565"/>
                  </a:lnTo>
                  <a:lnTo>
                    <a:pt x="24013" y="13998"/>
                  </a:lnTo>
                  <a:lnTo>
                    <a:pt x="24885" y="13423"/>
                  </a:lnTo>
                  <a:lnTo>
                    <a:pt x="25757" y="12833"/>
                  </a:lnTo>
                  <a:lnTo>
                    <a:pt x="24597" y="12138"/>
                  </a:lnTo>
                  <a:lnTo>
                    <a:pt x="23438" y="11421"/>
                  </a:lnTo>
                  <a:lnTo>
                    <a:pt x="22279" y="10689"/>
                  </a:lnTo>
                  <a:lnTo>
                    <a:pt x="21129" y="9935"/>
                  </a:lnTo>
                  <a:lnTo>
                    <a:pt x="19989" y="9165"/>
                  </a:lnTo>
                  <a:lnTo>
                    <a:pt x="18858" y="8388"/>
                  </a:lnTo>
                  <a:lnTo>
                    <a:pt x="17737" y="7589"/>
                  </a:lnTo>
                  <a:lnTo>
                    <a:pt x="16635" y="6782"/>
                  </a:lnTo>
                  <a:lnTo>
                    <a:pt x="15543" y="5968"/>
                  </a:lnTo>
                  <a:lnTo>
                    <a:pt x="15006" y="5550"/>
                  </a:lnTo>
                  <a:lnTo>
                    <a:pt x="14479" y="5139"/>
                  </a:lnTo>
                  <a:lnTo>
                    <a:pt x="13952" y="4721"/>
                  </a:lnTo>
                  <a:lnTo>
                    <a:pt x="13434" y="4295"/>
                  </a:lnTo>
                  <a:lnTo>
                    <a:pt x="12917" y="3877"/>
                  </a:lnTo>
                  <a:lnTo>
                    <a:pt x="12409" y="3451"/>
                  </a:lnTo>
                  <a:lnTo>
                    <a:pt x="11911" y="3025"/>
                  </a:lnTo>
                  <a:lnTo>
                    <a:pt x="11413" y="2592"/>
                  </a:lnTo>
                  <a:lnTo>
                    <a:pt x="10924" y="2166"/>
                  </a:lnTo>
                  <a:lnTo>
                    <a:pt x="10445" y="1733"/>
                  </a:lnTo>
                  <a:lnTo>
                    <a:pt x="9975" y="1300"/>
                  </a:lnTo>
                  <a:lnTo>
                    <a:pt x="9506" y="867"/>
                  </a:lnTo>
                  <a:lnTo>
                    <a:pt x="9056" y="434"/>
                  </a:lnTo>
                  <a:lnTo>
                    <a:pt x="8605"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1" name="Google Shape;660;p35">
              <a:extLst>
                <a:ext uri="{FF2B5EF4-FFF2-40B4-BE49-F238E27FC236}">
                  <a16:creationId xmlns:a16="http://schemas.microsoft.com/office/drawing/2014/main" id="{D7C9D97B-C4D1-45D1-86FB-F95A4AC8F4B6}"/>
                </a:ext>
              </a:extLst>
            </p:cNvPr>
            <p:cNvSpPr/>
            <p:nvPr/>
          </p:nvSpPr>
          <p:spPr>
            <a:xfrm>
              <a:off x="12916994" y="4148228"/>
              <a:ext cx="73100" cy="68000"/>
            </a:xfrm>
            <a:custGeom>
              <a:avLst/>
              <a:gdLst/>
              <a:ahLst/>
              <a:cxnLst/>
              <a:rect l="l" t="t" r="r" b="b"/>
              <a:pathLst>
                <a:path w="2924" h="2720" extrusionOk="0">
                  <a:moveTo>
                    <a:pt x="1812" y="1"/>
                  </a:moveTo>
                  <a:lnTo>
                    <a:pt x="1630" y="15"/>
                  </a:lnTo>
                  <a:lnTo>
                    <a:pt x="1457" y="45"/>
                  </a:lnTo>
                  <a:lnTo>
                    <a:pt x="1294" y="83"/>
                  </a:lnTo>
                  <a:lnTo>
                    <a:pt x="1141" y="128"/>
                  </a:lnTo>
                  <a:lnTo>
                    <a:pt x="997" y="187"/>
                  </a:lnTo>
                  <a:lnTo>
                    <a:pt x="853" y="254"/>
                  </a:lnTo>
                  <a:lnTo>
                    <a:pt x="729" y="337"/>
                  </a:lnTo>
                  <a:lnTo>
                    <a:pt x="604" y="419"/>
                  </a:lnTo>
                  <a:lnTo>
                    <a:pt x="499" y="516"/>
                  </a:lnTo>
                  <a:lnTo>
                    <a:pt x="403" y="613"/>
                  </a:lnTo>
                  <a:lnTo>
                    <a:pt x="307" y="718"/>
                  </a:lnTo>
                  <a:lnTo>
                    <a:pt x="231" y="830"/>
                  </a:lnTo>
                  <a:lnTo>
                    <a:pt x="164" y="942"/>
                  </a:lnTo>
                  <a:lnTo>
                    <a:pt x="106" y="1061"/>
                  </a:lnTo>
                  <a:lnTo>
                    <a:pt x="68" y="1181"/>
                  </a:lnTo>
                  <a:lnTo>
                    <a:pt x="29" y="1300"/>
                  </a:lnTo>
                  <a:lnTo>
                    <a:pt x="10" y="1427"/>
                  </a:lnTo>
                  <a:lnTo>
                    <a:pt x="1" y="1547"/>
                  </a:lnTo>
                  <a:lnTo>
                    <a:pt x="1" y="1674"/>
                  </a:lnTo>
                  <a:lnTo>
                    <a:pt x="20" y="1793"/>
                  </a:lnTo>
                  <a:lnTo>
                    <a:pt x="49" y="1913"/>
                  </a:lnTo>
                  <a:lnTo>
                    <a:pt x="87" y="2032"/>
                  </a:lnTo>
                  <a:lnTo>
                    <a:pt x="144" y="2144"/>
                  </a:lnTo>
                  <a:lnTo>
                    <a:pt x="211" y="2256"/>
                  </a:lnTo>
                  <a:lnTo>
                    <a:pt x="298" y="2361"/>
                  </a:lnTo>
                  <a:lnTo>
                    <a:pt x="393" y="2465"/>
                  </a:lnTo>
                  <a:lnTo>
                    <a:pt x="508" y="2555"/>
                  </a:lnTo>
                  <a:lnTo>
                    <a:pt x="633" y="2645"/>
                  </a:lnTo>
                  <a:lnTo>
                    <a:pt x="777" y="2719"/>
                  </a:lnTo>
                  <a:lnTo>
                    <a:pt x="1342" y="2092"/>
                  </a:lnTo>
                  <a:lnTo>
                    <a:pt x="1888" y="1450"/>
                  </a:lnTo>
                  <a:lnTo>
                    <a:pt x="2415" y="807"/>
                  </a:lnTo>
                  <a:lnTo>
                    <a:pt x="2923" y="150"/>
                  </a:lnTo>
                  <a:lnTo>
                    <a:pt x="2664" y="90"/>
                  </a:lnTo>
                  <a:lnTo>
                    <a:pt x="2530" y="60"/>
                  </a:lnTo>
                  <a:lnTo>
                    <a:pt x="2396" y="45"/>
                  </a:lnTo>
                  <a:lnTo>
                    <a:pt x="2195" y="15"/>
                  </a:lnTo>
                  <a:lnTo>
                    <a:pt x="2003"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2" name="Google Shape;661;p35">
              <a:extLst>
                <a:ext uri="{FF2B5EF4-FFF2-40B4-BE49-F238E27FC236}">
                  <a16:creationId xmlns:a16="http://schemas.microsoft.com/office/drawing/2014/main" id="{D63BC99F-16AE-49C7-9D3F-0FCE9A325EE4}"/>
                </a:ext>
              </a:extLst>
            </p:cNvPr>
            <p:cNvSpPr/>
            <p:nvPr/>
          </p:nvSpPr>
          <p:spPr>
            <a:xfrm>
              <a:off x="12648469" y="4396778"/>
              <a:ext cx="53675" cy="40725"/>
            </a:xfrm>
            <a:custGeom>
              <a:avLst/>
              <a:gdLst/>
              <a:ahLst/>
              <a:cxnLst/>
              <a:rect l="l" t="t" r="r" b="b"/>
              <a:pathLst>
                <a:path w="2147" h="1629" extrusionOk="0">
                  <a:moveTo>
                    <a:pt x="719" y="0"/>
                  </a:moveTo>
                  <a:lnTo>
                    <a:pt x="652" y="8"/>
                  </a:lnTo>
                  <a:lnTo>
                    <a:pt x="585" y="15"/>
                  </a:lnTo>
                  <a:lnTo>
                    <a:pt x="527" y="30"/>
                  </a:lnTo>
                  <a:lnTo>
                    <a:pt x="460" y="52"/>
                  </a:lnTo>
                  <a:lnTo>
                    <a:pt x="403" y="75"/>
                  </a:lnTo>
                  <a:lnTo>
                    <a:pt x="355" y="105"/>
                  </a:lnTo>
                  <a:lnTo>
                    <a:pt x="297" y="135"/>
                  </a:lnTo>
                  <a:lnTo>
                    <a:pt x="249" y="172"/>
                  </a:lnTo>
                  <a:lnTo>
                    <a:pt x="173" y="262"/>
                  </a:lnTo>
                  <a:lnTo>
                    <a:pt x="96" y="359"/>
                  </a:lnTo>
                  <a:lnTo>
                    <a:pt x="48" y="463"/>
                  </a:lnTo>
                  <a:lnTo>
                    <a:pt x="10" y="575"/>
                  </a:lnTo>
                  <a:lnTo>
                    <a:pt x="0" y="695"/>
                  </a:lnTo>
                  <a:lnTo>
                    <a:pt x="10" y="807"/>
                  </a:lnTo>
                  <a:lnTo>
                    <a:pt x="19" y="867"/>
                  </a:lnTo>
                  <a:lnTo>
                    <a:pt x="39" y="926"/>
                  </a:lnTo>
                  <a:lnTo>
                    <a:pt x="58" y="979"/>
                  </a:lnTo>
                  <a:lnTo>
                    <a:pt x="87" y="1031"/>
                  </a:lnTo>
                  <a:lnTo>
                    <a:pt x="125" y="1083"/>
                  </a:lnTo>
                  <a:lnTo>
                    <a:pt x="173" y="1135"/>
                  </a:lnTo>
                  <a:lnTo>
                    <a:pt x="422" y="1382"/>
                  </a:lnTo>
                  <a:lnTo>
                    <a:pt x="690" y="1628"/>
                  </a:lnTo>
                  <a:lnTo>
                    <a:pt x="1064" y="1412"/>
                  </a:lnTo>
                  <a:lnTo>
                    <a:pt x="1428" y="1195"/>
                  </a:lnTo>
                  <a:lnTo>
                    <a:pt x="1792" y="964"/>
                  </a:lnTo>
                  <a:lnTo>
                    <a:pt x="2147" y="725"/>
                  </a:lnTo>
                  <a:lnTo>
                    <a:pt x="1898" y="568"/>
                  </a:lnTo>
                  <a:lnTo>
                    <a:pt x="1648" y="418"/>
                  </a:lnTo>
                  <a:lnTo>
                    <a:pt x="1160" y="127"/>
                  </a:lnTo>
                  <a:lnTo>
                    <a:pt x="1083" y="90"/>
                  </a:lnTo>
                  <a:lnTo>
                    <a:pt x="1006" y="52"/>
                  </a:lnTo>
                  <a:lnTo>
                    <a:pt x="930" y="30"/>
                  </a:lnTo>
                  <a:lnTo>
                    <a:pt x="863" y="15"/>
                  </a:lnTo>
                  <a:lnTo>
                    <a:pt x="786" y="8"/>
                  </a:lnTo>
                  <a:lnTo>
                    <a:pt x="719"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3" name="Google Shape;662;p35">
              <a:extLst>
                <a:ext uri="{FF2B5EF4-FFF2-40B4-BE49-F238E27FC236}">
                  <a16:creationId xmlns:a16="http://schemas.microsoft.com/office/drawing/2014/main" id="{FC29937B-C536-4B3C-9E8C-2B5D49907273}"/>
                </a:ext>
              </a:extLst>
            </p:cNvPr>
            <p:cNvSpPr/>
            <p:nvPr/>
          </p:nvSpPr>
          <p:spPr>
            <a:xfrm>
              <a:off x="12087919" y="4549328"/>
              <a:ext cx="538050" cy="899325"/>
            </a:xfrm>
            <a:custGeom>
              <a:avLst/>
              <a:gdLst/>
              <a:ahLst/>
              <a:cxnLst/>
              <a:rect l="l" t="t" r="r" b="b"/>
              <a:pathLst>
                <a:path w="21522" h="35973" extrusionOk="0">
                  <a:moveTo>
                    <a:pt x="3163" y="0"/>
                  </a:moveTo>
                  <a:lnTo>
                    <a:pt x="3144" y="98"/>
                  </a:lnTo>
                  <a:lnTo>
                    <a:pt x="3124" y="187"/>
                  </a:lnTo>
                  <a:lnTo>
                    <a:pt x="3096" y="277"/>
                  </a:lnTo>
                  <a:lnTo>
                    <a:pt x="3057" y="366"/>
                  </a:lnTo>
                  <a:lnTo>
                    <a:pt x="3009" y="449"/>
                  </a:lnTo>
                  <a:lnTo>
                    <a:pt x="2961" y="531"/>
                  </a:lnTo>
                  <a:lnTo>
                    <a:pt x="2904" y="606"/>
                  </a:lnTo>
                  <a:lnTo>
                    <a:pt x="2837" y="680"/>
                  </a:lnTo>
                  <a:lnTo>
                    <a:pt x="2770" y="747"/>
                  </a:lnTo>
                  <a:lnTo>
                    <a:pt x="2693" y="815"/>
                  </a:lnTo>
                  <a:lnTo>
                    <a:pt x="2617" y="882"/>
                  </a:lnTo>
                  <a:lnTo>
                    <a:pt x="2530" y="942"/>
                  </a:lnTo>
                  <a:lnTo>
                    <a:pt x="2444" y="994"/>
                  </a:lnTo>
                  <a:lnTo>
                    <a:pt x="2348" y="1046"/>
                  </a:lnTo>
                  <a:lnTo>
                    <a:pt x="2252" y="1091"/>
                  </a:lnTo>
                  <a:lnTo>
                    <a:pt x="2157" y="1136"/>
                  </a:lnTo>
                  <a:lnTo>
                    <a:pt x="1955" y="1218"/>
                  </a:lnTo>
                  <a:lnTo>
                    <a:pt x="1745" y="1270"/>
                  </a:lnTo>
                  <a:lnTo>
                    <a:pt x="1534" y="1315"/>
                  </a:lnTo>
                  <a:lnTo>
                    <a:pt x="1419" y="1330"/>
                  </a:lnTo>
                  <a:lnTo>
                    <a:pt x="1313" y="1337"/>
                  </a:lnTo>
                  <a:lnTo>
                    <a:pt x="1208" y="1345"/>
                  </a:lnTo>
                  <a:lnTo>
                    <a:pt x="997" y="1345"/>
                  </a:lnTo>
                  <a:lnTo>
                    <a:pt x="892" y="1330"/>
                  </a:lnTo>
                  <a:lnTo>
                    <a:pt x="786" y="1315"/>
                  </a:lnTo>
                  <a:lnTo>
                    <a:pt x="691" y="1300"/>
                  </a:lnTo>
                  <a:lnTo>
                    <a:pt x="585" y="1278"/>
                  </a:lnTo>
                  <a:lnTo>
                    <a:pt x="499" y="1248"/>
                  </a:lnTo>
                  <a:lnTo>
                    <a:pt x="595" y="3406"/>
                  </a:lnTo>
                  <a:lnTo>
                    <a:pt x="681" y="5573"/>
                  </a:lnTo>
                  <a:lnTo>
                    <a:pt x="748" y="7746"/>
                  </a:lnTo>
                  <a:lnTo>
                    <a:pt x="796" y="9920"/>
                  </a:lnTo>
                  <a:lnTo>
                    <a:pt x="834" y="12093"/>
                  </a:lnTo>
                  <a:lnTo>
                    <a:pt x="844" y="14267"/>
                  </a:lnTo>
                  <a:lnTo>
                    <a:pt x="844" y="16448"/>
                  </a:lnTo>
                  <a:lnTo>
                    <a:pt x="825" y="18621"/>
                  </a:lnTo>
                  <a:lnTo>
                    <a:pt x="786" y="20802"/>
                  </a:lnTo>
                  <a:lnTo>
                    <a:pt x="729" y="22976"/>
                  </a:lnTo>
                  <a:lnTo>
                    <a:pt x="662" y="25149"/>
                  </a:lnTo>
                  <a:lnTo>
                    <a:pt x="566" y="27323"/>
                  </a:lnTo>
                  <a:lnTo>
                    <a:pt x="451" y="29489"/>
                  </a:lnTo>
                  <a:lnTo>
                    <a:pt x="326" y="31655"/>
                  </a:lnTo>
                  <a:lnTo>
                    <a:pt x="173" y="33814"/>
                  </a:lnTo>
                  <a:lnTo>
                    <a:pt x="1" y="35972"/>
                  </a:lnTo>
                  <a:lnTo>
                    <a:pt x="853" y="35801"/>
                  </a:lnTo>
                  <a:lnTo>
                    <a:pt x="1697" y="35621"/>
                  </a:lnTo>
                  <a:lnTo>
                    <a:pt x="2530" y="35420"/>
                  </a:lnTo>
                  <a:lnTo>
                    <a:pt x="3364" y="35211"/>
                  </a:lnTo>
                  <a:lnTo>
                    <a:pt x="4188" y="34979"/>
                  </a:lnTo>
                  <a:lnTo>
                    <a:pt x="5002" y="34740"/>
                  </a:lnTo>
                  <a:lnTo>
                    <a:pt x="5807" y="34486"/>
                  </a:lnTo>
                  <a:lnTo>
                    <a:pt x="6603" y="34210"/>
                  </a:lnTo>
                  <a:lnTo>
                    <a:pt x="7379" y="33926"/>
                  </a:lnTo>
                  <a:lnTo>
                    <a:pt x="7772" y="33776"/>
                  </a:lnTo>
                  <a:lnTo>
                    <a:pt x="8155" y="33627"/>
                  </a:lnTo>
                  <a:lnTo>
                    <a:pt x="8538" y="33470"/>
                  </a:lnTo>
                  <a:lnTo>
                    <a:pt x="8912" y="33306"/>
                  </a:lnTo>
                  <a:lnTo>
                    <a:pt x="9286" y="33142"/>
                  </a:lnTo>
                  <a:lnTo>
                    <a:pt x="9659" y="32977"/>
                  </a:lnTo>
                  <a:lnTo>
                    <a:pt x="10023" y="32805"/>
                  </a:lnTo>
                  <a:lnTo>
                    <a:pt x="10387" y="32626"/>
                  </a:lnTo>
                  <a:lnTo>
                    <a:pt x="10742" y="32447"/>
                  </a:lnTo>
                  <a:lnTo>
                    <a:pt x="11097" y="32260"/>
                  </a:lnTo>
                  <a:lnTo>
                    <a:pt x="11451" y="32073"/>
                  </a:lnTo>
                  <a:lnTo>
                    <a:pt x="11796" y="31879"/>
                  </a:lnTo>
                  <a:lnTo>
                    <a:pt x="12141" y="31685"/>
                  </a:lnTo>
                  <a:lnTo>
                    <a:pt x="12476" y="31483"/>
                  </a:lnTo>
                  <a:lnTo>
                    <a:pt x="12812" y="31282"/>
                  </a:lnTo>
                  <a:lnTo>
                    <a:pt x="13137" y="31073"/>
                  </a:lnTo>
                  <a:lnTo>
                    <a:pt x="13463" y="30856"/>
                  </a:lnTo>
                  <a:lnTo>
                    <a:pt x="13789" y="30639"/>
                  </a:lnTo>
                  <a:lnTo>
                    <a:pt x="14105" y="30423"/>
                  </a:lnTo>
                  <a:lnTo>
                    <a:pt x="14412" y="30191"/>
                  </a:lnTo>
                  <a:lnTo>
                    <a:pt x="14718" y="29967"/>
                  </a:lnTo>
                  <a:lnTo>
                    <a:pt x="15016" y="29728"/>
                  </a:lnTo>
                  <a:lnTo>
                    <a:pt x="15313" y="29489"/>
                  </a:lnTo>
                  <a:lnTo>
                    <a:pt x="15600" y="29250"/>
                  </a:lnTo>
                  <a:lnTo>
                    <a:pt x="15887" y="29004"/>
                  </a:lnTo>
                  <a:lnTo>
                    <a:pt x="16165" y="28750"/>
                  </a:lnTo>
                  <a:lnTo>
                    <a:pt x="16434" y="28496"/>
                  </a:lnTo>
                  <a:lnTo>
                    <a:pt x="16702" y="28234"/>
                  </a:lnTo>
                  <a:lnTo>
                    <a:pt x="16970" y="27973"/>
                  </a:lnTo>
                  <a:lnTo>
                    <a:pt x="17219" y="27704"/>
                  </a:lnTo>
                  <a:lnTo>
                    <a:pt x="17468" y="27428"/>
                  </a:lnTo>
                  <a:lnTo>
                    <a:pt x="17718" y="27151"/>
                  </a:lnTo>
                  <a:lnTo>
                    <a:pt x="17948" y="26867"/>
                  </a:lnTo>
                  <a:lnTo>
                    <a:pt x="18178" y="26584"/>
                  </a:lnTo>
                  <a:lnTo>
                    <a:pt x="18408" y="26292"/>
                  </a:lnTo>
                  <a:lnTo>
                    <a:pt x="18628" y="25994"/>
                  </a:lnTo>
                  <a:lnTo>
                    <a:pt x="18839" y="25695"/>
                  </a:lnTo>
                  <a:lnTo>
                    <a:pt x="19040" y="25389"/>
                  </a:lnTo>
                  <a:lnTo>
                    <a:pt x="19241" y="25075"/>
                  </a:lnTo>
                  <a:lnTo>
                    <a:pt x="19423" y="24761"/>
                  </a:lnTo>
                  <a:lnTo>
                    <a:pt x="19615" y="24440"/>
                  </a:lnTo>
                  <a:lnTo>
                    <a:pt x="19787" y="24119"/>
                  </a:lnTo>
                  <a:lnTo>
                    <a:pt x="19960" y="23790"/>
                  </a:lnTo>
                  <a:lnTo>
                    <a:pt x="20123" y="23454"/>
                  </a:lnTo>
                  <a:lnTo>
                    <a:pt x="20276" y="23118"/>
                  </a:lnTo>
                  <a:lnTo>
                    <a:pt x="20420" y="22774"/>
                  </a:lnTo>
                  <a:lnTo>
                    <a:pt x="20602" y="22319"/>
                  </a:lnTo>
                  <a:lnTo>
                    <a:pt x="20765" y="21863"/>
                  </a:lnTo>
                  <a:lnTo>
                    <a:pt x="20908" y="21400"/>
                  </a:lnTo>
                  <a:lnTo>
                    <a:pt x="21043" y="20929"/>
                  </a:lnTo>
                  <a:lnTo>
                    <a:pt x="21148" y="20459"/>
                  </a:lnTo>
                  <a:lnTo>
                    <a:pt x="21253" y="19988"/>
                  </a:lnTo>
                  <a:lnTo>
                    <a:pt x="21330" y="19510"/>
                  </a:lnTo>
                  <a:lnTo>
                    <a:pt x="21397" y="19032"/>
                  </a:lnTo>
                  <a:lnTo>
                    <a:pt x="21455" y="18554"/>
                  </a:lnTo>
                  <a:lnTo>
                    <a:pt x="21493" y="18076"/>
                  </a:lnTo>
                  <a:lnTo>
                    <a:pt x="21512" y="17591"/>
                  </a:lnTo>
                  <a:lnTo>
                    <a:pt x="21522" y="17105"/>
                  </a:lnTo>
                  <a:lnTo>
                    <a:pt x="21512" y="16627"/>
                  </a:lnTo>
                  <a:lnTo>
                    <a:pt x="21483" y="16142"/>
                  </a:lnTo>
                  <a:lnTo>
                    <a:pt x="21445" y="15656"/>
                  </a:lnTo>
                  <a:lnTo>
                    <a:pt x="21387" y="15171"/>
                  </a:lnTo>
                  <a:lnTo>
                    <a:pt x="21320" y="14693"/>
                  </a:lnTo>
                  <a:lnTo>
                    <a:pt x="21234" y="14214"/>
                  </a:lnTo>
                  <a:lnTo>
                    <a:pt x="21138" y="13729"/>
                  </a:lnTo>
                  <a:lnTo>
                    <a:pt x="21023" y="13258"/>
                  </a:lnTo>
                  <a:lnTo>
                    <a:pt x="20899" y="12780"/>
                  </a:lnTo>
                  <a:lnTo>
                    <a:pt x="20755" y="12310"/>
                  </a:lnTo>
                  <a:lnTo>
                    <a:pt x="20602" y="11839"/>
                  </a:lnTo>
                  <a:lnTo>
                    <a:pt x="20439" y="11376"/>
                  </a:lnTo>
                  <a:lnTo>
                    <a:pt x="20247" y="10921"/>
                  </a:lnTo>
                  <a:lnTo>
                    <a:pt x="20056" y="10465"/>
                  </a:lnTo>
                  <a:lnTo>
                    <a:pt x="19845" y="10009"/>
                  </a:lnTo>
                  <a:lnTo>
                    <a:pt x="19615" y="9561"/>
                  </a:lnTo>
                  <a:lnTo>
                    <a:pt x="19375" y="9120"/>
                  </a:lnTo>
                  <a:lnTo>
                    <a:pt x="19126" y="8687"/>
                  </a:lnTo>
                  <a:lnTo>
                    <a:pt x="18858" y="8261"/>
                  </a:lnTo>
                  <a:lnTo>
                    <a:pt x="18580" y="7836"/>
                  </a:lnTo>
                  <a:lnTo>
                    <a:pt x="18293" y="7425"/>
                  </a:lnTo>
                  <a:lnTo>
                    <a:pt x="17986" y="7014"/>
                  </a:lnTo>
                  <a:lnTo>
                    <a:pt x="17670" y="6618"/>
                  </a:lnTo>
                  <a:lnTo>
                    <a:pt x="17334" y="6222"/>
                  </a:lnTo>
                  <a:lnTo>
                    <a:pt x="16989" y="5841"/>
                  </a:lnTo>
                  <a:lnTo>
                    <a:pt x="16635" y="5461"/>
                  </a:lnTo>
                  <a:lnTo>
                    <a:pt x="16261" y="5095"/>
                  </a:lnTo>
                  <a:lnTo>
                    <a:pt x="15878" y="4743"/>
                  </a:lnTo>
                  <a:lnTo>
                    <a:pt x="15485" y="4392"/>
                  </a:lnTo>
                  <a:lnTo>
                    <a:pt x="15073" y="4056"/>
                  </a:lnTo>
                  <a:lnTo>
                    <a:pt x="14661" y="3735"/>
                  </a:lnTo>
                  <a:lnTo>
                    <a:pt x="14230" y="3421"/>
                  </a:lnTo>
                  <a:lnTo>
                    <a:pt x="13779" y="3115"/>
                  </a:lnTo>
                  <a:lnTo>
                    <a:pt x="13329" y="2824"/>
                  </a:lnTo>
                  <a:lnTo>
                    <a:pt x="12860" y="2548"/>
                  </a:lnTo>
                  <a:lnTo>
                    <a:pt x="12380" y="2279"/>
                  </a:lnTo>
                  <a:lnTo>
                    <a:pt x="11882" y="2025"/>
                  </a:lnTo>
                  <a:lnTo>
                    <a:pt x="11384" y="1786"/>
                  </a:lnTo>
                  <a:lnTo>
                    <a:pt x="10867" y="1554"/>
                  </a:lnTo>
                  <a:lnTo>
                    <a:pt x="10340" y="1345"/>
                  </a:lnTo>
                  <a:lnTo>
                    <a:pt x="9803" y="1143"/>
                  </a:lnTo>
                  <a:lnTo>
                    <a:pt x="9257" y="957"/>
                  </a:lnTo>
                  <a:lnTo>
                    <a:pt x="8691" y="792"/>
                  </a:lnTo>
                  <a:lnTo>
                    <a:pt x="8126" y="635"/>
                  </a:lnTo>
                  <a:lnTo>
                    <a:pt x="7542" y="493"/>
                  </a:lnTo>
                  <a:lnTo>
                    <a:pt x="7245" y="434"/>
                  </a:lnTo>
                  <a:lnTo>
                    <a:pt x="6948" y="374"/>
                  </a:lnTo>
                  <a:lnTo>
                    <a:pt x="6641" y="322"/>
                  </a:lnTo>
                  <a:lnTo>
                    <a:pt x="6344" y="269"/>
                  </a:lnTo>
                  <a:lnTo>
                    <a:pt x="6037" y="225"/>
                  </a:lnTo>
                  <a:lnTo>
                    <a:pt x="5731" y="180"/>
                  </a:lnTo>
                  <a:lnTo>
                    <a:pt x="5414" y="142"/>
                  </a:lnTo>
                  <a:lnTo>
                    <a:pt x="5098" y="113"/>
                  </a:lnTo>
                  <a:lnTo>
                    <a:pt x="4782" y="83"/>
                  </a:lnTo>
                  <a:lnTo>
                    <a:pt x="4466" y="53"/>
                  </a:lnTo>
                  <a:lnTo>
                    <a:pt x="4140" y="38"/>
                  </a:lnTo>
                  <a:lnTo>
                    <a:pt x="3814" y="23"/>
                  </a:lnTo>
                  <a:lnTo>
                    <a:pt x="3489" y="8"/>
                  </a:lnTo>
                  <a:lnTo>
                    <a:pt x="3163"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4" name="Google Shape;663;p35">
              <a:extLst>
                <a:ext uri="{FF2B5EF4-FFF2-40B4-BE49-F238E27FC236}">
                  <a16:creationId xmlns:a16="http://schemas.microsoft.com/office/drawing/2014/main" id="{4581903E-27AC-47AD-810D-AD50C8F9932C}"/>
                </a:ext>
              </a:extLst>
            </p:cNvPr>
            <p:cNvSpPr/>
            <p:nvPr/>
          </p:nvSpPr>
          <p:spPr>
            <a:xfrm>
              <a:off x="7116369" y="4143928"/>
              <a:ext cx="4864975" cy="1701150"/>
            </a:xfrm>
            <a:custGeom>
              <a:avLst/>
              <a:gdLst/>
              <a:ahLst/>
              <a:cxnLst/>
              <a:rect l="l" t="t" r="r" b="b"/>
              <a:pathLst>
                <a:path w="194599" h="68046" extrusionOk="0">
                  <a:moveTo>
                    <a:pt x="166083" y="16919"/>
                  </a:moveTo>
                  <a:lnTo>
                    <a:pt x="166466" y="16926"/>
                  </a:lnTo>
                  <a:lnTo>
                    <a:pt x="166840" y="16948"/>
                  </a:lnTo>
                  <a:lnTo>
                    <a:pt x="167214" y="16986"/>
                  </a:lnTo>
                  <a:lnTo>
                    <a:pt x="167587" y="17038"/>
                  </a:lnTo>
                  <a:lnTo>
                    <a:pt x="167952" y="17105"/>
                  </a:lnTo>
                  <a:lnTo>
                    <a:pt x="168316" y="17188"/>
                  </a:lnTo>
                  <a:lnTo>
                    <a:pt x="168670" y="17285"/>
                  </a:lnTo>
                  <a:lnTo>
                    <a:pt x="169015" y="17389"/>
                  </a:lnTo>
                  <a:lnTo>
                    <a:pt x="169360" y="17516"/>
                  </a:lnTo>
                  <a:lnTo>
                    <a:pt x="169686" y="17651"/>
                  </a:lnTo>
                  <a:lnTo>
                    <a:pt x="170012" y="17807"/>
                  </a:lnTo>
                  <a:lnTo>
                    <a:pt x="170289" y="17957"/>
                  </a:lnTo>
                  <a:lnTo>
                    <a:pt x="170558" y="18121"/>
                  </a:lnTo>
                  <a:lnTo>
                    <a:pt x="170816" y="18300"/>
                  </a:lnTo>
                  <a:lnTo>
                    <a:pt x="171075" y="18487"/>
                  </a:lnTo>
                  <a:lnTo>
                    <a:pt x="171315" y="18681"/>
                  </a:lnTo>
                  <a:lnTo>
                    <a:pt x="171535" y="18890"/>
                  </a:lnTo>
                  <a:lnTo>
                    <a:pt x="171756" y="19107"/>
                  </a:lnTo>
                  <a:lnTo>
                    <a:pt x="171957" y="19331"/>
                  </a:lnTo>
                  <a:lnTo>
                    <a:pt x="172148" y="19563"/>
                  </a:lnTo>
                  <a:lnTo>
                    <a:pt x="172321" y="19802"/>
                  </a:lnTo>
                  <a:lnTo>
                    <a:pt x="172484" y="20048"/>
                  </a:lnTo>
                  <a:lnTo>
                    <a:pt x="172637" y="20302"/>
                  </a:lnTo>
                  <a:lnTo>
                    <a:pt x="172771" y="20556"/>
                  </a:lnTo>
                  <a:lnTo>
                    <a:pt x="172886" y="20818"/>
                  </a:lnTo>
                  <a:lnTo>
                    <a:pt x="172992" y="21079"/>
                  </a:lnTo>
                  <a:lnTo>
                    <a:pt x="173078" y="21340"/>
                  </a:lnTo>
                  <a:lnTo>
                    <a:pt x="173145" y="21609"/>
                  </a:lnTo>
                  <a:lnTo>
                    <a:pt x="173202" y="21878"/>
                  </a:lnTo>
                  <a:lnTo>
                    <a:pt x="173241" y="22155"/>
                  </a:lnTo>
                  <a:lnTo>
                    <a:pt x="173260" y="22423"/>
                  </a:lnTo>
                  <a:lnTo>
                    <a:pt x="173250" y="22692"/>
                  </a:lnTo>
                  <a:lnTo>
                    <a:pt x="173231" y="22961"/>
                  </a:lnTo>
                  <a:lnTo>
                    <a:pt x="173193" y="23230"/>
                  </a:lnTo>
                  <a:lnTo>
                    <a:pt x="173135" y="23492"/>
                  </a:lnTo>
                  <a:lnTo>
                    <a:pt x="173059" y="23753"/>
                  </a:lnTo>
                  <a:lnTo>
                    <a:pt x="172963" y="24007"/>
                  </a:lnTo>
                  <a:lnTo>
                    <a:pt x="172838" y="24261"/>
                  </a:lnTo>
                  <a:lnTo>
                    <a:pt x="172695" y="24507"/>
                  </a:lnTo>
                  <a:lnTo>
                    <a:pt x="172618" y="24627"/>
                  </a:lnTo>
                  <a:lnTo>
                    <a:pt x="172532" y="24746"/>
                  </a:lnTo>
                  <a:lnTo>
                    <a:pt x="172445" y="24866"/>
                  </a:lnTo>
                  <a:lnTo>
                    <a:pt x="172350" y="24985"/>
                  </a:lnTo>
                  <a:lnTo>
                    <a:pt x="172244" y="25097"/>
                  </a:lnTo>
                  <a:lnTo>
                    <a:pt x="172139" y="25209"/>
                  </a:lnTo>
                  <a:lnTo>
                    <a:pt x="172024" y="25322"/>
                  </a:lnTo>
                  <a:lnTo>
                    <a:pt x="171899" y="25434"/>
                  </a:lnTo>
                  <a:lnTo>
                    <a:pt x="171669" y="25628"/>
                  </a:lnTo>
                  <a:lnTo>
                    <a:pt x="171430" y="25807"/>
                  </a:lnTo>
                  <a:lnTo>
                    <a:pt x="171181" y="25971"/>
                  </a:lnTo>
                  <a:lnTo>
                    <a:pt x="170922" y="26121"/>
                  </a:lnTo>
                  <a:lnTo>
                    <a:pt x="170663" y="26263"/>
                  </a:lnTo>
                  <a:lnTo>
                    <a:pt x="170395" y="26382"/>
                  </a:lnTo>
                  <a:lnTo>
                    <a:pt x="170117" y="26494"/>
                  </a:lnTo>
                  <a:lnTo>
                    <a:pt x="169849" y="26591"/>
                  </a:lnTo>
                  <a:lnTo>
                    <a:pt x="169561" y="26673"/>
                  </a:lnTo>
                  <a:lnTo>
                    <a:pt x="169283" y="26748"/>
                  </a:lnTo>
                  <a:lnTo>
                    <a:pt x="168986" y="26808"/>
                  </a:lnTo>
                  <a:lnTo>
                    <a:pt x="168699" y="26853"/>
                  </a:lnTo>
                  <a:lnTo>
                    <a:pt x="168402" y="26890"/>
                  </a:lnTo>
                  <a:lnTo>
                    <a:pt x="168105" y="26912"/>
                  </a:lnTo>
                  <a:lnTo>
                    <a:pt x="167808" y="26927"/>
                  </a:lnTo>
                  <a:lnTo>
                    <a:pt x="167511" y="26927"/>
                  </a:lnTo>
                  <a:lnTo>
                    <a:pt x="167204" y="26920"/>
                  </a:lnTo>
                  <a:lnTo>
                    <a:pt x="166907" y="26905"/>
                  </a:lnTo>
                  <a:lnTo>
                    <a:pt x="166600" y="26883"/>
                  </a:lnTo>
                  <a:lnTo>
                    <a:pt x="166303" y="26845"/>
                  </a:lnTo>
                  <a:lnTo>
                    <a:pt x="165997" y="26800"/>
                  </a:lnTo>
                  <a:lnTo>
                    <a:pt x="165700" y="26741"/>
                  </a:lnTo>
                  <a:lnTo>
                    <a:pt x="165393" y="26681"/>
                  </a:lnTo>
                  <a:lnTo>
                    <a:pt x="165096" y="26614"/>
                  </a:lnTo>
                  <a:lnTo>
                    <a:pt x="164799" y="26532"/>
                  </a:lnTo>
                  <a:lnTo>
                    <a:pt x="164502" y="26449"/>
                  </a:lnTo>
                  <a:lnTo>
                    <a:pt x="164215" y="26352"/>
                  </a:lnTo>
                  <a:lnTo>
                    <a:pt x="163927" y="26255"/>
                  </a:lnTo>
                  <a:lnTo>
                    <a:pt x="163640" y="26151"/>
                  </a:lnTo>
                  <a:lnTo>
                    <a:pt x="163362" y="26039"/>
                  </a:lnTo>
                  <a:lnTo>
                    <a:pt x="163084" y="25919"/>
                  </a:lnTo>
                  <a:lnTo>
                    <a:pt x="162806" y="25792"/>
                  </a:lnTo>
                  <a:lnTo>
                    <a:pt x="162538" y="25717"/>
                  </a:lnTo>
                  <a:lnTo>
                    <a:pt x="162269" y="25620"/>
                  </a:lnTo>
                  <a:lnTo>
                    <a:pt x="162011" y="25523"/>
                  </a:lnTo>
                  <a:lnTo>
                    <a:pt x="161762" y="25404"/>
                  </a:lnTo>
                  <a:lnTo>
                    <a:pt x="161532" y="25284"/>
                  </a:lnTo>
                  <a:lnTo>
                    <a:pt x="161302" y="25150"/>
                  </a:lnTo>
                  <a:lnTo>
                    <a:pt x="161081" y="25008"/>
                  </a:lnTo>
                  <a:lnTo>
                    <a:pt x="160880" y="24858"/>
                  </a:lnTo>
                  <a:lnTo>
                    <a:pt x="160679" y="24702"/>
                  </a:lnTo>
                  <a:lnTo>
                    <a:pt x="160497" y="24530"/>
                  </a:lnTo>
                  <a:lnTo>
                    <a:pt x="160315" y="24358"/>
                  </a:lnTo>
                  <a:lnTo>
                    <a:pt x="160152" y="24179"/>
                  </a:lnTo>
                  <a:lnTo>
                    <a:pt x="159999" y="23992"/>
                  </a:lnTo>
                  <a:lnTo>
                    <a:pt x="159864" y="23798"/>
                  </a:lnTo>
                  <a:lnTo>
                    <a:pt x="159730" y="23596"/>
                  </a:lnTo>
                  <a:lnTo>
                    <a:pt x="159615" y="23394"/>
                  </a:lnTo>
                  <a:lnTo>
                    <a:pt x="159519" y="23185"/>
                  </a:lnTo>
                  <a:lnTo>
                    <a:pt x="159424" y="22976"/>
                  </a:lnTo>
                  <a:lnTo>
                    <a:pt x="159347" y="22760"/>
                  </a:lnTo>
                  <a:lnTo>
                    <a:pt x="159280" y="22543"/>
                  </a:lnTo>
                  <a:lnTo>
                    <a:pt x="159232" y="22319"/>
                  </a:lnTo>
                  <a:lnTo>
                    <a:pt x="159194" y="22095"/>
                  </a:lnTo>
                  <a:lnTo>
                    <a:pt x="159174" y="21871"/>
                  </a:lnTo>
                  <a:lnTo>
                    <a:pt x="159165" y="21647"/>
                  </a:lnTo>
                  <a:lnTo>
                    <a:pt x="159174" y="21415"/>
                  </a:lnTo>
                  <a:lnTo>
                    <a:pt x="159194" y="21191"/>
                  </a:lnTo>
                  <a:lnTo>
                    <a:pt x="159232" y="20959"/>
                  </a:lnTo>
                  <a:lnTo>
                    <a:pt x="159280" y="20735"/>
                  </a:lnTo>
                  <a:lnTo>
                    <a:pt x="159347" y="20504"/>
                  </a:lnTo>
                  <a:lnTo>
                    <a:pt x="159433" y="20280"/>
                  </a:lnTo>
                  <a:lnTo>
                    <a:pt x="159529" y="20056"/>
                  </a:lnTo>
                  <a:lnTo>
                    <a:pt x="159644" y="19839"/>
                  </a:lnTo>
                  <a:lnTo>
                    <a:pt x="159730" y="19705"/>
                  </a:lnTo>
                  <a:lnTo>
                    <a:pt x="159816" y="19563"/>
                  </a:lnTo>
                  <a:lnTo>
                    <a:pt x="159912" y="19436"/>
                  </a:lnTo>
                  <a:lnTo>
                    <a:pt x="160008" y="19309"/>
                  </a:lnTo>
                  <a:lnTo>
                    <a:pt x="160114" y="19182"/>
                  </a:lnTo>
                  <a:lnTo>
                    <a:pt x="160219" y="19062"/>
                  </a:lnTo>
                  <a:lnTo>
                    <a:pt x="160324" y="18943"/>
                  </a:lnTo>
                  <a:lnTo>
                    <a:pt x="160439" y="18831"/>
                  </a:lnTo>
                  <a:lnTo>
                    <a:pt x="160564" y="18719"/>
                  </a:lnTo>
                  <a:lnTo>
                    <a:pt x="160688" y="18607"/>
                  </a:lnTo>
                  <a:lnTo>
                    <a:pt x="160813" y="18502"/>
                  </a:lnTo>
                  <a:lnTo>
                    <a:pt x="160947" y="18398"/>
                  </a:lnTo>
                  <a:lnTo>
                    <a:pt x="161225" y="18203"/>
                  </a:lnTo>
                  <a:lnTo>
                    <a:pt x="161512" y="18024"/>
                  </a:lnTo>
                  <a:lnTo>
                    <a:pt x="161819" y="17860"/>
                  </a:lnTo>
                  <a:lnTo>
                    <a:pt x="162126" y="17710"/>
                  </a:lnTo>
                  <a:lnTo>
                    <a:pt x="162452" y="17568"/>
                  </a:lnTo>
                  <a:lnTo>
                    <a:pt x="162787" y="17441"/>
                  </a:lnTo>
                  <a:lnTo>
                    <a:pt x="163132" y="17329"/>
                  </a:lnTo>
                  <a:lnTo>
                    <a:pt x="163486" y="17225"/>
                  </a:lnTo>
                  <a:lnTo>
                    <a:pt x="163841" y="17143"/>
                  </a:lnTo>
                  <a:lnTo>
                    <a:pt x="164205" y="17068"/>
                  </a:lnTo>
                  <a:lnTo>
                    <a:pt x="164579" y="17008"/>
                  </a:lnTo>
                  <a:lnTo>
                    <a:pt x="164952" y="16963"/>
                  </a:lnTo>
                  <a:lnTo>
                    <a:pt x="165326" y="16934"/>
                  </a:lnTo>
                  <a:lnTo>
                    <a:pt x="165709" y="16919"/>
                  </a:lnTo>
                  <a:close/>
                  <a:moveTo>
                    <a:pt x="140183" y="17135"/>
                  </a:moveTo>
                  <a:lnTo>
                    <a:pt x="140519" y="17143"/>
                  </a:lnTo>
                  <a:lnTo>
                    <a:pt x="140854" y="17158"/>
                  </a:lnTo>
                  <a:lnTo>
                    <a:pt x="141189" y="17188"/>
                  </a:lnTo>
                  <a:lnTo>
                    <a:pt x="141525" y="17232"/>
                  </a:lnTo>
                  <a:lnTo>
                    <a:pt x="141860" y="17285"/>
                  </a:lnTo>
                  <a:lnTo>
                    <a:pt x="142195" y="17352"/>
                  </a:lnTo>
                  <a:lnTo>
                    <a:pt x="142531" y="17434"/>
                  </a:lnTo>
                  <a:lnTo>
                    <a:pt x="142857" y="17524"/>
                  </a:lnTo>
                  <a:lnTo>
                    <a:pt x="143173" y="17628"/>
                  </a:lnTo>
                  <a:lnTo>
                    <a:pt x="143489" y="17748"/>
                  </a:lnTo>
                  <a:lnTo>
                    <a:pt x="143796" y="17875"/>
                  </a:lnTo>
                  <a:lnTo>
                    <a:pt x="144083" y="18009"/>
                  </a:lnTo>
                  <a:lnTo>
                    <a:pt x="144370" y="18151"/>
                  </a:lnTo>
                  <a:lnTo>
                    <a:pt x="144639" y="18308"/>
                  </a:lnTo>
                  <a:lnTo>
                    <a:pt x="144907" y="18472"/>
                  </a:lnTo>
                  <a:lnTo>
                    <a:pt x="145156" y="18644"/>
                  </a:lnTo>
                  <a:lnTo>
                    <a:pt x="145396" y="18831"/>
                  </a:lnTo>
                  <a:lnTo>
                    <a:pt x="145626" y="19017"/>
                  </a:lnTo>
                  <a:lnTo>
                    <a:pt x="145837" y="19219"/>
                  </a:lnTo>
                  <a:lnTo>
                    <a:pt x="146038" y="19421"/>
                  </a:lnTo>
                  <a:lnTo>
                    <a:pt x="146229" y="19630"/>
                  </a:lnTo>
                  <a:lnTo>
                    <a:pt x="146402" y="19847"/>
                  </a:lnTo>
                  <a:lnTo>
                    <a:pt x="146555" y="20071"/>
                  </a:lnTo>
                  <a:lnTo>
                    <a:pt x="146699" y="20302"/>
                  </a:lnTo>
                  <a:lnTo>
                    <a:pt x="146823" y="20541"/>
                  </a:lnTo>
                  <a:lnTo>
                    <a:pt x="146929" y="20780"/>
                  </a:lnTo>
                  <a:lnTo>
                    <a:pt x="147025" y="21019"/>
                  </a:lnTo>
                  <a:lnTo>
                    <a:pt x="147101" y="21273"/>
                  </a:lnTo>
                  <a:lnTo>
                    <a:pt x="147149" y="21520"/>
                  </a:lnTo>
                  <a:lnTo>
                    <a:pt x="147188" y="21774"/>
                  </a:lnTo>
                  <a:lnTo>
                    <a:pt x="147207" y="22035"/>
                  </a:lnTo>
                  <a:lnTo>
                    <a:pt x="147207" y="22296"/>
                  </a:lnTo>
                  <a:lnTo>
                    <a:pt x="147178" y="22558"/>
                  </a:lnTo>
                  <a:lnTo>
                    <a:pt x="147130" y="22819"/>
                  </a:lnTo>
                  <a:lnTo>
                    <a:pt x="147063" y="23088"/>
                  </a:lnTo>
                  <a:lnTo>
                    <a:pt x="146977" y="23357"/>
                  </a:lnTo>
                  <a:lnTo>
                    <a:pt x="146862" y="23619"/>
                  </a:lnTo>
                  <a:lnTo>
                    <a:pt x="146728" y="23887"/>
                  </a:lnTo>
                  <a:lnTo>
                    <a:pt x="146603" y="24112"/>
                  </a:lnTo>
                  <a:lnTo>
                    <a:pt x="146450" y="24336"/>
                  </a:lnTo>
                  <a:lnTo>
                    <a:pt x="146287" y="24545"/>
                  </a:lnTo>
                  <a:lnTo>
                    <a:pt x="146114" y="24754"/>
                  </a:lnTo>
                  <a:lnTo>
                    <a:pt x="145923" y="24963"/>
                  </a:lnTo>
                  <a:lnTo>
                    <a:pt x="145722" y="25157"/>
                  </a:lnTo>
                  <a:lnTo>
                    <a:pt x="145511" y="25351"/>
                  </a:lnTo>
                  <a:lnTo>
                    <a:pt x="145281" y="25531"/>
                  </a:lnTo>
                  <a:lnTo>
                    <a:pt x="145041" y="25710"/>
                  </a:lnTo>
                  <a:lnTo>
                    <a:pt x="144802" y="25874"/>
                  </a:lnTo>
                  <a:lnTo>
                    <a:pt x="144543" y="26039"/>
                  </a:lnTo>
                  <a:lnTo>
                    <a:pt x="144275" y="26188"/>
                  </a:lnTo>
                  <a:lnTo>
                    <a:pt x="144006" y="26330"/>
                  </a:lnTo>
                  <a:lnTo>
                    <a:pt x="143728" y="26464"/>
                  </a:lnTo>
                  <a:lnTo>
                    <a:pt x="143441" y="26591"/>
                  </a:lnTo>
                  <a:lnTo>
                    <a:pt x="143144" y="26711"/>
                  </a:lnTo>
                  <a:lnTo>
                    <a:pt x="142847" y="26815"/>
                  </a:lnTo>
                  <a:lnTo>
                    <a:pt x="142540" y="26905"/>
                  </a:lnTo>
                  <a:lnTo>
                    <a:pt x="142234" y="26987"/>
                  </a:lnTo>
                  <a:lnTo>
                    <a:pt x="141918" y="27062"/>
                  </a:lnTo>
                  <a:lnTo>
                    <a:pt x="141611" y="27122"/>
                  </a:lnTo>
                  <a:lnTo>
                    <a:pt x="141295" y="27166"/>
                  </a:lnTo>
                  <a:lnTo>
                    <a:pt x="140978" y="27204"/>
                  </a:lnTo>
                  <a:lnTo>
                    <a:pt x="140653" y="27226"/>
                  </a:lnTo>
                  <a:lnTo>
                    <a:pt x="140336" y="27241"/>
                  </a:lnTo>
                  <a:lnTo>
                    <a:pt x="140020" y="27234"/>
                  </a:lnTo>
                  <a:lnTo>
                    <a:pt x="139704" y="27219"/>
                  </a:lnTo>
                  <a:lnTo>
                    <a:pt x="139388" y="27189"/>
                  </a:lnTo>
                  <a:lnTo>
                    <a:pt x="139072" y="27137"/>
                  </a:lnTo>
                  <a:lnTo>
                    <a:pt x="138765" y="27077"/>
                  </a:lnTo>
                  <a:lnTo>
                    <a:pt x="138458" y="27002"/>
                  </a:lnTo>
                  <a:lnTo>
                    <a:pt x="138152" y="26905"/>
                  </a:lnTo>
                  <a:lnTo>
                    <a:pt x="137884" y="26823"/>
                  </a:lnTo>
                  <a:lnTo>
                    <a:pt x="137615" y="26733"/>
                  </a:lnTo>
                  <a:lnTo>
                    <a:pt x="137357" y="26629"/>
                  </a:lnTo>
                  <a:lnTo>
                    <a:pt x="137107" y="26517"/>
                  </a:lnTo>
                  <a:lnTo>
                    <a:pt x="136858" y="26390"/>
                  </a:lnTo>
                  <a:lnTo>
                    <a:pt x="136628" y="26255"/>
                  </a:lnTo>
                  <a:lnTo>
                    <a:pt x="136398" y="26113"/>
                  </a:lnTo>
                  <a:lnTo>
                    <a:pt x="136178" y="25964"/>
                  </a:lnTo>
                  <a:lnTo>
                    <a:pt x="135967" y="25807"/>
                  </a:lnTo>
                  <a:lnTo>
                    <a:pt x="135766" y="25643"/>
                  </a:lnTo>
                  <a:lnTo>
                    <a:pt x="135574" y="25471"/>
                  </a:lnTo>
                  <a:lnTo>
                    <a:pt x="135392" y="25284"/>
                  </a:lnTo>
                  <a:lnTo>
                    <a:pt x="135220" y="25105"/>
                  </a:lnTo>
                  <a:lnTo>
                    <a:pt x="135057" y="24911"/>
                  </a:lnTo>
                  <a:lnTo>
                    <a:pt x="134904" y="24709"/>
                  </a:lnTo>
                  <a:lnTo>
                    <a:pt x="134760" y="24507"/>
                  </a:lnTo>
                  <a:lnTo>
                    <a:pt x="134626" y="24306"/>
                  </a:lnTo>
                  <a:lnTo>
                    <a:pt x="134511" y="24089"/>
                  </a:lnTo>
                  <a:lnTo>
                    <a:pt x="134396" y="23880"/>
                  </a:lnTo>
                  <a:lnTo>
                    <a:pt x="134300" y="23656"/>
                  </a:lnTo>
                  <a:lnTo>
                    <a:pt x="134204" y="23439"/>
                  </a:lnTo>
                  <a:lnTo>
                    <a:pt x="134127" y="23215"/>
                  </a:lnTo>
                  <a:lnTo>
                    <a:pt x="134060" y="22991"/>
                  </a:lnTo>
                  <a:lnTo>
                    <a:pt x="134003" y="22760"/>
                  </a:lnTo>
                  <a:lnTo>
                    <a:pt x="133965" y="22535"/>
                  </a:lnTo>
                  <a:lnTo>
                    <a:pt x="133936" y="22311"/>
                  </a:lnTo>
                  <a:lnTo>
                    <a:pt x="133917" y="22080"/>
                  </a:lnTo>
                  <a:lnTo>
                    <a:pt x="133907" y="21856"/>
                  </a:lnTo>
                  <a:lnTo>
                    <a:pt x="133907" y="21624"/>
                  </a:lnTo>
                  <a:lnTo>
                    <a:pt x="133926" y="21400"/>
                  </a:lnTo>
                  <a:lnTo>
                    <a:pt x="133965" y="21176"/>
                  </a:lnTo>
                  <a:lnTo>
                    <a:pt x="134003" y="20952"/>
                  </a:lnTo>
                  <a:lnTo>
                    <a:pt x="134080" y="20683"/>
                  </a:lnTo>
                  <a:lnTo>
                    <a:pt x="134175" y="20414"/>
                  </a:lnTo>
                  <a:lnTo>
                    <a:pt x="134290" y="20160"/>
                  </a:lnTo>
                  <a:lnTo>
                    <a:pt x="134415" y="19914"/>
                  </a:lnTo>
                  <a:lnTo>
                    <a:pt x="134559" y="19682"/>
                  </a:lnTo>
                  <a:lnTo>
                    <a:pt x="134722" y="19458"/>
                  </a:lnTo>
                  <a:lnTo>
                    <a:pt x="134904" y="19242"/>
                  </a:lnTo>
                  <a:lnTo>
                    <a:pt x="135086" y="19032"/>
                  </a:lnTo>
                  <a:lnTo>
                    <a:pt x="135296" y="18838"/>
                  </a:lnTo>
                  <a:lnTo>
                    <a:pt x="135507" y="18651"/>
                  </a:lnTo>
                  <a:lnTo>
                    <a:pt x="135737" y="18472"/>
                  </a:lnTo>
                  <a:lnTo>
                    <a:pt x="135977" y="18308"/>
                  </a:lnTo>
                  <a:lnTo>
                    <a:pt x="136226" y="18151"/>
                  </a:lnTo>
                  <a:lnTo>
                    <a:pt x="136485" y="18009"/>
                  </a:lnTo>
                  <a:lnTo>
                    <a:pt x="136762" y="17875"/>
                  </a:lnTo>
                  <a:lnTo>
                    <a:pt x="137040" y="17748"/>
                  </a:lnTo>
                  <a:lnTo>
                    <a:pt x="137328" y="17636"/>
                  </a:lnTo>
                  <a:lnTo>
                    <a:pt x="137625" y="17531"/>
                  </a:lnTo>
                  <a:lnTo>
                    <a:pt x="137922" y="17441"/>
                  </a:lnTo>
                  <a:lnTo>
                    <a:pt x="138238" y="17367"/>
                  </a:lnTo>
                  <a:lnTo>
                    <a:pt x="138554" y="17300"/>
                  </a:lnTo>
                  <a:lnTo>
                    <a:pt x="138870" y="17240"/>
                  </a:lnTo>
                  <a:lnTo>
                    <a:pt x="139196" y="17195"/>
                  </a:lnTo>
                  <a:lnTo>
                    <a:pt x="139522" y="17165"/>
                  </a:lnTo>
                  <a:lnTo>
                    <a:pt x="139848" y="17143"/>
                  </a:lnTo>
                  <a:lnTo>
                    <a:pt x="140183" y="17135"/>
                  </a:lnTo>
                  <a:close/>
                  <a:moveTo>
                    <a:pt x="76665" y="16254"/>
                  </a:moveTo>
                  <a:lnTo>
                    <a:pt x="78265" y="16261"/>
                  </a:lnTo>
                  <a:lnTo>
                    <a:pt x="79865" y="16276"/>
                  </a:lnTo>
                  <a:lnTo>
                    <a:pt x="81465" y="16291"/>
                  </a:lnTo>
                  <a:lnTo>
                    <a:pt x="83056" y="16314"/>
                  </a:lnTo>
                  <a:lnTo>
                    <a:pt x="84656" y="16336"/>
                  </a:lnTo>
                  <a:lnTo>
                    <a:pt x="86256" y="16366"/>
                  </a:lnTo>
                  <a:lnTo>
                    <a:pt x="87856" y="16403"/>
                  </a:lnTo>
                  <a:lnTo>
                    <a:pt x="89447" y="16441"/>
                  </a:lnTo>
                  <a:lnTo>
                    <a:pt x="91047" y="16485"/>
                  </a:lnTo>
                  <a:lnTo>
                    <a:pt x="92638" y="16538"/>
                  </a:lnTo>
                  <a:lnTo>
                    <a:pt x="94228" y="16590"/>
                  </a:lnTo>
                  <a:lnTo>
                    <a:pt x="95819" y="16650"/>
                  </a:lnTo>
                  <a:lnTo>
                    <a:pt x="97410" y="16717"/>
                  </a:lnTo>
                  <a:lnTo>
                    <a:pt x="99000" y="16784"/>
                  </a:lnTo>
                  <a:lnTo>
                    <a:pt x="100581" y="16851"/>
                  </a:lnTo>
                  <a:lnTo>
                    <a:pt x="102162" y="16934"/>
                  </a:lnTo>
                  <a:lnTo>
                    <a:pt x="103753" y="17016"/>
                  </a:lnTo>
                  <a:lnTo>
                    <a:pt x="105324" y="17098"/>
                  </a:lnTo>
                  <a:lnTo>
                    <a:pt x="106905" y="17188"/>
                  </a:lnTo>
                  <a:lnTo>
                    <a:pt x="108486" y="17285"/>
                  </a:lnTo>
                  <a:lnTo>
                    <a:pt x="110058" y="17382"/>
                  </a:lnTo>
                  <a:lnTo>
                    <a:pt x="111629" y="17486"/>
                  </a:lnTo>
                  <a:lnTo>
                    <a:pt x="113191" y="17591"/>
                  </a:lnTo>
                  <a:lnTo>
                    <a:pt x="114762" y="17703"/>
                  </a:lnTo>
                  <a:lnTo>
                    <a:pt x="117877" y="17942"/>
                  </a:lnTo>
                  <a:lnTo>
                    <a:pt x="120991" y="18196"/>
                  </a:lnTo>
                  <a:lnTo>
                    <a:pt x="124086" y="18465"/>
                  </a:lnTo>
                  <a:lnTo>
                    <a:pt x="124296" y="18502"/>
                  </a:lnTo>
                  <a:lnTo>
                    <a:pt x="124488" y="18547"/>
                  </a:lnTo>
                  <a:lnTo>
                    <a:pt x="124661" y="18607"/>
                  </a:lnTo>
                  <a:lnTo>
                    <a:pt x="124823" y="18681"/>
                  </a:lnTo>
                  <a:lnTo>
                    <a:pt x="124977" y="18771"/>
                  </a:lnTo>
                  <a:lnTo>
                    <a:pt x="125101" y="18868"/>
                  </a:lnTo>
                  <a:lnTo>
                    <a:pt x="125226" y="18973"/>
                  </a:lnTo>
                  <a:lnTo>
                    <a:pt x="125322" y="19092"/>
                  </a:lnTo>
                  <a:lnTo>
                    <a:pt x="125408" y="19085"/>
                  </a:lnTo>
                  <a:lnTo>
                    <a:pt x="125494" y="19092"/>
                  </a:lnTo>
                  <a:lnTo>
                    <a:pt x="125590" y="19100"/>
                  </a:lnTo>
                  <a:lnTo>
                    <a:pt x="125676" y="19115"/>
                  </a:lnTo>
                  <a:lnTo>
                    <a:pt x="125753" y="19137"/>
                  </a:lnTo>
                  <a:lnTo>
                    <a:pt x="125839" y="19159"/>
                  </a:lnTo>
                  <a:lnTo>
                    <a:pt x="125916" y="19189"/>
                  </a:lnTo>
                  <a:lnTo>
                    <a:pt x="125992" y="19227"/>
                  </a:lnTo>
                  <a:lnTo>
                    <a:pt x="126069" y="19271"/>
                  </a:lnTo>
                  <a:lnTo>
                    <a:pt x="126136" y="19316"/>
                  </a:lnTo>
                  <a:lnTo>
                    <a:pt x="126203" y="19369"/>
                  </a:lnTo>
                  <a:lnTo>
                    <a:pt x="126261" y="19428"/>
                  </a:lnTo>
                  <a:lnTo>
                    <a:pt x="126309" y="19496"/>
                  </a:lnTo>
                  <a:lnTo>
                    <a:pt x="126357" y="19570"/>
                  </a:lnTo>
                  <a:lnTo>
                    <a:pt x="126395" y="19645"/>
                  </a:lnTo>
                  <a:lnTo>
                    <a:pt x="126424" y="19735"/>
                  </a:lnTo>
                  <a:lnTo>
                    <a:pt x="126634" y="20489"/>
                  </a:lnTo>
                  <a:lnTo>
                    <a:pt x="126826" y="21243"/>
                  </a:lnTo>
                  <a:lnTo>
                    <a:pt x="127008" y="22005"/>
                  </a:lnTo>
                  <a:lnTo>
                    <a:pt x="127171" y="22767"/>
                  </a:lnTo>
                  <a:lnTo>
                    <a:pt x="127315" y="23536"/>
                  </a:lnTo>
                  <a:lnTo>
                    <a:pt x="127439" y="24298"/>
                  </a:lnTo>
                  <a:lnTo>
                    <a:pt x="127545" y="25068"/>
                  </a:lnTo>
                  <a:lnTo>
                    <a:pt x="127631" y="25837"/>
                  </a:lnTo>
                  <a:lnTo>
                    <a:pt x="127640" y="25934"/>
                  </a:lnTo>
                  <a:lnTo>
                    <a:pt x="127631" y="26024"/>
                  </a:lnTo>
                  <a:lnTo>
                    <a:pt x="127621" y="26113"/>
                  </a:lnTo>
                  <a:lnTo>
                    <a:pt x="127593" y="26195"/>
                  </a:lnTo>
                  <a:lnTo>
                    <a:pt x="127564" y="26278"/>
                  </a:lnTo>
                  <a:lnTo>
                    <a:pt x="127526" y="26352"/>
                  </a:lnTo>
                  <a:lnTo>
                    <a:pt x="127478" y="26427"/>
                  </a:lnTo>
                  <a:lnTo>
                    <a:pt x="127420" y="26494"/>
                  </a:lnTo>
                  <a:lnTo>
                    <a:pt x="127363" y="26561"/>
                  </a:lnTo>
                  <a:lnTo>
                    <a:pt x="127296" y="26621"/>
                  </a:lnTo>
                  <a:lnTo>
                    <a:pt x="127219" y="26681"/>
                  </a:lnTo>
                  <a:lnTo>
                    <a:pt x="127142" y="26733"/>
                  </a:lnTo>
                  <a:lnTo>
                    <a:pt x="127056" y="26785"/>
                  </a:lnTo>
                  <a:lnTo>
                    <a:pt x="126970" y="26830"/>
                  </a:lnTo>
                  <a:lnTo>
                    <a:pt x="126874" y="26868"/>
                  </a:lnTo>
                  <a:lnTo>
                    <a:pt x="126778" y="26905"/>
                  </a:lnTo>
                  <a:lnTo>
                    <a:pt x="126749" y="26987"/>
                  </a:lnTo>
                  <a:lnTo>
                    <a:pt x="126701" y="27054"/>
                  </a:lnTo>
                  <a:lnTo>
                    <a:pt x="126654" y="27129"/>
                  </a:lnTo>
                  <a:lnTo>
                    <a:pt x="126606" y="27196"/>
                  </a:lnTo>
                  <a:lnTo>
                    <a:pt x="126539" y="27264"/>
                  </a:lnTo>
                  <a:lnTo>
                    <a:pt x="126471" y="27323"/>
                  </a:lnTo>
                  <a:lnTo>
                    <a:pt x="126404" y="27383"/>
                  </a:lnTo>
                  <a:lnTo>
                    <a:pt x="126318" y="27435"/>
                  </a:lnTo>
                  <a:lnTo>
                    <a:pt x="126232" y="27488"/>
                  </a:lnTo>
                  <a:lnTo>
                    <a:pt x="126136" y="27532"/>
                  </a:lnTo>
                  <a:lnTo>
                    <a:pt x="126040" y="27570"/>
                  </a:lnTo>
                  <a:lnTo>
                    <a:pt x="125935" y="27607"/>
                  </a:lnTo>
                  <a:lnTo>
                    <a:pt x="125820" y="27637"/>
                  </a:lnTo>
                  <a:lnTo>
                    <a:pt x="125695" y="27659"/>
                  </a:lnTo>
                  <a:lnTo>
                    <a:pt x="125571" y="27674"/>
                  </a:lnTo>
                  <a:lnTo>
                    <a:pt x="125437" y="27682"/>
                  </a:lnTo>
                  <a:lnTo>
                    <a:pt x="119113" y="27876"/>
                  </a:lnTo>
                  <a:lnTo>
                    <a:pt x="112750" y="28078"/>
                  </a:lnTo>
                  <a:lnTo>
                    <a:pt x="106369" y="28264"/>
                  </a:lnTo>
                  <a:lnTo>
                    <a:pt x="99968" y="28436"/>
                  </a:lnTo>
                  <a:lnTo>
                    <a:pt x="96758" y="28511"/>
                  </a:lnTo>
                  <a:lnTo>
                    <a:pt x="93548" y="28593"/>
                  </a:lnTo>
                  <a:lnTo>
                    <a:pt x="90329" y="28660"/>
                  </a:lnTo>
                  <a:lnTo>
                    <a:pt x="87119" y="28728"/>
                  </a:lnTo>
                  <a:lnTo>
                    <a:pt x="83899" y="28780"/>
                  </a:lnTo>
                  <a:lnTo>
                    <a:pt x="80670" y="28832"/>
                  </a:lnTo>
                  <a:lnTo>
                    <a:pt x="77451" y="28877"/>
                  </a:lnTo>
                  <a:lnTo>
                    <a:pt x="74231" y="28914"/>
                  </a:lnTo>
                  <a:lnTo>
                    <a:pt x="71002" y="28937"/>
                  </a:lnTo>
                  <a:lnTo>
                    <a:pt x="67782" y="28959"/>
                  </a:lnTo>
                  <a:lnTo>
                    <a:pt x="64563" y="28967"/>
                  </a:lnTo>
                  <a:lnTo>
                    <a:pt x="61343" y="28959"/>
                  </a:lnTo>
                  <a:lnTo>
                    <a:pt x="58124" y="28952"/>
                  </a:lnTo>
                  <a:lnTo>
                    <a:pt x="54914" y="28929"/>
                  </a:lnTo>
                  <a:lnTo>
                    <a:pt x="51704" y="28892"/>
                  </a:lnTo>
                  <a:lnTo>
                    <a:pt x="48494" y="28840"/>
                  </a:lnTo>
                  <a:lnTo>
                    <a:pt x="45294" y="28780"/>
                  </a:lnTo>
                  <a:lnTo>
                    <a:pt x="42103" y="28705"/>
                  </a:lnTo>
                  <a:lnTo>
                    <a:pt x="38912" y="28623"/>
                  </a:lnTo>
                  <a:lnTo>
                    <a:pt x="35721" y="28518"/>
                  </a:lnTo>
                  <a:lnTo>
                    <a:pt x="32550" y="28399"/>
                  </a:lnTo>
                  <a:lnTo>
                    <a:pt x="29378" y="28272"/>
                  </a:lnTo>
                  <a:lnTo>
                    <a:pt x="26216" y="28122"/>
                  </a:lnTo>
                  <a:lnTo>
                    <a:pt x="23064" y="27958"/>
                  </a:lnTo>
                  <a:lnTo>
                    <a:pt x="22910" y="27943"/>
                  </a:lnTo>
                  <a:lnTo>
                    <a:pt x="22776" y="27921"/>
                  </a:lnTo>
                  <a:lnTo>
                    <a:pt x="22652" y="27883"/>
                  </a:lnTo>
                  <a:lnTo>
                    <a:pt x="22537" y="27839"/>
                  </a:lnTo>
                  <a:lnTo>
                    <a:pt x="22431" y="27786"/>
                  </a:lnTo>
                  <a:lnTo>
                    <a:pt x="22335" y="27727"/>
                  </a:lnTo>
                  <a:lnTo>
                    <a:pt x="22259" y="27659"/>
                  </a:lnTo>
                  <a:lnTo>
                    <a:pt x="22182" y="27585"/>
                  </a:lnTo>
                  <a:lnTo>
                    <a:pt x="22125" y="27503"/>
                  </a:lnTo>
                  <a:lnTo>
                    <a:pt x="22077" y="27420"/>
                  </a:lnTo>
                  <a:lnTo>
                    <a:pt x="22048" y="27338"/>
                  </a:lnTo>
                  <a:lnTo>
                    <a:pt x="22019" y="27249"/>
                  </a:lnTo>
                  <a:lnTo>
                    <a:pt x="22010" y="27159"/>
                  </a:lnTo>
                  <a:lnTo>
                    <a:pt x="22010" y="27069"/>
                  </a:lnTo>
                  <a:lnTo>
                    <a:pt x="22019" y="26980"/>
                  </a:lnTo>
                  <a:lnTo>
                    <a:pt x="22048" y="26890"/>
                  </a:lnTo>
                  <a:lnTo>
                    <a:pt x="21914" y="26718"/>
                  </a:lnTo>
                  <a:lnTo>
                    <a:pt x="21789" y="26539"/>
                  </a:lnTo>
                  <a:lnTo>
                    <a:pt x="21684" y="26352"/>
                  </a:lnTo>
                  <a:lnTo>
                    <a:pt x="21579" y="26158"/>
                  </a:lnTo>
                  <a:lnTo>
                    <a:pt x="21492" y="25964"/>
                  </a:lnTo>
                  <a:lnTo>
                    <a:pt x="21416" y="25762"/>
                  </a:lnTo>
                  <a:lnTo>
                    <a:pt x="21339" y="25553"/>
                  </a:lnTo>
                  <a:lnTo>
                    <a:pt x="21281" y="25336"/>
                  </a:lnTo>
                  <a:lnTo>
                    <a:pt x="21234" y="25120"/>
                  </a:lnTo>
                  <a:lnTo>
                    <a:pt x="21186" y="24903"/>
                  </a:lnTo>
                  <a:lnTo>
                    <a:pt x="21157" y="24679"/>
                  </a:lnTo>
                  <a:lnTo>
                    <a:pt x="21128" y="24455"/>
                  </a:lnTo>
                  <a:lnTo>
                    <a:pt x="21119" y="24231"/>
                  </a:lnTo>
                  <a:lnTo>
                    <a:pt x="21109" y="23999"/>
                  </a:lnTo>
                  <a:lnTo>
                    <a:pt x="21099" y="23768"/>
                  </a:lnTo>
                  <a:lnTo>
                    <a:pt x="21109" y="23536"/>
                  </a:lnTo>
                  <a:lnTo>
                    <a:pt x="21119" y="23312"/>
                  </a:lnTo>
                  <a:lnTo>
                    <a:pt x="21138" y="23081"/>
                  </a:lnTo>
                  <a:lnTo>
                    <a:pt x="21166" y="22849"/>
                  </a:lnTo>
                  <a:lnTo>
                    <a:pt x="21195" y="22625"/>
                  </a:lnTo>
                  <a:lnTo>
                    <a:pt x="21272" y="22177"/>
                  </a:lnTo>
                  <a:lnTo>
                    <a:pt x="21358" y="21751"/>
                  </a:lnTo>
                  <a:lnTo>
                    <a:pt x="21473" y="21333"/>
                  </a:lnTo>
                  <a:lnTo>
                    <a:pt x="21598" y="20937"/>
                  </a:lnTo>
                  <a:lnTo>
                    <a:pt x="21732" y="20564"/>
                  </a:lnTo>
                  <a:lnTo>
                    <a:pt x="21885" y="20227"/>
                  </a:lnTo>
                  <a:lnTo>
                    <a:pt x="21923" y="20138"/>
                  </a:lnTo>
                  <a:lnTo>
                    <a:pt x="21981" y="20063"/>
                  </a:lnTo>
                  <a:lnTo>
                    <a:pt x="22048" y="19988"/>
                  </a:lnTo>
                  <a:lnTo>
                    <a:pt x="22115" y="19921"/>
                  </a:lnTo>
                  <a:lnTo>
                    <a:pt x="22192" y="19861"/>
                  </a:lnTo>
                  <a:lnTo>
                    <a:pt x="22268" y="19809"/>
                  </a:lnTo>
                  <a:lnTo>
                    <a:pt x="22345" y="19764"/>
                  </a:lnTo>
                  <a:lnTo>
                    <a:pt x="22431" y="19735"/>
                  </a:lnTo>
                  <a:lnTo>
                    <a:pt x="22412" y="19630"/>
                  </a:lnTo>
                  <a:lnTo>
                    <a:pt x="22412" y="19525"/>
                  </a:lnTo>
                  <a:lnTo>
                    <a:pt x="22422" y="19481"/>
                  </a:lnTo>
                  <a:lnTo>
                    <a:pt x="22431" y="19428"/>
                  </a:lnTo>
                  <a:lnTo>
                    <a:pt x="22450" y="19383"/>
                  </a:lnTo>
                  <a:lnTo>
                    <a:pt x="22479" y="19339"/>
                  </a:lnTo>
                  <a:lnTo>
                    <a:pt x="22508" y="19301"/>
                  </a:lnTo>
                  <a:lnTo>
                    <a:pt x="22546" y="19264"/>
                  </a:lnTo>
                  <a:lnTo>
                    <a:pt x="22594" y="19227"/>
                  </a:lnTo>
                  <a:lnTo>
                    <a:pt x="22642" y="19197"/>
                  </a:lnTo>
                  <a:lnTo>
                    <a:pt x="22700" y="19167"/>
                  </a:lnTo>
                  <a:lnTo>
                    <a:pt x="22757" y="19144"/>
                  </a:lnTo>
                  <a:lnTo>
                    <a:pt x="22824" y="19122"/>
                  </a:lnTo>
                  <a:lnTo>
                    <a:pt x="22901" y="19107"/>
                  </a:lnTo>
                  <a:lnTo>
                    <a:pt x="24443" y="18935"/>
                  </a:lnTo>
                  <a:lnTo>
                    <a:pt x="25986" y="18771"/>
                  </a:lnTo>
                  <a:lnTo>
                    <a:pt x="27538" y="18607"/>
                  </a:lnTo>
                  <a:lnTo>
                    <a:pt x="29091" y="18450"/>
                  </a:lnTo>
                  <a:lnTo>
                    <a:pt x="30643" y="18300"/>
                  </a:lnTo>
                  <a:lnTo>
                    <a:pt x="32205" y="18151"/>
                  </a:lnTo>
                  <a:lnTo>
                    <a:pt x="33767" y="18009"/>
                  </a:lnTo>
                  <a:lnTo>
                    <a:pt x="35329" y="17882"/>
                  </a:lnTo>
                  <a:lnTo>
                    <a:pt x="36900" y="17748"/>
                  </a:lnTo>
                  <a:lnTo>
                    <a:pt x="38471" y="17628"/>
                  </a:lnTo>
                  <a:lnTo>
                    <a:pt x="40043" y="17509"/>
                  </a:lnTo>
                  <a:lnTo>
                    <a:pt x="41614" y="17397"/>
                  </a:lnTo>
                  <a:lnTo>
                    <a:pt x="43195" y="17292"/>
                  </a:lnTo>
                  <a:lnTo>
                    <a:pt x="44776" y="17188"/>
                  </a:lnTo>
                  <a:lnTo>
                    <a:pt x="46357" y="17090"/>
                  </a:lnTo>
                  <a:lnTo>
                    <a:pt x="47938" y="17001"/>
                  </a:lnTo>
                  <a:lnTo>
                    <a:pt x="49529" y="16919"/>
                  </a:lnTo>
                  <a:lnTo>
                    <a:pt x="51119" y="16836"/>
                  </a:lnTo>
                  <a:lnTo>
                    <a:pt x="52700" y="16762"/>
                  </a:lnTo>
                  <a:lnTo>
                    <a:pt x="54291" y="16695"/>
                  </a:lnTo>
                  <a:lnTo>
                    <a:pt x="55891" y="16627"/>
                  </a:lnTo>
                  <a:lnTo>
                    <a:pt x="57482" y="16568"/>
                  </a:lnTo>
                  <a:lnTo>
                    <a:pt x="59072" y="16515"/>
                  </a:lnTo>
                  <a:lnTo>
                    <a:pt x="60673" y="16463"/>
                  </a:lnTo>
                  <a:lnTo>
                    <a:pt x="62263" y="16418"/>
                  </a:lnTo>
                  <a:lnTo>
                    <a:pt x="63863" y="16381"/>
                  </a:lnTo>
                  <a:lnTo>
                    <a:pt x="65464" y="16351"/>
                  </a:lnTo>
                  <a:lnTo>
                    <a:pt x="67064" y="16321"/>
                  </a:lnTo>
                  <a:lnTo>
                    <a:pt x="68664" y="16299"/>
                  </a:lnTo>
                  <a:lnTo>
                    <a:pt x="70264" y="16284"/>
                  </a:lnTo>
                  <a:lnTo>
                    <a:pt x="71864" y="16269"/>
                  </a:lnTo>
                  <a:lnTo>
                    <a:pt x="73464" y="16261"/>
                  </a:lnTo>
                  <a:lnTo>
                    <a:pt x="75065" y="16254"/>
                  </a:lnTo>
                  <a:close/>
                  <a:moveTo>
                    <a:pt x="71289" y="32910"/>
                  </a:moveTo>
                  <a:lnTo>
                    <a:pt x="76262" y="32933"/>
                  </a:lnTo>
                  <a:lnTo>
                    <a:pt x="81235" y="32970"/>
                  </a:lnTo>
                  <a:lnTo>
                    <a:pt x="86199" y="33015"/>
                  </a:lnTo>
                  <a:lnTo>
                    <a:pt x="91153" y="33067"/>
                  </a:lnTo>
                  <a:lnTo>
                    <a:pt x="96097" y="33119"/>
                  </a:lnTo>
                  <a:lnTo>
                    <a:pt x="101032" y="33164"/>
                  </a:lnTo>
                  <a:lnTo>
                    <a:pt x="103120" y="33179"/>
                  </a:lnTo>
                  <a:lnTo>
                    <a:pt x="107365" y="33179"/>
                  </a:lnTo>
                  <a:lnTo>
                    <a:pt x="109512" y="33164"/>
                  </a:lnTo>
                  <a:lnTo>
                    <a:pt x="111667" y="33149"/>
                  </a:lnTo>
                  <a:lnTo>
                    <a:pt x="113843" y="33127"/>
                  </a:lnTo>
                  <a:lnTo>
                    <a:pt x="118231" y="33075"/>
                  </a:lnTo>
                  <a:lnTo>
                    <a:pt x="122658" y="33015"/>
                  </a:lnTo>
                  <a:lnTo>
                    <a:pt x="127113" y="32970"/>
                  </a:lnTo>
                  <a:lnTo>
                    <a:pt x="129346" y="32948"/>
                  </a:lnTo>
                  <a:lnTo>
                    <a:pt x="131579" y="32933"/>
                  </a:lnTo>
                  <a:lnTo>
                    <a:pt x="136053" y="32933"/>
                  </a:lnTo>
                  <a:lnTo>
                    <a:pt x="138296" y="32948"/>
                  </a:lnTo>
                  <a:lnTo>
                    <a:pt x="140528" y="32970"/>
                  </a:lnTo>
                  <a:lnTo>
                    <a:pt x="142761" y="33007"/>
                  </a:lnTo>
                  <a:lnTo>
                    <a:pt x="144984" y="33060"/>
                  </a:lnTo>
                  <a:lnTo>
                    <a:pt x="147207" y="33127"/>
                  </a:lnTo>
                  <a:lnTo>
                    <a:pt x="149420" y="33209"/>
                  </a:lnTo>
                  <a:lnTo>
                    <a:pt x="150522" y="33254"/>
                  </a:lnTo>
                  <a:lnTo>
                    <a:pt x="151614" y="33306"/>
                  </a:lnTo>
                  <a:lnTo>
                    <a:pt x="152716" y="33366"/>
                  </a:lnTo>
                  <a:lnTo>
                    <a:pt x="153809" y="33426"/>
                  </a:lnTo>
                  <a:lnTo>
                    <a:pt x="154901" y="33493"/>
                  </a:lnTo>
                  <a:lnTo>
                    <a:pt x="155984" y="33568"/>
                  </a:lnTo>
                  <a:lnTo>
                    <a:pt x="157066" y="33650"/>
                  </a:lnTo>
                  <a:lnTo>
                    <a:pt x="158149" y="33732"/>
                  </a:lnTo>
                  <a:lnTo>
                    <a:pt x="159222" y="33822"/>
                  </a:lnTo>
                  <a:lnTo>
                    <a:pt x="160296" y="33919"/>
                  </a:lnTo>
                  <a:lnTo>
                    <a:pt x="161369" y="34023"/>
                  </a:lnTo>
                  <a:lnTo>
                    <a:pt x="162432" y="34128"/>
                  </a:lnTo>
                  <a:lnTo>
                    <a:pt x="163496" y="34240"/>
                  </a:lnTo>
                  <a:lnTo>
                    <a:pt x="164550" y="34367"/>
                  </a:lnTo>
                  <a:lnTo>
                    <a:pt x="165604" y="34494"/>
                  </a:lnTo>
                  <a:lnTo>
                    <a:pt x="166648" y="34628"/>
                  </a:lnTo>
                  <a:lnTo>
                    <a:pt x="167683" y="34770"/>
                  </a:lnTo>
                  <a:lnTo>
                    <a:pt x="168718" y="34920"/>
                  </a:lnTo>
                  <a:lnTo>
                    <a:pt x="169753" y="35076"/>
                  </a:lnTo>
                  <a:lnTo>
                    <a:pt x="170778" y="35241"/>
                  </a:lnTo>
                  <a:lnTo>
                    <a:pt x="170951" y="35278"/>
                  </a:lnTo>
                  <a:lnTo>
                    <a:pt x="171114" y="35323"/>
                  </a:lnTo>
                  <a:lnTo>
                    <a:pt x="171257" y="35375"/>
                  </a:lnTo>
                  <a:lnTo>
                    <a:pt x="171382" y="35442"/>
                  </a:lnTo>
                  <a:lnTo>
                    <a:pt x="171487" y="35517"/>
                  </a:lnTo>
                  <a:lnTo>
                    <a:pt x="171583" y="35599"/>
                  </a:lnTo>
                  <a:lnTo>
                    <a:pt x="171660" y="35681"/>
                  </a:lnTo>
                  <a:lnTo>
                    <a:pt x="171717" y="35778"/>
                  </a:lnTo>
                  <a:lnTo>
                    <a:pt x="171765" y="35876"/>
                  </a:lnTo>
                  <a:lnTo>
                    <a:pt x="171794" y="35980"/>
                  </a:lnTo>
                  <a:lnTo>
                    <a:pt x="171813" y="36085"/>
                  </a:lnTo>
                  <a:lnTo>
                    <a:pt x="171823" y="36197"/>
                  </a:lnTo>
                  <a:lnTo>
                    <a:pt x="171813" y="36301"/>
                  </a:lnTo>
                  <a:lnTo>
                    <a:pt x="171794" y="36413"/>
                  </a:lnTo>
                  <a:lnTo>
                    <a:pt x="171756" y="36525"/>
                  </a:lnTo>
                  <a:lnTo>
                    <a:pt x="171708" y="36637"/>
                  </a:lnTo>
                  <a:lnTo>
                    <a:pt x="171736" y="36645"/>
                  </a:lnTo>
                  <a:lnTo>
                    <a:pt x="171765" y="36660"/>
                  </a:lnTo>
                  <a:lnTo>
                    <a:pt x="171794" y="36675"/>
                  </a:lnTo>
                  <a:lnTo>
                    <a:pt x="171823" y="36697"/>
                  </a:lnTo>
                  <a:lnTo>
                    <a:pt x="171976" y="36891"/>
                  </a:lnTo>
                  <a:lnTo>
                    <a:pt x="172110" y="37078"/>
                  </a:lnTo>
                  <a:lnTo>
                    <a:pt x="172244" y="37272"/>
                  </a:lnTo>
                  <a:lnTo>
                    <a:pt x="172359" y="37467"/>
                  </a:lnTo>
                  <a:lnTo>
                    <a:pt x="172455" y="37668"/>
                  </a:lnTo>
                  <a:lnTo>
                    <a:pt x="172551" y="37870"/>
                  </a:lnTo>
                  <a:lnTo>
                    <a:pt x="172637" y="38072"/>
                  </a:lnTo>
                  <a:lnTo>
                    <a:pt x="172704" y="38273"/>
                  </a:lnTo>
                  <a:lnTo>
                    <a:pt x="172771" y="38482"/>
                  </a:lnTo>
                  <a:lnTo>
                    <a:pt x="172829" y="38691"/>
                  </a:lnTo>
                  <a:lnTo>
                    <a:pt x="172886" y="38901"/>
                  </a:lnTo>
                  <a:lnTo>
                    <a:pt x="172925" y="39117"/>
                  </a:lnTo>
                  <a:lnTo>
                    <a:pt x="173001" y="39550"/>
                  </a:lnTo>
                  <a:lnTo>
                    <a:pt x="173059" y="39999"/>
                  </a:lnTo>
                  <a:lnTo>
                    <a:pt x="173107" y="40432"/>
                  </a:lnTo>
                  <a:lnTo>
                    <a:pt x="173145" y="40880"/>
                  </a:lnTo>
                  <a:lnTo>
                    <a:pt x="173164" y="41112"/>
                  </a:lnTo>
                  <a:lnTo>
                    <a:pt x="173174" y="41343"/>
                  </a:lnTo>
                  <a:lnTo>
                    <a:pt x="173174" y="41575"/>
                  </a:lnTo>
                  <a:lnTo>
                    <a:pt x="173164" y="41806"/>
                  </a:lnTo>
                  <a:lnTo>
                    <a:pt x="173145" y="42030"/>
                  </a:lnTo>
                  <a:lnTo>
                    <a:pt x="173107" y="42262"/>
                  </a:lnTo>
                  <a:lnTo>
                    <a:pt x="173059" y="42478"/>
                  </a:lnTo>
                  <a:lnTo>
                    <a:pt x="172992" y="42695"/>
                  </a:lnTo>
                  <a:lnTo>
                    <a:pt x="172905" y="42904"/>
                  </a:lnTo>
                  <a:lnTo>
                    <a:pt x="172857" y="43001"/>
                  </a:lnTo>
                  <a:lnTo>
                    <a:pt x="172800" y="43098"/>
                  </a:lnTo>
                  <a:lnTo>
                    <a:pt x="172733" y="43195"/>
                  </a:lnTo>
                  <a:lnTo>
                    <a:pt x="172666" y="43293"/>
                  </a:lnTo>
                  <a:lnTo>
                    <a:pt x="172589" y="43382"/>
                  </a:lnTo>
                  <a:lnTo>
                    <a:pt x="172512" y="43464"/>
                  </a:lnTo>
                  <a:lnTo>
                    <a:pt x="172445" y="43532"/>
                  </a:lnTo>
                  <a:lnTo>
                    <a:pt x="172369" y="43584"/>
                  </a:lnTo>
                  <a:lnTo>
                    <a:pt x="172206" y="43681"/>
                  </a:lnTo>
                  <a:lnTo>
                    <a:pt x="172177" y="43771"/>
                  </a:lnTo>
                  <a:lnTo>
                    <a:pt x="172139" y="43860"/>
                  </a:lnTo>
                  <a:lnTo>
                    <a:pt x="172091" y="43950"/>
                  </a:lnTo>
                  <a:lnTo>
                    <a:pt x="172043" y="44032"/>
                  </a:lnTo>
                  <a:lnTo>
                    <a:pt x="171976" y="44114"/>
                  </a:lnTo>
                  <a:lnTo>
                    <a:pt x="171909" y="44189"/>
                  </a:lnTo>
                  <a:lnTo>
                    <a:pt x="171832" y="44256"/>
                  </a:lnTo>
                  <a:lnTo>
                    <a:pt x="171746" y="44323"/>
                  </a:lnTo>
                  <a:lnTo>
                    <a:pt x="171650" y="44383"/>
                  </a:lnTo>
                  <a:lnTo>
                    <a:pt x="171545" y="44435"/>
                  </a:lnTo>
                  <a:lnTo>
                    <a:pt x="171439" y="44480"/>
                  </a:lnTo>
                  <a:lnTo>
                    <a:pt x="171315" y="44518"/>
                  </a:lnTo>
                  <a:lnTo>
                    <a:pt x="171190" y="44547"/>
                  </a:lnTo>
                  <a:lnTo>
                    <a:pt x="171046" y="44570"/>
                  </a:lnTo>
                  <a:lnTo>
                    <a:pt x="170903" y="44577"/>
                  </a:lnTo>
                  <a:lnTo>
                    <a:pt x="170749" y="44585"/>
                  </a:lnTo>
                  <a:lnTo>
                    <a:pt x="166093" y="44450"/>
                  </a:lnTo>
                  <a:lnTo>
                    <a:pt x="161426" y="44331"/>
                  </a:lnTo>
                  <a:lnTo>
                    <a:pt x="156769" y="44211"/>
                  </a:lnTo>
                  <a:lnTo>
                    <a:pt x="152113" y="44107"/>
                  </a:lnTo>
                  <a:lnTo>
                    <a:pt x="147456" y="44010"/>
                  </a:lnTo>
                  <a:lnTo>
                    <a:pt x="142789" y="43920"/>
                  </a:lnTo>
                  <a:lnTo>
                    <a:pt x="138133" y="43838"/>
                  </a:lnTo>
                  <a:lnTo>
                    <a:pt x="133476" y="43756"/>
                  </a:lnTo>
                  <a:lnTo>
                    <a:pt x="128819" y="43688"/>
                  </a:lnTo>
                  <a:lnTo>
                    <a:pt x="124162" y="43621"/>
                  </a:lnTo>
                  <a:lnTo>
                    <a:pt x="114849" y="43502"/>
                  </a:lnTo>
                  <a:lnTo>
                    <a:pt x="105535" y="43397"/>
                  </a:lnTo>
                  <a:lnTo>
                    <a:pt x="96221" y="43300"/>
                  </a:lnTo>
                  <a:lnTo>
                    <a:pt x="77594" y="43128"/>
                  </a:lnTo>
                  <a:lnTo>
                    <a:pt x="68281" y="43039"/>
                  </a:lnTo>
                  <a:lnTo>
                    <a:pt x="58957" y="42949"/>
                  </a:lnTo>
                  <a:lnTo>
                    <a:pt x="49644" y="42844"/>
                  </a:lnTo>
                  <a:lnTo>
                    <a:pt x="40330" y="42732"/>
                  </a:lnTo>
                  <a:lnTo>
                    <a:pt x="35673" y="42665"/>
                  </a:lnTo>
                  <a:lnTo>
                    <a:pt x="31007" y="42598"/>
                  </a:lnTo>
                  <a:lnTo>
                    <a:pt x="26350" y="42523"/>
                  </a:lnTo>
                  <a:lnTo>
                    <a:pt x="21693" y="42441"/>
                  </a:lnTo>
                  <a:lnTo>
                    <a:pt x="21521" y="42426"/>
                  </a:lnTo>
                  <a:lnTo>
                    <a:pt x="21368" y="42404"/>
                  </a:lnTo>
                  <a:lnTo>
                    <a:pt x="21234" y="42359"/>
                  </a:lnTo>
                  <a:lnTo>
                    <a:pt x="21109" y="42307"/>
                  </a:lnTo>
                  <a:lnTo>
                    <a:pt x="20994" y="42239"/>
                  </a:lnTo>
                  <a:lnTo>
                    <a:pt x="20908" y="42165"/>
                  </a:lnTo>
                  <a:lnTo>
                    <a:pt x="20822" y="42083"/>
                  </a:lnTo>
                  <a:lnTo>
                    <a:pt x="20754" y="41993"/>
                  </a:lnTo>
                  <a:lnTo>
                    <a:pt x="20707" y="41903"/>
                  </a:lnTo>
                  <a:lnTo>
                    <a:pt x="20668" y="41799"/>
                  </a:lnTo>
                  <a:lnTo>
                    <a:pt x="20649" y="41702"/>
                  </a:lnTo>
                  <a:lnTo>
                    <a:pt x="20639" y="41597"/>
                  </a:lnTo>
                  <a:lnTo>
                    <a:pt x="20649" y="41492"/>
                  </a:lnTo>
                  <a:lnTo>
                    <a:pt x="20668" y="41388"/>
                  </a:lnTo>
                  <a:lnTo>
                    <a:pt x="20707" y="41291"/>
                  </a:lnTo>
                  <a:lnTo>
                    <a:pt x="20754" y="41194"/>
                  </a:lnTo>
                  <a:lnTo>
                    <a:pt x="20754" y="41186"/>
                  </a:lnTo>
                  <a:lnTo>
                    <a:pt x="20745" y="41179"/>
                  </a:lnTo>
                  <a:lnTo>
                    <a:pt x="20735" y="41164"/>
                  </a:lnTo>
                  <a:lnTo>
                    <a:pt x="20726" y="41156"/>
                  </a:lnTo>
                  <a:lnTo>
                    <a:pt x="20611" y="40850"/>
                  </a:lnTo>
                  <a:lnTo>
                    <a:pt x="20505" y="40529"/>
                  </a:lnTo>
                  <a:lnTo>
                    <a:pt x="20419" y="40193"/>
                  </a:lnTo>
                  <a:lnTo>
                    <a:pt x="20333" y="39849"/>
                  </a:lnTo>
                  <a:lnTo>
                    <a:pt x="20266" y="39491"/>
                  </a:lnTo>
                  <a:lnTo>
                    <a:pt x="20208" y="39132"/>
                  </a:lnTo>
                  <a:lnTo>
                    <a:pt x="20170" y="38766"/>
                  </a:lnTo>
                  <a:lnTo>
                    <a:pt x="20141" y="38400"/>
                  </a:lnTo>
                  <a:lnTo>
                    <a:pt x="20141" y="38034"/>
                  </a:lnTo>
                  <a:lnTo>
                    <a:pt x="20151" y="37668"/>
                  </a:lnTo>
                  <a:lnTo>
                    <a:pt x="20180" y="37310"/>
                  </a:lnTo>
                  <a:lnTo>
                    <a:pt x="20237" y="36966"/>
                  </a:lnTo>
                  <a:lnTo>
                    <a:pt x="20266" y="36794"/>
                  </a:lnTo>
                  <a:lnTo>
                    <a:pt x="20304" y="36623"/>
                  </a:lnTo>
                  <a:lnTo>
                    <a:pt x="20352" y="36458"/>
                  </a:lnTo>
                  <a:lnTo>
                    <a:pt x="20400" y="36301"/>
                  </a:lnTo>
                  <a:lnTo>
                    <a:pt x="20457" y="36137"/>
                  </a:lnTo>
                  <a:lnTo>
                    <a:pt x="20524" y="35988"/>
                  </a:lnTo>
                  <a:lnTo>
                    <a:pt x="20592" y="35838"/>
                  </a:lnTo>
                  <a:lnTo>
                    <a:pt x="20668" y="35689"/>
                  </a:lnTo>
                  <a:lnTo>
                    <a:pt x="20697" y="35644"/>
                  </a:lnTo>
                  <a:lnTo>
                    <a:pt x="20726" y="35607"/>
                  </a:lnTo>
                  <a:lnTo>
                    <a:pt x="20754" y="35562"/>
                  </a:lnTo>
                  <a:lnTo>
                    <a:pt x="20793" y="35532"/>
                  </a:lnTo>
                  <a:lnTo>
                    <a:pt x="20831" y="35502"/>
                  </a:lnTo>
                  <a:lnTo>
                    <a:pt x="20879" y="35472"/>
                  </a:lnTo>
                  <a:lnTo>
                    <a:pt x="20927" y="35450"/>
                  </a:lnTo>
                  <a:lnTo>
                    <a:pt x="20975" y="35435"/>
                  </a:lnTo>
                  <a:lnTo>
                    <a:pt x="20937" y="35360"/>
                  </a:lnTo>
                  <a:lnTo>
                    <a:pt x="20917" y="35286"/>
                  </a:lnTo>
                  <a:lnTo>
                    <a:pt x="20898" y="35203"/>
                  </a:lnTo>
                  <a:lnTo>
                    <a:pt x="20898" y="35129"/>
                  </a:lnTo>
                  <a:lnTo>
                    <a:pt x="20898" y="35046"/>
                  </a:lnTo>
                  <a:lnTo>
                    <a:pt x="20917" y="34972"/>
                  </a:lnTo>
                  <a:lnTo>
                    <a:pt x="20946" y="34897"/>
                  </a:lnTo>
                  <a:lnTo>
                    <a:pt x="20984" y="34822"/>
                  </a:lnTo>
                  <a:lnTo>
                    <a:pt x="21032" y="34755"/>
                  </a:lnTo>
                  <a:lnTo>
                    <a:pt x="21099" y="34688"/>
                  </a:lnTo>
                  <a:lnTo>
                    <a:pt x="21176" y="34628"/>
                  </a:lnTo>
                  <a:lnTo>
                    <a:pt x="21253" y="34576"/>
                  </a:lnTo>
                  <a:lnTo>
                    <a:pt x="21358" y="34531"/>
                  </a:lnTo>
                  <a:lnTo>
                    <a:pt x="21464" y="34494"/>
                  </a:lnTo>
                  <a:lnTo>
                    <a:pt x="21588" y="34464"/>
                  </a:lnTo>
                  <a:lnTo>
                    <a:pt x="21713" y="34449"/>
                  </a:lnTo>
                  <a:lnTo>
                    <a:pt x="24175" y="34262"/>
                  </a:lnTo>
                  <a:lnTo>
                    <a:pt x="26638" y="34083"/>
                  </a:lnTo>
                  <a:lnTo>
                    <a:pt x="29100" y="33926"/>
                  </a:lnTo>
                  <a:lnTo>
                    <a:pt x="31563" y="33784"/>
                  </a:lnTo>
                  <a:lnTo>
                    <a:pt x="34035" y="33650"/>
                  </a:lnTo>
                  <a:lnTo>
                    <a:pt x="36507" y="33530"/>
                  </a:lnTo>
                  <a:lnTo>
                    <a:pt x="38989" y="33426"/>
                  </a:lnTo>
                  <a:lnTo>
                    <a:pt x="41461" y="33329"/>
                  </a:lnTo>
                  <a:lnTo>
                    <a:pt x="43943" y="33246"/>
                  </a:lnTo>
                  <a:lnTo>
                    <a:pt x="46424" y="33172"/>
                  </a:lnTo>
                  <a:lnTo>
                    <a:pt x="48906" y="33112"/>
                  </a:lnTo>
                  <a:lnTo>
                    <a:pt x="51397" y="33060"/>
                  </a:lnTo>
                  <a:lnTo>
                    <a:pt x="53879" y="33015"/>
                  </a:lnTo>
                  <a:lnTo>
                    <a:pt x="56370" y="32978"/>
                  </a:lnTo>
                  <a:lnTo>
                    <a:pt x="58852" y="32948"/>
                  </a:lnTo>
                  <a:lnTo>
                    <a:pt x="61343" y="32933"/>
                  </a:lnTo>
                  <a:lnTo>
                    <a:pt x="63835" y="32918"/>
                  </a:lnTo>
                  <a:lnTo>
                    <a:pt x="66316" y="32910"/>
                  </a:lnTo>
                  <a:close/>
                  <a:moveTo>
                    <a:pt x="72937" y="47072"/>
                  </a:moveTo>
                  <a:lnTo>
                    <a:pt x="77661" y="47087"/>
                  </a:lnTo>
                  <a:lnTo>
                    <a:pt x="82385" y="47109"/>
                  </a:lnTo>
                  <a:lnTo>
                    <a:pt x="87119" y="47147"/>
                  </a:lnTo>
                  <a:lnTo>
                    <a:pt x="91843" y="47192"/>
                  </a:lnTo>
                  <a:lnTo>
                    <a:pt x="96576" y="47251"/>
                  </a:lnTo>
                  <a:lnTo>
                    <a:pt x="101300" y="47311"/>
                  </a:lnTo>
                  <a:lnTo>
                    <a:pt x="106033" y="47386"/>
                  </a:lnTo>
                  <a:lnTo>
                    <a:pt x="110757" y="47468"/>
                  </a:lnTo>
                  <a:lnTo>
                    <a:pt x="115481" y="47558"/>
                  </a:lnTo>
                  <a:lnTo>
                    <a:pt x="120215" y="47655"/>
                  </a:lnTo>
                  <a:lnTo>
                    <a:pt x="124938" y="47759"/>
                  </a:lnTo>
                  <a:lnTo>
                    <a:pt x="129662" y="47871"/>
                  </a:lnTo>
                  <a:lnTo>
                    <a:pt x="134386" y="47991"/>
                  </a:lnTo>
                  <a:lnTo>
                    <a:pt x="139110" y="48110"/>
                  </a:lnTo>
                  <a:lnTo>
                    <a:pt x="143834" y="48237"/>
                  </a:lnTo>
                  <a:lnTo>
                    <a:pt x="153272" y="48506"/>
                  </a:lnTo>
                  <a:lnTo>
                    <a:pt x="162701" y="48790"/>
                  </a:lnTo>
                  <a:lnTo>
                    <a:pt x="172120" y="49081"/>
                  </a:lnTo>
                  <a:lnTo>
                    <a:pt x="172302" y="49096"/>
                  </a:lnTo>
                  <a:lnTo>
                    <a:pt x="172465" y="49119"/>
                  </a:lnTo>
                  <a:lnTo>
                    <a:pt x="172618" y="49148"/>
                  </a:lnTo>
                  <a:lnTo>
                    <a:pt x="172771" y="49193"/>
                  </a:lnTo>
                  <a:lnTo>
                    <a:pt x="172905" y="49238"/>
                  </a:lnTo>
                  <a:lnTo>
                    <a:pt x="173030" y="49298"/>
                  </a:lnTo>
                  <a:lnTo>
                    <a:pt x="173154" y="49365"/>
                  </a:lnTo>
                  <a:lnTo>
                    <a:pt x="173260" y="49440"/>
                  </a:lnTo>
                  <a:lnTo>
                    <a:pt x="173356" y="49514"/>
                  </a:lnTo>
                  <a:lnTo>
                    <a:pt x="173452" y="49597"/>
                  </a:lnTo>
                  <a:lnTo>
                    <a:pt x="173528" y="49686"/>
                  </a:lnTo>
                  <a:lnTo>
                    <a:pt x="173605" y="49783"/>
                  </a:lnTo>
                  <a:lnTo>
                    <a:pt x="173662" y="49880"/>
                  </a:lnTo>
                  <a:lnTo>
                    <a:pt x="173720" y="49985"/>
                  </a:lnTo>
                  <a:lnTo>
                    <a:pt x="173768" y="50090"/>
                  </a:lnTo>
                  <a:lnTo>
                    <a:pt x="173796" y="50194"/>
                  </a:lnTo>
                  <a:lnTo>
                    <a:pt x="173835" y="50224"/>
                  </a:lnTo>
                  <a:lnTo>
                    <a:pt x="173854" y="50246"/>
                  </a:lnTo>
                  <a:lnTo>
                    <a:pt x="173854" y="50261"/>
                  </a:lnTo>
                  <a:lnTo>
                    <a:pt x="174026" y="50597"/>
                  </a:lnTo>
                  <a:lnTo>
                    <a:pt x="174180" y="50941"/>
                  </a:lnTo>
                  <a:lnTo>
                    <a:pt x="174323" y="51285"/>
                  </a:lnTo>
                  <a:lnTo>
                    <a:pt x="174458" y="51621"/>
                  </a:lnTo>
                  <a:lnTo>
                    <a:pt x="174582" y="51964"/>
                  </a:lnTo>
                  <a:lnTo>
                    <a:pt x="174688" y="52308"/>
                  </a:lnTo>
                  <a:lnTo>
                    <a:pt x="174783" y="52652"/>
                  </a:lnTo>
                  <a:lnTo>
                    <a:pt x="174870" y="52995"/>
                  </a:lnTo>
                  <a:lnTo>
                    <a:pt x="174946" y="53339"/>
                  </a:lnTo>
                  <a:lnTo>
                    <a:pt x="175004" y="53690"/>
                  </a:lnTo>
                  <a:lnTo>
                    <a:pt x="175042" y="54041"/>
                  </a:lnTo>
                  <a:lnTo>
                    <a:pt x="175080" y="54392"/>
                  </a:lnTo>
                  <a:lnTo>
                    <a:pt x="175090" y="54750"/>
                  </a:lnTo>
                  <a:lnTo>
                    <a:pt x="175100" y="55101"/>
                  </a:lnTo>
                  <a:lnTo>
                    <a:pt x="175090" y="55467"/>
                  </a:lnTo>
                  <a:lnTo>
                    <a:pt x="175061" y="55826"/>
                  </a:lnTo>
                  <a:lnTo>
                    <a:pt x="175052" y="55916"/>
                  </a:lnTo>
                  <a:lnTo>
                    <a:pt x="175033" y="56005"/>
                  </a:lnTo>
                  <a:lnTo>
                    <a:pt x="175004" y="56087"/>
                  </a:lnTo>
                  <a:lnTo>
                    <a:pt x="174975" y="56170"/>
                  </a:lnTo>
                  <a:lnTo>
                    <a:pt x="174937" y="56244"/>
                  </a:lnTo>
                  <a:lnTo>
                    <a:pt x="174889" y="56319"/>
                  </a:lnTo>
                  <a:lnTo>
                    <a:pt x="174841" y="56386"/>
                  </a:lnTo>
                  <a:lnTo>
                    <a:pt x="174783" y="56446"/>
                  </a:lnTo>
                  <a:lnTo>
                    <a:pt x="174726" y="56506"/>
                  </a:lnTo>
                  <a:lnTo>
                    <a:pt x="174668" y="56565"/>
                  </a:lnTo>
                  <a:lnTo>
                    <a:pt x="174601" y="56618"/>
                  </a:lnTo>
                  <a:lnTo>
                    <a:pt x="174525" y="56670"/>
                  </a:lnTo>
                  <a:lnTo>
                    <a:pt x="174381" y="56752"/>
                  </a:lnTo>
                  <a:lnTo>
                    <a:pt x="174218" y="56827"/>
                  </a:lnTo>
                  <a:lnTo>
                    <a:pt x="174046" y="56887"/>
                  </a:lnTo>
                  <a:lnTo>
                    <a:pt x="173873" y="56931"/>
                  </a:lnTo>
                  <a:lnTo>
                    <a:pt x="173691" y="56954"/>
                  </a:lnTo>
                  <a:lnTo>
                    <a:pt x="173509" y="56969"/>
                  </a:lnTo>
                  <a:lnTo>
                    <a:pt x="173327" y="56969"/>
                  </a:lnTo>
                  <a:lnTo>
                    <a:pt x="173145" y="56954"/>
                  </a:lnTo>
                  <a:lnTo>
                    <a:pt x="172972" y="56924"/>
                  </a:lnTo>
                  <a:lnTo>
                    <a:pt x="172810" y="56879"/>
                  </a:lnTo>
                  <a:lnTo>
                    <a:pt x="172771" y="56946"/>
                  </a:lnTo>
                  <a:lnTo>
                    <a:pt x="172714" y="57014"/>
                  </a:lnTo>
                  <a:lnTo>
                    <a:pt x="172666" y="57073"/>
                  </a:lnTo>
                  <a:lnTo>
                    <a:pt x="172608" y="57133"/>
                  </a:lnTo>
                  <a:lnTo>
                    <a:pt x="172541" y="57193"/>
                  </a:lnTo>
                  <a:lnTo>
                    <a:pt x="172465" y="57245"/>
                  </a:lnTo>
                  <a:lnTo>
                    <a:pt x="172398" y="57297"/>
                  </a:lnTo>
                  <a:lnTo>
                    <a:pt x="172311" y="57350"/>
                  </a:lnTo>
                  <a:lnTo>
                    <a:pt x="172225" y="57387"/>
                  </a:lnTo>
                  <a:lnTo>
                    <a:pt x="172129" y="57432"/>
                  </a:lnTo>
                  <a:lnTo>
                    <a:pt x="172033" y="57462"/>
                  </a:lnTo>
                  <a:lnTo>
                    <a:pt x="171938" y="57492"/>
                  </a:lnTo>
                  <a:lnTo>
                    <a:pt x="171823" y="57514"/>
                  </a:lnTo>
                  <a:lnTo>
                    <a:pt x="171708" y="57529"/>
                  </a:lnTo>
                  <a:lnTo>
                    <a:pt x="171593" y="57536"/>
                  </a:lnTo>
                  <a:lnTo>
                    <a:pt x="171468" y="57544"/>
                  </a:lnTo>
                  <a:lnTo>
                    <a:pt x="166773" y="57499"/>
                  </a:lnTo>
                  <a:lnTo>
                    <a:pt x="162087" y="57462"/>
                  </a:lnTo>
                  <a:lnTo>
                    <a:pt x="157392" y="57439"/>
                  </a:lnTo>
                  <a:lnTo>
                    <a:pt x="152688" y="57417"/>
                  </a:lnTo>
                  <a:lnTo>
                    <a:pt x="147992" y="57402"/>
                  </a:lnTo>
                  <a:lnTo>
                    <a:pt x="143288" y="57395"/>
                  </a:lnTo>
                  <a:lnTo>
                    <a:pt x="133878" y="57380"/>
                  </a:lnTo>
                  <a:lnTo>
                    <a:pt x="115040" y="57372"/>
                  </a:lnTo>
                  <a:lnTo>
                    <a:pt x="105621" y="57357"/>
                  </a:lnTo>
                  <a:lnTo>
                    <a:pt x="100907" y="57342"/>
                  </a:lnTo>
                  <a:lnTo>
                    <a:pt x="96193" y="57320"/>
                  </a:lnTo>
                  <a:lnTo>
                    <a:pt x="91478" y="57297"/>
                  </a:lnTo>
                  <a:lnTo>
                    <a:pt x="86764" y="57268"/>
                  </a:lnTo>
                  <a:lnTo>
                    <a:pt x="82059" y="57223"/>
                  </a:lnTo>
                  <a:lnTo>
                    <a:pt x="77345" y="57170"/>
                  </a:lnTo>
                  <a:lnTo>
                    <a:pt x="72640" y="57111"/>
                  </a:lnTo>
                  <a:lnTo>
                    <a:pt x="67936" y="57036"/>
                  </a:lnTo>
                  <a:lnTo>
                    <a:pt x="63231" y="56954"/>
                  </a:lnTo>
                  <a:lnTo>
                    <a:pt x="58526" y="56857"/>
                  </a:lnTo>
                  <a:lnTo>
                    <a:pt x="53822" y="56745"/>
                  </a:lnTo>
                  <a:lnTo>
                    <a:pt x="49126" y="56618"/>
                  </a:lnTo>
                  <a:lnTo>
                    <a:pt x="44431" y="56468"/>
                  </a:lnTo>
                  <a:lnTo>
                    <a:pt x="42084" y="56394"/>
                  </a:lnTo>
                  <a:lnTo>
                    <a:pt x="39736" y="56304"/>
                  </a:lnTo>
                  <a:lnTo>
                    <a:pt x="37389" y="56222"/>
                  </a:lnTo>
                  <a:lnTo>
                    <a:pt x="35051" y="56125"/>
                  </a:lnTo>
                  <a:lnTo>
                    <a:pt x="32703" y="56028"/>
                  </a:lnTo>
                  <a:lnTo>
                    <a:pt x="30365" y="55931"/>
                  </a:lnTo>
                  <a:lnTo>
                    <a:pt x="28018" y="55819"/>
                  </a:lnTo>
                  <a:lnTo>
                    <a:pt x="25680" y="55706"/>
                  </a:lnTo>
                  <a:lnTo>
                    <a:pt x="23342" y="55587"/>
                  </a:lnTo>
                  <a:lnTo>
                    <a:pt x="21004" y="55467"/>
                  </a:lnTo>
                  <a:lnTo>
                    <a:pt x="20946" y="55460"/>
                  </a:lnTo>
                  <a:lnTo>
                    <a:pt x="20889" y="55438"/>
                  </a:lnTo>
                  <a:lnTo>
                    <a:pt x="20841" y="55423"/>
                  </a:lnTo>
                  <a:lnTo>
                    <a:pt x="20783" y="55400"/>
                  </a:lnTo>
                  <a:lnTo>
                    <a:pt x="20716" y="55467"/>
                  </a:lnTo>
                  <a:lnTo>
                    <a:pt x="20639" y="55527"/>
                  </a:lnTo>
                  <a:lnTo>
                    <a:pt x="20563" y="55579"/>
                  </a:lnTo>
                  <a:lnTo>
                    <a:pt x="20477" y="55632"/>
                  </a:lnTo>
                  <a:lnTo>
                    <a:pt x="20381" y="55677"/>
                  </a:lnTo>
                  <a:lnTo>
                    <a:pt x="20285" y="55714"/>
                  </a:lnTo>
                  <a:lnTo>
                    <a:pt x="20189" y="55744"/>
                  </a:lnTo>
                  <a:lnTo>
                    <a:pt x="20093" y="55774"/>
                  </a:lnTo>
                  <a:lnTo>
                    <a:pt x="19988" y="55796"/>
                  </a:lnTo>
                  <a:lnTo>
                    <a:pt x="19883" y="55811"/>
                  </a:lnTo>
                  <a:lnTo>
                    <a:pt x="19768" y="55819"/>
                  </a:lnTo>
                  <a:lnTo>
                    <a:pt x="19662" y="55826"/>
                  </a:lnTo>
                  <a:lnTo>
                    <a:pt x="19557" y="55826"/>
                  </a:lnTo>
                  <a:lnTo>
                    <a:pt x="19442" y="55819"/>
                  </a:lnTo>
                  <a:lnTo>
                    <a:pt x="19336" y="55811"/>
                  </a:lnTo>
                  <a:lnTo>
                    <a:pt x="19231" y="55796"/>
                  </a:lnTo>
                  <a:lnTo>
                    <a:pt x="19126" y="55774"/>
                  </a:lnTo>
                  <a:lnTo>
                    <a:pt x="19030" y="55744"/>
                  </a:lnTo>
                  <a:lnTo>
                    <a:pt x="18934" y="55706"/>
                  </a:lnTo>
                  <a:lnTo>
                    <a:pt x="18838" y="55669"/>
                  </a:lnTo>
                  <a:lnTo>
                    <a:pt x="18742" y="55624"/>
                  </a:lnTo>
                  <a:lnTo>
                    <a:pt x="18656" y="55572"/>
                  </a:lnTo>
                  <a:lnTo>
                    <a:pt x="18579" y="55520"/>
                  </a:lnTo>
                  <a:lnTo>
                    <a:pt x="18503" y="55460"/>
                  </a:lnTo>
                  <a:lnTo>
                    <a:pt x="18436" y="55393"/>
                  </a:lnTo>
                  <a:lnTo>
                    <a:pt x="18378" y="55318"/>
                  </a:lnTo>
                  <a:lnTo>
                    <a:pt x="18330" y="55236"/>
                  </a:lnTo>
                  <a:lnTo>
                    <a:pt x="18282" y="55154"/>
                  </a:lnTo>
                  <a:lnTo>
                    <a:pt x="18244" y="55064"/>
                  </a:lnTo>
                  <a:lnTo>
                    <a:pt x="18225" y="54967"/>
                  </a:lnTo>
                  <a:lnTo>
                    <a:pt x="18206" y="54862"/>
                  </a:lnTo>
                  <a:lnTo>
                    <a:pt x="18196" y="54758"/>
                  </a:lnTo>
                  <a:lnTo>
                    <a:pt x="18196" y="54444"/>
                  </a:lnTo>
                  <a:lnTo>
                    <a:pt x="18187" y="54130"/>
                  </a:lnTo>
                  <a:lnTo>
                    <a:pt x="18158" y="53473"/>
                  </a:lnTo>
                  <a:lnTo>
                    <a:pt x="18148" y="53145"/>
                  </a:lnTo>
                  <a:lnTo>
                    <a:pt x="18148" y="52808"/>
                  </a:lnTo>
                  <a:lnTo>
                    <a:pt x="18148" y="52472"/>
                  </a:lnTo>
                  <a:lnTo>
                    <a:pt x="18167" y="52136"/>
                  </a:lnTo>
                  <a:lnTo>
                    <a:pt x="18196" y="51800"/>
                  </a:lnTo>
                  <a:lnTo>
                    <a:pt x="18244" y="51471"/>
                  </a:lnTo>
                  <a:lnTo>
                    <a:pt x="18311" y="51150"/>
                  </a:lnTo>
                  <a:lnTo>
                    <a:pt x="18349" y="50993"/>
                  </a:lnTo>
                  <a:lnTo>
                    <a:pt x="18397" y="50829"/>
                  </a:lnTo>
                  <a:lnTo>
                    <a:pt x="18445" y="50680"/>
                  </a:lnTo>
                  <a:lnTo>
                    <a:pt x="18512" y="50523"/>
                  </a:lnTo>
                  <a:lnTo>
                    <a:pt x="18579" y="50373"/>
                  </a:lnTo>
                  <a:lnTo>
                    <a:pt x="18646" y="50224"/>
                  </a:lnTo>
                  <a:lnTo>
                    <a:pt x="18733" y="50075"/>
                  </a:lnTo>
                  <a:lnTo>
                    <a:pt x="18819" y="49933"/>
                  </a:lnTo>
                  <a:lnTo>
                    <a:pt x="18915" y="49798"/>
                  </a:lnTo>
                  <a:lnTo>
                    <a:pt x="19020" y="49656"/>
                  </a:lnTo>
                  <a:lnTo>
                    <a:pt x="19078" y="49597"/>
                  </a:lnTo>
                  <a:lnTo>
                    <a:pt x="19145" y="49537"/>
                  </a:lnTo>
                  <a:lnTo>
                    <a:pt x="19212" y="49492"/>
                  </a:lnTo>
                  <a:lnTo>
                    <a:pt x="19288" y="49455"/>
                  </a:lnTo>
                  <a:lnTo>
                    <a:pt x="19375" y="49425"/>
                  </a:lnTo>
                  <a:lnTo>
                    <a:pt x="19451" y="49402"/>
                  </a:lnTo>
                  <a:lnTo>
                    <a:pt x="19547" y="49387"/>
                  </a:lnTo>
                  <a:lnTo>
                    <a:pt x="19720" y="49387"/>
                  </a:lnTo>
                  <a:lnTo>
                    <a:pt x="19806" y="49402"/>
                  </a:lnTo>
                  <a:lnTo>
                    <a:pt x="19892" y="49425"/>
                  </a:lnTo>
                  <a:lnTo>
                    <a:pt x="19978" y="49455"/>
                  </a:lnTo>
                  <a:lnTo>
                    <a:pt x="20055" y="49492"/>
                  </a:lnTo>
                  <a:lnTo>
                    <a:pt x="20132" y="49537"/>
                  </a:lnTo>
                  <a:lnTo>
                    <a:pt x="20199" y="49597"/>
                  </a:lnTo>
                  <a:lnTo>
                    <a:pt x="20256" y="49656"/>
                  </a:lnTo>
                  <a:lnTo>
                    <a:pt x="20457" y="49447"/>
                  </a:lnTo>
                  <a:lnTo>
                    <a:pt x="20371" y="49410"/>
                  </a:lnTo>
                  <a:lnTo>
                    <a:pt x="20304" y="49365"/>
                  </a:lnTo>
                  <a:lnTo>
                    <a:pt x="20237" y="49320"/>
                  </a:lnTo>
                  <a:lnTo>
                    <a:pt x="20170" y="49275"/>
                  </a:lnTo>
                  <a:lnTo>
                    <a:pt x="20122" y="49216"/>
                  </a:lnTo>
                  <a:lnTo>
                    <a:pt x="20074" y="49163"/>
                  </a:lnTo>
                  <a:lnTo>
                    <a:pt x="20026" y="49104"/>
                  </a:lnTo>
                  <a:lnTo>
                    <a:pt x="19997" y="49044"/>
                  </a:lnTo>
                  <a:lnTo>
                    <a:pt x="19969" y="48977"/>
                  </a:lnTo>
                  <a:lnTo>
                    <a:pt x="19940" y="48917"/>
                  </a:lnTo>
                  <a:lnTo>
                    <a:pt x="19921" y="48850"/>
                  </a:lnTo>
                  <a:lnTo>
                    <a:pt x="19911" y="48782"/>
                  </a:lnTo>
                  <a:lnTo>
                    <a:pt x="19911" y="48715"/>
                  </a:lnTo>
                  <a:lnTo>
                    <a:pt x="19911" y="48641"/>
                  </a:lnTo>
                  <a:lnTo>
                    <a:pt x="19921" y="48573"/>
                  </a:lnTo>
                  <a:lnTo>
                    <a:pt x="19930" y="48506"/>
                  </a:lnTo>
                  <a:lnTo>
                    <a:pt x="19959" y="48439"/>
                  </a:lnTo>
                  <a:lnTo>
                    <a:pt x="19978" y="48372"/>
                  </a:lnTo>
                  <a:lnTo>
                    <a:pt x="20017" y="48312"/>
                  </a:lnTo>
                  <a:lnTo>
                    <a:pt x="20055" y="48252"/>
                  </a:lnTo>
                  <a:lnTo>
                    <a:pt x="20103" y="48192"/>
                  </a:lnTo>
                  <a:lnTo>
                    <a:pt x="20151" y="48133"/>
                  </a:lnTo>
                  <a:lnTo>
                    <a:pt x="20208" y="48080"/>
                  </a:lnTo>
                  <a:lnTo>
                    <a:pt x="20275" y="48028"/>
                  </a:lnTo>
                  <a:lnTo>
                    <a:pt x="20342" y="47983"/>
                  </a:lnTo>
                  <a:lnTo>
                    <a:pt x="20419" y="47938"/>
                  </a:lnTo>
                  <a:lnTo>
                    <a:pt x="20496" y="47901"/>
                  </a:lnTo>
                  <a:lnTo>
                    <a:pt x="20592" y="47871"/>
                  </a:lnTo>
                  <a:lnTo>
                    <a:pt x="20678" y="47841"/>
                  </a:lnTo>
                  <a:lnTo>
                    <a:pt x="20783" y="47819"/>
                  </a:lnTo>
                  <a:lnTo>
                    <a:pt x="20889" y="47804"/>
                  </a:lnTo>
                  <a:lnTo>
                    <a:pt x="21004" y="47797"/>
                  </a:lnTo>
                  <a:lnTo>
                    <a:pt x="25718" y="47655"/>
                  </a:lnTo>
                  <a:lnTo>
                    <a:pt x="30432" y="47528"/>
                  </a:lnTo>
                  <a:lnTo>
                    <a:pt x="35146" y="47423"/>
                  </a:lnTo>
                  <a:lnTo>
                    <a:pt x="39870" y="47333"/>
                  </a:lnTo>
                  <a:lnTo>
                    <a:pt x="44585" y="47251"/>
                  </a:lnTo>
                  <a:lnTo>
                    <a:pt x="49309" y="47192"/>
                  </a:lnTo>
                  <a:lnTo>
                    <a:pt x="54032" y="47139"/>
                  </a:lnTo>
                  <a:lnTo>
                    <a:pt x="58756" y="47102"/>
                  </a:lnTo>
                  <a:lnTo>
                    <a:pt x="63480" y="47079"/>
                  </a:lnTo>
                  <a:lnTo>
                    <a:pt x="68204" y="47072"/>
                  </a:lnTo>
                  <a:close/>
                  <a:moveTo>
                    <a:pt x="1466" y="1"/>
                  </a:moveTo>
                  <a:lnTo>
                    <a:pt x="1466" y="46"/>
                  </a:lnTo>
                  <a:lnTo>
                    <a:pt x="1476" y="83"/>
                  </a:lnTo>
                  <a:lnTo>
                    <a:pt x="1485" y="120"/>
                  </a:lnTo>
                  <a:lnTo>
                    <a:pt x="1495" y="150"/>
                  </a:lnTo>
                  <a:lnTo>
                    <a:pt x="1543" y="1808"/>
                  </a:lnTo>
                  <a:lnTo>
                    <a:pt x="1591" y="3466"/>
                  </a:lnTo>
                  <a:lnTo>
                    <a:pt x="1629" y="5125"/>
                  </a:lnTo>
                  <a:lnTo>
                    <a:pt x="1667" y="6783"/>
                  </a:lnTo>
                  <a:lnTo>
                    <a:pt x="1687" y="8441"/>
                  </a:lnTo>
                  <a:lnTo>
                    <a:pt x="1706" y="10092"/>
                  </a:lnTo>
                  <a:lnTo>
                    <a:pt x="1715" y="11750"/>
                  </a:lnTo>
                  <a:lnTo>
                    <a:pt x="1725" y="13408"/>
                  </a:lnTo>
                  <a:lnTo>
                    <a:pt x="1715" y="16724"/>
                  </a:lnTo>
                  <a:lnTo>
                    <a:pt x="1687" y="20041"/>
                  </a:lnTo>
                  <a:lnTo>
                    <a:pt x="1648" y="23357"/>
                  </a:lnTo>
                  <a:lnTo>
                    <a:pt x="1591" y="26673"/>
                  </a:lnTo>
                  <a:lnTo>
                    <a:pt x="1524" y="29990"/>
                  </a:lnTo>
                  <a:lnTo>
                    <a:pt x="1447" y="33306"/>
                  </a:lnTo>
                  <a:lnTo>
                    <a:pt x="1274" y="39939"/>
                  </a:lnTo>
                  <a:lnTo>
                    <a:pt x="1112" y="46564"/>
                  </a:lnTo>
                  <a:lnTo>
                    <a:pt x="1035" y="49880"/>
                  </a:lnTo>
                  <a:lnTo>
                    <a:pt x="968" y="53197"/>
                  </a:lnTo>
                  <a:lnTo>
                    <a:pt x="958" y="53286"/>
                  </a:lnTo>
                  <a:lnTo>
                    <a:pt x="949" y="53346"/>
                  </a:lnTo>
                  <a:lnTo>
                    <a:pt x="939" y="53406"/>
                  </a:lnTo>
                  <a:lnTo>
                    <a:pt x="997" y="53525"/>
                  </a:lnTo>
                  <a:lnTo>
                    <a:pt x="1025" y="53637"/>
                  </a:lnTo>
                  <a:lnTo>
                    <a:pt x="1045" y="53757"/>
                  </a:lnTo>
                  <a:lnTo>
                    <a:pt x="1045" y="53876"/>
                  </a:lnTo>
                  <a:lnTo>
                    <a:pt x="1025" y="53996"/>
                  </a:lnTo>
                  <a:lnTo>
                    <a:pt x="987" y="54116"/>
                  </a:lnTo>
                  <a:lnTo>
                    <a:pt x="930" y="54235"/>
                  </a:lnTo>
                  <a:lnTo>
                    <a:pt x="862" y="54347"/>
                  </a:lnTo>
                  <a:lnTo>
                    <a:pt x="776" y="54967"/>
                  </a:lnTo>
                  <a:lnTo>
                    <a:pt x="680" y="55639"/>
                  </a:lnTo>
                  <a:lnTo>
                    <a:pt x="460" y="57141"/>
                  </a:lnTo>
                  <a:lnTo>
                    <a:pt x="355" y="57940"/>
                  </a:lnTo>
                  <a:lnTo>
                    <a:pt x="249" y="58761"/>
                  </a:lnTo>
                  <a:lnTo>
                    <a:pt x="153" y="59583"/>
                  </a:lnTo>
                  <a:lnTo>
                    <a:pt x="77" y="60405"/>
                  </a:lnTo>
                  <a:lnTo>
                    <a:pt x="48" y="60808"/>
                  </a:lnTo>
                  <a:lnTo>
                    <a:pt x="29" y="61204"/>
                  </a:lnTo>
                  <a:lnTo>
                    <a:pt x="10" y="61600"/>
                  </a:lnTo>
                  <a:lnTo>
                    <a:pt x="0" y="61981"/>
                  </a:lnTo>
                  <a:lnTo>
                    <a:pt x="0" y="62354"/>
                  </a:lnTo>
                  <a:lnTo>
                    <a:pt x="10" y="62720"/>
                  </a:lnTo>
                  <a:lnTo>
                    <a:pt x="19" y="63071"/>
                  </a:lnTo>
                  <a:lnTo>
                    <a:pt x="48" y="63407"/>
                  </a:lnTo>
                  <a:lnTo>
                    <a:pt x="86" y="63728"/>
                  </a:lnTo>
                  <a:lnTo>
                    <a:pt x="144" y="64035"/>
                  </a:lnTo>
                  <a:lnTo>
                    <a:pt x="201" y="64319"/>
                  </a:lnTo>
                  <a:lnTo>
                    <a:pt x="278" y="64587"/>
                  </a:lnTo>
                  <a:lnTo>
                    <a:pt x="364" y="64826"/>
                  </a:lnTo>
                  <a:lnTo>
                    <a:pt x="412" y="64946"/>
                  </a:lnTo>
                  <a:lnTo>
                    <a:pt x="470" y="65051"/>
                  </a:lnTo>
                  <a:lnTo>
                    <a:pt x="527" y="65155"/>
                  </a:lnTo>
                  <a:lnTo>
                    <a:pt x="585" y="65252"/>
                  </a:lnTo>
                  <a:lnTo>
                    <a:pt x="652" y="65342"/>
                  </a:lnTo>
                  <a:lnTo>
                    <a:pt x="719" y="65424"/>
                  </a:lnTo>
                  <a:lnTo>
                    <a:pt x="891" y="65611"/>
                  </a:lnTo>
                  <a:lnTo>
                    <a:pt x="1073" y="65790"/>
                  </a:lnTo>
                  <a:lnTo>
                    <a:pt x="1255" y="65954"/>
                  </a:lnTo>
                  <a:lnTo>
                    <a:pt x="1437" y="66111"/>
                  </a:lnTo>
                  <a:lnTo>
                    <a:pt x="1639" y="66268"/>
                  </a:lnTo>
                  <a:lnTo>
                    <a:pt x="1830" y="66410"/>
                  </a:lnTo>
                  <a:lnTo>
                    <a:pt x="2041" y="66544"/>
                  </a:lnTo>
                  <a:lnTo>
                    <a:pt x="2252" y="66679"/>
                  </a:lnTo>
                  <a:lnTo>
                    <a:pt x="2463" y="66798"/>
                  </a:lnTo>
                  <a:lnTo>
                    <a:pt x="2683" y="66918"/>
                  </a:lnTo>
                  <a:lnTo>
                    <a:pt x="2903" y="67022"/>
                  </a:lnTo>
                  <a:lnTo>
                    <a:pt x="3133" y="67127"/>
                  </a:lnTo>
                  <a:lnTo>
                    <a:pt x="3363" y="67224"/>
                  </a:lnTo>
                  <a:lnTo>
                    <a:pt x="3593" y="67314"/>
                  </a:lnTo>
                  <a:lnTo>
                    <a:pt x="3833" y="67396"/>
                  </a:lnTo>
                  <a:lnTo>
                    <a:pt x="4072" y="67471"/>
                  </a:lnTo>
                  <a:lnTo>
                    <a:pt x="4322" y="67545"/>
                  </a:lnTo>
                  <a:lnTo>
                    <a:pt x="4571" y="67612"/>
                  </a:lnTo>
                  <a:lnTo>
                    <a:pt x="4829" y="67672"/>
                  </a:lnTo>
                  <a:lnTo>
                    <a:pt x="5088" y="67724"/>
                  </a:lnTo>
                  <a:lnTo>
                    <a:pt x="5347" y="67777"/>
                  </a:lnTo>
                  <a:lnTo>
                    <a:pt x="5605" y="67822"/>
                  </a:lnTo>
                  <a:lnTo>
                    <a:pt x="5874" y="67859"/>
                  </a:lnTo>
                  <a:lnTo>
                    <a:pt x="6142" y="67896"/>
                  </a:lnTo>
                  <a:lnTo>
                    <a:pt x="6410" y="67926"/>
                  </a:lnTo>
                  <a:lnTo>
                    <a:pt x="6679" y="67956"/>
                  </a:lnTo>
                  <a:lnTo>
                    <a:pt x="7234" y="68001"/>
                  </a:lnTo>
                  <a:lnTo>
                    <a:pt x="7790" y="68031"/>
                  </a:lnTo>
                  <a:lnTo>
                    <a:pt x="8365" y="68046"/>
                  </a:lnTo>
                  <a:lnTo>
                    <a:pt x="8930" y="68046"/>
                  </a:lnTo>
                  <a:lnTo>
                    <a:pt x="9505" y="68038"/>
                  </a:lnTo>
                  <a:lnTo>
                    <a:pt x="10090" y="68023"/>
                  </a:lnTo>
                  <a:lnTo>
                    <a:pt x="10674" y="67993"/>
                  </a:lnTo>
                  <a:lnTo>
                    <a:pt x="11249" y="67964"/>
                  </a:lnTo>
                  <a:lnTo>
                    <a:pt x="11834" y="67926"/>
                  </a:lnTo>
                  <a:lnTo>
                    <a:pt x="12993" y="67844"/>
                  </a:lnTo>
                  <a:lnTo>
                    <a:pt x="14143" y="67762"/>
                  </a:lnTo>
                  <a:lnTo>
                    <a:pt x="15264" y="67680"/>
                  </a:lnTo>
                  <a:lnTo>
                    <a:pt x="15810" y="67650"/>
                  </a:lnTo>
                  <a:lnTo>
                    <a:pt x="16356" y="67620"/>
                  </a:lnTo>
                  <a:lnTo>
                    <a:pt x="16883" y="67598"/>
                  </a:lnTo>
                  <a:lnTo>
                    <a:pt x="17401" y="67590"/>
                  </a:lnTo>
                  <a:lnTo>
                    <a:pt x="26207" y="67515"/>
                  </a:lnTo>
                  <a:lnTo>
                    <a:pt x="35003" y="67456"/>
                  </a:lnTo>
                  <a:lnTo>
                    <a:pt x="52605" y="67336"/>
                  </a:lnTo>
                  <a:lnTo>
                    <a:pt x="122811" y="66821"/>
                  </a:lnTo>
                  <a:lnTo>
                    <a:pt x="157910" y="66567"/>
                  </a:lnTo>
                  <a:lnTo>
                    <a:pt x="193008" y="66328"/>
                  </a:lnTo>
                  <a:lnTo>
                    <a:pt x="192999" y="64289"/>
                  </a:lnTo>
                  <a:lnTo>
                    <a:pt x="192989" y="62257"/>
                  </a:lnTo>
                  <a:lnTo>
                    <a:pt x="192989" y="60218"/>
                  </a:lnTo>
                  <a:lnTo>
                    <a:pt x="192989" y="58186"/>
                  </a:lnTo>
                  <a:lnTo>
                    <a:pt x="192999" y="56147"/>
                  </a:lnTo>
                  <a:lnTo>
                    <a:pt x="193018" y="54101"/>
                  </a:lnTo>
                  <a:lnTo>
                    <a:pt x="193066" y="50022"/>
                  </a:lnTo>
                  <a:lnTo>
                    <a:pt x="193142" y="45929"/>
                  </a:lnTo>
                  <a:lnTo>
                    <a:pt x="193229" y="41844"/>
                  </a:lnTo>
                  <a:lnTo>
                    <a:pt x="193334" y="37750"/>
                  </a:lnTo>
                  <a:lnTo>
                    <a:pt x="193449" y="33657"/>
                  </a:lnTo>
                  <a:lnTo>
                    <a:pt x="193573" y="29557"/>
                  </a:lnTo>
                  <a:lnTo>
                    <a:pt x="193708" y="25463"/>
                  </a:lnTo>
                  <a:lnTo>
                    <a:pt x="194005" y="17285"/>
                  </a:lnTo>
                  <a:lnTo>
                    <a:pt x="194302" y="9113"/>
                  </a:lnTo>
                  <a:lnTo>
                    <a:pt x="194599" y="964"/>
                  </a:lnTo>
                  <a:lnTo>
                    <a:pt x="194484" y="987"/>
                  </a:lnTo>
                  <a:lnTo>
                    <a:pt x="194378" y="1017"/>
                  </a:lnTo>
                  <a:lnTo>
                    <a:pt x="194263" y="1039"/>
                  </a:lnTo>
                  <a:lnTo>
                    <a:pt x="194206" y="1046"/>
                  </a:lnTo>
                  <a:lnTo>
                    <a:pt x="194139" y="1054"/>
                  </a:lnTo>
                  <a:lnTo>
                    <a:pt x="181864" y="1054"/>
                  </a:lnTo>
                  <a:lnTo>
                    <a:pt x="175722" y="1046"/>
                  </a:lnTo>
                  <a:lnTo>
                    <a:pt x="169580" y="1031"/>
                  </a:lnTo>
                  <a:lnTo>
                    <a:pt x="157306" y="987"/>
                  </a:lnTo>
                  <a:lnTo>
                    <a:pt x="145022" y="927"/>
                  </a:lnTo>
                  <a:lnTo>
                    <a:pt x="120454" y="792"/>
                  </a:lnTo>
                  <a:lnTo>
                    <a:pt x="108170" y="733"/>
                  </a:lnTo>
                  <a:lnTo>
                    <a:pt x="95886" y="688"/>
                  </a:lnTo>
                  <a:lnTo>
                    <a:pt x="92954" y="680"/>
                  </a:lnTo>
                  <a:lnTo>
                    <a:pt x="90012" y="673"/>
                  </a:lnTo>
                  <a:lnTo>
                    <a:pt x="87071" y="680"/>
                  </a:lnTo>
                  <a:lnTo>
                    <a:pt x="84120" y="688"/>
                  </a:lnTo>
                  <a:lnTo>
                    <a:pt x="78217" y="718"/>
                  </a:lnTo>
                  <a:lnTo>
                    <a:pt x="72315" y="755"/>
                  </a:lnTo>
                  <a:lnTo>
                    <a:pt x="60491" y="845"/>
                  </a:lnTo>
                  <a:lnTo>
                    <a:pt x="54569" y="882"/>
                  </a:lnTo>
                  <a:lnTo>
                    <a:pt x="48657" y="905"/>
                  </a:lnTo>
                  <a:lnTo>
                    <a:pt x="45696" y="912"/>
                  </a:lnTo>
                  <a:lnTo>
                    <a:pt x="39784" y="912"/>
                  </a:lnTo>
                  <a:lnTo>
                    <a:pt x="36823" y="897"/>
                  </a:lnTo>
                  <a:lnTo>
                    <a:pt x="33862" y="882"/>
                  </a:lnTo>
                  <a:lnTo>
                    <a:pt x="30911" y="860"/>
                  </a:lnTo>
                  <a:lnTo>
                    <a:pt x="27960" y="822"/>
                  </a:lnTo>
                  <a:lnTo>
                    <a:pt x="25009" y="778"/>
                  </a:lnTo>
                  <a:lnTo>
                    <a:pt x="22058" y="725"/>
                  </a:lnTo>
                  <a:lnTo>
                    <a:pt x="19106" y="658"/>
                  </a:lnTo>
                  <a:lnTo>
                    <a:pt x="16155" y="583"/>
                  </a:lnTo>
                  <a:lnTo>
                    <a:pt x="13214" y="494"/>
                  </a:lnTo>
                  <a:lnTo>
                    <a:pt x="10272" y="389"/>
                  </a:lnTo>
                  <a:lnTo>
                    <a:pt x="7330" y="277"/>
                  </a:lnTo>
                  <a:lnTo>
                    <a:pt x="4398" y="150"/>
                  </a:lnTo>
                  <a:lnTo>
                    <a:pt x="1466" y="1"/>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5" name="Google Shape;664;p35">
              <a:extLst>
                <a:ext uri="{FF2B5EF4-FFF2-40B4-BE49-F238E27FC236}">
                  <a16:creationId xmlns:a16="http://schemas.microsoft.com/office/drawing/2014/main" id="{62781973-D396-45D4-AAFD-9F420FF20811}"/>
                </a:ext>
              </a:extLst>
            </p:cNvPr>
            <p:cNvSpPr/>
            <p:nvPr/>
          </p:nvSpPr>
          <p:spPr>
            <a:xfrm>
              <a:off x="7570069" y="5320728"/>
              <a:ext cx="3923800" cy="261800"/>
            </a:xfrm>
            <a:custGeom>
              <a:avLst/>
              <a:gdLst/>
              <a:ahLst/>
              <a:cxnLst/>
              <a:rect l="l" t="t" r="r" b="b"/>
              <a:pathLst>
                <a:path w="156952" h="10472" extrusionOk="0">
                  <a:moveTo>
                    <a:pt x="50056" y="0"/>
                  </a:moveTo>
                  <a:lnTo>
                    <a:pt x="45332" y="7"/>
                  </a:lnTo>
                  <a:lnTo>
                    <a:pt x="40608" y="30"/>
                  </a:lnTo>
                  <a:lnTo>
                    <a:pt x="35884" y="67"/>
                  </a:lnTo>
                  <a:lnTo>
                    <a:pt x="31161" y="120"/>
                  </a:lnTo>
                  <a:lnTo>
                    <a:pt x="26437" y="179"/>
                  </a:lnTo>
                  <a:lnTo>
                    <a:pt x="21722" y="261"/>
                  </a:lnTo>
                  <a:lnTo>
                    <a:pt x="16998" y="351"/>
                  </a:lnTo>
                  <a:lnTo>
                    <a:pt x="12284" y="456"/>
                  </a:lnTo>
                  <a:lnTo>
                    <a:pt x="7570" y="583"/>
                  </a:lnTo>
                  <a:lnTo>
                    <a:pt x="2856" y="725"/>
                  </a:lnTo>
                  <a:lnTo>
                    <a:pt x="2741" y="732"/>
                  </a:lnTo>
                  <a:lnTo>
                    <a:pt x="2635" y="747"/>
                  </a:lnTo>
                  <a:lnTo>
                    <a:pt x="2530" y="769"/>
                  </a:lnTo>
                  <a:lnTo>
                    <a:pt x="2444" y="799"/>
                  </a:lnTo>
                  <a:lnTo>
                    <a:pt x="2348" y="829"/>
                  </a:lnTo>
                  <a:lnTo>
                    <a:pt x="2271" y="866"/>
                  </a:lnTo>
                  <a:lnTo>
                    <a:pt x="2194" y="911"/>
                  </a:lnTo>
                  <a:lnTo>
                    <a:pt x="2127" y="956"/>
                  </a:lnTo>
                  <a:lnTo>
                    <a:pt x="2060" y="1008"/>
                  </a:lnTo>
                  <a:lnTo>
                    <a:pt x="2003" y="1061"/>
                  </a:lnTo>
                  <a:lnTo>
                    <a:pt x="1955" y="1120"/>
                  </a:lnTo>
                  <a:lnTo>
                    <a:pt x="1907" y="1180"/>
                  </a:lnTo>
                  <a:lnTo>
                    <a:pt x="1869" y="1240"/>
                  </a:lnTo>
                  <a:lnTo>
                    <a:pt x="1830" y="1300"/>
                  </a:lnTo>
                  <a:lnTo>
                    <a:pt x="1811" y="1367"/>
                  </a:lnTo>
                  <a:lnTo>
                    <a:pt x="1782" y="1434"/>
                  </a:lnTo>
                  <a:lnTo>
                    <a:pt x="1773" y="1501"/>
                  </a:lnTo>
                  <a:lnTo>
                    <a:pt x="1763" y="1569"/>
                  </a:lnTo>
                  <a:lnTo>
                    <a:pt x="1763" y="1643"/>
                  </a:lnTo>
                  <a:lnTo>
                    <a:pt x="1763" y="1710"/>
                  </a:lnTo>
                  <a:lnTo>
                    <a:pt x="1773" y="1778"/>
                  </a:lnTo>
                  <a:lnTo>
                    <a:pt x="1792" y="1845"/>
                  </a:lnTo>
                  <a:lnTo>
                    <a:pt x="1821" y="1905"/>
                  </a:lnTo>
                  <a:lnTo>
                    <a:pt x="1849" y="1972"/>
                  </a:lnTo>
                  <a:lnTo>
                    <a:pt x="1878" y="2032"/>
                  </a:lnTo>
                  <a:lnTo>
                    <a:pt x="1926" y="2091"/>
                  </a:lnTo>
                  <a:lnTo>
                    <a:pt x="1974" y="2144"/>
                  </a:lnTo>
                  <a:lnTo>
                    <a:pt x="2022" y="2203"/>
                  </a:lnTo>
                  <a:lnTo>
                    <a:pt x="2089" y="2248"/>
                  </a:lnTo>
                  <a:lnTo>
                    <a:pt x="2156" y="2293"/>
                  </a:lnTo>
                  <a:lnTo>
                    <a:pt x="2223" y="2338"/>
                  </a:lnTo>
                  <a:lnTo>
                    <a:pt x="2309" y="2375"/>
                  </a:lnTo>
                  <a:lnTo>
                    <a:pt x="2434" y="2428"/>
                  </a:lnTo>
                  <a:lnTo>
                    <a:pt x="2559" y="2472"/>
                  </a:lnTo>
                  <a:lnTo>
                    <a:pt x="2626" y="2480"/>
                  </a:lnTo>
                  <a:lnTo>
                    <a:pt x="2702" y="2495"/>
                  </a:lnTo>
                  <a:lnTo>
                    <a:pt x="2856" y="2502"/>
                  </a:lnTo>
                  <a:lnTo>
                    <a:pt x="12284" y="2622"/>
                  </a:lnTo>
                  <a:lnTo>
                    <a:pt x="21722" y="2734"/>
                  </a:lnTo>
                  <a:lnTo>
                    <a:pt x="31151" y="2831"/>
                  </a:lnTo>
                  <a:lnTo>
                    <a:pt x="40589" y="2928"/>
                  </a:lnTo>
                  <a:lnTo>
                    <a:pt x="59446" y="3107"/>
                  </a:lnTo>
                  <a:lnTo>
                    <a:pt x="68875" y="3197"/>
                  </a:lnTo>
                  <a:lnTo>
                    <a:pt x="78303" y="3301"/>
                  </a:lnTo>
                  <a:lnTo>
                    <a:pt x="87732" y="3413"/>
                  </a:lnTo>
                  <a:lnTo>
                    <a:pt x="92446" y="3481"/>
                  </a:lnTo>
                  <a:lnTo>
                    <a:pt x="97161" y="3548"/>
                  </a:lnTo>
                  <a:lnTo>
                    <a:pt x="101875" y="3615"/>
                  </a:lnTo>
                  <a:lnTo>
                    <a:pt x="106589" y="3697"/>
                  </a:lnTo>
                  <a:lnTo>
                    <a:pt x="111303" y="3779"/>
                  </a:lnTo>
                  <a:lnTo>
                    <a:pt x="116018" y="3869"/>
                  </a:lnTo>
                  <a:lnTo>
                    <a:pt x="120732" y="3959"/>
                  </a:lnTo>
                  <a:lnTo>
                    <a:pt x="125437" y="4063"/>
                  </a:lnTo>
                  <a:lnTo>
                    <a:pt x="130151" y="4175"/>
                  </a:lnTo>
                  <a:lnTo>
                    <a:pt x="134865" y="4295"/>
                  </a:lnTo>
                  <a:lnTo>
                    <a:pt x="139580" y="4422"/>
                  </a:lnTo>
                  <a:lnTo>
                    <a:pt x="144294" y="4556"/>
                  </a:lnTo>
                  <a:lnTo>
                    <a:pt x="149018" y="4706"/>
                  </a:lnTo>
                  <a:lnTo>
                    <a:pt x="153732" y="4855"/>
                  </a:lnTo>
                  <a:lnTo>
                    <a:pt x="153780" y="5266"/>
                  </a:lnTo>
                  <a:lnTo>
                    <a:pt x="153828" y="5677"/>
                  </a:lnTo>
                  <a:lnTo>
                    <a:pt x="153866" y="6087"/>
                  </a:lnTo>
                  <a:lnTo>
                    <a:pt x="153885" y="6498"/>
                  </a:lnTo>
                  <a:lnTo>
                    <a:pt x="153905" y="6909"/>
                  </a:lnTo>
                  <a:lnTo>
                    <a:pt x="153905" y="7312"/>
                  </a:lnTo>
                  <a:lnTo>
                    <a:pt x="153885" y="7723"/>
                  </a:lnTo>
                  <a:lnTo>
                    <a:pt x="153866" y="8134"/>
                  </a:lnTo>
                  <a:lnTo>
                    <a:pt x="153742" y="8089"/>
                  </a:lnTo>
                  <a:lnTo>
                    <a:pt x="153608" y="8059"/>
                  </a:lnTo>
                  <a:lnTo>
                    <a:pt x="153473" y="8037"/>
                  </a:lnTo>
                  <a:lnTo>
                    <a:pt x="153320" y="8029"/>
                  </a:lnTo>
                  <a:lnTo>
                    <a:pt x="148635" y="7985"/>
                  </a:lnTo>
                  <a:lnTo>
                    <a:pt x="143939" y="7925"/>
                  </a:lnTo>
                  <a:lnTo>
                    <a:pt x="139254" y="7865"/>
                  </a:lnTo>
                  <a:lnTo>
                    <a:pt x="134559" y="7790"/>
                  </a:lnTo>
                  <a:lnTo>
                    <a:pt x="129864" y="7716"/>
                  </a:lnTo>
                  <a:lnTo>
                    <a:pt x="125159" y="7634"/>
                  </a:lnTo>
                  <a:lnTo>
                    <a:pt x="115759" y="7469"/>
                  </a:lnTo>
                  <a:lnTo>
                    <a:pt x="96940" y="7111"/>
                  </a:lnTo>
                  <a:lnTo>
                    <a:pt x="87521" y="6946"/>
                  </a:lnTo>
                  <a:lnTo>
                    <a:pt x="82816" y="6872"/>
                  </a:lnTo>
                  <a:lnTo>
                    <a:pt x="78102" y="6797"/>
                  </a:lnTo>
                  <a:lnTo>
                    <a:pt x="73397" y="6737"/>
                  </a:lnTo>
                  <a:lnTo>
                    <a:pt x="68693" y="6678"/>
                  </a:lnTo>
                  <a:lnTo>
                    <a:pt x="63978" y="6625"/>
                  </a:lnTo>
                  <a:lnTo>
                    <a:pt x="59274" y="6588"/>
                  </a:lnTo>
                  <a:lnTo>
                    <a:pt x="54569" y="6558"/>
                  </a:lnTo>
                  <a:lnTo>
                    <a:pt x="49864" y="6536"/>
                  </a:lnTo>
                  <a:lnTo>
                    <a:pt x="45160" y="6528"/>
                  </a:lnTo>
                  <a:lnTo>
                    <a:pt x="40465" y="6536"/>
                  </a:lnTo>
                  <a:lnTo>
                    <a:pt x="35760" y="6558"/>
                  </a:lnTo>
                  <a:lnTo>
                    <a:pt x="31065" y="6595"/>
                  </a:lnTo>
                  <a:lnTo>
                    <a:pt x="26370" y="6648"/>
                  </a:lnTo>
                  <a:lnTo>
                    <a:pt x="24022" y="6678"/>
                  </a:lnTo>
                  <a:lnTo>
                    <a:pt x="21674" y="6715"/>
                  </a:lnTo>
                  <a:lnTo>
                    <a:pt x="19336" y="6760"/>
                  </a:lnTo>
                  <a:lnTo>
                    <a:pt x="16989" y="6804"/>
                  </a:lnTo>
                  <a:lnTo>
                    <a:pt x="14641" y="6857"/>
                  </a:lnTo>
                  <a:lnTo>
                    <a:pt x="12303" y="6917"/>
                  </a:lnTo>
                  <a:lnTo>
                    <a:pt x="9956" y="6976"/>
                  </a:lnTo>
                  <a:lnTo>
                    <a:pt x="7618" y="7044"/>
                  </a:lnTo>
                  <a:lnTo>
                    <a:pt x="5280" y="7118"/>
                  </a:lnTo>
                  <a:lnTo>
                    <a:pt x="2932" y="7193"/>
                  </a:lnTo>
                  <a:lnTo>
                    <a:pt x="2932" y="7193"/>
                  </a:lnTo>
                  <a:lnTo>
                    <a:pt x="2951" y="6603"/>
                  </a:lnTo>
                  <a:lnTo>
                    <a:pt x="2971" y="6005"/>
                  </a:lnTo>
                  <a:lnTo>
                    <a:pt x="2971" y="5699"/>
                  </a:lnTo>
                  <a:lnTo>
                    <a:pt x="2961" y="5400"/>
                  </a:lnTo>
                  <a:lnTo>
                    <a:pt x="2951" y="5094"/>
                  </a:lnTo>
                  <a:lnTo>
                    <a:pt x="2923" y="4795"/>
                  </a:lnTo>
                  <a:lnTo>
                    <a:pt x="2894" y="4496"/>
                  </a:lnTo>
                  <a:lnTo>
                    <a:pt x="2836" y="4205"/>
                  </a:lnTo>
                  <a:lnTo>
                    <a:pt x="2769" y="3914"/>
                  </a:lnTo>
                  <a:lnTo>
                    <a:pt x="2683" y="3630"/>
                  </a:lnTo>
                  <a:lnTo>
                    <a:pt x="2635" y="3496"/>
                  </a:lnTo>
                  <a:lnTo>
                    <a:pt x="2578" y="3354"/>
                  </a:lnTo>
                  <a:lnTo>
                    <a:pt x="2520" y="3219"/>
                  </a:lnTo>
                  <a:lnTo>
                    <a:pt x="2453" y="3092"/>
                  </a:lnTo>
                  <a:lnTo>
                    <a:pt x="2376" y="2958"/>
                  </a:lnTo>
                  <a:lnTo>
                    <a:pt x="2290" y="2831"/>
                  </a:lnTo>
                  <a:lnTo>
                    <a:pt x="2204" y="2711"/>
                  </a:lnTo>
                  <a:lnTo>
                    <a:pt x="2108" y="2584"/>
                  </a:lnTo>
                  <a:lnTo>
                    <a:pt x="2051" y="2525"/>
                  </a:lnTo>
                  <a:lnTo>
                    <a:pt x="1984" y="2465"/>
                  </a:lnTo>
                  <a:lnTo>
                    <a:pt x="1907" y="2420"/>
                  </a:lnTo>
                  <a:lnTo>
                    <a:pt x="1830" y="2383"/>
                  </a:lnTo>
                  <a:lnTo>
                    <a:pt x="1744" y="2353"/>
                  </a:lnTo>
                  <a:lnTo>
                    <a:pt x="1658" y="2330"/>
                  </a:lnTo>
                  <a:lnTo>
                    <a:pt x="1572" y="2315"/>
                  </a:lnTo>
                  <a:lnTo>
                    <a:pt x="1399" y="2315"/>
                  </a:lnTo>
                  <a:lnTo>
                    <a:pt x="1303" y="2330"/>
                  </a:lnTo>
                  <a:lnTo>
                    <a:pt x="1227" y="2353"/>
                  </a:lnTo>
                  <a:lnTo>
                    <a:pt x="1140" y="2383"/>
                  </a:lnTo>
                  <a:lnTo>
                    <a:pt x="1064" y="2420"/>
                  </a:lnTo>
                  <a:lnTo>
                    <a:pt x="997" y="2465"/>
                  </a:lnTo>
                  <a:lnTo>
                    <a:pt x="930" y="2525"/>
                  </a:lnTo>
                  <a:lnTo>
                    <a:pt x="872" y="2584"/>
                  </a:lnTo>
                  <a:lnTo>
                    <a:pt x="767" y="2726"/>
                  </a:lnTo>
                  <a:lnTo>
                    <a:pt x="671" y="2861"/>
                  </a:lnTo>
                  <a:lnTo>
                    <a:pt x="585" y="3003"/>
                  </a:lnTo>
                  <a:lnTo>
                    <a:pt x="498" y="3152"/>
                  </a:lnTo>
                  <a:lnTo>
                    <a:pt x="431" y="3301"/>
                  </a:lnTo>
                  <a:lnTo>
                    <a:pt x="364" y="3451"/>
                  </a:lnTo>
                  <a:lnTo>
                    <a:pt x="297" y="3608"/>
                  </a:lnTo>
                  <a:lnTo>
                    <a:pt x="249" y="3757"/>
                  </a:lnTo>
                  <a:lnTo>
                    <a:pt x="201" y="3921"/>
                  </a:lnTo>
                  <a:lnTo>
                    <a:pt x="163" y="4078"/>
                  </a:lnTo>
                  <a:lnTo>
                    <a:pt x="96" y="4399"/>
                  </a:lnTo>
                  <a:lnTo>
                    <a:pt x="48" y="4728"/>
                  </a:lnTo>
                  <a:lnTo>
                    <a:pt x="19" y="5064"/>
                  </a:lnTo>
                  <a:lnTo>
                    <a:pt x="0" y="5400"/>
                  </a:lnTo>
                  <a:lnTo>
                    <a:pt x="0" y="5736"/>
                  </a:lnTo>
                  <a:lnTo>
                    <a:pt x="0" y="6073"/>
                  </a:lnTo>
                  <a:lnTo>
                    <a:pt x="10" y="6401"/>
                  </a:lnTo>
                  <a:lnTo>
                    <a:pt x="39" y="7058"/>
                  </a:lnTo>
                  <a:lnTo>
                    <a:pt x="48" y="7372"/>
                  </a:lnTo>
                  <a:lnTo>
                    <a:pt x="48" y="7686"/>
                  </a:lnTo>
                  <a:lnTo>
                    <a:pt x="58" y="7790"/>
                  </a:lnTo>
                  <a:lnTo>
                    <a:pt x="77" y="7895"/>
                  </a:lnTo>
                  <a:lnTo>
                    <a:pt x="96" y="7992"/>
                  </a:lnTo>
                  <a:lnTo>
                    <a:pt x="134" y="8082"/>
                  </a:lnTo>
                  <a:lnTo>
                    <a:pt x="182" y="8164"/>
                  </a:lnTo>
                  <a:lnTo>
                    <a:pt x="230" y="8246"/>
                  </a:lnTo>
                  <a:lnTo>
                    <a:pt x="288" y="8321"/>
                  </a:lnTo>
                  <a:lnTo>
                    <a:pt x="355" y="8388"/>
                  </a:lnTo>
                  <a:lnTo>
                    <a:pt x="431" y="8448"/>
                  </a:lnTo>
                  <a:lnTo>
                    <a:pt x="508" y="8500"/>
                  </a:lnTo>
                  <a:lnTo>
                    <a:pt x="594" y="8552"/>
                  </a:lnTo>
                  <a:lnTo>
                    <a:pt x="690" y="8597"/>
                  </a:lnTo>
                  <a:lnTo>
                    <a:pt x="786" y="8634"/>
                  </a:lnTo>
                  <a:lnTo>
                    <a:pt x="882" y="8672"/>
                  </a:lnTo>
                  <a:lnTo>
                    <a:pt x="978" y="8702"/>
                  </a:lnTo>
                  <a:lnTo>
                    <a:pt x="1083" y="8724"/>
                  </a:lnTo>
                  <a:lnTo>
                    <a:pt x="1188" y="8739"/>
                  </a:lnTo>
                  <a:lnTo>
                    <a:pt x="1294" y="8747"/>
                  </a:lnTo>
                  <a:lnTo>
                    <a:pt x="1409" y="8754"/>
                  </a:lnTo>
                  <a:lnTo>
                    <a:pt x="1514" y="8754"/>
                  </a:lnTo>
                  <a:lnTo>
                    <a:pt x="1620" y="8747"/>
                  </a:lnTo>
                  <a:lnTo>
                    <a:pt x="1735" y="8739"/>
                  </a:lnTo>
                  <a:lnTo>
                    <a:pt x="1840" y="8724"/>
                  </a:lnTo>
                  <a:lnTo>
                    <a:pt x="1945" y="8702"/>
                  </a:lnTo>
                  <a:lnTo>
                    <a:pt x="2041" y="8672"/>
                  </a:lnTo>
                  <a:lnTo>
                    <a:pt x="2137" y="8642"/>
                  </a:lnTo>
                  <a:lnTo>
                    <a:pt x="2233" y="8605"/>
                  </a:lnTo>
                  <a:lnTo>
                    <a:pt x="2329" y="8560"/>
                  </a:lnTo>
                  <a:lnTo>
                    <a:pt x="2415" y="8507"/>
                  </a:lnTo>
                  <a:lnTo>
                    <a:pt x="2491" y="8455"/>
                  </a:lnTo>
                  <a:lnTo>
                    <a:pt x="2568" y="8395"/>
                  </a:lnTo>
                  <a:lnTo>
                    <a:pt x="2635" y="8328"/>
                  </a:lnTo>
                  <a:lnTo>
                    <a:pt x="2693" y="8351"/>
                  </a:lnTo>
                  <a:lnTo>
                    <a:pt x="2741" y="8366"/>
                  </a:lnTo>
                  <a:lnTo>
                    <a:pt x="2798" y="8388"/>
                  </a:lnTo>
                  <a:lnTo>
                    <a:pt x="2856" y="8395"/>
                  </a:lnTo>
                  <a:lnTo>
                    <a:pt x="5194" y="8515"/>
                  </a:lnTo>
                  <a:lnTo>
                    <a:pt x="7532" y="8634"/>
                  </a:lnTo>
                  <a:lnTo>
                    <a:pt x="9870" y="8747"/>
                  </a:lnTo>
                  <a:lnTo>
                    <a:pt x="12217" y="8859"/>
                  </a:lnTo>
                  <a:lnTo>
                    <a:pt x="14555" y="8956"/>
                  </a:lnTo>
                  <a:lnTo>
                    <a:pt x="16903" y="9053"/>
                  </a:lnTo>
                  <a:lnTo>
                    <a:pt x="19241" y="9150"/>
                  </a:lnTo>
                  <a:lnTo>
                    <a:pt x="21588" y="9232"/>
                  </a:lnTo>
                  <a:lnTo>
                    <a:pt x="23936" y="9322"/>
                  </a:lnTo>
                  <a:lnTo>
                    <a:pt x="26283" y="9396"/>
                  </a:lnTo>
                  <a:lnTo>
                    <a:pt x="30978" y="9546"/>
                  </a:lnTo>
                  <a:lnTo>
                    <a:pt x="35674" y="9673"/>
                  </a:lnTo>
                  <a:lnTo>
                    <a:pt x="40378" y="9785"/>
                  </a:lnTo>
                  <a:lnTo>
                    <a:pt x="45083" y="9882"/>
                  </a:lnTo>
                  <a:lnTo>
                    <a:pt x="49788" y="9964"/>
                  </a:lnTo>
                  <a:lnTo>
                    <a:pt x="54492" y="10039"/>
                  </a:lnTo>
                  <a:lnTo>
                    <a:pt x="59197" y="10098"/>
                  </a:lnTo>
                  <a:lnTo>
                    <a:pt x="63911" y="10151"/>
                  </a:lnTo>
                  <a:lnTo>
                    <a:pt x="68616" y="10196"/>
                  </a:lnTo>
                  <a:lnTo>
                    <a:pt x="73330" y="10225"/>
                  </a:lnTo>
                  <a:lnTo>
                    <a:pt x="78045" y="10248"/>
                  </a:lnTo>
                  <a:lnTo>
                    <a:pt x="82759" y="10270"/>
                  </a:lnTo>
                  <a:lnTo>
                    <a:pt x="87473" y="10285"/>
                  </a:lnTo>
                  <a:lnTo>
                    <a:pt x="96892" y="10300"/>
                  </a:lnTo>
                  <a:lnTo>
                    <a:pt x="115730" y="10308"/>
                  </a:lnTo>
                  <a:lnTo>
                    <a:pt x="125140" y="10323"/>
                  </a:lnTo>
                  <a:lnTo>
                    <a:pt x="129844" y="10330"/>
                  </a:lnTo>
                  <a:lnTo>
                    <a:pt x="134540" y="10345"/>
                  </a:lnTo>
                  <a:lnTo>
                    <a:pt x="139244" y="10367"/>
                  </a:lnTo>
                  <a:lnTo>
                    <a:pt x="143939" y="10390"/>
                  </a:lnTo>
                  <a:lnTo>
                    <a:pt x="148625" y="10427"/>
                  </a:lnTo>
                  <a:lnTo>
                    <a:pt x="153320" y="10472"/>
                  </a:lnTo>
                  <a:lnTo>
                    <a:pt x="153445" y="10464"/>
                  </a:lnTo>
                  <a:lnTo>
                    <a:pt x="153560" y="10457"/>
                  </a:lnTo>
                  <a:lnTo>
                    <a:pt x="153675" y="10442"/>
                  </a:lnTo>
                  <a:lnTo>
                    <a:pt x="153790" y="10420"/>
                  </a:lnTo>
                  <a:lnTo>
                    <a:pt x="153885" y="10390"/>
                  </a:lnTo>
                  <a:lnTo>
                    <a:pt x="153981" y="10360"/>
                  </a:lnTo>
                  <a:lnTo>
                    <a:pt x="154077" y="10315"/>
                  </a:lnTo>
                  <a:lnTo>
                    <a:pt x="154163" y="10278"/>
                  </a:lnTo>
                  <a:lnTo>
                    <a:pt x="154250" y="10225"/>
                  </a:lnTo>
                  <a:lnTo>
                    <a:pt x="154317" y="10173"/>
                  </a:lnTo>
                  <a:lnTo>
                    <a:pt x="154393" y="10121"/>
                  </a:lnTo>
                  <a:lnTo>
                    <a:pt x="154460" y="10061"/>
                  </a:lnTo>
                  <a:lnTo>
                    <a:pt x="154518" y="10001"/>
                  </a:lnTo>
                  <a:lnTo>
                    <a:pt x="154566" y="9942"/>
                  </a:lnTo>
                  <a:lnTo>
                    <a:pt x="154623" y="9874"/>
                  </a:lnTo>
                  <a:lnTo>
                    <a:pt x="154662" y="9807"/>
                  </a:lnTo>
                  <a:lnTo>
                    <a:pt x="154824" y="9852"/>
                  </a:lnTo>
                  <a:lnTo>
                    <a:pt x="154997" y="9882"/>
                  </a:lnTo>
                  <a:lnTo>
                    <a:pt x="155179" y="9897"/>
                  </a:lnTo>
                  <a:lnTo>
                    <a:pt x="155361" y="9897"/>
                  </a:lnTo>
                  <a:lnTo>
                    <a:pt x="155543" y="9882"/>
                  </a:lnTo>
                  <a:lnTo>
                    <a:pt x="155725" y="9859"/>
                  </a:lnTo>
                  <a:lnTo>
                    <a:pt x="155898" y="9815"/>
                  </a:lnTo>
                  <a:lnTo>
                    <a:pt x="156070" y="9755"/>
                  </a:lnTo>
                  <a:lnTo>
                    <a:pt x="156233" y="9680"/>
                  </a:lnTo>
                  <a:lnTo>
                    <a:pt x="156377" y="9598"/>
                  </a:lnTo>
                  <a:lnTo>
                    <a:pt x="156453" y="9546"/>
                  </a:lnTo>
                  <a:lnTo>
                    <a:pt x="156520" y="9493"/>
                  </a:lnTo>
                  <a:lnTo>
                    <a:pt x="156578" y="9434"/>
                  </a:lnTo>
                  <a:lnTo>
                    <a:pt x="156635" y="9374"/>
                  </a:lnTo>
                  <a:lnTo>
                    <a:pt x="156693" y="9314"/>
                  </a:lnTo>
                  <a:lnTo>
                    <a:pt x="156741" y="9247"/>
                  </a:lnTo>
                  <a:lnTo>
                    <a:pt x="156789" y="9172"/>
                  </a:lnTo>
                  <a:lnTo>
                    <a:pt x="156827" y="9098"/>
                  </a:lnTo>
                  <a:lnTo>
                    <a:pt x="156856" y="9015"/>
                  </a:lnTo>
                  <a:lnTo>
                    <a:pt x="156885" y="8933"/>
                  </a:lnTo>
                  <a:lnTo>
                    <a:pt x="156904" y="8844"/>
                  </a:lnTo>
                  <a:lnTo>
                    <a:pt x="156913" y="8754"/>
                  </a:lnTo>
                  <a:lnTo>
                    <a:pt x="156942" y="8395"/>
                  </a:lnTo>
                  <a:lnTo>
                    <a:pt x="156952" y="8029"/>
                  </a:lnTo>
                  <a:lnTo>
                    <a:pt x="156942" y="7678"/>
                  </a:lnTo>
                  <a:lnTo>
                    <a:pt x="156932" y="7320"/>
                  </a:lnTo>
                  <a:lnTo>
                    <a:pt x="156894" y="6969"/>
                  </a:lnTo>
                  <a:lnTo>
                    <a:pt x="156856" y="6618"/>
                  </a:lnTo>
                  <a:lnTo>
                    <a:pt x="156798" y="6267"/>
                  </a:lnTo>
                  <a:lnTo>
                    <a:pt x="156722" y="5923"/>
                  </a:lnTo>
                  <a:lnTo>
                    <a:pt x="156635" y="5580"/>
                  </a:lnTo>
                  <a:lnTo>
                    <a:pt x="156540" y="5236"/>
                  </a:lnTo>
                  <a:lnTo>
                    <a:pt x="156434" y="4892"/>
                  </a:lnTo>
                  <a:lnTo>
                    <a:pt x="156310" y="4549"/>
                  </a:lnTo>
                  <a:lnTo>
                    <a:pt x="156175" y="4213"/>
                  </a:lnTo>
                  <a:lnTo>
                    <a:pt x="156032" y="3869"/>
                  </a:lnTo>
                  <a:lnTo>
                    <a:pt x="155878" y="3525"/>
                  </a:lnTo>
                  <a:lnTo>
                    <a:pt x="155706" y="3189"/>
                  </a:lnTo>
                  <a:lnTo>
                    <a:pt x="155706" y="3174"/>
                  </a:lnTo>
                  <a:lnTo>
                    <a:pt x="155687" y="3152"/>
                  </a:lnTo>
                  <a:lnTo>
                    <a:pt x="155648" y="3122"/>
                  </a:lnTo>
                  <a:lnTo>
                    <a:pt x="155620" y="3018"/>
                  </a:lnTo>
                  <a:lnTo>
                    <a:pt x="155572" y="2913"/>
                  </a:lnTo>
                  <a:lnTo>
                    <a:pt x="155514" y="2808"/>
                  </a:lnTo>
                  <a:lnTo>
                    <a:pt x="155457" y="2711"/>
                  </a:lnTo>
                  <a:lnTo>
                    <a:pt x="155380" y="2614"/>
                  </a:lnTo>
                  <a:lnTo>
                    <a:pt x="155304" y="2525"/>
                  </a:lnTo>
                  <a:lnTo>
                    <a:pt x="155208" y="2442"/>
                  </a:lnTo>
                  <a:lnTo>
                    <a:pt x="155112" y="2368"/>
                  </a:lnTo>
                  <a:lnTo>
                    <a:pt x="155006" y="2293"/>
                  </a:lnTo>
                  <a:lnTo>
                    <a:pt x="154882" y="2226"/>
                  </a:lnTo>
                  <a:lnTo>
                    <a:pt x="154757" y="2166"/>
                  </a:lnTo>
                  <a:lnTo>
                    <a:pt x="154623" y="2121"/>
                  </a:lnTo>
                  <a:lnTo>
                    <a:pt x="154470" y="2076"/>
                  </a:lnTo>
                  <a:lnTo>
                    <a:pt x="154317" y="2047"/>
                  </a:lnTo>
                  <a:lnTo>
                    <a:pt x="154154" y="2024"/>
                  </a:lnTo>
                  <a:lnTo>
                    <a:pt x="153972" y="2009"/>
                  </a:lnTo>
                  <a:lnTo>
                    <a:pt x="144553" y="1718"/>
                  </a:lnTo>
                  <a:lnTo>
                    <a:pt x="135124" y="1434"/>
                  </a:lnTo>
                  <a:lnTo>
                    <a:pt x="125686" y="1165"/>
                  </a:lnTo>
                  <a:lnTo>
                    <a:pt x="120962" y="1038"/>
                  </a:lnTo>
                  <a:lnTo>
                    <a:pt x="116238" y="919"/>
                  </a:lnTo>
                  <a:lnTo>
                    <a:pt x="111514" y="799"/>
                  </a:lnTo>
                  <a:lnTo>
                    <a:pt x="106790" y="687"/>
                  </a:lnTo>
                  <a:lnTo>
                    <a:pt x="102067" y="583"/>
                  </a:lnTo>
                  <a:lnTo>
                    <a:pt x="97333" y="486"/>
                  </a:lnTo>
                  <a:lnTo>
                    <a:pt x="92609" y="396"/>
                  </a:lnTo>
                  <a:lnTo>
                    <a:pt x="87885" y="314"/>
                  </a:lnTo>
                  <a:lnTo>
                    <a:pt x="83152" y="239"/>
                  </a:lnTo>
                  <a:lnTo>
                    <a:pt x="78428" y="179"/>
                  </a:lnTo>
                  <a:lnTo>
                    <a:pt x="73695" y="120"/>
                  </a:lnTo>
                  <a:lnTo>
                    <a:pt x="68971" y="75"/>
                  </a:lnTo>
                  <a:lnTo>
                    <a:pt x="64237" y="37"/>
                  </a:lnTo>
                  <a:lnTo>
                    <a:pt x="59513" y="15"/>
                  </a:lnTo>
                  <a:lnTo>
                    <a:pt x="54789"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6" name="Google Shape;665;p35">
              <a:extLst>
                <a:ext uri="{FF2B5EF4-FFF2-40B4-BE49-F238E27FC236}">
                  <a16:creationId xmlns:a16="http://schemas.microsoft.com/office/drawing/2014/main" id="{B2D7C98A-B194-4373-BE2B-A2BCB70542F1}"/>
                </a:ext>
              </a:extLst>
            </p:cNvPr>
            <p:cNvSpPr/>
            <p:nvPr/>
          </p:nvSpPr>
          <p:spPr>
            <a:xfrm>
              <a:off x="7619894" y="4966678"/>
              <a:ext cx="3825825" cy="291875"/>
            </a:xfrm>
            <a:custGeom>
              <a:avLst/>
              <a:gdLst/>
              <a:ahLst/>
              <a:cxnLst/>
              <a:rect l="l" t="t" r="r" b="b"/>
              <a:pathLst>
                <a:path w="153033" h="11675" extrusionOk="0">
                  <a:moveTo>
                    <a:pt x="1984" y="2951"/>
                  </a:moveTo>
                  <a:lnTo>
                    <a:pt x="4360" y="3025"/>
                  </a:lnTo>
                  <a:lnTo>
                    <a:pt x="6736" y="3085"/>
                  </a:lnTo>
                  <a:lnTo>
                    <a:pt x="9122" y="3137"/>
                  </a:lnTo>
                  <a:lnTo>
                    <a:pt x="11498" y="3182"/>
                  </a:lnTo>
                  <a:lnTo>
                    <a:pt x="13875" y="3212"/>
                  </a:lnTo>
                  <a:lnTo>
                    <a:pt x="16251" y="3242"/>
                  </a:lnTo>
                  <a:lnTo>
                    <a:pt x="18637" y="3257"/>
                  </a:lnTo>
                  <a:lnTo>
                    <a:pt x="21013" y="3272"/>
                  </a:lnTo>
                  <a:lnTo>
                    <a:pt x="23390" y="3279"/>
                  </a:lnTo>
                  <a:lnTo>
                    <a:pt x="25776" y="3279"/>
                  </a:lnTo>
                  <a:lnTo>
                    <a:pt x="28152" y="3272"/>
                  </a:lnTo>
                  <a:lnTo>
                    <a:pt x="30538" y="3264"/>
                  </a:lnTo>
                  <a:lnTo>
                    <a:pt x="35300" y="3234"/>
                  </a:lnTo>
                  <a:lnTo>
                    <a:pt x="40072" y="3197"/>
                  </a:lnTo>
                  <a:lnTo>
                    <a:pt x="49596" y="3100"/>
                  </a:lnTo>
                  <a:lnTo>
                    <a:pt x="54358" y="3055"/>
                  </a:lnTo>
                  <a:lnTo>
                    <a:pt x="59130" y="3010"/>
                  </a:lnTo>
                  <a:lnTo>
                    <a:pt x="63892" y="2988"/>
                  </a:lnTo>
                  <a:lnTo>
                    <a:pt x="66269" y="2981"/>
                  </a:lnTo>
                  <a:lnTo>
                    <a:pt x="68654" y="2973"/>
                  </a:lnTo>
                  <a:lnTo>
                    <a:pt x="71031" y="2973"/>
                  </a:lnTo>
                  <a:lnTo>
                    <a:pt x="73407" y="2981"/>
                  </a:lnTo>
                  <a:lnTo>
                    <a:pt x="75793" y="2995"/>
                  </a:lnTo>
                  <a:lnTo>
                    <a:pt x="78169" y="3018"/>
                  </a:lnTo>
                  <a:lnTo>
                    <a:pt x="82951" y="3070"/>
                  </a:lnTo>
                  <a:lnTo>
                    <a:pt x="87732" y="3137"/>
                  </a:lnTo>
                  <a:lnTo>
                    <a:pt x="92523" y="3205"/>
                  </a:lnTo>
                  <a:lnTo>
                    <a:pt x="97304" y="3287"/>
                  </a:lnTo>
                  <a:lnTo>
                    <a:pt x="102095" y="3384"/>
                  </a:lnTo>
                  <a:lnTo>
                    <a:pt x="106877" y="3488"/>
                  </a:lnTo>
                  <a:lnTo>
                    <a:pt x="111668" y="3600"/>
                  </a:lnTo>
                  <a:lnTo>
                    <a:pt x="116449" y="3727"/>
                  </a:lnTo>
                  <a:lnTo>
                    <a:pt x="117484" y="3757"/>
                  </a:lnTo>
                  <a:lnTo>
                    <a:pt x="118519" y="3795"/>
                  </a:lnTo>
                  <a:lnTo>
                    <a:pt x="119554" y="3832"/>
                  </a:lnTo>
                  <a:lnTo>
                    <a:pt x="120598" y="3884"/>
                  </a:lnTo>
                  <a:lnTo>
                    <a:pt x="122696" y="3989"/>
                  </a:lnTo>
                  <a:lnTo>
                    <a:pt x="124795" y="4108"/>
                  </a:lnTo>
                  <a:lnTo>
                    <a:pt x="129030" y="4355"/>
                  </a:lnTo>
                  <a:lnTo>
                    <a:pt x="131148" y="4474"/>
                  </a:lnTo>
                  <a:lnTo>
                    <a:pt x="133275" y="4586"/>
                  </a:lnTo>
                  <a:lnTo>
                    <a:pt x="135392" y="4684"/>
                  </a:lnTo>
                  <a:lnTo>
                    <a:pt x="136446" y="4728"/>
                  </a:lnTo>
                  <a:lnTo>
                    <a:pt x="137510" y="4766"/>
                  </a:lnTo>
                  <a:lnTo>
                    <a:pt x="138564" y="4796"/>
                  </a:lnTo>
                  <a:lnTo>
                    <a:pt x="139618" y="4825"/>
                  </a:lnTo>
                  <a:lnTo>
                    <a:pt x="140672" y="4840"/>
                  </a:lnTo>
                  <a:lnTo>
                    <a:pt x="141726" y="4848"/>
                  </a:lnTo>
                  <a:lnTo>
                    <a:pt x="142780" y="4855"/>
                  </a:lnTo>
                  <a:lnTo>
                    <a:pt x="143824" y="4848"/>
                  </a:lnTo>
                  <a:lnTo>
                    <a:pt x="144869" y="4833"/>
                  </a:lnTo>
                  <a:lnTo>
                    <a:pt x="145904" y="4803"/>
                  </a:lnTo>
                  <a:lnTo>
                    <a:pt x="146948" y="4766"/>
                  </a:lnTo>
                  <a:lnTo>
                    <a:pt x="147973" y="4713"/>
                  </a:lnTo>
                  <a:lnTo>
                    <a:pt x="149008" y="4654"/>
                  </a:lnTo>
                  <a:lnTo>
                    <a:pt x="150034" y="4579"/>
                  </a:lnTo>
                  <a:lnTo>
                    <a:pt x="149995" y="4915"/>
                  </a:lnTo>
                  <a:lnTo>
                    <a:pt x="149976" y="5259"/>
                  </a:lnTo>
                  <a:lnTo>
                    <a:pt x="149957" y="5595"/>
                  </a:lnTo>
                  <a:lnTo>
                    <a:pt x="149947" y="5931"/>
                  </a:lnTo>
                  <a:lnTo>
                    <a:pt x="149947" y="6618"/>
                  </a:lnTo>
                  <a:lnTo>
                    <a:pt x="149947" y="7305"/>
                  </a:lnTo>
                  <a:lnTo>
                    <a:pt x="149947" y="7552"/>
                  </a:lnTo>
                  <a:lnTo>
                    <a:pt x="149928" y="7798"/>
                  </a:lnTo>
                  <a:lnTo>
                    <a:pt x="149890" y="8284"/>
                  </a:lnTo>
                  <a:lnTo>
                    <a:pt x="149851" y="8762"/>
                  </a:lnTo>
                  <a:lnTo>
                    <a:pt x="149842" y="8993"/>
                  </a:lnTo>
                  <a:lnTo>
                    <a:pt x="149842" y="9232"/>
                  </a:lnTo>
                  <a:lnTo>
                    <a:pt x="145290" y="9038"/>
                  </a:lnTo>
                  <a:lnTo>
                    <a:pt x="140729" y="8844"/>
                  </a:lnTo>
                  <a:lnTo>
                    <a:pt x="136169" y="8657"/>
                  </a:lnTo>
                  <a:lnTo>
                    <a:pt x="131598" y="8478"/>
                  </a:lnTo>
                  <a:lnTo>
                    <a:pt x="127027" y="8306"/>
                  </a:lnTo>
                  <a:lnTo>
                    <a:pt x="122457" y="8142"/>
                  </a:lnTo>
                  <a:lnTo>
                    <a:pt x="117877" y="7985"/>
                  </a:lnTo>
                  <a:lnTo>
                    <a:pt x="113297" y="7828"/>
                  </a:lnTo>
                  <a:lnTo>
                    <a:pt x="108716" y="7686"/>
                  </a:lnTo>
                  <a:lnTo>
                    <a:pt x="104136" y="7552"/>
                  </a:lnTo>
                  <a:lnTo>
                    <a:pt x="99547" y="7425"/>
                  </a:lnTo>
                  <a:lnTo>
                    <a:pt x="94957" y="7305"/>
                  </a:lnTo>
                  <a:lnTo>
                    <a:pt x="90367" y="7201"/>
                  </a:lnTo>
                  <a:lnTo>
                    <a:pt x="85777" y="7104"/>
                  </a:lnTo>
                  <a:lnTo>
                    <a:pt x="81188" y="7021"/>
                  </a:lnTo>
                  <a:lnTo>
                    <a:pt x="76598" y="6947"/>
                  </a:lnTo>
                  <a:lnTo>
                    <a:pt x="71999" y="6887"/>
                  </a:lnTo>
                  <a:lnTo>
                    <a:pt x="67409" y="6842"/>
                  </a:lnTo>
                  <a:lnTo>
                    <a:pt x="62819" y="6805"/>
                  </a:lnTo>
                  <a:lnTo>
                    <a:pt x="58229" y="6782"/>
                  </a:lnTo>
                  <a:lnTo>
                    <a:pt x="53640" y="6775"/>
                  </a:lnTo>
                  <a:lnTo>
                    <a:pt x="49050" y="6782"/>
                  </a:lnTo>
                  <a:lnTo>
                    <a:pt x="44460" y="6797"/>
                  </a:lnTo>
                  <a:lnTo>
                    <a:pt x="39880" y="6835"/>
                  </a:lnTo>
                  <a:lnTo>
                    <a:pt x="35290" y="6894"/>
                  </a:lnTo>
                  <a:lnTo>
                    <a:pt x="30710" y="6962"/>
                  </a:lnTo>
                  <a:lnTo>
                    <a:pt x="26140" y="7044"/>
                  </a:lnTo>
                  <a:lnTo>
                    <a:pt x="21559" y="7148"/>
                  </a:lnTo>
                  <a:lnTo>
                    <a:pt x="19279" y="7208"/>
                  </a:lnTo>
                  <a:lnTo>
                    <a:pt x="16989" y="7275"/>
                  </a:lnTo>
                  <a:lnTo>
                    <a:pt x="14708" y="7343"/>
                  </a:lnTo>
                  <a:lnTo>
                    <a:pt x="12428" y="7410"/>
                  </a:lnTo>
                  <a:lnTo>
                    <a:pt x="10147" y="7492"/>
                  </a:lnTo>
                  <a:lnTo>
                    <a:pt x="7867" y="7574"/>
                  </a:lnTo>
                  <a:lnTo>
                    <a:pt x="5586" y="7656"/>
                  </a:lnTo>
                  <a:lnTo>
                    <a:pt x="3306" y="7753"/>
                  </a:lnTo>
                  <a:lnTo>
                    <a:pt x="3316" y="7470"/>
                  </a:lnTo>
                  <a:lnTo>
                    <a:pt x="3316" y="7171"/>
                  </a:lnTo>
                  <a:lnTo>
                    <a:pt x="3306" y="6865"/>
                  </a:lnTo>
                  <a:lnTo>
                    <a:pt x="3287" y="6551"/>
                  </a:lnTo>
                  <a:lnTo>
                    <a:pt x="3248" y="6237"/>
                  </a:lnTo>
                  <a:lnTo>
                    <a:pt x="3201" y="5908"/>
                  </a:lnTo>
                  <a:lnTo>
                    <a:pt x="3143" y="5587"/>
                  </a:lnTo>
                  <a:lnTo>
                    <a:pt x="3066" y="5266"/>
                  </a:lnTo>
                  <a:lnTo>
                    <a:pt x="2980" y="4945"/>
                  </a:lnTo>
                  <a:lnTo>
                    <a:pt x="2884" y="4631"/>
                  </a:lnTo>
                  <a:lnTo>
                    <a:pt x="2769" y="4318"/>
                  </a:lnTo>
                  <a:lnTo>
                    <a:pt x="2645" y="4019"/>
                  </a:lnTo>
                  <a:lnTo>
                    <a:pt x="2501" y="3727"/>
                  </a:lnTo>
                  <a:lnTo>
                    <a:pt x="2348" y="3459"/>
                  </a:lnTo>
                  <a:lnTo>
                    <a:pt x="2262" y="3324"/>
                  </a:lnTo>
                  <a:lnTo>
                    <a:pt x="2175" y="3197"/>
                  </a:lnTo>
                  <a:lnTo>
                    <a:pt x="2079" y="3070"/>
                  </a:lnTo>
                  <a:lnTo>
                    <a:pt x="1984" y="2951"/>
                  </a:lnTo>
                  <a:close/>
                  <a:moveTo>
                    <a:pt x="46175" y="0"/>
                  </a:moveTo>
                  <a:lnTo>
                    <a:pt x="43694" y="8"/>
                  </a:lnTo>
                  <a:lnTo>
                    <a:pt x="41202" y="23"/>
                  </a:lnTo>
                  <a:lnTo>
                    <a:pt x="38711" y="38"/>
                  </a:lnTo>
                  <a:lnTo>
                    <a:pt x="36229" y="68"/>
                  </a:lnTo>
                  <a:lnTo>
                    <a:pt x="33738" y="105"/>
                  </a:lnTo>
                  <a:lnTo>
                    <a:pt x="31256" y="150"/>
                  </a:lnTo>
                  <a:lnTo>
                    <a:pt x="28765" y="202"/>
                  </a:lnTo>
                  <a:lnTo>
                    <a:pt x="26283" y="262"/>
                  </a:lnTo>
                  <a:lnTo>
                    <a:pt x="23802" y="336"/>
                  </a:lnTo>
                  <a:lnTo>
                    <a:pt x="21320" y="419"/>
                  </a:lnTo>
                  <a:lnTo>
                    <a:pt x="18848" y="516"/>
                  </a:lnTo>
                  <a:lnTo>
                    <a:pt x="16366" y="620"/>
                  </a:lnTo>
                  <a:lnTo>
                    <a:pt x="13894" y="740"/>
                  </a:lnTo>
                  <a:lnTo>
                    <a:pt x="11422" y="874"/>
                  </a:lnTo>
                  <a:lnTo>
                    <a:pt x="8959" y="1016"/>
                  </a:lnTo>
                  <a:lnTo>
                    <a:pt x="6497" y="1173"/>
                  </a:lnTo>
                  <a:lnTo>
                    <a:pt x="4034" y="1352"/>
                  </a:lnTo>
                  <a:lnTo>
                    <a:pt x="1572" y="1539"/>
                  </a:lnTo>
                  <a:lnTo>
                    <a:pt x="1447" y="1554"/>
                  </a:lnTo>
                  <a:lnTo>
                    <a:pt x="1323" y="1584"/>
                  </a:lnTo>
                  <a:lnTo>
                    <a:pt x="1217" y="1621"/>
                  </a:lnTo>
                  <a:lnTo>
                    <a:pt x="1112" y="1666"/>
                  </a:lnTo>
                  <a:lnTo>
                    <a:pt x="1035" y="1718"/>
                  </a:lnTo>
                  <a:lnTo>
                    <a:pt x="958" y="1778"/>
                  </a:lnTo>
                  <a:lnTo>
                    <a:pt x="891" y="1845"/>
                  </a:lnTo>
                  <a:lnTo>
                    <a:pt x="843" y="1912"/>
                  </a:lnTo>
                  <a:lnTo>
                    <a:pt x="805" y="1987"/>
                  </a:lnTo>
                  <a:lnTo>
                    <a:pt x="776" y="2062"/>
                  </a:lnTo>
                  <a:lnTo>
                    <a:pt x="757" y="2136"/>
                  </a:lnTo>
                  <a:lnTo>
                    <a:pt x="757" y="2219"/>
                  </a:lnTo>
                  <a:lnTo>
                    <a:pt x="757" y="2293"/>
                  </a:lnTo>
                  <a:lnTo>
                    <a:pt x="776" y="2376"/>
                  </a:lnTo>
                  <a:lnTo>
                    <a:pt x="796" y="2450"/>
                  </a:lnTo>
                  <a:lnTo>
                    <a:pt x="834" y="2525"/>
                  </a:lnTo>
                  <a:lnTo>
                    <a:pt x="786" y="2540"/>
                  </a:lnTo>
                  <a:lnTo>
                    <a:pt x="738" y="2562"/>
                  </a:lnTo>
                  <a:lnTo>
                    <a:pt x="690" y="2592"/>
                  </a:lnTo>
                  <a:lnTo>
                    <a:pt x="652" y="2622"/>
                  </a:lnTo>
                  <a:lnTo>
                    <a:pt x="613" y="2652"/>
                  </a:lnTo>
                  <a:lnTo>
                    <a:pt x="585" y="2697"/>
                  </a:lnTo>
                  <a:lnTo>
                    <a:pt x="556" y="2734"/>
                  </a:lnTo>
                  <a:lnTo>
                    <a:pt x="527" y="2779"/>
                  </a:lnTo>
                  <a:lnTo>
                    <a:pt x="451" y="2928"/>
                  </a:lnTo>
                  <a:lnTo>
                    <a:pt x="383" y="3078"/>
                  </a:lnTo>
                  <a:lnTo>
                    <a:pt x="316" y="3227"/>
                  </a:lnTo>
                  <a:lnTo>
                    <a:pt x="259" y="3391"/>
                  </a:lnTo>
                  <a:lnTo>
                    <a:pt x="211" y="3548"/>
                  </a:lnTo>
                  <a:lnTo>
                    <a:pt x="163" y="3713"/>
                  </a:lnTo>
                  <a:lnTo>
                    <a:pt x="125" y="3884"/>
                  </a:lnTo>
                  <a:lnTo>
                    <a:pt x="96" y="4056"/>
                  </a:lnTo>
                  <a:lnTo>
                    <a:pt x="39" y="4400"/>
                  </a:lnTo>
                  <a:lnTo>
                    <a:pt x="10" y="4758"/>
                  </a:lnTo>
                  <a:lnTo>
                    <a:pt x="0" y="5124"/>
                  </a:lnTo>
                  <a:lnTo>
                    <a:pt x="0" y="5490"/>
                  </a:lnTo>
                  <a:lnTo>
                    <a:pt x="29" y="5856"/>
                  </a:lnTo>
                  <a:lnTo>
                    <a:pt x="67" y="6222"/>
                  </a:lnTo>
                  <a:lnTo>
                    <a:pt x="125" y="6581"/>
                  </a:lnTo>
                  <a:lnTo>
                    <a:pt x="192" y="6939"/>
                  </a:lnTo>
                  <a:lnTo>
                    <a:pt x="278" y="7283"/>
                  </a:lnTo>
                  <a:lnTo>
                    <a:pt x="364" y="7619"/>
                  </a:lnTo>
                  <a:lnTo>
                    <a:pt x="470" y="7940"/>
                  </a:lnTo>
                  <a:lnTo>
                    <a:pt x="585" y="8246"/>
                  </a:lnTo>
                  <a:lnTo>
                    <a:pt x="594" y="8254"/>
                  </a:lnTo>
                  <a:lnTo>
                    <a:pt x="604" y="8269"/>
                  </a:lnTo>
                  <a:lnTo>
                    <a:pt x="613" y="8276"/>
                  </a:lnTo>
                  <a:lnTo>
                    <a:pt x="613" y="8284"/>
                  </a:lnTo>
                  <a:lnTo>
                    <a:pt x="566" y="8381"/>
                  </a:lnTo>
                  <a:lnTo>
                    <a:pt x="527" y="8478"/>
                  </a:lnTo>
                  <a:lnTo>
                    <a:pt x="508" y="8582"/>
                  </a:lnTo>
                  <a:lnTo>
                    <a:pt x="498" y="8687"/>
                  </a:lnTo>
                  <a:lnTo>
                    <a:pt x="508" y="8792"/>
                  </a:lnTo>
                  <a:lnTo>
                    <a:pt x="527" y="8889"/>
                  </a:lnTo>
                  <a:lnTo>
                    <a:pt x="566" y="8993"/>
                  </a:lnTo>
                  <a:lnTo>
                    <a:pt x="613" y="9083"/>
                  </a:lnTo>
                  <a:lnTo>
                    <a:pt x="681" y="9173"/>
                  </a:lnTo>
                  <a:lnTo>
                    <a:pt x="767" y="9255"/>
                  </a:lnTo>
                  <a:lnTo>
                    <a:pt x="853" y="9329"/>
                  </a:lnTo>
                  <a:lnTo>
                    <a:pt x="968" y="9397"/>
                  </a:lnTo>
                  <a:lnTo>
                    <a:pt x="1093" y="9449"/>
                  </a:lnTo>
                  <a:lnTo>
                    <a:pt x="1227" y="9494"/>
                  </a:lnTo>
                  <a:lnTo>
                    <a:pt x="1380" y="9516"/>
                  </a:lnTo>
                  <a:lnTo>
                    <a:pt x="1552" y="9531"/>
                  </a:lnTo>
                  <a:lnTo>
                    <a:pt x="6209" y="9613"/>
                  </a:lnTo>
                  <a:lnTo>
                    <a:pt x="10866" y="9688"/>
                  </a:lnTo>
                  <a:lnTo>
                    <a:pt x="15532" y="9755"/>
                  </a:lnTo>
                  <a:lnTo>
                    <a:pt x="20189" y="9822"/>
                  </a:lnTo>
                  <a:lnTo>
                    <a:pt x="29503" y="9934"/>
                  </a:lnTo>
                  <a:lnTo>
                    <a:pt x="38816" y="10039"/>
                  </a:lnTo>
                  <a:lnTo>
                    <a:pt x="48140" y="10129"/>
                  </a:lnTo>
                  <a:lnTo>
                    <a:pt x="57453" y="10218"/>
                  </a:lnTo>
                  <a:lnTo>
                    <a:pt x="76080" y="10390"/>
                  </a:lnTo>
                  <a:lnTo>
                    <a:pt x="85394" y="10487"/>
                  </a:lnTo>
                  <a:lnTo>
                    <a:pt x="94708" y="10592"/>
                  </a:lnTo>
                  <a:lnTo>
                    <a:pt x="104021" y="10711"/>
                  </a:lnTo>
                  <a:lnTo>
                    <a:pt x="108678" y="10778"/>
                  </a:lnTo>
                  <a:lnTo>
                    <a:pt x="113335" y="10846"/>
                  </a:lnTo>
                  <a:lnTo>
                    <a:pt x="117992" y="10928"/>
                  </a:lnTo>
                  <a:lnTo>
                    <a:pt x="122648" y="11010"/>
                  </a:lnTo>
                  <a:lnTo>
                    <a:pt x="127315" y="11100"/>
                  </a:lnTo>
                  <a:lnTo>
                    <a:pt x="131972" y="11197"/>
                  </a:lnTo>
                  <a:lnTo>
                    <a:pt x="136628" y="11301"/>
                  </a:lnTo>
                  <a:lnTo>
                    <a:pt x="141285" y="11421"/>
                  </a:lnTo>
                  <a:lnTo>
                    <a:pt x="145952" y="11540"/>
                  </a:lnTo>
                  <a:lnTo>
                    <a:pt x="150608" y="11675"/>
                  </a:lnTo>
                  <a:lnTo>
                    <a:pt x="150762" y="11667"/>
                  </a:lnTo>
                  <a:lnTo>
                    <a:pt x="150905" y="11660"/>
                  </a:lnTo>
                  <a:lnTo>
                    <a:pt x="151049" y="11637"/>
                  </a:lnTo>
                  <a:lnTo>
                    <a:pt x="151174" y="11608"/>
                  </a:lnTo>
                  <a:lnTo>
                    <a:pt x="151298" y="11570"/>
                  </a:lnTo>
                  <a:lnTo>
                    <a:pt x="151404" y="11525"/>
                  </a:lnTo>
                  <a:lnTo>
                    <a:pt x="151509" y="11473"/>
                  </a:lnTo>
                  <a:lnTo>
                    <a:pt x="151605" y="11413"/>
                  </a:lnTo>
                  <a:lnTo>
                    <a:pt x="151691" y="11346"/>
                  </a:lnTo>
                  <a:lnTo>
                    <a:pt x="151768" y="11279"/>
                  </a:lnTo>
                  <a:lnTo>
                    <a:pt x="151835" y="11204"/>
                  </a:lnTo>
                  <a:lnTo>
                    <a:pt x="151902" y="11122"/>
                  </a:lnTo>
                  <a:lnTo>
                    <a:pt x="151950" y="11040"/>
                  </a:lnTo>
                  <a:lnTo>
                    <a:pt x="151998" y="10950"/>
                  </a:lnTo>
                  <a:lnTo>
                    <a:pt x="152036" y="10861"/>
                  </a:lnTo>
                  <a:lnTo>
                    <a:pt x="152065" y="10771"/>
                  </a:lnTo>
                  <a:lnTo>
                    <a:pt x="152228" y="10674"/>
                  </a:lnTo>
                  <a:lnTo>
                    <a:pt x="152304" y="10622"/>
                  </a:lnTo>
                  <a:lnTo>
                    <a:pt x="152371" y="10554"/>
                  </a:lnTo>
                  <a:lnTo>
                    <a:pt x="152448" y="10472"/>
                  </a:lnTo>
                  <a:lnTo>
                    <a:pt x="152525" y="10383"/>
                  </a:lnTo>
                  <a:lnTo>
                    <a:pt x="152592" y="10285"/>
                  </a:lnTo>
                  <a:lnTo>
                    <a:pt x="152659" y="10188"/>
                  </a:lnTo>
                  <a:lnTo>
                    <a:pt x="152716" y="10091"/>
                  </a:lnTo>
                  <a:lnTo>
                    <a:pt x="152764" y="9994"/>
                  </a:lnTo>
                  <a:lnTo>
                    <a:pt x="152851" y="9785"/>
                  </a:lnTo>
                  <a:lnTo>
                    <a:pt x="152918" y="9568"/>
                  </a:lnTo>
                  <a:lnTo>
                    <a:pt x="152966" y="9352"/>
                  </a:lnTo>
                  <a:lnTo>
                    <a:pt x="153004" y="9120"/>
                  </a:lnTo>
                  <a:lnTo>
                    <a:pt x="153023" y="8896"/>
                  </a:lnTo>
                  <a:lnTo>
                    <a:pt x="153033" y="8665"/>
                  </a:lnTo>
                  <a:lnTo>
                    <a:pt x="153033" y="8433"/>
                  </a:lnTo>
                  <a:lnTo>
                    <a:pt x="153023" y="8202"/>
                  </a:lnTo>
                  <a:lnTo>
                    <a:pt x="153004" y="7970"/>
                  </a:lnTo>
                  <a:lnTo>
                    <a:pt x="152966" y="7522"/>
                  </a:lnTo>
                  <a:lnTo>
                    <a:pt x="152918" y="7089"/>
                  </a:lnTo>
                  <a:lnTo>
                    <a:pt x="152860" y="6640"/>
                  </a:lnTo>
                  <a:lnTo>
                    <a:pt x="152784" y="6207"/>
                  </a:lnTo>
                  <a:lnTo>
                    <a:pt x="152745" y="5991"/>
                  </a:lnTo>
                  <a:lnTo>
                    <a:pt x="152688" y="5781"/>
                  </a:lnTo>
                  <a:lnTo>
                    <a:pt x="152630" y="5572"/>
                  </a:lnTo>
                  <a:lnTo>
                    <a:pt x="152563" y="5363"/>
                  </a:lnTo>
                  <a:lnTo>
                    <a:pt x="152496" y="5162"/>
                  </a:lnTo>
                  <a:lnTo>
                    <a:pt x="152410" y="4960"/>
                  </a:lnTo>
                  <a:lnTo>
                    <a:pt x="152314" y="4758"/>
                  </a:lnTo>
                  <a:lnTo>
                    <a:pt x="152218" y="4557"/>
                  </a:lnTo>
                  <a:lnTo>
                    <a:pt x="152103" y="4362"/>
                  </a:lnTo>
                  <a:lnTo>
                    <a:pt x="151969" y="4168"/>
                  </a:lnTo>
                  <a:lnTo>
                    <a:pt x="151835" y="3981"/>
                  </a:lnTo>
                  <a:lnTo>
                    <a:pt x="151682" y="3787"/>
                  </a:lnTo>
                  <a:lnTo>
                    <a:pt x="151653" y="3765"/>
                  </a:lnTo>
                  <a:lnTo>
                    <a:pt x="151624" y="3750"/>
                  </a:lnTo>
                  <a:lnTo>
                    <a:pt x="151595" y="3735"/>
                  </a:lnTo>
                  <a:lnTo>
                    <a:pt x="151567" y="3727"/>
                  </a:lnTo>
                  <a:lnTo>
                    <a:pt x="151615" y="3615"/>
                  </a:lnTo>
                  <a:lnTo>
                    <a:pt x="151653" y="3503"/>
                  </a:lnTo>
                  <a:lnTo>
                    <a:pt x="151672" y="3391"/>
                  </a:lnTo>
                  <a:lnTo>
                    <a:pt x="151682" y="3287"/>
                  </a:lnTo>
                  <a:lnTo>
                    <a:pt x="151672" y="3175"/>
                  </a:lnTo>
                  <a:lnTo>
                    <a:pt x="151653" y="3070"/>
                  </a:lnTo>
                  <a:lnTo>
                    <a:pt x="151624" y="2966"/>
                  </a:lnTo>
                  <a:lnTo>
                    <a:pt x="151576" y="2868"/>
                  </a:lnTo>
                  <a:lnTo>
                    <a:pt x="151519" y="2771"/>
                  </a:lnTo>
                  <a:lnTo>
                    <a:pt x="151442" y="2689"/>
                  </a:lnTo>
                  <a:lnTo>
                    <a:pt x="151346" y="2607"/>
                  </a:lnTo>
                  <a:lnTo>
                    <a:pt x="151241" y="2532"/>
                  </a:lnTo>
                  <a:lnTo>
                    <a:pt x="151116" y="2465"/>
                  </a:lnTo>
                  <a:lnTo>
                    <a:pt x="150973" y="2413"/>
                  </a:lnTo>
                  <a:lnTo>
                    <a:pt x="150810" y="2368"/>
                  </a:lnTo>
                  <a:lnTo>
                    <a:pt x="150637" y="2331"/>
                  </a:lnTo>
                  <a:lnTo>
                    <a:pt x="149612" y="2166"/>
                  </a:lnTo>
                  <a:lnTo>
                    <a:pt x="148577" y="2010"/>
                  </a:lnTo>
                  <a:lnTo>
                    <a:pt x="147542" y="1860"/>
                  </a:lnTo>
                  <a:lnTo>
                    <a:pt x="146507" y="1718"/>
                  </a:lnTo>
                  <a:lnTo>
                    <a:pt x="145463" y="1584"/>
                  </a:lnTo>
                  <a:lnTo>
                    <a:pt x="144409" y="1457"/>
                  </a:lnTo>
                  <a:lnTo>
                    <a:pt x="143355" y="1330"/>
                  </a:lnTo>
                  <a:lnTo>
                    <a:pt x="142291" y="1218"/>
                  </a:lnTo>
                  <a:lnTo>
                    <a:pt x="141228" y="1113"/>
                  </a:lnTo>
                  <a:lnTo>
                    <a:pt x="140155" y="1009"/>
                  </a:lnTo>
                  <a:lnTo>
                    <a:pt x="139081" y="912"/>
                  </a:lnTo>
                  <a:lnTo>
                    <a:pt x="138008" y="822"/>
                  </a:lnTo>
                  <a:lnTo>
                    <a:pt x="136925" y="740"/>
                  </a:lnTo>
                  <a:lnTo>
                    <a:pt x="135843" y="658"/>
                  </a:lnTo>
                  <a:lnTo>
                    <a:pt x="134760" y="583"/>
                  </a:lnTo>
                  <a:lnTo>
                    <a:pt x="133668" y="516"/>
                  </a:lnTo>
                  <a:lnTo>
                    <a:pt x="132575" y="456"/>
                  </a:lnTo>
                  <a:lnTo>
                    <a:pt x="131473" y="396"/>
                  </a:lnTo>
                  <a:lnTo>
                    <a:pt x="130381" y="344"/>
                  </a:lnTo>
                  <a:lnTo>
                    <a:pt x="129279" y="299"/>
                  </a:lnTo>
                  <a:lnTo>
                    <a:pt x="127066" y="217"/>
                  </a:lnTo>
                  <a:lnTo>
                    <a:pt x="124843" y="150"/>
                  </a:lnTo>
                  <a:lnTo>
                    <a:pt x="122620" y="97"/>
                  </a:lnTo>
                  <a:lnTo>
                    <a:pt x="120387" y="60"/>
                  </a:lnTo>
                  <a:lnTo>
                    <a:pt x="118155" y="38"/>
                  </a:lnTo>
                  <a:lnTo>
                    <a:pt x="115912" y="23"/>
                  </a:lnTo>
                  <a:lnTo>
                    <a:pt x="111438" y="23"/>
                  </a:lnTo>
                  <a:lnTo>
                    <a:pt x="109205" y="38"/>
                  </a:lnTo>
                  <a:lnTo>
                    <a:pt x="106972" y="60"/>
                  </a:lnTo>
                  <a:lnTo>
                    <a:pt x="102517" y="105"/>
                  </a:lnTo>
                  <a:lnTo>
                    <a:pt x="98090" y="165"/>
                  </a:lnTo>
                  <a:lnTo>
                    <a:pt x="93702" y="217"/>
                  </a:lnTo>
                  <a:lnTo>
                    <a:pt x="91526" y="239"/>
                  </a:lnTo>
                  <a:lnTo>
                    <a:pt x="89371" y="254"/>
                  </a:lnTo>
                  <a:lnTo>
                    <a:pt x="87224" y="269"/>
                  </a:lnTo>
                  <a:lnTo>
                    <a:pt x="82979" y="269"/>
                  </a:lnTo>
                  <a:lnTo>
                    <a:pt x="80891" y="254"/>
                  </a:lnTo>
                  <a:lnTo>
                    <a:pt x="75956" y="209"/>
                  </a:lnTo>
                  <a:lnTo>
                    <a:pt x="71012" y="157"/>
                  </a:lnTo>
                  <a:lnTo>
                    <a:pt x="66058" y="105"/>
                  </a:lnTo>
                  <a:lnTo>
                    <a:pt x="61094" y="60"/>
                  </a:lnTo>
                  <a:lnTo>
                    <a:pt x="56121" y="23"/>
                  </a:lnTo>
                  <a:lnTo>
                    <a:pt x="51148"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7" name="Google Shape;666;p35">
              <a:extLst>
                <a:ext uri="{FF2B5EF4-FFF2-40B4-BE49-F238E27FC236}">
                  <a16:creationId xmlns:a16="http://schemas.microsoft.com/office/drawing/2014/main" id="{C2C66746-8A14-43F5-9DAB-B91AB1BD3D3F}"/>
                </a:ext>
              </a:extLst>
            </p:cNvPr>
            <p:cNvSpPr/>
            <p:nvPr/>
          </p:nvSpPr>
          <p:spPr>
            <a:xfrm>
              <a:off x="11095469" y="4566878"/>
              <a:ext cx="352400" cy="250250"/>
            </a:xfrm>
            <a:custGeom>
              <a:avLst/>
              <a:gdLst/>
              <a:ahLst/>
              <a:cxnLst/>
              <a:rect l="l" t="t" r="r" b="b"/>
              <a:pathLst>
                <a:path w="14096" h="10010" extrusionOk="0">
                  <a:moveTo>
                    <a:pt x="6833" y="2548"/>
                  </a:moveTo>
                  <a:lnTo>
                    <a:pt x="7034" y="2555"/>
                  </a:lnTo>
                  <a:lnTo>
                    <a:pt x="7226" y="2570"/>
                  </a:lnTo>
                  <a:lnTo>
                    <a:pt x="7427" y="2585"/>
                  </a:lnTo>
                  <a:lnTo>
                    <a:pt x="7619" y="2615"/>
                  </a:lnTo>
                  <a:lnTo>
                    <a:pt x="7801" y="2645"/>
                  </a:lnTo>
                  <a:lnTo>
                    <a:pt x="7992" y="2690"/>
                  </a:lnTo>
                  <a:lnTo>
                    <a:pt x="8174" y="2734"/>
                  </a:lnTo>
                  <a:lnTo>
                    <a:pt x="8356" y="2787"/>
                  </a:lnTo>
                  <a:lnTo>
                    <a:pt x="8529" y="2846"/>
                  </a:lnTo>
                  <a:lnTo>
                    <a:pt x="8701" y="2914"/>
                  </a:lnTo>
                  <a:lnTo>
                    <a:pt x="8874" y="2981"/>
                  </a:lnTo>
                  <a:lnTo>
                    <a:pt x="9027" y="3063"/>
                  </a:lnTo>
                  <a:lnTo>
                    <a:pt x="9180" y="3153"/>
                  </a:lnTo>
                  <a:lnTo>
                    <a:pt x="9334" y="3242"/>
                  </a:lnTo>
                  <a:lnTo>
                    <a:pt x="9449" y="3324"/>
                  </a:lnTo>
                  <a:lnTo>
                    <a:pt x="9564" y="3414"/>
                  </a:lnTo>
                  <a:lnTo>
                    <a:pt x="9679" y="3511"/>
                  </a:lnTo>
                  <a:lnTo>
                    <a:pt x="9794" y="3616"/>
                  </a:lnTo>
                  <a:lnTo>
                    <a:pt x="9899" y="3720"/>
                  </a:lnTo>
                  <a:lnTo>
                    <a:pt x="9995" y="3832"/>
                  </a:lnTo>
                  <a:lnTo>
                    <a:pt x="10091" y="3944"/>
                  </a:lnTo>
                  <a:lnTo>
                    <a:pt x="10186" y="4064"/>
                  </a:lnTo>
                  <a:lnTo>
                    <a:pt x="10273" y="4191"/>
                  </a:lnTo>
                  <a:lnTo>
                    <a:pt x="10349" y="4318"/>
                  </a:lnTo>
                  <a:lnTo>
                    <a:pt x="10426" y="4445"/>
                  </a:lnTo>
                  <a:lnTo>
                    <a:pt x="10493" y="4572"/>
                  </a:lnTo>
                  <a:lnTo>
                    <a:pt x="10560" y="4706"/>
                  </a:lnTo>
                  <a:lnTo>
                    <a:pt x="10608" y="4841"/>
                  </a:lnTo>
                  <a:lnTo>
                    <a:pt x="10656" y="4983"/>
                  </a:lnTo>
                  <a:lnTo>
                    <a:pt x="10694" y="5117"/>
                  </a:lnTo>
                  <a:lnTo>
                    <a:pt x="10733" y="5251"/>
                  </a:lnTo>
                  <a:lnTo>
                    <a:pt x="10752" y="5393"/>
                  </a:lnTo>
                  <a:lnTo>
                    <a:pt x="10771" y="5528"/>
                  </a:lnTo>
                  <a:lnTo>
                    <a:pt x="10781" y="5670"/>
                  </a:lnTo>
                  <a:lnTo>
                    <a:pt x="10771" y="5804"/>
                  </a:lnTo>
                  <a:lnTo>
                    <a:pt x="10761" y="5939"/>
                  </a:lnTo>
                  <a:lnTo>
                    <a:pt x="10742" y="6073"/>
                  </a:lnTo>
                  <a:lnTo>
                    <a:pt x="10704" y="6200"/>
                  </a:lnTo>
                  <a:lnTo>
                    <a:pt x="10666" y="6327"/>
                  </a:lnTo>
                  <a:lnTo>
                    <a:pt x="10608" y="6454"/>
                  </a:lnTo>
                  <a:lnTo>
                    <a:pt x="10551" y="6574"/>
                  </a:lnTo>
                  <a:lnTo>
                    <a:pt x="10474" y="6693"/>
                  </a:lnTo>
                  <a:lnTo>
                    <a:pt x="10388" y="6805"/>
                  </a:lnTo>
                  <a:lnTo>
                    <a:pt x="10282" y="6917"/>
                  </a:lnTo>
                  <a:lnTo>
                    <a:pt x="10167" y="7022"/>
                  </a:lnTo>
                  <a:lnTo>
                    <a:pt x="10043" y="7119"/>
                  </a:lnTo>
                  <a:lnTo>
                    <a:pt x="9870" y="7238"/>
                  </a:lnTo>
                  <a:lnTo>
                    <a:pt x="9688" y="7343"/>
                  </a:lnTo>
                  <a:lnTo>
                    <a:pt x="9497" y="7433"/>
                  </a:lnTo>
                  <a:lnTo>
                    <a:pt x="9305" y="7507"/>
                  </a:lnTo>
                  <a:lnTo>
                    <a:pt x="9104" y="7567"/>
                  </a:lnTo>
                  <a:lnTo>
                    <a:pt x="8902" y="7619"/>
                  </a:lnTo>
                  <a:lnTo>
                    <a:pt x="8692" y="7649"/>
                  </a:lnTo>
                  <a:lnTo>
                    <a:pt x="8481" y="7679"/>
                  </a:lnTo>
                  <a:lnTo>
                    <a:pt x="8270" y="7686"/>
                  </a:lnTo>
                  <a:lnTo>
                    <a:pt x="8050" y="7694"/>
                  </a:lnTo>
                  <a:lnTo>
                    <a:pt x="7829" y="7679"/>
                  </a:lnTo>
                  <a:lnTo>
                    <a:pt x="7609" y="7664"/>
                  </a:lnTo>
                  <a:lnTo>
                    <a:pt x="7389" y="7634"/>
                  </a:lnTo>
                  <a:lnTo>
                    <a:pt x="7168" y="7604"/>
                  </a:lnTo>
                  <a:lnTo>
                    <a:pt x="6938" y="7559"/>
                  </a:lnTo>
                  <a:lnTo>
                    <a:pt x="6718" y="7507"/>
                  </a:lnTo>
                  <a:lnTo>
                    <a:pt x="6497" y="7447"/>
                  </a:lnTo>
                  <a:lnTo>
                    <a:pt x="6277" y="7380"/>
                  </a:lnTo>
                  <a:lnTo>
                    <a:pt x="6066" y="7313"/>
                  </a:lnTo>
                  <a:lnTo>
                    <a:pt x="5846" y="7231"/>
                  </a:lnTo>
                  <a:lnTo>
                    <a:pt x="5635" y="7156"/>
                  </a:lnTo>
                  <a:lnTo>
                    <a:pt x="5424" y="7067"/>
                  </a:lnTo>
                  <a:lnTo>
                    <a:pt x="5223" y="6977"/>
                  </a:lnTo>
                  <a:lnTo>
                    <a:pt x="5022" y="6887"/>
                  </a:lnTo>
                  <a:lnTo>
                    <a:pt x="4639" y="6693"/>
                  </a:lnTo>
                  <a:lnTo>
                    <a:pt x="4274" y="6491"/>
                  </a:lnTo>
                  <a:lnTo>
                    <a:pt x="3939" y="6290"/>
                  </a:lnTo>
                  <a:lnTo>
                    <a:pt x="3642" y="6088"/>
                  </a:lnTo>
                  <a:lnTo>
                    <a:pt x="3565" y="6036"/>
                  </a:lnTo>
                  <a:lnTo>
                    <a:pt x="3498" y="5991"/>
                  </a:lnTo>
                  <a:lnTo>
                    <a:pt x="3422" y="5954"/>
                  </a:lnTo>
                  <a:lnTo>
                    <a:pt x="3345" y="5924"/>
                  </a:lnTo>
                  <a:lnTo>
                    <a:pt x="3192" y="5871"/>
                  </a:lnTo>
                  <a:lnTo>
                    <a:pt x="3038" y="5834"/>
                  </a:lnTo>
                  <a:lnTo>
                    <a:pt x="3000" y="5685"/>
                  </a:lnTo>
                  <a:lnTo>
                    <a:pt x="2962" y="5528"/>
                  </a:lnTo>
                  <a:lnTo>
                    <a:pt x="2943" y="5371"/>
                  </a:lnTo>
                  <a:lnTo>
                    <a:pt x="2933" y="5214"/>
                  </a:lnTo>
                  <a:lnTo>
                    <a:pt x="2933" y="5065"/>
                  </a:lnTo>
                  <a:lnTo>
                    <a:pt x="2943" y="4908"/>
                  </a:lnTo>
                  <a:lnTo>
                    <a:pt x="2962" y="4759"/>
                  </a:lnTo>
                  <a:lnTo>
                    <a:pt x="3000" y="4602"/>
                  </a:lnTo>
                  <a:lnTo>
                    <a:pt x="3038" y="4460"/>
                  </a:lnTo>
                  <a:lnTo>
                    <a:pt x="3096" y="4310"/>
                  </a:lnTo>
                  <a:lnTo>
                    <a:pt x="3163" y="4168"/>
                  </a:lnTo>
                  <a:lnTo>
                    <a:pt x="3249" y="4027"/>
                  </a:lnTo>
                  <a:lnTo>
                    <a:pt x="3345" y="3892"/>
                  </a:lnTo>
                  <a:lnTo>
                    <a:pt x="3450" y="3765"/>
                  </a:lnTo>
                  <a:lnTo>
                    <a:pt x="3565" y="3638"/>
                  </a:lnTo>
                  <a:lnTo>
                    <a:pt x="3700" y="3519"/>
                  </a:lnTo>
                  <a:lnTo>
                    <a:pt x="3824" y="3414"/>
                  </a:lnTo>
                  <a:lnTo>
                    <a:pt x="3968" y="3309"/>
                  </a:lnTo>
                  <a:lnTo>
                    <a:pt x="4112" y="3220"/>
                  </a:lnTo>
                  <a:lnTo>
                    <a:pt x="4265" y="3130"/>
                  </a:lnTo>
                  <a:lnTo>
                    <a:pt x="4418" y="3048"/>
                  </a:lnTo>
                  <a:lnTo>
                    <a:pt x="4591" y="2966"/>
                  </a:lnTo>
                  <a:lnTo>
                    <a:pt x="4754" y="2899"/>
                  </a:lnTo>
                  <a:lnTo>
                    <a:pt x="4926" y="2839"/>
                  </a:lnTo>
                  <a:lnTo>
                    <a:pt x="5108" y="2779"/>
                  </a:lnTo>
                  <a:lnTo>
                    <a:pt x="5290" y="2727"/>
                  </a:lnTo>
                  <a:lnTo>
                    <a:pt x="5482" y="2682"/>
                  </a:lnTo>
                  <a:lnTo>
                    <a:pt x="5664" y="2645"/>
                  </a:lnTo>
                  <a:lnTo>
                    <a:pt x="5855" y="2615"/>
                  </a:lnTo>
                  <a:lnTo>
                    <a:pt x="6047" y="2585"/>
                  </a:lnTo>
                  <a:lnTo>
                    <a:pt x="6248" y="2570"/>
                  </a:lnTo>
                  <a:lnTo>
                    <a:pt x="6440" y="2555"/>
                  </a:lnTo>
                  <a:lnTo>
                    <a:pt x="6641" y="2548"/>
                  </a:lnTo>
                  <a:close/>
                  <a:moveTo>
                    <a:pt x="6545" y="1"/>
                  </a:moveTo>
                  <a:lnTo>
                    <a:pt x="6162" y="16"/>
                  </a:lnTo>
                  <a:lnTo>
                    <a:pt x="5788" y="45"/>
                  </a:lnTo>
                  <a:lnTo>
                    <a:pt x="5415" y="90"/>
                  </a:lnTo>
                  <a:lnTo>
                    <a:pt x="5041" y="150"/>
                  </a:lnTo>
                  <a:lnTo>
                    <a:pt x="4677" y="225"/>
                  </a:lnTo>
                  <a:lnTo>
                    <a:pt x="4322" y="307"/>
                  </a:lnTo>
                  <a:lnTo>
                    <a:pt x="3968" y="411"/>
                  </a:lnTo>
                  <a:lnTo>
                    <a:pt x="3623" y="523"/>
                  </a:lnTo>
                  <a:lnTo>
                    <a:pt x="3287" y="650"/>
                  </a:lnTo>
                  <a:lnTo>
                    <a:pt x="2962" y="792"/>
                  </a:lnTo>
                  <a:lnTo>
                    <a:pt x="2655" y="942"/>
                  </a:lnTo>
                  <a:lnTo>
                    <a:pt x="2348" y="1106"/>
                  </a:lnTo>
                  <a:lnTo>
                    <a:pt x="2061" y="1285"/>
                  </a:lnTo>
                  <a:lnTo>
                    <a:pt x="1783" y="1480"/>
                  </a:lnTo>
                  <a:lnTo>
                    <a:pt x="1649" y="1584"/>
                  </a:lnTo>
                  <a:lnTo>
                    <a:pt x="1524" y="1689"/>
                  </a:lnTo>
                  <a:lnTo>
                    <a:pt x="1400" y="1801"/>
                  </a:lnTo>
                  <a:lnTo>
                    <a:pt x="1275" y="1913"/>
                  </a:lnTo>
                  <a:lnTo>
                    <a:pt x="1160" y="2025"/>
                  </a:lnTo>
                  <a:lnTo>
                    <a:pt x="1055" y="2144"/>
                  </a:lnTo>
                  <a:lnTo>
                    <a:pt x="950" y="2264"/>
                  </a:lnTo>
                  <a:lnTo>
                    <a:pt x="844" y="2391"/>
                  </a:lnTo>
                  <a:lnTo>
                    <a:pt x="748" y="2518"/>
                  </a:lnTo>
                  <a:lnTo>
                    <a:pt x="652" y="2645"/>
                  </a:lnTo>
                  <a:lnTo>
                    <a:pt x="566" y="2787"/>
                  </a:lnTo>
                  <a:lnTo>
                    <a:pt x="480" y="2921"/>
                  </a:lnTo>
                  <a:lnTo>
                    <a:pt x="365" y="3138"/>
                  </a:lnTo>
                  <a:lnTo>
                    <a:pt x="269" y="3362"/>
                  </a:lnTo>
                  <a:lnTo>
                    <a:pt x="183" y="3586"/>
                  </a:lnTo>
                  <a:lnTo>
                    <a:pt x="116" y="3817"/>
                  </a:lnTo>
                  <a:lnTo>
                    <a:pt x="68" y="4041"/>
                  </a:lnTo>
                  <a:lnTo>
                    <a:pt x="30" y="4273"/>
                  </a:lnTo>
                  <a:lnTo>
                    <a:pt x="10" y="4497"/>
                  </a:lnTo>
                  <a:lnTo>
                    <a:pt x="1" y="4729"/>
                  </a:lnTo>
                  <a:lnTo>
                    <a:pt x="10" y="4953"/>
                  </a:lnTo>
                  <a:lnTo>
                    <a:pt x="30" y="5177"/>
                  </a:lnTo>
                  <a:lnTo>
                    <a:pt x="68" y="5401"/>
                  </a:lnTo>
                  <a:lnTo>
                    <a:pt x="116" y="5625"/>
                  </a:lnTo>
                  <a:lnTo>
                    <a:pt x="183" y="5842"/>
                  </a:lnTo>
                  <a:lnTo>
                    <a:pt x="260" y="6058"/>
                  </a:lnTo>
                  <a:lnTo>
                    <a:pt x="355" y="6267"/>
                  </a:lnTo>
                  <a:lnTo>
                    <a:pt x="451" y="6476"/>
                  </a:lnTo>
                  <a:lnTo>
                    <a:pt x="566" y="6678"/>
                  </a:lnTo>
                  <a:lnTo>
                    <a:pt x="700" y="6880"/>
                  </a:lnTo>
                  <a:lnTo>
                    <a:pt x="835" y="7074"/>
                  </a:lnTo>
                  <a:lnTo>
                    <a:pt x="988" y="7261"/>
                  </a:lnTo>
                  <a:lnTo>
                    <a:pt x="1151" y="7440"/>
                  </a:lnTo>
                  <a:lnTo>
                    <a:pt x="1333" y="7612"/>
                  </a:lnTo>
                  <a:lnTo>
                    <a:pt x="1515" y="7784"/>
                  </a:lnTo>
                  <a:lnTo>
                    <a:pt x="1716" y="7940"/>
                  </a:lnTo>
                  <a:lnTo>
                    <a:pt x="1917" y="8090"/>
                  </a:lnTo>
                  <a:lnTo>
                    <a:pt x="2138" y="8232"/>
                  </a:lnTo>
                  <a:lnTo>
                    <a:pt x="2368" y="8366"/>
                  </a:lnTo>
                  <a:lnTo>
                    <a:pt x="2598" y="8486"/>
                  </a:lnTo>
                  <a:lnTo>
                    <a:pt x="2847" y="8605"/>
                  </a:lnTo>
                  <a:lnTo>
                    <a:pt x="3105" y="8702"/>
                  </a:lnTo>
                  <a:lnTo>
                    <a:pt x="3374" y="8799"/>
                  </a:lnTo>
                  <a:lnTo>
                    <a:pt x="3642" y="8874"/>
                  </a:lnTo>
                  <a:lnTo>
                    <a:pt x="3920" y="9001"/>
                  </a:lnTo>
                  <a:lnTo>
                    <a:pt x="4198" y="9121"/>
                  </a:lnTo>
                  <a:lnTo>
                    <a:pt x="4476" y="9233"/>
                  </a:lnTo>
                  <a:lnTo>
                    <a:pt x="4763" y="9337"/>
                  </a:lnTo>
                  <a:lnTo>
                    <a:pt x="5051" y="9434"/>
                  </a:lnTo>
                  <a:lnTo>
                    <a:pt x="5338" y="9531"/>
                  </a:lnTo>
                  <a:lnTo>
                    <a:pt x="5635" y="9614"/>
                  </a:lnTo>
                  <a:lnTo>
                    <a:pt x="5932" y="9696"/>
                  </a:lnTo>
                  <a:lnTo>
                    <a:pt x="6229" y="9763"/>
                  </a:lnTo>
                  <a:lnTo>
                    <a:pt x="6536" y="9823"/>
                  </a:lnTo>
                  <a:lnTo>
                    <a:pt x="6833" y="9882"/>
                  </a:lnTo>
                  <a:lnTo>
                    <a:pt x="7139" y="9927"/>
                  </a:lnTo>
                  <a:lnTo>
                    <a:pt x="7436" y="9965"/>
                  </a:lnTo>
                  <a:lnTo>
                    <a:pt x="7743" y="9987"/>
                  </a:lnTo>
                  <a:lnTo>
                    <a:pt x="8040" y="10002"/>
                  </a:lnTo>
                  <a:lnTo>
                    <a:pt x="8347" y="10009"/>
                  </a:lnTo>
                  <a:lnTo>
                    <a:pt x="8644" y="10009"/>
                  </a:lnTo>
                  <a:lnTo>
                    <a:pt x="8941" y="9994"/>
                  </a:lnTo>
                  <a:lnTo>
                    <a:pt x="9238" y="9972"/>
                  </a:lnTo>
                  <a:lnTo>
                    <a:pt x="9535" y="9935"/>
                  </a:lnTo>
                  <a:lnTo>
                    <a:pt x="9822" y="9890"/>
                  </a:lnTo>
                  <a:lnTo>
                    <a:pt x="10119" y="9830"/>
                  </a:lnTo>
                  <a:lnTo>
                    <a:pt x="10397" y="9755"/>
                  </a:lnTo>
                  <a:lnTo>
                    <a:pt x="10685" y="9673"/>
                  </a:lnTo>
                  <a:lnTo>
                    <a:pt x="10953" y="9576"/>
                  </a:lnTo>
                  <a:lnTo>
                    <a:pt x="11231" y="9464"/>
                  </a:lnTo>
                  <a:lnTo>
                    <a:pt x="11499" y="9345"/>
                  </a:lnTo>
                  <a:lnTo>
                    <a:pt x="11758" y="9203"/>
                  </a:lnTo>
                  <a:lnTo>
                    <a:pt x="12017" y="9053"/>
                  </a:lnTo>
                  <a:lnTo>
                    <a:pt x="12266" y="8889"/>
                  </a:lnTo>
                  <a:lnTo>
                    <a:pt x="12505" y="8710"/>
                  </a:lnTo>
                  <a:lnTo>
                    <a:pt x="12735" y="8516"/>
                  </a:lnTo>
                  <a:lnTo>
                    <a:pt x="12860" y="8404"/>
                  </a:lnTo>
                  <a:lnTo>
                    <a:pt x="12975" y="8291"/>
                  </a:lnTo>
                  <a:lnTo>
                    <a:pt x="13080" y="8179"/>
                  </a:lnTo>
                  <a:lnTo>
                    <a:pt x="13186" y="8067"/>
                  </a:lnTo>
                  <a:lnTo>
                    <a:pt x="13281" y="7948"/>
                  </a:lnTo>
                  <a:lnTo>
                    <a:pt x="13368" y="7828"/>
                  </a:lnTo>
                  <a:lnTo>
                    <a:pt x="13454" y="7709"/>
                  </a:lnTo>
                  <a:lnTo>
                    <a:pt x="13531" y="7589"/>
                  </a:lnTo>
                  <a:lnTo>
                    <a:pt x="13674" y="7343"/>
                  </a:lnTo>
                  <a:lnTo>
                    <a:pt x="13799" y="7089"/>
                  </a:lnTo>
                  <a:lnTo>
                    <a:pt x="13895" y="6835"/>
                  </a:lnTo>
                  <a:lnTo>
                    <a:pt x="13971" y="6574"/>
                  </a:lnTo>
                  <a:lnTo>
                    <a:pt x="14029" y="6312"/>
                  </a:lnTo>
                  <a:lnTo>
                    <a:pt x="14067" y="6043"/>
                  </a:lnTo>
                  <a:lnTo>
                    <a:pt x="14086" y="5774"/>
                  </a:lnTo>
                  <a:lnTo>
                    <a:pt x="14096" y="5505"/>
                  </a:lnTo>
                  <a:lnTo>
                    <a:pt x="14077" y="5237"/>
                  </a:lnTo>
                  <a:lnTo>
                    <a:pt x="14038" y="4960"/>
                  </a:lnTo>
                  <a:lnTo>
                    <a:pt x="13981" y="4691"/>
                  </a:lnTo>
                  <a:lnTo>
                    <a:pt x="13914" y="4422"/>
                  </a:lnTo>
                  <a:lnTo>
                    <a:pt x="13828" y="4161"/>
                  </a:lnTo>
                  <a:lnTo>
                    <a:pt x="13722" y="3900"/>
                  </a:lnTo>
                  <a:lnTo>
                    <a:pt x="13607" y="3638"/>
                  </a:lnTo>
                  <a:lnTo>
                    <a:pt x="13473" y="3384"/>
                  </a:lnTo>
                  <a:lnTo>
                    <a:pt x="13320" y="3130"/>
                  </a:lnTo>
                  <a:lnTo>
                    <a:pt x="13157" y="2884"/>
                  </a:lnTo>
                  <a:lnTo>
                    <a:pt x="12984" y="2645"/>
                  </a:lnTo>
                  <a:lnTo>
                    <a:pt x="12793" y="2413"/>
                  </a:lnTo>
                  <a:lnTo>
                    <a:pt x="12592" y="2189"/>
                  </a:lnTo>
                  <a:lnTo>
                    <a:pt x="12371" y="1972"/>
                  </a:lnTo>
                  <a:lnTo>
                    <a:pt x="12151" y="1763"/>
                  </a:lnTo>
                  <a:lnTo>
                    <a:pt x="11911" y="1569"/>
                  </a:lnTo>
                  <a:lnTo>
                    <a:pt x="11652" y="1382"/>
                  </a:lnTo>
                  <a:lnTo>
                    <a:pt x="11394" y="1203"/>
                  </a:lnTo>
                  <a:lnTo>
                    <a:pt x="11125" y="1039"/>
                  </a:lnTo>
                  <a:lnTo>
                    <a:pt x="10848" y="889"/>
                  </a:lnTo>
                  <a:lnTo>
                    <a:pt x="10522" y="733"/>
                  </a:lnTo>
                  <a:lnTo>
                    <a:pt x="10196" y="598"/>
                  </a:lnTo>
                  <a:lnTo>
                    <a:pt x="9851" y="471"/>
                  </a:lnTo>
                  <a:lnTo>
                    <a:pt x="9506" y="367"/>
                  </a:lnTo>
                  <a:lnTo>
                    <a:pt x="9152" y="270"/>
                  </a:lnTo>
                  <a:lnTo>
                    <a:pt x="8788" y="187"/>
                  </a:lnTo>
                  <a:lnTo>
                    <a:pt x="8423" y="120"/>
                  </a:lnTo>
                  <a:lnTo>
                    <a:pt x="8050" y="68"/>
                  </a:lnTo>
                  <a:lnTo>
                    <a:pt x="7676" y="30"/>
                  </a:lnTo>
                  <a:lnTo>
                    <a:pt x="7302" y="8"/>
                  </a:lnTo>
                  <a:lnTo>
                    <a:pt x="6919"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8" name="Google Shape;667;p35">
              <a:extLst>
                <a:ext uri="{FF2B5EF4-FFF2-40B4-BE49-F238E27FC236}">
                  <a16:creationId xmlns:a16="http://schemas.microsoft.com/office/drawing/2014/main" id="{CCC43E3C-016D-4FFC-BA56-D86E3E97B50A}"/>
                </a:ext>
              </a:extLst>
            </p:cNvPr>
            <p:cNvSpPr/>
            <p:nvPr/>
          </p:nvSpPr>
          <p:spPr>
            <a:xfrm>
              <a:off x="11074644" y="6340828"/>
              <a:ext cx="344250" cy="421675"/>
            </a:xfrm>
            <a:custGeom>
              <a:avLst/>
              <a:gdLst/>
              <a:ahLst/>
              <a:cxnLst/>
              <a:rect l="l" t="t" r="r" b="b"/>
              <a:pathLst>
                <a:path w="13770" h="16867" extrusionOk="0">
                  <a:moveTo>
                    <a:pt x="4695" y="1"/>
                  </a:moveTo>
                  <a:lnTo>
                    <a:pt x="4533" y="1054"/>
                  </a:lnTo>
                  <a:lnTo>
                    <a:pt x="4350" y="2099"/>
                  </a:lnTo>
                  <a:lnTo>
                    <a:pt x="4159" y="3153"/>
                  </a:lnTo>
                  <a:lnTo>
                    <a:pt x="3958" y="4198"/>
                  </a:lnTo>
                  <a:lnTo>
                    <a:pt x="3728" y="5237"/>
                  </a:lnTo>
                  <a:lnTo>
                    <a:pt x="3498" y="6275"/>
                  </a:lnTo>
                  <a:lnTo>
                    <a:pt x="3239" y="7305"/>
                  </a:lnTo>
                  <a:lnTo>
                    <a:pt x="2961" y="8336"/>
                  </a:lnTo>
                  <a:lnTo>
                    <a:pt x="2674" y="9360"/>
                  </a:lnTo>
                  <a:lnTo>
                    <a:pt x="2357" y="10375"/>
                  </a:lnTo>
                  <a:lnTo>
                    <a:pt x="2195" y="10883"/>
                  </a:lnTo>
                  <a:lnTo>
                    <a:pt x="2022" y="11384"/>
                  </a:lnTo>
                  <a:lnTo>
                    <a:pt x="1850" y="11884"/>
                  </a:lnTo>
                  <a:lnTo>
                    <a:pt x="1668" y="12385"/>
                  </a:lnTo>
                  <a:lnTo>
                    <a:pt x="1476" y="12885"/>
                  </a:lnTo>
                  <a:lnTo>
                    <a:pt x="1284" y="13378"/>
                  </a:lnTo>
                  <a:lnTo>
                    <a:pt x="1083" y="13871"/>
                  </a:lnTo>
                  <a:lnTo>
                    <a:pt x="882" y="14364"/>
                  </a:lnTo>
                  <a:lnTo>
                    <a:pt x="671" y="14849"/>
                  </a:lnTo>
                  <a:lnTo>
                    <a:pt x="451" y="15335"/>
                  </a:lnTo>
                  <a:lnTo>
                    <a:pt x="230" y="15820"/>
                  </a:lnTo>
                  <a:lnTo>
                    <a:pt x="0" y="16306"/>
                  </a:lnTo>
                  <a:lnTo>
                    <a:pt x="77" y="16388"/>
                  </a:lnTo>
                  <a:lnTo>
                    <a:pt x="163" y="16478"/>
                  </a:lnTo>
                  <a:lnTo>
                    <a:pt x="202" y="16537"/>
                  </a:lnTo>
                  <a:lnTo>
                    <a:pt x="249" y="16597"/>
                  </a:lnTo>
                  <a:lnTo>
                    <a:pt x="307" y="16642"/>
                  </a:lnTo>
                  <a:lnTo>
                    <a:pt x="374" y="16694"/>
                  </a:lnTo>
                  <a:lnTo>
                    <a:pt x="441" y="16732"/>
                  </a:lnTo>
                  <a:lnTo>
                    <a:pt x="527" y="16762"/>
                  </a:lnTo>
                  <a:lnTo>
                    <a:pt x="614" y="16791"/>
                  </a:lnTo>
                  <a:lnTo>
                    <a:pt x="709" y="16814"/>
                  </a:lnTo>
                  <a:lnTo>
                    <a:pt x="805" y="16836"/>
                  </a:lnTo>
                  <a:lnTo>
                    <a:pt x="911" y="16851"/>
                  </a:lnTo>
                  <a:lnTo>
                    <a:pt x="1026" y="16859"/>
                  </a:lnTo>
                  <a:lnTo>
                    <a:pt x="1141" y="16866"/>
                  </a:lnTo>
                  <a:lnTo>
                    <a:pt x="1399" y="16859"/>
                  </a:lnTo>
                  <a:lnTo>
                    <a:pt x="1668" y="16836"/>
                  </a:lnTo>
                  <a:lnTo>
                    <a:pt x="1955" y="16799"/>
                  </a:lnTo>
                  <a:lnTo>
                    <a:pt x="2262" y="16754"/>
                  </a:lnTo>
                  <a:lnTo>
                    <a:pt x="2587" y="16687"/>
                  </a:lnTo>
                  <a:lnTo>
                    <a:pt x="2913" y="16612"/>
                  </a:lnTo>
                  <a:lnTo>
                    <a:pt x="3258" y="16530"/>
                  </a:lnTo>
                  <a:lnTo>
                    <a:pt x="3603" y="16433"/>
                  </a:lnTo>
                  <a:lnTo>
                    <a:pt x="3948" y="16328"/>
                  </a:lnTo>
                  <a:lnTo>
                    <a:pt x="4303" y="16224"/>
                  </a:lnTo>
                  <a:lnTo>
                    <a:pt x="4657" y="16104"/>
                  </a:lnTo>
                  <a:lnTo>
                    <a:pt x="5012" y="15985"/>
                  </a:lnTo>
                  <a:lnTo>
                    <a:pt x="5702" y="15738"/>
                  </a:lnTo>
                  <a:lnTo>
                    <a:pt x="6363" y="15492"/>
                  </a:lnTo>
                  <a:lnTo>
                    <a:pt x="6966" y="15245"/>
                  </a:lnTo>
                  <a:lnTo>
                    <a:pt x="7512" y="15014"/>
                  </a:lnTo>
                  <a:lnTo>
                    <a:pt x="7972" y="14812"/>
                  </a:lnTo>
                  <a:lnTo>
                    <a:pt x="8327" y="14648"/>
                  </a:lnTo>
                  <a:lnTo>
                    <a:pt x="8566" y="14528"/>
                  </a:lnTo>
                  <a:lnTo>
                    <a:pt x="9017" y="14267"/>
                  </a:lnTo>
                  <a:lnTo>
                    <a:pt x="9448" y="13998"/>
                  </a:lnTo>
                  <a:lnTo>
                    <a:pt x="9860" y="13714"/>
                  </a:lnTo>
                  <a:lnTo>
                    <a:pt x="10262" y="13415"/>
                  </a:lnTo>
                  <a:lnTo>
                    <a:pt x="10636" y="13109"/>
                  </a:lnTo>
                  <a:lnTo>
                    <a:pt x="10818" y="12952"/>
                  </a:lnTo>
                  <a:lnTo>
                    <a:pt x="11000" y="12795"/>
                  </a:lnTo>
                  <a:lnTo>
                    <a:pt x="11173" y="12631"/>
                  </a:lnTo>
                  <a:lnTo>
                    <a:pt x="11345" y="12467"/>
                  </a:lnTo>
                  <a:lnTo>
                    <a:pt x="11508" y="12302"/>
                  </a:lnTo>
                  <a:lnTo>
                    <a:pt x="11671" y="12131"/>
                  </a:lnTo>
                  <a:lnTo>
                    <a:pt x="11824" y="11951"/>
                  </a:lnTo>
                  <a:lnTo>
                    <a:pt x="11978" y="11780"/>
                  </a:lnTo>
                  <a:lnTo>
                    <a:pt x="12121" y="11600"/>
                  </a:lnTo>
                  <a:lnTo>
                    <a:pt x="12256" y="11421"/>
                  </a:lnTo>
                  <a:lnTo>
                    <a:pt x="12390" y="11234"/>
                  </a:lnTo>
                  <a:lnTo>
                    <a:pt x="12524" y="11048"/>
                  </a:lnTo>
                  <a:lnTo>
                    <a:pt x="12639" y="10861"/>
                  </a:lnTo>
                  <a:lnTo>
                    <a:pt x="12763" y="10667"/>
                  </a:lnTo>
                  <a:lnTo>
                    <a:pt x="12869" y="10472"/>
                  </a:lnTo>
                  <a:lnTo>
                    <a:pt x="12974" y="10271"/>
                  </a:lnTo>
                  <a:lnTo>
                    <a:pt x="13080" y="10077"/>
                  </a:lnTo>
                  <a:lnTo>
                    <a:pt x="13175" y="9875"/>
                  </a:lnTo>
                  <a:lnTo>
                    <a:pt x="13262" y="9666"/>
                  </a:lnTo>
                  <a:lnTo>
                    <a:pt x="13348" y="9464"/>
                  </a:lnTo>
                  <a:lnTo>
                    <a:pt x="13425" y="9255"/>
                  </a:lnTo>
                  <a:lnTo>
                    <a:pt x="13492" y="9038"/>
                  </a:lnTo>
                  <a:lnTo>
                    <a:pt x="13559" y="8822"/>
                  </a:lnTo>
                  <a:lnTo>
                    <a:pt x="13607" y="8605"/>
                  </a:lnTo>
                  <a:lnTo>
                    <a:pt x="13654" y="8389"/>
                  </a:lnTo>
                  <a:lnTo>
                    <a:pt x="13693" y="8179"/>
                  </a:lnTo>
                  <a:lnTo>
                    <a:pt x="13731" y="7963"/>
                  </a:lnTo>
                  <a:lnTo>
                    <a:pt x="13750" y="7746"/>
                  </a:lnTo>
                  <a:lnTo>
                    <a:pt x="13769" y="7537"/>
                  </a:lnTo>
                  <a:lnTo>
                    <a:pt x="13769" y="7328"/>
                  </a:lnTo>
                  <a:lnTo>
                    <a:pt x="13769" y="7111"/>
                  </a:lnTo>
                  <a:lnTo>
                    <a:pt x="13769" y="6902"/>
                  </a:lnTo>
                  <a:lnTo>
                    <a:pt x="13750" y="6693"/>
                  </a:lnTo>
                  <a:lnTo>
                    <a:pt x="13731" y="6491"/>
                  </a:lnTo>
                  <a:lnTo>
                    <a:pt x="13702" y="6282"/>
                  </a:lnTo>
                  <a:lnTo>
                    <a:pt x="13664" y="6081"/>
                  </a:lnTo>
                  <a:lnTo>
                    <a:pt x="13616" y="5879"/>
                  </a:lnTo>
                  <a:lnTo>
                    <a:pt x="13568" y="5677"/>
                  </a:lnTo>
                  <a:lnTo>
                    <a:pt x="13511" y="5483"/>
                  </a:lnTo>
                  <a:lnTo>
                    <a:pt x="13444" y="5281"/>
                  </a:lnTo>
                  <a:lnTo>
                    <a:pt x="13367" y="5087"/>
                  </a:lnTo>
                  <a:lnTo>
                    <a:pt x="13290" y="4900"/>
                  </a:lnTo>
                  <a:lnTo>
                    <a:pt x="13204" y="4706"/>
                  </a:lnTo>
                  <a:lnTo>
                    <a:pt x="13118" y="4519"/>
                  </a:lnTo>
                  <a:lnTo>
                    <a:pt x="13012" y="4333"/>
                  </a:lnTo>
                  <a:lnTo>
                    <a:pt x="12917" y="4153"/>
                  </a:lnTo>
                  <a:lnTo>
                    <a:pt x="12802" y="3974"/>
                  </a:lnTo>
                  <a:lnTo>
                    <a:pt x="12687" y="3795"/>
                  </a:lnTo>
                  <a:lnTo>
                    <a:pt x="12562" y="3623"/>
                  </a:lnTo>
                  <a:lnTo>
                    <a:pt x="12438" y="3451"/>
                  </a:lnTo>
                  <a:lnTo>
                    <a:pt x="12303" y="3280"/>
                  </a:lnTo>
                  <a:lnTo>
                    <a:pt x="12160" y="3115"/>
                  </a:lnTo>
                  <a:lnTo>
                    <a:pt x="12016" y="2951"/>
                  </a:lnTo>
                  <a:lnTo>
                    <a:pt x="11863" y="2794"/>
                  </a:lnTo>
                  <a:lnTo>
                    <a:pt x="11709" y="2637"/>
                  </a:lnTo>
                  <a:lnTo>
                    <a:pt x="11546" y="2488"/>
                  </a:lnTo>
                  <a:lnTo>
                    <a:pt x="11384" y="2338"/>
                  </a:lnTo>
                  <a:lnTo>
                    <a:pt x="11211" y="2189"/>
                  </a:lnTo>
                  <a:lnTo>
                    <a:pt x="11029" y="2047"/>
                  </a:lnTo>
                  <a:lnTo>
                    <a:pt x="10847" y="1913"/>
                  </a:lnTo>
                  <a:lnTo>
                    <a:pt x="10665" y="1778"/>
                  </a:lnTo>
                  <a:lnTo>
                    <a:pt x="10473" y="1651"/>
                  </a:lnTo>
                  <a:lnTo>
                    <a:pt x="10272" y="1524"/>
                  </a:lnTo>
                  <a:lnTo>
                    <a:pt x="10071" y="1405"/>
                  </a:lnTo>
                  <a:lnTo>
                    <a:pt x="9870" y="1285"/>
                  </a:lnTo>
                  <a:lnTo>
                    <a:pt x="9659" y="1173"/>
                  </a:lnTo>
                  <a:lnTo>
                    <a:pt x="9448" y="1069"/>
                  </a:lnTo>
                  <a:lnTo>
                    <a:pt x="9228" y="964"/>
                  </a:lnTo>
                  <a:lnTo>
                    <a:pt x="9007" y="867"/>
                  </a:lnTo>
                  <a:lnTo>
                    <a:pt x="8777" y="770"/>
                  </a:lnTo>
                  <a:lnTo>
                    <a:pt x="8547" y="680"/>
                  </a:lnTo>
                  <a:lnTo>
                    <a:pt x="8317" y="598"/>
                  </a:lnTo>
                  <a:lnTo>
                    <a:pt x="8078" y="523"/>
                  </a:lnTo>
                  <a:lnTo>
                    <a:pt x="7838" y="449"/>
                  </a:lnTo>
                  <a:lnTo>
                    <a:pt x="7589" y="381"/>
                  </a:lnTo>
                  <a:lnTo>
                    <a:pt x="7340" y="314"/>
                  </a:lnTo>
                  <a:lnTo>
                    <a:pt x="7091" y="255"/>
                  </a:lnTo>
                  <a:lnTo>
                    <a:pt x="6842" y="202"/>
                  </a:lnTo>
                  <a:lnTo>
                    <a:pt x="6583" y="157"/>
                  </a:lnTo>
                  <a:lnTo>
                    <a:pt x="6315" y="120"/>
                  </a:lnTo>
                  <a:lnTo>
                    <a:pt x="6056" y="83"/>
                  </a:lnTo>
                  <a:lnTo>
                    <a:pt x="5788" y="53"/>
                  </a:lnTo>
                  <a:lnTo>
                    <a:pt x="5519" y="30"/>
                  </a:lnTo>
                  <a:lnTo>
                    <a:pt x="5251" y="15"/>
                  </a:lnTo>
                  <a:lnTo>
                    <a:pt x="4973" y="8"/>
                  </a:lnTo>
                  <a:lnTo>
                    <a:pt x="4695"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9" name="Google Shape;668;p35">
              <a:extLst>
                <a:ext uri="{FF2B5EF4-FFF2-40B4-BE49-F238E27FC236}">
                  <a16:creationId xmlns:a16="http://schemas.microsoft.com/office/drawing/2014/main" id="{5087C64C-3663-4300-A6EE-462848CA8DDC}"/>
                </a:ext>
              </a:extLst>
            </p:cNvPr>
            <p:cNvSpPr/>
            <p:nvPr/>
          </p:nvSpPr>
          <p:spPr>
            <a:xfrm>
              <a:off x="7622769" y="5380103"/>
              <a:ext cx="3794925" cy="144000"/>
            </a:xfrm>
            <a:custGeom>
              <a:avLst/>
              <a:gdLst/>
              <a:ahLst/>
              <a:cxnLst/>
              <a:rect l="l" t="t" r="r" b="b"/>
              <a:pathLst>
                <a:path w="151797" h="5760" extrusionOk="0">
                  <a:moveTo>
                    <a:pt x="201" y="0"/>
                  </a:moveTo>
                  <a:lnTo>
                    <a:pt x="0" y="209"/>
                  </a:lnTo>
                  <a:lnTo>
                    <a:pt x="96" y="336"/>
                  </a:lnTo>
                  <a:lnTo>
                    <a:pt x="182" y="456"/>
                  </a:lnTo>
                  <a:lnTo>
                    <a:pt x="268" y="583"/>
                  </a:lnTo>
                  <a:lnTo>
                    <a:pt x="345" y="717"/>
                  </a:lnTo>
                  <a:lnTo>
                    <a:pt x="412" y="844"/>
                  </a:lnTo>
                  <a:lnTo>
                    <a:pt x="470" y="979"/>
                  </a:lnTo>
                  <a:lnTo>
                    <a:pt x="527" y="1121"/>
                  </a:lnTo>
                  <a:lnTo>
                    <a:pt x="575" y="1255"/>
                  </a:lnTo>
                  <a:lnTo>
                    <a:pt x="661" y="1539"/>
                  </a:lnTo>
                  <a:lnTo>
                    <a:pt x="728" y="1830"/>
                  </a:lnTo>
                  <a:lnTo>
                    <a:pt x="786" y="2121"/>
                  </a:lnTo>
                  <a:lnTo>
                    <a:pt x="815" y="2420"/>
                  </a:lnTo>
                  <a:lnTo>
                    <a:pt x="843" y="2719"/>
                  </a:lnTo>
                  <a:lnTo>
                    <a:pt x="853" y="3025"/>
                  </a:lnTo>
                  <a:lnTo>
                    <a:pt x="863" y="3324"/>
                  </a:lnTo>
                  <a:lnTo>
                    <a:pt x="863" y="3630"/>
                  </a:lnTo>
                  <a:lnTo>
                    <a:pt x="843" y="4228"/>
                  </a:lnTo>
                  <a:lnTo>
                    <a:pt x="824" y="4818"/>
                  </a:lnTo>
                  <a:lnTo>
                    <a:pt x="824" y="4818"/>
                  </a:lnTo>
                  <a:lnTo>
                    <a:pt x="3172" y="4743"/>
                  </a:lnTo>
                  <a:lnTo>
                    <a:pt x="5510" y="4669"/>
                  </a:lnTo>
                  <a:lnTo>
                    <a:pt x="7848" y="4601"/>
                  </a:lnTo>
                  <a:lnTo>
                    <a:pt x="10195" y="4542"/>
                  </a:lnTo>
                  <a:lnTo>
                    <a:pt x="12533" y="4482"/>
                  </a:lnTo>
                  <a:lnTo>
                    <a:pt x="14881" y="4429"/>
                  </a:lnTo>
                  <a:lnTo>
                    <a:pt x="17228" y="4385"/>
                  </a:lnTo>
                  <a:lnTo>
                    <a:pt x="19566" y="4340"/>
                  </a:lnTo>
                  <a:lnTo>
                    <a:pt x="21914" y="4303"/>
                  </a:lnTo>
                  <a:lnTo>
                    <a:pt x="24262" y="4273"/>
                  </a:lnTo>
                  <a:lnTo>
                    <a:pt x="28957" y="4220"/>
                  </a:lnTo>
                  <a:lnTo>
                    <a:pt x="33652" y="4183"/>
                  </a:lnTo>
                  <a:lnTo>
                    <a:pt x="38357" y="4161"/>
                  </a:lnTo>
                  <a:lnTo>
                    <a:pt x="43052" y="4153"/>
                  </a:lnTo>
                  <a:lnTo>
                    <a:pt x="47756" y="4161"/>
                  </a:lnTo>
                  <a:lnTo>
                    <a:pt x="52461" y="4183"/>
                  </a:lnTo>
                  <a:lnTo>
                    <a:pt x="57166" y="4213"/>
                  </a:lnTo>
                  <a:lnTo>
                    <a:pt x="61870" y="4250"/>
                  </a:lnTo>
                  <a:lnTo>
                    <a:pt x="66585" y="4303"/>
                  </a:lnTo>
                  <a:lnTo>
                    <a:pt x="71289" y="4362"/>
                  </a:lnTo>
                  <a:lnTo>
                    <a:pt x="75994" y="4422"/>
                  </a:lnTo>
                  <a:lnTo>
                    <a:pt x="80708" y="4497"/>
                  </a:lnTo>
                  <a:lnTo>
                    <a:pt x="85413" y="4571"/>
                  </a:lnTo>
                  <a:lnTo>
                    <a:pt x="94832" y="4736"/>
                  </a:lnTo>
                  <a:lnTo>
                    <a:pt x="113651" y="5094"/>
                  </a:lnTo>
                  <a:lnTo>
                    <a:pt x="123051" y="5259"/>
                  </a:lnTo>
                  <a:lnTo>
                    <a:pt x="127756" y="5341"/>
                  </a:lnTo>
                  <a:lnTo>
                    <a:pt x="132451" y="5415"/>
                  </a:lnTo>
                  <a:lnTo>
                    <a:pt x="137146" y="5490"/>
                  </a:lnTo>
                  <a:lnTo>
                    <a:pt x="141831" y="5550"/>
                  </a:lnTo>
                  <a:lnTo>
                    <a:pt x="146527" y="5610"/>
                  </a:lnTo>
                  <a:lnTo>
                    <a:pt x="151212" y="5654"/>
                  </a:lnTo>
                  <a:lnTo>
                    <a:pt x="151365" y="5662"/>
                  </a:lnTo>
                  <a:lnTo>
                    <a:pt x="151500" y="5684"/>
                  </a:lnTo>
                  <a:lnTo>
                    <a:pt x="151634" y="5714"/>
                  </a:lnTo>
                  <a:lnTo>
                    <a:pt x="151758" y="5759"/>
                  </a:lnTo>
                  <a:lnTo>
                    <a:pt x="151777" y="5348"/>
                  </a:lnTo>
                  <a:lnTo>
                    <a:pt x="151797" y="4937"/>
                  </a:lnTo>
                  <a:lnTo>
                    <a:pt x="151797" y="4534"/>
                  </a:lnTo>
                  <a:lnTo>
                    <a:pt x="151777" y="4123"/>
                  </a:lnTo>
                  <a:lnTo>
                    <a:pt x="151758" y="3712"/>
                  </a:lnTo>
                  <a:lnTo>
                    <a:pt x="151720" y="3302"/>
                  </a:lnTo>
                  <a:lnTo>
                    <a:pt x="151672" y="2891"/>
                  </a:lnTo>
                  <a:lnTo>
                    <a:pt x="151624" y="2480"/>
                  </a:lnTo>
                  <a:lnTo>
                    <a:pt x="146910" y="2331"/>
                  </a:lnTo>
                  <a:lnTo>
                    <a:pt x="142186" y="2181"/>
                  </a:lnTo>
                  <a:lnTo>
                    <a:pt x="137472" y="2047"/>
                  </a:lnTo>
                  <a:lnTo>
                    <a:pt x="132757" y="1920"/>
                  </a:lnTo>
                  <a:lnTo>
                    <a:pt x="128043" y="1800"/>
                  </a:lnTo>
                  <a:lnTo>
                    <a:pt x="123329" y="1688"/>
                  </a:lnTo>
                  <a:lnTo>
                    <a:pt x="118624" y="1584"/>
                  </a:lnTo>
                  <a:lnTo>
                    <a:pt x="113910" y="1494"/>
                  </a:lnTo>
                  <a:lnTo>
                    <a:pt x="109195" y="1404"/>
                  </a:lnTo>
                  <a:lnTo>
                    <a:pt x="104481" y="1322"/>
                  </a:lnTo>
                  <a:lnTo>
                    <a:pt x="99767" y="1240"/>
                  </a:lnTo>
                  <a:lnTo>
                    <a:pt x="95053" y="1173"/>
                  </a:lnTo>
                  <a:lnTo>
                    <a:pt x="90338" y="1106"/>
                  </a:lnTo>
                  <a:lnTo>
                    <a:pt x="85624" y="1038"/>
                  </a:lnTo>
                  <a:lnTo>
                    <a:pt x="76195" y="926"/>
                  </a:lnTo>
                  <a:lnTo>
                    <a:pt x="66767" y="822"/>
                  </a:lnTo>
                  <a:lnTo>
                    <a:pt x="57338" y="732"/>
                  </a:lnTo>
                  <a:lnTo>
                    <a:pt x="38481" y="553"/>
                  </a:lnTo>
                  <a:lnTo>
                    <a:pt x="29043" y="456"/>
                  </a:lnTo>
                  <a:lnTo>
                    <a:pt x="19614" y="359"/>
                  </a:lnTo>
                  <a:lnTo>
                    <a:pt x="10176" y="247"/>
                  </a:lnTo>
                  <a:lnTo>
                    <a:pt x="748" y="127"/>
                  </a:lnTo>
                  <a:lnTo>
                    <a:pt x="594" y="120"/>
                  </a:lnTo>
                  <a:lnTo>
                    <a:pt x="518" y="105"/>
                  </a:lnTo>
                  <a:lnTo>
                    <a:pt x="451" y="97"/>
                  </a:lnTo>
                  <a:lnTo>
                    <a:pt x="326" y="53"/>
                  </a:lnTo>
                  <a:lnTo>
                    <a:pt x="201"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0" name="Google Shape;669;p35">
              <a:extLst>
                <a:ext uri="{FF2B5EF4-FFF2-40B4-BE49-F238E27FC236}">
                  <a16:creationId xmlns:a16="http://schemas.microsoft.com/office/drawing/2014/main" id="{AFC48FC5-0AD0-4D51-8F07-16863FAE1457}"/>
                </a:ext>
              </a:extLst>
            </p:cNvPr>
            <p:cNvSpPr/>
            <p:nvPr/>
          </p:nvSpPr>
          <p:spPr>
            <a:xfrm>
              <a:off x="7669469" y="5040428"/>
              <a:ext cx="3701275" cy="157075"/>
            </a:xfrm>
            <a:custGeom>
              <a:avLst/>
              <a:gdLst/>
              <a:ahLst/>
              <a:cxnLst/>
              <a:rect l="l" t="t" r="r" b="b"/>
              <a:pathLst>
                <a:path w="148051" h="6283" extrusionOk="0">
                  <a:moveTo>
                    <a:pt x="1" y="1"/>
                  </a:moveTo>
                  <a:lnTo>
                    <a:pt x="96" y="120"/>
                  </a:lnTo>
                  <a:lnTo>
                    <a:pt x="192" y="247"/>
                  </a:lnTo>
                  <a:lnTo>
                    <a:pt x="279" y="374"/>
                  </a:lnTo>
                  <a:lnTo>
                    <a:pt x="365" y="509"/>
                  </a:lnTo>
                  <a:lnTo>
                    <a:pt x="518" y="777"/>
                  </a:lnTo>
                  <a:lnTo>
                    <a:pt x="662" y="1069"/>
                  </a:lnTo>
                  <a:lnTo>
                    <a:pt x="786" y="1368"/>
                  </a:lnTo>
                  <a:lnTo>
                    <a:pt x="901" y="1681"/>
                  </a:lnTo>
                  <a:lnTo>
                    <a:pt x="997" y="1995"/>
                  </a:lnTo>
                  <a:lnTo>
                    <a:pt x="1083" y="2316"/>
                  </a:lnTo>
                  <a:lnTo>
                    <a:pt x="1160" y="2637"/>
                  </a:lnTo>
                  <a:lnTo>
                    <a:pt x="1218" y="2958"/>
                  </a:lnTo>
                  <a:lnTo>
                    <a:pt x="1265" y="3287"/>
                  </a:lnTo>
                  <a:lnTo>
                    <a:pt x="1304" y="3601"/>
                  </a:lnTo>
                  <a:lnTo>
                    <a:pt x="1323" y="3915"/>
                  </a:lnTo>
                  <a:lnTo>
                    <a:pt x="1333" y="4221"/>
                  </a:lnTo>
                  <a:lnTo>
                    <a:pt x="1333" y="4520"/>
                  </a:lnTo>
                  <a:lnTo>
                    <a:pt x="1323" y="4803"/>
                  </a:lnTo>
                  <a:lnTo>
                    <a:pt x="3603" y="4706"/>
                  </a:lnTo>
                  <a:lnTo>
                    <a:pt x="5884" y="4624"/>
                  </a:lnTo>
                  <a:lnTo>
                    <a:pt x="8164" y="4542"/>
                  </a:lnTo>
                  <a:lnTo>
                    <a:pt x="10445" y="4460"/>
                  </a:lnTo>
                  <a:lnTo>
                    <a:pt x="12725" y="4393"/>
                  </a:lnTo>
                  <a:lnTo>
                    <a:pt x="15006" y="4325"/>
                  </a:lnTo>
                  <a:lnTo>
                    <a:pt x="17296" y="4258"/>
                  </a:lnTo>
                  <a:lnTo>
                    <a:pt x="19576" y="4198"/>
                  </a:lnTo>
                  <a:lnTo>
                    <a:pt x="24157" y="4094"/>
                  </a:lnTo>
                  <a:lnTo>
                    <a:pt x="28727" y="4012"/>
                  </a:lnTo>
                  <a:lnTo>
                    <a:pt x="33307" y="3944"/>
                  </a:lnTo>
                  <a:lnTo>
                    <a:pt x="37897" y="3885"/>
                  </a:lnTo>
                  <a:lnTo>
                    <a:pt x="42477" y="3847"/>
                  </a:lnTo>
                  <a:lnTo>
                    <a:pt x="47067" y="3832"/>
                  </a:lnTo>
                  <a:lnTo>
                    <a:pt x="51657" y="3825"/>
                  </a:lnTo>
                  <a:lnTo>
                    <a:pt x="56246" y="3832"/>
                  </a:lnTo>
                  <a:lnTo>
                    <a:pt x="60836" y="3855"/>
                  </a:lnTo>
                  <a:lnTo>
                    <a:pt x="65426" y="3892"/>
                  </a:lnTo>
                  <a:lnTo>
                    <a:pt x="70016" y="3937"/>
                  </a:lnTo>
                  <a:lnTo>
                    <a:pt x="74615" y="3997"/>
                  </a:lnTo>
                  <a:lnTo>
                    <a:pt x="79205" y="4071"/>
                  </a:lnTo>
                  <a:lnTo>
                    <a:pt x="83794" y="4154"/>
                  </a:lnTo>
                  <a:lnTo>
                    <a:pt x="88384" y="4251"/>
                  </a:lnTo>
                  <a:lnTo>
                    <a:pt x="92974" y="4355"/>
                  </a:lnTo>
                  <a:lnTo>
                    <a:pt x="97564" y="4475"/>
                  </a:lnTo>
                  <a:lnTo>
                    <a:pt x="102153" y="4602"/>
                  </a:lnTo>
                  <a:lnTo>
                    <a:pt x="106733" y="4736"/>
                  </a:lnTo>
                  <a:lnTo>
                    <a:pt x="111314" y="4878"/>
                  </a:lnTo>
                  <a:lnTo>
                    <a:pt x="115894" y="5035"/>
                  </a:lnTo>
                  <a:lnTo>
                    <a:pt x="120474" y="5192"/>
                  </a:lnTo>
                  <a:lnTo>
                    <a:pt x="125044" y="5356"/>
                  </a:lnTo>
                  <a:lnTo>
                    <a:pt x="129615" y="5528"/>
                  </a:lnTo>
                  <a:lnTo>
                    <a:pt x="134186" y="5707"/>
                  </a:lnTo>
                  <a:lnTo>
                    <a:pt x="138746" y="5894"/>
                  </a:lnTo>
                  <a:lnTo>
                    <a:pt x="143307" y="6088"/>
                  </a:lnTo>
                  <a:lnTo>
                    <a:pt x="147859" y="6282"/>
                  </a:lnTo>
                  <a:lnTo>
                    <a:pt x="147859" y="6043"/>
                  </a:lnTo>
                  <a:lnTo>
                    <a:pt x="147868" y="5812"/>
                  </a:lnTo>
                  <a:lnTo>
                    <a:pt x="147907" y="5334"/>
                  </a:lnTo>
                  <a:lnTo>
                    <a:pt x="147945" y="4848"/>
                  </a:lnTo>
                  <a:lnTo>
                    <a:pt x="147964" y="4602"/>
                  </a:lnTo>
                  <a:lnTo>
                    <a:pt x="147964" y="4355"/>
                  </a:lnTo>
                  <a:lnTo>
                    <a:pt x="147964" y="3668"/>
                  </a:lnTo>
                  <a:lnTo>
                    <a:pt x="147964" y="2981"/>
                  </a:lnTo>
                  <a:lnTo>
                    <a:pt x="147974" y="2645"/>
                  </a:lnTo>
                  <a:lnTo>
                    <a:pt x="147993" y="2309"/>
                  </a:lnTo>
                  <a:lnTo>
                    <a:pt x="148012" y="1965"/>
                  </a:lnTo>
                  <a:lnTo>
                    <a:pt x="148051" y="1629"/>
                  </a:lnTo>
                  <a:lnTo>
                    <a:pt x="147025" y="1704"/>
                  </a:lnTo>
                  <a:lnTo>
                    <a:pt x="145990" y="1763"/>
                  </a:lnTo>
                  <a:lnTo>
                    <a:pt x="144965" y="1816"/>
                  </a:lnTo>
                  <a:lnTo>
                    <a:pt x="143921" y="1853"/>
                  </a:lnTo>
                  <a:lnTo>
                    <a:pt x="142886" y="1883"/>
                  </a:lnTo>
                  <a:lnTo>
                    <a:pt x="141841" y="1898"/>
                  </a:lnTo>
                  <a:lnTo>
                    <a:pt x="140797" y="1905"/>
                  </a:lnTo>
                  <a:lnTo>
                    <a:pt x="139743" y="1898"/>
                  </a:lnTo>
                  <a:lnTo>
                    <a:pt x="138689" y="1890"/>
                  </a:lnTo>
                  <a:lnTo>
                    <a:pt x="137635" y="1875"/>
                  </a:lnTo>
                  <a:lnTo>
                    <a:pt x="136581" y="1846"/>
                  </a:lnTo>
                  <a:lnTo>
                    <a:pt x="135527" y="1816"/>
                  </a:lnTo>
                  <a:lnTo>
                    <a:pt x="134463" y="1778"/>
                  </a:lnTo>
                  <a:lnTo>
                    <a:pt x="133409" y="1734"/>
                  </a:lnTo>
                  <a:lnTo>
                    <a:pt x="131292" y="1636"/>
                  </a:lnTo>
                  <a:lnTo>
                    <a:pt x="129165" y="1524"/>
                  </a:lnTo>
                  <a:lnTo>
                    <a:pt x="127047" y="1405"/>
                  </a:lnTo>
                  <a:lnTo>
                    <a:pt x="122812" y="1158"/>
                  </a:lnTo>
                  <a:lnTo>
                    <a:pt x="120713" y="1039"/>
                  </a:lnTo>
                  <a:lnTo>
                    <a:pt x="118615" y="934"/>
                  </a:lnTo>
                  <a:lnTo>
                    <a:pt x="117571" y="882"/>
                  </a:lnTo>
                  <a:lnTo>
                    <a:pt x="116536" y="845"/>
                  </a:lnTo>
                  <a:lnTo>
                    <a:pt x="115501" y="807"/>
                  </a:lnTo>
                  <a:lnTo>
                    <a:pt x="114466" y="777"/>
                  </a:lnTo>
                  <a:lnTo>
                    <a:pt x="109685" y="650"/>
                  </a:lnTo>
                  <a:lnTo>
                    <a:pt x="104894" y="538"/>
                  </a:lnTo>
                  <a:lnTo>
                    <a:pt x="100112" y="434"/>
                  </a:lnTo>
                  <a:lnTo>
                    <a:pt x="95321" y="337"/>
                  </a:lnTo>
                  <a:lnTo>
                    <a:pt x="90540" y="255"/>
                  </a:lnTo>
                  <a:lnTo>
                    <a:pt x="85749" y="187"/>
                  </a:lnTo>
                  <a:lnTo>
                    <a:pt x="80968" y="120"/>
                  </a:lnTo>
                  <a:lnTo>
                    <a:pt x="76186" y="68"/>
                  </a:lnTo>
                  <a:lnTo>
                    <a:pt x="73810" y="45"/>
                  </a:lnTo>
                  <a:lnTo>
                    <a:pt x="71424" y="31"/>
                  </a:lnTo>
                  <a:lnTo>
                    <a:pt x="69048" y="23"/>
                  </a:lnTo>
                  <a:lnTo>
                    <a:pt x="66671" y="23"/>
                  </a:lnTo>
                  <a:lnTo>
                    <a:pt x="64286" y="31"/>
                  </a:lnTo>
                  <a:lnTo>
                    <a:pt x="61909" y="38"/>
                  </a:lnTo>
                  <a:lnTo>
                    <a:pt x="57147" y="60"/>
                  </a:lnTo>
                  <a:lnTo>
                    <a:pt x="52375" y="105"/>
                  </a:lnTo>
                  <a:lnTo>
                    <a:pt x="47613" y="150"/>
                  </a:lnTo>
                  <a:lnTo>
                    <a:pt x="38089" y="247"/>
                  </a:lnTo>
                  <a:lnTo>
                    <a:pt x="33317" y="284"/>
                  </a:lnTo>
                  <a:lnTo>
                    <a:pt x="28555" y="314"/>
                  </a:lnTo>
                  <a:lnTo>
                    <a:pt x="26169" y="322"/>
                  </a:lnTo>
                  <a:lnTo>
                    <a:pt x="23793" y="329"/>
                  </a:lnTo>
                  <a:lnTo>
                    <a:pt x="21407" y="329"/>
                  </a:lnTo>
                  <a:lnTo>
                    <a:pt x="19030" y="322"/>
                  </a:lnTo>
                  <a:lnTo>
                    <a:pt x="16654" y="307"/>
                  </a:lnTo>
                  <a:lnTo>
                    <a:pt x="14268" y="292"/>
                  </a:lnTo>
                  <a:lnTo>
                    <a:pt x="11892" y="262"/>
                  </a:lnTo>
                  <a:lnTo>
                    <a:pt x="9515" y="232"/>
                  </a:lnTo>
                  <a:lnTo>
                    <a:pt x="7139" y="187"/>
                  </a:lnTo>
                  <a:lnTo>
                    <a:pt x="4753" y="135"/>
                  </a:lnTo>
                  <a:lnTo>
                    <a:pt x="2377" y="75"/>
                  </a:lnTo>
                  <a:lnTo>
                    <a:pt x="1"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1" name="Google Shape;670;p35">
              <a:extLst>
                <a:ext uri="{FF2B5EF4-FFF2-40B4-BE49-F238E27FC236}">
                  <a16:creationId xmlns:a16="http://schemas.microsoft.com/office/drawing/2014/main" id="{95DDB161-710F-4156-AD03-14FF6B0F1D48}"/>
                </a:ext>
              </a:extLst>
            </p:cNvPr>
            <p:cNvSpPr/>
            <p:nvPr/>
          </p:nvSpPr>
          <p:spPr>
            <a:xfrm>
              <a:off x="11168769" y="4630553"/>
              <a:ext cx="196225" cy="128675"/>
            </a:xfrm>
            <a:custGeom>
              <a:avLst/>
              <a:gdLst/>
              <a:ahLst/>
              <a:cxnLst/>
              <a:rect l="l" t="t" r="r" b="b"/>
              <a:pathLst>
                <a:path w="7849" h="5147" extrusionOk="0">
                  <a:moveTo>
                    <a:pt x="3709" y="1"/>
                  </a:moveTo>
                  <a:lnTo>
                    <a:pt x="3508" y="8"/>
                  </a:lnTo>
                  <a:lnTo>
                    <a:pt x="3316" y="23"/>
                  </a:lnTo>
                  <a:lnTo>
                    <a:pt x="3115" y="38"/>
                  </a:lnTo>
                  <a:lnTo>
                    <a:pt x="2923" y="68"/>
                  </a:lnTo>
                  <a:lnTo>
                    <a:pt x="2732" y="98"/>
                  </a:lnTo>
                  <a:lnTo>
                    <a:pt x="2550" y="135"/>
                  </a:lnTo>
                  <a:lnTo>
                    <a:pt x="2358" y="180"/>
                  </a:lnTo>
                  <a:lnTo>
                    <a:pt x="2176" y="232"/>
                  </a:lnTo>
                  <a:lnTo>
                    <a:pt x="1994" y="292"/>
                  </a:lnTo>
                  <a:lnTo>
                    <a:pt x="1822" y="352"/>
                  </a:lnTo>
                  <a:lnTo>
                    <a:pt x="1659" y="419"/>
                  </a:lnTo>
                  <a:lnTo>
                    <a:pt x="1486" y="501"/>
                  </a:lnTo>
                  <a:lnTo>
                    <a:pt x="1333" y="583"/>
                  </a:lnTo>
                  <a:lnTo>
                    <a:pt x="1180" y="673"/>
                  </a:lnTo>
                  <a:lnTo>
                    <a:pt x="1036" y="762"/>
                  </a:lnTo>
                  <a:lnTo>
                    <a:pt x="892" y="867"/>
                  </a:lnTo>
                  <a:lnTo>
                    <a:pt x="768" y="972"/>
                  </a:lnTo>
                  <a:lnTo>
                    <a:pt x="633" y="1091"/>
                  </a:lnTo>
                  <a:lnTo>
                    <a:pt x="518" y="1218"/>
                  </a:lnTo>
                  <a:lnTo>
                    <a:pt x="413" y="1345"/>
                  </a:lnTo>
                  <a:lnTo>
                    <a:pt x="317" y="1480"/>
                  </a:lnTo>
                  <a:lnTo>
                    <a:pt x="231" y="1621"/>
                  </a:lnTo>
                  <a:lnTo>
                    <a:pt x="164" y="1763"/>
                  </a:lnTo>
                  <a:lnTo>
                    <a:pt x="106" y="1913"/>
                  </a:lnTo>
                  <a:lnTo>
                    <a:pt x="68" y="2055"/>
                  </a:lnTo>
                  <a:lnTo>
                    <a:pt x="30" y="2212"/>
                  </a:lnTo>
                  <a:lnTo>
                    <a:pt x="11" y="2361"/>
                  </a:lnTo>
                  <a:lnTo>
                    <a:pt x="1" y="2518"/>
                  </a:lnTo>
                  <a:lnTo>
                    <a:pt x="1" y="2667"/>
                  </a:lnTo>
                  <a:lnTo>
                    <a:pt x="11" y="2824"/>
                  </a:lnTo>
                  <a:lnTo>
                    <a:pt x="30" y="2981"/>
                  </a:lnTo>
                  <a:lnTo>
                    <a:pt x="68" y="3138"/>
                  </a:lnTo>
                  <a:lnTo>
                    <a:pt x="106" y="3287"/>
                  </a:lnTo>
                  <a:lnTo>
                    <a:pt x="260" y="3324"/>
                  </a:lnTo>
                  <a:lnTo>
                    <a:pt x="413" y="3377"/>
                  </a:lnTo>
                  <a:lnTo>
                    <a:pt x="490" y="3407"/>
                  </a:lnTo>
                  <a:lnTo>
                    <a:pt x="566" y="3444"/>
                  </a:lnTo>
                  <a:lnTo>
                    <a:pt x="633" y="3489"/>
                  </a:lnTo>
                  <a:lnTo>
                    <a:pt x="710" y="3541"/>
                  </a:lnTo>
                  <a:lnTo>
                    <a:pt x="1007" y="3743"/>
                  </a:lnTo>
                  <a:lnTo>
                    <a:pt x="1342" y="3944"/>
                  </a:lnTo>
                  <a:lnTo>
                    <a:pt x="1707" y="4146"/>
                  </a:lnTo>
                  <a:lnTo>
                    <a:pt x="2090" y="4340"/>
                  </a:lnTo>
                  <a:lnTo>
                    <a:pt x="2291" y="4430"/>
                  </a:lnTo>
                  <a:lnTo>
                    <a:pt x="2492" y="4520"/>
                  </a:lnTo>
                  <a:lnTo>
                    <a:pt x="2703" y="4609"/>
                  </a:lnTo>
                  <a:lnTo>
                    <a:pt x="2914" y="4684"/>
                  </a:lnTo>
                  <a:lnTo>
                    <a:pt x="3134" y="4766"/>
                  </a:lnTo>
                  <a:lnTo>
                    <a:pt x="3345" y="4833"/>
                  </a:lnTo>
                  <a:lnTo>
                    <a:pt x="3565" y="4900"/>
                  </a:lnTo>
                  <a:lnTo>
                    <a:pt x="3786" y="4960"/>
                  </a:lnTo>
                  <a:lnTo>
                    <a:pt x="4006" y="5012"/>
                  </a:lnTo>
                  <a:lnTo>
                    <a:pt x="4236" y="5057"/>
                  </a:lnTo>
                  <a:lnTo>
                    <a:pt x="4457" y="5087"/>
                  </a:lnTo>
                  <a:lnTo>
                    <a:pt x="4677" y="5117"/>
                  </a:lnTo>
                  <a:lnTo>
                    <a:pt x="4897" y="5132"/>
                  </a:lnTo>
                  <a:lnTo>
                    <a:pt x="5118" y="5147"/>
                  </a:lnTo>
                  <a:lnTo>
                    <a:pt x="5338" y="5139"/>
                  </a:lnTo>
                  <a:lnTo>
                    <a:pt x="5549" y="5132"/>
                  </a:lnTo>
                  <a:lnTo>
                    <a:pt x="5760" y="5102"/>
                  </a:lnTo>
                  <a:lnTo>
                    <a:pt x="5970" y="5072"/>
                  </a:lnTo>
                  <a:lnTo>
                    <a:pt x="6172" y="5020"/>
                  </a:lnTo>
                  <a:lnTo>
                    <a:pt x="6373" y="4960"/>
                  </a:lnTo>
                  <a:lnTo>
                    <a:pt x="6565" y="4886"/>
                  </a:lnTo>
                  <a:lnTo>
                    <a:pt x="6756" y="4796"/>
                  </a:lnTo>
                  <a:lnTo>
                    <a:pt x="6938" y="4691"/>
                  </a:lnTo>
                  <a:lnTo>
                    <a:pt x="7111" y="4572"/>
                  </a:lnTo>
                  <a:lnTo>
                    <a:pt x="7235" y="4475"/>
                  </a:lnTo>
                  <a:lnTo>
                    <a:pt x="7350" y="4370"/>
                  </a:lnTo>
                  <a:lnTo>
                    <a:pt x="7456" y="4258"/>
                  </a:lnTo>
                  <a:lnTo>
                    <a:pt x="7542" y="4146"/>
                  </a:lnTo>
                  <a:lnTo>
                    <a:pt x="7619" y="4027"/>
                  </a:lnTo>
                  <a:lnTo>
                    <a:pt x="7676" y="3907"/>
                  </a:lnTo>
                  <a:lnTo>
                    <a:pt x="7734" y="3780"/>
                  </a:lnTo>
                  <a:lnTo>
                    <a:pt x="7772" y="3653"/>
                  </a:lnTo>
                  <a:lnTo>
                    <a:pt x="7810" y="3526"/>
                  </a:lnTo>
                  <a:lnTo>
                    <a:pt x="7829" y="3392"/>
                  </a:lnTo>
                  <a:lnTo>
                    <a:pt x="7839" y="3257"/>
                  </a:lnTo>
                  <a:lnTo>
                    <a:pt x="7849" y="3123"/>
                  </a:lnTo>
                  <a:lnTo>
                    <a:pt x="7839" y="2981"/>
                  </a:lnTo>
                  <a:lnTo>
                    <a:pt x="7820" y="2846"/>
                  </a:lnTo>
                  <a:lnTo>
                    <a:pt x="7801" y="2704"/>
                  </a:lnTo>
                  <a:lnTo>
                    <a:pt x="7762" y="2570"/>
                  </a:lnTo>
                  <a:lnTo>
                    <a:pt x="7724" y="2436"/>
                  </a:lnTo>
                  <a:lnTo>
                    <a:pt x="7676" y="2294"/>
                  </a:lnTo>
                  <a:lnTo>
                    <a:pt x="7628" y="2159"/>
                  </a:lnTo>
                  <a:lnTo>
                    <a:pt x="7561" y="2025"/>
                  </a:lnTo>
                  <a:lnTo>
                    <a:pt x="7494" y="1898"/>
                  </a:lnTo>
                  <a:lnTo>
                    <a:pt x="7417" y="1771"/>
                  </a:lnTo>
                  <a:lnTo>
                    <a:pt x="7341" y="1644"/>
                  </a:lnTo>
                  <a:lnTo>
                    <a:pt x="7254" y="1517"/>
                  </a:lnTo>
                  <a:lnTo>
                    <a:pt x="7159" y="1397"/>
                  </a:lnTo>
                  <a:lnTo>
                    <a:pt x="7063" y="1285"/>
                  </a:lnTo>
                  <a:lnTo>
                    <a:pt x="6967" y="1173"/>
                  </a:lnTo>
                  <a:lnTo>
                    <a:pt x="6862" y="1069"/>
                  </a:lnTo>
                  <a:lnTo>
                    <a:pt x="6747" y="964"/>
                  </a:lnTo>
                  <a:lnTo>
                    <a:pt x="6632" y="867"/>
                  </a:lnTo>
                  <a:lnTo>
                    <a:pt x="6517" y="777"/>
                  </a:lnTo>
                  <a:lnTo>
                    <a:pt x="6402" y="695"/>
                  </a:lnTo>
                  <a:lnTo>
                    <a:pt x="6248" y="606"/>
                  </a:lnTo>
                  <a:lnTo>
                    <a:pt x="6095" y="516"/>
                  </a:lnTo>
                  <a:lnTo>
                    <a:pt x="5942" y="434"/>
                  </a:lnTo>
                  <a:lnTo>
                    <a:pt x="5769" y="367"/>
                  </a:lnTo>
                  <a:lnTo>
                    <a:pt x="5597" y="299"/>
                  </a:lnTo>
                  <a:lnTo>
                    <a:pt x="5424" y="240"/>
                  </a:lnTo>
                  <a:lnTo>
                    <a:pt x="5242" y="187"/>
                  </a:lnTo>
                  <a:lnTo>
                    <a:pt x="5060" y="143"/>
                  </a:lnTo>
                  <a:lnTo>
                    <a:pt x="4869" y="98"/>
                  </a:lnTo>
                  <a:lnTo>
                    <a:pt x="4687" y="68"/>
                  </a:lnTo>
                  <a:lnTo>
                    <a:pt x="4495" y="38"/>
                  </a:lnTo>
                  <a:lnTo>
                    <a:pt x="4294" y="23"/>
                  </a:lnTo>
                  <a:lnTo>
                    <a:pt x="4102" y="8"/>
                  </a:lnTo>
                  <a:lnTo>
                    <a:pt x="3901"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2" name="Google Shape;671;p35">
              <a:extLst>
                <a:ext uri="{FF2B5EF4-FFF2-40B4-BE49-F238E27FC236}">
                  <a16:creationId xmlns:a16="http://schemas.microsoft.com/office/drawing/2014/main" id="{FB583C18-3C63-48DC-9D82-6EB0E5C88FDE}"/>
                </a:ext>
              </a:extLst>
            </p:cNvPr>
            <p:cNvSpPr/>
            <p:nvPr/>
          </p:nvSpPr>
          <p:spPr>
            <a:xfrm>
              <a:off x="9423669" y="5902753"/>
              <a:ext cx="1709200" cy="1366350"/>
            </a:xfrm>
            <a:custGeom>
              <a:avLst/>
              <a:gdLst/>
              <a:ahLst/>
              <a:cxnLst/>
              <a:rect l="l" t="t" r="r" b="b"/>
              <a:pathLst>
                <a:path w="68368" h="54654" extrusionOk="0">
                  <a:moveTo>
                    <a:pt x="7015" y="6275"/>
                  </a:moveTo>
                  <a:lnTo>
                    <a:pt x="7091" y="6282"/>
                  </a:lnTo>
                  <a:lnTo>
                    <a:pt x="7168" y="6297"/>
                  </a:lnTo>
                  <a:lnTo>
                    <a:pt x="7254" y="6320"/>
                  </a:lnTo>
                  <a:lnTo>
                    <a:pt x="7877" y="6514"/>
                  </a:lnTo>
                  <a:lnTo>
                    <a:pt x="8500" y="6723"/>
                  </a:lnTo>
                  <a:lnTo>
                    <a:pt x="9113" y="6947"/>
                  </a:lnTo>
                  <a:lnTo>
                    <a:pt x="9727" y="7179"/>
                  </a:lnTo>
                  <a:lnTo>
                    <a:pt x="10321" y="7418"/>
                  </a:lnTo>
                  <a:lnTo>
                    <a:pt x="10924" y="7672"/>
                  </a:lnTo>
                  <a:lnTo>
                    <a:pt x="11509" y="7940"/>
                  </a:lnTo>
                  <a:lnTo>
                    <a:pt x="12093" y="8224"/>
                  </a:lnTo>
                  <a:lnTo>
                    <a:pt x="12189" y="8269"/>
                  </a:lnTo>
                  <a:lnTo>
                    <a:pt x="12314" y="8336"/>
                  </a:lnTo>
                  <a:lnTo>
                    <a:pt x="12994" y="7791"/>
                  </a:lnTo>
                  <a:lnTo>
                    <a:pt x="13339" y="7522"/>
                  </a:lnTo>
                  <a:lnTo>
                    <a:pt x="13684" y="7261"/>
                  </a:lnTo>
                  <a:lnTo>
                    <a:pt x="13799" y="7186"/>
                  </a:lnTo>
                  <a:lnTo>
                    <a:pt x="13923" y="7126"/>
                  </a:lnTo>
                  <a:lnTo>
                    <a:pt x="14048" y="7082"/>
                  </a:lnTo>
                  <a:lnTo>
                    <a:pt x="14172" y="7044"/>
                  </a:lnTo>
                  <a:lnTo>
                    <a:pt x="14297" y="7014"/>
                  </a:lnTo>
                  <a:lnTo>
                    <a:pt x="14422" y="6999"/>
                  </a:lnTo>
                  <a:lnTo>
                    <a:pt x="14546" y="6999"/>
                  </a:lnTo>
                  <a:lnTo>
                    <a:pt x="14671" y="7007"/>
                  </a:lnTo>
                  <a:lnTo>
                    <a:pt x="14786" y="7022"/>
                  </a:lnTo>
                  <a:lnTo>
                    <a:pt x="14910" y="7044"/>
                  </a:lnTo>
                  <a:lnTo>
                    <a:pt x="15025" y="7074"/>
                  </a:lnTo>
                  <a:lnTo>
                    <a:pt x="15131" y="7111"/>
                  </a:lnTo>
                  <a:lnTo>
                    <a:pt x="15246" y="7164"/>
                  </a:lnTo>
                  <a:lnTo>
                    <a:pt x="15341" y="7216"/>
                  </a:lnTo>
                  <a:lnTo>
                    <a:pt x="15437" y="7276"/>
                  </a:lnTo>
                  <a:lnTo>
                    <a:pt x="15533" y="7335"/>
                  </a:lnTo>
                  <a:lnTo>
                    <a:pt x="15610" y="7410"/>
                  </a:lnTo>
                  <a:lnTo>
                    <a:pt x="15686" y="7477"/>
                  </a:lnTo>
                  <a:lnTo>
                    <a:pt x="15754" y="7560"/>
                  </a:lnTo>
                  <a:lnTo>
                    <a:pt x="15811" y="7642"/>
                  </a:lnTo>
                  <a:lnTo>
                    <a:pt x="15859" y="7724"/>
                  </a:lnTo>
                  <a:lnTo>
                    <a:pt x="15897" y="7814"/>
                  </a:lnTo>
                  <a:lnTo>
                    <a:pt x="15916" y="7903"/>
                  </a:lnTo>
                  <a:lnTo>
                    <a:pt x="15936" y="7993"/>
                  </a:lnTo>
                  <a:lnTo>
                    <a:pt x="15936" y="8082"/>
                  </a:lnTo>
                  <a:lnTo>
                    <a:pt x="15916" y="8172"/>
                  </a:lnTo>
                  <a:lnTo>
                    <a:pt x="15897" y="8262"/>
                  </a:lnTo>
                  <a:lnTo>
                    <a:pt x="15849" y="8351"/>
                  </a:lnTo>
                  <a:lnTo>
                    <a:pt x="15792" y="8441"/>
                  </a:lnTo>
                  <a:lnTo>
                    <a:pt x="15725" y="8531"/>
                  </a:lnTo>
                  <a:lnTo>
                    <a:pt x="15629" y="8613"/>
                  </a:lnTo>
                  <a:lnTo>
                    <a:pt x="15524" y="8695"/>
                  </a:lnTo>
                  <a:lnTo>
                    <a:pt x="14910" y="9076"/>
                  </a:lnTo>
                  <a:lnTo>
                    <a:pt x="14287" y="9449"/>
                  </a:lnTo>
                  <a:lnTo>
                    <a:pt x="14517" y="9614"/>
                  </a:lnTo>
                  <a:lnTo>
                    <a:pt x="14738" y="9778"/>
                  </a:lnTo>
                  <a:lnTo>
                    <a:pt x="14939" y="9957"/>
                  </a:lnTo>
                  <a:lnTo>
                    <a:pt x="15131" y="10144"/>
                  </a:lnTo>
                  <a:lnTo>
                    <a:pt x="15217" y="10241"/>
                  </a:lnTo>
                  <a:lnTo>
                    <a:pt x="15294" y="10338"/>
                  </a:lnTo>
                  <a:lnTo>
                    <a:pt x="15370" y="10435"/>
                  </a:lnTo>
                  <a:lnTo>
                    <a:pt x="15447" y="10540"/>
                  </a:lnTo>
                  <a:lnTo>
                    <a:pt x="15504" y="10644"/>
                  </a:lnTo>
                  <a:lnTo>
                    <a:pt x="15562" y="10749"/>
                  </a:lnTo>
                  <a:lnTo>
                    <a:pt x="15619" y="10854"/>
                  </a:lnTo>
                  <a:lnTo>
                    <a:pt x="15658" y="10966"/>
                  </a:lnTo>
                  <a:lnTo>
                    <a:pt x="15686" y="11025"/>
                  </a:lnTo>
                  <a:lnTo>
                    <a:pt x="15696" y="11085"/>
                  </a:lnTo>
                  <a:lnTo>
                    <a:pt x="15706" y="11197"/>
                  </a:lnTo>
                  <a:lnTo>
                    <a:pt x="15696" y="11309"/>
                  </a:lnTo>
                  <a:lnTo>
                    <a:pt x="15667" y="11421"/>
                  </a:lnTo>
                  <a:lnTo>
                    <a:pt x="15619" y="11518"/>
                  </a:lnTo>
                  <a:lnTo>
                    <a:pt x="15552" y="11615"/>
                  </a:lnTo>
                  <a:lnTo>
                    <a:pt x="15476" y="11705"/>
                  </a:lnTo>
                  <a:lnTo>
                    <a:pt x="15380" y="11787"/>
                  </a:lnTo>
                  <a:lnTo>
                    <a:pt x="15274" y="11862"/>
                  </a:lnTo>
                  <a:lnTo>
                    <a:pt x="15159" y="11922"/>
                  </a:lnTo>
                  <a:lnTo>
                    <a:pt x="15035" y="11974"/>
                  </a:lnTo>
                  <a:lnTo>
                    <a:pt x="14901" y="12011"/>
                  </a:lnTo>
                  <a:lnTo>
                    <a:pt x="14757" y="12041"/>
                  </a:lnTo>
                  <a:lnTo>
                    <a:pt x="14613" y="12049"/>
                  </a:lnTo>
                  <a:lnTo>
                    <a:pt x="14460" y="12041"/>
                  </a:lnTo>
                  <a:lnTo>
                    <a:pt x="14316" y="12019"/>
                  </a:lnTo>
                  <a:lnTo>
                    <a:pt x="14153" y="11981"/>
                  </a:lnTo>
                  <a:lnTo>
                    <a:pt x="13990" y="11929"/>
                  </a:lnTo>
                  <a:lnTo>
                    <a:pt x="13837" y="11877"/>
                  </a:lnTo>
                  <a:lnTo>
                    <a:pt x="13684" y="11825"/>
                  </a:lnTo>
                  <a:lnTo>
                    <a:pt x="13531" y="11757"/>
                  </a:lnTo>
                  <a:lnTo>
                    <a:pt x="13377" y="11690"/>
                  </a:lnTo>
                  <a:lnTo>
                    <a:pt x="13233" y="11615"/>
                  </a:lnTo>
                  <a:lnTo>
                    <a:pt x="13090" y="11541"/>
                  </a:lnTo>
                  <a:lnTo>
                    <a:pt x="12812" y="11376"/>
                  </a:lnTo>
                  <a:lnTo>
                    <a:pt x="12534" y="11197"/>
                  </a:lnTo>
                  <a:lnTo>
                    <a:pt x="12266" y="11010"/>
                  </a:lnTo>
                  <a:lnTo>
                    <a:pt x="12007" y="10816"/>
                  </a:lnTo>
                  <a:lnTo>
                    <a:pt x="10752" y="11526"/>
                  </a:lnTo>
                  <a:lnTo>
                    <a:pt x="9506" y="12235"/>
                  </a:lnTo>
                  <a:lnTo>
                    <a:pt x="9439" y="12265"/>
                  </a:lnTo>
                  <a:lnTo>
                    <a:pt x="9382" y="12288"/>
                  </a:lnTo>
                  <a:lnTo>
                    <a:pt x="9314" y="12310"/>
                  </a:lnTo>
                  <a:lnTo>
                    <a:pt x="9247" y="12325"/>
                  </a:lnTo>
                  <a:lnTo>
                    <a:pt x="9190" y="12332"/>
                  </a:lnTo>
                  <a:lnTo>
                    <a:pt x="9065" y="12332"/>
                  </a:lnTo>
                  <a:lnTo>
                    <a:pt x="9008" y="12325"/>
                  </a:lnTo>
                  <a:lnTo>
                    <a:pt x="8950" y="12310"/>
                  </a:lnTo>
                  <a:lnTo>
                    <a:pt x="8902" y="12295"/>
                  </a:lnTo>
                  <a:lnTo>
                    <a:pt x="8797" y="12250"/>
                  </a:lnTo>
                  <a:lnTo>
                    <a:pt x="8701" y="12191"/>
                  </a:lnTo>
                  <a:lnTo>
                    <a:pt x="8625" y="12116"/>
                  </a:lnTo>
                  <a:lnTo>
                    <a:pt x="8558" y="12034"/>
                  </a:lnTo>
                  <a:lnTo>
                    <a:pt x="8510" y="11944"/>
                  </a:lnTo>
                  <a:lnTo>
                    <a:pt x="8481" y="11854"/>
                  </a:lnTo>
                  <a:lnTo>
                    <a:pt x="8471" y="11750"/>
                  </a:lnTo>
                  <a:lnTo>
                    <a:pt x="8481" y="11653"/>
                  </a:lnTo>
                  <a:lnTo>
                    <a:pt x="8490" y="11608"/>
                  </a:lnTo>
                  <a:lnTo>
                    <a:pt x="8510" y="11556"/>
                  </a:lnTo>
                  <a:lnTo>
                    <a:pt x="8538" y="11511"/>
                  </a:lnTo>
                  <a:lnTo>
                    <a:pt x="8567" y="11466"/>
                  </a:lnTo>
                  <a:lnTo>
                    <a:pt x="8605" y="11421"/>
                  </a:lnTo>
                  <a:lnTo>
                    <a:pt x="8653" y="11376"/>
                  </a:lnTo>
                  <a:lnTo>
                    <a:pt x="9602" y="10570"/>
                  </a:lnTo>
                  <a:lnTo>
                    <a:pt x="10551" y="9748"/>
                  </a:lnTo>
                  <a:lnTo>
                    <a:pt x="10081" y="9434"/>
                  </a:lnTo>
                  <a:lnTo>
                    <a:pt x="9612" y="9136"/>
                  </a:lnTo>
                  <a:lnTo>
                    <a:pt x="9123" y="8837"/>
                  </a:lnTo>
                  <a:lnTo>
                    <a:pt x="8644" y="8546"/>
                  </a:lnTo>
                  <a:lnTo>
                    <a:pt x="8145" y="8254"/>
                  </a:lnTo>
                  <a:lnTo>
                    <a:pt x="7647" y="7978"/>
                  </a:lnTo>
                  <a:lnTo>
                    <a:pt x="7149" y="7701"/>
                  </a:lnTo>
                  <a:lnTo>
                    <a:pt x="6651" y="7433"/>
                  </a:lnTo>
                  <a:lnTo>
                    <a:pt x="6584" y="7395"/>
                  </a:lnTo>
                  <a:lnTo>
                    <a:pt x="6526" y="7358"/>
                  </a:lnTo>
                  <a:lnTo>
                    <a:pt x="6478" y="7313"/>
                  </a:lnTo>
                  <a:lnTo>
                    <a:pt x="6430" y="7268"/>
                  </a:lnTo>
                  <a:lnTo>
                    <a:pt x="6392" y="7223"/>
                  </a:lnTo>
                  <a:lnTo>
                    <a:pt x="6363" y="7171"/>
                  </a:lnTo>
                  <a:lnTo>
                    <a:pt x="6335" y="7119"/>
                  </a:lnTo>
                  <a:lnTo>
                    <a:pt x="6315" y="7067"/>
                  </a:lnTo>
                  <a:lnTo>
                    <a:pt x="6296" y="6955"/>
                  </a:lnTo>
                  <a:lnTo>
                    <a:pt x="6296" y="6850"/>
                  </a:lnTo>
                  <a:lnTo>
                    <a:pt x="6315" y="6738"/>
                  </a:lnTo>
                  <a:lnTo>
                    <a:pt x="6354" y="6633"/>
                  </a:lnTo>
                  <a:lnTo>
                    <a:pt x="6411" y="6536"/>
                  </a:lnTo>
                  <a:lnTo>
                    <a:pt x="6488" y="6454"/>
                  </a:lnTo>
                  <a:lnTo>
                    <a:pt x="6526" y="6417"/>
                  </a:lnTo>
                  <a:lnTo>
                    <a:pt x="6574" y="6379"/>
                  </a:lnTo>
                  <a:lnTo>
                    <a:pt x="6632" y="6350"/>
                  </a:lnTo>
                  <a:lnTo>
                    <a:pt x="6689" y="6327"/>
                  </a:lnTo>
                  <a:lnTo>
                    <a:pt x="6747" y="6305"/>
                  </a:lnTo>
                  <a:lnTo>
                    <a:pt x="6814" y="6290"/>
                  </a:lnTo>
                  <a:lnTo>
                    <a:pt x="6871" y="6275"/>
                  </a:lnTo>
                  <a:close/>
                  <a:moveTo>
                    <a:pt x="46703" y="19241"/>
                  </a:moveTo>
                  <a:lnTo>
                    <a:pt x="46875" y="19249"/>
                  </a:lnTo>
                  <a:lnTo>
                    <a:pt x="47048" y="19256"/>
                  </a:lnTo>
                  <a:lnTo>
                    <a:pt x="47220" y="19271"/>
                  </a:lnTo>
                  <a:lnTo>
                    <a:pt x="47383" y="19294"/>
                  </a:lnTo>
                  <a:lnTo>
                    <a:pt x="47556" y="19324"/>
                  </a:lnTo>
                  <a:lnTo>
                    <a:pt x="47728" y="19354"/>
                  </a:lnTo>
                  <a:lnTo>
                    <a:pt x="47901" y="19391"/>
                  </a:lnTo>
                  <a:lnTo>
                    <a:pt x="48313" y="19316"/>
                  </a:lnTo>
                  <a:lnTo>
                    <a:pt x="48514" y="19294"/>
                  </a:lnTo>
                  <a:lnTo>
                    <a:pt x="48619" y="19286"/>
                  </a:lnTo>
                  <a:lnTo>
                    <a:pt x="48725" y="19279"/>
                  </a:lnTo>
                  <a:lnTo>
                    <a:pt x="48926" y="19279"/>
                  </a:lnTo>
                  <a:lnTo>
                    <a:pt x="49127" y="19286"/>
                  </a:lnTo>
                  <a:lnTo>
                    <a:pt x="49328" y="19301"/>
                  </a:lnTo>
                  <a:lnTo>
                    <a:pt x="49530" y="19316"/>
                  </a:lnTo>
                  <a:lnTo>
                    <a:pt x="49721" y="19339"/>
                  </a:lnTo>
                  <a:lnTo>
                    <a:pt x="49913" y="19368"/>
                  </a:lnTo>
                  <a:lnTo>
                    <a:pt x="50095" y="19398"/>
                  </a:lnTo>
                  <a:lnTo>
                    <a:pt x="50287" y="19436"/>
                  </a:lnTo>
                  <a:lnTo>
                    <a:pt x="50459" y="19480"/>
                  </a:lnTo>
                  <a:lnTo>
                    <a:pt x="50641" y="19525"/>
                  </a:lnTo>
                  <a:lnTo>
                    <a:pt x="50814" y="19570"/>
                  </a:lnTo>
                  <a:lnTo>
                    <a:pt x="50986" y="19630"/>
                  </a:lnTo>
                  <a:lnTo>
                    <a:pt x="51149" y="19690"/>
                  </a:lnTo>
                  <a:lnTo>
                    <a:pt x="51312" y="19749"/>
                  </a:lnTo>
                  <a:lnTo>
                    <a:pt x="51475" y="19817"/>
                  </a:lnTo>
                  <a:lnTo>
                    <a:pt x="51628" y="19884"/>
                  </a:lnTo>
                  <a:lnTo>
                    <a:pt x="51781" y="19959"/>
                  </a:lnTo>
                  <a:lnTo>
                    <a:pt x="51925" y="20041"/>
                  </a:lnTo>
                  <a:lnTo>
                    <a:pt x="52069" y="20123"/>
                  </a:lnTo>
                  <a:lnTo>
                    <a:pt x="52213" y="20205"/>
                  </a:lnTo>
                  <a:lnTo>
                    <a:pt x="52347" y="20295"/>
                  </a:lnTo>
                  <a:lnTo>
                    <a:pt x="52481" y="20384"/>
                  </a:lnTo>
                  <a:lnTo>
                    <a:pt x="52730" y="20578"/>
                  </a:lnTo>
                  <a:lnTo>
                    <a:pt x="52970" y="20780"/>
                  </a:lnTo>
                  <a:lnTo>
                    <a:pt x="53180" y="20997"/>
                  </a:lnTo>
                  <a:lnTo>
                    <a:pt x="53382" y="21221"/>
                  </a:lnTo>
                  <a:lnTo>
                    <a:pt x="53573" y="21460"/>
                  </a:lnTo>
                  <a:lnTo>
                    <a:pt x="53736" y="21706"/>
                  </a:lnTo>
                  <a:lnTo>
                    <a:pt x="53880" y="21953"/>
                  </a:lnTo>
                  <a:lnTo>
                    <a:pt x="54014" y="22214"/>
                  </a:lnTo>
                  <a:lnTo>
                    <a:pt x="54119" y="22483"/>
                  </a:lnTo>
                  <a:lnTo>
                    <a:pt x="54206" y="22752"/>
                  </a:lnTo>
                  <a:lnTo>
                    <a:pt x="54273" y="23028"/>
                  </a:lnTo>
                  <a:lnTo>
                    <a:pt x="54321" y="23305"/>
                  </a:lnTo>
                  <a:lnTo>
                    <a:pt x="54349" y="23589"/>
                  </a:lnTo>
                  <a:lnTo>
                    <a:pt x="54359" y="23872"/>
                  </a:lnTo>
                  <a:lnTo>
                    <a:pt x="54340" y="24156"/>
                  </a:lnTo>
                  <a:lnTo>
                    <a:pt x="54311" y="24448"/>
                  </a:lnTo>
                  <a:lnTo>
                    <a:pt x="54244" y="24731"/>
                  </a:lnTo>
                  <a:lnTo>
                    <a:pt x="54167" y="25015"/>
                  </a:lnTo>
                  <a:lnTo>
                    <a:pt x="54119" y="25157"/>
                  </a:lnTo>
                  <a:lnTo>
                    <a:pt x="54062" y="25299"/>
                  </a:lnTo>
                  <a:lnTo>
                    <a:pt x="53995" y="25441"/>
                  </a:lnTo>
                  <a:lnTo>
                    <a:pt x="53928" y="25583"/>
                  </a:lnTo>
                  <a:lnTo>
                    <a:pt x="53861" y="25717"/>
                  </a:lnTo>
                  <a:lnTo>
                    <a:pt x="53774" y="25859"/>
                  </a:lnTo>
                  <a:lnTo>
                    <a:pt x="53688" y="26001"/>
                  </a:lnTo>
                  <a:lnTo>
                    <a:pt x="53602" y="26143"/>
                  </a:lnTo>
                  <a:lnTo>
                    <a:pt x="53506" y="26285"/>
                  </a:lnTo>
                  <a:lnTo>
                    <a:pt x="53401" y="26419"/>
                  </a:lnTo>
                  <a:lnTo>
                    <a:pt x="53295" y="26554"/>
                  </a:lnTo>
                  <a:lnTo>
                    <a:pt x="53180" y="26681"/>
                  </a:lnTo>
                  <a:lnTo>
                    <a:pt x="53065" y="26808"/>
                  </a:lnTo>
                  <a:lnTo>
                    <a:pt x="52950" y="26927"/>
                  </a:lnTo>
                  <a:lnTo>
                    <a:pt x="52826" y="27047"/>
                  </a:lnTo>
                  <a:lnTo>
                    <a:pt x="52701" y="27159"/>
                  </a:lnTo>
                  <a:lnTo>
                    <a:pt x="52567" y="27271"/>
                  </a:lnTo>
                  <a:lnTo>
                    <a:pt x="52433" y="27376"/>
                  </a:lnTo>
                  <a:lnTo>
                    <a:pt x="52299" y="27480"/>
                  </a:lnTo>
                  <a:lnTo>
                    <a:pt x="52155" y="27577"/>
                  </a:lnTo>
                  <a:lnTo>
                    <a:pt x="52011" y="27674"/>
                  </a:lnTo>
                  <a:lnTo>
                    <a:pt x="51858" y="27764"/>
                  </a:lnTo>
                  <a:lnTo>
                    <a:pt x="51561" y="27936"/>
                  </a:lnTo>
                  <a:lnTo>
                    <a:pt x="51245" y="28093"/>
                  </a:lnTo>
                  <a:lnTo>
                    <a:pt x="50919" y="28234"/>
                  </a:lnTo>
                  <a:lnTo>
                    <a:pt x="50584" y="28354"/>
                  </a:lnTo>
                  <a:lnTo>
                    <a:pt x="50239" y="28466"/>
                  </a:lnTo>
                  <a:lnTo>
                    <a:pt x="49884" y="28563"/>
                  </a:lnTo>
                  <a:lnTo>
                    <a:pt x="49530" y="28645"/>
                  </a:lnTo>
                  <a:lnTo>
                    <a:pt x="49166" y="28705"/>
                  </a:lnTo>
                  <a:lnTo>
                    <a:pt x="48984" y="28757"/>
                  </a:lnTo>
                  <a:lnTo>
                    <a:pt x="48801" y="28802"/>
                  </a:lnTo>
                  <a:lnTo>
                    <a:pt x="48619" y="28839"/>
                  </a:lnTo>
                  <a:lnTo>
                    <a:pt x="48428" y="28877"/>
                  </a:lnTo>
                  <a:lnTo>
                    <a:pt x="48246" y="28907"/>
                  </a:lnTo>
                  <a:lnTo>
                    <a:pt x="48064" y="28929"/>
                  </a:lnTo>
                  <a:lnTo>
                    <a:pt x="47882" y="28952"/>
                  </a:lnTo>
                  <a:lnTo>
                    <a:pt x="47700" y="28966"/>
                  </a:lnTo>
                  <a:lnTo>
                    <a:pt x="47517" y="28974"/>
                  </a:lnTo>
                  <a:lnTo>
                    <a:pt x="47335" y="28981"/>
                  </a:lnTo>
                  <a:lnTo>
                    <a:pt x="46971" y="28981"/>
                  </a:lnTo>
                  <a:lnTo>
                    <a:pt x="46799" y="28974"/>
                  </a:lnTo>
                  <a:lnTo>
                    <a:pt x="46617" y="28959"/>
                  </a:lnTo>
                  <a:lnTo>
                    <a:pt x="46262" y="28922"/>
                  </a:lnTo>
                  <a:lnTo>
                    <a:pt x="45908" y="28862"/>
                  </a:lnTo>
                  <a:lnTo>
                    <a:pt x="45563" y="28795"/>
                  </a:lnTo>
                  <a:lnTo>
                    <a:pt x="45218" y="28705"/>
                  </a:lnTo>
                  <a:lnTo>
                    <a:pt x="44882" y="28600"/>
                  </a:lnTo>
                  <a:lnTo>
                    <a:pt x="44557" y="28481"/>
                  </a:lnTo>
                  <a:lnTo>
                    <a:pt x="44240" y="28354"/>
                  </a:lnTo>
                  <a:lnTo>
                    <a:pt x="43924" y="28205"/>
                  </a:lnTo>
                  <a:lnTo>
                    <a:pt x="43627" y="28048"/>
                  </a:lnTo>
                  <a:lnTo>
                    <a:pt x="43340" y="27876"/>
                  </a:lnTo>
                  <a:lnTo>
                    <a:pt x="43062" y="27697"/>
                  </a:lnTo>
                  <a:lnTo>
                    <a:pt x="42794" y="27502"/>
                  </a:lnTo>
                  <a:lnTo>
                    <a:pt x="42535" y="27301"/>
                  </a:lnTo>
                  <a:lnTo>
                    <a:pt x="42295" y="27084"/>
                  </a:lnTo>
                  <a:lnTo>
                    <a:pt x="42065" y="26860"/>
                  </a:lnTo>
                  <a:lnTo>
                    <a:pt x="41855" y="26629"/>
                  </a:lnTo>
                  <a:lnTo>
                    <a:pt x="41663" y="26390"/>
                  </a:lnTo>
                  <a:lnTo>
                    <a:pt x="41481" y="26143"/>
                  </a:lnTo>
                  <a:lnTo>
                    <a:pt x="41318" y="25882"/>
                  </a:lnTo>
                  <a:lnTo>
                    <a:pt x="41174" y="25620"/>
                  </a:lnTo>
                  <a:lnTo>
                    <a:pt x="41050" y="25351"/>
                  </a:lnTo>
                  <a:lnTo>
                    <a:pt x="40944" y="25082"/>
                  </a:lnTo>
                  <a:lnTo>
                    <a:pt x="40858" y="24799"/>
                  </a:lnTo>
                  <a:lnTo>
                    <a:pt x="40791" y="24515"/>
                  </a:lnTo>
                  <a:lnTo>
                    <a:pt x="40753" y="24231"/>
                  </a:lnTo>
                  <a:lnTo>
                    <a:pt x="40743" y="24089"/>
                  </a:lnTo>
                  <a:lnTo>
                    <a:pt x="40734" y="23947"/>
                  </a:lnTo>
                  <a:lnTo>
                    <a:pt x="40734" y="23813"/>
                  </a:lnTo>
                  <a:lnTo>
                    <a:pt x="40743" y="23678"/>
                  </a:lnTo>
                  <a:lnTo>
                    <a:pt x="40762" y="23402"/>
                  </a:lnTo>
                  <a:lnTo>
                    <a:pt x="40820" y="23133"/>
                  </a:lnTo>
                  <a:lnTo>
                    <a:pt x="40887" y="22864"/>
                  </a:lnTo>
                  <a:lnTo>
                    <a:pt x="40983" y="22603"/>
                  </a:lnTo>
                  <a:lnTo>
                    <a:pt x="41088" y="22349"/>
                  </a:lnTo>
                  <a:lnTo>
                    <a:pt x="41222" y="22102"/>
                  </a:lnTo>
                  <a:lnTo>
                    <a:pt x="41366" y="21856"/>
                  </a:lnTo>
                  <a:lnTo>
                    <a:pt x="41529" y="21624"/>
                  </a:lnTo>
                  <a:lnTo>
                    <a:pt x="41711" y="21393"/>
                  </a:lnTo>
                  <a:lnTo>
                    <a:pt x="41912" y="21176"/>
                  </a:lnTo>
                  <a:lnTo>
                    <a:pt x="42123" y="20959"/>
                  </a:lnTo>
                  <a:lnTo>
                    <a:pt x="42353" y="20758"/>
                  </a:lnTo>
                  <a:lnTo>
                    <a:pt x="42592" y="20571"/>
                  </a:lnTo>
                  <a:lnTo>
                    <a:pt x="42842" y="20384"/>
                  </a:lnTo>
                  <a:lnTo>
                    <a:pt x="43100" y="20212"/>
                  </a:lnTo>
                  <a:lnTo>
                    <a:pt x="43378" y="20056"/>
                  </a:lnTo>
                  <a:lnTo>
                    <a:pt x="43666" y="19906"/>
                  </a:lnTo>
                  <a:lnTo>
                    <a:pt x="43953" y="19779"/>
                  </a:lnTo>
                  <a:lnTo>
                    <a:pt x="44260" y="19652"/>
                  </a:lnTo>
                  <a:lnTo>
                    <a:pt x="44566" y="19548"/>
                  </a:lnTo>
                  <a:lnTo>
                    <a:pt x="44882" y="19458"/>
                  </a:lnTo>
                  <a:lnTo>
                    <a:pt x="45208" y="19383"/>
                  </a:lnTo>
                  <a:lnTo>
                    <a:pt x="45534" y="19324"/>
                  </a:lnTo>
                  <a:lnTo>
                    <a:pt x="45860" y="19279"/>
                  </a:lnTo>
                  <a:lnTo>
                    <a:pt x="46195" y="19249"/>
                  </a:lnTo>
                  <a:lnTo>
                    <a:pt x="46368" y="19241"/>
                  </a:lnTo>
                  <a:close/>
                  <a:moveTo>
                    <a:pt x="6900" y="24067"/>
                  </a:moveTo>
                  <a:lnTo>
                    <a:pt x="6967" y="24074"/>
                  </a:lnTo>
                  <a:lnTo>
                    <a:pt x="7034" y="24074"/>
                  </a:lnTo>
                  <a:lnTo>
                    <a:pt x="7101" y="24089"/>
                  </a:lnTo>
                  <a:lnTo>
                    <a:pt x="7178" y="24104"/>
                  </a:lnTo>
                  <a:lnTo>
                    <a:pt x="7245" y="24126"/>
                  </a:lnTo>
                  <a:lnTo>
                    <a:pt x="7312" y="24156"/>
                  </a:lnTo>
                  <a:lnTo>
                    <a:pt x="7379" y="24186"/>
                  </a:lnTo>
                  <a:lnTo>
                    <a:pt x="7446" y="24231"/>
                  </a:lnTo>
                  <a:lnTo>
                    <a:pt x="7676" y="24388"/>
                  </a:lnTo>
                  <a:lnTo>
                    <a:pt x="7896" y="24552"/>
                  </a:lnTo>
                  <a:lnTo>
                    <a:pt x="8337" y="24888"/>
                  </a:lnTo>
                  <a:lnTo>
                    <a:pt x="8768" y="25232"/>
                  </a:lnTo>
                  <a:lnTo>
                    <a:pt x="9180" y="25590"/>
                  </a:lnTo>
                  <a:lnTo>
                    <a:pt x="9592" y="25956"/>
                  </a:lnTo>
                  <a:lnTo>
                    <a:pt x="9995" y="26315"/>
                  </a:lnTo>
                  <a:lnTo>
                    <a:pt x="10800" y="27032"/>
                  </a:lnTo>
                  <a:lnTo>
                    <a:pt x="10876" y="27122"/>
                  </a:lnTo>
                  <a:lnTo>
                    <a:pt x="10963" y="27181"/>
                  </a:lnTo>
                  <a:lnTo>
                    <a:pt x="11672" y="26800"/>
                  </a:lnTo>
                  <a:lnTo>
                    <a:pt x="12026" y="26606"/>
                  </a:lnTo>
                  <a:lnTo>
                    <a:pt x="12390" y="26427"/>
                  </a:lnTo>
                  <a:lnTo>
                    <a:pt x="12764" y="26248"/>
                  </a:lnTo>
                  <a:lnTo>
                    <a:pt x="13138" y="26083"/>
                  </a:lnTo>
                  <a:lnTo>
                    <a:pt x="13511" y="25926"/>
                  </a:lnTo>
                  <a:lnTo>
                    <a:pt x="13713" y="25859"/>
                  </a:lnTo>
                  <a:lnTo>
                    <a:pt x="13904" y="25792"/>
                  </a:lnTo>
                  <a:lnTo>
                    <a:pt x="14019" y="25762"/>
                  </a:lnTo>
                  <a:lnTo>
                    <a:pt x="14134" y="25732"/>
                  </a:lnTo>
                  <a:lnTo>
                    <a:pt x="14259" y="25717"/>
                  </a:lnTo>
                  <a:lnTo>
                    <a:pt x="14374" y="25710"/>
                  </a:lnTo>
                  <a:lnTo>
                    <a:pt x="14498" y="25710"/>
                  </a:lnTo>
                  <a:lnTo>
                    <a:pt x="14613" y="25717"/>
                  </a:lnTo>
                  <a:lnTo>
                    <a:pt x="14728" y="25732"/>
                  </a:lnTo>
                  <a:lnTo>
                    <a:pt x="14843" y="25755"/>
                  </a:lnTo>
                  <a:lnTo>
                    <a:pt x="14958" y="25785"/>
                  </a:lnTo>
                  <a:lnTo>
                    <a:pt x="15073" y="25822"/>
                  </a:lnTo>
                  <a:lnTo>
                    <a:pt x="15179" y="25859"/>
                  </a:lnTo>
                  <a:lnTo>
                    <a:pt x="15274" y="25904"/>
                  </a:lnTo>
                  <a:lnTo>
                    <a:pt x="15370" y="25956"/>
                  </a:lnTo>
                  <a:lnTo>
                    <a:pt x="15466" y="26016"/>
                  </a:lnTo>
                  <a:lnTo>
                    <a:pt x="15543" y="26076"/>
                  </a:lnTo>
                  <a:lnTo>
                    <a:pt x="15629" y="26136"/>
                  </a:lnTo>
                  <a:lnTo>
                    <a:pt x="15696" y="26203"/>
                  </a:lnTo>
                  <a:lnTo>
                    <a:pt x="15754" y="26278"/>
                  </a:lnTo>
                  <a:lnTo>
                    <a:pt x="15811" y="26352"/>
                  </a:lnTo>
                  <a:lnTo>
                    <a:pt x="15859" y="26427"/>
                  </a:lnTo>
                  <a:lnTo>
                    <a:pt x="15888" y="26502"/>
                  </a:lnTo>
                  <a:lnTo>
                    <a:pt x="15916" y="26584"/>
                  </a:lnTo>
                  <a:lnTo>
                    <a:pt x="15926" y="26666"/>
                  </a:lnTo>
                  <a:lnTo>
                    <a:pt x="15936" y="26748"/>
                  </a:lnTo>
                  <a:lnTo>
                    <a:pt x="15926" y="26830"/>
                  </a:lnTo>
                  <a:lnTo>
                    <a:pt x="15897" y="26912"/>
                  </a:lnTo>
                  <a:lnTo>
                    <a:pt x="15868" y="26995"/>
                  </a:lnTo>
                  <a:lnTo>
                    <a:pt x="15821" y="27077"/>
                  </a:lnTo>
                  <a:lnTo>
                    <a:pt x="15754" y="27159"/>
                  </a:lnTo>
                  <a:lnTo>
                    <a:pt x="15677" y="27241"/>
                  </a:lnTo>
                  <a:lnTo>
                    <a:pt x="15581" y="27323"/>
                  </a:lnTo>
                  <a:lnTo>
                    <a:pt x="15466" y="27398"/>
                  </a:lnTo>
                  <a:lnTo>
                    <a:pt x="15159" y="27592"/>
                  </a:lnTo>
                  <a:lnTo>
                    <a:pt x="14834" y="27779"/>
                  </a:lnTo>
                  <a:lnTo>
                    <a:pt x="14498" y="27951"/>
                  </a:lnTo>
                  <a:lnTo>
                    <a:pt x="14163" y="28122"/>
                  </a:lnTo>
                  <a:lnTo>
                    <a:pt x="13818" y="28287"/>
                  </a:lnTo>
                  <a:lnTo>
                    <a:pt x="13463" y="28444"/>
                  </a:lnTo>
                  <a:lnTo>
                    <a:pt x="12745" y="28750"/>
                  </a:lnTo>
                  <a:lnTo>
                    <a:pt x="13032" y="29026"/>
                  </a:lnTo>
                  <a:lnTo>
                    <a:pt x="13166" y="29161"/>
                  </a:lnTo>
                  <a:lnTo>
                    <a:pt x="13291" y="29303"/>
                  </a:lnTo>
                  <a:lnTo>
                    <a:pt x="13416" y="29444"/>
                  </a:lnTo>
                  <a:lnTo>
                    <a:pt x="13531" y="29586"/>
                  </a:lnTo>
                  <a:lnTo>
                    <a:pt x="13636" y="29736"/>
                  </a:lnTo>
                  <a:lnTo>
                    <a:pt x="13741" y="29885"/>
                  </a:lnTo>
                  <a:lnTo>
                    <a:pt x="13789" y="29975"/>
                  </a:lnTo>
                  <a:lnTo>
                    <a:pt x="13837" y="30064"/>
                  </a:lnTo>
                  <a:lnTo>
                    <a:pt x="13866" y="30154"/>
                  </a:lnTo>
                  <a:lnTo>
                    <a:pt x="13885" y="30236"/>
                  </a:lnTo>
                  <a:lnTo>
                    <a:pt x="13895" y="30326"/>
                  </a:lnTo>
                  <a:lnTo>
                    <a:pt x="13895" y="30408"/>
                  </a:lnTo>
                  <a:lnTo>
                    <a:pt x="13885" y="30483"/>
                  </a:lnTo>
                  <a:lnTo>
                    <a:pt x="13866" y="30565"/>
                  </a:lnTo>
                  <a:lnTo>
                    <a:pt x="13837" y="30640"/>
                  </a:lnTo>
                  <a:lnTo>
                    <a:pt x="13799" y="30714"/>
                  </a:lnTo>
                  <a:lnTo>
                    <a:pt x="13760" y="30781"/>
                  </a:lnTo>
                  <a:lnTo>
                    <a:pt x="13703" y="30849"/>
                  </a:lnTo>
                  <a:lnTo>
                    <a:pt x="13645" y="30908"/>
                  </a:lnTo>
                  <a:lnTo>
                    <a:pt x="13578" y="30968"/>
                  </a:lnTo>
                  <a:lnTo>
                    <a:pt x="13511" y="31020"/>
                  </a:lnTo>
                  <a:lnTo>
                    <a:pt x="13435" y="31073"/>
                  </a:lnTo>
                  <a:lnTo>
                    <a:pt x="13348" y="31118"/>
                  </a:lnTo>
                  <a:lnTo>
                    <a:pt x="13262" y="31155"/>
                  </a:lnTo>
                  <a:lnTo>
                    <a:pt x="13176" y="31185"/>
                  </a:lnTo>
                  <a:lnTo>
                    <a:pt x="13080" y="31215"/>
                  </a:lnTo>
                  <a:lnTo>
                    <a:pt x="12984" y="31237"/>
                  </a:lnTo>
                  <a:lnTo>
                    <a:pt x="12889" y="31252"/>
                  </a:lnTo>
                  <a:lnTo>
                    <a:pt x="12783" y="31267"/>
                  </a:lnTo>
                  <a:lnTo>
                    <a:pt x="12687" y="31267"/>
                  </a:lnTo>
                  <a:lnTo>
                    <a:pt x="12582" y="31260"/>
                  </a:lnTo>
                  <a:lnTo>
                    <a:pt x="12477" y="31252"/>
                  </a:lnTo>
                  <a:lnTo>
                    <a:pt x="12371" y="31230"/>
                  </a:lnTo>
                  <a:lnTo>
                    <a:pt x="12266" y="31207"/>
                  </a:lnTo>
                  <a:lnTo>
                    <a:pt x="12170" y="31170"/>
                  </a:lnTo>
                  <a:lnTo>
                    <a:pt x="12064" y="31133"/>
                  </a:lnTo>
                  <a:lnTo>
                    <a:pt x="11969" y="31080"/>
                  </a:lnTo>
                  <a:lnTo>
                    <a:pt x="11873" y="31020"/>
                  </a:lnTo>
                  <a:lnTo>
                    <a:pt x="11672" y="30886"/>
                  </a:lnTo>
                  <a:lnTo>
                    <a:pt x="11480" y="30744"/>
                  </a:lnTo>
                  <a:lnTo>
                    <a:pt x="11288" y="30595"/>
                  </a:lnTo>
                  <a:lnTo>
                    <a:pt x="11116" y="30438"/>
                  </a:lnTo>
                  <a:lnTo>
                    <a:pt x="10943" y="30281"/>
                  </a:lnTo>
                  <a:lnTo>
                    <a:pt x="10771" y="30109"/>
                  </a:lnTo>
                  <a:lnTo>
                    <a:pt x="10445" y="29781"/>
                  </a:lnTo>
                  <a:lnTo>
                    <a:pt x="10119" y="29923"/>
                  </a:lnTo>
                  <a:lnTo>
                    <a:pt x="9794" y="30057"/>
                  </a:lnTo>
                  <a:lnTo>
                    <a:pt x="9468" y="30184"/>
                  </a:lnTo>
                  <a:lnTo>
                    <a:pt x="9132" y="30296"/>
                  </a:lnTo>
                  <a:lnTo>
                    <a:pt x="8797" y="30401"/>
                  </a:lnTo>
                  <a:lnTo>
                    <a:pt x="8625" y="30445"/>
                  </a:lnTo>
                  <a:lnTo>
                    <a:pt x="8452" y="30483"/>
                  </a:lnTo>
                  <a:lnTo>
                    <a:pt x="8280" y="30520"/>
                  </a:lnTo>
                  <a:lnTo>
                    <a:pt x="8107" y="30550"/>
                  </a:lnTo>
                  <a:lnTo>
                    <a:pt x="7925" y="30572"/>
                  </a:lnTo>
                  <a:lnTo>
                    <a:pt x="7743" y="30595"/>
                  </a:lnTo>
                  <a:lnTo>
                    <a:pt x="7628" y="30595"/>
                  </a:lnTo>
                  <a:lnTo>
                    <a:pt x="7523" y="30580"/>
                  </a:lnTo>
                  <a:lnTo>
                    <a:pt x="7417" y="30550"/>
                  </a:lnTo>
                  <a:lnTo>
                    <a:pt x="7321" y="30513"/>
                  </a:lnTo>
                  <a:lnTo>
                    <a:pt x="7235" y="30468"/>
                  </a:lnTo>
                  <a:lnTo>
                    <a:pt x="7159" y="30408"/>
                  </a:lnTo>
                  <a:lnTo>
                    <a:pt x="7091" y="30341"/>
                  </a:lnTo>
                  <a:lnTo>
                    <a:pt x="7034" y="30266"/>
                  </a:lnTo>
                  <a:lnTo>
                    <a:pt x="6986" y="30191"/>
                  </a:lnTo>
                  <a:lnTo>
                    <a:pt x="6948" y="30109"/>
                  </a:lnTo>
                  <a:lnTo>
                    <a:pt x="6929" y="30027"/>
                  </a:lnTo>
                  <a:lnTo>
                    <a:pt x="6919" y="29945"/>
                  </a:lnTo>
                  <a:lnTo>
                    <a:pt x="6919" y="29863"/>
                  </a:lnTo>
                  <a:lnTo>
                    <a:pt x="6938" y="29781"/>
                  </a:lnTo>
                  <a:lnTo>
                    <a:pt x="6976" y="29698"/>
                  </a:lnTo>
                  <a:lnTo>
                    <a:pt x="7034" y="29624"/>
                  </a:lnTo>
                  <a:lnTo>
                    <a:pt x="7120" y="29519"/>
                  </a:lnTo>
                  <a:lnTo>
                    <a:pt x="7216" y="29407"/>
                  </a:lnTo>
                  <a:lnTo>
                    <a:pt x="7321" y="29310"/>
                  </a:lnTo>
                  <a:lnTo>
                    <a:pt x="7427" y="29205"/>
                  </a:lnTo>
                  <a:lnTo>
                    <a:pt x="7542" y="29108"/>
                  </a:lnTo>
                  <a:lnTo>
                    <a:pt x="7657" y="29019"/>
                  </a:lnTo>
                  <a:lnTo>
                    <a:pt x="7906" y="28839"/>
                  </a:lnTo>
                  <a:lnTo>
                    <a:pt x="8174" y="28675"/>
                  </a:lnTo>
                  <a:lnTo>
                    <a:pt x="8443" y="28511"/>
                  </a:lnTo>
                  <a:lnTo>
                    <a:pt x="8720" y="28361"/>
                  </a:lnTo>
                  <a:lnTo>
                    <a:pt x="9008" y="28212"/>
                  </a:lnTo>
                  <a:lnTo>
                    <a:pt x="8979" y="28182"/>
                  </a:lnTo>
                  <a:lnTo>
                    <a:pt x="8960" y="28152"/>
                  </a:lnTo>
                  <a:lnTo>
                    <a:pt x="8222" y="27383"/>
                  </a:lnTo>
                  <a:lnTo>
                    <a:pt x="7858" y="26995"/>
                  </a:lnTo>
                  <a:lnTo>
                    <a:pt x="7494" y="26606"/>
                  </a:lnTo>
                  <a:lnTo>
                    <a:pt x="7139" y="26218"/>
                  </a:lnTo>
                  <a:lnTo>
                    <a:pt x="6804" y="25814"/>
                  </a:lnTo>
                  <a:lnTo>
                    <a:pt x="6478" y="25411"/>
                  </a:lnTo>
                  <a:lnTo>
                    <a:pt x="6325" y="25209"/>
                  </a:lnTo>
                  <a:lnTo>
                    <a:pt x="6181" y="25000"/>
                  </a:lnTo>
                  <a:lnTo>
                    <a:pt x="6143" y="24941"/>
                  </a:lnTo>
                  <a:lnTo>
                    <a:pt x="6114" y="24881"/>
                  </a:lnTo>
                  <a:lnTo>
                    <a:pt x="6095" y="24821"/>
                  </a:lnTo>
                  <a:lnTo>
                    <a:pt x="6085" y="24761"/>
                  </a:lnTo>
                  <a:lnTo>
                    <a:pt x="6076" y="24709"/>
                  </a:lnTo>
                  <a:lnTo>
                    <a:pt x="6076" y="24649"/>
                  </a:lnTo>
                  <a:lnTo>
                    <a:pt x="6085" y="24597"/>
                  </a:lnTo>
                  <a:lnTo>
                    <a:pt x="6095" y="24545"/>
                  </a:lnTo>
                  <a:lnTo>
                    <a:pt x="6114" y="24492"/>
                  </a:lnTo>
                  <a:lnTo>
                    <a:pt x="6143" y="24448"/>
                  </a:lnTo>
                  <a:lnTo>
                    <a:pt x="6172" y="24403"/>
                  </a:lnTo>
                  <a:lnTo>
                    <a:pt x="6210" y="24358"/>
                  </a:lnTo>
                  <a:lnTo>
                    <a:pt x="6287" y="24276"/>
                  </a:lnTo>
                  <a:lnTo>
                    <a:pt x="6392" y="24201"/>
                  </a:lnTo>
                  <a:lnTo>
                    <a:pt x="6507" y="24149"/>
                  </a:lnTo>
                  <a:lnTo>
                    <a:pt x="6632" y="24104"/>
                  </a:lnTo>
                  <a:lnTo>
                    <a:pt x="6756" y="24082"/>
                  </a:lnTo>
                  <a:lnTo>
                    <a:pt x="6823" y="24074"/>
                  </a:lnTo>
                  <a:lnTo>
                    <a:pt x="6900" y="24067"/>
                  </a:lnTo>
                  <a:close/>
                  <a:moveTo>
                    <a:pt x="14048" y="45675"/>
                  </a:moveTo>
                  <a:lnTo>
                    <a:pt x="14144" y="45683"/>
                  </a:lnTo>
                  <a:lnTo>
                    <a:pt x="14230" y="45690"/>
                  </a:lnTo>
                  <a:lnTo>
                    <a:pt x="14316" y="45705"/>
                  </a:lnTo>
                  <a:lnTo>
                    <a:pt x="14393" y="45727"/>
                  </a:lnTo>
                  <a:lnTo>
                    <a:pt x="14479" y="45757"/>
                  </a:lnTo>
                  <a:lnTo>
                    <a:pt x="14556" y="45787"/>
                  </a:lnTo>
                  <a:lnTo>
                    <a:pt x="14632" y="45825"/>
                  </a:lnTo>
                  <a:lnTo>
                    <a:pt x="14709" y="45869"/>
                  </a:lnTo>
                  <a:lnTo>
                    <a:pt x="14776" y="45914"/>
                  </a:lnTo>
                  <a:lnTo>
                    <a:pt x="14843" y="45959"/>
                  </a:lnTo>
                  <a:lnTo>
                    <a:pt x="14901" y="46011"/>
                  </a:lnTo>
                  <a:lnTo>
                    <a:pt x="14958" y="46064"/>
                  </a:lnTo>
                  <a:lnTo>
                    <a:pt x="15006" y="46123"/>
                  </a:lnTo>
                  <a:lnTo>
                    <a:pt x="15054" y="46183"/>
                  </a:lnTo>
                  <a:lnTo>
                    <a:pt x="15102" y="46243"/>
                  </a:lnTo>
                  <a:lnTo>
                    <a:pt x="15140" y="46310"/>
                  </a:lnTo>
                  <a:lnTo>
                    <a:pt x="15169" y="46370"/>
                  </a:lnTo>
                  <a:lnTo>
                    <a:pt x="15198" y="46437"/>
                  </a:lnTo>
                  <a:lnTo>
                    <a:pt x="15217" y="46504"/>
                  </a:lnTo>
                  <a:lnTo>
                    <a:pt x="15227" y="46571"/>
                  </a:lnTo>
                  <a:lnTo>
                    <a:pt x="15227" y="46639"/>
                  </a:lnTo>
                  <a:lnTo>
                    <a:pt x="15227" y="46713"/>
                  </a:lnTo>
                  <a:lnTo>
                    <a:pt x="15217" y="46781"/>
                  </a:lnTo>
                  <a:lnTo>
                    <a:pt x="15207" y="46848"/>
                  </a:lnTo>
                  <a:lnTo>
                    <a:pt x="15179" y="46915"/>
                  </a:lnTo>
                  <a:lnTo>
                    <a:pt x="15150" y="46982"/>
                  </a:lnTo>
                  <a:lnTo>
                    <a:pt x="15112" y="47042"/>
                  </a:lnTo>
                  <a:lnTo>
                    <a:pt x="15054" y="47109"/>
                  </a:lnTo>
                  <a:lnTo>
                    <a:pt x="14939" y="47236"/>
                  </a:lnTo>
                  <a:lnTo>
                    <a:pt x="14814" y="47363"/>
                  </a:lnTo>
                  <a:lnTo>
                    <a:pt x="14680" y="47490"/>
                  </a:lnTo>
                  <a:lnTo>
                    <a:pt x="14546" y="47610"/>
                  </a:lnTo>
                  <a:lnTo>
                    <a:pt x="14402" y="47722"/>
                  </a:lnTo>
                  <a:lnTo>
                    <a:pt x="14259" y="47834"/>
                  </a:lnTo>
                  <a:lnTo>
                    <a:pt x="13943" y="48058"/>
                  </a:lnTo>
                  <a:lnTo>
                    <a:pt x="13617" y="48267"/>
                  </a:lnTo>
                  <a:lnTo>
                    <a:pt x="13281" y="48461"/>
                  </a:lnTo>
                  <a:lnTo>
                    <a:pt x="12936" y="48655"/>
                  </a:lnTo>
                  <a:lnTo>
                    <a:pt x="12582" y="48842"/>
                  </a:lnTo>
                  <a:lnTo>
                    <a:pt x="13118" y="49178"/>
                  </a:lnTo>
                  <a:lnTo>
                    <a:pt x="13655" y="49514"/>
                  </a:lnTo>
                  <a:lnTo>
                    <a:pt x="13923" y="49686"/>
                  </a:lnTo>
                  <a:lnTo>
                    <a:pt x="14182" y="49865"/>
                  </a:lnTo>
                  <a:lnTo>
                    <a:pt x="14431" y="50045"/>
                  </a:lnTo>
                  <a:lnTo>
                    <a:pt x="14671" y="50239"/>
                  </a:lnTo>
                  <a:lnTo>
                    <a:pt x="14738" y="50299"/>
                  </a:lnTo>
                  <a:lnTo>
                    <a:pt x="14805" y="50366"/>
                  </a:lnTo>
                  <a:lnTo>
                    <a:pt x="14853" y="50433"/>
                  </a:lnTo>
                  <a:lnTo>
                    <a:pt x="14891" y="50508"/>
                  </a:lnTo>
                  <a:lnTo>
                    <a:pt x="14910" y="50582"/>
                  </a:lnTo>
                  <a:lnTo>
                    <a:pt x="14929" y="50657"/>
                  </a:lnTo>
                  <a:lnTo>
                    <a:pt x="14949" y="50732"/>
                  </a:lnTo>
                  <a:lnTo>
                    <a:pt x="14949" y="50807"/>
                  </a:lnTo>
                  <a:lnTo>
                    <a:pt x="14939" y="50881"/>
                  </a:lnTo>
                  <a:lnTo>
                    <a:pt x="14920" y="50956"/>
                  </a:lnTo>
                  <a:lnTo>
                    <a:pt x="14901" y="51031"/>
                  </a:lnTo>
                  <a:lnTo>
                    <a:pt x="14872" y="51105"/>
                  </a:lnTo>
                  <a:lnTo>
                    <a:pt x="14834" y="51180"/>
                  </a:lnTo>
                  <a:lnTo>
                    <a:pt x="14795" y="51247"/>
                  </a:lnTo>
                  <a:lnTo>
                    <a:pt x="14747" y="51314"/>
                  </a:lnTo>
                  <a:lnTo>
                    <a:pt x="14690" y="51374"/>
                  </a:lnTo>
                  <a:lnTo>
                    <a:pt x="14632" y="51434"/>
                  </a:lnTo>
                  <a:lnTo>
                    <a:pt x="14565" y="51486"/>
                  </a:lnTo>
                  <a:lnTo>
                    <a:pt x="14498" y="51539"/>
                  </a:lnTo>
                  <a:lnTo>
                    <a:pt x="14422" y="51583"/>
                  </a:lnTo>
                  <a:lnTo>
                    <a:pt x="14345" y="51621"/>
                  </a:lnTo>
                  <a:lnTo>
                    <a:pt x="14259" y="51658"/>
                  </a:lnTo>
                  <a:lnTo>
                    <a:pt x="14172" y="51680"/>
                  </a:lnTo>
                  <a:lnTo>
                    <a:pt x="14086" y="51703"/>
                  </a:lnTo>
                  <a:lnTo>
                    <a:pt x="14000" y="51718"/>
                  </a:lnTo>
                  <a:lnTo>
                    <a:pt x="13808" y="51718"/>
                  </a:lnTo>
                  <a:lnTo>
                    <a:pt x="13713" y="51703"/>
                  </a:lnTo>
                  <a:lnTo>
                    <a:pt x="13617" y="51688"/>
                  </a:lnTo>
                  <a:lnTo>
                    <a:pt x="13521" y="51658"/>
                  </a:lnTo>
                  <a:lnTo>
                    <a:pt x="13425" y="51613"/>
                  </a:lnTo>
                  <a:lnTo>
                    <a:pt x="13329" y="51561"/>
                  </a:lnTo>
                  <a:lnTo>
                    <a:pt x="13004" y="51367"/>
                  </a:lnTo>
                  <a:lnTo>
                    <a:pt x="12687" y="51150"/>
                  </a:lnTo>
                  <a:lnTo>
                    <a:pt x="12371" y="50934"/>
                  </a:lnTo>
                  <a:lnTo>
                    <a:pt x="12074" y="50702"/>
                  </a:lnTo>
                  <a:lnTo>
                    <a:pt x="11470" y="50231"/>
                  </a:lnTo>
                  <a:lnTo>
                    <a:pt x="10876" y="49761"/>
                  </a:lnTo>
                  <a:lnTo>
                    <a:pt x="9870" y="50336"/>
                  </a:lnTo>
                  <a:lnTo>
                    <a:pt x="8864" y="50904"/>
                  </a:lnTo>
                  <a:lnTo>
                    <a:pt x="7848" y="51464"/>
                  </a:lnTo>
                  <a:lnTo>
                    <a:pt x="6842" y="52017"/>
                  </a:lnTo>
                  <a:lnTo>
                    <a:pt x="6747" y="52061"/>
                  </a:lnTo>
                  <a:lnTo>
                    <a:pt x="6651" y="52099"/>
                  </a:lnTo>
                  <a:lnTo>
                    <a:pt x="6555" y="52121"/>
                  </a:lnTo>
                  <a:lnTo>
                    <a:pt x="6459" y="52144"/>
                  </a:lnTo>
                  <a:lnTo>
                    <a:pt x="6363" y="52151"/>
                  </a:lnTo>
                  <a:lnTo>
                    <a:pt x="6277" y="52151"/>
                  </a:lnTo>
                  <a:lnTo>
                    <a:pt x="6181" y="52144"/>
                  </a:lnTo>
                  <a:lnTo>
                    <a:pt x="6085" y="52129"/>
                  </a:lnTo>
                  <a:lnTo>
                    <a:pt x="5999" y="52114"/>
                  </a:lnTo>
                  <a:lnTo>
                    <a:pt x="5913" y="52084"/>
                  </a:lnTo>
                  <a:lnTo>
                    <a:pt x="5827" y="52046"/>
                  </a:lnTo>
                  <a:lnTo>
                    <a:pt x="5750" y="52009"/>
                  </a:lnTo>
                  <a:lnTo>
                    <a:pt x="5673" y="51964"/>
                  </a:lnTo>
                  <a:lnTo>
                    <a:pt x="5606" y="51912"/>
                  </a:lnTo>
                  <a:lnTo>
                    <a:pt x="5539" y="51860"/>
                  </a:lnTo>
                  <a:lnTo>
                    <a:pt x="5472" y="51800"/>
                  </a:lnTo>
                  <a:lnTo>
                    <a:pt x="5415" y="51740"/>
                  </a:lnTo>
                  <a:lnTo>
                    <a:pt x="5367" y="51673"/>
                  </a:lnTo>
                  <a:lnTo>
                    <a:pt x="5319" y="51606"/>
                  </a:lnTo>
                  <a:lnTo>
                    <a:pt x="5290" y="51539"/>
                  </a:lnTo>
                  <a:lnTo>
                    <a:pt x="5261" y="51471"/>
                  </a:lnTo>
                  <a:lnTo>
                    <a:pt x="5233" y="51397"/>
                  </a:lnTo>
                  <a:lnTo>
                    <a:pt x="5223" y="51322"/>
                  </a:lnTo>
                  <a:lnTo>
                    <a:pt x="5213" y="51255"/>
                  </a:lnTo>
                  <a:lnTo>
                    <a:pt x="5223" y="51180"/>
                  </a:lnTo>
                  <a:lnTo>
                    <a:pt x="5233" y="51105"/>
                  </a:lnTo>
                  <a:lnTo>
                    <a:pt x="5261" y="51031"/>
                  </a:lnTo>
                  <a:lnTo>
                    <a:pt x="5300" y="50963"/>
                  </a:lnTo>
                  <a:lnTo>
                    <a:pt x="5338" y="50896"/>
                  </a:lnTo>
                  <a:lnTo>
                    <a:pt x="5395" y="50829"/>
                  </a:lnTo>
                  <a:lnTo>
                    <a:pt x="5472" y="50769"/>
                  </a:lnTo>
                  <a:lnTo>
                    <a:pt x="5549" y="50709"/>
                  </a:lnTo>
                  <a:lnTo>
                    <a:pt x="6411" y="50134"/>
                  </a:lnTo>
                  <a:lnTo>
                    <a:pt x="7283" y="49567"/>
                  </a:lnTo>
                  <a:lnTo>
                    <a:pt x="8155" y="48999"/>
                  </a:lnTo>
                  <a:lnTo>
                    <a:pt x="9037" y="48439"/>
                  </a:lnTo>
                  <a:lnTo>
                    <a:pt x="7801" y="47535"/>
                  </a:lnTo>
                  <a:lnTo>
                    <a:pt x="7724" y="47475"/>
                  </a:lnTo>
                  <a:lnTo>
                    <a:pt x="7666" y="47416"/>
                  </a:lnTo>
                  <a:lnTo>
                    <a:pt x="7609" y="47356"/>
                  </a:lnTo>
                  <a:lnTo>
                    <a:pt x="7571" y="47289"/>
                  </a:lnTo>
                  <a:lnTo>
                    <a:pt x="7542" y="47221"/>
                  </a:lnTo>
                  <a:lnTo>
                    <a:pt x="7523" y="47162"/>
                  </a:lnTo>
                  <a:lnTo>
                    <a:pt x="7513" y="47094"/>
                  </a:lnTo>
                  <a:lnTo>
                    <a:pt x="7513" y="47027"/>
                  </a:lnTo>
                  <a:lnTo>
                    <a:pt x="7523" y="46967"/>
                  </a:lnTo>
                  <a:lnTo>
                    <a:pt x="7532" y="46900"/>
                  </a:lnTo>
                  <a:lnTo>
                    <a:pt x="7561" y="46840"/>
                  </a:lnTo>
                  <a:lnTo>
                    <a:pt x="7590" y="46781"/>
                  </a:lnTo>
                  <a:lnTo>
                    <a:pt x="7638" y="46721"/>
                  </a:lnTo>
                  <a:lnTo>
                    <a:pt x="7676" y="46669"/>
                  </a:lnTo>
                  <a:lnTo>
                    <a:pt x="7733" y="46616"/>
                  </a:lnTo>
                  <a:lnTo>
                    <a:pt x="7791" y="46564"/>
                  </a:lnTo>
                  <a:lnTo>
                    <a:pt x="7858" y="46519"/>
                  </a:lnTo>
                  <a:lnTo>
                    <a:pt x="7925" y="46482"/>
                  </a:lnTo>
                  <a:lnTo>
                    <a:pt x="7992" y="46445"/>
                  </a:lnTo>
                  <a:lnTo>
                    <a:pt x="8069" y="46415"/>
                  </a:lnTo>
                  <a:lnTo>
                    <a:pt x="8155" y="46385"/>
                  </a:lnTo>
                  <a:lnTo>
                    <a:pt x="8232" y="46362"/>
                  </a:lnTo>
                  <a:lnTo>
                    <a:pt x="8318" y="46347"/>
                  </a:lnTo>
                  <a:lnTo>
                    <a:pt x="8404" y="46340"/>
                  </a:lnTo>
                  <a:lnTo>
                    <a:pt x="8500" y="46332"/>
                  </a:lnTo>
                  <a:lnTo>
                    <a:pt x="8586" y="46340"/>
                  </a:lnTo>
                  <a:lnTo>
                    <a:pt x="8682" y="46347"/>
                  </a:lnTo>
                  <a:lnTo>
                    <a:pt x="8768" y="46370"/>
                  </a:lnTo>
                  <a:lnTo>
                    <a:pt x="8855" y="46392"/>
                  </a:lnTo>
                  <a:lnTo>
                    <a:pt x="8950" y="46430"/>
                  </a:lnTo>
                  <a:lnTo>
                    <a:pt x="9037" y="46474"/>
                  </a:lnTo>
                  <a:lnTo>
                    <a:pt x="9123" y="46527"/>
                  </a:lnTo>
                  <a:lnTo>
                    <a:pt x="9794" y="46990"/>
                  </a:lnTo>
                  <a:lnTo>
                    <a:pt x="10148" y="47221"/>
                  </a:lnTo>
                  <a:lnTo>
                    <a:pt x="10493" y="47453"/>
                  </a:lnTo>
                  <a:lnTo>
                    <a:pt x="10857" y="47191"/>
                  </a:lnTo>
                  <a:lnTo>
                    <a:pt x="11231" y="46937"/>
                  </a:lnTo>
                  <a:lnTo>
                    <a:pt x="11605" y="46684"/>
                  </a:lnTo>
                  <a:lnTo>
                    <a:pt x="11997" y="46445"/>
                  </a:lnTo>
                  <a:lnTo>
                    <a:pt x="12199" y="46332"/>
                  </a:lnTo>
                  <a:lnTo>
                    <a:pt x="12400" y="46228"/>
                  </a:lnTo>
                  <a:lnTo>
                    <a:pt x="12601" y="46123"/>
                  </a:lnTo>
                  <a:lnTo>
                    <a:pt x="12812" y="46026"/>
                  </a:lnTo>
                  <a:lnTo>
                    <a:pt x="13023" y="45937"/>
                  </a:lnTo>
                  <a:lnTo>
                    <a:pt x="13243" y="45854"/>
                  </a:lnTo>
                  <a:lnTo>
                    <a:pt x="13463" y="45780"/>
                  </a:lnTo>
                  <a:lnTo>
                    <a:pt x="13684" y="45713"/>
                  </a:lnTo>
                  <a:lnTo>
                    <a:pt x="13780" y="45698"/>
                  </a:lnTo>
                  <a:lnTo>
                    <a:pt x="13866" y="45683"/>
                  </a:lnTo>
                  <a:lnTo>
                    <a:pt x="13962" y="45675"/>
                  </a:lnTo>
                  <a:close/>
                  <a:moveTo>
                    <a:pt x="68368" y="1"/>
                  </a:moveTo>
                  <a:lnTo>
                    <a:pt x="51283" y="90"/>
                  </a:lnTo>
                  <a:lnTo>
                    <a:pt x="34199" y="180"/>
                  </a:lnTo>
                  <a:lnTo>
                    <a:pt x="17114" y="270"/>
                  </a:lnTo>
                  <a:lnTo>
                    <a:pt x="30" y="367"/>
                  </a:lnTo>
                  <a:lnTo>
                    <a:pt x="202" y="1166"/>
                  </a:lnTo>
                  <a:lnTo>
                    <a:pt x="375" y="1965"/>
                  </a:lnTo>
                  <a:lnTo>
                    <a:pt x="528" y="2772"/>
                  </a:lnTo>
                  <a:lnTo>
                    <a:pt x="681" y="3578"/>
                  </a:lnTo>
                  <a:lnTo>
                    <a:pt x="825" y="4393"/>
                  </a:lnTo>
                  <a:lnTo>
                    <a:pt x="959" y="5214"/>
                  </a:lnTo>
                  <a:lnTo>
                    <a:pt x="1084" y="6028"/>
                  </a:lnTo>
                  <a:lnTo>
                    <a:pt x="1199" y="6857"/>
                  </a:lnTo>
                  <a:lnTo>
                    <a:pt x="1314" y="7679"/>
                  </a:lnTo>
                  <a:lnTo>
                    <a:pt x="1409" y="8516"/>
                  </a:lnTo>
                  <a:lnTo>
                    <a:pt x="1505" y="9345"/>
                  </a:lnTo>
                  <a:lnTo>
                    <a:pt x="1591" y="10181"/>
                  </a:lnTo>
                  <a:lnTo>
                    <a:pt x="1668" y="11018"/>
                  </a:lnTo>
                  <a:lnTo>
                    <a:pt x="1745" y="11862"/>
                  </a:lnTo>
                  <a:lnTo>
                    <a:pt x="1802" y="12698"/>
                  </a:lnTo>
                  <a:lnTo>
                    <a:pt x="1860" y="13550"/>
                  </a:lnTo>
                  <a:lnTo>
                    <a:pt x="1917" y="14394"/>
                  </a:lnTo>
                  <a:lnTo>
                    <a:pt x="1956" y="15245"/>
                  </a:lnTo>
                  <a:lnTo>
                    <a:pt x="1994" y="16097"/>
                  </a:lnTo>
                  <a:lnTo>
                    <a:pt x="2032" y="16948"/>
                  </a:lnTo>
                  <a:lnTo>
                    <a:pt x="2061" y="17800"/>
                  </a:lnTo>
                  <a:lnTo>
                    <a:pt x="2080" y="18659"/>
                  </a:lnTo>
                  <a:lnTo>
                    <a:pt x="2099" y="20377"/>
                  </a:lnTo>
                  <a:lnTo>
                    <a:pt x="2099" y="22095"/>
                  </a:lnTo>
                  <a:lnTo>
                    <a:pt x="2090" y="23820"/>
                  </a:lnTo>
                  <a:lnTo>
                    <a:pt x="2051" y="25553"/>
                  </a:lnTo>
                  <a:lnTo>
                    <a:pt x="2003" y="27278"/>
                  </a:lnTo>
                  <a:lnTo>
                    <a:pt x="1936" y="29011"/>
                  </a:lnTo>
                  <a:lnTo>
                    <a:pt x="1850" y="30737"/>
                  </a:lnTo>
                  <a:lnTo>
                    <a:pt x="1754" y="32470"/>
                  </a:lnTo>
                  <a:lnTo>
                    <a:pt x="1649" y="34195"/>
                  </a:lnTo>
                  <a:lnTo>
                    <a:pt x="1534" y="35913"/>
                  </a:lnTo>
                  <a:lnTo>
                    <a:pt x="1409" y="37631"/>
                  </a:lnTo>
                  <a:lnTo>
                    <a:pt x="1275" y="39349"/>
                  </a:lnTo>
                  <a:lnTo>
                    <a:pt x="1141" y="41052"/>
                  </a:lnTo>
                  <a:lnTo>
                    <a:pt x="854" y="44443"/>
                  </a:lnTo>
                  <a:lnTo>
                    <a:pt x="557" y="47804"/>
                  </a:lnTo>
                  <a:lnTo>
                    <a:pt x="269" y="51113"/>
                  </a:lnTo>
                  <a:lnTo>
                    <a:pt x="1" y="54369"/>
                  </a:lnTo>
                  <a:lnTo>
                    <a:pt x="1544" y="54437"/>
                  </a:lnTo>
                  <a:lnTo>
                    <a:pt x="3096" y="54496"/>
                  </a:lnTo>
                  <a:lnTo>
                    <a:pt x="4648" y="54541"/>
                  </a:lnTo>
                  <a:lnTo>
                    <a:pt x="6181" y="54586"/>
                  </a:lnTo>
                  <a:lnTo>
                    <a:pt x="7072" y="54608"/>
                  </a:lnTo>
                  <a:lnTo>
                    <a:pt x="7963" y="54623"/>
                  </a:lnTo>
                  <a:lnTo>
                    <a:pt x="8855" y="54638"/>
                  </a:lnTo>
                  <a:lnTo>
                    <a:pt x="9755" y="54646"/>
                  </a:lnTo>
                  <a:lnTo>
                    <a:pt x="10666" y="54653"/>
                  </a:lnTo>
                  <a:lnTo>
                    <a:pt x="11566" y="54646"/>
                  </a:lnTo>
                  <a:lnTo>
                    <a:pt x="12477" y="54638"/>
                  </a:lnTo>
                  <a:lnTo>
                    <a:pt x="13387" y="54631"/>
                  </a:lnTo>
                  <a:lnTo>
                    <a:pt x="14307" y="54608"/>
                  </a:lnTo>
                  <a:lnTo>
                    <a:pt x="15227" y="54586"/>
                  </a:lnTo>
                  <a:lnTo>
                    <a:pt x="16146" y="54549"/>
                  </a:lnTo>
                  <a:lnTo>
                    <a:pt x="17066" y="54511"/>
                  </a:lnTo>
                  <a:lnTo>
                    <a:pt x="17986" y="54466"/>
                  </a:lnTo>
                  <a:lnTo>
                    <a:pt x="18906" y="54414"/>
                  </a:lnTo>
                  <a:lnTo>
                    <a:pt x="19826" y="54354"/>
                  </a:lnTo>
                  <a:lnTo>
                    <a:pt x="20746" y="54287"/>
                  </a:lnTo>
                  <a:lnTo>
                    <a:pt x="21666" y="54220"/>
                  </a:lnTo>
                  <a:lnTo>
                    <a:pt x="22585" y="54138"/>
                  </a:lnTo>
                  <a:lnTo>
                    <a:pt x="23505" y="54048"/>
                  </a:lnTo>
                  <a:lnTo>
                    <a:pt x="24425" y="53951"/>
                  </a:lnTo>
                  <a:lnTo>
                    <a:pt x="25335" y="53847"/>
                  </a:lnTo>
                  <a:lnTo>
                    <a:pt x="26255" y="53727"/>
                  </a:lnTo>
                  <a:lnTo>
                    <a:pt x="27166" y="53608"/>
                  </a:lnTo>
                  <a:lnTo>
                    <a:pt x="28076" y="53473"/>
                  </a:lnTo>
                  <a:lnTo>
                    <a:pt x="28977" y="53339"/>
                  </a:lnTo>
                  <a:lnTo>
                    <a:pt x="29877" y="53189"/>
                  </a:lnTo>
                  <a:lnTo>
                    <a:pt x="30778" y="53025"/>
                  </a:lnTo>
                  <a:lnTo>
                    <a:pt x="31669" y="52861"/>
                  </a:lnTo>
                  <a:lnTo>
                    <a:pt x="32560" y="52681"/>
                  </a:lnTo>
                  <a:lnTo>
                    <a:pt x="33442" y="52495"/>
                  </a:lnTo>
                  <a:lnTo>
                    <a:pt x="34323" y="52293"/>
                  </a:lnTo>
                  <a:lnTo>
                    <a:pt x="35195" y="52091"/>
                  </a:lnTo>
                  <a:lnTo>
                    <a:pt x="36058" y="51867"/>
                  </a:lnTo>
                  <a:lnTo>
                    <a:pt x="36920" y="51643"/>
                  </a:lnTo>
                  <a:lnTo>
                    <a:pt x="37773" y="51397"/>
                  </a:lnTo>
                  <a:lnTo>
                    <a:pt x="38625" y="51150"/>
                  </a:lnTo>
                  <a:lnTo>
                    <a:pt x="39469" y="50889"/>
                  </a:lnTo>
                  <a:lnTo>
                    <a:pt x="40293" y="50612"/>
                  </a:lnTo>
                  <a:lnTo>
                    <a:pt x="41117" y="50329"/>
                  </a:lnTo>
                  <a:lnTo>
                    <a:pt x="41941" y="50030"/>
                  </a:lnTo>
                  <a:lnTo>
                    <a:pt x="42746" y="49724"/>
                  </a:lnTo>
                  <a:lnTo>
                    <a:pt x="43541" y="49402"/>
                  </a:lnTo>
                  <a:lnTo>
                    <a:pt x="44336" y="49066"/>
                  </a:lnTo>
                  <a:lnTo>
                    <a:pt x="45112" y="48715"/>
                  </a:lnTo>
                  <a:lnTo>
                    <a:pt x="45879" y="48357"/>
                  </a:lnTo>
                  <a:lnTo>
                    <a:pt x="46646" y="47991"/>
                  </a:lnTo>
                  <a:lnTo>
                    <a:pt x="47393" y="47602"/>
                  </a:lnTo>
                  <a:lnTo>
                    <a:pt x="48131" y="47206"/>
                  </a:lnTo>
                  <a:lnTo>
                    <a:pt x="48849" y="46788"/>
                  </a:lnTo>
                  <a:lnTo>
                    <a:pt x="49568" y="46362"/>
                  </a:lnTo>
                  <a:lnTo>
                    <a:pt x="50267" y="45929"/>
                  </a:lnTo>
                  <a:lnTo>
                    <a:pt x="50957" y="45474"/>
                  </a:lnTo>
                  <a:lnTo>
                    <a:pt x="51638" y="45003"/>
                  </a:lnTo>
                  <a:lnTo>
                    <a:pt x="52299" y="44525"/>
                  </a:lnTo>
                  <a:lnTo>
                    <a:pt x="52625" y="44278"/>
                  </a:lnTo>
                  <a:lnTo>
                    <a:pt x="52950" y="44024"/>
                  </a:lnTo>
                  <a:lnTo>
                    <a:pt x="53276" y="43771"/>
                  </a:lnTo>
                  <a:lnTo>
                    <a:pt x="53592" y="43509"/>
                  </a:lnTo>
                  <a:lnTo>
                    <a:pt x="53899" y="43248"/>
                  </a:lnTo>
                  <a:lnTo>
                    <a:pt x="54215" y="42986"/>
                  </a:lnTo>
                  <a:lnTo>
                    <a:pt x="54522" y="42717"/>
                  </a:lnTo>
                  <a:lnTo>
                    <a:pt x="54819" y="42441"/>
                  </a:lnTo>
                  <a:lnTo>
                    <a:pt x="55116" y="42165"/>
                  </a:lnTo>
                  <a:lnTo>
                    <a:pt x="55413" y="41888"/>
                  </a:lnTo>
                  <a:lnTo>
                    <a:pt x="55700" y="41604"/>
                  </a:lnTo>
                  <a:lnTo>
                    <a:pt x="55988" y="41313"/>
                  </a:lnTo>
                  <a:lnTo>
                    <a:pt x="56275" y="41022"/>
                  </a:lnTo>
                  <a:lnTo>
                    <a:pt x="56553" y="40723"/>
                  </a:lnTo>
                  <a:lnTo>
                    <a:pt x="56831" y="40424"/>
                  </a:lnTo>
                  <a:lnTo>
                    <a:pt x="57099" y="40118"/>
                  </a:lnTo>
                  <a:lnTo>
                    <a:pt x="57368" y="39812"/>
                  </a:lnTo>
                  <a:lnTo>
                    <a:pt x="57636" y="39498"/>
                  </a:lnTo>
                  <a:lnTo>
                    <a:pt x="57895" y="39184"/>
                  </a:lnTo>
                  <a:lnTo>
                    <a:pt x="58144" y="38863"/>
                  </a:lnTo>
                  <a:lnTo>
                    <a:pt x="58556" y="38333"/>
                  </a:lnTo>
                  <a:lnTo>
                    <a:pt x="58949" y="37803"/>
                  </a:lnTo>
                  <a:lnTo>
                    <a:pt x="59332" y="37265"/>
                  </a:lnTo>
                  <a:lnTo>
                    <a:pt x="59696" y="36720"/>
                  </a:lnTo>
                  <a:lnTo>
                    <a:pt x="60051" y="36167"/>
                  </a:lnTo>
                  <a:lnTo>
                    <a:pt x="60396" y="35622"/>
                  </a:lnTo>
                  <a:lnTo>
                    <a:pt x="60731" y="35061"/>
                  </a:lnTo>
                  <a:lnTo>
                    <a:pt x="61047" y="34501"/>
                  </a:lnTo>
                  <a:lnTo>
                    <a:pt x="61363" y="33934"/>
                  </a:lnTo>
                  <a:lnTo>
                    <a:pt x="61660" y="33366"/>
                  </a:lnTo>
                  <a:lnTo>
                    <a:pt x="61948" y="32791"/>
                  </a:lnTo>
                  <a:lnTo>
                    <a:pt x="62226" y="32216"/>
                  </a:lnTo>
                  <a:lnTo>
                    <a:pt x="62504" y="31633"/>
                  </a:lnTo>
                  <a:lnTo>
                    <a:pt x="62762" y="31043"/>
                  </a:lnTo>
                  <a:lnTo>
                    <a:pt x="63011" y="30460"/>
                  </a:lnTo>
                  <a:lnTo>
                    <a:pt x="63251" y="29863"/>
                  </a:lnTo>
                  <a:lnTo>
                    <a:pt x="63481" y="29273"/>
                  </a:lnTo>
                  <a:lnTo>
                    <a:pt x="63701" y="28675"/>
                  </a:lnTo>
                  <a:lnTo>
                    <a:pt x="63912" y="28070"/>
                  </a:lnTo>
                  <a:lnTo>
                    <a:pt x="64113" y="27465"/>
                  </a:lnTo>
                  <a:lnTo>
                    <a:pt x="64315" y="26860"/>
                  </a:lnTo>
                  <a:lnTo>
                    <a:pt x="64506" y="26248"/>
                  </a:lnTo>
                  <a:lnTo>
                    <a:pt x="64679" y="25635"/>
                  </a:lnTo>
                  <a:lnTo>
                    <a:pt x="64861" y="25023"/>
                  </a:lnTo>
                  <a:lnTo>
                    <a:pt x="65024" y="24410"/>
                  </a:lnTo>
                  <a:lnTo>
                    <a:pt x="65177" y="23790"/>
                  </a:lnTo>
                  <a:lnTo>
                    <a:pt x="65330" y="23170"/>
                  </a:lnTo>
                  <a:lnTo>
                    <a:pt x="65484" y="22543"/>
                  </a:lnTo>
                  <a:lnTo>
                    <a:pt x="65618" y="21923"/>
                  </a:lnTo>
                  <a:lnTo>
                    <a:pt x="65752" y="21296"/>
                  </a:lnTo>
                  <a:lnTo>
                    <a:pt x="65876" y="20668"/>
                  </a:lnTo>
                  <a:lnTo>
                    <a:pt x="66001" y="20041"/>
                  </a:lnTo>
                  <a:lnTo>
                    <a:pt x="66231" y="18778"/>
                  </a:lnTo>
                  <a:lnTo>
                    <a:pt x="66442" y="17516"/>
                  </a:lnTo>
                  <a:lnTo>
                    <a:pt x="66624" y="16246"/>
                  </a:lnTo>
                  <a:lnTo>
                    <a:pt x="66806" y="14984"/>
                  </a:lnTo>
                  <a:lnTo>
                    <a:pt x="66969" y="13714"/>
                  </a:lnTo>
                  <a:lnTo>
                    <a:pt x="67112" y="12444"/>
                  </a:lnTo>
                  <a:lnTo>
                    <a:pt x="67256" y="11175"/>
                  </a:lnTo>
                  <a:lnTo>
                    <a:pt x="67381" y="9912"/>
                  </a:lnTo>
                  <a:lnTo>
                    <a:pt x="67630" y="7388"/>
                  </a:lnTo>
                  <a:lnTo>
                    <a:pt x="67869" y="4893"/>
                  </a:lnTo>
                  <a:lnTo>
                    <a:pt x="68109" y="2428"/>
                  </a:lnTo>
                  <a:lnTo>
                    <a:pt x="68234" y="1211"/>
                  </a:lnTo>
                  <a:lnTo>
                    <a:pt x="68368" y="1"/>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3" name="Google Shape;672;p35">
              <a:extLst>
                <a:ext uri="{FF2B5EF4-FFF2-40B4-BE49-F238E27FC236}">
                  <a16:creationId xmlns:a16="http://schemas.microsoft.com/office/drawing/2014/main" id="{231B42CB-6355-41C4-9F8C-2986CA13A96D}"/>
                </a:ext>
              </a:extLst>
            </p:cNvPr>
            <p:cNvSpPr/>
            <p:nvPr/>
          </p:nvSpPr>
          <p:spPr>
            <a:xfrm>
              <a:off x="10185444" y="3333703"/>
              <a:ext cx="682975" cy="262375"/>
            </a:xfrm>
            <a:custGeom>
              <a:avLst/>
              <a:gdLst/>
              <a:ahLst/>
              <a:cxnLst/>
              <a:rect l="l" t="t" r="r" b="b"/>
              <a:pathLst>
                <a:path w="27319" h="10495" extrusionOk="0">
                  <a:moveTo>
                    <a:pt x="0" y="1"/>
                  </a:moveTo>
                  <a:lnTo>
                    <a:pt x="144" y="1241"/>
                  </a:lnTo>
                  <a:lnTo>
                    <a:pt x="278" y="2480"/>
                  </a:lnTo>
                  <a:lnTo>
                    <a:pt x="403" y="3720"/>
                  </a:lnTo>
                  <a:lnTo>
                    <a:pt x="527" y="4960"/>
                  </a:lnTo>
                  <a:lnTo>
                    <a:pt x="757" y="7447"/>
                  </a:lnTo>
                  <a:lnTo>
                    <a:pt x="968" y="9942"/>
                  </a:lnTo>
                  <a:lnTo>
                    <a:pt x="1715" y="9875"/>
                  </a:lnTo>
                  <a:lnTo>
                    <a:pt x="2482" y="9823"/>
                  </a:lnTo>
                  <a:lnTo>
                    <a:pt x="3239" y="9778"/>
                  </a:lnTo>
                  <a:lnTo>
                    <a:pt x="4006" y="9741"/>
                  </a:lnTo>
                  <a:lnTo>
                    <a:pt x="4772" y="9711"/>
                  </a:lnTo>
                  <a:lnTo>
                    <a:pt x="5539" y="9688"/>
                  </a:lnTo>
                  <a:lnTo>
                    <a:pt x="6315" y="9673"/>
                  </a:lnTo>
                  <a:lnTo>
                    <a:pt x="7091" y="9658"/>
                  </a:lnTo>
                  <a:lnTo>
                    <a:pt x="9419" y="9658"/>
                  </a:lnTo>
                  <a:lnTo>
                    <a:pt x="10205" y="9673"/>
                  </a:lnTo>
                  <a:lnTo>
                    <a:pt x="10981" y="9688"/>
                  </a:lnTo>
                  <a:lnTo>
                    <a:pt x="11767" y="9711"/>
                  </a:lnTo>
                  <a:lnTo>
                    <a:pt x="13338" y="9763"/>
                  </a:lnTo>
                  <a:lnTo>
                    <a:pt x="14900" y="9823"/>
                  </a:lnTo>
                  <a:lnTo>
                    <a:pt x="16472" y="9905"/>
                  </a:lnTo>
                  <a:lnTo>
                    <a:pt x="18033" y="9995"/>
                  </a:lnTo>
                  <a:lnTo>
                    <a:pt x="19586" y="10084"/>
                  </a:lnTo>
                  <a:lnTo>
                    <a:pt x="22681" y="10293"/>
                  </a:lnTo>
                  <a:lnTo>
                    <a:pt x="25728" y="10495"/>
                  </a:lnTo>
                  <a:lnTo>
                    <a:pt x="25891" y="9569"/>
                  </a:lnTo>
                  <a:lnTo>
                    <a:pt x="26053" y="8635"/>
                  </a:lnTo>
                  <a:lnTo>
                    <a:pt x="26236" y="7709"/>
                  </a:lnTo>
                  <a:lnTo>
                    <a:pt x="26427" y="6790"/>
                  </a:lnTo>
                  <a:lnTo>
                    <a:pt x="26638" y="5864"/>
                  </a:lnTo>
                  <a:lnTo>
                    <a:pt x="26849" y="4953"/>
                  </a:lnTo>
                  <a:lnTo>
                    <a:pt x="27079" y="4034"/>
                  </a:lnTo>
                  <a:lnTo>
                    <a:pt x="27318" y="3130"/>
                  </a:lnTo>
                  <a:lnTo>
                    <a:pt x="27318" y="3130"/>
                  </a:lnTo>
                  <a:lnTo>
                    <a:pt x="26973" y="3302"/>
                  </a:lnTo>
                  <a:lnTo>
                    <a:pt x="26628" y="3474"/>
                  </a:lnTo>
                  <a:lnTo>
                    <a:pt x="26264" y="3638"/>
                  </a:lnTo>
                  <a:lnTo>
                    <a:pt x="25910" y="3795"/>
                  </a:lnTo>
                  <a:lnTo>
                    <a:pt x="25536" y="3944"/>
                  </a:lnTo>
                  <a:lnTo>
                    <a:pt x="25162" y="4086"/>
                  </a:lnTo>
                  <a:lnTo>
                    <a:pt x="24789" y="4221"/>
                  </a:lnTo>
                  <a:lnTo>
                    <a:pt x="24396" y="4355"/>
                  </a:lnTo>
                  <a:lnTo>
                    <a:pt x="24013" y="4482"/>
                  </a:lnTo>
                  <a:lnTo>
                    <a:pt x="23610" y="4594"/>
                  </a:lnTo>
                  <a:lnTo>
                    <a:pt x="23208" y="4706"/>
                  </a:lnTo>
                  <a:lnTo>
                    <a:pt x="22796" y="4811"/>
                  </a:lnTo>
                  <a:lnTo>
                    <a:pt x="22384" y="4900"/>
                  </a:lnTo>
                  <a:lnTo>
                    <a:pt x="21962" y="4990"/>
                  </a:lnTo>
                  <a:lnTo>
                    <a:pt x="21540" y="5072"/>
                  </a:lnTo>
                  <a:lnTo>
                    <a:pt x="21100" y="5147"/>
                  </a:lnTo>
                  <a:lnTo>
                    <a:pt x="20659" y="5214"/>
                  </a:lnTo>
                  <a:lnTo>
                    <a:pt x="20218" y="5266"/>
                  </a:lnTo>
                  <a:lnTo>
                    <a:pt x="19768" y="5319"/>
                  </a:lnTo>
                  <a:lnTo>
                    <a:pt x="19308" y="5364"/>
                  </a:lnTo>
                  <a:lnTo>
                    <a:pt x="18838" y="5393"/>
                  </a:lnTo>
                  <a:lnTo>
                    <a:pt x="18369" y="5423"/>
                  </a:lnTo>
                  <a:lnTo>
                    <a:pt x="17890" y="5438"/>
                  </a:lnTo>
                  <a:lnTo>
                    <a:pt x="17401" y="5446"/>
                  </a:lnTo>
                  <a:lnTo>
                    <a:pt x="16912" y="5446"/>
                  </a:lnTo>
                  <a:lnTo>
                    <a:pt x="16414" y="5438"/>
                  </a:lnTo>
                  <a:lnTo>
                    <a:pt x="15906" y="5423"/>
                  </a:lnTo>
                  <a:lnTo>
                    <a:pt x="15398" y="5393"/>
                  </a:lnTo>
                  <a:lnTo>
                    <a:pt x="14881" y="5364"/>
                  </a:lnTo>
                  <a:lnTo>
                    <a:pt x="14354" y="5319"/>
                  </a:lnTo>
                  <a:lnTo>
                    <a:pt x="13817" y="5266"/>
                  </a:lnTo>
                  <a:lnTo>
                    <a:pt x="13281" y="5207"/>
                  </a:lnTo>
                  <a:lnTo>
                    <a:pt x="12754" y="5132"/>
                  </a:lnTo>
                  <a:lnTo>
                    <a:pt x="12227" y="5057"/>
                  </a:lnTo>
                  <a:lnTo>
                    <a:pt x="11719" y="4975"/>
                  </a:lnTo>
                  <a:lnTo>
                    <a:pt x="11221" y="4886"/>
                  </a:lnTo>
                  <a:lnTo>
                    <a:pt x="10722" y="4788"/>
                  </a:lnTo>
                  <a:lnTo>
                    <a:pt x="10234" y="4684"/>
                  </a:lnTo>
                  <a:lnTo>
                    <a:pt x="9755" y="4579"/>
                  </a:lnTo>
                  <a:lnTo>
                    <a:pt x="9276" y="4460"/>
                  </a:lnTo>
                  <a:lnTo>
                    <a:pt x="8816" y="4340"/>
                  </a:lnTo>
                  <a:lnTo>
                    <a:pt x="8356" y="4213"/>
                  </a:lnTo>
                  <a:lnTo>
                    <a:pt x="7905" y="4079"/>
                  </a:lnTo>
                  <a:lnTo>
                    <a:pt x="7455" y="3937"/>
                  </a:lnTo>
                  <a:lnTo>
                    <a:pt x="7024" y="3788"/>
                  </a:lnTo>
                  <a:lnTo>
                    <a:pt x="6593" y="3638"/>
                  </a:lnTo>
                  <a:lnTo>
                    <a:pt x="6171" y="3481"/>
                  </a:lnTo>
                  <a:lnTo>
                    <a:pt x="5749" y="3317"/>
                  </a:lnTo>
                  <a:lnTo>
                    <a:pt x="5347" y="3145"/>
                  </a:lnTo>
                  <a:lnTo>
                    <a:pt x="4945" y="2973"/>
                  </a:lnTo>
                  <a:lnTo>
                    <a:pt x="4552" y="2794"/>
                  </a:lnTo>
                  <a:lnTo>
                    <a:pt x="4159" y="2607"/>
                  </a:lnTo>
                  <a:lnTo>
                    <a:pt x="3776" y="2421"/>
                  </a:lnTo>
                  <a:lnTo>
                    <a:pt x="3402" y="2219"/>
                  </a:lnTo>
                  <a:lnTo>
                    <a:pt x="3038" y="2025"/>
                  </a:lnTo>
                  <a:lnTo>
                    <a:pt x="2674" y="1816"/>
                  </a:lnTo>
                  <a:lnTo>
                    <a:pt x="2319" y="1607"/>
                  </a:lnTo>
                  <a:lnTo>
                    <a:pt x="1965" y="1390"/>
                  </a:lnTo>
                  <a:lnTo>
                    <a:pt x="1629" y="1166"/>
                  </a:lnTo>
                  <a:lnTo>
                    <a:pt x="1284" y="942"/>
                  </a:lnTo>
                  <a:lnTo>
                    <a:pt x="958" y="718"/>
                  </a:lnTo>
                  <a:lnTo>
                    <a:pt x="633" y="479"/>
                  </a:lnTo>
                  <a:lnTo>
                    <a:pt x="317" y="240"/>
                  </a:lnTo>
                  <a:lnTo>
                    <a:pt x="0"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4" name="Google Shape;673;p35">
              <a:extLst>
                <a:ext uri="{FF2B5EF4-FFF2-40B4-BE49-F238E27FC236}">
                  <a16:creationId xmlns:a16="http://schemas.microsoft.com/office/drawing/2014/main" id="{AC2C52F2-BF00-4549-955E-1B0652BF47EF}"/>
                </a:ext>
              </a:extLst>
            </p:cNvPr>
            <p:cNvSpPr/>
            <p:nvPr/>
          </p:nvSpPr>
          <p:spPr>
            <a:xfrm>
              <a:off x="10232144" y="3995103"/>
              <a:ext cx="582125" cy="79775"/>
            </a:xfrm>
            <a:custGeom>
              <a:avLst/>
              <a:gdLst/>
              <a:ahLst/>
              <a:cxnLst/>
              <a:rect l="l" t="t" r="r" b="b"/>
              <a:pathLst>
                <a:path w="23285" h="3191" extrusionOk="0">
                  <a:moveTo>
                    <a:pt x="1" y="1"/>
                  </a:moveTo>
                  <a:lnTo>
                    <a:pt x="30" y="792"/>
                  </a:lnTo>
                  <a:lnTo>
                    <a:pt x="77" y="1584"/>
                  </a:lnTo>
                  <a:lnTo>
                    <a:pt x="116" y="2391"/>
                  </a:lnTo>
                  <a:lnTo>
                    <a:pt x="144" y="3190"/>
                  </a:lnTo>
                  <a:lnTo>
                    <a:pt x="23285" y="3190"/>
                  </a:lnTo>
                  <a:lnTo>
                    <a:pt x="23246" y="2832"/>
                  </a:lnTo>
                  <a:lnTo>
                    <a:pt x="23208" y="2466"/>
                  </a:lnTo>
                  <a:lnTo>
                    <a:pt x="23160" y="1734"/>
                  </a:lnTo>
                  <a:lnTo>
                    <a:pt x="23112" y="994"/>
                  </a:lnTo>
                  <a:lnTo>
                    <a:pt x="23064" y="255"/>
                  </a:lnTo>
                  <a:lnTo>
                    <a:pt x="21627" y="322"/>
                  </a:lnTo>
                  <a:lnTo>
                    <a:pt x="20190" y="374"/>
                  </a:lnTo>
                  <a:lnTo>
                    <a:pt x="18753" y="412"/>
                  </a:lnTo>
                  <a:lnTo>
                    <a:pt x="17306" y="441"/>
                  </a:lnTo>
                  <a:lnTo>
                    <a:pt x="15868" y="456"/>
                  </a:lnTo>
                  <a:lnTo>
                    <a:pt x="14422" y="464"/>
                  </a:lnTo>
                  <a:lnTo>
                    <a:pt x="12975" y="456"/>
                  </a:lnTo>
                  <a:lnTo>
                    <a:pt x="11537" y="441"/>
                  </a:lnTo>
                  <a:lnTo>
                    <a:pt x="10091" y="419"/>
                  </a:lnTo>
                  <a:lnTo>
                    <a:pt x="8644" y="382"/>
                  </a:lnTo>
                  <a:lnTo>
                    <a:pt x="7197" y="337"/>
                  </a:lnTo>
                  <a:lnTo>
                    <a:pt x="5759" y="285"/>
                  </a:lnTo>
                  <a:lnTo>
                    <a:pt x="4313" y="225"/>
                  </a:lnTo>
                  <a:lnTo>
                    <a:pt x="2875" y="158"/>
                  </a:lnTo>
                  <a:lnTo>
                    <a:pt x="1438" y="83"/>
                  </a:lnTo>
                  <a:lnTo>
                    <a:pt x="1"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5" name="Google Shape;674;p35">
              <a:extLst>
                <a:ext uri="{FF2B5EF4-FFF2-40B4-BE49-F238E27FC236}">
                  <a16:creationId xmlns:a16="http://schemas.microsoft.com/office/drawing/2014/main" id="{157721DB-1C8C-4E8B-842D-57890652B36C}"/>
                </a:ext>
              </a:extLst>
            </p:cNvPr>
            <p:cNvSpPr/>
            <p:nvPr/>
          </p:nvSpPr>
          <p:spPr>
            <a:xfrm>
              <a:off x="10212994" y="3626128"/>
              <a:ext cx="605350" cy="164900"/>
            </a:xfrm>
            <a:custGeom>
              <a:avLst/>
              <a:gdLst/>
              <a:ahLst/>
              <a:cxnLst/>
              <a:rect l="l" t="t" r="r" b="b"/>
              <a:pathLst>
                <a:path w="24214" h="6596" extrusionOk="0">
                  <a:moveTo>
                    <a:pt x="0" y="0"/>
                  </a:moveTo>
                  <a:lnTo>
                    <a:pt x="115" y="1651"/>
                  </a:lnTo>
                  <a:lnTo>
                    <a:pt x="221" y="3309"/>
                  </a:lnTo>
                  <a:lnTo>
                    <a:pt x="412" y="6596"/>
                  </a:lnTo>
                  <a:lnTo>
                    <a:pt x="1850" y="6529"/>
                  </a:lnTo>
                  <a:lnTo>
                    <a:pt x="3306" y="6461"/>
                  </a:lnTo>
                  <a:lnTo>
                    <a:pt x="6238" y="6312"/>
                  </a:lnTo>
                  <a:lnTo>
                    <a:pt x="7714" y="6237"/>
                  </a:lnTo>
                  <a:lnTo>
                    <a:pt x="9199" y="6170"/>
                  </a:lnTo>
                  <a:lnTo>
                    <a:pt x="10684" y="6110"/>
                  </a:lnTo>
                  <a:lnTo>
                    <a:pt x="12169" y="6066"/>
                  </a:lnTo>
                  <a:lnTo>
                    <a:pt x="13654" y="6028"/>
                  </a:lnTo>
                  <a:lnTo>
                    <a:pt x="15130" y="6006"/>
                  </a:lnTo>
                  <a:lnTo>
                    <a:pt x="16606" y="6006"/>
                  </a:lnTo>
                  <a:lnTo>
                    <a:pt x="17334" y="6013"/>
                  </a:lnTo>
                  <a:lnTo>
                    <a:pt x="18062" y="6028"/>
                  </a:lnTo>
                  <a:lnTo>
                    <a:pt x="18790" y="6043"/>
                  </a:lnTo>
                  <a:lnTo>
                    <a:pt x="19519" y="6073"/>
                  </a:lnTo>
                  <a:lnTo>
                    <a:pt x="20247" y="6103"/>
                  </a:lnTo>
                  <a:lnTo>
                    <a:pt x="20965" y="6148"/>
                  </a:lnTo>
                  <a:lnTo>
                    <a:pt x="21674" y="6193"/>
                  </a:lnTo>
                  <a:lnTo>
                    <a:pt x="22393" y="6245"/>
                  </a:lnTo>
                  <a:lnTo>
                    <a:pt x="23093" y="6312"/>
                  </a:lnTo>
                  <a:lnTo>
                    <a:pt x="23802" y="6379"/>
                  </a:lnTo>
                  <a:lnTo>
                    <a:pt x="23869" y="5162"/>
                  </a:lnTo>
                  <a:lnTo>
                    <a:pt x="23965" y="3944"/>
                  </a:lnTo>
                  <a:lnTo>
                    <a:pt x="24080" y="2727"/>
                  </a:lnTo>
                  <a:lnTo>
                    <a:pt x="24214" y="1517"/>
                  </a:lnTo>
                  <a:lnTo>
                    <a:pt x="21215" y="1457"/>
                  </a:lnTo>
                  <a:lnTo>
                    <a:pt x="18177" y="1390"/>
                  </a:lnTo>
                  <a:lnTo>
                    <a:pt x="16654" y="1352"/>
                  </a:lnTo>
                  <a:lnTo>
                    <a:pt x="15120" y="1300"/>
                  </a:lnTo>
                  <a:lnTo>
                    <a:pt x="13578" y="1248"/>
                  </a:lnTo>
                  <a:lnTo>
                    <a:pt x="12045" y="1173"/>
                  </a:lnTo>
                  <a:lnTo>
                    <a:pt x="10512" y="1098"/>
                  </a:lnTo>
                  <a:lnTo>
                    <a:pt x="8978" y="1001"/>
                  </a:lnTo>
                  <a:lnTo>
                    <a:pt x="8221" y="942"/>
                  </a:lnTo>
                  <a:lnTo>
                    <a:pt x="7455" y="889"/>
                  </a:lnTo>
                  <a:lnTo>
                    <a:pt x="6698" y="822"/>
                  </a:lnTo>
                  <a:lnTo>
                    <a:pt x="5941" y="755"/>
                  </a:lnTo>
                  <a:lnTo>
                    <a:pt x="5184" y="680"/>
                  </a:lnTo>
                  <a:lnTo>
                    <a:pt x="4437" y="598"/>
                  </a:lnTo>
                  <a:lnTo>
                    <a:pt x="3689" y="516"/>
                  </a:lnTo>
                  <a:lnTo>
                    <a:pt x="2942" y="426"/>
                  </a:lnTo>
                  <a:lnTo>
                    <a:pt x="2204" y="329"/>
                  </a:lnTo>
                  <a:lnTo>
                    <a:pt x="1466" y="225"/>
                  </a:lnTo>
                  <a:lnTo>
                    <a:pt x="728" y="113"/>
                  </a:lnTo>
                  <a:lnTo>
                    <a:pt x="0"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6" name="Google Shape;675;p35">
              <a:extLst>
                <a:ext uri="{FF2B5EF4-FFF2-40B4-BE49-F238E27FC236}">
                  <a16:creationId xmlns:a16="http://schemas.microsoft.com/office/drawing/2014/main" id="{FAACA265-0E6B-44EF-AF63-810659285010}"/>
                </a:ext>
              </a:extLst>
            </p:cNvPr>
            <p:cNvSpPr/>
            <p:nvPr/>
          </p:nvSpPr>
          <p:spPr>
            <a:xfrm>
              <a:off x="10226169" y="3833953"/>
              <a:ext cx="579725" cy="116175"/>
            </a:xfrm>
            <a:custGeom>
              <a:avLst/>
              <a:gdLst/>
              <a:ahLst/>
              <a:cxnLst/>
              <a:rect l="l" t="t" r="r" b="b"/>
              <a:pathLst>
                <a:path w="23189" h="4647" extrusionOk="0">
                  <a:moveTo>
                    <a:pt x="0" y="1"/>
                  </a:moveTo>
                  <a:lnTo>
                    <a:pt x="163" y="4647"/>
                  </a:lnTo>
                  <a:lnTo>
                    <a:pt x="3047" y="4587"/>
                  </a:lnTo>
                  <a:lnTo>
                    <a:pt x="5931" y="4520"/>
                  </a:lnTo>
                  <a:lnTo>
                    <a:pt x="8806" y="4445"/>
                  </a:lnTo>
                  <a:lnTo>
                    <a:pt x="11690" y="4363"/>
                  </a:lnTo>
                  <a:lnTo>
                    <a:pt x="17439" y="4191"/>
                  </a:lnTo>
                  <a:lnTo>
                    <a:pt x="20314" y="4116"/>
                  </a:lnTo>
                  <a:lnTo>
                    <a:pt x="23188" y="4049"/>
                  </a:lnTo>
                  <a:lnTo>
                    <a:pt x="23169" y="3086"/>
                  </a:lnTo>
                  <a:lnTo>
                    <a:pt x="23160" y="2130"/>
                  </a:lnTo>
                  <a:lnTo>
                    <a:pt x="23160" y="1181"/>
                  </a:lnTo>
                  <a:lnTo>
                    <a:pt x="23169" y="710"/>
                  </a:lnTo>
                  <a:lnTo>
                    <a:pt x="23188" y="232"/>
                  </a:lnTo>
                  <a:lnTo>
                    <a:pt x="22489" y="300"/>
                  </a:lnTo>
                  <a:lnTo>
                    <a:pt x="21789" y="367"/>
                  </a:lnTo>
                  <a:lnTo>
                    <a:pt x="21080" y="419"/>
                  </a:lnTo>
                  <a:lnTo>
                    <a:pt x="20371" y="464"/>
                  </a:lnTo>
                  <a:lnTo>
                    <a:pt x="19662" y="501"/>
                  </a:lnTo>
                  <a:lnTo>
                    <a:pt x="18944" y="539"/>
                  </a:lnTo>
                  <a:lnTo>
                    <a:pt x="18225" y="561"/>
                  </a:lnTo>
                  <a:lnTo>
                    <a:pt x="17506" y="576"/>
                  </a:lnTo>
                  <a:lnTo>
                    <a:pt x="16778" y="591"/>
                  </a:lnTo>
                  <a:lnTo>
                    <a:pt x="16050" y="598"/>
                  </a:lnTo>
                  <a:lnTo>
                    <a:pt x="14593" y="598"/>
                  </a:lnTo>
                  <a:lnTo>
                    <a:pt x="13127" y="576"/>
                  </a:lnTo>
                  <a:lnTo>
                    <a:pt x="11652" y="539"/>
                  </a:lnTo>
                  <a:lnTo>
                    <a:pt x="10186" y="494"/>
                  </a:lnTo>
                  <a:lnTo>
                    <a:pt x="8710" y="434"/>
                  </a:lnTo>
                  <a:lnTo>
                    <a:pt x="7244" y="367"/>
                  </a:lnTo>
                  <a:lnTo>
                    <a:pt x="5778" y="292"/>
                  </a:lnTo>
                  <a:lnTo>
                    <a:pt x="2865" y="135"/>
                  </a:lnTo>
                  <a:lnTo>
                    <a:pt x="1428" y="68"/>
                  </a:lnTo>
                  <a:lnTo>
                    <a:pt x="0"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7" name="Google Shape;676;p35">
              <a:extLst>
                <a:ext uri="{FF2B5EF4-FFF2-40B4-BE49-F238E27FC236}">
                  <a16:creationId xmlns:a16="http://schemas.microsoft.com/office/drawing/2014/main" id="{6251E5A3-5EA6-4E8B-9DE0-B04D5F96E6A7}"/>
                </a:ext>
              </a:extLst>
            </p:cNvPr>
            <p:cNvSpPr/>
            <p:nvPr/>
          </p:nvSpPr>
          <p:spPr>
            <a:xfrm>
              <a:off x="9795219" y="2232553"/>
              <a:ext cx="1789200" cy="394775"/>
            </a:xfrm>
            <a:custGeom>
              <a:avLst/>
              <a:gdLst/>
              <a:ahLst/>
              <a:cxnLst/>
              <a:rect l="l" t="t" r="r" b="b"/>
              <a:pathLst>
                <a:path w="71568" h="15791" extrusionOk="0">
                  <a:moveTo>
                    <a:pt x="71568" y="0"/>
                  </a:moveTo>
                  <a:lnTo>
                    <a:pt x="67160" y="180"/>
                  </a:lnTo>
                  <a:lnTo>
                    <a:pt x="62723" y="344"/>
                  </a:lnTo>
                  <a:lnTo>
                    <a:pt x="58268" y="493"/>
                  </a:lnTo>
                  <a:lnTo>
                    <a:pt x="53793" y="628"/>
                  </a:lnTo>
                  <a:lnTo>
                    <a:pt x="51551" y="688"/>
                  </a:lnTo>
                  <a:lnTo>
                    <a:pt x="49309" y="747"/>
                  </a:lnTo>
                  <a:lnTo>
                    <a:pt x="47057" y="800"/>
                  </a:lnTo>
                  <a:lnTo>
                    <a:pt x="44805" y="844"/>
                  </a:lnTo>
                  <a:lnTo>
                    <a:pt x="42554" y="882"/>
                  </a:lnTo>
                  <a:lnTo>
                    <a:pt x="40302" y="919"/>
                  </a:lnTo>
                  <a:lnTo>
                    <a:pt x="38050" y="949"/>
                  </a:lnTo>
                  <a:lnTo>
                    <a:pt x="35798" y="971"/>
                  </a:lnTo>
                  <a:lnTo>
                    <a:pt x="33537" y="986"/>
                  </a:lnTo>
                  <a:lnTo>
                    <a:pt x="31285" y="994"/>
                  </a:lnTo>
                  <a:lnTo>
                    <a:pt x="26782" y="994"/>
                  </a:lnTo>
                  <a:lnTo>
                    <a:pt x="24530" y="979"/>
                  </a:lnTo>
                  <a:lnTo>
                    <a:pt x="22278" y="956"/>
                  </a:lnTo>
                  <a:lnTo>
                    <a:pt x="20036" y="927"/>
                  </a:lnTo>
                  <a:lnTo>
                    <a:pt x="17784" y="889"/>
                  </a:lnTo>
                  <a:lnTo>
                    <a:pt x="15552" y="837"/>
                  </a:lnTo>
                  <a:lnTo>
                    <a:pt x="13310" y="785"/>
                  </a:lnTo>
                  <a:lnTo>
                    <a:pt x="11077" y="717"/>
                  </a:lnTo>
                  <a:lnTo>
                    <a:pt x="8854" y="643"/>
                  </a:lnTo>
                  <a:lnTo>
                    <a:pt x="6631" y="553"/>
                  </a:lnTo>
                  <a:lnTo>
                    <a:pt x="4418" y="456"/>
                  </a:lnTo>
                  <a:lnTo>
                    <a:pt x="2204" y="351"/>
                  </a:lnTo>
                  <a:lnTo>
                    <a:pt x="0" y="239"/>
                  </a:lnTo>
                  <a:lnTo>
                    <a:pt x="355" y="777"/>
                  </a:lnTo>
                  <a:lnTo>
                    <a:pt x="709" y="1315"/>
                  </a:lnTo>
                  <a:lnTo>
                    <a:pt x="1083" y="1830"/>
                  </a:lnTo>
                  <a:lnTo>
                    <a:pt x="1457" y="2346"/>
                  </a:lnTo>
                  <a:lnTo>
                    <a:pt x="1840" y="2846"/>
                  </a:lnTo>
                  <a:lnTo>
                    <a:pt x="2233" y="3339"/>
                  </a:lnTo>
                  <a:lnTo>
                    <a:pt x="2635" y="3817"/>
                  </a:lnTo>
                  <a:lnTo>
                    <a:pt x="3038" y="4288"/>
                  </a:lnTo>
                  <a:lnTo>
                    <a:pt x="3459" y="4751"/>
                  </a:lnTo>
                  <a:lnTo>
                    <a:pt x="3881" y="5199"/>
                  </a:lnTo>
                  <a:lnTo>
                    <a:pt x="4312" y="5640"/>
                  </a:lnTo>
                  <a:lnTo>
                    <a:pt x="4753" y="6065"/>
                  </a:lnTo>
                  <a:lnTo>
                    <a:pt x="5203" y="6491"/>
                  </a:lnTo>
                  <a:lnTo>
                    <a:pt x="5663" y="6902"/>
                  </a:lnTo>
                  <a:lnTo>
                    <a:pt x="6123" y="7298"/>
                  </a:lnTo>
                  <a:lnTo>
                    <a:pt x="6593" y="7686"/>
                  </a:lnTo>
                  <a:lnTo>
                    <a:pt x="7062" y="8067"/>
                  </a:lnTo>
                  <a:lnTo>
                    <a:pt x="7551" y="8441"/>
                  </a:lnTo>
                  <a:lnTo>
                    <a:pt x="8040" y="8799"/>
                  </a:lnTo>
                  <a:lnTo>
                    <a:pt x="8538" y="9150"/>
                  </a:lnTo>
                  <a:lnTo>
                    <a:pt x="9036" y="9494"/>
                  </a:lnTo>
                  <a:lnTo>
                    <a:pt x="9544" y="9822"/>
                  </a:lnTo>
                  <a:lnTo>
                    <a:pt x="10061" y="10151"/>
                  </a:lnTo>
                  <a:lnTo>
                    <a:pt x="10579" y="10465"/>
                  </a:lnTo>
                  <a:lnTo>
                    <a:pt x="11106" y="10764"/>
                  </a:lnTo>
                  <a:lnTo>
                    <a:pt x="11633" y="11062"/>
                  </a:lnTo>
                  <a:lnTo>
                    <a:pt x="12179" y="11346"/>
                  </a:lnTo>
                  <a:lnTo>
                    <a:pt x="12716" y="11623"/>
                  </a:lnTo>
                  <a:lnTo>
                    <a:pt x="13262" y="11884"/>
                  </a:lnTo>
                  <a:lnTo>
                    <a:pt x="13817" y="12145"/>
                  </a:lnTo>
                  <a:lnTo>
                    <a:pt x="14373" y="12392"/>
                  </a:lnTo>
                  <a:lnTo>
                    <a:pt x="14939" y="12631"/>
                  </a:lnTo>
                  <a:lnTo>
                    <a:pt x="15513" y="12855"/>
                  </a:lnTo>
                  <a:lnTo>
                    <a:pt x="16079" y="13079"/>
                  </a:lnTo>
                  <a:lnTo>
                    <a:pt x="16663" y="13288"/>
                  </a:lnTo>
                  <a:lnTo>
                    <a:pt x="17238" y="13490"/>
                  </a:lnTo>
                  <a:lnTo>
                    <a:pt x="17823" y="13684"/>
                  </a:lnTo>
                  <a:lnTo>
                    <a:pt x="18417" y="13871"/>
                  </a:lnTo>
                  <a:lnTo>
                    <a:pt x="19011" y="14050"/>
                  </a:lnTo>
                  <a:lnTo>
                    <a:pt x="19605" y="14214"/>
                  </a:lnTo>
                  <a:lnTo>
                    <a:pt x="20209" y="14371"/>
                  </a:lnTo>
                  <a:lnTo>
                    <a:pt x="20812" y="14521"/>
                  </a:lnTo>
                  <a:lnTo>
                    <a:pt x="21426" y="14663"/>
                  </a:lnTo>
                  <a:lnTo>
                    <a:pt x="22029" y="14797"/>
                  </a:lnTo>
                  <a:lnTo>
                    <a:pt x="22652" y="14924"/>
                  </a:lnTo>
                  <a:lnTo>
                    <a:pt x="23265" y="15036"/>
                  </a:lnTo>
                  <a:lnTo>
                    <a:pt x="23888" y="15141"/>
                  </a:lnTo>
                  <a:lnTo>
                    <a:pt x="24511" y="15245"/>
                  </a:lnTo>
                  <a:lnTo>
                    <a:pt x="25134" y="15335"/>
                  </a:lnTo>
                  <a:lnTo>
                    <a:pt x="25766" y="15417"/>
                  </a:lnTo>
                  <a:lnTo>
                    <a:pt x="26399" y="15492"/>
                  </a:lnTo>
                  <a:lnTo>
                    <a:pt x="27031" y="15559"/>
                  </a:lnTo>
                  <a:lnTo>
                    <a:pt x="27663" y="15611"/>
                  </a:lnTo>
                  <a:lnTo>
                    <a:pt x="28305" y="15663"/>
                  </a:lnTo>
                  <a:lnTo>
                    <a:pt x="28938" y="15701"/>
                  </a:lnTo>
                  <a:lnTo>
                    <a:pt x="29580" y="15738"/>
                  </a:lnTo>
                  <a:lnTo>
                    <a:pt x="30222" y="15761"/>
                  </a:lnTo>
                  <a:lnTo>
                    <a:pt x="30864" y="15783"/>
                  </a:lnTo>
                  <a:lnTo>
                    <a:pt x="31515" y="15790"/>
                  </a:lnTo>
                  <a:lnTo>
                    <a:pt x="32157" y="15790"/>
                  </a:lnTo>
                  <a:lnTo>
                    <a:pt x="32809" y="15783"/>
                  </a:lnTo>
                  <a:lnTo>
                    <a:pt x="33451" y="15768"/>
                  </a:lnTo>
                  <a:lnTo>
                    <a:pt x="34102" y="15746"/>
                  </a:lnTo>
                  <a:lnTo>
                    <a:pt x="34754" y="15716"/>
                  </a:lnTo>
                  <a:lnTo>
                    <a:pt x="35405" y="15686"/>
                  </a:lnTo>
                  <a:lnTo>
                    <a:pt x="36057" y="15641"/>
                  </a:lnTo>
                  <a:lnTo>
                    <a:pt x="36709" y="15589"/>
                  </a:lnTo>
                  <a:lnTo>
                    <a:pt x="37360" y="15529"/>
                  </a:lnTo>
                  <a:lnTo>
                    <a:pt x="38002" y="15462"/>
                  </a:lnTo>
                  <a:lnTo>
                    <a:pt x="38654" y="15387"/>
                  </a:lnTo>
                  <a:lnTo>
                    <a:pt x="39305" y="15305"/>
                  </a:lnTo>
                  <a:lnTo>
                    <a:pt x="39957" y="15215"/>
                  </a:lnTo>
                  <a:lnTo>
                    <a:pt x="40608" y="15118"/>
                  </a:lnTo>
                  <a:lnTo>
                    <a:pt x="41260" y="15014"/>
                  </a:lnTo>
                  <a:lnTo>
                    <a:pt x="41902" y="14902"/>
                  </a:lnTo>
                  <a:lnTo>
                    <a:pt x="42554" y="14790"/>
                  </a:lnTo>
                  <a:lnTo>
                    <a:pt x="43196" y="14663"/>
                  </a:lnTo>
                  <a:lnTo>
                    <a:pt x="43838" y="14528"/>
                  </a:lnTo>
                  <a:lnTo>
                    <a:pt x="44480" y="14394"/>
                  </a:lnTo>
                  <a:lnTo>
                    <a:pt x="45122" y="14244"/>
                  </a:lnTo>
                  <a:lnTo>
                    <a:pt x="45764" y="14095"/>
                  </a:lnTo>
                  <a:lnTo>
                    <a:pt x="46406" y="13931"/>
                  </a:lnTo>
                  <a:lnTo>
                    <a:pt x="47038" y="13766"/>
                  </a:lnTo>
                  <a:lnTo>
                    <a:pt x="47670" y="13594"/>
                  </a:lnTo>
                  <a:lnTo>
                    <a:pt x="48303" y="13415"/>
                  </a:lnTo>
                  <a:lnTo>
                    <a:pt x="48935" y="13228"/>
                  </a:lnTo>
                  <a:lnTo>
                    <a:pt x="49568" y="13034"/>
                  </a:lnTo>
                  <a:lnTo>
                    <a:pt x="50190" y="12833"/>
                  </a:lnTo>
                  <a:lnTo>
                    <a:pt x="50813" y="12631"/>
                  </a:lnTo>
                  <a:lnTo>
                    <a:pt x="51426" y="12414"/>
                  </a:lnTo>
                  <a:lnTo>
                    <a:pt x="52049" y="12198"/>
                  </a:lnTo>
                  <a:lnTo>
                    <a:pt x="52662" y="11974"/>
                  </a:lnTo>
                  <a:lnTo>
                    <a:pt x="53276" y="11742"/>
                  </a:lnTo>
                  <a:lnTo>
                    <a:pt x="53879" y="11503"/>
                  </a:lnTo>
                  <a:lnTo>
                    <a:pt x="54483" y="11257"/>
                  </a:lnTo>
                  <a:lnTo>
                    <a:pt x="55077" y="11010"/>
                  </a:lnTo>
                  <a:lnTo>
                    <a:pt x="55681" y="10756"/>
                  </a:lnTo>
                  <a:lnTo>
                    <a:pt x="56265" y="10487"/>
                  </a:lnTo>
                  <a:lnTo>
                    <a:pt x="56859" y="10218"/>
                  </a:lnTo>
                  <a:lnTo>
                    <a:pt x="57444" y="9949"/>
                  </a:lnTo>
                  <a:lnTo>
                    <a:pt x="58019" y="9666"/>
                  </a:lnTo>
                  <a:lnTo>
                    <a:pt x="58594" y="9382"/>
                  </a:lnTo>
                  <a:lnTo>
                    <a:pt x="59169" y="9091"/>
                  </a:lnTo>
                  <a:lnTo>
                    <a:pt x="59734" y="8792"/>
                  </a:lnTo>
                  <a:lnTo>
                    <a:pt x="60290" y="8486"/>
                  </a:lnTo>
                  <a:lnTo>
                    <a:pt x="60845" y="8172"/>
                  </a:lnTo>
                  <a:lnTo>
                    <a:pt x="61401" y="7858"/>
                  </a:lnTo>
                  <a:lnTo>
                    <a:pt x="61947" y="7537"/>
                  </a:lnTo>
                  <a:lnTo>
                    <a:pt x="62484" y="7208"/>
                  </a:lnTo>
                  <a:lnTo>
                    <a:pt x="63021" y="6880"/>
                  </a:lnTo>
                  <a:lnTo>
                    <a:pt x="63557" y="6543"/>
                  </a:lnTo>
                  <a:lnTo>
                    <a:pt x="64075" y="6200"/>
                  </a:lnTo>
                  <a:lnTo>
                    <a:pt x="64592" y="5849"/>
                  </a:lnTo>
                  <a:lnTo>
                    <a:pt x="65109" y="5498"/>
                  </a:lnTo>
                  <a:lnTo>
                    <a:pt x="65608" y="5139"/>
                  </a:lnTo>
                  <a:lnTo>
                    <a:pt x="66115" y="4773"/>
                  </a:lnTo>
                  <a:lnTo>
                    <a:pt x="66604" y="4400"/>
                  </a:lnTo>
                  <a:lnTo>
                    <a:pt x="67093" y="4026"/>
                  </a:lnTo>
                  <a:lnTo>
                    <a:pt x="67572" y="3645"/>
                  </a:lnTo>
                  <a:lnTo>
                    <a:pt x="68041" y="3264"/>
                  </a:lnTo>
                  <a:lnTo>
                    <a:pt x="68511" y="2869"/>
                  </a:lnTo>
                  <a:lnTo>
                    <a:pt x="68971" y="2473"/>
                  </a:lnTo>
                  <a:lnTo>
                    <a:pt x="69421" y="2077"/>
                  </a:lnTo>
                  <a:lnTo>
                    <a:pt x="69862" y="1666"/>
                  </a:lnTo>
                  <a:lnTo>
                    <a:pt x="70303" y="1263"/>
                  </a:lnTo>
                  <a:lnTo>
                    <a:pt x="70734" y="844"/>
                  </a:lnTo>
                  <a:lnTo>
                    <a:pt x="71156" y="426"/>
                  </a:lnTo>
                  <a:lnTo>
                    <a:pt x="71568"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8" name="Google Shape;677;p35">
              <a:extLst>
                <a:ext uri="{FF2B5EF4-FFF2-40B4-BE49-F238E27FC236}">
                  <a16:creationId xmlns:a16="http://schemas.microsoft.com/office/drawing/2014/main" id="{372449B9-E7D0-42C0-9E84-A65754D32924}"/>
                </a:ext>
              </a:extLst>
            </p:cNvPr>
            <p:cNvSpPr/>
            <p:nvPr/>
          </p:nvSpPr>
          <p:spPr>
            <a:xfrm>
              <a:off x="10464044" y="4572303"/>
              <a:ext cx="332500" cy="252675"/>
            </a:xfrm>
            <a:custGeom>
              <a:avLst/>
              <a:gdLst/>
              <a:ahLst/>
              <a:cxnLst/>
              <a:rect l="l" t="t" r="r" b="b"/>
              <a:pathLst>
                <a:path w="13300" h="10107" extrusionOk="0">
                  <a:moveTo>
                    <a:pt x="6324" y="2383"/>
                  </a:moveTo>
                  <a:lnTo>
                    <a:pt x="6506" y="2390"/>
                  </a:lnTo>
                  <a:lnTo>
                    <a:pt x="6698" y="2405"/>
                  </a:lnTo>
                  <a:lnTo>
                    <a:pt x="6889" y="2428"/>
                  </a:lnTo>
                  <a:lnTo>
                    <a:pt x="7062" y="2450"/>
                  </a:lnTo>
                  <a:lnTo>
                    <a:pt x="7234" y="2487"/>
                  </a:lnTo>
                  <a:lnTo>
                    <a:pt x="7407" y="2525"/>
                  </a:lnTo>
                  <a:lnTo>
                    <a:pt x="7579" y="2562"/>
                  </a:lnTo>
                  <a:lnTo>
                    <a:pt x="7752" y="2614"/>
                  </a:lnTo>
                  <a:lnTo>
                    <a:pt x="7915" y="2667"/>
                  </a:lnTo>
                  <a:lnTo>
                    <a:pt x="8087" y="2726"/>
                  </a:lnTo>
                  <a:lnTo>
                    <a:pt x="8250" y="2786"/>
                  </a:lnTo>
                  <a:lnTo>
                    <a:pt x="8413" y="2853"/>
                  </a:lnTo>
                  <a:lnTo>
                    <a:pt x="8566" y="2928"/>
                  </a:lnTo>
                  <a:lnTo>
                    <a:pt x="8720" y="3003"/>
                  </a:lnTo>
                  <a:lnTo>
                    <a:pt x="8863" y="3085"/>
                  </a:lnTo>
                  <a:lnTo>
                    <a:pt x="9007" y="3175"/>
                  </a:lnTo>
                  <a:lnTo>
                    <a:pt x="9151" y="3264"/>
                  </a:lnTo>
                  <a:lnTo>
                    <a:pt x="9285" y="3354"/>
                  </a:lnTo>
                  <a:lnTo>
                    <a:pt x="9409" y="3451"/>
                  </a:lnTo>
                  <a:lnTo>
                    <a:pt x="9524" y="3556"/>
                  </a:lnTo>
                  <a:lnTo>
                    <a:pt x="9630" y="3660"/>
                  </a:lnTo>
                  <a:lnTo>
                    <a:pt x="9735" y="3772"/>
                  </a:lnTo>
                  <a:lnTo>
                    <a:pt x="9831" y="3884"/>
                  </a:lnTo>
                  <a:lnTo>
                    <a:pt x="9917" y="4004"/>
                  </a:lnTo>
                  <a:lnTo>
                    <a:pt x="9994" y="4123"/>
                  </a:lnTo>
                  <a:lnTo>
                    <a:pt x="10061" y="4250"/>
                  </a:lnTo>
                  <a:lnTo>
                    <a:pt x="10119" y="4377"/>
                  </a:lnTo>
                  <a:lnTo>
                    <a:pt x="10157" y="4512"/>
                  </a:lnTo>
                  <a:lnTo>
                    <a:pt x="10195" y="4646"/>
                  </a:lnTo>
                  <a:lnTo>
                    <a:pt x="10214" y="4781"/>
                  </a:lnTo>
                  <a:lnTo>
                    <a:pt x="10224" y="4922"/>
                  </a:lnTo>
                  <a:lnTo>
                    <a:pt x="10224" y="5064"/>
                  </a:lnTo>
                  <a:lnTo>
                    <a:pt x="10205" y="5214"/>
                  </a:lnTo>
                  <a:lnTo>
                    <a:pt x="10176" y="5356"/>
                  </a:lnTo>
                  <a:lnTo>
                    <a:pt x="10128" y="5513"/>
                  </a:lnTo>
                  <a:lnTo>
                    <a:pt x="10071" y="5669"/>
                  </a:lnTo>
                  <a:lnTo>
                    <a:pt x="9994" y="5834"/>
                  </a:lnTo>
                  <a:lnTo>
                    <a:pt x="9908" y="5983"/>
                  </a:lnTo>
                  <a:lnTo>
                    <a:pt x="9812" y="6132"/>
                  </a:lnTo>
                  <a:lnTo>
                    <a:pt x="9706" y="6274"/>
                  </a:lnTo>
                  <a:lnTo>
                    <a:pt x="9592" y="6409"/>
                  </a:lnTo>
                  <a:lnTo>
                    <a:pt x="9467" y="6536"/>
                  </a:lnTo>
                  <a:lnTo>
                    <a:pt x="9333" y="6663"/>
                  </a:lnTo>
                  <a:lnTo>
                    <a:pt x="9189" y="6782"/>
                  </a:lnTo>
                  <a:lnTo>
                    <a:pt x="9036" y="6894"/>
                  </a:lnTo>
                  <a:lnTo>
                    <a:pt x="8873" y="6999"/>
                  </a:lnTo>
                  <a:lnTo>
                    <a:pt x="8710" y="7096"/>
                  </a:lnTo>
                  <a:lnTo>
                    <a:pt x="8538" y="7193"/>
                  </a:lnTo>
                  <a:lnTo>
                    <a:pt x="8355" y="7275"/>
                  </a:lnTo>
                  <a:lnTo>
                    <a:pt x="8173" y="7357"/>
                  </a:lnTo>
                  <a:lnTo>
                    <a:pt x="7982" y="7432"/>
                  </a:lnTo>
                  <a:lnTo>
                    <a:pt x="7790" y="7492"/>
                  </a:lnTo>
                  <a:lnTo>
                    <a:pt x="7589" y="7552"/>
                  </a:lnTo>
                  <a:lnTo>
                    <a:pt x="7388" y="7604"/>
                  </a:lnTo>
                  <a:lnTo>
                    <a:pt x="7186" y="7649"/>
                  </a:lnTo>
                  <a:lnTo>
                    <a:pt x="6976" y="7679"/>
                  </a:lnTo>
                  <a:lnTo>
                    <a:pt x="6765" y="7708"/>
                  </a:lnTo>
                  <a:lnTo>
                    <a:pt x="6564" y="7723"/>
                  </a:lnTo>
                  <a:lnTo>
                    <a:pt x="6353" y="7738"/>
                  </a:lnTo>
                  <a:lnTo>
                    <a:pt x="6142" y="7738"/>
                  </a:lnTo>
                  <a:lnTo>
                    <a:pt x="5931" y="7731"/>
                  </a:lnTo>
                  <a:lnTo>
                    <a:pt x="5720" y="7716"/>
                  </a:lnTo>
                  <a:lnTo>
                    <a:pt x="5519" y="7694"/>
                  </a:lnTo>
                  <a:lnTo>
                    <a:pt x="5308" y="7656"/>
                  </a:lnTo>
                  <a:lnTo>
                    <a:pt x="5107" y="7619"/>
                  </a:lnTo>
                  <a:lnTo>
                    <a:pt x="4916" y="7567"/>
                  </a:lnTo>
                  <a:lnTo>
                    <a:pt x="4714" y="7499"/>
                  </a:lnTo>
                  <a:lnTo>
                    <a:pt x="4551" y="7455"/>
                  </a:lnTo>
                  <a:lnTo>
                    <a:pt x="4389" y="7417"/>
                  </a:lnTo>
                  <a:lnTo>
                    <a:pt x="4235" y="7395"/>
                  </a:lnTo>
                  <a:lnTo>
                    <a:pt x="4082" y="7387"/>
                  </a:lnTo>
                  <a:lnTo>
                    <a:pt x="3938" y="7387"/>
                  </a:lnTo>
                  <a:lnTo>
                    <a:pt x="3794" y="7402"/>
                  </a:lnTo>
                  <a:lnTo>
                    <a:pt x="3660" y="7425"/>
                  </a:lnTo>
                  <a:lnTo>
                    <a:pt x="3536" y="7462"/>
                  </a:lnTo>
                  <a:lnTo>
                    <a:pt x="3421" y="7313"/>
                  </a:lnTo>
                  <a:lnTo>
                    <a:pt x="3315" y="7163"/>
                  </a:lnTo>
                  <a:lnTo>
                    <a:pt x="3210" y="7014"/>
                  </a:lnTo>
                  <a:lnTo>
                    <a:pt x="3124" y="6857"/>
                  </a:lnTo>
                  <a:lnTo>
                    <a:pt x="3038" y="6693"/>
                  </a:lnTo>
                  <a:lnTo>
                    <a:pt x="2961" y="6528"/>
                  </a:lnTo>
                  <a:lnTo>
                    <a:pt x="2894" y="6364"/>
                  </a:lnTo>
                  <a:lnTo>
                    <a:pt x="2836" y="6192"/>
                  </a:lnTo>
                  <a:lnTo>
                    <a:pt x="2788" y="6020"/>
                  </a:lnTo>
                  <a:lnTo>
                    <a:pt x="2750" y="5849"/>
                  </a:lnTo>
                  <a:lnTo>
                    <a:pt x="2721" y="5669"/>
                  </a:lnTo>
                  <a:lnTo>
                    <a:pt x="2702" y="5490"/>
                  </a:lnTo>
                  <a:lnTo>
                    <a:pt x="2693" y="5303"/>
                  </a:lnTo>
                  <a:lnTo>
                    <a:pt x="2702" y="5117"/>
                  </a:lnTo>
                  <a:lnTo>
                    <a:pt x="2712" y="4930"/>
                  </a:lnTo>
                  <a:lnTo>
                    <a:pt x="2740" y="4736"/>
                  </a:lnTo>
                  <a:lnTo>
                    <a:pt x="2769" y="4586"/>
                  </a:lnTo>
                  <a:lnTo>
                    <a:pt x="2808" y="4444"/>
                  </a:lnTo>
                  <a:lnTo>
                    <a:pt x="2855" y="4303"/>
                  </a:lnTo>
                  <a:lnTo>
                    <a:pt x="2913" y="4161"/>
                  </a:lnTo>
                  <a:lnTo>
                    <a:pt x="2980" y="4026"/>
                  </a:lnTo>
                  <a:lnTo>
                    <a:pt x="3047" y="3899"/>
                  </a:lnTo>
                  <a:lnTo>
                    <a:pt x="3124" y="3772"/>
                  </a:lnTo>
                  <a:lnTo>
                    <a:pt x="3220" y="3653"/>
                  </a:lnTo>
                  <a:lnTo>
                    <a:pt x="3315" y="3541"/>
                  </a:lnTo>
                  <a:lnTo>
                    <a:pt x="3411" y="3429"/>
                  </a:lnTo>
                  <a:lnTo>
                    <a:pt x="3517" y="3324"/>
                  </a:lnTo>
                  <a:lnTo>
                    <a:pt x="3632" y="3227"/>
                  </a:lnTo>
                  <a:lnTo>
                    <a:pt x="3756" y="3130"/>
                  </a:lnTo>
                  <a:lnTo>
                    <a:pt x="3881" y="3040"/>
                  </a:lnTo>
                  <a:lnTo>
                    <a:pt x="4015" y="2958"/>
                  </a:lnTo>
                  <a:lnTo>
                    <a:pt x="4149" y="2876"/>
                  </a:lnTo>
                  <a:lnTo>
                    <a:pt x="4293" y="2801"/>
                  </a:lnTo>
                  <a:lnTo>
                    <a:pt x="4446" y="2734"/>
                  </a:lnTo>
                  <a:lnTo>
                    <a:pt x="4599" y="2674"/>
                  </a:lnTo>
                  <a:lnTo>
                    <a:pt x="4753" y="2614"/>
                  </a:lnTo>
                  <a:lnTo>
                    <a:pt x="4916" y="2562"/>
                  </a:lnTo>
                  <a:lnTo>
                    <a:pt x="5078" y="2517"/>
                  </a:lnTo>
                  <a:lnTo>
                    <a:pt x="5251" y="2480"/>
                  </a:lnTo>
                  <a:lnTo>
                    <a:pt x="5423" y="2450"/>
                  </a:lnTo>
                  <a:lnTo>
                    <a:pt x="5596" y="2420"/>
                  </a:lnTo>
                  <a:lnTo>
                    <a:pt x="5768" y="2405"/>
                  </a:lnTo>
                  <a:lnTo>
                    <a:pt x="5950" y="2390"/>
                  </a:lnTo>
                  <a:lnTo>
                    <a:pt x="6132" y="2383"/>
                  </a:lnTo>
                  <a:close/>
                  <a:moveTo>
                    <a:pt x="6276" y="0"/>
                  </a:moveTo>
                  <a:lnTo>
                    <a:pt x="5941" y="8"/>
                  </a:lnTo>
                  <a:lnTo>
                    <a:pt x="5615" y="30"/>
                  </a:lnTo>
                  <a:lnTo>
                    <a:pt x="5289" y="60"/>
                  </a:lnTo>
                  <a:lnTo>
                    <a:pt x="4963" y="105"/>
                  </a:lnTo>
                  <a:lnTo>
                    <a:pt x="4647" y="165"/>
                  </a:lnTo>
                  <a:lnTo>
                    <a:pt x="4331" y="232"/>
                  </a:lnTo>
                  <a:lnTo>
                    <a:pt x="4015" y="306"/>
                  </a:lnTo>
                  <a:lnTo>
                    <a:pt x="3718" y="396"/>
                  </a:lnTo>
                  <a:lnTo>
                    <a:pt x="3421" y="501"/>
                  </a:lnTo>
                  <a:lnTo>
                    <a:pt x="3133" y="613"/>
                  </a:lnTo>
                  <a:lnTo>
                    <a:pt x="2855" y="740"/>
                  </a:lnTo>
                  <a:lnTo>
                    <a:pt x="2578" y="874"/>
                  </a:lnTo>
                  <a:lnTo>
                    <a:pt x="2319" y="1016"/>
                  </a:lnTo>
                  <a:lnTo>
                    <a:pt x="2070" y="1173"/>
                  </a:lnTo>
                  <a:lnTo>
                    <a:pt x="1830" y="1337"/>
                  </a:lnTo>
                  <a:lnTo>
                    <a:pt x="1600" y="1516"/>
                  </a:lnTo>
                  <a:lnTo>
                    <a:pt x="1389" y="1703"/>
                  </a:lnTo>
                  <a:lnTo>
                    <a:pt x="1179" y="1897"/>
                  </a:lnTo>
                  <a:lnTo>
                    <a:pt x="997" y="2107"/>
                  </a:lnTo>
                  <a:lnTo>
                    <a:pt x="815" y="2323"/>
                  </a:lnTo>
                  <a:lnTo>
                    <a:pt x="652" y="2547"/>
                  </a:lnTo>
                  <a:lnTo>
                    <a:pt x="508" y="2779"/>
                  </a:lnTo>
                  <a:lnTo>
                    <a:pt x="383" y="3025"/>
                  </a:lnTo>
                  <a:lnTo>
                    <a:pt x="268" y="3279"/>
                  </a:lnTo>
                  <a:lnTo>
                    <a:pt x="173" y="3548"/>
                  </a:lnTo>
                  <a:lnTo>
                    <a:pt x="96" y="3817"/>
                  </a:lnTo>
                  <a:lnTo>
                    <a:pt x="58" y="4041"/>
                  </a:lnTo>
                  <a:lnTo>
                    <a:pt x="19" y="4265"/>
                  </a:lnTo>
                  <a:lnTo>
                    <a:pt x="0" y="4489"/>
                  </a:lnTo>
                  <a:lnTo>
                    <a:pt x="0" y="4721"/>
                  </a:lnTo>
                  <a:lnTo>
                    <a:pt x="10" y="4945"/>
                  </a:lnTo>
                  <a:lnTo>
                    <a:pt x="29" y="5176"/>
                  </a:lnTo>
                  <a:lnTo>
                    <a:pt x="58" y="5400"/>
                  </a:lnTo>
                  <a:lnTo>
                    <a:pt x="96" y="5625"/>
                  </a:lnTo>
                  <a:lnTo>
                    <a:pt x="153" y="5856"/>
                  </a:lnTo>
                  <a:lnTo>
                    <a:pt x="220" y="6080"/>
                  </a:lnTo>
                  <a:lnTo>
                    <a:pt x="297" y="6304"/>
                  </a:lnTo>
                  <a:lnTo>
                    <a:pt x="393" y="6521"/>
                  </a:lnTo>
                  <a:lnTo>
                    <a:pt x="489" y="6745"/>
                  </a:lnTo>
                  <a:lnTo>
                    <a:pt x="604" y="6954"/>
                  </a:lnTo>
                  <a:lnTo>
                    <a:pt x="719" y="7171"/>
                  </a:lnTo>
                  <a:lnTo>
                    <a:pt x="853" y="7372"/>
                  </a:lnTo>
                  <a:lnTo>
                    <a:pt x="997" y="7574"/>
                  </a:lnTo>
                  <a:lnTo>
                    <a:pt x="1150" y="7776"/>
                  </a:lnTo>
                  <a:lnTo>
                    <a:pt x="1313" y="7970"/>
                  </a:lnTo>
                  <a:lnTo>
                    <a:pt x="1485" y="8149"/>
                  </a:lnTo>
                  <a:lnTo>
                    <a:pt x="1667" y="8336"/>
                  </a:lnTo>
                  <a:lnTo>
                    <a:pt x="1859" y="8508"/>
                  </a:lnTo>
                  <a:lnTo>
                    <a:pt x="2060" y="8672"/>
                  </a:lnTo>
                  <a:lnTo>
                    <a:pt x="2271" y="8829"/>
                  </a:lnTo>
                  <a:lnTo>
                    <a:pt x="2491" y="8978"/>
                  </a:lnTo>
                  <a:lnTo>
                    <a:pt x="2721" y="9120"/>
                  </a:lnTo>
                  <a:lnTo>
                    <a:pt x="2951" y="9255"/>
                  </a:lnTo>
                  <a:lnTo>
                    <a:pt x="3200" y="9382"/>
                  </a:lnTo>
                  <a:lnTo>
                    <a:pt x="3450" y="9494"/>
                  </a:lnTo>
                  <a:lnTo>
                    <a:pt x="3708" y="9598"/>
                  </a:lnTo>
                  <a:lnTo>
                    <a:pt x="3977" y="9688"/>
                  </a:lnTo>
                  <a:lnTo>
                    <a:pt x="4245" y="9770"/>
                  </a:lnTo>
                  <a:lnTo>
                    <a:pt x="4551" y="9867"/>
                  </a:lnTo>
                  <a:lnTo>
                    <a:pt x="4858" y="9942"/>
                  </a:lnTo>
                  <a:lnTo>
                    <a:pt x="5165" y="10002"/>
                  </a:lnTo>
                  <a:lnTo>
                    <a:pt x="5481" y="10054"/>
                  </a:lnTo>
                  <a:lnTo>
                    <a:pt x="5797" y="10084"/>
                  </a:lnTo>
                  <a:lnTo>
                    <a:pt x="6113" y="10099"/>
                  </a:lnTo>
                  <a:lnTo>
                    <a:pt x="6429" y="10106"/>
                  </a:lnTo>
                  <a:lnTo>
                    <a:pt x="6746" y="10091"/>
                  </a:lnTo>
                  <a:lnTo>
                    <a:pt x="7071" y="10069"/>
                  </a:lnTo>
                  <a:lnTo>
                    <a:pt x="7388" y="10031"/>
                  </a:lnTo>
                  <a:lnTo>
                    <a:pt x="7704" y="9987"/>
                  </a:lnTo>
                  <a:lnTo>
                    <a:pt x="8011" y="9927"/>
                  </a:lnTo>
                  <a:lnTo>
                    <a:pt x="8327" y="9852"/>
                  </a:lnTo>
                  <a:lnTo>
                    <a:pt x="8633" y="9770"/>
                  </a:lnTo>
                  <a:lnTo>
                    <a:pt x="8940" y="9680"/>
                  </a:lnTo>
                  <a:lnTo>
                    <a:pt x="9237" y="9576"/>
                  </a:lnTo>
                  <a:lnTo>
                    <a:pt x="9534" y="9456"/>
                  </a:lnTo>
                  <a:lnTo>
                    <a:pt x="9821" y="9329"/>
                  </a:lnTo>
                  <a:lnTo>
                    <a:pt x="10099" y="9195"/>
                  </a:lnTo>
                  <a:lnTo>
                    <a:pt x="10368" y="9053"/>
                  </a:lnTo>
                  <a:lnTo>
                    <a:pt x="10636" y="8904"/>
                  </a:lnTo>
                  <a:lnTo>
                    <a:pt x="10895" y="8739"/>
                  </a:lnTo>
                  <a:lnTo>
                    <a:pt x="11134" y="8575"/>
                  </a:lnTo>
                  <a:lnTo>
                    <a:pt x="11374" y="8396"/>
                  </a:lnTo>
                  <a:lnTo>
                    <a:pt x="11604" y="8216"/>
                  </a:lnTo>
                  <a:lnTo>
                    <a:pt x="11815" y="8022"/>
                  </a:lnTo>
                  <a:lnTo>
                    <a:pt x="12016" y="7828"/>
                  </a:lnTo>
                  <a:lnTo>
                    <a:pt x="12207" y="7619"/>
                  </a:lnTo>
                  <a:lnTo>
                    <a:pt x="12380" y="7410"/>
                  </a:lnTo>
                  <a:lnTo>
                    <a:pt x="12543" y="7201"/>
                  </a:lnTo>
                  <a:lnTo>
                    <a:pt x="12696" y="6977"/>
                  </a:lnTo>
                  <a:lnTo>
                    <a:pt x="12821" y="6752"/>
                  </a:lnTo>
                  <a:lnTo>
                    <a:pt x="12955" y="6484"/>
                  </a:lnTo>
                  <a:lnTo>
                    <a:pt x="13070" y="6222"/>
                  </a:lnTo>
                  <a:lnTo>
                    <a:pt x="13156" y="5953"/>
                  </a:lnTo>
                  <a:lnTo>
                    <a:pt x="13223" y="5684"/>
                  </a:lnTo>
                  <a:lnTo>
                    <a:pt x="13271" y="5423"/>
                  </a:lnTo>
                  <a:lnTo>
                    <a:pt x="13300" y="5161"/>
                  </a:lnTo>
                  <a:lnTo>
                    <a:pt x="13300" y="4900"/>
                  </a:lnTo>
                  <a:lnTo>
                    <a:pt x="13281" y="4639"/>
                  </a:lnTo>
                  <a:lnTo>
                    <a:pt x="13242" y="4385"/>
                  </a:lnTo>
                  <a:lnTo>
                    <a:pt x="13194" y="4138"/>
                  </a:lnTo>
                  <a:lnTo>
                    <a:pt x="13118" y="3884"/>
                  </a:lnTo>
                  <a:lnTo>
                    <a:pt x="13022" y="3645"/>
                  </a:lnTo>
                  <a:lnTo>
                    <a:pt x="12916" y="3406"/>
                  </a:lnTo>
                  <a:lnTo>
                    <a:pt x="12792" y="3167"/>
                  </a:lnTo>
                  <a:lnTo>
                    <a:pt x="12648" y="2936"/>
                  </a:lnTo>
                  <a:lnTo>
                    <a:pt x="12495" y="2712"/>
                  </a:lnTo>
                  <a:lnTo>
                    <a:pt x="12322" y="2495"/>
                  </a:lnTo>
                  <a:lnTo>
                    <a:pt x="12131" y="2286"/>
                  </a:lnTo>
                  <a:lnTo>
                    <a:pt x="11929" y="2084"/>
                  </a:lnTo>
                  <a:lnTo>
                    <a:pt x="11719" y="1882"/>
                  </a:lnTo>
                  <a:lnTo>
                    <a:pt x="11489" y="1696"/>
                  </a:lnTo>
                  <a:lnTo>
                    <a:pt x="11249" y="1509"/>
                  </a:lnTo>
                  <a:lnTo>
                    <a:pt x="11000" y="1337"/>
                  </a:lnTo>
                  <a:lnTo>
                    <a:pt x="10732" y="1173"/>
                  </a:lnTo>
                  <a:lnTo>
                    <a:pt x="10463" y="1016"/>
                  </a:lnTo>
                  <a:lnTo>
                    <a:pt x="10176" y="874"/>
                  </a:lnTo>
                  <a:lnTo>
                    <a:pt x="9889" y="740"/>
                  </a:lnTo>
                  <a:lnTo>
                    <a:pt x="9582" y="613"/>
                  </a:lnTo>
                  <a:lnTo>
                    <a:pt x="9266" y="493"/>
                  </a:lnTo>
                  <a:lnTo>
                    <a:pt x="8950" y="389"/>
                  </a:lnTo>
                  <a:lnTo>
                    <a:pt x="8624" y="299"/>
                  </a:lnTo>
                  <a:lnTo>
                    <a:pt x="8288" y="217"/>
                  </a:lnTo>
                  <a:lnTo>
                    <a:pt x="7953" y="150"/>
                  </a:lnTo>
                  <a:lnTo>
                    <a:pt x="7618" y="97"/>
                  </a:lnTo>
                  <a:lnTo>
                    <a:pt x="7282" y="53"/>
                  </a:lnTo>
                  <a:lnTo>
                    <a:pt x="6947" y="23"/>
                  </a:lnTo>
                  <a:lnTo>
                    <a:pt x="6612" y="8"/>
                  </a:lnTo>
                  <a:lnTo>
                    <a:pt x="6276"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9" name="Google Shape;678;p35">
              <a:extLst>
                <a:ext uri="{FF2B5EF4-FFF2-40B4-BE49-F238E27FC236}">
                  <a16:creationId xmlns:a16="http://schemas.microsoft.com/office/drawing/2014/main" id="{F41EAAB5-E4C5-416B-91FC-EA936828998B}"/>
                </a:ext>
              </a:extLst>
            </p:cNvPr>
            <p:cNvSpPr/>
            <p:nvPr/>
          </p:nvSpPr>
          <p:spPr>
            <a:xfrm>
              <a:off x="10441994" y="6383778"/>
              <a:ext cx="340650" cy="243525"/>
            </a:xfrm>
            <a:custGeom>
              <a:avLst/>
              <a:gdLst/>
              <a:ahLst/>
              <a:cxnLst/>
              <a:rect l="l" t="t" r="r" b="b"/>
              <a:pathLst>
                <a:path w="13626" h="9741" extrusionOk="0">
                  <a:moveTo>
                    <a:pt x="5635" y="0"/>
                  </a:moveTo>
                  <a:lnTo>
                    <a:pt x="5462" y="8"/>
                  </a:lnTo>
                  <a:lnTo>
                    <a:pt x="5127" y="38"/>
                  </a:lnTo>
                  <a:lnTo>
                    <a:pt x="4801" y="83"/>
                  </a:lnTo>
                  <a:lnTo>
                    <a:pt x="4475" y="142"/>
                  </a:lnTo>
                  <a:lnTo>
                    <a:pt x="4149" y="217"/>
                  </a:lnTo>
                  <a:lnTo>
                    <a:pt x="3833" y="307"/>
                  </a:lnTo>
                  <a:lnTo>
                    <a:pt x="3527" y="411"/>
                  </a:lnTo>
                  <a:lnTo>
                    <a:pt x="3220" y="538"/>
                  </a:lnTo>
                  <a:lnTo>
                    <a:pt x="2933" y="665"/>
                  </a:lnTo>
                  <a:lnTo>
                    <a:pt x="2645" y="815"/>
                  </a:lnTo>
                  <a:lnTo>
                    <a:pt x="2367" y="971"/>
                  </a:lnTo>
                  <a:lnTo>
                    <a:pt x="2109" y="1143"/>
                  </a:lnTo>
                  <a:lnTo>
                    <a:pt x="1859" y="1330"/>
                  </a:lnTo>
                  <a:lnTo>
                    <a:pt x="1620" y="1517"/>
                  </a:lnTo>
                  <a:lnTo>
                    <a:pt x="1390" y="1718"/>
                  </a:lnTo>
                  <a:lnTo>
                    <a:pt x="1179" y="1935"/>
                  </a:lnTo>
                  <a:lnTo>
                    <a:pt x="978" y="2152"/>
                  </a:lnTo>
                  <a:lnTo>
                    <a:pt x="796" y="2383"/>
                  </a:lnTo>
                  <a:lnTo>
                    <a:pt x="633" y="2615"/>
                  </a:lnTo>
                  <a:lnTo>
                    <a:pt x="489" y="2861"/>
                  </a:lnTo>
                  <a:lnTo>
                    <a:pt x="355" y="3108"/>
                  </a:lnTo>
                  <a:lnTo>
                    <a:pt x="250" y="3362"/>
                  </a:lnTo>
                  <a:lnTo>
                    <a:pt x="154" y="3623"/>
                  </a:lnTo>
                  <a:lnTo>
                    <a:pt x="87" y="3892"/>
                  </a:lnTo>
                  <a:lnTo>
                    <a:pt x="29" y="4161"/>
                  </a:lnTo>
                  <a:lnTo>
                    <a:pt x="10" y="4437"/>
                  </a:lnTo>
                  <a:lnTo>
                    <a:pt x="1" y="4572"/>
                  </a:lnTo>
                  <a:lnTo>
                    <a:pt x="1" y="4706"/>
                  </a:lnTo>
                  <a:lnTo>
                    <a:pt x="10" y="4848"/>
                  </a:lnTo>
                  <a:lnTo>
                    <a:pt x="20" y="4990"/>
                  </a:lnTo>
                  <a:lnTo>
                    <a:pt x="58" y="5274"/>
                  </a:lnTo>
                  <a:lnTo>
                    <a:pt x="125" y="5558"/>
                  </a:lnTo>
                  <a:lnTo>
                    <a:pt x="211" y="5841"/>
                  </a:lnTo>
                  <a:lnTo>
                    <a:pt x="317" y="6110"/>
                  </a:lnTo>
                  <a:lnTo>
                    <a:pt x="441" y="6379"/>
                  </a:lnTo>
                  <a:lnTo>
                    <a:pt x="585" y="6641"/>
                  </a:lnTo>
                  <a:lnTo>
                    <a:pt x="748" y="6902"/>
                  </a:lnTo>
                  <a:lnTo>
                    <a:pt x="930" y="7149"/>
                  </a:lnTo>
                  <a:lnTo>
                    <a:pt x="1122" y="7388"/>
                  </a:lnTo>
                  <a:lnTo>
                    <a:pt x="1332" y="7619"/>
                  </a:lnTo>
                  <a:lnTo>
                    <a:pt x="1562" y="7843"/>
                  </a:lnTo>
                  <a:lnTo>
                    <a:pt x="1802" y="8060"/>
                  </a:lnTo>
                  <a:lnTo>
                    <a:pt x="2061" y="8261"/>
                  </a:lnTo>
                  <a:lnTo>
                    <a:pt x="2329" y="8456"/>
                  </a:lnTo>
                  <a:lnTo>
                    <a:pt x="2607" y="8635"/>
                  </a:lnTo>
                  <a:lnTo>
                    <a:pt x="2894" y="8807"/>
                  </a:lnTo>
                  <a:lnTo>
                    <a:pt x="3191" y="8964"/>
                  </a:lnTo>
                  <a:lnTo>
                    <a:pt x="3507" y="9113"/>
                  </a:lnTo>
                  <a:lnTo>
                    <a:pt x="3824" y="9240"/>
                  </a:lnTo>
                  <a:lnTo>
                    <a:pt x="4149" y="9359"/>
                  </a:lnTo>
                  <a:lnTo>
                    <a:pt x="4485" y="9464"/>
                  </a:lnTo>
                  <a:lnTo>
                    <a:pt x="4830" y="9554"/>
                  </a:lnTo>
                  <a:lnTo>
                    <a:pt x="5175" y="9621"/>
                  </a:lnTo>
                  <a:lnTo>
                    <a:pt x="5529" y="9681"/>
                  </a:lnTo>
                  <a:lnTo>
                    <a:pt x="5884" y="9718"/>
                  </a:lnTo>
                  <a:lnTo>
                    <a:pt x="6066" y="9733"/>
                  </a:lnTo>
                  <a:lnTo>
                    <a:pt x="6238" y="9740"/>
                  </a:lnTo>
                  <a:lnTo>
                    <a:pt x="6602" y="9740"/>
                  </a:lnTo>
                  <a:lnTo>
                    <a:pt x="6784" y="9733"/>
                  </a:lnTo>
                  <a:lnTo>
                    <a:pt x="6967" y="9725"/>
                  </a:lnTo>
                  <a:lnTo>
                    <a:pt x="7149" y="9711"/>
                  </a:lnTo>
                  <a:lnTo>
                    <a:pt x="7331" y="9688"/>
                  </a:lnTo>
                  <a:lnTo>
                    <a:pt x="7513" y="9666"/>
                  </a:lnTo>
                  <a:lnTo>
                    <a:pt x="7695" y="9636"/>
                  </a:lnTo>
                  <a:lnTo>
                    <a:pt x="7886" y="9598"/>
                  </a:lnTo>
                  <a:lnTo>
                    <a:pt x="8068" y="9561"/>
                  </a:lnTo>
                  <a:lnTo>
                    <a:pt x="8251" y="9516"/>
                  </a:lnTo>
                  <a:lnTo>
                    <a:pt x="8433" y="9464"/>
                  </a:lnTo>
                  <a:lnTo>
                    <a:pt x="8797" y="9404"/>
                  </a:lnTo>
                  <a:lnTo>
                    <a:pt x="9151" y="9322"/>
                  </a:lnTo>
                  <a:lnTo>
                    <a:pt x="9506" y="9225"/>
                  </a:lnTo>
                  <a:lnTo>
                    <a:pt x="9851" y="9113"/>
                  </a:lnTo>
                  <a:lnTo>
                    <a:pt x="10186" y="8993"/>
                  </a:lnTo>
                  <a:lnTo>
                    <a:pt x="10512" y="8852"/>
                  </a:lnTo>
                  <a:lnTo>
                    <a:pt x="10828" y="8695"/>
                  </a:lnTo>
                  <a:lnTo>
                    <a:pt x="11125" y="8523"/>
                  </a:lnTo>
                  <a:lnTo>
                    <a:pt x="11278" y="8433"/>
                  </a:lnTo>
                  <a:lnTo>
                    <a:pt x="11422" y="8336"/>
                  </a:lnTo>
                  <a:lnTo>
                    <a:pt x="11566" y="8239"/>
                  </a:lnTo>
                  <a:lnTo>
                    <a:pt x="11700" y="8135"/>
                  </a:lnTo>
                  <a:lnTo>
                    <a:pt x="11834" y="8030"/>
                  </a:lnTo>
                  <a:lnTo>
                    <a:pt x="11968" y="7918"/>
                  </a:lnTo>
                  <a:lnTo>
                    <a:pt x="12093" y="7806"/>
                  </a:lnTo>
                  <a:lnTo>
                    <a:pt x="12217" y="7686"/>
                  </a:lnTo>
                  <a:lnTo>
                    <a:pt x="12332" y="7567"/>
                  </a:lnTo>
                  <a:lnTo>
                    <a:pt x="12447" y="7440"/>
                  </a:lnTo>
                  <a:lnTo>
                    <a:pt x="12562" y="7313"/>
                  </a:lnTo>
                  <a:lnTo>
                    <a:pt x="12668" y="7178"/>
                  </a:lnTo>
                  <a:lnTo>
                    <a:pt x="12773" y="7044"/>
                  </a:lnTo>
                  <a:lnTo>
                    <a:pt x="12869" y="6902"/>
                  </a:lnTo>
                  <a:lnTo>
                    <a:pt x="12955" y="6760"/>
                  </a:lnTo>
                  <a:lnTo>
                    <a:pt x="13041" y="6618"/>
                  </a:lnTo>
                  <a:lnTo>
                    <a:pt x="13128" y="6476"/>
                  </a:lnTo>
                  <a:lnTo>
                    <a:pt x="13195" y="6342"/>
                  </a:lnTo>
                  <a:lnTo>
                    <a:pt x="13262" y="6200"/>
                  </a:lnTo>
                  <a:lnTo>
                    <a:pt x="13329" y="6058"/>
                  </a:lnTo>
                  <a:lnTo>
                    <a:pt x="13386" y="5916"/>
                  </a:lnTo>
                  <a:lnTo>
                    <a:pt x="13434" y="5774"/>
                  </a:lnTo>
                  <a:lnTo>
                    <a:pt x="13511" y="5490"/>
                  </a:lnTo>
                  <a:lnTo>
                    <a:pt x="13578" y="5207"/>
                  </a:lnTo>
                  <a:lnTo>
                    <a:pt x="13607" y="4915"/>
                  </a:lnTo>
                  <a:lnTo>
                    <a:pt x="13626" y="4631"/>
                  </a:lnTo>
                  <a:lnTo>
                    <a:pt x="13616" y="4348"/>
                  </a:lnTo>
                  <a:lnTo>
                    <a:pt x="13588" y="4064"/>
                  </a:lnTo>
                  <a:lnTo>
                    <a:pt x="13540" y="3787"/>
                  </a:lnTo>
                  <a:lnTo>
                    <a:pt x="13473" y="3511"/>
                  </a:lnTo>
                  <a:lnTo>
                    <a:pt x="13386" y="3242"/>
                  </a:lnTo>
                  <a:lnTo>
                    <a:pt x="13281" y="2973"/>
                  </a:lnTo>
                  <a:lnTo>
                    <a:pt x="13147" y="2712"/>
                  </a:lnTo>
                  <a:lnTo>
                    <a:pt x="13003" y="2465"/>
                  </a:lnTo>
                  <a:lnTo>
                    <a:pt x="12840" y="2219"/>
                  </a:lnTo>
                  <a:lnTo>
                    <a:pt x="12649" y="1980"/>
                  </a:lnTo>
                  <a:lnTo>
                    <a:pt x="12447" y="1756"/>
                  </a:lnTo>
                  <a:lnTo>
                    <a:pt x="12237" y="1539"/>
                  </a:lnTo>
                  <a:lnTo>
                    <a:pt x="11997" y="1337"/>
                  </a:lnTo>
                  <a:lnTo>
                    <a:pt x="11748" y="1143"/>
                  </a:lnTo>
                  <a:lnTo>
                    <a:pt x="11614" y="1054"/>
                  </a:lnTo>
                  <a:lnTo>
                    <a:pt x="11480" y="964"/>
                  </a:lnTo>
                  <a:lnTo>
                    <a:pt x="11336" y="882"/>
                  </a:lnTo>
                  <a:lnTo>
                    <a:pt x="11192" y="800"/>
                  </a:lnTo>
                  <a:lnTo>
                    <a:pt x="11048" y="718"/>
                  </a:lnTo>
                  <a:lnTo>
                    <a:pt x="10895" y="643"/>
                  </a:lnTo>
                  <a:lnTo>
                    <a:pt x="10742" y="576"/>
                  </a:lnTo>
                  <a:lnTo>
                    <a:pt x="10579" y="508"/>
                  </a:lnTo>
                  <a:lnTo>
                    <a:pt x="10416" y="449"/>
                  </a:lnTo>
                  <a:lnTo>
                    <a:pt x="10253" y="389"/>
                  </a:lnTo>
                  <a:lnTo>
                    <a:pt x="10081" y="329"/>
                  </a:lnTo>
                  <a:lnTo>
                    <a:pt x="9908" y="284"/>
                  </a:lnTo>
                  <a:lnTo>
                    <a:pt x="9726" y="239"/>
                  </a:lnTo>
                  <a:lnTo>
                    <a:pt x="9554" y="195"/>
                  </a:lnTo>
                  <a:lnTo>
                    <a:pt x="9362" y="157"/>
                  </a:lnTo>
                  <a:lnTo>
                    <a:pt x="9180" y="127"/>
                  </a:lnTo>
                  <a:lnTo>
                    <a:pt x="8988" y="98"/>
                  </a:lnTo>
                  <a:lnTo>
                    <a:pt x="8797" y="75"/>
                  </a:lnTo>
                  <a:lnTo>
                    <a:pt x="8595" y="60"/>
                  </a:lnTo>
                  <a:lnTo>
                    <a:pt x="8394" y="45"/>
                  </a:lnTo>
                  <a:lnTo>
                    <a:pt x="8193" y="38"/>
                  </a:lnTo>
                  <a:lnTo>
                    <a:pt x="7992" y="38"/>
                  </a:lnTo>
                  <a:lnTo>
                    <a:pt x="7886" y="45"/>
                  </a:lnTo>
                  <a:lnTo>
                    <a:pt x="7781" y="53"/>
                  </a:lnTo>
                  <a:lnTo>
                    <a:pt x="7580" y="75"/>
                  </a:lnTo>
                  <a:lnTo>
                    <a:pt x="7168" y="150"/>
                  </a:lnTo>
                  <a:lnTo>
                    <a:pt x="6995" y="113"/>
                  </a:lnTo>
                  <a:lnTo>
                    <a:pt x="6823" y="83"/>
                  </a:lnTo>
                  <a:lnTo>
                    <a:pt x="6650" y="53"/>
                  </a:lnTo>
                  <a:lnTo>
                    <a:pt x="6487" y="30"/>
                  </a:lnTo>
                  <a:lnTo>
                    <a:pt x="6315" y="15"/>
                  </a:lnTo>
                  <a:lnTo>
                    <a:pt x="6142" y="8"/>
                  </a:lnTo>
                  <a:lnTo>
                    <a:pt x="5970"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0" name="Google Shape;679;p35">
              <a:extLst>
                <a:ext uri="{FF2B5EF4-FFF2-40B4-BE49-F238E27FC236}">
                  <a16:creationId xmlns:a16="http://schemas.microsoft.com/office/drawing/2014/main" id="{66FA1691-2F8E-4B30-8F24-392E39F83993}"/>
                </a:ext>
              </a:extLst>
            </p:cNvPr>
            <p:cNvSpPr/>
            <p:nvPr/>
          </p:nvSpPr>
          <p:spPr>
            <a:xfrm>
              <a:off x="10531344" y="4631853"/>
              <a:ext cx="188300" cy="133925"/>
            </a:xfrm>
            <a:custGeom>
              <a:avLst/>
              <a:gdLst/>
              <a:ahLst/>
              <a:cxnLst/>
              <a:rect l="l" t="t" r="r" b="b"/>
              <a:pathLst>
                <a:path w="7532" h="5357" extrusionOk="0">
                  <a:moveTo>
                    <a:pt x="3440" y="1"/>
                  </a:moveTo>
                  <a:lnTo>
                    <a:pt x="3258" y="8"/>
                  </a:lnTo>
                  <a:lnTo>
                    <a:pt x="3076" y="23"/>
                  </a:lnTo>
                  <a:lnTo>
                    <a:pt x="2904" y="38"/>
                  </a:lnTo>
                  <a:lnTo>
                    <a:pt x="2731" y="68"/>
                  </a:lnTo>
                  <a:lnTo>
                    <a:pt x="2559" y="98"/>
                  </a:lnTo>
                  <a:lnTo>
                    <a:pt x="2386" y="135"/>
                  </a:lnTo>
                  <a:lnTo>
                    <a:pt x="2224" y="180"/>
                  </a:lnTo>
                  <a:lnTo>
                    <a:pt x="2061" y="232"/>
                  </a:lnTo>
                  <a:lnTo>
                    <a:pt x="1907" y="292"/>
                  </a:lnTo>
                  <a:lnTo>
                    <a:pt x="1754" y="352"/>
                  </a:lnTo>
                  <a:lnTo>
                    <a:pt x="1601" y="419"/>
                  </a:lnTo>
                  <a:lnTo>
                    <a:pt x="1457" y="494"/>
                  </a:lnTo>
                  <a:lnTo>
                    <a:pt x="1323" y="576"/>
                  </a:lnTo>
                  <a:lnTo>
                    <a:pt x="1189" y="658"/>
                  </a:lnTo>
                  <a:lnTo>
                    <a:pt x="1064" y="748"/>
                  </a:lnTo>
                  <a:lnTo>
                    <a:pt x="940" y="845"/>
                  </a:lnTo>
                  <a:lnTo>
                    <a:pt x="825" y="942"/>
                  </a:lnTo>
                  <a:lnTo>
                    <a:pt x="719" y="1047"/>
                  </a:lnTo>
                  <a:lnTo>
                    <a:pt x="623" y="1159"/>
                  </a:lnTo>
                  <a:lnTo>
                    <a:pt x="528" y="1271"/>
                  </a:lnTo>
                  <a:lnTo>
                    <a:pt x="432" y="1390"/>
                  </a:lnTo>
                  <a:lnTo>
                    <a:pt x="355" y="1517"/>
                  </a:lnTo>
                  <a:lnTo>
                    <a:pt x="288" y="1644"/>
                  </a:lnTo>
                  <a:lnTo>
                    <a:pt x="221" y="1779"/>
                  </a:lnTo>
                  <a:lnTo>
                    <a:pt x="163" y="1921"/>
                  </a:lnTo>
                  <a:lnTo>
                    <a:pt x="116" y="2062"/>
                  </a:lnTo>
                  <a:lnTo>
                    <a:pt x="77" y="2204"/>
                  </a:lnTo>
                  <a:lnTo>
                    <a:pt x="48" y="2354"/>
                  </a:lnTo>
                  <a:lnTo>
                    <a:pt x="20" y="2548"/>
                  </a:lnTo>
                  <a:lnTo>
                    <a:pt x="10" y="2735"/>
                  </a:lnTo>
                  <a:lnTo>
                    <a:pt x="1" y="2921"/>
                  </a:lnTo>
                  <a:lnTo>
                    <a:pt x="10" y="3108"/>
                  </a:lnTo>
                  <a:lnTo>
                    <a:pt x="29" y="3287"/>
                  </a:lnTo>
                  <a:lnTo>
                    <a:pt x="58" y="3467"/>
                  </a:lnTo>
                  <a:lnTo>
                    <a:pt x="96" y="3638"/>
                  </a:lnTo>
                  <a:lnTo>
                    <a:pt x="144" y="3810"/>
                  </a:lnTo>
                  <a:lnTo>
                    <a:pt x="202" y="3982"/>
                  </a:lnTo>
                  <a:lnTo>
                    <a:pt x="269" y="4146"/>
                  </a:lnTo>
                  <a:lnTo>
                    <a:pt x="346" y="4311"/>
                  </a:lnTo>
                  <a:lnTo>
                    <a:pt x="432" y="4475"/>
                  </a:lnTo>
                  <a:lnTo>
                    <a:pt x="518" y="4632"/>
                  </a:lnTo>
                  <a:lnTo>
                    <a:pt x="623" y="4781"/>
                  </a:lnTo>
                  <a:lnTo>
                    <a:pt x="729" y="4931"/>
                  </a:lnTo>
                  <a:lnTo>
                    <a:pt x="844" y="5080"/>
                  </a:lnTo>
                  <a:lnTo>
                    <a:pt x="968" y="5043"/>
                  </a:lnTo>
                  <a:lnTo>
                    <a:pt x="1102" y="5020"/>
                  </a:lnTo>
                  <a:lnTo>
                    <a:pt x="1246" y="5005"/>
                  </a:lnTo>
                  <a:lnTo>
                    <a:pt x="1390" y="5005"/>
                  </a:lnTo>
                  <a:lnTo>
                    <a:pt x="1543" y="5013"/>
                  </a:lnTo>
                  <a:lnTo>
                    <a:pt x="1697" y="5035"/>
                  </a:lnTo>
                  <a:lnTo>
                    <a:pt x="1859" y="5073"/>
                  </a:lnTo>
                  <a:lnTo>
                    <a:pt x="2022" y="5117"/>
                  </a:lnTo>
                  <a:lnTo>
                    <a:pt x="2224" y="5185"/>
                  </a:lnTo>
                  <a:lnTo>
                    <a:pt x="2415" y="5237"/>
                  </a:lnTo>
                  <a:lnTo>
                    <a:pt x="2616" y="5274"/>
                  </a:lnTo>
                  <a:lnTo>
                    <a:pt x="2827" y="5312"/>
                  </a:lnTo>
                  <a:lnTo>
                    <a:pt x="3028" y="5334"/>
                  </a:lnTo>
                  <a:lnTo>
                    <a:pt x="3239" y="5349"/>
                  </a:lnTo>
                  <a:lnTo>
                    <a:pt x="3450" y="5356"/>
                  </a:lnTo>
                  <a:lnTo>
                    <a:pt x="3661" y="5356"/>
                  </a:lnTo>
                  <a:lnTo>
                    <a:pt x="3872" y="5341"/>
                  </a:lnTo>
                  <a:lnTo>
                    <a:pt x="4073" y="5326"/>
                  </a:lnTo>
                  <a:lnTo>
                    <a:pt x="4284" y="5297"/>
                  </a:lnTo>
                  <a:lnTo>
                    <a:pt x="4494" y="5267"/>
                  </a:lnTo>
                  <a:lnTo>
                    <a:pt x="4696" y="5222"/>
                  </a:lnTo>
                  <a:lnTo>
                    <a:pt x="4897" y="5170"/>
                  </a:lnTo>
                  <a:lnTo>
                    <a:pt x="5098" y="5110"/>
                  </a:lnTo>
                  <a:lnTo>
                    <a:pt x="5290" y="5050"/>
                  </a:lnTo>
                  <a:lnTo>
                    <a:pt x="5481" y="4975"/>
                  </a:lnTo>
                  <a:lnTo>
                    <a:pt x="5663" y="4893"/>
                  </a:lnTo>
                  <a:lnTo>
                    <a:pt x="5846" y="4811"/>
                  </a:lnTo>
                  <a:lnTo>
                    <a:pt x="6018" y="4714"/>
                  </a:lnTo>
                  <a:lnTo>
                    <a:pt x="6181" y="4617"/>
                  </a:lnTo>
                  <a:lnTo>
                    <a:pt x="6344" y="4512"/>
                  </a:lnTo>
                  <a:lnTo>
                    <a:pt x="6497" y="4400"/>
                  </a:lnTo>
                  <a:lnTo>
                    <a:pt x="6641" y="4281"/>
                  </a:lnTo>
                  <a:lnTo>
                    <a:pt x="6775" y="4154"/>
                  </a:lnTo>
                  <a:lnTo>
                    <a:pt x="6900" y="4027"/>
                  </a:lnTo>
                  <a:lnTo>
                    <a:pt x="7014" y="3892"/>
                  </a:lnTo>
                  <a:lnTo>
                    <a:pt x="7120" y="3750"/>
                  </a:lnTo>
                  <a:lnTo>
                    <a:pt x="7216" y="3601"/>
                  </a:lnTo>
                  <a:lnTo>
                    <a:pt x="7302" y="3452"/>
                  </a:lnTo>
                  <a:lnTo>
                    <a:pt x="7379" y="3287"/>
                  </a:lnTo>
                  <a:lnTo>
                    <a:pt x="7436" y="3131"/>
                  </a:lnTo>
                  <a:lnTo>
                    <a:pt x="7484" y="2974"/>
                  </a:lnTo>
                  <a:lnTo>
                    <a:pt x="7513" y="2832"/>
                  </a:lnTo>
                  <a:lnTo>
                    <a:pt x="7532" y="2682"/>
                  </a:lnTo>
                  <a:lnTo>
                    <a:pt x="7532" y="2540"/>
                  </a:lnTo>
                  <a:lnTo>
                    <a:pt x="7522" y="2399"/>
                  </a:lnTo>
                  <a:lnTo>
                    <a:pt x="7503" y="2264"/>
                  </a:lnTo>
                  <a:lnTo>
                    <a:pt x="7465" y="2130"/>
                  </a:lnTo>
                  <a:lnTo>
                    <a:pt x="7427" y="1995"/>
                  </a:lnTo>
                  <a:lnTo>
                    <a:pt x="7369" y="1868"/>
                  </a:lnTo>
                  <a:lnTo>
                    <a:pt x="7302" y="1741"/>
                  </a:lnTo>
                  <a:lnTo>
                    <a:pt x="7225" y="1622"/>
                  </a:lnTo>
                  <a:lnTo>
                    <a:pt x="7139" y="1502"/>
                  </a:lnTo>
                  <a:lnTo>
                    <a:pt x="7043" y="1390"/>
                  </a:lnTo>
                  <a:lnTo>
                    <a:pt x="6938" y="1278"/>
                  </a:lnTo>
                  <a:lnTo>
                    <a:pt x="6832" y="1174"/>
                  </a:lnTo>
                  <a:lnTo>
                    <a:pt x="6717" y="1069"/>
                  </a:lnTo>
                  <a:lnTo>
                    <a:pt x="6593" y="972"/>
                  </a:lnTo>
                  <a:lnTo>
                    <a:pt x="6459" y="882"/>
                  </a:lnTo>
                  <a:lnTo>
                    <a:pt x="6315" y="793"/>
                  </a:lnTo>
                  <a:lnTo>
                    <a:pt x="6171" y="703"/>
                  </a:lnTo>
                  <a:lnTo>
                    <a:pt x="6028" y="621"/>
                  </a:lnTo>
                  <a:lnTo>
                    <a:pt x="5874" y="546"/>
                  </a:lnTo>
                  <a:lnTo>
                    <a:pt x="5721" y="471"/>
                  </a:lnTo>
                  <a:lnTo>
                    <a:pt x="5558" y="404"/>
                  </a:lnTo>
                  <a:lnTo>
                    <a:pt x="5395" y="344"/>
                  </a:lnTo>
                  <a:lnTo>
                    <a:pt x="5223" y="285"/>
                  </a:lnTo>
                  <a:lnTo>
                    <a:pt x="5060" y="232"/>
                  </a:lnTo>
                  <a:lnTo>
                    <a:pt x="4887" y="180"/>
                  </a:lnTo>
                  <a:lnTo>
                    <a:pt x="4715" y="143"/>
                  </a:lnTo>
                  <a:lnTo>
                    <a:pt x="4542" y="105"/>
                  </a:lnTo>
                  <a:lnTo>
                    <a:pt x="4370" y="68"/>
                  </a:lnTo>
                  <a:lnTo>
                    <a:pt x="4197" y="46"/>
                  </a:lnTo>
                  <a:lnTo>
                    <a:pt x="4006" y="23"/>
                  </a:lnTo>
                  <a:lnTo>
                    <a:pt x="3814" y="8"/>
                  </a:lnTo>
                  <a:lnTo>
                    <a:pt x="3632"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1" name="Google Shape;680;p35">
              <a:extLst>
                <a:ext uri="{FF2B5EF4-FFF2-40B4-BE49-F238E27FC236}">
                  <a16:creationId xmlns:a16="http://schemas.microsoft.com/office/drawing/2014/main" id="{D5584E7B-CC45-4518-BDDB-52AC5B897C55}"/>
                </a:ext>
              </a:extLst>
            </p:cNvPr>
            <p:cNvSpPr/>
            <p:nvPr/>
          </p:nvSpPr>
          <p:spPr>
            <a:xfrm>
              <a:off x="10061844" y="2600978"/>
              <a:ext cx="1082775" cy="784100"/>
            </a:xfrm>
            <a:custGeom>
              <a:avLst/>
              <a:gdLst/>
              <a:ahLst/>
              <a:cxnLst/>
              <a:rect l="l" t="t" r="r" b="b"/>
              <a:pathLst>
                <a:path w="43311" h="31364" extrusionOk="0">
                  <a:moveTo>
                    <a:pt x="163" y="0"/>
                  </a:moveTo>
                  <a:lnTo>
                    <a:pt x="105" y="1113"/>
                  </a:lnTo>
                  <a:lnTo>
                    <a:pt x="58" y="2241"/>
                  </a:lnTo>
                  <a:lnTo>
                    <a:pt x="19" y="3399"/>
                  </a:lnTo>
                  <a:lnTo>
                    <a:pt x="0" y="4571"/>
                  </a:lnTo>
                  <a:lnTo>
                    <a:pt x="0" y="5759"/>
                  </a:lnTo>
                  <a:lnTo>
                    <a:pt x="10" y="6357"/>
                  </a:lnTo>
                  <a:lnTo>
                    <a:pt x="19" y="6962"/>
                  </a:lnTo>
                  <a:lnTo>
                    <a:pt x="38" y="7567"/>
                  </a:lnTo>
                  <a:lnTo>
                    <a:pt x="67" y="8164"/>
                  </a:lnTo>
                  <a:lnTo>
                    <a:pt x="96" y="8777"/>
                  </a:lnTo>
                  <a:lnTo>
                    <a:pt x="134" y="9382"/>
                  </a:lnTo>
                  <a:lnTo>
                    <a:pt x="182" y="9987"/>
                  </a:lnTo>
                  <a:lnTo>
                    <a:pt x="240" y="10592"/>
                  </a:lnTo>
                  <a:lnTo>
                    <a:pt x="307" y="11197"/>
                  </a:lnTo>
                  <a:lnTo>
                    <a:pt x="374" y="11809"/>
                  </a:lnTo>
                  <a:lnTo>
                    <a:pt x="460" y="12407"/>
                  </a:lnTo>
                  <a:lnTo>
                    <a:pt x="546" y="13012"/>
                  </a:lnTo>
                  <a:lnTo>
                    <a:pt x="652" y="13609"/>
                  </a:lnTo>
                  <a:lnTo>
                    <a:pt x="757" y="14207"/>
                  </a:lnTo>
                  <a:lnTo>
                    <a:pt x="882" y="14804"/>
                  </a:lnTo>
                  <a:lnTo>
                    <a:pt x="1016" y="15394"/>
                  </a:lnTo>
                  <a:lnTo>
                    <a:pt x="1159" y="15977"/>
                  </a:lnTo>
                  <a:lnTo>
                    <a:pt x="1322" y="16560"/>
                  </a:lnTo>
                  <a:lnTo>
                    <a:pt x="1485" y="17142"/>
                  </a:lnTo>
                  <a:lnTo>
                    <a:pt x="1667" y="17710"/>
                  </a:lnTo>
                  <a:lnTo>
                    <a:pt x="1869" y="18278"/>
                  </a:lnTo>
                  <a:lnTo>
                    <a:pt x="2070" y="18838"/>
                  </a:lnTo>
                  <a:lnTo>
                    <a:pt x="2290" y="19398"/>
                  </a:lnTo>
                  <a:lnTo>
                    <a:pt x="2530" y="19943"/>
                  </a:lnTo>
                  <a:lnTo>
                    <a:pt x="2779" y="20481"/>
                  </a:lnTo>
                  <a:lnTo>
                    <a:pt x="3047" y="21011"/>
                  </a:lnTo>
                  <a:lnTo>
                    <a:pt x="3325" y="21542"/>
                  </a:lnTo>
                  <a:lnTo>
                    <a:pt x="3622" y="22057"/>
                  </a:lnTo>
                  <a:lnTo>
                    <a:pt x="3938" y="22557"/>
                  </a:lnTo>
                  <a:lnTo>
                    <a:pt x="4264" y="23058"/>
                  </a:lnTo>
                  <a:lnTo>
                    <a:pt x="4609" y="23543"/>
                  </a:lnTo>
                  <a:lnTo>
                    <a:pt x="4973" y="24021"/>
                  </a:lnTo>
                  <a:lnTo>
                    <a:pt x="5347" y="24484"/>
                  </a:lnTo>
                  <a:lnTo>
                    <a:pt x="5548" y="24716"/>
                  </a:lnTo>
                  <a:lnTo>
                    <a:pt x="5749" y="24940"/>
                  </a:lnTo>
                  <a:lnTo>
                    <a:pt x="5950" y="25164"/>
                  </a:lnTo>
                  <a:lnTo>
                    <a:pt x="6161" y="25388"/>
                  </a:lnTo>
                  <a:lnTo>
                    <a:pt x="6382" y="25605"/>
                  </a:lnTo>
                  <a:lnTo>
                    <a:pt x="6602" y="25814"/>
                  </a:lnTo>
                  <a:lnTo>
                    <a:pt x="6822" y="26031"/>
                  </a:lnTo>
                  <a:lnTo>
                    <a:pt x="7052" y="26232"/>
                  </a:lnTo>
                  <a:lnTo>
                    <a:pt x="7292" y="26441"/>
                  </a:lnTo>
                  <a:lnTo>
                    <a:pt x="7531" y="26643"/>
                  </a:lnTo>
                  <a:lnTo>
                    <a:pt x="7771" y="26837"/>
                  </a:lnTo>
                  <a:lnTo>
                    <a:pt x="8020" y="27032"/>
                  </a:lnTo>
                  <a:lnTo>
                    <a:pt x="8279" y="27226"/>
                  </a:lnTo>
                  <a:lnTo>
                    <a:pt x="8538" y="27412"/>
                  </a:lnTo>
                  <a:lnTo>
                    <a:pt x="8796" y="27599"/>
                  </a:lnTo>
                  <a:lnTo>
                    <a:pt x="9065" y="27778"/>
                  </a:lnTo>
                  <a:lnTo>
                    <a:pt x="9342" y="27958"/>
                  </a:lnTo>
                  <a:lnTo>
                    <a:pt x="9620" y="28129"/>
                  </a:lnTo>
                  <a:lnTo>
                    <a:pt x="9908" y="28301"/>
                  </a:lnTo>
                  <a:lnTo>
                    <a:pt x="10195" y="28466"/>
                  </a:lnTo>
                  <a:lnTo>
                    <a:pt x="10492" y="28630"/>
                  </a:lnTo>
                  <a:lnTo>
                    <a:pt x="10799" y="28787"/>
                  </a:lnTo>
                  <a:lnTo>
                    <a:pt x="11105" y="28936"/>
                  </a:lnTo>
                  <a:lnTo>
                    <a:pt x="11422" y="29086"/>
                  </a:lnTo>
                  <a:lnTo>
                    <a:pt x="11738" y="29235"/>
                  </a:lnTo>
                  <a:lnTo>
                    <a:pt x="12064" y="29377"/>
                  </a:lnTo>
                  <a:lnTo>
                    <a:pt x="12389" y="29511"/>
                  </a:lnTo>
                  <a:lnTo>
                    <a:pt x="12725" y="29646"/>
                  </a:lnTo>
                  <a:lnTo>
                    <a:pt x="13070" y="29780"/>
                  </a:lnTo>
                  <a:lnTo>
                    <a:pt x="13415" y="29900"/>
                  </a:lnTo>
                  <a:lnTo>
                    <a:pt x="13769" y="30019"/>
                  </a:lnTo>
                  <a:lnTo>
                    <a:pt x="14124" y="30139"/>
                  </a:lnTo>
                  <a:lnTo>
                    <a:pt x="14488" y="30251"/>
                  </a:lnTo>
                  <a:lnTo>
                    <a:pt x="14862" y="30355"/>
                  </a:lnTo>
                  <a:lnTo>
                    <a:pt x="15245" y="30460"/>
                  </a:lnTo>
                  <a:lnTo>
                    <a:pt x="15628" y="30557"/>
                  </a:lnTo>
                  <a:lnTo>
                    <a:pt x="16011" y="30647"/>
                  </a:lnTo>
                  <a:lnTo>
                    <a:pt x="16414" y="30736"/>
                  </a:lnTo>
                  <a:lnTo>
                    <a:pt x="16816" y="30818"/>
                  </a:lnTo>
                  <a:lnTo>
                    <a:pt x="17219" y="30901"/>
                  </a:lnTo>
                  <a:lnTo>
                    <a:pt x="17631" y="30975"/>
                  </a:lnTo>
                  <a:lnTo>
                    <a:pt x="18052" y="31043"/>
                  </a:lnTo>
                  <a:lnTo>
                    <a:pt x="18531" y="31110"/>
                  </a:lnTo>
                  <a:lnTo>
                    <a:pt x="18991" y="31177"/>
                  </a:lnTo>
                  <a:lnTo>
                    <a:pt x="19451" y="31229"/>
                  </a:lnTo>
                  <a:lnTo>
                    <a:pt x="19911" y="31274"/>
                  </a:lnTo>
                  <a:lnTo>
                    <a:pt x="20352" y="31304"/>
                  </a:lnTo>
                  <a:lnTo>
                    <a:pt x="20793" y="31334"/>
                  </a:lnTo>
                  <a:lnTo>
                    <a:pt x="21234" y="31356"/>
                  </a:lnTo>
                  <a:lnTo>
                    <a:pt x="21665" y="31364"/>
                  </a:lnTo>
                  <a:lnTo>
                    <a:pt x="22498" y="31364"/>
                  </a:lnTo>
                  <a:lnTo>
                    <a:pt x="22910" y="31349"/>
                  </a:lnTo>
                  <a:lnTo>
                    <a:pt x="23313" y="31326"/>
                  </a:lnTo>
                  <a:lnTo>
                    <a:pt x="23715" y="31296"/>
                  </a:lnTo>
                  <a:lnTo>
                    <a:pt x="24108" y="31259"/>
                  </a:lnTo>
                  <a:lnTo>
                    <a:pt x="24491" y="31214"/>
                  </a:lnTo>
                  <a:lnTo>
                    <a:pt x="24875" y="31162"/>
                  </a:lnTo>
                  <a:lnTo>
                    <a:pt x="25248" y="31102"/>
                  </a:lnTo>
                  <a:lnTo>
                    <a:pt x="25622" y="31035"/>
                  </a:lnTo>
                  <a:lnTo>
                    <a:pt x="25986" y="30960"/>
                  </a:lnTo>
                  <a:lnTo>
                    <a:pt x="26341" y="30878"/>
                  </a:lnTo>
                  <a:lnTo>
                    <a:pt x="26695" y="30796"/>
                  </a:lnTo>
                  <a:lnTo>
                    <a:pt x="27050" y="30699"/>
                  </a:lnTo>
                  <a:lnTo>
                    <a:pt x="27385" y="30594"/>
                  </a:lnTo>
                  <a:lnTo>
                    <a:pt x="27730" y="30490"/>
                  </a:lnTo>
                  <a:lnTo>
                    <a:pt x="28056" y="30370"/>
                  </a:lnTo>
                  <a:lnTo>
                    <a:pt x="28382" y="30251"/>
                  </a:lnTo>
                  <a:lnTo>
                    <a:pt x="28707" y="30124"/>
                  </a:lnTo>
                  <a:lnTo>
                    <a:pt x="29024" y="29989"/>
                  </a:lnTo>
                  <a:lnTo>
                    <a:pt x="29330" y="29847"/>
                  </a:lnTo>
                  <a:lnTo>
                    <a:pt x="29637" y="29706"/>
                  </a:lnTo>
                  <a:lnTo>
                    <a:pt x="29943" y="29549"/>
                  </a:lnTo>
                  <a:lnTo>
                    <a:pt x="30240" y="29392"/>
                  </a:lnTo>
                  <a:lnTo>
                    <a:pt x="30528" y="29227"/>
                  </a:lnTo>
                  <a:lnTo>
                    <a:pt x="30815" y="29056"/>
                  </a:lnTo>
                  <a:lnTo>
                    <a:pt x="31093" y="28884"/>
                  </a:lnTo>
                  <a:lnTo>
                    <a:pt x="31371" y="28697"/>
                  </a:lnTo>
                  <a:lnTo>
                    <a:pt x="31649" y="28518"/>
                  </a:lnTo>
                  <a:lnTo>
                    <a:pt x="31917" y="28324"/>
                  </a:lnTo>
                  <a:lnTo>
                    <a:pt x="32176" y="28122"/>
                  </a:lnTo>
                  <a:lnTo>
                    <a:pt x="32435" y="27920"/>
                  </a:lnTo>
                  <a:lnTo>
                    <a:pt x="32693" y="27719"/>
                  </a:lnTo>
                  <a:lnTo>
                    <a:pt x="32943" y="27502"/>
                  </a:lnTo>
                  <a:lnTo>
                    <a:pt x="33182" y="27285"/>
                  </a:lnTo>
                  <a:lnTo>
                    <a:pt x="33431" y="27061"/>
                  </a:lnTo>
                  <a:lnTo>
                    <a:pt x="33661" y="26837"/>
                  </a:lnTo>
                  <a:lnTo>
                    <a:pt x="33901" y="26606"/>
                  </a:lnTo>
                  <a:lnTo>
                    <a:pt x="34121" y="26374"/>
                  </a:lnTo>
                  <a:lnTo>
                    <a:pt x="34351" y="26135"/>
                  </a:lnTo>
                  <a:lnTo>
                    <a:pt x="34572" y="25889"/>
                  </a:lnTo>
                  <a:lnTo>
                    <a:pt x="34782" y="25642"/>
                  </a:lnTo>
                  <a:lnTo>
                    <a:pt x="34993" y="25388"/>
                  </a:lnTo>
                  <a:lnTo>
                    <a:pt x="35204" y="25134"/>
                  </a:lnTo>
                  <a:lnTo>
                    <a:pt x="35405" y="24873"/>
                  </a:lnTo>
                  <a:lnTo>
                    <a:pt x="35606" y="24604"/>
                  </a:lnTo>
                  <a:lnTo>
                    <a:pt x="35999" y="24066"/>
                  </a:lnTo>
                  <a:lnTo>
                    <a:pt x="36373" y="23513"/>
                  </a:lnTo>
                  <a:lnTo>
                    <a:pt x="36737" y="22953"/>
                  </a:lnTo>
                  <a:lnTo>
                    <a:pt x="37082" y="22371"/>
                  </a:lnTo>
                  <a:lnTo>
                    <a:pt x="37417" y="21781"/>
                  </a:lnTo>
                  <a:lnTo>
                    <a:pt x="37734" y="21183"/>
                  </a:lnTo>
                  <a:lnTo>
                    <a:pt x="38040" y="20571"/>
                  </a:lnTo>
                  <a:lnTo>
                    <a:pt x="38337" y="19951"/>
                  </a:lnTo>
                  <a:lnTo>
                    <a:pt x="38615" y="19323"/>
                  </a:lnTo>
                  <a:lnTo>
                    <a:pt x="38893" y="18688"/>
                  </a:lnTo>
                  <a:lnTo>
                    <a:pt x="39152" y="18046"/>
                  </a:lnTo>
                  <a:lnTo>
                    <a:pt x="39401" y="17396"/>
                  </a:lnTo>
                  <a:lnTo>
                    <a:pt x="39640" y="16746"/>
                  </a:lnTo>
                  <a:lnTo>
                    <a:pt x="39870" y="16089"/>
                  </a:lnTo>
                  <a:lnTo>
                    <a:pt x="40081" y="15424"/>
                  </a:lnTo>
                  <a:lnTo>
                    <a:pt x="40292" y="14760"/>
                  </a:lnTo>
                  <a:lnTo>
                    <a:pt x="40493" y="14095"/>
                  </a:lnTo>
                  <a:lnTo>
                    <a:pt x="40694" y="13423"/>
                  </a:lnTo>
                  <a:lnTo>
                    <a:pt x="40876" y="12758"/>
                  </a:lnTo>
                  <a:lnTo>
                    <a:pt x="41058" y="12086"/>
                  </a:lnTo>
                  <a:lnTo>
                    <a:pt x="41221" y="11421"/>
                  </a:lnTo>
                  <a:lnTo>
                    <a:pt x="41384" y="10756"/>
                  </a:lnTo>
                  <a:lnTo>
                    <a:pt x="41547" y="10091"/>
                  </a:lnTo>
                  <a:lnTo>
                    <a:pt x="41844" y="8777"/>
                  </a:lnTo>
                  <a:lnTo>
                    <a:pt x="42122" y="7477"/>
                  </a:lnTo>
                  <a:lnTo>
                    <a:pt x="42381" y="6207"/>
                  </a:lnTo>
                  <a:lnTo>
                    <a:pt x="42860" y="3765"/>
                  </a:lnTo>
                  <a:lnTo>
                    <a:pt x="43090" y="2607"/>
                  </a:lnTo>
                  <a:lnTo>
                    <a:pt x="43310" y="1502"/>
                  </a:lnTo>
                  <a:lnTo>
                    <a:pt x="43310" y="1502"/>
                  </a:lnTo>
                  <a:lnTo>
                    <a:pt x="42659" y="1711"/>
                  </a:lnTo>
                  <a:lnTo>
                    <a:pt x="41997" y="1920"/>
                  </a:lnTo>
                  <a:lnTo>
                    <a:pt x="41327" y="2114"/>
                  </a:lnTo>
                  <a:lnTo>
                    <a:pt x="40656" y="2308"/>
                  </a:lnTo>
                  <a:lnTo>
                    <a:pt x="39985" y="2495"/>
                  </a:lnTo>
                  <a:lnTo>
                    <a:pt x="39315" y="2667"/>
                  </a:lnTo>
                  <a:lnTo>
                    <a:pt x="38634" y="2839"/>
                  </a:lnTo>
                  <a:lnTo>
                    <a:pt x="37944" y="3003"/>
                  </a:lnTo>
                  <a:lnTo>
                    <a:pt x="37264" y="3160"/>
                  </a:lnTo>
                  <a:lnTo>
                    <a:pt x="36574" y="3309"/>
                  </a:lnTo>
                  <a:lnTo>
                    <a:pt x="35884" y="3444"/>
                  </a:lnTo>
                  <a:lnTo>
                    <a:pt x="35185" y="3578"/>
                  </a:lnTo>
                  <a:lnTo>
                    <a:pt x="34495" y="3705"/>
                  </a:lnTo>
                  <a:lnTo>
                    <a:pt x="33795" y="3825"/>
                  </a:lnTo>
                  <a:lnTo>
                    <a:pt x="33086" y="3937"/>
                  </a:lnTo>
                  <a:lnTo>
                    <a:pt x="32387" y="4041"/>
                  </a:lnTo>
                  <a:lnTo>
                    <a:pt x="31687" y="4138"/>
                  </a:lnTo>
                  <a:lnTo>
                    <a:pt x="30978" y="4228"/>
                  </a:lnTo>
                  <a:lnTo>
                    <a:pt x="30269" y="4310"/>
                  </a:lnTo>
                  <a:lnTo>
                    <a:pt x="29570" y="4385"/>
                  </a:lnTo>
                  <a:lnTo>
                    <a:pt x="28861" y="4452"/>
                  </a:lnTo>
                  <a:lnTo>
                    <a:pt x="28152" y="4512"/>
                  </a:lnTo>
                  <a:lnTo>
                    <a:pt x="27433" y="4564"/>
                  </a:lnTo>
                  <a:lnTo>
                    <a:pt x="26724" y="4609"/>
                  </a:lnTo>
                  <a:lnTo>
                    <a:pt x="26015" y="4646"/>
                  </a:lnTo>
                  <a:lnTo>
                    <a:pt x="25306" y="4676"/>
                  </a:lnTo>
                  <a:lnTo>
                    <a:pt x="24597" y="4698"/>
                  </a:lnTo>
                  <a:lnTo>
                    <a:pt x="23888" y="4713"/>
                  </a:lnTo>
                  <a:lnTo>
                    <a:pt x="23179" y="4721"/>
                  </a:lnTo>
                  <a:lnTo>
                    <a:pt x="22470" y="4721"/>
                  </a:lnTo>
                  <a:lnTo>
                    <a:pt x="21761" y="4713"/>
                  </a:lnTo>
                  <a:lnTo>
                    <a:pt x="21061" y="4698"/>
                  </a:lnTo>
                  <a:lnTo>
                    <a:pt x="20352" y="4676"/>
                  </a:lnTo>
                  <a:lnTo>
                    <a:pt x="19653" y="4639"/>
                  </a:lnTo>
                  <a:lnTo>
                    <a:pt x="18953" y="4601"/>
                  </a:lnTo>
                  <a:lnTo>
                    <a:pt x="18254" y="4557"/>
                  </a:lnTo>
                  <a:lnTo>
                    <a:pt x="17554" y="4497"/>
                  </a:lnTo>
                  <a:lnTo>
                    <a:pt x="16855" y="4437"/>
                  </a:lnTo>
                  <a:lnTo>
                    <a:pt x="16165" y="4370"/>
                  </a:lnTo>
                  <a:lnTo>
                    <a:pt x="15475" y="4288"/>
                  </a:lnTo>
                  <a:lnTo>
                    <a:pt x="14785" y="4205"/>
                  </a:lnTo>
                  <a:lnTo>
                    <a:pt x="14105" y="4108"/>
                  </a:lnTo>
                  <a:lnTo>
                    <a:pt x="13424" y="4004"/>
                  </a:lnTo>
                  <a:lnTo>
                    <a:pt x="12744" y="3899"/>
                  </a:lnTo>
                  <a:lnTo>
                    <a:pt x="12073" y="3780"/>
                  </a:lnTo>
                  <a:lnTo>
                    <a:pt x="11402" y="3653"/>
                  </a:lnTo>
                  <a:lnTo>
                    <a:pt x="10732" y="3518"/>
                  </a:lnTo>
                  <a:lnTo>
                    <a:pt x="10071" y="3376"/>
                  </a:lnTo>
                  <a:lnTo>
                    <a:pt x="9409" y="3227"/>
                  </a:lnTo>
                  <a:lnTo>
                    <a:pt x="8758" y="3070"/>
                  </a:lnTo>
                  <a:lnTo>
                    <a:pt x="8106" y="2906"/>
                  </a:lnTo>
                  <a:lnTo>
                    <a:pt x="7464" y="2734"/>
                  </a:lnTo>
                  <a:lnTo>
                    <a:pt x="6822" y="2547"/>
                  </a:lnTo>
                  <a:lnTo>
                    <a:pt x="6190" y="2361"/>
                  </a:lnTo>
                  <a:lnTo>
                    <a:pt x="5558" y="2159"/>
                  </a:lnTo>
                  <a:lnTo>
                    <a:pt x="4935" y="1950"/>
                  </a:lnTo>
                  <a:lnTo>
                    <a:pt x="4312" y="1741"/>
                  </a:lnTo>
                  <a:lnTo>
                    <a:pt x="3708" y="1517"/>
                  </a:lnTo>
                  <a:lnTo>
                    <a:pt x="3095" y="1285"/>
                  </a:lnTo>
                  <a:lnTo>
                    <a:pt x="2501" y="1046"/>
                  </a:lnTo>
                  <a:lnTo>
                    <a:pt x="1907" y="799"/>
                  </a:lnTo>
                  <a:lnTo>
                    <a:pt x="1322" y="538"/>
                  </a:lnTo>
                  <a:lnTo>
                    <a:pt x="738" y="277"/>
                  </a:lnTo>
                  <a:lnTo>
                    <a:pt x="163" y="0"/>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2" name="Google Shape;681;p35">
              <a:extLst>
                <a:ext uri="{FF2B5EF4-FFF2-40B4-BE49-F238E27FC236}">
                  <a16:creationId xmlns:a16="http://schemas.microsoft.com/office/drawing/2014/main" id="{3F6C5F5A-4196-408E-ABF8-254F4FD9E8C0}"/>
                </a:ext>
              </a:extLst>
            </p:cNvPr>
            <p:cNvSpPr/>
            <p:nvPr/>
          </p:nvSpPr>
          <p:spPr>
            <a:xfrm>
              <a:off x="7643844" y="4550253"/>
              <a:ext cx="2663550" cy="317850"/>
            </a:xfrm>
            <a:custGeom>
              <a:avLst/>
              <a:gdLst/>
              <a:ahLst/>
              <a:cxnLst/>
              <a:rect l="l" t="t" r="r" b="b"/>
              <a:pathLst>
                <a:path w="106542" h="12714" extrusionOk="0">
                  <a:moveTo>
                    <a:pt x="46635" y="3758"/>
                  </a:moveTo>
                  <a:lnTo>
                    <a:pt x="52892" y="3780"/>
                  </a:lnTo>
                  <a:lnTo>
                    <a:pt x="59140" y="3810"/>
                  </a:lnTo>
                  <a:lnTo>
                    <a:pt x="62264" y="3840"/>
                  </a:lnTo>
                  <a:lnTo>
                    <a:pt x="65387" y="3862"/>
                  </a:lnTo>
                  <a:lnTo>
                    <a:pt x="68511" y="3900"/>
                  </a:lnTo>
                  <a:lnTo>
                    <a:pt x="71635" y="3937"/>
                  </a:lnTo>
                  <a:lnTo>
                    <a:pt x="74768" y="3982"/>
                  </a:lnTo>
                  <a:lnTo>
                    <a:pt x="77892" y="4034"/>
                  </a:lnTo>
                  <a:lnTo>
                    <a:pt x="81025" y="4087"/>
                  </a:lnTo>
                  <a:lnTo>
                    <a:pt x="84158" y="4146"/>
                  </a:lnTo>
                  <a:lnTo>
                    <a:pt x="87291" y="4214"/>
                  </a:lnTo>
                  <a:lnTo>
                    <a:pt x="90425" y="4288"/>
                  </a:lnTo>
                  <a:lnTo>
                    <a:pt x="93558" y="4370"/>
                  </a:lnTo>
                  <a:lnTo>
                    <a:pt x="96701" y="4460"/>
                  </a:lnTo>
                  <a:lnTo>
                    <a:pt x="99844" y="4557"/>
                  </a:lnTo>
                  <a:lnTo>
                    <a:pt x="102987" y="4654"/>
                  </a:lnTo>
                  <a:lnTo>
                    <a:pt x="103073" y="4654"/>
                  </a:lnTo>
                  <a:lnTo>
                    <a:pt x="103073" y="5214"/>
                  </a:lnTo>
                  <a:lnTo>
                    <a:pt x="103092" y="5767"/>
                  </a:lnTo>
                  <a:lnTo>
                    <a:pt x="103111" y="6327"/>
                  </a:lnTo>
                  <a:lnTo>
                    <a:pt x="103149" y="6887"/>
                  </a:lnTo>
                  <a:lnTo>
                    <a:pt x="103197" y="7440"/>
                  </a:lnTo>
                  <a:lnTo>
                    <a:pt x="103255" y="8000"/>
                  </a:lnTo>
                  <a:lnTo>
                    <a:pt x="103322" y="8561"/>
                  </a:lnTo>
                  <a:lnTo>
                    <a:pt x="103399" y="9113"/>
                  </a:lnTo>
                  <a:lnTo>
                    <a:pt x="97228" y="8986"/>
                  </a:lnTo>
                  <a:lnTo>
                    <a:pt x="91019" y="8867"/>
                  </a:lnTo>
                  <a:lnTo>
                    <a:pt x="84791" y="8755"/>
                  </a:lnTo>
                  <a:lnTo>
                    <a:pt x="78543" y="8658"/>
                  </a:lnTo>
                  <a:lnTo>
                    <a:pt x="75419" y="8613"/>
                  </a:lnTo>
                  <a:lnTo>
                    <a:pt x="72286" y="8576"/>
                  </a:lnTo>
                  <a:lnTo>
                    <a:pt x="69143" y="8538"/>
                  </a:lnTo>
                  <a:lnTo>
                    <a:pt x="66010" y="8516"/>
                  </a:lnTo>
                  <a:lnTo>
                    <a:pt x="62867" y="8493"/>
                  </a:lnTo>
                  <a:lnTo>
                    <a:pt x="59724" y="8478"/>
                  </a:lnTo>
                  <a:lnTo>
                    <a:pt x="56581" y="8471"/>
                  </a:lnTo>
                  <a:lnTo>
                    <a:pt x="53439" y="8471"/>
                  </a:lnTo>
                  <a:lnTo>
                    <a:pt x="50286" y="8478"/>
                  </a:lnTo>
                  <a:lnTo>
                    <a:pt x="47143" y="8493"/>
                  </a:lnTo>
                  <a:lnTo>
                    <a:pt x="44010" y="8523"/>
                  </a:lnTo>
                  <a:lnTo>
                    <a:pt x="40867" y="8553"/>
                  </a:lnTo>
                  <a:lnTo>
                    <a:pt x="37724" y="8598"/>
                  </a:lnTo>
                  <a:lnTo>
                    <a:pt x="34591" y="8658"/>
                  </a:lnTo>
                  <a:lnTo>
                    <a:pt x="31467" y="8725"/>
                  </a:lnTo>
                  <a:lnTo>
                    <a:pt x="28334" y="8800"/>
                  </a:lnTo>
                  <a:lnTo>
                    <a:pt x="25210" y="8889"/>
                  </a:lnTo>
                  <a:lnTo>
                    <a:pt x="22096" y="8994"/>
                  </a:lnTo>
                  <a:lnTo>
                    <a:pt x="18982" y="9106"/>
                  </a:lnTo>
                  <a:lnTo>
                    <a:pt x="15878" y="9233"/>
                  </a:lnTo>
                  <a:lnTo>
                    <a:pt x="12783" y="9375"/>
                  </a:lnTo>
                  <a:lnTo>
                    <a:pt x="9688" y="9532"/>
                  </a:lnTo>
                  <a:lnTo>
                    <a:pt x="6602" y="9696"/>
                  </a:lnTo>
                  <a:lnTo>
                    <a:pt x="3527" y="9883"/>
                  </a:lnTo>
                  <a:lnTo>
                    <a:pt x="3469" y="9659"/>
                  </a:lnTo>
                  <a:lnTo>
                    <a:pt x="3402" y="9442"/>
                  </a:lnTo>
                  <a:lnTo>
                    <a:pt x="3325" y="9218"/>
                  </a:lnTo>
                  <a:lnTo>
                    <a:pt x="3239" y="9001"/>
                  </a:lnTo>
                  <a:lnTo>
                    <a:pt x="3067" y="8553"/>
                  </a:lnTo>
                  <a:lnTo>
                    <a:pt x="2990" y="8322"/>
                  </a:lnTo>
                  <a:lnTo>
                    <a:pt x="2923" y="8083"/>
                  </a:lnTo>
                  <a:lnTo>
                    <a:pt x="2875" y="7866"/>
                  </a:lnTo>
                  <a:lnTo>
                    <a:pt x="2827" y="7642"/>
                  </a:lnTo>
                  <a:lnTo>
                    <a:pt x="2789" y="7410"/>
                  </a:lnTo>
                  <a:lnTo>
                    <a:pt x="2750" y="7186"/>
                  </a:lnTo>
                  <a:lnTo>
                    <a:pt x="2731" y="6955"/>
                  </a:lnTo>
                  <a:lnTo>
                    <a:pt x="2712" y="6723"/>
                  </a:lnTo>
                  <a:lnTo>
                    <a:pt x="2693" y="6492"/>
                  </a:lnTo>
                  <a:lnTo>
                    <a:pt x="2693" y="6260"/>
                  </a:lnTo>
                  <a:lnTo>
                    <a:pt x="2693" y="6029"/>
                  </a:lnTo>
                  <a:lnTo>
                    <a:pt x="2693" y="5797"/>
                  </a:lnTo>
                  <a:lnTo>
                    <a:pt x="2703" y="5565"/>
                  </a:lnTo>
                  <a:lnTo>
                    <a:pt x="2722" y="5334"/>
                  </a:lnTo>
                  <a:lnTo>
                    <a:pt x="2770" y="4878"/>
                  </a:lnTo>
                  <a:lnTo>
                    <a:pt x="2846" y="4423"/>
                  </a:lnTo>
                  <a:lnTo>
                    <a:pt x="2856" y="4348"/>
                  </a:lnTo>
                  <a:lnTo>
                    <a:pt x="2865" y="4281"/>
                  </a:lnTo>
                  <a:lnTo>
                    <a:pt x="2865" y="4221"/>
                  </a:lnTo>
                  <a:lnTo>
                    <a:pt x="2856" y="4161"/>
                  </a:lnTo>
                  <a:lnTo>
                    <a:pt x="2827" y="4042"/>
                  </a:lnTo>
                  <a:lnTo>
                    <a:pt x="2789" y="3930"/>
                  </a:lnTo>
                  <a:lnTo>
                    <a:pt x="15351" y="3848"/>
                  </a:lnTo>
                  <a:lnTo>
                    <a:pt x="21617" y="3810"/>
                  </a:lnTo>
                  <a:lnTo>
                    <a:pt x="27884" y="3780"/>
                  </a:lnTo>
                  <a:lnTo>
                    <a:pt x="34141" y="3765"/>
                  </a:lnTo>
                  <a:lnTo>
                    <a:pt x="40388" y="3758"/>
                  </a:lnTo>
                  <a:close/>
                  <a:moveTo>
                    <a:pt x="53966" y="1"/>
                  </a:moveTo>
                  <a:lnTo>
                    <a:pt x="52365" y="8"/>
                  </a:lnTo>
                  <a:lnTo>
                    <a:pt x="50765" y="16"/>
                  </a:lnTo>
                  <a:lnTo>
                    <a:pt x="49165" y="31"/>
                  </a:lnTo>
                  <a:lnTo>
                    <a:pt x="47565" y="46"/>
                  </a:lnTo>
                  <a:lnTo>
                    <a:pt x="45965" y="68"/>
                  </a:lnTo>
                  <a:lnTo>
                    <a:pt x="44365" y="98"/>
                  </a:lnTo>
                  <a:lnTo>
                    <a:pt x="42764" y="128"/>
                  </a:lnTo>
                  <a:lnTo>
                    <a:pt x="41164" y="165"/>
                  </a:lnTo>
                  <a:lnTo>
                    <a:pt x="39574" y="210"/>
                  </a:lnTo>
                  <a:lnTo>
                    <a:pt x="37973" y="262"/>
                  </a:lnTo>
                  <a:lnTo>
                    <a:pt x="36383" y="315"/>
                  </a:lnTo>
                  <a:lnTo>
                    <a:pt x="34792" y="374"/>
                  </a:lnTo>
                  <a:lnTo>
                    <a:pt x="33192" y="442"/>
                  </a:lnTo>
                  <a:lnTo>
                    <a:pt x="31601" y="509"/>
                  </a:lnTo>
                  <a:lnTo>
                    <a:pt x="30020" y="583"/>
                  </a:lnTo>
                  <a:lnTo>
                    <a:pt x="28430" y="666"/>
                  </a:lnTo>
                  <a:lnTo>
                    <a:pt x="26839" y="748"/>
                  </a:lnTo>
                  <a:lnTo>
                    <a:pt x="25258" y="837"/>
                  </a:lnTo>
                  <a:lnTo>
                    <a:pt x="23677" y="935"/>
                  </a:lnTo>
                  <a:lnTo>
                    <a:pt x="22096" y="1039"/>
                  </a:lnTo>
                  <a:lnTo>
                    <a:pt x="20515" y="1144"/>
                  </a:lnTo>
                  <a:lnTo>
                    <a:pt x="18944" y="1256"/>
                  </a:lnTo>
                  <a:lnTo>
                    <a:pt x="17372" y="1375"/>
                  </a:lnTo>
                  <a:lnTo>
                    <a:pt x="15801" y="1495"/>
                  </a:lnTo>
                  <a:lnTo>
                    <a:pt x="14230" y="1629"/>
                  </a:lnTo>
                  <a:lnTo>
                    <a:pt x="12668" y="1756"/>
                  </a:lnTo>
                  <a:lnTo>
                    <a:pt x="11106" y="1898"/>
                  </a:lnTo>
                  <a:lnTo>
                    <a:pt x="9544" y="2047"/>
                  </a:lnTo>
                  <a:lnTo>
                    <a:pt x="7992" y="2197"/>
                  </a:lnTo>
                  <a:lnTo>
                    <a:pt x="6439" y="2354"/>
                  </a:lnTo>
                  <a:lnTo>
                    <a:pt x="4887" y="2518"/>
                  </a:lnTo>
                  <a:lnTo>
                    <a:pt x="3344" y="2682"/>
                  </a:lnTo>
                  <a:lnTo>
                    <a:pt x="1802" y="2854"/>
                  </a:lnTo>
                  <a:lnTo>
                    <a:pt x="1725" y="2869"/>
                  </a:lnTo>
                  <a:lnTo>
                    <a:pt x="1658" y="2891"/>
                  </a:lnTo>
                  <a:lnTo>
                    <a:pt x="1601" y="2914"/>
                  </a:lnTo>
                  <a:lnTo>
                    <a:pt x="1543" y="2944"/>
                  </a:lnTo>
                  <a:lnTo>
                    <a:pt x="1495" y="2974"/>
                  </a:lnTo>
                  <a:lnTo>
                    <a:pt x="1447" y="3011"/>
                  </a:lnTo>
                  <a:lnTo>
                    <a:pt x="1409" y="3048"/>
                  </a:lnTo>
                  <a:lnTo>
                    <a:pt x="1380" y="3086"/>
                  </a:lnTo>
                  <a:lnTo>
                    <a:pt x="1351" y="3130"/>
                  </a:lnTo>
                  <a:lnTo>
                    <a:pt x="1332" y="3175"/>
                  </a:lnTo>
                  <a:lnTo>
                    <a:pt x="1323" y="3228"/>
                  </a:lnTo>
                  <a:lnTo>
                    <a:pt x="1313" y="3272"/>
                  </a:lnTo>
                  <a:lnTo>
                    <a:pt x="1313" y="3377"/>
                  </a:lnTo>
                  <a:lnTo>
                    <a:pt x="1332" y="3482"/>
                  </a:lnTo>
                  <a:lnTo>
                    <a:pt x="1246" y="3511"/>
                  </a:lnTo>
                  <a:lnTo>
                    <a:pt x="1169" y="3556"/>
                  </a:lnTo>
                  <a:lnTo>
                    <a:pt x="1093" y="3608"/>
                  </a:lnTo>
                  <a:lnTo>
                    <a:pt x="1016" y="3668"/>
                  </a:lnTo>
                  <a:lnTo>
                    <a:pt x="949" y="3735"/>
                  </a:lnTo>
                  <a:lnTo>
                    <a:pt x="882" y="3810"/>
                  </a:lnTo>
                  <a:lnTo>
                    <a:pt x="824" y="3885"/>
                  </a:lnTo>
                  <a:lnTo>
                    <a:pt x="786" y="3974"/>
                  </a:lnTo>
                  <a:lnTo>
                    <a:pt x="633" y="4311"/>
                  </a:lnTo>
                  <a:lnTo>
                    <a:pt x="499" y="4684"/>
                  </a:lnTo>
                  <a:lnTo>
                    <a:pt x="374" y="5080"/>
                  </a:lnTo>
                  <a:lnTo>
                    <a:pt x="259" y="5498"/>
                  </a:lnTo>
                  <a:lnTo>
                    <a:pt x="173" y="5924"/>
                  </a:lnTo>
                  <a:lnTo>
                    <a:pt x="96" y="6372"/>
                  </a:lnTo>
                  <a:lnTo>
                    <a:pt x="67" y="6596"/>
                  </a:lnTo>
                  <a:lnTo>
                    <a:pt x="39" y="6828"/>
                  </a:lnTo>
                  <a:lnTo>
                    <a:pt x="20" y="7059"/>
                  </a:lnTo>
                  <a:lnTo>
                    <a:pt x="10" y="7283"/>
                  </a:lnTo>
                  <a:lnTo>
                    <a:pt x="0" y="7515"/>
                  </a:lnTo>
                  <a:lnTo>
                    <a:pt x="10" y="7746"/>
                  </a:lnTo>
                  <a:lnTo>
                    <a:pt x="20" y="7978"/>
                  </a:lnTo>
                  <a:lnTo>
                    <a:pt x="29" y="8202"/>
                  </a:lnTo>
                  <a:lnTo>
                    <a:pt x="58" y="8426"/>
                  </a:lnTo>
                  <a:lnTo>
                    <a:pt x="87" y="8650"/>
                  </a:lnTo>
                  <a:lnTo>
                    <a:pt x="135" y="8867"/>
                  </a:lnTo>
                  <a:lnTo>
                    <a:pt x="182" y="9083"/>
                  </a:lnTo>
                  <a:lnTo>
                    <a:pt x="240" y="9300"/>
                  </a:lnTo>
                  <a:lnTo>
                    <a:pt x="317" y="9509"/>
                  </a:lnTo>
                  <a:lnTo>
                    <a:pt x="393" y="9711"/>
                  </a:lnTo>
                  <a:lnTo>
                    <a:pt x="480" y="9905"/>
                  </a:lnTo>
                  <a:lnTo>
                    <a:pt x="585" y="10099"/>
                  </a:lnTo>
                  <a:lnTo>
                    <a:pt x="690" y="10286"/>
                  </a:lnTo>
                  <a:lnTo>
                    <a:pt x="815" y="10465"/>
                  </a:lnTo>
                  <a:lnTo>
                    <a:pt x="949" y="10637"/>
                  </a:lnTo>
                  <a:lnTo>
                    <a:pt x="920" y="10727"/>
                  </a:lnTo>
                  <a:lnTo>
                    <a:pt x="911" y="10816"/>
                  </a:lnTo>
                  <a:lnTo>
                    <a:pt x="911" y="10906"/>
                  </a:lnTo>
                  <a:lnTo>
                    <a:pt x="920" y="10996"/>
                  </a:lnTo>
                  <a:lnTo>
                    <a:pt x="949" y="11085"/>
                  </a:lnTo>
                  <a:lnTo>
                    <a:pt x="978" y="11167"/>
                  </a:lnTo>
                  <a:lnTo>
                    <a:pt x="1026" y="11250"/>
                  </a:lnTo>
                  <a:lnTo>
                    <a:pt x="1083" y="11332"/>
                  </a:lnTo>
                  <a:lnTo>
                    <a:pt x="1160" y="11406"/>
                  </a:lnTo>
                  <a:lnTo>
                    <a:pt x="1236" y="11474"/>
                  </a:lnTo>
                  <a:lnTo>
                    <a:pt x="1332" y="11533"/>
                  </a:lnTo>
                  <a:lnTo>
                    <a:pt x="1438" y="11586"/>
                  </a:lnTo>
                  <a:lnTo>
                    <a:pt x="1553" y="11630"/>
                  </a:lnTo>
                  <a:lnTo>
                    <a:pt x="1677" y="11668"/>
                  </a:lnTo>
                  <a:lnTo>
                    <a:pt x="1811" y="11690"/>
                  </a:lnTo>
                  <a:lnTo>
                    <a:pt x="1965" y="11705"/>
                  </a:lnTo>
                  <a:lnTo>
                    <a:pt x="5117" y="11869"/>
                  </a:lnTo>
                  <a:lnTo>
                    <a:pt x="8279" y="12019"/>
                  </a:lnTo>
                  <a:lnTo>
                    <a:pt x="11451" y="12146"/>
                  </a:lnTo>
                  <a:lnTo>
                    <a:pt x="14622" y="12265"/>
                  </a:lnTo>
                  <a:lnTo>
                    <a:pt x="17813" y="12370"/>
                  </a:lnTo>
                  <a:lnTo>
                    <a:pt x="21004" y="12452"/>
                  </a:lnTo>
                  <a:lnTo>
                    <a:pt x="24195" y="12527"/>
                  </a:lnTo>
                  <a:lnTo>
                    <a:pt x="27395" y="12587"/>
                  </a:lnTo>
                  <a:lnTo>
                    <a:pt x="30605" y="12639"/>
                  </a:lnTo>
                  <a:lnTo>
                    <a:pt x="33815" y="12676"/>
                  </a:lnTo>
                  <a:lnTo>
                    <a:pt x="37025" y="12699"/>
                  </a:lnTo>
                  <a:lnTo>
                    <a:pt x="40244" y="12706"/>
                  </a:lnTo>
                  <a:lnTo>
                    <a:pt x="43464" y="12714"/>
                  </a:lnTo>
                  <a:lnTo>
                    <a:pt x="46683" y="12706"/>
                  </a:lnTo>
                  <a:lnTo>
                    <a:pt x="49903" y="12684"/>
                  </a:lnTo>
                  <a:lnTo>
                    <a:pt x="53132" y="12661"/>
                  </a:lnTo>
                  <a:lnTo>
                    <a:pt x="56352" y="12624"/>
                  </a:lnTo>
                  <a:lnTo>
                    <a:pt x="59571" y="12579"/>
                  </a:lnTo>
                  <a:lnTo>
                    <a:pt x="62800" y="12527"/>
                  </a:lnTo>
                  <a:lnTo>
                    <a:pt x="66020" y="12475"/>
                  </a:lnTo>
                  <a:lnTo>
                    <a:pt x="69230" y="12407"/>
                  </a:lnTo>
                  <a:lnTo>
                    <a:pt x="72449" y="12340"/>
                  </a:lnTo>
                  <a:lnTo>
                    <a:pt x="75659" y="12258"/>
                  </a:lnTo>
                  <a:lnTo>
                    <a:pt x="78869" y="12183"/>
                  </a:lnTo>
                  <a:lnTo>
                    <a:pt x="85270" y="12011"/>
                  </a:lnTo>
                  <a:lnTo>
                    <a:pt x="91651" y="11825"/>
                  </a:lnTo>
                  <a:lnTo>
                    <a:pt x="98014" y="11623"/>
                  </a:lnTo>
                  <a:lnTo>
                    <a:pt x="104338" y="11429"/>
                  </a:lnTo>
                  <a:lnTo>
                    <a:pt x="104472" y="11421"/>
                  </a:lnTo>
                  <a:lnTo>
                    <a:pt x="104596" y="11406"/>
                  </a:lnTo>
                  <a:lnTo>
                    <a:pt x="104721" y="11384"/>
                  </a:lnTo>
                  <a:lnTo>
                    <a:pt x="104836" y="11354"/>
                  </a:lnTo>
                  <a:lnTo>
                    <a:pt x="104941" y="11317"/>
                  </a:lnTo>
                  <a:lnTo>
                    <a:pt x="105037" y="11279"/>
                  </a:lnTo>
                  <a:lnTo>
                    <a:pt x="105133" y="11235"/>
                  </a:lnTo>
                  <a:lnTo>
                    <a:pt x="105219" y="11182"/>
                  </a:lnTo>
                  <a:lnTo>
                    <a:pt x="105305" y="11130"/>
                  </a:lnTo>
                  <a:lnTo>
                    <a:pt x="105372" y="11070"/>
                  </a:lnTo>
                  <a:lnTo>
                    <a:pt x="105440" y="11011"/>
                  </a:lnTo>
                  <a:lnTo>
                    <a:pt x="105507" y="10943"/>
                  </a:lnTo>
                  <a:lnTo>
                    <a:pt x="105555" y="10876"/>
                  </a:lnTo>
                  <a:lnTo>
                    <a:pt x="105602" y="10801"/>
                  </a:lnTo>
                  <a:lnTo>
                    <a:pt x="105650" y="10734"/>
                  </a:lnTo>
                  <a:lnTo>
                    <a:pt x="105679" y="10652"/>
                  </a:lnTo>
                  <a:lnTo>
                    <a:pt x="105775" y="10615"/>
                  </a:lnTo>
                  <a:lnTo>
                    <a:pt x="105871" y="10577"/>
                  </a:lnTo>
                  <a:lnTo>
                    <a:pt x="105957" y="10532"/>
                  </a:lnTo>
                  <a:lnTo>
                    <a:pt x="106043" y="10480"/>
                  </a:lnTo>
                  <a:lnTo>
                    <a:pt x="106120" y="10428"/>
                  </a:lnTo>
                  <a:lnTo>
                    <a:pt x="106197" y="10368"/>
                  </a:lnTo>
                  <a:lnTo>
                    <a:pt x="106264" y="10308"/>
                  </a:lnTo>
                  <a:lnTo>
                    <a:pt x="106321" y="10241"/>
                  </a:lnTo>
                  <a:lnTo>
                    <a:pt x="106379" y="10174"/>
                  </a:lnTo>
                  <a:lnTo>
                    <a:pt x="106427" y="10099"/>
                  </a:lnTo>
                  <a:lnTo>
                    <a:pt x="106465" y="10025"/>
                  </a:lnTo>
                  <a:lnTo>
                    <a:pt x="106494" y="9942"/>
                  </a:lnTo>
                  <a:lnTo>
                    <a:pt x="106522" y="9860"/>
                  </a:lnTo>
                  <a:lnTo>
                    <a:pt x="106532" y="9771"/>
                  </a:lnTo>
                  <a:lnTo>
                    <a:pt x="106541" y="9681"/>
                  </a:lnTo>
                  <a:lnTo>
                    <a:pt x="106532" y="9584"/>
                  </a:lnTo>
                  <a:lnTo>
                    <a:pt x="106446" y="8815"/>
                  </a:lnTo>
                  <a:lnTo>
                    <a:pt x="106340" y="8045"/>
                  </a:lnTo>
                  <a:lnTo>
                    <a:pt x="106216" y="7283"/>
                  </a:lnTo>
                  <a:lnTo>
                    <a:pt x="106072" y="6514"/>
                  </a:lnTo>
                  <a:lnTo>
                    <a:pt x="105909" y="5752"/>
                  </a:lnTo>
                  <a:lnTo>
                    <a:pt x="105727" y="4990"/>
                  </a:lnTo>
                  <a:lnTo>
                    <a:pt x="105535" y="4236"/>
                  </a:lnTo>
                  <a:lnTo>
                    <a:pt x="105325" y="3482"/>
                  </a:lnTo>
                  <a:lnTo>
                    <a:pt x="105296" y="3392"/>
                  </a:lnTo>
                  <a:lnTo>
                    <a:pt x="105258" y="3317"/>
                  </a:lnTo>
                  <a:lnTo>
                    <a:pt x="105210" y="3243"/>
                  </a:lnTo>
                  <a:lnTo>
                    <a:pt x="105162" y="3175"/>
                  </a:lnTo>
                  <a:lnTo>
                    <a:pt x="105104" y="3116"/>
                  </a:lnTo>
                  <a:lnTo>
                    <a:pt x="105037" y="3063"/>
                  </a:lnTo>
                  <a:lnTo>
                    <a:pt x="104970" y="3018"/>
                  </a:lnTo>
                  <a:lnTo>
                    <a:pt x="104893" y="2974"/>
                  </a:lnTo>
                  <a:lnTo>
                    <a:pt x="104817" y="2936"/>
                  </a:lnTo>
                  <a:lnTo>
                    <a:pt x="104740" y="2906"/>
                  </a:lnTo>
                  <a:lnTo>
                    <a:pt x="104654" y="2884"/>
                  </a:lnTo>
                  <a:lnTo>
                    <a:pt x="104577" y="2862"/>
                  </a:lnTo>
                  <a:lnTo>
                    <a:pt x="104491" y="2847"/>
                  </a:lnTo>
                  <a:lnTo>
                    <a:pt x="104395" y="2839"/>
                  </a:lnTo>
                  <a:lnTo>
                    <a:pt x="104309" y="2832"/>
                  </a:lnTo>
                  <a:lnTo>
                    <a:pt x="104223" y="2839"/>
                  </a:lnTo>
                  <a:lnTo>
                    <a:pt x="104127" y="2720"/>
                  </a:lnTo>
                  <a:lnTo>
                    <a:pt x="104002" y="2615"/>
                  </a:lnTo>
                  <a:lnTo>
                    <a:pt x="103878" y="2518"/>
                  </a:lnTo>
                  <a:lnTo>
                    <a:pt x="103724" y="2428"/>
                  </a:lnTo>
                  <a:lnTo>
                    <a:pt x="103562" y="2354"/>
                  </a:lnTo>
                  <a:lnTo>
                    <a:pt x="103389" y="2294"/>
                  </a:lnTo>
                  <a:lnTo>
                    <a:pt x="103197" y="2249"/>
                  </a:lnTo>
                  <a:lnTo>
                    <a:pt x="102987" y="2212"/>
                  </a:lnTo>
                  <a:lnTo>
                    <a:pt x="99892" y="1943"/>
                  </a:lnTo>
                  <a:lnTo>
                    <a:pt x="96778" y="1689"/>
                  </a:lnTo>
                  <a:lnTo>
                    <a:pt x="93663" y="1450"/>
                  </a:lnTo>
                  <a:lnTo>
                    <a:pt x="92092" y="1338"/>
                  </a:lnTo>
                  <a:lnTo>
                    <a:pt x="90530" y="1233"/>
                  </a:lnTo>
                  <a:lnTo>
                    <a:pt x="88959" y="1129"/>
                  </a:lnTo>
                  <a:lnTo>
                    <a:pt x="87387" y="1032"/>
                  </a:lnTo>
                  <a:lnTo>
                    <a:pt x="85806" y="935"/>
                  </a:lnTo>
                  <a:lnTo>
                    <a:pt x="84225" y="845"/>
                  </a:lnTo>
                  <a:lnTo>
                    <a:pt x="82654" y="763"/>
                  </a:lnTo>
                  <a:lnTo>
                    <a:pt x="81063" y="681"/>
                  </a:lnTo>
                  <a:lnTo>
                    <a:pt x="79482" y="598"/>
                  </a:lnTo>
                  <a:lnTo>
                    <a:pt x="77901" y="531"/>
                  </a:lnTo>
                  <a:lnTo>
                    <a:pt x="76311" y="464"/>
                  </a:lnTo>
                  <a:lnTo>
                    <a:pt x="74720" y="397"/>
                  </a:lnTo>
                  <a:lnTo>
                    <a:pt x="73129" y="337"/>
                  </a:lnTo>
                  <a:lnTo>
                    <a:pt x="71539" y="285"/>
                  </a:lnTo>
                  <a:lnTo>
                    <a:pt x="69948" y="232"/>
                  </a:lnTo>
                  <a:lnTo>
                    <a:pt x="68348" y="188"/>
                  </a:lnTo>
                  <a:lnTo>
                    <a:pt x="66757" y="150"/>
                  </a:lnTo>
                  <a:lnTo>
                    <a:pt x="65157" y="113"/>
                  </a:lnTo>
                  <a:lnTo>
                    <a:pt x="63557" y="83"/>
                  </a:lnTo>
                  <a:lnTo>
                    <a:pt x="61957" y="61"/>
                  </a:lnTo>
                  <a:lnTo>
                    <a:pt x="60366" y="38"/>
                  </a:lnTo>
                  <a:lnTo>
                    <a:pt x="58766" y="23"/>
                  </a:lnTo>
                  <a:lnTo>
                    <a:pt x="57166" y="8"/>
                  </a:lnTo>
                  <a:lnTo>
                    <a:pt x="55566"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3" name="Google Shape;682;p35">
              <a:extLst>
                <a:ext uri="{FF2B5EF4-FFF2-40B4-BE49-F238E27FC236}">
                  <a16:creationId xmlns:a16="http://schemas.microsoft.com/office/drawing/2014/main" id="{E5F479AB-0A0B-4FB5-B96E-DCBD7151E777}"/>
                </a:ext>
              </a:extLst>
            </p:cNvPr>
            <p:cNvSpPr/>
            <p:nvPr/>
          </p:nvSpPr>
          <p:spPr>
            <a:xfrm>
              <a:off x="7711144" y="4644178"/>
              <a:ext cx="2517675" cy="153150"/>
            </a:xfrm>
            <a:custGeom>
              <a:avLst/>
              <a:gdLst/>
              <a:ahLst/>
              <a:cxnLst/>
              <a:rect l="l" t="t" r="r" b="b"/>
              <a:pathLst>
                <a:path w="100707" h="6126" extrusionOk="0">
                  <a:moveTo>
                    <a:pt x="37696" y="1"/>
                  </a:moveTo>
                  <a:lnTo>
                    <a:pt x="31449" y="8"/>
                  </a:lnTo>
                  <a:lnTo>
                    <a:pt x="25192" y="23"/>
                  </a:lnTo>
                  <a:lnTo>
                    <a:pt x="18925" y="53"/>
                  </a:lnTo>
                  <a:lnTo>
                    <a:pt x="12659" y="91"/>
                  </a:lnTo>
                  <a:lnTo>
                    <a:pt x="97" y="173"/>
                  </a:lnTo>
                  <a:lnTo>
                    <a:pt x="135" y="285"/>
                  </a:lnTo>
                  <a:lnTo>
                    <a:pt x="164" y="404"/>
                  </a:lnTo>
                  <a:lnTo>
                    <a:pt x="173" y="464"/>
                  </a:lnTo>
                  <a:lnTo>
                    <a:pt x="173" y="524"/>
                  </a:lnTo>
                  <a:lnTo>
                    <a:pt x="164" y="591"/>
                  </a:lnTo>
                  <a:lnTo>
                    <a:pt x="154" y="666"/>
                  </a:lnTo>
                  <a:lnTo>
                    <a:pt x="78" y="1121"/>
                  </a:lnTo>
                  <a:lnTo>
                    <a:pt x="30" y="1577"/>
                  </a:lnTo>
                  <a:lnTo>
                    <a:pt x="11" y="1808"/>
                  </a:lnTo>
                  <a:lnTo>
                    <a:pt x="1" y="2040"/>
                  </a:lnTo>
                  <a:lnTo>
                    <a:pt x="1" y="2272"/>
                  </a:lnTo>
                  <a:lnTo>
                    <a:pt x="1" y="2503"/>
                  </a:lnTo>
                  <a:lnTo>
                    <a:pt x="1" y="2735"/>
                  </a:lnTo>
                  <a:lnTo>
                    <a:pt x="20" y="2966"/>
                  </a:lnTo>
                  <a:lnTo>
                    <a:pt x="39" y="3198"/>
                  </a:lnTo>
                  <a:lnTo>
                    <a:pt x="58" y="3429"/>
                  </a:lnTo>
                  <a:lnTo>
                    <a:pt x="97" y="3653"/>
                  </a:lnTo>
                  <a:lnTo>
                    <a:pt x="135" y="3885"/>
                  </a:lnTo>
                  <a:lnTo>
                    <a:pt x="183" y="4109"/>
                  </a:lnTo>
                  <a:lnTo>
                    <a:pt x="231" y="4326"/>
                  </a:lnTo>
                  <a:lnTo>
                    <a:pt x="298" y="4565"/>
                  </a:lnTo>
                  <a:lnTo>
                    <a:pt x="375" y="4796"/>
                  </a:lnTo>
                  <a:lnTo>
                    <a:pt x="547" y="5244"/>
                  </a:lnTo>
                  <a:lnTo>
                    <a:pt x="633" y="5461"/>
                  </a:lnTo>
                  <a:lnTo>
                    <a:pt x="710" y="5685"/>
                  </a:lnTo>
                  <a:lnTo>
                    <a:pt x="777" y="5902"/>
                  </a:lnTo>
                  <a:lnTo>
                    <a:pt x="835" y="6126"/>
                  </a:lnTo>
                  <a:lnTo>
                    <a:pt x="3910" y="5939"/>
                  </a:lnTo>
                  <a:lnTo>
                    <a:pt x="6996" y="5775"/>
                  </a:lnTo>
                  <a:lnTo>
                    <a:pt x="10091" y="5618"/>
                  </a:lnTo>
                  <a:lnTo>
                    <a:pt x="13186" y="5476"/>
                  </a:lnTo>
                  <a:lnTo>
                    <a:pt x="16290" y="5349"/>
                  </a:lnTo>
                  <a:lnTo>
                    <a:pt x="19404" y="5237"/>
                  </a:lnTo>
                  <a:lnTo>
                    <a:pt x="22518" y="5132"/>
                  </a:lnTo>
                  <a:lnTo>
                    <a:pt x="25642" y="5043"/>
                  </a:lnTo>
                  <a:lnTo>
                    <a:pt x="28775" y="4968"/>
                  </a:lnTo>
                  <a:lnTo>
                    <a:pt x="31899" y="4901"/>
                  </a:lnTo>
                  <a:lnTo>
                    <a:pt x="35032" y="4841"/>
                  </a:lnTo>
                  <a:lnTo>
                    <a:pt x="38175" y="4796"/>
                  </a:lnTo>
                  <a:lnTo>
                    <a:pt x="41318" y="4766"/>
                  </a:lnTo>
                  <a:lnTo>
                    <a:pt x="44451" y="4736"/>
                  </a:lnTo>
                  <a:lnTo>
                    <a:pt x="47594" y="4721"/>
                  </a:lnTo>
                  <a:lnTo>
                    <a:pt x="50747" y="4714"/>
                  </a:lnTo>
                  <a:lnTo>
                    <a:pt x="53889" y="4714"/>
                  </a:lnTo>
                  <a:lnTo>
                    <a:pt x="57032" y="4721"/>
                  </a:lnTo>
                  <a:lnTo>
                    <a:pt x="60175" y="4736"/>
                  </a:lnTo>
                  <a:lnTo>
                    <a:pt x="63318" y="4759"/>
                  </a:lnTo>
                  <a:lnTo>
                    <a:pt x="66451" y="4781"/>
                  </a:lnTo>
                  <a:lnTo>
                    <a:pt x="69594" y="4819"/>
                  </a:lnTo>
                  <a:lnTo>
                    <a:pt x="72727" y="4856"/>
                  </a:lnTo>
                  <a:lnTo>
                    <a:pt x="75851" y="4901"/>
                  </a:lnTo>
                  <a:lnTo>
                    <a:pt x="82099" y="4998"/>
                  </a:lnTo>
                  <a:lnTo>
                    <a:pt x="88327" y="5110"/>
                  </a:lnTo>
                  <a:lnTo>
                    <a:pt x="94536" y="5229"/>
                  </a:lnTo>
                  <a:lnTo>
                    <a:pt x="100707" y="5356"/>
                  </a:lnTo>
                  <a:lnTo>
                    <a:pt x="100630" y="4804"/>
                  </a:lnTo>
                  <a:lnTo>
                    <a:pt x="100563" y="4243"/>
                  </a:lnTo>
                  <a:lnTo>
                    <a:pt x="100505" y="3683"/>
                  </a:lnTo>
                  <a:lnTo>
                    <a:pt x="100457" y="3130"/>
                  </a:lnTo>
                  <a:lnTo>
                    <a:pt x="100419" y="2570"/>
                  </a:lnTo>
                  <a:lnTo>
                    <a:pt x="100400" y="2010"/>
                  </a:lnTo>
                  <a:lnTo>
                    <a:pt x="100381" y="1457"/>
                  </a:lnTo>
                  <a:lnTo>
                    <a:pt x="100381" y="897"/>
                  </a:lnTo>
                  <a:lnTo>
                    <a:pt x="100295" y="897"/>
                  </a:lnTo>
                  <a:lnTo>
                    <a:pt x="97152" y="800"/>
                  </a:lnTo>
                  <a:lnTo>
                    <a:pt x="94009" y="703"/>
                  </a:lnTo>
                  <a:lnTo>
                    <a:pt x="90866" y="613"/>
                  </a:lnTo>
                  <a:lnTo>
                    <a:pt x="87733" y="531"/>
                  </a:lnTo>
                  <a:lnTo>
                    <a:pt x="84599" y="457"/>
                  </a:lnTo>
                  <a:lnTo>
                    <a:pt x="81466" y="389"/>
                  </a:lnTo>
                  <a:lnTo>
                    <a:pt x="78333" y="330"/>
                  </a:lnTo>
                  <a:lnTo>
                    <a:pt x="75200" y="277"/>
                  </a:lnTo>
                  <a:lnTo>
                    <a:pt x="72076" y="225"/>
                  </a:lnTo>
                  <a:lnTo>
                    <a:pt x="68943" y="180"/>
                  </a:lnTo>
                  <a:lnTo>
                    <a:pt x="65819" y="143"/>
                  </a:lnTo>
                  <a:lnTo>
                    <a:pt x="62695" y="105"/>
                  </a:lnTo>
                  <a:lnTo>
                    <a:pt x="59572" y="83"/>
                  </a:lnTo>
                  <a:lnTo>
                    <a:pt x="56448" y="53"/>
                  </a:lnTo>
                  <a:lnTo>
                    <a:pt x="50200" y="23"/>
                  </a:lnTo>
                  <a:lnTo>
                    <a:pt x="43943"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4" name="Google Shape;683;p35">
              <a:extLst>
                <a:ext uri="{FF2B5EF4-FFF2-40B4-BE49-F238E27FC236}">
                  <a16:creationId xmlns:a16="http://schemas.microsoft.com/office/drawing/2014/main" id="{4F6E4C30-483F-4FC3-9468-7B5F4DD381B8}"/>
                </a:ext>
              </a:extLst>
            </p:cNvPr>
            <p:cNvSpPr/>
            <p:nvPr/>
          </p:nvSpPr>
          <p:spPr>
            <a:xfrm>
              <a:off x="9581069" y="6059603"/>
              <a:ext cx="241000" cy="151475"/>
            </a:xfrm>
            <a:custGeom>
              <a:avLst/>
              <a:gdLst/>
              <a:ahLst/>
              <a:cxnLst/>
              <a:rect l="l" t="t" r="r" b="b"/>
              <a:pathLst>
                <a:path w="9640" h="6059" extrusionOk="0">
                  <a:moveTo>
                    <a:pt x="575" y="1"/>
                  </a:moveTo>
                  <a:lnTo>
                    <a:pt x="518" y="16"/>
                  </a:lnTo>
                  <a:lnTo>
                    <a:pt x="451" y="31"/>
                  </a:lnTo>
                  <a:lnTo>
                    <a:pt x="393" y="53"/>
                  </a:lnTo>
                  <a:lnTo>
                    <a:pt x="336" y="76"/>
                  </a:lnTo>
                  <a:lnTo>
                    <a:pt x="278" y="105"/>
                  </a:lnTo>
                  <a:lnTo>
                    <a:pt x="230" y="143"/>
                  </a:lnTo>
                  <a:lnTo>
                    <a:pt x="192" y="180"/>
                  </a:lnTo>
                  <a:lnTo>
                    <a:pt x="115" y="262"/>
                  </a:lnTo>
                  <a:lnTo>
                    <a:pt x="58" y="359"/>
                  </a:lnTo>
                  <a:lnTo>
                    <a:pt x="19" y="464"/>
                  </a:lnTo>
                  <a:lnTo>
                    <a:pt x="0" y="576"/>
                  </a:lnTo>
                  <a:lnTo>
                    <a:pt x="0" y="681"/>
                  </a:lnTo>
                  <a:lnTo>
                    <a:pt x="19" y="793"/>
                  </a:lnTo>
                  <a:lnTo>
                    <a:pt x="39" y="845"/>
                  </a:lnTo>
                  <a:lnTo>
                    <a:pt x="67" y="897"/>
                  </a:lnTo>
                  <a:lnTo>
                    <a:pt x="96" y="949"/>
                  </a:lnTo>
                  <a:lnTo>
                    <a:pt x="134" y="994"/>
                  </a:lnTo>
                  <a:lnTo>
                    <a:pt x="182" y="1039"/>
                  </a:lnTo>
                  <a:lnTo>
                    <a:pt x="230" y="1084"/>
                  </a:lnTo>
                  <a:lnTo>
                    <a:pt x="288" y="1121"/>
                  </a:lnTo>
                  <a:lnTo>
                    <a:pt x="355" y="1159"/>
                  </a:lnTo>
                  <a:lnTo>
                    <a:pt x="853" y="1427"/>
                  </a:lnTo>
                  <a:lnTo>
                    <a:pt x="1351" y="1704"/>
                  </a:lnTo>
                  <a:lnTo>
                    <a:pt x="1849" y="1980"/>
                  </a:lnTo>
                  <a:lnTo>
                    <a:pt x="2348" y="2272"/>
                  </a:lnTo>
                  <a:lnTo>
                    <a:pt x="2827" y="2563"/>
                  </a:lnTo>
                  <a:lnTo>
                    <a:pt x="3316" y="2862"/>
                  </a:lnTo>
                  <a:lnTo>
                    <a:pt x="3785" y="3160"/>
                  </a:lnTo>
                  <a:lnTo>
                    <a:pt x="4255" y="3474"/>
                  </a:lnTo>
                  <a:lnTo>
                    <a:pt x="3306" y="4296"/>
                  </a:lnTo>
                  <a:lnTo>
                    <a:pt x="2357" y="5102"/>
                  </a:lnTo>
                  <a:lnTo>
                    <a:pt x="2309" y="5147"/>
                  </a:lnTo>
                  <a:lnTo>
                    <a:pt x="2271" y="5192"/>
                  </a:lnTo>
                  <a:lnTo>
                    <a:pt x="2242" y="5237"/>
                  </a:lnTo>
                  <a:lnTo>
                    <a:pt x="2214" y="5282"/>
                  </a:lnTo>
                  <a:lnTo>
                    <a:pt x="2194" y="5334"/>
                  </a:lnTo>
                  <a:lnTo>
                    <a:pt x="2185" y="5379"/>
                  </a:lnTo>
                  <a:lnTo>
                    <a:pt x="2175" y="5476"/>
                  </a:lnTo>
                  <a:lnTo>
                    <a:pt x="2185" y="5580"/>
                  </a:lnTo>
                  <a:lnTo>
                    <a:pt x="2214" y="5670"/>
                  </a:lnTo>
                  <a:lnTo>
                    <a:pt x="2262" y="5760"/>
                  </a:lnTo>
                  <a:lnTo>
                    <a:pt x="2329" y="5842"/>
                  </a:lnTo>
                  <a:lnTo>
                    <a:pt x="2405" y="5917"/>
                  </a:lnTo>
                  <a:lnTo>
                    <a:pt x="2501" y="5976"/>
                  </a:lnTo>
                  <a:lnTo>
                    <a:pt x="2606" y="6021"/>
                  </a:lnTo>
                  <a:lnTo>
                    <a:pt x="2654" y="6036"/>
                  </a:lnTo>
                  <a:lnTo>
                    <a:pt x="2712" y="6051"/>
                  </a:lnTo>
                  <a:lnTo>
                    <a:pt x="2769" y="6058"/>
                  </a:lnTo>
                  <a:lnTo>
                    <a:pt x="2894" y="6058"/>
                  </a:lnTo>
                  <a:lnTo>
                    <a:pt x="2951" y="6051"/>
                  </a:lnTo>
                  <a:lnTo>
                    <a:pt x="3018" y="6036"/>
                  </a:lnTo>
                  <a:lnTo>
                    <a:pt x="3086" y="6014"/>
                  </a:lnTo>
                  <a:lnTo>
                    <a:pt x="3143" y="5991"/>
                  </a:lnTo>
                  <a:lnTo>
                    <a:pt x="3210" y="5961"/>
                  </a:lnTo>
                  <a:lnTo>
                    <a:pt x="4456" y="5252"/>
                  </a:lnTo>
                  <a:lnTo>
                    <a:pt x="5711" y="4542"/>
                  </a:lnTo>
                  <a:lnTo>
                    <a:pt x="5970" y="4736"/>
                  </a:lnTo>
                  <a:lnTo>
                    <a:pt x="6238" y="4923"/>
                  </a:lnTo>
                  <a:lnTo>
                    <a:pt x="6516" y="5102"/>
                  </a:lnTo>
                  <a:lnTo>
                    <a:pt x="6794" y="5267"/>
                  </a:lnTo>
                  <a:lnTo>
                    <a:pt x="6937" y="5341"/>
                  </a:lnTo>
                  <a:lnTo>
                    <a:pt x="7081" y="5416"/>
                  </a:lnTo>
                  <a:lnTo>
                    <a:pt x="7235" y="5483"/>
                  </a:lnTo>
                  <a:lnTo>
                    <a:pt x="7388" y="5551"/>
                  </a:lnTo>
                  <a:lnTo>
                    <a:pt x="7541" y="5603"/>
                  </a:lnTo>
                  <a:lnTo>
                    <a:pt x="7694" y="5655"/>
                  </a:lnTo>
                  <a:lnTo>
                    <a:pt x="7857" y="5707"/>
                  </a:lnTo>
                  <a:lnTo>
                    <a:pt x="8020" y="5745"/>
                  </a:lnTo>
                  <a:lnTo>
                    <a:pt x="8164" y="5767"/>
                  </a:lnTo>
                  <a:lnTo>
                    <a:pt x="8317" y="5775"/>
                  </a:lnTo>
                  <a:lnTo>
                    <a:pt x="8461" y="5767"/>
                  </a:lnTo>
                  <a:lnTo>
                    <a:pt x="8605" y="5737"/>
                  </a:lnTo>
                  <a:lnTo>
                    <a:pt x="8739" y="5700"/>
                  </a:lnTo>
                  <a:lnTo>
                    <a:pt x="8863" y="5648"/>
                  </a:lnTo>
                  <a:lnTo>
                    <a:pt x="8978" y="5588"/>
                  </a:lnTo>
                  <a:lnTo>
                    <a:pt x="9084" y="5513"/>
                  </a:lnTo>
                  <a:lnTo>
                    <a:pt x="9180" y="5431"/>
                  </a:lnTo>
                  <a:lnTo>
                    <a:pt x="9256" y="5341"/>
                  </a:lnTo>
                  <a:lnTo>
                    <a:pt x="9323" y="5244"/>
                  </a:lnTo>
                  <a:lnTo>
                    <a:pt x="9371" y="5147"/>
                  </a:lnTo>
                  <a:lnTo>
                    <a:pt x="9400" y="5035"/>
                  </a:lnTo>
                  <a:lnTo>
                    <a:pt x="9410" y="4923"/>
                  </a:lnTo>
                  <a:lnTo>
                    <a:pt x="9400" y="4811"/>
                  </a:lnTo>
                  <a:lnTo>
                    <a:pt x="9390" y="4751"/>
                  </a:lnTo>
                  <a:lnTo>
                    <a:pt x="9362" y="4692"/>
                  </a:lnTo>
                  <a:lnTo>
                    <a:pt x="9323" y="4580"/>
                  </a:lnTo>
                  <a:lnTo>
                    <a:pt x="9266" y="4475"/>
                  </a:lnTo>
                  <a:lnTo>
                    <a:pt x="9208" y="4370"/>
                  </a:lnTo>
                  <a:lnTo>
                    <a:pt x="9151" y="4266"/>
                  </a:lnTo>
                  <a:lnTo>
                    <a:pt x="9074" y="4161"/>
                  </a:lnTo>
                  <a:lnTo>
                    <a:pt x="8998" y="4064"/>
                  </a:lnTo>
                  <a:lnTo>
                    <a:pt x="8921" y="3967"/>
                  </a:lnTo>
                  <a:lnTo>
                    <a:pt x="8835" y="3870"/>
                  </a:lnTo>
                  <a:lnTo>
                    <a:pt x="8643" y="3683"/>
                  </a:lnTo>
                  <a:lnTo>
                    <a:pt x="8442" y="3504"/>
                  </a:lnTo>
                  <a:lnTo>
                    <a:pt x="8221" y="3340"/>
                  </a:lnTo>
                  <a:lnTo>
                    <a:pt x="7991" y="3175"/>
                  </a:lnTo>
                  <a:lnTo>
                    <a:pt x="8614" y="2802"/>
                  </a:lnTo>
                  <a:lnTo>
                    <a:pt x="9228" y="2421"/>
                  </a:lnTo>
                  <a:lnTo>
                    <a:pt x="9333" y="2339"/>
                  </a:lnTo>
                  <a:lnTo>
                    <a:pt x="9429" y="2257"/>
                  </a:lnTo>
                  <a:lnTo>
                    <a:pt x="9496" y="2167"/>
                  </a:lnTo>
                  <a:lnTo>
                    <a:pt x="9553" y="2077"/>
                  </a:lnTo>
                  <a:lnTo>
                    <a:pt x="9601" y="1988"/>
                  </a:lnTo>
                  <a:lnTo>
                    <a:pt x="9620" y="1898"/>
                  </a:lnTo>
                  <a:lnTo>
                    <a:pt x="9640" y="1808"/>
                  </a:lnTo>
                  <a:lnTo>
                    <a:pt x="9640" y="1719"/>
                  </a:lnTo>
                  <a:lnTo>
                    <a:pt x="9620" y="1629"/>
                  </a:lnTo>
                  <a:lnTo>
                    <a:pt x="9601" y="1540"/>
                  </a:lnTo>
                  <a:lnTo>
                    <a:pt x="9563" y="1450"/>
                  </a:lnTo>
                  <a:lnTo>
                    <a:pt x="9515" y="1368"/>
                  </a:lnTo>
                  <a:lnTo>
                    <a:pt x="9458" y="1286"/>
                  </a:lnTo>
                  <a:lnTo>
                    <a:pt x="9390" y="1203"/>
                  </a:lnTo>
                  <a:lnTo>
                    <a:pt x="9314" y="1136"/>
                  </a:lnTo>
                  <a:lnTo>
                    <a:pt x="9237" y="1061"/>
                  </a:lnTo>
                  <a:lnTo>
                    <a:pt x="9141" y="1002"/>
                  </a:lnTo>
                  <a:lnTo>
                    <a:pt x="9045" y="942"/>
                  </a:lnTo>
                  <a:lnTo>
                    <a:pt x="8950" y="890"/>
                  </a:lnTo>
                  <a:lnTo>
                    <a:pt x="8835" y="837"/>
                  </a:lnTo>
                  <a:lnTo>
                    <a:pt x="8729" y="800"/>
                  </a:lnTo>
                  <a:lnTo>
                    <a:pt x="8614" y="770"/>
                  </a:lnTo>
                  <a:lnTo>
                    <a:pt x="8490" y="748"/>
                  </a:lnTo>
                  <a:lnTo>
                    <a:pt x="8375" y="733"/>
                  </a:lnTo>
                  <a:lnTo>
                    <a:pt x="8250" y="725"/>
                  </a:lnTo>
                  <a:lnTo>
                    <a:pt x="8126" y="725"/>
                  </a:lnTo>
                  <a:lnTo>
                    <a:pt x="8001" y="740"/>
                  </a:lnTo>
                  <a:lnTo>
                    <a:pt x="7876" y="770"/>
                  </a:lnTo>
                  <a:lnTo>
                    <a:pt x="7752" y="808"/>
                  </a:lnTo>
                  <a:lnTo>
                    <a:pt x="7627" y="852"/>
                  </a:lnTo>
                  <a:lnTo>
                    <a:pt x="7503" y="912"/>
                  </a:lnTo>
                  <a:lnTo>
                    <a:pt x="7388" y="987"/>
                  </a:lnTo>
                  <a:lnTo>
                    <a:pt x="7043" y="1248"/>
                  </a:lnTo>
                  <a:lnTo>
                    <a:pt x="6698" y="1517"/>
                  </a:lnTo>
                  <a:lnTo>
                    <a:pt x="6018" y="2062"/>
                  </a:lnTo>
                  <a:lnTo>
                    <a:pt x="5893" y="1995"/>
                  </a:lnTo>
                  <a:lnTo>
                    <a:pt x="5797" y="1950"/>
                  </a:lnTo>
                  <a:lnTo>
                    <a:pt x="5213" y="1666"/>
                  </a:lnTo>
                  <a:lnTo>
                    <a:pt x="4628" y="1398"/>
                  </a:lnTo>
                  <a:lnTo>
                    <a:pt x="4025" y="1144"/>
                  </a:lnTo>
                  <a:lnTo>
                    <a:pt x="3431" y="905"/>
                  </a:lnTo>
                  <a:lnTo>
                    <a:pt x="2817" y="673"/>
                  </a:lnTo>
                  <a:lnTo>
                    <a:pt x="2204" y="449"/>
                  </a:lnTo>
                  <a:lnTo>
                    <a:pt x="1581" y="240"/>
                  </a:lnTo>
                  <a:lnTo>
                    <a:pt x="958" y="46"/>
                  </a:lnTo>
                  <a:lnTo>
                    <a:pt x="872" y="23"/>
                  </a:lnTo>
                  <a:lnTo>
                    <a:pt x="795" y="8"/>
                  </a:lnTo>
                  <a:lnTo>
                    <a:pt x="719"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5" name="Google Shape;684;p35">
              <a:extLst>
                <a:ext uri="{FF2B5EF4-FFF2-40B4-BE49-F238E27FC236}">
                  <a16:creationId xmlns:a16="http://schemas.microsoft.com/office/drawing/2014/main" id="{5A2D9E50-4776-4135-91B2-D65CEA89010D}"/>
                </a:ext>
              </a:extLst>
            </p:cNvPr>
            <p:cNvSpPr/>
            <p:nvPr/>
          </p:nvSpPr>
          <p:spPr>
            <a:xfrm>
              <a:off x="9575544" y="6504403"/>
              <a:ext cx="246525" cy="180025"/>
            </a:xfrm>
            <a:custGeom>
              <a:avLst/>
              <a:gdLst/>
              <a:ahLst/>
              <a:cxnLst/>
              <a:rect l="l" t="t" r="r" b="b"/>
              <a:pathLst>
                <a:path w="9861" h="7201" extrusionOk="0">
                  <a:moveTo>
                    <a:pt x="825" y="1"/>
                  </a:moveTo>
                  <a:lnTo>
                    <a:pt x="748" y="8"/>
                  </a:lnTo>
                  <a:lnTo>
                    <a:pt x="681" y="16"/>
                  </a:lnTo>
                  <a:lnTo>
                    <a:pt x="557" y="38"/>
                  </a:lnTo>
                  <a:lnTo>
                    <a:pt x="432" y="83"/>
                  </a:lnTo>
                  <a:lnTo>
                    <a:pt x="317" y="135"/>
                  </a:lnTo>
                  <a:lnTo>
                    <a:pt x="212" y="210"/>
                  </a:lnTo>
                  <a:lnTo>
                    <a:pt x="135" y="292"/>
                  </a:lnTo>
                  <a:lnTo>
                    <a:pt x="97" y="337"/>
                  </a:lnTo>
                  <a:lnTo>
                    <a:pt x="68" y="382"/>
                  </a:lnTo>
                  <a:lnTo>
                    <a:pt x="39" y="426"/>
                  </a:lnTo>
                  <a:lnTo>
                    <a:pt x="20" y="479"/>
                  </a:lnTo>
                  <a:lnTo>
                    <a:pt x="10" y="531"/>
                  </a:lnTo>
                  <a:lnTo>
                    <a:pt x="1" y="583"/>
                  </a:lnTo>
                  <a:lnTo>
                    <a:pt x="1" y="643"/>
                  </a:lnTo>
                  <a:lnTo>
                    <a:pt x="10" y="695"/>
                  </a:lnTo>
                  <a:lnTo>
                    <a:pt x="20" y="755"/>
                  </a:lnTo>
                  <a:lnTo>
                    <a:pt x="39" y="815"/>
                  </a:lnTo>
                  <a:lnTo>
                    <a:pt x="68" y="875"/>
                  </a:lnTo>
                  <a:lnTo>
                    <a:pt x="106" y="934"/>
                  </a:lnTo>
                  <a:lnTo>
                    <a:pt x="250" y="1143"/>
                  </a:lnTo>
                  <a:lnTo>
                    <a:pt x="403" y="1345"/>
                  </a:lnTo>
                  <a:lnTo>
                    <a:pt x="729" y="1748"/>
                  </a:lnTo>
                  <a:lnTo>
                    <a:pt x="1064" y="2152"/>
                  </a:lnTo>
                  <a:lnTo>
                    <a:pt x="1419" y="2540"/>
                  </a:lnTo>
                  <a:lnTo>
                    <a:pt x="1783" y="2929"/>
                  </a:lnTo>
                  <a:lnTo>
                    <a:pt x="2147" y="3317"/>
                  </a:lnTo>
                  <a:lnTo>
                    <a:pt x="2885" y="4086"/>
                  </a:lnTo>
                  <a:lnTo>
                    <a:pt x="2904" y="4116"/>
                  </a:lnTo>
                  <a:lnTo>
                    <a:pt x="2933" y="4146"/>
                  </a:lnTo>
                  <a:lnTo>
                    <a:pt x="2645" y="4295"/>
                  </a:lnTo>
                  <a:lnTo>
                    <a:pt x="2368" y="4445"/>
                  </a:lnTo>
                  <a:lnTo>
                    <a:pt x="2099" y="4609"/>
                  </a:lnTo>
                  <a:lnTo>
                    <a:pt x="1831" y="4773"/>
                  </a:lnTo>
                  <a:lnTo>
                    <a:pt x="1582" y="4953"/>
                  </a:lnTo>
                  <a:lnTo>
                    <a:pt x="1467" y="5042"/>
                  </a:lnTo>
                  <a:lnTo>
                    <a:pt x="1352" y="5139"/>
                  </a:lnTo>
                  <a:lnTo>
                    <a:pt x="1246" y="5244"/>
                  </a:lnTo>
                  <a:lnTo>
                    <a:pt x="1141" y="5341"/>
                  </a:lnTo>
                  <a:lnTo>
                    <a:pt x="1045" y="5453"/>
                  </a:lnTo>
                  <a:lnTo>
                    <a:pt x="959" y="5558"/>
                  </a:lnTo>
                  <a:lnTo>
                    <a:pt x="901" y="5632"/>
                  </a:lnTo>
                  <a:lnTo>
                    <a:pt x="863" y="5715"/>
                  </a:lnTo>
                  <a:lnTo>
                    <a:pt x="844" y="5797"/>
                  </a:lnTo>
                  <a:lnTo>
                    <a:pt x="844" y="5879"/>
                  </a:lnTo>
                  <a:lnTo>
                    <a:pt x="854" y="5961"/>
                  </a:lnTo>
                  <a:lnTo>
                    <a:pt x="873" y="6043"/>
                  </a:lnTo>
                  <a:lnTo>
                    <a:pt x="911" y="6125"/>
                  </a:lnTo>
                  <a:lnTo>
                    <a:pt x="959" y="6200"/>
                  </a:lnTo>
                  <a:lnTo>
                    <a:pt x="1016" y="6275"/>
                  </a:lnTo>
                  <a:lnTo>
                    <a:pt x="1084" y="6342"/>
                  </a:lnTo>
                  <a:lnTo>
                    <a:pt x="1160" y="6402"/>
                  </a:lnTo>
                  <a:lnTo>
                    <a:pt x="1246" y="6447"/>
                  </a:lnTo>
                  <a:lnTo>
                    <a:pt x="1342" y="6484"/>
                  </a:lnTo>
                  <a:lnTo>
                    <a:pt x="1448" y="6514"/>
                  </a:lnTo>
                  <a:lnTo>
                    <a:pt x="1553" y="6529"/>
                  </a:lnTo>
                  <a:lnTo>
                    <a:pt x="1668" y="6529"/>
                  </a:lnTo>
                  <a:lnTo>
                    <a:pt x="1850" y="6506"/>
                  </a:lnTo>
                  <a:lnTo>
                    <a:pt x="2032" y="6484"/>
                  </a:lnTo>
                  <a:lnTo>
                    <a:pt x="2205" y="6454"/>
                  </a:lnTo>
                  <a:lnTo>
                    <a:pt x="2377" y="6417"/>
                  </a:lnTo>
                  <a:lnTo>
                    <a:pt x="2550" y="6379"/>
                  </a:lnTo>
                  <a:lnTo>
                    <a:pt x="2722" y="6335"/>
                  </a:lnTo>
                  <a:lnTo>
                    <a:pt x="3057" y="6230"/>
                  </a:lnTo>
                  <a:lnTo>
                    <a:pt x="3393" y="6118"/>
                  </a:lnTo>
                  <a:lnTo>
                    <a:pt x="3719" y="5991"/>
                  </a:lnTo>
                  <a:lnTo>
                    <a:pt x="4044" y="5857"/>
                  </a:lnTo>
                  <a:lnTo>
                    <a:pt x="4370" y="5715"/>
                  </a:lnTo>
                  <a:lnTo>
                    <a:pt x="4696" y="6043"/>
                  </a:lnTo>
                  <a:lnTo>
                    <a:pt x="4868" y="6215"/>
                  </a:lnTo>
                  <a:lnTo>
                    <a:pt x="5041" y="6372"/>
                  </a:lnTo>
                  <a:lnTo>
                    <a:pt x="5213" y="6529"/>
                  </a:lnTo>
                  <a:lnTo>
                    <a:pt x="5405" y="6678"/>
                  </a:lnTo>
                  <a:lnTo>
                    <a:pt x="5597" y="6820"/>
                  </a:lnTo>
                  <a:lnTo>
                    <a:pt x="5798" y="6954"/>
                  </a:lnTo>
                  <a:lnTo>
                    <a:pt x="5894" y="7014"/>
                  </a:lnTo>
                  <a:lnTo>
                    <a:pt x="5989" y="7067"/>
                  </a:lnTo>
                  <a:lnTo>
                    <a:pt x="6095" y="7104"/>
                  </a:lnTo>
                  <a:lnTo>
                    <a:pt x="6191" y="7141"/>
                  </a:lnTo>
                  <a:lnTo>
                    <a:pt x="6296" y="7164"/>
                  </a:lnTo>
                  <a:lnTo>
                    <a:pt x="6402" y="7186"/>
                  </a:lnTo>
                  <a:lnTo>
                    <a:pt x="6507" y="7194"/>
                  </a:lnTo>
                  <a:lnTo>
                    <a:pt x="6612" y="7201"/>
                  </a:lnTo>
                  <a:lnTo>
                    <a:pt x="6708" y="7201"/>
                  </a:lnTo>
                  <a:lnTo>
                    <a:pt x="6814" y="7186"/>
                  </a:lnTo>
                  <a:lnTo>
                    <a:pt x="6909" y="7171"/>
                  </a:lnTo>
                  <a:lnTo>
                    <a:pt x="7005" y="7149"/>
                  </a:lnTo>
                  <a:lnTo>
                    <a:pt x="7101" y="7119"/>
                  </a:lnTo>
                  <a:lnTo>
                    <a:pt x="7187" y="7089"/>
                  </a:lnTo>
                  <a:lnTo>
                    <a:pt x="7273" y="7052"/>
                  </a:lnTo>
                  <a:lnTo>
                    <a:pt x="7360" y="7007"/>
                  </a:lnTo>
                  <a:lnTo>
                    <a:pt x="7436" y="6954"/>
                  </a:lnTo>
                  <a:lnTo>
                    <a:pt x="7503" y="6902"/>
                  </a:lnTo>
                  <a:lnTo>
                    <a:pt x="7570" y="6842"/>
                  </a:lnTo>
                  <a:lnTo>
                    <a:pt x="7628" y="6783"/>
                  </a:lnTo>
                  <a:lnTo>
                    <a:pt x="7685" y="6715"/>
                  </a:lnTo>
                  <a:lnTo>
                    <a:pt x="7724" y="6648"/>
                  </a:lnTo>
                  <a:lnTo>
                    <a:pt x="7762" y="6574"/>
                  </a:lnTo>
                  <a:lnTo>
                    <a:pt x="7791" y="6499"/>
                  </a:lnTo>
                  <a:lnTo>
                    <a:pt x="7810" y="6417"/>
                  </a:lnTo>
                  <a:lnTo>
                    <a:pt x="7820" y="6342"/>
                  </a:lnTo>
                  <a:lnTo>
                    <a:pt x="7820" y="6260"/>
                  </a:lnTo>
                  <a:lnTo>
                    <a:pt x="7810" y="6170"/>
                  </a:lnTo>
                  <a:lnTo>
                    <a:pt x="7791" y="6088"/>
                  </a:lnTo>
                  <a:lnTo>
                    <a:pt x="7762" y="5998"/>
                  </a:lnTo>
                  <a:lnTo>
                    <a:pt x="7714" y="5909"/>
                  </a:lnTo>
                  <a:lnTo>
                    <a:pt x="7666" y="5819"/>
                  </a:lnTo>
                  <a:lnTo>
                    <a:pt x="7561" y="5670"/>
                  </a:lnTo>
                  <a:lnTo>
                    <a:pt x="7456" y="5520"/>
                  </a:lnTo>
                  <a:lnTo>
                    <a:pt x="7341" y="5378"/>
                  </a:lnTo>
                  <a:lnTo>
                    <a:pt x="7216" y="5237"/>
                  </a:lnTo>
                  <a:lnTo>
                    <a:pt x="7091" y="5095"/>
                  </a:lnTo>
                  <a:lnTo>
                    <a:pt x="6957" y="4960"/>
                  </a:lnTo>
                  <a:lnTo>
                    <a:pt x="6670" y="4684"/>
                  </a:lnTo>
                  <a:lnTo>
                    <a:pt x="7388" y="4378"/>
                  </a:lnTo>
                  <a:lnTo>
                    <a:pt x="7743" y="4221"/>
                  </a:lnTo>
                  <a:lnTo>
                    <a:pt x="8088" y="4056"/>
                  </a:lnTo>
                  <a:lnTo>
                    <a:pt x="8423" y="3885"/>
                  </a:lnTo>
                  <a:lnTo>
                    <a:pt x="8759" y="3713"/>
                  </a:lnTo>
                  <a:lnTo>
                    <a:pt x="9084" y="3526"/>
                  </a:lnTo>
                  <a:lnTo>
                    <a:pt x="9391" y="3332"/>
                  </a:lnTo>
                  <a:lnTo>
                    <a:pt x="9506" y="3257"/>
                  </a:lnTo>
                  <a:lnTo>
                    <a:pt x="9602" y="3175"/>
                  </a:lnTo>
                  <a:lnTo>
                    <a:pt x="9679" y="3093"/>
                  </a:lnTo>
                  <a:lnTo>
                    <a:pt x="9746" y="3011"/>
                  </a:lnTo>
                  <a:lnTo>
                    <a:pt x="9793" y="2929"/>
                  </a:lnTo>
                  <a:lnTo>
                    <a:pt x="9822" y="2846"/>
                  </a:lnTo>
                  <a:lnTo>
                    <a:pt x="9851" y="2764"/>
                  </a:lnTo>
                  <a:lnTo>
                    <a:pt x="9861" y="2682"/>
                  </a:lnTo>
                  <a:lnTo>
                    <a:pt x="9851" y="2600"/>
                  </a:lnTo>
                  <a:lnTo>
                    <a:pt x="9841" y="2518"/>
                  </a:lnTo>
                  <a:lnTo>
                    <a:pt x="9813" y="2436"/>
                  </a:lnTo>
                  <a:lnTo>
                    <a:pt x="9784" y="2361"/>
                  </a:lnTo>
                  <a:lnTo>
                    <a:pt x="9736" y="2286"/>
                  </a:lnTo>
                  <a:lnTo>
                    <a:pt x="9679" y="2212"/>
                  </a:lnTo>
                  <a:lnTo>
                    <a:pt x="9621" y="2137"/>
                  </a:lnTo>
                  <a:lnTo>
                    <a:pt x="9554" y="2070"/>
                  </a:lnTo>
                  <a:lnTo>
                    <a:pt x="9468" y="2010"/>
                  </a:lnTo>
                  <a:lnTo>
                    <a:pt x="9391" y="1950"/>
                  </a:lnTo>
                  <a:lnTo>
                    <a:pt x="9295" y="1890"/>
                  </a:lnTo>
                  <a:lnTo>
                    <a:pt x="9199" y="1838"/>
                  </a:lnTo>
                  <a:lnTo>
                    <a:pt x="9104" y="1793"/>
                  </a:lnTo>
                  <a:lnTo>
                    <a:pt x="8998" y="1756"/>
                  </a:lnTo>
                  <a:lnTo>
                    <a:pt x="8883" y="1719"/>
                  </a:lnTo>
                  <a:lnTo>
                    <a:pt x="8768" y="1689"/>
                  </a:lnTo>
                  <a:lnTo>
                    <a:pt x="8653" y="1666"/>
                  </a:lnTo>
                  <a:lnTo>
                    <a:pt x="8538" y="1651"/>
                  </a:lnTo>
                  <a:lnTo>
                    <a:pt x="8423" y="1644"/>
                  </a:lnTo>
                  <a:lnTo>
                    <a:pt x="8299" y="1644"/>
                  </a:lnTo>
                  <a:lnTo>
                    <a:pt x="8184" y="1651"/>
                  </a:lnTo>
                  <a:lnTo>
                    <a:pt x="8059" y="1666"/>
                  </a:lnTo>
                  <a:lnTo>
                    <a:pt x="7944" y="1696"/>
                  </a:lnTo>
                  <a:lnTo>
                    <a:pt x="7829" y="1726"/>
                  </a:lnTo>
                  <a:lnTo>
                    <a:pt x="7638" y="1793"/>
                  </a:lnTo>
                  <a:lnTo>
                    <a:pt x="7436" y="1860"/>
                  </a:lnTo>
                  <a:lnTo>
                    <a:pt x="7063" y="2017"/>
                  </a:lnTo>
                  <a:lnTo>
                    <a:pt x="6689" y="2182"/>
                  </a:lnTo>
                  <a:lnTo>
                    <a:pt x="6315" y="2361"/>
                  </a:lnTo>
                  <a:lnTo>
                    <a:pt x="5951" y="2540"/>
                  </a:lnTo>
                  <a:lnTo>
                    <a:pt x="5597" y="2734"/>
                  </a:lnTo>
                  <a:lnTo>
                    <a:pt x="4888" y="3115"/>
                  </a:lnTo>
                  <a:lnTo>
                    <a:pt x="4801" y="3056"/>
                  </a:lnTo>
                  <a:lnTo>
                    <a:pt x="4725" y="2966"/>
                  </a:lnTo>
                  <a:lnTo>
                    <a:pt x="3920" y="2249"/>
                  </a:lnTo>
                  <a:lnTo>
                    <a:pt x="3517" y="1890"/>
                  </a:lnTo>
                  <a:lnTo>
                    <a:pt x="3105" y="1524"/>
                  </a:lnTo>
                  <a:lnTo>
                    <a:pt x="2693" y="1166"/>
                  </a:lnTo>
                  <a:lnTo>
                    <a:pt x="2262" y="822"/>
                  </a:lnTo>
                  <a:lnTo>
                    <a:pt x="1821" y="486"/>
                  </a:lnTo>
                  <a:lnTo>
                    <a:pt x="1601" y="322"/>
                  </a:lnTo>
                  <a:lnTo>
                    <a:pt x="1371" y="165"/>
                  </a:lnTo>
                  <a:lnTo>
                    <a:pt x="1304" y="120"/>
                  </a:lnTo>
                  <a:lnTo>
                    <a:pt x="1237" y="90"/>
                  </a:lnTo>
                  <a:lnTo>
                    <a:pt x="1170" y="60"/>
                  </a:lnTo>
                  <a:lnTo>
                    <a:pt x="1103" y="38"/>
                  </a:lnTo>
                  <a:lnTo>
                    <a:pt x="1026" y="23"/>
                  </a:lnTo>
                  <a:lnTo>
                    <a:pt x="959" y="8"/>
                  </a:lnTo>
                  <a:lnTo>
                    <a:pt x="892" y="8"/>
                  </a:lnTo>
                  <a:lnTo>
                    <a:pt x="825"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6" name="Google Shape;685;p35">
              <a:extLst>
                <a:ext uri="{FF2B5EF4-FFF2-40B4-BE49-F238E27FC236}">
                  <a16:creationId xmlns:a16="http://schemas.microsoft.com/office/drawing/2014/main" id="{6CAE39FF-4661-46EF-82E2-8ABA0618EA27}"/>
                </a:ext>
              </a:extLst>
            </p:cNvPr>
            <p:cNvSpPr/>
            <p:nvPr/>
          </p:nvSpPr>
          <p:spPr>
            <a:xfrm>
              <a:off x="9553994" y="7044628"/>
              <a:ext cx="250350" cy="161925"/>
            </a:xfrm>
            <a:custGeom>
              <a:avLst/>
              <a:gdLst/>
              <a:ahLst/>
              <a:cxnLst/>
              <a:rect l="l" t="t" r="r" b="b"/>
              <a:pathLst>
                <a:path w="10014" h="6477" extrusionOk="0">
                  <a:moveTo>
                    <a:pt x="8749" y="0"/>
                  </a:moveTo>
                  <a:lnTo>
                    <a:pt x="8653" y="8"/>
                  </a:lnTo>
                  <a:lnTo>
                    <a:pt x="8567" y="23"/>
                  </a:lnTo>
                  <a:lnTo>
                    <a:pt x="8471" y="38"/>
                  </a:lnTo>
                  <a:lnTo>
                    <a:pt x="8250" y="105"/>
                  </a:lnTo>
                  <a:lnTo>
                    <a:pt x="8030" y="179"/>
                  </a:lnTo>
                  <a:lnTo>
                    <a:pt x="7810" y="262"/>
                  </a:lnTo>
                  <a:lnTo>
                    <a:pt x="7599" y="351"/>
                  </a:lnTo>
                  <a:lnTo>
                    <a:pt x="7388" y="448"/>
                  </a:lnTo>
                  <a:lnTo>
                    <a:pt x="7187" y="553"/>
                  </a:lnTo>
                  <a:lnTo>
                    <a:pt x="6986" y="657"/>
                  </a:lnTo>
                  <a:lnTo>
                    <a:pt x="6784" y="770"/>
                  </a:lnTo>
                  <a:lnTo>
                    <a:pt x="6392" y="1009"/>
                  </a:lnTo>
                  <a:lnTo>
                    <a:pt x="6018" y="1262"/>
                  </a:lnTo>
                  <a:lnTo>
                    <a:pt x="5644" y="1516"/>
                  </a:lnTo>
                  <a:lnTo>
                    <a:pt x="5280" y="1778"/>
                  </a:lnTo>
                  <a:lnTo>
                    <a:pt x="4935" y="1546"/>
                  </a:lnTo>
                  <a:lnTo>
                    <a:pt x="4581" y="1315"/>
                  </a:lnTo>
                  <a:lnTo>
                    <a:pt x="3910" y="852"/>
                  </a:lnTo>
                  <a:lnTo>
                    <a:pt x="3824" y="799"/>
                  </a:lnTo>
                  <a:lnTo>
                    <a:pt x="3737" y="755"/>
                  </a:lnTo>
                  <a:lnTo>
                    <a:pt x="3642" y="717"/>
                  </a:lnTo>
                  <a:lnTo>
                    <a:pt x="3555" y="695"/>
                  </a:lnTo>
                  <a:lnTo>
                    <a:pt x="3469" y="672"/>
                  </a:lnTo>
                  <a:lnTo>
                    <a:pt x="3373" y="665"/>
                  </a:lnTo>
                  <a:lnTo>
                    <a:pt x="3287" y="657"/>
                  </a:lnTo>
                  <a:lnTo>
                    <a:pt x="3191" y="665"/>
                  </a:lnTo>
                  <a:lnTo>
                    <a:pt x="3105" y="672"/>
                  </a:lnTo>
                  <a:lnTo>
                    <a:pt x="3019" y="687"/>
                  </a:lnTo>
                  <a:lnTo>
                    <a:pt x="2942" y="710"/>
                  </a:lnTo>
                  <a:lnTo>
                    <a:pt x="2856" y="740"/>
                  </a:lnTo>
                  <a:lnTo>
                    <a:pt x="2779" y="770"/>
                  </a:lnTo>
                  <a:lnTo>
                    <a:pt x="2712" y="807"/>
                  </a:lnTo>
                  <a:lnTo>
                    <a:pt x="2645" y="844"/>
                  </a:lnTo>
                  <a:lnTo>
                    <a:pt x="2578" y="889"/>
                  </a:lnTo>
                  <a:lnTo>
                    <a:pt x="2520" y="941"/>
                  </a:lnTo>
                  <a:lnTo>
                    <a:pt x="2463" y="994"/>
                  </a:lnTo>
                  <a:lnTo>
                    <a:pt x="2425" y="1046"/>
                  </a:lnTo>
                  <a:lnTo>
                    <a:pt x="2377" y="1106"/>
                  </a:lnTo>
                  <a:lnTo>
                    <a:pt x="2348" y="1165"/>
                  </a:lnTo>
                  <a:lnTo>
                    <a:pt x="2319" y="1225"/>
                  </a:lnTo>
                  <a:lnTo>
                    <a:pt x="2310" y="1292"/>
                  </a:lnTo>
                  <a:lnTo>
                    <a:pt x="2300" y="1352"/>
                  </a:lnTo>
                  <a:lnTo>
                    <a:pt x="2300" y="1419"/>
                  </a:lnTo>
                  <a:lnTo>
                    <a:pt x="2310" y="1487"/>
                  </a:lnTo>
                  <a:lnTo>
                    <a:pt x="2329" y="1546"/>
                  </a:lnTo>
                  <a:lnTo>
                    <a:pt x="2358" y="1614"/>
                  </a:lnTo>
                  <a:lnTo>
                    <a:pt x="2396" y="1681"/>
                  </a:lnTo>
                  <a:lnTo>
                    <a:pt x="2453" y="1741"/>
                  </a:lnTo>
                  <a:lnTo>
                    <a:pt x="2511" y="1800"/>
                  </a:lnTo>
                  <a:lnTo>
                    <a:pt x="2588" y="1860"/>
                  </a:lnTo>
                  <a:lnTo>
                    <a:pt x="3824" y="2764"/>
                  </a:lnTo>
                  <a:lnTo>
                    <a:pt x="2942" y="3324"/>
                  </a:lnTo>
                  <a:lnTo>
                    <a:pt x="2070" y="3892"/>
                  </a:lnTo>
                  <a:lnTo>
                    <a:pt x="1198" y="4459"/>
                  </a:lnTo>
                  <a:lnTo>
                    <a:pt x="336" y="5034"/>
                  </a:lnTo>
                  <a:lnTo>
                    <a:pt x="259" y="5094"/>
                  </a:lnTo>
                  <a:lnTo>
                    <a:pt x="182" y="5154"/>
                  </a:lnTo>
                  <a:lnTo>
                    <a:pt x="125" y="5221"/>
                  </a:lnTo>
                  <a:lnTo>
                    <a:pt x="87" y="5288"/>
                  </a:lnTo>
                  <a:lnTo>
                    <a:pt x="48" y="5356"/>
                  </a:lnTo>
                  <a:lnTo>
                    <a:pt x="20" y="5430"/>
                  </a:lnTo>
                  <a:lnTo>
                    <a:pt x="10" y="5505"/>
                  </a:lnTo>
                  <a:lnTo>
                    <a:pt x="0" y="5580"/>
                  </a:lnTo>
                  <a:lnTo>
                    <a:pt x="10" y="5647"/>
                  </a:lnTo>
                  <a:lnTo>
                    <a:pt x="20" y="5722"/>
                  </a:lnTo>
                  <a:lnTo>
                    <a:pt x="48" y="5796"/>
                  </a:lnTo>
                  <a:lnTo>
                    <a:pt x="77" y="5864"/>
                  </a:lnTo>
                  <a:lnTo>
                    <a:pt x="106" y="5931"/>
                  </a:lnTo>
                  <a:lnTo>
                    <a:pt x="154" y="5998"/>
                  </a:lnTo>
                  <a:lnTo>
                    <a:pt x="202" y="6065"/>
                  </a:lnTo>
                  <a:lnTo>
                    <a:pt x="259" y="6125"/>
                  </a:lnTo>
                  <a:lnTo>
                    <a:pt x="326" y="6185"/>
                  </a:lnTo>
                  <a:lnTo>
                    <a:pt x="393" y="6237"/>
                  </a:lnTo>
                  <a:lnTo>
                    <a:pt x="460" y="6289"/>
                  </a:lnTo>
                  <a:lnTo>
                    <a:pt x="537" y="6334"/>
                  </a:lnTo>
                  <a:lnTo>
                    <a:pt x="614" y="6371"/>
                  </a:lnTo>
                  <a:lnTo>
                    <a:pt x="700" y="6409"/>
                  </a:lnTo>
                  <a:lnTo>
                    <a:pt x="786" y="6439"/>
                  </a:lnTo>
                  <a:lnTo>
                    <a:pt x="872" y="6454"/>
                  </a:lnTo>
                  <a:lnTo>
                    <a:pt x="968" y="6469"/>
                  </a:lnTo>
                  <a:lnTo>
                    <a:pt x="1064" y="6476"/>
                  </a:lnTo>
                  <a:lnTo>
                    <a:pt x="1150" y="6476"/>
                  </a:lnTo>
                  <a:lnTo>
                    <a:pt x="1246" y="6469"/>
                  </a:lnTo>
                  <a:lnTo>
                    <a:pt x="1342" y="6446"/>
                  </a:lnTo>
                  <a:lnTo>
                    <a:pt x="1438" y="6424"/>
                  </a:lnTo>
                  <a:lnTo>
                    <a:pt x="1534" y="6386"/>
                  </a:lnTo>
                  <a:lnTo>
                    <a:pt x="1629" y="6342"/>
                  </a:lnTo>
                  <a:lnTo>
                    <a:pt x="2635" y="5789"/>
                  </a:lnTo>
                  <a:lnTo>
                    <a:pt x="3651" y="5229"/>
                  </a:lnTo>
                  <a:lnTo>
                    <a:pt x="4657" y="4661"/>
                  </a:lnTo>
                  <a:lnTo>
                    <a:pt x="5663" y="4086"/>
                  </a:lnTo>
                  <a:lnTo>
                    <a:pt x="6257" y="4556"/>
                  </a:lnTo>
                  <a:lnTo>
                    <a:pt x="6861" y="5027"/>
                  </a:lnTo>
                  <a:lnTo>
                    <a:pt x="7158" y="5259"/>
                  </a:lnTo>
                  <a:lnTo>
                    <a:pt x="7474" y="5475"/>
                  </a:lnTo>
                  <a:lnTo>
                    <a:pt x="7791" y="5692"/>
                  </a:lnTo>
                  <a:lnTo>
                    <a:pt x="8116" y="5886"/>
                  </a:lnTo>
                  <a:lnTo>
                    <a:pt x="8212" y="5938"/>
                  </a:lnTo>
                  <a:lnTo>
                    <a:pt x="8308" y="5983"/>
                  </a:lnTo>
                  <a:lnTo>
                    <a:pt x="8404" y="6013"/>
                  </a:lnTo>
                  <a:lnTo>
                    <a:pt x="8500" y="6028"/>
                  </a:lnTo>
                  <a:lnTo>
                    <a:pt x="8595" y="6043"/>
                  </a:lnTo>
                  <a:lnTo>
                    <a:pt x="8787" y="6043"/>
                  </a:lnTo>
                  <a:lnTo>
                    <a:pt x="8873" y="6028"/>
                  </a:lnTo>
                  <a:lnTo>
                    <a:pt x="8959" y="6005"/>
                  </a:lnTo>
                  <a:lnTo>
                    <a:pt x="9046" y="5983"/>
                  </a:lnTo>
                  <a:lnTo>
                    <a:pt x="9132" y="5946"/>
                  </a:lnTo>
                  <a:lnTo>
                    <a:pt x="9209" y="5908"/>
                  </a:lnTo>
                  <a:lnTo>
                    <a:pt x="9285" y="5864"/>
                  </a:lnTo>
                  <a:lnTo>
                    <a:pt x="9352" y="5811"/>
                  </a:lnTo>
                  <a:lnTo>
                    <a:pt x="9419" y="5759"/>
                  </a:lnTo>
                  <a:lnTo>
                    <a:pt x="9477" y="5699"/>
                  </a:lnTo>
                  <a:lnTo>
                    <a:pt x="9534" y="5639"/>
                  </a:lnTo>
                  <a:lnTo>
                    <a:pt x="9582" y="5572"/>
                  </a:lnTo>
                  <a:lnTo>
                    <a:pt x="9621" y="5505"/>
                  </a:lnTo>
                  <a:lnTo>
                    <a:pt x="9659" y="5430"/>
                  </a:lnTo>
                  <a:lnTo>
                    <a:pt x="9688" y="5356"/>
                  </a:lnTo>
                  <a:lnTo>
                    <a:pt x="9707" y="5281"/>
                  </a:lnTo>
                  <a:lnTo>
                    <a:pt x="9726" y="5206"/>
                  </a:lnTo>
                  <a:lnTo>
                    <a:pt x="9736" y="5132"/>
                  </a:lnTo>
                  <a:lnTo>
                    <a:pt x="9736" y="5057"/>
                  </a:lnTo>
                  <a:lnTo>
                    <a:pt x="9716" y="4982"/>
                  </a:lnTo>
                  <a:lnTo>
                    <a:pt x="9697" y="4907"/>
                  </a:lnTo>
                  <a:lnTo>
                    <a:pt x="9678" y="4833"/>
                  </a:lnTo>
                  <a:lnTo>
                    <a:pt x="9640" y="4758"/>
                  </a:lnTo>
                  <a:lnTo>
                    <a:pt x="9592" y="4691"/>
                  </a:lnTo>
                  <a:lnTo>
                    <a:pt x="9525" y="4624"/>
                  </a:lnTo>
                  <a:lnTo>
                    <a:pt x="9458" y="4564"/>
                  </a:lnTo>
                  <a:lnTo>
                    <a:pt x="9218" y="4370"/>
                  </a:lnTo>
                  <a:lnTo>
                    <a:pt x="8969" y="4190"/>
                  </a:lnTo>
                  <a:lnTo>
                    <a:pt x="8710" y="4011"/>
                  </a:lnTo>
                  <a:lnTo>
                    <a:pt x="8442" y="3839"/>
                  </a:lnTo>
                  <a:lnTo>
                    <a:pt x="7905" y="3503"/>
                  </a:lnTo>
                  <a:lnTo>
                    <a:pt x="7369" y="3167"/>
                  </a:lnTo>
                  <a:lnTo>
                    <a:pt x="7723" y="2980"/>
                  </a:lnTo>
                  <a:lnTo>
                    <a:pt x="8068" y="2786"/>
                  </a:lnTo>
                  <a:lnTo>
                    <a:pt x="8404" y="2592"/>
                  </a:lnTo>
                  <a:lnTo>
                    <a:pt x="8730" y="2383"/>
                  </a:lnTo>
                  <a:lnTo>
                    <a:pt x="9046" y="2159"/>
                  </a:lnTo>
                  <a:lnTo>
                    <a:pt x="9189" y="2047"/>
                  </a:lnTo>
                  <a:lnTo>
                    <a:pt x="9333" y="1935"/>
                  </a:lnTo>
                  <a:lnTo>
                    <a:pt x="9467" y="1815"/>
                  </a:lnTo>
                  <a:lnTo>
                    <a:pt x="9601" y="1688"/>
                  </a:lnTo>
                  <a:lnTo>
                    <a:pt x="9726" y="1561"/>
                  </a:lnTo>
                  <a:lnTo>
                    <a:pt x="9841" y="1434"/>
                  </a:lnTo>
                  <a:lnTo>
                    <a:pt x="9899" y="1367"/>
                  </a:lnTo>
                  <a:lnTo>
                    <a:pt x="9937" y="1307"/>
                  </a:lnTo>
                  <a:lnTo>
                    <a:pt x="9966" y="1240"/>
                  </a:lnTo>
                  <a:lnTo>
                    <a:pt x="9994" y="1173"/>
                  </a:lnTo>
                  <a:lnTo>
                    <a:pt x="10004" y="1106"/>
                  </a:lnTo>
                  <a:lnTo>
                    <a:pt x="10014" y="1038"/>
                  </a:lnTo>
                  <a:lnTo>
                    <a:pt x="10014" y="964"/>
                  </a:lnTo>
                  <a:lnTo>
                    <a:pt x="10014" y="896"/>
                  </a:lnTo>
                  <a:lnTo>
                    <a:pt x="10004" y="829"/>
                  </a:lnTo>
                  <a:lnTo>
                    <a:pt x="9985" y="762"/>
                  </a:lnTo>
                  <a:lnTo>
                    <a:pt x="9956" y="695"/>
                  </a:lnTo>
                  <a:lnTo>
                    <a:pt x="9927" y="635"/>
                  </a:lnTo>
                  <a:lnTo>
                    <a:pt x="9889" y="568"/>
                  </a:lnTo>
                  <a:lnTo>
                    <a:pt x="9841" y="508"/>
                  </a:lnTo>
                  <a:lnTo>
                    <a:pt x="9793" y="448"/>
                  </a:lnTo>
                  <a:lnTo>
                    <a:pt x="9745" y="389"/>
                  </a:lnTo>
                  <a:lnTo>
                    <a:pt x="9688" y="336"/>
                  </a:lnTo>
                  <a:lnTo>
                    <a:pt x="9630" y="284"/>
                  </a:lnTo>
                  <a:lnTo>
                    <a:pt x="9563" y="239"/>
                  </a:lnTo>
                  <a:lnTo>
                    <a:pt x="9496" y="194"/>
                  </a:lnTo>
                  <a:lnTo>
                    <a:pt x="9419" y="150"/>
                  </a:lnTo>
                  <a:lnTo>
                    <a:pt x="9343" y="112"/>
                  </a:lnTo>
                  <a:lnTo>
                    <a:pt x="9266" y="82"/>
                  </a:lnTo>
                  <a:lnTo>
                    <a:pt x="9180" y="52"/>
                  </a:lnTo>
                  <a:lnTo>
                    <a:pt x="9103" y="30"/>
                  </a:lnTo>
                  <a:lnTo>
                    <a:pt x="9017" y="15"/>
                  </a:lnTo>
                  <a:lnTo>
                    <a:pt x="8931" y="8"/>
                  </a:lnTo>
                  <a:lnTo>
                    <a:pt x="8835"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7" name="Google Shape;686;p35">
              <a:extLst>
                <a:ext uri="{FF2B5EF4-FFF2-40B4-BE49-F238E27FC236}">
                  <a16:creationId xmlns:a16="http://schemas.microsoft.com/office/drawing/2014/main" id="{10922966-C955-4E82-8CEA-D3254DBE1A2A}"/>
                </a:ext>
              </a:extLst>
            </p:cNvPr>
            <p:cNvSpPr/>
            <p:nvPr/>
          </p:nvSpPr>
          <p:spPr>
            <a:xfrm>
              <a:off x="7698469" y="5911903"/>
              <a:ext cx="1692900" cy="1345800"/>
            </a:xfrm>
            <a:custGeom>
              <a:avLst/>
              <a:gdLst/>
              <a:ahLst/>
              <a:cxnLst/>
              <a:rect l="l" t="t" r="r" b="b"/>
              <a:pathLst>
                <a:path w="67716" h="53832" extrusionOk="0">
                  <a:moveTo>
                    <a:pt x="25756" y="18524"/>
                  </a:moveTo>
                  <a:lnTo>
                    <a:pt x="25986" y="18539"/>
                  </a:lnTo>
                  <a:lnTo>
                    <a:pt x="26207" y="18554"/>
                  </a:lnTo>
                  <a:lnTo>
                    <a:pt x="26427" y="18577"/>
                  </a:lnTo>
                  <a:lnTo>
                    <a:pt x="26647" y="18607"/>
                  </a:lnTo>
                  <a:lnTo>
                    <a:pt x="26877" y="18636"/>
                  </a:lnTo>
                  <a:lnTo>
                    <a:pt x="27088" y="18681"/>
                  </a:lnTo>
                  <a:lnTo>
                    <a:pt x="27308" y="18726"/>
                  </a:lnTo>
                  <a:lnTo>
                    <a:pt x="27529" y="18771"/>
                  </a:lnTo>
                  <a:lnTo>
                    <a:pt x="27740" y="18831"/>
                  </a:lnTo>
                  <a:lnTo>
                    <a:pt x="27950" y="18890"/>
                  </a:lnTo>
                  <a:lnTo>
                    <a:pt x="28161" y="18958"/>
                  </a:lnTo>
                  <a:lnTo>
                    <a:pt x="28372" y="19032"/>
                  </a:lnTo>
                  <a:lnTo>
                    <a:pt x="28573" y="19107"/>
                  </a:lnTo>
                  <a:lnTo>
                    <a:pt x="28775" y="19197"/>
                  </a:lnTo>
                  <a:lnTo>
                    <a:pt x="28966" y="19286"/>
                  </a:lnTo>
                  <a:lnTo>
                    <a:pt x="29167" y="19376"/>
                  </a:lnTo>
                  <a:lnTo>
                    <a:pt x="29349" y="19480"/>
                  </a:lnTo>
                  <a:lnTo>
                    <a:pt x="29541" y="19585"/>
                  </a:lnTo>
                  <a:lnTo>
                    <a:pt x="29723" y="19697"/>
                  </a:lnTo>
                  <a:lnTo>
                    <a:pt x="29896" y="19809"/>
                  </a:lnTo>
                  <a:lnTo>
                    <a:pt x="30068" y="19936"/>
                  </a:lnTo>
                  <a:lnTo>
                    <a:pt x="30241" y="20063"/>
                  </a:lnTo>
                  <a:lnTo>
                    <a:pt x="30403" y="20190"/>
                  </a:lnTo>
                  <a:lnTo>
                    <a:pt x="30566" y="20332"/>
                  </a:lnTo>
                  <a:lnTo>
                    <a:pt x="30720" y="20474"/>
                  </a:lnTo>
                  <a:lnTo>
                    <a:pt x="30863" y="20623"/>
                  </a:lnTo>
                  <a:lnTo>
                    <a:pt x="31007" y="20773"/>
                  </a:lnTo>
                  <a:lnTo>
                    <a:pt x="31141" y="20937"/>
                  </a:lnTo>
                  <a:lnTo>
                    <a:pt x="31275" y="21101"/>
                  </a:lnTo>
                  <a:lnTo>
                    <a:pt x="31400" y="21266"/>
                  </a:lnTo>
                  <a:lnTo>
                    <a:pt x="31515" y="21445"/>
                  </a:lnTo>
                  <a:lnTo>
                    <a:pt x="31620" y="21624"/>
                  </a:lnTo>
                  <a:lnTo>
                    <a:pt x="31726" y="21811"/>
                  </a:lnTo>
                  <a:lnTo>
                    <a:pt x="31822" y="21998"/>
                  </a:lnTo>
                  <a:lnTo>
                    <a:pt x="31908" y="22192"/>
                  </a:lnTo>
                  <a:lnTo>
                    <a:pt x="31984" y="22379"/>
                  </a:lnTo>
                  <a:lnTo>
                    <a:pt x="32052" y="22573"/>
                  </a:lnTo>
                  <a:lnTo>
                    <a:pt x="32109" y="22759"/>
                  </a:lnTo>
                  <a:lnTo>
                    <a:pt x="32157" y="22954"/>
                  </a:lnTo>
                  <a:lnTo>
                    <a:pt x="32195" y="23148"/>
                  </a:lnTo>
                  <a:lnTo>
                    <a:pt x="32214" y="23335"/>
                  </a:lnTo>
                  <a:lnTo>
                    <a:pt x="32234" y="23529"/>
                  </a:lnTo>
                  <a:lnTo>
                    <a:pt x="32243" y="23723"/>
                  </a:lnTo>
                  <a:lnTo>
                    <a:pt x="32243" y="23910"/>
                  </a:lnTo>
                  <a:lnTo>
                    <a:pt x="32234" y="24104"/>
                  </a:lnTo>
                  <a:lnTo>
                    <a:pt x="32224" y="24291"/>
                  </a:lnTo>
                  <a:lnTo>
                    <a:pt x="32195" y="24477"/>
                  </a:lnTo>
                  <a:lnTo>
                    <a:pt x="32157" y="24672"/>
                  </a:lnTo>
                  <a:lnTo>
                    <a:pt x="32119" y="24858"/>
                  </a:lnTo>
                  <a:lnTo>
                    <a:pt x="32071" y="25038"/>
                  </a:lnTo>
                  <a:lnTo>
                    <a:pt x="32013" y="25224"/>
                  </a:lnTo>
                  <a:lnTo>
                    <a:pt x="31946" y="25404"/>
                  </a:lnTo>
                  <a:lnTo>
                    <a:pt x="31869" y="25583"/>
                  </a:lnTo>
                  <a:lnTo>
                    <a:pt x="31793" y="25762"/>
                  </a:lnTo>
                  <a:lnTo>
                    <a:pt x="31697" y="25934"/>
                  </a:lnTo>
                  <a:lnTo>
                    <a:pt x="31601" y="26106"/>
                  </a:lnTo>
                  <a:lnTo>
                    <a:pt x="31505" y="26278"/>
                  </a:lnTo>
                  <a:lnTo>
                    <a:pt x="31390" y="26442"/>
                  </a:lnTo>
                  <a:lnTo>
                    <a:pt x="31275" y="26606"/>
                  </a:lnTo>
                  <a:lnTo>
                    <a:pt x="31151" y="26770"/>
                  </a:lnTo>
                  <a:lnTo>
                    <a:pt x="31026" y="26927"/>
                  </a:lnTo>
                  <a:lnTo>
                    <a:pt x="30892" y="27077"/>
                  </a:lnTo>
                  <a:lnTo>
                    <a:pt x="30748" y="27226"/>
                  </a:lnTo>
                  <a:lnTo>
                    <a:pt x="30605" y="27375"/>
                  </a:lnTo>
                  <a:lnTo>
                    <a:pt x="30451" y="27517"/>
                  </a:lnTo>
                  <a:lnTo>
                    <a:pt x="30298" y="27652"/>
                  </a:lnTo>
                  <a:lnTo>
                    <a:pt x="30135" y="27786"/>
                  </a:lnTo>
                  <a:lnTo>
                    <a:pt x="29963" y="27913"/>
                  </a:lnTo>
                  <a:lnTo>
                    <a:pt x="29790" y="28040"/>
                  </a:lnTo>
                  <a:lnTo>
                    <a:pt x="29608" y="28160"/>
                  </a:lnTo>
                  <a:lnTo>
                    <a:pt x="29426" y="28272"/>
                  </a:lnTo>
                  <a:lnTo>
                    <a:pt x="29234" y="28384"/>
                  </a:lnTo>
                  <a:lnTo>
                    <a:pt x="29043" y="28488"/>
                  </a:lnTo>
                  <a:lnTo>
                    <a:pt x="28851" y="28586"/>
                  </a:lnTo>
                  <a:lnTo>
                    <a:pt x="28650" y="28675"/>
                  </a:lnTo>
                  <a:lnTo>
                    <a:pt x="28439" y="28765"/>
                  </a:lnTo>
                  <a:lnTo>
                    <a:pt x="28238" y="28839"/>
                  </a:lnTo>
                  <a:lnTo>
                    <a:pt x="28018" y="28914"/>
                  </a:lnTo>
                  <a:lnTo>
                    <a:pt x="27807" y="28981"/>
                  </a:lnTo>
                  <a:lnTo>
                    <a:pt x="27586" y="29041"/>
                  </a:lnTo>
                  <a:lnTo>
                    <a:pt x="27366" y="29101"/>
                  </a:lnTo>
                  <a:lnTo>
                    <a:pt x="27136" y="29146"/>
                  </a:lnTo>
                  <a:lnTo>
                    <a:pt x="26906" y="29183"/>
                  </a:lnTo>
                  <a:lnTo>
                    <a:pt x="26676" y="29220"/>
                  </a:lnTo>
                  <a:lnTo>
                    <a:pt x="26437" y="29243"/>
                  </a:lnTo>
                  <a:lnTo>
                    <a:pt x="26207" y="29258"/>
                  </a:lnTo>
                  <a:lnTo>
                    <a:pt x="25967" y="29273"/>
                  </a:lnTo>
                  <a:lnTo>
                    <a:pt x="25718" y="29273"/>
                  </a:lnTo>
                  <a:lnTo>
                    <a:pt x="25478" y="29265"/>
                  </a:lnTo>
                  <a:lnTo>
                    <a:pt x="25229" y="29250"/>
                  </a:lnTo>
                  <a:lnTo>
                    <a:pt x="24990" y="29228"/>
                  </a:lnTo>
                  <a:lnTo>
                    <a:pt x="24741" y="29198"/>
                  </a:lnTo>
                  <a:lnTo>
                    <a:pt x="24491" y="29153"/>
                  </a:lnTo>
                  <a:lnTo>
                    <a:pt x="24233" y="29101"/>
                  </a:lnTo>
                  <a:lnTo>
                    <a:pt x="23984" y="29041"/>
                  </a:lnTo>
                  <a:lnTo>
                    <a:pt x="23734" y="28974"/>
                  </a:lnTo>
                  <a:lnTo>
                    <a:pt x="23476" y="28899"/>
                  </a:lnTo>
                  <a:lnTo>
                    <a:pt x="23217" y="28810"/>
                  </a:lnTo>
                  <a:lnTo>
                    <a:pt x="22949" y="28698"/>
                  </a:lnTo>
                  <a:lnTo>
                    <a:pt x="22680" y="28578"/>
                  </a:lnTo>
                  <a:lnTo>
                    <a:pt x="22412" y="28444"/>
                  </a:lnTo>
                  <a:lnTo>
                    <a:pt x="22163" y="28302"/>
                  </a:lnTo>
                  <a:lnTo>
                    <a:pt x="21914" y="28152"/>
                  </a:lnTo>
                  <a:lnTo>
                    <a:pt x="21684" y="27988"/>
                  </a:lnTo>
                  <a:lnTo>
                    <a:pt x="21454" y="27816"/>
                  </a:lnTo>
                  <a:lnTo>
                    <a:pt x="21243" y="27629"/>
                  </a:lnTo>
                  <a:lnTo>
                    <a:pt x="21042" y="27510"/>
                  </a:lnTo>
                  <a:lnTo>
                    <a:pt x="20841" y="27383"/>
                  </a:lnTo>
                  <a:lnTo>
                    <a:pt x="20649" y="27249"/>
                  </a:lnTo>
                  <a:lnTo>
                    <a:pt x="20467" y="27107"/>
                  </a:lnTo>
                  <a:lnTo>
                    <a:pt x="20285" y="26965"/>
                  </a:lnTo>
                  <a:lnTo>
                    <a:pt x="20112" y="26823"/>
                  </a:lnTo>
                  <a:lnTo>
                    <a:pt x="19940" y="26673"/>
                  </a:lnTo>
                  <a:lnTo>
                    <a:pt x="19787" y="26517"/>
                  </a:lnTo>
                  <a:lnTo>
                    <a:pt x="19643" y="26360"/>
                  </a:lnTo>
                  <a:lnTo>
                    <a:pt x="19509" y="26203"/>
                  </a:lnTo>
                  <a:lnTo>
                    <a:pt x="19384" y="26038"/>
                  </a:lnTo>
                  <a:lnTo>
                    <a:pt x="19269" y="25874"/>
                  </a:lnTo>
                  <a:lnTo>
                    <a:pt x="19164" y="25710"/>
                  </a:lnTo>
                  <a:lnTo>
                    <a:pt x="19068" y="25538"/>
                  </a:lnTo>
                  <a:lnTo>
                    <a:pt x="18982" y="25359"/>
                  </a:lnTo>
                  <a:lnTo>
                    <a:pt x="18905" y="25187"/>
                  </a:lnTo>
                  <a:lnTo>
                    <a:pt x="18838" y="25008"/>
                  </a:lnTo>
                  <a:lnTo>
                    <a:pt x="18771" y="24828"/>
                  </a:lnTo>
                  <a:lnTo>
                    <a:pt x="18723" y="24649"/>
                  </a:lnTo>
                  <a:lnTo>
                    <a:pt x="18685" y="24470"/>
                  </a:lnTo>
                  <a:lnTo>
                    <a:pt x="18646" y="24291"/>
                  </a:lnTo>
                  <a:lnTo>
                    <a:pt x="18627" y="24104"/>
                  </a:lnTo>
                  <a:lnTo>
                    <a:pt x="18608" y="23925"/>
                  </a:lnTo>
                  <a:lnTo>
                    <a:pt x="18599" y="23738"/>
                  </a:lnTo>
                  <a:lnTo>
                    <a:pt x="18608" y="23559"/>
                  </a:lnTo>
                  <a:lnTo>
                    <a:pt x="18618" y="23372"/>
                  </a:lnTo>
                  <a:lnTo>
                    <a:pt x="18637" y="23185"/>
                  </a:lnTo>
                  <a:lnTo>
                    <a:pt x="18666" y="23006"/>
                  </a:lnTo>
                  <a:lnTo>
                    <a:pt x="18704" y="22827"/>
                  </a:lnTo>
                  <a:lnTo>
                    <a:pt x="18752" y="22640"/>
                  </a:lnTo>
                  <a:lnTo>
                    <a:pt x="18809" y="22461"/>
                  </a:lnTo>
                  <a:lnTo>
                    <a:pt x="18867" y="22281"/>
                  </a:lnTo>
                  <a:lnTo>
                    <a:pt x="18943" y="22110"/>
                  </a:lnTo>
                  <a:lnTo>
                    <a:pt x="19030" y="21930"/>
                  </a:lnTo>
                  <a:lnTo>
                    <a:pt x="19116" y="21759"/>
                  </a:lnTo>
                  <a:lnTo>
                    <a:pt x="19221" y="21587"/>
                  </a:lnTo>
                  <a:lnTo>
                    <a:pt x="19327" y="21415"/>
                  </a:lnTo>
                  <a:lnTo>
                    <a:pt x="19442" y="21251"/>
                  </a:lnTo>
                  <a:lnTo>
                    <a:pt x="19566" y="21086"/>
                  </a:lnTo>
                  <a:lnTo>
                    <a:pt x="19700" y="20930"/>
                  </a:lnTo>
                  <a:lnTo>
                    <a:pt x="19854" y="20758"/>
                  </a:lnTo>
                  <a:lnTo>
                    <a:pt x="20007" y="20601"/>
                  </a:lnTo>
                  <a:lnTo>
                    <a:pt x="20170" y="20444"/>
                  </a:lnTo>
                  <a:lnTo>
                    <a:pt x="20342" y="20295"/>
                  </a:lnTo>
                  <a:lnTo>
                    <a:pt x="20505" y="20153"/>
                  </a:lnTo>
                  <a:lnTo>
                    <a:pt x="20687" y="20018"/>
                  </a:lnTo>
                  <a:lnTo>
                    <a:pt x="20869" y="19884"/>
                  </a:lnTo>
                  <a:lnTo>
                    <a:pt x="21052" y="19757"/>
                  </a:lnTo>
                  <a:lnTo>
                    <a:pt x="21243" y="19637"/>
                  </a:lnTo>
                  <a:lnTo>
                    <a:pt x="21435" y="19525"/>
                  </a:lnTo>
                  <a:lnTo>
                    <a:pt x="21626" y="19421"/>
                  </a:lnTo>
                  <a:lnTo>
                    <a:pt x="21828" y="19324"/>
                  </a:lnTo>
                  <a:lnTo>
                    <a:pt x="22029" y="19227"/>
                  </a:lnTo>
                  <a:lnTo>
                    <a:pt x="22230" y="19137"/>
                  </a:lnTo>
                  <a:lnTo>
                    <a:pt x="22441" y="19055"/>
                  </a:lnTo>
                  <a:lnTo>
                    <a:pt x="22652" y="18980"/>
                  </a:lnTo>
                  <a:lnTo>
                    <a:pt x="22862" y="18913"/>
                  </a:lnTo>
                  <a:lnTo>
                    <a:pt x="23083" y="18846"/>
                  </a:lnTo>
                  <a:lnTo>
                    <a:pt x="23294" y="18786"/>
                  </a:lnTo>
                  <a:lnTo>
                    <a:pt x="23514" y="18734"/>
                  </a:lnTo>
                  <a:lnTo>
                    <a:pt x="23734" y="18689"/>
                  </a:lnTo>
                  <a:lnTo>
                    <a:pt x="23955" y="18644"/>
                  </a:lnTo>
                  <a:lnTo>
                    <a:pt x="24185" y="18614"/>
                  </a:lnTo>
                  <a:lnTo>
                    <a:pt x="24405" y="18584"/>
                  </a:lnTo>
                  <a:lnTo>
                    <a:pt x="24626" y="18562"/>
                  </a:lnTo>
                  <a:lnTo>
                    <a:pt x="24856" y="18539"/>
                  </a:lnTo>
                  <a:lnTo>
                    <a:pt x="25085" y="18532"/>
                  </a:lnTo>
                  <a:lnTo>
                    <a:pt x="25306" y="18524"/>
                  </a:lnTo>
                  <a:close/>
                  <a:moveTo>
                    <a:pt x="67715" y="1"/>
                  </a:moveTo>
                  <a:lnTo>
                    <a:pt x="33853" y="195"/>
                  </a:lnTo>
                  <a:lnTo>
                    <a:pt x="16922" y="285"/>
                  </a:lnTo>
                  <a:lnTo>
                    <a:pt x="8461" y="329"/>
                  </a:lnTo>
                  <a:lnTo>
                    <a:pt x="0" y="359"/>
                  </a:lnTo>
                  <a:lnTo>
                    <a:pt x="393" y="1674"/>
                  </a:lnTo>
                  <a:lnTo>
                    <a:pt x="776" y="2988"/>
                  </a:lnTo>
                  <a:lnTo>
                    <a:pt x="1533" y="5632"/>
                  </a:lnTo>
                  <a:lnTo>
                    <a:pt x="2309" y="8284"/>
                  </a:lnTo>
                  <a:lnTo>
                    <a:pt x="2702" y="9614"/>
                  </a:lnTo>
                  <a:lnTo>
                    <a:pt x="3105" y="10936"/>
                  </a:lnTo>
                  <a:lnTo>
                    <a:pt x="3517" y="12265"/>
                  </a:lnTo>
                  <a:lnTo>
                    <a:pt x="3938" y="13587"/>
                  </a:lnTo>
                  <a:lnTo>
                    <a:pt x="4379" y="14909"/>
                  </a:lnTo>
                  <a:lnTo>
                    <a:pt x="4829" y="16224"/>
                  </a:lnTo>
                  <a:lnTo>
                    <a:pt x="5299" y="17538"/>
                  </a:lnTo>
                  <a:lnTo>
                    <a:pt x="5788" y="18838"/>
                  </a:lnTo>
                  <a:lnTo>
                    <a:pt x="6037" y="19488"/>
                  </a:lnTo>
                  <a:lnTo>
                    <a:pt x="6295" y="20138"/>
                  </a:lnTo>
                  <a:lnTo>
                    <a:pt x="6564" y="20788"/>
                  </a:lnTo>
                  <a:lnTo>
                    <a:pt x="6832" y="21430"/>
                  </a:lnTo>
                  <a:lnTo>
                    <a:pt x="7110" y="22072"/>
                  </a:lnTo>
                  <a:lnTo>
                    <a:pt x="7388" y="22707"/>
                  </a:lnTo>
                  <a:lnTo>
                    <a:pt x="7685" y="23350"/>
                  </a:lnTo>
                  <a:lnTo>
                    <a:pt x="7982" y="23984"/>
                  </a:lnTo>
                  <a:lnTo>
                    <a:pt x="8288" y="24612"/>
                  </a:lnTo>
                  <a:lnTo>
                    <a:pt x="8595" y="25239"/>
                  </a:lnTo>
                  <a:lnTo>
                    <a:pt x="8921" y="25867"/>
                  </a:lnTo>
                  <a:lnTo>
                    <a:pt x="9247" y="26494"/>
                  </a:lnTo>
                  <a:lnTo>
                    <a:pt x="9582" y="27114"/>
                  </a:lnTo>
                  <a:lnTo>
                    <a:pt x="9927" y="27727"/>
                  </a:lnTo>
                  <a:lnTo>
                    <a:pt x="10281" y="28339"/>
                  </a:lnTo>
                  <a:lnTo>
                    <a:pt x="10646" y="28952"/>
                  </a:lnTo>
                  <a:lnTo>
                    <a:pt x="11019" y="29557"/>
                  </a:lnTo>
                  <a:lnTo>
                    <a:pt x="11403" y="30162"/>
                  </a:lnTo>
                  <a:lnTo>
                    <a:pt x="11786" y="30759"/>
                  </a:lnTo>
                  <a:lnTo>
                    <a:pt x="12188" y="31349"/>
                  </a:lnTo>
                  <a:lnTo>
                    <a:pt x="12600" y="31939"/>
                  </a:lnTo>
                  <a:lnTo>
                    <a:pt x="13031" y="32529"/>
                  </a:lnTo>
                  <a:lnTo>
                    <a:pt x="13463" y="33112"/>
                  </a:lnTo>
                  <a:lnTo>
                    <a:pt x="13903" y="33687"/>
                  </a:lnTo>
                  <a:lnTo>
                    <a:pt x="14363" y="34262"/>
                  </a:lnTo>
                  <a:lnTo>
                    <a:pt x="14833" y="34830"/>
                  </a:lnTo>
                  <a:lnTo>
                    <a:pt x="15312" y="35390"/>
                  </a:lnTo>
                  <a:lnTo>
                    <a:pt x="15801" y="35950"/>
                  </a:lnTo>
                  <a:lnTo>
                    <a:pt x="16308" y="36503"/>
                  </a:lnTo>
                  <a:lnTo>
                    <a:pt x="16826" y="37056"/>
                  </a:lnTo>
                  <a:lnTo>
                    <a:pt x="17353" y="37593"/>
                  </a:lnTo>
                  <a:lnTo>
                    <a:pt x="17889" y="38131"/>
                  </a:lnTo>
                  <a:lnTo>
                    <a:pt x="18445" y="38669"/>
                  </a:lnTo>
                  <a:lnTo>
                    <a:pt x="19020" y="39192"/>
                  </a:lnTo>
                  <a:lnTo>
                    <a:pt x="19605" y="39715"/>
                  </a:lnTo>
                  <a:lnTo>
                    <a:pt x="20199" y="40230"/>
                  </a:lnTo>
                  <a:lnTo>
                    <a:pt x="20754" y="40686"/>
                  </a:lnTo>
                  <a:lnTo>
                    <a:pt x="21310" y="41141"/>
                  </a:lnTo>
                  <a:lnTo>
                    <a:pt x="21885" y="41575"/>
                  </a:lnTo>
                  <a:lnTo>
                    <a:pt x="22460" y="42008"/>
                  </a:lnTo>
                  <a:lnTo>
                    <a:pt x="23045" y="42426"/>
                  </a:lnTo>
                  <a:lnTo>
                    <a:pt x="23639" y="42837"/>
                  </a:lnTo>
                  <a:lnTo>
                    <a:pt x="24233" y="43233"/>
                  </a:lnTo>
                  <a:lnTo>
                    <a:pt x="24836" y="43621"/>
                  </a:lnTo>
                  <a:lnTo>
                    <a:pt x="25450" y="44002"/>
                  </a:lnTo>
                  <a:lnTo>
                    <a:pt x="26072" y="44376"/>
                  </a:lnTo>
                  <a:lnTo>
                    <a:pt x="26695" y="44734"/>
                  </a:lnTo>
                  <a:lnTo>
                    <a:pt x="27328" y="45085"/>
                  </a:lnTo>
                  <a:lnTo>
                    <a:pt x="27960" y="45429"/>
                  </a:lnTo>
                  <a:lnTo>
                    <a:pt x="28612" y="45765"/>
                  </a:lnTo>
                  <a:lnTo>
                    <a:pt x="29254" y="46093"/>
                  </a:lnTo>
                  <a:lnTo>
                    <a:pt x="29915" y="46407"/>
                  </a:lnTo>
                  <a:lnTo>
                    <a:pt x="30576" y="46713"/>
                  </a:lnTo>
                  <a:lnTo>
                    <a:pt x="31247" y="47012"/>
                  </a:lnTo>
                  <a:lnTo>
                    <a:pt x="31917" y="47303"/>
                  </a:lnTo>
                  <a:lnTo>
                    <a:pt x="32598" y="47587"/>
                  </a:lnTo>
                  <a:lnTo>
                    <a:pt x="33278" y="47864"/>
                  </a:lnTo>
                  <a:lnTo>
                    <a:pt x="33968" y="48133"/>
                  </a:lnTo>
                  <a:lnTo>
                    <a:pt x="34658" y="48394"/>
                  </a:lnTo>
                  <a:lnTo>
                    <a:pt x="35357" y="48640"/>
                  </a:lnTo>
                  <a:lnTo>
                    <a:pt x="36057" y="48887"/>
                  </a:lnTo>
                  <a:lnTo>
                    <a:pt x="36766" y="49126"/>
                  </a:lnTo>
                  <a:lnTo>
                    <a:pt x="37475" y="49358"/>
                  </a:lnTo>
                  <a:lnTo>
                    <a:pt x="38194" y="49574"/>
                  </a:lnTo>
                  <a:lnTo>
                    <a:pt x="38912" y="49791"/>
                  </a:lnTo>
                  <a:lnTo>
                    <a:pt x="39640" y="50000"/>
                  </a:lnTo>
                  <a:lnTo>
                    <a:pt x="40369" y="50202"/>
                  </a:lnTo>
                  <a:lnTo>
                    <a:pt x="41097" y="50396"/>
                  </a:lnTo>
                  <a:lnTo>
                    <a:pt x="41835" y="50582"/>
                  </a:lnTo>
                  <a:lnTo>
                    <a:pt x="42572" y="50769"/>
                  </a:lnTo>
                  <a:lnTo>
                    <a:pt x="43310" y="50941"/>
                  </a:lnTo>
                  <a:lnTo>
                    <a:pt x="44058" y="51113"/>
                  </a:lnTo>
                  <a:lnTo>
                    <a:pt x="44805" y="51277"/>
                  </a:lnTo>
                  <a:lnTo>
                    <a:pt x="45562" y="51434"/>
                  </a:lnTo>
                  <a:lnTo>
                    <a:pt x="46319" y="51583"/>
                  </a:lnTo>
                  <a:lnTo>
                    <a:pt x="47076" y="51733"/>
                  </a:lnTo>
                  <a:lnTo>
                    <a:pt x="47833" y="51867"/>
                  </a:lnTo>
                  <a:lnTo>
                    <a:pt x="48590" y="52002"/>
                  </a:lnTo>
                  <a:lnTo>
                    <a:pt x="49356" y="52136"/>
                  </a:lnTo>
                  <a:lnTo>
                    <a:pt x="50123" y="52256"/>
                  </a:lnTo>
                  <a:lnTo>
                    <a:pt x="50890" y="52375"/>
                  </a:lnTo>
                  <a:lnTo>
                    <a:pt x="51666" y="52487"/>
                  </a:lnTo>
                  <a:lnTo>
                    <a:pt x="52432" y="52599"/>
                  </a:lnTo>
                  <a:lnTo>
                    <a:pt x="53208" y="52704"/>
                  </a:lnTo>
                  <a:lnTo>
                    <a:pt x="53984" y="52801"/>
                  </a:lnTo>
                  <a:lnTo>
                    <a:pt x="54761" y="52898"/>
                  </a:lnTo>
                  <a:lnTo>
                    <a:pt x="56322" y="53077"/>
                  </a:lnTo>
                  <a:lnTo>
                    <a:pt x="57884" y="53242"/>
                  </a:lnTo>
                  <a:lnTo>
                    <a:pt x="59446" y="53383"/>
                  </a:lnTo>
                  <a:lnTo>
                    <a:pt x="61008" y="53518"/>
                  </a:lnTo>
                  <a:lnTo>
                    <a:pt x="62579" y="53630"/>
                  </a:lnTo>
                  <a:lnTo>
                    <a:pt x="64141" y="53742"/>
                  </a:lnTo>
                  <a:lnTo>
                    <a:pt x="65703" y="53832"/>
                  </a:lnTo>
                  <a:lnTo>
                    <a:pt x="65741" y="52188"/>
                  </a:lnTo>
                  <a:lnTo>
                    <a:pt x="65761" y="50530"/>
                  </a:lnTo>
                  <a:lnTo>
                    <a:pt x="65761" y="48872"/>
                  </a:lnTo>
                  <a:lnTo>
                    <a:pt x="65761" y="47199"/>
                  </a:lnTo>
                  <a:lnTo>
                    <a:pt x="65761" y="45526"/>
                  </a:lnTo>
                  <a:lnTo>
                    <a:pt x="65741" y="43838"/>
                  </a:lnTo>
                  <a:lnTo>
                    <a:pt x="65703" y="40462"/>
                  </a:lnTo>
                  <a:lnTo>
                    <a:pt x="65655" y="37063"/>
                  </a:lnTo>
                  <a:lnTo>
                    <a:pt x="65617" y="33650"/>
                  </a:lnTo>
                  <a:lnTo>
                    <a:pt x="65579" y="30229"/>
                  </a:lnTo>
                  <a:lnTo>
                    <a:pt x="65579" y="28518"/>
                  </a:lnTo>
                  <a:lnTo>
                    <a:pt x="65579" y="26808"/>
                  </a:lnTo>
                  <a:lnTo>
                    <a:pt x="65588" y="25105"/>
                  </a:lnTo>
                  <a:lnTo>
                    <a:pt x="65607" y="23394"/>
                  </a:lnTo>
                  <a:lnTo>
                    <a:pt x="65636" y="21691"/>
                  </a:lnTo>
                  <a:lnTo>
                    <a:pt x="65684" y="19988"/>
                  </a:lnTo>
                  <a:lnTo>
                    <a:pt x="65741" y="18285"/>
                  </a:lnTo>
                  <a:lnTo>
                    <a:pt x="65818" y="16590"/>
                  </a:lnTo>
                  <a:lnTo>
                    <a:pt x="65904" y="14902"/>
                  </a:lnTo>
                  <a:lnTo>
                    <a:pt x="66019" y="13214"/>
                  </a:lnTo>
                  <a:lnTo>
                    <a:pt x="66144" y="11533"/>
                  </a:lnTo>
                  <a:lnTo>
                    <a:pt x="66297" y="9860"/>
                  </a:lnTo>
                  <a:lnTo>
                    <a:pt x="66383" y="9031"/>
                  </a:lnTo>
                  <a:lnTo>
                    <a:pt x="66470" y="8194"/>
                  </a:lnTo>
                  <a:lnTo>
                    <a:pt x="66565" y="7365"/>
                  </a:lnTo>
                  <a:lnTo>
                    <a:pt x="66661" y="6536"/>
                  </a:lnTo>
                  <a:lnTo>
                    <a:pt x="66776" y="5715"/>
                  </a:lnTo>
                  <a:lnTo>
                    <a:pt x="66882" y="4886"/>
                  </a:lnTo>
                  <a:lnTo>
                    <a:pt x="67006" y="4071"/>
                  </a:lnTo>
                  <a:lnTo>
                    <a:pt x="67131" y="3250"/>
                  </a:lnTo>
                  <a:lnTo>
                    <a:pt x="67265" y="2436"/>
                  </a:lnTo>
                  <a:lnTo>
                    <a:pt x="67409" y="1621"/>
                  </a:lnTo>
                  <a:lnTo>
                    <a:pt x="67562" y="807"/>
                  </a:lnTo>
                  <a:lnTo>
                    <a:pt x="67715"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8" name="Google Shape;687;p35">
              <a:extLst>
                <a:ext uri="{FF2B5EF4-FFF2-40B4-BE49-F238E27FC236}">
                  <a16:creationId xmlns:a16="http://schemas.microsoft.com/office/drawing/2014/main" id="{213758D0-5A93-4EE7-8872-7E8841DBF39C}"/>
                </a:ext>
              </a:extLst>
            </p:cNvPr>
            <p:cNvSpPr/>
            <p:nvPr/>
          </p:nvSpPr>
          <p:spPr>
            <a:xfrm>
              <a:off x="7449819" y="2175778"/>
              <a:ext cx="1745600" cy="427275"/>
            </a:xfrm>
            <a:custGeom>
              <a:avLst/>
              <a:gdLst/>
              <a:ahLst/>
              <a:cxnLst/>
              <a:rect l="l" t="t" r="r" b="b"/>
              <a:pathLst>
                <a:path w="69824" h="17091" extrusionOk="0">
                  <a:moveTo>
                    <a:pt x="0" y="1"/>
                  </a:moveTo>
                  <a:lnTo>
                    <a:pt x="201" y="531"/>
                  </a:lnTo>
                  <a:lnTo>
                    <a:pt x="422" y="1054"/>
                  </a:lnTo>
                  <a:lnTo>
                    <a:pt x="652" y="1569"/>
                  </a:lnTo>
                  <a:lnTo>
                    <a:pt x="901" y="2070"/>
                  </a:lnTo>
                  <a:lnTo>
                    <a:pt x="1150" y="2570"/>
                  </a:lnTo>
                  <a:lnTo>
                    <a:pt x="1418" y="3056"/>
                  </a:lnTo>
                  <a:lnTo>
                    <a:pt x="1696" y="3534"/>
                  </a:lnTo>
                  <a:lnTo>
                    <a:pt x="1984" y="4004"/>
                  </a:lnTo>
                  <a:lnTo>
                    <a:pt x="2281" y="4460"/>
                  </a:lnTo>
                  <a:lnTo>
                    <a:pt x="2597" y="4916"/>
                  </a:lnTo>
                  <a:lnTo>
                    <a:pt x="2913" y="5356"/>
                  </a:lnTo>
                  <a:lnTo>
                    <a:pt x="3248" y="5789"/>
                  </a:lnTo>
                  <a:lnTo>
                    <a:pt x="3593" y="6215"/>
                  </a:lnTo>
                  <a:lnTo>
                    <a:pt x="3938" y="6633"/>
                  </a:lnTo>
                  <a:lnTo>
                    <a:pt x="4302" y="7044"/>
                  </a:lnTo>
                  <a:lnTo>
                    <a:pt x="4676" y="7448"/>
                  </a:lnTo>
                  <a:lnTo>
                    <a:pt x="5059" y="7836"/>
                  </a:lnTo>
                  <a:lnTo>
                    <a:pt x="5452" y="8224"/>
                  </a:lnTo>
                  <a:lnTo>
                    <a:pt x="5855" y="8598"/>
                  </a:lnTo>
                  <a:lnTo>
                    <a:pt x="6276" y="8964"/>
                  </a:lnTo>
                  <a:lnTo>
                    <a:pt x="6698" y="9322"/>
                  </a:lnTo>
                  <a:lnTo>
                    <a:pt x="7129" y="9673"/>
                  </a:lnTo>
                  <a:lnTo>
                    <a:pt x="7570" y="10017"/>
                  </a:lnTo>
                  <a:lnTo>
                    <a:pt x="8020" y="10346"/>
                  </a:lnTo>
                  <a:lnTo>
                    <a:pt x="8480" y="10674"/>
                  </a:lnTo>
                  <a:lnTo>
                    <a:pt x="8950" y="10988"/>
                  </a:lnTo>
                  <a:lnTo>
                    <a:pt x="9419" y="11294"/>
                  </a:lnTo>
                  <a:lnTo>
                    <a:pt x="9908" y="11601"/>
                  </a:lnTo>
                  <a:lnTo>
                    <a:pt x="10406" y="11892"/>
                  </a:lnTo>
                  <a:lnTo>
                    <a:pt x="10904" y="12176"/>
                  </a:lnTo>
                  <a:lnTo>
                    <a:pt x="11412" y="12445"/>
                  </a:lnTo>
                  <a:lnTo>
                    <a:pt x="11930" y="12713"/>
                  </a:lnTo>
                  <a:lnTo>
                    <a:pt x="12457" y="12975"/>
                  </a:lnTo>
                  <a:lnTo>
                    <a:pt x="12993" y="13221"/>
                  </a:lnTo>
                  <a:lnTo>
                    <a:pt x="13539" y="13468"/>
                  </a:lnTo>
                  <a:lnTo>
                    <a:pt x="14085" y="13699"/>
                  </a:lnTo>
                  <a:lnTo>
                    <a:pt x="14641" y="13931"/>
                  </a:lnTo>
                  <a:lnTo>
                    <a:pt x="15207" y="14148"/>
                  </a:lnTo>
                  <a:lnTo>
                    <a:pt x="15781" y="14357"/>
                  </a:lnTo>
                  <a:lnTo>
                    <a:pt x="16356" y="14558"/>
                  </a:lnTo>
                  <a:lnTo>
                    <a:pt x="16941" y="14753"/>
                  </a:lnTo>
                  <a:lnTo>
                    <a:pt x="17535" y="14939"/>
                  </a:lnTo>
                  <a:lnTo>
                    <a:pt x="18139" y="15119"/>
                  </a:lnTo>
                  <a:lnTo>
                    <a:pt x="18742" y="15290"/>
                  </a:lnTo>
                  <a:lnTo>
                    <a:pt x="19356" y="15455"/>
                  </a:lnTo>
                  <a:lnTo>
                    <a:pt x="19969" y="15612"/>
                  </a:lnTo>
                  <a:lnTo>
                    <a:pt x="20592" y="15753"/>
                  </a:lnTo>
                  <a:lnTo>
                    <a:pt x="21224" y="15895"/>
                  </a:lnTo>
                  <a:lnTo>
                    <a:pt x="21866" y="16030"/>
                  </a:lnTo>
                  <a:lnTo>
                    <a:pt x="22498" y="16149"/>
                  </a:lnTo>
                  <a:lnTo>
                    <a:pt x="23150" y="16269"/>
                  </a:lnTo>
                  <a:lnTo>
                    <a:pt x="23801" y="16373"/>
                  </a:lnTo>
                  <a:lnTo>
                    <a:pt x="24463" y="16478"/>
                  </a:lnTo>
                  <a:lnTo>
                    <a:pt x="25124" y="16568"/>
                  </a:lnTo>
                  <a:lnTo>
                    <a:pt x="25795" y="16650"/>
                  </a:lnTo>
                  <a:lnTo>
                    <a:pt x="26465" y="16732"/>
                  </a:lnTo>
                  <a:lnTo>
                    <a:pt x="27146" y="16799"/>
                  </a:lnTo>
                  <a:lnTo>
                    <a:pt x="27826" y="16859"/>
                  </a:lnTo>
                  <a:lnTo>
                    <a:pt x="28516" y="16919"/>
                  </a:lnTo>
                  <a:lnTo>
                    <a:pt x="29206" y="16963"/>
                  </a:lnTo>
                  <a:lnTo>
                    <a:pt x="29905" y="17001"/>
                  </a:lnTo>
                  <a:lnTo>
                    <a:pt x="30605" y="17031"/>
                  </a:lnTo>
                  <a:lnTo>
                    <a:pt x="31304" y="17061"/>
                  </a:lnTo>
                  <a:lnTo>
                    <a:pt x="32013" y="17075"/>
                  </a:lnTo>
                  <a:lnTo>
                    <a:pt x="32674" y="17083"/>
                  </a:lnTo>
                  <a:lnTo>
                    <a:pt x="33355" y="17090"/>
                  </a:lnTo>
                  <a:lnTo>
                    <a:pt x="34035" y="17090"/>
                  </a:lnTo>
                  <a:lnTo>
                    <a:pt x="34734" y="17083"/>
                  </a:lnTo>
                  <a:lnTo>
                    <a:pt x="35434" y="17068"/>
                  </a:lnTo>
                  <a:lnTo>
                    <a:pt x="36143" y="17053"/>
                  </a:lnTo>
                  <a:lnTo>
                    <a:pt x="36862" y="17038"/>
                  </a:lnTo>
                  <a:lnTo>
                    <a:pt x="37580" y="17008"/>
                  </a:lnTo>
                  <a:lnTo>
                    <a:pt x="38308" y="16978"/>
                  </a:lnTo>
                  <a:lnTo>
                    <a:pt x="39037" y="16934"/>
                  </a:lnTo>
                  <a:lnTo>
                    <a:pt x="39775" y="16896"/>
                  </a:lnTo>
                  <a:lnTo>
                    <a:pt x="40522" y="16844"/>
                  </a:lnTo>
                  <a:lnTo>
                    <a:pt x="41260" y="16784"/>
                  </a:lnTo>
                  <a:lnTo>
                    <a:pt x="42007" y="16724"/>
                  </a:lnTo>
                  <a:lnTo>
                    <a:pt x="42754" y="16650"/>
                  </a:lnTo>
                  <a:lnTo>
                    <a:pt x="43511" y="16575"/>
                  </a:lnTo>
                  <a:lnTo>
                    <a:pt x="44259" y="16485"/>
                  </a:lnTo>
                  <a:lnTo>
                    <a:pt x="45016" y="16396"/>
                  </a:lnTo>
                  <a:lnTo>
                    <a:pt x="45763" y="16299"/>
                  </a:lnTo>
                  <a:lnTo>
                    <a:pt x="46520" y="16194"/>
                  </a:lnTo>
                  <a:lnTo>
                    <a:pt x="47268" y="16075"/>
                  </a:lnTo>
                  <a:lnTo>
                    <a:pt x="48015" y="15955"/>
                  </a:lnTo>
                  <a:lnTo>
                    <a:pt x="48762" y="15821"/>
                  </a:lnTo>
                  <a:lnTo>
                    <a:pt x="49500" y="15686"/>
                  </a:lnTo>
                  <a:lnTo>
                    <a:pt x="50238" y="15537"/>
                  </a:lnTo>
                  <a:lnTo>
                    <a:pt x="50966" y="15380"/>
                  </a:lnTo>
                  <a:lnTo>
                    <a:pt x="51704" y="15216"/>
                  </a:lnTo>
                  <a:lnTo>
                    <a:pt x="52423" y="15044"/>
                  </a:lnTo>
                  <a:lnTo>
                    <a:pt x="53141" y="14857"/>
                  </a:lnTo>
                  <a:lnTo>
                    <a:pt x="53850" y="14663"/>
                  </a:lnTo>
                  <a:lnTo>
                    <a:pt x="54550" y="14461"/>
                  </a:lnTo>
                  <a:lnTo>
                    <a:pt x="55249" y="14252"/>
                  </a:lnTo>
                  <a:lnTo>
                    <a:pt x="55939" y="14028"/>
                  </a:lnTo>
                  <a:lnTo>
                    <a:pt x="56610" y="13796"/>
                  </a:lnTo>
                  <a:lnTo>
                    <a:pt x="57281" y="13557"/>
                  </a:lnTo>
                  <a:lnTo>
                    <a:pt x="57942" y="13304"/>
                  </a:lnTo>
                  <a:lnTo>
                    <a:pt x="58584" y="13042"/>
                  </a:lnTo>
                  <a:lnTo>
                    <a:pt x="59226" y="12773"/>
                  </a:lnTo>
                  <a:lnTo>
                    <a:pt x="59849" y="12489"/>
                  </a:lnTo>
                  <a:lnTo>
                    <a:pt x="60452" y="12191"/>
                  </a:lnTo>
                  <a:lnTo>
                    <a:pt x="61056" y="11884"/>
                  </a:lnTo>
                  <a:lnTo>
                    <a:pt x="61640" y="11571"/>
                  </a:lnTo>
                  <a:lnTo>
                    <a:pt x="62206" y="11242"/>
                  </a:lnTo>
                  <a:lnTo>
                    <a:pt x="62761" y="10898"/>
                  </a:lnTo>
                  <a:lnTo>
                    <a:pt x="63308" y="10547"/>
                  </a:lnTo>
                  <a:lnTo>
                    <a:pt x="63825" y="10181"/>
                  </a:lnTo>
                  <a:lnTo>
                    <a:pt x="64084" y="9995"/>
                  </a:lnTo>
                  <a:lnTo>
                    <a:pt x="64333" y="9808"/>
                  </a:lnTo>
                  <a:lnTo>
                    <a:pt x="64582" y="9614"/>
                  </a:lnTo>
                  <a:lnTo>
                    <a:pt x="64822" y="9420"/>
                  </a:lnTo>
                  <a:lnTo>
                    <a:pt x="65061" y="9218"/>
                  </a:lnTo>
                  <a:lnTo>
                    <a:pt x="65291" y="9016"/>
                  </a:lnTo>
                  <a:lnTo>
                    <a:pt x="65521" y="8807"/>
                  </a:lnTo>
                  <a:lnTo>
                    <a:pt x="65751" y="8598"/>
                  </a:lnTo>
                  <a:lnTo>
                    <a:pt x="65971" y="8389"/>
                  </a:lnTo>
                  <a:lnTo>
                    <a:pt x="66182" y="8172"/>
                  </a:lnTo>
                  <a:lnTo>
                    <a:pt x="66393" y="7956"/>
                  </a:lnTo>
                  <a:lnTo>
                    <a:pt x="66594" y="7731"/>
                  </a:lnTo>
                  <a:lnTo>
                    <a:pt x="66795" y="7507"/>
                  </a:lnTo>
                  <a:lnTo>
                    <a:pt x="66987" y="7283"/>
                  </a:lnTo>
                  <a:lnTo>
                    <a:pt x="67179" y="7052"/>
                  </a:lnTo>
                  <a:lnTo>
                    <a:pt x="67361" y="6813"/>
                  </a:lnTo>
                  <a:lnTo>
                    <a:pt x="67543" y="6574"/>
                  </a:lnTo>
                  <a:lnTo>
                    <a:pt x="67715" y="6335"/>
                  </a:lnTo>
                  <a:lnTo>
                    <a:pt x="67888" y="6088"/>
                  </a:lnTo>
                  <a:lnTo>
                    <a:pt x="68051" y="5842"/>
                  </a:lnTo>
                  <a:lnTo>
                    <a:pt x="68204" y="5588"/>
                  </a:lnTo>
                  <a:lnTo>
                    <a:pt x="68357" y="5334"/>
                  </a:lnTo>
                  <a:lnTo>
                    <a:pt x="68501" y="5072"/>
                  </a:lnTo>
                  <a:lnTo>
                    <a:pt x="68635" y="4811"/>
                  </a:lnTo>
                  <a:lnTo>
                    <a:pt x="68769" y="4542"/>
                  </a:lnTo>
                  <a:lnTo>
                    <a:pt x="68903" y="4273"/>
                  </a:lnTo>
                  <a:lnTo>
                    <a:pt x="69018" y="3997"/>
                  </a:lnTo>
                  <a:lnTo>
                    <a:pt x="69133" y="3720"/>
                  </a:lnTo>
                  <a:lnTo>
                    <a:pt x="69248" y="3444"/>
                  </a:lnTo>
                  <a:lnTo>
                    <a:pt x="69344" y="3160"/>
                  </a:lnTo>
                  <a:lnTo>
                    <a:pt x="69440" y="2869"/>
                  </a:lnTo>
                  <a:lnTo>
                    <a:pt x="69536" y="2578"/>
                  </a:lnTo>
                  <a:lnTo>
                    <a:pt x="69622" y="2279"/>
                  </a:lnTo>
                  <a:lnTo>
                    <a:pt x="69699" y="1980"/>
                  </a:lnTo>
                  <a:lnTo>
                    <a:pt x="69766" y="1681"/>
                  </a:lnTo>
                  <a:lnTo>
                    <a:pt x="69823" y="1375"/>
                  </a:lnTo>
                  <a:lnTo>
                    <a:pt x="69622" y="1435"/>
                  </a:lnTo>
                  <a:lnTo>
                    <a:pt x="69507" y="1457"/>
                  </a:lnTo>
                  <a:lnTo>
                    <a:pt x="69392" y="1480"/>
                  </a:lnTo>
                  <a:lnTo>
                    <a:pt x="68731" y="1517"/>
                  </a:lnTo>
                  <a:lnTo>
                    <a:pt x="68079" y="1554"/>
                  </a:lnTo>
                  <a:lnTo>
                    <a:pt x="66776" y="1651"/>
                  </a:lnTo>
                  <a:lnTo>
                    <a:pt x="66623" y="1651"/>
                  </a:lnTo>
                  <a:lnTo>
                    <a:pt x="66470" y="1644"/>
                  </a:lnTo>
                  <a:lnTo>
                    <a:pt x="66336" y="1637"/>
                  </a:lnTo>
                  <a:lnTo>
                    <a:pt x="66211" y="1614"/>
                  </a:lnTo>
                  <a:lnTo>
                    <a:pt x="66086" y="1584"/>
                  </a:lnTo>
                  <a:lnTo>
                    <a:pt x="65971" y="1554"/>
                  </a:lnTo>
                  <a:lnTo>
                    <a:pt x="65761" y="1480"/>
                  </a:lnTo>
                  <a:lnTo>
                    <a:pt x="61640" y="1495"/>
                  </a:lnTo>
                  <a:lnTo>
                    <a:pt x="57530" y="1495"/>
                  </a:lnTo>
                  <a:lnTo>
                    <a:pt x="53410" y="1487"/>
                  </a:lnTo>
                  <a:lnTo>
                    <a:pt x="49299" y="1472"/>
                  </a:lnTo>
                  <a:lnTo>
                    <a:pt x="45188" y="1435"/>
                  </a:lnTo>
                  <a:lnTo>
                    <a:pt x="41068" y="1390"/>
                  </a:lnTo>
                  <a:lnTo>
                    <a:pt x="36957" y="1330"/>
                  </a:lnTo>
                  <a:lnTo>
                    <a:pt x="32847" y="1256"/>
                  </a:lnTo>
                  <a:lnTo>
                    <a:pt x="28736" y="1159"/>
                  </a:lnTo>
                  <a:lnTo>
                    <a:pt x="24626" y="1054"/>
                  </a:lnTo>
                  <a:lnTo>
                    <a:pt x="22575" y="994"/>
                  </a:lnTo>
                  <a:lnTo>
                    <a:pt x="20524" y="927"/>
                  </a:lnTo>
                  <a:lnTo>
                    <a:pt x="18464" y="852"/>
                  </a:lnTo>
                  <a:lnTo>
                    <a:pt x="16414" y="778"/>
                  </a:lnTo>
                  <a:lnTo>
                    <a:pt x="14363" y="703"/>
                  </a:lnTo>
                  <a:lnTo>
                    <a:pt x="12303" y="613"/>
                  </a:lnTo>
                  <a:lnTo>
                    <a:pt x="10253" y="524"/>
                  </a:lnTo>
                  <a:lnTo>
                    <a:pt x="8202" y="434"/>
                  </a:lnTo>
                  <a:lnTo>
                    <a:pt x="6152" y="329"/>
                  </a:lnTo>
                  <a:lnTo>
                    <a:pt x="4101" y="225"/>
                  </a:lnTo>
                  <a:lnTo>
                    <a:pt x="2051" y="120"/>
                  </a:lnTo>
                  <a:lnTo>
                    <a:pt x="0"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9" name="Google Shape;688;p35">
              <a:extLst>
                <a:ext uri="{FF2B5EF4-FFF2-40B4-BE49-F238E27FC236}">
                  <a16:creationId xmlns:a16="http://schemas.microsoft.com/office/drawing/2014/main" id="{E51BB8B4-3831-463A-AE26-B274C106A230}"/>
                </a:ext>
              </a:extLst>
            </p:cNvPr>
            <p:cNvSpPr/>
            <p:nvPr/>
          </p:nvSpPr>
          <p:spPr>
            <a:xfrm>
              <a:off x="7748519" y="2602103"/>
              <a:ext cx="1159200" cy="743950"/>
            </a:xfrm>
            <a:custGeom>
              <a:avLst/>
              <a:gdLst/>
              <a:ahLst/>
              <a:cxnLst/>
              <a:rect l="l" t="t" r="r" b="b"/>
              <a:pathLst>
                <a:path w="46368" h="29758" extrusionOk="0">
                  <a:moveTo>
                    <a:pt x="1" y="0"/>
                  </a:moveTo>
                  <a:lnTo>
                    <a:pt x="29" y="605"/>
                  </a:lnTo>
                  <a:lnTo>
                    <a:pt x="58" y="1210"/>
                  </a:lnTo>
                  <a:lnTo>
                    <a:pt x="106" y="1830"/>
                  </a:lnTo>
                  <a:lnTo>
                    <a:pt x="164" y="2457"/>
                  </a:lnTo>
                  <a:lnTo>
                    <a:pt x="231" y="3092"/>
                  </a:lnTo>
                  <a:lnTo>
                    <a:pt x="317" y="3735"/>
                  </a:lnTo>
                  <a:lnTo>
                    <a:pt x="403" y="4377"/>
                  </a:lnTo>
                  <a:lnTo>
                    <a:pt x="509" y="5027"/>
                  </a:lnTo>
                  <a:lnTo>
                    <a:pt x="633" y="5684"/>
                  </a:lnTo>
                  <a:lnTo>
                    <a:pt x="758" y="6341"/>
                  </a:lnTo>
                  <a:lnTo>
                    <a:pt x="901" y="6999"/>
                  </a:lnTo>
                  <a:lnTo>
                    <a:pt x="1055" y="7664"/>
                  </a:lnTo>
                  <a:lnTo>
                    <a:pt x="1218" y="8328"/>
                  </a:lnTo>
                  <a:lnTo>
                    <a:pt x="1400" y="8993"/>
                  </a:lnTo>
                  <a:lnTo>
                    <a:pt x="1591" y="9658"/>
                  </a:lnTo>
                  <a:lnTo>
                    <a:pt x="1802" y="10330"/>
                  </a:lnTo>
                  <a:lnTo>
                    <a:pt x="2013" y="10995"/>
                  </a:lnTo>
                  <a:lnTo>
                    <a:pt x="2252" y="11660"/>
                  </a:lnTo>
                  <a:lnTo>
                    <a:pt x="2492" y="12317"/>
                  </a:lnTo>
                  <a:lnTo>
                    <a:pt x="2751" y="12982"/>
                  </a:lnTo>
                  <a:lnTo>
                    <a:pt x="3019" y="13639"/>
                  </a:lnTo>
                  <a:lnTo>
                    <a:pt x="3306" y="14289"/>
                  </a:lnTo>
                  <a:lnTo>
                    <a:pt x="3603" y="14931"/>
                  </a:lnTo>
                  <a:lnTo>
                    <a:pt x="3920" y="15573"/>
                  </a:lnTo>
                  <a:lnTo>
                    <a:pt x="4236" y="16216"/>
                  </a:lnTo>
                  <a:lnTo>
                    <a:pt x="4581" y="16843"/>
                  </a:lnTo>
                  <a:lnTo>
                    <a:pt x="4935" y="17463"/>
                  </a:lnTo>
                  <a:lnTo>
                    <a:pt x="5299" y="18076"/>
                  </a:lnTo>
                  <a:lnTo>
                    <a:pt x="5683" y="18688"/>
                  </a:lnTo>
                  <a:lnTo>
                    <a:pt x="6076" y="19278"/>
                  </a:lnTo>
                  <a:lnTo>
                    <a:pt x="6488" y="19868"/>
                  </a:lnTo>
                  <a:lnTo>
                    <a:pt x="6909" y="20443"/>
                  </a:lnTo>
                  <a:lnTo>
                    <a:pt x="7350" y="21011"/>
                  </a:lnTo>
                  <a:lnTo>
                    <a:pt x="7800" y="21564"/>
                  </a:lnTo>
                  <a:lnTo>
                    <a:pt x="8270" y="22109"/>
                  </a:lnTo>
                  <a:lnTo>
                    <a:pt x="8749" y="22632"/>
                  </a:lnTo>
                  <a:lnTo>
                    <a:pt x="9247" y="23147"/>
                  </a:lnTo>
                  <a:lnTo>
                    <a:pt x="9496" y="23401"/>
                  </a:lnTo>
                  <a:lnTo>
                    <a:pt x="9755" y="23648"/>
                  </a:lnTo>
                  <a:lnTo>
                    <a:pt x="10023" y="23894"/>
                  </a:lnTo>
                  <a:lnTo>
                    <a:pt x="10282" y="24133"/>
                  </a:lnTo>
                  <a:lnTo>
                    <a:pt x="10550" y="24372"/>
                  </a:lnTo>
                  <a:lnTo>
                    <a:pt x="10828" y="24604"/>
                  </a:lnTo>
                  <a:lnTo>
                    <a:pt x="11106" y="24835"/>
                  </a:lnTo>
                  <a:lnTo>
                    <a:pt x="11384" y="25059"/>
                  </a:lnTo>
                  <a:lnTo>
                    <a:pt x="11671" y="25284"/>
                  </a:lnTo>
                  <a:lnTo>
                    <a:pt x="11959" y="25500"/>
                  </a:lnTo>
                  <a:lnTo>
                    <a:pt x="12246" y="25709"/>
                  </a:lnTo>
                  <a:lnTo>
                    <a:pt x="12543" y="25918"/>
                  </a:lnTo>
                  <a:lnTo>
                    <a:pt x="12840" y="26120"/>
                  </a:lnTo>
                  <a:lnTo>
                    <a:pt x="13147" y="26314"/>
                  </a:lnTo>
                  <a:lnTo>
                    <a:pt x="13454" y="26508"/>
                  </a:lnTo>
                  <a:lnTo>
                    <a:pt x="13770" y="26703"/>
                  </a:lnTo>
                  <a:lnTo>
                    <a:pt x="14076" y="26882"/>
                  </a:lnTo>
                  <a:lnTo>
                    <a:pt x="14402" y="27061"/>
                  </a:lnTo>
                  <a:lnTo>
                    <a:pt x="14728" y="27240"/>
                  </a:lnTo>
                  <a:lnTo>
                    <a:pt x="15054" y="27405"/>
                  </a:lnTo>
                  <a:lnTo>
                    <a:pt x="15380" y="27569"/>
                  </a:lnTo>
                  <a:lnTo>
                    <a:pt x="15715" y="27733"/>
                  </a:lnTo>
                  <a:lnTo>
                    <a:pt x="16060" y="27883"/>
                  </a:lnTo>
                  <a:lnTo>
                    <a:pt x="16395" y="28032"/>
                  </a:lnTo>
                  <a:lnTo>
                    <a:pt x="16750" y="28174"/>
                  </a:lnTo>
                  <a:lnTo>
                    <a:pt x="17095" y="28309"/>
                  </a:lnTo>
                  <a:lnTo>
                    <a:pt x="17449" y="28443"/>
                  </a:lnTo>
                  <a:lnTo>
                    <a:pt x="17813" y="28570"/>
                  </a:lnTo>
                  <a:lnTo>
                    <a:pt x="18178" y="28690"/>
                  </a:lnTo>
                  <a:lnTo>
                    <a:pt x="18542" y="28802"/>
                  </a:lnTo>
                  <a:lnTo>
                    <a:pt x="18915" y="28914"/>
                  </a:lnTo>
                  <a:lnTo>
                    <a:pt x="19289" y="29011"/>
                  </a:lnTo>
                  <a:lnTo>
                    <a:pt x="19672" y="29108"/>
                  </a:lnTo>
                  <a:lnTo>
                    <a:pt x="20056" y="29197"/>
                  </a:lnTo>
                  <a:lnTo>
                    <a:pt x="20439" y="29280"/>
                  </a:lnTo>
                  <a:lnTo>
                    <a:pt x="20832" y="29354"/>
                  </a:lnTo>
                  <a:lnTo>
                    <a:pt x="21225" y="29429"/>
                  </a:lnTo>
                  <a:lnTo>
                    <a:pt x="21627" y="29489"/>
                  </a:lnTo>
                  <a:lnTo>
                    <a:pt x="22029" y="29548"/>
                  </a:lnTo>
                  <a:lnTo>
                    <a:pt x="22441" y="29601"/>
                  </a:lnTo>
                  <a:lnTo>
                    <a:pt x="22854" y="29646"/>
                  </a:lnTo>
                  <a:lnTo>
                    <a:pt x="23275" y="29683"/>
                  </a:lnTo>
                  <a:lnTo>
                    <a:pt x="23697" y="29713"/>
                  </a:lnTo>
                  <a:lnTo>
                    <a:pt x="24118" y="29735"/>
                  </a:lnTo>
                  <a:lnTo>
                    <a:pt x="24550" y="29750"/>
                  </a:lnTo>
                  <a:lnTo>
                    <a:pt x="24981" y="29758"/>
                  </a:lnTo>
                  <a:lnTo>
                    <a:pt x="25862" y="29758"/>
                  </a:lnTo>
                  <a:lnTo>
                    <a:pt x="26313" y="29743"/>
                  </a:lnTo>
                  <a:lnTo>
                    <a:pt x="26763" y="29720"/>
                  </a:lnTo>
                  <a:lnTo>
                    <a:pt x="27223" y="29690"/>
                  </a:lnTo>
                  <a:lnTo>
                    <a:pt x="27683" y="29661"/>
                  </a:lnTo>
                  <a:lnTo>
                    <a:pt x="28143" y="29616"/>
                  </a:lnTo>
                  <a:lnTo>
                    <a:pt x="28612" y="29563"/>
                  </a:lnTo>
                  <a:lnTo>
                    <a:pt x="28967" y="29519"/>
                  </a:lnTo>
                  <a:lnTo>
                    <a:pt x="29312" y="29466"/>
                  </a:lnTo>
                  <a:lnTo>
                    <a:pt x="29657" y="29414"/>
                  </a:lnTo>
                  <a:lnTo>
                    <a:pt x="29992" y="29354"/>
                  </a:lnTo>
                  <a:lnTo>
                    <a:pt x="30327" y="29287"/>
                  </a:lnTo>
                  <a:lnTo>
                    <a:pt x="30653" y="29220"/>
                  </a:lnTo>
                  <a:lnTo>
                    <a:pt x="30979" y="29138"/>
                  </a:lnTo>
                  <a:lnTo>
                    <a:pt x="31295" y="29063"/>
                  </a:lnTo>
                  <a:lnTo>
                    <a:pt x="31611" y="28973"/>
                  </a:lnTo>
                  <a:lnTo>
                    <a:pt x="31928" y="28884"/>
                  </a:lnTo>
                  <a:lnTo>
                    <a:pt x="32225" y="28787"/>
                  </a:lnTo>
                  <a:lnTo>
                    <a:pt x="32531" y="28690"/>
                  </a:lnTo>
                  <a:lnTo>
                    <a:pt x="32828" y="28585"/>
                  </a:lnTo>
                  <a:lnTo>
                    <a:pt x="33116" y="28473"/>
                  </a:lnTo>
                  <a:lnTo>
                    <a:pt x="33403" y="28353"/>
                  </a:lnTo>
                  <a:lnTo>
                    <a:pt x="33691" y="28241"/>
                  </a:lnTo>
                  <a:lnTo>
                    <a:pt x="33969" y="28114"/>
                  </a:lnTo>
                  <a:lnTo>
                    <a:pt x="34237" y="27987"/>
                  </a:lnTo>
                  <a:lnTo>
                    <a:pt x="34505" y="27853"/>
                  </a:lnTo>
                  <a:lnTo>
                    <a:pt x="34773" y="27718"/>
                  </a:lnTo>
                  <a:lnTo>
                    <a:pt x="35032" y="27577"/>
                  </a:lnTo>
                  <a:lnTo>
                    <a:pt x="35291" y="27427"/>
                  </a:lnTo>
                  <a:lnTo>
                    <a:pt x="35550" y="27278"/>
                  </a:lnTo>
                  <a:lnTo>
                    <a:pt x="35789" y="27128"/>
                  </a:lnTo>
                  <a:lnTo>
                    <a:pt x="36038" y="26972"/>
                  </a:lnTo>
                  <a:lnTo>
                    <a:pt x="36278" y="26807"/>
                  </a:lnTo>
                  <a:lnTo>
                    <a:pt x="36517" y="26643"/>
                  </a:lnTo>
                  <a:lnTo>
                    <a:pt x="36747" y="26471"/>
                  </a:lnTo>
                  <a:lnTo>
                    <a:pt x="36977" y="26299"/>
                  </a:lnTo>
                  <a:lnTo>
                    <a:pt x="37198" y="26128"/>
                  </a:lnTo>
                  <a:lnTo>
                    <a:pt x="37418" y="25941"/>
                  </a:lnTo>
                  <a:lnTo>
                    <a:pt x="37638" y="25762"/>
                  </a:lnTo>
                  <a:lnTo>
                    <a:pt x="37849" y="25575"/>
                  </a:lnTo>
                  <a:lnTo>
                    <a:pt x="38060" y="25381"/>
                  </a:lnTo>
                  <a:lnTo>
                    <a:pt x="38472" y="24992"/>
                  </a:lnTo>
                  <a:lnTo>
                    <a:pt x="38865" y="24581"/>
                  </a:lnTo>
                  <a:lnTo>
                    <a:pt x="39239" y="24163"/>
                  </a:lnTo>
                  <a:lnTo>
                    <a:pt x="39603" y="23737"/>
                  </a:lnTo>
                  <a:lnTo>
                    <a:pt x="39957" y="23289"/>
                  </a:lnTo>
                  <a:lnTo>
                    <a:pt x="40293" y="22841"/>
                  </a:lnTo>
                  <a:lnTo>
                    <a:pt x="40618" y="22371"/>
                  </a:lnTo>
                  <a:lnTo>
                    <a:pt x="40935" y="21900"/>
                  </a:lnTo>
                  <a:lnTo>
                    <a:pt x="41232" y="21414"/>
                  </a:lnTo>
                  <a:lnTo>
                    <a:pt x="41519" y="20921"/>
                  </a:lnTo>
                  <a:lnTo>
                    <a:pt x="41797" y="20414"/>
                  </a:lnTo>
                  <a:lnTo>
                    <a:pt x="42056" y="19906"/>
                  </a:lnTo>
                  <a:lnTo>
                    <a:pt x="42314" y="19383"/>
                  </a:lnTo>
                  <a:lnTo>
                    <a:pt x="42554" y="18852"/>
                  </a:lnTo>
                  <a:lnTo>
                    <a:pt x="42784" y="18322"/>
                  </a:lnTo>
                  <a:lnTo>
                    <a:pt x="43004" y="17777"/>
                  </a:lnTo>
                  <a:lnTo>
                    <a:pt x="43215" y="17232"/>
                  </a:lnTo>
                  <a:lnTo>
                    <a:pt x="43416" y="16679"/>
                  </a:lnTo>
                  <a:lnTo>
                    <a:pt x="43608" y="16126"/>
                  </a:lnTo>
                  <a:lnTo>
                    <a:pt x="43790" y="15559"/>
                  </a:lnTo>
                  <a:lnTo>
                    <a:pt x="43962" y="14991"/>
                  </a:lnTo>
                  <a:lnTo>
                    <a:pt x="44135" y="14423"/>
                  </a:lnTo>
                  <a:lnTo>
                    <a:pt x="44288" y="13848"/>
                  </a:lnTo>
                  <a:lnTo>
                    <a:pt x="44442" y="13273"/>
                  </a:lnTo>
                  <a:lnTo>
                    <a:pt x="44576" y="12698"/>
                  </a:lnTo>
                  <a:lnTo>
                    <a:pt x="44710" y="12115"/>
                  </a:lnTo>
                  <a:lnTo>
                    <a:pt x="44844" y="11533"/>
                  </a:lnTo>
                  <a:lnTo>
                    <a:pt x="44959" y="10950"/>
                  </a:lnTo>
                  <a:lnTo>
                    <a:pt x="45074" y="10367"/>
                  </a:lnTo>
                  <a:lnTo>
                    <a:pt x="45179" y="9785"/>
                  </a:lnTo>
                  <a:lnTo>
                    <a:pt x="45285" y="9202"/>
                  </a:lnTo>
                  <a:lnTo>
                    <a:pt x="45467" y="8044"/>
                  </a:lnTo>
                  <a:lnTo>
                    <a:pt x="45639" y="6894"/>
                  </a:lnTo>
                  <a:lnTo>
                    <a:pt x="45793" y="5751"/>
                  </a:lnTo>
                  <a:lnTo>
                    <a:pt x="45927" y="4631"/>
                  </a:lnTo>
                  <a:lnTo>
                    <a:pt x="46051" y="3526"/>
                  </a:lnTo>
                  <a:lnTo>
                    <a:pt x="46157" y="2443"/>
                  </a:lnTo>
                  <a:lnTo>
                    <a:pt x="46367" y="366"/>
                  </a:lnTo>
                  <a:lnTo>
                    <a:pt x="45716" y="605"/>
                  </a:lnTo>
                  <a:lnTo>
                    <a:pt x="45064" y="844"/>
                  </a:lnTo>
                  <a:lnTo>
                    <a:pt x="44403" y="1068"/>
                  </a:lnTo>
                  <a:lnTo>
                    <a:pt x="43732" y="1285"/>
                  </a:lnTo>
                  <a:lnTo>
                    <a:pt x="43052" y="1494"/>
                  </a:lnTo>
                  <a:lnTo>
                    <a:pt x="42372" y="1703"/>
                  </a:lnTo>
                  <a:lnTo>
                    <a:pt x="41682" y="1897"/>
                  </a:lnTo>
                  <a:lnTo>
                    <a:pt x="40982" y="2084"/>
                  </a:lnTo>
                  <a:lnTo>
                    <a:pt x="40283" y="2263"/>
                  </a:lnTo>
                  <a:lnTo>
                    <a:pt x="39574" y="2435"/>
                  </a:lnTo>
                  <a:lnTo>
                    <a:pt x="38855" y="2599"/>
                  </a:lnTo>
                  <a:lnTo>
                    <a:pt x="38137" y="2756"/>
                  </a:lnTo>
                  <a:lnTo>
                    <a:pt x="37408" y="2906"/>
                  </a:lnTo>
                  <a:lnTo>
                    <a:pt x="36680" y="3048"/>
                  </a:lnTo>
                  <a:lnTo>
                    <a:pt x="35952" y="3182"/>
                  </a:lnTo>
                  <a:lnTo>
                    <a:pt x="35214" y="3301"/>
                  </a:lnTo>
                  <a:lnTo>
                    <a:pt x="34467" y="3421"/>
                  </a:lnTo>
                  <a:lnTo>
                    <a:pt x="33719" y="3533"/>
                  </a:lnTo>
                  <a:lnTo>
                    <a:pt x="32972" y="3630"/>
                  </a:lnTo>
                  <a:lnTo>
                    <a:pt x="32225" y="3727"/>
                  </a:lnTo>
                  <a:lnTo>
                    <a:pt x="31468" y="3817"/>
                  </a:lnTo>
                  <a:lnTo>
                    <a:pt x="30711" y="3892"/>
                  </a:lnTo>
                  <a:lnTo>
                    <a:pt x="29944" y="3959"/>
                  </a:lnTo>
                  <a:lnTo>
                    <a:pt x="29187" y="4026"/>
                  </a:lnTo>
                  <a:lnTo>
                    <a:pt x="28421" y="4078"/>
                  </a:lnTo>
                  <a:lnTo>
                    <a:pt x="27654" y="4123"/>
                  </a:lnTo>
                  <a:lnTo>
                    <a:pt x="26887" y="4160"/>
                  </a:lnTo>
                  <a:lnTo>
                    <a:pt x="26121" y="4198"/>
                  </a:lnTo>
                  <a:lnTo>
                    <a:pt x="25345" y="4220"/>
                  </a:lnTo>
                  <a:lnTo>
                    <a:pt x="24578" y="4235"/>
                  </a:lnTo>
                  <a:lnTo>
                    <a:pt x="23812" y="4243"/>
                  </a:lnTo>
                  <a:lnTo>
                    <a:pt x="23036" y="4243"/>
                  </a:lnTo>
                  <a:lnTo>
                    <a:pt x="22269" y="4228"/>
                  </a:lnTo>
                  <a:lnTo>
                    <a:pt x="21502" y="4213"/>
                  </a:lnTo>
                  <a:lnTo>
                    <a:pt x="20736" y="4190"/>
                  </a:lnTo>
                  <a:lnTo>
                    <a:pt x="19969" y="4153"/>
                  </a:lnTo>
                  <a:lnTo>
                    <a:pt x="19203" y="4116"/>
                  </a:lnTo>
                  <a:lnTo>
                    <a:pt x="18436" y="4071"/>
                  </a:lnTo>
                  <a:lnTo>
                    <a:pt x="17670" y="4011"/>
                  </a:lnTo>
                  <a:lnTo>
                    <a:pt x="16913" y="3944"/>
                  </a:lnTo>
                  <a:lnTo>
                    <a:pt x="16156" y="3877"/>
                  </a:lnTo>
                  <a:lnTo>
                    <a:pt x="15399" y="3794"/>
                  </a:lnTo>
                  <a:lnTo>
                    <a:pt x="14651" y="3705"/>
                  </a:lnTo>
                  <a:lnTo>
                    <a:pt x="13904" y="3608"/>
                  </a:lnTo>
                  <a:lnTo>
                    <a:pt x="13157" y="3503"/>
                  </a:lnTo>
                  <a:lnTo>
                    <a:pt x="12409" y="3391"/>
                  </a:lnTo>
                  <a:lnTo>
                    <a:pt x="11671" y="3272"/>
                  </a:lnTo>
                  <a:lnTo>
                    <a:pt x="10943" y="3145"/>
                  </a:lnTo>
                  <a:lnTo>
                    <a:pt x="10215" y="3010"/>
                  </a:lnTo>
                  <a:lnTo>
                    <a:pt x="9487" y="2861"/>
                  </a:lnTo>
                  <a:lnTo>
                    <a:pt x="8768" y="2711"/>
                  </a:lnTo>
                  <a:lnTo>
                    <a:pt x="8059" y="2555"/>
                  </a:lnTo>
                  <a:lnTo>
                    <a:pt x="7350" y="2383"/>
                  </a:lnTo>
                  <a:lnTo>
                    <a:pt x="6641" y="2204"/>
                  </a:lnTo>
                  <a:lnTo>
                    <a:pt x="5951" y="2024"/>
                  </a:lnTo>
                  <a:lnTo>
                    <a:pt x="5261" y="1830"/>
                  </a:lnTo>
                  <a:lnTo>
                    <a:pt x="4581" y="1628"/>
                  </a:lnTo>
                  <a:lnTo>
                    <a:pt x="3901" y="1419"/>
                  </a:lnTo>
                  <a:lnTo>
                    <a:pt x="3230" y="1203"/>
                  </a:lnTo>
                  <a:lnTo>
                    <a:pt x="2569" y="979"/>
                  </a:lnTo>
                  <a:lnTo>
                    <a:pt x="1917" y="747"/>
                  </a:lnTo>
                  <a:lnTo>
                    <a:pt x="1266" y="508"/>
                  </a:lnTo>
                  <a:lnTo>
                    <a:pt x="633" y="254"/>
                  </a:lnTo>
                  <a:lnTo>
                    <a:pt x="1" y="0"/>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0" name="Google Shape;689;p35">
              <a:extLst>
                <a:ext uri="{FF2B5EF4-FFF2-40B4-BE49-F238E27FC236}">
                  <a16:creationId xmlns:a16="http://schemas.microsoft.com/office/drawing/2014/main" id="{659E6431-1C7D-43FC-B431-D8AE53BA6012}"/>
                </a:ext>
              </a:extLst>
            </p:cNvPr>
            <p:cNvSpPr/>
            <p:nvPr/>
          </p:nvSpPr>
          <p:spPr>
            <a:xfrm>
              <a:off x="8087969" y="3367328"/>
              <a:ext cx="458275" cy="160225"/>
            </a:xfrm>
            <a:custGeom>
              <a:avLst/>
              <a:gdLst/>
              <a:ahLst/>
              <a:cxnLst/>
              <a:rect l="l" t="t" r="r" b="b"/>
              <a:pathLst>
                <a:path w="18331" h="6409" extrusionOk="0">
                  <a:moveTo>
                    <a:pt x="0" y="0"/>
                  </a:moveTo>
                  <a:lnTo>
                    <a:pt x="182" y="784"/>
                  </a:lnTo>
                  <a:lnTo>
                    <a:pt x="345" y="1576"/>
                  </a:lnTo>
                  <a:lnTo>
                    <a:pt x="498" y="2368"/>
                  </a:lnTo>
                  <a:lnTo>
                    <a:pt x="642" y="3167"/>
                  </a:lnTo>
                  <a:lnTo>
                    <a:pt x="767" y="3966"/>
                  </a:lnTo>
                  <a:lnTo>
                    <a:pt x="882" y="4780"/>
                  </a:lnTo>
                  <a:lnTo>
                    <a:pt x="987" y="5595"/>
                  </a:lnTo>
                  <a:lnTo>
                    <a:pt x="1073" y="6409"/>
                  </a:lnTo>
                  <a:lnTo>
                    <a:pt x="3181" y="6312"/>
                  </a:lnTo>
                  <a:lnTo>
                    <a:pt x="5280" y="6237"/>
                  </a:lnTo>
                  <a:lnTo>
                    <a:pt x="7388" y="6170"/>
                  </a:lnTo>
                  <a:lnTo>
                    <a:pt x="9496" y="6125"/>
                  </a:lnTo>
                  <a:lnTo>
                    <a:pt x="11613" y="6095"/>
                  </a:lnTo>
                  <a:lnTo>
                    <a:pt x="13722" y="6073"/>
                  </a:lnTo>
                  <a:lnTo>
                    <a:pt x="15830" y="6065"/>
                  </a:lnTo>
                  <a:lnTo>
                    <a:pt x="17947" y="6065"/>
                  </a:lnTo>
                  <a:lnTo>
                    <a:pt x="18033" y="5019"/>
                  </a:lnTo>
                  <a:lnTo>
                    <a:pt x="18129" y="3981"/>
                  </a:lnTo>
                  <a:lnTo>
                    <a:pt x="18330" y="1912"/>
                  </a:lnTo>
                  <a:lnTo>
                    <a:pt x="17688" y="2047"/>
                  </a:lnTo>
                  <a:lnTo>
                    <a:pt x="17018" y="2174"/>
                  </a:lnTo>
                  <a:lnTo>
                    <a:pt x="16682" y="2226"/>
                  </a:lnTo>
                  <a:lnTo>
                    <a:pt x="16347" y="2278"/>
                  </a:lnTo>
                  <a:lnTo>
                    <a:pt x="16002" y="2323"/>
                  </a:lnTo>
                  <a:lnTo>
                    <a:pt x="15647" y="2368"/>
                  </a:lnTo>
                  <a:lnTo>
                    <a:pt x="15293" y="2405"/>
                  </a:lnTo>
                  <a:lnTo>
                    <a:pt x="14938" y="2443"/>
                  </a:lnTo>
                  <a:lnTo>
                    <a:pt x="14574" y="2472"/>
                  </a:lnTo>
                  <a:lnTo>
                    <a:pt x="14210" y="2495"/>
                  </a:lnTo>
                  <a:lnTo>
                    <a:pt x="13836" y="2517"/>
                  </a:lnTo>
                  <a:lnTo>
                    <a:pt x="13463" y="2532"/>
                  </a:lnTo>
                  <a:lnTo>
                    <a:pt x="13080" y="2547"/>
                  </a:lnTo>
                  <a:lnTo>
                    <a:pt x="12696" y="2555"/>
                  </a:lnTo>
                  <a:lnTo>
                    <a:pt x="11815" y="2555"/>
                  </a:lnTo>
                  <a:lnTo>
                    <a:pt x="11374" y="2547"/>
                  </a:lnTo>
                  <a:lnTo>
                    <a:pt x="10943" y="2532"/>
                  </a:lnTo>
                  <a:lnTo>
                    <a:pt x="10512" y="2510"/>
                  </a:lnTo>
                  <a:lnTo>
                    <a:pt x="10080" y="2480"/>
                  </a:lnTo>
                  <a:lnTo>
                    <a:pt x="9649" y="2450"/>
                  </a:lnTo>
                  <a:lnTo>
                    <a:pt x="9228" y="2413"/>
                  </a:lnTo>
                  <a:lnTo>
                    <a:pt x="8806" y="2368"/>
                  </a:lnTo>
                  <a:lnTo>
                    <a:pt x="8394" y="2323"/>
                  </a:lnTo>
                  <a:lnTo>
                    <a:pt x="7982" y="2271"/>
                  </a:lnTo>
                  <a:lnTo>
                    <a:pt x="7570" y="2211"/>
                  </a:lnTo>
                  <a:lnTo>
                    <a:pt x="7158" y="2144"/>
                  </a:lnTo>
                  <a:lnTo>
                    <a:pt x="6755" y="2077"/>
                  </a:lnTo>
                  <a:lnTo>
                    <a:pt x="6353" y="2002"/>
                  </a:lnTo>
                  <a:lnTo>
                    <a:pt x="5960" y="1920"/>
                  </a:lnTo>
                  <a:lnTo>
                    <a:pt x="5567" y="1838"/>
                  </a:lnTo>
                  <a:lnTo>
                    <a:pt x="5174" y="1748"/>
                  </a:lnTo>
                  <a:lnTo>
                    <a:pt x="4782" y="1651"/>
                  </a:lnTo>
                  <a:lnTo>
                    <a:pt x="4398" y="1554"/>
                  </a:lnTo>
                  <a:lnTo>
                    <a:pt x="4015" y="1449"/>
                  </a:lnTo>
                  <a:lnTo>
                    <a:pt x="3632" y="1337"/>
                  </a:lnTo>
                  <a:lnTo>
                    <a:pt x="3258" y="1225"/>
                  </a:lnTo>
                  <a:lnTo>
                    <a:pt x="2884" y="1106"/>
                  </a:lnTo>
                  <a:lnTo>
                    <a:pt x="2511" y="986"/>
                  </a:lnTo>
                  <a:lnTo>
                    <a:pt x="2147" y="859"/>
                  </a:lnTo>
                  <a:lnTo>
                    <a:pt x="1782" y="725"/>
                  </a:lnTo>
                  <a:lnTo>
                    <a:pt x="1418" y="590"/>
                  </a:lnTo>
                  <a:lnTo>
                    <a:pt x="1054" y="448"/>
                  </a:lnTo>
                  <a:lnTo>
                    <a:pt x="700" y="306"/>
                  </a:lnTo>
                  <a:lnTo>
                    <a:pt x="355" y="157"/>
                  </a:lnTo>
                  <a:lnTo>
                    <a:pt x="0"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1" name="Google Shape;690;p35">
              <a:extLst>
                <a:ext uri="{FF2B5EF4-FFF2-40B4-BE49-F238E27FC236}">
                  <a16:creationId xmlns:a16="http://schemas.microsoft.com/office/drawing/2014/main" id="{CCFD1D3F-9B18-43A3-902C-780326EB550C}"/>
                </a:ext>
              </a:extLst>
            </p:cNvPr>
            <p:cNvSpPr/>
            <p:nvPr/>
          </p:nvSpPr>
          <p:spPr>
            <a:xfrm>
              <a:off x="8118144" y="3562278"/>
              <a:ext cx="413000" cy="158175"/>
            </a:xfrm>
            <a:custGeom>
              <a:avLst/>
              <a:gdLst/>
              <a:ahLst/>
              <a:cxnLst/>
              <a:rect l="l" t="t" r="r" b="b"/>
              <a:pathLst>
                <a:path w="16520" h="6327" extrusionOk="0">
                  <a:moveTo>
                    <a:pt x="1" y="0"/>
                  </a:moveTo>
                  <a:lnTo>
                    <a:pt x="48" y="792"/>
                  </a:lnTo>
                  <a:lnTo>
                    <a:pt x="77" y="1583"/>
                  </a:lnTo>
                  <a:lnTo>
                    <a:pt x="106" y="2375"/>
                  </a:lnTo>
                  <a:lnTo>
                    <a:pt x="116" y="3160"/>
                  </a:lnTo>
                  <a:lnTo>
                    <a:pt x="116" y="3951"/>
                  </a:lnTo>
                  <a:lnTo>
                    <a:pt x="106" y="4743"/>
                  </a:lnTo>
                  <a:lnTo>
                    <a:pt x="87" y="5535"/>
                  </a:lnTo>
                  <a:lnTo>
                    <a:pt x="58" y="6326"/>
                  </a:lnTo>
                  <a:lnTo>
                    <a:pt x="58" y="6326"/>
                  </a:lnTo>
                  <a:lnTo>
                    <a:pt x="1064" y="6267"/>
                  </a:lnTo>
                  <a:lnTo>
                    <a:pt x="2061" y="6222"/>
                  </a:lnTo>
                  <a:lnTo>
                    <a:pt x="3067" y="6185"/>
                  </a:lnTo>
                  <a:lnTo>
                    <a:pt x="4082" y="6147"/>
                  </a:lnTo>
                  <a:lnTo>
                    <a:pt x="5089" y="6117"/>
                  </a:lnTo>
                  <a:lnTo>
                    <a:pt x="6104" y="6095"/>
                  </a:lnTo>
                  <a:lnTo>
                    <a:pt x="7110" y="6073"/>
                  </a:lnTo>
                  <a:lnTo>
                    <a:pt x="8126" y="6058"/>
                  </a:lnTo>
                  <a:lnTo>
                    <a:pt x="10157" y="6043"/>
                  </a:lnTo>
                  <a:lnTo>
                    <a:pt x="12179" y="6035"/>
                  </a:lnTo>
                  <a:lnTo>
                    <a:pt x="14201" y="6043"/>
                  </a:lnTo>
                  <a:lnTo>
                    <a:pt x="16213" y="6065"/>
                  </a:lnTo>
                  <a:lnTo>
                    <a:pt x="16280" y="4638"/>
                  </a:lnTo>
                  <a:lnTo>
                    <a:pt x="16347" y="3204"/>
                  </a:lnTo>
                  <a:lnTo>
                    <a:pt x="16424" y="1778"/>
                  </a:lnTo>
                  <a:lnTo>
                    <a:pt x="16520" y="344"/>
                  </a:lnTo>
                  <a:lnTo>
                    <a:pt x="14460" y="344"/>
                  </a:lnTo>
                  <a:lnTo>
                    <a:pt x="12390" y="329"/>
                  </a:lnTo>
                  <a:lnTo>
                    <a:pt x="10330" y="306"/>
                  </a:lnTo>
                  <a:lnTo>
                    <a:pt x="8260" y="269"/>
                  </a:lnTo>
                  <a:lnTo>
                    <a:pt x="6200" y="224"/>
                  </a:lnTo>
                  <a:lnTo>
                    <a:pt x="4130" y="164"/>
                  </a:lnTo>
                  <a:lnTo>
                    <a:pt x="2070" y="90"/>
                  </a:lnTo>
                  <a:lnTo>
                    <a:pt x="1"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2" name="Google Shape;691;p35">
              <a:extLst>
                <a:ext uri="{FF2B5EF4-FFF2-40B4-BE49-F238E27FC236}">
                  <a16:creationId xmlns:a16="http://schemas.microsoft.com/office/drawing/2014/main" id="{FD15E9BB-E898-437E-8E01-23A9CB7CD296}"/>
                </a:ext>
              </a:extLst>
            </p:cNvPr>
            <p:cNvSpPr/>
            <p:nvPr/>
          </p:nvSpPr>
          <p:spPr>
            <a:xfrm>
              <a:off x="8100419" y="3770653"/>
              <a:ext cx="419700" cy="127575"/>
            </a:xfrm>
            <a:custGeom>
              <a:avLst/>
              <a:gdLst/>
              <a:ahLst/>
              <a:cxnLst/>
              <a:rect l="l" t="t" r="r" b="b"/>
              <a:pathLst>
                <a:path w="16788" h="5103" extrusionOk="0">
                  <a:moveTo>
                    <a:pt x="633" y="1"/>
                  </a:moveTo>
                  <a:lnTo>
                    <a:pt x="575" y="643"/>
                  </a:lnTo>
                  <a:lnTo>
                    <a:pt x="508" y="1285"/>
                  </a:lnTo>
                  <a:lnTo>
                    <a:pt x="441" y="1920"/>
                  </a:lnTo>
                  <a:lnTo>
                    <a:pt x="365" y="2555"/>
                  </a:lnTo>
                  <a:lnTo>
                    <a:pt x="278" y="3198"/>
                  </a:lnTo>
                  <a:lnTo>
                    <a:pt x="192" y="3832"/>
                  </a:lnTo>
                  <a:lnTo>
                    <a:pt x="0" y="5102"/>
                  </a:lnTo>
                  <a:lnTo>
                    <a:pt x="2080" y="4990"/>
                  </a:lnTo>
                  <a:lnTo>
                    <a:pt x="4159" y="4886"/>
                  </a:lnTo>
                  <a:lnTo>
                    <a:pt x="8327" y="4691"/>
                  </a:lnTo>
                  <a:lnTo>
                    <a:pt x="10416" y="4587"/>
                  </a:lnTo>
                  <a:lnTo>
                    <a:pt x="12495" y="4475"/>
                  </a:lnTo>
                  <a:lnTo>
                    <a:pt x="13540" y="4415"/>
                  </a:lnTo>
                  <a:lnTo>
                    <a:pt x="14584" y="4348"/>
                  </a:lnTo>
                  <a:lnTo>
                    <a:pt x="15638" y="4281"/>
                  </a:lnTo>
                  <a:lnTo>
                    <a:pt x="16683" y="4198"/>
                  </a:lnTo>
                  <a:lnTo>
                    <a:pt x="16721" y="2234"/>
                  </a:lnTo>
                  <a:lnTo>
                    <a:pt x="16750" y="1248"/>
                  </a:lnTo>
                  <a:lnTo>
                    <a:pt x="16788" y="262"/>
                  </a:lnTo>
                  <a:lnTo>
                    <a:pt x="16788" y="262"/>
                  </a:lnTo>
                  <a:lnTo>
                    <a:pt x="14766" y="285"/>
                  </a:lnTo>
                  <a:lnTo>
                    <a:pt x="12744" y="299"/>
                  </a:lnTo>
                  <a:lnTo>
                    <a:pt x="10713" y="292"/>
                  </a:lnTo>
                  <a:lnTo>
                    <a:pt x="8691" y="277"/>
                  </a:lnTo>
                  <a:lnTo>
                    <a:pt x="7676" y="255"/>
                  </a:lnTo>
                  <a:lnTo>
                    <a:pt x="6669" y="240"/>
                  </a:lnTo>
                  <a:lnTo>
                    <a:pt x="5654" y="210"/>
                  </a:lnTo>
                  <a:lnTo>
                    <a:pt x="4648" y="180"/>
                  </a:lnTo>
                  <a:lnTo>
                    <a:pt x="3642" y="143"/>
                  </a:lnTo>
                  <a:lnTo>
                    <a:pt x="2636" y="105"/>
                  </a:lnTo>
                  <a:lnTo>
                    <a:pt x="1629" y="53"/>
                  </a:lnTo>
                  <a:lnTo>
                    <a:pt x="633"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3" name="Google Shape;692;p35">
              <a:extLst>
                <a:ext uri="{FF2B5EF4-FFF2-40B4-BE49-F238E27FC236}">
                  <a16:creationId xmlns:a16="http://schemas.microsoft.com/office/drawing/2014/main" id="{42142C0D-6FBD-4CCC-BA7B-4AEEDBD91DAD}"/>
                </a:ext>
              </a:extLst>
            </p:cNvPr>
            <p:cNvSpPr/>
            <p:nvPr/>
          </p:nvSpPr>
          <p:spPr>
            <a:xfrm>
              <a:off x="8061844" y="3938903"/>
              <a:ext cx="454925" cy="125875"/>
            </a:xfrm>
            <a:custGeom>
              <a:avLst/>
              <a:gdLst/>
              <a:ahLst/>
              <a:cxnLst/>
              <a:rect l="l" t="t" r="r" b="b"/>
              <a:pathLst>
                <a:path w="18197" h="5035" extrusionOk="0">
                  <a:moveTo>
                    <a:pt x="18168" y="0"/>
                  </a:moveTo>
                  <a:lnTo>
                    <a:pt x="17124" y="83"/>
                  </a:lnTo>
                  <a:lnTo>
                    <a:pt x="16070" y="165"/>
                  </a:lnTo>
                  <a:lnTo>
                    <a:pt x="15016" y="232"/>
                  </a:lnTo>
                  <a:lnTo>
                    <a:pt x="13952" y="292"/>
                  </a:lnTo>
                  <a:lnTo>
                    <a:pt x="12888" y="344"/>
                  </a:lnTo>
                  <a:lnTo>
                    <a:pt x="11825" y="381"/>
                  </a:lnTo>
                  <a:lnTo>
                    <a:pt x="10761" y="411"/>
                  </a:lnTo>
                  <a:lnTo>
                    <a:pt x="9688" y="426"/>
                  </a:lnTo>
                  <a:lnTo>
                    <a:pt x="8625" y="426"/>
                  </a:lnTo>
                  <a:lnTo>
                    <a:pt x="7551" y="419"/>
                  </a:lnTo>
                  <a:lnTo>
                    <a:pt x="6488" y="396"/>
                  </a:lnTo>
                  <a:lnTo>
                    <a:pt x="5424" y="359"/>
                  </a:lnTo>
                  <a:lnTo>
                    <a:pt x="4361" y="307"/>
                  </a:lnTo>
                  <a:lnTo>
                    <a:pt x="3307" y="240"/>
                  </a:lnTo>
                  <a:lnTo>
                    <a:pt x="2253" y="157"/>
                  </a:lnTo>
                  <a:lnTo>
                    <a:pt x="1208" y="60"/>
                  </a:lnTo>
                  <a:lnTo>
                    <a:pt x="1084" y="680"/>
                  </a:lnTo>
                  <a:lnTo>
                    <a:pt x="949" y="1293"/>
                  </a:lnTo>
                  <a:lnTo>
                    <a:pt x="815" y="1898"/>
                  </a:lnTo>
                  <a:lnTo>
                    <a:pt x="672" y="2503"/>
                  </a:lnTo>
                  <a:lnTo>
                    <a:pt x="518" y="3108"/>
                  </a:lnTo>
                  <a:lnTo>
                    <a:pt x="355" y="3705"/>
                  </a:lnTo>
                  <a:lnTo>
                    <a:pt x="183" y="4295"/>
                  </a:lnTo>
                  <a:lnTo>
                    <a:pt x="1" y="4885"/>
                  </a:lnTo>
                  <a:lnTo>
                    <a:pt x="4552" y="4900"/>
                  </a:lnTo>
                  <a:lnTo>
                    <a:pt x="9113" y="4930"/>
                  </a:lnTo>
                  <a:lnTo>
                    <a:pt x="13655" y="4975"/>
                  </a:lnTo>
                  <a:lnTo>
                    <a:pt x="18197" y="5035"/>
                  </a:lnTo>
                  <a:lnTo>
                    <a:pt x="18178" y="3772"/>
                  </a:lnTo>
                  <a:lnTo>
                    <a:pt x="18168" y="2518"/>
                  </a:lnTo>
                  <a:lnTo>
                    <a:pt x="18168"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4" name="Google Shape;693;p35">
              <a:extLst>
                <a:ext uri="{FF2B5EF4-FFF2-40B4-BE49-F238E27FC236}">
                  <a16:creationId xmlns:a16="http://schemas.microsoft.com/office/drawing/2014/main" id="{632614A1-17C8-4F6C-A9A2-899278C9F22F}"/>
                </a:ext>
              </a:extLst>
            </p:cNvPr>
            <p:cNvSpPr/>
            <p:nvPr/>
          </p:nvSpPr>
          <p:spPr>
            <a:xfrm>
              <a:off x="8163419" y="6375003"/>
              <a:ext cx="341150" cy="268725"/>
            </a:xfrm>
            <a:custGeom>
              <a:avLst/>
              <a:gdLst/>
              <a:ahLst/>
              <a:cxnLst/>
              <a:rect l="l" t="t" r="r" b="b"/>
              <a:pathLst>
                <a:path w="13646" h="10749" extrusionOk="0">
                  <a:moveTo>
                    <a:pt x="6708" y="0"/>
                  </a:moveTo>
                  <a:lnTo>
                    <a:pt x="6487" y="8"/>
                  </a:lnTo>
                  <a:lnTo>
                    <a:pt x="6258" y="15"/>
                  </a:lnTo>
                  <a:lnTo>
                    <a:pt x="6028" y="38"/>
                  </a:lnTo>
                  <a:lnTo>
                    <a:pt x="5807" y="60"/>
                  </a:lnTo>
                  <a:lnTo>
                    <a:pt x="5587" y="90"/>
                  </a:lnTo>
                  <a:lnTo>
                    <a:pt x="5357" y="120"/>
                  </a:lnTo>
                  <a:lnTo>
                    <a:pt x="5136" y="165"/>
                  </a:lnTo>
                  <a:lnTo>
                    <a:pt x="4916" y="210"/>
                  </a:lnTo>
                  <a:lnTo>
                    <a:pt x="4696" y="262"/>
                  </a:lnTo>
                  <a:lnTo>
                    <a:pt x="4485" y="322"/>
                  </a:lnTo>
                  <a:lnTo>
                    <a:pt x="4264" y="389"/>
                  </a:lnTo>
                  <a:lnTo>
                    <a:pt x="4054" y="456"/>
                  </a:lnTo>
                  <a:lnTo>
                    <a:pt x="3843" y="531"/>
                  </a:lnTo>
                  <a:lnTo>
                    <a:pt x="3632" y="613"/>
                  </a:lnTo>
                  <a:lnTo>
                    <a:pt x="3431" y="703"/>
                  </a:lnTo>
                  <a:lnTo>
                    <a:pt x="3230" y="800"/>
                  </a:lnTo>
                  <a:lnTo>
                    <a:pt x="3028" y="897"/>
                  </a:lnTo>
                  <a:lnTo>
                    <a:pt x="2837" y="1001"/>
                  </a:lnTo>
                  <a:lnTo>
                    <a:pt x="2645" y="1113"/>
                  </a:lnTo>
                  <a:lnTo>
                    <a:pt x="2454" y="1233"/>
                  </a:lnTo>
                  <a:lnTo>
                    <a:pt x="2271" y="1360"/>
                  </a:lnTo>
                  <a:lnTo>
                    <a:pt x="2089" y="1494"/>
                  </a:lnTo>
                  <a:lnTo>
                    <a:pt x="1907" y="1629"/>
                  </a:lnTo>
                  <a:lnTo>
                    <a:pt x="1744" y="1771"/>
                  </a:lnTo>
                  <a:lnTo>
                    <a:pt x="1572" y="1920"/>
                  </a:lnTo>
                  <a:lnTo>
                    <a:pt x="1409" y="2077"/>
                  </a:lnTo>
                  <a:lnTo>
                    <a:pt x="1256" y="2234"/>
                  </a:lnTo>
                  <a:lnTo>
                    <a:pt x="1102" y="2406"/>
                  </a:lnTo>
                  <a:lnTo>
                    <a:pt x="968" y="2562"/>
                  </a:lnTo>
                  <a:lnTo>
                    <a:pt x="844" y="2727"/>
                  </a:lnTo>
                  <a:lnTo>
                    <a:pt x="729" y="2891"/>
                  </a:lnTo>
                  <a:lnTo>
                    <a:pt x="623" y="3063"/>
                  </a:lnTo>
                  <a:lnTo>
                    <a:pt x="518" y="3235"/>
                  </a:lnTo>
                  <a:lnTo>
                    <a:pt x="432" y="3406"/>
                  </a:lnTo>
                  <a:lnTo>
                    <a:pt x="345" y="3586"/>
                  </a:lnTo>
                  <a:lnTo>
                    <a:pt x="269" y="3757"/>
                  </a:lnTo>
                  <a:lnTo>
                    <a:pt x="211" y="3937"/>
                  </a:lnTo>
                  <a:lnTo>
                    <a:pt x="154" y="4116"/>
                  </a:lnTo>
                  <a:lnTo>
                    <a:pt x="106" y="4303"/>
                  </a:lnTo>
                  <a:lnTo>
                    <a:pt x="68" y="4482"/>
                  </a:lnTo>
                  <a:lnTo>
                    <a:pt x="39" y="4661"/>
                  </a:lnTo>
                  <a:lnTo>
                    <a:pt x="20" y="4848"/>
                  </a:lnTo>
                  <a:lnTo>
                    <a:pt x="10" y="5035"/>
                  </a:lnTo>
                  <a:lnTo>
                    <a:pt x="1" y="5214"/>
                  </a:lnTo>
                  <a:lnTo>
                    <a:pt x="10" y="5401"/>
                  </a:lnTo>
                  <a:lnTo>
                    <a:pt x="29" y="5580"/>
                  </a:lnTo>
                  <a:lnTo>
                    <a:pt x="48" y="5767"/>
                  </a:lnTo>
                  <a:lnTo>
                    <a:pt x="87" y="5946"/>
                  </a:lnTo>
                  <a:lnTo>
                    <a:pt x="125" y="6125"/>
                  </a:lnTo>
                  <a:lnTo>
                    <a:pt x="173" y="6304"/>
                  </a:lnTo>
                  <a:lnTo>
                    <a:pt x="240" y="6484"/>
                  </a:lnTo>
                  <a:lnTo>
                    <a:pt x="307" y="6663"/>
                  </a:lnTo>
                  <a:lnTo>
                    <a:pt x="384" y="6835"/>
                  </a:lnTo>
                  <a:lnTo>
                    <a:pt x="470" y="7014"/>
                  </a:lnTo>
                  <a:lnTo>
                    <a:pt x="566" y="7186"/>
                  </a:lnTo>
                  <a:lnTo>
                    <a:pt x="671" y="7350"/>
                  </a:lnTo>
                  <a:lnTo>
                    <a:pt x="786" y="7514"/>
                  </a:lnTo>
                  <a:lnTo>
                    <a:pt x="911" y="7679"/>
                  </a:lnTo>
                  <a:lnTo>
                    <a:pt x="1045" y="7836"/>
                  </a:lnTo>
                  <a:lnTo>
                    <a:pt x="1189" y="7993"/>
                  </a:lnTo>
                  <a:lnTo>
                    <a:pt x="1342" y="8149"/>
                  </a:lnTo>
                  <a:lnTo>
                    <a:pt x="1514" y="8299"/>
                  </a:lnTo>
                  <a:lnTo>
                    <a:pt x="1687" y="8441"/>
                  </a:lnTo>
                  <a:lnTo>
                    <a:pt x="1869" y="8583"/>
                  </a:lnTo>
                  <a:lnTo>
                    <a:pt x="2051" y="8725"/>
                  </a:lnTo>
                  <a:lnTo>
                    <a:pt x="2243" y="8859"/>
                  </a:lnTo>
                  <a:lnTo>
                    <a:pt x="2444" y="8986"/>
                  </a:lnTo>
                  <a:lnTo>
                    <a:pt x="2645" y="9105"/>
                  </a:lnTo>
                  <a:lnTo>
                    <a:pt x="2856" y="9292"/>
                  </a:lnTo>
                  <a:lnTo>
                    <a:pt x="3086" y="9464"/>
                  </a:lnTo>
                  <a:lnTo>
                    <a:pt x="3316" y="9628"/>
                  </a:lnTo>
                  <a:lnTo>
                    <a:pt x="3565" y="9778"/>
                  </a:lnTo>
                  <a:lnTo>
                    <a:pt x="3814" y="9920"/>
                  </a:lnTo>
                  <a:lnTo>
                    <a:pt x="4082" y="10054"/>
                  </a:lnTo>
                  <a:lnTo>
                    <a:pt x="4351" y="10174"/>
                  </a:lnTo>
                  <a:lnTo>
                    <a:pt x="4619" y="10286"/>
                  </a:lnTo>
                  <a:lnTo>
                    <a:pt x="4878" y="10375"/>
                  </a:lnTo>
                  <a:lnTo>
                    <a:pt x="5136" y="10450"/>
                  </a:lnTo>
                  <a:lnTo>
                    <a:pt x="5386" y="10517"/>
                  </a:lnTo>
                  <a:lnTo>
                    <a:pt x="5635" y="10577"/>
                  </a:lnTo>
                  <a:lnTo>
                    <a:pt x="5893" y="10629"/>
                  </a:lnTo>
                  <a:lnTo>
                    <a:pt x="6143" y="10674"/>
                  </a:lnTo>
                  <a:lnTo>
                    <a:pt x="6392" y="10704"/>
                  </a:lnTo>
                  <a:lnTo>
                    <a:pt x="6631" y="10726"/>
                  </a:lnTo>
                  <a:lnTo>
                    <a:pt x="6880" y="10741"/>
                  </a:lnTo>
                  <a:lnTo>
                    <a:pt x="7120" y="10749"/>
                  </a:lnTo>
                  <a:lnTo>
                    <a:pt x="7369" y="10749"/>
                  </a:lnTo>
                  <a:lnTo>
                    <a:pt x="7609" y="10734"/>
                  </a:lnTo>
                  <a:lnTo>
                    <a:pt x="7839" y="10719"/>
                  </a:lnTo>
                  <a:lnTo>
                    <a:pt x="8078" y="10696"/>
                  </a:lnTo>
                  <a:lnTo>
                    <a:pt x="8308" y="10659"/>
                  </a:lnTo>
                  <a:lnTo>
                    <a:pt x="8538" y="10622"/>
                  </a:lnTo>
                  <a:lnTo>
                    <a:pt x="8768" y="10577"/>
                  </a:lnTo>
                  <a:lnTo>
                    <a:pt x="8988" y="10517"/>
                  </a:lnTo>
                  <a:lnTo>
                    <a:pt x="9209" y="10457"/>
                  </a:lnTo>
                  <a:lnTo>
                    <a:pt x="9420" y="10390"/>
                  </a:lnTo>
                  <a:lnTo>
                    <a:pt x="9640" y="10315"/>
                  </a:lnTo>
                  <a:lnTo>
                    <a:pt x="9841" y="10241"/>
                  </a:lnTo>
                  <a:lnTo>
                    <a:pt x="10052" y="10151"/>
                  </a:lnTo>
                  <a:lnTo>
                    <a:pt x="10253" y="10062"/>
                  </a:lnTo>
                  <a:lnTo>
                    <a:pt x="10445" y="9964"/>
                  </a:lnTo>
                  <a:lnTo>
                    <a:pt x="10636" y="9860"/>
                  </a:lnTo>
                  <a:lnTo>
                    <a:pt x="10828" y="9748"/>
                  </a:lnTo>
                  <a:lnTo>
                    <a:pt x="11010" y="9636"/>
                  </a:lnTo>
                  <a:lnTo>
                    <a:pt x="11192" y="9516"/>
                  </a:lnTo>
                  <a:lnTo>
                    <a:pt x="11365" y="9389"/>
                  </a:lnTo>
                  <a:lnTo>
                    <a:pt x="11537" y="9262"/>
                  </a:lnTo>
                  <a:lnTo>
                    <a:pt x="11700" y="9128"/>
                  </a:lnTo>
                  <a:lnTo>
                    <a:pt x="11853" y="8993"/>
                  </a:lnTo>
                  <a:lnTo>
                    <a:pt x="12007" y="8851"/>
                  </a:lnTo>
                  <a:lnTo>
                    <a:pt x="12150" y="8702"/>
                  </a:lnTo>
                  <a:lnTo>
                    <a:pt x="12294" y="8553"/>
                  </a:lnTo>
                  <a:lnTo>
                    <a:pt x="12428" y="8403"/>
                  </a:lnTo>
                  <a:lnTo>
                    <a:pt x="12553" y="8246"/>
                  </a:lnTo>
                  <a:lnTo>
                    <a:pt x="12677" y="8082"/>
                  </a:lnTo>
                  <a:lnTo>
                    <a:pt x="12792" y="7918"/>
                  </a:lnTo>
                  <a:lnTo>
                    <a:pt x="12907" y="7754"/>
                  </a:lnTo>
                  <a:lnTo>
                    <a:pt x="13003" y="7582"/>
                  </a:lnTo>
                  <a:lnTo>
                    <a:pt x="13099" y="7410"/>
                  </a:lnTo>
                  <a:lnTo>
                    <a:pt x="13195" y="7238"/>
                  </a:lnTo>
                  <a:lnTo>
                    <a:pt x="13271" y="7059"/>
                  </a:lnTo>
                  <a:lnTo>
                    <a:pt x="13348" y="6880"/>
                  </a:lnTo>
                  <a:lnTo>
                    <a:pt x="13415" y="6700"/>
                  </a:lnTo>
                  <a:lnTo>
                    <a:pt x="13473" y="6514"/>
                  </a:lnTo>
                  <a:lnTo>
                    <a:pt x="13521" y="6334"/>
                  </a:lnTo>
                  <a:lnTo>
                    <a:pt x="13559" y="6148"/>
                  </a:lnTo>
                  <a:lnTo>
                    <a:pt x="13597" y="5953"/>
                  </a:lnTo>
                  <a:lnTo>
                    <a:pt x="13626" y="5767"/>
                  </a:lnTo>
                  <a:lnTo>
                    <a:pt x="13636" y="5580"/>
                  </a:lnTo>
                  <a:lnTo>
                    <a:pt x="13645" y="5386"/>
                  </a:lnTo>
                  <a:lnTo>
                    <a:pt x="13645" y="5199"/>
                  </a:lnTo>
                  <a:lnTo>
                    <a:pt x="13636" y="5005"/>
                  </a:lnTo>
                  <a:lnTo>
                    <a:pt x="13616" y="4811"/>
                  </a:lnTo>
                  <a:lnTo>
                    <a:pt x="13597" y="4624"/>
                  </a:lnTo>
                  <a:lnTo>
                    <a:pt x="13559" y="4430"/>
                  </a:lnTo>
                  <a:lnTo>
                    <a:pt x="13511" y="4235"/>
                  </a:lnTo>
                  <a:lnTo>
                    <a:pt x="13454" y="4049"/>
                  </a:lnTo>
                  <a:lnTo>
                    <a:pt x="13386" y="3855"/>
                  </a:lnTo>
                  <a:lnTo>
                    <a:pt x="13310" y="3668"/>
                  </a:lnTo>
                  <a:lnTo>
                    <a:pt x="13224" y="3474"/>
                  </a:lnTo>
                  <a:lnTo>
                    <a:pt x="13128" y="3287"/>
                  </a:lnTo>
                  <a:lnTo>
                    <a:pt x="13022" y="3100"/>
                  </a:lnTo>
                  <a:lnTo>
                    <a:pt x="12917" y="2921"/>
                  </a:lnTo>
                  <a:lnTo>
                    <a:pt x="12802" y="2742"/>
                  </a:lnTo>
                  <a:lnTo>
                    <a:pt x="12677" y="2577"/>
                  </a:lnTo>
                  <a:lnTo>
                    <a:pt x="12543" y="2413"/>
                  </a:lnTo>
                  <a:lnTo>
                    <a:pt x="12409" y="2249"/>
                  </a:lnTo>
                  <a:lnTo>
                    <a:pt x="12265" y="2099"/>
                  </a:lnTo>
                  <a:lnTo>
                    <a:pt x="12122" y="1950"/>
                  </a:lnTo>
                  <a:lnTo>
                    <a:pt x="11968" y="1808"/>
                  </a:lnTo>
                  <a:lnTo>
                    <a:pt x="11805" y="1666"/>
                  </a:lnTo>
                  <a:lnTo>
                    <a:pt x="11643" y="1539"/>
                  </a:lnTo>
                  <a:lnTo>
                    <a:pt x="11470" y="1412"/>
                  </a:lnTo>
                  <a:lnTo>
                    <a:pt x="11298" y="1285"/>
                  </a:lnTo>
                  <a:lnTo>
                    <a:pt x="11125" y="1173"/>
                  </a:lnTo>
                  <a:lnTo>
                    <a:pt x="10943" y="1061"/>
                  </a:lnTo>
                  <a:lnTo>
                    <a:pt x="10751" y="956"/>
                  </a:lnTo>
                  <a:lnTo>
                    <a:pt x="10569" y="852"/>
                  </a:lnTo>
                  <a:lnTo>
                    <a:pt x="10368" y="762"/>
                  </a:lnTo>
                  <a:lnTo>
                    <a:pt x="10177" y="673"/>
                  </a:lnTo>
                  <a:lnTo>
                    <a:pt x="9975" y="583"/>
                  </a:lnTo>
                  <a:lnTo>
                    <a:pt x="9774" y="508"/>
                  </a:lnTo>
                  <a:lnTo>
                    <a:pt x="9563" y="434"/>
                  </a:lnTo>
                  <a:lnTo>
                    <a:pt x="9352" y="366"/>
                  </a:lnTo>
                  <a:lnTo>
                    <a:pt x="9142" y="307"/>
                  </a:lnTo>
                  <a:lnTo>
                    <a:pt x="8931" y="247"/>
                  </a:lnTo>
                  <a:lnTo>
                    <a:pt x="8710" y="202"/>
                  </a:lnTo>
                  <a:lnTo>
                    <a:pt x="8490" y="157"/>
                  </a:lnTo>
                  <a:lnTo>
                    <a:pt x="8279" y="112"/>
                  </a:lnTo>
                  <a:lnTo>
                    <a:pt x="8049" y="83"/>
                  </a:lnTo>
                  <a:lnTo>
                    <a:pt x="7829" y="53"/>
                  </a:lnTo>
                  <a:lnTo>
                    <a:pt x="7609" y="30"/>
                  </a:lnTo>
                  <a:lnTo>
                    <a:pt x="7388" y="15"/>
                  </a:lnTo>
                  <a:lnTo>
                    <a:pt x="7158"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5" name="Google Shape;694;p35">
              <a:extLst>
                <a:ext uri="{FF2B5EF4-FFF2-40B4-BE49-F238E27FC236}">
                  <a16:creationId xmlns:a16="http://schemas.microsoft.com/office/drawing/2014/main" id="{57A4998F-88F0-45BE-BDD4-4EFCF079A196}"/>
                </a:ext>
              </a:extLst>
            </p:cNvPr>
            <p:cNvSpPr/>
            <p:nvPr/>
          </p:nvSpPr>
          <p:spPr>
            <a:xfrm>
              <a:off x="7557844" y="6290403"/>
              <a:ext cx="365325" cy="461825"/>
            </a:xfrm>
            <a:custGeom>
              <a:avLst/>
              <a:gdLst/>
              <a:ahLst/>
              <a:cxnLst/>
              <a:rect l="l" t="t" r="r" b="b"/>
              <a:pathLst>
                <a:path w="14613" h="18473" extrusionOk="0">
                  <a:moveTo>
                    <a:pt x="6095" y="1"/>
                  </a:moveTo>
                  <a:lnTo>
                    <a:pt x="3920" y="905"/>
                  </a:lnTo>
                  <a:lnTo>
                    <a:pt x="1754" y="1801"/>
                  </a:lnTo>
                  <a:lnTo>
                    <a:pt x="1505" y="2286"/>
                  </a:lnTo>
                  <a:lnTo>
                    <a:pt x="1265" y="2772"/>
                  </a:lnTo>
                  <a:lnTo>
                    <a:pt x="786" y="3750"/>
                  </a:lnTo>
                  <a:lnTo>
                    <a:pt x="652" y="4139"/>
                  </a:lnTo>
                  <a:lnTo>
                    <a:pt x="518" y="4535"/>
                  </a:lnTo>
                  <a:lnTo>
                    <a:pt x="403" y="4931"/>
                  </a:lnTo>
                  <a:lnTo>
                    <a:pt x="307" y="5326"/>
                  </a:lnTo>
                  <a:lnTo>
                    <a:pt x="211" y="5730"/>
                  </a:lnTo>
                  <a:lnTo>
                    <a:pt x="144" y="6133"/>
                  </a:lnTo>
                  <a:lnTo>
                    <a:pt x="87" y="6529"/>
                  </a:lnTo>
                  <a:lnTo>
                    <a:pt x="48" y="6925"/>
                  </a:lnTo>
                  <a:lnTo>
                    <a:pt x="20" y="7336"/>
                  </a:lnTo>
                  <a:lnTo>
                    <a:pt x="1" y="7746"/>
                  </a:lnTo>
                  <a:lnTo>
                    <a:pt x="1" y="8157"/>
                  </a:lnTo>
                  <a:lnTo>
                    <a:pt x="10" y="8576"/>
                  </a:lnTo>
                  <a:lnTo>
                    <a:pt x="39" y="8986"/>
                  </a:lnTo>
                  <a:lnTo>
                    <a:pt x="87" y="9397"/>
                  </a:lnTo>
                  <a:lnTo>
                    <a:pt x="154" y="9808"/>
                  </a:lnTo>
                  <a:lnTo>
                    <a:pt x="230" y="10219"/>
                  </a:lnTo>
                  <a:lnTo>
                    <a:pt x="326" y="10622"/>
                  </a:lnTo>
                  <a:lnTo>
                    <a:pt x="432" y="11025"/>
                  </a:lnTo>
                  <a:lnTo>
                    <a:pt x="566" y="11429"/>
                  </a:lnTo>
                  <a:lnTo>
                    <a:pt x="710" y="11825"/>
                  </a:lnTo>
                  <a:lnTo>
                    <a:pt x="882" y="12213"/>
                  </a:lnTo>
                  <a:lnTo>
                    <a:pt x="1064" y="12594"/>
                  </a:lnTo>
                  <a:lnTo>
                    <a:pt x="1275" y="12975"/>
                  </a:lnTo>
                  <a:lnTo>
                    <a:pt x="1505" y="13348"/>
                  </a:lnTo>
                  <a:lnTo>
                    <a:pt x="1744" y="13714"/>
                  </a:lnTo>
                  <a:lnTo>
                    <a:pt x="2003" y="14073"/>
                  </a:lnTo>
                  <a:lnTo>
                    <a:pt x="2281" y="14417"/>
                  </a:lnTo>
                  <a:lnTo>
                    <a:pt x="2568" y="14745"/>
                  </a:lnTo>
                  <a:lnTo>
                    <a:pt x="2875" y="15066"/>
                  </a:lnTo>
                  <a:lnTo>
                    <a:pt x="3191" y="15365"/>
                  </a:lnTo>
                  <a:lnTo>
                    <a:pt x="3527" y="15656"/>
                  </a:lnTo>
                  <a:lnTo>
                    <a:pt x="3872" y="15940"/>
                  </a:lnTo>
                  <a:lnTo>
                    <a:pt x="4226" y="16202"/>
                  </a:lnTo>
                  <a:lnTo>
                    <a:pt x="4590" y="16456"/>
                  </a:lnTo>
                  <a:lnTo>
                    <a:pt x="4964" y="16687"/>
                  </a:lnTo>
                  <a:lnTo>
                    <a:pt x="5357" y="16911"/>
                  </a:lnTo>
                  <a:lnTo>
                    <a:pt x="5750" y="17120"/>
                  </a:lnTo>
                  <a:lnTo>
                    <a:pt x="6162" y="17315"/>
                  </a:lnTo>
                  <a:lnTo>
                    <a:pt x="6583" y="17501"/>
                  </a:lnTo>
                  <a:lnTo>
                    <a:pt x="7005" y="17666"/>
                  </a:lnTo>
                  <a:lnTo>
                    <a:pt x="7436" y="17815"/>
                  </a:lnTo>
                  <a:lnTo>
                    <a:pt x="7877" y="17949"/>
                  </a:lnTo>
                  <a:lnTo>
                    <a:pt x="8327" y="18069"/>
                  </a:lnTo>
                  <a:lnTo>
                    <a:pt x="8787" y="18174"/>
                  </a:lnTo>
                  <a:lnTo>
                    <a:pt x="9247" y="18263"/>
                  </a:lnTo>
                  <a:lnTo>
                    <a:pt x="9717" y="18338"/>
                  </a:lnTo>
                  <a:lnTo>
                    <a:pt x="10186" y="18398"/>
                  </a:lnTo>
                  <a:lnTo>
                    <a:pt x="10665" y="18435"/>
                  </a:lnTo>
                  <a:lnTo>
                    <a:pt x="11154" y="18465"/>
                  </a:lnTo>
                  <a:lnTo>
                    <a:pt x="11643" y="18472"/>
                  </a:lnTo>
                  <a:lnTo>
                    <a:pt x="12131" y="18465"/>
                  </a:lnTo>
                  <a:lnTo>
                    <a:pt x="12620" y="18442"/>
                  </a:lnTo>
                  <a:lnTo>
                    <a:pt x="13118" y="18398"/>
                  </a:lnTo>
                  <a:lnTo>
                    <a:pt x="13616" y="18338"/>
                  </a:lnTo>
                  <a:lnTo>
                    <a:pt x="14115" y="18263"/>
                  </a:lnTo>
                  <a:lnTo>
                    <a:pt x="14613" y="18174"/>
                  </a:lnTo>
                  <a:lnTo>
                    <a:pt x="14239" y="17643"/>
                  </a:lnTo>
                  <a:lnTo>
                    <a:pt x="13885" y="17113"/>
                  </a:lnTo>
                  <a:lnTo>
                    <a:pt x="13530" y="16575"/>
                  </a:lnTo>
                  <a:lnTo>
                    <a:pt x="13185" y="16037"/>
                  </a:lnTo>
                  <a:lnTo>
                    <a:pt x="12850" y="15500"/>
                  </a:lnTo>
                  <a:lnTo>
                    <a:pt x="12514" y="14954"/>
                  </a:lnTo>
                  <a:lnTo>
                    <a:pt x="12189" y="14409"/>
                  </a:lnTo>
                  <a:lnTo>
                    <a:pt x="11872" y="13856"/>
                  </a:lnTo>
                  <a:lnTo>
                    <a:pt x="11566" y="13304"/>
                  </a:lnTo>
                  <a:lnTo>
                    <a:pt x="11259" y="12743"/>
                  </a:lnTo>
                  <a:lnTo>
                    <a:pt x="10962" y="12191"/>
                  </a:lnTo>
                  <a:lnTo>
                    <a:pt x="10665" y="11630"/>
                  </a:lnTo>
                  <a:lnTo>
                    <a:pt x="10387" y="11063"/>
                  </a:lnTo>
                  <a:lnTo>
                    <a:pt x="10109" y="10495"/>
                  </a:lnTo>
                  <a:lnTo>
                    <a:pt x="9832" y="9927"/>
                  </a:lnTo>
                  <a:lnTo>
                    <a:pt x="9563" y="9360"/>
                  </a:lnTo>
                  <a:lnTo>
                    <a:pt x="9305" y="8785"/>
                  </a:lnTo>
                  <a:lnTo>
                    <a:pt x="9055" y="8210"/>
                  </a:lnTo>
                  <a:lnTo>
                    <a:pt x="8806" y="7634"/>
                  </a:lnTo>
                  <a:lnTo>
                    <a:pt x="8567" y="7059"/>
                  </a:lnTo>
                  <a:lnTo>
                    <a:pt x="8327" y="6477"/>
                  </a:lnTo>
                  <a:lnTo>
                    <a:pt x="8097" y="5894"/>
                  </a:lnTo>
                  <a:lnTo>
                    <a:pt x="7877" y="5311"/>
                  </a:lnTo>
                  <a:lnTo>
                    <a:pt x="7656" y="4729"/>
                  </a:lnTo>
                  <a:lnTo>
                    <a:pt x="7235" y="3556"/>
                  </a:lnTo>
                  <a:lnTo>
                    <a:pt x="6832" y="2376"/>
                  </a:lnTo>
                  <a:lnTo>
                    <a:pt x="6449" y="1188"/>
                  </a:lnTo>
                  <a:lnTo>
                    <a:pt x="6095"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6" name="Google Shape;695;p35">
              <a:extLst>
                <a:ext uri="{FF2B5EF4-FFF2-40B4-BE49-F238E27FC236}">
                  <a16:creationId xmlns:a16="http://schemas.microsoft.com/office/drawing/2014/main" id="{1491F066-6FC3-4CC7-81FE-AD2F2075AAD1}"/>
                </a:ext>
              </a:extLst>
            </p:cNvPr>
            <p:cNvSpPr/>
            <p:nvPr/>
          </p:nvSpPr>
          <p:spPr>
            <a:xfrm>
              <a:off x="6449694" y="4614678"/>
              <a:ext cx="596750" cy="837150"/>
            </a:xfrm>
            <a:custGeom>
              <a:avLst/>
              <a:gdLst/>
              <a:ahLst/>
              <a:cxnLst/>
              <a:rect l="l" t="t" r="r" b="b"/>
              <a:pathLst>
                <a:path w="23870" h="33486" extrusionOk="0">
                  <a:moveTo>
                    <a:pt x="23869" y="1"/>
                  </a:moveTo>
                  <a:lnTo>
                    <a:pt x="23285" y="31"/>
                  </a:lnTo>
                  <a:lnTo>
                    <a:pt x="22710" y="75"/>
                  </a:lnTo>
                  <a:lnTo>
                    <a:pt x="22125" y="128"/>
                  </a:lnTo>
                  <a:lnTo>
                    <a:pt x="21550" y="187"/>
                  </a:lnTo>
                  <a:lnTo>
                    <a:pt x="20975" y="255"/>
                  </a:lnTo>
                  <a:lnTo>
                    <a:pt x="20410" y="337"/>
                  </a:lnTo>
                  <a:lnTo>
                    <a:pt x="19845" y="426"/>
                  </a:lnTo>
                  <a:lnTo>
                    <a:pt x="19279" y="531"/>
                  </a:lnTo>
                  <a:lnTo>
                    <a:pt x="18724" y="643"/>
                  </a:lnTo>
                  <a:lnTo>
                    <a:pt x="18168" y="763"/>
                  </a:lnTo>
                  <a:lnTo>
                    <a:pt x="17622" y="890"/>
                  </a:lnTo>
                  <a:lnTo>
                    <a:pt x="17076" y="1031"/>
                  </a:lnTo>
                  <a:lnTo>
                    <a:pt x="16539" y="1173"/>
                  </a:lnTo>
                  <a:lnTo>
                    <a:pt x="16002" y="1330"/>
                  </a:lnTo>
                  <a:lnTo>
                    <a:pt x="15466" y="1502"/>
                  </a:lnTo>
                  <a:lnTo>
                    <a:pt x="14948" y="1674"/>
                  </a:lnTo>
                  <a:lnTo>
                    <a:pt x="14421" y="1861"/>
                  </a:lnTo>
                  <a:lnTo>
                    <a:pt x="13914" y="2047"/>
                  </a:lnTo>
                  <a:lnTo>
                    <a:pt x="13406" y="2249"/>
                  </a:lnTo>
                  <a:lnTo>
                    <a:pt x="12907" y="2458"/>
                  </a:lnTo>
                  <a:lnTo>
                    <a:pt x="12409" y="2675"/>
                  </a:lnTo>
                  <a:lnTo>
                    <a:pt x="11921" y="2906"/>
                  </a:lnTo>
                  <a:lnTo>
                    <a:pt x="11441" y="3138"/>
                  </a:lnTo>
                  <a:lnTo>
                    <a:pt x="10962" y="3377"/>
                  </a:lnTo>
                  <a:lnTo>
                    <a:pt x="10493" y="3631"/>
                  </a:lnTo>
                  <a:lnTo>
                    <a:pt x="10033" y="3892"/>
                  </a:lnTo>
                  <a:lnTo>
                    <a:pt x="9583" y="4154"/>
                  </a:lnTo>
                  <a:lnTo>
                    <a:pt x="9142" y="4430"/>
                  </a:lnTo>
                  <a:lnTo>
                    <a:pt x="8701" y="4706"/>
                  </a:lnTo>
                  <a:lnTo>
                    <a:pt x="8270" y="4998"/>
                  </a:lnTo>
                  <a:lnTo>
                    <a:pt x="7848" y="5296"/>
                  </a:lnTo>
                  <a:lnTo>
                    <a:pt x="7436" y="5595"/>
                  </a:lnTo>
                  <a:lnTo>
                    <a:pt x="7034" y="5909"/>
                  </a:lnTo>
                  <a:lnTo>
                    <a:pt x="6641" y="6223"/>
                  </a:lnTo>
                  <a:lnTo>
                    <a:pt x="6258" y="6544"/>
                  </a:lnTo>
                  <a:lnTo>
                    <a:pt x="5884" y="6880"/>
                  </a:lnTo>
                  <a:lnTo>
                    <a:pt x="5520" y="7216"/>
                  </a:lnTo>
                  <a:lnTo>
                    <a:pt x="5165" y="7560"/>
                  </a:lnTo>
                  <a:lnTo>
                    <a:pt x="4811" y="7911"/>
                  </a:lnTo>
                  <a:lnTo>
                    <a:pt x="4475" y="8269"/>
                  </a:lnTo>
                  <a:lnTo>
                    <a:pt x="4150" y="8628"/>
                  </a:lnTo>
                  <a:lnTo>
                    <a:pt x="3843" y="9001"/>
                  </a:lnTo>
                  <a:lnTo>
                    <a:pt x="3536" y="9375"/>
                  </a:lnTo>
                  <a:lnTo>
                    <a:pt x="3239" y="9756"/>
                  </a:lnTo>
                  <a:lnTo>
                    <a:pt x="2961" y="10144"/>
                  </a:lnTo>
                  <a:lnTo>
                    <a:pt x="2693" y="10532"/>
                  </a:lnTo>
                  <a:lnTo>
                    <a:pt x="2434" y="10936"/>
                  </a:lnTo>
                  <a:lnTo>
                    <a:pt x="2185" y="11339"/>
                  </a:lnTo>
                  <a:lnTo>
                    <a:pt x="1955" y="11750"/>
                  </a:lnTo>
                  <a:lnTo>
                    <a:pt x="1725" y="12161"/>
                  </a:lnTo>
                  <a:lnTo>
                    <a:pt x="1524" y="12579"/>
                  </a:lnTo>
                  <a:lnTo>
                    <a:pt x="1323" y="13005"/>
                  </a:lnTo>
                  <a:lnTo>
                    <a:pt x="1141" y="13438"/>
                  </a:lnTo>
                  <a:lnTo>
                    <a:pt x="968" y="13871"/>
                  </a:lnTo>
                  <a:lnTo>
                    <a:pt x="806" y="14312"/>
                  </a:lnTo>
                  <a:lnTo>
                    <a:pt x="662" y="14760"/>
                  </a:lnTo>
                  <a:lnTo>
                    <a:pt x="537" y="15208"/>
                  </a:lnTo>
                  <a:lnTo>
                    <a:pt x="413" y="15656"/>
                  </a:lnTo>
                  <a:lnTo>
                    <a:pt x="317" y="16119"/>
                  </a:lnTo>
                  <a:lnTo>
                    <a:pt x="221" y="16582"/>
                  </a:lnTo>
                  <a:lnTo>
                    <a:pt x="154" y="17046"/>
                  </a:lnTo>
                  <a:lnTo>
                    <a:pt x="87" y="17516"/>
                  </a:lnTo>
                  <a:lnTo>
                    <a:pt x="49" y="17987"/>
                  </a:lnTo>
                  <a:lnTo>
                    <a:pt x="20" y="18465"/>
                  </a:lnTo>
                  <a:lnTo>
                    <a:pt x="1" y="19025"/>
                  </a:lnTo>
                  <a:lnTo>
                    <a:pt x="1" y="19563"/>
                  </a:lnTo>
                  <a:lnTo>
                    <a:pt x="29" y="20086"/>
                  </a:lnTo>
                  <a:lnTo>
                    <a:pt x="68" y="20601"/>
                  </a:lnTo>
                  <a:lnTo>
                    <a:pt x="125" y="21094"/>
                  </a:lnTo>
                  <a:lnTo>
                    <a:pt x="192" y="21579"/>
                  </a:lnTo>
                  <a:lnTo>
                    <a:pt x="288" y="22043"/>
                  </a:lnTo>
                  <a:lnTo>
                    <a:pt x="394" y="22498"/>
                  </a:lnTo>
                  <a:lnTo>
                    <a:pt x="518" y="22939"/>
                  </a:lnTo>
                  <a:lnTo>
                    <a:pt x="652" y="23365"/>
                  </a:lnTo>
                  <a:lnTo>
                    <a:pt x="806" y="23775"/>
                  </a:lnTo>
                  <a:lnTo>
                    <a:pt x="978" y="24179"/>
                  </a:lnTo>
                  <a:lnTo>
                    <a:pt x="1160" y="24560"/>
                  </a:lnTo>
                  <a:lnTo>
                    <a:pt x="1361" y="24941"/>
                  </a:lnTo>
                  <a:lnTo>
                    <a:pt x="1582" y="25299"/>
                  </a:lnTo>
                  <a:lnTo>
                    <a:pt x="1802" y="25650"/>
                  </a:lnTo>
                  <a:lnTo>
                    <a:pt x="2051" y="25994"/>
                  </a:lnTo>
                  <a:lnTo>
                    <a:pt x="2300" y="26322"/>
                  </a:lnTo>
                  <a:lnTo>
                    <a:pt x="2569" y="26636"/>
                  </a:lnTo>
                  <a:lnTo>
                    <a:pt x="2847" y="26942"/>
                  </a:lnTo>
                  <a:lnTo>
                    <a:pt x="3144" y="27241"/>
                  </a:lnTo>
                  <a:lnTo>
                    <a:pt x="3450" y="27525"/>
                  </a:lnTo>
                  <a:lnTo>
                    <a:pt x="3766" y="27801"/>
                  </a:lnTo>
                  <a:lnTo>
                    <a:pt x="4092" y="28063"/>
                  </a:lnTo>
                  <a:lnTo>
                    <a:pt x="4437" y="28324"/>
                  </a:lnTo>
                  <a:lnTo>
                    <a:pt x="4792" y="28571"/>
                  </a:lnTo>
                  <a:lnTo>
                    <a:pt x="5146" y="28802"/>
                  </a:lnTo>
                  <a:lnTo>
                    <a:pt x="5520" y="29034"/>
                  </a:lnTo>
                  <a:lnTo>
                    <a:pt x="5903" y="29258"/>
                  </a:lnTo>
                  <a:lnTo>
                    <a:pt x="6296" y="29467"/>
                  </a:lnTo>
                  <a:lnTo>
                    <a:pt x="6698" y="29669"/>
                  </a:lnTo>
                  <a:lnTo>
                    <a:pt x="7110" y="29863"/>
                  </a:lnTo>
                  <a:lnTo>
                    <a:pt x="7532" y="30050"/>
                  </a:lnTo>
                  <a:lnTo>
                    <a:pt x="7954" y="30236"/>
                  </a:lnTo>
                  <a:lnTo>
                    <a:pt x="8394" y="30408"/>
                  </a:lnTo>
                  <a:lnTo>
                    <a:pt x="8835" y="30572"/>
                  </a:lnTo>
                  <a:lnTo>
                    <a:pt x="9286" y="30737"/>
                  </a:lnTo>
                  <a:lnTo>
                    <a:pt x="9745" y="30886"/>
                  </a:lnTo>
                  <a:lnTo>
                    <a:pt x="10215" y="31036"/>
                  </a:lnTo>
                  <a:lnTo>
                    <a:pt x="10684" y="31177"/>
                  </a:lnTo>
                  <a:lnTo>
                    <a:pt x="11164" y="31312"/>
                  </a:lnTo>
                  <a:lnTo>
                    <a:pt x="11652" y="31446"/>
                  </a:lnTo>
                  <a:lnTo>
                    <a:pt x="12141" y="31573"/>
                  </a:lnTo>
                  <a:lnTo>
                    <a:pt x="12639" y="31693"/>
                  </a:lnTo>
                  <a:lnTo>
                    <a:pt x="13137" y="31805"/>
                  </a:lnTo>
                  <a:lnTo>
                    <a:pt x="13645" y="31924"/>
                  </a:lnTo>
                  <a:lnTo>
                    <a:pt x="14153" y="32029"/>
                  </a:lnTo>
                  <a:lnTo>
                    <a:pt x="14671" y="32133"/>
                  </a:lnTo>
                  <a:lnTo>
                    <a:pt x="15705" y="32328"/>
                  </a:lnTo>
                  <a:lnTo>
                    <a:pt x="16759" y="32514"/>
                  </a:lnTo>
                  <a:lnTo>
                    <a:pt x="17823" y="32694"/>
                  </a:lnTo>
                  <a:lnTo>
                    <a:pt x="18896" y="32858"/>
                  </a:lnTo>
                  <a:lnTo>
                    <a:pt x="19969" y="33022"/>
                  </a:lnTo>
                  <a:lnTo>
                    <a:pt x="21052" y="33179"/>
                  </a:lnTo>
                  <a:lnTo>
                    <a:pt x="23208" y="33485"/>
                  </a:lnTo>
                  <a:lnTo>
                    <a:pt x="23256" y="29303"/>
                  </a:lnTo>
                  <a:lnTo>
                    <a:pt x="23304" y="25112"/>
                  </a:lnTo>
                  <a:lnTo>
                    <a:pt x="23361" y="20930"/>
                  </a:lnTo>
                  <a:lnTo>
                    <a:pt x="23428" y="16747"/>
                  </a:lnTo>
                  <a:lnTo>
                    <a:pt x="23505" y="12557"/>
                  </a:lnTo>
                  <a:lnTo>
                    <a:pt x="23610" y="8374"/>
                  </a:lnTo>
                  <a:lnTo>
                    <a:pt x="23725" y="4191"/>
                  </a:lnTo>
                  <a:lnTo>
                    <a:pt x="23793" y="2092"/>
                  </a:lnTo>
                  <a:lnTo>
                    <a:pt x="23869"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7" name="Google Shape;696;p35">
              <a:extLst>
                <a:ext uri="{FF2B5EF4-FFF2-40B4-BE49-F238E27FC236}">
                  <a16:creationId xmlns:a16="http://schemas.microsoft.com/office/drawing/2014/main" id="{9E4A406A-0949-4F75-8BA6-C7C9DB41DD4D}"/>
                </a:ext>
              </a:extLst>
            </p:cNvPr>
            <p:cNvSpPr/>
            <p:nvPr/>
          </p:nvSpPr>
          <p:spPr>
            <a:xfrm>
              <a:off x="6517494" y="3187678"/>
              <a:ext cx="196450" cy="113550"/>
            </a:xfrm>
            <a:custGeom>
              <a:avLst/>
              <a:gdLst/>
              <a:ahLst/>
              <a:cxnLst/>
              <a:rect l="l" t="t" r="r" b="b"/>
              <a:pathLst>
                <a:path w="7858" h="4542" extrusionOk="0">
                  <a:moveTo>
                    <a:pt x="3469" y="1"/>
                  </a:moveTo>
                  <a:lnTo>
                    <a:pt x="2952" y="8"/>
                  </a:lnTo>
                  <a:lnTo>
                    <a:pt x="2434" y="31"/>
                  </a:lnTo>
                  <a:lnTo>
                    <a:pt x="1428" y="98"/>
                  </a:lnTo>
                  <a:lnTo>
                    <a:pt x="1083" y="270"/>
                  </a:lnTo>
                  <a:lnTo>
                    <a:pt x="729" y="434"/>
                  </a:lnTo>
                  <a:lnTo>
                    <a:pt x="364" y="583"/>
                  </a:lnTo>
                  <a:lnTo>
                    <a:pt x="0" y="718"/>
                  </a:lnTo>
                  <a:lnTo>
                    <a:pt x="154" y="979"/>
                  </a:lnTo>
                  <a:lnTo>
                    <a:pt x="307" y="1233"/>
                  </a:lnTo>
                  <a:lnTo>
                    <a:pt x="604" y="1748"/>
                  </a:lnTo>
                  <a:lnTo>
                    <a:pt x="767" y="2085"/>
                  </a:lnTo>
                  <a:lnTo>
                    <a:pt x="930" y="2428"/>
                  </a:lnTo>
                  <a:lnTo>
                    <a:pt x="1074" y="2772"/>
                  </a:lnTo>
                  <a:lnTo>
                    <a:pt x="1208" y="3108"/>
                  </a:lnTo>
                  <a:lnTo>
                    <a:pt x="1323" y="3451"/>
                  </a:lnTo>
                  <a:lnTo>
                    <a:pt x="1438" y="3803"/>
                  </a:lnTo>
                  <a:lnTo>
                    <a:pt x="1533" y="4146"/>
                  </a:lnTo>
                  <a:lnTo>
                    <a:pt x="1620" y="4490"/>
                  </a:lnTo>
                  <a:lnTo>
                    <a:pt x="2492" y="4520"/>
                  </a:lnTo>
                  <a:lnTo>
                    <a:pt x="2971" y="4535"/>
                  </a:lnTo>
                  <a:lnTo>
                    <a:pt x="3469" y="4542"/>
                  </a:lnTo>
                  <a:lnTo>
                    <a:pt x="3977" y="4542"/>
                  </a:lnTo>
                  <a:lnTo>
                    <a:pt x="4494" y="4520"/>
                  </a:lnTo>
                  <a:lnTo>
                    <a:pt x="4743" y="4505"/>
                  </a:lnTo>
                  <a:lnTo>
                    <a:pt x="5002" y="4482"/>
                  </a:lnTo>
                  <a:lnTo>
                    <a:pt x="5251" y="4452"/>
                  </a:lnTo>
                  <a:lnTo>
                    <a:pt x="5491" y="4422"/>
                  </a:lnTo>
                  <a:lnTo>
                    <a:pt x="5730" y="4378"/>
                  </a:lnTo>
                  <a:lnTo>
                    <a:pt x="5960" y="4333"/>
                  </a:lnTo>
                  <a:lnTo>
                    <a:pt x="6181" y="4273"/>
                  </a:lnTo>
                  <a:lnTo>
                    <a:pt x="6391" y="4213"/>
                  </a:lnTo>
                  <a:lnTo>
                    <a:pt x="6593" y="4139"/>
                  </a:lnTo>
                  <a:lnTo>
                    <a:pt x="6784" y="4056"/>
                  </a:lnTo>
                  <a:lnTo>
                    <a:pt x="6966" y="3959"/>
                  </a:lnTo>
                  <a:lnTo>
                    <a:pt x="7129" y="3855"/>
                  </a:lnTo>
                  <a:lnTo>
                    <a:pt x="7283" y="3743"/>
                  </a:lnTo>
                  <a:lnTo>
                    <a:pt x="7426" y="3616"/>
                  </a:lnTo>
                  <a:lnTo>
                    <a:pt x="7484" y="3549"/>
                  </a:lnTo>
                  <a:lnTo>
                    <a:pt x="7541" y="3481"/>
                  </a:lnTo>
                  <a:lnTo>
                    <a:pt x="7599" y="3407"/>
                  </a:lnTo>
                  <a:lnTo>
                    <a:pt x="7647" y="3324"/>
                  </a:lnTo>
                  <a:lnTo>
                    <a:pt x="7685" y="3242"/>
                  </a:lnTo>
                  <a:lnTo>
                    <a:pt x="7733" y="3160"/>
                  </a:lnTo>
                  <a:lnTo>
                    <a:pt x="7762" y="3078"/>
                  </a:lnTo>
                  <a:lnTo>
                    <a:pt x="7790" y="2981"/>
                  </a:lnTo>
                  <a:lnTo>
                    <a:pt x="7819" y="2891"/>
                  </a:lnTo>
                  <a:lnTo>
                    <a:pt x="7838" y="2794"/>
                  </a:lnTo>
                  <a:lnTo>
                    <a:pt x="7848" y="2690"/>
                  </a:lnTo>
                  <a:lnTo>
                    <a:pt x="7858" y="2585"/>
                  </a:lnTo>
                  <a:lnTo>
                    <a:pt x="7858" y="2488"/>
                  </a:lnTo>
                  <a:lnTo>
                    <a:pt x="7848" y="2398"/>
                  </a:lnTo>
                  <a:lnTo>
                    <a:pt x="7838" y="2301"/>
                  </a:lnTo>
                  <a:lnTo>
                    <a:pt x="7819" y="2212"/>
                  </a:lnTo>
                  <a:lnTo>
                    <a:pt x="7790" y="2114"/>
                  </a:lnTo>
                  <a:lnTo>
                    <a:pt x="7752" y="2025"/>
                  </a:lnTo>
                  <a:lnTo>
                    <a:pt x="7714" y="1928"/>
                  </a:lnTo>
                  <a:lnTo>
                    <a:pt x="7666" y="1838"/>
                  </a:lnTo>
                  <a:lnTo>
                    <a:pt x="7551" y="1651"/>
                  </a:lnTo>
                  <a:lnTo>
                    <a:pt x="7417" y="1472"/>
                  </a:lnTo>
                  <a:lnTo>
                    <a:pt x="7263" y="1300"/>
                  </a:lnTo>
                  <a:lnTo>
                    <a:pt x="7091" y="1129"/>
                  </a:lnTo>
                  <a:lnTo>
                    <a:pt x="6909" y="972"/>
                  </a:lnTo>
                  <a:lnTo>
                    <a:pt x="6717" y="822"/>
                  </a:lnTo>
                  <a:lnTo>
                    <a:pt x="6516" y="680"/>
                  </a:lnTo>
                  <a:lnTo>
                    <a:pt x="6315" y="553"/>
                  </a:lnTo>
                  <a:lnTo>
                    <a:pt x="6104" y="441"/>
                  </a:lnTo>
                  <a:lnTo>
                    <a:pt x="5884" y="344"/>
                  </a:lnTo>
                  <a:lnTo>
                    <a:pt x="5673" y="270"/>
                  </a:lnTo>
                  <a:lnTo>
                    <a:pt x="5462" y="202"/>
                  </a:lnTo>
                  <a:lnTo>
                    <a:pt x="5222" y="150"/>
                  </a:lnTo>
                  <a:lnTo>
                    <a:pt x="4983" y="105"/>
                  </a:lnTo>
                  <a:lnTo>
                    <a:pt x="4734" y="68"/>
                  </a:lnTo>
                  <a:lnTo>
                    <a:pt x="4485" y="38"/>
                  </a:lnTo>
                  <a:lnTo>
                    <a:pt x="4236" y="23"/>
                  </a:lnTo>
                  <a:lnTo>
                    <a:pt x="3977" y="8"/>
                  </a:lnTo>
                  <a:lnTo>
                    <a:pt x="3728"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8" name="Google Shape;697;p35">
              <a:extLst>
                <a:ext uri="{FF2B5EF4-FFF2-40B4-BE49-F238E27FC236}">
                  <a16:creationId xmlns:a16="http://schemas.microsoft.com/office/drawing/2014/main" id="{F30123E0-659A-416F-A5BC-87812AED9FAD}"/>
                </a:ext>
              </a:extLst>
            </p:cNvPr>
            <p:cNvSpPr/>
            <p:nvPr/>
          </p:nvSpPr>
          <p:spPr>
            <a:xfrm>
              <a:off x="6075044" y="4444953"/>
              <a:ext cx="656150" cy="459000"/>
            </a:xfrm>
            <a:custGeom>
              <a:avLst/>
              <a:gdLst/>
              <a:ahLst/>
              <a:cxnLst/>
              <a:rect l="l" t="t" r="r" b="b"/>
              <a:pathLst>
                <a:path w="26246" h="18360" extrusionOk="0">
                  <a:moveTo>
                    <a:pt x="19318" y="0"/>
                  </a:moveTo>
                  <a:lnTo>
                    <a:pt x="19260" y="23"/>
                  </a:lnTo>
                  <a:lnTo>
                    <a:pt x="19222" y="45"/>
                  </a:lnTo>
                  <a:lnTo>
                    <a:pt x="19174" y="67"/>
                  </a:lnTo>
                  <a:lnTo>
                    <a:pt x="19126" y="82"/>
                  </a:lnTo>
                  <a:lnTo>
                    <a:pt x="17880" y="389"/>
                  </a:lnTo>
                  <a:lnTo>
                    <a:pt x="16635" y="702"/>
                  </a:lnTo>
                  <a:lnTo>
                    <a:pt x="15408" y="1031"/>
                  </a:lnTo>
                  <a:lnTo>
                    <a:pt x="14191" y="1360"/>
                  </a:lnTo>
                  <a:lnTo>
                    <a:pt x="12974" y="1703"/>
                  </a:lnTo>
                  <a:lnTo>
                    <a:pt x="11767" y="2054"/>
                  </a:lnTo>
                  <a:lnTo>
                    <a:pt x="10569" y="2420"/>
                  </a:lnTo>
                  <a:lnTo>
                    <a:pt x="9372" y="2794"/>
                  </a:lnTo>
                  <a:lnTo>
                    <a:pt x="8184" y="3175"/>
                  </a:lnTo>
                  <a:lnTo>
                    <a:pt x="7005" y="3570"/>
                  </a:lnTo>
                  <a:lnTo>
                    <a:pt x="5826" y="3981"/>
                  </a:lnTo>
                  <a:lnTo>
                    <a:pt x="4657" y="4400"/>
                  </a:lnTo>
                  <a:lnTo>
                    <a:pt x="3488" y="4825"/>
                  </a:lnTo>
                  <a:lnTo>
                    <a:pt x="2319" y="5266"/>
                  </a:lnTo>
                  <a:lnTo>
                    <a:pt x="1160" y="5722"/>
                  </a:lnTo>
                  <a:lnTo>
                    <a:pt x="1" y="6192"/>
                  </a:lnTo>
                  <a:lnTo>
                    <a:pt x="719" y="6962"/>
                  </a:lnTo>
                  <a:lnTo>
                    <a:pt x="1447" y="7738"/>
                  </a:lnTo>
                  <a:lnTo>
                    <a:pt x="2185" y="8508"/>
                  </a:lnTo>
                  <a:lnTo>
                    <a:pt x="2942" y="9270"/>
                  </a:lnTo>
                  <a:lnTo>
                    <a:pt x="3709" y="10031"/>
                  </a:lnTo>
                  <a:lnTo>
                    <a:pt x="4485" y="10793"/>
                  </a:lnTo>
                  <a:lnTo>
                    <a:pt x="5280" y="11555"/>
                  </a:lnTo>
                  <a:lnTo>
                    <a:pt x="6085" y="12317"/>
                  </a:lnTo>
                  <a:lnTo>
                    <a:pt x="6900" y="13071"/>
                  </a:lnTo>
                  <a:lnTo>
                    <a:pt x="7724" y="13833"/>
                  </a:lnTo>
                  <a:lnTo>
                    <a:pt x="8567" y="14588"/>
                  </a:lnTo>
                  <a:lnTo>
                    <a:pt x="9420" y="15342"/>
                  </a:lnTo>
                  <a:lnTo>
                    <a:pt x="10292" y="16096"/>
                  </a:lnTo>
                  <a:lnTo>
                    <a:pt x="11173" y="16851"/>
                  </a:lnTo>
                  <a:lnTo>
                    <a:pt x="12064" y="17605"/>
                  </a:lnTo>
                  <a:lnTo>
                    <a:pt x="12965" y="18360"/>
                  </a:lnTo>
                  <a:lnTo>
                    <a:pt x="13224" y="17882"/>
                  </a:lnTo>
                  <a:lnTo>
                    <a:pt x="13482" y="17411"/>
                  </a:lnTo>
                  <a:lnTo>
                    <a:pt x="13760" y="16940"/>
                  </a:lnTo>
                  <a:lnTo>
                    <a:pt x="14048" y="16477"/>
                  </a:lnTo>
                  <a:lnTo>
                    <a:pt x="14345" y="16014"/>
                  </a:lnTo>
                  <a:lnTo>
                    <a:pt x="14651" y="15559"/>
                  </a:lnTo>
                  <a:lnTo>
                    <a:pt x="14977" y="15110"/>
                  </a:lnTo>
                  <a:lnTo>
                    <a:pt x="15312" y="14662"/>
                  </a:lnTo>
                  <a:lnTo>
                    <a:pt x="15657" y="14222"/>
                  </a:lnTo>
                  <a:lnTo>
                    <a:pt x="16012" y="13788"/>
                  </a:lnTo>
                  <a:lnTo>
                    <a:pt x="16376" y="13355"/>
                  </a:lnTo>
                  <a:lnTo>
                    <a:pt x="16750" y="12937"/>
                  </a:lnTo>
                  <a:lnTo>
                    <a:pt x="17133" y="12519"/>
                  </a:lnTo>
                  <a:lnTo>
                    <a:pt x="17535" y="12108"/>
                  </a:lnTo>
                  <a:lnTo>
                    <a:pt x="17938" y="11712"/>
                  </a:lnTo>
                  <a:lnTo>
                    <a:pt x="18360" y="11316"/>
                  </a:lnTo>
                  <a:lnTo>
                    <a:pt x="18781" y="10928"/>
                  </a:lnTo>
                  <a:lnTo>
                    <a:pt x="19222" y="10554"/>
                  </a:lnTo>
                  <a:lnTo>
                    <a:pt x="19663" y="10188"/>
                  </a:lnTo>
                  <a:lnTo>
                    <a:pt x="20123" y="9822"/>
                  </a:lnTo>
                  <a:lnTo>
                    <a:pt x="20583" y="9471"/>
                  </a:lnTo>
                  <a:lnTo>
                    <a:pt x="21062" y="9135"/>
                  </a:lnTo>
                  <a:lnTo>
                    <a:pt x="21541" y="8799"/>
                  </a:lnTo>
                  <a:lnTo>
                    <a:pt x="22029" y="8478"/>
                  </a:lnTo>
                  <a:lnTo>
                    <a:pt x="22528" y="8164"/>
                  </a:lnTo>
                  <a:lnTo>
                    <a:pt x="23035" y="7865"/>
                  </a:lnTo>
                  <a:lnTo>
                    <a:pt x="23553" y="7574"/>
                  </a:lnTo>
                  <a:lnTo>
                    <a:pt x="24070" y="7298"/>
                  </a:lnTo>
                  <a:lnTo>
                    <a:pt x="24607" y="7029"/>
                  </a:lnTo>
                  <a:lnTo>
                    <a:pt x="25143" y="6775"/>
                  </a:lnTo>
                  <a:lnTo>
                    <a:pt x="25690" y="6528"/>
                  </a:lnTo>
                  <a:lnTo>
                    <a:pt x="26245" y="6297"/>
                  </a:lnTo>
                  <a:lnTo>
                    <a:pt x="25776" y="5946"/>
                  </a:lnTo>
                  <a:lnTo>
                    <a:pt x="25316" y="5587"/>
                  </a:lnTo>
                  <a:lnTo>
                    <a:pt x="24856" y="5221"/>
                  </a:lnTo>
                  <a:lnTo>
                    <a:pt x="24406" y="4855"/>
                  </a:lnTo>
                  <a:lnTo>
                    <a:pt x="23955" y="4474"/>
                  </a:lnTo>
                  <a:lnTo>
                    <a:pt x="23515" y="4093"/>
                  </a:lnTo>
                  <a:lnTo>
                    <a:pt x="23074" y="3712"/>
                  </a:lnTo>
                  <a:lnTo>
                    <a:pt x="22633" y="3317"/>
                  </a:lnTo>
                  <a:lnTo>
                    <a:pt x="22202" y="2921"/>
                  </a:lnTo>
                  <a:lnTo>
                    <a:pt x="21780" y="2517"/>
                  </a:lnTo>
                  <a:lnTo>
                    <a:pt x="21359" y="2114"/>
                  </a:lnTo>
                  <a:lnTo>
                    <a:pt x="20937" y="1696"/>
                  </a:lnTo>
                  <a:lnTo>
                    <a:pt x="20525" y="1277"/>
                  </a:lnTo>
                  <a:lnTo>
                    <a:pt x="20123" y="859"/>
                  </a:lnTo>
                  <a:lnTo>
                    <a:pt x="19720" y="433"/>
                  </a:lnTo>
                  <a:lnTo>
                    <a:pt x="19318"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9" name="Google Shape;698;p35">
              <a:extLst>
                <a:ext uri="{FF2B5EF4-FFF2-40B4-BE49-F238E27FC236}">
                  <a16:creationId xmlns:a16="http://schemas.microsoft.com/office/drawing/2014/main" id="{99C4308F-517A-4A23-AF20-22ADD14315B8}"/>
                </a:ext>
              </a:extLst>
            </p:cNvPr>
            <p:cNvSpPr/>
            <p:nvPr/>
          </p:nvSpPr>
          <p:spPr>
            <a:xfrm>
              <a:off x="5500144" y="3022228"/>
              <a:ext cx="964675" cy="609525"/>
            </a:xfrm>
            <a:custGeom>
              <a:avLst/>
              <a:gdLst/>
              <a:ahLst/>
              <a:cxnLst/>
              <a:rect l="l" t="t" r="r" b="b"/>
              <a:pathLst>
                <a:path w="38587" h="24381" extrusionOk="0">
                  <a:moveTo>
                    <a:pt x="17985" y="1"/>
                  </a:moveTo>
                  <a:lnTo>
                    <a:pt x="17573" y="8"/>
                  </a:lnTo>
                  <a:lnTo>
                    <a:pt x="17171" y="23"/>
                  </a:lnTo>
                  <a:lnTo>
                    <a:pt x="16759" y="46"/>
                  </a:lnTo>
                  <a:lnTo>
                    <a:pt x="16356" y="76"/>
                  </a:lnTo>
                  <a:lnTo>
                    <a:pt x="15944" y="105"/>
                  </a:lnTo>
                  <a:lnTo>
                    <a:pt x="15542" y="143"/>
                  </a:lnTo>
                  <a:lnTo>
                    <a:pt x="15139" y="188"/>
                  </a:lnTo>
                  <a:lnTo>
                    <a:pt x="14737" y="240"/>
                  </a:lnTo>
                  <a:lnTo>
                    <a:pt x="14335" y="300"/>
                  </a:lnTo>
                  <a:lnTo>
                    <a:pt x="13932" y="359"/>
                  </a:lnTo>
                  <a:lnTo>
                    <a:pt x="13539" y="434"/>
                  </a:lnTo>
                  <a:lnTo>
                    <a:pt x="13137" y="509"/>
                  </a:lnTo>
                  <a:lnTo>
                    <a:pt x="12744" y="591"/>
                  </a:lnTo>
                  <a:lnTo>
                    <a:pt x="12322" y="688"/>
                  </a:lnTo>
                  <a:lnTo>
                    <a:pt x="11901" y="793"/>
                  </a:lnTo>
                  <a:lnTo>
                    <a:pt x="11479" y="905"/>
                  </a:lnTo>
                  <a:lnTo>
                    <a:pt x="11067" y="1024"/>
                  </a:lnTo>
                  <a:lnTo>
                    <a:pt x="10655" y="1159"/>
                  </a:lnTo>
                  <a:lnTo>
                    <a:pt x="10253" y="1293"/>
                  </a:lnTo>
                  <a:lnTo>
                    <a:pt x="9850" y="1435"/>
                  </a:lnTo>
                  <a:lnTo>
                    <a:pt x="9457" y="1592"/>
                  </a:lnTo>
                  <a:lnTo>
                    <a:pt x="9065" y="1749"/>
                  </a:lnTo>
                  <a:lnTo>
                    <a:pt x="8681" y="1913"/>
                  </a:lnTo>
                  <a:lnTo>
                    <a:pt x="8308" y="2092"/>
                  </a:lnTo>
                  <a:lnTo>
                    <a:pt x="7934" y="2272"/>
                  </a:lnTo>
                  <a:lnTo>
                    <a:pt x="7560" y="2458"/>
                  </a:lnTo>
                  <a:lnTo>
                    <a:pt x="7196" y="2652"/>
                  </a:lnTo>
                  <a:lnTo>
                    <a:pt x="6842" y="2854"/>
                  </a:lnTo>
                  <a:lnTo>
                    <a:pt x="6497" y="3063"/>
                  </a:lnTo>
                  <a:lnTo>
                    <a:pt x="6152" y="3272"/>
                  </a:lnTo>
                  <a:lnTo>
                    <a:pt x="5816" y="3497"/>
                  </a:lnTo>
                  <a:lnTo>
                    <a:pt x="5490" y="3721"/>
                  </a:lnTo>
                  <a:lnTo>
                    <a:pt x="5174" y="3952"/>
                  </a:lnTo>
                  <a:lnTo>
                    <a:pt x="4858" y="4184"/>
                  </a:lnTo>
                  <a:lnTo>
                    <a:pt x="4551" y="4430"/>
                  </a:lnTo>
                  <a:lnTo>
                    <a:pt x="4254" y="4677"/>
                  </a:lnTo>
                  <a:lnTo>
                    <a:pt x="3967" y="4931"/>
                  </a:lnTo>
                  <a:lnTo>
                    <a:pt x="3679" y="5185"/>
                  </a:lnTo>
                  <a:lnTo>
                    <a:pt x="3411" y="5446"/>
                  </a:lnTo>
                  <a:lnTo>
                    <a:pt x="3152" y="5715"/>
                  </a:lnTo>
                  <a:lnTo>
                    <a:pt x="2894" y="5991"/>
                  </a:lnTo>
                  <a:lnTo>
                    <a:pt x="2645" y="6268"/>
                  </a:lnTo>
                  <a:lnTo>
                    <a:pt x="2415" y="6544"/>
                  </a:lnTo>
                  <a:lnTo>
                    <a:pt x="2185" y="6828"/>
                  </a:lnTo>
                  <a:lnTo>
                    <a:pt x="1974" y="7119"/>
                  </a:lnTo>
                  <a:lnTo>
                    <a:pt x="1763" y="7410"/>
                  </a:lnTo>
                  <a:lnTo>
                    <a:pt x="1571" y="7709"/>
                  </a:lnTo>
                  <a:lnTo>
                    <a:pt x="1380" y="8008"/>
                  </a:lnTo>
                  <a:lnTo>
                    <a:pt x="1207" y="8314"/>
                  </a:lnTo>
                  <a:lnTo>
                    <a:pt x="1044" y="8620"/>
                  </a:lnTo>
                  <a:lnTo>
                    <a:pt x="891" y="8927"/>
                  </a:lnTo>
                  <a:lnTo>
                    <a:pt x="747" y="9240"/>
                  </a:lnTo>
                  <a:lnTo>
                    <a:pt x="623" y="9554"/>
                  </a:lnTo>
                  <a:lnTo>
                    <a:pt x="498" y="9875"/>
                  </a:lnTo>
                  <a:lnTo>
                    <a:pt x="393" y="10196"/>
                  </a:lnTo>
                  <a:lnTo>
                    <a:pt x="297" y="10518"/>
                  </a:lnTo>
                  <a:lnTo>
                    <a:pt x="220" y="10846"/>
                  </a:lnTo>
                  <a:lnTo>
                    <a:pt x="153" y="11167"/>
                  </a:lnTo>
                  <a:lnTo>
                    <a:pt x="96" y="11496"/>
                  </a:lnTo>
                  <a:lnTo>
                    <a:pt x="48" y="11832"/>
                  </a:lnTo>
                  <a:lnTo>
                    <a:pt x="19" y="12161"/>
                  </a:lnTo>
                  <a:lnTo>
                    <a:pt x="0" y="12497"/>
                  </a:lnTo>
                  <a:lnTo>
                    <a:pt x="0" y="12833"/>
                  </a:lnTo>
                  <a:lnTo>
                    <a:pt x="10" y="13169"/>
                  </a:lnTo>
                  <a:lnTo>
                    <a:pt x="38" y="13513"/>
                  </a:lnTo>
                  <a:lnTo>
                    <a:pt x="77" y="13849"/>
                  </a:lnTo>
                  <a:lnTo>
                    <a:pt x="125" y="14193"/>
                  </a:lnTo>
                  <a:lnTo>
                    <a:pt x="192" y="14529"/>
                  </a:lnTo>
                  <a:lnTo>
                    <a:pt x="278" y="14872"/>
                  </a:lnTo>
                  <a:lnTo>
                    <a:pt x="374" y="15208"/>
                  </a:lnTo>
                  <a:lnTo>
                    <a:pt x="489" y="15552"/>
                  </a:lnTo>
                  <a:lnTo>
                    <a:pt x="623" y="15895"/>
                  </a:lnTo>
                  <a:lnTo>
                    <a:pt x="767" y="16239"/>
                  </a:lnTo>
                  <a:lnTo>
                    <a:pt x="920" y="16575"/>
                  </a:lnTo>
                  <a:lnTo>
                    <a:pt x="1102" y="16919"/>
                  </a:lnTo>
                  <a:lnTo>
                    <a:pt x="1294" y="17262"/>
                  </a:lnTo>
                  <a:lnTo>
                    <a:pt x="1504" y="17598"/>
                  </a:lnTo>
                  <a:lnTo>
                    <a:pt x="1734" y="17950"/>
                  </a:lnTo>
                  <a:lnTo>
                    <a:pt x="1984" y="18286"/>
                  </a:lnTo>
                  <a:lnTo>
                    <a:pt x="2242" y="18614"/>
                  </a:lnTo>
                  <a:lnTo>
                    <a:pt x="2520" y="18928"/>
                  </a:lnTo>
                  <a:lnTo>
                    <a:pt x="2798" y="19234"/>
                  </a:lnTo>
                  <a:lnTo>
                    <a:pt x="3095" y="19526"/>
                  </a:lnTo>
                  <a:lnTo>
                    <a:pt x="3402" y="19809"/>
                  </a:lnTo>
                  <a:lnTo>
                    <a:pt x="3727" y="20078"/>
                  </a:lnTo>
                  <a:lnTo>
                    <a:pt x="4053" y="20347"/>
                  </a:lnTo>
                  <a:lnTo>
                    <a:pt x="4389" y="20594"/>
                  </a:lnTo>
                  <a:lnTo>
                    <a:pt x="4743" y="20840"/>
                  </a:lnTo>
                  <a:lnTo>
                    <a:pt x="5098" y="21072"/>
                  </a:lnTo>
                  <a:lnTo>
                    <a:pt x="5471" y="21288"/>
                  </a:lnTo>
                  <a:lnTo>
                    <a:pt x="5845" y="21505"/>
                  </a:lnTo>
                  <a:lnTo>
                    <a:pt x="6238" y="21707"/>
                  </a:lnTo>
                  <a:lnTo>
                    <a:pt x="6631" y="21901"/>
                  </a:lnTo>
                  <a:lnTo>
                    <a:pt x="7033" y="22088"/>
                  </a:lnTo>
                  <a:lnTo>
                    <a:pt x="7445" y="22267"/>
                  </a:lnTo>
                  <a:lnTo>
                    <a:pt x="7867" y="22431"/>
                  </a:lnTo>
                  <a:lnTo>
                    <a:pt x="8288" y="22595"/>
                  </a:lnTo>
                  <a:lnTo>
                    <a:pt x="8720" y="22745"/>
                  </a:lnTo>
                  <a:lnTo>
                    <a:pt x="9160" y="22887"/>
                  </a:lnTo>
                  <a:lnTo>
                    <a:pt x="9611" y="23021"/>
                  </a:lnTo>
                  <a:lnTo>
                    <a:pt x="10061" y="23148"/>
                  </a:lnTo>
                  <a:lnTo>
                    <a:pt x="10521" y="23268"/>
                  </a:lnTo>
                  <a:lnTo>
                    <a:pt x="10981" y="23387"/>
                  </a:lnTo>
                  <a:lnTo>
                    <a:pt x="11450" y="23492"/>
                  </a:lnTo>
                  <a:lnTo>
                    <a:pt x="11920" y="23589"/>
                  </a:lnTo>
                  <a:lnTo>
                    <a:pt x="12399" y="23678"/>
                  </a:lnTo>
                  <a:lnTo>
                    <a:pt x="12878" y="23768"/>
                  </a:lnTo>
                  <a:lnTo>
                    <a:pt x="13367" y="23843"/>
                  </a:lnTo>
                  <a:lnTo>
                    <a:pt x="13855" y="23917"/>
                  </a:lnTo>
                  <a:lnTo>
                    <a:pt x="14344" y="23985"/>
                  </a:lnTo>
                  <a:lnTo>
                    <a:pt x="14842" y="24044"/>
                  </a:lnTo>
                  <a:lnTo>
                    <a:pt x="15331" y="24104"/>
                  </a:lnTo>
                  <a:lnTo>
                    <a:pt x="15829" y="24149"/>
                  </a:lnTo>
                  <a:lnTo>
                    <a:pt x="16337" y="24194"/>
                  </a:lnTo>
                  <a:lnTo>
                    <a:pt x="16835" y="24231"/>
                  </a:lnTo>
                  <a:lnTo>
                    <a:pt x="17343" y="24269"/>
                  </a:lnTo>
                  <a:lnTo>
                    <a:pt x="17842" y="24298"/>
                  </a:lnTo>
                  <a:lnTo>
                    <a:pt x="18349" y="24321"/>
                  </a:lnTo>
                  <a:lnTo>
                    <a:pt x="18857" y="24343"/>
                  </a:lnTo>
                  <a:lnTo>
                    <a:pt x="19863" y="24366"/>
                  </a:lnTo>
                  <a:lnTo>
                    <a:pt x="20869" y="24381"/>
                  </a:lnTo>
                  <a:lnTo>
                    <a:pt x="21876" y="24381"/>
                  </a:lnTo>
                  <a:lnTo>
                    <a:pt x="22872" y="24358"/>
                  </a:lnTo>
                  <a:lnTo>
                    <a:pt x="23849" y="24336"/>
                  </a:lnTo>
                  <a:lnTo>
                    <a:pt x="24827" y="24298"/>
                  </a:lnTo>
                  <a:lnTo>
                    <a:pt x="25775" y="24246"/>
                  </a:lnTo>
                  <a:lnTo>
                    <a:pt x="26714" y="24194"/>
                  </a:lnTo>
                  <a:lnTo>
                    <a:pt x="27634" y="24134"/>
                  </a:lnTo>
                  <a:lnTo>
                    <a:pt x="28525" y="24074"/>
                  </a:lnTo>
                  <a:lnTo>
                    <a:pt x="29397" y="24007"/>
                  </a:lnTo>
                  <a:lnTo>
                    <a:pt x="29493" y="24007"/>
                  </a:lnTo>
                  <a:lnTo>
                    <a:pt x="29570" y="24015"/>
                  </a:lnTo>
                  <a:lnTo>
                    <a:pt x="29646" y="24022"/>
                  </a:lnTo>
                  <a:lnTo>
                    <a:pt x="29723" y="24030"/>
                  </a:lnTo>
                  <a:lnTo>
                    <a:pt x="30126" y="23880"/>
                  </a:lnTo>
                  <a:lnTo>
                    <a:pt x="30509" y="23731"/>
                  </a:lnTo>
                  <a:lnTo>
                    <a:pt x="30892" y="23566"/>
                  </a:lnTo>
                  <a:lnTo>
                    <a:pt x="31256" y="23402"/>
                  </a:lnTo>
                  <a:lnTo>
                    <a:pt x="31620" y="23230"/>
                  </a:lnTo>
                  <a:lnTo>
                    <a:pt x="31975" y="23059"/>
                  </a:lnTo>
                  <a:lnTo>
                    <a:pt x="32320" y="22872"/>
                  </a:lnTo>
                  <a:lnTo>
                    <a:pt x="32665" y="22685"/>
                  </a:lnTo>
                  <a:lnTo>
                    <a:pt x="32991" y="22491"/>
                  </a:lnTo>
                  <a:lnTo>
                    <a:pt x="33307" y="22289"/>
                  </a:lnTo>
                  <a:lnTo>
                    <a:pt x="33623" y="22088"/>
                  </a:lnTo>
                  <a:lnTo>
                    <a:pt x="33920" y="21871"/>
                  </a:lnTo>
                  <a:lnTo>
                    <a:pt x="34217" y="21654"/>
                  </a:lnTo>
                  <a:lnTo>
                    <a:pt x="34504" y="21438"/>
                  </a:lnTo>
                  <a:lnTo>
                    <a:pt x="34782" y="21214"/>
                  </a:lnTo>
                  <a:lnTo>
                    <a:pt x="35051" y="20982"/>
                  </a:lnTo>
                  <a:lnTo>
                    <a:pt x="35309" y="20751"/>
                  </a:lnTo>
                  <a:lnTo>
                    <a:pt x="35558" y="20511"/>
                  </a:lnTo>
                  <a:lnTo>
                    <a:pt x="35798" y="20265"/>
                  </a:lnTo>
                  <a:lnTo>
                    <a:pt x="36028" y="20019"/>
                  </a:lnTo>
                  <a:lnTo>
                    <a:pt x="36248" y="19765"/>
                  </a:lnTo>
                  <a:lnTo>
                    <a:pt x="36459" y="19511"/>
                  </a:lnTo>
                  <a:lnTo>
                    <a:pt x="36660" y="19249"/>
                  </a:lnTo>
                  <a:lnTo>
                    <a:pt x="36852" y="18988"/>
                  </a:lnTo>
                  <a:lnTo>
                    <a:pt x="37034" y="18719"/>
                  </a:lnTo>
                  <a:lnTo>
                    <a:pt x="37207" y="18450"/>
                  </a:lnTo>
                  <a:lnTo>
                    <a:pt x="37369" y="18181"/>
                  </a:lnTo>
                  <a:lnTo>
                    <a:pt x="37523" y="17905"/>
                  </a:lnTo>
                  <a:lnTo>
                    <a:pt x="37666" y="17621"/>
                  </a:lnTo>
                  <a:lnTo>
                    <a:pt x="37801" y="17345"/>
                  </a:lnTo>
                  <a:lnTo>
                    <a:pt x="37925" y="17053"/>
                  </a:lnTo>
                  <a:lnTo>
                    <a:pt x="38040" y="16769"/>
                  </a:lnTo>
                  <a:lnTo>
                    <a:pt x="38136" y="16478"/>
                  </a:lnTo>
                  <a:lnTo>
                    <a:pt x="38232" y="16187"/>
                  </a:lnTo>
                  <a:lnTo>
                    <a:pt x="38318" y="15895"/>
                  </a:lnTo>
                  <a:lnTo>
                    <a:pt x="38385" y="15597"/>
                  </a:lnTo>
                  <a:lnTo>
                    <a:pt x="38443" y="15298"/>
                  </a:lnTo>
                  <a:lnTo>
                    <a:pt x="38500" y="14999"/>
                  </a:lnTo>
                  <a:lnTo>
                    <a:pt x="38538" y="14693"/>
                  </a:lnTo>
                  <a:lnTo>
                    <a:pt x="38567" y="14394"/>
                  </a:lnTo>
                  <a:lnTo>
                    <a:pt x="38586" y="14088"/>
                  </a:lnTo>
                  <a:lnTo>
                    <a:pt x="38586" y="13782"/>
                  </a:lnTo>
                  <a:lnTo>
                    <a:pt x="38586" y="13475"/>
                  </a:lnTo>
                  <a:lnTo>
                    <a:pt x="38577" y="13162"/>
                  </a:lnTo>
                  <a:lnTo>
                    <a:pt x="38548" y="12856"/>
                  </a:lnTo>
                  <a:lnTo>
                    <a:pt x="38510" y="12542"/>
                  </a:lnTo>
                  <a:lnTo>
                    <a:pt x="38462" y="12236"/>
                  </a:lnTo>
                  <a:lnTo>
                    <a:pt x="38404" y="11922"/>
                  </a:lnTo>
                  <a:lnTo>
                    <a:pt x="38328" y="11608"/>
                  </a:lnTo>
                  <a:lnTo>
                    <a:pt x="38251" y="11294"/>
                  </a:lnTo>
                  <a:lnTo>
                    <a:pt x="38155" y="10988"/>
                  </a:lnTo>
                  <a:lnTo>
                    <a:pt x="38050" y="10674"/>
                  </a:lnTo>
                  <a:lnTo>
                    <a:pt x="37935" y="10361"/>
                  </a:lnTo>
                  <a:lnTo>
                    <a:pt x="37801" y="10047"/>
                  </a:lnTo>
                  <a:lnTo>
                    <a:pt x="37666" y="9741"/>
                  </a:lnTo>
                  <a:lnTo>
                    <a:pt x="37513" y="9427"/>
                  </a:lnTo>
                  <a:lnTo>
                    <a:pt x="37350" y="9113"/>
                  </a:lnTo>
                  <a:lnTo>
                    <a:pt x="37168" y="8807"/>
                  </a:lnTo>
                  <a:lnTo>
                    <a:pt x="36986" y="8501"/>
                  </a:lnTo>
                  <a:lnTo>
                    <a:pt x="36785" y="8195"/>
                  </a:lnTo>
                  <a:lnTo>
                    <a:pt x="36565" y="7881"/>
                  </a:lnTo>
                  <a:lnTo>
                    <a:pt x="36344" y="7582"/>
                  </a:lnTo>
                  <a:lnTo>
                    <a:pt x="36105" y="7276"/>
                  </a:lnTo>
                  <a:lnTo>
                    <a:pt x="35855" y="6977"/>
                  </a:lnTo>
                  <a:lnTo>
                    <a:pt x="35616" y="6708"/>
                  </a:lnTo>
                  <a:lnTo>
                    <a:pt x="35376" y="6447"/>
                  </a:lnTo>
                  <a:lnTo>
                    <a:pt x="35127" y="6185"/>
                  </a:lnTo>
                  <a:lnTo>
                    <a:pt x="34878" y="5939"/>
                  </a:lnTo>
                  <a:lnTo>
                    <a:pt x="34619" y="5685"/>
                  </a:lnTo>
                  <a:lnTo>
                    <a:pt x="34351" y="5446"/>
                  </a:lnTo>
                  <a:lnTo>
                    <a:pt x="34073" y="5207"/>
                  </a:lnTo>
                  <a:lnTo>
                    <a:pt x="33795" y="4975"/>
                  </a:lnTo>
                  <a:lnTo>
                    <a:pt x="33508" y="4751"/>
                  </a:lnTo>
                  <a:lnTo>
                    <a:pt x="33220" y="4527"/>
                  </a:lnTo>
                  <a:lnTo>
                    <a:pt x="32923" y="4311"/>
                  </a:lnTo>
                  <a:lnTo>
                    <a:pt x="32617" y="4094"/>
                  </a:lnTo>
                  <a:lnTo>
                    <a:pt x="32310" y="3892"/>
                  </a:lnTo>
                  <a:lnTo>
                    <a:pt x="31994" y="3691"/>
                  </a:lnTo>
                  <a:lnTo>
                    <a:pt x="31678" y="3489"/>
                  </a:lnTo>
                  <a:lnTo>
                    <a:pt x="31352" y="3295"/>
                  </a:lnTo>
                  <a:lnTo>
                    <a:pt x="31026" y="3108"/>
                  </a:lnTo>
                  <a:lnTo>
                    <a:pt x="30691" y="2929"/>
                  </a:lnTo>
                  <a:lnTo>
                    <a:pt x="30355" y="2757"/>
                  </a:lnTo>
                  <a:lnTo>
                    <a:pt x="30011" y="2585"/>
                  </a:lnTo>
                  <a:lnTo>
                    <a:pt x="29666" y="2413"/>
                  </a:lnTo>
                  <a:lnTo>
                    <a:pt x="29311" y="2257"/>
                  </a:lnTo>
                  <a:lnTo>
                    <a:pt x="28957" y="2100"/>
                  </a:lnTo>
                  <a:lnTo>
                    <a:pt x="28602" y="1950"/>
                  </a:lnTo>
                  <a:lnTo>
                    <a:pt x="28238" y="1808"/>
                  </a:lnTo>
                  <a:lnTo>
                    <a:pt x="27874" y="1667"/>
                  </a:lnTo>
                  <a:lnTo>
                    <a:pt x="27500" y="1532"/>
                  </a:lnTo>
                  <a:lnTo>
                    <a:pt x="27126" y="1405"/>
                  </a:lnTo>
                  <a:lnTo>
                    <a:pt x="26753" y="1286"/>
                  </a:lnTo>
                  <a:lnTo>
                    <a:pt x="26369" y="1166"/>
                  </a:lnTo>
                  <a:lnTo>
                    <a:pt x="25996" y="1054"/>
                  </a:lnTo>
                  <a:lnTo>
                    <a:pt x="25603" y="950"/>
                  </a:lnTo>
                  <a:lnTo>
                    <a:pt x="25220" y="845"/>
                  </a:lnTo>
                  <a:lnTo>
                    <a:pt x="24836" y="748"/>
                  </a:lnTo>
                  <a:lnTo>
                    <a:pt x="24443" y="658"/>
                  </a:lnTo>
                  <a:lnTo>
                    <a:pt x="24051" y="576"/>
                  </a:lnTo>
                  <a:lnTo>
                    <a:pt x="23648" y="494"/>
                  </a:lnTo>
                  <a:lnTo>
                    <a:pt x="23255" y="427"/>
                  </a:lnTo>
                  <a:lnTo>
                    <a:pt x="22853" y="359"/>
                  </a:lnTo>
                  <a:lnTo>
                    <a:pt x="22450" y="292"/>
                  </a:lnTo>
                  <a:lnTo>
                    <a:pt x="22048" y="240"/>
                  </a:lnTo>
                  <a:lnTo>
                    <a:pt x="21646" y="188"/>
                  </a:lnTo>
                  <a:lnTo>
                    <a:pt x="21243" y="143"/>
                  </a:lnTo>
                  <a:lnTo>
                    <a:pt x="20841" y="105"/>
                  </a:lnTo>
                  <a:lnTo>
                    <a:pt x="20429" y="76"/>
                  </a:lnTo>
                  <a:lnTo>
                    <a:pt x="20026" y="46"/>
                  </a:lnTo>
                  <a:lnTo>
                    <a:pt x="19614" y="23"/>
                  </a:lnTo>
                  <a:lnTo>
                    <a:pt x="19212" y="8"/>
                  </a:lnTo>
                  <a:lnTo>
                    <a:pt x="18800"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70" name="Google Shape;699;p35">
              <a:extLst>
                <a:ext uri="{FF2B5EF4-FFF2-40B4-BE49-F238E27FC236}">
                  <a16:creationId xmlns:a16="http://schemas.microsoft.com/office/drawing/2014/main" id="{91EB2ACC-22C5-4A86-82F2-243C9188A677}"/>
                </a:ext>
              </a:extLst>
            </p:cNvPr>
            <p:cNvSpPr/>
            <p:nvPr/>
          </p:nvSpPr>
          <p:spPr>
            <a:xfrm>
              <a:off x="5800044" y="4114428"/>
              <a:ext cx="702850" cy="444075"/>
            </a:xfrm>
            <a:custGeom>
              <a:avLst/>
              <a:gdLst/>
              <a:ahLst/>
              <a:cxnLst/>
              <a:rect l="l" t="t" r="r" b="b"/>
              <a:pathLst>
                <a:path w="28114" h="17763" extrusionOk="0">
                  <a:moveTo>
                    <a:pt x="21301" y="1"/>
                  </a:moveTo>
                  <a:lnTo>
                    <a:pt x="20688" y="202"/>
                  </a:lnTo>
                  <a:lnTo>
                    <a:pt x="20065" y="396"/>
                  </a:lnTo>
                  <a:lnTo>
                    <a:pt x="19442" y="591"/>
                  </a:lnTo>
                  <a:lnTo>
                    <a:pt x="18810" y="770"/>
                  </a:lnTo>
                  <a:lnTo>
                    <a:pt x="18177" y="957"/>
                  </a:lnTo>
                  <a:lnTo>
                    <a:pt x="17535" y="1128"/>
                  </a:lnTo>
                  <a:lnTo>
                    <a:pt x="16884" y="1308"/>
                  </a:lnTo>
                  <a:lnTo>
                    <a:pt x="16232" y="1472"/>
                  </a:lnTo>
                  <a:lnTo>
                    <a:pt x="15581" y="1636"/>
                  </a:lnTo>
                  <a:lnTo>
                    <a:pt x="14920" y="1801"/>
                  </a:lnTo>
                  <a:lnTo>
                    <a:pt x="14258" y="1958"/>
                  </a:lnTo>
                  <a:lnTo>
                    <a:pt x="13597" y="2107"/>
                  </a:lnTo>
                  <a:lnTo>
                    <a:pt x="12927" y="2256"/>
                  </a:lnTo>
                  <a:lnTo>
                    <a:pt x="12256" y="2398"/>
                  </a:lnTo>
                  <a:lnTo>
                    <a:pt x="11576" y="2533"/>
                  </a:lnTo>
                  <a:lnTo>
                    <a:pt x="10905" y="2667"/>
                  </a:lnTo>
                  <a:lnTo>
                    <a:pt x="9544" y="2929"/>
                  </a:lnTo>
                  <a:lnTo>
                    <a:pt x="8174" y="3168"/>
                  </a:lnTo>
                  <a:lnTo>
                    <a:pt x="6813" y="3392"/>
                  </a:lnTo>
                  <a:lnTo>
                    <a:pt x="5443" y="3593"/>
                  </a:lnTo>
                  <a:lnTo>
                    <a:pt x="4073" y="3780"/>
                  </a:lnTo>
                  <a:lnTo>
                    <a:pt x="2712" y="3952"/>
                  </a:lnTo>
                  <a:lnTo>
                    <a:pt x="1352" y="4109"/>
                  </a:lnTo>
                  <a:lnTo>
                    <a:pt x="1" y="4243"/>
                  </a:lnTo>
                  <a:lnTo>
                    <a:pt x="489" y="5132"/>
                  </a:lnTo>
                  <a:lnTo>
                    <a:pt x="997" y="6013"/>
                  </a:lnTo>
                  <a:lnTo>
                    <a:pt x="1505" y="6887"/>
                  </a:lnTo>
                  <a:lnTo>
                    <a:pt x="2042" y="7761"/>
                  </a:lnTo>
                  <a:lnTo>
                    <a:pt x="2588" y="8620"/>
                  </a:lnTo>
                  <a:lnTo>
                    <a:pt x="3143" y="9479"/>
                  </a:lnTo>
                  <a:lnTo>
                    <a:pt x="3718" y="10331"/>
                  </a:lnTo>
                  <a:lnTo>
                    <a:pt x="4303" y="11175"/>
                  </a:lnTo>
                  <a:lnTo>
                    <a:pt x="4907" y="12011"/>
                  </a:lnTo>
                  <a:lnTo>
                    <a:pt x="5520" y="12848"/>
                  </a:lnTo>
                  <a:lnTo>
                    <a:pt x="6152" y="13677"/>
                  </a:lnTo>
                  <a:lnTo>
                    <a:pt x="6794" y="14506"/>
                  </a:lnTo>
                  <a:lnTo>
                    <a:pt x="7455" y="15328"/>
                  </a:lnTo>
                  <a:lnTo>
                    <a:pt x="8126" y="16142"/>
                  </a:lnTo>
                  <a:lnTo>
                    <a:pt x="8816" y="16956"/>
                  </a:lnTo>
                  <a:lnTo>
                    <a:pt x="9515" y="17762"/>
                  </a:lnTo>
                  <a:lnTo>
                    <a:pt x="10052" y="17479"/>
                  </a:lnTo>
                  <a:lnTo>
                    <a:pt x="10589" y="17202"/>
                  </a:lnTo>
                  <a:lnTo>
                    <a:pt x="11125" y="16926"/>
                  </a:lnTo>
                  <a:lnTo>
                    <a:pt x="11671" y="16650"/>
                  </a:lnTo>
                  <a:lnTo>
                    <a:pt x="12227" y="16381"/>
                  </a:lnTo>
                  <a:lnTo>
                    <a:pt x="12773" y="16119"/>
                  </a:lnTo>
                  <a:lnTo>
                    <a:pt x="13329" y="15858"/>
                  </a:lnTo>
                  <a:lnTo>
                    <a:pt x="13894" y="15596"/>
                  </a:lnTo>
                  <a:lnTo>
                    <a:pt x="14460" y="15342"/>
                  </a:lnTo>
                  <a:lnTo>
                    <a:pt x="15025" y="15096"/>
                  </a:lnTo>
                  <a:lnTo>
                    <a:pt x="15590" y="14849"/>
                  </a:lnTo>
                  <a:lnTo>
                    <a:pt x="16165" y="14603"/>
                  </a:lnTo>
                  <a:lnTo>
                    <a:pt x="16740" y="14371"/>
                  </a:lnTo>
                  <a:lnTo>
                    <a:pt x="17315" y="14132"/>
                  </a:lnTo>
                  <a:lnTo>
                    <a:pt x="17890" y="13908"/>
                  </a:lnTo>
                  <a:lnTo>
                    <a:pt x="18474" y="13677"/>
                  </a:lnTo>
                  <a:lnTo>
                    <a:pt x="19059" y="13460"/>
                  </a:lnTo>
                  <a:lnTo>
                    <a:pt x="19653" y="13244"/>
                  </a:lnTo>
                  <a:lnTo>
                    <a:pt x="20238" y="13027"/>
                  </a:lnTo>
                  <a:lnTo>
                    <a:pt x="20832" y="12818"/>
                  </a:lnTo>
                  <a:lnTo>
                    <a:pt x="21426" y="12616"/>
                  </a:lnTo>
                  <a:lnTo>
                    <a:pt x="22029" y="12415"/>
                  </a:lnTo>
                  <a:lnTo>
                    <a:pt x="22623" y="12220"/>
                  </a:lnTo>
                  <a:lnTo>
                    <a:pt x="23227" y="12034"/>
                  </a:lnTo>
                  <a:lnTo>
                    <a:pt x="23831" y="11847"/>
                  </a:lnTo>
                  <a:lnTo>
                    <a:pt x="24444" y="11660"/>
                  </a:lnTo>
                  <a:lnTo>
                    <a:pt x="25048" y="11488"/>
                  </a:lnTo>
                  <a:lnTo>
                    <a:pt x="25661" y="11317"/>
                  </a:lnTo>
                  <a:lnTo>
                    <a:pt x="26274" y="11145"/>
                  </a:lnTo>
                  <a:lnTo>
                    <a:pt x="26887" y="10980"/>
                  </a:lnTo>
                  <a:lnTo>
                    <a:pt x="27501" y="10824"/>
                  </a:lnTo>
                  <a:lnTo>
                    <a:pt x="28114" y="10674"/>
                  </a:lnTo>
                  <a:lnTo>
                    <a:pt x="27616" y="10047"/>
                  </a:lnTo>
                  <a:lnTo>
                    <a:pt x="27127" y="9412"/>
                  </a:lnTo>
                  <a:lnTo>
                    <a:pt x="26648" y="8777"/>
                  </a:lnTo>
                  <a:lnTo>
                    <a:pt x="26169" y="8127"/>
                  </a:lnTo>
                  <a:lnTo>
                    <a:pt x="25709" y="7477"/>
                  </a:lnTo>
                  <a:lnTo>
                    <a:pt x="25258" y="6820"/>
                  </a:lnTo>
                  <a:lnTo>
                    <a:pt x="24818" y="6155"/>
                  </a:lnTo>
                  <a:lnTo>
                    <a:pt x="24377" y="5491"/>
                  </a:lnTo>
                  <a:lnTo>
                    <a:pt x="23955" y="4818"/>
                  </a:lnTo>
                  <a:lnTo>
                    <a:pt x="23543" y="4139"/>
                  </a:lnTo>
                  <a:lnTo>
                    <a:pt x="23141" y="3459"/>
                  </a:lnTo>
                  <a:lnTo>
                    <a:pt x="22758" y="2779"/>
                  </a:lnTo>
                  <a:lnTo>
                    <a:pt x="22374" y="2085"/>
                  </a:lnTo>
                  <a:lnTo>
                    <a:pt x="22010" y="1397"/>
                  </a:lnTo>
                  <a:lnTo>
                    <a:pt x="21646" y="703"/>
                  </a:lnTo>
                  <a:lnTo>
                    <a:pt x="21301"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71" name="Google Shape;700;p35">
              <a:extLst>
                <a:ext uri="{FF2B5EF4-FFF2-40B4-BE49-F238E27FC236}">
                  <a16:creationId xmlns:a16="http://schemas.microsoft.com/office/drawing/2014/main" id="{47D35BC5-1908-44F9-80AC-1AE21FBBA70C}"/>
                </a:ext>
              </a:extLst>
            </p:cNvPr>
            <p:cNvSpPr/>
            <p:nvPr/>
          </p:nvSpPr>
          <p:spPr>
            <a:xfrm>
              <a:off x="6102844" y="2838128"/>
              <a:ext cx="155950" cy="154450"/>
            </a:xfrm>
            <a:custGeom>
              <a:avLst/>
              <a:gdLst/>
              <a:ahLst/>
              <a:cxnLst/>
              <a:rect l="l" t="t" r="r" b="b"/>
              <a:pathLst>
                <a:path w="6238" h="6178" extrusionOk="0">
                  <a:moveTo>
                    <a:pt x="2923" y="0"/>
                  </a:moveTo>
                  <a:lnTo>
                    <a:pt x="2741" y="8"/>
                  </a:lnTo>
                  <a:lnTo>
                    <a:pt x="2568" y="30"/>
                  </a:lnTo>
                  <a:lnTo>
                    <a:pt x="2328" y="67"/>
                  </a:lnTo>
                  <a:lnTo>
                    <a:pt x="2099" y="127"/>
                  </a:lnTo>
                  <a:lnTo>
                    <a:pt x="1888" y="187"/>
                  </a:lnTo>
                  <a:lnTo>
                    <a:pt x="1687" y="269"/>
                  </a:lnTo>
                  <a:lnTo>
                    <a:pt x="1504" y="351"/>
                  </a:lnTo>
                  <a:lnTo>
                    <a:pt x="1332" y="448"/>
                  </a:lnTo>
                  <a:lnTo>
                    <a:pt x="1169" y="560"/>
                  </a:lnTo>
                  <a:lnTo>
                    <a:pt x="1025" y="672"/>
                  </a:lnTo>
                  <a:lnTo>
                    <a:pt x="891" y="799"/>
                  </a:lnTo>
                  <a:lnTo>
                    <a:pt x="767" y="926"/>
                  </a:lnTo>
                  <a:lnTo>
                    <a:pt x="652" y="1068"/>
                  </a:lnTo>
                  <a:lnTo>
                    <a:pt x="556" y="1218"/>
                  </a:lnTo>
                  <a:lnTo>
                    <a:pt x="460" y="1367"/>
                  </a:lnTo>
                  <a:lnTo>
                    <a:pt x="383" y="1524"/>
                  </a:lnTo>
                  <a:lnTo>
                    <a:pt x="307" y="1696"/>
                  </a:lnTo>
                  <a:lnTo>
                    <a:pt x="249" y="1860"/>
                  </a:lnTo>
                  <a:lnTo>
                    <a:pt x="192" y="2039"/>
                  </a:lnTo>
                  <a:lnTo>
                    <a:pt x="144" y="2219"/>
                  </a:lnTo>
                  <a:lnTo>
                    <a:pt x="105" y="2398"/>
                  </a:lnTo>
                  <a:lnTo>
                    <a:pt x="67" y="2585"/>
                  </a:lnTo>
                  <a:lnTo>
                    <a:pt x="48" y="2771"/>
                  </a:lnTo>
                  <a:lnTo>
                    <a:pt x="29" y="2958"/>
                  </a:lnTo>
                  <a:lnTo>
                    <a:pt x="0" y="3346"/>
                  </a:lnTo>
                  <a:lnTo>
                    <a:pt x="0" y="3735"/>
                  </a:lnTo>
                  <a:lnTo>
                    <a:pt x="10" y="4116"/>
                  </a:lnTo>
                  <a:lnTo>
                    <a:pt x="38" y="4497"/>
                  </a:lnTo>
                  <a:lnTo>
                    <a:pt x="67" y="4870"/>
                  </a:lnTo>
                  <a:lnTo>
                    <a:pt x="690" y="4990"/>
                  </a:lnTo>
                  <a:lnTo>
                    <a:pt x="1322" y="5124"/>
                  </a:lnTo>
                  <a:lnTo>
                    <a:pt x="1936" y="5266"/>
                  </a:lnTo>
                  <a:lnTo>
                    <a:pt x="2558" y="5423"/>
                  </a:lnTo>
                  <a:lnTo>
                    <a:pt x="3162" y="5595"/>
                  </a:lnTo>
                  <a:lnTo>
                    <a:pt x="3766" y="5781"/>
                  </a:lnTo>
                  <a:lnTo>
                    <a:pt x="4369" y="5976"/>
                  </a:lnTo>
                  <a:lnTo>
                    <a:pt x="4964" y="6177"/>
                  </a:lnTo>
                  <a:lnTo>
                    <a:pt x="5031" y="5946"/>
                  </a:lnTo>
                  <a:lnTo>
                    <a:pt x="5117" y="5722"/>
                  </a:lnTo>
                  <a:lnTo>
                    <a:pt x="5213" y="5498"/>
                  </a:lnTo>
                  <a:lnTo>
                    <a:pt x="5318" y="5281"/>
                  </a:lnTo>
                  <a:lnTo>
                    <a:pt x="5538" y="4848"/>
                  </a:lnTo>
                  <a:lnTo>
                    <a:pt x="5768" y="4415"/>
                  </a:lnTo>
                  <a:lnTo>
                    <a:pt x="5874" y="4198"/>
                  </a:lnTo>
                  <a:lnTo>
                    <a:pt x="5970" y="3974"/>
                  </a:lnTo>
                  <a:lnTo>
                    <a:pt x="6056" y="3750"/>
                  </a:lnTo>
                  <a:lnTo>
                    <a:pt x="6133" y="3526"/>
                  </a:lnTo>
                  <a:lnTo>
                    <a:pt x="6190" y="3294"/>
                  </a:lnTo>
                  <a:lnTo>
                    <a:pt x="6219" y="3055"/>
                  </a:lnTo>
                  <a:lnTo>
                    <a:pt x="6228" y="2936"/>
                  </a:lnTo>
                  <a:lnTo>
                    <a:pt x="6238" y="2809"/>
                  </a:lnTo>
                  <a:lnTo>
                    <a:pt x="6228" y="2682"/>
                  </a:lnTo>
                  <a:lnTo>
                    <a:pt x="6219" y="2555"/>
                  </a:lnTo>
                  <a:lnTo>
                    <a:pt x="6200" y="2428"/>
                  </a:lnTo>
                  <a:lnTo>
                    <a:pt x="6180" y="2301"/>
                  </a:lnTo>
                  <a:lnTo>
                    <a:pt x="6142" y="2174"/>
                  </a:lnTo>
                  <a:lnTo>
                    <a:pt x="6094" y="2039"/>
                  </a:lnTo>
                  <a:lnTo>
                    <a:pt x="6046" y="1920"/>
                  </a:lnTo>
                  <a:lnTo>
                    <a:pt x="5989" y="1793"/>
                  </a:lnTo>
                  <a:lnTo>
                    <a:pt x="5922" y="1666"/>
                  </a:lnTo>
                  <a:lnTo>
                    <a:pt x="5845" y="1546"/>
                  </a:lnTo>
                  <a:lnTo>
                    <a:pt x="5768" y="1427"/>
                  </a:lnTo>
                  <a:lnTo>
                    <a:pt x="5682" y="1307"/>
                  </a:lnTo>
                  <a:lnTo>
                    <a:pt x="5596" y="1195"/>
                  </a:lnTo>
                  <a:lnTo>
                    <a:pt x="5491" y="1083"/>
                  </a:lnTo>
                  <a:lnTo>
                    <a:pt x="5395" y="979"/>
                  </a:lnTo>
                  <a:lnTo>
                    <a:pt x="5280" y="874"/>
                  </a:lnTo>
                  <a:lnTo>
                    <a:pt x="5165" y="777"/>
                  </a:lnTo>
                  <a:lnTo>
                    <a:pt x="5040" y="680"/>
                  </a:lnTo>
                  <a:lnTo>
                    <a:pt x="4916" y="590"/>
                  </a:lnTo>
                  <a:lnTo>
                    <a:pt x="4791" y="508"/>
                  </a:lnTo>
                  <a:lnTo>
                    <a:pt x="4657" y="426"/>
                  </a:lnTo>
                  <a:lnTo>
                    <a:pt x="4513" y="351"/>
                  </a:lnTo>
                  <a:lnTo>
                    <a:pt x="4369" y="284"/>
                  </a:lnTo>
                  <a:lnTo>
                    <a:pt x="4226" y="224"/>
                  </a:lnTo>
                  <a:lnTo>
                    <a:pt x="4072" y="172"/>
                  </a:lnTo>
                  <a:lnTo>
                    <a:pt x="3919" y="120"/>
                  </a:lnTo>
                  <a:lnTo>
                    <a:pt x="3756" y="82"/>
                  </a:lnTo>
                  <a:lnTo>
                    <a:pt x="3593" y="45"/>
                  </a:lnTo>
                  <a:lnTo>
                    <a:pt x="3430" y="23"/>
                  </a:lnTo>
                  <a:lnTo>
                    <a:pt x="3258" y="8"/>
                  </a:lnTo>
                  <a:lnTo>
                    <a:pt x="3095"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72" name="Google Shape;701;p35">
              <a:extLst>
                <a:ext uri="{FF2B5EF4-FFF2-40B4-BE49-F238E27FC236}">
                  <a16:creationId xmlns:a16="http://schemas.microsoft.com/office/drawing/2014/main" id="{BDF24D70-717D-4F6C-A432-07BBD83C4233}"/>
                </a:ext>
              </a:extLst>
            </p:cNvPr>
            <p:cNvSpPr/>
            <p:nvPr/>
          </p:nvSpPr>
          <p:spPr>
            <a:xfrm>
              <a:off x="5669019" y="3838253"/>
              <a:ext cx="632675" cy="327750"/>
            </a:xfrm>
            <a:custGeom>
              <a:avLst/>
              <a:gdLst/>
              <a:ahLst/>
              <a:cxnLst/>
              <a:rect l="l" t="t" r="r" b="b"/>
              <a:pathLst>
                <a:path w="25307" h="13110" extrusionOk="0">
                  <a:moveTo>
                    <a:pt x="22508" y="1"/>
                  </a:moveTo>
                  <a:lnTo>
                    <a:pt x="21080" y="113"/>
                  </a:lnTo>
                  <a:lnTo>
                    <a:pt x="19672" y="240"/>
                  </a:lnTo>
                  <a:lnTo>
                    <a:pt x="18254" y="367"/>
                  </a:lnTo>
                  <a:lnTo>
                    <a:pt x="16845" y="501"/>
                  </a:lnTo>
                  <a:lnTo>
                    <a:pt x="14038" y="785"/>
                  </a:lnTo>
                  <a:lnTo>
                    <a:pt x="11230" y="1084"/>
                  </a:lnTo>
                  <a:lnTo>
                    <a:pt x="8423" y="1390"/>
                  </a:lnTo>
                  <a:lnTo>
                    <a:pt x="5625" y="1711"/>
                  </a:lnTo>
                  <a:lnTo>
                    <a:pt x="2817" y="2040"/>
                  </a:lnTo>
                  <a:lnTo>
                    <a:pt x="0" y="2376"/>
                  </a:lnTo>
                  <a:lnTo>
                    <a:pt x="192" y="3078"/>
                  </a:lnTo>
                  <a:lnTo>
                    <a:pt x="403" y="3780"/>
                  </a:lnTo>
                  <a:lnTo>
                    <a:pt x="623" y="4475"/>
                  </a:lnTo>
                  <a:lnTo>
                    <a:pt x="843" y="5162"/>
                  </a:lnTo>
                  <a:lnTo>
                    <a:pt x="1073" y="5849"/>
                  </a:lnTo>
                  <a:lnTo>
                    <a:pt x="1303" y="6529"/>
                  </a:lnTo>
                  <a:lnTo>
                    <a:pt x="1553" y="7208"/>
                  </a:lnTo>
                  <a:lnTo>
                    <a:pt x="1802" y="7881"/>
                  </a:lnTo>
                  <a:lnTo>
                    <a:pt x="2060" y="8545"/>
                  </a:lnTo>
                  <a:lnTo>
                    <a:pt x="2329" y="9210"/>
                  </a:lnTo>
                  <a:lnTo>
                    <a:pt x="2597" y="9867"/>
                  </a:lnTo>
                  <a:lnTo>
                    <a:pt x="2884" y="10525"/>
                  </a:lnTo>
                  <a:lnTo>
                    <a:pt x="3162" y="11175"/>
                  </a:lnTo>
                  <a:lnTo>
                    <a:pt x="3459" y="11824"/>
                  </a:lnTo>
                  <a:lnTo>
                    <a:pt x="3756" y="12467"/>
                  </a:lnTo>
                  <a:lnTo>
                    <a:pt x="4063" y="13109"/>
                  </a:lnTo>
                  <a:lnTo>
                    <a:pt x="5357" y="12766"/>
                  </a:lnTo>
                  <a:lnTo>
                    <a:pt x="6660" y="12422"/>
                  </a:lnTo>
                  <a:lnTo>
                    <a:pt x="7972" y="12086"/>
                  </a:lnTo>
                  <a:lnTo>
                    <a:pt x="9295" y="11757"/>
                  </a:lnTo>
                  <a:lnTo>
                    <a:pt x="10627" y="11429"/>
                  </a:lnTo>
                  <a:lnTo>
                    <a:pt x="11958" y="11107"/>
                  </a:lnTo>
                  <a:lnTo>
                    <a:pt x="13290" y="10801"/>
                  </a:lnTo>
                  <a:lnTo>
                    <a:pt x="14632" y="10495"/>
                  </a:lnTo>
                  <a:lnTo>
                    <a:pt x="15973" y="10196"/>
                  </a:lnTo>
                  <a:lnTo>
                    <a:pt x="17315" y="9912"/>
                  </a:lnTo>
                  <a:lnTo>
                    <a:pt x="18656" y="9643"/>
                  </a:lnTo>
                  <a:lnTo>
                    <a:pt x="19998" y="9374"/>
                  </a:lnTo>
                  <a:lnTo>
                    <a:pt x="21330" y="9128"/>
                  </a:lnTo>
                  <a:lnTo>
                    <a:pt x="22661" y="8889"/>
                  </a:lnTo>
                  <a:lnTo>
                    <a:pt x="23993" y="8665"/>
                  </a:lnTo>
                  <a:lnTo>
                    <a:pt x="25306" y="8456"/>
                  </a:lnTo>
                  <a:lnTo>
                    <a:pt x="25086" y="7933"/>
                  </a:lnTo>
                  <a:lnTo>
                    <a:pt x="24865" y="7403"/>
                  </a:lnTo>
                  <a:lnTo>
                    <a:pt x="24654" y="6880"/>
                  </a:lnTo>
                  <a:lnTo>
                    <a:pt x="24444" y="6349"/>
                  </a:lnTo>
                  <a:lnTo>
                    <a:pt x="24252" y="5819"/>
                  </a:lnTo>
                  <a:lnTo>
                    <a:pt x="24060" y="5289"/>
                  </a:lnTo>
                  <a:lnTo>
                    <a:pt x="23869" y="4758"/>
                  </a:lnTo>
                  <a:lnTo>
                    <a:pt x="23687" y="4228"/>
                  </a:lnTo>
                  <a:lnTo>
                    <a:pt x="23514" y="3698"/>
                  </a:lnTo>
                  <a:lnTo>
                    <a:pt x="23351" y="3168"/>
                  </a:lnTo>
                  <a:lnTo>
                    <a:pt x="23188" y="2637"/>
                  </a:lnTo>
                  <a:lnTo>
                    <a:pt x="23035" y="2107"/>
                  </a:lnTo>
                  <a:lnTo>
                    <a:pt x="22891" y="1577"/>
                  </a:lnTo>
                  <a:lnTo>
                    <a:pt x="22757" y="1054"/>
                  </a:lnTo>
                  <a:lnTo>
                    <a:pt x="22623" y="523"/>
                  </a:lnTo>
                  <a:lnTo>
                    <a:pt x="22508"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73" name="Google Shape;702;p35">
              <a:extLst>
                <a:ext uri="{FF2B5EF4-FFF2-40B4-BE49-F238E27FC236}">
                  <a16:creationId xmlns:a16="http://schemas.microsoft.com/office/drawing/2014/main" id="{1DF85B81-1F18-4A7C-A9F1-35E1F25823F2}"/>
                </a:ext>
              </a:extLst>
            </p:cNvPr>
            <p:cNvSpPr/>
            <p:nvPr/>
          </p:nvSpPr>
          <p:spPr>
            <a:xfrm>
              <a:off x="5594744" y="3619603"/>
              <a:ext cx="622375" cy="229325"/>
            </a:xfrm>
            <a:custGeom>
              <a:avLst/>
              <a:gdLst/>
              <a:ahLst/>
              <a:cxnLst/>
              <a:rect l="l" t="t" r="r" b="b"/>
              <a:pathLst>
                <a:path w="24895" h="9173" extrusionOk="0">
                  <a:moveTo>
                    <a:pt x="1" y="0"/>
                  </a:moveTo>
                  <a:lnTo>
                    <a:pt x="49" y="613"/>
                  </a:lnTo>
                  <a:lnTo>
                    <a:pt x="78" y="919"/>
                  </a:lnTo>
                  <a:lnTo>
                    <a:pt x="87" y="1225"/>
                  </a:lnTo>
                  <a:lnTo>
                    <a:pt x="97" y="1352"/>
                  </a:lnTo>
                  <a:lnTo>
                    <a:pt x="106" y="1479"/>
                  </a:lnTo>
                  <a:lnTo>
                    <a:pt x="125" y="1606"/>
                  </a:lnTo>
                  <a:lnTo>
                    <a:pt x="135" y="1740"/>
                  </a:lnTo>
                  <a:lnTo>
                    <a:pt x="240" y="1770"/>
                  </a:lnTo>
                  <a:lnTo>
                    <a:pt x="336" y="1815"/>
                  </a:lnTo>
                  <a:lnTo>
                    <a:pt x="442" y="1860"/>
                  </a:lnTo>
                  <a:lnTo>
                    <a:pt x="537" y="1905"/>
                  </a:lnTo>
                  <a:lnTo>
                    <a:pt x="624" y="1964"/>
                  </a:lnTo>
                  <a:lnTo>
                    <a:pt x="710" y="2024"/>
                  </a:lnTo>
                  <a:lnTo>
                    <a:pt x="796" y="2084"/>
                  </a:lnTo>
                  <a:lnTo>
                    <a:pt x="873" y="2159"/>
                  </a:lnTo>
                  <a:lnTo>
                    <a:pt x="950" y="2233"/>
                  </a:lnTo>
                  <a:lnTo>
                    <a:pt x="1017" y="2308"/>
                  </a:lnTo>
                  <a:lnTo>
                    <a:pt x="1074" y="2398"/>
                  </a:lnTo>
                  <a:lnTo>
                    <a:pt x="1132" y="2487"/>
                  </a:lnTo>
                  <a:lnTo>
                    <a:pt x="1179" y="2577"/>
                  </a:lnTo>
                  <a:lnTo>
                    <a:pt x="1218" y="2682"/>
                  </a:lnTo>
                  <a:lnTo>
                    <a:pt x="1247" y="2786"/>
                  </a:lnTo>
                  <a:lnTo>
                    <a:pt x="1266" y="2898"/>
                  </a:lnTo>
                  <a:lnTo>
                    <a:pt x="1381" y="3705"/>
                  </a:lnTo>
                  <a:lnTo>
                    <a:pt x="1515" y="4504"/>
                  </a:lnTo>
                  <a:lnTo>
                    <a:pt x="1649" y="5296"/>
                  </a:lnTo>
                  <a:lnTo>
                    <a:pt x="1793" y="6080"/>
                  </a:lnTo>
                  <a:lnTo>
                    <a:pt x="1956" y="6864"/>
                  </a:lnTo>
                  <a:lnTo>
                    <a:pt x="2118" y="7634"/>
                  </a:lnTo>
                  <a:lnTo>
                    <a:pt x="2291" y="8403"/>
                  </a:lnTo>
                  <a:lnTo>
                    <a:pt x="2473" y="9172"/>
                  </a:lnTo>
                  <a:lnTo>
                    <a:pt x="3134" y="8978"/>
                  </a:lnTo>
                  <a:lnTo>
                    <a:pt x="3795" y="8791"/>
                  </a:lnTo>
                  <a:lnTo>
                    <a:pt x="4456" y="8605"/>
                  </a:lnTo>
                  <a:lnTo>
                    <a:pt x="5137" y="8433"/>
                  </a:lnTo>
                  <a:lnTo>
                    <a:pt x="5808" y="8261"/>
                  </a:lnTo>
                  <a:lnTo>
                    <a:pt x="6488" y="8097"/>
                  </a:lnTo>
                  <a:lnTo>
                    <a:pt x="7178" y="7932"/>
                  </a:lnTo>
                  <a:lnTo>
                    <a:pt x="7868" y="7783"/>
                  </a:lnTo>
                  <a:lnTo>
                    <a:pt x="8558" y="7634"/>
                  </a:lnTo>
                  <a:lnTo>
                    <a:pt x="9257" y="7492"/>
                  </a:lnTo>
                  <a:lnTo>
                    <a:pt x="9956" y="7357"/>
                  </a:lnTo>
                  <a:lnTo>
                    <a:pt x="10656" y="7223"/>
                  </a:lnTo>
                  <a:lnTo>
                    <a:pt x="11365" y="7103"/>
                  </a:lnTo>
                  <a:lnTo>
                    <a:pt x="12074" y="6984"/>
                  </a:lnTo>
                  <a:lnTo>
                    <a:pt x="12783" y="6872"/>
                  </a:lnTo>
                  <a:lnTo>
                    <a:pt x="13492" y="6767"/>
                  </a:lnTo>
                  <a:lnTo>
                    <a:pt x="14201" y="6663"/>
                  </a:lnTo>
                  <a:lnTo>
                    <a:pt x="14920" y="6566"/>
                  </a:lnTo>
                  <a:lnTo>
                    <a:pt x="15629" y="6476"/>
                  </a:lnTo>
                  <a:lnTo>
                    <a:pt x="16348" y="6394"/>
                  </a:lnTo>
                  <a:lnTo>
                    <a:pt x="17066" y="6319"/>
                  </a:lnTo>
                  <a:lnTo>
                    <a:pt x="17775" y="6244"/>
                  </a:lnTo>
                  <a:lnTo>
                    <a:pt x="18494" y="6177"/>
                  </a:lnTo>
                  <a:lnTo>
                    <a:pt x="19213" y="6117"/>
                  </a:lnTo>
                  <a:lnTo>
                    <a:pt x="19922" y="6065"/>
                  </a:lnTo>
                  <a:lnTo>
                    <a:pt x="20640" y="6020"/>
                  </a:lnTo>
                  <a:lnTo>
                    <a:pt x="21359" y="5975"/>
                  </a:lnTo>
                  <a:lnTo>
                    <a:pt x="22068" y="5938"/>
                  </a:lnTo>
                  <a:lnTo>
                    <a:pt x="22777" y="5908"/>
                  </a:lnTo>
                  <a:lnTo>
                    <a:pt x="23486" y="5886"/>
                  </a:lnTo>
                  <a:lnTo>
                    <a:pt x="24195" y="5863"/>
                  </a:lnTo>
                  <a:lnTo>
                    <a:pt x="24895" y="5848"/>
                  </a:lnTo>
                  <a:lnTo>
                    <a:pt x="24799" y="5229"/>
                  </a:lnTo>
                  <a:lnTo>
                    <a:pt x="24713" y="4609"/>
                  </a:lnTo>
                  <a:lnTo>
                    <a:pt x="24636" y="3996"/>
                  </a:lnTo>
                  <a:lnTo>
                    <a:pt x="24569" y="3384"/>
                  </a:lnTo>
                  <a:lnTo>
                    <a:pt x="24396" y="3421"/>
                  </a:lnTo>
                  <a:lnTo>
                    <a:pt x="24214" y="3451"/>
                  </a:lnTo>
                  <a:lnTo>
                    <a:pt x="24061" y="3458"/>
                  </a:lnTo>
                  <a:lnTo>
                    <a:pt x="23927" y="3458"/>
                  </a:lnTo>
                  <a:lnTo>
                    <a:pt x="23793" y="3443"/>
                  </a:lnTo>
                  <a:lnTo>
                    <a:pt x="23668" y="3421"/>
                  </a:lnTo>
                  <a:lnTo>
                    <a:pt x="23544" y="3399"/>
                  </a:lnTo>
                  <a:lnTo>
                    <a:pt x="23429" y="3361"/>
                  </a:lnTo>
                  <a:lnTo>
                    <a:pt x="23323" y="3316"/>
                  </a:lnTo>
                  <a:lnTo>
                    <a:pt x="23227" y="3264"/>
                  </a:lnTo>
                  <a:lnTo>
                    <a:pt x="23141" y="3212"/>
                  </a:lnTo>
                  <a:lnTo>
                    <a:pt x="23055" y="3145"/>
                  </a:lnTo>
                  <a:lnTo>
                    <a:pt x="22978" y="3077"/>
                  </a:lnTo>
                  <a:lnTo>
                    <a:pt x="22902" y="3010"/>
                  </a:lnTo>
                  <a:lnTo>
                    <a:pt x="22844" y="2935"/>
                  </a:lnTo>
                  <a:lnTo>
                    <a:pt x="22787" y="2853"/>
                  </a:lnTo>
                  <a:lnTo>
                    <a:pt x="22739" y="2764"/>
                  </a:lnTo>
                  <a:lnTo>
                    <a:pt x="22700" y="2682"/>
                  </a:lnTo>
                  <a:lnTo>
                    <a:pt x="22001" y="2794"/>
                  </a:lnTo>
                  <a:lnTo>
                    <a:pt x="21282" y="2898"/>
                  </a:lnTo>
                  <a:lnTo>
                    <a:pt x="20564" y="2988"/>
                  </a:lnTo>
                  <a:lnTo>
                    <a:pt x="19845" y="3070"/>
                  </a:lnTo>
                  <a:lnTo>
                    <a:pt x="19117" y="3137"/>
                  </a:lnTo>
                  <a:lnTo>
                    <a:pt x="18379" y="3189"/>
                  </a:lnTo>
                  <a:lnTo>
                    <a:pt x="17632" y="3234"/>
                  </a:lnTo>
                  <a:lnTo>
                    <a:pt x="16894" y="3272"/>
                  </a:lnTo>
                  <a:lnTo>
                    <a:pt x="16146" y="3287"/>
                  </a:lnTo>
                  <a:lnTo>
                    <a:pt x="15399" y="3294"/>
                  </a:lnTo>
                  <a:lnTo>
                    <a:pt x="14652" y="3287"/>
                  </a:lnTo>
                  <a:lnTo>
                    <a:pt x="13895" y="3264"/>
                  </a:lnTo>
                  <a:lnTo>
                    <a:pt x="13147" y="3234"/>
                  </a:lnTo>
                  <a:lnTo>
                    <a:pt x="12400" y="3189"/>
                  </a:lnTo>
                  <a:lnTo>
                    <a:pt x="11652" y="3130"/>
                  </a:lnTo>
                  <a:lnTo>
                    <a:pt x="10905" y="3062"/>
                  </a:lnTo>
                  <a:lnTo>
                    <a:pt x="10167" y="2973"/>
                  </a:lnTo>
                  <a:lnTo>
                    <a:pt x="9429" y="2876"/>
                  </a:lnTo>
                  <a:lnTo>
                    <a:pt x="8701" y="2764"/>
                  </a:lnTo>
                  <a:lnTo>
                    <a:pt x="7973" y="2637"/>
                  </a:lnTo>
                  <a:lnTo>
                    <a:pt x="7254" y="2495"/>
                  </a:lnTo>
                  <a:lnTo>
                    <a:pt x="6545" y="2345"/>
                  </a:lnTo>
                  <a:lnTo>
                    <a:pt x="5836" y="2174"/>
                  </a:lnTo>
                  <a:lnTo>
                    <a:pt x="5146" y="1994"/>
                  </a:lnTo>
                  <a:lnTo>
                    <a:pt x="4456" y="1800"/>
                  </a:lnTo>
                  <a:lnTo>
                    <a:pt x="3786" y="1584"/>
                  </a:lnTo>
                  <a:lnTo>
                    <a:pt x="3125" y="1359"/>
                  </a:lnTo>
                  <a:lnTo>
                    <a:pt x="2473" y="1120"/>
                  </a:lnTo>
                  <a:lnTo>
                    <a:pt x="2147" y="993"/>
                  </a:lnTo>
                  <a:lnTo>
                    <a:pt x="1831" y="859"/>
                  </a:lnTo>
                  <a:lnTo>
                    <a:pt x="1515" y="725"/>
                  </a:lnTo>
                  <a:lnTo>
                    <a:pt x="1208" y="590"/>
                  </a:lnTo>
                  <a:lnTo>
                    <a:pt x="902" y="448"/>
                  </a:lnTo>
                  <a:lnTo>
                    <a:pt x="595" y="306"/>
                  </a:lnTo>
                  <a:lnTo>
                    <a:pt x="298" y="157"/>
                  </a:lnTo>
                  <a:lnTo>
                    <a:pt x="1"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74" name="Google Shape;703;p35">
              <a:extLst>
                <a:ext uri="{FF2B5EF4-FFF2-40B4-BE49-F238E27FC236}">
                  <a16:creationId xmlns:a16="http://schemas.microsoft.com/office/drawing/2014/main" id="{576376C3-AA3C-45BF-9AA2-EEEC271002CC}"/>
                </a:ext>
              </a:extLst>
            </p:cNvPr>
            <p:cNvSpPr/>
            <p:nvPr/>
          </p:nvSpPr>
          <p:spPr>
            <a:xfrm>
              <a:off x="5570794" y="2848753"/>
              <a:ext cx="184475" cy="188825"/>
            </a:xfrm>
            <a:custGeom>
              <a:avLst/>
              <a:gdLst/>
              <a:ahLst/>
              <a:cxnLst/>
              <a:rect l="l" t="t" r="r" b="b"/>
              <a:pathLst>
                <a:path w="7379" h="7553" extrusionOk="0">
                  <a:moveTo>
                    <a:pt x="3968" y="1"/>
                  </a:moveTo>
                  <a:lnTo>
                    <a:pt x="3680" y="16"/>
                  </a:lnTo>
                  <a:lnTo>
                    <a:pt x="3383" y="31"/>
                  </a:lnTo>
                  <a:lnTo>
                    <a:pt x="3096" y="61"/>
                  </a:lnTo>
                  <a:lnTo>
                    <a:pt x="2799" y="91"/>
                  </a:lnTo>
                  <a:lnTo>
                    <a:pt x="2511" y="135"/>
                  </a:lnTo>
                  <a:lnTo>
                    <a:pt x="2214" y="180"/>
                  </a:lnTo>
                  <a:lnTo>
                    <a:pt x="1917" y="233"/>
                  </a:lnTo>
                  <a:lnTo>
                    <a:pt x="1630" y="285"/>
                  </a:lnTo>
                  <a:lnTo>
                    <a:pt x="1064" y="404"/>
                  </a:lnTo>
                  <a:lnTo>
                    <a:pt x="518" y="539"/>
                  </a:lnTo>
                  <a:lnTo>
                    <a:pt x="1" y="673"/>
                  </a:lnTo>
                  <a:lnTo>
                    <a:pt x="384" y="2391"/>
                  </a:lnTo>
                  <a:lnTo>
                    <a:pt x="566" y="3250"/>
                  </a:lnTo>
                  <a:lnTo>
                    <a:pt x="748" y="4102"/>
                  </a:lnTo>
                  <a:lnTo>
                    <a:pt x="921" y="4961"/>
                  </a:lnTo>
                  <a:lnTo>
                    <a:pt x="1074" y="5820"/>
                  </a:lnTo>
                  <a:lnTo>
                    <a:pt x="1227" y="6686"/>
                  </a:lnTo>
                  <a:lnTo>
                    <a:pt x="1371" y="7552"/>
                  </a:lnTo>
                  <a:lnTo>
                    <a:pt x="1706" y="7358"/>
                  </a:lnTo>
                  <a:lnTo>
                    <a:pt x="2042" y="7164"/>
                  </a:lnTo>
                  <a:lnTo>
                    <a:pt x="2387" y="6977"/>
                  </a:lnTo>
                  <a:lnTo>
                    <a:pt x="2732" y="6798"/>
                  </a:lnTo>
                  <a:lnTo>
                    <a:pt x="3086" y="6626"/>
                  </a:lnTo>
                  <a:lnTo>
                    <a:pt x="3450" y="6454"/>
                  </a:lnTo>
                  <a:lnTo>
                    <a:pt x="3814" y="6290"/>
                  </a:lnTo>
                  <a:lnTo>
                    <a:pt x="4178" y="6126"/>
                  </a:lnTo>
                  <a:lnTo>
                    <a:pt x="4552" y="5976"/>
                  </a:lnTo>
                  <a:lnTo>
                    <a:pt x="4935" y="5827"/>
                  </a:lnTo>
                  <a:lnTo>
                    <a:pt x="5309" y="5678"/>
                  </a:lnTo>
                  <a:lnTo>
                    <a:pt x="5702" y="5543"/>
                  </a:lnTo>
                  <a:lnTo>
                    <a:pt x="6085" y="5409"/>
                  </a:lnTo>
                  <a:lnTo>
                    <a:pt x="6478" y="5282"/>
                  </a:lnTo>
                  <a:lnTo>
                    <a:pt x="6881" y="5162"/>
                  </a:lnTo>
                  <a:lnTo>
                    <a:pt x="7283" y="5043"/>
                  </a:lnTo>
                  <a:lnTo>
                    <a:pt x="7254" y="4863"/>
                  </a:lnTo>
                  <a:lnTo>
                    <a:pt x="7245" y="4677"/>
                  </a:lnTo>
                  <a:lnTo>
                    <a:pt x="7235" y="4497"/>
                  </a:lnTo>
                  <a:lnTo>
                    <a:pt x="7245" y="4311"/>
                  </a:lnTo>
                  <a:lnTo>
                    <a:pt x="7264" y="3937"/>
                  </a:lnTo>
                  <a:lnTo>
                    <a:pt x="7302" y="3564"/>
                  </a:lnTo>
                  <a:lnTo>
                    <a:pt x="7340" y="3175"/>
                  </a:lnTo>
                  <a:lnTo>
                    <a:pt x="7369" y="2787"/>
                  </a:lnTo>
                  <a:lnTo>
                    <a:pt x="7379" y="2585"/>
                  </a:lnTo>
                  <a:lnTo>
                    <a:pt x="7369" y="2384"/>
                  </a:lnTo>
                  <a:lnTo>
                    <a:pt x="7360" y="2182"/>
                  </a:lnTo>
                  <a:lnTo>
                    <a:pt x="7331" y="1980"/>
                  </a:lnTo>
                  <a:lnTo>
                    <a:pt x="7312" y="1853"/>
                  </a:lnTo>
                  <a:lnTo>
                    <a:pt x="7283" y="1726"/>
                  </a:lnTo>
                  <a:lnTo>
                    <a:pt x="7254" y="1614"/>
                  </a:lnTo>
                  <a:lnTo>
                    <a:pt x="7216" y="1502"/>
                  </a:lnTo>
                  <a:lnTo>
                    <a:pt x="7178" y="1390"/>
                  </a:lnTo>
                  <a:lnTo>
                    <a:pt x="7130" y="1286"/>
                  </a:lnTo>
                  <a:lnTo>
                    <a:pt x="7072" y="1189"/>
                  </a:lnTo>
                  <a:lnTo>
                    <a:pt x="7015" y="1091"/>
                  </a:lnTo>
                  <a:lnTo>
                    <a:pt x="6957" y="1002"/>
                  </a:lnTo>
                  <a:lnTo>
                    <a:pt x="6890" y="920"/>
                  </a:lnTo>
                  <a:lnTo>
                    <a:pt x="6813" y="838"/>
                  </a:lnTo>
                  <a:lnTo>
                    <a:pt x="6746" y="763"/>
                  </a:lnTo>
                  <a:lnTo>
                    <a:pt x="6660" y="688"/>
                  </a:lnTo>
                  <a:lnTo>
                    <a:pt x="6583" y="621"/>
                  </a:lnTo>
                  <a:lnTo>
                    <a:pt x="6488" y="561"/>
                  </a:lnTo>
                  <a:lnTo>
                    <a:pt x="6401" y="501"/>
                  </a:lnTo>
                  <a:lnTo>
                    <a:pt x="6306" y="442"/>
                  </a:lnTo>
                  <a:lnTo>
                    <a:pt x="6210" y="389"/>
                  </a:lnTo>
                  <a:lnTo>
                    <a:pt x="5999" y="300"/>
                  </a:lnTo>
                  <a:lnTo>
                    <a:pt x="5779" y="218"/>
                  </a:lnTo>
                  <a:lnTo>
                    <a:pt x="5549" y="150"/>
                  </a:lnTo>
                  <a:lnTo>
                    <a:pt x="5299" y="98"/>
                  </a:lnTo>
                  <a:lnTo>
                    <a:pt x="5050" y="61"/>
                  </a:lnTo>
                  <a:lnTo>
                    <a:pt x="4792" y="31"/>
                  </a:lnTo>
                  <a:lnTo>
                    <a:pt x="4523" y="8"/>
                  </a:lnTo>
                  <a:lnTo>
                    <a:pt x="4245"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1116824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209B5-4AFB-49AD-B81D-6EDF1312B036}"/>
              </a:ext>
            </a:extLst>
          </p:cNvPr>
          <p:cNvSpPr>
            <a:spLocks noGrp="1"/>
          </p:cNvSpPr>
          <p:nvPr>
            <p:ph type="title"/>
          </p:nvPr>
        </p:nvSpPr>
        <p:spPr/>
        <p:txBody>
          <a:bodyPr/>
          <a:lstStyle/>
          <a:p>
            <a:r>
              <a:rPr lang="en-US"/>
              <a:t>FORWARD KINEMATICS</a:t>
            </a:r>
          </a:p>
        </p:txBody>
      </p:sp>
      <p:graphicFrame>
        <p:nvGraphicFramePr>
          <p:cNvPr id="6" name="Object 5">
            <a:extLst>
              <a:ext uri="{FF2B5EF4-FFF2-40B4-BE49-F238E27FC236}">
                <a16:creationId xmlns:a16="http://schemas.microsoft.com/office/drawing/2014/main" id="{92916367-267E-4F11-8EE6-634926D6DB4B}"/>
              </a:ext>
            </a:extLst>
          </p:cNvPr>
          <p:cNvGraphicFramePr>
            <a:graphicFrameLocks noChangeAspect="1"/>
          </p:cNvGraphicFramePr>
          <p:nvPr>
            <p:extLst>
              <p:ext uri="{D42A27DB-BD31-4B8C-83A1-F6EECF244321}">
                <p14:modId xmlns:p14="http://schemas.microsoft.com/office/powerpoint/2010/main" val="733077939"/>
              </p:ext>
            </p:extLst>
          </p:nvPr>
        </p:nvGraphicFramePr>
        <p:xfrm>
          <a:off x="417271" y="3204661"/>
          <a:ext cx="4554655" cy="1878085"/>
        </p:xfrm>
        <a:graphic>
          <a:graphicData uri="http://schemas.openxmlformats.org/presentationml/2006/ole">
            <mc:AlternateContent xmlns:mc="http://schemas.openxmlformats.org/markup-compatibility/2006">
              <mc:Choice xmlns:v="urn:schemas-microsoft-com:vml" Requires="v">
                <p:oleObj spid="_x0000_s55297" name="Equation" r:id="rId3" imgW="3390840" imgH="1396800" progId="Equation.DSMT4">
                  <p:embed/>
                </p:oleObj>
              </mc:Choice>
              <mc:Fallback>
                <p:oleObj name="Equation" r:id="rId3" imgW="3390840" imgH="1396800" progId="Equation.DSMT4">
                  <p:embed/>
                  <p:pic>
                    <p:nvPicPr>
                      <p:cNvPr id="6" name="Object 5">
                        <a:extLst>
                          <a:ext uri="{FF2B5EF4-FFF2-40B4-BE49-F238E27FC236}">
                            <a16:creationId xmlns:a16="http://schemas.microsoft.com/office/drawing/2014/main" id="{92916367-267E-4F11-8EE6-634926D6DB4B}"/>
                          </a:ext>
                        </a:extLst>
                      </p:cNvPr>
                      <p:cNvPicPr>
                        <a:picLocks noChangeAspect="1" noChangeArrowheads="1"/>
                      </p:cNvPicPr>
                      <p:nvPr/>
                    </p:nvPicPr>
                    <p:blipFill>
                      <a:blip r:embed="rId4"/>
                      <a:srcRect/>
                      <a:stretch>
                        <a:fillRect/>
                      </a:stretch>
                    </p:blipFill>
                    <p:spPr bwMode="auto">
                      <a:xfrm>
                        <a:off x="417271" y="3204661"/>
                        <a:ext cx="4554655" cy="1878085"/>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E5B4E02D-525B-4E54-A679-E57C0374A054}"/>
              </a:ext>
            </a:extLst>
          </p:cNvPr>
          <p:cNvSpPr txBox="1"/>
          <p:nvPr/>
        </p:nvSpPr>
        <p:spPr>
          <a:xfrm>
            <a:off x="194064" y="2769435"/>
            <a:ext cx="5068343"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latin typeface="Times New Roman"/>
              </a:rPr>
              <a:t>From the DH Table, we calculate the transformation matrix </a:t>
            </a:r>
          </a:p>
        </p:txBody>
      </p:sp>
      <p:sp>
        <p:nvSpPr>
          <p:cNvPr id="64" name="TextBox 1">
            <a:extLst>
              <a:ext uri="{FF2B5EF4-FFF2-40B4-BE49-F238E27FC236}">
                <a16:creationId xmlns:a16="http://schemas.microsoft.com/office/drawing/2014/main" id="{CD027A89-062F-4169-ADB8-601568726009}"/>
              </a:ext>
            </a:extLst>
          </p:cNvPr>
          <p:cNvSpPr txBox="1"/>
          <p:nvPr/>
        </p:nvSpPr>
        <p:spPr>
          <a:xfrm>
            <a:off x="579385" y="1346072"/>
            <a:ext cx="6858095" cy="95410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dirty="0"/>
              <a:t>The forward kinematics problem involves finding the end-tip position of a manipulator in a coordinate space given its joint parameters (i.e., joint angles for revolute joints and link offset for prismatic joints). This means that given a certain pose of a robotic arm, the </a:t>
            </a:r>
            <a:r>
              <a:rPr lang="en-US" dirty="0" err="1"/>
              <a:t>xyz</a:t>
            </a:r>
            <a:r>
              <a:rPr lang="en-US" dirty="0"/>
              <a:t> coordinates of the hand must be determined.</a:t>
            </a:r>
          </a:p>
        </p:txBody>
      </p:sp>
    </p:spTree>
    <p:extLst>
      <p:ext uri="{BB962C8B-B14F-4D97-AF65-F5344CB8AC3E}">
        <p14:creationId xmlns:p14="http://schemas.microsoft.com/office/powerpoint/2010/main" val="14697804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a:extLst>
              <a:ext uri="{FF2B5EF4-FFF2-40B4-BE49-F238E27FC236}">
                <a16:creationId xmlns:a16="http://schemas.microsoft.com/office/drawing/2014/main" id="{256C9625-EA91-46D8-A190-D10717326584}"/>
              </a:ext>
            </a:extLst>
          </p:cNvPr>
          <p:cNvPicPr>
            <a:picLocks noChangeAspect="1"/>
          </p:cNvPicPr>
          <p:nvPr/>
        </p:nvPicPr>
        <p:blipFill>
          <a:blip r:embed="rId2"/>
          <a:stretch>
            <a:fillRect/>
          </a:stretch>
        </p:blipFill>
        <p:spPr>
          <a:xfrm>
            <a:off x="354542" y="375709"/>
            <a:ext cx="5553075" cy="1390650"/>
          </a:xfrm>
          <a:prstGeom prst="rect">
            <a:avLst/>
          </a:prstGeom>
        </p:spPr>
      </p:pic>
      <p:pic>
        <p:nvPicPr>
          <p:cNvPr id="4" name="Picture 4">
            <a:extLst>
              <a:ext uri="{FF2B5EF4-FFF2-40B4-BE49-F238E27FC236}">
                <a16:creationId xmlns:a16="http://schemas.microsoft.com/office/drawing/2014/main" id="{B0FD5207-698E-41F5-A96E-63813EECADED}"/>
              </a:ext>
            </a:extLst>
          </p:cNvPr>
          <p:cNvPicPr>
            <a:picLocks noChangeAspect="1"/>
          </p:cNvPicPr>
          <p:nvPr/>
        </p:nvPicPr>
        <p:blipFill>
          <a:blip r:embed="rId3"/>
          <a:stretch>
            <a:fillRect/>
          </a:stretch>
        </p:blipFill>
        <p:spPr>
          <a:xfrm>
            <a:off x="2120194" y="1767417"/>
            <a:ext cx="4248150" cy="1390650"/>
          </a:xfrm>
          <a:prstGeom prst="rect">
            <a:avLst/>
          </a:prstGeom>
        </p:spPr>
      </p:pic>
      <p:pic>
        <p:nvPicPr>
          <p:cNvPr id="5" name="Picture 5">
            <a:extLst>
              <a:ext uri="{FF2B5EF4-FFF2-40B4-BE49-F238E27FC236}">
                <a16:creationId xmlns:a16="http://schemas.microsoft.com/office/drawing/2014/main" id="{854F1130-5455-4C92-A763-0449EC7597F6}"/>
              </a:ext>
            </a:extLst>
          </p:cNvPr>
          <p:cNvPicPr>
            <a:picLocks noChangeAspect="1"/>
          </p:cNvPicPr>
          <p:nvPr/>
        </p:nvPicPr>
        <p:blipFill>
          <a:blip r:embed="rId4"/>
          <a:stretch>
            <a:fillRect/>
          </a:stretch>
        </p:blipFill>
        <p:spPr>
          <a:xfrm>
            <a:off x="3518958" y="3250847"/>
            <a:ext cx="5400675" cy="1390650"/>
          </a:xfrm>
          <a:prstGeom prst="rect">
            <a:avLst/>
          </a:prstGeom>
        </p:spPr>
      </p:pic>
    </p:spTree>
    <p:extLst>
      <p:ext uri="{BB962C8B-B14F-4D97-AF65-F5344CB8AC3E}">
        <p14:creationId xmlns:p14="http://schemas.microsoft.com/office/powerpoint/2010/main" val="12640007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88F2F7DC-6C92-4BE2-9673-2439AF229433}"/>
              </a:ext>
            </a:extLst>
          </p:cNvPr>
          <p:cNvPicPr>
            <a:picLocks noChangeAspect="1"/>
          </p:cNvPicPr>
          <p:nvPr/>
        </p:nvPicPr>
        <p:blipFill>
          <a:blip r:embed="rId2"/>
          <a:stretch>
            <a:fillRect/>
          </a:stretch>
        </p:blipFill>
        <p:spPr>
          <a:xfrm>
            <a:off x="516820" y="530931"/>
            <a:ext cx="3295650" cy="1390650"/>
          </a:xfrm>
          <a:prstGeom prst="rect">
            <a:avLst/>
          </a:prstGeom>
        </p:spPr>
      </p:pic>
      <p:pic>
        <p:nvPicPr>
          <p:cNvPr id="5" name="Picture 5">
            <a:extLst>
              <a:ext uri="{FF2B5EF4-FFF2-40B4-BE49-F238E27FC236}">
                <a16:creationId xmlns:a16="http://schemas.microsoft.com/office/drawing/2014/main" id="{5999C049-176D-4691-976A-32A0FF244857}"/>
              </a:ext>
            </a:extLst>
          </p:cNvPr>
          <p:cNvPicPr>
            <a:picLocks noChangeAspect="1"/>
          </p:cNvPicPr>
          <p:nvPr/>
        </p:nvPicPr>
        <p:blipFill>
          <a:blip r:embed="rId3"/>
          <a:stretch>
            <a:fillRect/>
          </a:stretch>
        </p:blipFill>
        <p:spPr>
          <a:xfrm>
            <a:off x="2783416" y="1972028"/>
            <a:ext cx="3190875" cy="1390650"/>
          </a:xfrm>
          <a:prstGeom prst="rect">
            <a:avLst/>
          </a:prstGeom>
        </p:spPr>
      </p:pic>
      <p:pic>
        <p:nvPicPr>
          <p:cNvPr id="6" name="Picture 6">
            <a:extLst>
              <a:ext uri="{FF2B5EF4-FFF2-40B4-BE49-F238E27FC236}">
                <a16:creationId xmlns:a16="http://schemas.microsoft.com/office/drawing/2014/main" id="{B0425EFC-20E7-4AA0-BCAF-B9A614A9D344}"/>
              </a:ext>
            </a:extLst>
          </p:cNvPr>
          <p:cNvPicPr>
            <a:picLocks noChangeAspect="1"/>
          </p:cNvPicPr>
          <p:nvPr/>
        </p:nvPicPr>
        <p:blipFill>
          <a:blip r:embed="rId4"/>
          <a:stretch>
            <a:fillRect/>
          </a:stretch>
        </p:blipFill>
        <p:spPr>
          <a:xfrm>
            <a:off x="4993570" y="3363737"/>
            <a:ext cx="3409950" cy="1390650"/>
          </a:xfrm>
          <a:prstGeom prst="rect">
            <a:avLst/>
          </a:prstGeom>
        </p:spPr>
      </p:pic>
    </p:spTree>
    <p:extLst>
      <p:ext uri="{BB962C8B-B14F-4D97-AF65-F5344CB8AC3E}">
        <p14:creationId xmlns:p14="http://schemas.microsoft.com/office/powerpoint/2010/main" val="130481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1CD70FB-6544-42FD-B559-F96B47586B5A}"/>
              </a:ext>
            </a:extLst>
          </p:cNvPr>
          <p:cNvSpPr>
            <a:spLocks noGrp="1"/>
          </p:cNvSpPr>
          <p:nvPr>
            <p:ph type="title"/>
          </p:nvPr>
        </p:nvSpPr>
        <p:spPr/>
        <p:txBody>
          <a:bodyPr/>
          <a:lstStyle/>
          <a:p>
            <a:r>
              <a:rPr lang="en"/>
              <a:t>SUCCESIVE  TRANSFORMATION</a:t>
            </a:r>
            <a:endParaRPr lang="en-US"/>
          </a:p>
          <a:p>
            <a:endParaRPr lang="en-US"/>
          </a:p>
        </p:txBody>
      </p:sp>
      <p:graphicFrame>
        <p:nvGraphicFramePr>
          <p:cNvPr id="10" name="Object 9">
            <a:extLst>
              <a:ext uri="{FF2B5EF4-FFF2-40B4-BE49-F238E27FC236}">
                <a16:creationId xmlns:a16="http://schemas.microsoft.com/office/drawing/2014/main" id="{1EB3B8B1-B5D0-49D7-85CB-E67A27FC1825}"/>
              </a:ext>
            </a:extLst>
          </p:cNvPr>
          <p:cNvGraphicFramePr>
            <a:graphicFrameLocks noChangeAspect="1"/>
          </p:cNvGraphicFramePr>
          <p:nvPr>
            <p:extLst>
              <p:ext uri="{D42A27DB-BD31-4B8C-83A1-F6EECF244321}">
                <p14:modId xmlns:p14="http://schemas.microsoft.com/office/powerpoint/2010/main" val="3590870299"/>
              </p:ext>
            </p:extLst>
          </p:nvPr>
        </p:nvGraphicFramePr>
        <p:xfrm>
          <a:off x="963844" y="1028060"/>
          <a:ext cx="2838616" cy="2123545"/>
        </p:xfrm>
        <a:graphic>
          <a:graphicData uri="http://schemas.openxmlformats.org/presentationml/2006/ole">
            <mc:AlternateContent xmlns:mc="http://schemas.openxmlformats.org/markup-compatibility/2006">
              <mc:Choice xmlns:v="urn:schemas-microsoft-com:vml" Requires="v">
                <p:oleObj spid="_x0000_s58369" name="Equation" r:id="rId3" imgW="1663700" imgH="1244600" progId="Equation.DSMT4">
                  <p:embed/>
                </p:oleObj>
              </mc:Choice>
              <mc:Fallback>
                <p:oleObj name="Equation" r:id="rId3" imgW="1663700" imgH="1244600" progId="Equation.DSMT4">
                  <p:embed/>
                  <p:pic>
                    <p:nvPicPr>
                      <p:cNvPr id="10" name="Object 9">
                        <a:extLst>
                          <a:ext uri="{FF2B5EF4-FFF2-40B4-BE49-F238E27FC236}">
                            <a16:creationId xmlns:a16="http://schemas.microsoft.com/office/drawing/2014/main" id="{1EB3B8B1-B5D0-49D7-85CB-E67A27FC18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844" y="1028060"/>
                        <a:ext cx="2838616" cy="212354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07A74387-EF65-479C-9C51-4088768B1408}"/>
              </a:ext>
            </a:extLst>
          </p:cNvPr>
          <p:cNvGraphicFramePr>
            <a:graphicFrameLocks noChangeAspect="1"/>
          </p:cNvGraphicFramePr>
          <p:nvPr>
            <p:extLst>
              <p:ext uri="{D42A27DB-BD31-4B8C-83A1-F6EECF244321}">
                <p14:modId xmlns:p14="http://schemas.microsoft.com/office/powerpoint/2010/main" val="2671181845"/>
              </p:ext>
            </p:extLst>
          </p:nvPr>
        </p:nvGraphicFramePr>
        <p:xfrm>
          <a:off x="1009827" y="3243745"/>
          <a:ext cx="2405240" cy="1690169"/>
        </p:xfrm>
        <a:graphic>
          <a:graphicData uri="http://schemas.openxmlformats.org/presentationml/2006/ole">
            <mc:AlternateContent xmlns:mc="http://schemas.openxmlformats.org/markup-compatibility/2006">
              <mc:Choice xmlns:v="urn:schemas-microsoft-com:vml" Requires="v">
                <p:oleObj spid="_x0000_s58370" name="Equation" r:id="rId5" imgW="1409088" imgH="990170" progId="Equation.DSMT4">
                  <p:embed/>
                </p:oleObj>
              </mc:Choice>
              <mc:Fallback>
                <p:oleObj name="Equation" r:id="rId5" imgW="1409088" imgH="990170" progId="Equation.DSMT4">
                  <p:embed/>
                  <p:pic>
                    <p:nvPicPr>
                      <p:cNvPr id="12" name="Object 11">
                        <a:extLst>
                          <a:ext uri="{FF2B5EF4-FFF2-40B4-BE49-F238E27FC236}">
                            <a16:creationId xmlns:a16="http://schemas.microsoft.com/office/drawing/2014/main" id="{07A74387-EF65-479C-9C51-4088768B14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827" y="3243745"/>
                        <a:ext cx="2405240" cy="1690169"/>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0D945AFD-C8A2-4FD7-825C-F96BEA5FA5AD}"/>
              </a:ext>
            </a:extLst>
          </p:cNvPr>
          <p:cNvGraphicFramePr>
            <a:graphicFrameLocks noChangeAspect="1"/>
          </p:cNvGraphicFramePr>
          <p:nvPr>
            <p:extLst>
              <p:ext uri="{D42A27DB-BD31-4B8C-83A1-F6EECF244321}">
                <p14:modId xmlns:p14="http://schemas.microsoft.com/office/powerpoint/2010/main" val="158073348"/>
              </p:ext>
            </p:extLst>
          </p:nvPr>
        </p:nvGraphicFramePr>
        <p:xfrm>
          <a:off x="5887257" y="1651405"/>
          <a:ext cx="2101876" cy="1278461"/>
        </p:xfrm>
        <a:graphic>
          <a:graphicData uri="http://schemas.openxmlformats.org/presentationml/2006/ole">
            <mc:AlternateContent xmlns:mc="http://schemas.openxmlformats.org/markup-compatibility/2006">
              <mc:Choice xmlns:v="urn:schemas-microsoft-com:vml" Requires="v">
                <p:oleObj spid="_x0000_s58371" name="Equation" r:id="rId7" imgW="1231366" imgH="748975" progId="Equation.DSMT4">
                  <p:embed/>
                </p:oleObj>
              </mc:Choice>
              <mc:Fallback>
                <p:oleObj name="Equation" r:id="rId7" imgW="1231366" imgH="748975" progId="Equation.DSMT4">
                  <p:embed/>
                  <p:pic>
                    <p:nvPicPr>
                      <p:cNvPr id="14" name="Object 13">
                        <a:extLst>
                          <a:ext uri="{FF2B5EF4-FFF2-40B4-BE49-F238E27FC236}">
                            <a16:creationId xmlns:a16="http://schemas.microsoft.com/office/drawing/2014/main" id="{0D945AFD-C8A2-4FD7-825C-F96BEA5FA5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7257" y="1651405"/>
                        <a:ext cx="2101876" cy="1278461"/>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5B39474C-8BE1-48A7-8B3A-0648E39B0F20}"/>
              </a:ext>
            </a:extLst>
          </p:cNvPr>
          <p:cNvGraphicFramePr>
            <a:graphicFrameLocks noChangeAspect="1"/>
          </p:cNvGraphicFramePr>
          <p:nvPr>
            <p:extLst>
              <p:ext uri="{D42A27DB-BD31-4B8C-83A1-F6EECF244321}">
                <p14:modId xmlns:p14="http://schemas.microsoft.com/office/powerpoint/2010/main" val="3957333761"/>
              </p:ext>
            </p:extLst>
          </p:nvPr>
        </p:nvGraphicFramePr>
        <p:xfrm>
          <a:off x="5990624" y="3217295"/>
          <a:ext cx="1733506" cy="823415"/>
        </p:xfrm>
        <a:graphic>
          <a:graphicData uri="http://schemas.openxmlformats.org/presentationml/2006/ole">
            <mc:AlternateContent xmlns:mc="http://schemas.openxmlformats.org/markup-compatibility/2006">
              <mc:Choice xmlns:v="urn:schemas-microsoft-com:vml" Requires="v">
                <p:oleObj spid="_x0000_s58372" name="Equation" r:id="rId9" imgW="1016000" imgH="482600" progId="Equation.DSMT4">
                  <p:embed/>
                </p:oleObj>
              </mc:Choice>
              <mc:Fallback>
                <p:oleObj name="Equation" r:id="rId9" imgW="1016000" imgH="482600" progId="Equation.DSMT4">
                  <p:embed/>
                  <p:pic>
                    <p:nvPicPr>
                      <p:cNvPr id="16" name="Object 15">
                        <a:extLst>
                          <a:ext uri="{FF2B5EF4-FFF2-40B4-BE49-F238E27FC236}">
                            <a16:creationId xmlns:a16="http://schemas.microsoft.com/office/drawing/2014/main" id="{5B39474C-8BE1-48A7-8B3A-0648E39B0F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0624" y="3217295"/>
                        <a:ext cx="1733506" cy="823415"/>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5F94A75F-9B9E-43B3-96FD-A29AD5A1330C}"/>
              </a:ext>
            </a:extLst>
          </p:cNvPr>
          <p:cNvGraphicFramePr>
            <a:graphicFrameLocks noChangeAspect="1"/>
          </p:cNvGraphicFramePr>
          <p:nvPr>
            <p:extLst>
              <p:ext uri="{D42A27DB-BD31-4B8C-83A1-F6EECF244321}">
                <p14:modId xmlns:p14="http://schemas.microsoft.com/office/powerpoint/2010/main" val="18503557"/>
              </p:ext>
            </p:extLst>
          </p:nvPr>
        </p:nvGraphicFramePr>
        <p:xfrm>
          <a:off x="6037420" y="4295563"/>
          <a:ext cx="1386805" cy="411708"/>
        </p:xfrm>
        <a:graphic>
          <a:graphicData uri="http://schemas.openxmlformats.org/presentationml/2006/ole">
            <mc:AlternateContent xmlns:mc="http://schemas.openxmlformats.org/markup-compatibility/2006">
              <mc:Choice xmlns:v="urn:schemas-microsoft-com:vml" Requires="v">
                <p:oleObj spid="_x0000_s58373" name="Equation" r:id="rId11" imgW="812447" imgH="241195" progId="Equation.DSMT4">
                  <p:embed/>
                </p:oleObj>
              </mc:Choice>
              <mc:Fallback>
                <p:oleObj name="Equation" r:id="rId11" imgW="812447" imgH="241195" progId="Equation.DSMT4">
                  <p:embed/>
                  <p:pic>
                    <p:nvPicPr>
                      <p:cNvPr id="18" name="Object 17">
                        <a:extLst>
                          <a:ext uri="{FF2B5EF4-FFF2-40B4-BE49-F238E27FC236}">
                            <a16:creationId xmlns:a16="http://schemas.microsoft.com/office/drawing/2014/main" id="{5F94A75F-9B9E-43B3-96FD-A29AD5A133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7420" y="4295563"/>
                        <a:ext cx="1386805" cy="411708"/>
                      </a:xfrm>
                      <a:prstGeom prst="rect">
                        <a:avLst/>
                      </a:prstGeom>
                      <a:noFill/>
                    </p:spPr>
                  </p:pic>
                </p:oleObj>
              </mc:Fallback>
            </mc:AlternateContent>
          </a:graphicData>
        </a:graphic>
      </p:graphicFrame>
    </p:spTree>
    <p:extLst>
      <p:ext uri="{BB962C8B-B14F-4D97-AF65-F5344CB8AC3E}">
        <p14:creationId xmlns:p14="http://schemas.microsoft.com/office/powerpoint/2010/main" val="40957218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833"/>
        <p:cNvGrpSpPr/>
        <p:nvPr/>
      </p:nvGrpSpPr>
      <p:grpSpPr>
        <a:xfrm>
          <a:off x="0" y="0"/>
          <a:ext cx="0" cy="0"/>
          <a:chOff x="0" y="0"/>
          <a:chExt cx="0" cy="0"/>
        </a:xfrm>
      </p:grpSpPr>
      <p:grpSp>
        <p:nvGrpSpPr>
          <p:cNvPr id="1834" name="Google Shape;1834;p60"/>
          <p:cNvGrpSpPr/>
          <p:nvPr/>
        </p:nvGrpSpPr>
        <p:grpSpPr>
          <a:xfrm>
            <a:off x="1525592" y="1143516"/>
            <a:ext cx="664173" cy="640969"/>
            <a:chOff x="-293121" y="2059809"/>
            <a:chExt cx="923745" cy="823762"/>
          </a:xfrm>
        </p:grpSpPr>
        <p:sp>
          <p:nvSpPr>
            <p:cNvPr id="1835" name="Google Shape;1835;p60"/>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60"/>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37" name="Google Shape;1837;p60"/>
          <p:cNvGrpSpPr/>
          <p:nvPr/>
        </p:nvGrpSpPr>
        <p:grpSpPr>
          <a:xfrm>
            <a:off x="4254985" y="1143516"/>
            <a:ext cx="664173" cy="640969"/>
            <a:chOff x="-293121" y="2059809"/>
            <a:chExt cx="923745" cy="823762"/>
          </a:xfrm>
        </p:grpSpPr>
        <p:sp>
          <p:nvSpPr>
            <p:cNvPr id="1838" name="Google Shape;1838;p60"/>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60"/>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0" name="Google Shape;1840;p60"/>
          <p:cNvGrpSpPr/>
          <p:nvPr/>
        </p:nvGrpSpPr>
        <p:grpSpPr>
          <a:xfrm>
            <a:off x="6954263" y="1143516"/>
            <a:ext cx="664173" cy="640969"/>
            <a:chOff x="-293121" y="2059809"/>
            <a:chExt cx="923745" cy="823762"/>
          </a:xfrm>
        </p:grpSpPr>
        <p:sp>
          <p:nvSpPr>
            <p:cNvPr id="1841" name="Google Shape;1841;p60"/>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60"/>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3" name="Google Shape;1843;p60"/>
          <p:cNvGrpSpPr/>
          <p:nvPr/>
        </p:nvGrpSpPr>
        <p:grpSpPr>
          <a:xfrm>
            <a:off x="2405609" y="3049944"/>
            <a:ext cx="664173" cy="640969"/>
            <a:chOff x="-293121" y="2059809"/>
            <a:chExt cx="923745" cy="823762"/>
          </a:xfrm>
        </p:grpSpPr>
        <p:sp>
          <p:nvSpPr>
            <p:cNvPr id="1844" name="Google Shape;1844;p60"/>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60"/>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6" name="Google Shape;1846;p60"/>
          <p:cNvGrpSpPr/>
          <p:nvPr/>
        </p:nvGrpSpPr>
        <p:grpSpPr>
          <a:xfrm>
            <a:off x="5621835" y="3049944"/>
            <a:ext cx="664173" cy="640969"/>
            <a:chOff x="-293121" y="2059809"/>
            <a:chExt cx="923745" cy="823762"/>
          </a:xfrm>
        </p:grpSpPr>
        <p:sp>
          <p:nvSpPr>
            <p:cNvPr id="1847" name="Google Shape;1847;p60"/>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60"/>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52" name="Google Shape;1852;p60"/>
          <p:cNvSpPr txBox="1">
            <a:spLocks noGrp="1"/>
          </p:cNvSpPr>
          <p:nvPr>
            <p:ph type="title" idx="15"/>
          </p:nvPr>
        </p:nvSpPr>
        <p:spPr>
          <a:xfrm>
            <a:off x="720000" y="337902"/>
            <a:ext cx="7704000" cy="537000"/>
          </a:xfrm>
          <a:prstGeom prst="rect">
            <a:avLst/>
          </a:prstGeom>
        </p:spPr>
        <p:txBody>
          <a:bodyPr spcFirstLastPara="1" wrap="square" lIns="91425" tIns="91425" rIns="91425" bIns="91425" anchor="t" anchorCtr="0">
            <a:noAutofit/>
          </a:bodyPr>
          <a:lstStyle/>
          <a:p>
            <a:r>
              <a:rPr lang="en"/>
              <a:t>TEAMS MEMBERS</a:t>
            </a:r>
            <a:endParaRPr/>
          </a:p>
        </p:txBody>
      </p:sp>
      <p:sp>
        <p:nvSpPr>
          <p:cNvPr id="1853" name="Google Shape;1853;p60"/>
          <p:cNvSpPr txBox="1">
            <a:spLocks noGrp="1"/>
          </p:cNvSpPr>
          <p:nvPr>
            <p:ph type="title"/>
          </p:nvPr>
        </p:nvSpPr>
        <p:spPr>
          <a:xfrm>
            <a:off x="522445" y="1746928"/>
            <a:ext cx="2700611" cy="527700"/>
          </a:xfrm>
          <a:prstGeom prst="rect">
            <a:avLst/>
          </a:prstGeom>
        </p:spPr>
        <p:txBody>
          <a:bodyPr spcFirstLastPara="1" wrap="square" lIns="91425" tIns="91425" rIns="91425" bIns="91425" anchor="ctr" anchorCtr="0">
            <a:noAutofit/>
          </a:bodyPr>
          <a:lstStyle/>
          <a:p>
            <a:r>
              <a:rPr lang="en"/>
              <a:t>KARTHIKEYAN M</a:t>
            </a:r>
            <a:endParaRPr lang="en-US"/>
          </a:p>
        </p:txBody>
      </p:sp>
      <p:sp>
        <p:nvSpPr>
          <p:cNvPr id="1855" name="Google Shape;1855;p60"/>
          <p:cNvSpPr txBox="1">
            <a:spLocks noGrp="1"/>
          </p:cNvSpPr>
          <p:nvPr>
            <p:ph type="title" idx="2"/>
          </p:nvPr>
        </p:nvSpPr>
        <p:spPr>
          <a:xfrm>
            <a:off x="3419269" y="1746928"/>
            <a:ext cx="2305500" cy="527700"/>
          </a:xfrm>
          <a:prstGeom prst="rect">
            <a:avLst/>
          </a:prstGeom>
        </p:spPr>
        <p:txBody>
          <a:bodyPr spcFirstLastPara="1" wrap="square" lIns="91425" tIns="91425" rIns="91425" bIns="91425" anchor="ctr" anchorCtr="0">
            <a:noAutofit/>
          </a:bodyPr>
          <a:lstStyle/>
          <a:p>
            <a:r>
              <a:rPr lang="en"/>
              <a:t>NALIN M R</a:t>
            </a:r>
            <a:endParaRPr lang="en-US"/>
          </a:p>
        </p:txBody>
      </p:sp>
      <p:sp>
        <p:nvSpPr>
          <p:cNvPr id="1857" name="Google Shape;1857;p60"/>
          <p:cNvSpPr txBox="1">
            <a:spLocks noGrp="1"/>
          </p:cNvSpPr>
          <p:nvPr>
            <p:ph type="title" idx="4"/>
          </p:nvPr>
        </p:nvSpPr>
        <p:spPr>
          <a:xfrm>
            <a:off x="1340864" y="3797156"/>
            <a:ext cx="2877000" cy="527700"/>
          </a:xfrm>
          <a:prstGeom prst="rect">
            <a:avLst/>
          </a:prstGeom>
        </p:spPr>
        <p:txBody>
          <a:bodyPr spcFirstLastPara="1" wrap="square" lIns="91425" tIns="91425" rIns="91425" bIns="91425" anchor="ctr" anchorCtr="0">
            <a:noAutofit/>
          </a:bodyPr>
          <a:lstStyle/>
          <a:p>
            <a:r>
              <a:rPr lang="en"/>
              <a:t>KARTHIK RAJA B</a:t>
            </a:r>
            <a:endParaRPr lang="en-US"/>
          </a:p>
        </p:txBody>
      </p:sp>
      <p:sp>
        <p:nvSpPr>
          <p:cNvPr id="1859" name="Google Shape;1859;p60"/>
          <p:cNvSpPr txBox="1">
            <a:spLocks noGrp="1"/>
          </p:cNvSpPr>
          <p:nvPr>
            <p:ph type="title" idx="6"/>
          </p:nvPr>
        </p:nvSpPr>
        <p:spPr>
          <a:xfrm>
            <a:off x="3875328" y="3796208"/>
            <a:ext cx="4156476" cy="527700"/>
          </a:xfrm>
          <a:prstGeom prst="rect">
            <a:avLst/>
          </a:prstGeom>
        </p:spPr>
        <p:txBody>
          <a:bodyPr spcFirstLastPara="1" wrap="square" lIns="91425" tIns="91425" rIns="91425" bIns="91425" anchor="ctr" anchorCtr="0">
            <a:noAutofit/>
          </a:bodyPr>
          <a:lstStyle/>
          <a:p>
            <a:r>
              <a:rPr lang="en"/>
              <a:t>CHANDU JANAKIRAM</a:t>
            </a:r>
            <a:endParaRPr lang="en-US"/>
          </a:p>
        </p:txBody>
      </p:sp>
      <p:sp>
        <p:nvSpPr>
          <p:cNvPr id="1861" name="Google Shape;1861;p60"/>
          <p:cNvSpPr txBox="1">
            <a:spLocks noGrp="1"/>
          </p:cNvSpPr>
          <p:nvPr>
            <p:ph type="title" idx="8"/>
          </p:nvPr>
        </p:nvSpPr>
        <p:spPr>
          <a:xfrm>
            <a:off x="5575267" y="1746928"/>
            <a:ext cx="3568444" cy="527700"/>
          </a:xfrm>
          <a:prstGeom prst="rect">
            <a:avLst/>
          </a:prstGeom>
        </p:spPr>
        <p:txBody>
          <a:bodyPr spcFirstLastPara="1" wrap="square" lIns="91425" tIns="91425" rIns="91425" bIns="91425" anchor="ctr" anchorCtr="0">
            <a:noAutofit/>
          </a:bodyPr>
          <a:lstStyle/>
          <a:p>
            <a:r>
              <a:rPr lang="en"/>
              <a:t> PRAGADISHWARAN K</a:t>
            </a:r>
            <a:endParaRPr lang="en-US"/>
          </a:p>
        </p:txBody>
      </p:sp>
      <p:grpSp>
        <p:nvGrpSpPr>
          <p:cNvPr id="1865" name="Google Shape;1865;p60"/>
          <p:cNvGrpSpPr/>
          <p:nvPr/>
        </p:nvGrpSpPr>
        <p:grpSpPr>
          <a:xfrm>
            <a:off x="4408079" y="1269995"/>
            <a:ext cx="357922" cy="388017"/>
            <a:chOff x="3110102" y="1499880"/>
            <a:chExt cx="330613" cy="358379"/>
          </a:xfrm>
        </p:grpSpPr>
        <p:sp>
          <p:nvSpPr>
            <p:cNvPr id="1866" name="Google Shape;1866;p60"/>
            <p:cNvSpPr/>
            <p:nvPr/>
          </p:nvSpPr>
          <p:spPr>
            <a:xfrm>
              <a:off x="3385024" y="1775979"/>
              <a:ext cx="55341" cy="71211"/>
            </a:xfrm>
            <a:custGeom>
              <a:avLst/>
              <a:gdLst/>
              <a:ahLst/>
              <a:cxnLst/>
              <a:rect l="l" t="t" r="r" b="b"/>
              <a:pathLst>
                <a:path w="1740" h="2239" extrusionOk="0">
                  <a:moveTo>
                    <a:pt x="1248" y="0"/>
                  </a:moveTo>
                  <a:cubicBezTo>
                    <a:pt x="1180" y="0"/>
                    <a:pt x="1124" y="45"/>
                    <a:pt x="1096" y="119"/>
                  </a:cubicBezTo>
                  <a:cubicBezTo>
                    <a:pt x="1072" y="202"/>
                    <a:pt x="1108" y="286"/>
                    <a:pt x="1203" y="321"/>
                  </a:cubicBezTo>
                  <a:cubicBezTo>
                    <a:pt x="1275" y="333"/>
                    <a:pt x="1334" y="369"/>
                    <a:pt x="1406" y="369"/>
                  </a:cubicBezTo>
                  <a:lnTo>
                    <a:pt x="1406" y="1095"/>
                  </a:lnTo>
                  <a:cubicBezTo>
                    <a:pt x="1320" y="1097"/>
                    <a:pt x="1242" y="1097"/>
                    <a:pt x="1171" y="1097"/>
                  </a:cubicBezTo>
                  <a:cubicBezTo>
                    <a:pt x="861" y="1097"/>
                    <a:pt x="689" y="1088"/>
                    <a:pt x="585" y="1088"/>
                  </a:cubicBezTo>
                  <a:cubicBezTo>
                    <a:pt x="472" y="1088"/>
                    <a:pt x="438" y="1098"/>
                    <a:pt x="394" y="1143"/>
                  </a:cubicBezTo>
                  <a:cubicBezTo>
                    <a:pt x="370" y="1167"/>
                    <a:pt x="358" y="1214"/>
                    <a:pt x="358" y="1262"/>
                  </a:cubicBezTo>
                  <a:cubicBezTo>
                    <a:pt x="370" y="1524"/>
                    <a:pt x="263" y="1774"/>
                    <a:pt x="96" y="1953"/>
                  </a:cubicBezTo>
                  <a:cubicBezTo>
                    <a:pt x="1" y="2060"/>
                    <a:pt x="72" y="2238"/>
                    <a:pt x="215" y="2238"/>
                  </a:cubicBezTo>
                  <a:cubicBezTo>
                    <a:pt x="263" y="2238"/>
                    <a:pt x="310" y="2226"/>
                    <a:pt x="334" y="2179"/>
                  </a:cubicBezTo>
                  <a:cubicBezTo>
                    <a:pt x="537" y="1976"/>
                    <a:pt x="667" y="1703"/>
                    <a:pt x="679" y="1417"/>
                  </a:cubicBezTo>
                  <a:lnTo>
                    <a:pt x="1572" y="1417"/>
                  </a:lnTo>
                  <a:cubicBezTo>
                    <a:pt x="1668" y="1417"/>
                    <a:pt x="1739" y="1345"/>
                    <a:pt x="1739" y="1262"/>
                  </a:cubicBezTo>
                  <a:lnTo>
                    <a:pt x="1739" y="238"/>
                  </a:lnTo>
                  <a:cubicBezTo>
                    <a:pt x="1739" y="131"/>
                    <a:pt x="1680" y="60"/>
                    <a:pt x="1572" y="60"/>
                  </a:cubicBezTo>
                  <a:cubicBezTo>
                    <a:pt x="1489" y="60"/>
                    <a:pt x="1382" y="36"/>
                    <a:pt x="1310" y="12"/>
                  </a:cubicBezTo>
                  <a:cubicBezTo>
                    <a:pt x="1289" y="4"/>
                    <a:pt x="1268" y="0"/>
                    <a:pt x="12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60"/>
            <p:cNvSpPr/>
            <p:nvPr/>
          </p:nvSpPr>
          <p:spPr>
            <a:xfrm>
              <a:off x="3347176" y="1535501"/>
              <a:ext cx="93189" cy="61765"/>
            </a:xfrm>
            <a:custGeom>
              <a:avLst/>
              <a:gdLst/>
              <a:ahLst/>
              <a:cxnLst/>
              <a:rect l="l" t="t" r="r" b="b"/>
              <a:pathLst>
                <a:path w="2930" h="1942" extrusionOk="0">
                  <a:moveTo>
                    <a:pt x="1703" y="1"/>
                  </a:moveTo>
                  <a:cubicBezTo>
                    <a:pt x="1619" y="1"/>
                    <a:pt x="1524" y="72"/>
                    <a:pt x="1536" y="179"/>
                  </a:cubicBezTo>
                  <a:cubicBezTo>
                    <a:pt x="1572" y="655"/>
                    <a:pt x="1155" y="1132"/>
                    <a:pt x="595" y="1132"/>
                  </a:cubicBezTo>
                  <a:cubicBezTo>
                    <a:pt x="476" y="1132"/>
                    <a:pt x="345" y="1108"/>
                    <a:pt x="250" y="1072"/>
                  </a:cubicBezTo>
                  <a:cubicBezTo>
                    <a:pt x="228" y="1064"/>
                    <a:pt x="206" y="1060"/>
                    <a:pt x="186" y="1060"/>
                  </a:cubicBezTo>
                  <a:cubicBezTo>
                    <a:pt x="118" y="1060"/>
                    <a:pt x="60" y="1101"/>
                    <a:pt x="24" y="1155"/>
                  </a:cubicBezTo>
                  <a:cubicBezTo>
                    <a:pt x="0" y="1251"/>
                    <a:pt x="36" y="1334"/>
                    <a:pt x="119" y="1382"/>
                  </a:cubicBezTo>
                  <a:cubicBezTo>
                    <a:pt x="262" y="1441"/>
                    <a:pt x="429" y="1465"/>
                    <a:pt x="595" y="1465"/>
                  </a:cubicBezTo>
                  <a:cubicBezTo>
                    <a:pt x="1250" y="1465"/>
                    <a:pt x="1798" y="977"/>
                    <a:pt x="1869" y="334"/>
                  </a:cubicBezTo>
                  <a:lnTo>
                    <a:pt x="2596" y="334"/>
                  </a:lnTo>
                  <a:lnTo>
                    <a:pt x="2596" y="1786"/>
                  </a:lnTo>
                  <a:cubicBezTo>
                    <a:pt x="2596" y="1870"/>
                    <a:pt x="2679" y="1941"/>
                    <a:pt x="2762" y="1941"/>
                  </a:cubicBezTo>
                  <a:cubicBezTo>
                    <a:pt x="2858" y="1941"/>
                    <a:pt x="2929" y="1870"/>
                    <a:pt x="2929" y="1786"/>
                  </a:cubicBezTo>
                  <a:lnTo>
                    <a:pt x="2929" y="155"/>
                  </a:lnTo>
                  <a:cubicBezTo>
                    <a:pt x="2929" y="72"/>
                    <a:pt x="2858" y="1"/>
                    <a:pt x="2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60"/>
            <p:cNvSpPr/>
            <p:nvPr/>
          </p:nvSpPr>
          <p:spPr>
            <a:xfrm>
              <a:off x="3110102" y="1580728"/>
              <a:ext cx="330613" cy="277530"/>
            </a:xfrm>
            <a:custGeom>
              <a:avLst/>
              <a:gdLst/>
              <a:ahLst/>
              <a:cxnLst/>
              <a:rect l="l" t="t" r="r" b="b"/>
              <a:pathLst>
                <a:path w="10395" h="8726" extrusionOk="0">
                  <a:moveTo>
                    <a:pt x="5044" y="1"/>
                  </a:moveTo>
                  <a:cubicBezTo>
                    <a:pt x="4997" y="1"/>
                    <a:pt x="4950" y="22"/>
                    <a:pt x="4918" y="67"/>
                  </a:cubicBezTo>
                  <a:cubicBezTo>
                    <a:pt x="4251" y="817"/>
                    <a:pt x="4692" y="2055"/>
                    <a:pt x="5704" y="2186"/>
                  </a:cubicBezTo>
                  <a:lnTo>
                    <a:pt x="5704" y="2924"/>
                  </a:lnTo>
                  <a:lnTo>
                    <a:pt x="4823" y="2924"/>
                  </a:lnTo>
                  <a:cubicBezTo>
                    <a:pt x="4739" y="2924"/>
                    <a:pt x="4668" y="2996"/>
                    <a:pt x="4668" y="3079"/>
                  </a:cubicBezTo>
                  <a:cubicBezTo>
                    <a:pt x="4668" y="3630"/>
                    <a:pt x="4207" y="4034"/>
                    <a:pt x="3710" y="4034"/>
                  </a:cubicBezTo>
                  <a:cubicBezTo>
                    <a:pt x="3573" y="4034"/>
                    <a:pt x="3433" y="4003"/>
                    <a:pt x="3299" y="3936"/>
                  </a:cubicBezTo>
                  <a:cubicBezTo>
                    <a:pt x="2977" y="3770"/>
                    <a:pt x="2775" y="3460"/>
                    <a:pt x="2775" y="3079"/>
                  </a:cubicBezTo>
                  <a:cubicBezTo>
                    <a:pt x="2775" y="2996"/>
                    <a:pt x="2704" y="2924"/>
                    <a:pt x="2608" y="2924"/>
                  </a:cubicBezTo>
                  <a:lnTo>
                    <a:pt x="1727" y="2924"/>
                  </a:lnTo>
                  <a:lnTo>
                    <a:pt x="1727" y="2043"/>
                  </a:lnTo>
                  <a:cubicBezTo>
                    <a:pt x="1727" y="1948"/>
                    <a:pt x="1656" y="1877"/>
                    <a:pt x="1572" y="1877"/>
                  </a:cubicBezTo>
                  <a:cubicBezTo>
                    <a:pt x="834" y="1865"/>
                    <a:pt x="394" y="1055"/>
                    <a:pt x="763" y="436"/>
                  </a:cubicBezTo>
                  <a:cubicBezTo>
                    <a:pt x="810" y="364"/>
                    <a:pt x="799" y="257"/>
                    <a:pt x="703" y="210"/>
                  </a:cubicBezTo>
                  <a:cubicBezTo>
                    <a:pt x="679" y="193"/>
                    <a:pt x="650" y="185"/>
                    <a:pt x="621" y="185"/>
                  </a:cubicBezTo>
                  <a:cubicBezTo>
                    <a:pt x="565" y="185"/>
                    <a:pt x="508" y="214"/>
                    <a:pt x="477" y="269"/>
                  </a:cubicBezTo>
                  <a:cubicBezTo>
                    <a:pt x="1" y="1055"/>
                    <a:pt x="501" y="2067"/>
                    <a:pt x="1406" y="2210"/>
                  </a:cubicBezTo>
                  <a:lnTo>
                    <a:pt x="1406" y="3651"/>
                  </a:lnTo>
                  <a:cubicBezTo>
                    <a:pt x="1406" y="3734"/>
                    <a:pt x="1477" y="3817"/>
                    <a:pt x="1572" y="3817"/>
                  </a:cubicBezTo>
                  <a:cubicBezTo>
                    <a:pt x="1656" y="3817"/>
                    <a:pt x="1727" y="3734"/>
                    <a:pt x="1727" y="3651"/>
                  </a:cubicBezTo>
                  <a:lnTo>
                    <a:pt x="1727" y="3246"/>
                  </a:lnTo>
                  <a:lnTo>
                    <a:pt x="2465" y="3246"/>
                  </a:lnTo>
                  <a:cubicBezTo>
                    <a:pt x="2537" y="3817"/>
                    <a:pt x="2977" y="4258"/>
                    <a:pt x="3549" y="4341"/>
                  </a:cubicBezTo>
                  <a:cubicBezTo>
                    <a:pt x="3614" y="4351"/>
                    <a:pt x="3678" y="4356"/>
                    <a:pt x="3742" y="4356"/>
                  </a:cubicBezTo>
                  <a:cubicBezTo>
                    <a:pt x="4376" y="4356"/>
                    <a:pt x="4914" y="3884"/>
                    <a:pt x="4990" y="3246"/>
                  </a:cubicBezTo>
                  <a:lnTo>
                    <a:pt x="5716" y="3246"/>
                  </a:lnTo>
                  <a:lnTo>
                    <a:pt x="5716" y="4127"/>
                  </a:lnTo>
                  <a:cubicBezTo>
                    <a:pt x="5716" y="4210"/>
                    <a:pt x="5799" y="4294"/>
                    <a:pt x="5882" y="4294"/>
                  </a:cubicBezTo>
                  <a:cubicBezTo>
                    <a:pt x="6406" y="4294"/>
                    <a:pt x="6835" y="4722"/>
                    <a:pt x="6835" y="5234"/>
                  </a:cubicBezTo>
                  <a:cubicBezTo>
                    <a:pt x="6835" y="5758"/>
                    <a:pt x="6406" y="6187"/>
                    <a:pt x="5882" y="6187"/>
                  </a:cubicBezTo>
                  <a:cubicBezTo>
                    <a:pt x="5799" y="6187"/>
                    <a:pt x="5716" y="6270"/>
                    <a:pt x="5716" y="6353"/>
                  </a:cubicBezTo>
                  <a:lnTo>
                    <a:pt x="5716" y="7234"/>
                  </a:lnTo>
                  <a:lnTo>
                    <a:pt x="4990" y="7234"/>
                  </a:lnTo>
                  <a:cubicBezTo>
                    <a:pt x="4906" y="7234"/>
                    <a:pt x="4823" y="7306"/>
                    <a:pt x="4823" y="7401"/>
                  </a:cubicBezTo>
                  <a:cubicBezTo>
                    <a:pt x="4823" y="7484"/>
                    <a:pt x="4906" y="7568"/>
                    <a:pt x="4990" y="7568"/>
                  </a:cubicBezTo>
                  <a:lnTo>
                    <a:pt x="6775" y="7568"/>
                  </a:lnTo>
                  <a:cubicBezTo>
                    <a:pt x="6839" y="8230"/>
                    <a:pt x="7403" y="8726"/>
                    <a:pt x="8059" y="8726"/>
                  </a:cubicBezTo>
                  <a:cubicBezTo>
                    <a:pt x="8146" y="8726"/>
                    <a:pt x="8234" y="8717"/>
                    <a:pt x="8323" y="8699"/>
                  </a:cubicBezTo>
                  <a:cubicBezTo>
                    <a:pt x="8419" y="8675"/>
                    <a:pt x="8478" y="8592"/>
                    <a:pt x="8454" y="8496"/>
                  </a:cubicBezTo>
                  <a:cubicBezTo>
                    <a:pt x="8443" y="8420"/>
                    <a:pt x="8373" y="8364"/>
                    <a:pt x="8288" y="8364"/>
                  </a:cubicBezTo>
                  <a:cubicBezTo>
                    <a:pt x="8280" y="8364"/>
                    <a:pt x="8272" y="8364"/>
                    <a:pt x="8264" y="8365"/>
                  </a:cubicBezTo>
                  <a:cubicBezTo>
                    <a:pt x="8195" y="8380"/>
                    <a:pt x="8127" y="8387"/>
                    <a:pt x="8061" y="8387"/>
                  </a:cubicBezTo>
                  <a:cubicBezTo>
                    <a:pt x="7535" y="8387"/>
                    <a:pt x="7089" y="7950"/>
                    <a:pt x="7121" y="7401"/>
                  </a:cubicBezTo>
                  <a:cubicBezTo>
                    <a:pt x="7121" y="7353"/>
                    <a:pt x="7109" y="7306"/>
                    <a:pt x="7073" y="7282"/>
                  </a:cubicBezTo>
                  <a:cubicBezTo>
                    <a:pt x="7034" y="7237"/>
                    <a:pt x="7003" y="7227"/>
                    <a:pt x="6891" y="7227"/>
                  </a:cubicBezTo>
                  <a:cubicBezTo>
                    <a:pt x="6787" y="7227"/>
                    <a:pt x="6613" y="7236"/>
                    <a:pt x="6299" y="7236"/>
                  </a:cubicBezTo>
                  <a:cubicBezTo>
                    <a:pt x="6227" y="7236"/>
                    <a:pt x="6148" y="7236"/>
                    <a:pt x="6061" y="7234"/>
                  </a:cubicBezTo>
                  <a:lnTo>
                    <a:pt x="6061" y="6508"/>
                  </a:lnTo>
                  <a:cubicBezTo>
                    <a:pt x="6811" y="6401"/>
                    <a:pt x="7299" y="5698"/>
                    <a:pt x="7145" y="4972"/>
                  </a:cubicBezTo>
                  <a:cubicBezTo>
                    <a:pt x="7049" y="4472"/>
                    <a:pt x="6633" y="4032"/>
                    <a:pt x="6061" y="3960"/>
                  </a:cubicBezTo>
                  <a:lnTo>
                    <a:pt x="6061" y="3234"/>
                  </a:lnTo>
                  <a:lnTo>
                    <a:pt x="6787" y="3234"/>
                  </a:lnTo>
                  <a:cubicBezTo>
                    <a:pt x="6878" y="3888"/>
                    <a:pt x="7448" y="4334"/>
                    <a:pt x="8061" y="4334"/>
                  </a:cubicBezTo>
                  <a:cubicBezTo>
                    <a:pt x="8252" y="4334"/>
                    <a:pt x="8447" y="4291"/>
                    <a:pt x="8633" y="4198"/>
                  </a:cubicBezTo>
                  <a:cubicBezTo>
                    <a:pt x="9026" y="4008"/>
                    <a:pt x="9276" y="3651"/>
                    <a:pt x="9335" y="3234"/>
                  </a:cubicBezTo>
                  <a:lnTo>
                    <a:pt x="10062" y="3234"/>
                  </a:lnTo>
                  <a:lnTo>
                    <a:pt x="10062" y="3960"/>
                  </a:lnTo>
                  <a:cubicBezTo>
                    <a:pt x="9109" y="4091"/>
                    <a:pt x="8633" y="5246"/>
                    <a:pt x="9228" y="6020"/>
                  </a:cubicBezTo>
                  <a:cubicBezTo>
                    <a:pt x="9262" y="6060"/>
                    <a:pt x="9311" y="6082"/>
                    <a:pt x="9360" y="6082"/>
                  </a:cubicBezTo>
                  <a:cubicBezTo>
                    <a:pt x="9398" y="6082"/>
                    <a:pt x="9435" y="6069"/>
                    <a:pt x="9466" y="6044"/>
                  </a:cubicBezTo>
                  <a:cubicBezTo>
                    <a:pt x="9550" y="5984"/>
                    <a:pt x="9562" y="5877"/>
                    <a:pt x="9502" y="5806"/>
                  </a:cubicBezTo>
                  <a:cubicBezTo>
                    <a:pt x="9026" y="5198"/>
                    <a:pt x="9454" y="4294"/>
                    <a:pt x="10228" y="4270"/>
                  </a:cubicBezTo>
                  <a:cubicBezTo>
                    <a:pt x="10324" y="4270"/>
                    <a:pt x="10395" y="4198"/>
                    <a:pt x="10395" y="4103"/>
                  </a:cubicBezTo>
                  <a:lnTo>
                    <a:pt x="10395" y="1007"/>
                  </a:lnTo>
                  <a:cubicBezTo>
                    <a:pt x="10383" y="936"/>
                    <a:pt x="10312" y="865"/>
                    <a:pt x="10216" y="865"/>
                  </a:cubicBezTo>
                  <a:cubicBezTo>
                    <a:pt x="10133" y="865"/>
                    <a:pt x="10050" y="936"/>
                    <a:pt x="10050" y="1031"/>
                  </a:cubicBezTo>
                  <a:lnTo>
                    <a:pt x="10050" y="2900"/>
                  </a:lnTo>
                  <a:lnTo>
                    <a:pt x="9157" y="2900"/>
                  </a:lnTo>
                  <a:cubicBezTo>
                    <a:pt x="9073" y="2900"/>
                    <a:pt x="8990" y="2984"/>
                    <a:pt x="8990" y="3067"/>
                  </a:cubicBezTo>
                  <a:cubicBezTo>
                    <a:pt x="8990" y="3293"/>
                    <a:pt x="8907" y="3520"/>
                    <a:pt x="8740" y="3698"/>
                  </a:cubicBezTo>
                  <a:cubicBezTo>
                    <a:pt x="8542" y="3912"/>
                    <a:pt x="8291" y="4008"/>
                    <a:pt x="8045" y="4008"/>
                  </a:cubicBezTo>
                  <a:cubicBezTo>
                    <a:pt x="7564" y="4008"/>
                    <a:pt x="7101" y="3642"/>
                    <a:pt x="7085" y="3067"/>
                  </a:cubicBezTo>
                  <a:cubicBezTo>
                    <a:pt x="7085" y="2984"/>
                    <a:pt x="7014" y="2900"/>
                    <a:pt x="6930" y="2900"/>
                  </a:cubicBezTo>
                  <a:lnTo>
                    <a:pt x="6049" y="2900"/>
                  </a:lnTo>
                  <a:lnTo>
                    <a:pt x="6049" y="2031"/>
                  </a:lnTo>
                  <a:cubicBezTo>
                    <a:pt x="6049" y="1936"/>
                    <a:pt x="5978" y="1865"/>
                    <a:pt x="5882" y="1865"/>
                  </a:cubicBezTo>
                  <a:cubicBezTo>
                    <a:pt x="5061" y="1865"/>
                    <a:pt x="4632" y="900"/>
                    <a:pt x="5168" y="281"/>
                  </a:cubicBezTo>
                  <a:cubicBezTo>
                    <a:pt x="5228" y="210"/>
                    <a:pt x="5228" y="103"/>
                    <a:pt x="5156" y="43"/>
                  </a:cubicBezTo>
                  <a:cubicBezTo>
                    <a:pt x="5123" y="16"/>
                    <a:pt x="5083" y="1"/>
                    <a:pt x="50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60"/>
            <p:cNvSpPr/>
            <p:nvPr/>
          </p:nvSpPr>
          <p:spPr>
            <a:xfrm>
              <a:off x="3139267" y="1504428"/>
              <a:ext cx="77668" cy="78113"/>
            </a:xfrm>
            <a:custGeom>
              <a:avLst/>
              <a:gdLst/>
              <a:ahLst/>
              <a:cxnLst/>
              <a:rect l="l" t="t" r="r" b="b"/>
              <a:pathLst>
                <a:path w="2442" h="2456" extrusionOk="0">
                  <a:moveTo>
                    <a:pt x="2255" y="1"/>
                  </a:moveTo>
                  <a:cubicBezTo>
                    <a:pt x="2226" y="1"/>
                    <a:pt x="2196" y="9"/>
                    <a:pt x="2168" y="25"/>
                  </a:cubicBezTo>
                  <a:cubicBezTo>
                    <a:pt x="1810" y="216"/>
                    <a:pt x="1572" y="573"/>
                    <a:pt x="1513" y="978"/>
                  </a:cubicBezTo>
                  <a:lnTo>
                    <a:pt x="620" y="978"/>
                  </a:lnTo>
                  <a:cubicBezTo>
                    <a:pt x="536" y="978"/>
                    <a:pt x="465" y="1049"/>
                    <a:pt x="465" y="1132"/>
                  </a:cubicBezTo>
                  <a:lnTo>
                    <a:pt x="465" y="2025"/>
                  </a:lnTo>
                  <a:cubicBezTo>
                    <a:pt x="346" y="2049"/>
                    <a:pt x="215" y="2073"/>
                    <a:pt x="120" y="2132"/>
                  </a:cubicBezTo>
                  <a:cubicBezTo>
                    <a:pt x="24" y="2180"/>
                    <a:pt x="1" y="2263"/>
                    <a:pt x="24" y="2359"/>
                  </a:cubicBezTo>
                  <a:cubicBezTo>
                    <a:pt x="60" y="2420"/>
                    <a:pt x="121" y="2456"/>
                    <a:pt x="184" y="2456"/>
                  </a:cubicBezTo>
                  <a:cubicBezTo>
                    <a:pt x="206" y="2456"/>
                    <a:pt x="229" y="2451"/>
                    <a:pt x="251" y="2442"/>
                  </a:cubicBezTo>
                  <a:cubicBezTo>
                    <a:pt x="370" y="2382"/>
                    <a:pt x="501" y="2359"/>
                    <a:pt x="620" y="2359"/>
                  </a:cubicBezTo>
                  <a:cubicBezTo>
                    <a:pt x="715" y="2359"/>
                    <a:pt x="786" y="2275"/>
                    <a:pt x="786" y="2192"/>
                  </a:cubicBezTo>
                  <a:lnTo>
                    <a:pt x="786" y="1299"/>
                  </a:lnTo>
                  <a:lnTo>
                    <a:pt x="1667" y="1299"/>
                  </a:lnTo>
                  <a:cubicBezTo>
                    <a:pt x="1751" y="1299"/>
                    <a:pt x="1834" y="1228"/>
                    <a:pt x="1834" y="1132"/>
                  </a:cubicBezTo>
                  <a:cubicBezTo>
                    <a:pt x="1834" y="1132"/>
                    <a:pt x="1810" y="585"/>
                    <a:pt x="2322" y="299"/>
                  </a:cubicBezTo>
                  <a:cubicBezTo>
                    <a:pt x="2406" y="263"/>
                    <a:pt x="2441" y="168"/>
                    <a:pt x="2394" y="85"/>
                  </a:cubicBezTo>
                  <a:cubicBezTo>
                    <a:pt x="2362" y="30"/>
                    <a:pt x="2311" y="1"/>
                    <a:pt x="22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60"/>
            <p:cNvSpPr/>
            <p:nvPr/>
          </p:nvSpPr>
          <p:spPr>
            <a:xfrm>
              <a:off x="3226381" y="1499880"/>
              <a:ext cx="116279" cy="82661"/>
            </a:xfrm>
            <a:custGeom>
              <a:avLst/>
              <a:gdLst/>
              <a:ahLst/>
              <a:cxnLst/>
              <a:rect l="l" t="t" r="r" b="b"/>
              <a:pathLst>
                <a:path w="3656" h="2599" extrusionOk="0">
                  <a:moveTo>
                    <a:pt x="170" y="0"/>
                  </a:moveTo>
                  <a:cubicBezTo>
                    <a:pt x="83" y="0"/>
                    <a:pt x="12" y="67"/>
                    <a:pt x="12" y="144"/>
                  </a:cubicBezTo>
                  <a:cubicBezTo>
                    <a:pt x="0" y="239"/>
                    <a:pt x="71" y="323"/>
                    <a:pt x="155" y="323"/>
                  </a:cubicBezTo>
                  <a:cubicBezTo>
                    <a:pt x="631" y="370"/>
                    <a:pt x="1024" y="775"/>
                    <a:pt x="1024" y="1275"/>
                  </a:cubicBezTo>
                  <a:cubicBezTo>
                    <a:pt x="1024" y="1371"/>
                    <a:pt x="1095" y="1442"/>
                    <a:pt x="1191" y="1442"/>
                  </a:cubicBezTo>
                  <a:lnTo>
                    <a:pt x="2084" y="1442"/>
                  </a:lnTo>
                  <a:lnTo>
                    <a:pt x="2084" y="2168"/>
                  </a:lnTo>
                  <a:cubicBezTo>
                    <a:pt x="1965" y="2192"/>
                    <a:pt x="1822" y="2228"/>
                    <a:pt x="1738" y="2275"/>
                  </a:cubicBezTo>
                  <a:cubicBezTo>
                    <a:pt x="1643" y="2299"/>
                    <a:pt x="1619" y="2406"/>
                    <a:pt x="1643" y="2502"/>
                  </a:cubicBezTo>
                  <a:cubicBezTo>
                    <a:pt x="1669" y="2563"/>
                    <a:pt x="1735" y="2599"/>
                    <a:pt x="1801" y="2599"/>
                  </a:cubicBezTo>
                  <a:cubicBezTo>
                    <a:pt x="1824" y="2599"/>
                    <a:pt x="1848" y="2594"/>
                    <a:pt x="1869" y="2585"/>
                  </a:cubicBezTo>
                  <a:cubicBezTo>
                    <a:pt x="1988" y="2549"/>
                    <a:pt x="2107" y="2514"/>
                    <a:pt x="2238" y="2514"/>
                  </a:cubicBezTo>
                  <a:cubicBezTo>
                    <a:pt x="2334" y="2514"/>
                    <a:pt x="2405" y="2442"/>
                    <a:pt x="2405" y="2347"/>
                  </a:cubicBezTo>
                  <a:lnTo>
                    <a:pt x="2405" y="1454"/>
                  </a:lnTo>
                  <a:lnTo>
                    <a:pt x="3131" y="1454"/>
                  </a:lnTo>
                  <a:cubicBezTo>
                    <a:pt x="3167" y="1668"/>
                    <a:pt x="3227" y="1859"/>
                    <a:pt x="3346" y="2025"/>
                  </a:cubicBezTo>
                  <a:cubicBezTo>
                    <a:pt x="3376" y="2072"/>
                    <a:pt x="3427" y="2098"/>
                    <a:pt x="3485" y="2098"/>
                  </a:cubicBezTo>
                  <a:cubicBezTo>
                    <a:pt x="3516" y="2098"/>
                    <a:pt x="3550" y="2090"/>
                    <a:pt x="3584" y="2073"/>
                  </a:cubicBezTo>
                  <a:cubicBezTo>
                    <a:pt x="3643" y="2013"/>
                    <a:pt x="3655" y="1906"/>
                    <a:pt x="3620" y="1823"/>
                  </a:cubicBezTo>
                  <a:cubicBezTo>
                    <a:pt x="3500" y="1656"/>
                    <a:pt x="3453" y="1442"/>
                    <a:pt x="3453" y="1299"/>
                  </a:cubicBezTo>
                  <a:cubicBezTo>
                    <a:pt x="3453" y="1204"/>
                    <a:pt x="3381" y="1121"/>
                    <a:pt x="3286" y="1121"/>
                  </a:cubicBezTo>
                  <a:lnTo>
                    <a:pt x="1334" y="1121"/>
                  </a:lnTo>
                  <a:cubicBezTo>
                    <a:pt x="1262" y="525"/>
                    <a:pt x="774" y="61"/>
                    <a:pt x="191" y="1"/>
                  </a:cubicBezTo>
                  <a:cubicBezTo>
                    <a:pt x="183" y="0"/>
                    <a:pt x="177" y="0"/>
                    <a:pt x="1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60"/>
            <p:cNvSpPr/>
            <p:nvPr/>
          </p:nvSpPr>
          <p:spPr>
            <a:xfrm>
              <a:off x="3179786" y="1775216"/>
              <a:ext cx="86764" cy="46594"/>
            </a:xfrm>
            <a:custGeom>
              <a:avLst/>
              <a:gdLst/>
              <a:ahLst/>
              <a:cxnLst/>
              <a:rect l="l" t="t" r="r" b="b"/>
              <a:pathLst>
                <a:path w="2728" h="1465" extrusionOk="0">
                  <a:moveTo>
                    <a:pt x="1525" y="0"/>
                  </a:moveTo>
                  <a:cubicBezTo>
                    <a:pt x="870" y="0"/>
                    <a:pt x="322" y="500"/>
                    <a:pt x="239" y="1131"/>
                  </a:cubicBezTo>
                  <a:lnTo>
                    <a:pt x="167" y="1131"/>
                  </a:lnTo>
                  <a:cubicBezTo>
                    <a:pt x="84" y="1131"/>
                    <a:pt x="1" y="1215"/>
                    <a:pt x="1" y="1298"/>
                  </a:cubicBezTo>
                  <a:cubicBezTo>
                    <a:pt x="1" y="1393"/>
                    <a:pt x="84" y="1465"/>
                    <a:pt x="167" y="1465"/>
                  </a:cubicBezTo>
                  <a:lnTo>
                    <a:pt x="405" y="1465"/>
                  </a:lnTo>
                  <a:cubicBezTo>
                    <a:pt x="501" y="1465"/>
                    <a:pt x="584" y="1393"/>
                    <a:pt x="572" y="1286"/>
                  </a:cubicBezTo>
                  <a:cubicBezTo>
                    <a:pt x="560" y="798"/>
                    <a:pt x="953" y="322"/>
                    <a:pt x="1525" y="322"/>
                  </a:cubicBezTo>
                  <a:cubicBezTo>
                    <a:pt x="1882" y="322"/>
                    <a:pt x="2227" y="524"/>
                    <a:pt x="2382" y="857"/>
                  </a:cubicBezTo>
                  <a:cubicBezTo>
                    <a:pt x="2415" y="915"/>
                    <a:pt x="2471" y="950"/>
                    <a:pt x="2530" y="950"/>
                  </a:cubicBezTo>
                  <a:cubicBezTo>
                    <a:pt x="2556" y="950"/>
                    <a:pt x="2583" y="943"/>
                    <a:pt x="2608" y="929"/>
                  </a:cubicBezTo>
                  <a:cubicBezTo>
                    <a:pt x="2679" y="905"/>
                    <a:pt x="2727" y="810"/>
                    <a:pt x="2679" y="738"/>
                  </a:cubicBezTo>
                  <a:cubicBezTo>
                    <a:pt x="2477" y="286"/>
                    <a:pt x="2013" y="0"/>
                    <a:pt x="15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60"/>
            <p:cNvSpPr/>
            <p:nvPr/>
          </p:nvSpPr>
          <p:spPr>
            <a:xfrm>
              <a:off x="3154024" y="1712337"/>
              <a:ext cx="15203" cy="109473"/>
            </a:xfrm>
            <a:custGeom>
              <a:avLst/>
              <a:gdLst/>
              <a:ahLst/>
              <a:cxnLst/>
              <a:rect l="l" t="t" r="r" b="b"/>
              <a:pathLst>
                <a:path w="478" h="3442" extrusionOk="0">
                  <a:moveTo>
                    <a:pt x="156" y="1"/>
                  </a:moveTo>
                  <a:cubicBezTo>
                    <a:pt x="72" y="1"/>
                    <a:pt x="1" y="72"/>
                    <a:pt x="1" y="167"/>
                  </a:cubicBezTo>
                  <a:lnTo>
                    <a:pt x="1" y="3275"/>
                  </a:lnTo>
                  <a:cubicBezTo>
                    <a:pt x="1" y="3370"/>
                    <a:pt x="72" y="3442"/>
                    <a:pt x="156" y="3442"/>
                  </a:cubicBezTo>
                  <a:lnTo>
                    <a:pt x="310" y="3442"/>
                  </a:lnTo>
                  <a:cubicBezTo>
                    <a:pt x="394" y="3442"/>
                    <a:pt x="477" y="3370"/>
                    <a:pt x="477" y="3275"/>
                  </a:cubicBezTo>
                  <a:cubicBezTo>
                    <a:pt x="477" y="3203"/>
                    <a:pt x="418" y="3132"/>
                    <a:pt x="322" y="3108"/>
                  </a:cubicBezTo>
                  <a:lnTo>
                    <a:pt x="322" y="167"/>
                  </a:lnTo>
                  <a:cubicBezTo>
                    <a:pt x="322" y="72"/>
                    <a:pt x="251" y="1"/>
                    <a:pt x="1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73" name="Google Shape;1873;p60"/>
          <p:cNvGrpSpPr/>
          <p:nvPr/>
        </p:nvGrpSpPr>
        <p:grpSpPr>
          <a:xfrm>
            <a:off x="1722871" y="1287735"/>
            <a:ext cx="269530" cy="352437"/>
            <a:chOff x="1367060" y="2422129"/>
            <a:chExt cx="269261" cy="352050"/>
          </a:xfrm>
        </p:grpSpPr>
        <p:sp>
          <p:nvSpPr>
            <p:cNvPr id="1874" name="Google Shape;1874;p60"/>
            <p:cNvSpPr/>
            <p:nvPr/>
          </p:nvSpPr>
          <p:spPr>
            <a:xfrm>
              <a:off x="1392059" y="2651857"/>
              <a:ext cx="129160" cy="122322"/>
            </a:xfrm>
            <a:custGeom>
              <a:avLst/>
              <a:gdLst/>
              <a:ahLst/>
              <a:cxnLst/>
              <a:rect l="l" t="t" r="r" b="b"/>
              <a:pathLst>
                <a:path w="4061" h="3846" extrusionOk="0">
                  <a:moveTo>
                    <a:pt x="167" y="0"/>
                  </a:moveTo>
                  <a:cubicBezTo>
                    <a:pt x="72" y="0"/>
                    <a:pt x="0" y="83"/>
                    <a:pt x="0" y="167"/>
                  </a:cubicBezTo>
                  <a:cubicBezTo>
                    <a:pt x="0" y="262"/>
                    <a:pt x="72" y="333"/>
                    <a:pt x="167" y="333"/>
                  </a:cubicBezTo>
                  <a:lnTo>
                    <a:pt x="357" y="333"/>
                  </a:lnTo>
                  <a:lnTo>
                    <a:pt x="357" y="1691"/>
                  </a:lnTo>
                  <a:cubicBezTo>
                    <a:pt x="357" y="2179"/>
                    <a:pt x="762" y="2584"/>
                    <a:pt x="1250" y="2584"/>
                  </a:cubicBezTo>
                  <a:cubicBezTo>
                    <a:pt x="1286" y="2584"/>
                    <a:pt x="1226" y="2584"/>
                    <a:pt x="2310" y="2405"/>
                  </a:cubicBezTo>
                  <a:lnTo>
                    <a:pt x="2310" y="3453"/>
                  </a:lnTo>
                  <a:cubicBezTo>
                    <a:pt x="2310" y="3667"/>
                    <a:pt x="2489" y="3846"/>
                    <a:pt x="2691" y="3846"/>
                  </a:cubicBezTo>
                  <a:lnTo>
                    <a:pt x="3905" y="3846"/>
                  </a:lnTo>
                  <a:cubicBezTo>
                    <a:pt x="3989" y="3846"/>
                    <a:pt x="4060" y="3774"/>
                    <a:pt x="4060" y="3679"/>
                  </a:cubicBezTo>
                  <a:cubicBezTo>
                    <a:pt x="4060" y="3596"/>
                    <a:pt x="3989" y="3500"/>
                    <a:pt x="3893" y="3500"/>
                  </a:cubicBezTo>
                  <a:lnTo>
                    <a:pt x="2691" y="3500"/>
                  </a:lnTo>
                  <a:cubicBezTo>
                    <a:pt x="2667" y="3500"/>
                    <a:pt x="2631" y="3465"/>
                    <a:pt x="2631" y="3441"/>
                  </a:cubicBezTo>
                  <a:lnTo>
                    <a:pt x="2631" y="2191"/>
                  </a:lnTo>
                  <a:cubicBezTo>
                    <a:pt x="2631" y="2143"/>
                    <a:pt x="2620" y="2107"/>
                    <a:pt x="2572" y="2072"/>
                  </a:cubicBezTo>
                  <a:cubicBezTo>
                    <a:pt x="2555" y="2055"/>
                    <a:pt x="2520" y="2038"/>
                    <a:pt x="2485" y="2038"/>
                  </a:cubicBezTo>
                  <a:cubicBezTo>
                    <a:pt x="2470" y="2038"/>
                    <a:pt x="2455" y="2041"/>
                    <a:pt x="2441" y="2048"/>
                  </a:cubicBezTo>
                  <a:lnTo>
                    <a:pt x="1238" y="2250"/>
                  </a:lnTo>
                  <a:cubicBezTo>
                    <a:pt x="917" y="2250"/>
                    <a:pt x="691" y="2000"/>
                    <a:pt x="691" y="1691"/>
                  </a:cubicBezTo>
                  <a:lnTo>
                    <a:pt x="691" y="167"/>
                  </a:lnTo>
                  <a:cubicBezTo>
                    <a:pt x="691" y="83"/>
                    <a:pt x="607" y="0"/>
                    <a:pt x="5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60"/>
            <p:cNvSpPr/>
            <p:nvPr/>
          </p:nvSpPr>
          <p:spPr>
            <a:xfrm>
              <a:off x="1367060" y="2441912"/>
              <a:ext cx="82184" cy="212139"/>
            </a:xfrm>
            <a:custGeom>
              <a:avLst/>
              <a:gdLst/>
              <a:ahLst/>
              <a:cxnLst/>
              <a:rect l="l" t="t" r="r" b="b"/>
              <a:pathLst>
                <a:path w="2584" h="6670" extrusionOk="0">
                  <a:moveTo>
                    <a:pt x="2415" y="1"/>
                  </a:moveTo>
                  <a:cubicBezTo>
                    <a:pt x="2382" y="1"/>
                    <a:pt x="2350" y="10"/>
                    <a:pt x="2322" y="29"/>
                  </a:cubicBezTo>
                  <a:cubicBezTo>
                    <a:pt x="1274" y="731"/>
                    <a:pt x="655" y="1898"/>
                    <a:pt x="655" y="3148"/>
                  </a:cubicBezTo>
                  <a:cubicBezTo>
                    <a:pt x="655" y="3351"/>
                    <a:pt x="667" y="3541"/>
                    <a:pt x="703" y="3732"/>
                  </a:cubicBezTo>
                  <a:cubicBezTo>
                    <a:pt x="48" y="5708"/>
                    <a:pt x="0" y="5696"/>
                    <a:pt x="0" y="5970"/>
                  </a:cubicBezTo>
                  <a:cubicBezTo>
                    <a:pt x="0" y="6208"/>
                    <a:pt x="84" y="6446"/>
                    <a:pt x="262" y="6625"/>
                  </a:cubicBezTo>
                  <a:cubicBezTo>
                    <a:pt x="295" y="6651"/>
                    <a:pt x="342" y="6670"/>
                    <a:pt x="389" y="6670"/>
                  </a:cubicBezTo>
                  <a:cubicBezTo>
                    <a:pt x="429" y="6670"/>
                    <a:pt x="468" y="6657"/>
                    <a:pt x="500" y="6625"/>
                  </a:cubicBezTo>
                  <a:cubicBezTo>
                    <a:pt x="560" y="6565"/>
                    <a:pt x="584" y="6458"/>
                    <a:pt x="500" y="6375"/>
                  </a:cubicBezTo>
                  <a:cubicBezTo>
                    <a:pt x="358" y="6220"/>
                    <a:pt x="298" y="5982"/>
                    <a:pt x="369" y="5756"/>
                  </a:cubicBezTo>
                  <a:lnTo>
                    <a:pt x="1036" y="3791"/>
                  </a:lnTo>
                  <a:cubicBezTo>
                    <a:pt x="1060" y="3767"/>
                    <a:pt x="1060" y="3732"/>
                    <a:pt x="1036" y="3720"/>
                  </a:cubicBezTo>
                  <a:cubicBezTo>
                    <a:pt x="1012" y="3517"/>
                    <a:pt x="1000" y="3327"/>
                    <a:pt x="1000" y="3148"/>
                  </a:cubicBezTo>
                  <a:cubicBezTo>
                    <a:pt x="1000" y="2005"/>
                    <a:pt x="1560" y="934"/>
                    <a:pt x="2513" y="291"/>
                  </a:cubicBezTo>
                  <a:cubicBezTo>
                    <a:pt x="2572" y="255"/>
                    <a:pt x="2584" y="148"/>
                    <a:pt x="2548" y="76"/>
                  </a:cubicBezTo>
                  <a:cubicBezTo>
                    <a:pt x="2519" y="25"/>
                    <a:pt x="2467" y="1"/>
                    <a:pt x="24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60"/>
            <p:cNvSpPr/>
            <p:nvPr/>
          </p:nvSpPr>
          <p:spPr>
            <a:xfrm>
              <a:off x="1456051" y="2422129"/>
              <a:ext cx="180271" cy="162937"/>
            </a:xfrm>
            <a:custGeom>
              <a:avLst/>
              <a:gdLst/>
              <a:ahLst/>
              <a:cxnLst/>
              <a:rect l="l" t="t" r="r" b="b"/>
              <a:pathLst>
                <a:path w="5668" h="5123" extrusionOk="0">
                  <a:moveTo>
                    <a:pt x="1621" y="1"/>
                  </a:moveTo>
                  <a:cubicBezTo>
                    <a:pt x="1104" y="1"/>
                    <a:pt x="591" y="107"/>
                    <a:pt x="119" y="317"/>
                  </a:cubicBezTo>
                  <a:cubicBezTo>
                    <a:pt x="24" y="353"/>
                    <a:pt x="0" y="448"/>
                    <a:pt x="24" y="544"/>
                  </a:cubicBezTo>
                  <a:cubicBezTo>
                    <a:pt x="51" y="616"/>
                    <a:pt x="113" y="648"/>
                    <a:pt x="184" y="648"/>
                  </a:cubicBezTo>
                  <a:cubicBezTo>
                    <a:pt x="205" y="648"/>
                    <a:pt x="228" y="645"/>
                    <a:pt x="250" y="639"/>
                  </a:cubicBezTo>
                  <a:cubicBezTo>
                    <a:pt x="965" y="317"/>
                    <a:pt x="1536" y="365"/>
                    <a:pt x="1643" y="353"/>
                  </a:cubicBezTo>
                  <a:cubicBezTo>
                    <a:pt x="3941" y="365"/>
                    <a:pt x="5644" y="2556"/>
                    <a:pt x="4894" y="4901"/>
                  </a:cubicBezTo>
                  <a:cubicBezTo>
                    <a:pt x="4870" y="4997"/>
                    <a:pt x="4906" y="5080"/>
                    <a:pt x="5001" y="5116"/>
                  </a:cubicBezTo>
                  <a:cubicBezTo>
                    <a:pt x="5018" y="5120"/>
                    <a:pt x="5035" y="5123"/>
                    <a:pt x="5052" y="5123"/>
                  </a:cubicBezTo>
                  <a:cubicBezTo>
                    <a:pt x="5119" y="5123"/>
                    <a:pt x="5184" y="5085"/>
                    <a:pt x="5203" y="5009"/>
                  </a:cubicBezTo>
                  <a:cubicBezTo>
                    <a:pt x="5668" y="3508"/>
                    <a:pt x="5239" y="2044"/>
                    <a:pt x="4263" y="1079"/>
                  </a:cubicBezTo>
                  <a:cubicBezTo>
                    <a:pt x="3524" y="356"/>
                    <a:pt x="2566" y="1"/>
                    <a:pt x="16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60"/>
            <p:cNvSpPr/>
            <p:nvPr/>
          </p:nvSpPr>
          <p:spPr>
            <a:xfrm>
              <a:off x="1532160" y="2593590"/>
              <a:ext cx="81834" cy="180207"/>
            </a:xfrm>
            <a:custGeom>
              <a:avLst/>
              <a:gdLst/>
              <a:ahLst/>
              <a:cxnLst/>
              <a:rect l="l" t="t" r="r" b="b"/>
              <a:pathLst>
                <a:path w="2573" h="5666" extrusionOk="0">
                  <a:moveTo>
                    <a:pt x="2399" y="1"/>
                  </a:moveTo>
                  <a:cubicBezTo>
                    <a:pt x="2340" y="1"/>
                    <a:pt x="2284" y="36"/>
                    <a:pt x="2251" y="94"/>
                  </a:cubicBezTo>
                  <a:cubicBezTo>
                    <a:pt x="2096" y="380"/>
                    <a:pt x="1715" y="856"/>
                    <a:pt x="1715" y="1737"/>
                  </a:cubicBezTo>
                  <a:lnTo>
                    <a:pt x="1715" y="5273"/>
                  </a:lnTo>
                  <a:cubicBezTo>
                    <a:pt x="1715" y="5309"/>
                    <a:pt x="1679" y="5332"/>
                    <a:pt x="1655" y="5332"/>
                  </a:cubicBezTo>
                  <a:lnTo>
                    <a:pt x="167" y="5332"/>
                  </a:lnTo>
                  <a:cubicBezTo>
                    <a:pt x="72" y="5332"/>
                    <a:pt x="0" y="5404"/>
                    <a:pt x="0" y="5499"/>
                  </a:cubicBezTo>
                  <a:cubicBezTo>
                    <a:pt x="0" y="5583"/>
                    <a:pt x="72" y="5666"/>
                    <a:pt x="167" y="5666"/>
                  </a:cubicBezTo>
                  <a:lnTo>
                    <a:pt x="1655" y="5666"/>
                  </a:lnTo>
                  <a:cubicBezTo>
                    <a:pt x="1858" y="5666"/>
                    <a:pt x="2036" y="5487"/>
                    <a:pt x="2036" y="5273"/>
                  </a:cubicBezTo>
                  <a:lnTo>
                    <a:pt x="2036" y="1737"/>
                  </a:lnTo>
                  <a:cubicBezTo>
                    <a:pt x="2036" y="963"/>
                    <a:pt x="2382" y="558"/>
                    <a:pt x="2548" y="249"/>
                  </a:cubicBezTo>
                  <a:cubicBezTo>
                    <a:pt x="2572" y="153"/>
                    <a:pt x="2548" y="70"/>
                    <a:pt x="2477" y="22"/>
                  </a:cubicBezTo>
                  <a:cubicBezTo>
                    <a:pt x="2451" y="8"/>
                    <a:pt x="2425" y="1"/>
                    <a:pt x="23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60"/>
            <p:cNvSpPr/>
            <p:nvPr/>
          </p:nvSpPr>
          <p:spPr>
            <a:xfrm>
              <a:off x="1425359" y="2572313"/>
              <a:ext cx="24267" cy="17843"/>
            </a:xfrm>
            <a:custGeom>
              <a:avLst/>
              <a:gdLst/>
              <a:ahLst/>
              <a:cxnLst/>
              <a:rect l="l" t="t" r="r" b="b"/>
              <a:pathLst>
                <a:path w="763" h="561" extrusionOk="0">
                  <a:moveTo>
                    <a:pt x="583" y="0"/>
                  </a:moveTo>
                  <a:cubicBezTo>
                    <a:pt x="554" y="0"/>
                    <a:pt x="525" y="8"/>
                    <a:pt x="501" y="25"/>
                  </a:cubicBezTo>
                  <a:lnTo>
                    <a:pt x="96" y="239"/>
                  </a:lnTo>
                  <a:cubicBezTo>
                    <a:pt x="25" y="287"/>
                    <a:pt x="1" y="394"/>
                    <a:pt x="37" y="465"/>
                  </a:cubicBezTo>
                  <a:cubicBezTo>
                    <a:pt x="72" y="525"/>
                    <a:pt x="132" y="560"/>
                    <a:pt x="191" y="560"/>
                  </a:cubicBezTo>
                  <a:cubicBezTo>
                    <a:pt x="215" y="560"/>
                    <a:pt x="251" y="560"/>
                    <a:pt x="275" y="537"/>
                  </a:cubicBezTo>
                  <a:lnTo>
                    <a:pt x="680" y="322"/>
                  </a:lnTo>
                  <a:cubicBezTo>
                    <a:pt x="739" y="263"/>
                    <a:pt x="763" y="156"/>
                    <a:pt x="727" y="84"/>
                  </a:cubicBezTo>
                  <a:cubicBezTo>
                    <a:pt x="696" y="29"/>
                    <a:pt x="639" y="0"/>
                    <a:pt x="5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60"/>
            <p:cNvSpPr/>
            <p:nvPr/>
          </p:nvSpPr>
          <p:spPr>
            <a:xfrm>
              <a:off x="1562820" y="2573680"/>
              <a:ext cx="26176" cy="17620"/>
            </a:xfrm>
            <a:custGeom>
              <a:avLst/>
              <a:gdLst/>
              <a:ahLst/>
              <a:cxnLst/>
              <a:rect l="l" t="t" r="r" b="b"/>
              <a:pathLst>
                <a:path w="823" h="554" extrusionOk="0">
                  <a:moveTo>
                    <a:pt x="201" y="1"/>
                  </a:moveTo>
                  <a:cubicBezTo>
                    <a:pt x="143" y="1"/>
                    <a:pt x="81" y="28"/>
                    <a:pt x="48" y="77"/>
                  </a:cubicBezTo>
                  <a:cubicBezTo>
                    <a:pt x="1" y="160"/>
                    <a:pt x="37" y="255"/>
                    <a:pt x="108" y="303"/>
                  </a:cubicBezTo>
                  <a:cubicBezTo>
                    <a:pt x="513" y="529"/>
                    <a:pt x="513" y="553"/>
                    <a:pt x="584" y="553"/>
                  </a:cubicBezTo>
                  <a:cubicBezTo>
                    <a:pt x="763" y="541"/>
                    <a:pt x="822" y="315"/>
                    <a:pt x="680" y="244"/>
                  </a:cubicBezTo>
                  <a:lnTo>
                    <a:pt x="275" y="17"/>
                  </a:lnTo>
                  <a:cubicBezTo>
                    <a:pt x="253" y="6"/>
                    <a:pt x="227" y="1"/>
                    <a:pt x="2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60"/>
            <p:cNvSpPr/>
            <p:nvPr/>
          </p:nvSpPr>
          <p:spPr>
            <a:xfrm>
              <a:off x="1448100" y="2481414"/>
              <a:ext cx="125375" cy="191275"/>
            </a:xfrm>
            <a:custGeom>
              <a:avLst/>
              <a:gdLst/>
              <a:ahLst/>
              <a:cxnLst/>
              <a:rect l="l" t="t" r="r" b="b"/>
              <a:pathLst>
                <a:path w="3942" h="6014" extrusionOk="0">
                  <a:moveTo>
                    <a:pt x="1280" y="1498"/>
                  </a:moveTo>
                  <a:cubicBezTo>
                    <a:pt x="1355" y="1498"/>
                    <a:pt x="1429" y="1543"/>
                    <a:pt x="1429" y="1632"/>
                  </a:cubicBezTo>
                  <a:lnTo>
                    <a:pt x="1429" y="1763"/>
                  </a:lnTo>
                  <a:lnTo>
                    <a:pt x="1262" y="1763"/>
                  </a:lnTo>
                  <a:cubicBezTo>
                    <a:pt x="1191" y="1763"/>
                    <a:pt x="1131" y="1704"/>
                    <a:pt x="1131" y="1632"/>
                  </a:cubicBezTo>
                  <a:cubicBezTo>
                    <a:pt x="1131" y="1543"/>
                    <a:pt x="1206" y="1498"/>
                    <a:pt x="1280" y="1498"/>
                  </a:cubicBezTo>
                  <a:close/>
                  <a:moveTo>
                    <a:pt x="2483" y="1498"/>
                  </a:moveTo>
                  <a:cubicBezTo>
                    <a:pt x="2557" y="1498"/>
                    <a:pt x="2632" y="1543"/>
                    <a:pt x="2632" y="1632"/>
                  </a:cubicBezTo>
                  <a:cubicBezTo>
                    <a:pt x="2632" y="1704"/>
                    <a:pt x="2572" y="1763"/>
                    <a:pt x="2501" y="1763"/>
                  </a:cubicBezTo>
                  <a:lnTo>
                    <a:pt x="2334" y="1763"/>
                  </a:lnTo>
                  <a:lnTo>
                    <a:pt x="2334" y="1632"/>
                  </a:lnTo>
                  <a:cubicBezTo>
                    <a:pt x="2334" y="1543"/>
                    <a:pt x="2408" y="1498"/>
                    <a:pt x="2483" y="1498"/>
                  </a:cubicBezTo>
                  <a:close/>
                  <a:moveTo>
                    <a:pt x="1989" y="2085"/>
                  </a:moveTo>
                  <a:lnTo>
                    <a:pt x="1989" y="3776"/>
                  </a:lnTo>
                  <a:lnTo>
                    <a:pt x="1739" y="3776"/>
                  </a:lnTo>
                  <a:lnTo>
                    <a:pt x="1739" y="2085"/>
                  </a:lnTo>
                  <a:close/>
                  <a:moveTo>
                    <a:pt x="2524" y="4097"/>
                  </a:moveTo>
                  <a:lnTo>
                    <a:pt x="2524" y="4430"/>
                  </a:lnTo>
                  <a:lnTo>
                    <a:pt x="1215" y="4430"/>
                  </a:lnTo>
                  <a:lnTo>
                    <a:pt x="1215" y="4097"/>
                  </a:lnTo>
                  <a:close/>
                  <a:moveTo>
                    <a:pt x="2512" y="4752"/>
                  </a:moveTo>
                  <a:lnTo>
                    <a:pt x="2512" y="4942"/>
                  </a:lnTo>
                  <a:lnTo>
                    <a:pt x="2524" y="4942"/>
                  </a:lnTo>
                  <a:cubicBezTo>
                    <a:pt x="2524" y="5026"/>
                    <a:pt x="2465" y="5085"/>
                    <a:pt x="2393" y="5085"/>
                  </a:cubicBezTo>
                  <a:lnTo>
                    <a:pt x="1334" y="5085"/>
                  </a:lnTo>
                  <a:cubicBezTo>
                    <a:pt x="1262" y="5085"/>
                    <a:pt x="1203" y="5026"/>
                    <a:pt x="1203" y="4942"/>
                  </a:cubicBezTo>
                  <a:lnTo>
                    <a:pt x="1203" y="4752"/>
                  </a:lnTo>
                  <a:close/>
                  <a:moveTo>
                    <a:pt x="2227" y="5395"/>
                  </a:moveTo>
                  <a:cubicBezTo>
                    <a:pt x="2203" y="5561"/>
                    <a:pt x="2048" y="5681"/>
                    <a:pt x="1870" y="5681"/>
                  </a:cubicBezTo>
                  <a:cubicBezTo>
                    <a:pt x="1691" y="5681"/>
                    <a:pt x="1548" y="5561"/>
                    <a:pt x="1500" y="5395"/>
                  </a:cubicBezTo>
                  <a:close/>
                  <a:moveTo>
                    <a:pt x="1874" y="1"/>
                  </a:moveTo>
                  <a:cubicBezTo>
                    <a:pt x="834" y="1"/>
                    <a:pt x="0" y="837"/>
                    <a:pt x="0" y="1882"/>
                  </a:cubicBezTo>
                  <a:cubicBezTo>
                    <a:pt x="0" y="2406"/>
                    <a:pt x="215" y="2906"/>
                    <a:pt x="607" y="3264"/>
                  </a:cubicBezTo>
                  <a:cubicBezTo>
                    <a:pt x="786" y="3418"/>
                    <a:pt x="869" y="3656"/>
                    <a:pt x="869" y="3895"/>
                  </a:cubicBezTo>
                  <a:lnTo>
                    <a:pt x="869" y="4942"/>
                  </a:lnTo>
                  <a:cubicBezTo>
                    <a:pt x="869" y="5145"/>
                    <a:pt x="988" y="5300"/>
                    <a:pt x="1155" y="5359"/>
                  </a:cubicBezTo>
                  <a:cubicBezTo>
                    <a:pt x="1191" y="5716"/>
                    <a:pt x="1489" y="6014"/>
                    <a:pt x="1858" y="6014"/>
                  </a:cubicBezTo>
                  <a:cubicBezTo>
                    <a:pt x="2227" y="6014"/>
                    <a:pt x="2524" y="5740"/>
                    <a:pt x="2560" y="5359"/>
                  </a:cubicBezTo>
                  <a:cubicBezTo>
                    <a:pt x="2715" y="5288"/>
                    <a:pt x="2834" y="5121"/>
                    <a:pt x="2834" y="4942"/>
                  </a:cubicBezTo>
                  <a:lnTo>
                    <a:pt x="2834" y="3871"/>
                  </a:lnTo>
                  <a:cubicBezTo>
                    <a:pt x="2834" y="3811"/>
                    <a:pt x="2834" y="3752"/>
                    <a:pt x="2858" y="3692"/>
                  </a:cubicBezTo>
                  <a:cubicBezTo>
                    <a:pt x="2870" y="3609"/>
                    <a:pt x="2822" y="3514"/>
                    <a:pt x="2727" y="3502"/>
                  </a:cubicBezTo>
                  <a:cubicBezTo>
                    <a:pt x="2718" y="3500"/>
                    <a:pt x="2710" y="3500"/>
                    <a:pt x="2701" y="3500"/>
                  </a:cubicBezTo>
                  <a:cubicBezTo>
                    <a:pt x="2627" y="3500"/>
                    <a:pt x="2558" y="3546"/>
                    <a:pt x="2536" y="3621"/>
                  </a:cubicBezTo>
                  <a:cubicBezTo>
                    <a:pt x="2524" y="3668"/>
                    <a:pt x="2524" y="3728"/>
                    <a:pt x="2512" y="3776"/>
                  </a:cubicBezTo>
                  <a:lnTo>
                    <a:pt x="2298" y="3776"/>
                  </a:lnTo>
                  <a:lnTo>
                    <a:pt x="2298" y="2085"/>
                  </a:lnTo>
                  <a:lnTo>
                    <a:pt x="2465" y="2085"/>
                  </a:lnTo>
                  <a:cubicBezTo>
                    <a:pt x="2715" y="2085"/>
                    <a:pt x="2929" y="1882"/>
                    <a:pt x="2929" y="1632"/>
                  </a:cubicBezTo>
                  <a:cubicBezTo>
                    <a:pt x="2929" y="1370"/>
                    <a:pt x="2715" y="1168"/>
                    <a:pt x="2465" y="1168"/>
                  </a:cubicBezTo>
                  <a:lnTo>
                    <a:pt x="2441" y="1168"/>
                  </a:lnTo>
                  <a:cubicBezTo>
                    <a:pt x="2179" y="1168"/>
                    <a:pt x="1977" y="1370"/>
                    <a:pt x="1977" y="1632"/>
                  </a:cubicBezTo>
                  <a:lnTo>
                    <a:pt x="1977" y="1763"/>
                  </a:lnTo>
                  <a:lnTo>
                    <a:pt x="1727" y="1763"/>
                  </a:lnTo>
                  <a:lnTo>
                    <a:pt x="1727" y="1632"/>
                  </a:lnTo>
                  <a:cubicBezTo>
                    <a:pt x="1727" y="1370"/>
                    <a:pt x="1512" y="1168"/>
                    <a:pt x="1262" y="1168"/>
                  </a:cubicBezTo>
                  <a:lnTo>
                    <a:pt x="1227" y="1168"/>
                  </a:lnTo>
                  <a:cubicBezTo>
                    <a:pt x="977" y="1168"/>
                    <a:pt x="774" y="1370"/>
                    <a:pt x="774" y="1632"/>
                  </a:cubicBezTo>
                  <a:cubicBezTo>
                    <a:pt x="774" y="1882"/>
                    <a:pt x="977" y="2085"/>
                    <a:pt x="1227" y="2085"/>
                  </a:cubicBezTo>
                  <a:lnTo>
                    <a:pt x="1393" y="2085"/>
                  </a:lnTo>
                  <a:lnTo>
                    <a:pt x="1393" y="3776"/>
                  </a:lnTo>
                  <a:lnTo>
                    <a:pt x="1191" y="3776"/>
                  </a:lnTo>
                  <a:cubicBezTo>
                    <a:pt x="1155" y="3478"/>
                    <a:pt x="1024" y="3204"/>
                    <a:pt x="810" y="3014"/>
                  </a:cubicBezTo>
                  <a:cubicBezTo>
                    <a:pt x="488" y="2716"/>
                    <a:pt x="310" y="2299"/>
                    <a:pt x="310" y="1871"/>
                  </a:cubicBezTo>
                  <a:cubicBezTo>
                    <a:pt x="310" y="1013"/>
                    <a:pt x="988" y="323"/>
                    <a:pt x="1858" y="323"/>
                  </a:cubicBezTo>
                  <a:lnTo>
                    <a:pt x="1905" y="323"/>
                  </a:lnTo>
                  <a:cubicBezTo>
                    <a:pt x="2715" y="335"/>
                    <a:pt x="3394" y="1013"/>
                    <a:pt x="3405" y="1835"/>
                  </a:cubicBezTo>
                  <a:lnTo>
                    <a:pt x="3405" y="1847"/>
                  </a:lnTo>
                  <a:cubicBezTo>
                    <a:pt x="3405" y="2287"/>
                    <a:pt x="3239" y="2668"/>
                    <a:pt x="2929" y="2966"/>
                  </a:cubicBezTo>
                  <a:cubicBezTo>
                    <a:pt x="2870" y="3025"/>
                    <a:pt x="2858" y="3133"/>
                    <a:pt x="2929" y="3204"/>
                  </a:cubicBezTo>
                  <a:cubicBezTo>
                    <a:pt x="2965" y="3240"/>
                    <a:pt x="3007" y="3258"/>
                    <a:pt x="3048" y="3258"/>
                  </a:cubicBezTo>
                  <a:cubicBezTo>
                    <a:pt x="3090" y="3258"/>
                    <a:pt x="3132" y="3240"/>
                    <a:pt x="3167" y="3204"/>
                  </a:cubicBezTo>
                  <a:cubicBezTo>
                    <a:pt x="3906" y="2502"/>
                    <a:pt x="3941" y="1299"/>
                    <a:pt x="3191" y="561"/>
                  </a:cubicBezTo>
                  <a:cubicBezTo>
                    <a:pt x="2858" y="216"/>
                    <a:pt x="2393" y="1"/>
                    <a:pt x="1917" y="1"/>
                  </a:cubicBezTo>
                  <a:cubicBezTo>
                    <a:pt x="1903" y="1"/>
                    <a:pt x="1888" y="1"/>
                    <a:pt x="18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60"/>
            <p:cNvSpPr/>
            <p:nvPr/>
          </p:nvSpPr>
          <p:spPr>
            <a:xfrm>
              <a:off x="1502232" y="2449259"/>
              <a:ext cx="10655" cy="25380"/>
            </a:xfrm>
            <a:custGeom>
              <a:avLst/>
              <a:gdLst/>
              <a:ahLst/>
              <a:cxnLst/>
              <a:rect l="l" t="t" r="r" b="b"/>
              <a:pathLst>
                <a:path w="335" h="798" extrusionOk="0">
                  <a:moveTo>
                    <a:pt x="168" y="0"/>
                  </a:moveTo>
                  <a:cubicBezTo>
                    <a:pt x="84" y="0"/>
                    <a:pt x="1" y="84"/>
                    <a:pt x="1" y="167"/>
                  </a:cubicBezTo>
                  <a:lnTo>
                    <a:pt x="1" y="631"/>
                  </a:lnTo>
                  <a:cubicBezTo>
                    <a:pt x="1" y="715"/>
                    <a:pt x="84" y="798"/>
                    <a:pt x="168" y="798"/>
                  </a:cubicBezTo>
                  <a:cubicBezTo>
                    <a:pt x="263" y="798"/>
                    <a:pt x="334" y="715"/>
                    <a:pt x="334" y="631"/>
                  </a:cubicBezTo>
                  <a:lnTo>
                    <a:pt x="334" y="167"/>
                  </a:lnTo>
                  <a:cubicBezTo>
                    <a:pt x="334" y="84"/>
                    <a:pt x="263" y="0"/>
                    <a:pt x="1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60"/>
            <p:cNvSpPr/>
            <p:nvPr/>
          </p:nvSpPr>
          <p:spPr>
            <a:xfrm>
              <a:off x="1458309" y="2460582"/>
              <a:ext cx="18988" cy="23090"/>
            </a:xfrm>
            <a:custGeom>
              <a:avLst/>
              <a:gdLst/>
              <a:ahLst/>
              <a:cxnLst/>
              <a:rect l="l" t="t" r="r" b="b"/>
              <a:pathLst>
                <a:path w="597" h="726" extrusionOk="0">
                  <a:moveTo>
                    <a:pt x="190" y="1"/>
                  </a:moveTo>
                  <a:cubicBezTo>
                    <a:pt x="161" y="1"/>
                    <a:pt x="132" y="9"/>
                    <a:pt x="108" y="25"/>
                  </a:cubicBezTo>
                  <a:cubicBezTo>
                    <a:pt x="25" y="61"/>
                    <a:pt x="1" y="168"/>
                    <a:pt x="48" y="240"/>
                  </a:cubicBezTo>
                  <a:lnTo>
                    <a:pt x="275" y="644"/>
                  </a:lnTo>
                  <a:cubicBezTo>
                    <a:pt x="299" y="693"/>
                    <a:pt x="357" y="726"/>
                    <a:pt x="414" y="726"/>
                  </a:cubicBezTo>
                  <a:cubicBezTo>
                    <a:pt x="441" y="726"/>
                    <a:pt x="466" y="719"/>
                    <a:pt x="489" y="704"/>
                  </a:cubicBezTo>
                  <a:cubicBezTo>
                    <a:pt x="572" y="656"/>
                    <a:pt x="596" y="573"/>
                    <a:pt x="548" y="478"/>
                  </a:cubicBezTo>
                  <a:lnTo>
                    <a:pt x="322" y="85"/>
                  </a:lnTo>
                  <a:cubicBezTo>
                    <a:pt x="299" y="30"/>
                    <a:pt x="244" y="1"/>
                    <a:pt x="1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60"/>
            <p:cNvSpPr/>
            <p:nvPr/>
          </p:nvSpPr>
          <p:spPr>
            <a:xfrm>
              <a:off x="1425741" y="2492768"/>
              <a:ext cx="25031" cy="17874"/>
            </a:xfrm>
            <a:custGeom>
              <a:avLst/>
              <a:gdLst/>
              <a:ahLst/>
              <a:cxnLst/>
              <a:rect l="l" t="t" r="r" b="b"/>
              <a:pathLst>
                <a:path w="787" h="562" extrusionOk="0">
                  <a:moveTo>
                    <a:pt x="181" y="1"/>
                  </a:moveTo>
                  <a:cubicBezTo>
                    <a:pt x="126" y="1"/>
                    <a:pt x="72" y="30"/>
                    <a:pt x="48" y="85"/>
                  </a:cubicBezTo>
                  <a:cubicBezTo>
                    <a:pt x="1" y="156"/>
                    <a:pt x="25" y="263"/>
                    <a:pt x="108" y="299"/>
                  </a:cubicBezTo>
                  <a:cubicBezTo>
                    <a:pt x="501" y="525"/>
                    <a:pt x="501" y="561"/>
                    <a:pt x="584" y="561"/>
                  </a:cubicBezTo>
                  <a:cubicBezTo>
                    <a:pt x="632" y="561"/>
                    <a:pt x="703" y="525"/>
                    <a:pt x="727" y="466"/>
                  </a:cubicBezTo>
                  <a:cubicBezTo>
                    <a:pt x="787" y="394"/>
                    <a:pt x="751" y="287"/>
                    <a:pt x="668" y="240"/>
                  </a:cubicBezTo>
                  <a:lnTo>
                    <a:pt x="263" y="25"/>
                  </a:lnTo>
                  <a:cubicBezTo>
                    <a:pt x="238" y="9"/>
                    <a:pt x="209" y="1"/>
                    <a:pt x="1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60"/>
            <p:cNvSpPr/>
            <p:nvPr/>
          </p:nvSpPr>
          <p:spPr>
            <a:xfrm>
              <a:off x="1414768" y="2535959"/>
              <a:ext cx="25031" cy="10655"/>
            </a:xfrm>
            <a:custGeom>
              <a:avLst/>
              <a:gdLst/>
              <a:ahLst/>
              <a:cxnLst/>
              <a:rect l="l" t="t" r="r" b="b"/>
              <a:pathLst>
                <a:path w="787" h="335" extrusionOk="0">
                  <a:moveTo>
                    <a:pt x="167" y="1"/>
                  </a:moveTo>
                  <a:cubicBezTo>
                    <a:pt x="72" y="1"/>
                    <a:pt x="1" y="72"/>
                    <a:pt x="1" y="167"/>
                  </a:cubicBezTo>
                  <a:cubicBezTo>
                    <a:pt x="1" y="251"/>
                    <a:pt x="72" y="334"/>
                    <a:pt x="167" y="334"/>
                  </a:cubicBezTo>
                  <a:lnTo>
                    <a:pt x="632" y="334"/>
                  </a:lnTo>
                  <a:cubicBezTo>
                    <a:pt x="715" y="334"/>
                    <a:pt x="786" y="251"/>
                    <a:pt x="786" y="167"/>
                  </a:cubicBezTo>
                  <a:cubicBezTo>
                    <a:pt x="786" y="72"/>
                    <a:pt x="715" y="1"/>
                    <a:pt x="6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60"/>
            <p:cNvSpPr/>
            <p:nvPr/>
          </p:nvSpPr>
          <p:spPr>
            <a:xfrm>
              <a:off x="1573825" y="2537104"/>
              <a:ext cx="24999" cy="10241"/>
            </a:xfrm>
            <a:custGeom>
              <a:avLst/>
              <a:gdLst/>
              <a:ahLst/>
              <a:cxnLst/>
              <a:rect l="l" t="t" r="r" b="b"/>
              <a:pathLst>
                <a:path w="786" h="322" extrusionOk="0">
                  <a:moveTo>
                    <a:pt x="167" y="0"/>
                  </a:moveTo>
                  <a:cubicBezTo>
                    <a:pt x="72" y="0"/>
                    <a:pt x="0" y="72"/>
                    <a:pt x="0" y="155"/>
                  </a:cubicBezTo>
                  <a:cubicBezTo>
                    <a:pt x="0" y="251"/>
                    <a:pt x="72" y="322"/>
                    <a:pt x="167" y="322"/>
                  </a:cubicBezTo>
                  <a:lnTo>
                    <a:pt x="631" y="322"/>
                  </a:lnTo>
                  <a:cubicBezTo>
                    <a:pt x="715" y="322"/>
                    <a:pt x="786" y="251"/>
                    <a:pt x="786" y="155"/>
                  </a:cubicBezTo>
                  <a:cubicBezTo>
                    <a:pt x="786" y="72"/>
                    <a:pt x="715" y="0"/>
                    <a:pt x="6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60"/>
            <p:cNvSpPr/>
            <p:nvPr/>
          </p:nvSpPr>
          <p:spPr>
            <a:xfrm>
              <a:off x="1563965" y="2493627"/>
              <a:ext cx="24649" cy="17525"/>
            </a:xfrm>
            <a:custGeom>
              <a:avLst/>
              <a:gdLst/>
              <a:ahLst/>
              <a:cxnLst/>
              <a:rect l="l" t="t" r="r" b="b"/>
              <a:pathLst>
                <a:path w="775" h="551" extrusionOk="0">
                  <a:moveTo>
                    <a:pt x="576" y="0"/>
                  </a:moveTo>
                  <a:cubicBezTo>
                    <a:pt x="549" y="0"/>
                    <a:pt x="523" y="7"/>
                    <a:pt x="501" y="22"/>
                  </a:cubicBezTo>
                  <a:lnTo>
                    <a:pt x="108" y="248"/>
                  </a:lnTo>
                  <a:cubicBezTo>
                    <a:pt x="24" y="296"/>
                    <a:pt x="1" y="391"/>
                    <a:pt x="48" y="475"/>
                  </a:cubicBezTo>
                  <a:cubicBezTo>
                    <a:pt x="73" y="524"/>
                    <a:pt x="132" y="550"/>
                    <a:pt x="189" y="550"/>
                  </a:cubicBezTo>
                  <a:cubicBezTo>
                    <a:pt x="215" y="550"/>
                    <a:pt x="240" y="545"/>
                    <a:pt x="263" y="534"/>
                  </a:cubicBezTo>
                  <a:lnTo>
                    <a:pt x="667" y="308"/>
                  </a:lnTo>
                  <a:cubicBezTo>
                    <a:pt x="739" y="260"/>
                    <a:pt x="774" y="153"/>
                    <a:pt x="727" y="82"/>
                  </a:cubicBezTo>
                  <a:cubicBezTo>
                    <a:pt x="694" y="33"/>
                    <a:pt x="633" y="0"/>
                    <a:pt x="5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60"/>
            <p:cNvSpPr/>
            <p:nvPr/>
          </p:nvSpPr>
          <p:spPr>
            <a:xfrm>
              <a:off x="1537853" y="2461440"/>
              <a:ext cx="18956" cy="23090"/>
            </a:xfrm>
            <a:custGeom>
              <a:avLst/>
              <a:gdLst/>
              <a:ahLst/>
              <a:cxnLst/>
              <a:rect l="l" t="t" r="r" b="b"/>
              <a:pathLst>
                <a:path w="596" h="726" extrusionOk="0">
                  <a:moveTo>
                    <a:pt x="414" y="0"/>
                  </a:moveTo>
                  <a:cubicBezTo>
                    <a:pt x="357" y="0"/>
                    <a:pt x="298" y="33"/>
                    <a:pt x="274" y="82"/>
                  </a:cubicBezTo>
                  <a:lnTo>
                    <a:pt x="48" y="486"/>
                  </a:lnTo>
                  <a:cubicBezTo>
                    <a:pt x="0" y="558"/>
                    <a:pt x="36" y="665"/>
                    <a:pt x="107" y="701"/>
                  </a:cubicBezTo>
                  <a:cubicBezTo>
                    <a:pt x="132" y="718"/>
                    <a:pt x="162" y="725"/>
                    <a:pt x="192" y="725"/>
                  </a:cubicBezTo>
                  <a:cubicBezTo>
                    <a:pt x="247" y="725"/>
                    <a:pt x="303" y="699"/>
                    <a:pt x="333" y="653"/>
                  </a:cubicBezTo>
                  <a:lnTo>
                    <a:pt x="548" y="248"/>
                  </a:lnTo>
                  <a:cubicBezTo>
                    <a:pt x="595" y="177"/>
                    <a:pt x="572" y="70"/>
                    <a:pt x="488" y="22"/>
                  </a:cubicBezTo>
                  <a:cubicBezTo>
                    <a:pt x="466" y="7"/>
                    <a:pt x="440" y="0"/>
                    <a:pt x="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88" name="Google Shape;1888;p60"/>
          <p:cNvGrpSpPr/>
          <p:nvPr/>
        </p:nvGrpSpPr>
        <p:grpSpPr>
          <a:xfrm>
            <a:off x="7087496" y="1314357"/>
            <a:ext cx="397823" cy="299229"/>
            <a:chOff x="2194468" y="2938865"/>
            <a:chExt cx="355993" cy="267766"/>
          </a:xfrm>
        </p:grpSpPr>
        <p:sp>
          <p:nvSpPr>
            <p:cNvPr id="1889" name="Google Shape;1889;p60"/>
            <p:cNvSpPr/>
            <p:nvPr/>
          </p:nvSpPr>
          <p:spPr>
            <a:xfrm>
              <a:off x="2194468" y="2938865"/>
              <a:ext cx="355993" cy="267766"/>
            </a:xfrm>
            <a:custGeom>
              <a:avLst/>
              <a:gdLst/>
              <a:ahLst/>
              <a:cxnLst/>
              <a:rect l="l" t="t" r="r" b="b"/>
              <a:pathLst>
                <a:path w="11193" h="8419" extrusionOk="0">
                  <a:moveTo>
                    <a:pt x="10859" y="1727"/>
                  </a:moveTo>
                  <a:lnTo>
                    <a:pt x="10859" y="7692"/>
                  </a:lnTo>
                  <a:cubicBezTo>
                    <a:pt x="10859" y="7919"/>
                    <a:pt x="10680" y="8097"/>
                    <a:pt x="10466" y="8097"/>
                  </a:cubicBezTo>
                  <a:lnTo>
                    <a:pt x="727" y="8097"/>
                  </a:lnTo>
                  <a:cubicBezTo>
                    <a:pt x="501" y="8097"/>
                    <a:pt x="322" y="7919"/>
                    <a:pt x="322" y="7692"/>
                  </a:cubicBezTo>
                  <a:lnTo>
                    <a:pt x="322" y="1727"/>
                  </a:lnTo>
                  <a:close/>
                  <a:moveTo>
                    <a:pt x="727" y="1"/>
                  </a:moveTo>
                  <a:cubicBezTo>
                    <a:pt x="322" y="1"/>
                    <a:pt x="0" y="322"/>
                    <a:pt x="0" y="727"/>
                  </a:cubicBezTo>
                  <a:lnTo>
                    <a:pt x="0" y="7692"/>
                  </a:lnTo>
                  <a:cubicBezTo>
                    <a:pt x="0" y="8097"/>
                    <a:pt x="322" y="8419"/>
                    <a:pt x="727" y="8419"/>
                  </a:cubicBezTo>
                  <a:lnTo>
                    <a:pt x="10466" y="8419"/>
                  </a:lnTo>
                  <a:cubicBezTo>
                    <a:pt x="10859" y="8419"/>
                    <a:pt x="11192" y="8097"/>
                    <a:pt x="11192" y="7692"/>
                  </a:cubicBezTo>
                  <a:lnTo>
                    <a:pt x="11192" y="727"/>
                  </a:lnTo>
                  <a:cubicBezTo>
                    <a:pt x="11192" y="322"/>
                    <a:pt x="10859" y="1"/>
                    <a:pt x="10466" y="1"/>
                  </a:cubicBezTo>
                  <a:lnTo>
                    <a:pt x="3644" y="1"/>
                  </a:lnTo>
                  <a:cubicBezTo>
                    <a:pt x="3560" y="1"/>
                    <a:pt x="3477" y="72"/>
                    <a:pt x="3477" y="168"/>
                  </a:cubicBezTo>
                  <a:cubicBezTo>
                    <a:pt x="3477" y="251"/>
                    <a:pt x="3560" y="322"/>
                    <a:pt x="3644" y="322"/>
                  </a:cubicBezTo>
                  <a:lnTo>
                    <a:pt x="10466" y="322"/>
                  </a:lnTo>
                  <a:cubicBezTo>
                    <a:pt x="10680" y="322"/>
                    <a:pt x="10859" y="501"/>
                    <a:pt x="10859" y="727"/>
                  </a:cubicBezTo>
                  <a:lnTo>
                    <a:pt x="10859" y="1394"/>
                  </a:lnTo>
                  <a:lnTo>
                    <a:pt x="322" y="1394"/>
                  </a:lnTo>
                  <a:lnTo>
                    <a:pt x="322" y="727"/>
                  </a:lnTo>
                  <a:cubicBezTo>
                    <a:pt x="322" y="501"/>
                    <a:pt x="501" y="322"/>
                    <a:pt x="727" y="322"/>
                  </a:cubicBezTo>
                  <a:lnTo>
                    <a:pt x="2989" y="322"/>
                  </a:lnTo>
                  <a:cubicBezTo>
                    <a:pt x="3084" y="322"/>
                    <a:pt x="3156" y="251"/>
                    <a:pt x="3156" y="156"/>
                  </a:cubicBezTo>
                  <a:cubicBezTo>
                    <a:pt x="3156" y="72"/>
                    <a:pt x="3084" y="1"/>
                    <a:pt x="29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60"/>
            <p:cNvSpPr/>
            <p:nvPr/>
          </p:nvSpPr>
          <p:spPr>
            <a:xfrm>
              <a:off x="2217940" y="3005528"/>
              <a:ext cx="39025" cy="10623"/>
            </a:xfrm>
            <a:custGeom>
              <a:avLst/>
              <a:gdLst/>
              <a:ahLst/>
              <a:cxnLst/>
              <a:rect l="l" t="t" r="r" b="b"/>
              <a:pathLst>
                <a:path w="1227" h="334" extrusionOk="0">
                  <a:moveTo>
                    <a:pt x="167" y="0"/>
                  </a:moveTo>
                  <a:cubicBezTo>
                    <a:pt x="84" y="0"/>
                    <a:pt x="1" y="72"/>
                    <a:pt x="1" y="167"/>
                  </a:cubicBezTo>
                  <a:cubicBezTo>
                    <a:pt x="1" y="251"/>
                    <a:pt x="84" y="334"/>
                    <a:pt x="167" y="334"/>
                  </a:cubicBezTo>
                  <a:lnTo>
                    <a:pt x="1060" y="334"/>
                  </a:lnTo>
                  <a:cubicBezTo>
                    <a:pt x="1156" y="334"/>
                    <a:pt x="1227" y="251"/>
                    <a:pt x="1227" y="167"/>
                  </a:cubicBezTo>
                  <a:cubicBezTo>
                    <a:pt x="1227" y="72"/>
                    <a:pt x="1156" y="0"/>
                    <a:pt x="1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60"/>
            <p:cNvSpPr/>
            <p:nvPr/>
          </p:nvSpPr>
          <p:spPr>
            <a:xfrm>
              <a:off x="2270959" y="3005528"/>
              <a:ext cx="39025" cy="10623"/>
            </a:xfrm>
            <a:custGeom>
              <a:avLst/>
              <a:gdLst/>
              <a:ahLst/>
              <a:cxnLst/>
              <a:rect l="l" t="t" r="r" b="b"/>
              <a:pathLst>
                <a:path w="1227" h="334" extrusionOk="0">
                  <a:moveTo>
                    <a:pt x="167" y="0"/>
                  </a:moveTo>
                  <a:cubicBezTo>
                    <a:pt x="84" y="0"/>
                    <a:pt x="1" y="72"/>
                    <a:pt x="1" y="167"/>
                  </a:cubicBezTo>
                  <a:cubicBezTo>
                    <a:pt x="1" y="251"/>
                    <a:pt x="84" y="334"/>
                    <a:pt x="167" y="334"/>
                  </a:cubicBezTo>
                  <a:lnTo>
                    <a:pt x="1060" y="334"/>
                  </a:lnTo>
                  <a:cubicBezTo>
                    <a:pt x="1155" y="334"/>
                    <a:pt x="1227" y="251"/>
                    <a:pt x="1227" y="167"/>
                  </a:cubicBezTo>
                  <a:cubicBezTo>
                    <a:pt x="1227" y="72"/>
                    <a:pt x="1155" y="0"/>
                    <a:pt x="1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60"/>
            <p:cNvSpPr/>
            <p:nvPr/>
          </p:nvSpPr>
          <p:spPr>
            <a:xfrm>
              <a:off x="2323978" y="3005528"/>
              <a:ext cx="39025" cy="10623"/>
            </a:xfrm>
            <a:custGeom>
              <a:avLst/>
              <a:gdLst/>
              <a:ahLst/>
              <a:cxnLst/>
              <a:rect l="l" t="t" r="r" b="b"/>
              <a:pathLst>
                <a:path w="1227" h="334" extrusionOk="0">
                  <a:moveTo>
                    <a:pt x="167" y="0"/>
                  </a:moveTo>
                  <a:cubicBezTo>
                    <a:pt x="84" y="0"/>
                    <a:pt x="0" y="72"/>
                    <a:pt x="0" y="167"/>
                  </a:cubicBezTo>
                  <a:cubicBezTo>
                    <a:pt x="0" y="251"/>
                    <a:pt x="84" y="334"/>
                    <a:pt x="167" y="334"/>
                  </a:cubicBezTo>
                  <a:lnTo>
                    <a:pt x="1060" y="334"/>
                  </a:lnTo>
                  <a:cubicBezTo>
                    <a:pt x="1155" y="334"/>
                    <a:pt x="1227" y="251"/>
                    <a:pt x="1227" y="167"/>
                  </a:cubicBezTo>
                  <a:cubicBezTo>
                    <a:pt x="1227" y="72"/>
                    <a:pt x="1155" y="0"/>
                    <a:pt x="1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60"/>
            <p:cNvSpPr/>
            <p:nvPr/>
          </p:nvSpPr>
          <p:spPr>
            <a:xfrm>
              <a:off x="2376996" y="3005528"/>
              <a:ext cx="39025" cy="10623"/>
            </a:xfrm>
            <a:custGeom>
              <a:avLst/>
              <a:gdLst/>
              <a:ahLst/>
              <a:cxnLst/>
              <a:rect l="l" t="t" r="r" b="b"/>
              <a:pathLst>
                <a:path w="1227" h="334" extrusionOk="0">
                  <a:moveTo>
                    <a:pt x="167" y="0"/>
                  </a:moveTo>
                  <a:cubicBezTo>
                    <a:pt x="72" y="0"/>
                    <a:pt x="0" y="72"/>
                    <a:pt x="0" y="167"/>
                  </a:cubicBezTo>
                  <a:cubicBezTo>
                    <a:pt x="0" y="251"/>
                    <a:pt x="72" y="334"/>
                    <a:pt x="167" y="334"/>
                  </a:cubicBezTo>
                  <a:lnTo>
                    <a:pt x="1060" y="334"/>
                  </a:lnTo>
                  <a:cubicBezTo>
                    <a:pt x="1155" y="334"/>
                    <a:pt x="1227" y="251"/>
                    <a:pt x="1227" y="167"/>
                  </a:cubicBezTo>
                  <a:cubicBezTo>
                    <a:pt x="1227" y="72"/>
                    <a:pt x="1155" y="0"/>
                    <a:pt x="1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60"/>
            <p:cNvSpPr/>
            <p:nvPr/>
          </p:nvSpPr>
          <p:spPr>
            <a:xfrm>
              <a:off x="2429634" y="3005528"/>
              <a:ext cx="39025" cy="10623"/>
            </a:xfrm>
            <a:custGeom>
              <a:avLst/>
              <a:gdLst/>
              <a:ahLst/>
              <a:cxnLst/>
              <a:rect l="l" t="t" r="r" b="b"/>
              <a:pathLst>
                <a:path w="1227" h="334" extrusionOk="0">
                  <a:moveTo>
                    <a:pt x="167" y="0"/>
                  </a:moveTo>
                  <a:cubicBezTo>
                    <a:pt x="72" y="0"/>
                    <a:pt x="0" y="72"/>
                    <a:pt x="0" y="167"/>
                  </a:cubicBezTo>
                  <a:cubicBezTo>
                    <a:pt x="0" y="251"/>
                    <a:pt x="72" y="334"/>
                    <a:pt x="167" y="334"/>
                  </a:cubicBezTo>
                  <a:lnTo>
                    <a:pt x="1060" y="334"/>
                  </a:lnTo>
                  <a:cubicBezTo>
                    <a:pt x="1143" y="334"/>
                    <a:pt x="1227" y="251"/>
                    <a:pt x="1227" y="167"/>
                  </a:cubicBezTo>
                  <a:cubicBezTo>
                    <a:pt x="1227" y="72"/>
                    <a:pt x="1143" y="0"/>
                    <a:pt x="1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60"/>
            <p:cNvSpPr/>
            <p:nvPr/>
          </p:nvSpPr>
          <p:spPr>
            <a:xfrm>
              <a:off x="2482653" y="3005528"/>
              <a:ext cx="39025" cy="10623"/>
            </a:xfrm>
            <a:custGeom>
              <a:avLst/>
              <a:gdLst/>
              <a:ahLst/>
              <a:cxnLst/>
              <a:rect l="l" t="t" r="r" b="b"/>
              <a:pathLst>
                <a:path w="1227" h="334" extrusionOk="0">
                  <a:moveTo>
                    <a:pt x="167" y="0"/>
                  </a:moveTo>
                  <a:cubicBezTo>
                    <a:pt x="72" y="0"/>
                    <a:pt x="0" y="72"/>
                    <a:pt x="0" y="167"/>
                  </a:cubicBezTo>
                  <a:cubicBezTo>
                    <a:pt x="0" y="251"/>
                    <a:pt x="72" y="334"/>
                    <a:pt x="167" y="334"/>
                  </a:cubicBezTo>
                  <a:lnTo>
                    <a:pt x="1060" y="334"/>
                  </a:lnTo>
                  <a:cubicBezTo>
                    <a:pt x="1143" y="334"/>
                    <a:pt x="1226" y="251"/>
                    <a:pt x="1226" y="167"/>
                  </a:cubicBezTo>
                  <a:cubicBezTo>
                    <a:pt x="1215" y="72"/>
                    <a:pt x="1143" y="0"/>
                    <a:pt x="1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60"/>
            <p:cNvSpPr/>
            <p:nvPr/>
          </p:nvSpPr>
          <p:spPr>
            <a:xfrm>
              <a:off x="2223251" y="2962369"/>
              <a:ext cx="259433" cy="10623"/>
            </a:xfrm>
            <a:custGeom>
              <a:avLst/>
              <a:gdLst/>
              <a:ahLst/>
              <a:cxnLst/>
              <a:rect l="l" t="t" r="r" b="b"/>
              <a:pathLst>
                <a:path w="8157" h="334" extrusionOk="0">
                  <a:moveTo>
                    <a:pt x="167" y="0"/>
                  </a:moveTo>
                  <a:cubicBezTo>
                    <a:pt x="72" y="0"/>
                    <a:pt x="0" y="84"/>
                    <a:pt x="0" y="167"/>
                  </a:cubicBezTo>
                  <a:cubicBezTo>
                    <a:pt x="0" y="262"/>
                    <a:pt x="72" y="334"/>
                    <a:pt x="167" y="334"/>
                  </a:cubicBezTo>
                  <a:lnTo>
                    <a:pt x="7989" y="334"/>
                  </a:lnTo>
                  <a:cubicBezTo>
                    <a:pt x="8085" y="334"/>
                    <a:pt x="8156" y="262"/>
                    <a:pt x="8156" y="167"/>
                  </a:cubicBezTo>
                  <a:cubicBezTo>
                    <a:pt x="8156" y="84"/>
                    <a:pt x="8085" y="0"/>
                    <a:pt x="79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60"/>
            <p:cNvSpPr/>
            <p:nvPr/>
          </p:nvSpPr>
          <p:spPr>
            <a:xfrm>
              <a:off x="2502340" y="2954927"/>
              <a:ext cx="30692" cy="25635"/>
            </a:xfrm>
            <a:custGeom>
              <a:avLst/>
              <a:gdLst/>
              <a:ahLst/>
              <a:cxnLst/>
              <a:rect l="l" t="t" r="r" b="b"/>
              <a:pathLst>
                <a:path w="965" h="806" extrusionOk="0">
                  <a:moveTo>
                    <a:pt x="228" y="0"/>
                  </a:moveTo>
                  <a:cubicBezTo>
                    <a:pt x="183" y="0"/>
                    <a:pt x="139" y="18"/>
                    <a:pt x="107" y="56"/>
                  </a:cubicBezTo>
                  <a:cubicBezTo>
                    <a:pt x="48" y="139"/>
                    <a:pt x="48" y="234"/>
                    <a:pt x="119" y="294"/>
                  </a:cubicBezTo>
                  <a:lnTo>
                    <a:pt x="238" y="401"/>
                  </a:lnTo>
                  <a:lnTo>
                    <a:pt x="119" y="508"/>
                  </a:lnTo>
                  <a:cubicBezTo>
                    <a:pt x="0" y="615"/>
                    <a:pt x="84" y="806"/>
                    <a:pt x="226" y="806"/>
                  </a:cubicBezTo>
                  <a:cubicBezTo>
                    <a:pt x="334" y="806"/>
                    <a:pt x="357" y="734"/>
                    <a:pt x="488" y="627"/>
                  </a:cubicBezTo>
                  <a:cubicBezTo>
                    <a:pt x="596" y="734"/>
                    <a:pt x="643" y="806"/>
                    <a:pt x="738" y="806"/>
                  </a:cubicBezTo>
                  <a:cubicBezTo>
                    <a:pt x="881" y="806"/>
                    <a:pt x="965" y="615"/>
                    <a:pt x="846" y="508"/>
                  </a:cubicBezTo>
                  <a:lnTo>
                    <a:pt x="750" y="401"/>
                  </a:lnTo>
                  <a:lnTo>
                    <a:pt x="869" y="294"/>
                  </a:lnTo>
                  <a:cubicBezTo>
                    <a:pt x="941" y="234"/>
                    <a:pt x="941" y="139"/>
                    <a:pt x="881" y="56"/>
                  </a:cubicBezTo>
                  <a:cubicBezTo>
                    <a:pt x="850" y="18"/>
                    <a:pt x="806" y="0"/>
                    <a:pt x="761" y="0"/>
                  </a:cubicBezTo>
                  <a:cubicBezTo>
                    <a:pt x="720" y="0"/>
                    <a:pt x="677" y="15"/>
                    <a:pt x="643" y="44"/>
                  </a:cubicBezTo>
                  <a:lnTo>
                    <a:pt x="500" y="175"/>
                  </a:lnTo>
                  <a:lnTo>
                    <a:pt x="346" y="44"/>
                  </a:lnTo>
                  <a:cubicBezTo>
                    <a:pt x="311" y="15"/>
                    <a:pt x="269" y="0"/>
                    <a:pt x="2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60"/>
            <p:cNvSpPr/>
            <p:nvPr/>
          </p:nvSpPr>
          <p:spPr>
            <a:xfrm>
              <a:off x="2217940" y="3032404"/>
              <a:ext cx="101140" cy="83361"/>
            </a:xfrm>
            <a:custGeom>
              <a:avLst/>
              <a:gdLst/>
              <a:ahLst/>
              <a:cxnLst/>
              <a:rect l="l" t="t" r="r" b="b"/>
              <a:pathLst>
                <a:path w="3180" h="2621" extrusionOk="0">
                  <a:moveTo>
                    <a:pt x="525" y="1"/>
                  </a:moveTo>
                  <a:cubicBezTo>
                    <a:pt x="227" y="1"/>
                    <a:pt x="1" y="239"/>
                    <a:pt x="1" y="525"/>
                  </a:cubicBezTo>
                  <a:lnTo>
                    <a:pt x="1" y="2465"/>
                  </a:lnTo>
                  <a:cubicBezTo>
                    <a:pt x="1" y="2549"/>
                    <a:pt x="84" y="2620"/>
                    <a:pt x="167" y="2620"/>
                  </a:cubicBezTo>
                  <a:cubicBezTo>
                    <a:pt x="263" y="2620"/>
                    <a:pt x="334" y="2549"/>
                    <a:pt x="334" y="2465"/>
                  </a:cubicBezTo>
                  <a:lnTo>
                    <a:pt x="334" y="525"/>
                  </a:lnTo>
                  <a:cubicBezTo>
                    <a:pt x="334" y="418"/>
                    <a:pt x="417" y="334"/>
                    <a:pt x="525" y="334"/>
                  </a:cubicBezTo>
                  <a:lnTo>
                    <a:pt x="3013" y="334"/>
                  </a:lnTo>
                  <a:cubicBezTo>
                    <a:pt x="3096" y="334"/>
                    <a:pt x="3180" y="263"/>
                    <a:pt x="3180" y="168"/>
                  </a:cubicBezTo>
                  <a:cubicBezTo>
                    <a:pt x="3180" y="84"/>
                    <a:pt x="3096" y="1"/>
                    <a:pt x="3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60"/>
            <p:cNvSpPr/>
            <p:nvPr/>
          </p:nvSpPr>
          <p:spPr>
            <a:xfrm>
              <a:off x="2217558" y="3082401"/>
              <a:ext cx="133708" cy="96592"/>
            </a:xfrm>
            <a:custGeom>
              <a:avLst/>
              <a:gdLst/>
              <a:ahLst/>
              <a:cxnLst/>
              <a:rect l="l" t="t" r="r" b="b"/>
              <a:pathLst>
                <a:path w="4204" h="3037" extrusionOk="0">
                  <a:moveTo>
                    <a:pt x="1918" y="322"/>
                  </a:moveTo>
                  <a:cubicBezTo>
                    <a:pt x="2061" y="322"/>
                    <a:pt x="2180" y="393"/>
                    <a:pt x="2239" y="512"/>
                  </a:cubicBezTo>
                  <a:lnTo>
                    <a:pt x="2549" y="1143"/>
                  </a:lnTo>
                  <a:cubicBezTo>
                    <a:pt x="2382" y="1322"/>
                    <a:pt x="2156" y="1405"/>
                    <a:pt x="1918" y="1405"/>
                  </a:cubicBezTo>
                  <a:cubicBezTo>
                    <a:pt x="1680" y="1405"/>
                    <a:pt x="1465" y="1298"/>
                    <a:pt x="1299" y="1143"/>
                  </a:cubicBezTo>
                  <a:lnTo>
                    <a:pt x="1608" y="512"/>
                  </a:lnTo>
                  <a:cubicBezTo>
                    <a:pt x="1668" y="393"/>
                    <a:pt x="1787" y="322"/>
                    <a:pt x="1918" y="322"/>
                  </a:cubicBezTo>
                  <a:close/>
                  <a:moveTo>
                    <a:pt x="2727" y="1453"/>
                  </a:moveTo>
                  <a:lnTo>
                    <a:pt x="3346" y="2691"/>
                  </a:lnTo>
                  <a:lnTo>
                    <a:pt x="525" y="2691"/>
                  </a:lnTo>
                  <a:lnTo>
                    <a:pt x="1144" y="1453"/>
                  </a:lnTo>
                  <a:cubicBezTo>
                    <a:pt x="1370" y="1644"/>
                    <a:pt x="1644" y="1751"/>
                    <a:pt x="1941" y="1751"/>
                  </a:cubicBezTo>
                  <a:cubicBezTo>
                    <a:pt x="2239" y="1751"/>
                    <a:pt x="2501" y="1644"/>
                    <a:pt x="2727" y="1453"/>
                  </a:cubicBezTo>
                  <a:close/>
                  <a:moveTo>
                    <a:pt x="1918" y="0"/>
                  </a:moveTo>
                  <a:cubicBezTo>
                    <a:pt x="1668" y="0"/>
                    <a:pt x="1430" y="143"/>
                    <a:pt x="1310" y="370"/>
                  </a:cubicBezTo>
                  <a:lnTo>
                    <a:pt x="941" y="1084"/>
                  </a:lnTo>
                  <a:lnTo>
                    <a:pt x="322" y="2275"/>
                  </a:lnTo>
                  <a:lnTo>
                    <a:pt x="322" y="1572"/>
                  </a:lnTo>
                  <a:cubicBezTo>
                    <a:pt x="322" y="1489"/>
                    <a:pt x="251" y="1405"/>
                    <a:pt x="167" y="1405"/>
                  </a:cubicBezTo>
                  <a:cubicBezTo>
                    <a:pt x="72" y="1405"/>
                    <a:pt x="1" y="1489"/>
                    <a:pt x="1" y="1572"/>
                  </a:cubicBezTo>
                  <a:lnTo>
                    <a:pt x="1" y="2501"/>
                  </a:lnTo>
                  <a:cubicBezTo>
                    <a:pt x="1" y="2644"/>
                    <a:pt x="60" y="2775"/>
                    <a:pt x="167" y="2882"/>
                  </a:cubicBezTo>
                  <a:cubicBezTo>
                    <a:pt x="263" y="2977"/>
                    <a:pt x="382" y="3037"/>
                    <a:pt x="525" y="3037"/>
                  </a:cubicBezTo>
                  <a:lnTo>
                    <a:pt x="4001" y="3037"/>
                  </a:lnTo>
                  <a:cubicBezTo>
                    <a:pt x="4097" y="3037"/>
                    <a:pt x="4168" y="2953"/>
                    <a:pt x="4168" y="2870"/>
                  </a:cubicBezTo>
                  <a:cubicBezTo>
                    <a:pt x="4204" y="2763"/>
                    <a:pt x="4120" y="2691"/>
                    <a:pt x="4037" y="2691"/>
                  </a:cubicBezTo>
                  <a:lnTo>
                    <a:pt x="3704" y="2691"/>
                  </a:lnTo>
                  <a:lnTo>
                    <a:pt x="2537" y="370"/>
                  </a:lnTo>
                  <a:cubicBezTo>
                    <a:pt x="2418" y="131"/>
                    <a:pt x="2180" y="0"/>
                    <a:pt x="19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60"/>
            <p:cNvSpPr/>
            <p:nvPr/>
          </p:nvSpPr>
          <p:spPr>
            <a:xfrm>
              <a:off x="2329671" y="3032404"/>
              <a:ext cx="82566" cy="145444"/>
            </a:xfrm>
            <a:custGeom>
              <a:avLst/>
              <a:gdLst/>
              <a:ahLst/>
              <a:cxnLst/>
              <a:rect l="l" t="t" r="r" b="b"/>
              <a:pathLst>
                <a:path w="2596" h="4573" extrusionOk="0">
                  <a:moveTo>
                    <a:pt x="167" y="1"/>
                  </a:moveTo>
                  <a:cubicBezTo>
                    <a:pt x="71" y="1"/>
                    <a:pt x="0" y="84"/>
                    <a:pt x="0" y="168"/>
                  </a:cubicBezTo>
                  <a:cubicBezTo>
                    <a:pt x="0" y="263"/>
                    <a:pt x="71" y="334"/>
                    <a:pt x="167" y="334"/>
                  </a:cubicBezTo>
                  <a:lnTo>
                    <a:pt x="2072" y="334"/>
                  </a:lnTo>
                  <a:cubicBezTo>
                    <a:pt x="2179" y="334"/>
                    <a:pt x="2262" y="418"/>
                    <a:pt x="2262" y="525"/>
                  </a:cubicBezTo>
                  <a:lnTo>
                    <a:pt x="2262" y="4049"/>
                  </a:lnTo>
                  <a:cubicBezTo>
                    <a:pt x="2262" y="4156"/>
                    <a:pt x="2179" y="4251"/>
                    <a:pt x="2072" y="4251"/>
                  </a:cubicBezTo>
                  <a:lnTo>
                    <a:pt x="1179" y="4251"/>
                  </a:lnTo>
                  <a:cubicBezTo>
                    <a:pt x="1095" y="4251"/>
                    <a:pt x="1012" y="4323"/>
                    <a:pt x="1012" y="4406"/>
                  </a:cubicBezTo>
                  <a:cubicBezTo>
                    <a:pt x="1012" y="4501"/>
                    <a:pt x="1095" y="4573"/>
                    <a:pt x="1179" y="4573"/>
                  </a:cubicBezTo>
                  <a:lnTo>
                    <a:pt x="2072" y="4573"/>
                  </a:lnTo>
                  <a:cubicBezTo>
                    <a:pt x="2369" y="4573"/>
                    <a:pt x="2596" y="4335"/>
                    <a:pt x="2596" y="4049"/>
                  </a:cubicBezTo>
                  <a:lnTo>
                    <a:pt x="2596" y="525"/>
                  </a:lnTo>
                  <a:cubicBezTo>
                    <a:pt x="2596" y="239"/>
                    <a:pt x="2357" y="1"/>
                    <a:pt x="20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60"/>
            <p:cNvSpPr/>
            <p:nvPr/>
          </p:nvSpPr>
          <p:spPr>
            <a:xfrm>
              <a:off x="2437585" y="3032404"/>
              <a:ext cx="84092" cy="10655"/>
            </a:xfrm>
            <a:custGeom>
              <a:avLst/>
              <a:gdLst/>
              <a:ahLst/>
              <a:cxnLst/>
              <a:rect l="l" t="t" r="r" b="b"/>
              <a:pathLst>
                <a:path w="2644" h="335" extrusionOk="0">
                  <a:moveTo>
                    <a:pt x="167" y="1"/>
                  </a:moveTo>
                  <a:cubicBezTo>
                    <a:pt x="84" y="1"/>
                    <a:pt x="0" y="84"/>
                    <a:pt x="0" y="168"/>
                  </a:cubicBezTo>
                  <a:cubicBezTo>
                    <a:pt x="0" y="263"/>
                    <a:pt x="84" y="334"/>
                    <a:pt x="167" y="334"/>
                  </a:cubicBezTo>
                  <a:lnTo>
                    <a:pt x="2477" y="334"/>
                  </a:lnTo>
                  <a:cubicBezTo>
                    <a:pt x="2560" y="334"/>
                    <a:pt x="2643" y="263"/>
                    <a:pt x="2643" y="168"/>
                  </a:cubicBezTo>
                  <a:cubicBezTo>
                    <a:pt x="2632" y="84"/>
                    <a:pt x="2560" y="1"/>
                    <a:pt x="24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60"/>
            <p:cNvSpPr/>
            <p:nvPr/>
          </p:nvSpPr>
          <p:spPr>
            <a:xfrm>
              <a:off x="2427344" y="3055144"/>
              <a:ext cx="94334" cy="10623"/>
            </a:xfrm>
            <a:custGeom>
              <a:avLst/>
              <a:gdLst/>
              <a:ahLst/>
              <a:cxnLst/>
              <a:rect l="l" t="t" r="r" b="b"/>
              <a:pathLst>
                <a:path w="2966" h="334" extrusionOk="0">
                  <a:moveTo>
                    <a:pt x="168" y="0"/>
                  </a:moveTo>
                  <a:cubicBezTo>
                    <a:pt x="72" y="0"/>
                    <a:pt x="1" y="84"/>
                    <a:pt x="1" y="167"/>
                  </a:cubicBezTo>
                  <a:cubicBezTo>
                    <a:pt x="1" y="262"/>
                    <a:pt x="72" y="334"/>
                    <a:pt x="168" y="334"/>
                  </a:cubicBezTo>
                  <a:lnTo>
                    <a:pt x="2799" y="334"/>
                  </a:lnTo>
                  <a:cubicBezTo>
                    <a:pt x="2882" y="334"/>
                    <a:pt x="2965" y="262"/>
                    <a:pt x="2965" y="167"/>
                  </a:cubicBezTo>
                  <a:cubicBezTo>
                    <a:pt x="2954" y="84"/>
                    <a:pt x="2882" y="0"/>
                    <a:pt x="279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60"/>
            <p:cNvSpPr/>
            <p:nvPr/>
          </p:nvSpPr>
          <p:spPr>
            <a:xfrm>
              <a:off x="2427344" y="3077853"/>
              <a:ext cx="94334" cy="10623"/>
            </a:xfrm>
            <a:custGeom>
              <a:avLst/>
              <a:gdLst/>
              <a:ahLst/>
              <a:cxnLst/>
              <a:rect l="l" t="t" r="r" b="b"/>
              <a:pathLst>
                <a:path w="2966" h="334" extrusionOk="0">
                  <a:moveTo>
                    <a:pt x="168" y="1"/>
                  </a:moveTo>
                  <a:cubicBezTo>
                    <a:pt x="72" y="1"/>
                    <a:pt x="1" y="84"/>
                    <a:pt x="1" y="167"/>
                  </a:cubicBezTo>
                  <a:cubicBezTo>
                    <a:pt x="1" y="263"/>
                    <a:pt x="72" y="334"/>
                    <a:pt x="168" y="334"/>
                  </a:cubicBezTo>
                  <a:lnTo>
                    <a:pt x="2799" y="334"/>
                  </a:lnTo>
                  <a:cubicBezTo>
                    <a:pt x="2882" y="334"/>
                    <a:pt x="2965" y="263"/>
                    <a:pt x="2965" y="167"/>
                  </a:cubicBezTo>
                  <a:cubicBezTo>
                    <a:pt x="2954" y="84"/>
                    <a:pt x="2882" y="1"/>
                    <a:pt x="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60"/>
            <p:cNvSpPr/>
            <p:nvPr/>
          </p:nvSpPr>
          <p:spPr>
            <a:xfrm>
              <a:off x="2427344" y="3100212"/>
              <a:ext cx="94334" cy="10623"/>
            </a:xfrm>
            <a:custGeom>
              <a:avLst/>
              <a:gdLst/>
              <a:ahLst/>
              <a:cxnLst/>
              <a:rect l="l" t="t" r="r" b="b"/>
              <a:pathLst>
                <a:path w="2966" h="334" extrusionOk="0">
                  <a:moveTo>
                    <a:pt x="168" y="0"/>
                  </a:moveTo>
                  <a:cubicBezTo>
                    <a:pt x="72" y="0"/>
                    <a:pt x="1" y="71"/>
                    <a:pt x="1" y="167"/>
                  </a:cubicBezTo>
                  <a:cubicBezTo>
                    <a:pt x="1" y="250"/>
                    <a:pt x="72" y="333"/>
                    <a:pt x="168" y="333"/>
                  </a:cubicBezTo>
                  <a:lnTo>
                    <a:pt x="2799" y="333"/>
                  </a:lnTo>
                  <a:cubicBezTo>
                    <a:pt x="2882" y="333"/>
                    <a:pt x="2965" y="250"/>
                    <a:pt x="2965" y="167"/>
                  </a:cubicBezTo>
                  <a:cubicBezTo>
                    <a:pt x="2965" y="71"/>
                    <a:pt x="2882" y="0"/>
                    <a:pt x="279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60"/>
            <p:cNvSpPr/>
            <p:nvPr/>
          </p:nvSpPr>
          <p:spPr>
            <a:xfrm>
              <a:off x="2427344" y="3122921"/>
              <a:ext cx="94334" cy="10623"/>
            </a:xfrm>
            <a:custGeom>
              <a:avLst/>
              <a:gdLst/>
              <a:ahLst/>
              <a:cxnLst/>
              <a:rect l="l" t="t" r="r" b="b"/>
              <a:pathLst>
                <a:path w="2966" h="334" extrusionOk="0">
                  <a:moveTo>
                    <a:pt x="168" y="0"/>
                  </a:moveTo>
                  <a:cubicBezTo>
                    <a:pt x="72" y="0"/>
                    <a:pt x="1" y="72"/>
                    <a:pt x="1" y="167"/>
                  </a:cubicBezTo>
                  <a:cubicBezTo>
                    <a:pt x="1" y="250"/>
                    <a:pt x="72" y="334"/>
                    <a:pt x="168" y="334"/>
                  </a:cubicBezTo>
                  <a:lnTo>
                    <a:pt x="2799" y="334"/>
                  </a:lnTo>
                  <a:cubicBezTo>
                    <a:pt x="2882" y="334"/>
                    <a:pt x="2965" y="250"/>
                    <a:pt x="2965" y="167"/>
                  </a:cubicBezTo>
                  <a:cubicBezTo>
                    <a:pt x="2954" y="72"/>
                    <a:pt x="2882" y="0"/>
                    <a:pt x="279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60"/>
            <p:cNvSpPr/>
            <p:nvPr/>
          </p:nvSpPr>
          <p:spPr>
            <a:xfrm>
              <a:off x="2427344" y="3145629"/>
              <a:ext cx="94334" cy="10655"/>
            </a:xfrm>
            <a:custGeom>
              <a:avLst/>
              <a:gdLst/>
              <a:ahLst/>
              <a:cxnLst/>
              <a:rect l="l" t="t" r="r" b="b"/>
              <a:pathLst>
                <a:path w="2966" h="335" extrusionOk="0">
                  <a:moveTo>
                    <a:pt x="168" y="1"/>
                  </a:moveTo>
                  <a:cubicBezTo>
                    <a:pt x="72" y="1"/>
                    <a:pt x="1" y="72"/>
                    <a:pt x="1" y="167"/>
                  </a:cubicBezTo>
                  <a:cubicBezTo>
                    <a:pt x="1" y="251"/>
                    <a:pt x="72" y="334"/>
                    <a:pt x="168" y="334"/>
                  </a:cubicBezTo>
                  <a:lnTo>
                    <a:pt x="2799" y="334"/>
                  </a:lnTo>
                  <a:cubicBezTo>
                    <a:pt x="2882" y="334"/>
                    <a:pt x="2965" y="251"/>
                    <a:pt x="2965" y="167"/>
                  </a:cubicBezTo>
                  <a:cubicBezTo>
                    <a:pt x="2954" y="72"/>
                    <a:pt x="2882" y="1"/>
                    <a:pt x="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60"/>
            <p:cNvSpPr/>
            <p:nvPr/>
          </p:nvSpPr>
          <p:spPr>
            <a:xfrm>
              <a:off x="2427344" y="3167988"/>
              <a:ext cx="68953" cy="10241"/>
            </a:xfrm>
            <a:custGeom>
              <a:avLst/>
              <a:gdLst/>
              <a:ahLst/>
              <a:cxnLst/>
              <a:rect l="l" t="t" r="r" b="b"/>
              <a:pathLst>
                <a:path w="2168" h="322" extrusionOk="0">
                  <a:moveTo>
                    <a:pt x="168" y="0"/>
                  </a:moveTo>
                  <a:cubicBezTo>
                    <a:pt x="72" y="0"/>
                    <a:pt x="1" y="72"/>
                    <a:pt x="1" y="167"/>
                  </a:cubicBezTo>
                  <a:cubicBezTo>
                    <a:pt x="1" y="250"/>
                    <a:pt x="72" y="322"/>
                    <a:pt x="168" y="322"/>
                  </a:cubicBezTo>
                  <a:lnTo>
                    <a:pt x="1989" y="322"/>
                  </a:lnTo>
                  <a:cubicBezTo>
                    <a:pt x="2084" y="322"/>
                    <a:pt x="2156" y="250"/>
                    <a:pt x="2156" y="167"/>
                  </a:cubicBezTo>
                  <a:cubicBezTo>
                    <a:pt x="2168" y="72"/>
                    <a:pt x="2096" y="0"/>
                    <a:pt x="19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60"/>
            <p:cNvSpPr/>
            <p:nvPr/>
          </p:nvSpPr>
          <p:spPr>
            <a:xfrm>
              <a:off x="2323214" y="3050882"/>
              <a:ext cx="66695" cy="69780"/>
            </a:xfrm>
            <a:custGeom>
              <a:avLst/>
              <a:gdLst/>
              <a:ahLst/>
              <a:cxnLst/>
              <a:rect l="l" t="t" r="r" b="b"/>
              <a:pathLst>
                <a:path w="2097" h="2194" extrusionOk="0">
                  <a:moveTo>
                    <a:pt x="715" y="408"/>
                  </a:moveTo>
                  <a:lnTo>
                    <a:pt x="715" y="527"/>
                  </a:lnTo>
                  <a:cubicBezTo>
                    <a:pt x="715" y="1075"/>
                    <a:pt x="1120" y="1527"/>
                    <a:pt x="1632" y="1611"/>
                  </a:cubicBezTo>
                  <a:cubicBezTo>
                    <a:pt x="1477" y="1742"/>
                    <a:pt x="1275" y="1837"/>
                    <a:pt x="1072" y="1837"/>
                  </a:cubicBezTo>
                  <a:cubicBezTo>
                    <a:pt x="655" y="1837"/>
                    <a:pt x="310" y="1492"/>
                    <a:pt x="310" y="1075"/>
                  </a:cubicBezTo>
                  <a:cubicBezTo>
                    <a:pt x="310" y="789"/>
                    <a:pt x="477" y="539"/>
                    <a:pt x="715" y="408"/>
                  </a:cubicBezTo>
                  <a:close/>
                  <a:moveTo>
                    <a:pt x="960" y="0"/>
                  </a:moveTo>
                  <a:cubicBezTo>
                    <a:pt x="950" y="0"/>
                    <a:pt x="939" y="1"/>
                    <a:pt x="929" y="3"/>
                  </a:cubicBezTo>
                  <a:cubicBezTo>
                    <a:pt x="394" y="75"/>
                    <a:pt x="1" y="539"/>
                    <a:pt x="1" y="1087"/>
                  </a:cubicBezTo>
                  <a:cubicBezTo>
                    <a:pt x="1" y="1694"/>
                    <a:pt x="489" y="2194"/>
                    <a:pt x="1096" y="2194"/>
                  </a:cubicBezTo>
                  <a:cubicBezTo>
                    <a:pt x="1525" y="2194"/>
                    <a:pt x="1929" y="1932"/>
                    <a:pt x="2096" y="1539"/>
                  </a:cubicBezTo>
                  <a:cubicBezTo>
                    <a:pt x="2096" y="1444"/>
                    <a:pt x="2084" y="1384"/>
                    <a:pt x="2048" y="1337"/>
                  </a:cubicBezTo>
                  <a:cubicBezTo>
                    <a:pt x="2030" y="1309"/>
                    <a:pt x="1990" y="1281"/>
                    <a:pt x="1945" y="1281"/>
                  </a:cubicBezTo>
                  <a:cubicBezTo>
                    <a:pt x="1932" y="1281"/>
                    <a:pt x="1919" y="1284"/>
                    <a:pt x="1906" y="1289"/>
                  </a:cubicBezTo>
                  <a:lnTo>
                    <a:pt x="1798" y="1289"/>
                  </a:lnTo>
                  <a:cubicBezTo>
                    <a:pt x="1382" y="1289"/>
                    <a:pt x="1036" y="944"/>
                    <a:pt x="1036" y="527"/>
                  </a:cubicBezTo>
                  <a:cubicBezTo>
                    <a:pt x="1036" y="420"/>
                    <a:pt x="1060" y="313"/>
                    <a:pt x="1096" y="229"/>
                  </a:cubicBezTo>
                  <a:cubicBezTo>
                    <a:pt x="1132" y="170"/>
                    <a:pt x="1120" y="110"/>
                    <a:pt x="1084" y="63"/>
                  </a:cubicBezTo>
                  <a:cubicBezTo>
                    <a:pt x="1054" y="23"/>
                    <a:pt x="1009" y="0"/>
                    <a:pt x="9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09" name="Google Shape;1909;p60"/>
          <p:cNvGrpSpPr/>
          <p:nvPr/>
        </p:nvGrpSpPr>
        <p:grpSpPr>
          <a:xfrm>
            <a:off x="5761669" y="3186493"/>
            <a:ext cx="384400" cy="404789"/>
            <a:chOff x="862283" y="4183915"/>
            <a:chExt cx="341204" cy="359301"/>
          </a:xfrm>
        </p:grpSpPr>
        <p:sp>
          <p:nvSpPr>
            <p:cNvPr id="1910" name="Google Shape;1910;p60"/>
            <p:cNvSpPr/>
            <p:nvPr/>
          </p:nvSpPr>
          <p:spPr>
            <a:xfrm>
              <a:off x="1100089" y="4490790"/>
              <a:ext cx="24267" cy="17366"/>
            </a:xfrm>
            <a:custGeom>
              <a:avLst/>
              <a:gdLst/>
              <a:ahLst/>
              <a:cxnLst/>
              <a:rect l="l" t="t" r="r" b="b"/>
              <a:pathLst>
                <a:path w="763" h="546" extrusionOk="0">
                  <a:moveTo>
                    <a:pt x="561" y="0"/>
                  </a:moveTo>
                  <a:cubicBezTo>
                    <a:pt x="536" y="0"/>
                    <a:pt x="510" y="7"/>
                    <a:pt x="489" y="22"/>
                  </a:cubicBezTo>
                  <a:lnTo>
                    <a:pt x="108" y="224"/>
                  </a:lnTo>
                  <a:cubicBezTo>
                    <a:pt x="24" y="272"/>
                    <a:pt x="0" y="379"/>
                    <a:pt x="48" y="450"/>
                  </a:cubicBezTo>
                  <a:cubicBezTo>
                    <a:pt x="72" y="510"/>
                    <a:pt x="131" y="545"/>
                    <a:pt x="191" y="545"/>
                  </a:cubicBezTo>
                  <a:cubicBezTo>
                    <a:pt x="227" y="545"/>
                    <a:pt x="250" y="545"/>
                    <a:pt x="262" y="522"/>
                  </a:cubicBezTo>
                  <a:lnTo>
                    <a:pt x="655" y="319"/>
                  </a:lnTo>
                  <a:cubicBezTo>
                    <a:pt x="727" y="272"/>
                    <a:pt x="762" y="164"/>
                    <a:pt x="715" y="93"/>
                  </a:cubicBezTo>
                  <a:cubicBezTo>
                    <a:pt x="682" y="35"/>
                    <a:pt x="620" y="0"/>
                    <a:pt x="5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60"/>
            <p:cNvSpPr/>
            <p:nvPr/>
          </p:nvSpPr>
          <p:spPr>
            <a:xfrm>
              <a:off x="1100089" y="4476001"/>
              <a:ext cx="24267" cy="17397"/>
            </a:xfrm>
            <a:custGeom>
              <a:avLst/>
              <a:gdLst/>
              <a:ahLst/>
              <a:cxnLst/>
              <a:rect l="l" t="t" r="r" b="b"/>
              <a:pathLst>
                <a:path w="763" h="547" extrusionOk="0">
                  <a:moveTo>
                    <a:pt x="561" y="1"/>
                  </a:moveTo>
                  <a:cubicBezTo>
                    <a:pt x="536" y="1"/>
                    <a:pt x="510" y="8"/>
                    <a:pt x="489" y="22"/>
                  </a:cubicBezTo>
                  <a:lnTo>
                    <a:pt x="108" y="236"/>
                  </a:lnTo>
                  <a:cubicBezTo>
                    <a:pt x="24" y="272"/>
                    <a:pt x="0" y="379"/>
                    <a:pt x="48" y="451"/>
                  </a:cubicBezTo>
                  <a:cubicBezTo>
                    <a:pt x="72" y="510"/>
                    <a:pt x="131" y="546"/>
                    <a:pt x="191" y="546"/>
                  </a:cubicBezTo>
                  <a:cubicBezTo>
                    <a:pt x="227" y="546"/>
                    <a:pt x="250" y="546"/>
                    <a:pt x="262" y="534"/>
                  </a:cubicBezTo>
                  <a:lnTo>
                    <a:pt x="655" y="320"/>
                  </a:lnTo>
                  <a:cubicBezTo>
                    <a:pt x="727" y="272"/>
                    <a:pt x="762" y="177"/>
                    <a:pt x="715" y="94"/>
                  </a:cubicBezTo>
                  <a:cubicBezTo>
                    <a:pt x="682" y="36"/>
                    <a:pt x="620" y="1"/>
                    <a:pt x="5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60"/>
            <p:cNvSpPr/>
            <p:nvPr/>
          </p:nvSpPr>
          <p:spPr>
            <a:xfrm>
              <a:off x="862283" y="4183915"/>
              <a:ext cx="341204" cy="359301"/>
            </a:xfrm>
            <a:custGeom>
              <a:avLst/>
              <a:gdLst/>
              <a:ahLst/>
              <a:cxnLst/>
              <a:rect l="l" t="t" r="r" b="b"/>
              <a:pathLst>
                <a:path w="10728" h="11297" extrusionOk="0">
                  <a:moveTo>
                    <a:pt x="5203" y="444"/>
                  </a:moveTo>
                  <a:lnTo>
                    <a:pt x="5203" y="2194"/>
                  </a:lnTo>
                  <a:lnTo>
                    <a:pt x="2084" y="3920"/>
                  </a:lnTo>
                  <a:lnTo>
                    <a:pt x="512" y="3051"/>
                  </a:lnTo>
                  <a:lnTo>
                    <a:pt x="5203" y="444"/>
                  </a:lnTo>
                  <a:close/>
                  <a:moveTo>
                    <a:pt x="5537" y="444"/>
                  </a:moveTo>
                  <a:lnTo>
                    <a:pt x="10228" y="3051"/>
                  </a:lnTo>
                  <a:lnTo>
                    <a:pt x="8656" y="3920"/>
                  </a:lnTo>
                  <a:lnTo>
                    <a:pt x="5537" y="2194"/>
                  </a:lnTo>
                  <a:lnTo>
                    <a:pt x="5537" y="444"/>
                  </a:lnTo>
                  <a:close/>
                  <a:moveTo>
                    <a:pt x="5382" y="2480"/>
                  </a:moveTo>
                  <a:lnTo>
                    <a:pt x="8311" y="4099"/>
                  </a:lnTo>
                  <a:lnTo>
                    <a:pt x="5382" y="5730"/>
                  </a:lnTo>
                  <a:lnTo>
                    <a:pt x="2441" y="4099"/>
                  </a:lnTo>
                  <a:lnTo>
                    <a:pt x="5382" y="2480"/>
                  </a:lnTo>
                  <a:close/>
                  <a:moveTo>
                    <a:pt x="346" y="3325"/>
                  </a:moveTo>
                  <a:lnTo>
                    <a:pt x="1941" y="4206"/>
                  </a:lnTo>
                  <a:lnTo>
                    <a:pt x="1941" y="7278"/>
                  </a:lnTo>
                  <a:lnTo>
                    <a:pt x="346" y="7992"/>
                  </a:lnTo>
                  <a:lnTo>
                    <a:pt x="346" y="3325"/>
                  </a:lnTo>
                  <a:close/>
                  <a:moveTo>
                    <a:pt x="2262" y="4385"/>
                  </a:moveTo>
                  <a:lnTo>
                    <a:pt x="3477" y="5051"/>
                  </a:lnTo>
                  <a:lnTo>
                    <a:pt x="5215" y="6028"/>
                  </a:lnTo>
                  <a:lnTo>
                    <a:pt x="5215" y="8921"/>
                  </a:lnTo>
                  <a:lnTo>
                    <a:pt x="2262" y="7290"/>
                  </a:lnTo>
                  <a:lnTo>
                    <a:pt x="2262" y="4385"/>
                  </a:lnTo>
                  <a:close/>
                  <a:moveTo>
                    <a:pt x="8489" y="4385"/>
                  </a:moveTo>
                  <a:lnTo>
                    <a:pt x="8489" y="7290"/>
                  </a:lnTo>
                  <a:lnTo>
                    <a:pt x="5537" y="8921"/>
                  </a:lnTo>
                  <a:lnTo>
                    <a:pt x="5537" y="6028"/>
                  </a:lnTo>
                  <a:lnTo>
                    <a:pt x="8489" y="4385"/>
                  </a:lnTo>
                  <a:close/>
                  <a:moveTo>
                    <a:pt x="5374" y="0"/>
                  </a:moveTo>
                  <a:cubicBezTo>
                    <a:pt x="5346" y="0"/>
                    <a:pt x="5316" y="9"/>
                    <a:pt x="5287" y="27"/>
                  </a:cubicBezTo>
                  <a:lnTo>
                    <a:pt x="96" y="2896"/>
                  </a:lnTo>
                  <a:cubicBezTo>
                    <a:pt x="36" y="2932"/>
                    <a:pt x="0" y="2992"/>
                    <a:pt x="0" y="3051"/>
                  </a:cubicBezTo>
                  <a:lnTo>
                    <a:pt x="0" y="8242"/>
                  </a:lnTo>
                  <a:cubicBezTo>
                    <a:pt x="0" y="8302"/>
                    <a:pt x="36" y="8361"/>
                    <a:pt x="96" y="8385"/>
                  </a:cubicBezTo>
                  <a:lnTo>
                    <a:pt x="2382" y="9659"/>
                  </a:lnTo>
                  <a:cubicBezTo>
                    <a:pt x="2407" y="9670"/>
                    <a:pt x="2434" y="9676"/>
                    <a:pt x="2461" y="9676"/>
                  </a:cubicBezTo>
                  <a:cubicBezTo>
                    <a:pt x="2519" y="9676"/>
                    <a:pt x="2575" y="9649"/>
                    <a:pt x="2608" y="9600"/>
                  </a:cubicBezTo>
                  <a:cubicBezTo>
                    <a:pt x="2655" y="9516"/>
                    <a:pt x="2620" y="9421"/>
                    <a:pt x="2548" y="9373"/>
                  </a:cubicBezTo>
                  <a:lnTo>
                    <a:pt x="548" y="8266"/>
                  </a:lnTo>
                  <a:lnTo>
                    <a:pt x="2096" y="7587"/>
                  </a:lnTo>
                  <a:lnTo>
                    <a:pt x="5227" y="9314"/>
                  </a:lnTo>
                  <a:lnTo>
                    <a:pt x="5227" y="10862"/>
                  </a:lnTo>
                  <a:lnTo>
                    <a:pt x="3215" y="9742"/>
                  </a:lnTo>
                  <a:cubicBezTo>
                    <a:pt x="3193" y="9727"/>
                    <a:pt x="3167" y="9721"/>
                    <a:pt x="3140" y="9721"/>
                  </a:cubicBezTo>
                  <a:cubicBezTo>
                    <a:pt x="3082" y="9721"/>
                    <a:pt x="3021" y="9753"/>
                    <a:pt x="2989" y="9802"/>
                  </a:cubicBezTo>
                  <a:cubicBezTo>
                    <a:pt x="2953" y="9873"/>
                    <a:pt x="2977" y="9981"/>
                    <a:pt x="3060" y="10028"/>
                  </a:cubicBezTo>
                  <a:lnTo>
                    <a:pt x="5299" y="11278"/>
                  </a:lnTo>
                  <a:cubicBezTo>
                    <a:pt x="5322" y="11290"/>
                    <a:pt x="5349" y="11296"/>
                    <a:pt x="5377" y="11296"/>
                  </a:cubicBezTo>
                  <a:cubicBezTo>
                    <a:pt x="5406" y="11296"/>
                    <a:pt x="5435" y="11290"/>
                    <a:pt x="5465" y="11278"/>
                  </a:cubicBezTo>
                  <a:lnTo>
                    <a:pt x="7835" y="9969"/>
                  </a:lnTo>
                  <a:cubicBezTo>
                    <a:pt x="7906" y="9921"/>
                    <a:pt x="7930" y="9814"/>
                    <a:pt x="7894" y="9742"/>
                  </a:cubicBezTo>
                  <a:cubicBezTo>
                    <a:pt x="7861" y="9693"/>
                    <a:pt x="7801" y="9661"/>
                    <a:pt x="7743" y="9661"/>
                  </a:cubicBezTo>
                  <a:cubicBezTo>
                    <a:pt x="7716" y="9661"/>
                    <a:pt x="7690" y="9668"/>
                    <a:pt x="7668" y="9683"/>
                  </a:cubicBezTo>
                  <a:lnTo>
                    <a:pt x="5561" y="10862"/>
                  </a:lnTo>
                  <a:lnTo>
                    <a:pt x="5561" y="9314"/>
                  </a:lnTo>
                  <a:lnTo>
                    <a:pt x="8680" y="7587"/>
                  </a:lnTo>
                  <a:lnTo>
                    <a:pt x="10228" y="8266"/>
                  </a:lnTo>
                  <a:lnTo>
                    <a:pt x="8335" y="9314"/>
                  </a:lnTo>
                  <a:cubicBezTo>
                    <a:pt x="8263" y="9361"/>
                    <a:pt x="8239" y="9457"/>
                    <a:pt x="8275" y="9540"/>
                  </a:cubicBezTo>
                  <a:cubicBezTo>
                    <a:pt x="8311" y="9600"/>
                    <a:pt x="8370" y="9623"/>
                    <a:pt x="8430" y="9623"/>
                  </a:cubicBezTo>
                  <a:cubicBezTo>
                    <a:pt x="8454" y="9623"/>
                    <a:pt x="8489" y="9623"/>
                    <a:pt x="8501" y="9611"/>
                  </a:cubicBezTo>
                  <a:lnTo>
                    <a:pt x="10680" y="8409"/>
                  </a:lnTo>
                  <a:cubicBezTo>
                    <a:pt x="10680" y="8373"/>
                    <a:pt x="10692" y="8349"/>
                    <a:pt x="10704" y="8326"/>
                  </a:cubicBezTo>
                  <a:cubicBezTo>
                    <a:pt x="10716" y="8302"/>
                    <a:pt x="10728" y="8266"/>
                    <a:pt x="10728" y="8242"/>
                  </a:cubicBezTo>
                  <a:lnTo>
                    <a:pt x="10728" y="6778"/>
                  </a:lnTo>
                  <a:cubicBezTo>
                    <a:pt x="10728" y="6694"/>
                    <a:pt x="10656" y="6623"/>
                    <a:pt x="10573" y="6623"/>
                  </a:cubicBezTo>
                  <a:cubicBezTo>
                    <a:pt x="10478" y="6623"/>
                    <a:pt x="10406" y="6694"/>
                    <a:pt x="10406" y="6778"/>
                  </a:cubicBezTo>
                  <a:lnTo>
                    <a:pt x="10406" y="7992"/>
                  </a:lnTo>
                  <a:lnTo>
                    <a:pt x="8811" y="7278"/>
                  </a:lnTo>
                  <a:lnTo>
                    <a:pt x="8811" y="4206"/>
                  </a:lnTo>
                  <a:lnTo>
                    <a:pt x="10406" y="3325"/>
                  </a:lnTo>
                  <a:lnTo>
                    <a:pt x="10406" y="6063"/>
                  </a:lnTo>
                  <a:cubicBezTo>
                    <a:pt x="10406" y="6159"/>
                    <a:pt x="10478" y="6230"/>
                    <a:pt x="10573" y="6230"/>
                  </a:cubicBezTo>
                  <a:cubicBezTo>
                    <a:pt x="10656" y="6230"/>
                    <a:pt x="10728" y="6159"/>
                    <a:pt x="10728" y="6063"/>
                  </a:cubicBezTo>
                  <a:lnTo>
                    <a:pt x="10728" y="3051"/>
                  </a:lnTo>
                  <a:cubicBezTo>
                    <a:pt x="10728" y="2992"/>
                    <a:pt x="10704" y="2932"/>
                    <a:pt x="10644" y="2896"/>
                  </a:cubicBezTo>
                  <a:lnTo>
                    <a:pt x="5453" y="27"/>
                  </a:lnTo>
                  <a:cubicBezTo>
                    <a:pt x="5430" y="9"/>
                    <a:pt x="5403" y="0"/>
                    <a:pt x="537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29" name="Google Shape;1929;p60"/>
          <p:cNvGrpSpPr/>
          <p:nvPr/>
        </p:nvGrpSpPr>
        <p:grpSpPr>
          <a:xfrm>
            <a:off x="2589038" y="3187931"/>
            <a:ext cx="297238" cy="367730"/>
            <a:chOff x="2667821" y="3361108"/>
            <a:chExt cx="273046" cy="337801"/>
          </a:xfrm>
        </p:grpSpPr>
        <p:sp>
          <p:nvSpPr>
            <p:cNvPr id="1930" name="Google Shape;1930;p60"/>
            <p:cNvSpPr/>
            <p:nvPr/>
          </p:nvSpPr>
          <p:spPr>
            <a:xfrm>
              <a:off x="2799971" y="3361108"/>
              <a:ext cx="10273" cy="36385"/>
            </a:xfrm>
            <a:custGeom>
              <a:avLst/>
              <a:gdLst/>
              <a:ahLst/>
              <a:cxnLst/>
              <a:rect l="l" t="t" r="r" b="b"/>
              <a:pathLst>
                <a:path w="323" h="1144" extrusionOk="0">
                  <a:moveTo>
                    <a:pt x="155" y="0"/>
                  </a:moveTo>
                  <a:cubicBezTo>
                    <a:pt x="72" y="0"/>
                    <a:pt x="1" y="72"/>
                    <a:pt x="1" y="167"/>
                  </a:cubicBezTo>
                  <a:lnTo>
                    <a:pt x="1" y="977"/>
                  </a:lnTo>
                  <a:cubicBezTo>
                    <a:pt x="1" y="1072"/>
                    <a:pt x="72" y="1143"/>
                    <a:pt x="155" y="1143"/>
                  </a:cubicBezTo>
                  <a:cubicBezTo>
                    <a:pt x="251" y="1143"/>
                    <a:pt x="322" y="1072"/>
                    <a:pt x="322" y="977"/>
                  </a:cubicBezTo>
                  <a:lnTo>
                    <a:pt x="322" y="167"/>
                  </a:lnTo>
                  <a:cubicBezTo>
                    <a:pt x="310" y="60"/>
                    <a:pt x="251"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60"/>
            <p:cNvSpPr/>
            <p:nvPr/>
          </p:nvSpPr>
          <p:spPr>
            <a:xfrm>
              <a:off x="2838964" y="3371063"/>
              <a:ext cx="22009" cy="34381"/>
            </a:xfrm>
            <a:custGeom>
              <a:avLst/>
              <a:gdLst/>
              <a:ahLst/>
              <a:cxnLst/>
              <a:rect l="l" t="t" r="r" b="b"/>
              <a:pathLst>
                <a:path w="692" h="1081" extrusionOk="0">
                  <a:moveTo>
                    <a:pt x="517" y="0"/>
                  </a:moveTo>
                  <a:cubicBezTo>
                    <a:pt x="454" y="0"/>
                    <a:pt x="385" y="31"/>
                    <a:pt x="358" y="104"/>
                  </a:cubicBezTo>
                  <a:lnTo>
                    <a:pt x="49" y="866"/>
                  </a:lnTo>
                  <a:cubicBezTo>
                    <a:pt x="1" y="961"/>
                    <a:pt x="84" y="1080"/>
                    <a:pt x="203" y="1080"/>
                  </a:cubicBezTo>
                  <a:cubicBezTo>
                    <a:pt x="263" y="1080"/>
                    <a:pt x="322" y="1057"/>
                    <a:pt x="346" y="985"/>
                  </a:cubicBezTo>
                  <a:lnTo>
                    <a:pt x="656" y="223"/>
                  </a:lnTo>
                  <a:cubicBezTo>
                    <a:pt x="691" y="152"/>
                    <a:pt x="644" y="45"/>
                    <a:pt x="572" y="9"/>
                  </a:cubicBezTo>
                  <a:cubicBezTo>
                    <a:pt x="556" y="3"/>
                    <a:pt x="537" y="0"/>
                    <a:pt x="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60"/>
            <p:cNvSpPr/>
            <p:nvPr/>
          </p:nvSpPr>
          <p:spPr>
            <a:xfrm>
              <a:off x="2873822" y="3399815"/>
              <a:ext cx="29197" cy="28338"/>
            </a:xfrm>
            <a:custGeom>
              <a:avLst/>
              <a:gdLst/>
              <a:ahLst/>
              <a:cxnLst/>
              <a:rect l="l" t="t" r="r" b="b"/>
              <a:pathLst>
                <a:path w="918" h="891" extrusionOk="0">
                  <a:moveTo>
                    <a:pt x="744" y="1"/>
                  </a:moveTo>
                  <a:cubicBezTo>
                    <a:pt x="703" y="1"/>
                    <a:pt x="661" y="16"/>
                    <a:pt x="631" y="45"/>
                  </a:cubicBezTo>
                  <a:lnTo>
                    <a:pt x="60" y="629"/>
                  </a:lnTo>
                  <a:cubicBezTo>
                    <a:pt x="0" y="688"/>
                    <a:pt x="0" y="784"/>
                    <a:pt x="60" y="843"/>
                  </a:cubicBezTo>
                  <a:cubicBezTo>
                    <a:pt x="84" y="879"/>
                    <a:pt x="131" y="891"/>
                    <a:pt x="179" y="891"/>
                  </a:cubicBezTo>
                  <a:cubicBezTo>
                    <a:pt x="286" y="891"/>
                    <a:pt x="274" y="831"/>
                    <a:pt x="858" y="272"/>
                  </a:cubicBezTo>
                  <a:cubicBezTo>
                    <a:pt x="917" y="212"/>
                    <a:pt x="917" y="105"/>
                    <a:pt x="858" y="45"/>
                  </a:cubicBezTo>
                  <a:cubicBezTo>
                    <a:pt x="828" y="16"/>
                    <a:pt x="786" y="1"/>
                    <a:pt x="7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60"/>
            <p:cNvSpPr/>
            <p:nvPr/>
          </p:nvSpPr>
          <p:spPr>
            <a:xfrm>
              <a:off x="2894655" y="3442656"/>
              <a:ext cx="37116" cy="19592"/>
            </a:xfrm>
            <a:custGeom>
              <a:avLst/>
              <a:gdLst/>
              <a:ahLst/>
              <a:cxnLst/>
              <a:rect l="l" t="t" r="r" b="b"/>
              <a:pathLst>
                <a:path w="1167" h="616" extrusionOk="0">
                  <a:moveTo>
                    <a:pt x="973" y="1"/>
                  </a:moveTo>
                  <a:cubicBezTo>
                    <a:pt x="955" y="1"/>
                    <a:pt x="936" y="3"/>
                    <a:pt x="917" y="8"/>
                  </a:cubicBezTo>
                  <a:lnTo>
                    <a:pt x="155" y="318"/>
                  </a:lnTo>
                  <a:cubicBezTo>
                    <a:pt x="0" y="377"/>
                    <a:pt x="36" y="615"/>
                    <a:pt x="214" y="615"/>
                  </a:cubicBezTo>
                  <a:cubicBezTo>
                    <a:pt x="274" y="615"/>
                    <a:pt x="238" y="615"/>
                    <a:pt x="1036" y="294"/>
                  </a:cubicBezTo>
                  <a:cubicBezTo>
                    <a:pt x="1131" y="282"/>
                    <a:pt x="1167" y="175"/>
                    <a:pt x="1131" y="103"/>
                  </a:cubicBezTo>
                  <a:cubicBezTo>
                    <a:pt x="1103" y="37"/>
                    <a:pt x="1044" y="1"/>
                    <a:pt x="9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60"/>
            <p:cNvSpPr/>
            <p:nvPr/>
          </p:nvSpPr>
          <p:spPr>
            <a:xfrm>
              <a:off x="2904482" y="3493258"/>
              <a:ext cx="36385" cy="10273"/>
            </a:xfrm>
            <a:custGeom>
              <a:avLst/>
              <a:gdLst/>
              <a:ahLst/>
              <a:cxnLst/>
              <a:rect l="l" t="t" r="r" b="b"/>
              <a:pathLst>
                <a:path w="1144" h="323" extrusionOk="0">
                  <a:moveTo>
                    <a:pt x="155" y="1"/>
                  </a:moveTo>
                  <a:cubicBezTo>
                    <a:pt x="72" y="1"/>
                    <a:pt x="1" y="72"/>
                    <a:pt x="1" y="155"/>
                  </a:cubicBezTo>
                  <a:cubicBezTo>
                    <a:pt x="1" y="251"/>
                    <a:pt x="72" y="322"/>
                    <a:pt x="155" y="322"/>
                  </a:cubicBezTo>
                  <a:lnTo>
                    <a:pt x="977" y="322"/>
                  </a:lnTo>
                  <a:cubicBezTo>
                    <a:pt x="1072" y="322"/>
                    <a:pt x="1144" y="251"/>
                    <a:pt x="1144" y="155"/>
                  </a:cubicBezTo>
                  <a:cubicBezTo>
                    <a:pt x="1144" y="72"/>
                    <a:pt x="1072" y="1"/>
                    <a:pt x="9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60"/>
            <p:cNvSpPr/>
            <p:nvPr/>
          </p:nvSpPr>
          <p:spPr>
            <a:xfrm>
              <a:off x="2895386" y="3533364"/>
              <a:ext cx="35653" cy="20196"/>
            </a:xfrm>
            <a:custGeom>
              <a:avLst/>
              <a:gdLst/>
              <a:ahLst/>
              <a:cxnLst/>
              <a:rect l="l" t="t" r="r" b="b"/>
              <a:pathLst>
                <a:path w="1121" h="635" extrusionOk="0">
                  <a:moveTo>
                    <a:pt x="179" y="0"/>
                  </a:moveTo>
                  <a:cubicBezTo>
                    <a:pt x="118" y="0"/>
                    <a:pt x="54" y="38"/>
                    <a:pt x="37" y="109"/>
                  </a:cubicBezTo>
                  <a:cubicBezTo>
                    <a:pt x="1" y="180"/>
                    <a:pt x="37" y="288"/>
                    <a:pt x="120" y="311"/>
                  </a:cubicBezTo>
                  <a:lnTo>
                    <a:pt x="882" y="621"/>
                  </a:lnTo>
                  <a:cubicBezTo>
                    <a:pt x="901" y="630"/>
                    <a:pt x="922" y="635"/>
                    <a:pt x="943" y="635"/>
                  </a:cubicBezTo>
                  <a:cubicBezTo>
                    <a:pt x="1004" y="635"/>
                    <a:pt x="1067" y="599"/>
                    <a:pt x="1084" y="538"/>
                  </a:cubicBezTo>
                  <a:cubicBezTo>
                    <a:pt x="1120" y="442"/>
                    <a:pt x="1084" y="359"/>
                    <a:pt x="1001" y="323"/>
                  </a:cubicBezTo>
                  <a:lnTo>
                    <a:pt x="239" y="14"/>
                  </a:lnTo>
                  <a:cubicBezTo>
                    <a:pt x="221" y="5"/>
                    <a:pt x="200" y="0"/>
                    <a:pt x="1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60"/>
            <p:cNvSpPr/>
            <p:nvPr/>
          </p:nvSpPr>
          <p:spPr>
            <a:xfrm>
              <a:off x="2872677" y="3567586"/>
              <a:ext cx="30692" cy="28338"/>
            </a:xfrm>
            <a:custGeom>
              <a:avLst/>
              <a:gdLst/>
              <a:ahLst/>
              <a:cxnLst/>
              <a:rect l="l" t="t" r="r" b="b"/>
              <a:pathLst>
                <a:path w="965" h="891" extrusionOk="0">
                  <a:moveTo>
                    <a:pt x="173" y="0"/>
                  </a:moveTo>
                  <a:cubicBezTo>
                    <a:pt x="132" y="0"/>
                    <a:pt x="90" y="15"/>
                    <a:pt x="60" y="45"/>
                  </a:cubicBezTo>
                  <a:cubicBezTo>
                    <a:pt x="1" y="104"/>
                    <a:pt x="1" y="200"/>
                    <a:pt x="60" y="259"/>
                  </a:cubicBezTo>
                  <a:cubicBezTo>
                    <a:pt x="644" y="819"/>
                    <a:pt x="620" y="890"/>
                    <a:pt x="751" y="890"/>
                  </a:cubicBezTo>
                  <a:cubicBezTo>
                    <a:pt x="894" y="890"/>
                    <a:pt x="965" y="712"/>
                    <a:pt x="858" y="616"/>
                  </a:cubicBezTo>
                  <a:lnTo>
                    <a:pt x="286" y="45"/>
                  </a:lnTo>
                  <a:cubicBezTo>
                    <a:pt x="257" y="15"/>
                    <a:pt x="215" y="0"/>
                    <a:pt x="17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60"/>
            <p:cNvSpPr/>
            <p:nvPr/>
          </p:nvSpPr>
          <p:spPr>
            <a:xfrm>
              <a:off x="2838233" y="3589818"/>
              <a:ext cx="21214" cy="34318"/>
            </a:xfrm>
            <a:custGeom>
              <a:avLst/>
              <a:gdLst/>
              <a:ahLst/>
              <a:cxnLst/>
              <a:rect l="l" t="t" r="r" b="b"/>
              <a:pathLst>
                <a:path w="667" h="1079" extrusionOk="0">
                  <a:moveTo>
                    <a:pt x="179" y="1"/>
                  </a:moveTo>
                  <a:cubicBezTo>
                    <a:pt x="159" y="1"/>
                    <a:pt x="139" y="4"/>
                    <a:pt x="119" y="13"/>
                  </a:cubicBezTo>
                  <a:cubicBezTo>
                    <a:pt x="48" y="37"/>
                    <a:pt x="0" y="132"/>
                    <a:pt x="24" y="215"/>
                  </a:cubicBezTo>
                  <a:lnTo>
                    <a:pt x="345" y="977"/>
                  </a:lnTo>
                  <a:cubicBezTo>
                    <a:pt x="365" y="1036"/>
                    <a:pt x="425" y="1079"/>
                    <a:pt x="499" y="1079"/>
                  </a:cubicBezTo>
                  <a:cubicBezTo>
                    <a:pt x="514" y="1079"/>
                    <a:pt x="531" y="1077"/>
                    <a:pt x="548" y="1072"/>
                  </a:cubicBezTo>
                  <a:cubicBezTo>
                    <a:pt x="643" y="1037"/>
                    <a:pt x="667" y="929"/>
                    <a:pt x="643" y="858"/>
                  </a:cubicBezTo>
                  <a:lnTo>
                    <a:pt x="322" y="96"/>
                  </a:lnTo>
                  <a:cubicBezTo>
                    <a:pt x="303" y="41"/>
                    <a:pt x="243"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60"/>
            <p:cNvSpPr/>
            <p:nvPr/>
          </p:nvSpPr>
          <p:spPr>
            <a:xfrm>
              <a:off x="2747334" y="3589754"/>
              <a:ext cx="21627" cy="34572"/>
            </a:xfrm>
            <a:custGeom>
              <a:avLst/>
              <a:gdLst/>
              <a:ahLst/>
              <a:cxnLst/>
              <a:rect l="l" t="t" r="r" b="b"/>
              <a:pathLst>
                <a:path w="680" h="1087" extrusionOk="0">
                  <a:moveTo>
                    <a:pt x="499" y="1"/>
                  </a:moveTo>
                  <a:cubicBezTo>
                    <a:pt x="438" y="1"/>
                    <a:pt x="375" y="36"/>
                    <a:pt x="358" y="98"/>
                  </a:cubicBezTo>
                  <a:lnTo>
                    <a:pt x="36" y="860"/>
                  </a:lnTo>
                  <a:cubicBezTo>
                    <a:pt x="1" y="967"/>
                    <a:pt x="72" y="1086"/>
                    <a:pt x="191" y="1086"/>
                  </a:cubicBezTo>
                  <a:cubicBezTo>
                    <a:pt x="251" y="1086"/>
                    <a:pt x="310" y="1051"/>
                    <a:pt x="334" y="979"/>
                  </a:cubicBezTo>
                  <a:lnTo>
                    <a:pt x="655" y="217"/>
                  </a:lnTo>
                  <a:cubicBezTo>
                    <a:pt x="679" y="134"/>
                    <a:pt x="632" y="39"/>
                    <a:pt x="560" y="15"/>
                  </a:cubicBezTo>
                  <a:cubicBezTo>
                    <a:pt x="542" y="5"/>
                    <a:pt x="520" y="1"/>
                    <a:pt x="4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60"/>
            <p:cNvSpPr/>
            <p:nvPr/>
          </p:nvSpPr>
          <p:spPr>
            <a:xfrm>
              <a:off x="2705319" y="3566441"/>
              <a:ext cx="29547" cy="28625"/>
            </a:xfrm>
            <a:custGeom>
              <a:avLst/>
              <a:gdLst/>
              <a:ahLst/>
              <a:cxnLst/>
              <a:rect l="l" t="t" r="r" b="b"/>
              <a:pathLst>
                <a:path w="929" h="900" extrusionOk="0">
                  <a:moveTo>
                    <a:pt x="744" y="1"/>
                  </a:moveTo>
                  <a:cubicBezTo>
                    <a:pt x="702" y="1"/>
                    <a:pt x="661" y="15"/>
                    <a:pt x="631" y="45"/>
                  </a:cubicBezTo>
                  <a:lnTo>
                    <a:pt x="60" y="629"/>
                  </a:lnTo>
                  <a:cubicBezTo>
                    <a:pt x="0" y="688"/>
                    <a:pt x="0" y="795"/>
                    <a:pt x="60" y="855"/>
                  </a:cubicBezTo>
                  <a:cubicBezTo>
                    <a:pt x="89" y="885"/>
                    <a:pt x="128" y="899"/>
                    <a:pt x="167" y="899"/>
                  </a:cubicBezTo>
                  <a:cubicBezTo>
                    <a:pt x="205" y="899"/>
                    <a:pt x="244" y="885"/>
                    <a:pt x="274" y="855"/>
                  </a:cubicBezTo>
                  <a:lnTo>
                    <a:pt x="857" y="271"/>
                  </a:lnTo>
                  <a:cubicBezTo>
                    <a:pt x="929" y="212"/>
                    <a:pt x="929" y="105"/>
                    <a:pt x="857" y="45"/>
                  </a:cubicBezTo>
                  <a:cubicBezTo>
                    <a:pt x="827" y="15"/>
                    <a:pt x="786" y="1"/>
                    <a:pt x="7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60"/>
            <p:cNvSpPr/>
            <p:nvPr/>
          </p:nvSpPr>
          <p:spPr>
            <a:xfrm>
              <a:off x="2676918" y="3532060"/>
              <a:ext cx="35240" cy="20133"/>
            </a:xfrm>
            <a:custGeom>
              <a:avLst/>
              <a:gdLst/>
              <a:ahLst/>
              <a:cxnLst/>
              <a:rect l="l" t="t" r="r" b="b"/>
              <a:pathLst>
                <a:path w="1108" h="633" extrusionOk="0">
                  <a:moveTo>
                    <a:pt x="918" y="1"/>
                  </a:moveTo>
                  <a:cubicBezTo>
                    <a:pt x="903" y="1"/>
                    <a:pt x="886" y="3"/>
                    <a:pt x="869" y="7"/>
                  </a:cubicBezTo>
                  <a:lnTo>
                    <a:pt x="119" y="329"/>
                  </a:lnTo>
                  <a:cubicBezTo>
                    <a:pt x="36" y="352"/>
                    <a:pt x="0" y="448"/>
                    <a:pt x="24" y="531"/>
                  </a:cubicBezTo>
                  <a:cubicBezTo>
                    <a:pt x="53" y="590"/>
                    <a:pt x="115" y="632"/>
                    <a:pt x="182" y="632"/>
                  </a:cubicBezTo>
                  <a:cubicBezTo>
                    <a:pt x="197" y="632"/>
                    <a:pt x="211" y="630"/>
                    <a:pt x="226" y="626"/>
                  </a:cubicBezTo>
                  <a:lnTo>
                    <a:pt x="988" y="305"/>
                  </a:lnTo>
                  <a:cubicBezTo>
                    <a:pt x="1060" y="281"/>
                    <a:pt x="1107" y="174"/>
                    <a:pt x="1084" y="102"/>
                  </a:cubicBezTo>
                  <a:cubicBezTo>
                    <a:pt x="1054" y="44"/>
                    <a:pt x="992" y="1"/>
                    <a:pt x="9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60"/>
            <p:cNvSpPr/>
            <p:nvPr/>
          </p:nvSpPr>
          <p:spPr>
            <a:xfrm>
              <a:off x="2667821" y="3491763"/>
              <a:ext cx="36385" cy="10241"/>
            </a:xfrm>
            <a:custGeom>
              <a:avLst/>
              <a:gdLst/>
              <a:ahLst/>
              <a:cxnLst/>
              <a:rect l="l" t="t" r="r" b="b"/>
              <a:pathLst>
                <a:path w="1144" h="322" extrusionOk="0">
                  <a:moveTo>
                    <a:pt x="155" y="0"/>
                  </a:moveTo>
                  <a:cubicBezTo>
                    <a:pt x="72" y="0"/>
                    <a:pt x="0" y="72"/>
                    <a:pt x="0" y="167"/>
                  </a:cubicBezTo>
                  <a:cubicBezTo>
                    <a:pt x="0" y="250"/>
                    <a:pt x="72" y="322"/>
                    <a:pt x="155" y="322"/>
                  </a:cubicBezTo>
                  <a:lnTo>
                    <a:pt x="977" y="322"/>
                  </a:lnTo>
                  <a:cubicBezTo>
                    <a:pt x="1072" y="322"/>
                    <a:pt x="1143" y="250"/>
                    <a:pt x="1143" y="167"/>
                  </a:cubicBezTo>
                  <a:cubicBezTo>
                    <a:pt x="1131" y="72"/>
                    <a:pt x="1048" y="0"/>
                    <a:pt x="9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60"/>
            <p:cNvSpPr/>
            <p:nvPr/>
          </p:nvSpPr>
          <p:spPr>
            <a:xfrm>
              <a:off x="2677267" y="3441702"/>
              <a:ext cx="35653" cy="20069"/>
            </a:xfrm>
            <a:custGeom>
              <a:avLst/>
              <a:gdLst/>
              <a:ahLst/>
              <a:cxnLst/>
              <a:rect l="l" t="t" r="r" b="b"/>
              <a:pathLst>
                <a:path w="1121" h="631" extrusionOk="0">
                  <a:moveTo>
                    <a:pt x="173" y="1"/>
                  </a:moveTo>
                  <a:cubicBezTo>
                    <a:pt x="110" y="1"/>
                    <a:pt x="51" y="36"/>
                    <a:pt x="25" y="98"/>
                  </a:cubicBezTo>
                  <a:cubicBezTo>
                    <a:pt x="1" y="193"/>
                    <a:pt x="25" y="276"/>
                    <a:pt x="120" y="312"/>
                  </a:cubicBezTo>
                  <a:lnTo>
                    <a:pt x="882" y="622"/>
                  </a:lnTo>
                  <a:cubicBezTo>
                    <a:pt x="899" y="627"/>
                    <a:pt x="918" y="630"/>
                    <a:pt x="937" y="630"/>
                  </a:cubicBezTo>
                  <a:cubicBezTo>
                    <a:pt x="999" y="630"/>
                    <a:pt x="1066" y="599"/>
                    <a:pt x="1084" y="526"/>
                  </a:cubicBezTo>
                  <a:cubicBezTo>
                    <a:pt x="1120" y="443"/>
                    <a:pt x="1084" y="348"/>
                    <a:pt x="1001" y="324"/>
                  </a:cubicBezTo>
                  <a:lnTo>
                    <a:pt x="239" y="14"/>
                  </a:lnTo>
                  <a:cubicBezTo>
                    <a:pt x="217" y="5"/>
                    <a:pt x="195" y="1"/>
                    <a:pt x="1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60"/>
            <p:cNvSpPr/>
            <p:nvPr/>
          </p:nvSpPr>
          <p:spPr>
            <a:xfrm>
              <a:off x="2706051" y="3399084"/>
              <a:ext cx="30724" cy="28338"/>
            </a:xfrm>
            <a:custGeom>
              <a:avLst/>
              <a:gdLst/>
              <a:ahLst/>
              <a:cxnLst/>
              <a:rect l="l" t="t" r="r" b="b"/>
              <a:pathLst>
                <a:path w="966" h="891" extrusionOk="0">
                  <a:moveTo>
                    <a:pt x="173" y="0"/>
                  </a:moveTo>
                  <a:cubicBezTo>
                    <a:pt x="132" y="0"/>
                    <a:pt x="90" y="15"/>
                    <a:pt x="60" y="45"/>
                  </a:cubicBezTo>
                  <a:cubicBezTo>
                    <a:pt x="1" y="104"/>
                    <a:pt x="1" y="199"/>
                    <a:pt x="60" y="259"/>
                  </a:cubicBezTo>
                  <a:cubicBezTo>
                    <a:pt x="644" y="819"/>
                    <a:pt x="632" y="890"/>
                    <a:pt x="751" y="890"/>
                  </a:cubicBezTo>
                  <a:cubicBezTo>
                    <a:pt x="894" y="890"/>
                    <a:pt x="965" y="723"/>
                    <a:pt x="870" y="616"/>
                  </a:cubicBezTo>
                  <a:lnTo>
                    <a:pt x="287" y="45"/>
                  </a:lnTo>
                  <a:cubicBezTo>
                    <a:pt x="257" y="15"/>
                    <a:pt x="215" y="0"/>
                    <a:pt x="17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60"/>
            <p:cNvSpPr/>
            <p:nvPr/>
          </p:nvSpPr>
          <p:spPr>
            <a:xfrm>
              <a:off x="2748861" y="3370713"/>
              <a:ext cx="21596" cy="34190"/>
            </a:xfrm>
            <a:custGeom>
              <a:avLst/>
              <a:gdLst/>
              <a:ahLst/>
              <a:cxnLst/>
              <a:rect l="l" t="t" r="r" b="b"/>
              <a:pathLst>
                <a:path w="679" h="1075" extrusionOk="0">
                  <a:moveTo>
                    <a:pt x="170" y="1"/>
                  </a:moveTo>
                  <a:cubicBezTo>
                    <a:pt x="153" y="1"/>
                    <a:pt x="136" y="3"/>
                    <a:pt x="119" y="8"/>
                  </a:cubicBezTo>
                  <a:cubicBezTo>
                    <a:pt x="36" y="44"/>
                    <a:pt x="0" y="127"/>
                    <a:pt x="24" y="210"/>
                  </a:cubicBezTo>
                  <a:lnTo>
                    <a:pt x="334" y="972"/>
                  </a:lnTo>
                  <a:cubicBezTo>
                    <a:pt x="362" y="1039"/>
                    <a:pt x="421" y="1075"/>
                    <a:pt x="491" y="1075"/>
                  </a:cubicBezTo>
                  <a:cubicBezTo>
                    <a:pt x="510" y="1075"/>
                    <a:pt x="528" y="1073"/>
                    <a:pt x="548" y="1068"/>
                  </a:cubicBezTo>
                  <a:cubicBezTo>
                    <a:pt x="631" y="1020"/>
                    <a:pt x="679" y="937"/>
                    <a:pt x="631" y="841"/>
                  </a:cubicBezTo>
                  <a:lnTo>
                    <a:pt x="322" y="103"/>
                  </a:lnTo>
                  <a:cubicBezTo>
                    <a:pt x="293" y="37"/>
                    <a:pt x="235" y="1"/>
                    <a:pt x="1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60"/>
            <p:cNvSpPr/>
            <p:nvPr/>
          </p:nvSpPr>
          <p:spPr>
            <a:xfrm>
              <a:off x="2749242" y="3533364"/>
              <a:ext cx="111731" cy="115198"/>
            </a:xfrm>
            <a:custGeom>
              <a:avLst/>
              <a:gdLst/>
              <a:ahLst/>
              <a:cxnLst/>
              <a:rect l="l" t="t" r="r" b="b"/>
              <a:pathLst>
                <a:path w="3513" h="3622" extrusionOk="0">
                  <a:moveTo>
                    <a:pt x="3224" y="0"/>
                  </a:moveTo>
                  <a:cubicBezTo>
                    <a:pt x="3217" y="0"/>
                    <a:pt x="3210" y="1"/>
                    <a:pt x="3203" y="2"/>
                  </a:cubicBezTo>
                  <a:cubicBezTo>
                    <a:pt x="3108" y="14"/>
                    <a:pt x="3048" y="85"/>
                    <a:pt x="3060" y="180"/>
                  </a:cubicBezTo>
                  <a:lnTo>
                    <a:pt x="3155" y="740"/>
                  </a:lnTo>
                  <a:lnTo>
                    <a:pt x="3155" y="776"/>
                  </a:lnTo>
                  <a:cubicBezTo>
                    <a:pt x="3155" y="842"/>
                    <a:pt x="3087" y="909"/>
                    <a:pt x="3017" y="909"/>
                  </a:cubicBezTo>
                  <a:cubicBezTo>
                    <a:pt x="2999" y="909"/>
                    <a:pt x="2982" y="904"/>
                    <a:pt x="2965" y="895"/>
                  </a:cubicBezTo>
                  <a:cubicBezTo>
                    <a:pt x="2965" y="895"/>
                    <a:pt x="1929" y="359"/>
                    <a:pt x="1917" y="347"/>
                  </a:cubicBezTo>
                  <a:cubicBezTo>
                    <a:pt x="1858" y="320"/>
                    <a:pt x="1794" y="308"/>
                    <a:pt x="1731" y="308"/>
                  </a:cubicBezTo>
                  <a:cubicBezTo>
                    <a:pt x="1654" y="308"/>
                    <a:pt x="1578" y="326"/>
                    <a:pt x="1512" y="359"/>
                  </a:cubicBezTo>
                  <a:cubicBezTo>
                    <a:pt x="1453" y="383"/>
                    <a:pt x="548" y="859"/>
                    <a:pt x="500" y="895"/>
                  </a:cubicBezTo>
                  <a:cubicBezTo>
                    <a:pt x="480" y="906"/>
                    <a:pt x="459" y="911"/>
                    <a:pt x="438" y="911"/>
                  </a:cubicBezTo>
                  <a:cubicBezTo>
                    <a:pt x="372" y="911"/>
                    <a:pt x="310" y="857"/>
                    <a:pt x="310" y="776"/>
                  </a:cubicBezTo>
                  <a:cubicBezTo>
                    <a:pt x="310" y="764"/>
                    <a:pt x="310" y="740"/>
                    <a:pt x="345" y="585"/>
                  </a:cubicBezTo>
                  <a:cubicBezTo>
                    <a:pt x="357" y="490"/>
                    <a:pt x="298" y="418"/>
                    <a:pt x="203" y="407"/>
                  </a:cubicBezTo>
                  <a:cubicBezTo>
                    <a:pt x="190" y="403"/>
                    <a:pt x="178" y="401"/>
                    <a:pt x="166" y="401"/>
                  </a:cubicBezTo>
                  <a:cubicBezTo>
                    <a:pt x="99" y="401"/>
                    <a:pt x="44" y="457"/>
                    <a:pt x="24" y="538"/>
                  </a:cubicBezTo>
                  <a:cubicBezTo>
                    <a:pt x="0" y="680"/>
                    <a:pt x="0" y="716"/>
                    <a:pt x="0" y="776"/>
                  </a:cubicBezTo>
                  <a:cubicBezTo>
                    <a:pt x="0" y="1030"/>
                    <a:pt x="223" y="1224"/>
                    <a:pt x="464" y="1224"/>
                  </a:cubicBezTo>
                  <a:cubicBezTo>
                    <a:pt x="527" y="1224"/>
                    <a:pt x="592" y="1210"/>
                    <a:pt x="655" y="1180"/>
                  </a:cubicBezTo>
                  <a:lnTo>
                    <a:pt x="1238" y="883"/>
                  </a:lnTo>
                  <a:lnTo>
                    <a:pt x="1238" y="1454"/>
                  </a:lnTo>
                  <a:cubicBezTo>
                    <a:pt x="1238" y="1550"/>
                    <a:pt x="1310" y="1621"/>
                    <a:pt x="1393" y="1621"/>
                  </a:cubicBezTo>
                  <a:cubicBezTo>
                    <a:pt x="1488" y="1621"/>
                    <a:pt x="1560" y="1550"/>
                    <a:pt x="1560" y="1454"/>
                  </a:cubicBezTo>
                  <a:lnTo>
                    <a:pt x="1560" y="716"/>
                  </a:lnTo>
                  <a:cubicBezTo>
                    <a:pt x="1631" y="689"/>
                    <a:pt x="1683" y="636"/>
                    <a:pt x="1744" y="636"/>
                  </a:cubicBezTo>
                  <a:cubicBezTo>
                    <a:pt x="1764" y="636"/>
                    <a:pt x="1786" y="642"/>
                    <a:pt x="1810" y="657"/>
                  </a:cubicBezTo>
                  <a:lnTo>
                    <a:pt x="1929" y="716"/>
                  </a:lnTo>
                  <a:lnTo>
                    <a:pt x="1929" y="3455"/>
                  </a:lnTo>
                  <a:cubicBezTo>
                    <a:pt x="1929" y="3538"/>
                    <a:pt x="2012" y="3621"/>
                    <a:pt x="2096" y="3621"/>
                  </a:cubicBezTo>
                  <a:cubicBezTo>
                    <a:pt x="2191" y="3621"/>
                    <a:pt x="2262" y="3538"/>
                    <a:pt x="2262" y="3455"/>
                  </a:cubicBezTo>
                  <a:lnTo>
                    <a:pt x="2262" y="883"/>
                  </a:lnTo>
                  <a:cubicBezTo>
                    <a:pt x="2798" y="1145"/>
                    <a:pt x="2870" y="1240"/>
                    <a:pt x="3048" y="1240"/>
                  </a:cubicBezTo>
                  <a:cubicBezTo>
                    <a:pt x="3298" y="1216"/>
                    <a:pt x="3512" y="966"/>
                    <a:pt x="3465" y="704"/>
                  </a:cubicBezTo>
                  <a:lnTo>
                    <a:pt x="3382" y="133"/>
                  </a:lnTo>
                  <a:cubicBezTo>
                    <a:pt x="3360" y="57"/>
                    <a:pt x="3298" y="0"/>
                    <a:pt x="3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60"/>
            <p:cNvSpPr/>
            <p:nvPr/>
          </p:nvSpPr>
          <p:spPr>
            <a:xfrm>
              <a:off x="2795010" y="3417371"/>
              <a:ext cx="94365" cy="106960"/>
            </a:xfrm>
            <a:custGeom>
              <a:avLst/>
              <a:gdLst/>
              <a:ahLst/>
              <a:cxnLst/>
              <a:rect l="l" t="t" r="r" b="b"/>
              <a:pathLst>
                <a:path w="2967" h="3363" extrusionOk="0">
                  <a:moveTo>
                    <a:pt x="275" y="1"/>
                  </a:moveTo>
                  <a:cubicBezTo>
                    <a:pt x="121" y="1"/>
                    <a:pt x="0" y="85"/>
                    <a:pt x="49" y="220"/>
                  </a:cubicBezTo>
                  <a:cubicBezTo>
                    <a:pt x="68" y="296"/>
                    <a:pt x="133" y="334"/>
                    <a:pt x="195" y="334"/>
                  </a:cubicBezTo>
                  <a:cubicBezTo>
                    <a:pt x="210" y="334"/>
                    <a:pt x="226" y="332"/>
                    <a:pt x="240" y="327"/>
                  </a:cubicBezTo>
                  <a:cubicBezTo>
                    <a:pt x="253" y="324"/>
                    <a:pt x="266" y="323"/>
                    <a:pt x="280" y="323"/>
                  </a:cubicBezTo>
                  <a:cubicBezTo>
                    <a:pt x="329" y="323"/>
                    <a:pt x="379" y="342"/>
                    <a:pt x="407" y="398"/>
                  </a:cubicBezTo>
                  <a:lnTo>
                    <a:pt x="907" y="1434"/>
                  </a:lnTo>
                  <a:cubicBezTo>
                    <a:pt x="966" y="1565"/>
                    <a:pt x="1097" y="1649"/>
                    <a:pt x="1252" y="1684"/>
                  </a:cubicBezTo>
                  <a:lnTo>
                    <a:pt x="2395" y="1851"/>
                  </a:lnTo>
                  <a:cubicBezTo>
                    <a:pt x="2502" y="1863"/>
                    <a:pt x="2550" y="1994"/>
                    <a:pt x="2466" y="2065"/>
                  </a:cubicBezTo>
                  <a:lnTo>
                    <a:pt x="1657" y="2875"/>
                  </a:lnTo>
                  <a:cubicBezTo>
                    <a:pt x="1562" y="2958"/>
                    <a:pt x="1514" y="3077"/>
                    <a:pt x="1514" y="3196"/>
                  </a:cubicBezTo>
                  <a:cubicBezTo>
                    <a:pt x="1514" y="3292"/>
                    <a:pt x="1597" y="3363"/>
                    <a:pt x="1681" y="3363"/>
                  </a:cubicBezTo>
                  <a:cubicBezTo>
                    <a:pt x="1776" y="3363"/>
                    <a:pt x="1847" y="3292"/>
                    <a:pt x="1847" y="3196"/>
                  </a:cubicBezTo>
                  <a:cubicBezTo>
                    <a:pt x="1847" y="3101"/>
                    <a:pt x="1883" y="3137"/>
                    <a:pt x="2705" y="2303"/>
                  </a:cubicBezTo>
                  <a:cubicBezTo>
                    <a:pt x="2966" y="2030"/>
                    <a:pt x="2812" y="1577"/>
                    <a:pt x="2443" y="1518"/>
                  </a:cubicBezTo>
                  <a:lnTo>
                    <a:pt x="1300" y="1351"/>
                  </a:lnTo>
                  <a:cubicBezTo>
                    <a:pt x="1252" y="1351"/>
                    <a:pt x="1216" y="1327"/>
                    <a:pt x="1192" y="1279"/>
                  </a:cubicBezTo>
                  <a:lnTo>
                    <a:pt x="680" y="255"/>
                  </a:lnTo>
                  <a:cubicBezTo>
                    <a:pt x="594" y="76"/>
                    <a:pt x="420" y="1"/>
                    <a:pt x="2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60"/>
            <p:cNvSpPr/>
            <p:nvPr/>
          </p:nvSpPr>
          <p:spPr>
            <a:xfrm>
              <a:off x="2719695" y="3433974"/>
              <a:ext cx="76141" cy="101744"/>
            </a:xfrm>
            <a:custGeom>
              <a:avLst/>
              <a:gdLst/>
              <a:ahLst/>
              <a:cxnLst/>
              <a:rect l="l" t="t" r="r" b="b"/>
              <a:pathLst>
                <a:path w="2394" h="3199" extrusionOk="0">
                  <a:moveTo>
                    <a:pt x="2232" y="0"/>
                  </a:moveTo>
                  <a:cubicBezTo>
                    <a:pt x="2173" y="0"/>
                    <a:pt x="2110" y="39"/>
                    <a:pt x="2084" y="91"/>
                  </a:cubicBezTo>
                  <a:lnTo>
                    <a:pt x="1763" y="757"/>
                  </a:lnTo>
                  <a:cubicBezTo>
                    <a:pt x="1751" y="805"/>
                    <a:pt x="1703" y="817"/>
                    <a:pt x="1655" y="829"/>
                  </a:cubicBezTo>
                  <a:lnTo>
                    <a:pt x="512" y="996"/>
                  </a:lnTo>
                  <a:cubicBezTo>
                    <a:pt x="131" y="1055"/>
                    <a:pt x="0" y="1508"/>
                    <a:pt x="250" y="1758"/>
                  </a:cubicBezTo>
                  <a:cubicBezTo>
                    <a:pt x="1108" y="2603"/>
                    <a:pt x="1132" y="2555"/>
                    <a:pt x="1120" y="2674"/>
                  </a:cubicBezTo>
                  <a:lnTo>
                    <a:pt x="1060" y="3020"/>
                  </a:lnTo>
                  <a:cubicBezTo>
                    <a:pt x="1048" y="3115"/>
                    <a:pt x="1120" y="3198"/>
                    <a:pt x="1203" y="3198"/>
                  </a:cubicBezTo>
                  <a:cubicBezTo>
                    <a:pt x="1286" y="3198"/>
                    <a:pt x="1358" y="3139"/>
                    <a:pt x="1358" y="3067"/>
                  </a:cubicBezTo>
                  <a:lnTo>
                    <a:pt x="1417" y="2722"/>
                  </a:lnTo>
                  <a:cubicBezTo>
                    <a:pt x="1441" y="2579"/>
                    <a:pt x="1382" y="2424"/>
                    <a:pt x="1286" y="2317"/>
                  </a:cubicBezTo>
                  <a:lnTo>
                    <a:pt x="465" y="1519"/>
                  </a:lnTo>
                  <a:cubicBezTo>
                    <a:pt x="393" y="1448"/>
                    <a:pt x="429" y="1305"/>
                    <a:pt x="536" y="1293"/>
                  </a:cubicBezTo>
                  <a:lnTo>
                    <a:pt x="1679" y="1127"/>
                  </a:lnTo>
                  <a:cubicBezTo>
                    <a:pt x="1834" y="1115"/>
                    <a:pt x="1953" y="1007"/>
                    <a:pt x="2025" y="876"/>
                  </a:cubicBezTo>
                  <a:lnTo>
                    <a:pt x="2358" y="210"/>
                  </a:lnTo>
                  <a:cubicBezTo>
                    <a:pt x="2394" y="150"/>
                    <a:pt x="2370" y="55"/>
                    <a:pt x="2298" y="19"/>
                  </a:cubicBezTo>
                  <a:cubicBezTo>
                    <a:pt x="2278" y="6"/>
                    <a:pt x="2256" y="0"/>
                    <a:pt x="223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60"/>
            <p:cNvSpPr/>
            <p:nvPr/>
          </p:nvSpPr>
          <p:spPr>
            <a:xfrm>
              <a:off x="2787472" y="3594366"/>
              <a:ext cx="32600" cy="104543"/>
            </a:xfrm>
            <a:custGeom>
              <a:avLst/>
              <a:gdLst/>
              <a:ahLst/>
              <a:cxnLst/>
              <a:rect l="l" t="t" r="r" b="b"/>
              <a:pathLst>
                <a:path w="1025" h="3287" extrusionOk="0">
                  <a:moveTo>
                    <a:pt x="167" y="1"/>
                  </a:moveTo>
                  <a:cubicBezTo>
                    <a:pt x="72" y="1"/>
                    <a:pt x="1" y="72"/>
                    <a:pt x="1" y="167"/>
                  </a:cubicBezTo>
                  <a:lnTo>
                    <a:pt x="1" y="2787"/>
                  </a:lnTo>
                  <a:cubicBezTo>
                    <a:pt x="1" y="3072"/>
                    <a:pt x="227" y="3287"/>
                    <a:pt x="513" y="3287"/>
                  </a:cubicBezTo>
                  <a:cubicBezTo>
                    <a:pt x="786" y="3287"/>
                    <a:pt x="1013" y="3072"/>
                    <a:pt x="1013" y="2787"/>
                  </a:cubicBezTo>
                  <a:lnTo>
                    <a:pt x="1013" y="2156"/>
                  </a:lnTo>
                  <a:cubicBezTo>
                    <a:pt x="1025" y="2072"/>
                    <a:pt x="953" y="2001"/>
                    <a:pt x="882" y="2001"/>
                  </a:cubicBezTo>
                  <a:cubicBezTo>
                    <a:pt x="786" y="2001"/>
                    <a:pt x="715" y="2072"/>
                    <a:pt x="715" y="2156"/>
                  </a:cubicBezTo>
                  <a:lnTo>
                    <a:pt x="715" y="2787"/>
                  </a:lnTo>
                  <a:cubicBezTo>
                    <a:pt x="715" y="2894"/>
                    <a:pt x="620" y="2977"/>
                    <a:pt x="525" y="2977"/>
                  </a:cubicBezTo>
                  <a:cubicBezTo>
                    <a:pt x="417" y="2977"/>
                    <a:pt x="334" y="2894"/>
                    <a:pt x="334" y="2787"/>
                  </a:cubicBezTo>
                  <a:lnTo>
                    <a:pt x="334" y="167"/>
                  </a:lnTo>
                  <a:cubicBezTo>
                    <a:pt x="334" y="72"/>
                    <a:pt x="251" y="1"/>
                    <a:pt x="1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92CBB7-13BB-4D28-8B1E-CEE0904962DA}"/>
              </a:ext>
            </a:extLst>
          </p:cNvPr>
          <p:cNvSpPr>
            <a:spLocks noGrp="1"/>
          </p:cNvSpPr>
          <p:nvPr>
            <p:ph type="title"/>
          </p:nvPr>
        </p:nvSpPr>
        <p:spPr>
          <a:xfrm>
            <a:off x="1557678" y="1836911"/>
            <a:ext cx="3487642" cy="527700"/>
          </a:xfrm>
        </p:spPr>
        <p:txBody>
          <a:bodyPr/>
          <a:lstStyle/>
          <a:p>
            <a:r>
              <a:rPr lang="en-US" sz="6600"/>
              <a:t>INVERSE</a:t>
            </a:r>
            <a:r>
              <a:rPr lang="en-US" sz="6000"/>
              <a:t> </a:t>
            </a:r>
          </a:p>
        </p:txBody>
      </p:sp>
      <p:sp>
        <p:nvSpPr>
          <p:cNvPr id="6" name="Title 5">
            <a:extLst>
              <a:ext uri="{FF2B5EF4-FFF2-40B4-BE49-F238E27FC236}">
                <a16:creationId xmlns:a16="http://schemas.microsoft.com/office/drawing/2014/main" id="{2C108E70-3C84-4322-8CDE-E7CD7C4C2371}"/>
              </a:ext>
            </a:extLst>
          </p:cNvPr>
          <p:cNvSpPr>
            <a:spLocks noGrp="1"/>
          </p:cNvSpPr>
          <p:nvPr>
            <p:ph type="title" idx="4"/>
          </p:nvPr>
        </p:nvSpPr>
        <p:spPr>
          <a:xfrm>
            <a:off x="834604" y="3004613"/>
            <a:ext cx="4920307" cy="527700"/>
          </a:xfrm>
        </p:spPr>
        <p:txBody>
          <a:bodyPr/>
          <a:lstStyle/>
          <a:p>
            <a:r>
              <a:rPr lang="en-US" sz="6600"/>
              <a:t>KINEMATICS</a:t>
            </a:r>
          </a:p>
        </p:txBody>
      </p:sp>
      <p:grpSp>
        <p:nvGrpSpPr>
          <p:cNvPr id="4" name="Google Shape;1134;p42">
            <a:extLst>
              <a:ext uri="{FF2B5EF4-FFF2-40B4-BE49-F238E27FC236}">
                <a16:creationId xmlns:a16="http://schemas.microsoft.com/office/drawing/2014/main" id="{68DBEF6D-2BC7-4860-8AF5-4DC5F9082D88}"/>
              </a:ext>
            </a:extLst>
          </p:cNvPr>
          <p:cNvGrpSpPr/>
          <p:nvPr/>
        </p:nvGrpSpPr>
        <p:grpSpPr>
          <a:xfrm>
            <a:off x="6782925" y="1863061"/>
            <a:ext cx="1915532" cy="3187906"/>
            <a:chOff x="6126759" y="1453838"/>
            <a:chExt cx="3351175" cy="14980750"/>
          </a:xfrm>
        </p:grpSpPr>
        <p:sp>
          <p:nvSpPr>
            <p:cNvPr id="5" name="Google Shape;1135;p42">
              <a:extLst>
                <a:ext uri="{FF2B5EF4-FFF2-40B4-BE49-F238E27FC236}">
                  <a16:creationId xmlns:a16="http://schemas.microsoft.com/office/drawing/2014/main" id="{0313241E-5D82-458D-9151-EB6E6E6ED3C0}"/>
                </a:ext>
              </a:extLst>
            </p:cNvPr>
            <p:cNvSpPr/>
            <p:nvPr/>
          </p:nvSpPr>
          <p:spPr>
            <a:xfrm>
              <a:off x="6795784" y="3191463"/>
              <a:ext cx="271900" cy="688350"/>
            </a:xfrm>
            <a:custGeom>
              <a:avLst/>
              <a:gdLst/>
              <a:ahLst/>
              <a:cxnLst/>
              <a:rect l="l" t="t" r="r" b="b"/>
              <a:pathLst>
                <a:path w="10876" h="27534" extrusionOk="0">
                  <a:moveTo>
                    <a:pt x="5878" y="1370"/>
                  </a:moveTo>
                  <a:lnTo>
                    <a:pt x="5917" y="1383"/>
                  </a:lnTo>
                  <a:lnTo>
                    <a:pt x="5951" y="1383"/>
                  </a:lnTo>
                  <a:lnTo>
                    <a:pt x="5990" y="1407"/>
                  </a:lnTo>
                  <a:lnTo>
                    <a:pt x="6025" y="1432"/>
                  </a:lnTo>
                  <a:lnTo>
                    <a:pt x="6072" y="1469"/>
                  </a:lnTo>
                  <a:lnTo>
                    <a:pt x="6115" y="1506"/>
                  </a:lnTo>
                  <a:lnTo>
                    <a:pt x="6158" y="1555"/>
                  </a:lnTo>
                  <a:lnTo>
                    <a:pt x="6197" y="1605"/>
                  </a:lnTo>
                  <a:lnTo>
                    <a:pt x="6236" y="1666"/>
                  </a:lnTo>
                  <a:lnTo>
                    <a:pt x="6275" y="1740"/>
                  </a:lnTo>
                  <a:lnTo>
                    <a:pt x="6314" y="1815"/>
                  </a:lnTo>
                  <a:lnTo>
                    <a:pt x="6348" y="1901"/>
                  </a:lnTo>
                  <a:lnTo>
                    <a:pt x="6383" y="1987"/>
                  </a:lnTo>
                  <a:lnTo>
                    <a:pt x="6417" y="2074"/>
                  </a:lnTo>
                  <a:lnTo>
                    <a:pt x="6448" y="2172"/>
                  </a:lnTo>
                  <a:lnTo>
                    <a:pt x="6478" y="2283"/>
                  </a:lnTo>
                  <a:lnTo>
                    <a:pt x="6504" y="2395"/>
                  </a:lnTo>
                  <a:lnTo>
                    <a:pt x="6525" y="2506"/>
                  </a:lnTo>
                  <a:lnTo>
                    <a:pt x="6547" y="2617"/>
                  </a:lnTo>
                  <a:lnTo>
                    <a:pt x="6568" y="2740"/>
                  </a:lnTo>
                  <a:lnTo>
                    <a:pt x="6581" y="2863"/>
                  </a:lnTo>
                  <a:lnTo>
                    <a:pt x="6594" y="2987"/>
                  </a:lnTo>
                  <a:lnTo>
                    <a:pt x="6607" y="3110"/>
                  </a:lnTo>
                  <a:lnTo>
                    <a:pt x="6616" y="3246"/>
                  </a:lnTo>
                  <a:lnTo>
                    <a:pt x="6620" y="3382"/>
                  </a:lnTo>
                  <a:lnTo>
                    <a:pt x="6620" y="3505"/>
                  </a:lnTo>
                  <a:lnTo>
                    <a:pt x="6616" y="3641"/>
                  </a:lnTo>
                  <a:lnTo>
                    <a:pt x="6612" y="3777"/>
                  </a:lnTo>
                  <a:lnTo>
                    <a:pt x="6599" y="3912"/>
                  </a:lnTo>
                  <a:lnTo>
                    <a:pt x="6586" y="4048"/>
                  </a:lnTo>
                  <a:lnTo>
                    <a:pt x="6568" y="4172"/>
                  </a:lnTo>
                  <a:lnTo>
                    <a:pt x="6547" y="4307"/>
                  </a:lnTo>
                  <a:lnTo>
                    <a:pt x="6521" y="4443"/>
                  </a:lnTo>
                  <a:lnTo>
                    <a:pt x="6491" y="4567"/>
                  </a:lnTo>
                  <a:lnTo>
                    <a:pt x="6456" y="4690"/>
                  </a:lnTo>
                  <a:lnTo>
                    <a:pt x="6417" y="4826"/>
                  </a:lnTo>
                  <a:lnTo>
                    <a:pt x="6379" y="4949"/>
                  </a:lnTo>
                  <a:lnTo>
                    <a:pt x="6344" y="5073"/>
                  </a:lnTo>
                  <a:lnTo>
                    <a:pt x="6314" y="5208"/>
                  </a:lnTo>
                  <a:lnTo>
                    <a:pt x="6288" y="5344"/>
                  </a:lnTo>
                  <a:lnTo>
                    <a:pt x="6266" y="5480"/>
                  </a:lnTo>
                  <a:lnTo>
                    <a:pt x="6249" y="5628"/>
                  </a:lnTo>
                  <a:lnTo>
                    <a:pt x="6232" y="5776"/>
                  </a:lnTo>
                  <a:lnTo>
                    <a:pt x="6223" y="5936"/>
                  </a:lnTo>
                  <a:lnTo>
                    <a:pt x="6215" y="6097"/>
                  </a:lnTo>
                  <a:lnTo>
                    <a:pt x="6215" y="6257"/>
                  </a:lnTo>
                  <a:lnTo>
                    <a:pt x="6215" y="6418"/>
                  </a:lnTo>
                  <a:lnTo>
                    <a:pt x="6215" y="6590"/>
                  </a:lnTo>
                  <a:lnTo>
                    <a:pt x="6227" y="6936"/>
                  </a:lnTo>
                  <a:lnTo>
                    <a:pt x="6249" y="7294"/>
                  </a:lnTo>
                  <a:lnTo>
                    <a:pt x="6607" y="8010"/>
                  </a:lnTo>
                  <a:lnTo>
                    <a:pt x="6961" y="8688"/>
                  </a:lnTo>
                  <a:lnTo>
                    <a:pt x="7142" y="9022"/>
                  </a:lnTo>
                  <a:lnTo>
                    <a:pt x="7319" y="9343"/>
                  </a:lnTo>
                  <a:lnTo>
                    <a:pt x="7501" y="9651"/>
                  </a:lnTo>
                  <a:lnTo>
                    <a:pt x="7682" y="9947"/>
                  </a:lnTo>
                  <a:lnTo>
                    <a:pt x="7867" y="10243"/>
                  </a:lnTo>
                  <a:lnTo>
                    <a:pt x="8057" y="10515"/>
                  </a:lnTo>
                  <a:lnTo>
                    <a:pt x="8247" y="10786"/>
                  </a:lnTo>
                  <a:lnTo>
                    <a:pt x="8441" y="11046"/>
                  </a:lnTo>
                  <a:lnTo>
                    <a:pt x="8644" y="11292"/>
                  </a:lnTo>
                  <a:lnTo>
                    <a:pt x="8847" y="11527"/>
                  </a:lnTo>
                  <a:lnTo>
                    <a:pt x="9059" y="11749"/>
                  </a:lnTo>
                  <a:lnTo>
                    <a:pt x="9274" y="11959"/>
                  </a:lnTo>
                  <a:lnTo>
                    <a:pt x="9313" y="11996"/>
                  </a:lnTo>
                  <a:lnTo>
                    <a:pt x="9348" y="12045"/>
                  </a:lnTo>
                  <a:lnTo>
                    <a:pt x="9382" y="12107"/>
                  </a:lnTo>
                  <a:lnTo>
                    <a:pt x="9412" y="12169"/>
                  </a:lnTo>
                  <a:lnTo>
                    <a:pt x="9438" y="12243"/>
                  </a:lnTo>
                  <a:lnTo>
                    <a:pt x="9460" y="12317"/>
                  </a:lnTo>
                  <a:lnTo>
                    <a:pt x="9481" y="12403"/>
                  </a:lnTo>
                  <a:lnTo>
                    <a:pt x="9494" y="12477"/>
                  </a:lnTo>
                  <a:lnTo>
                    <a:pt x="9507" y="12576"/>
                  </a:lnTo>
                  <a:lnTo>
                    <a:pt x="9520" y="12662"/>
                  </a:lnTo>
                  <a:lnTo>
                    <a:pt x="9525" y="12761"/>
                  </a:lnTo>
                  <a:lnTo>
                    <a:pt x="9529" y="12847"/>
                  </a:lnTo>
                  <a:lnTo>
                    <a:pt x="9529" y="12946"/>
                  </a:lnTo>
                  <a:lnTo>
                    <a:pt x="9529" y="13045"/>
                  </a:lnTo>
                  <a:lnTo>
                    <a:pt x="9525" y="13131"/>
                  </a:lnTo>
                  <a:lnTo>
                    <a:pt x="9516" y="13230"/>
                  </a:lnTo>
                  <a:lnTo>
                    <a:pt x="9507" y="13316"/>
                  </a:lnTo>
                  <a:lnTo>
                    <a:pt x="9494" y="13403"/>
                  </a:lnTo>
                  <a:lnTo>
                    <a:pt x="9481" y="13489"/>
                  </a:lnTo>
                  <a:lnTo>
                    <a:pt x="9464" y="13563"/>
                  </a:lnTo>
                  <a:lnTo>
                    <a:pt x="9443" y="13637"/>
                  </a:lnTo>
                  <a:lnTo>
                    <a:pt x="9421" y="13711"/>
                  </a:lnTo>
                  <a:lnTo>
                    <a:pt x="9399" y="13773"/>
                  </a:lnTo>
                  <a:lnTo>
                    <a:pt x="9374" y="13822"/>
                  </a:lnTo>
                  <a:lnTo>
                    <a:pt x="9343" y="13872"/>
                  </a:lnTo>
                  <a:lnTo>
                    <a:pt x="9313" y="13909"/>
                  </a:lnTo>
                  <a:lnTo>
                    <a:pt x="9279" y="13933"/>
                  </a:lnTo>
                  <a:lnTo>
                    <a:pt x="9248" y="13958"/>
                  </a:lnTo>
                  <a:lnTo>
                    <a:pt x="9171" y="13958"/>
                  </a:lnTo>
                  <a:lnTo>
                    <a:pt x="9132" y="13933"/>
                  </a:lnTo>
                  <a:lnTo>
                    <a:pt x="9093" y="13909"/>
                  </a:lnTo>
                  <a:lnTo>
                    <a:pt x="8804" y="13662"/>
                  </a:lnTo>
                  <a:lnTo>
                    <a:pt x="8515" y="13390"/>
                  </a:lnTo>
                  <a:lnTo>
                    <a:pt x="8221" y="13107"/>
                  </a:lnTo>
                  <a:lnTo>
                    <a:pt x="7932" y="12798"/>
                  </a:lnTo>
                  <a:lnTo>
                    <a:pt x="7639" y="12477"/>
                  </a:lnTo>
                  <a:lnTo>
                    <a:pt x="7350" y="12132"/>
                  </a:lnTo>
                  <a:lnTo>
                    <a:pt x="7065" y="11774"/>
                  </a:lnTo>
                  <a:lnTo>
                    <a:pt x="6780" y="11391"/>
                  </a:lnTo>
                  <a:lnTo>
                    <a:pt x="6840" y="11872"/>
                  </a:lnTo>
                  <a:lnTo>
                    <a:pt x="6892" y="12354"/>
                  </a:lnTo>
                  <a:lnTo>
                    <a:pt x="6935" y="12835"/>
                  </a:lnTo>
                  <a:lnTo>
                    <a:pt x="6970" y="13329"/>
                  </a:lnTo>
                  <a:lnTo>
                    <a:pt x="6996" y="13810"/>
                  </a:lnTo>
                  <a:lnTo>
                    <a:pt x="7009" y="14069"/>
                  </a:lnTo>
                  <a:lnTo>
                    <a:pt x="7013" y="14316"/>
                  </a:lnTo>
                  <a:lnTo>
                    <a:pt x="7017" y="14563"/>
                  </a:lnTo>
                  <a:lnTo>
                    <a:pt x="7022" y="14822"/>
                  </a:lnTo>
                  <a:lnTo>
                    <a:pt x="7022" y="15081"/>
                  </a:lnTo>
                  <a:lnTo>
                    <a:pt x="7017" y="15340"/>
                  </a:lnTo>
                  <a:lnTo>
                    <a:pt x="7013" y="15488"/>
                  </a:lnTo>
                  <a:lnTo>
                    <a:pt x="7009" y="15624"/>
                  </a:lnTo>
                  <a:lnTo>
                    <a:pt x="6987" y="15896"/>
                  </a:lnTo>
                  <a:lnTo>
                    <a:pt x="7626" y="16068"/>
                  </a:lnTo>
                  <a:lnTo>
                    <a:pt x="8264" y="16229"/>
                  </a:lnTo>
                  <a:lnTo>
                    <a:pt x="9538" y="16537"/>
                  </a:lnTo>
                  <a:lnTo>
                    <a:pt x="9585" y="16562"/>
                  </a:lnTo>
                  <a:lnTo>
                    <a:pt x="9632" y="16587"/>
                  </a:lnTo>
                  <a:lnTo>
                    <a:pt x="9676" y="16636"/>
                  </a:lnTo>
                  <a:lnTo>
                    <a:pt x="9714" y="16685"/>
                  </a:lnTo>
                  <a:lnTo>
                    <a:pt x="9749" y="16759"/>
                  </a:lnTo>
                  <a:lnTo>
                    <a:pt x="9784" y="16833"/>
                  </a:lnTo>
                  <a:lnTo>
                    <a:pt x="9814" y="16908"/>
                  </a:lnTo>
                  <a:lnTo>
                    <a:pt x="9840" y="16994"/>
                  </a:lnTo>
                  <a:lnTo>
                    <a:pt x="9866" y="17093"/>
                  </a:lnTo>
                  <a:lnTo>
                    <a:pt x="9883" y="17191"/>
                  </a:lnTo>
                  <a:lnTo>
                    <a:pt x="9900" y="17302"/>
                  </a:lnTo>
                  <a:lnTo>
                    <a:pt x="9917" y="17401"/>
                  </a:lnTo>
                  <a:lnTo>
                    <a:pt x="9926" y="17512"/>
                  </a:lnTo>
                  <a:lnTo>
                    <a:pt x="9935" y="17623"/>
                  </a:lnTo>
                  <a:lnTo>
                    <a:pt x="9939" y="17734"/>
                  </a:lnTo>
                  <a:lnTo>
                    <a:pt x="9943" y="17845"/>
                  </a:lnTo>
                  <a:lnTo>
                    <a:pt x="9939" y="17957"/>
                  </a:lnTo>
                  <a:lnTo>
                    <a:pt x="9935" y="18068"/>
                  </a:lnTo>
                  <a:lnTo>
                    <a:pt x="9926" y="18179"/>
                  </a:lnTo>
                  <a:lnTo>
                    <a:pt x="9917" y="18277"/>
                  </a:lnTo>
                  <a:lnTo>
                    <a:pt x="9900" y="18388"/>
                  </a:lnTo>
                  <a:lnTo>
                    <a:pt x="9883" y="18475"/>
                  </a:lnTo>
                  <a:lnTo>
                    <a:pt x="9866" y="18561"/>
                  </a:lnTo>
                  <a:lnTo>
                    <a:pt x="9840" y="18648"/>
                  </a:lnTo>
                  <a:lnTo>
                    <a:pt x="9814" y="18722"/>
                  </a:lnTo>
                  <a:lnTo>
                    <a:pt x="9784" y="18783"/>
                  </a:lnTo>
                  <a:lnTo>
                    <a:pt x="9749" y="18845"/>
                  </a:lnTo>
                  <a:lnTo>
                    <a:pt x="9714" y="18894"/>
                  </a:lnTo>
                  <a:lnTo>
                    <a:pt x="9676" y="18931"/>
                  </a:lnTo>
                  <a:lnTo>
                    <a:pt x="9632" y="18956"/>
                  </a:lnTo>
                  <a:lnTo>
                    <a:pt x="9585" y="18968"/>
                  </a:lnTo>
                  <a:lnTo>
                    <a:pt x="9538" y="18968"/>
                  </a:lnTo>
                  <a:lnTo>
                    <a:pt x="8834" y="18845"/>
                  </a:lnTo>
                  <a:lnTo>
                    <a:pt x="8131" y="18734"/>
                  </a:lnTo>
                  <a:lnTo>
                    <a:pt x="7427" y="18648"/>
                  </a:lnTo>
                  <a:lnTo>
                    <a:pt x="6724" y="18574"/>
                  </a:lnTo>
                  <a:lnTo>
                    <a:pt x="6685" y="18759"/>
                  </a:lnTo>
                  <a:lnTo>
                    <a:pt x="6642" y="18944"/>
                  </a:lnTo>
                  <a:lnTo>
                    <a:pt x="6594" y="19129"/>
                  </a:lnTo>
                  <a:lnTo>
                    <a:pt x="6547" y="19302"/>
                  </a:lnTo>
                  <a:lnTo>
                    <a:pt x="6495" y="19474"/>
                  </a:lnTo>
                  <a:lnTo>
                    <a:pt x="6443" y="19635"/>
                  </a:lnTo>
                  <a:lnTo>
                    <a:pt x="6387" y="19783"/>
                  </a:lnTo>
                  <a:lnTo>
                    <a:pt x="6327" y="19931"/>
                  </a:lnTo>
                  <a:lnTo>
                    <a:pt x="6262" y="20067"/>
                  </a:lnTo>
                  <a:lnTo>
                    <a:pt x="6197" y="20190"/>
                  </a:lnTo>
                  <a:lnTo>
                    <a:pt x="6128" y="20301"/>
                  </a:lnTo>
                  <a:lnTo>
                    <a:pt x="6055" y="20412"/>
                  </a:lnTo>
                  <a:lnTo>
                    <a:pt x="5977" y="20511"/>
                  </a:lnTo>
                  <a:lnTo>
                    <a:pt x="5895" y="20585"/>
                  </a:lnTo>
                  <a:lnTo>
                    <a:pt x="5809" y="20659"/>
                  </a:lnTo>
                  <a:lnTo>
                    <a:pt x="5718" y="20721"/>
                  </a:lnTo>
                  <a:lnTo>
                    <a:pt x="5675" y="20746"/>
                  </a:lnTo>
                  <a:lnTo>
                    <a:pt x="5628" y="20758"/>
                  </a:lnTo>
                  <a:lnTo>
                    <a:pt x="5546" y="20758"/>
                  </a:lnTo>
                  <a:lnTo>
                    <a:pt x="5502" y="20733"/>
                  </a:lnTo>
                  <a:lnTo>
                    <a:pt x="5468" y="20709"/>
                  </a:lnTo>
                  <a:lnTo>
                    <a:pt x="5429" y="20672"/>
                  </a:lnTo>
                  <a:lnTo>
                    <a:pt x="5395" y="20635"/>
                  </a:lnTo>
                  <a:lnTo>
                    <a:pt x="5360" y="20585"/>
                  </a:lnTo>
                  <a:lnTo>
                    <a:pt x="5330" y="20523"/>
                  </a:lnTo>
                  <a:lnTo>
                    <a:pt x="5304" y="20462"/>
                  </a:lnTo>
                  <a:lnTo>
                    <a:pt x="5274" y="20400"/>
                  </a:lnTo>
                  <a:lnTo>
                    <a:pt x="5248" y="20326"/>
                  </a:lnTo>
                  <a:lnTo>
                    <a:pt x="5226" y="20240"/>
                  </a:lnTo>
                  <a:lnTo>
                    <a:pt x="5205" y="20166"/>
                  </a:lnTo>
                  <a:lnTo>
                    <a:pt x="5187" y="20067"/>
                  </a:lnTo>
                  <a:lnTo>
                    <a:pt x="5157" y="19882"/>
                  </a:lnTo>
                  <a:lnTo>
                    <a:pt x="5136" y="19697"/>
                  </a:lnTo>
                  <a:lnTo>
                    <a:pt x="5123" y="19487"/>
                  </a:lnTo>
                  <a:lnTo>
                    <a:pt x="5118" y="19289"/>
                  </a:lnTo>
                  <a:lnTo>
                    <a:pt x="5123" y="19178"/>
                  </a:lnTo>
                  <a:lnTo>
                    <a:pt x="5127" y="19080"/>
                  </a:lnTo>
                  <a:lnTo>
                    <a:pt x="5136" y="18981"/>
                  </a:lnTo>
                  <a:lnTo>
                    <a:pt x="5149" y="18882"/>
                  </a:lnTo>
                  <a:lnTo>
                    <a:pt x="5162" y="18796"/>
                  </a:lnTo>
                  <a:lnTo>
                    <a:pt x="5179" y="18697"/>
                  </a:lnTo>
                  <a:lnTo>
                    <a:pt x="5196" y="18611"/>
                  </a:lnTo>
                  <a:lnTo>
                    <a:pt x="5218" y="18524"/>
                  </a:lnTo>
                  <a:lnTo>
                    <a:pt x="5080" y="18524"/>
                  </a:lnTo>
                  <a:lnTo>
                    <a:pt x="4941" y="18512"/>
                  </a:lnTo>
                  <a:lnTo>
                    <a:pt x="4799" y="18500"/>
                  </a:lnTo>
                  <a:lnTo>
                    <a:pt x="4661" y="18487"/>
                  </a:lnTo>
                  <a:lnTo>
                    <a:pt x="4583" y="18487"/>
                  </a:lnTo>
                  <a:lnTo>
                    <a:pt x="4514" y="18463"/>
                  </a:lnTo>
                  <a:lnTo>
                    <a:pt x="4445" y="18425"/>
                  </a:lnTo>
                  <a:lnTo>
                    <a:pt x="4385" y="18351"/>
                  </a:lnTo>
                  <a:lnTo>
                    <a:pt x="4333" y="18277"/>
                  </a:lnTo>
                  <a:lnTo>
                    <a:pt x="4281" y="18179"/>
                  </a:lnTo>
                  <a:lnTo>
                    <a:pt x="4238" y="18068"/>
                  </a:lnTo>
                  <a:lnTo>
                    <a:pt x="4199" y="17932"/>
                  </a:lnTo>
                  <a:lnTo>
                    <a:pt x="4165" y="17796"/>
                  </a:lnTo>
                  <a:lnTo>
                    <a:pt x="4139" y="17648"/>
                  </a:lnTo>
                  <a:lnTo>
                    <a:pt x="4117" y="17500"/>
                  </a:lnTo>
                  <a:lnTo>
                    <a:pt x="4100" y="17327"/>
                  </a:lnTo>
                  <a:lnTo>
                    <a:pt x="4087" y="17167"/>
                  </a:lnTo>
                  <a:lnTo>
                    <a:pt x="4078" y="16994"/>
                  </a:lnTo>
                  <a:lnTo>
                    <a:pt x="4078" y="16821"/>
                  </a:lnTo>
                  <a:lnTo>
                    <a:pt x="4083" y="16636"/>
                  </a:lnTo>
                  <a:lnTo>
                    <a:pt x="4091" y="16463"/>
                  </a:lnTo>
                  <a:lnTo>
                    <a:pt x="4104" y="16290"/>
                  </a:lnTo>
                  <a:lnTo>
                    <a:pt x="4121" y="16130"/>
                  </a:lnTo>
                  <a:lnTo>
                    <a:pt x="4147" y="15970"/>
                  </a:lnTo>
                  <a:lnTo>
                    <a:pt x="4178" y="15809"/>
                  </a:lnTo>
                  <a:lnTo>
                    <a:pt x="4212" y="15673"/>
                  </a:lnTo>
                  <a:lnTo>
                    <a:pt x="4251" y="15538"/>
                  </a:lnTo>
                  <a:lnTo>
                    <a:pt x="4294" y="15414"/>
                  </a:lnTo>
                  <a:lnTo>
                    <a:pt x="4346" y="15303"/>
                  </a:lnTo>
                  <a:lnTo>
                    <a:pt x="4398" y="15204"/>
                  </a:lnTo>
                  <a:lnTo>
                    <a:pt x="4458" y="15130"/>
                  </a:lnTo>
                  <a:lnTo>
                    <a:pt x="4523" y="15081"/>
                  </a:lnTo>
                  <a:lnTo>
                    <a:pt x="4592" y="15044"/>
                  </a:lnTo>
                  <a:lnTo>
                    <a:pt x="4665" y="15019"/>
                  </a:lnTo>
                  <a:lnTo>
                    <a:pt x="4743" y="15032"/>
                  </a:lnTo>
                  <a:lnTo>
                    <a:pt x="4829" y="15056"/>
                  </a:lnTo>
                  <a:lnTo>
                    <a:pt x="4954" y="15130"/>
                  </a:lnTo>
                  <a:lnTo>
                    <a:pt x="5080" y="15192"/>
                  </a:lnTo>
                  <a:lnTo>
                    <a:pt x="5338" y="15291"/>
                  </a:lnTo>
                  <a:lnTo>
                    <a:pt x="5861" y="15464"/>
                  </a:lnTo>
                  <a:lnTo>
                    <a:pt x="5861" y="15464"/>
                  </a:lnTo>
                  <a:lnTo>
                    <a:pt x="5843" y="15242"/>
                  </a:lnTo>
                  <a:lnTo>
                    <a:pt x="5826" y="15032"/>
                  </a:lnTo>
                  <a:lnTo>
                    <a:pt x="5783" y="14575"/>
                  </a:lnTo>
                  <a:lnTo>
                    <a:pt x="5731" y="14118"/>
                  </a:lnTo>
                  <a:lnTo>
                    <a:pt x="5671" y="13662"/>
                  </a:lnTo>
                  <a:lnTo>
                    <a:pt x="5606" y="13193"/>
                  </a:lnTo>
                  <a:lnTo>
                    <a:pt x="5537" y="12736"/>
                  </a:lnTo>
                  <a:lnTo>
                    <a:pt x="5464" y="12280"/>
                  </a:lnTo>
                  <a:lnTo>
                    <a:pt x="5390" y="11835"/>
                  </a:lnTo>
                  <a:lnTo>
                    <a:pt x="5110" y="10219"/>
                  </a:lnTo>
                  <a:lnTo>
                    <a:pt x="5054" y="9873"/>
                  </a:lnTo>
                  <a:lnTo>
                    <a:pt x="5006" y="9565"/>
                  </a:lnTo>
                  <a:lnTo>
                    <a:pt x="4967" y="9281"/>
                  </a:lnTo>
                  <a:lnTo>
                    <a:pt x="4941" y="9046"/>
                  </a:lnTo>
                  <a:lnTo>
                    <a:pt x="4890" y="8565"/>
                  </a:lnTo>
                  <a:lnTo>
                    <a:pt x="4851" y="8071"/>
                  </a:lnTo>
                  <a:lnTo>
                    <a:pt x="4821" y="7590"/>
                  </a:lnTo>
                  <a:lnTo>
                    <a:pt x="4799" y="7121"/>
                  </a:lnTo>
                  <a:lnTo>
                    <a:pt x="4786" y="6640"/>
                  </a:lnTo>
                  <a:lnTo>
                    <a:pt x="4786" y="6405"/>
                  </a:lnTo>
                  <a:lnTo>
                    <a:pt x="4786" y="6171"/>
                  </a:lnTo>
                  <a:lnTo>
                    <a:pt x="4786" y="5949"/>
                  </a:lnTo>
                  <a:lnTo>
                    <a:pt x="4795" y="5714"/>
                  </a:lnTo>
                  <a:lnTo>
                    <a:pt x="4803" y="5480"/>
                  </a:lnTo>
                  <a:lnTo>
                    <a:pt x="4812" y="5258"/>
                  </a:lnTo>
                  <a:lnTo>
                    <a:pt x="4825" y="5036"/>
                  </a:lnTo>
                  <a:lnTo>
                    <a:pt x="4842" y="4813"/>
                  </a:lnTo>
                  <a:lnTo>
                    <a:pt x="4864" y="4591"/>
                  </a:lnTo>
                  <a:lnTo>
                    <a:pt x="4885" y="4369"/>
                  </a:lnTo>
                  <a:lnTo>
                    <a:pt x="4916" y="4159"/>
                  </a:lnTo>
                  <a:lnTo>
                    <a:pt x="4941" y="3937"/>
                  </a:lnTo>
                  <a:lnTo>
                    <a:pt x="4976" y="3727"/>
                  </a:lnTo>
                  <a:lnTo>
                    <a:pt x="5010" y="3518"/>
                  </a:lnTo>
                  <a:lnTo>
                    <a:pt x="5054" y="3308"/>
                  </a:lnTo>
                  <a:lnTo>
                    <a:pt x="5097" y="3110"/>
                  </a:lnTo>
                  <a:lnTo>
                    <a:pt x="5140" y="2913"/>
                  </a:lnTo>
                  <a:lnTo>
                    <a:pt x="5192" y="2715"/>
                  </a:lnTo>
                  <a:lnTo>
                    <a:pt x="5244" y="2518"/>
                  </a:lnTo>
                  <a:lnTo>
                    <a:pt x="5304" y="2320"/>
                  </a:lnTo>
                  <a:lnTo>
                    <a:pt x="5364" y="2135"/>
                  </a:lnTo>
                  <a:lnTo>
                    <a:pt x="5429" y="1950"/>
                  </a:lnTo>
                  <a:lnTo>
                    <a:pt x="5502" y="1777"/>
                  </a:lnTo>
                  <a:lnTo>
                    <a:pt x="5576" y="1629"/>
                  </a:lnTo>
                  <a:lnTo>
                    <a:pt x="5649" y="1518"/>
                  </a:lnTo>
                  <a:lnTo>
                    <a:pt x="5688" y="1469"/>
                  </a:lnTo>
                  <a:lnTo>
                    <a:pt x="5727" y="1444"/>
                  </a:lnTo>
                  <a:lnTo>
                    <a:pt x="5766" y="1407"/>
                  </a:lnTo>
                  <a:lnTo>
                    <a:pt x="5805" y="1395"/>
                  </a:lnTo>
                  <a:lnTo>
                    <a:pt x="5839" y="1383"/>
                  </a:lnTo>
                  <a:lnTo>
                    <a:pt x="5878" y="1370"/>
                  </a:lnTo>
                  <a:close/>
                  <a:moveTo>
                    <a:pt x="3047" y="0"/>
                  </a:moveTo>
                  <a:lnTo>
                    <a:pt x="2904" y="13"/>
                  </a:lnTo>
                  <a:lnTo>
                    <a:pt x="2758" y="25"/>
                  </a:lnTo>
                  <a:lnTo>
                    <a:pt x="2620" y="37"/>
                  </a:lnTo>
                  <a:lnTo>
                    <a:pt x="2482" y="74"/>
                  </a:lnTo>
                  <a:lnTo>
                    <a:pt x="2348" y="111"/>
                  </a:lnTo>
                  <a:lnTo>
                    <a:pt x="2214" y="148"/>
                  </a:lnTo>
                  <a:lnTo>
                    <a:pt x="2085" y="210"/>
                  </a:lnTo>
                  <a:lnTo>
                    <a:pt x="1955" y="272"/>
                  </a:lnTo>
                  <a:lnTo>
                    <a:pt x="1830" y="346"/>
                  </a:lnTo>
                  <a:lnTo>
                    <a:pt x="1709" y="420"/>
                  </a:lnTo>
                  <a:lnTo>
                    <a:pt x="1593" y="519"/>
                  </a:lnTo>
                  <a:lnTo>
                    <a:pt x="1476" y="617"/>
                  </a:lnTo>
                  <a:lnTo>
                    <a:pt x="1364" y="729"/>
                  </a:lnTo>
                  <a:lnTo>
                    <a:pt x="1256" y="852"/>
                  </a:lnTo>
                  <a:lnTo>
                    <a:pt x="1152" y="975"/>
                  </a:lnTo>
                  <a:lnTo>
                    <a:pt x="1053" y="1123"/>
                  </a:lnTo>
                  <a:lnTo>
                    <a:pt x="954" y="1284"/>
                  </a:lnTo>
                  <a:lnTo>
                    <a:pt x="863" y="1444"/>
                  </a:lnTo>
                  <a:lnTo>
                    <a:pt x="773" y="1617"/>
                  </a:lnTo>
                  <a:lnTo>
                    <a:pt x="691" y="1815"/>
                  </a:lnTo>
                  <a:lnTo>
                    <a:pt x="609" y="2012"/>
                  </a:lnTo>
                  <a:lnTo>
                    <a:pt x="535" y="2234"/>
                  </a:lnTo>
                  <a:lnTo>
                    <a:pt x="462" y="2456"/>
                  </a:lnTo>
                  <a:lnTo>
                    <a:pt x="397" y="2691"/>
                  </a:lnTo>
                  <a:lnTo>
                    <a:pt x="332" y="2950"/>
                  </a:lnTo>
                  <a:lnTo>
                    <a:pt x="276" y="3209"/>
                  </a:lnTo>
                  <a:lnTo>
                    <a:pt x="224" y="3493"/>
                  </a:lnTo>
                  <a:lnTo>
                    <a:pt x="177" y="3789"/>
                  </a:lnTo>
                  <a:lnTo>
                    <a:pt x="138" y="4098"/>
                  </a:lnTo>
                  <a:lnTo>
                    <a:pt x="99" y="4418"/>
                  </a:lnTo>
                  <a:lnTo>
                    <a:pt x="69" y="4752"/>
                  </a:lnTo>
                  <a:lnTo>
                    <a:pt x="43" y="5097"/>
                  </a:lnTo>
                  <a:lnTo>
                    <a:pt x="26" y="5467"/>
                  </a:lnTo>
                  <a:lnTo>
                    <a:pt x="9" y="5850"/>
                  </a:lnTo>
                  <a:lnTo>
                    <a:pt x="4" y="6245"/>
                  </a:lnTo>
                  <a:lnTo>
                    <a:pt x="0" y="6665"/>
                  </a:lnTo>
                  <a:lnTo>
                    <a:pt x="4" y="7084"/>
                  </a:lnTo>
                  <a:lnTo>
                    <a:pt x="13" y="7528"/>
                  </a:lnTo>
                  <a:lnTo>
                    <a:pt x="30" y="7997"/>
                  </a:lnTo>
                  <a:lnTo>
                    <a:pt x="56" y="8466"/>
                  </a:lnTo>
                  <a:lnTo>
                    <a:pt x="86" y="8960"/>
                  </a:lnTo>
                  <a:lnTo>
                    <a:pt x="121" y="9478"/>
                  </a:lnTo>
                  <a:lnTo>
                    <a:pt x="164" y="10009"/>
                  </a:lnTo>
                  <a:lnTo>
                    <a:pt x="216" y="10552"/>
                  </a:lnTo>
                  <a:lnTo>
                    <a:pt x="272" y="11120"/>
                  </a:lnTo>
                  <a:lnTo>
                    <a:pt x="328" y="11626"/>
                  </a:lnTo>
                  <a:lnTo>
                    <a:pt x="393" y="12132"/>
                  </a:lnTo>
                  <a:lnTo>
                    <a:pt x="462" y="12625"/>
                  </a:lnTo>
                  <a:lnTo>
                    <a:pt x="535" y="13119"/>
                  </a:lnTo>
                  <a:lnTo>
                    <a:pt x="613" y="13612"/>
                  </a:lnTo>
                  <a:lnTo>
                    <a:pt x="695" y="14094"/>
                  </a:lnTo>
                  <a:lnTo>
                    <a:pt x="786" y="14563"/>
                  </a:lnTo>
                  <a:lnTo>
                    <a:pt x="876" y="15032"/>
                  </a:lnTo>
                  <a:lnTo>
                    <a:pt x="971" y="15488"/>
                  </a:lnTo>
                  <a:lnTo>
                    <a:pt x="1075" y="15945"/>
                  </a:lnTo>
                  <a:lnTo>
                    <a:pt x="1178" y="16402"/>
                  </a:lnTo>
                  <a:lnTo>
                    <a:pt x="1290" y="16846"/>
                  </a:lnTo>
                  <a:lnTo>
                    <a:pt x="1403" y="17278"/>
                  </a:lnTo>
                  <a:lnTo>
                    <a:pt x="1519" y="17697"/>
                  </a:lnTo>
                  <a:lnTo>
                    <a:pt x="1640" y="18117"/>
                  </a:lnTo>
                  <a:lnTo>
                    <a:pt x="1761" y="18537"/>
                  </a:lnTo>
                  <a:lnTo>
                    <a:pt x="1890" y="18931"/>
                  </a:lnTo>
                  <a:lnTo>
                    <a:pt x="2020" y="19339"/>
                  </a:lnTo>
                  <a:lnTo>
                    <a:pt x="2154" y="19721"/>
                  </a:lnTo>
                  <a:lnTo>
                    <a:pt x="2287" y="20104"/>
                  </a:lnTo>
                  <a:lnTo>
                    <a:pt x="2425" y="20474"/>
                  </a:lnTo>
                  <a:lnTo>
                    <a:pt x="2568" y="20832"/>
                  </a:lnTo>
                  <a:lnTo>
                    <a:pt x="2710" y="21190"/>
                  </a:lnTo>
                  <a:lnTo>
                    <a:pt x="2857" y="21535"/>
                  </a:lnTo>
                  <a:lnTo>
                    <a:pt x="3008" y="21869"/>
                  </a:lnTo>
                  <a:lnTo>
                    <a:pt x="3155" y="22189"/>
                  </a:lnTo>
                  <a:lnTo>
                    <a:pt x="3310" y="22510"/>
                  </a:lnTo>
                  <a:lnTo>
                    <a:pt x="3461" y="22819"/>
                  </a:lnTo>
                  <a:lnTo>
                    <a:pt x="3617" y="23115"/>
                  </a:lnTo>
                  <a:lnTo>
                    <a:pt x="3772" y="23399"/>
                  </a:lnTo>
                  <a:lnTo>
                    <a:pt x="3932" y="23683"/>
                  </a:lnTo>
                  <a:lnTo>
                    <a:pt x="4091" y="23942"/>
                  </a:lnTo>
                  <a:lnTo>
                    <a:pt x="4264" y="24226"/>
                  </a:lnTo>
                  <a:lnTo>
                    <a:pt x="4432" y="24485"/>
                  </a:lnTo>
                  <a:lnTo>
                    <a:pt x="4605" y="24732"/>
                  </a:lnTo>
                  <a:lnTo>
                    <a:pt x="4777" y="24966"/>
                  </a:lnTo>
                  <a:lnTo>
                    <a:pt x="4946" y="25176"/>
                  </a:lnTo>
                  <a:lnTo>
                    <a:pt x="5118" y="25373"/>
                  </a:lnTo>
                  <a:lnTo>
                    <a:pt x="5287" y="25559"/>
                  </a:lnTo>
                  <a:lnTo>
                    <a:pt x="5459" y="25731"/>
                  </a:lnTo>
                  <a:lnTo>
                    <a:pt x="5632" y="25892"/>
                  </a:lnTo>
                  <a:lnTo>
                    <a:pt x="5800" y="26040"/>
                  </a:lnTo>
                  <a:lnTo>
                    <a:pt x="5973" y="26176"/>
                  </a:lnTo>
                  <a:lnTo>
                    <a:pt x="6141" y="26299"/>
                  </a:lnTo>
                  <a:lnTo>
                    <a:pt x="6314" y="26422"/>
                  </a:lnTo>
                  <a:lnTo>
                    <a:pt x="6486" y="26521"/>
                  </a:lnTo>
                  <a:lnTo>
                    <a:pt x="6659" y="26620"/>
                  </a:lnTo>
                  <a:lnTo>
                    <a:pt x="6832" y="26706"/>
                  </a:lnTo>
                  <a:lnTo>
                    <a:pt x="7177" y="26867"/>
                  </a:lnTo>
                  <a:lnTo>
                    <a:pt x="7531" y="27002"/>
                  </a:lnTo>
                  <a:lnTo>
                    <a:pt x="7885" y="27114"/>
                  </a:lnTo>
                  <a:lnTo>
                    <a:pt x="8239" y="27200"/>
                  </a:lnTo>
                  <a:lnTo>
                    <a:pt x="8601" y="27286"/>
                  </a:lnTo>
                  <a:lnTo>
                    <a:pt x="8968" y="27373"/>
                  </a:lnTo>
                  <a:lnTo>
                    <a:pt x="9719" y="27533"/>
                  </a:lnTo>
                  <a:lnTo>
                    <a:pt x="9732" y="26867"/>
                  </a:lnTo>
                  <a:lnTo>
                    <a:pt x="9749" y="26188"/>
                  </a:lnTo>
                  <a:lnTo>
                    <a:pt x="9766" y="25522"/>
                  </a:lnTo>
                  <a:lnTo>
                    <a:pt x="9788" y="24855"/>
                  </a:lnTo>
                  <a:lnTo>
                    <a:pt x="9840" y="23547"/>
                  </a:lnTo>
                  <a:lnTo>
                    <a:pt x="9891" y="22276"/>
                  </a:lnTo>
                  <a:lnTo>
                    <a:pt x="9943" y="21054"/>
                  </a:lnTo>
                  <a:lnTo>
                    <a:pt x="9991" y="19906"/>
                  </a:lnTo>
                  <a:lnTo>
                    <a:pt x="10030" y="18833"/>
                  </a:lnTo>
                  <a:lnTo>
                    <a:pt x="10042" y="18327"/>
                  </a:lnTo>
                  <a:lnTo>
                    <a:pt x="10055" y="17845"/>
                  </a:lnTo>
                  <a:lnTo>
                    <a:pt x="10077" y="16155"/>
                  </a:lnTo>
                  <a:lnTo>
                    <a:pt x="10094" y="14427"/>
                  </a:lnTo>
                  <a:lnTo>
                    <a:pt x="10112" y="13538"/>
                  </a:lnTo>
                  <a:lnTo>
                    <a:pt x="10129" y="12662"/>
                  </a:lnTo>
                  <a:lnTo>
                    <a:pt x="10150" y="11774"/>
                  </a:lnTo>
                  <a:lnTo>
                    <a:pt x="10181" y="10897"/>
                  </a:lnTo>
                  <a:lnTo>
                    <a:pt x="10224" y="10021"/>
                  </a:lnTo>
                  <a:lnTo>
                    <a:pt x="10245" y="9589"/>
                  </a:lnTo>
                  <a:lnTo>
                    <a:pt x="10271" y="9157"/>
                  </a:lnTo>
                  <a:lnTo>
                    <a:pt x="10301" y="8725"/>
                  </a:lnTo>
                  <a:lnTo>
                    <a:pt x="10336" y="8306"/>
                  </a:lnTo>
                  <a:lnTo>
                    <a:pt x="10370" y="7874"/>
                  </a:lnTo>
                  <a:lnTo>
                    <a:pt x="10409" y="7467"/>
                  </a:lnTo>
                  <a:lnTo>
                    <a:pt x="10452" y="7047"/>
                  </a:lnTo>
                  <a:lnTo>
                    <a:pt x="10500" y="6640"/>
                  </a:lnTo>
                  <a:lnTo>
                    <a:pt x="10552" y="6233"/>
                  </a:lnTo>
                  <a:lnTo>
                    <a:pt x="10608" y="5838"/>
                  </a:lnTo>
                  <a:lnTo>
                    <a:pt x="10668" y="5443"/>
                  </a:lnTo>
                  <a:lnTo>
                    <a:pt x="10733" y="5060"/>
                  </a:lnTo>
                  <a:lnTo>
                    <a:pt x="10802" y="4678"/>
                  </a:lnTo>
                  <a:lnTo>
                    <a:pt x="10875" y="4307"/>
                  </a:lnTo>
                  <a:lnTo>
                    <a:pt x="10668" y="4184"/>
                  </a:lnTo>
                  <a:lnTo>
                    <a:pt x="10444" y="4048"/>
                  </a:lnTo>
                  <a:lnTo>
                    <a:pt x="10202" y="3888"/>
                  </a:lnTo>
                  <a:lnTo>
                    <a:pt x="9943" y="3703"/>
                  </a:lnTo>
                  <a:lnTo>
                    <a:pt x="9387" y="3308"/>
                  </a:lnTo>
                  <a:lnTo>
                    <a:pt x="8778" y="2863"/>
                  </a:lnTo>
                  <a:lnTo>
                    <a:pt x="8135" y="2395"/>
                  </a:lnTo>
                  <a:lnTo>
                    <a:pt x="7457" y="1926"/>
                  </a:lnTo>
                  <a:lnTo>
                    <a:pt x="7112" y="1691"/>
                  </a:lnTo>
                  <a:lnTo>
                    <a:pt x="6763" y="1457"/>
                  </a:lnTo>
                  <a:lnTo>
                    <a:pt x="6409" y="1247"/>
                  </a:lnTo>
                  <a:lnTo>
                    <a:pt x="6055" y="1037"/>
                  </a:lnTo>
                  <a:lnTo>
                    <a:pt x="5727" y="852"/>
                  </a:lnTo>
                  <a:lnTo>
                    <a:pt x="5399" y="679"/>
                  </a:lnTo>
                  <a:lnTo>
                    <a:pt x="5071" y="519"/>
                  </a:lnTo>
                  <a:lnTo>
                    <a:pt x="4747" y="383"/>
                  </a:lnTo>
                  <a:lnTo>
                    <a:pt x="4428" y="260"/>
                  </a:lnTo>
                  <a:lnTo>
                    <a:pt x="4113" y="161"/>
                  </a:lnTo>
                  <a:lnTo>
                    <a:pt x="3798" y="87"/>
                  </a:lnTo>
                  <a:lnTo>
                    <a:pt x="3491" y="37"/>
                  </a:lnTo>
                  <a:lnTo>
                    <a:pt x="3194"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 name="Google Shape;1136;p42">
              <a:extLst>
                <a:ext uri="{FF2B5EF4-FFF2-40B4-BE49-F238E27FC236}">
                  <a16:creationId xmlns:a16="http://schemas.microsoft.com/office/drawing/2014/main" id="{B69AC6E0-AFD1-4867-8A4D-E375579935F1}"/>
                </a:ext>
              </a:extLst>
            </p:cNvPr>
            <p:cNvSpPr/>
            <p:nvPr/>
          </p:nvSpPr>
          <p:spPr>
            <a:xfrm>
              <a:off x="8712659" y="3433663"/>
              <a:ext cx="122250" cy="257025"/>
            </a:xfrm>
            <a:custGeom>
              <a:avLst/>
              <a:gdLst/>
              <a:ahLst/>
              <a:cxnLst/>
              <a:rect l="l" t="t" r="r" b="b"/>
              <a:pathLst>
                <a:path w="4890" h="10281" extrusionOk="0">
                  <a:moveTo>
                    <a:pt x="3470" y="0"/>
                  </a:moveTo>
                  <a:lnTo>
                    <a:pt x="3241" y="247"/>
                  </a:lnTo>
                  <a:lnTo>
                    <a:pt x="3013" y="506"/>
                  </a:lnTo>
                  <a:lnTo>
                    <a:pt x="2784" y="765"/>
                  </a:lnTo>
                  <a:lnTo>
                    <a:pt x="2560" y="1049"/>
                  </a:lnTo>
                  <a:lnTo>
                    <a:pt x="2335" y="1333"/>
                  </a:lnTo>
                  <a:lnTo>
                    <a:pt x="2111" y="1629"/>
                  </a:lnTo>
                  <a:lnTo>
                    <a:pt x="1891" y="1938"/>
                  </a:lnTo>
                  <a:lnTo>
                    <a:pt x="1671" y="2258"/>
                  </a:lnTo>
                  <a:lnTo>
                    <a:pt x="1455" y="2592"/>
                  </a:lnTo>
                  <a:lnTo>
                    <a:pt x="1239" y="2925"/>
                  </a:lnTo>
                  <a:lnTo>
                    <a:pt x="1028" y="3283"/>
                  </a:lnTo>
                  <a:lnTo>
                    <a:pt x="816" y="3653"/>
                  </a:lnTo>
                  <a:lnTo>
                    <a:pt x="609" y="4048"/>
                  </a:lnTo>
                  <a:lnTo>
                    <a:pt x="402" y="4443"/>
                  </a:lnTo>
                  <a:lnTo>
                    <a:pt x="199" y="4862"/>
                  </a:lnTo>
                  <a:lnTo>
                    <a:pt x="0" y="5294"/>
                  </a:lnTo>
                  <a:lnTo>
                    <a:pt x="18" y="5529"/>
                  </a:lnTo>
                  <a:lnTo>
                    <a:pt x="26" y="5652"/>
                  </a:lnTo>
                  <a:lnTo>
                    <a:pt x="26" y="5776"/>
                  </a:lnTo>
                  <a:lnTo>
                    <a:pt x="117" y="6886"/>
                  </a:lnTo>
                  <a:lnTo>
                    <a:pt x="203" y="8009"/>
                  </a:lnTo>
                  <a:lnTo>
                    <a:pt x="285" y="9145"/>
                  </a:lnTo>
                  <a:lnTo>
                    <a:pt x="376" y="10280"/>
                  </a:lnTo>
                  <a:lnTo>
                    <a:pt x="389" y="10218"/>
                  </a:lnTo>
                  <a:lnTo>
                    <a:pt x="402" y="10157"/>
                  </a:lnTo>
                  <a:lnTo>
                    <a:pt x="436" y="10058"/>
                  </a:lnTo>
                  <a:lnTo>
                    <a:pt x="475" y="9972"/>
                  </a:lnTo>
                  <a:lnTo>
                    <a:pt x="514" y="9873"/>
                  </a:lnTo>
                  <a:lnTo>
                    <a:pt x="635" y="9663"/>
                  </a:lnTo>
                  <a:lnTo>
                    <a:pt x="756" y="9453"/>
                  </a:lnTo>
                  <a:lnTo>
                    <a:pt x="876" y="9256"/>
                  </a:lnTo>
                  <a:lnTo>
                    <a:pt x="1002" y="9058"/>
                  </a:lnTo>
                  <a:lnTo>
                    <a:pt x="1127" y="8873"/>
                  </a:lnTo>
                  <a:lnTo>
                    <a:pt x="1252" y="8688"/>
                  </a:lnTo>
                  <a:lnTo>
                    <a:pt x="1381" y="8515"/>
                  </a:lnTo>
                  <a:lnTo>
                    <a:pt x="1511" y="8355"/>
                  </a:lnTo>
                  <a:lnTo>
                    <a:pt x="1774" y="8034"/>
                  </a:lnTo>
                  <a:lnTo>
                    <a:pt x="2042" y="7738"/>
                  </a:lnTo>
                  <a:lnTo>
                    <a:pt x="2318" y="7466"/>
                  </a:lnTo>
                  <a:lnTo>
                    <a:pt x="2594" y="7220"/>
                  </a:lnTo>
                  <a:lnTo>
                    <a:pt x="2875" y="6997"/>
                  </a:lnTo>
                  <a:lnTo>
                    <a:pt x="3159" y="6800"/>
                  </a:lnTo>
                  <a:lnTo>
                    <a:pt x="3444" y="6627"/>
                  </a:lnTo>
                  <a:lnTo>
                    <a:pt x="3733" y="6479"/>
                  </a:lnTo>
                  <a:lnTo>
                    <a:pt x="4023" y="6343"/>
                  </a:lnTo>
                  <a:lnTo>
                    <a:pt x="4312" y="6245"/>
                  </a:lnTo>
                  <a:lnTo>
                    <a:pt x="4601" y="6158"/>
                  </a:lnTo>
                  <a:lnTo>
                    <a:pt x="4890" y="6097"/>
                  </a:lnTo>
                  <a:lnTo>
                    <a:pt x="4881" y="5899"/>
                  </a:lnTo>
                  <a:lnTo>
                    <a:pt x="4868" y="5714"/>
                  </a:lnTo>
                  <a:lnTo>
                    <a:pt x="4851" y="5516"/>
                  </a:lnTo>
                  <a:lnTo>
                    <a:pt x="4830" y="5319"/>
                  </a:lnTo>
                  <a:lnTo>
                    <a:pt x="4804" y="5122"/>
                  </a:lnTo>
                  <a:lnTo>
                    <a:pt x="4773" y="4912"/>
                  </a:lnTo>
                  <a:lnTo>
                    <a:pt x="4739" y="4714"/>
                  </a:lnTo>
                  <a:lnTo>
                    <a:pt x="4704" y="4505"/>
                  </a:lnTo>
                  <a:lnTo>
                    <a:pt x="4622" y="4085"/>
                  </a:lnTo>
                  <a:lnTo>
                    <a:pt x="4532" y="3678"/>
                  </a:lnTo>
                  <a:lnTo>
                    <a:pt x="4433" y="3258"/>
                  </a:lnTo>
                  <a:lnTo>
                    <a:pt x="4329" y="2851"/>
                  </a:lnTo>
                  <a:lnTo>
                    <a:pt x="4217" y="2444"/>
                  </a:lnTo>
                  <a:lnTo>
                    <a:pt x="4105" y="2049"/>
                  </a:lnTo>
                  <a:lnTo>
                    <a:pt x="3988" y="1666"/>
                  </a:lnTo>
                  <a:lnTo>
                    <a:pt x="3876" y="1284"/>
                  </a:lnTo>
                  <a:lnTo>
                    <a:pt x="3660" y="592"/>
                  </a:lnTo>
                  <a:lnTo>
                    <a:pt x="3470"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 name="Google Shape;1137;p42">
              <a:extLst>
                <a:ext uri="{FF2B5EF4-FFF2-40B4-BE49-F238E27FC236}">
                  <a16:creationId xmlns:a16="http://schemas.microsoft.com/office/drawing/2014/main" id="{BEB89DC0-FA95-4980-8352-47335444A8CA}"/>
                </a:ext>
              </a:extLst>
            </p:cNvPr>
            <p:cNvSpPr/>
            <p:nvPr/>
          </p:nvSpPr>
          <p:spPr>
            <a:xfrm>
              <a:off x="8685134" y="3175113"/>
              <a:ext cx="267175" cy="753425"/>
            </a:xfrm>
            <a:custGeom>
              <a:avLst/>
              <a:gdLst/>
              <a:ahLst/>
              <a:cxnLst/>
              <a:rect l="l" t="t" r="r" b="b"/>
              <a:pathLst>
                <a:path w="10687" h="30137" extrusionOk="0">
                  <a:moveTo>
                    <a:pt x="5335" y="0"/>
                  </a:moveTo>
                  <a:lnTo>
                    <a:pt x="5128" y="25"/>
                  </a:lnTo>
                  <a:lnTo>
                    <a:pt x="4921" y="62"/>
                  </a:lnTo>
                  <a:lnTo>
                    <a:pt x="4722" y="124"/>
                  </a:lnTo>
                  <a:lnTo>
                    <a:pt x="4519" y="198"/>
                  </a:lnTo>
                  <a:lnTo>
                    <a:pt x="4321" y="296"/>
                  </a:lnTo>
                  <a:lnTo>
                    <a:pt x="4178" y="371"/>
                  </a:lnTo>
                  <a:lnTo>
                    <a:pt x="4036" y="445"/>
                  </a:lnTo>
                  <a:lnTo>
                    <a:pt x="3894" y="531"/>
                  </a:lnTo>
                  <a:lnTo>
                    <a:pt x="3751" y="630"/>
                  </a:lnTo>
                  <a:lnTo>
                    <a:pt x="3609" y="728"/>
                  </a:lnTo>
                  <a:lnTo>
                    <a:pt x="3471" y="840"/>
                  </a:lnTo>
                  <a:lnTo>
                    <a:pt x="3194" y="1086"/>
                  </a:lnTo>
                  <a:lnTo>
                    <a:pt x="2918" y="1358"/>
                  </a:lnTo>
                  <a:lnTo>
                    <a:pt x="2642" y="1642"/>
                  </a:lnTo>
                  <a:lnTo>
                    <a:pt x="2375" y="1963"/>
                  </a:lnTo>
                  <a:lnTo>
                    <a:pt x="2103" y="2296"/>
                  </a:lnTo>
                  <a:lnTo>
                    <a:pt x="1835" y="2641"/>
                  </a:lnTo>
                  <a:lnTo>
                    <a:pt x="1568" y="3012"/>
                  </a:lnTo>
                  <a:lnTo>
                    <a:pt x="1304" y="3382"/>
                  </a:lnTo>
                  <a:lnTo>
                    <a:pt x="1041" y="3777"/>
                  </a:lnTo>
                  <a:lnTo>
                    <a:pt x="782" y="4172"/>
                  </a:lnTo>
                  <a:lnTo>
                    <a:pt x="519" y="4579"/>
                  </a:lnTo>
                  <a:lnTo>
                    <a:pt x="1" y="5393"/>
                  </a:lnTo>
                  <a:lnTo>
                    <a:pt x="74" y="5776"/>
                  </a:lnTo>
                  <a:lnTo>
                    <a:pt x="143" y="6171"/>
                  </a:lnTo>
                  <a:lnTo>
                    <a:pt x="212" y="6578"/>
                  </a:lnTo>
                  <a:lnTo>
                    <a:pt x="273" y="6985"/>
                  </a:lnTo>
                  <a:lnTo>
                    <a:pt x="333" y="7405"/>
                  </a:lnTo>
                  <a:lnTo>
                    <a:pt x="389" y="7825"/>
                  </a:lnTo>
                  <a:lnTo>
                    <a:pt x="445" y="8244"/>
                  </a:lnTo>
                  <a:lnTo>
                    <a:pt x="497" y="8676"/>
                  </a:lnTo>
                  <a:lnTo>
                    <a:pt x="545" y="9108"/>
                  </a:lnTo>
                  <a:lnTo>
                    <a:pt x="588" y="9540"/>
                  </a:lnTo>
                  <a:lnTo>
                    <a:pt x="674" y="10416"/>
                  </a:lnTo>
                  <a:lnTo>
                    <a:pt x="752" y="11292"/>
                  </a:lnTo>
                  <a:lnTo>
                    <a:pt x="821" y="12169"/>
                  </a:lnTo>
                  <a:lnTo>
                    <a:pt x="1209" y="11564"/>
                  </a:lnTo>
                  <a:lnTo>
                    <a:pt x="1602" y="10996"/>
                  </a:lnTo>
                  <a:lnTo>
                    <a:pt x="1995" y="10441"/>
                  </a:lnTo>
                  <a:lnTo>
                    <a:pt x="2392" y="9910"/>
                  </a:lnTo>
                  <a:lnTo>
                    <a:pt x="2590" y="9663"/>
                  </a:lnTo>
                  <a:lnTo>
                    <a:pt x="2793" y="9416"/>
                  </a:lnTo>
                  <a:lnTo>
                    <a:pt x="2992" y="9182"/>
                  </a:lnTo>
                  <a:lnTo>
                    <a:pt x="3194" y="8948"/>
                  </a:lnTo>
                  <a:lnTo>
                    <a:pt x="3397" y="8725"/>
                  </a:lnTo>
                  <a:lnTo>
                    <a:pt x="3604" y="8516"/>
                  </a:lnTo>
                  <a:lnTo>
                    <a:pt x="3807" y="8306"/>
                  </a:lnTo>
                  <a:lnTo>
                    <a:pt x="4014" y="8108"/>
                  </a:lnTo>
                  <a:lnTo>
                    <a:pt x="3954" y="7763"/>
                  </a:lnTo>
                  <a:lnTo>
                    <a:pt x="3898" y="7405"/>
                  </a:lnTo>
                  <a:lnTo>
                    <a:pt x="3850" y="7059"/>
                  </a:lnTo>
                  <a:lnTo>
                    <a:pt x="3812" y="6701"/>
                  </a:lnTo>
                  <a:lnTo>
                    <a:pt x="3777" y="6331"/>
                  </a:lnTo>
                  <a:lnTo>
                    <a:pt x="3747" y="5973"/>
                  </a:lnTo>
                  <a:lnTo>
                    <a:pt x="3730" y="5615"/>
                  </a:lnTo>
                  <a:lnTo>
                    <a:pt x="3721" y="5245"/>
                  </a:lnTo>
                  <a:lnTo>
                    <a:pt x="3717" y="4875"/>
                  </a:lnTo>
                  <a:lnTo>
                    <a:pt x="3725" y="4517"/>
                  </a:lnTo>
                  <a:lnTo>
                    <a:pt x="3743" y="4147"/>
                  </a:lnTo>
                  <a:lnTo>
                    <a:pt x="3756" y="3962"/>
                  </a:lnTo>
                  <a:lnTo>
                    <a:pt x="3773" y="3777"/>
                  </a:lnTo>
                  <a:lnTo>
                    <a:pt x="3790" y="3592"/>
                  </a:lnTo>
                  <a:lnTo>
                    <a:pt x="3812" y="3419"/>
                  </a:lnTo>
                  <a:lnTo>
                    <a:pt x="3838" y="3234"/>
                  </a:lnTo>
                  <a:lnTo>
                    <a:pt x="3863" y="3049"/>
                  </a:lnTo>
                  <a:lnTo>
                    <a:pt x="3894" y="2863"/>
                  </a:lnTo>
                  <a:lnTo>
                    <a:pt x="3924" y="2691"/>
                  </a:lnTo>
                  <a:lnTo>
                    <a:pt x="3963" y="2506"/>
                  </a:lnTo>
                  <a:lnTo>
                    <a:pt x="4002" y="2333"/>
                  </a:lnTo>
                  <a:lnTo>
                    <a:pt x="4040" y="2172"/>
                  </a:lnTo>
                  <a:lnTo>
                    <a:pt x="4088" y="2037"/>
                  </a:lnTo>
                  <a:lnTo>
                    <a:pt x="4131" y="1913"/>
                  </a:lnTo>
                  <a:lnTo>
                    <a:pt x="4178" y="1814"/>
                  </a:lnTo>
                  <a:lnTo>
                    <a:pt x="4230" y="1716"/>
                  </a:lnTo>
                  <a:lnTo>
                    <a:pt x="4282" y="1642"/>
                  </a:lnTo>
                  <a:lnTo>
                    <a:pt x="4334" y="1580"/>
                  </a:lnTo>
                  <a:lnTo>
                    <a:pt x="4390" y="1531"/>
                  </a:lnTo>
                  <a:lnTo>
                    <a:pt x="4468" y="1494"/>
                  </a:lnTo>
                  <a:lnTo>
                    <a:pt x="4541" y="1481"/>
                  </a:lnTo>
                  <a:lnTo>
                    <a:pt x="4619" y="1506"/>
                  </a:lnTo>
                  <a:lnTo>
                    <a:pt x="4692" y="1543"/>
                  </a:lnTo>
                  <a:lnTo>
                    <a:pt x="4765" y="1617"/>
                  </a:lnTo>
                  <a:lnTo>
                    <a:pt x="4830" y="1716"/>
                  </a:lnTo>
                  <a:lnTo>
                    <a:pt x="4895" y="1827"/>
                  </a:lnTo>
                  <a:lnTo>
                    <a:pt x="4955" y="1963"/>
                  </a:lnTo>
                  <a:lnTo>
                    <a:pt x="5007" y="2123"/>
                  </a:lnTo>
                  <a:lnTo>
                    <a:pt x="5055" y="2308"/>
                  </a:lnTo>
                  <a:lnTo>
                    <a:pt x="5093" y="2506"/>
                  </a:lnTo>
                  <a:lnTo>
                    <a:pt x="5111" y="2604"/>
                  </a:lnTo>
                  <a:lnTo>
                    <a:pt x="5124" y="2715"/>
                  </a:lnTo>
                  <a:lnTo>
                    <a:pt x="5137" y="2826"/>
                  </a:lnTo>
                  <a:lnTo>
                    <a:pt x="5145" y="2950"/>
                  </a:lnTo>
                  <a:lnTo>
                    <a:pt x="5149" y="3073"/>
                  </a:lnTo>
                  <a:lnTo>
                    <a:pt x="5154" y="3197"/>
                  </a:lnTo>
                  <a:lnTo>
                    <a:pt x="5158" y="3320"/>
                  </a:lnTo>
                  <a:lnTo>
                    <a:pt x="5154" y="3456"/>
                  </a:lnTo>
                  <a:lnTo>
                    <a:pt x="5149" y="3579"/>
                  </a:lnTo>
                  <a:lnTo>
                    <a:pt x="5141" y="3727"/>
                  </a:lnTo>
                  <a:lnTo>
                    <a:pt x="5128" y="3949"/>
                  </a:lnTo>
                  <a:lnTo>
                    <a:pt x="5119" y="4159"/>
                  </a:lnTo>
                  <a:lnTo>
                    <a:pt x="5115" y="4381"/>
                  </a:lnTo>
                  <a:lnTo>
                    <a:pt x="5111" y="4591"/>
                  </a:lnTo>
                  <a:lnTo>
                    <a:pt x="5115" y="4813"/>
                  </a:lnTo>
                  <a:lnTo>
                    <a:pt x="5119" y="5023"/>
                  </a:lnTo>
                  <a:lnTo>
                    <a:pt x="5128" y="5233"/>
                  </a:lnTo>
                  <a:lnTo>
                    <a:pt x="5141" y="5430"/>
                  </a:lnTo>
                  <a:lnTo>
                    <a:pt x="5154" y="5640"/>
                  </a:lnTo>
                  <a:lnTo>
                    <a:pt x="5171" y="5838"/>
                  </a:lnTo>
                  <a:lnTo>
                    <a:pt x="5214" y="6245"/>
                  </a:lnTo>
                  <a:lnTo>
                    <a:pt x="5266" y="6640"/>
                  </a:lnTo>
                  <a:lnTo>
                    <a:pt x="5322" y="7022"/>
                  </a:lnTo>
                  <a:lnTo>
                    <a:pt x="5495" y="6911"/>
                  </a:lnTo>
                  <a:lnTo>
                    <a:pt x="5672" y="6800"/>
                  </a:lnTo>
                  <a:lnTo>
                    <a:pt x="5849" y="6701"/>
                  </a:lnTo>
                  <a:lnTo>
                    <a:pt x="6026" y="6615"/>
                  </a:lnTo>
                  <a:lnTo>
                    <a:pt x="6202" y="6529"/>
                  </a:lnTo>
                  <a:lnTo>
                    <a:pt x="6384" y="6467"/>
                  </a:lnTo>
                  <a:lnTo>
                    <a:pt x="6561" y="6405"/>
                  </a:lnTo>
                  <a:lnTo>
                    <a:pt x="6746" y="6356"/>
                  </a:lnTo>
                  <a:lnTo>
                    <a:pt x="6781" y="6344"/>
                  </a:lnTo>
                  <a:lnTo>
                    <a:pt x="6815" y="6356"/>
                  </a:lnTo>
                  <a:lnTo>
                    <a:pt x="6845" y="6368"/>
                  </a:lnTo>
                  <a:lnTo>
                    <a:pt x="6876" y="6393"/>
                  </a:lnTo>
                  <a:lnTo>
                    <a:pt x="6906" y="6418"/>
                  </a:lnTo>
                  <a:lnTo>
                    <a:pt x="6932" y="6455"/>
                  </a:lnTo>
                  <a:lnTo>
                    <a:pt x="6953" y="6504"/>
                  </a:lnTo>
                  <a:lnTo>
                    <a:pt x="6975" y="6566"/>
                  </a:lnTo>
                  <a:lnTo>
                    <a:pt x="6997" y="6615"/>
                  </a:lnTo>
                  <a:lnTo>
                    <a:pt x="7014" y="6689"/>
                  </a:lnTo>
                  <a:lnTo>
                    <a:pt x="7031" y="6751"/>
                  </a:lnTo>
                  <a:lnTo>
                    <a:pt x="7044" y="6825"/>
                  </a:lnTo>
                  <a:lnTo>
                    <a:pt x="7066" y="6985"/>
                  </a:lnTo>
                  <a:lnTo>
                    <a:pt x="7074" y="7158"/>
                  </a:lnTo>
                  <a:lnTo>
                    <a:pt x="7079" y="7331"/>
                  </a:lnTo>
                  <a:lnTo>
                    <a:pt x="7074" y="7504"/>
                  </a:lnTo>
                  <a:lnTo>
                    <a:pt x="7057" y="7676"/>
                  </a:lnTo>
                  <a:lnTo>
                    <a:pt x="7048" y="7750"/>
                  </a:lnTo>
                  <a:lnTo>
                    <a:pt x="7035" y="7825"/>
                  </a:lnTo>
                  <a:lnTo>
                    <a:pt x="7018" y="7899"/>
                  </a:lnTo>
                  <a:lnTo>
                    <a:pt x="7001" y="7973"/>
                  </a:lnTo>
                  <a:lnTo>
                    <a:pt x="6979" y="8034"/>
                  </a:lnTo>
                  <a:lnTo>
                    <a:pt x="6958" y="8096"/>
                  </a:lnTo>
                  <a:lnTo>
                    <a:pt x="6932" y="8145"/>
                  </a:lnTo>
                  <a:lnTo>
                    <a:pt x="6906" y="8195"/>
                  </a:lnTo>
                  <a:lnTo>
                    <a:pt x="6876" y="8232"/>
                  </a:lnTo>
                  <a:lnTo>
                    <a:pt x="6841" y="8269"/>
                  </a:lnTo>
                  <a:lnTo>
                    <a:pt x="6569" y="8479"/>
                  </a:lnTo>
                  <a:lnTo>
                    <a:pt x="6297" y="8713"/>
                  </a:lnTo>
                  <a:lnTo>
                    <a:pt x="5754" y="9182"/>
                  </a:lnTo>
                  <a:lnTo>
                    <a:pt x="6095" y="10564"/>
                  </a:lnTo>
                  <a:lnTo>
                    <a:pt x="6263" y="11255"/>
                  </a:lnTo>
                  <a:lnTo>
                    <a:pt x="6341" y="11613"/>
                  </a:lnTo>
                  <a:lnTo>
                    <a:pt x="6414" y="11971"/>
                  </a:lnTo>
                  <a:lnTo>
                    <a:pt x="6487" y="12341"/>
                  </a:lnTo>
                  <a:lnTo>
                    <a:pt x="6556" y="12699"/>
                  </a:lnTo>
                  <a:lnTo>
                    <a:pt x="6617" y="13082"/>
                  </a:lnTo>
                  <a:lnTo>
                    <a:pt x="6673" y="13452"/>
                  </a:lnTo>
                  <a:lnTo>
                    <a:pt x="6720" y="13835"/>
                  </a:lnTo>
                  <a:lnTo>
                    <a:pt x="6759" y="14229"/>
                  </a:lnTo>
                  <a:lnTo>
                    <a:pt x="6794" y="14637"/>
                  </a:lnTo>
                  <a:lnTo>
                    <a:pt x="6815" y="15044"/>
                  </a:lnTo>
                  <a:lnTo>
                    <a:pt x="6824" y="15217"/>
                  </a:lnTo>
                  <a:lnTo>
                    <a:pt x="6828" y="15390"/>
                  </a:lnTo>
                  <a:lnTo>
                    <a:pt x="6833" y="15735"/>
                  </a:lnTo>
                  <a:lnTo>
                    <a:pt x="6828" y="16439"/>
                  </a:lnTo>
                  <a:lnTo>
                    <a:pt x="7100" y="16439"/>
                  </a:lnTo>
                  <a:lnTo>
                    <a:pt x="7372" y="16451"/>
                  </a:lnTo>
                  <a:lnTo>
                    <a:pt x="7506" y="16476"/>
                  </a:lnTo>
                  <a:lnTo>
                    <a:pt x="7640" y="16500"/>
                  </a:lnTo>
                  <a:lnTo>
                    <a:pt x="7769" y="16537"/>
                  </a:lnTo>
                  <a:lnTo>
                    <a:pt x="7903" y="16587"/>
                  </a:lnTo>
                  <a:lnTo>
                    <a:pt x="7937" y="16611"/>
                  </a:lnTo>
                  <a:lnTo>
                    <a:pt x="7972" y="16636"/>
                  </a:lnTo>
                  <a:lnTo>
                    <a:pt x="8002" y="16673"/>
                  </a:lnTo>
                  <a:lnTo>
                    <a:pt x="8028" y="16722"/>
                  </a:lnTo>
                  <a:lnTo>
                    <a:pt x="8054" y="16772"/>
                  </a:lnTo>
                  <a:lnTo>
                    <a:pt x="8075" y="16821"/>
                  </a:lnTo>
                  <a:lnTo>
                    <a:pt x="8093" y="16883"/>
                  </a:lnTo>
                  <a:lnTo>
                    <a:pt x="8110" y="16957"/>
                  </a:lnTo>
                  <a:lnTo>
                    <a:pt x="8123" y="17019"/>
                  </a:lnTo>
                  <a:lnTo>
                    <a:pt x="8136" y="17093"/>
                  </a:lnTo>
                  <a:lnTo>
                    <a:pt x="8144" y="17179"/>
                  </a:lnTo>
                  <a:lnTo>
                    <a:pt x="8149" y="17253"/>
                  </a:lnTo>
                  <a:lnTo>
                    <a:pt x="8153" y="17426"/>
                  </a:lnTo>
                  <a:lnTo>
                    <a:pt x="8149" y="17599"/>
                  </a:lnTo>
                  <a:lnTo>
                    <a:pt x="8132" y="17759"/>
                  </a:lnTo>
                  <a:lnTo>
                    <a:pt x="8110" y="17919"/>
                  </a:lnTo>
                  <a:lnTo>
                    <a:pt x="8080" y="18080"/>
                  </a:lnTo>
                  <a:lnTo>
                    <a:pt x="8041" y="18216"/>
                  </a:lnTo>
                  <a:lnTo>
                    <a:pt x="8019" y="18277"/>
                  </a:lnTo>
                  <a:lnTo>
                    <a:pt x="7993" y="18327"/>
                  </a:lnTo>
                  <a:lnTo>
                    <a:pt x="7968" y="18376"/>
                  </a:lnTo>
                  <a:lnTo>
                    <a:pt x="7942" y="18413"/>
                  </a:lnTo>
                  <a:lnTo>
                    <a:pt x="7911" y="18450"/>
                  </a:lnTo>
                  <a:lnTo>
                    <a:pt x="7881" y="18475"/>
                  </a:lnTo>
                  <a:lnTo>
                    <a:pt x="7851" y="18499"/>
                  </a:lnTo>
                  <a:lnTo>
                    <a:pt x="7817" y="18499"/>
                  </a:lnTo>
                  <a:lnTo>
                    <a:pt x="7648" y="18536"/>
                  </a:lnTo>
                  <a:lnTo>
                    <a:pt x="7480" y="18574"/>
                  </a:lnTo>
                  <a:lnTo>
                    <a:pt x="7156" y="18685"/>
                  </a:lnTo>
                  <a:lnTo>
                    <a:pt x="6837" y="18808"/>
                  </a:lnTo>
                  <a:lnTo>
                    <a:pt x="6522" y="18944"/>
                  </a:lnTo>
                  <a:lnTo>
                    <a:pt x="6457" y="19178"/>
                  </a:lnTo>
                  <a:lnTo>
                    <a:pt x="6384" y="19400"/>
                  </a:lnTo>
                  <a:lnTo>
                    <a:pt x="6306" y="19610"/>
                  </a:lnTo>
                  <a:lnTo>
                    <a:pt x="6220" y="19820"/>
                  </a:lnTo>
                  <a:lnTo>
                    <a:pt x="6177" y="19906"/>
                  </a:lnTo>
                  <a:lnTo>
                    <a:pt x="6125" y="19993"/>
                  </a:lnTo>
                  <a:lnTo>
                    <a:pt x="6077" y="20079"/>
                  </a:lnTo>
                  <a:lnTo>
                    <a:pt x="6021" y="20153"/>
                  </a:lnTo>
                  <a:lnTo>
                    <a:pt x="5965" y="20227"/>
                  </a:lnTo>
                  <a:lnTo>
                    <a:pt x="5909" y="20301"/>
                  </a:lnTo>
                  <a:lnTo>
                    <a:pt x="5849" y="20363"/>
                  </a:lnTo>
                  <a:lnTo>
                    <a:pt x="5784" y="20412"/>
                  </a:lnTo>
                  <a:lnTo>
                    <a:pt x="5745" y="20437"/>
                  </a:lnTo>
                  <a:lnTo>
                    <a:pt x="5706" y="20449"/>
                  </a:lnTo>
                  <a:lnTo>
                    <a:pt x="5672" y="20449"/>
                  </a:lnTo>
                  <a:lnTo>
                    <a:pt x="5637" y="20437"/>
                  </a:lnTo>
                  <a:lnTo>
                    <a:pt x="5603" y="20412"/>
                  </a:lnTo>
                  <a:lnTo>
                    <a:pt x="5572" y="20375"/>
                  </a:lnTo>
                  <a:lnTo>
                    <a:pt x="5542" y="20326"/>
                  </a:lnTo>
                  <a:lnTo>
                    <a:pt x="5512" y="20277"/>
                  </a:lnTo>
                  <a:lnTo>
                    <a:pt x="5486" y="20215"/>
                  </a:lnTo>
                  <a:lnTo>
                    <a:pt x="5460" y="20141"/>
                  </a:lnTo>
                  <a:lnTo>
                    <a:pt x="5439" y="20067"/>
                  </a:lnTo>
                  <a:lnTo>
                    <a:pt x="5417" y="19980"/>
                  </a:lnTo>
                  <a:lnTo>
                    <a:pt x="5400" y="19894"/>
                  </a:lnTo>
                  <a:lnTo>
                    <a:pt x="5387" y="19808"/>
                  </a:lnTo>
                  <a:lnTo>
                    <a:pt x="5374" y="19721"/>
                  </a:lnTo>
                  <a:lnTo>
                    <a:pt x="5365" y="19622"/>
                  </a:lnTo>
                  <a:lnTo>
                    <a:pt x="5167" y="19771"/>
                  </a:lnTo>
                  <a:lnTo>
                    <a:pt x="4964" y="19919"/>
                  </a:lnTo>
                  <a:lnTo>
                    <a:pt x="4765" y="20079"/>
                  </a:lnTo>
                  <a:lnTo>
                    <a:pt x="4571" y="20252"/>
                  </a:lnTo>
                  <a:lnTo>
                    <a:pt x="4373" y="20425"/>
                  </a:lnTo>
                  <a:lnTo>
                    <a:pt x="4174" y="20610"/>
                  </a:lnTo>
                  <a:lnTo>
                    <a:pt x="3976" y="20807"/>
                  </a:lnTo>
                  <a:lnTo>
                    <a:pt x="3781" y="21005"/>
                  </a:lnTo>
                  <a:lnTo>
                    <a:pt x="3583" y="21227"/>
                  </a:lnTo>
                  <a:lnTo>
                    <a:pt x="3384" y="21449"/>
                  </a:lnTo>
                  <a:lnTo>
                    <a:pt x="3186" y="21671"/>
                  </a:lnTo>
                  <a:lnTo>
                    <a:pt x="2987" y="21918"/>
                  </a:lnTo>
                  <a:lnTo>
                    <a:pt x="2582" y="22424"/>
                  </a:lnTo>
                  <a:lnTo>
                    <a:pt x="2176" y="22967"/>
                  </a:lnTo>
                  <a:lnTo>
                    <a:pt x="2137" y="23016"/>
                  </a:lnTo>
                  <a:lnTo>
                    <a:pt x="2103" y="23053"/>
                  </a:lnTo>
                  <a:lnTo>
                    <a:pt x="2029" y="23115"/>
                  </a:lnTo>
                  <a:lnTo>
                    <a:pt x="1956" y="23140"/>
                  </a:lnTo>
                  <a:lnTo>
                    <a:pt x="1887" y="23140"/>
                  </a:lnTo>
                  <a:lnTo>
                    <a:pt x="1822" y="23115"/>
                  </a:lnTo>
                  <a:lnTo>
                    <a:pt x="1757" y="23053"/>
                  </a:lnTo>
                  <a:lnTo>
                    <a:pt x="1701" y="22979"/>
                  </a:lnTo>
                  <a:lnTo>
                    <a:pt x="1645" y="22893"/>
                  </a:lnTo>
                  <a:lnTo>
                    <a:pt x="1744" y="24226"/>
                  </a:lnTo>
                  <a:lnTo>
                    <a:pt x="1844" y="25559"/>
                  </a:lnTo>
                  <a:lnTo>
                    <a:pt x="1943" y="26891"/>
                  </a:lnTo>
                  <a:lnTo>
                    <a:pt x="1990" y="27558"/>
                  </a:lnTo>
                  <a:lnTo>
                    <a:pt x="2034" y="28224"/>
                  </a:lnTo>
                  <a:lnTo>
                    <a:pt x="2068" y="28668"/>
                  </a:lnTo>
                  <a:lnTo>
                    <a:pt x="2107" y="29137"/>
                  </a:lnTo>
                  <a:lnTo>
                    <a:pt x="2154" y="29631"/>
                  </a:lnTo>
                  <a:lnTo>
                    <a:pt x="2202" y="30137"/>
                  </a:lnTo>
                  <a:lnTo>
                    <a:pt x="2862" y="29742"/>
                  </a:lnTo>
                  <a:lnTo>
                    <a:pt x="3203" y="29532"/>
                  </a:lnTo>
                  <a:lnTo>
                    <a:pt x="3557" y="29310"/>
                  </a:lnTo>
                  <a:lnTo>
                    <a:pt x="3911" y="29063"/>
                  </a:lnTo>
                  <a:lnTo>
                    <a:pt x="4273" y="28804"/>
                  </a:lnTo>
                  <a:lnTo>
                    <a:pt x="4636" y="28533"/>
                  </a:lnTo>
                  <a:lnTo>
                    <a:pt x="5003" y="28236"/>
                  </a:lnTo>
                  <a:lnTo>
                    <a:pt x="5370" y="27916"/>
                  </a:lnTo>
                  <a:lnTo>
                    <a:pt x="5736" y="27582"/>
                  </a:lnTo>
                  <a:lnTo>
                    <a:pt x="6099" y="27225"/>
                  </a:lnTo>
                  <a:lnTo>
                    <a:pt x="6457" y="26830"/>
                  </a:lnTo>
                  <a:lnTo>
                    <a:pt x="6634" y="26632"/>
                  </a:lnTo>
                  <a:lnTo>
                    <a:pt x="6811" y="26422"/>
                  </a:lnTo>
                  <a:lnTo>
                    <a:pt x="6988" y="26200"/>
                  </a:lnTo>
                  <a:lnTo>
                    <a:pt x="7161" y="25978"/>
                  </a:lnTo>
                  <a:lnTo>
                    <a:pt x="7329" y="25756"/>
                  </a:lnTo>
                  <a:lnTo>
                    <a:pt x="7497" y="25509"/>
                  </a:lnTo>
                  <a:lnTo>
                    <a:pt x="7665" y="25262"/>
                  </a:lnTo>
                  <a:lnTo>
                    <a:pt x="7829" y="25015"/>
                  </a:lnTo>
                  <a:lnTo>
                    <a:pt x="7989" y="24744"/>
                  </a:lnTo>
                  <a:lnTo>
                    <a:pt x="8149" y="24472"/>
                  </a:lnTo>
                  <a:lnTo>
                    <a:pt x="8304" y="24201"/>
                  </a:lnTo>
                  <a:lnTo>
                    <a:pt x="8455" y="23905"/>
                  </a:lnTo>
                  <a:lnTo>
                    <a:pt x="8602" y="23609"/>
                  </a:lnTo>
                  <a:lnTo>
                    <a:pt x="8749" y="23300"/>
                  </a:lnTo>
                  <a:lnTo>
                    <a:pt x="8887" y="22992"/>
                  </a:lnTo>
                  <a:lnTo>
                    <a:pt x="9025" y="22671"/>
                  </a:lnTo>
                  <a:lnTo>
                    <a:pt x="9159" y="22325"/>
                  </a:lnTo>
                  <a:lnTo>
                    <a:pt x="9288" y="21992"/>
                  </a:lnTo>
                  <a:lnTo>
                    <a:pt x="9409" y="21634"/>
                  </a:lnTo>
                  <a:lnTo>
                    <a:pt x="9530" y="21264"/>
                  </a:lnTo>
                  <a:lnTo>
                    <a:pt x="9646" y="20894"/>
                  </a:lnTo>
                  <a:lnTo>
                    <a:pt x="9754" y="20511"/>
                  </a:lnTo>
                  <a:lnTo>
                    <a:pt x="9858" y="20116"/>
                  </a:lnTo>
                  <a:lnTo>
                    <a:pt x="9957" y="19709"/>
                  </a:lnTo>
                  <a:lnTo>
                    <a:pt x="10052" y="19289"/>
                  </a:lnTo>
                  <a:lnTo>
                    <a:pt x="10138" y="18857"/>
                  </a:lnTo>
                  <a:lnTo>
                    <a:pt x="10220" y="18425"/>
                  </a:lnTo>
                  <a:lnTo>
                    <a:pt x="10298" y="17969"/>
                  </a:lnTo>
                  <a:lnTo>
                    <a:pt x="10367" y="17500"/>
                  </a:lnTo>
                  <a:lnTo>
                    <a:pt x="10432" y="17031"/>
                  </a:lnTo>
                  <a:lnTo>
                    <a:pt x="10488" y="16537"/>
                  </a:lnTo>
                  <a:lnTo>
                    <a:pt x="10540" y="16044"/>
                  </a:lnTo>
                  <a:lnTo>
                    <a:pt x="10583" y="15525"/>
                  </a:lnTo>
                  <a:lnTo>
                    <a:pt x="10617" y="15007"/>
                  </a:lnTo>
                  <a:lnTo>
                    <a:pt x="10648" y="14464"/>
                  </a:lnTo>
                  <a:lnTo>
                    <a:pt x="10669" y="13909"/>
                  </a:lnTo>
                  <a:lnTo>
                    <a:pt x="10682" y="13353"/>
                  </a:lnTo>
                  <a:lnTo>
                    <a:pt x="10686" y="12773"/>
                  </a:lnTo>
                  <a:lnTo>
                    <a:pt x="10686" y="12181"/>
                  </a:lnTo>
                  <a:lnTo>
                    <a:pt x="10673" y="11576"/>
                  </a:lnTo>
                  <a:lnTo>
                    <a:pt x="10665" y="11255"/>
                  </a:lnTo>
                  <a:lnTo>
                    <a:pt x="10652" y="10947"/>
                  </a:lnTo>
                  <a:lnTo>
                    <a:pt x="10639" y="10638"/>
                  </a:lnTo>
                  <a:lnTo>
                    <a:pt x="10617" y="10342"/>
                  </a:lnTo>
                  <a:lnTo>
                    <a:pt x="10596" y="10034"/>
                  </a:lnTo>
                  <a:lnTo>
                    <a:pt x="10570" y="9737"/>
                  </a:lnTo>
                  <a:lnTo>
                    <a:pt x="10544" y="9454"/>
                  </a:lnTo>
                  <a:lnTo>
                    <a:pt x="10514" y="9157"/>
                  </a:lnTo>
                  <a:lnTo>
                    <a:pt x="10479" y="8873"/>
                  </a:lnTo>
                  <a:lnTo>
                    <a:pt x="10445" y="8602"/>
                  </a:lnTo>
                  <a:lnTo>
                    <a:pt x="10406" y="8318"/>
                  </a:lnTo>
                  <a:lnTo>
                    <a:pt x="10363" y="8047"/>
                  </a:lnTo>
                  <a:lnTo>
                    <a:pt x="10320" y="7775"/>
                  </a:lnTo>
                  <a:lnTo>
                    <a:pt x="10272" y="7516"/>
                  </a:lnTo>
                  <a:lnTo>
                    <a:pt x="10225" y="7257"/>
                  </a:lnTo>
                  <a:lnTo>
                    <a:pt x="10173" y="6998"/>
                  </a:lnTo>
                  <a:lnTo>
                    <a:pt x="10121" y="6751"/>
                  </a:lnTo>
                  <a:lnTo>
                    <a:pt x="10065" y="6492"/>
                  </a:lnTo>
                  <a:lnTo>
                    <a:pt x="10005" y="6257"/>
                  </a:lnTo>
                  <a:lnTo>
                    <a:pt x="9944" y="6010"/>
                  </a:lnTo>
                  <a:lnTo>
                    <a:pt x="9819" y="5541"/>
                  </a:lnTo>
                  <a:lnTo>
                    <a:pt x="9685" y="5097"/>
                  </a:lnTo>
                  <a:lnTo>
                    <a:pt x="9543" y="4665"/>
                  </a:lnTo>
                  <a:lnTo>
                    <a:pt x="9392" y="4246"/>
                  </a:lnTo>
                  <a:lnTo>
                    <a:pt x="9236" y="3851"/>
                  </a:lnTo>
                  <a:lnTo>
                    <a:pt x="9072" y="3468"/>
                  </a:lnTo>
                  <a:lnTo>
                    <a:pt x="8904" y="3110"/>
                  </a:lnTo>
                  <a:lnTo>
                    <a:pt x="8727" y="2765"/>
                  </a:lnTo>
                  <a:lnTo>
                    <a:pt x="8550" y="2444"/>
                  </a:lnTo>
                  <a:lnTo>
                    <a:pt x="8365" y="2135"/>
                  </a:lnTo>
                  <a:lnTo>
                    <a:pt x="8179" y="1851"/>
                  </a:lnTo>
                  <a:lnTo>
                    <a:pt x="7985" y="1580"/>
                  </a:lnTo>
                  <a:lnTo>
                    <a:pt x="7791" y="1333"/>
                  </a:lnTo>
                  <a:lnTo>
                    <a:pt x="7592" y="1111"/>
                  </a:lnTo>
                  <a:lnTo>
                    <a:pt x="7394" y="901"/>
                  </a:lnTo>
                  <a:lnTo>
                    <a:pt x="7191" y="716"/>
                  </a:lnTo>
                  <a:lnTo>
                    <a:pt x="6988" y="556"/>
                  </a:lnTo>
                  <a:lnTo>
                    <a:pt x="6785" y="408"/>
                  </a:lnTo>
                  <a:lnTo>
                    <a:pt x="6578" y="284"/>
                  </a:lnTo>
                  <a:lnTo>
                    <a:pt x="6375" y="185"/>
                  </a:lnTo>
                  <a:lnTo>
                    <a:pt x="6168" y="111"/>
                  </a:lnTo>
                  <a:lnTo>
                    <a:pt x="5965" y="50"/>
                  </a:lnTo>
                  <a:lnTo>
                    <a:pt x="5754" y="25"/>
                  </a:lnTo>
                  <a:lnTo>
                    <a:pt x="5542"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 name="Google Shape;1138;p42">
              <a:extLst>
                <a:ext uri="{FF2B5EF4-FFF2-40B4-BE49-F238E27FC236}">
                  <a16:creationId xmlns:a16="http://schemas.microsoft.com/office/drawing/2014/main" id="{07962E39-E8C8-4744-9DDF-C2B4C8E33ED5}"/>
                </a:ext>
              </a:extLst>
            </p:cNvPr>
            <p:cNvSpPr/>
            <p:nvPr/>
          </p:nvSpPr>
          <p:spPr>
            <a:xfrm>
              <a:off x="8287684" y="11994913"/>
              <a:ext cx="259500" cy="583750"/>
            </a:xfrm>
            <a:custGeom>
              <a:avLst/>
              <a:gdLst/>
              <a:ahLst/>
              <a:cxnLst/>
              <a:rect l="l" t="t" r="r" b="b"/>
              <a:pathLst>
                <a:path w="10380" h="23350" extrusionOk="0">
                  <a:moveTo>
                    <a:pt x="6202" y="0"/>
                  </a:moveTo>
                  <a:lnTo>
                    <a:pt x="4277" y="2148"/>
                  </a:lnTo>
                  <a:lnTo>
                    <a:pt x="4066" y="2394"/>
                  </a:lnTo>
                  <a:lnTo>
                    <a:pt x="3841" y="2666"/>
                  </a:lnTo>
                  <a:lnTo>
                    <a:pt x="3608" y="2962"/>
                  </a:lnTo>
                  <a:lnTo>
                    <a:pt x="3362" y="3283"/>
                  </a:lnTo>
                  <a:lnTo>
                    <a:pt x="2853" y="3986"/>
                  </a:lnTo>
                  <a:lnTo>
                    <a:pt x="2309" y="4764"/>
                  </a:lnTo>
                  <a:lnTo>
                    <a:pt x="1748" y="5566"/>
                  </a:lnTo>
                  <a:lnTo>
                    <a:pt x="1170" y="6380"/>
                  </a:lnTo>
                  <a:lnTo>
                    <a:pt x="587" y="7195"/>
                  </a:lnTo>
                  <a:lnTo>
                    <a:pt x="294" y="7590"/>
                  </a:lnTo>
                  <a:lnTo>
                    <a:pt x="0" y="7960"/>
                  </a:lnTo>
                  <a:lnTo>
                    <a:pt x="298" y="8824"/>
                  </a:lnTo>
                  <a:lnTo>
                    <a:pt x="591" y="9700"/>
                  </a:lnTo>
                  <a:lnTo>
                    <a:pt x="881" y="10589"/>
                  </a:lnTo>
                  <a:lnTo>
                    <a:pt x="1165" y="11502"/>
                  </a:lnTo>
                  <a:lnTo>
                    <a:pt x="1442" y="12415"/>
                  </a:lnTo>
                  <a:lnTo>
                    <a:pt x="1714" y="13353"/>
                  </a:lnTo>
                  <a:lnTo>
                    <a:pt x="1981" y="14291"/>
                  </a:lnTo>
                  <a:lnTo>
                    <a:pt x="2240" y="15254"/>
                  </a:lnTo>
                  <a:lnTo>
                    <a:pt x="2495" y="16229"/>
                  </a:lnTo>
                  <a:lnTo>
                    <a:pt x="2745" y="17204"/>
                  </a:lnTo>
                  <a:lnTo>
                    <a:pt x="2987" y="18203"/>
                  </a:lnTo>
                  <a:lnTo>
                    <a:pt x="3224" y="19215"/>
                  </a:lnTo>
                  <a:lnTo>
                    <a:pt x="3457" y="20227"/>
                  </a:lnTo>
                  <a:lnTo>
                    <a:pt x="3686" y="21264"/>
                  </a:lnTo>
                  <a:lnTo>
                    <a:pt x="3906" y="22300"/>
                  </a:lnTo>
                  <a:lnTo>
                    <a:pt x="4126" y="23349"/>
                  </a:lnTo>
                  <a:lnTo>
                    <a:pt x="4152" y="23201"/>
                  </a:lnTo>
                  <a:lnTo>
                    <a:pt x="4182" y="23053"/>
                  </a:lnTo>
                  <a:lnTo>
                    <a:pt x="4217" y="22917"/>
                  </a:lnTo>
                  <a:lnTo>
                    <a:pt x="4255" y="22794"/>
                  </a:lnTo>
                  <a:lnTo>
                    <a:pt x="4303" y="22671"/>
                  </a:lnTo>
                  <a:lnTo>
                    <a:pt x="4350" y="22547"/>
                  </a:lnTo>
                  <a:lnTo>
                    <a:pt x="4406" y="22448"/>
                  </a:lnTo>
                  <a:lnTo>
                    <a:pt x="4471" y="22350"/>
                  </a:lnTo>
                  <a:lnTo>
                    <a:pt x="4791" y="21905"/>
                  </a:lnTo>
                  <a:lnTo>
                    <a:pt x="5123" y="21461"/>
                  </a:lnTo>
                  <a:lnTo>
                    <a:pt x="5468" y="21017"/>
                  </a:lnTo>
                  <a:lnTo>
                    <a:pt x="5822" y="20573"/>
                  </a:lnTo>
                  <a:lnTo>
                    <a:pt x="6185" y="20141"/>
                  </a:lnTo>
                  <a:lnTo>
                    <a:pt x="6556" y="19733"/>
                  </a:lnTo>
                  <a:lnTo>
                    <a:pt x="6746" y="19536"/>
                  </a:lnTo>
                  <a:lnTo>
                    <a:pt x="6935" y="19351"/>
                  </a:lnTo>
                  <a:lnTo>
                    <a:pt x="7125" y="19166"/>
                  </a:lnTo>
                  <a:lnTo>
                    <a:pt x="7315" y="18993"/>
                  </a:lnTo>
                  <a:lnTo>
                    <a:pt x="7509" y="18820"/>
                  </a:lnTo>
                  <a:lnTo>
                    <a:pt x="7704" y="18660"/>
                  </a:lnTo>
                  <a:lnTo>
                    <a:pt x="7898" y="18524"/>
                  </a:lnTo>
                  <a:lnTo>
                    <a:pt x="8092" y="18376"/>
                  </a:lnTo>
                  <a:lnTo>
                    <a:pt x="8286" y="18252"/>
                  </a:lnTo>
                  <a:lnTo>
                    <a:pt x="8480" y="18141"/>
                  </a:lnTo>
                  <a:lnTo>
                    <a:pt x="8675" y="18043"/>
                  </a:lnTo>
                  <a:lnTo>
                    <a:pt x="8869" y="17956"/>
                  </a:lnTo>
                  <a:lnTo>
                    <a:pt x="9059" y="17882"/>
                  </a:lnTo>
                  <a:lnTo>
                    <a:pt x="9253" y="17821"/>
                  </a:lnTo>
                  <a:lnTo>
                    <a:pt x="9443" y="17771"/>
                  </a:lnTo>
                  <a:lnTo>
                    <a:pt x="9633" y="17747"/>
                  </a:lnTo>
                  <a:lnTo>
                    <a:pt x="9823" y="17734"/>
                  </a:lnTo>
                  <a:lnTo>
                    <a:pt x="10012" y="17747"/>
                  </a:lnTo>
                  <a:lnTo>
                    <a:pt x="10198" y="17771"/>
                  </a:lnTo>
                  <a:lnTo>
                    <a:pt x="10379" y="17808"/>
                  </a:lnTo>
                  <a:lnTo>
                    <a:pt x="10155" y="16661"/>
                  </a:lnTo>
                  <a:lnTo>
                    <a:pt x="9922" y="15513"/>
                  </a:lnTo>
                  <a:lnTo>
                    <a:pt x="9689" y="14377"/>
                  </a:lnTo>
                  <a:lnTo>
                    <a:pt x="9447" y="13242"/>
                  </a:lnTo>
                  <a:lnTo>
                    <a:pt x="9201" y="12107"/>
                  </a:lnTo>
                  <a:lnTo>
                    <a:pt x="8955" y="10984"/>
                  </a:lnTo>
                  <a:lnTo>
                    <a:pt x="8701" y="9861"/>
                  </a:lnTo>
                  <a:lnTo>
                    <a:pt x="8442" y="8738"/>
                  </a:lnTo>
                  <a:lnTo>
                    <a:pt x="8178" y="7627"/>
                  </a:lnTo>
                  <a:lnTo>
                    <a:pt x="7911" y="6516"/>
                  </a:lnTo>
                  <a:lnTo>
                    <a:pt x="7639" y="5418"/>
                  </a:lnTo>
                  <a:lnTo>
                    <a:pt x="7363" y="4320"/>
                  </a:lnTo>
                  <a:lnTo>
                    <a:pt x="7078" y="3234"/>
                  </a:lnTo>
                  <a:lnTo>
                    <a:pt x="6789" y="2148"/>
                  </a:lnTo>
                  <a:lnTo>
                    <a:pt x="6500" y="1074"/>
                  </a:lnTo>
                  <a:lnTo>
                    <a:pt x="6202"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 name="Google Shape;1139;p42">
              <a:extLst>
                <a:ext uri="{FF2B5EF4-FFF2-40B4-BE49-F238E27FC236}">
                  <a16:creationId xmlns:a16="http://schemas.microsoft.com/office/drawing/2014/main" id="{3A2CEEA2-A0A8-40C4-AC76-2F19CBAB0D02}"/>
                </a:ext>
              </a:extLst>
            </p:cNvPr>
            <p:cNvSpPr/>
            <p:nvPr/>
          </p:nvSpPr>
          <p:spPr>
            <a:xfrm>
              <a:off x="8406784" y="12507988"/>
              <a:ext cx="211175" cy="445225"/>
            </a:xfrm>
            <a:custGeom>
              <a:avLst/>
              <a:gdLst/>
              <a:ahLst/>
              <a:cxnLst/>
              <a:rect l="l" t="t" r="r" b="b"/>
              <a:pathLst>
                <a:path w="8447" h="17809" extrusionOk="0">
                  <a:moveTo>
                    <a:pt x="6120" y="0"/>
                  </a:moveTo>
                  <a:lnTo>
                    <a:pt x="5969" y="198"/>
                  </a:lnTo>
                  <a:lnTo>
                    <a:pt x="5822" y="383"/>
                  </a:lnTo>
                  <a:lnTo>
                    <a:pt x="5667" y="556"/>
                  </a:lnTo>
                  <a:lnTo>
                    <a:pt x="5516" y="716"/>
                  </a:lnTo>
                  <a:lnTo>
                    <a:pt x="5361" y="876"/>
                  </a:lnTo>
                  <a:lnTo>
                    <a:pt x="5201" y="1012"/>
                  </a:lnTo>
                  <a:lnTo>
                    <a:pt x="4886" y="1284"/>
                  </a:lnTo>
                  <a:lnTo>
                    <a:pt x="4567" y="1543"/>
                  </a:lnTo>
                  <a:lnTo>
                    <a:pt x="4243" y="1777"/>
                  </a:lnTo>
                  <a:lnTo>
                    <a:pt x="3928" y="2036"/>
                  </a:lnTo>
                  <a:lnTo>
                    <a:pt x="3609" y="2308"/>
                  </a:lnTo>
                  <a:lnTo>
                    <a:pt x="3220" y="2691"/>
                  </a:lnTo>
                  <a:lnTo>
                    <a:pt x="2832" y="3110"/>
                  </a:lnTo>
                  <a:lnTo>
                    <a:pt x="2452" y="3542"/>
                  </a:lnTo>
                  <a:lnTo>
                    <a:pt x="2072" y="3999"/>
                  </a:lnTo>
                  <a:lnTo>
                    <a:pt x="1692" y="4468"/>
                  </a:lnTo>
                  <a:lnTo>
                    <a:pt x="1317" y="4974"/>
                  </a:lnTo>
                  <a:lnTo>
                    <a:pt x="946" y="5480"/>
                  </a:lnTo>
                  <a:lnTo>
                    <a:pt x="570" y="6010"/>
                  </a:lnTo>
                  <a:lnTo>
                    <a:pt x="493" y="6121"/>
                  </a:lnTo>
                  <a:lnTo>
                    <a:pt x="419" y="6195"/>
                  </a:lnTo>
                  <a:lnTo>
                    <a:pt x="342" y="6245"/>
                  </a:lnTo>
                  <a:lnTo>
                    <a:pt x="273" y="6282"/>
                  </a:lnTo>
                  <a:lnTo>
                    <a:pt x="130" y="6282"/>
                  </a:lnTo>
                  <a:lnTo>
                    <a:pt x="65" y="6245"/>
                  </a:lnTo>
                  <a:lnTo>
                    <a:pt x="1" y="6208"/>
                  </a:lnTo>
                  <a:lnTo>
                    <a:pt x="251" y="7615"/>
                  </a:lnTo>
                  <a:lnTo>
                    <a:pt x="493" y="9021"/>
                  </a:lnTo>
                  <a:lnTo>
                    <a:pt x="730" y="10453"/>
                  </a:lnTo>
                  <a:lnTo>
                    <a:pt x="963" y="11885"/>
                  </a:lnTo>
                  <a:lnTo>
                    <a:pt x="1187" y="13341"/>
                  </a:lnTo>
                  <a:lnTo>
                    <a:pt x="1295" y="14081"/>
                  </a:lnTo>
                  <a:lnTo>
                    <a:pt x="1399" y="14822"/>
                  </a:lnTo>
                  <a:lnTo>
                    <a:pt x="1503" y="15562"/>
                  </a:lnTo>
                  <a:lnTo>
                    <a:pt x="1606" y="16303"/>
                  </a:lnTo>
                  <a:lnTo>
                    <a:pt x="1701" y="17055"/>
                  </a:lnTo>
                  <a:lnTo>
                    <a:pt x="1800" y="17808"/>
                  </a:lnTo>
                  <a:lnTo>
                    <a:pt x="2193" y="17524"/>
                  </a:lnTo>
                  <a:lnTo>
                    <a:pt x="2590" y="17241"/>
                  </a:lnTo>
                  <a:lnTo>
                    <a:pt x="2996" y="16969"/>
                  </a:lnTo>
                  <a:lnTo>
                    <a:pt x="3401" y="16710"/>
                  </a:lnTo>
                  <a:lnTo>
                    <a:pt x="3816" y="16463"/>
                  </a:lnTo>
                  <a:lnTo>
                    <a:pt x="4234" y="16216"/>
                  </a:lnTo>
                  <a:lnTo>
                    <a:pt x="4653" y="15994"/>
                  </a:lnTo>
                  <a:lnTo>
                    <a:pt x="5076" y="15784"/>
                  </a:lnTo>
                  <a:lnTo>
                    <a:pt x="5499" y="15575"/>
                  </a:lnTo>
                  <a:lnTo>
                    <a:pt x="5922" y="15389"/>
                  </a:lnTo>
                  <a:lnTo>
                    <a:pt x="6345" y="15217"/>
                  </a:lnTo>
                  <a:lnTo>
                    <a:pt x="6772" y="15069"/>
                  </a:lnTo>
                  <a:lnTo>
                    <a:pt x="7190" y="14933"/>
                  </a:lnTo>
                  <a:lnTo>
                    <a:pt x="7613" y="14809"/>
                  </a:lnTo>
                  <a:lnTo>
                    <a:pt x="8032" y="14698"/>
                  </a:lnTo>
                  <a:lnTo>
                    <a:pt x="8446" y="14624"/>
                  </a:lnTo>
                  <a:lnTo>
                    <a:pt x="8321" y="13699"/>
                  </a:lnTo>
                  <a:lnTo>
                    <a:pt x="8192" y="12773"/>
                  </a:lnTo>
                  <a:lnTo>
                    <a:pt x="8062" y="11848"/>
                  </a:lnTo>
                  <a:lnTo>
                    <a:pt x="7928" y="10922"/>
                  </a:lnTo>
                  <a:lnTo>
                    <a:pt x="7790" y="9996"/>
                  </a:lnTo>
                  <a:lnTo>
                    <a:pt x="7652" y="9083"/>
                  </a:lnTo>
                  <a:lnTo>
                    <a:pt x="7510" y="8170"/>
                  </a:lnTo>
                  <a:lnTo>
                    <a:pt x="7367" y="7244"/>
                  </a:lnTo>
                  <a:lnTo>
                    <a:pt x="7216" y="6331"/>
                  </a:lnTo>
                  <a:lnTo>
                    <a:pt x="7070" y="5418"/>
                  </a:lnTo>
                  <a:lnTo>
                    <a:pt x="6759" y="3604"/>
                  </a:lnTo>
                  <a:lnTo>
                    <a:pt x="6444" y="1790"/>
                  </a:lnTo>
                  <a:lnTo>
                    <a:pt x="6120"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 name="Google Shape;1140;p42">
              <a:extLst>
                <a:ext uri="{FF2B5EF4-FFF2-40B4-BE49-F238E27FC236}">
                  <a16:creationId xmlns:a16="http://schemas.microsoft.com/office/drawing/2014/main" id="{862BF4CC-1FD6-468C-91DD-282808E081B1}"/>
                </a:ext>
              </a:extLst>
            </p:cNvPr>
            <p:cNvSpPr/>
            <p:nvPr/>
          </p:nvSpPr>
          <p:spPr>
            <a:xfrm>
              <a:off x="8463959" y="12948238"/>
              <a:ext cx="215275" cy="595800"/>
            </a:xfrm>
            <a:custGeom>
              <a:avLst/>
              <a:gdLst/>
              <a:ahLst/>
              <a:cxnLst/>
              <a:rect l="l" t="t" r="r" b="b"/>
              <a:pathLst>
                <a:path w="8611" h="23832" extrusionOk="0">
                  <a:moveTo>
                    <a:pt x="6561" y="1"/>
                  </a:moveTo>
                  <a:lnTo>
                    <a:pt x="6168" y="396"/>
                  </a:lnTo>
                  <a:lnTo>
                    <a:pt x="5771" y="778"/>
                  </a:lnTo>
                  <a:lnTo>
                    <a:pt x="5370" y="1136"/>
                  </a:lnTo>
                  <a:lnTo>
                    <a:pt x="4960" y="1494"/>
                  </a:lnTo>
                  <a:lnTo>
                    <a:pt x="4550" y="1827"/>
                  </a:lnTo>
                  <a:lnTo>
                    <a:pt x="4135" y="2148"/>
                  </a:lnTo>
                  <a:lnTo>
                    <a:pt x="3721" y="2457"/>
                  </a:lnTo>
                  <a:lnTo>
                    <a:pt x="3302" y="2753"/>
                  </a:lnTo>
                  <a:lnTo>
                    <a:pt x="2884" y="3037"/>
                  </a:lnTo>
                  <a:lnTo>
                    <a:pt x="2465" y="3296"/>
                  </a:lnTo>
                  <a:lnTo>
                    <a:pt x="2047" y="3543"/>
                  </a:lnTo>
                  <a:lnTo>
                    <a:pt x="1632" y="3777"/>
                  </a:lnTo>
                  <a:lnTo>
                    <a:pt x="1218" y="3999"/>
                  </a:lnTo>
                  <a:lnTo>
                    <a:pt x="808" y="4209"/>
                  </a:lnTo>
                  <a:lnTo>
                    <a:pt x="402" y="4407"/>
                  </a:lnTo>
                  <a:lnTo>
                    <a:pt x="1" y="4579"/>
                  </a:lnTo>
                  <a:lnTo>
                    <a:pt x="117" y="5752"/>
                  </a:lnTo>
                  <a:lnTo>
                    <a:pt x="230" y="6924"/>
                  </a:lnTo>
                  <a:lnTo>
                    <a:pt x="342" y="8097"/>
                  </a:lnTo>
                  <a:lnTo>
                    <a:pt x="445" y="9281"/>
                  </a:lnTo>
                  <a:lnTo>
                    <a:pt x="549" y="10478"/>
                  </a:lnTo>
                  <a:lnTo>
                    <a:pt x="644" y="11663"/>
                  </a:lnTo>
                  <a:lnTo>
                    <a:pt x="739" y="12872"/>
                  </a:lnTo>
                  <a:lnTo>
                    <a:pt x="825" y="14070"/>
                  </a:lnTo>
                  <a:lnTo>
                    <a:pt x="907" y="15279"/>
                  </a:lnTo>
                  <a:lnTo>
                    <a:pt x="985" y="16488"/>
                  </a:lnTo>
                  <a:lnTo>
                    <a:pt x="1058" y="17698"/>
                  </a:lnTo>
                  <a:lnTo>
                    <a:pt x="1123" y="18920"/>
                  </a:lnTo>
                  <a:lnTo>
                    <a:pt x="1183" y="20141"/>
                  </a:lnTo>
                  <a:lnTo>
                    <a:pt x="1240" y="21363"/>
                  </a:lnTo>
                  <a:lnTo>
                    <a:pt x="1291" y="22597"/>
                  </a:lnTo>
                  <a:lnTo>
                    <a:pt x="1339" y="23831"/>
                  </a:lnTo>
                  <a:lnTo>
                    <a:pt x="1611" y="23696"/>
                  </a:lnTo>
                  <a:lnTo>
                    <a:pt x="1887" y="23572"/>
                  </a:lnTo>
                  <a:lnTo>
                    <a:pt x="2163" y="23461"/>
                  </a:lnTo>
                  <a:lnTo>
                    <a:pt x="2435" y="23362"/>
                  </a:lnTo>
                  <a:lnTo>
                    <a:pt x="2711" y="23264"/>
                  </a:lnTo>
                  <a:lnTo>
                    <a:pt x="2987" y="23177"/>
                  </a:lnTo>
                  <a:lnTo>
                    <a:pt x="3264" y="23103"/>
                  </a:lnTo>
                  <a:lnTo>
                    <a:pt x="3544" y="23029"/>
                  </a:lnTo>
                  <a:lnTo>
                    <a:pt x="3820" y="22967"/>
                  </a:lnTo>
                  <a:lnTo>
                    <a:pt x="4096" y="22918"/>
                  </a:lnTo>
                  <a:lnTo>
                    <a:pt x="4373" y="22881"/>
                  </a:lnTo>
                  <a:lnTo>
                    <a:pt x="4653" y="22856"/>
                  </a:lnTo>
                  <a:lnTo>
                    <a:pt x="4929" y="22832"/>
                  </a:lnTo>
                  <a:lnTo>
                    <a:pt x="5210" y="22819"/>
                  </a:lnTo>
                  <a:lnTo>
                    <a:pt x="5490" y="22819"/>
                  </a:lnTo>
                  <a:lnTo>
                    <a:pt x="5767" y="22832"/>
                  </a:lnTo>
                  <a:lnTo>
                    <a:pt x="6125" y="22856"/>
                  </a:lnTo>
                  <a:lnTo>
                    <a:pt x="6483" y="22869"/>
                  </a:lnTo>
                  <a:lnTo>
                    <a:pt x="6850" y="22893"/>
                  </a:lnTo>
                  <a:lnTo>
                    <a:pt x="7031" y="22918"/>
                  </a:lnTo>
                  <a:lnTo>
                    <a:pt x="7217" y="22955"/>
                  </a:lnTo>
                  <a:lnTo>
                    <a:pt x="7398" y="23004"/>
                  </a:lnTo>
                  <a:lnTo>
                    <a:pt x="7579" y="23066"/>
                  </a:lnTo>
                  <a:lnTo>
                    <a:pt x="7756" y="23140"/>
                  </a:lnTo>
                  <a:lnTo>
                    <a:pt x="7933" y="23227"/>
                  </a:lnTo>
                  <a:lnTo>
                    <a:pt x="8106" y="23338"/>
                  </a:lnTo>
                  <a:lnTo>
                    <a:pt x="8278" y="23473"/>
                  </a:lnTo>
                  <a:lnTo>
                    <a:pt x="8447" y="23634"/>
                  </a:lnTo>
                  <a:lnTo>
                    <a:pt x="8529" y="23733"/>
                  </a:lnTo>
                  <a:lnTo>
                    <a:pt x="8611" y="23831"/>
                  </a:lnTo>
                  <a:lnTo>
                    <a:pt x="8529" y="22313"/>
                  </a:lnTo>
                  <a:lnTo>
                    <a:pt x="8442" y="20795"/>
                  </a:lnTo>
                  <a:lnTo>
                    <a:pt x="8347" y="19290"/>
                  </a:lnTo>
                  <a:lnTo>
                    <a:pt x="8248" y="17784"/>
                  </a:lnTo>
                  <a:lnTo>
                    <a:pt x="8140" y="16279"/>
                  </a:lnTo>
                  <a:lnTo>
                    <a:pt x="8028" y="14785"/>
                  </a:lnTo>
                  <a:lnTo>
                    <a:pt x="7911" y="13280"/>
                  </a:lnTo>
                  <a:lnTo>
                    <a:pt x="7786" y="11799"/>
                  </a:lnTo>
                  <a:lnTo>
                    <a:pt x="7653" y="10306"/>
                  </a:lnTo>
                  <a:lnTo>
                    <a:pt x="7519" y="8825"/>
                  </a:lnTo>
                  <a:lnTo>
                    <a:pt x="7372" y="7344"/>
                  </a:lnTo>
                  <a:lnTo>
                    <a:pt x="7225" y="5863"/>
                  </a:lnTo>
                  <a:lnTo>
                    <a:pt x="7066" y="4394"/>
                  </a:lnTo>
                  <a:lnTo>
                    <a:pt x="6906" y="2926"/>
                  </a:lnTo>
                  <a:lnTo>
                    <a:pt x="6738" y="1457"/>
                  </a:lnTo>
                  <a:lnTo>
                    <a:pt x="6561"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 name="Google Shape;1141;p42">
              <a:extLst>
                <a:ext uri="{FF2B5EF4-FFF2-40B4-BE49-F238E27FC236}">
                  <a16:creationId xmlns:a16="http://schemas.microsoft.com/office/drawing/2014/main" id="{5CAC26B4-1091-43ED-B6A5-8506C3312A4C}"/>
                </a:ext>
              </a:extLst>
            </p:cNvPr>
            <p:cNvSpPr/>
            <p:nvPr/>
          </p:nvSpPr>
          <p:spPr>
            <a:xfrm>
              <a:off x="8498059" y="13615588"/>
              <a:ext cx="193800" cy="527900"/>
            </a:xfrm>
            <a:custGeom>
              <a:avLst/>
              <a:gdLst/>
              <a:ahLst/>
              <a:cxnLst/>
              <a:rect l="l" t="t" r="r" b="b"/>
              <a:pathLst>
                <a:path w="7752" h="21116" extrusionOk="0">
                  <a:moveTo>
                    <a:pt x="7372" y="0"/>
                  </a:moveTo>
                  <a:lnTo>
                    <a:pt x="7212" y="124"/>
                  </a:lnTo>
                  <a:lnTo>
                    <a:pt x="7052" y="223"/>
                  </a:lnTo>
                  <a:lnTo>
                    <a:pt x="6888" y="297"/>
                  </a:lnTo>
                  <a:lnTo>
                    <a:pt x="6724" y="358"/>
                  </a:lnTo>
                  <a:lnTo>
                    <a:pt x="6556" y="395"/>
                  </a:lnTo>
                  <a:lnTo>
                    <a:pt x="6392" y="420"/>
                  </a:lnTo>
                  <a:lnTo>
                    <a:pt x="6224" y="432"/>
                  </a:lnTo>
                  <a:lnTo>
                    <a:pt x="6055" y="445"/>
                  </a:lnTo>
                  <a:lnTo>
                    <a:pt x="5719" y="432"/>
                  </a:lnTo>
                  <a:lnTo>
                    <a:pt x="5378" y="408"/>
                  </a:lnTo>
                  <a:lnTo>
                    <a:pt x="5037" y="395"/>
                  </a:lnTo>
                  <a:lnTo>
                    <a:pt x="4696" y="395"/>
                  </a:lnTo>
                  <a:lnTo>
                    <a:pt x="4411" y="432"/>
                  </a:lnTo>
                  <a:lnTo>
                    <a:pt x="4126" y="469"/>
                  </a:lnTo>
                  <a:lnTo>
                    <a:pt x="3846" y="519"/>
                  </a:lnTo>
                  <a:lnTo>
                    <a:pt x="3561" y="568"/>
                  </a:lnTo>
                  <a:lnTo>
                    <a:pt x="3281" y="630"/>
                  </a:lnTo>
                  <a:lnTo>
                    <a:pt x="3000" y="704"/>
                  </a:lnTo>
                  <a:lnTo>
                    <a:pt x="2715" y="790"/>
                  </a:lnTo>
                  <a:lnTo>
                    <a:pt x="2435" y="877"/>
                  </a:lnTo>
                  <a:lnTo>
                    <a:pt x="1874" y="1074"/>
                  </a:lnTo>
                  <a:lnTo>
                    <a:pt x="1313" y="1309"/>
                  </a:lnTo>
                  <a:lnTo>
                    <a:pt x="756" y="1555"/>
                  </a:lnTo>
                  <a:lnTo>
                    <a:pt x="195" y="1839"/>
                  </a:lnTo>
                  <a:lnTo>
                    <a:pt x="113" y="1839"/>
                  </a:lnTo>
                  <a:lnTo>
                    <a:pt x="134" y="2938"/>
                  </a:lnTo>
                  <a:lnTo>
                    <a:pt x="152" y="4048"/>
                  </a:lnTo>
                  <a:lnTo>
                    <a:pt x="165" y="5159"/>
                  </a:lnTo>
                  <a:lnTo>
                    <a:pt x="173" y="6270"/>
                  </a:lnTo>
                  <a:lnTo>
                    <a:pt x="182" y="7380"/>
                  </a:lnTo>
                  <a:lnTo>
                    <a:pt x="182" y="8491"/>
                  </a:lnTo>
                  <a:lnTo>
                    <a:pt x="182" y="9614"/>
                  </a:lnTo>
                  <a:lnTo>
                    <a:pt x="178" y="10725"/>
                  </a:lnTo>
                  <a:lnTo>
                    <a:pt x="169" y="11835"/>
                  </a:lnTo>
                  <a:lnTo>
                    <a:pt x="156" y="12946"/>
                  </a:lnTo>
                  <a:lnTo>
                    <a:pt x="139" y="14057"/>
                  </a:lnTo>
                  <a:lnTo>
                    <a:pt x="117" y="15167"/>
                  </a:lnTo>
                  <a:lnTo>
                    <a:pt x="96" y="16278"/>
                  </a:lnTo>
                  <a:lnTo>
                    <a:pt x="65" y="17389"/>
                  </a:lnTo>
                  <a:lnTo>
                    <a:pt x="35" y="18500"/>
                  </a:lnTo>
                  <a:lnTo>
                    <a:pt x="1" y="19610"/>
                  </a:lnTo>
                  <a:lnTo>
                    <a:pt x="963" y="19697"/>
                  </a:lnTo>
                  <a:lnTo>
                    <a:pt x="1934" y="19795"/>
                  </a:lnTo>
                  <a:lnTo>
                    <a:pt x="2901" y="19906"/>
                  </a:lnTo>
                  <a:lnTo>
                    <a:pt x="3388" y="19980"/>
                  </a:lnTo>
                  <a:lnTo>
                    <a:pt x="3872" y="20054"/>
                  </a:lnTo>
                  <a:lnTo>
                    <a:pt x="4359" y="20141"/>
                  </a:lnTo>
                  <a:lnTo>
                    <a:pt x="4843" y="20227"/>
                  </a:lnTo>
                  <a:lnTo>
                    <a:pt x="5326" y="20338"/>
                  </a:lnTo>
                  <a:lnTo>
                    <a:pt x="5809" y="20462"/>
                  </a:lnTo>
                  <a:lnTo>
                    <a:pt x="6293" y="20597"/>
                  </a:lnTo>
                  <a:lnTo>
                    <a:pt x="6776" y="20758"/>
                  </a:lnTo>
                  <a:lnTo>
                    <a:pt x="7255" y="20931"/>
                  </a:lnTo>
                  <a:lnTo>
                    <a:pt x="7734" y="21116"/>
                  </a:lnTo>
                  <a:lnTo>
                    <a:pt x="7747" y="19795"/>
                  </a:lnTo>
                  <a:lnTo>
                    <a:pt x="7752" y="18463"/>
                  </a:lnTo>
                  <a:lnTo>
                    <a:pt x="7752" y="17142"/>
                  </a:lnTo>
                  <a:lnTo>
                    <a:pt x="7752" y="15809"/>
                  </a:lnTo>
                  <a:lnTo>
                    <a:pt x="7743" y="14489"/>
                  </a:lnTo>
                  <a:lnTo>
                    <a:pt x="7730" y="13156"/>
                  </a:lnTo>
                  <a:lnTo>
                    <a:pt x="7717" y="11835"/>
                  </a:lnTo>
                  <a:lnTo>
                    <a:pt x="7695" y="10515"/>
                  </a:lnTo>
                  <a:lnTo>
                    <a:pt x="7670" y="9194"/>
                  </a:lnTo>
                  <a:lnTo>
                    <a:pt x="7639" y="7874"/>
                  </a:lnTo>
                  <a:lnTo>
                    <a:pt x="7605" y="6566"/>
                  </a:lnTo>
                  <a:lnTo>
                    <a:pt x="7566" y="5245"/>
                  </a:lnTo>
                  <a:lnTo>
                    <a:pt x="7527" y="3937"/>
                  </a:lnTo>
                  <a:lnTo>
                    <a:pt x="7480" y="2617"/>
                  </a:lnTo>
                  <a:lnTo>
                    <a:pt x="7428" y="1309"/>
                  </a:lnTo>
                  <a:lnTo>
                    <a:pt x="7372"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 name="Google Shape;1142;p42">
              <a:extLst>
                <a:ext uri="{FF2B5EF4-FFF2-40B4-BE49-F238E27FC236}">
                  <a16:creationId xmlns:a16="http://schemas.microsoft.com/office/drawing/2014/main" id="{8C716079-9C27-44FC-9581-69CA9D626179}"/>
                </a:ext>
              </a:extLst>
            </p:cNvPr>
            <p:cNvSpPr/>
            <p:nvPr/>
          </p:nvSpPr>
          <p:spPr>
            <a:xfrm>
              <a:off x="8464934" y="14219363"/>
              <a:ext cx="225100" cy="465275"/>
            </a:xfrm>
            <a:custGeom>
              <a:avLst/>
              <a:gdLst/>
              <a:ahLst/>
              <a:cxnLst/>
              <a:rect l="l" t="t" r="r" b="b"/>
              <a:pathLst>
                <a:path w="9004" h="18611" extrusionOk="0">
                  <a:moveTo>
                    <a:pt x="1131" y="1"/>
                  </a:moveTo>
                  <a:lnTo>
                    <a:pt x="1084" y="988"/>
                  </a:lnTo>
                  <a:lnTo>
                    <a:pt x="1032" y="1963"/>
                  </a:lnTo>
                  <a:lnTo>
                    <a:pt x="976" y="2950"/>
                  </a:lnTo>
                  <a:lnTo>
                    <a:pt x="920" y="3925"/>
                  </a:lnTo>
                  <a:lnTo>
                    <a:pt x="860" y="4900"/>
                  </a:lnTo>
                  <a:lnTo>
                    <a:pt x="795" y="5875"/>
                  </a:lnTo>
                  <a:lnTo>
                    <a:pt x="730" y="6850"/>
                  </a:lnTo>
                  <a:lnTo>
                    <a:pt x="661" y="7813"/>
                  </a:lnTo>
                  <a:lnTo>
                    <a:pt x="588" y="8775"/>
                  </a:lnTo>
                  <a:lnTo>
                    <a:pt x="514" y="9738"/>
                  </a:lnTo>
                  <a:lnTo>
                    <a:pt x="437" y="10700"/>
                  </a:lnTo>
                  <a:lnTo>
                    <a:pt x="355" y="11651"/>
                  </a:lnTo>
                  <a:lnTo>
                    <a:pt x="273" y="12601"/>
                  </a:lnTo>
                  <a:lnTo>
                    <a:pt x="182" y="13539"/>
                  </a:lnTo>
                  <a:lnTo>
                    <a:pt x="96" y="14489"/>
                  </a:lnTo>
                  <a:lnTo>
                    <a:pt x="1" y="15415"/>
                  </a:lnTo>
                  <a:lnTo>
                    <a:pt x="1037" y="15723"/>
                  </a:lnTo>
                  <a:lnTo>
                    <a:pt x="2072" y="16056"/>
                  </a:lnTo>
                  <a:lnTo>
                    <a:pt x="3108" y="16402"/>
                  </a:lnTo>
                  <a:lnTo>
                    <a:pt x="4144" y="16772"/>
                  </a:lnTo>
                  <a:lnTo>
                    <a:pt x="4662" y="16970"/>
                  </a:lnTo>
                  <a:lnTo>
                    <a:pt x="5180" y="17179"/>
                  </a:lnTo>
                  <a:lnTo>
                    <a:pt x="5693" y="17389"/>
                  </a:lnTo>
                  <a:lnTo>
                    <a:pt x="6211" y="17611"/>
                  </a:lnTo>
                  <a:lnTo>
                    <a:pt x="6725" y="17846"/>
                  </a:lnTo>
                  <a:lnTo>
                    <a:pt x="7238" y="18093"/>
                  </a:lnTo>
                  <a:lnTo>
                    <a:pt x="7752" y="18339"/>
                  </a:lnTo>
                  <a:lnTo>
                    <a:pt x="8265" y="18611"/>
                  </a:lnTo>
                  <a:lnTo>
                    <a:pt x="8339" y="17439"/>
                  </a:lnTo>
                  <a:lnTo>
                    <a:pt x="8403" y="16278"/>
                  </a:lnTo>
                  <a:lnTo>
                    <a:pt x="8468" y="15118"/>
                  </a:lnTo>
                  <a:lnTo>
                    <a:pt x="8528" y="13958"/>
                  </a:lnTo>
                  <a:lnTo>
                    <a:pt x="8589" y="12786"/>
                  </a:lnTo>
                  <a:lnTo>
                    <a:pt x="8641" y="11626"/>
                  </a:lnTo>
                  <a:lnTo>
                    <a:pt x="8692" y="10466"/>
                  </a:lnTo>
                  <a:lnTo>
                    <a:pt x="8740" y="9306"/>
                  </a:lnTo>
                  <a:lnTo>
                    <a:pt x="8783" y="8146"/>
                  </a:lnTo>
                  <a:lnTo>
                    <a:pt x="8822" y="6986"/>
                  </a:lnTo>
                  <a:lnTo>
                    <a:pt x="8861" y="5826"/>
                  </a:lnTo>
                  <a:lnTo>
                    <a:pt x="8895" y="4678"/>
                  </a:lnTo>
                  <a:lnTo>
                    <a:pt x="8925" y="3518"/>
                  </a:lnTo>
                  <a:lnTo>
                    <a:pt x="8956" y="2358"/>
                  </a:lnTo>
                  <a:lnTo>
                    <a:pt x="8982" y="1198"/>
                  </a:lnTo>
                  <a:lnTo>
                    <a:pt x="9003" y="38"/>
                  </a:lnTo>
                  <a:lnTo>
                    <a:pt x="8515" y="136"/>
                  </a:lnTo>
                  <a:lnTo>
                    <a:pt x="8024" y="223"/>
                  </a:lnTo>
                  <a:lnTo>
                    <a:pt x="7532" y="285"/>
                  </a:lnTo>
                  <a:lnTo>
                    <a:pt x="7040" y="322"/>
                  </a:lnTo>
                  <a:lnTo>
                    <a:pt x="6548" y="346"/>
                  </a:lnTo>
                  <a:lnTo>
                    <a:pt x="6056" y="359"/>
                  </a:lnTo>
                  <a:lnTo>
                    <a:pt x="5559" y="359"/>
                  </a:lnTo>
                  <a:lnTo>
                    <a:pt x="5067" y="346"/>
                  </a:lnTo>
                  <a:lnTo>
                    <a:pt x="4575" y="322"/>
                  </a:lnTo>
                  <a:lnTo>
                    <a:pt x="4079" y="297"/>
                  </a:lnTo>
                  <a:lnTo>
                    <a:pt x="3095" y="210"/>
                  </a:lnTo>
                  <a:lnTo>
                    <a:pt x="2111" y="99"/>
                  </a:lnTo>
                  <a:lnTo>
                    <a:pt x="1131"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 name="Google Shape;1143;p42">
              <a:extLst>
                <a:ext uri="{FF2B5EF4-FFF2-40B4-BE49-F238E27FC236}">
                  <a16:creationId xmlns:a16="http://schemas.microsoft.com/office/drawing/2014/main" id="{F8A54937-9991-413F-86FB-8B010E58CE36}"/>
                </a:ext>
              </a:extLst>
            </p:cNvPr>
            <p:cNvSpPr/>
            <p:nvPr/>
          </p:nvSpPr>
          <p:spPr>
            <a:xfrm>
              <a:off x="8389409" y="14705613"/>
              <a:ext cx="278725" cy="470200"/>
            </a:xfrm>
            <a:custGeom>
              <a:avLst/>
              <a:gdLst/>
              <a:ahLst/>
              <a:cxnLst/>
              <a:rect l="l" t="t" r="r" b="b"/>
              <a:pathLst>
                <a:path w="11149" h="18808" extrusionOk="0">
                  <a:moveTo>
                    <a:pt x="2564" y="0"/>
                  </a:moveTo>
                  <a:lnTo>
                    <a:pt x="2435" y="1086"/>
                  </a:lnTo>
                  <a:lnTo>
                    <a:pt x="2301" y="2160"/>
                  </a:lnTo>
                  <a:lnTo>
                    <a:pt x="2163" y="3246"/>
                  </a:lnTo>
                  <a:lnTo>
                    <a:pt x="2021" y="4307"/>
                  </a:lnTo>
                  <a:lnTo>
                    <a:pt x="1874" y="5368"/>
                  </a:lnTo>
                  <a:lnTo>
                    <a:pt x="1723" y="6430"/>
                  </a:lnTo>
                  <a:lnTo>
                    <a:pt x="1572" y="7479"/>
                  </a:lnTo>
                  <a:lnTo>
                    <a:pt x="1412" y="8515"/>
                  </a:lnTo>
                  <a:lnTo>
                    <a:pt x="1248" y="9552"/>
                  </a:lnTo>
                  <a:lnTo>
                    <a:pt x="1084" y="10576"/>
                  </a:lnTo>
                  <a:lnTo>
                    <a:pt x="911" y="11588"/>
                  </a:lnTo>
                  <a:lnTo>
                    <a:pt x="739" y="12600"/>
                  </a:lnTo>
                  <a:lnTo>
                    <a:pt x="562" y="13600"/>
                  </a:lnTo>
                  <a:lnTo>
                    <a:pt x="376" y="14587"/>
                  </a:lnTo>
                  <a:lnTo>
                    <a:pt x="191" y="15562"/>
                  </a:lnTo>
                  <a:lnTo>
                    <a:pt x="1" y="16537"/>
                  </a:lnTo>
                  <a:lnTo>
                    <a:pt x="277" y="16352"/>
                  </a:lnTo>
                  <a:lnTo>
                    <a:pt x="558" y="16179"/>
                  </a:lnTo>
                  <a:lnTo>
                    <a:pt x="838" y="16031"/>
                  </a:lnTo>
                  <a:lnTo>
                    <a:pt x="1119" y="15895"/>
                  </a:lnTo>
                  <a:lnTo>
                    <a:pt x="1403" y="15772"/>
                  </a:lnTo>
                  <a:lnTo>
                    <a:pt x="1693" y="15661"/>
                  </a:lnTo>
                  <a:lnTo>
                    <a:pt x="1977" y="15562"/>
                  </a:lnTo>
                  <a:lnTo>
                    <a:pt x="2267" y="15476"/>
                  </a:lnTo>
                  <a:lnTo>
                    <a:pt x="2560" y="15414"/>
                  </a:lnTo>
                  <a:lnTo>
                    <a:pt x="2853" y="15365"/>
                  </a:lnTo>
                  <a:lnTo>
                    <a:pt x="3147" y="15328"/>
                  </a:lnTo>
                  <a:lnTo>
                    <a:pt x="3445" y="15315"/>
                  </a:lnTo>
                  <a:lnTo>
                    <a:pt x="3747" y="15315"/>
                  </a:lnTo>
                  <a:lnTo>
                    <a:pt x="4045" y="15328"/>
                  </a:lnTo>
                  <a:lnTo>
                    <a:pt x="4347" y="15365"/>
                  </a:lnTo>
                  <a:lnTo>
                    <a:pt x="4653" y="15414"/>
                  </a:lnTo>
                  <a:lnTo>
                    <a:pt x="4985" y="15488"/>
                  </a:lnTo>
                  <a:lnTo>
                    <a:pt x="5313" y="15574"/>
                  </a:lnTo>
                  <a:lnTo>
                    <a:pt x="5637" y="15685"/>
                  </a:lnTo>
                  <a:lnTo>
                    <a:pt x="5961" y="15821"/>
                  </a:lnTo>
                  <a:lnTo>
                    <a:pt x="6280" y="15969"/>
                  </a:lnTo>
                  <a:lnTo>
                    <a:pt x="6599" y="16130"/>
                  </a:lnTo>
                  <a:lnTo>
                    <a:pt x="6914" y="16327"/>
                  </a:lnTo>
                  <a:lnTo>
                    <a:pt x="7230" y="16525"/>
                  </a:lnTo>
                  <a:lnTo>
                    <a:pt x="7536" y="16747"/>
                  </a:lnTo>
                  <a:lnTo>
                    <a:pt x="7842" y="16994"/>
                  </a:lnTo>
                  <a:lnTo>
                    <a:pt x="8149" y="17253"/>
                  </a:lnTo>
                  <a:lnTo>
                    <a:pt x="8447" y="17524"/>
                  </a:lnTo>
                  <a:lnTo>
                    <a:pt x="8744" y="17820"/>
                  </a:lnTo>
                  <a:lnTo>
                    <a:pt x="9038" y="18129"/>
                  </a:lnTo>
                  <a:lnTo>
                    <a:pt x="9327" y="18462"/>
                  </a:lnTo>
                  <a:lnTo>
                    <a:pt x="9616" y="18808"/>
                  </a:lnTo>
                  <a:lnTo>
                    <a:pt x="9728" y="17722"/>
                  </a:lnTo>
                  <a:lnTo>
                    <a:pt x="9845" y="16648"/>
                  </a:lnTo>
                  <a:lnTo>
                    <a:pt x="9957" y="15574"/>
                  </a:lnTo>
                  <a:lnTo>
                    <a:pt x="10065" y="14488"/>
                  </a:lnTo>
                  <a:lnTo>
                    <a:pt x="10168" y="13415"/>
                  </a:lnTo>
                  <a:lnTo>
                    <a:pt x="10272" y="12329"/>
                  </a:lnTo>
                  <a:lnTo>
                    <a:pt x="10371" y="11255"/>
                  </a:lnTo>
                  <a:lnTo>
                    <a:pt x="10471" y="10169"/>
                  </a:lnTo>
                  <a:lnTo>
                    <a:pt x="10565" y="9083"/>
                  </a:lnTo>
                  <a:lnTo>
                    <a:pt x="10656" y="7997"/>
                  </a:lnTo>
                  <a:lnTo>
                    <a:pt x="10747" y="6911"/>
                  </a:lnTo>
                  <a:lnTo>
                    <a:pt x="10833" y="5825"/>
                  </a:lnTo>
                  <a:lnTo>
                    <a:pt x="10915" y="4739"/>
                  </a:lnTo>
                  <a:lnTo>
                    <a:pt x="10993" y="3653"/>
                  </a:lnTo>
                  <a:lnTo>
                    <a:pt x="11070" y="2555"/>
                  </a:lnTo>
                  <a:lnTo>
                    <a:pt x="11148" y="1469"/>
                  </a:lnTo>
                  <a:lnTo>
                    <a:pt x="10613" y="1444"/>
                  </a:lnTo>
                  <a:lnTo>
                    <a:pt x="10073" y="1419"/>
                  </a:lnTo>
                  <a:lnTo>
                    <a:pt x="9538" y="1370"/>
                  </a:lnTo>
                  <a:lnTo>
                    <a:pt x="8999" y="1308"/>
                  </a:lnTo>
                  <a:lnTo>
                    <a:pt x="8464" y="1247"/>
                  </a:lnTo>
                  <a:lnTo>
                    <a:pt x="7924" y="1172"/>
                  </a:lnTo>
                  <a:lnTo>
                    <a:pt x="7389" y="1086"/>
                  </a:lnTo>
                  <a:lnTo>
                    <a:pt x="6850" y="987"/>
                  </a:lnTo>
                  <a:lnTo>
                    <a:pt x="6310" y="889"/>
                  </a:lnTo>
                  <a:lnTo>
                    <a:pt x="5775" y="778"/>
                  </a:lnTo>
                  <a:lnTo>
                    <a:pt x="4701" y="531"/>
                  </a:lnTo>
                  <a:lnTo>
                    <a:pt x="3630" y="272"/>
                  </a:lnTo>
                  <a:lnTo>
                    <a:pt x="2564"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 name="Google Shape;1144;p42">
              <a:extLst>
                <a:ext uri="{FF2B5EF4-FFF2-40B4-BE49-F238E27FC236}">
                  <a16:creationId xmlns:a16="http://schemas.microsoft.com/office/drawing/2014/main" id="{946C224A-C290-42AF-8495-611EFD3230B2}"/>
                </a:ext>
              </a:extLst>
            </p:cNvPr>
            <p:cNvSpPr/>
            <p:nvPr/>
          </p:nvSpPr>
          <p:spPr>
            <a:xfrm>
              <a:off x="7098309" y="14780263"/>
              <a:ext cx="178775" cy="469300"/>
            </a:xfrm>
            <a:custGeom>
              <a:avLst/>
              <a:gdLst/>
              <a:ahLst/>
              <a:cxnLst/>
              <a:rect l="l" t="t" r="r" b="b"/>
              <a:pathLst>
                <a:path w="7151" h="18772" extrusionOk="0">
                  <a:moveTo>
                    <a:pt x="6284" y="1"/>
                  </a:moveTo>
                  <a:lnTo>
                    <a:pt x="6081" y="186"/>
                  </a:lnTo>
                  <a:lnTo>
                    <a:pt x="5869" y="371"/>
                  </a:lnTo>
                  <a:lnTo>
                    <a:pt x="5455" y="716"/>
                  </a:lnTo>
                  <a:lnTo>
                    <a:pt x="5032" y="1050"/>
                  </a:lnTo>
                  <a:lnTo>
                    <a:pt x="4609" y="1358"/>
                  </a:lnTo>
                  <a:lnTo>
                    <a:pt x="4186" y="1667"/>
                  </a:lnTo>
                  <a:lnTo>
                    <a:pt x="3763" y="1963"/>
                  </a:lnTo>
                  <a:lnTo>
                    <a:pt x="2913" y="2543"/>
                  </a:lnTo>
                  <a:lnTo>
                    <a:pt x="2551" y="2827"/>
                  </a:lnTo>
                  <a:lnTo>
                    <a:pt x="2188" y="3098"/>
                  </a:lnTo>
                  <a:lnTo>
                    <a:pt x="1826" y="3382"/>
                  </a:lnTo>
                  <a:lnTo>
                    <a:pt x="1463" y="3654"/>
                  </a:lnTo>
                  <a:lnTo>
                    <a:pt x="1101" y="3900"/>
                  </a:lnTo>
                  <a:lnTo>
                    <a:pt x="738" y="4147"/>
                  </a:lnTo>
                  <a:lnTo>
                    <a:pt x="552" y="4258"/>
                  </a:lnTo>
                  <a:lnTo>
                    <a:pt x="371" y="4357"/>
                  </a:lnTo>
                  <a:lnTo>
                    <a:pt x="186" y="4456"/>
                  </a:lnTo>
                  <a:lnTo>
                    <a:pt x="0" y="4542"/>
                  </a:lnTo>
                  <a:lnTo>
                    <a:pt x="125" y="6319"/>
                  </a:lnTo>
                  <a:lnTo>
                    <a:pt x="250" y="8096"/>
                  </a:lnTo>
                  <a:lnTo>
                    <a:pt x="380" y="9873"/>
                  </a:lnTo>
                  <a:lnTo>
                    <a:pt x="514" y="11651"/>
                  </a:lnTo>
                  <a:lnTo>
                    <a:pt x="652" y="13428"/>
                  </a:lnTo>
                  <a:lnTo>
                    <a:pt x="794" y="15205"/>
                  </a:lnTo>
                  <a:lnTo>
                    <a:pt x="937" y="16982"/>
                  </a:lnTo>
                  <a:lnTo>
                    <a:pt x="1088" y="18771"/>
                  </a:lnTo>
                  <a:lnTo>
                    <a:pt x="1428" y="18463"/>
                  </a:lnTo>
                  <a:lnTo>
                    <a:pt x="1774" y="18179"/>
                  </a:lnTo>
                  <a:lnTo>
                    <a:pt x="2123" y="17920"/>
                  </a:lnTo>
                  <a:lnTo>
                    <a:pt x="2477" y="17685"/>
                  </a:lnTo>
                  <a:lnTo>
                    <a:pt x="2840" y="17463"/>
                  </a:lnTo>
                  <a:lnTo>
                    <a:pt x="3207" y="17278"/>
                  </a:lnTo>
                  <a:lnTo>
                    <a:pt x="3573" y="17105"/>
                  </a:lnTo>
                  <a:lnTo>
                    <a:pt x="3953" y="16957"/>
                  </a:lnTo>
                  <a:lnTo>
                    <a:pt x="4333" y="16821"/>
                  </a:lnTo>
                  <a:lnTo>
                    <a:pt x="4721" y="16723"/>
                  </a:lnTo>
                  <a:lnTo>
                    <a:pt x="5110" y="16636"/>
                  </a:lnTo>
                  <a:lnTo>
                    <a:pt x="5507" y="16575"/>
                  </a:lnTo>
                  <a:lnTo>
                    <a:pt x="5912" y="16550"/>
                  </a:lnTo>
                  <a:lnTo>
                    <a:pt x="6318" y="16525"/>
                  </a:lnTo>
                  <a:lnTo>
                    <a:pt x="6732" y="16538"/>
                  </a:lnTo>
                  <a:lnTo>
                    <a:pt x="7151" y="16575"/>
                  </a:lnTo>
                  <a:lnTo>
                    <a:pt x="6935" y="12588"/>
                  </a:lnTo>
                  <a:lnTo>
                    <a:pt x="6719" y="8491"/>
                  </a:lnTo>
                  <a:lnTo>
                    <a:pt x="6499" y="4295"/>
                  </a:lnTo>
                  <a:lnTo>
                    <a:pt x="6391" y="2160"/>
                  </a:lnTo>
                  <a:lnTo>
                    <a:pt x="6284"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 name="Google Shape;1145;p42">
              <a:extLst>
                <a:ext uri="{FF2B5EF4-FFF2-40B4-BE49-F238E27FC236}">
                  <a16:creationId xmlns:a16="http://schemas.microsoft.com/office/drawing/2014/main" id="{C29D2A61-DC7C-4310-8E82-901002457976}"/>
                </a:ext>
              </a:extLst>
            </p:cNvPr>
            <p:cNvSpPr/>
            <p:nvPr/>
          </p:nvSpPr>
          <p:spPr>
            <a:xfrm>
              <a:off x="7071859" y="14302063"/>
              <a:ext cx="180425" cy="484100"/>
            </a:xfrm>
            <a:custGeom>
              <a:avLst/>
              <a:gdLst/>
              <a:ahLst/>
              <a:cxnLst/>
              <a:rect l="l" t="t" r="r" b="b"/>
              <a:pathLst>
                <a:path w="7217" h="19364" extrusionOk="0">
                  <a:moveTo>
                    <a:pt x="6565" y="0"/>
                  </a:moveTo>
                  <a:lnTo>
                    <a:pt x="6181" y="247"/>
                  </a:lnTo>
                  <a:lnTo>
                    <a:pt x="5797" y="481"/>
                  </a:lnTo>
                  <a:lnTo>
                    <a:pt x="5028" y="950"/>
                  </a:lnTo>
                  <a:lnTo>
                    <a:pt x="3483" y="1827"/>
                  </a:lnTo>
                  <a:lnTo>
                    <a:pt x="3052" y="2073"/>
                  </a:lnTo>
                  <a:lnTo>
                    <a:pt x="2620" y="2333"/>
                  </a:lnTo>
                  <a:lnTo>
                    <a:pt x="2184" y="2592"/>
                  </a:lnTo>
                  <a:lnTo>
                    <a:pt x="1749" y="2814"/>
                  </a:lnTo>
                  <a:lnTo>
                    <a:pt x="1528" y="2925"/>
                  </a:lnTo>
                  <a:lnTo>
                    <a:pt x="1308" y="3011"/>
                  </a:lnTo>
                  <a:lnTo>
                    <a:pt x="1093" y="3098"/>
                  </a:lnTo>
                  <a:lnTo>
                    <a:pt x="872" y="3159"/>
                  </a:lnTo>
                  <a:lnTo>
                    <a:pt x="652" y="3221"/>
                  </a:lnTo>
                  <a:lnTo>
                    <a:pt x="437" y="3258"/>
                  </a:lnTo>
                  <a:lnTo>
                    <a:pt x="216" y="3270"/>
                  </a:lnTo>
                  <a:lnTo>
                    <a:pt x="1" y="3270"/>
                  </a:lnTo>
                  <a:lnTo>
                    <a:pt x="78" y="5270"/>
                  </a:lnTo>
                  <a:lnTo>
                    <a:pt x="160" y="7281"/>
                  </a:lnTo>
                  <a:lnTo>
                    <a:pt x="251" y="9293"/>
                  </a:lnTo>
                  <a:lnTo>
                    <a:pt x="346" y="11304"/>
                  </a:lnTo>
                  <a:lnTo>
                    <a:pt x="450" y="13316"/>
                  </a:lnTo>
                  <a:lnTo>
                    <a:pt x="557" y="15328"/>
                  </a:lnTo>
                  <a:lnTo>
                    <a:pt x="674" y="17352"/>
                  </a:lnTo>
                  <a:lnTo>
                    <a:pt x="795" y="19363"/>
                  </a:lnTo>
                  <a:lnTo>
                    <a:pt x="998" y="19215"/>
                  </a:lnTo>
                  <a:lnTo>
                    <a:pt x="1205" y="19079"/>
                  </a:lnTo>
                  <a:lnTo>
                    <a:pt x="1412" y="18956"/>
                  </a:lnTo>
                  <a:lnTo>
                    <a:pt x="1623" y="18832"/>
                  </a:lnTo>
                  <a:lnTo>
                    <a:pt x="1835" y="18734"/>
                  </a:lnTo>
                  <a:lnTo>
                    <a:pt x="2046" y="18635"/>
                  </a:lnTo>
                  <a:lnTo>
                    <a:pt x="2469" y="18450"/>
                  </a:lnTo>
                  <a:lnTo>
                    <a:pt x="2892" y="18277"/>
                  </a:lnTo>
                  <a:lnTo>
                    <a:pt x="3315" y="18117"/>
                  </a:lnTo>
                  <a:lnTo>
                    <a:pt x="3738" y="17956"/>
                  </a:lnTo>
                  <a:lnTo>
                    <a:pt x="4152" y="17771"/>
                  </a:lnTo>
                  <a:lnTo>
                    <a:pt x="4916" y="17438"/>
                  </a:lnTo>
                  <a:lnTo>
                    <a:pt x="5680" y="17092"/>
                  </a:lnTo>
                  <a:lnTo>
                    <a:pt x="6064" y="16944"/>
                  </a:lnTo>
                  <a:lnTo>
                    <a:pt x="6448" y="16796"/>
                  </a:lnTo>
                  <a:lnTo>
                    <a:pt x="6832" y="16673"/>
                  </a:lnTo>
                  <a:lnTo>
                    <a:pt x="7216" y="16574"/>
                  </a:lnTo>
                  <a:lnTo>
                    <a:pt x="7126" y="14550"/>
                  </a:lnTo>
                  <a:lnTo>
                    <a:pt x="7035" y="12502"/>
                  </a:lnTo>
                  <a:lnTo>
                    <a:pt x="6949" y="10453"/>
                  </a:lnTo>
                  <a:lnTo>
                    <a:pt x="6867" y="8380"/>
                  </a:lnTo>
                  <a:lnTo>
                    <a:pt x="6785" y="6294"/>
                  </a:lnTo>
                  <a:lnTo>
                    <a:pt x="6707" y="4208"/>
                  </a:lnTo>
                  <a:lnTo>
                    <a:pt x="6634" y="2098"/>
                  </a:lnTo>
                  <a:lnTo>
                    <a:pt x="6565"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7" name="Google Shape;1146;p42">
              <a:extLst>
                <a:ext uri="{FF2B5EF4-FFF2-40B4-BE49-F238E27FC236}">
                  <a16:creationId xmlns:a16="http://schemas.microsoft.com/office/drawing/2014/main" id="{CCFA2234-29A7-471B-AF30-C138A83B163C}"/>
                </a:ext>
              </a:extLst>
            </p:cNvPr>
            <p:cNvSpPr/>
            <p:nvPr/>
          </p:nvSpPr>
          <p:spPr>
            <a:xfrm>
              <a:off x="7060759" y="13753188"/>
              <a:ext cx="172425" cy="518975"/>
            </a:xfrm>
            <a:custGeom>
              <a:avLst/>
              <a:gdLst/>
              <a:ahLst/>
              <a:cxnLst/>
              <a:rect l="l" t="t" r="r" b="b"/>
              <a:pathLst>
                <a:path w="6897" h="20759" extrusionOk="0">
                  <a:moveTo>
                    <a:pt x="6590" y="0"/>
                  </a:moveTo>
                  <a:lnTo>
                    <a:pt x="6586" y="112"/>
                  </a:lnTo>
                  <a:lnTo>
                    <a:pt x="6577" y="235"/>
                  </a:lnTo>
                  <a:lnTo>
                    <a:pt x="6564" y="358"/>
                  </a:lnTo>
                  <a:lnTo>
                    <a:pt x="6547" y="469"/>
                  </a:lnTo>
                  <a:lnTo>
                    <a:pt x="6491" y="729"/>
                  </a:lnTo>
                  <a:lnTo>
                    <a:pt x="6430" y="963"/>
                  </a:lnTo>
                  <a:lnTo>
                    <a:pt x="6366" y="1185"/>
                  </a:lnTo>
                  <a:lnTo>
                    <a:pt x="6297" y="1383"/>
                  </a:lnTo>
                  <a:lnTo>
                    <a:pt x="6228" y="1568"/>
                  </a:lnTo>
                  <a:lnTo>
                    <a:pt x="6150" y="1741"/>
                  </a:lnTo>
                  <a:lnTo>
                    <a:pt x="6072" y="1901"/>
                  </a:lnTo>
                  <a:lnTo>
                    <a:pt x="5986" y="2049"/>
                  </a:lnTo>
                  <a:lnTo>
                    <a:pt x="5904" y="2185"/>
                  </a:lnTo>
                  <a:lnTo>
                    <a:pt x="5813" y="2308"/>
                  </a:lnTo>
                  <a:lnTo>
                    <a:pt x="5723" y="2419"/>
                  </a:lnTo>
                  <a:lnTo>
                    <a:pt x="5628" y="2518"/>
                  </a:lnTo>
                  <a:lnTo>
                    <a:pt x="5533" y="2604"/>
                  </a:lnTo>
                  <a:lnTo>
                    <a:pt x="5438" y="2678"/>
                  </a:lnTo>
                  <a:lnTo>
                    <a:pt x="5339" y="2753"/>
                  </a:lnTo>
                  <a:lnTo>
                    <a:pt x="5235" y="2814"/>
                  </a:lnTo>
                  <a:lnTo>
                    <a:pt x="5032" y="2925"/>
                  </a:lnTo>
                  <a:lnTo>
                    <a:pt x="4821" y="2999"/>
                  </a:lnTo>
                  <a:lnTo>
                    <a:pt x="4609" y="3073"/>
                  </a:lnTo>
                  <a:lnTo>
                    <a:pt x="4398" y="3123"/>
                  </a:lnTo>
                  <a:lnTo>
                    <a:pt x="3979" y="3209"/>
                  </a:lnTo>
                  <a:lnTo>
                    <a:pt x="3776" y="3246"/>
                  </a:lnTo>
                  <a:lnTo>
                    <a:pt x="3578" y="3308"/>
                  </a:lnTo>
                  <a:lnTo>
                    <a:pt x="3146" y="3419"/>
                  </a:lnTo>
                  <a:lnTo>
                    <a:pt x="2706" y="3530"/>
                  </a:lnTo>
                  <a:lnTo>
                    <a:pt x="2257" y="3616"/>
                  </a:lnTo>
                  <a:lnTo>
                    <a:pt x="2033" y="3641"/>
                  </a:lnTo>
                  <a:lnTo>
                    <a:pt x="1804" y="3666"/>
                  </a:lnTo>
                  <a:lnTo>
                    <a:pt x="1580" y="3690"/>
                  </a:lnTo>
                  <a:lnTo>
                    <a:pt x="1122" y="3690"/>
                  </a:lnTo>
                  <a:lnTo>
                    <a:pt x="898" y="3666"/>
                  </a:lnTo>
                  <a:lnTo>
                    <a:pt x="669" y="3641"/>
                  </a:lnTo>
                  <a:lnTo>
                    <a:pt x="445" y="3592"/>
                  </a:lnTo>
                  <a:lnTo>
                    <a:pt x="220" y="3542"/>
                  </a:lnTo>
                  <a:lnTo>
                    <a:pt x="0" y="3468"/>
                  </a:lnTo>
                  <a:lnTo>
                    <a:pt x="0" y="3468"/>
                  </a:lnTo>
                  <a:lnTo>
                    <a:pt x="9" y="5616"/>
                  </a:lnTo>
                  <a:lnTo>
                    <a:pt x="26" y="7775"/>
                  </a:lnTo>
                  <a:lnTo>
                    <a:pt x="52" y="9935"/>
                  </a:lnTo>
                  <a:lnTo>
                    <a:pt x="82" y="12095"/>
                  </a:lnTo>
                  <a:lnTo>
                    <a:pt x="117" y="14254"/>
                  </a:lnTo>
                  <a:lnTo>
                    <a:pt x="160" y="16426"/>
                  </a:lnTo>
                  <a:lnTo>
                    <a:pt x="216" y="18586"/>
                  </a:lnTo>
                  <a:lnTo>
                    <a:pt x="276" y="20758"/>
                  </a:lnTo>
                  <a:lnTo>
                    <a:pt x="484" y="20573"/>
                  </a:lnTo>
                  <a:lnTo>
                    <a:pt x="691" y="20412"/>
                  </a:lnTo>
                  <a:lnTo>
                    <a:pt x="902" y="20252"/>
                  </a:lnTo>
                  <a:lnTo>
                    <a:pt x="1114" y="20116"/>
                  </a:lnTo>
                  <a:lnTo>
                    <a:pt x="1325" y="20005"/>
                  </a:lnTo>
                  <a:lnTo>
                    <a:pt x="1541" y="19894"/>
                  </a:lnTo>
                  <a:lnTo>
                    <a:pt x="1757" y="19795"/>
                  </a:lnTo>
                  <a:lnTo>
                    <a:pt x="1977" y="19709"/>
                  </a:lnTo>
                  <a:lnTo>
                    <a:pt x="2413" y="19549"/>
                  </a:lnTo>
                  <a:lnTo>
                    <a:pt x="2844" y="19413"/>
                  </a:lnTo>
                  <a:lnTo>
                    <a:pt x="3280" y="19289"/>
                  </a:lnTo>
                  <a:lnTo>
                    <a:pt x="3703" y="19166"/>
                  </a:lnTo>
                  <a:lnTo>
                    <a:pt x="4501" y="18895"/>
                  </a:lnTo>
                  <a:lnTo>
                    <a:pt x="5295" y="18635"/>
                  </a:lnTo>
                  <a:lnTo>
                    <a:pt x="6094" y="18389"/>
                  </a:lnTo>
                  <a:lnTo>
                    <a:pt x="6897" y="18166"/>
                  </a:lnTo>
                  <a:lnTo>
                    <a:pt x="6836" y="15908"/>
                  </a:lnTo>
                  <a:lnTo>
                    <a:pt x="6784" y="13637"/>
                  </a:lnTo>
                  <a:lnTo>
                    <a:pt x="6737" y="11367"/>
                  </a:lnTo>
                  <a:lnTo>
                    <a:pt x="6702" y="9096"/>
                  </a:lnTo>
                  <a:lnTo>
                    <a:pt x="6672" y="6825"/>
                  </a:lnTo>
                  <a:lnTo>
                    <a:pt x="6651" y="4542"/>
                  </a:lnTo>
                  <a:lnTo>
                    <a:pt x="6638" y="2271"/>
                  </a:lnTo>
                  <a:lnTo>
                    <a:pt x="6629"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8" name="Google Shape;1147;p42">
              <a:extLst>
                <a:ext uri="{FF2B5EF4-FFF2-40B4-BE49-F238E27FC236}">
                  <a16:creationId xmlns:a16="http://schemas.microsoft.com/office/drawing/2014/main" id="{BEE5BD7A-A963-4C58-87DB-9EE7F35B1E5F}"/>
                </a:ext>
              </a:extLst>
            </p:cNvPr>
            <p:cNvSpPr/>
            <p:nvPr/>
          </p:nvSpPr>
          <p:spPr>
            <a:xfrm>
              <a:off x="7060309" y="13217288"/>
              <a:ext cx="178050" cy="535925"/>
            </a:xfrm>
            <a:custGeom>
              <a:avLst/>
              <a:gdLst/>
              <a:ahLst/>
              <a:cxnLst/>
              <a:rect l="l" t="t" r="r" b="b"/>
              <a:pathLst>
                <a:path w="7122" h="21437" extrusionOk="0">
                  <a:moveTo>
                    <a:pt x="506" y="0"/>
                  </a:moveTo>
                  <a:lnTo>
                    <a:pt x="450" y="1234"/>
                  </a:lnTo>
                  <a:lnTo>
                    <a:pt x="398" y="2481"/>
                  </a:lnTo>
                  <a:lnTo>
                    <a:pt x="350" y="3715"/>
                  </a:lnTo>
                  <a:lnTo>
                    <a:pt x="307" y="4961"/>
                  </a:lnTo>
                  <a:lnTo>
                    <a:pt x="268" y="6195"/>
                  </a:lnTo>
                  <a:lnTo>
                    <a:pt x="230" y="7442"/>
                  </a:lnTo>
                  <a:lnTo>
                    <a:pt x="191" y="8676"/>
                  </a:lnTo>
                  <a:lnTo>
                    <a:pt x="161" y="9922"/>
                  </a:lnTo>
                  <a:lnTo>
                    <a:pt x="130" y="11169"/>
                  </a:lnTo>
                  <a:lnTo>
                    <a:pt x="100" y="12403"/>
                  </a:lnTo>
                  <a:lnTo>
                    <a:pt x="79" y="13649"/>
                  </a:lnTo>
                  <a:lnTo>
                    <a:pt x="57" y="14896"/>
                  </a:lnTo>
                  <a:lnTo>
                    <a:pt x="40" y="16142"/>
                  </a:lnTo>
                  <a:lnTo>
                    <a:pt x="23" y="17389"/>
                  </a:lnTo>
                  <a:lnTo>
                    <a:pt x="10" y="18635"/>
                  </a:lnTo>
                  <a:lnTo>
                    <a:pt x="1" y="19882"/>
                  </a:lnTo>
                  <a:lnTo>
                    <a:pt x="208" y="19857"/>
                  </a:lnTo>
                  <a:lnTo>
                    <a:pt x="415" y="19844"/>
                  </a:lnTo>
                  <a:lnTo>
                    <a:pt x="834" y="19844"/>
                  </a:lnTo>
                  <a:lnTo>
                    <a:pt x="1248" y="19857"/>
                  </a:lnTo>
                  <a:lnTo>
                    <a:pt x="1667" y="19882"/>
                  </a:lnTo>
                  <a:lnTo>
                    <a:pt x="2085" y="19906"/>
                  </a:lnTo>
                  <a:lnTo>
                    <a:pt x="2504" y="19931"/>
                  </a:lnTo>
                  <a:lnTo>
                    <a:pt x="2918" y="19931"/>
                  </a:lnTo>
                  <a:lnTo>
                    <a:pt x="3333" y="19919"/>
                  </a:lnTo>
                  <a:lnTo>
                    <a:pt x="3535" y="19882"/>
                  </a:lnTo>
                  <a:lnTo>
                    <a:pt x="3738" y="19832"/>
                  </a:lnTo>
                  <a:lnTo>
                    <a:pt x="3945" y="19758"/>
                  </a:lnTo>
                  <a:lnTo>
                    <a:pt x="4157" y="19684"/>
                  </a:lnTo>
                  <a:lnTo>
                    <a:pt x="4368" y="19610"/>
                  </a:lnTo>
                  <a:lnTo>
                    <a:pt x="4584" y="19548"/>
                  </a:lnTo>
                  <a:lnTo>
                    <a:pt x="4796" y="19487"/>
                  </a:lnTo>
                  <a:lnTo>
                    <a:pt x="5003" y="19462"/>
                  </a:lnTo>
                  <a:lnTo>
                    <a:pt x="5111" y="19450"/>
                  </a:lnTo>
                  <a:lnTo>
                    <a:pt x="5214" y="19450"/>
                  </a:lnTo>
                  <a:lnTo>
                    <a:pt x="5313" y="19462"/>
                  </a:lnTo>
                  <a:lnTo>
                    <a:pt x="5417" y="19474"/>
                  </a:lnTo>
                  <a:lnTo>
                    <a:pt x="5516" y="19511"/>
                  </a:lnTo>
                  <a:lnTo>
                    <a:pt x="5616" y="19548"/>
                  </a:lnTo>
                  <a:lnTo>
                    <a:pt x="5715" y="19598"/>
                  </a:lnTo>
                  <a:lnTo>
                    <a:pt x="5810" y="19672"/>
                  </a:lnTo>
                  <a:lnTo>
                    <a:pt x="5905" y="19746"/>
                  </a:lnTo>
                  <a:lnTo>
                    <a:pt x="5995" y="19844"/>
                  </a:lnTo>
                  <a:lnTo>
                    <a:pt x="6086" y="19943"/>
                  </a:lnTo>
                  <a:lnTo>
                    <a:pt x="6177" y="20079"/>
                  </a:lnTo>
                  <a:lnTo>
                    <a:pt x="6263" y="20215"/>
                  </a:lnTo>
                  <a:lnTo>
                    <a:pt x="6349" y="20375"/>
                  </a:lnTo>
                  <a:lnTo>
                    <a:pt x="6431" y="20560"/>
                  </a:lnTo>
                  <a:lnTo>
                    <a:pt x="6509" y="20758"/>
                  </a:lnTo>
                  <a:lnTo>
                    <a:pt x="6535" y="20819"/>
                  </a:lnTo>
                  <a:lnTo>
                    <a:pt x="6556" y="20893"/>
                  </a:lnTo>
                  <a:lnTo>
                    <a:pt x="6569" y="20968"/>
                  </a:lnTo>
                  <a:lnTo>
                    <a:pt x="6587" y="21054"/>
                  </a:lnTo>
                  <a:lnTo>
                    <a:pt x="6595" y="21140"/>
                  </a:lnTo>
                  <a:lnTo>
                    <a:pt x="6604" y="21227"/>
                  </a:lnTo>
                  <a:lnTo>
                    <a:pt x="6608" y="21325"/>
                  </a:lnTo>
                  <a:lnTo>
                    <a:pt x="6608" y="21436"/>
                  </a:lnTo>
                  <a:lnTo>
                    <a:pt x="6647" y="21436"/>
                  </a:lnTo>
                  <a:lnTo>
                    <a:pt x="6651" y="20116"/>
                  </a:lnTo>
                  <a:lnTo>
                    <a:pt x="6656" y="18795"/>
                  </a:lnTo>
                  <a:lnTo>
                    <a:pt x="6664" y="17475"/>
                  </a:lnTo>
                  <a:lnTo>
                    <a:pt x="6677" y="16155"/>
                  </a:lnTo>
                  <a:lnTo>
                    <a:pt x="6690" y="14834"/>
                  </a:lnTo>
                  <a:lnTo>
                    <a:pt x="6712" y="13526"/>
                  </a:lnTo>
                  <a:lnTo>
                    <a:pt x="6733" y="12218"/>
                  </a:lnTo>
                  <a:lnTo>
                    <a:pt x="6759" y="10910"/>
                  </a:lnTo>
                  <a:lnTo>
                    <a:pt x="6789" y="9601"/>
                  </a:lnTo>
                  <a:lnTo>
                    <a:pt x="6824" y="8293"/>
                  </a:lnTo>
                  <a:lnTo>
                    <a:pt x="6863" y="6998"/>
                  </a:lnTo>
                  <a:lnTo>
                    <a:pt x="6906" y="5702"/>
                  </a:lnTo>
                  <a:lnTo>
                    <a:pt x="6953" y="4406"/>
                  </a:lnTo>
                  <a:lnTo>
                    <a:pt x="7005" y="3122"/>
                  </a:lnTo>
                  <a:lnTo>
                    <a:pt x="7061" y="1839"/>
                  </a:lnTo>
                  <a:lnTo>
                    <a:pt x="7122" y="556"/>
                  </a:lnTo>
                  <a:lnTo>
                    <a:pt x="6712" y="642"/>
                  </a:lnTo>
                  <a:lnTo>
                    <a:pt x="6297" y="716"/>
                  </a:lnTo>
                  <a:lnTo>
                    <a:pt x="5879" y="765"/>
                  </a:lnTo>
                  <a:lnTo>
                    <a:pt x="5464" y="802"/>
                  </a:lnTo>
                  <a:lnTo>
                    <a:pt x="5050" y="827"/>
                  </a:lnTo>
                  <a:lnTo>
                    <a:pt x="4636" y="839"/>
                  </a:lnTo>
                  <a:lnTo>
                    <a:pt x="4217" y="827"/>
                  </a:lnTo>
                  <a:lnTo>
                    <a:pt x="3803" y="802"/>
                  </a:lnTo>
                  <a:lnTo>
                    <a:pt x="3389" y="753"/>
                  </a:lnTo>
                  <a:lnTo>
                    <a:pt x="2974" y="691"/>
                  </a:lnTo>
                  <a:lnTo>
                    <a:pt x="2560" y="617"/>
                  </a:lnTo>
                  <a:lnTo>
                    <a:pt x="2146" y="531"/>
                  </a:lnTo>
                  <a:lnTo>
                    <a:pt x="1731" y="420"/>
                  </a:lnTo>
                  <a:lnTo>
                    <a:pt x="1322" y="296"/>
                  </a:lnTo>
                  <a:lnTo>
                    <a:pt x="912" y="148"/>
                  </a:lnTo>
                  <a:lnTo>
                    <a:pt x="506"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9" name="Google Shape;1148;p42">
              <a:extLst>
                <a:ext uri="{FF2B5EF4-FFF2-40B4-BE49-F238E27FC236}">
                  <a16:creationId xmlns:a16="http://schemas.microsoft.com/office/drawing/2014/main" id="{98B01993-0FDA-4B60-A679-BE936526973D}"/>
                </a:ext>
              </a:extLst>
            </p:cNvPr>
            <p:cNvSpPr/>
            <p:nvPr/>
          </p:nvSpPr>
          <p:spPr>
            <a:xfrm>
              <a:off x="7078134" y="12602388"/>
              <a:ext cx="206950" cy="572025"/>
            </a:xfrm>
            <a:custGeom>
              <a:avLst/>
              <a:gdLst/>
              <a:ahLst/>
              <a:cxnLst/>
              <a:rect l="l" t="t" r="r" b="b"/>
              <a:pathLst>
                <a:path w="8278" h="22881" extrusionOk="0">
                  <a:moveTo>
                    <a:pt x="1463" y="1"/>
                  </a:moveTo>
                  <a:lnTo>
                    <a:pt x="1346" y="1247"/>
                  </a:lnTo>
                  <a:lnTo>
                    <a:pt x="1234" y="2481"/>
                  </a:lnTo>
                  <a:lnTo>
                    <a:pt x="1126" y="3728"/>
                  </a:lnTo>
                  <a:lnTo>
                    <a:pt x="1018" y="4974"/>
                  </a:lnTo>
                  <a:lnTo>
                    <a:pt x="915" y="6220"/>
                  </a:lnTo>
                  <a:lnTo>
                    <a:pt x="816" y="7467"/>
                  </a:lnTo>
                  <a:lnTo>
                    <a:pt x="721" y="8701"/>
                  </a:lnTo>
                  <a:lnTo>
                    <a:pt x="626" y="9947"/>
                  </a:lnTo>
                  <a:lnTo>
                    <a:pt x="535" y="11194"/>
                  </a:lnTo>
                  <a:lnTo>
                    <a:pt x="449" y="12440"/>
                  </a:lnTo>
                  <a:lnTo>
                    <a:pt x="367" y="13687"/>
                  </a:lnTo>
                  <a:lnTo>
                    <a:pt x="289" y="14933"/>
                  </a:lnTo>
                  <a:lnTo>
                    <a:pt x="211" y="16192"/>
                  </a:lnTo>
                  <a:lnTo>
                    <a:pt x="138" y="17438"/>
                  </a:lnTo>
                  <a:lnTo>
                    <a:pt x="65" y="18685"/>
                  </a:lnTo>
                  <a:lnTo>
                    <a:pt x="0" y="19931"/>
                  </a:lnTo>
                  <a:lnTo>
                    <a:pt x="816" y="20363"/>
                  </a:lnTo>
                  <a:lnTo>
                    <a:pt x="1627" y="20783"/>
                  </a:lnTo>
                  <a:lnTo>
                    <a:pt x="2443" y="21178"/>
                  </a:lnTo>
                  <a:lnTo>
                    <a:pt x="3258" y="21548"/>
                  </a:lnTo>
                  <a:lnTo>
                    <a:pt x="4074" y="21906"/>
                  </a:lnTo>
                  <a:lnTo>
                    <a:pt x="4890" y="22251"/>
                  </a:lnTo>
                  <a:lnTo>
                    <a:pt x="5710" y="22572"/>
                  </a:lnTo>
                  <a:lnTo>
                    <a:pt x="6534" y="22881"/>
                  </a:lnTo>
                  <a:lnTo>
                    <a:pt x="6607" y="21634"/>
                  </a:lnTo>
                  <a:lnTo>
                    <a:pt x="6685" y="20413"/>
                  </a:lnTo>
                  <a:lnTo>
                    <a:pt x="6767" y="19178"/>
                  </a:lnTo>
                  <a:lnTo>
                    <a:pt x="6853" y="17957"/>
                  </a:lnTo>
                  <a:lnTo>
                    <a:pt x="6948" y="16735"/>
                  </a:lnTo>
                  <a:lnTo>
                    <a:pt x="7043" y="15526"/>
                  </a:lnTo>
                  <a:lnTo>
                    <a:pt x="7142" y="14328"/>
                  </a:lnTo>
                  <a:lnTo>
                    <a:pt x="7250" y="13119"/>
                  </a:lnTo>
                  <a:lnTo>
                    <a:pt x="7362" y="11934"/>
                  </a:lnTo>
                  <a:lnTo>
                    <a:pt x="7475" y="10750"/>
                  </a:lnTo>
                  <a:lnTo>
                    <a:pt x="7595" y="9565"/>
                  </a:lnTo>
                  <a:lnTo>
                    <a:pt x="7725" y="8392"/>
                  </a:lnTo>
                  <a:lnTo>
                    <a:pt x="7854" y="7232"/>
                  </a:lnTo>
                  <a:lnTo>
                    <a:pt x="7988" y="6072"/>
                  </a:lnTo>
                  <a:lnTo>
                    <a:pt x="8131" y="4925"/>
                  </a:lnTo>
                  <a:lnTo>
                    <a:pt x="8277" y="3789"/>
                  </a:lnTo>
                  <a:lnTo>
                    <a:pt x="8113" y="3814"/>
                  </a:lnTo>
                  <a:lnTo>
                    <a:pt x="7949" y="3826"/>
                  </a:lnTo>
                  <a:lnTo>
                    <a:pt x="7785" y="3814"/>
                  </a:lnTo>
                  <a:lnTo>
                    <a:pt x="7617" y="3789"/>
                  </a:lnTo>
                  <a:lnTo>
                    <a:pt x="7453" y="3740"/>
                  </a:lnTo>
                  <a:lnTo>
                    <a:pt x="7289" y="3691"/>
                  </a:lnTo>
                  <a:lnTo>
                    <a:pt x="7125" y="3616"/>
                  </a:lnTo>
                  <a:lnTo>
                    <a:pt x="6961" y="3542"/>
                  </a:lnTo>
                  <a:lnTo>
                    <a:pt x="6633" y="3370"/>
                  </a:lnTo>
                  <a:lnTo>
                    <a:pt x="6309" y="3185"/>
                  </a:lnTo>
                  <a:lnTo>
                    <a:pt x="5981" y="2987"/>
                  </a:lnTo>
                  <a:lnTo>
                    <a:pt x="5658" y="2790"/>
                  </a:lnTo>
                  <a:lnTo>
                    <a:pt x="5179" y="2543"/>
                  </a:lnTo>
                  <a:lnTo>
                    <a:pt x="4700" y="2308"/>
                  </a:lnTo>
                  <a:lnTo>
                    <a:pt x="4221" y="2062"/>
                  </a:lnTo>
                  <a:lnTo>
                    <a:pt x="3737" y="1815"/>
                  </a:lnTo>
                  <a:lnTo>
                    <a:pt x="3258" y="1556"/>
                  </a:lnTo>
                  <a:lnTo>
                    <a:pt x="2779" y="1272"/>
                  </a:lnTo>
                  <a:lnTo>
                    <a:pt x="2542" y="1111"/>
                  </a:lnTo>
                  <a:lnTo>
                    <a:pt x="2309" y="951"/>
                  </a:lnTo>
                  <a:lnTo>
                    <a:pt x="2071" y="778"/>
                  </a:lnTo>
                  <a:lnTo>
                    <a:pt x="1838" y="605"/>
                  </a:lnTo>
                  <a:lnTo>
                    <a:pt x="1778" y="556"/>
                  </a:lnTo>
                  <a:lnTo>
                    <a:pt x="1722" y="494"/>
                  </a:lnTo>
                  <a:lnTo>
                    <a:pt x="1674" y="420"/>
                  </a:lnTo>
                  <a:lnTo>
                    <a:pt x="1627" y="346"/>
                  </a:lnTo>
                  <a:lnTo>
                    <a:pt x="1580" y="272"/>
                  </a:lnTo>
                  <a:lnTo>
                    <a:pt x="1541" y="186"/>
                  </a:lnTo>
                  <a:lnTo>
                    <a:pt x="1463"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0" name="Google Shape;1149;p42">
              <a:extLst>
                <a:ext uri="{FF2B5EF4-FFF2-40B4-BE49-F238E27FC236}">
                  <a16:creationId xmlns:a16="http://schemas.microsoft.com/office/drawing/2014/main" id="{94EF1196-2613-4ECF-8F28-08A77142116A}"/>
                </a:ext>
              </a:extLst>
            </p:cNvPr>
            <p:cNvSpPr/>
            <p:nvPr/>
          </p:nvSpPr>
          <p:spPr>
            <a:xfrm>
              <a:off x="7125159" y="12056613"/>
              <a:ext cx="269325" cy="563700"/>
            </a:xfrm>
            <a:custGeom>
              <a:avLst/>
              <a:gdLst/>
              <a:ahLst/>
              <a:cxnLst/>
              <a:rect l="l" t="t" r="r" b="b"/>
              <a:pathLst>
                <a:path w="10773" h="22548" extrusionOk="0">
                  <a:moveTo>
                    <a:pt x="2120" y="0"/>
                  </a:moveTo>
                  <a:lnTo>
                    <a:pt x="2120" y="148"/>
                  </a:lnTo>
                  <a:lnTo>
                    <a:pt x="2115" y="309"/>
                  </a:lnTo>
                  <a:lnTo>
                    <a:pt x="2107" y="469"/>
                  </a:lnTo>
                  <a:lnTo>
                    <a:pt x="2089" y="642"/>
                  </a:lnTo>
                  <a:lnTo>
                    <a:pt x="1938" y="1703"/>
                  </a:lnTo>
                  <a:lnTo>
                    <a:pt x="1787" y="2777"/>
                  </a:lnTo>
                  <a:lnTo>
                    <a:pt x="1645" y="3838"/>
                  </a:lnTo>
                  <a:lnTo>
                    <a:pt x="1502" y="4912"/>
                  </a:lnTo>
                  <a:lnTo>
                    <a:pt x="1360" y="5973"/>
                  </a:lnTo>
                  <a:lnTo>
                    <a:pt x="1226" y="7047"/>
                  </a:lnTo>
                  <a:lnTo>
                    <a:pt x="1092" y="8121"/>
                  </a:lnTo>
                  <a:lnTo>
                    <a:pt x="963" y="9182"/>
                  </a:lnTo>
                  <a:lnTo>
                    <a:pt x="708" y="11317"/>
                  </a:lnTo>
                  <a:lnTo>
                    <a:pt x="462" y="13452"/>
                  </a:lnTo>
                  <a:lnTo>
                    <a:pt x="229" y="15599"/>
                  </a:lnTo>
                  <a:lnTo>
                    <a:pt x="1" y="17734"/>
                  </a:lnTo>
                  <a:lnTo>
                    <a:pt x="48" y="17685"/>
                  </a:lnTo>
                  <a:lnTo>
                    <a:pt x="96" y="17660"/>
                  </a:lnTo>
                  <a:lnTo>
                    <a:pt x="147" y="17636"/>
                  </a:lnTo>
                  <a:lnTo>
                    <a:pt x="199" y="17623"/>
                  </a:lnTo>
                  <a:lnTo>
                    <a:pt x="251" y="17611"/>
                  </a:lnTo>
                  <a:lnTo>
                    <a:pt x="307" y="17611"/>
                  </a:lnTo>
                  <a:lnTo>
                    <a:pt x="363" y="17623"/>
                  </a:lnTo>
                  <a:lnTo>
                    <a:pt x="419" y="17648"/>
                  </a:lnTo>
                  <a:lnTo>
                    <a:pt x="657" y="17759"/>
                  </a:lnTo>
                  <a:lnTo>
                    <a:pt x="894" y="17882"/>
                  </a:lnTo>
                  <a:lnTo>
                    <a:pt x="1131" y="18018"/>
                  </a:lnTo>
                  <a:lnTo>
                    <a:pt x="1369" y="18154"/>
                  </a:lnTo>
                  <a:lnTo>
                    <a:pt x="1843" y="18450"/>
                  </a:lnTo>
                  <a:lnTo>
                    <a:pt x="2318" y="18771"/>
                  </a:lnTo>
                  <a:lnTo>
                    <a:pt x="2793" y="19117"/>
                  </a:lnTo>
                  <a:lnTo>
                    <a:pt x="3268" y="19462"/>
                  </a:lnTo>
                  <a:lnTo>
                    <a:pt x="4208" y="20166"/>
                  </a:lnTo>
                  <a:lnTo>
                    <a:pt x="4886" y="20597"/>
                  </a:lnTo>
                  <a:lnTo>
                    <a:pt x="5227" y="20820"/>
                  </a:lnTo>
                  <a:lnTo>
                    <a:pt x="5391" y="20943"/>
                  </a:lnTo>
                  <a:lnTo>
                    <a:pt x="5559" y="21079"/>
                  </a:lnTo>
                  <a:lnTo>
                    <a:pt x="5723" y="21215"/>
                  </a:lnTo>
                  <a:lnTo>
                    <a:pt x="5887" y="21363"/>
                  </a:lnTo>
                  <a:lnTo>
                    <a:pt x="6047" y="21523"/>
                  </a:lnTo>
                  <a:lnTo>
                    <a:pt x="6206" y="21696"/>
                  </a:lnTo>
                  <a:lnTo>
                    <a:pt x="6362" y="21881"/>
                  </a:lnTo>
                  <a:lnTo>
                    <a:pt x="6517" y="22091"/>
                  </a:lnTo>
                  <a:lnTo>
                    <a:pt x="6668" y="22313"/>
                  </a:lnTo>
                  <a:lnTo>
                    <a:pt x="6815" y="22547"/>
                  </a:lnTo>
                  <a:lnTo>
                    <a:pt x="7005" y="21313"/>
                  </a:lnTo>
                  <a:lnTo>
                    <a:pt x="7199" y="20091"/>
                  </a:lnTo>
                  <a:lnTo>
                    <a:pt x="7402" y="18882"/>
                  </a:lnTo>
                  <a:lnTo>
                    <a:pt x="7613" y="17685"/>
                  </a:lnTo>
                  <a:lnTo>
                    <a:pt x="7829" y="16500"/>
                  </a:lnTo>
                  <a:lnTo>
                    <a:pt x="8058" y="15328"/>
                  </a:lnTo>
                  <a:lnTo>
                    <a:pt x="8291" y="14168"/>
                  </a:lnTo>
                  <a:lnTo>
                    <a:pt x="8533" y="13020"/>
                  </a:lnTo>
                  <a:lnTo>
                    <a:pt x="8783" y="11885"/>
                  </a:lnTo>
                  <a:lnTo>
                    <a:pt x="9037" y="10762"/>
                  </a:lnTo>
                  <a:lnTo>
                    <a:pt x="9305" y="9651"/>
                  </a:lnTo>
                  <a:lnTo>
                    <a:pt x="9581" y="8565"/>
                  </a:lnTo>
                  <a:lnTo>
                    <a:pt x="9866" y="7479"/>
                  </a:lnTo>
                  <a:lnTo>
                    <a:pt x="10009" y="6948"/>
                  </a:lnTo>
                  <a:lnTo>
                    <a:pt x="10160" y="6418"/>
                  </a:lnTo>
                  <a:lnTo>
                    <a:pt x="10306" y="5899"/>
                  </a:lnTo>
                  <a:lnTo>
                    <a:pt x="10462" y="5369"/>
                  </a:lnTo>
                  <a:lnTo>
                    <a:pt x="10613" y="4863"/>
                  </a:lnTo>
                  <a:lnTo>
                    <a:pt x="10772" y="4344"/>
                  </a:lnTo>
                  <a:lnTo>
                    <a:pt x="6444" y="2185"/>
                  </a:lnTo>
                  <a:lnTo>
                    <a:pt x="4282" y="1099"/>
                  </a:lnTo>
                  <a:lnTo>
                    <a:pt x="2120"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1" name="Google Shape;1150;p42">
              <a:extLst>
                <a:ext uri="{FF2B5EF4-FFF2-40B4-BE49-F238E27FC236}">
                  <a16:creationId xmlns:a16="http://schemas.microsoft.com/office/drawing/2014/main" id="{7A2A3B73-0F54-4E4B-8FFA-4ADC6650C58A}"/>
                </a:ext>
              </a:extLst>
            </p:cNvPr>
            <p:cNvSpPr/>
            <p:nvPr/>
          </p:nvSpPr>
          <p:spPr>
            <a:xfrm>
              <a:off x="6213809" y="9798213"/>
              <a:ext cx="191975" cy="671375"/>
            </a:xfrm>
            <a:custGeom>
              <a:avLst/>
              <a:gdLst/>
              <a:ahLst/>
              <a:cxnLst/>
              <a:rect l="l" t="t" r="r" b="b"/>
              <a:pathLst>
                <a:path w="7679" h="26855" extrusionOk="0">
                  <a:moveTo>
                    <a:pt x="7022" y="0"/>
                  </a:moveTo>
                  <a:lnTo>
                    <a:pt x="6841" y="210"/>
                  </a:lnTo>
                  <a:lnTo>
                    <a:pt x="6651" y="408"/>
                  </a:lnTo>
                  <a:lnTo>
                    <a:pt x="6461" y="580"/>
                  </a:lnTo>
                  <a:lnTo>
                    <a:pt x="6271" y="753"/>
                  </a:lnTo>
                  <a:lnTo>
                    <a:pt x="6077" y="914"/>
                  </a:lnTo>
                  <a:lnTo>
                    <a:pt x="5883" y="1062"/>
                  </a:lnTo>
                  <a:lnTo>
                    <a:pt x="5684" y="1197"/>
                  </a:lnTo>
                  <a:lnTo>
                    <a:pt x="5486" y="1333"/>
                  </a:lnTo>
                  <a:lnTo>
                    <a:pt x="5093" y="1592"/>
                  </a:lnTo>
                  <a:lnTo>
                    <a:pt x="4700" y="1827"/>
                  </a:lnTo>
                  <a:lnTo>
                    <a:pt x="4312" y="2061"/>
                  </a:lnTo>
                  <a:lnTo>
                    <a:pt x="3932" y="2308"/>
                  </a:lnTo>
                  <a:lnTo>
                    <a:pt x="2948" y="2962"/>
                  </a:lnTo>
                  <a:lnTo>
                    <a:pt x="1964" y="3616"/>
                  </a:lnTo>
                  <a:lnTo>
                    <a:pt x="985" y="4246"/>
                  </a:lnTo>
                  <a:lnTo>
                    <a:pt x="1" y="4863"/>
                  </a:lnTo>
                  <a:lnTo>
                    <a:pt x="96" y="6121"/>
                  </a:lnTo>
                  <a:lnTo>
                    <a:pt x="199" y="7380"/>
                  </a:lnTo>
                  <a:lnTo>
                    <a:pt x="303" y="8639"/>
                  </a:lnTo>
                  <a:lnTo>
                    <a:pt x="415" y="9898"/>
                  </a:lnTo>
                  <a:lnTo>
                    <a:pt x="532" y="11169"/>
                  </a:lnTo>
                  <a:lnTo>
                    <a:pt x="652" y="12440"/>
                  </a:lnTo>
                  <a:lnTo>
                    <a:pt x="778" y="13699"/>
                  </a:lnTo>
                  <a:lnTo>
                    <a:pt x="907" y="14970"/>
                  </a:lnTo>
                  <a:lnTo>
                    <a:pt x="1041" y="16241"/>
                  </a:lnTo>
                  <a:lnTo>
                    <a:pt x="1183" y="17512"/>
                  </a:lnTo>
                  <a:lnTo>
                    <a:pt x="1330" y="18783"/>
                  </a:lnTo>
                  <a:lnTo>
                    <a:pt x="1481" y="20054"/>
                  </a:lnTo>
                  <a:lnTo>
                    <a:pt x="1641" y="21326"/>
                  </a:lnTo>
                  <a:lnTo>
                    <a:pt x="1805" y="22597"/>
                  </a:lnTo>
                  <a:lnTo>
                    <a:pt x="1973" y="23868"/>
                  </a:lnTo>
                  <a:lnTo>
                    <a:pt x="2146" y="25139"/>
                  </a:lnTo>
                  <a:lnTo>
                    <a:pt x="2176" y="25386"/>
                  </a:lnTo>
                  <a:lnTo>
                    <a:pt x="2193" y="25608"/>
                  </a:lnTo>
                  <a:lnTo>
                    <a:pt x="2202" y="25830"/>
                  </a:lnTo>
                  <a:lnTo>
                    <a:pt x="2202" y="26040"/>
                  </a:lnTo>
                  <a:lnTo>
                    <a:pt x="2193" y="26262"/>
                  </a:lnTo>
                  <a:lnTo>
                    <a:pt x="2176" y="26459"/>
                  </a:lnTo>
                  <a:lnTo>
                    <a:pt x="2150" y="26657"/>
                  </a:lnTo>
                  <a:lnTo>
                    <a:pt x="2120" y="26854"/>
                  </a:lnTo>
                  <a:lnTo>
                    <a:pt x="2219" y="26484"/>
                  </a:lnTo>
                  <a:lnTo>
                    <a:pt x="2318" y="26114"/>
                  </a:lnTo>
                  <a:lnTo>
                    <a:pt x="2422" y="25744"/>
                  </a:lnTo>
                  <a:lnTo>
                    <a:pt x="2530" y="25386"/>
                  </a:lnTo>
                  <a:lnTo>
                    <a:pt x="2638" y="25028"/>
                  </a:lnTo>
                  <a:lnTo>
                    <a:pt x="2745" y="24670"/>
                  </a:lnTo>
                  <a:lnTo>
                    <a:pt x="2858" y="24324"/>
                  </a:lnTo>
                  <a:lnTo>
                    <a:pt x="2974" y="23979"/>
                  </a:lnTo>
                  <a:lnTo>
                    <a:pt x="3091" y="23633"/>
                  </a:lnTo>
                  <a:lnTo>
                    <a:pt x="3207" y="23300"/>
                  </a:lnTo>
                  <a:lnTo>
                    <a:pt x="3328" y="22967"/>
                  </a:lnTo>
                  <a:lnTo>
                    <a:pt x="3453" y="22646"/>
                  </a:lnTo>
                  <a:lnTo>
                    <a:pt x="3578" y="22325"/>
                  </a:lnTo>
                  <a:lnTo>
                    <a:pt x="3703" y="22017"/>
                  </a:lnTo>
                  <a:lnTo>
                    <a:pt x="3833" y="21708"/>
                  </a:lnTo>
                  <a:lnTo>
                    <a:pt x="3962" y="21400"/>
                  </a:lnTo>
                  <a:lnTo>
                    <a:pt x="4096" y="21103"/>
                  </a:lnTo>
                  <a:lnTo>
                    <a:pt x="4234" y="20820"/>
                  </a:lnTo>
                  <a:lnTo>
                    <a:pt x="4368" y="20536"/>
                  </a:lnTo>
                  <a:lnTo>
                    <a:pt x="4511" y="20252"/>
                  </a:lnTo>
                  <a:lnTo>
                    <a:pt x="4653" y="19980"/>
                  </a:lnTo>
                  <a:lnTo>
                    <a:pt x="4795" y="19709"/>
                  </a:lnTo>
                  <a:lnTo>
                    <a:pt x="4942" y="19450"/>
                  </a:lnTo>
                  <a:lnTo>
                    <a:pt x="5089" y="19203"/>
                  </a:lnTo>
                  <a:lnTo>
                    <a:pt x="5236" y="18956"/>
                  </a:lnTo>
                  <a:lnTo>
                    <a:pt x="5391" y="18709"/>
                  </a:lnTo>
                  <a:lnTo>
                    <a:pt x="5542" y="18475"/>
                  </a:lnTo>
                  <a:lnTo>
                    <a:pt x="5697" y="18253"/>
                  </a:lnTo>
                  <a:lnTo>
                    <a:pt x="5857" y="18031"/>
                  </a:lnTo>
                  <a:lnTo>
                    <a:pt x="6017" y="17821"/>
                  </a:lnTo>
                  <a:lnTo>
                    <a:pt x="6176" y="17611"/>
                  </a:lnTo>
                  <a:lnTo>
                    <a:pt x="6340" y="17413"/>
                  </a:lnTo>
                  <a:lnTo>
                    <a:pt x="6504" y="17216"/>
                  </a:lnTo>
                  <a:lnTo>
                    <a:pt x="6668" y="17019"/>
                  </a:lnTo>
                  <a:lnTo>
                    <a:pt x="6832" y="16846"/>
                  </a:lnTo>
                  <a:lnTo>
                    <a:pt x="7001" y="16685"/>
                  </a:lnTo>
                  <a:lnTo>
                    <a:pt x="7169" y="16525"/>
                  </a:lnTo>
                  <a:lnTo>
                    <a:pt x="7337" y="16377"/>
                  </a:lnTo>
                  <a:lnTo>
                    <a:pt x="7678" y="16093"/>
                  </a:lnTo>
                  <a:lnTo>
                    <a:pt x="7618" y="15118"/>
                  </a:lnTo>
                  <a:lnTo>
                    <a:pt x="7557" y="14131"/>
                  </a:lnTo>
                  <a:lnTo>
                    <a:pt x="7501" y="13143"/>
                  </a:lnTo>
                  <a:lnTo>
                    <a:pt x="7449" y="12156"/>
                  </a:lnTo>
                  <a:lnTo>
                    <a:pt x="7398" y="11157"/>
                  </a:lnTo>
                  <a:lnTo>
                    <a:pt x="7350" y="10157"/>
                  </a:lnTo>
                  <a:lnTo>
                    <a:pt x="7307" y="9157"/>
                  </a:lnTo>
                  <a:lnTo>
                    <a:pt x="7264" y="8158"/>
                  </a:lnTo>
                  <a:lnTo>
                    <a:pt x="7225" y="7146"/>
                  </a:lnTo>
                  <a:lnTo>
                    <a:pt x="7186" y="6134"/>
                  </a:lnTo>
                  <a:lnTo>
                    <a:pt x="7152" y="5122"/>
                  </a:lnTo>
                  <a:lnTo>
                    <a:pt x="7121" y="4098"/>
                  </a:lnTo>
                  <a:lnTo>
                    <a:pt x="7091" y="3086"/>
                  </a:lnTo>
                  <a:lnTo>
                    <a:pt x="7065" y="2061"/>
                  </a:lnTo>
                  <a:lnTo>
                    <a:pt x="7044" y="1025"/>
                  </a:lnTo>
                  <a:lnTo>
                    <a:pt x="7022"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2" name="Google Shape;1151;p42">
              <a:extLst>
                <a:ext uri="{FF2B5EF4-FFF2-40B4-BE49-F238E27FC236}">
                  <a16:creationId xmlns:a16="http://schemas.microsoft.com/office/drawing/2014/main" id="{51A41B36-27AE-4325-8202-B5814BAB20FA}"/>
                </a:ext>
              </a:extLst>
            </p:cNvPr>
            <p:cNvSpPr/>
            <p:nvPr/>
          </p:nvSpPr>
          <p:spPr>
            <a:xfrm>
              <a:off x="6191384" y="9218488"/>
              <a:ext cx="204675" cy="578825"/>
            </a:xfrm>
            <a:custGeom>
              <a:avLst/>
              <a:gdLst/>
              <a:ahLst/>
              <a:cxnLst/>
              <a:rect l="l" t="t" r="r" b="b"/>
              <a:pathLst>
                <a:path w="8187" h="23153" extrusionOk="0">
                  <a:moveTo>
                    <a:pt x="8187" y="1"/>
                  </a:moveTo>
                  <a:lnTo>
                    <a:pt x="7716" y="186"/>
                  </a:lnTo>
                  <a:lnTo>
                    <a:pt x="7242" y="371"/>
                  </a:lnTo>
                  <a:lnTo>
                    <a:pt x="6771" y="531"/>
                  </a:lnTo>
                  <a:lnTo>
                    <a:pt x="6297" y="704"/>
                  </a:lnTo>
                  <a:lnTo>
                    <a:pt x="5351" y="1013"/>
                  </a:lnTo>
                  <a:lnTo>
                    <a:pt x="4411" y="1309"/>
                  </a:lnTo>
                  <a:lnTo>
                    <a:pt x="4139" y="1395"/>
                  </a:lnTo>
                  <a:lnTo>
                    <a:pt x="3867" y="1494"/>
                  </a:lnTo>
                  <a:lnTo>
                    <a:pt x="3319" y="1704"/>
                  </a:lnTo>
                  <a:lnTo>
                    <a:pt x="2762" y="1926"/>
                  </a:lnTo>
                  <a:lnTo>
                    <a:pt x="2210" y="2136"/>
                  </a:lnTo>
                  <a:lnTo>
                    <a:pt x="1929" y="2222"/>
                  </a:lnTo>
                  <a:lnTo>
                    <a:pt x="1653" y="2296"/>
                  </a:lnTo>
                  <a:lnTo>
                    <a:pt x="1372" y="2370"/>
                  </a:lnTo>
                  <a:lnTo>
                    <a:pt x="1096" y="2407"/>
                  </a:lnTo>
                  <a:lnTo>
                    <a:pt x="824" y="2432"/>
                  </a:lnTo>
                  <a:lnTo>
                    <a:pt x="548" y="2432"/>
                  </a:lnTo>
                  <a:lnTo>
                    <a:pt x="414" y="2419"/>
                  </a:lnTo>
                  <a:lnTo>
                    <a:pt x="276" y="2407"/>
                  </a:lnTo>
                  <a:lnTo>
                    <a:pt x="142" y="2382"/>
                  </a:lnTo>
                  <a:lnTo>
                    <a:pt x="4" y="2345"/>
                  </a:lnTo>
                  <a:lnTo>
                    <a:pt x="0" y="3629"/>
                  </a:lnTo>
                  <a:lnTo>
                    <a:pt x="0" y="4912"/>
                  </a:lnTo>
                  <a:lnTo>
                    <a:pt x="4" y="6196"/>
                  </a:lnTo>
                  <a:lnTo>
                    <a:pt x="17" y="7479"/>
                  </a:lnTo>
                  <a:lnTo>
                    <a:pt x="35" y="8775"/>
                  </a:lnTo>
                  <a:lnTo>
                    <a:pt x="52" y="10071"/>
                  </a:lnTo>
                  <a:lnTo>
                    <a:pt x="82" y="11367"/>
                  </a:lnTo>
                  <a:lnTo>
                    <a:pt x="112" y="12662"/>
                  </a:lnTo>
                  <a:lnTo>
                    <a:pt x="151" y="13958"/>
                  </a:lnTo>
                  <a:lnTo>
                    <a:pt x="194" y="15266"/>
                  </a:lnTo>
                  <a:lnTo>
                    <a:pt x="242" y="16575"/>
                  </a:lnTo>
                  <a:lnTo>
                    <a:pt x="294" y="17883"/>
                  </a:lnTo>
                  <a:lnTo>
                    <a:pt x="354" y="19191"/>
                  </a:lnTo>
                  <a:lnTo>
                    <a:pt x="419" y="20511"/>
                  </a:lnTo>
                  <a:lnTo>
                    <a:pt x="488" y="21832"/>
                  </a:lnTo>
                  <a:lnTo>
                    <a:pt x="565" y="23152"/>
                  </a:lnTo>
                  <a:lnTo>
                    <a:pt x="1083" y="22844"/>
                  </a:lnTo>
                  <a:lnTo>
                    <a:pt x="1601" y="22548"/>
                  </a:lnTo>
                  <a:lnTo>
                    <a:pt x="2123" y="22251"/>
                  </a:lnTo>
                  <a:lnTo>
                    <a:pt x="2646" y="21968"/>
                  </a:lnTo>
                  <a:lnTo>
                    <a:pt x="3690" y="21412"/>
                  </a:lnTo>
                  <a:lnTo>
                    <a:pt x="4730" y="20882"/>
                  </a:lnTo>
                  <a:lnTo>
                    <a:pt x="5118" y="20672"/>
                  </a:lnTo>
                  <a:lnTo>
                    <a:pt x="5507" y="20462"/>
                  </a:lnTo>
                  <a:lnTo>
                    <a:pt x="5899" y="20252"/>
                  </a:lnTo>
                  <a:lnTo>
                    <a:pt x="6292" y="20042"/>
                  </a:lnTo>
                  <a:lnTo>
                    <a:pt x="6491" y="19956"/>
                  </a:lnTo>
                  <a:lnTo>
                    <a:pt x="6685" y="19870"/>
                  </a:lnTo>
                  <a:lnTo>
                    <a:pt x="6883" y="19796"/>
                  </a:lnTo>
                  <a:lnTo>
                    <a:pt x="7078" y="19734"/>
                  </a:lnTo>
                  <a:lnTo>
                    <a:pt x="7276" y="19672"/>
                  </a:lnTo>
                  <a:lnTo>
                    <a:pt x="7475" y="19635"/>
                  </a:lnTo>
                  <a:lnTo>
                    <a:pt x="7669" y="19610"/>
                  </a:lnTo>
                  <a:lnTo>
                    <a:pt x="7867" y="19598"/>
                  </a:lnTo>
                  <a:lnTo>
                    <a:pt x="7854" y="18389"/>
                  </a:lnTo>
                  <a:lnTo>
                    <a:pt x="7846" y="17167"/>
                  </a:lnTo>
                  <a:lnTo>
                    <a:pt x="7846" y="15933"/>
                  </a:lnTo>
                  <a:lnTo>
                    <a:pt x="7846" y="14711"/>
                  </a:lnTo>
                  <a:lnTo>
                    <a:pt x="7850" y="13489"/>
                  </a:lnTo>
                  <a:lnTo>
                    <a:pt x="7859" y="12255"/>
                  </a:lnTo>
                  <a:lnTo>
                    <a:pt x="7872" y="11033"/>
                  </a:lnTo>
                  <a:lnTo>
                    <a:pt x="7889" y="9799"/>
                  </a:lnTo>
                  <a:lnTo>
                    <a:pt x="7911" y="8565"/>
                  </a:lnTo>
                  <a:lnTo>
                    <a:pt x="7936" y="7344"/>
                  </a:lnTo>
                  <a:lnTo>
                    <a:pt x="7967" y="6109"/>
                  </a:lnTo>
                  <a:lnTo>
                    <a:pt x="8001" y="4888"/>
                  </a:lnTo>
                  <a:lnTo>
                    <a:pt x="8040" y="3666"/>
                  </a:lnTo>
                  <a:lnTo>
                    <a:pt x="8083" y="2444"/>
                  </a:lnTo>
                  <a:lnTo>
                    <a:pt x="8135" y="1222"/>
                  </a:lnTo>
                  <a:lnTo>
                    <a:pt x="8187"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3" name="Google Shape;1152;p42">
              <a:extLst>
                <a:ext uri="{FF2B5EF4-FFF2-40B4-BE49-F238E27FC236}">
                  <a16:creationId xmlns:a16="http://schemas.microsoft.com/office/drawing/2014/main" id="{76A870BC-DCA8-4A73-9A51-CFA08279D093}"/>
                </a:ext>
              </a:extLst>
            </p:cNvPr>
            <p:cNvSpPr/>
            <p:nvPr/>
          </p:nvSpPr>
          <p:spPr>
            <a:xfrm>
              <a:off x="6193309" y="8594663"/>
              <a:ext cx="240400" cy="568000"/>
            </a:xfrm>
            <a:custGeom>
              <a:avLst/>
              <a:gdLst/>
              <a:ahLst/>
              <a:cxnLst/>
              <a:rect l="l" t="t" r="r" b="b"/>
              <a:pathLst>
                <a:path w="9616" h="22720" extrusionOk="0">
                  <a:moveTo>
                    <a:pt x="1390" y="0"/>
                  </a:moveTo>
                  <a:lnTo>
                    <a:pt x="1257" y="1382"/>
                  </a:lnTo>
                  <a:lnTo>
                    <a:pt x="1127" y="2752"/>
                  </a:lnTo>
                  <a:lnTo>
                    <a:pt x="1002" y="4134"/>
                  </a:lnTo>
                  <a:lnTo>
                    <a:pt x="885" y="5529"/>
                  </a:lnTo>
                  <a:lnTo>
                    <a:pt x="778" y="6923"/>
                  </a:lnTo>
                  <a:lnTo>
                    <a:pt x="670" y="8330"/>
                  </a:lnTo>
                  <a:lnTo>
                    <a:pt x="575" y="9737"/>
                  </a:lnTo>
                  <a:lnTo>
                    <a:pt x="480" y="11156"/>
                  </a:lnTo>
                  <a:lnTo>
                    <a:pt x="398" y="12576"/>
                  </a:lnTo>
                  <a:lnTo>
                    <a:pt x="320" y="14007"/>
                  </a:lnTo>
                  <a:lnTo>
                    <a:pt x="247" y="15439"/>
                  </a:lnTo>
                  <a:lnTo>
                    <a:pt x="182" y="16883"/>
                  </a:lnTo>
                  <a:lnTo>
                    <a:pt x="126" y="18339"/>
                  </a:lnTo>
                  <a:lnTo>
                    <a:pt x="78" y="19783"/>
                  </a:lnTo>
                  <a:lnTo>
                    <a:pt x="35" y="21251"/>
                  </a:lnTo>
                  <a:lnTo>
                    <a:pt x="1" y="22720"/>
                  </a:lnTo>
                  <a:lnTo>
                    <a:pt x="1" y="22720"/>
                  </a:lnTo>
                  <a:lnTo>
                    <a:pt x="229" y="22522"/>
                  </a:lnTo>
                  <a:lnTo>
                    <a:pt x="467" y="22337"/>
                  </a:lnTo>
                  <a:lnTo>
                    <a:pt x="708" y="22165"/>
                  </a:lnTo>
                  <a:lnTo>
                    <a:pt x="954" y="22004"/>
                  </a:lnTo>
                  <a:lnTo>
                    <a:pt x="1200" y="21868"/>
                  </a:lnTo>
                  <a:lnTo>
                    <a:pt x="1455" y="21733"/>
                  </a:lnTo>
                  <a:lnTo>
                    <a:pt x="1710" y="21622"/>
                  </a:lnTo>
                  <a:lnTo>
                    <a:pt x="1964" y="21523"/>
                  </a:lnTo>
                  <a:lnTo>
                    <a:pt x="2223" y="21424"/>
                  </a:lnTo>
                  <a:lnTo>
                    <a:pt x="2487" y="21350"/>
                  </a:lnTo>
                  <a:lnTo>
                    <a:pt x="2750" y="21288"/>
                  </a:lnTo>
                  <a:lnTo>
                    <a:pt x="3013" y="21227"/>
                  </a:lnTo>
                  <a:lnTo>
                    <a:pt x="3281" y="21177"/>
                  </a:lnTo>
                  <a:lnTo>
                    <a:pt x="3548" y="21140"/>
                  </a:lnTo>
                  <a:lnTo>
                    <a:pt x="3816" y="21116"/>
                  </a:lnTo>
                  <a:lnTo>
                    <a:pt x="4083" y="21091"/>
                  </a:lnTo>
                  <a:lnTo>
                    <a:pt x="4355" y="21079"/>
                  </a:lnTo>
                  <a:lnTo>
                    <a:pt x="4623" y="21079"/>
                  </a:lnTo>
                  <a:lnTo>
                    <a:pt x="5158" y="21091"/>
                  </a:lnTo>
                  <a:lnTo>
                    <a:pt x="5689" y="21140"/>
                  </a:lnTo>
                  <a:lnTo>
                    <a:pt x="6211" y="21190"/>
                  </a:lnTo>
                  <a:lnTo>
                    <a:pt x="6724" y="21276"/>
                  </a:lnTo>
                  <a:lnTo>
                    <a:pt x="7229" y="21362"/>
                  </a:lnTo>
                  <a:lnTo>
                    <a:pt x="7717" y="21461"/>
                  </a:lnTo>
                  <a:lnTo>
                    <a:pt x="8192" y="21560"/>
                  </a:lnTo>
                  <a:lnTo>
                    <a:pt x="8213" y="21572"/>
                  </a:lnTo>
                  <a:lnTo>
                    <a:pt x="8226" y="21585"/>
                  </a:lnTo>
                  <a:lnTo>
                    <a:pt x="8244" y="21597"/>
                  </a:lnTo>
                  <a:lnTo>
                    <a:pt x="8261" y="21609"/>
                  </a:lnTo>
                  <a:lnTo>
                    <a:pt x="8321" y="20523"/>
                  </a:lnTo>
                  <a:lnTo>
                    <a:pt x="8386" y="19462"/>
                  </a:lnTo>
                  <a:lnTo>
                    <a:pt x="8451" y="18388"/>
                  </a:lnTo>
                  <a:lnTo>
                    <a:pt x="8520" y="17327"/>
                  </a:lnTo>
                  <a:lnTo>
                    <a:pt x="8593" y="16266"/>
                  </a:lnTo>
                  <a:lnTo>
                    <a:pt x="8671" y="15204"/>
                  </a:lnTo>
                  <a:lnTo>
                    <a:pt x="8748" y="14143"/>
                  </a:lnTo>
                  <a:lnTo>
                    <a:pt x="8835" y="13094"/>
                  </a:lnTo>
                  <a:lnTo>
                    <a:pt x="8921" y="12045"/>
                  </a:lnTo>
                  <a:lnTo>
                    <a:pt x="9012" y="11008"/>
                  </a:lnTo>
                  <a:lnTo>
                    <a:pt x="9102" y="9959"/>
                  </a:lnTo>
                  <a:lnTo>
                    <a:pt x="9197" y="8923"/>
                  </a:lnTo>
                  <a:lnTo>
                    <a:pt x="9297" y="7898"/>
                  </a:lnTo>
                  <a:lnTo>
                    <a:pt x="9400" y="6874"/>
                  </a:lnTo>
                  <a:lnTo>
                    <a:pt x="9504" y="5850"/>
                  </a:lnTo>
                  <a:lnTo>
                    <a:pt x="9616" y="4825"/>
                  </a:lnTo>
                  <a:lnTo>
                    <a:pt x="8619" y="4085"/>
                  </a:lnTo>
                  <a:lnTo>
                    <a:pt x="8123" y="3715"/>
                  </a:lnTo>
                  <a:lnTo>
                    <a:pt x="7626" y="3357"/>
                  </a:lnTo>
                  <a:lnTo>
                    <a:pt x="7130" y="3011"/>
                  </a:lnTo>
                  <a:lnTo>
                    <a:pt x="6630" y="2666"/>
                  </a:lnTo>
                  <a:lnTo>
                    <a:pt x="6129" y="2345"/>
                  </a:lnTo>
                  <a:lnTo>
                    <a:pt x="5628" y="2036"/>
                  </a:lnTo>
                  <a:lnTo>
                    <a:pt x="5365" y="1901"/>
                  </a:lnTo>
                  <a:lnTo>
                    <a:pt x="5097" y="1765"/>
                  </a:lnTo>
                  <a:lnTo>
                    <a:pt x="4834" y="1641"/>
                  </a:lnTo>
                  <a:lnTo>
                    <a:pt x="4567" y="1518"/>
                  </a:lnTo>
                  <a:lnTo>
                    <a:pt x="4036" y="1296"/>
                  </a:lnTo>
                  <a:lnTo>
                    <a:pt x="3505" y="1086"/>
                  </a:lnTo>
                  <a:lnTo>
                    <a:pt x="2974" y="864"/>
                  </a:lnTo>
                  <a:lnTo>
                    <a:pt x="2711" y="741"/>
                  </a:lnTo>
                  <a:lnTo>
                    <a:pt x="2443" y="617"/>
                  </a:lnTo>
                  <a:lnTo>
                    <a:pt x="2180" y="481"/>
                  </a:lnTo>
                  <a:lnTo>
                    <a:pt x="1917" y="333"/>
                  </a:lnTo>
                  <a:lnTo>
                    <a:pt x="1654" y="173"/>
                  </a:lnTo>
                  <a:lnTo>
                    <a:pt x="1390"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4" name="Google Shape;1153;p42">
              <a:extLst>
                <a:ext uri="{FF2B5EF4-FFF2-40B4-BE49-F238E27FC236}">
                  <a16:creationId xmlns:a16="http://schemas.microsoft.com/office/drawing/2014/main" id="{568B93A9-D22F-4FB7-852E-41E4094CF3F7}"/>
                </a:ext>
              </a:extLst>
            </p:cNvPr>
            <p:cNvSpPr/>
            <p:nvPr/>
          </p:nvSpPr>
          <p:spPr>
            <a:xfrm>
              <a:off x="6241009" y="7837838"/>
              <a:ext cx="284950" cy="794800"/>
            </a:xfrm>
            <a:custGeom>
              <a:avLst/>
              <a:gdLst/>
              <a:ahLst/>
              <a:cxnLst/>
              <a:rect l="l" t="t" r="r" b="b"/>
              <a:pathLst>
                <a:path w="11398" h="31792" extrusionOk="0">
                  <a:moveTo>
                    <a:pt x="4652" y="1"/>
                  </a:moveTo>
                  <a:lnTo>
                    <a:pt x="4471" y="729"/>
                  </a:lnTo>
                  <a:lnTo>
                    <a:pt x="4290" y="1469"/>
                  </a:lnTo>
                  <a:lnTo>
                    <a:pt x="4109" y="2210"/>
                  </a:lnTo>
                  <a:lnTo>
                    <a:pt x="3932" y="2963"/>
                  </a:lnTo>
                  <a:lnTo>
                    <a:pt x="3755" y="3715"/>
                  </a:lnTo>
                  <a:lnTo>
                    <a:pt x="3582" y="4468"/>
                  </a:lnTo>
                  <a:lnTo>
                    <a:pt x="3414" y="5233"/>
                  </a:lnTo>
                  <a:lnTo>
                    <a:pt x="3246" y="5998"/>
                  </a:lnTo>
                  <a:lnTo>
                    <a:pt x="3082" y="6764"/>
                  </a:lnTo>
                  <a:lnTo>
                    <a:pt x="2918" y="7541"/>
                  </a:lnTo>
                  <a:lnTo>
                    <a:pt x="2758" y="8319"/>
                  </a:lnTo>
                  <a:lnTo>
                    <a:pt x="2603" y="9108"/>
                  </a:lnTo>
                  <a:lnTo>
                    <a:pt x="2447" y="9898"/>
                  </a:lnTo>
                  <a:lnTo>
                    <a:pt x="2296" y="10688"/>
                  </a:lnTo>
                  <a:lnTo>
                    <a:pt x="2145" y="11478"/>
                  </a:lnTo>
                  <a:lnTo>
                    <a:pt x="1998" y="12280"/>
                  </a:lnTo>
                  <a:lnTo>
                    <a:pt x="1852" y="13082"/>
                  </a:lnTo>
                  <a:lnTo>
                    <a:pt x="1709" y="13897"/>
                  </a:lnTo>
                  <a:lnTo>
                    <a:pt x="1571" y="14711"/>
                  </a:lnTo>
                  <a:lnTo>
                    <a:pt x="1433" y="15526"/>
                  </a:lnTo>
                  <a:lnTo>
                    <a:pt x="1299" y="16340"/>
                  </a:lnTo>
                  <a:lnTo>
                    <a:pt x="1170" y="17167"/>
                  </a:lnTo>
                  <a:lnTo>
                    <a:pt x="1040" y="17994"/>
                  </a:lnTo>
                  <a:lnTo>
                    <a:pt x="915" y="18833"/>
                  </a:lnTo>
                  <a:lnTo>
                    <a:pt x="790" y="19660"/>
                  </a:lnTo>
                  <a:lnTo>
                    <a:pt x="669" y="20499"/>
                  </a:lnTo>
                  <a:lnTo>
                    <a:pt x="548" y="21351"/>
                  </a:lnTo>
                  <a:lnTo>
                    <a:pt x="436" y="22190"/>
                  </a:lnTo>
                  <a:lnTo>
                    <a:pt x="324" y="23041"/>
                  </a:lnTo>
                  <a:lnTo>
                    <a:pt x="212" y="23893"/>
                  </a:lnTo>
                  <a:lnTo>
                    <a:pt x="104" y="24757"/>
                  </a:lnTo>
                  <a:lnTo>
                    <a:pt x="0" y="25621"/>
                  </a:lnTo>
                  <a:lnTo>
                    <a:pt x="255" y="25645"/>
                  </a:lnTo>
                  <a:lnTo>
                    <a:pt x="509" y="25682"/>
                  </a:lnTo>
                  <a:lnTo>
                    <a:pt x="768" y="25744"/>
                  </a:lnTo>
                  <a:lnTo>
                    <a:pt x="1027" y="25806"/>
                  </a:lnTo>
                  <a:lnTo>
                    <a:pt x="1286" y="25892"/>
                  </a:lnTo>
                  <a:lnTo>
                    <a:pt x="1545" y="25991"/>
                  </a:lnTo>
                  <a:lnTo>
                    <a:pt x="1804" y="26102"/>
                  </a:lnTo>
                  <a:lnTo>
                    <a:pt x="2063" y="26225"/>
                  </a:lnTo>
                  <a:lnTo>
                    <a:pt x="2322" y="26361"/>
                  </a:lnTo>
                  <a:lnTo>
                    <a:pt x="2581" y="26509"/>
                  </a:lnTo>
                  <a:lnTo>
                    <a:pt x="2840" y="26657"/>
                  </a:lnTo>
                  <a:lnTo>
                    <a:pt x="3103" y="26830"/>
                  </a:lnTo>
                  <a:lnTo>
                    <a:pt x="3362" y="27003"/>
                  </a:lnTo>
                  <a:lnTo>
                    <a:pt x="3621" y="27200"/>
                  </a:lnTo>
                  <a:lnTo>
                    <a:pt x="3880" y="27398"/>
                  </a:lnTo>
                  <a:lnTo>
                    <a:pt x="4139" y="27595"/>
                  </a:lnTo>
                  <a:lnTo>
                    <a:pt x="4394" y="27817"/>
                  </a:lnTo>
                  <a:lnTo>
                    <a:pt x="4652" y="28039"/>
                  </a:lnTo>
                  <a:lnTo>
                    <a:pt x="4907" y="28274"/>
                  </a:lnTo>
                  <a:lnTo>
                    <a:pt x="5162" y="28508"/>
                  </a:lnTo>
                  <a:lnTo>
                    <a:pt x="5416" y="28755"/>
                  </a:lnTo>
                  <a:lnTo>
                    <a:pt x="5667" y="29002"/>
                  </a:lnTo>
                  <a:lnTo>
                    <a:pt x="6167" y="29533"/>
                  </a:lnTo>
                  <a:lnTo>
                    <a:pt x="6659" y="30076"/>
                  </a:lnTo>
                  <a:lnTo>
                    <a:pt x="7147" y="30631"/>
                  </a:lnTo>
                  <a:lnTo>
                    <a:pt x="7626" y="31211"/>
                  </a:lnTo>
                  <a:lnTo>
                    <a:pt x="8096" y="31791"/>
                  </a:lnTo>
                  <a:lnTo>
                    <a:pt x="8256" y="30508"/>
                  </a:lnTo>
                  <a:lnTo>
                    <a:pt x="8424" y="29224"/>
                  </a:lnTo>
                  <a:lnTo>
                    <a:pt x="8597" y="27965"/>
                  </a:lnTo>
                  <a:lnTo>
                    <a:pt x="8774" y="26707"/>
                  </a:lnTo>
                  <a:lnTo>
                    <a:pt x="8959" y="25460"/>
                  </a:lnTo>
                  <a:lnTo>
                    <a:pt x="9154" y="24226"/>
                  </a:lnTo>
                  <a:lnTo>
                    <a:pt x="9348" y="23004"/>
                  </a:lnTo>
                  <a:lnTo>
                    <a:pt x="9555" y="21807"/>
                  </a:lnTo>
                  <a:lnTo>
                    <a:pt x="9762" y="20610"/>
                  </a:lnTo>
                  <a:lnTo>
                    <a:pt x="9978" y="19425"/>
                  </a:lnTo>
                  <a:lnTo>
                    <a:pt x="10202" y="18253"/>
                  </a:lnTo>
                  <a:lnTo>
                    <a:pt x="10431" y="17093"/>
                  </a:lnTo>
                  <a:lnTo>
                    <a:pt x="10664" y="15945"/>
                  </a:lnTo>
                  <a:lnTo>
                    <a:pt x="10901" y="14810"/>
                  </a:lnTo>
                  <a:lnTo>
                    <a:pt x="11147" y="13687"/>
                  </a:lnTo>
                  <a:lnTo>
                    <a:pt x="11398" y="12588"/>
                  </a:lnTo>
                  <a:lnTo>
                    <a:pt x="10561" y="11169"/>
                  </a:lnTo>
                  <a:lnTo>
                    <a:pt x="9723" y="9725"/>
                  </a:lnTo>
                  <a:lnTo>
                    <a:pt x="8895" y="8269"/>
                  </a:lnTo>
                  <a:lnTo>
                    <a:pt x="8480" y="7529"/>
                  </a:lnTo>
                  <a:lnTo>
                    <a:pt x="8066" y="6776"/>
                  </a:lnTo>
                  <a:lnTo>
                    <a:pt x="7656" y="6023"/>
                  </a:lnTo>
                  <a:lnTo>
                    <a:pt x="7246" y="5258"/>
                  </a:lnTo>
                  <a:lnTo>
                    <a:pt x="6840" y="4480"/>
                  </a:lnTo>
                  <a:lnTo>
                    <a:pt x="6435" y="3703"/>
                  </a:lnTo>
                  <a:lnTo>
                    <a:pt x="6029" y="2913"/>
                  </a:lnTo>
                  <a:lnTo>
                    <a:pt x="5623" y="2123"/>
                  </a:lnTo>
                  <a:lnTo>
                    <a:pt x="5222" y="1321"/>
                  </a:lnTo>
                  <a:lnTo>
                    <a:pt x="4821" y="507"/>
                  </a:lnTo>
                  <a:lnTo>
                    <a:pt x="4795" y="470"/>
                  </a:lnTo>
                  <a:lnTo>
                    <a:pt x="4773" y="408"/>
                  </a:lnTo>
                  <a:lnTo>
                    <a:pt x="4734" y="285"/>
                  </a:lnTo>
                  <a:lnTo>
                    <a:pt x="4652"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5" name="Google Shape;1154;p42">
              <a:extLst>
                <a:ext uri="{FF2B5EF4-FFF2-40B4-BE49-F238E27FC236}">
                  <a16:creationId xmlns:a16="http://schemas.microsoft.com/office/drawing/2014/main" id="{F88D2838-615C-4D78-84A5-24D3F4E7F04D}"/>
                </a:ext>
              </a:extLst>
            </p:cNvPr>
            <p:cNvSpPr/>
            <p:nvPr/>
          </p:nvSpPr>
          <p:spPr>
            <a:xfrm>
              <a:off x="6384484" y="7358388"/>
              <a:ext cx="272775" cy="731225"/>
            </a:xfrm>
            <a:custGeom>
              <a:avLst/>
              <a:gdLst/>
              <a:ahLst/>
              <a:cxnLst/>
              <a:rect l="l" t="t" r="r" b="b"/>
              <a:pathLst>
                <a:path w="10911" h="29249" extrusionOk="0">
                  <a:moveTo>
                    <a:pt x="5326" y="1"/>
                  </a:moveTo>
                  <a:lnTo>
                    <a:pt x="4955" y="865"/>
                  </a:lnTo>
                  <a:lnTo>
                    <a:pt x="4593" y="1729"/>
                  </a:lnTo>
                  <a:lnTo>
                    <a:pt x="4235" y="2617"/>
                  </a:lnTo>
                  <a:lnTo>
                    <a:pt x="3876" y="3506"/>
                  </a:lnTo>
                  <a:lnTo>
                    <a:pt x="3527" y="4419"/>
                  </a:lnTo>
                  <a:lnTo>
                    <a:pt x="3182" y="5332"/>
                  </a:lnTo>
                  <a:lnTo>
                    <a:pt x="2841" y="6258"/>
                  </a:lnTo>
                  <a:lnTo>
                    <a:pt x="2508" y="7208"/>
                  </a:lnTo>
                  <a:lnTo>
                    <a:pt x="2176" y="8158"/>
                  </a:lnTo>
                  <a:lnTo>
                    <a:pt x="1852" y="9121"/>
                  </a:lnTo>
                  <a:lnTo>
                    <a:pt x="1529" y="10096"/>
                  </a:lnTo>
                  <a:lnTo>
                    <a:pt x="1214" y="11083"/>
                  </a:lnTo>
                  <a:lnTo>
                    <a:pt x="903" y="12083"/>
                  </a:lnTo>
                  <a:lnTo>
                    <a:pt x="597" y="13095"/>
                  </a:lnTo>
                  <a:lnTo>
                    <a:pt x="299" y="14119"/>
                  </a:lnTo>
                  <a:lnTo>
                    <a:pt x="1" y="15143"/>
                  </a:lnTo>
                  <a:lnTo>
                    <a:pt x="14" y="15143"/>
                  </a:lnTo>
                  <a:lnTo>
                    <a:pt x="420" y="15982"/>
                  </a:lnTo>
                  <a:lnTo>
                    <a:pt x="821" y="16822"/>
                  </a:lnTo>
                  <a:lnTo>
                    <a:pt x="1222" y="17673"/>
                  </a:lnTo>
                  <a:lnTo>
                    <a:pt x="1619" y="18525"/>
                  </a:lnTo>
                  <a:lnTo>
                    <a:pt x="2016" y="19388"/>
                  </a:lnTo>
                  <a:lnTo>
                    <a:pt x="2413" y="20252"/>
                  </a:lnTo>
                  <a:lnTo>
                    <a:pt x="2802" y="21129"/>
                  </a:lnTo>
                  <a:lnTo>
                    <a:pt x="3195" y="22005"/>
                  </a:lnTo>
                  <a:lnTo>
                    <a:pt x="3583" y="22893"/>
                  </a:lnTo>
                  <a:lnTo>
                    <a:pt x="3971" y="23782"/>
                  </a:lnTo>
                  <a:lnTo>
                    <a:pt x="4355" y="24683"/>
                  </a:lnTo>
                  <a:lnTo>
                    <a:pt x="4740" y="25584"/>
                  </a:lnTo>
                  <a:lnTo>
                    <a:pt x="5503" y="27410"/>
                  </a:lnTo>
                  <a:lnTo>
                    <a:pt x="6259" y="29249"/>
                  </a:lnTo>
                  <a:lnTo>
                    <a:pt x="6509" y="28286"/>
                  </a:lnTo>
                  <a:lnTo>
                    <a:pt x="6764" y="27336"/>
                  </a:lnTo>
                  <a:lnTo>
                    <a:pt x="7027" y="26398"/>
                  </a:lnTo>
                  <a:lnTo>
                    <a:pt x="7294" y="25473"/>
                  </a:lnTo>
                  <a:lnTo>
                    <a:pt x="7566" y="24559"/>
                  </a:lnTo>
                  <a:lnTo>
                    <a:pt x="7842" y="23658"/>
                  </a:lnTo>
                  <a:lnTo>
                    <a:pt x="8127" y="22770"/>
                  </a:lnTo>
                  <a:lnTo>
                    <a:pt x="8412" y="21906"/>
                  </a:lnTo>
                  <a:lnTo>
                    <a:pt x="8706" y="21042"/>
                  </a:lnTo>
                  <a:lnTo>
                    <a:pt x="9003" y="20203"/>
                  </a:lnTo>
                  <a:lnTo>
                    <a:pt x="9310" y="19376"/>
                  </a:lnTo>
                  <a:lnTo>
                    <a:pt x="9620" y="18574"/>
                  </a:lnTo>
                  <a:lnTo>
                    <a:pt x="9936" y="17784"/>
                  </a:lnTo>
                  <a:lnTo>
                    <a:pt x="10255" y="17007"/>
                  </a:lnTo>
                  <a:lnTo>
                    <a:pt x="10583" y="16242"/>
                  </a:lnTo>
                  <a:lnTo>
                    <a:pt x="10911" y="15501"/>
                  </a:lnTo>
                  <a:lnTo>
                    <a:pt x="10876" y="15489"/>
                  </a:lnTo>
                  <a:lnTo>
                    <a:pt x="10837" y="15464"/>
                  </a:lnTo>
                  <a:lnTo>
                    <a:pt x="10799" y="15427"/>
                  </a:lnTo>
                  <a:lnTo>
                    <a:pt x="10760" y="15378"/>
                  </a:lnTo>
                  <a:lnTo>
                    <a:pt x="10721" y="15328"/>
                  </a:lnTo>
                  <a:lnTo>
                    <a:pt x="10682" y="15267"/>
                  </a:lnTo>
                  <a:lnTo>
                    <a:pt x="10643" y="15193"/>
                  </a:lnTo>
                  <a:lnTo>
                    <a:pt x="10604" y="15106"/>
                  </a:lnTo>
                  <a:lnTo>
                    <a:pt x="10410" y="14687"/>
                  </a:lnTo>
                  <a:lnTo>
                    <a:pt x="10212" y="14255"/>
                  </a:lnTo>
                  <a:lnTo>
                    <a:pt x="10018" y="13823"/>
                  </a:lnTo>
                  <a:lnTo>
                    <a:pt x="9828" y="13378"/>
                  </a:lnTo>
                  <a:lnTo>
                    <a:pt x="9448" y="12478"/>
                  </a:lnTo>
                  <a:lnTo>
                    <a:pt x="9072" y="11552"/>
                  </a:lnTo>
                  <a:lnTo>
                    <a:pt x="8706" y="10614"/>
                  </a:lnTo>
                  <a:lnTo>
                    <a:pt x="8343" y="9664"/>
                  </a:lnTo>
                  <a:lnTo>
                    <a:pt x="7981" y="8701"/>
                  </a:lnTo>
                  <a:lnTo>
                    <a:pt x="7622" y="7739"/>
                  </a:lnTo>
                  <a:lnTo>
                    <a:pt x="7312" y="6887"/>
                  </a:lnTo>
                  <a:lnTo>
                    <a:pt x="6984" y="6023"/>
                  </a:lnTo>
                  <a:lnTo>
                    <a:pt x="6815" y="5579"/>
                  </a:lnTo>
                  <a:lnTo>
                    <a:pt x="6651" y="5135"/>
                  </a:lnTo>
                  <a:lnTo>
                    <a:pt x="6487" y="4666"/>
                  </a:lnTo>
                  <a:lnTo>
                    <a:pt x="6328" y="4197"/>
                  </a:lnTo>
                  <a:lnTo>
                    <a:pt x="6172" y="3715"/>
                  </a:lnTo>
                  <a:lnTo>
                    <a:pt x="6021" y="3234"/>
                  </a:lnTo>
                  <a:lnTo>
                    <a:pt x="5879" y="2728"/>
                  </a:lnTo>
                  <a:lnTo>
                    <a:pt x="5814" y="2469"/>
                  </a:lnTo>
                  <a:lnTo>
                    <a:pt x="5745" y="2210"/>
                  </a:lnTo>
                  <a:lnTo>
                    <a:pt x="5685" y="1951"/>
                  </a:lnTo>
                  <a:lnTo>
                    <a:pt x="5624" y="1679"/>
                  </a:lnTo>
                  <a:lnTo>
                    <a:pt x="5564" y="1408"/>
                  </a:lnTo>
                  <a:lnTo>
                    <a:pt x="5512" y="1136"/>
                  </a:lnTo>
                  <a:lnTo>
                    <a:pt x="5460" y="865"/>
                  </a:lnTo>
                  <a:lnTo>
                    <a:pt x="5413" y="581"/>
                  </a:lnTo>
                  <a:lnTo>
                    <a:pt x="5365" y="297"/>
                  </a:lnTo>
                  <a:lnTo>
                    <a:pt x="5326"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6" name="Google Shape;1155;p42">
              <a:extLst>
                <a:ext uri="{FF2B5EF4-FFF2-40B4-BE49-F238E27FC236}">
                  <a16:creationId xmlns:a16="http://schemas.microsoft.com/office/drawing/2014/main" id="{F350B3D6-70D6-4A27-9890-1CB79503BD63}"/>
                </a:ext>
              </a:extLst>
            </p:cNvPr>
            <p:cNvSpPr/>
            <p:nvPr/>
          </p:nvSpPr>
          <p:spPr>
            <a:xfrm>
              <a:off x="6549359" y="6968113"/>
              <a:ext cx="272775" cy="728150"/>
            </a:xfrm>
            <a:custGeom>
              <a:avLst/>
              <a:gdLst/>
              <a:ahLst/>
              <a:cxnLst/>
              <a:rect l="l" t="t" r="r" b="b"/>
              <a:pathLst>
                <a:path w="10911" h="29126" extrusionOk="0">
                  <a:moveTo>
                    <a:pt x="8234" y="0"/>
                  </a:moveTo>
                  <a:lnTo>
                    <a:pt x="7673" y="655"/>
                  </a:lnTo>
                  <a:lnTo>
                    <a:pt x="7117" y="1321"/>
                  </a:lnTo>
                  <a:lnTo>
                    <a:pt x="6569" y="2024"/>
                  </a:lnTo>
                  <a:lnTo>
                    <a:pt x="6025" y="2740"/>
                  </a:lnTo>
                  <a:lnTo>
                    <a:pt x="5490" y="3468"/>
                  </a:lnTo>
                  <a:lnTo>
                    <a:pt x="4959" y="4233"/>
                  </a:lnTo>
                  <a:lnTo>
                    <a:pt x="4437" y="5011"/>
                  </a:lnTo>
                  <a:lnTo>
                    <a:pt x="3919" y="5801"/>
                  </a:lnTo>
                  <a:lnTo>
                    <a:pt x="3405" y="6615"/>
                  </a:lnTo>
                  <a:lnTo>
                    <a:pt x="2900" y="7454"/>
                  </a:lnTo>
                  <a:lnTo>
                    <a:pt x="2400" y="8318"/>
                  </a:lnTo>
                  <a:lnTo>
                    <a:pt x="1908" y="9182"/>
                  </a:lnTo>
                  <a:lnTo>
                    <a:pt x="1420" y="10083"/>
                  </a:lnTo>
                  <a:lnTo>
                    <a:pt x="941" y="10996"/>
                  </a:lnTo>
                  <a:lnTo>
                    <a:pt x="466" y="11922"/>
                  </a:lnTo>
                  <a:lnTo>
                    <a:pt x="0" y="12872"/>
                  </a:lnTo>
                  <a:lnTo>
                    <a:pt x="87" y="13008"/>
                  </a:lnTo>
                  <a:lnTo>
                    <a:pt x="173" y="13156"/>
                  </a:lnTo>
                  <a:lnTo>
                    <a:pt x="255" y="13316"/>
                  </a:lnTo>
                  <a:lnTo>
                    <a:pt x="337" y="13477"/>
                  </a:lnTo>
                  <a:lnTo>
                    <a:pt x="423" y="13650"/>
                  </a:lnTo>
                  <a:lnTo>
                    <a:pt x="501" y="13835"/>
                  </a:lnTo>
                  <a:lnTo>
                    <a:pt x="661" y="14205"/>
                  </a:lnTo>
                  <a:lnTo>
                    <a:pt x="820" y="14612"/>
                  </a:lnTo>
                  <a:lnTo>
                    <a:pt x="971" y="15032"/>
                  </a:lnTo>
                  <a:lnTo>
                    <a:pt x="1122" y="15476"/>
                  </a:lnTo>
                  <a:lnTo>
                    <a:pt x="1269" y="15920"/>
                  </a:lnTo>
                  <a:lnTo>
                    <a:pt x="1416" y="16377"/>
                  </a:lnTo>
                  <a:lnTo>
                    <a:pt x="1558" y="16834"/>
                  </a:lnTo>
                  <a:lnTo>
                    <a:pt x="1839" y="17759"/>
                  </a:lnTo>
                  <a:lnTo>
                    <a:pt x="2119" y="18648"/>
                  </a:lnTo>
                  <a:lnTo>
                    <a:pt x="2257" y="19080"/>
                  </a:lnTo>
                  <a:lnTo>
                    <a:pt x="2395" y="19487"/>
                  </a:lnTo>
                  <a:lnTo>
                    <a:pt x="2728" y="20400"/>
                  </a:lnTo>
                  <a:lnTo>
                    <a:pt x="3064" y="21301"/>
                  </a:lnTo>
                  <a:lnTo>
                    <a:pt x="3401" y="22190"/>
                  </a:lnTo>
                  <a:lnTo>
                    <a:pt x="3742" y="23078"/>
                  </a:lnTo>
                  <a:lnTo>
                    <a:pt x="4428" y="24843"/>
                  </a:lnTo>
                  <a:lnTo>
                    <a:pt x="4773" y="25719"/>
                  </a:lnTo>
                  <a:lnTo>
                    <a:pt x="5114" y="26620"/>
                  </a:lnTo>
                  <a:lnTo>
                    <a:pt x="5162" y="26756"/>
                  </a:lnTo>
                  <a:lnTo>
                    <a:pt x="5205" y="26891"/>
                  </a:lnTo>
                  <a:lnTo>
                    <a:pt x="5244" y="27040"/>
                  </a:lnTo>
                  <a:lnTo>
                    <a:pt x="5278" y="27188"/>
                  </a:lnTo>
                  <a:lnTo>
                    <a:pt x="5304" y="27348"/>
                  </a:lnTo>
                  <a:lnTo>
                    <a:pt x="5326" y="27509"/>
                  </a:lnTo>
                  <a:lnTo>
                    <a:pt x="5343" y="27669"/>
                  </a:lnTo>
                  <a:lnTo>
                    <a:pt x="5356" y="27829"/>
                  </a:lnTo>
                  <a:lnTo>
                    <a:pt x="5369" y="27990"/>
                  </a:lnTo>
                  <a:lnTo>
                    <a:pt x="5373" y="28150"/>
                  </a:lnTo>
                  <a:lnTo>
                    <a:pt x="5373" y="28311"/>
                  </a:lnTo>
                  <a:lnTo>
                    <a:pt x="5369" y="28483"/>
                  </a:lnTo>
                  <a:lnTo>
                    <a:pt x="5360" y="28644"/>
                  </a:lnTo>
                  <a:lnTo>
                    <a:pt x="5352" y="28804"/>
                  </a:lnTo>
                  <a:lnTo>
                    <a:pt x="5339" y="28965"/>
                  </a:lnTo>
                  <a:lnTo>
                    <a:pt x="5321" y="29125"/>
                  </a:lnTo>
                  <a:lnTo>
                    <a:pt x="5636" y="28533"/>
                  </a:lnTo>
                  <a:lnTo>
                    <a:pt x="5956" y="27940"/>
                  </a:lnTo>
                  <a:lnTo>
                    <a:pt x="6279" y="27373"/>
                  </a:lnTo>
                  <a:lnTo>
                    <a:pt x="6612" y="26817"/>
                  </a:lnTo>
                  <a:lnTo>
                    <a:pt x="6944" y="26274"/>
                  </a:lnTo>
                  <a:lnTo>
                    <a:pt x="7281" y="25756"/>
                  </a:lnTo>
                  <a:lnTo>
                    <a:pt x="7622" y="25250"/>
                  </a:lnTo>
                  <a:lnTo>
                    <a:pt x="7967" y="24756"/>
                  </a:lnTo>
                  <a:lnTo>
                    <a:pt x="8321" y="24275"/>
                  </a:lnTo>
                  <a:lnTo>
                    <a:pt x="8675" y="23819"/>
                  </a:lnTo>
                  <a:lnTo>
                    <a:pt x="9037" y="23362"/>
                  </a:lnTo>
                  <a:lnTo>
                    <a:pt x="9400" y="22942"/>
                  </a:lnTo>
                  <a:lnTo>
                    <a:pt x="9771" y="22523"/>
                  </a:lnTo>
                  <a:lnTo>
                    <a:pt x="10146" y="22128"/>
                  </a:lnTo>
                  <a:lnTo>
                    <a:pt x="10526" y="21758"/>
                  </a:lnTo>
                  <a:lnTo>
                    <a:pt x="10910" y="21400"/>
                  </a:lnTo>
                  <a:lnTo>
                    <a:pt x="10863" y="21338"/>
                  </a:lnTo>
                  <a:lnTo>
                    <a:pt x="10819" y="21276"/>
                  </a:lnTo>
                  <a:lnTo>
                    <a:pt x="10776" y="21202"/>
                  </a:lnTo>
                  <a:lnTo>
                    <a:pt x="10737" y="21116"/>
                  </a:lnTo>
                  <a:lnTo>
                    <a:pt x="10703" y="21005"/>
                  </a:lnTo>
                  <a:lnTo>
                    <a:pt x="10673" y="20869"/>
                  </a:lnTo>
                  <a:lnTo>
                    <a:pt x="10651" y="20721"/>
                  </a:lnTo>
                  <a:lnTo>
                    <a:pt x="10630" y="20561"/>
                  </a:lnTo>
                  <a:lnTo>
                    <a:pt x="10573" y="19968"/>
                  </a:lnTo>
                  <a:lnTo>
                    <a:pt x="10513" y="19388"/>
                  </a:lnTo>
                  <a:lnTo>
                    <a:pt x="10448" y="18820"/>
                  </a:lnTo>
                  <a:lnTo>
                    <a:pt x="10384" y="18253"/>
                  </a:lnTo>
                  <a:lnTo>
                    <a:pt x="10315" y="17685"/>
                  </a:lnTo>
                  <a:lnTo>
                    <a:pt x="10245" y="17130"/>
                  </a:lnTo>
                  <a:lnTo>
                    <a:pt x="10172" y="16587"/>
                  </a:lnTo>
                  <a:lnTo>
                    <a:pt x="10099" y="16044"/>
                  </a:lnTo>
                  <a:lnTo>
                    <a:pt x="9939" y="14958"/>
                  </a:lnTo>
                  <a:lnTo>
                    <a:pt x="9775" y="13896"/>
                  </a:lnTo>
                  <a:lnTo>
                    <a:pt x="9607" y="12847"/>
                  </a:lnTo>
                  <a:lnTo>
                    <a:pt x="9430" y="11811"/>
                  </a:lnTo>
                  <a:lnTo>
                    <a:pt x="9244" y="10774"/>
                  </a:lnTo>
                  <a:lnTo>
                    <a:pt x="9059" y="9750"/>
                  </a:lnTo>
                  <a:lnTo>
                    <a:pt x="8864" y="8726"/>
                  </a:lnTo>
                  <a:lnTo>
                    <a:pt x="8670" y="7701"/>
                  </a:lnTo>
                  <a:lnTo>
                    <a:pt x="8273" y="5640"/>
                  </a:lnTo>
                  <a:lnTo>
                    <a:pt x="7872" y="3542"/>
                  </a:lnTo>
                  <a:lnTo>
                    <a:pt x="7846" y="3407"/>
                  </a:lnTo>
                  <a:lnTo>
                    <a:pt x="7829" y="3283"/>
                  </a:lnTo>
                  <a:lnTo>
                    <a:pt x="7811" y="3147"/>
                  </a:lnTo>
                  <a:lnTo>
                    <a:pt x="7799" y="3024"/>
                  </a:lnTo>
                  <a:lnTo>
                    <a:pt x="7786" y="2901"/>
                  </a:lnTo>
                  <a:lnTo>
                    <a:pt x="7777" y="2777"/>
                  </a:lnTo>
                  <a:lnTo>
                    <a:pt x="7773" y="2641"/>
                  </a:lnTo>
                  <a:lnTo>
                    <a:pt x="7768" y="2518"/>
                  </a:lnTo>
                  <a:lnTo>
                    <a:pt x="7768" y="2284"/>
                  </a:lnTo>
                  <a:lnTo>
                    <a:pt x="7781" y="2049"/>
                  </a:lnTo>
                  <a:lnTo>
                    <a:pt x="7803" y="1827"/>
                  </a:lnTo>
                  <a:lnTo>
                    <a:pt x="7829" y="1605"/>
                  </a:lnTo>
                  <a:lnTo>
                    <a:pt x="7868" y="1407"/>
                  </a:lnTo>
                  <a:lnTo>
                    <a:pt x="7911" y="1210"/>
                  </a:lnTo>
                  <a:lnTo>
                    <a:pt x="7958" y="1037"/>
                  </a:lnTo>
                  <a:lnTo>
                    <a:pt x="8014" y="877"/>
                  </a:lnTo>
                  <a:lnTo>
                    <a:pt x="8079" y="729"/>
                  </a:lnTo>
                  <a:lnTo>
                    <a:pt x="8144" y="593"/>
                  </a:lnTo>
                  <a:lnTo>
                    <a:pt x="8217" y="482"/>
                  </a:lnTo>
                  <a:lnTo>
                    <a:pt x="8291" y="395"/>
                  </a:lnTo>
                  <a:lnTo>
                    <a:pt x="8234"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7" name="Google Shape;1156;p42">
              <a:extLst>
                <a:ext uri="{FF2B5EF4-FFF2-40B4-BE49-F238E27FC236}">
                  <a16:creationId xmlns:a16="http://schemas.microsoft.com/office/drawing/2014/main" id="{7518D0E0-23E4-4CB4-BD2C-F517B2954EFD}"/>
                </a:ext>
              </a:extLst>
            </p:cNvPr>
            <p:cNvSpPr/>
            <p:nvPr/>
          </p:nvSpPr>
          <p:spPr>
            <a:xfrm>
              <a:off x="6755209" y="6786688"/>
              <a:ext cx="251200" cy="705325"/>
            </a:xfrm>
            <a:custGeom>
              <a:avLst/>
              <a:gdLst/>
              <a:ahLst/>
              <a:cxnLst/>
              <a:rect l="l" t="t" r="r" b="b"/>
              <a:pathLst>
                <a:path w="10048" h="28213" extrusionOk="0">
                  <a:moveTo>
                    <a:pt x="10047" y="1"/>
                  </a:moveTo>
                  <a:lnTo>
                    <a:pt x="9374" y="260"/>
                  </a:lnTo>
                  <a:lnTo>
                    <a:pt x="8705" y="544"/>
                  </a:lnTo>
                  <a:lnTo>
                    <a:pt x="8045" y="865"/>
                  </a:lnTo>
                  <a:lnTo>
                    <a:pt x="7389" y="1198"/>
                  </a:lnTo>
                  <a:lnTo>
                    <a:pt x="6737" y="1568"/>
                  </a:lnTo>
                  <a:lnTo>
                    <a:pt x="6094" y="1963"/>
                  </a:lnTo>
                  <a:lnTo>
                    <a:pt x="5455" y="2383"/>
                  </a:lnTo>
                  <a:lnTo>
                    <a:pt x="4825" y="2815"/>
                  </a:lnTo>
                  <a:lnTo>
                    <a:pt x="4199" y="3284"/>
                  </a:lnTo>
                  <a:lnTo>
                    <a:pt x="3578" y="3777"/>
                  </a:lnTo>
                  <a:lnTo>
                    <a:pt x="2970" y="4296"/>
                  </a:lnTo>
                  <a:lnTo>
                    <a:pt x="2361" y="4839"/>
                  </a:lnTo>
                  <a:lnTo>
                    <a:pt x="1761" y="5406"/>
                  </a:lnTo>
                  <a:lnTo>
                    <a:pt x="1166" y="5999"/>
                  </a:lnTo>
                  <a:lnTo>
                    <a:pt x="579" y="6616"/>
                  </a:lnTo>
                  <a:lnTo>
                    <a:pt x="0" y="7257"/>
                  </a:lnTo>
                  <a:lnTo>
                    <a:pt x="57" y="7652"/>
                  </a:lnTo>
                  <a:lnTo>
                    <a:pt x="113" y="7591"/>
                  </a:lnTo>
                  <a:lnTo>
                    <a:pt x="173" y="7541"/>
                  </a:lnTo>
                  <a:lnTo>
                    <a:pt x="233" y="7504"/>
                  </a:lnTo>
                  <a:lnTo>
                    <a:pt x="298" y="7492"/>
                  </a:lnTo>
                  <a:lnTo>
                    <a:pt x="359" y="7480"/>
                  </a:lnTo>
                  <a:lnTo>
                    <a:pt x="423" y="7492"/>
                  </a:lnTo>
                  <a:lnTo>
                    <a:pt x="484" y="7517"/>
                  </a:lnTo>
                  <a:lnTo>
                    <a:pt x="548" y="7554"/>
                  </a:lnTo>
                  <a:lnTo>
                    <a:pt x="609" y="7615"/>
                  </a:lnTo>
                  <a:lnTo>
                    <a:pt x="665" y="7689"/>
                  </a:lnTo>
                  <a:lnTo>
                    <a:pt x="725" y="7788"/>
                  </a:lnTo>
                  <a:lnTo>
                    <a:pt x="782" y="7899"/>
                  </a:lnTo>
                  <a:lnTo>
                    <a:pt x="833" y="8035"/>
                  </a:lnTo>
                  <a:lnTo>
                    <a:pt x="885" y="8195"/>
                  </a:lnTo>
                  <a:lnTo>
                    <a:pt x="933" y="8368"/>
                  </a:lnTo>
                  <a:lnTo>
                    <a:pt x="976" y="8566"/>
                  </a:lnTo>
                  <a:lnTo>
                    <a:pt x="1084" y="9084"/>
                  </a:lnTo>
                  <a:lnTo>
                    <a:pt x="1187" y="9615"/>
                  </a:lnTo>
                  <a:lnTo>
                    <a:pt x="1286" y="10145"/>
                  </a:lnTo>
                  <a:lnTo>
                    <a:pt x="1381" y="10676"/>
                  </a:lnTo>
                  <a:lnTo>
                    <a:pt x="1476" y="11231"/>
                  </a:lnTo>
                  <a:lnTo>
                    <a:pt x="1571" y="11774"/>
                  </a:lnTo>
                  <a:lnTo>
                    <a:pt x="1658" y="12342"/>
                  </a:lnTo>
                  <a:lnTo>
                    <a:pt x="1744" y="12910"/>
                  </a:lnTo>
                  <a:lnTo>
                    <a:pt x="1830" y="13477"/>
                  </a:lnTo>
                  <a:lnTo>
                    <a:pt x="1908" y="14057"/>
                  </a:lnTo>
                  <a:lnTo>
                    <a:pt x="1990" y="14637"/>
                  </a:lnTo>
                  <a:lnTo>
                    <a:pt x="2063" y="15217"/>
                  </a:lnTo>
                  <a:lnTo>
                    <a:pt x="2210" y="16402"/>
                  </a:lnTo>
                  <a:lnTo>
                    <a:pt x="2348" y="17587"/>
                  </a:lnTo>
                  <a:lnTo>
                    <a:pt x="2478" y="18796"/>
                  </a:lnTo>
                  <a:lnTo>
                    <a:pt x="2598" y="19993"/>
                  </a:lnTo>
                  <a:lnTo>
                    <a:pt x="2715" y="21203"/>
                  </a:lnTo>
                  <a:lnTo>
                    <a:pt x="2823" y="22412"/>
                  </a:lnTo>
                  <a:lnTo>
                    <a:pt x="2931" y="23622"/>
                  </a:lnTo>
                  <a:lnTo>
                    <a:pt x="3030" y="24819"/>
                  </a:lnTo>
                  <a:lnTo>
                    <a:pt x="3220" y="27176"/>
                  </a:lnTo>
                  <a:lnTo>
                    <a:pt x="3224" y="27336"/>
                  </a:lnTo>
                  <a:lnTo>
                    <a:pt x="3228" y="27484"/>
                  </a:lnTo>
                  <a:lnTo>
                    <a:pt x="3224" y="27620"/>
                  </a:lnTo>
                  <a:lnTo>
                    <a:pt x="3211" y="27756"/>
                  </a:lnTo>
                  <a:lnTo>
                    <a:pt x="3198" y="27879"/>
                  </a:lnTo>
                  <a:lnTo>
                    <a:pt x="3181" y="27990"/>
                  </a:lnTo>
                  <a:lnTo>
                    <a:pt x="3159" y="28101"/>
                  </a:lnTo>
                  <a:lnTo>
                    <a:pt x="3134" y="28212"/>
                  </a:lnTo>
                  <a:lnTo>
                    <a:pt x="3401" y="27990"/>
                  </a:lnTo>
                  <a:lnTo>
                    <a:pt x="3673" y="27768"/>
                  </a:lnTo>
                  <a:lnTo>
                    <a:pt x="3945" y="27558"/>
                  </a:lnTo>
                  <a:lnTo>
                    <a:pt x="4217" y="27349"/>
                  </a:lnTo>
                  <a:lnTo>
                    <a:pt x="4493" y="27163"/>
                  </a:lnTo>
                  <a:lnTo>
                    <a:pt x="4769" y="26978"/>
                  </a:lnTo>
                  <a:lnTo>
                    <a:pt x="5050" y="26806"/>
                  </a:lnTo>
                  <a:lnTo>
                    <a:pt x="5334" y="26633"/>
                  </a:lnTo>
                  <a:lnTo>
                    <a:pt x="5619" y="26472"/>
                  </a:lnTo>
                  <a:lnTo>
                    <a:pt x="5904" y="26324"/>
                  </a:lnTo>
                  <a:lnTo>
                    <a:pt x="6193" y="26189"/>
                  </a:lnTo>
                  <a:lnTo>
                    <a:pt x="6487" y="26053"/>
                  </a:lnTo>
                  <a:lnTo>
                    <a:pt x="6780" y="25929"/>
                  </a:lnTo>
                  <a:lnTo>
                    <a:pt x="7078" y="25818"/>
                  </a:lnTo>
                  <a:lnTo>
                    <a:pt x="7376" y="25720"/>
                  </a:lnTo>
                  <a:lnTo>
                    <a:pt x="7678" y="25621"/>
                  </a:lnTo>
                  <a:lnTo>
                    <a:pt x="7768" y="25621"/>
                  </a:lnTo>
                  <a:lnTo>
                    <a:pt x="7812" y="25633"/>
                  </a:lnTo>
                  <a:lnTo>
                    <a:pt x="7855" y="25670"/>
                  </a:lnTo>
                  <a:lnTo>
                    <a:pt x="7898" y="25707"/>
                  </a:lnTo>
                  <a:lnTo>
                    <a:pt x="7937" y="25757"/>
                  </a:lnTo>
                  <a:lnTo>
                    <a:pt x="8010" y="25868"/>
                  </a:lnTo>
                  <a:lnTo>
                    <a:pt x="8105" y="24251"/>
                  </a:lnTo>
                  <a:lnTo>
                    <a:pt x="8209" y="22647"/>
                  </a:lnTo>
                  <a:lnTo>
                    <a:pt x="8317" y="21030"/>
                  </a:lnTo>
                  <a:lnTo>
                    <a:pt x="8429" y="19401"/>
                  </a:lnTo>
                  <a:lnTo>
                    <a:pt x="8550" y="17784"/>
                  </a:lnTo>
                  <a:lnTo>
                    <a:pt x="8670" y="16168"/>
                  </a:lnTo>
                  <a:lnTo>
                    <a:pt x="8800" y="14539"/>
                  </a:lnTo>
                  <a:lnTo>
                    <a:pt x="8929" y="12922"/>
                  </a:lnTo>
                  <a:lnTo>
                    <a:pt x="9063" y="11293"/>
                  </a:lnTo>
                  <a:lnTo>
                    <a:pt x="9201" y="9676"/>
                  </a:lnTo>
                  <a:lnTo>
                    <a:pt x="9482" y="6431"/>
                  </a:lnTo>
                  <a:lnTo>
                    <a:pt x="9762" y="3210"/>
                  </a:lnTo>
                  <a:lnTo>
                    <a:pt x="10047"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8" name="Google Shape;1157;p42">
              <a:extLst>
                <a:ext uri="{FF2B5EF4-FFF2-40B4-BE49-F238E27FC236}">
                  <a16:creationId xmlns:a16="http://schemas.microsoft.com/office/drawing/2014/main" id="{C67D7604-394D-471E-B909-18DE1749C8D6}"/>
                </a:ext>
              </a:extLst>
            </p:cNvPr>
            <p:cNvSpPr/>
            <p:nvPr/>
          </p:nvSpPr>
          <p:spPr>
            <a:xfrm>
              <a:off x="7670009" y="6181988"/>
              <a:ext cx="319800" cy="225550"/>
            </a:xfrm>
            <a:custGeom>
              <a:avLst/>
              <a:gdLst/>
              <a:ahLst/>
              <a:cxnLst/>
              <a:rect l="l" t="t" r="r" b="b"/>
              <a:pathLst>
                <a:path w="12792" h="9022" extrusionOk="0">
                  <a:moveTo>
                    <a:pt x="12373" y="1"/>
                  </a:moveTo>
                  <a:lnTo>
                    <a:pt x="12011" y="112"/>
                  </a:lnTo>
                  <a:lnTo>
                    <a:pt x="11648" y="210"/>
                  </a:lnTo>
                  <a:lnTo>
                    <a:pt x="11286" y="309"/>
                  </a:lnTo>
                  <a:lnTo>
                    <a:pt x="10923" y="396"/>
                  </a:lnTo>
                  <a:lnTo>
                    <a:pt x="10198" y="544"/>
                  </a:lnTo>
                  <a:lnTo>
                    <a:pt x="9469" y="667"/>
                  </a:lnTo>
                  <a:lnTo>
                    <a:pt x="8740" y="766"/>
                  </a:lnTo>
                  <a:lnTo>
                    <a:pt x="8010" y="852"/>
                  </a:lnTo>
                  <a:lnTo>
                    <a:pt x="7277" y="901"/>
                  </a:lnTo>
                  <a:lnTo>
                    <a:pt x="6547" y="939"/>
                  </a:lnTo>
                  <a:lnTo>
                    <a:pt x="5814" y="963"/>
                  </a:lnTo>
                  <a:lnTo>
                    <a:pt x="5084" y="976"/>
                  </a:lnTo>
                  <a:lnTo>
                    <a:pt x="4351" y="988"/>
                  </a:lnTo>
                  <a:lnTo>
                    <a:pt x="3617" y="988"/>
                  </a:lnTo>
                  <a:lnTo>
                    <a:pt x="2158" y="963"/>
                  </a:lnTo>
                  <a:lnTo>
                    <a:pt x="695" y="963"/>
                  </a:lnTo>
                  <a:lnTo>
                    <a:pt x="626" y="1987"/>
                  </a:lnTo>
                  <a:lnTo>
                    <a:pt x="553" y="3012"/>
                  </a:lnTo>
                  <a:lnTo>
                    <a:pt x="475" y="4024"/>
                  </a:lnTo>
                  <a:lnTo>
                    <a:pt x="389" y="5048"/>
                  </a:lnTo>
                  <a:lnTo>
                    <a:pt x="303" y="6048"/>
                  </a:lnTo>
                  <a:lnTo>
                    <a:pt x="208" y="7047"/>
                  </a:lnTo>
                  <a:lnTo>
                    <a:pt x="108" y="8035"/>
                  </a:lnTo>
                  <a:lnTo>
                    <a:pt x="0" y="9010"/>
                  </a:lnTo>
                  <a:lnTo>
                    <a:pt x="1597" y="9022"/>
                  </a:lnTo>
                  <a:lnTo>
                    <a:pt x="3198" y="9010"/>
                  </a:lnTo>
                  <a:lnTo>
                    <a:pt x="4795" y="9010"/>
                  </a:lnTo>
                  <a:lnTo>
                    <a:pt x="6396" y="8985"/>
                  </a:lnTo>
                  <a:lnTo>
                    <a:pt x="7993" y="8948"/>
                  </a:lnTo>
                  <a:lnTo>
                    <a:pt x="9594" y="8911"/>
                  </a:lnTo>
                  <a:lnTo>
                    <a:pt x="11195" y="8861"/>
                  </a:lnTo>
                  <a:lnTo>
                    <a:pt x="12792" y="8812"/>
                  </a:lnTo>
                  <a:lnTo>
                    <a:pt x="12731" y="7726"/>
                  </a:lnTo>
                  <a:lnTo>
                    <a:pt x="12671" y="6640"/>
                  </a:lnTo>
                  <a:lnTo>
                    <a:pt x="12615" y="5542"/>
                  </a:lnTo>
                  <a:lnTo>
                    <a:pt x="12563" y="4431"/>
                  </a:lnTo>
                  <a:lnTo>
                    <a:pt x="12511" y="3333"/>
                  </a:lnTo>
                  <a:lnTo>
                    <a:pt x="12464" y="2222"/>
                  </a:lnTo>
                  <a:lnTo>
                    <a:pt x="12373"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9" name="Google Shape;1158;p42">
              <a:extLst>
                <a:ext uri="{FF2B5EF4-FFF2-40B4-BE49-F238E27FC236}">
                  <a16:creationId xmlns:a16="http://schemas.microsoft.com/office/drawing/2014/main" id="{AD6B7289-E027-4F3D-B38F-2FA74A2F8437}"/>
                </a:ext>
              </a:extLst>
            </p:cNvPr>
            <p:cNvSpPr/>
            <p:nvPr/>
          </p:nvSpPr>
          <p:spPr>
            <a:xfrm>
              <a:off x="7692984" y="5851263"/>
              <a:ext cx="284650" cy="275825"/>
            </a:xfrm>
            <a:custGeom>
              <a:avLst/>
              <a:gdLst/>
              <a:ahLst/>
              <a:cxnLst/>
              <a:rect l="l" t="t" r="r" b="b"/>
              <a:pathLst>
                <a:path w="11386" h="11033" extrusionOk="0">
                  <a:moveTo>
                    <a:pt x="11135" y="0"/>
                  </a:moveTo>
                  <a:lnTo>
                    <a:pt x="10997" y="148"/>
                  </a:lnTo>
                  <a:lnTo>
                    <a:pt x="10863" y="284"/>
                  </a:lnTo>
                  <a:lnTo>
                    <a:pt x="10725" y="407"/>
                  </a:lnTo>
                  <a:lnTo>
                    <a:pt x="10587" y="518"/>
                  </a:lnTo>
                  <a:lnTo>
                    <a:pt x="10449" y="629"/>
                  </a:lnTo>
                  <a:lnTo>
                    <a:pt x="10306" y="728"/>
                  </a:lnTo>
                  <a:lnTo>
                    <a:pt x="10168" y="827"/>
                  </a:lnTo>
                  <a:lnTo>
                    <a:pt x="10026" y="913"/>
                  </a:lnTo>
                  <a:lnTo>
                    <a:pt x="9745" y="1061"/>
                  </a:lnTo>
                  <a:lnTo>
                    <a:pt x="9460" y="1185"/>
                  </a:lnTo>
                  <a:lnTo>
                    <a:pt x="9171" y="1284"/>
                  </a:lnTo>
                  <a:lnTo>
                    <a:pt x="8882" y="1370"/>
                  </a:lnTo>
                  <a:lnTo>
                    <a:pt x="8593" y="1432"/>
                  </a:lnTo>
                  <a:lnTo>
                    <a:pt x="8304" y="1493"/>
                  </a:lnTo>
                  <a:lnTo>
                    <a:pt x="8015" y="1530"/>
                  </a:lnTo>
                  <a:lnTo>
                    <a:pt x="7721" y="1567"/>
                  </a:lnTo>
                  <a:lnTo>
                    <a:pt x="7134" y="1641"/>
                  </a:lnTo>
                  <a:lnTo>
                    <a:pt x="6552" y="1715"/>
                  </a:lnTo>
                  <a:lnTo>
                    <a:pt x="4968" y="1999"/>
                  </a:lnTo>
                  <a:lnTo>
                    <a:pt x="4178" y="2135"/>
                  </a:lnTo>
                  <a:lnTo>
                    <a:pt x="3384" y="2258"/>
                  </a:lnTo>
                  <a:lnTo>
                    <a:pt x="2590" y="2357"/>
                  </a:lnTo>
                  <a:lnTo>
                    <a:pt x="2193" y="2407"/>
                  </a:lnTo>
                  <a:lnTo>
                    <a:pt x="1796" y="2431"/>
                  </a:lnTo>
                  <a:lnTo>
                    <a:pt x="1399" y="2456"/>
                  </a:lnTo>
                  <a:lnTo>
                    <a:pt x="1002" y="2481"/>
                  </a:lnTo>
                  <a:lnTo>
                    <a:pt x="605" y="2481"/>
                  </a:lnTo>
                  <a:lnTo>
                    <a:pt x="208" y="2468"/>
                  </a:lnTo>
                  <a:lnTo>
                    <a:pt x="199" y="3419"/>
                  </a:lnTo>
                  <a:lnTo>
                    <a:pt x="182" y="4369"/>
                  </a:lnTo>
                  <a:lnTo>
                    <a:pt x="160" y="5319"/>
                  </a:lnTo>
                  <a:lnTo>
                    <a:pt x="134" y="6282"/>
                  </a:lnTo>
                  <a:lnTo>
                    <a:pt x="109" y="7232"/>
                  </a:lnTo>
                  <a:lnTo>
                    <a:pt x="78" y="8182"/>
                  </a:lnTo>
                  <a:lnTo>
                    <a:pt x="39" y="9132"/>
                  </a:lnTo>
                  <a:lnTo>
                    <a:pt x="1" y="10083"/>
                  </a:lnTo>
                  <a:lnTo>
                    <a:pt x="1" y="10083"/>
                  </a:lnTo>
                  <a:lnTo>
                    <a:pt x="1425" y="10070"/>
                  </a:lnTo>
                  <a:lnTo>
                    <a:pt x="2849" y="10058"/>
                  </a:lnTo>
                  <a:lnTo>
                    <a:pt x="3561" y="10058"/>
                  </a:lnTo>
                  <a:lnTo>
                    <a:pt x="4277" y="10070"/>
                  </a:lnTo>
                  <a:lnTo>
                    <a:pt x="4989" y="10083"/>
                  </a:lnTo>
                  <a:lnTo>
                    <a:pt x="5702" y="10107"/>
                  </a:lnTo>
                  <a:lnTo>
                    <a:pt x="6418" y="10157"/>
                  </a:lnTo>
                  <a:lnTo>
                    <a:pt x="7130" y="10206"/>
                  </a:lnTo>
                  <a:lnTo>
                    <a:pt x="7842" y="10292"/>
                  </a:lnTo>
                  <a:lnTo>
                    <a:pt x="8554" y="10391"/>
                  </a:lnTo>
                  <a:lnTo>
                    <a:pt x="9262" y="10502"/>
                  </a:lnTo>
                  <a:lnTo>
                    <a:pt x="9970" y="10650"/>
                  </a:lnTo>
                  <a:lnTo>
                    <a:pt x="10324" y="10737"/>
                  </a:lnTo>
                  <a:lnTo>
                    <a:pt x="10677" y="10835"/>
                  </a:lnTo>
                  <a:lnTo>
                    <a:pt x="11031" y="10934"/>
                  </a:lnTo>
                  <a:lnTo>
                    <a:pt x="11385" y="11033"/>
                  </a:lnTo>
                  <a:lnTo>
                    <a:pt x="11342" y="9663"/>
                  </a:lnTo>
                  <a:lnTo>
                    <a:pt x="11299" y="8281"/>
                  </a:lnTo>
                  <a:lnTo>
                    <a:pt x="11260" y="6899"/>
                  </a:lnTo>
                  <a:lnTo>
                    <a:pt x="11230" y="5516"/>
                  </a:lnTo>
                  <a:lnTo>
                    <a:pt x="11200" y="4134"/>
                  </a:lnTo>
                  <a:lnTo>
                    <a:pt x="11174" y="2752"/>
                  </a:lnTo>
                  <a:lnTo>
                    <a:pt x="11152" y="1382"/>
                  </a:lnTo>
                  <a:lnTo>
                    <a:pt x="11135"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0" name="Google Shape;1159;p42">
              <a:extLst>
                <a:ext uri="{FF2B5EF4-FFF2-40B4-BE49-F238E27FC236}">
                  <a16:creationId xmlns:a16="http://schemas.microsoft.com/office/drawing/2014/main" id="{51413B69-C295-4451-9E7C-FA568848A885}"/>
                </a:ext>
              </a:extLst>
            </p:cNvPr>
            <p:cNvSpPr/>
            <p:nvPr/>
          </p:nvSpPr>
          <p:spPr>
            <a:xfrm>
              <a:off x="7696109" y="5617088"/>
              <a:ext cx="275900" cy="188525"/>
            </a:xfrm>
            <a:custGeom>
              <a:avLst/>
              <a:gdLst/>
              <a:ahLst/>
              <a:cxnLst/>
              <a:rect l="l" t="t" r="r" b="b"/>
              <a:pathLst>
                <a:path w="11036" h="7541" extrusionOk="0">
                  <a:moveTo>
                    <a:pt x="1" y="0"/>
                  </a:moveTo>
                  <a:lnTo>
                    <a:pt x="27" y="926"/>
                  </a:lnTo>
                  <a:lnTo>
                    <a:pt x="48" y="1864"/>
                  </a:lnTo>
                  <a:lnTo>
                    <a:pt x="66" y="2802"/>
                  </a:lnTo>
                  <a:lnTo>
                    <a:pt x="83" y="3740"/>
                  </a:lnTo>
                  <a:lnTo>
                    <a:pt x="96" y="4677"/>
                  </a:lnTo>
                  <a:lnTo>
                    <a:pt x="104" y="5628"/>
                  </a:lnTo>
                  <a:lnTo>
                    <a:pt x="109" y="6578"/>
                  </a:lnTo>
                  <a:lnTo>
                    <a:pt x="113" y="7541"/>
                  </a:lnTo>
                  <a:lnTo>
                    <a:pt x="480" y="7430"/>
                  </a:lnTo>
                  <a:lnTo>
                    <a:pt x="847" y="7343"/>
                  </a:lnTo>
                  <a:lnTo>
                    <a:pt x="1213" y="7269"/>
                  </a:lnTo>
                  <a:lnTo>
                    <a:pt x="1580" y="7195"/>
                  </a:lnTo>
                  <a:lnTo>
                    <a:pt x="1947" y="7133"/>
                  </a:lnTo>
                  <a:lnTo>
                    <a:pt x="2314" y="7084"/>
                  </a:lnTo>
                  <a:lnTo>
                    <a:pt x="3052" y="6985"/>
                  </a:lnTo>
                  <a:lnTo>
                    <a:pt x="3790" y="6911"/>
                  </a:lnTo>
                  <a:lnTo>
                    <a:pt x="4524" y="6849"/>
                  </a:lnTo>
                  <a:lnTo>
                    <a:pt x="5995" y="6738"/>
                  </a:lnTo>
                  <a:lnTo>
                    <a:pt x="6306" y="6701"/>
                  </a:lnTo>
                  <a:lnTo>
                    <a:pt x="6621" y="6664"/>
                  </a:lnTo>
                  <a:lnTo>
                    <a:pt x="7251" y="6566"/>
                  </a:lnTo>
                  <a:lnTo>
                    <a:pt x="7566" y="6529"/>
                  </a:lnTo>
                  <a:lnTo>
                    <a:pt x="7885" y="6492"/>
                  </a:lnTo>
                  <a:lnTo>
                    <a:pt x="8205" y="6467"/>
                  </a:lnTo>
                  <a:lnTo>
                    <a:pt x="8520" y="6455"/>
                  </a:lnTo>
                  <a:lnTo>
                    <a:pt x="8835" y="6467"/>
                  </a:lnTo>
                  <a:lnTo>
                    <a:pt x="9150" y="6492"/>
                  </a:lnTo>
                  <a:lnTo>
                    <a:pt x="9465" y="6541"/>
                  </a:lnTo>
                  <a:lnTo>
                    <a:pt x="9620" y="6590"/>
                  </a:lnTo>
                  <a:lnTo>
                    <a:pt x="9776" y="6627"/>
                  </a:lnTo>
                  <a:lnTo>
                    <a:pt x="9931" y="6689"/>
                  </a:lnTo>
                  <a:lnTo>
                    <a:pt x="10086" y="6751"/>
                  </a:lnTo>
                  <a:lnTo>
                    <a:pt x="10242" y="6825"/>
                  </a:lnTo>
                  <a:lnTo>
                    <a:pt x="10393" y="6899"/>
                  </a:lnTo>
                  <a:lnTo>
                    <a:pt x="10544" y="6998"/>
                  </a:lnTo>
                  <a:lnTo>
                    <a:pt x="10695" y="7096"/>
                  </a:lnTo>
                  <a:lnTo>
                    <a:pt x="10846" y="7207"/>
                  </a:lnTo>
                  <a:lnTo>
                    <a:pt x="10997" y="7331"/>
                  </a:lnTo>
                  <a:lnTo>
                    <a:pt x="10993" y="6418"/>
                  </a:lnTo>
                  <a:lnTo>
                    <a:pt x="10988" y="5492"/>
                  </a:lnTo>
                  <a:lnTo>
                    <a:pt x="10993" y="4591"/>
                  </a:lnTo>
                  <a:lnTo>
                    <a:pt x="10997" y="3690"/>
                  </a:lnTo>
                  <a:lnTo>
                    <a:pt x="11001" y="2789"/>
                  </a:lnTo>
                  <a:lnTo>
                    <a:pt x="11010" y="1888"/>
                  </a:lnTo>
                  <a:lnTo>
                    <a:pt x="11023" y="1012"/>
                  </a:lnTo>
                  <a:lnTo>
                    <a:pt x="11036" y="124"/>
                  </a:lnTo>
                  <a:lnTo>
                    <a:pt x="11036" y="124"/>
                  </a:lnTo>
                  <a:lnTo>
                    <a:pt x="9659" y="161"/>
                  </a:lnTo>
                  <a:lnTo>
                    <a:pt x="8278" y="173"/>
                  </a:lnTo>
                  <a:lnTo>
                    <a:pt x="6897" y="185"/>
                  </a:lnTo>
                  <a:lnTo>
                    <a:pt x="5520" y="173"/>
                  </a:lnTo>
                  <a:lnTo>
                    <a:pt x="4139" y="148"/>
                  </a:lnTo>
                  <a:lnTo>
                    <a:pt x="2758" y="111"/>
                  </a:lnTo>
                  <a:lnTo>
                    <a:pt x="1382" y="62"/>
                  </a:lnTo>
                  <a:lnTo>
                    <a:pt x="1"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1" name="Google Shape;1160;p42">
              <a:extLst>
                <a:ext uri="{FF2B5EF4-FFF2-40B4-BE49-F238E27FC236}">
                  <a16:creationId xmlns:a16="http://schemas.microsoft.com/office/drawing/2014/main" id="{25E629A6-C0BA-43A9-88A2-65C0F806B2EB}"/>
                </a:ext>
              </a:extLst>
            </p:cNvPr>
            <p:cNvSpPr/>
            <p:nvPr/>
          </p:nvSpPr>
          <p:spPr>
            <a:xfrm>
              <a:off x="8695609" y="6870313"/>
              <a:ext cx="187100" cy="690500"/>
            </a:xfrm>
            <a:custGeom>
              <a:avLst/>
              <a:gdLst/>
              <a:ahLst/>
              <a:cxnLst/>
              <a:rect l="l" t="t" r="r" b="b"/>
              <a:pathLst>
                <a:path w="7484" h="27620" extrusionOk="0">
                  <a:moveTo>
                    <a:pt x="1" y="0"/>
                  </a:moveTo>
                  <a:lnTo>
                    <a:pt x="61" y="1592"/>
                  </a:lnTo>
                  <a:lnTo>
                    <a:pt x="121" y="3184"/>
                  </a:lnTo>
                  <a:lnTo>
                    <a:pt x="177" y="4776"/>
                  </a:lnTo>
                  <a:lnTo>
                    <a:pt x="229" y="6368"/>
                  </a:lnTo>
                  <a:lnTo>
                    <a:pt x="277" y="7973"/>
                  </a:lnTo>
                  <a:lnTo>
                    <a:pt x="320" y="9577"/>
                  </a:lnTo>
                  <a:lnTo>
                    <a:pt x="402" y="12786"/>
                  </a:lnTo>
                  <a:lnTo>
                    <a:pt x="475" y="16007"/>
                  </a:lnTo>
                  <a:lnTo>
                    <a:pt x="544" y="19228"/>
                  </a:lnTo>
                  <a:lnTo>
                    <a:pt x="669" y="25670"/>
                  </a:lnTo>
                  <a:lnTo>
                    <a:pt x="950" y="25719"/>
                  </a:lnTo>
                  <a:lnTo>
                    <a:pt x="1231" y="25781"/>
                  </a:lnTo>
                  <a:lnTo>
                    <a:pt x="1507" y="25842"/>
                  </a:lnTo>
                  <a:lnTo>
                    <a:pt x="1783" y="25929"/>
                  </a:lnTo>
                  <a:lnTo>
                    <a:pt x="2055" y="26015"/>
                  </a:lnTo>
                  <a:lnTo>
                    <a:pt x="2327" y="26114"/>
                  </a:lnTo>
                  <a:lnTo>
                    <a:pt x="2599" y="26225"/>
                  </a:lnTo>
                  <a:lnTo>
                    <a:pt x="2866" y="26348"/>
                  </a:lnTo>
                  <a:lnTo>
                    <a:pt x="3129" y="26472"/>
                  </a:lnTo>
                  <a:lnTo>
                    <a:pt x="3397" y="26608"/>
                  </a:lnTo>
                  <a:lnTo>
                    <a:pt x="3660" y="26756"/>
                  </a:lnTo>
                  <a:lnTo>
                    <a:pt x="3919" y="26904"/>
                  </a:lnTo>
                  <a:lnTo>
                    <a:pt x="4178" y="27076"/>
                  </a:lnTo>
                  <a:lnTo>
                    <a:pt x="4437" y="27249"/>
                  </a:lnTo>
                  <a:lnTo>
                    <a:pt x="4692" y="27422"/>
                  </a:lnTo>
                  <a:lnTo>
                    <a:pt x="4946" y="27619"/>
                  </a:lnTo>
                  <a:lnTo>
                    <a:pt x="4994" y="26842"/>
                  </a:lnTo>
                  <a:lnTo>
                    <a:pt x="5045" y="26065"/>
                  </a:lnTo>
                  <a:lnTo>
                    <a:pt x="5097" y="25287"/>
                  </a:lnTo>
                  <a:lnTo>
                    <a:pt x="5158" y="24510"/>
                  </a:lnTo>
                  <a:lnTo>
                    <a:pt x="5218" y="23744"/>
                  </a:lnTo>
                  <a:lnTo>
                    <a:pt x="5279" y="22967"/>
                  </a:lnTo>
                  <a:lnTo>
                    <a:pt x="5343" y="22202"/>
                  </a:lnTo>
                  <a:lnTo>
                    <a:pt x="5412" y="21424"/>
                  </a:lnTo>
                  <a:lnTo>
                    <a:pt x="5559" y="19882"/>
                  </a:lnTo>
                  <a:lnTo>
                    <a:pt x="5710" y="18351"/>
                  </a:lnTo>
                  <a:lnTo>
                    <a:pt x="5870" y="16821"/>
                  </a:lnTo>
                  <a:lnTo>
                    <a:pt x="6038" y="15291"/>
                  </a:lnTo>
                  <a:lnTo>
                    <a:pt x="6211" y="13761"/>
                  </a:lnTo>
                  <a:lnTo>
                    <a:pt x="6388" y="12243"/>
                  </a:lnTo>
                  <a:lnTo>
                    <a:pt x="6565" y="10737"/>
                  </a:lnTo>
                  <a:lnTo>
                    <a:pt x="6750" y="9219"/>
                  </a:lnTo>
                  <a:lnTo>
                    <a:pt x="7117" y="6220"/>
                  </a:lnTo>
                  <a:lnTo>
                    <a:pt x="7484" y="3234"/>
                  </a:lnTo>
                  <a:lnTo>
                    <a:pt x="7044" y="2900"/>
                  </a:lnTo>
                  <a:lnTo>
                    <a:pt x="6603" y="2592"/>
                  </a:lnTo>
                  <a:lnTo>
                    <a:pt x="6159" y="2296"/>
                  </a:lnTo>
                  <a:lnTo>
                    <a:pt x="5706" y="2012"/>
                  </a:lnTo>
                  <a:lnTo>
                    <a:pt x="5253" y="1740"/>
                  </a:lnTo>
                  <a:lnTo>
                    <a:pt x="4800" y="1494"/>
                  </a:lnTo>
                  <a:lnTo>
                    <a:pt x="4338" y="1259"/>
                  </a:lnTo>
                  <a:lnTo>
                    <a:pt x="3872" y="1049"/>
                  </a:lnTo>
                  <a:lnTo>
                    <a:pt x="3401" y="852"/>
                  </a:lnTo>
                  <a:lnTo>
                    <a:pt x="2931" y="679"/>
                  </a:lnTo>
                  <a:lnTo>
                    <a:pt x="2452" y="519"/>
                  </a:lnTo>
                  <a:lnTo>
                    <a:pt x="1968" y="371"/>
                  </a:lnTo>
                  <a:lnTo>
                    <a:pt x="1485" y="247"/>
                  </a:lnTo>
                  <a:lnTo>
                    <a:pt x="993" y="148"/>
                  </a:lnTo>
                  <a:lnTo>
                    <a:pt x="501" y="62"/>
                  </a:lnTo>
                  <a:lnTo>
                    <a:pt x="1"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2" name="Google Shape;1161;p42">
              <a:extLst>
                <a:ext uri="{FF2B5EF4-FFF2-40B4-BE49-F238E27FC236}">
                  <a16:creationId xmlns:a16="http://schemas.microsoft.com/office/drawing/2014/main" id="{9634C3B9-91E0-411E-9075-78BF2E0DFBA0}"/>
                </a:ext>
              </a:extLst>
            </p:cNvPr>
            <p:cNvSpPr/>
            <p:nvPr/>
          </p:nvSpPr>
          <p:spPr>
            <a:xfrm>
              <a:off x="8850659" y="6992788"/>
              <a:ext cx="324650" cy="797250"/>
            </a:xfrm>
            <a:custGeom>
              <a:avLst/>
              <a:gdLst/>
              <a:ahLst/>
              <a:cxnLst/>
              <a:rect l="l" t="t" r="r" b="b"/>
              <a:pathLst>
                <a:path w="12986" h="31890" extrusionOk="0">
                  <a:moveTo>
                    <a:pt x="3202" y="1"/>
                  </a:moveTo>
                  <a:lnTo>
                    <a:pt x="2853" y="3012"/>
                  </a:lnTo>
                  <a:lnTo>
                    <a:pt x="2503" y="6035"/>
                  </a:lnTo>
                  <a:lnTo>
                    <a:pt x="2326" y="7553"/>
                  </a:lnTo>
                  <a:lnTo>
                    <a:pt x="2145" y="9071"/>
                  </a:lnTo>
                  <a:lnTo>
                    <a:pt x="1959" y="10589"/>
                  </a:lnTo>
                  <a:lnTo>
                    <a:pt x="1769" y="12095"/>
                  </a:lnTo>
                  <a:lnTo>
                    <a:pt x="1575" y="13600"/>
                  </a:lnTo>
                  <a:lnTo>
                    <a:pt x="1372" y="15094"/>
                  </a:lnTo>
                  <a:lnTo>
                    <a:pt x="1165" y="16575"/>
                  </a:lnTo>
                  <a:lnTo>
                    <a:pt x="950" y="18056"/>
                  </a:lnTo>
                  <a:lnTo>
                    <a:pt x="725" y="19512"/>
                  </a:lnTo>
                  <a:lnTo>
                    <a:pt x="613" y="20240"/>
                  </a:lnTo>
                  <a:lnTo>
                    <a:pt x="492" y="20956"/>
                  </a:lnTo>
                  <a:lnTo>
                    <a:pt x="376" y="21671"/>
                  </a:lnTo>
                  <a:lnTo>
                    <a:pt x="250" y="22387"/>
                  </a:lnTo>
                  <a:lnTo>
                    <a:pt x="125" y="23091"/>
                  </a:lnTo>
                  <a:lnTo>
                    <a:pt x="0" y="23794"/>
                  </a:lnTo>
                  <a:lnTo>
                    <a:pt x="376" y="24164"/>
                  </a:lnTo>
                  <a:lnTo>
                    <a:pt x="747" y="24559"/>
                  </a:lnTo>
                  <a:lnTo>
                    <a:pt x="1118" y="24967"/>
                  </a:lnTo>
                  <a:lnTo>
                    <a:pt x="1480" y="25398"/>
                  </a:lnTo>
                  <a:lnTo>
                    <a:pt x="1839" y="25843"/>
                  </a:lnTo>
                  <a:lnTo>
                    <a:pt x="2192" y="26312"/>
                  </a:lnTo>
                  <a:lnTo>
                    <a:pt x="2546" y="26793"/>
                  </a:lnTo>
                  <a:lnTo>
                    <a:pt x="2892" y="27287"/>
                  </a:lnTo>
                  <a:lnTo>
                    <a:pt x="3232" y="27805"/>
                  </a:lnTo>
                  <a:lnTo>
                    <a:pt x="3569" y="28336"/>
                  </a:lnTo>
                  <a:lnTo>
                    <a:pt x="3901" y="28879"/>
                  </a:lnTo>
                  <a:lnTo>
                    <a:pt x="4229" y="29446"/>
                  </a:lnTo>
                  <a:lnTo>
                    <a:pt x="4549" y="30026"/>
                  </a:lnTo>
                  <a:lnTo>
                    <a:pt x="4868" y="30631"/>
                  </a:lnTo>
                  <a:lnTo>
                    <a:pt x="5179" y="31248"/>
                  </a:lnTo>
                  <a:lnTo>
                    <a:pt x="5490" y="31890"/>
                  </a:lnTo>
                  <a:lnTo>
                    <a:pt x="5576" y="31569"/>
                  </a:lnTo>
                  <a:lnTo>
                    <a:pt x="5671" y="31260"/>
                  </a:lnTo>
                  <a:lnTo>
                    <a:pt x="5856" y="30656"/>
                  </a:lnTo>
                  <a:lnTo>
                    <a:pt x="6055" y="30076"/>
                  </a:lnTo>
                  <a:lnTo>
                    <a:pt x="6262" y="29496"/>
                  </a:lnTo>
                  <a:lnTo>
                    <a:pt x="6473" y="28940"/>
                  </a:lnTo>
                  <a:lnTo>
                    <a:pt x="6689" y="28397"/>
                  </a:lnTo>
                  <a:lnTo>
                    <a:pt x="6914" y="27854"/>
                  </a:lnTo>
                  <a:lnTo>
                    <a:pt x="7138" y="27336"/>
                  </a:lnTo>
                  <a:lnTo>
                    <a:pt x="7367" y="26818"/>
                  </a:lnTo>
                  <a:lnTo>
                    <a:pt x="7600" y="26312"/>
                  </a:lnTo>
                  <a:lnTo>
                    <a:pt x="7833" y="25818"/>
                  </a:lnTo>
                  <a:lnTo>
                    <a:pt x="8066" y="25324"/>
                  </a:lnTo>
                  <a:lnTo>
                    <a:pt x="8532" y="24374"/>
                  </a:lnTo>
                  <a:lnTo>
                    <a:pt x="8985" y="23436"/>
                  </a:lnTo>
                  <a:lnTo>
                    <a:pt x="9464" y="22461"/>
                  </a:lnTo>
                  <a:lnTo>
                    <a:pt x="9952" y="21486"/>
                  </a:lnTo>
                  <a:lnTo>
                    <a:pt x="10444" y="20548"/>
                  </a:lnTo>
                  <a:lnTo>
                    <a:pt x="10690" y="20080"/>
                  </a:lnTo>
                  <a:lnTo>
                    <a:pt x="10940" y="19623"/>
                  </a:lnTo>
                  <a:lnTo>
                    <a:pt x="11190" y="19179"/>
                  </a:lnTo>
                  <a:lnTo>
                    <a:pt x="11441" y="18734"/>
                  </a:lnTo>
                  <a:lnTo>
                    <a:pt x="11695" y="18302"/>
                  </a:lnTo>
                  <a:lnTo>
                    <a:pt x="11950" y="17870"/>
                  </a:lnTo>
                  <a:lnTo>
                    <a:pt x="12209" y="17451"/>
                  </a:lnTo>
                  <a:lnTo>
                    <a:pt x="12468" y="17044"/>
                  </a:lnTo>
                  <a:lnTo>
                    <a:pt x="12727" y="16649"/>
                  </a:lnTo>
                  <a:lnTo>
                    <a:pt x="12986" y="16266"/>
                  </a:lnTo>
                  <a:lnTo>
                    <a:pt x="12727" y="15612"/>
                  </a:lnTo>
                  <a:lnTo>
                    <a:pt x="12468" y="14958"/>
                  </a:lnTo>
                  <a:lnTo>
                    <a:pt x="12205" y="14316"/>
                  </a:lnTo>
                  <a:lnTo>
                    <a:pt x="11937" y="13687"/>
                  </a:lnTo>
                  <a:lnTo>
                    <a:pt x="11665" y="13070"/>
                  </a:lnTo>
                  <a:lnTo>
                    <a:pt x="11393" y="12465"/>
                  </a:lnTo>
                  <a:lnTo>
                    <a:pt x="11113" y="11860"/>
                  </a:lnTo>
                  <a:lnTo>
                    <a:pt x="10832" y="11268"/>
                  </a:lnTo>
                  <a:lnTo>
                    <a:pt x="10552" y="10688"/>
                  </a:lnTo>
                  <a:lnTo>
                    <a:pt x="10263" y="10108"/>
                  </a:lnTo>
                  <a:lnTo>
                    <a:pt x="9973" y="9553"/>
                  </a:lnTo>
                  <a:lnTo>
                    <a:pt x="9684" y="8997"/>
                  </a:lnTo>
                  <a:lnTo>
                    <a:pt x="9387" y="8454"/>
                  </a:lnTo>
                  <a:lnTo>
                    <a:pt x="9089" y="7924"/>
                  </a:lnTo>
                  <a:lnTo>
                    <a:pt x="8787" y="7393"/>
                  </a:lnTo>
                  <a:lnTo>
                    <a:pt x="8480" y="6875"/>
                  </a:lnTo>
                  <a:lnTo>
                    <a:pt x="8174" y="6369"/>
                  </a:lnTo>
                  <a:lnTo>
                    <a:pt x="7863" y="5875"/>
                  </a:lnTo>
                  <a:lnTo>
                    <a:pt x="7548" y="5394"/>
                  </a:lnTo>
                  <a:lnTo>
                    <a:pt x="7233" y="4912"/>
                  </a:lnTo>
                  <a:lnTo>
                    <a:pt x="6914" y="4456"/>
                  </a:lnTo>
                  <a:lnTo>
                    <a:pt x="6590" y="3999"/>
                  </a:lnTo>
                  <a:lnTo>
                    <a:pt x="6262" y="3555"/>
                  </a:lnTo>
                  <a:lnTo>
                    <a:pt x="5934" y="3123"/>
                  </a:lnTo>
                  <a:lnTo>
                    <a:pt x="5602" y="2691"/>
                  </a:lnTo>
                  <a:lnTo>
                    <a:pt x="5269" y="2271"/>
                  </a:lnTo>
                  <a:lnTo>
                    <a:pt x="4933" y="1877"/>
                  </a:lnTo>
                  <a:lnTo>
                    <a:pt x="4592" y="1482"/>
                  </a:lnTo>
                  <a:lnTo>
                    <a:pt x="4251" y="1099"/>
                  </a:lnTo>
                  <a:lnTo>
                    <a:pt x="3901" y="716"/>
                  </a:lnTo>
                  <a:lnTo>
                    <a:pt x="3556" y="359"/>
                  </a:lnTo>
                  <a:lnTo>
                    <a:pt x="3202"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3" name="Google Shape;1162;p42">
              <a:extLst>
                <a:ext uri="{FF2B5EF4-FFF2-40B4-BE49-F238E27FC236}">
                  <a16:creationId xmlns:a16="http://schemas.microsoft.com/office/drawing/2014/main" id="{6A7549F6-631B-4D69-B41F-0006F5F98D98}"/>
                </a:ext>
              </a:extLst>
            </p:cNvPr>
            <p:cNvSpPr/>
            <p:nvPr/>
          </p:nvSpPr>
          <p:spPr>
            <a:xfrm>
              <a:off x="9023709" y="7465138"/>
              <a:ext cx="335550" cy="888575"/>
            </a:xfrm>
            <a:custGeom>
              <a:avLst/>
              <a:gdLst/>
              <a:ahLst/>
              <a:cxnLst/>
              <a:rect l="l" t="t" r="r" b="b"/>
              <a:pathLst>
                <a:path w="13422" h="35543" extrusionOk="0">
                  <a:moveTo>
                    <a:pt x="6983" y="1"/>
                  </a:moveTo>
                  <a:lnTo>
                    <a:pt x="6081" y="1988"/>
                  </a:lnTo>
                  <a:lnTo>
                    <a:pt x="5179" y="3975"/>
                  </a:lnTo>
                  <a:lnTo>
                    <a:pt x="4730" y="4974"/>
                  </a:lnTo>
                  <a:lnTo>
                    <a:pt x="4281" y="5986"/>
                  </a:lnTo>
                  <a:lnTo>
                    <a:pt x="3833" y="7010"/>
                  </a:lnTo>
                  <a:lnTo>
                    <a:pt x="3388" y="8047"/>
                  </a:lnTo>
                  <a:lnTo>
                    <a:pt x="3181" y="8541"/>
                  </a:lnTo>
                  <a:lnTo>
                    <a:pt x="2978" y="9047"/>
                  </a:lnTo>
                  <a:lnTo>
                    <a:pt x="2771" y="9565"/>
                  </a:lnTo>
                  <a:lnTo>
                    <a:pt x="2564" y="10096"/>
                  </a:lnTo>
                  <a:lnTo>
                    <a:pt x="1735" y="12268"/>
                  </a:lnTo>
                  <a:lnTo>
                    <a:pt x="1317" y="13341"/>
                  </a:lnTo>
                  <a:lnTo>
                    <a:pt x="1105" y="13872"/>
                  </a:lnTo>
                  <a:lnTo>
                    <a:pt x="889" y="14403"/>
                  </a:lnTo>
                  <a:lnTo>
                    <a:pt x="669" y="14909"/>
                  </a:lnTo>
                  <a:lnTo>
                    <a:pt x="449" y="15402"/>
                  </a:lnTo>
                  <a:lnTo>
                    <a:pt x="229" y="15884"/>
                  </a:lnTo>
                  <a:lnTo>
                    <a:pt x="0" y="16340"/>
                  </a:lnTo>
                  <a:lnTo>
                    <a:pt x="199" y="16846"/>
                  </a:lnTo>
                  <a:lnTo>
                    <a:pt x="393" y="17352"/>
                  </a:lnTo>
                  <a:lnTo>
                    <a:pt x="587" y="17871"/>
                  </a:lnTo>
                  <a:lnTo>
                    <a:pt x="777" y="18389"/>
                  </a:lnTo>
                  <a:lnTo>
                    <a:pt x="967" y="18932"/>
                  </a:lnTo>
                  <a:lnTo>
                    <a:pt x="1153" y="19463"/>
                  </a:lnTo>
                  <a:lnTo>
                    <a:pt x="1334" y="20006"/>
                  </a:lnTo>
                  <a:lnTo>
                    <a:pt x="1515" y="20561"/>
                  </a:lnTo>
                  <a:lnTo>
                    <a:pt x="1696" y="21116"/>
                  </a:lnTo>
                  <a:lnTo>
                    <a:pt x="1873" y="21684"/>
                  </a:lnTo>
                  <a:lnTo>
                    <a:pt x="2046" y="22252"/>
                  </a:lnTo>
                  <a:lnTo>
                    <a:pt x="2219" y="22832"/>
                  </a:lnTo>
                  <a:lnTo>
                    <a:pt x="2387" y="23412"/>
                  </a:lnTo>
                  <a:lnTo>
                    <a:pt x="2555" y="24004"/>
                  </a:lnTo>
                  <a:lnTo>
                    <a:pt x="2719" y="24596"/>
                  </a:lnTo>
                  <a:lnTo>
                    <a:pt x="2883" y="25189"/>
                  </a:lnTo>
                  <a:lnTo>
                    <a:pt x="3043" y="25793"/>
                  </a:lnTo>
                  <a:lnTo>
                    <a:pt x="3198" y="26410"/>
                  </a:lnTo>
                  <a:lnTo>
                    <a:pt x="3354" y="27028"/>
                  </a:lnTo>
                  <a:lnTo>
                    <a:pt x="3505" y="27657"/>
                  </a:lnTo>
                  <a:lnTo>
                    <a:pt x="3656" y="28286"/>
                  </a:lnTo>
                  <a:lnTo>
                    <a:pt x="3802" y="28916"/>
                  </a:lnTo>
                  <a:lnTo>
                    <a:pt x="3949" y="29557"/>
                  </a:lnTo>
                  <a:lnTo>
                    <a:pt x="4092" y="30199"/>
                  </a:lnTo>
                  <a:lnTo>
                    <a:pt x="4234" y="30853"/>
                  </a:lnTo>
                  <a:lnTo>
                    <a:pt x="4372" y="31507"/>
                  </a:lnTo>
                  <a:lnTo>
                    <a:pt x="4506" y="32161"/>
                  </a:lnTo>
                  <a:lnTo>
                    <a:pt x="4640" y="32828"/>
                  </a:lnTo>
                  <a:lnTo>
                    <a:pt x="4769" y="33507"/>
                  </a:lnTo>
                  <a:lnTo>
                    <a:pt x="4894" y="34173"/>
                  </a:lnTo>
                  <a:lnTo>
                    <a:pt x="5019" y="34864"/>
                  </a:lnTo>
                  <a:lnTo>
                    <a:pt x="5145" y="35543"/>
                  </a:lnTo>
                  <a:lnTo>
                    <a:pt x="5227" y="35333"/>
                  </a:lnTo>
                  <a:lnTo>
                    <a:pt x="5309" y="35136"/>
                  </a:lnTo>
                  <a:lnTo>
                    <a:pt x="5395" y="34938"/>
                  </a:lnTo>
                  <a:lnTo>
                    <a:pt x="5481" y="34753"/>
                  </a:lnTo>
                  <a:lnTo>
                    <a:pt x="5572" y="34580"/>
                  </a:lnTo>
                  <a:lnTo>
                    <a:pt x="5667" y="34420"/>
                  </a:lnTo>
                  <a:lnTo>
                    <a:pt x="5757" y="34259"/>
                  </a:lnTo>
                  <a:lnTo>
                    <a:pt x="5857" y="34111"/>
                  </a:lnTo>
                  <a:lnTo>
                    <a:pt x="5952" y="33963"/>
                  </a:lnTo>
                  <a:lnTo>
                    <a:pt x="6051" y="33827"/>
                  </a:lnTo>
                  <a:lnTo>
                    <a:pt x="6254" y="33581"/>
                  </a:lnTo>
                  <a:lnTo>
                    <a:pt x="6461" y="33346"/>
                  </a:lnTo>
                  <a:lnTo>
                    <a:pt x="6672" y="33136"/>
                  </a:lnTo>
                  <a:lnTo>
                    <a:pt x="6888" y="32939"/>
                  </a:lnTo>
                  <a:lnTo>
                    <a:pt x="7104" y="32754"/>
                  </a:lnTo>
                  <a:lnTo>
                    <a:pt x="7540" y="32408"/>
                  </a:lnTo>
                  <a:lnTo>
                    <a:pt x="7971" y="32075"/>
                  </a:lnTo>
                  <a:lnTo>
                    <a:pt x="8183" y="31902"/>
                  </a:lnTo>
                  <a:lnTo>
                    <a:pt x="8390" y="31717"/>
                  </a:lnTo>
                  <a:lnTo>
                    <a:pt x="9460" y="30693"/>
                  </a:lnTo>
                  <a:lnTo>
                    <a:pt x="9991" y="30162"/>
                  </a:lnTo>
                  <a:lnTo>
                    <a:pt x="10526" y="29631"/>
                  </a:lnTo>
                  <a:lnTo>
                    <a:pt x="11057" y="29088"/>
                  </a:lnTo>
                  <a:lnTo>
                    <a:pt x="11588" y="28521"/>
                  </a:lnTo>
                  <a:lnTo>
                    <a:pt x="12119" y="27941"/>
                  </a:lnTo>
                  <a:lnTo>
                    <a:pt x="12641" y="27336"/>
                  </a:lnTo>
                  <a:lnTo>
                    <a:pt x="12671" y="27299"/>
                  </a:lnTo>
                  <a:lnTo>
                    <a:pt x="12701" y="27287"/>
                  </a:lnTo>
                  <a:lnTo>
                    <a:pt x="12731" y="27274"/>
                  </a:lnTo>
                  <a:lnTo>
                    <a:pt x="12762" y="27287"/>
                  </a:lnTo>
                  <a:lnTo>
                    <a:pt x="12787" y="27299"/>
                  </a:lnTo>
                  <a:lnTo>
                    <a:pt x="12813" y="27324"/>
                  </a:lnTo>
                  <a:lnTo>
                    <a:pt x="12839" y="27348"/>
                  </a:lnTo>
                  <a:lnTo>
                    <a:pt x="12865" y="27385"/>
                  </a:lnTo>
                  <a:lnTo>
                    <a:pt x="12887" y="27435"/>
                  </a:lnTo>
                  <a:lnTo>
                    <a:pt x="12908" y="27484"/>
                  </a:lnTo>
                  <a:lnTo>
                    <a:pt x="12947" y="27608"/>
                  </a:lnTo>
                  <a:lnTo>
                    <a:pt x="12977" y="27743"/>
                  </a:lnTo>
                  <a:lnTo>
                    <a:pt x="13003" y="27891"/>
                  </a:lnTo>
                  <a:lnTo>
                    <a:pt x="13422" y="27373"/>
                  </a:lnTo>
                  <a:lnTo>
                    <a:pt x="13275" y="26423"/>
                  </a:lnTo>
                  <a:lnTo>
                    <a:pt x="13128" y="25460"/>
                  </a:lnTo>
                  <a:lnTo>
                    <a:pt x="12973" y="24522"/>
                  </a:lnTo>
                  <a:lnTo>
                    <a:pt x="12818" y="23584"/>
                  </a:lnTo>
                  <a:lnTo>
                    <a:pt x="12658" y="22646"/>
                  </a:lnTo>
                  <a:lnTo>
                    <a:pt x="12494" y="21721"/>
                  </a:lnTo>
                  <a:lnTo>
                    <a:pt x="12326" y="20795"/>
                  </a:lnTo>
                  <a:lnTo>
                    <a:pt x="12157" y="19870"/>
                  </a:lnTo>
                  <a:lnTo>
                    <a:pt x="11980" y="18969"/>
                  </a:lnTo>
                  <a:lnTo>
                    <a:pt x="11803" y="18056"/>
                  </a:lnTo>
                  <a:lnTo>
                    <a:pt x="11622" y="17167"/>
                  </a:lnTo>
                  <a:lnTo>
                    <a:pt x="11437" y="16266"/>
                  </a:lnTo>
                  <a:lnTo>
                    <a:pt x="11251" y="15390"/>
                  </a:lnTo>
                  <a:lnTo>
                    <a:pt x="11057" y="14514"/>
                  </a:lnTo>
                  <a:lnTo>
                    <a:pt x="10863" y="13638"/>
                  </a:lnTo>
                  <a:lnTo>
                    <a:pt x="10664" y="12774"/>
                  </a:lnTo>
                  <a:lnTo>
                    <a:pt x="10461" y="11922"/>
                  </a:lnTo>
                  <a:lnTo>
                    <a:pt x="10254" y="11071"/>
                  </a:lnTo>
                  <a:lnTo>
                    <a:pt x="10043" y="10231"/>
                  </a:lnTo>
                  <a:lnTo>
                    <a:pt x="9827" y="9392"/>
                  </a:lnTo>
                  <a:lnTo>
                    <a:pt x="9611" y="8565"/>
                  </a:lnTo>
                  <a:lnTo>
                    <a:pt x="9391" y="7751"/>
                  </a:lnTo>
                  <a:lnTo>
                    <a:pt x="9167" y="6936"/>
                  </a:lnTo>
                  <a:lnTo>
                    <a:pt x="8938" y="6134"/>
                  </a:lnTo>
                  <a:lnTo>
                    <a:pt x="8705" y="5332"/>
                  </a:lnTo>
                  <a:lnTo>
                    <a:pt x="8472" y="4542"/>
                  </a:lnTo>
                  <a:lnTo>
                    <a:pt x="8230" y="3765"/>
                  </a:lnTo>
                  <a:lnTo>
                    <a:pt x="7988" y="3000"/>
                  </a:lnTo>
                  <a:lnTo>
                    <a:pt x="7743" y="2234"/>
                  </a:lnTo>
                  <a:lnTo>
                    <a:pt x="7492" y="1482"/>
                  </a:lnTo>
                  <a:lnTo>
                    <a:pt x="7242" y="741"/>
                  </a:lnTo>
                  <a:lnTo>
                    <a:pt x="6983"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4" name="Google Shape;1163;p42">
              <a:extLst>
                <a:ext uri="{FF2B5EF4-FFF2-40B4-BE49-F238E27FC236}">
                  <a16:creationId xmlns:a16="http://schemas.microsoft.com/office/drawing/2014/main" id="{C5DA9B74-EEAD-4EBE-A420-70CC884B6E4B}"/>
                </a:ext>
              </a:extLst>
            </p:cNvPr>
            <p:cNvSpPr/>
            <p:nvPr/>
          </p:nvSpPr>
          <p:spPr>
            <a:xfrm>
              <a:off x="9166234" y="8149463"/>
              <a:ext cx="259600" cy="865725"/>
            </a:xfrm>
            <a:custGeom>
              <a:avLst/>
              <a:gdLst/>
              <a:ahLst/>
              <a:cxnLst/>
              <a:rect l="l" t="t" r="r" b="b"/>
              <a:pathLst>
                <a:path w="10384" h="34629" extrusionOk="0">
                  <a:moveTo>
                    <a:pt x="7721" y="0"/>
                  </a:moveTo>
                  <a:lnTo>
                    <a:pt x="7302" y="518"/>
                  </a:lnTo>
                  <a:lnTo>
                    <a:pt x="7315" y="666"/>
                  </a:lnTo>
                  <a:lnTo>
                    <a:pt x="7319" y="827"/>
                  </a:lnTo>
                  <a:lnTo>
                    <a:pt x="7319" y="975"/>
                  </a:lnTo>
                  <a:lnTo>
                    <a:pt x="7307" y="1111"/>
                  </a:lnTo>
                  <a:lnTo>
                    <a:pt x="7289" y="1247"/>
                  </a:lnTo>
                  <a:lnTo>
                    <a:pt x="7276" y="1308"/>
                  </a:lnTo>
                  <a:lnTo>
                    <a:pt x="7259" y="1370"/>
                  </a:lnTo>
                  <a:lnTo>
                    <a:pt x="7242" y="1419"/>
                  </a:lnTo>
                  <a:lnTo>
                    <a:pt x="7225" y="1469"/>
                  </a:lnTo>
                  <a:lnTo>
                    <a:pt x="7203" y="1518"/>
                  </a:lnTo>
                  <a:lnTo>
                    <a:pt x="7177" y="1555"/>
                  </a:lnTo>
                  <a:lnTo>
                    <a:pt x="6664" y="2234"/>
                  </a:lnTo>
                  <a:lnTo>
                    <a:pt x="6150" y="2937"/>
                  </a:lnTo>
                  <a:lnTo>
                    <a:pt x="5645" y="3665"/>
                  </a:lnTo>
                  <a:lnTo>
                    <a:pt x="5140" y="4393"/>
                  </a:lnTo>
                  <a:lnTo>
                    <a:pt x="4640" y="5134"/>
                  </a:lnTo>
                  <a:lnTo>
                    <a:pt x="4139" y="5899"/>
                  </a:lnTo>
                  <a:lnTo>
                    <a:pt x="3138" y="7417"/>
                  </a:lnTo>
                  <a:lnTo>
                    <a:pt x="2952" y="7713"/>
                  </a:lnTo>
                  <a:lnTo>
                    <a:pt x="2762" y="8022"/>
                  </a:lnTo>
                  <a:lnTo>
                    <a:pt x="2391" y="8676"/>
                  </a:lnTo>
                  <a:lnTo>
                    <a:pt x="2011" y="9330"/>
                  </a:lnTo>
                  <a:lnTo>
                    <a:pt x="1817" y="9651"/>
                  </a:lnTo>
                  <a:lnTo>
                    <a:pt x="1627" y="9959"/>
                  </a:lnTo>
                  <a:lnTo>
                    <a:pt x="1429" y="10255"/>
                  </a:lnTo>
                  <a:lnTo>
                    <a:pt x="1234" y="10539"/>
                  </a:lnTo>
                  <a:lnTo>
                    <a:pt x="1036" y="10786"/>
                  </a:lnTo>
                  <a:lnTo>
                    <a:pt x="932" y="10897"/>
                  </a:lnTo>
                  <a:lnTo>
                    <a:pt x="833" y="11008"/>
                  </a:lnTo>
                  <a:lnTo>
                    <a:pt x="730" y="11107"/>
                  </a:lnTo>
                  <a:lnTo>
                    <a:pt x="630" y="11206"/>
                  </a:lnTo>
                  <a:lnTo>
                    <a:pt x="527" y="11292"/>
                  </a:lnTo>
                  <a:lnTo>
                    <a:pt x="423" y="11366"/>
                  </a:lnTo>
                  <a:lnTo>
                    <a:pt x="320" y="11428"/>
                  </a:lnTo>
                  <a:lnTo>
                    <a:pt x="212" y="11477"/>
                  </a:lnTo>
                  <a:lnTo>
                    <a:pt x="108" y="11527"/>
                  </a:lnTo>
                  <a:lnTo>
                    <a:pt x="0" y="11564"/>
                  </a:lnTo>
                  <a:lnTo>
                    <a:pt x="207" y="12921"/>
                  </a:lnTo>
                  <a:lnTo>
                    <a:pt x="406" y="14291"/>
                  </a:lnTo>
                  <a:lnTo>
                    <a:pt x="596" y="15673"/>
                  </a:lnTo>
                  <a:lnTo>
                    <a:pt x="777" y="17068"/>
                  </a:lnTo>
                  <a:lnTo>
                    <a:pt x="945" y="18487"/>
                  </a:lnTo>
                  <a:lnTo>
                    <a:pt x="1109" y="19906"/>
                  </a:lnTo>
                  <a:lnTo>
                    <a:pt x="1260" y="21338"/>
                  </a:lnTo>
                  <a:lnTo>
                    <a:pt x="1403" y="22782"/>
                  </a:lnTo>
                  <a:lnTo>
                    <a:pt x="1537" y="24238"/>
                  </a:lnTo>
                  <a:lnTo>
                    <a:pt x="1662" y="25694"/>
                  </a:lnTo>
                  <a:lnTo>
                    <a:pt x="1778" y="27163"/>
                  </a:lnTo>
                  <a:lnTo>
                    <a:pt x="1882" y="28644"/>
                  </a:lnTo>
                  <a:lnTo>
                    <a:pt x="1977" y="30124"/>
                  </a:lnTo>
                  <a:lnTo>
                    <a:pt x="2063" y="31618"/>
                  </a:lnTo>
                  <a:lnTo>
                    <a:pt x="2136" y="33123"/>
                  </a:lnTo>
                  <a:lnTo>
                    <a:pt x="2201" y="34629"/>
                  </a:lnTo>
                  <a:lnTo>
                    <a:pt x="2434" y="34444"/>
                  </a:lnTo>
                  <a:lnTo>
                    <a:pt x="2667" y="34283"/>
                  </a:lnTo>
                  <a:lnTo>
                    <a:pt x="2905" y="34123"/>
                  </a:lnTo>
                  <a:lnTo>
                    <a:pt x="3146" y="33987"/>
                  </a:lnTo>
                  <a:lnTo>
                    <a:pt x="3392" y="33851"/>
                  </a:lnTo>
                  <a:lnTo>
                    <a:pt x="3643" y="33740"/>
                  </a:lnTo>
                  <a:lnTo>
                    <a:pt x="3893" y="33629"/>
                  </a:lnTo>
                  <a:lnTo>
                    <a:pt x="4148" y="33531"/>
                  </a:lnTo>
                  <a:lnTo>
                    <a:pt x="4402" y="33457"/>
                  </a:lnTo>
                  <a:lnTo>
                    <a:pt x="4661" y="33370"/>
                  </a:lnTo>
                  <a:lnTo>
                    <a:pt x="4920" y="33308"/>
                  </a:lnTo>
                  <a:lnTo>
                    <a:pt x="5183" y="33259"/>
                  </a:lnTo>
                  <a:lnTo>
                    <a:pt x="5447" y="33210"/>
                  </a:lnTo>
                  <a:lnTo>
                    <a:pt x="5710" y="33173"/>
                  </a:lnTo>
                  <a:lnTo>
                    <a:pt x="5973" y="33148"/>
                  </a:lnTo>
                  <a:lnTo>
                    <a:pt x="6241" y="33136"/>
                  </a:lnTo>
                  <a:lnTo>
                    <a:pt x="6504" y="33123"/>
                  </a:lnTo>
                  <a:lnTo>
                    <a:pt x="6771" y="33123"/>
                  </a:lnTo>
                  <a:lnTo>
                    <a:pt x="7039" y="33136"/>
                  </a:lnTo>
                  <a:lnTo>
                    <a:pt x="7302" y="33148"/>
                  </a:lnTo>
                  <a:lnTo>
                    <a:pt x="7833" y="33197"/>
                  </a:lnTo>
                  <a:lnTo>
                    <a:pt x="8360" y="33271"/>
                  </a:lnTo>
                  <a:lnTo>
                    <a:pt x="8877" y="33370"/>
                  </a:lnTo>
                  <a:lnTo>
                    <a:pt x="9391" y="33494"/>
                  </a:lnTo>
                  <a:lnTo>
                    <a:pt x="9892" y="33642"/>
                  </a:lnTo>
                  <a:lnTo>
                    <a:pt x="10384" y="33790"/>
                  </a:lnTo>
                  <a:lnTo>
                    <a:pt x="10362" y="32679"/>
                  </a:lnTo>
                  <a:lnTo>
                    <a:pt x="10336" y="31568"/>
                  </a:lnTo>
                  <a:lnTo>
                    <a:pt x="10306" y="30470"/>
                  </a:lnTo>
                  <a:lnTo>
                    <a:pt x="10271" y="29359"/>
                  </a:lnTo>
                  <a:lnTo>
                    <a:pt x="10233" y="28261"/>
                  </a:lnTo>
                  <a:lnTo>
                    <a:pt x="10189" y="27163"/>
                  </a:lnTo>
                  <a:lnTo>
                    <a:pt x="10146" y="26064"/>
                  </a:lnTo>
                  <a:lnTo>
                    <a:pt x="10094" y="24978"/>
                  </a:lnTo>
                  <a:lnTo>
                    <a:pt x="10043" y="23892"/>
                  </a:lnTo>
                  <a:lnTo>
                    <a:pt x="9982" y="22806"/>
                  </a:lnTo>
                  <a:lnTo>
                    <a:pt x="9922" y="21720"/>
                  </a:lnTo>
                  <a:lnTo>
                    <a:pt x="9857" y="20647"/>
                  </a:lnTo>
                  <a:lnTo>
                    <a:pt x="9784" y="19573"/>
                  </a:lnTo>
                  <a:lnTo>
                    <a:pt x="9710" y="18499"/>
                  </a:lnTo>
                  <a:lnTo>
                    <a:pt x="9633" y="17438"/>
                  </a:lnTo>
                  <a:lnTo>
                    <a:pt x="9551" y="16377"/>
                  </a:lnTo>
                  <a:lnTo>
                    <a:pt x="9469" y="15315"/>
                  </a:lnTo>
                  <a:lnTo>
                    <a:pt x="9378" y="14266"/>
                  </a:lnTo>
                  <a:lnTo>
                    <a:pt x="9283" y="13217"/>
                  </a:lnTo>
                  <a:lnTo>
                    <a:pt x="9188" y="12168"/>
                  </a:lnTo>
                  <a:lnTo>
                    <a:pt x="9085" y="11132"/>
                  </a:lnTo>
                  <a:lnTo>
                    <a:pt x="8981" y="10095"/>
                  </a:lnTo>
                  <a:lnTo>
                    <a:pt x="8873" y="9058"/>
                  </a:lnTo>
                  <a:lnTo>
                    <a:pt x="8761" y="8034"/>
                  </a:lnTo>
                  <a:lnTo>
                    <a:pt x="8644" y="7010"/>
                  </a:lnTo>
                  <a:lnTo>
                    <a:pt x="8524" y="5998"/>
                  </a:lnTo>
                  <a:lnTo>
                    <a:pt x="8398" y="4986"/>
                  </a:lnTo>
                  <a:lnTo>
                    <a:pt x="8269" y="3974"/>
                  </a:lnTo>
                  <a:lnTo>
                    <a:pt x="8139" y="2974"/>
                  </a:lnTo>
                  <a:lnTo>
                    <a:pt x="8001" y="1975"/>
                  </a:lnTo>
                  <a:lnTo>
                    <a:pt x="7863" y="987"/>
                  </a:lnTo>
                  <a:lnTo>
                    <a:pt x="7721"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5" name="Google Shape;1164;p42">
              <a:extLst>
                <a:ext uri="{FF2B5EF4-FFF2-40B4-BE49-F238E27FC236}">
                  <a16:creationId xmlns:a16="http://schemas.microsoft.com/office/drawing/2014/main" id="{C365F726-B9F7-4204-B839-E650C9F02918}"/>
                </a:ext>
              </a:extLst>
            </p:cNvPr>
            <p:cNvSpPr/>
            <p:nvPr/>
          </p:nvSpPr>
          <p:spPr>
            <a:xfrm>
              <a:off x="9218134" y="9088913"/>
              <a:ext cx="208450" cy="556900"/>
            </a:xfrm>
            <a:custGeom>
              <a:avLst/>
              <a:gdLst/>
              <a:ahLst/>
              <a:cxnLst/>
              <a:rect l="l" t="t" r="r" b="b"/>
              <a:pathLst>
                <a:path w="8338" h="22276" extrusionOk="0">
                  <a:moveTo>
                    <a:pt x="8333" y="0"/>
                  </a:moveTo>
                  <a:lnTo>
                    <a:pt x="7846" y="136"/>
                  </a:lnTo>
                  <a:lnTo>
                    <a:pt x="7358" y="260"/>
                  </a:lnTo>
                  <a:lnTo>
                    <a:pt x="6870" y="371"/>
                  </a:lnTo>
                  <a:lnTo>
                    <a:pt x="6383" y="469"/>
                  </a:lnTo>
                  <a:lnTo>
                    <a:pt x="5407" y="642"/>
                  </a:lnTo>
                  <a:lnTo>
                    <a:pt x="4920" y="741"/>
                  </a:lnTo>
                  <a:lnTo>
                    <a:pt x="4432" y="840"/>
                  </a:lnTo>
                  <a:lnTo>
                    <a:pt x="4178" y="889"/>
                  </a:lnTo>
                  <a:lnTo>
                    <a:pt x="3923" y="963"/>
                  </a:lnTo>
                  <a:lnTo>
                    <a:pt x="3405" y="1111"/>
                  </a:lnTo>
                  <a:lnTo>
                    <a:pt x="2883" y="1272"/>
                  </a:lnTo>
                  <a:lnTo>
                    <a:pt x="2361" y="1420"/>
                  </a:lnTo>
                  <a:lnTo>
                    <a:pt x="2097" y="1494"/>
                  </a:lnTo>
                  <a:lnTo>
                    <a:pt x="1838" y="1555"/>
                  </a:lnTo>
                  <a:lnTo>
                    <a:pt x="1575" y="1605"/>
                  </a:lnTo>
                  <a:lnTo>
                    <a:pt x="1316" y="1629"/>
                  </a:lnTo>
                  <a:lnTo>
                    <a:pt x="1053" y="1654"/>
                  </a:lnTo>
                  <a:lnTo>
                    <a:pt x="794" y="1654"/>
                  </a:lnTo>
                  <a:lnTo>
                    <a:pt x="535" y="1629"/>
                  </a:lnTo>
                  <a:lnTo>
                    <a:pt x="281" y="1592"/>
                  </a:lnTo>
                  <a:lnTo>
                    <a:pt x="302" y="2740"/>
                  </a:lnTo>
                  <a:lnTo>
                    <a:pt x="319" y="3888"/>
                  </a:lnTo>
                  <a:lnTo>
                    <a:pt x="332" y="5036"/>
                  </a:lnTo>
                  <a:lnTo>
                    <a:pt x="341" y="6183"/>
                  </a:lnTo>
                  <a:lnTo>
                    <a:pt x="341" y="7331"/>
                  </a:lnTo>
                  <a:lnTo>
                    <a:pt x="337" y="8479"/>
                  </a:lnTo>
                  <a:lnTo>
                    <a:pt x="328" y="9626"/>
                  </a:lnTo>
                  <a:lnTo>
                    <a:pt x="311" y="10774"/>
                  </a:lnTo>
                  <a:lnTo>
                    <a:pt x="293" y="11934"/>
                  </a:lnTo>
                  <a:lnTo>
                    <a:pt x="268" y="13082"/>
                  </a:lnTo>
                  <a:lnTo>
                    <a:pt x="237" y="14230"/>
                  </a:lnTo>
                  <a:lnTo>
                    <a:pt x="199" y="15377"/>
                  </a:lnTo>
                  <a:lnTo>
                    <a:pt x="155" y="16525"/>
                  </a:lnTo>
                  <a:lnTo>
                    <a:pt x="112" y="17673"/>
                  </a:lnTo>
                  <a:lnTo>
                    <a:pt x="56" y="18820"/>
                  </a:lnTo>
                  <a:lnTo>
                    <a:pt x="0" y="19968"/>
                  </a:lnTo>
                  <a:lnTo>
                    <a:pt x="479" y="20005"/>
                  </a:lnTo>
                  <a:lnTo>
                    <a:pt x="958" y="20055"/>
                  </a:lnTo>
                  <a:lnTo>
                    <a:pt x="1441" y="20116"/>
                  </a:lnTo>
                  <a:lnTo>
                    <a:pt x="1925" y="20190"/>
                  </a:lnTo>
                  <a:lnTo>
                    <a:pt x="2408" y="20264"/>
                  </a:lnTo>
                  <a:lnTo>
                    <a:pt x="2891" y="20363"/>
                  </a:lnTo>
                  <a:lnTo>
                    <a:pt x="3371" y="20474"/>
                  </a:lnTo>
                  <a:lnTo>
                    <a:pt x="3854" y="20598"/>
                  </a:lnTo>
                  <a:lnTo>
                    <a:pt x="4337" y="20733"/>
                  </a:lnTo>
                  <a:lnTo>
                    <a:pt x="4821" y="20894"/>
                  </a:lnTo>
                  <a:lnTo>
                    <a:pt x="5300" y="21079"/>
                  </a:lnTo>
                  <a:lnTo>
                    <a:pt x="5779" y="21264"/>
                  </a:lnTo>
                  <a:lnTo>
                    <a:pt x="6258" y="21486"/>
                  </a:lnTo>
                  <a:lnTo>
                    <a:pt x="6732" y="21733"/>
                  </a:lnTo>
                  <a:lnTo>
                    <a:pt x="7207" y="21992"/>
                  </a:lnTo>
                  <a:lnTo>
                    <a:pt x="7677" y="22276"/>
                  </a:lnTo>
                  <a:lnTo>
                    <a:pt x="7768" y="20881"/>
                  </a:lnTo>
                  <a:lnTo>
                    <a:pt x="7850" y="19474"/>
                  </a:lnTo>
                  <a:lnTo>
                    <a:pt x="7923" y="18080"/>
                  </a:lnTo>
                  <a:lnTo>
                    <a:pt x="7993" y="16685"/>
                  </a:lnTo>
                  <a:lnTo>
                    <a:pt x="8057" y="15279"/>
                  </a:lnTo>
                  <a:lnTo>
                    <a:pt x="8113" y="13884"/>
                  </a:lnTo>
                  <a:lnTo>
                    <a:pt x="8161" y="12489"/>
                  </a:lnTo>
                  <a:lnTo>
                    <a:pt x="8204" y="11095"/>
                  </a:lnTo>
                  <a:lnTo>
                    <a:pt x="8243" y="9700"/>
                  </a:lnTo>
                  <a:lnTo>
                    <a:pt x="8273" y="8306"/>
                  </a:lnTo>
                  <a:lnTo>
                    <a:pt x="8299" y="6911"/>
                  </a:lnTo>
                  <a:lnTo>
                    <a:pt x="8316" y="5529"/>
                  </a:lnTo>
                  <a:lnTo>
                    <a:pt x="8329" y="4135"/>
                  </a:lnTo>
                  <a:lnTo>
                    <a:pt x="8338" y="2752"/>
                  </a:lnTo>
                  <a:lnTo>
                    <a:pt x="8338" y="1383"/>
                  </a:lnTo>
                  <a:lnTo>
                    <a:pt x="8333"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6" name="Google Shape;1165;p42">
              <a:extLst>
                <a:ext uri="{FF2B5EF4-FFF2-40B4-BE49-F238E27FC236}">
                  <a16:creationId xmlns:a16="http://schemas.microsoft.com/office/drawing/2014/main" id="{0116F3C0-2DFF-44B3-91E9-0E30C22FFA96}"/>
                </a:ext>
              </a:extLst>
            </p:cNvPr>
            <p:cNvSpPr/>
            <p:nvPr/>
          </p:nvSpPr>
          <p:spPr>
            <a:xfrm>
              <a:off x="9172484" y="9693613"/>
              <a:ext cx="232750" cy="523900"/>
            </a:xfrm>
            <a:custGeom>
              <a:avLst/>
              <a:gdLst/>
              <a:ahLst/>
              <a:cxnLst/>
              <a:rect l="l" t="t" r="r" b="b"/>
              <a:pathLst>
                <a:path w="9310" h="20956" extrusionOk="0">
                  <a:moveTo>
                    <a:pt x="1563" y="1"/>
                  </a:moveTo>
                  <a:lnTo>
                    <a:pt x="1494" y="926"/>
                  </a:lnTo>
                  <a:lnTo>
                    <a:pt x="1420" y="1852"/>
                  </a:lnTo>
                  <a:lnTo>
                    <a:pt x="1343" y="2765"/>
                  </a:lnTo>
                  <a:lnTo>
                    <a:pt x="1261" y="3691"/>
                  </a:lnTo>
                  <a:lnTo>
                    <a:pt x="1179" y="4604"/>
                  </a:lnTo>
                  <a:lnTo>
                    <a:pt x="1088" y="5517"/>
                  </a:lnTo>
                  <a:lnTo>
                    <a:pt x="997" y="6430"/>
                  </a:lnTo>
                  <a:lnTo>
                    <a:pt x="902" y="7344"/>
                  </a:lnTo>
                  <a:lnTo>
                    <a:pt x="803" y="8245"/>
                  </a:lnTo>
                  <a:lnTo>
                    <a:pt x="700" y="9158"/>
                  </a:lnTo>
                  <a:lnTo>
                    <a:pt x="592" y="10046"/>
                  </a:lnTo>
                  <a:lnTo>
                    <a:pt x="484" y="10947"/>
                  </a:lnTo>
                  <a:lnTo>
                    <a:pt x="367" y="11848"/>
                  </a:lnTo>
                  <a:lnTo>
                    <a:pt x="251" y="12737"/>
                  </a:lnTo>
                  <a:lnTo>
                    <a:pt x="126" y="13625"/>
                  </a:lnTo>
                  <a:lnTo>
                    <a:pt x="1" y="14501"/>
                  </a:lnTo>
                  <a:lnTo>
                    <a:pt x="208" y="14526"/>
                  </a:lnTo>
                  <a:lnTo>
                    <a:pt x="415" y="14563"/>
                  </a:lnTo>
                  <a:lnTo>
                    <a:pt x="618" y="14612"/>
                  </a:lnTo>
                  <a:lnTo>
                    <a:pt x="825" y="14662"/>
                  </a:lnTo>
                  <a:lnTo>
                    <a:pt x="1028" y="14711"/>
                  </a:lnTo>
                  <a:lnTo>
                    <a:pt x="1235" y="14785"/>
                  </a:lnTo>
                  <a:lnTo>
                    <a:pt x="1438" y="14859"/>
                  </a:lnTo>
                  <a:lnTo>
                    <a:pt x="1640" y="14933"/>
                  </a:lnTo>
                  <a:lnTo>
                    <a:pt x="1843" y="15020"/>
                  </a:lnTo>
                  <a:lnTo>
                    <a:pt x="2046" y="15118"/>
                  </a:lnTo>
                  <a:lnTo>
                    <a:pt x="2245" y="15230"/>
                  </a:lnTo>
                  <a:lnTo>
                    <a:pt x="2443" y="15341"/>
                  </a:lnTo>
                  <a:lnTo>
                    <a:pt x="2642" y="15464"/>
                  </a:lnTo>
                  <a:lnTo>
                    <a:pt x="2840" y="15587"/>
                  </a:lnTo>
                  <a:lnTo>
                    <a:pt x="3039" y="15723"/>
                  </a:lnTo>
                  <a:lnTo>
                    <a:pt x="3233" y="15859"/>
                  </a:lnTo>
                  <a:lnTo>
                    <a:pt x="3427" y="16019"/>
                  </a:lnTo>
                  <a:lnTo>
                    <a:pt x="3617" y="16167"/>
                  </a:lnTo>
                  <a:lnTo>
                    <a:pt x="3807" y="16340"/>
                  </a:lnTo>
                  <a:lnTo>
                    <a:pt x="3997" y="16513"/>
                  </a:lnTo>
                  <a:lnTo>
                    <a:pt x="4187" y="16698"/>
                  </a:lnTo>
                  <a:lnTo>
                    <a:pt x="4372" y="16883"/>
                  </a:lnTo>
                  <a:lnTo>
                    <a:pt x="4553" y="17081"/>
                  </a:lnTo>
                  <a:lnTo>
                    <a:pt x="4739" y="17278"/>
                  </a:lnTo>
                  <a:lnTo>
                    <a:pt x="4916" y="17488"/>
                  </a:lnTo>
                  <a:lnTo>
                    <a:pt x="5097" y="17710"/>
                  </a:lnTo>
                  <a:lnTo>
                    <a:pt x="5270" y="17932"/>
                  </a:lnTo>
                  <a:lnTo>
                    <a:pt x="5447" y="18167"/>
                  </a:lnTo>
                  <a:lnTo>
                    <a:pt x="5619" y="18401"/>
                  </a:lnTo>
                  <a:lnTo>
                    <a:pt x="5788" y="18648"/>
                  </a:lnTo>
                  <a:lnTo>
                    <a:pt x="5956" y="18907"/>
                  </a:lnTo>
                  <a:lnTo>
                    <a:pt x="6120" y="19166"/>
                  </a:lnTo>
                  <a:lnTo>
                    <a:pt x="6375" y="19598"/>
                  </a:lnTo>
                  <a:lnTo>
                    <a:pt x="6625" y="20030"/>
                  </a:lnTo>
                  <a:lnTo>
                    <a:pt x="6867" y="20487"/>
                  </a:lnTo>
                  <a:lnTo>
                    <a:pt x="7108" y="20956"/>
                  </a:lnTo>
                  <a:lnTo>
                    <a:pt x="7285" y="19709"/>
                  </a:lnTo>
                  <a:lnTo>
                    <a:pt x="7458" y="18463"/>
                  </a:lnTo>
                  <a:lnTo>
                    <a:pt x="7622" y="17204"/>
                  </a:lnTo>
                  <a:lnTo>
                    <a:pt x="7786" y="15945"/>
                  </a:lnTo>
                  <a:lnTo>
                    <a:pt x="7941" y="14674"/>
                  </a:lnTo>
                  <a:lnTo>
                    <a:pt x="8092" y="13415"/>
                  </a:lnTo>
                  <a:lnTo>
                    <a:pt x="8235" y="12144"/>
                  </a:lnTo>
                  <a:lnTo>
                    <a:pt x="8377" y="10873"/>
                  </a:lnTo>
                  <a:lnTo>
                    <a:pt x="8511" y="9602"/>
                  </a:lnTo>
                  <a:lnTo>
                    <a:pt x="8640" y="8331"/>
                  </a:lnTo>
                  <a:lnTo>
                    <a:pt x="8766" y="7047"/>
                  </a:lnTo>
                  <a:lnTo>
                    <a:pt x="8882" y="5764"/>
                  </a:lnTo>
                  <a:lnTo>
                    <a:pt x="8999" y="4493"/>
                  </a:lnTo>
                  <a:lnTo>
                    <a:pt x="9106" y="3209"/>
                  </a:lnTo>
                  <a:lnTo>
                    <a:pt x="9210" y="1926"/>
                  </a:lnTo>
                  <a:lnTo>
                    <a:pt x="9309" y="642"/>
                  </a:lnTo>
                  <a:lnTo>
                    <a:pt x="8826" y="667"/>
                  </a:lnTo>
                  <a:lnTo>
                    <a:pt x="8343" y="679"/>
                  </a:lnTo>
                  <a:lnTo>
                    <a:pt x="7855" y="679"/>
                  </a:lnTo>
                  <a:lnTo>
                    <a:pt x="7372" y="667"/>
                  </a:lnTo>
                  <a:lnTo>
                    <a:pt x="6888" y="642"/>
                  </a:lnTo>
                  <a:lnTo>
                    <a:pt x="6401" y="605"/>
                  </a:lnTo>
                  <a:lnTo>
                    <a:pt x="5917" y="568"/>
                  </a:lnTo>
                  <a:lnTo>
                    <a:pt x="5430" y="519"/>
                  </a:lnTo>
                  <a:lnTo>
                    <a:pt x="4459" y="396"/>
                  </a:lnTo>
                  <a:lnTo>
                    <a:pt x="3492" y="260"/>
                  </a:lnTo>
                  <a:lnTo>
                    <a:pt x="2525" y="124"/>
                  </a:lnTo>
                  <a:lnTo>
                    <a:pt x="1563"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7" name="Google Shape;1166;p42">
              <a:extLst>
                <a:ext uri="{FF2B5EF4-FFF2-40B4-BE49-F238E27FC236}">
                  <a16:creationId xmlns:a16="http://schemas.microsoft.com/office/drawing/2014/main" id="{E4B61792-AC01-4037-AEF6-D6E2B695AE56}"/>
                </a:ext>
              </a:extLst>
            </p:cNvPr>
            <p:cNvSpPr/>
            <p:nvPr/>
          </p:nvSpPr>
          <p:spPr>
            <a:xfrm>
              <a:off x="6980259" y="9850963"/>
              <a:ext cx="1681725" cy="1693525"/>
            </a:xfrm>
            <a:custGeom>
              <a:avLst/>
              <a:gdLst/>
              <a:ahLst/>
              <a:cxnLst/>
              <a:rect l="l" t="t" r="r" b="b"/>
              <a:pathLst>
                <a:path w="67269" h="67741" extrusionOk="0">
                  <a:moveTo>
                    <a:pt x="38388" y="14143"/>
                  </a:moveTo>
                  <a:lnTo>
                    <a:pt x="38444" y="14156"/>
                  </a:lnTo>
                  <a:lnTo>
                    <a:pt x="38496" y="14180"/>
                  </a:lnTo>
                  <a:lnTo>
                    <a:pt x="38548" y="14217"/>
                  </a:lnTo>
                  <a:lnTo>
                    <a:pt x="38591" y="14267"/>
                  </a:lnTo>
                  <a:lnTo>
                    <a:pt x="38630" y="14329"/>
                  </a:lnTo>
                  <a:lnTo>
                    <a:pt x="38669" y="14403"/>
                  </a:lnTo>
                  <a:lnTo>
                    <a:pt x="38703" y="14489"/>
                  </a:lnTo>
                  <a:lnTo>
                    <a:pt x="38733" y="14575"/>
                  </a:lnTo>
                  <a:lnTo>
                    <a:pt x="38759" y="14674"/>
                  </a:lnTo>
                  <a:lnTo>
                    <a:pt x="38785" y="14785"/>
                  </a:lnTo>
                  <a:lnTo>
                    <a:pt x="38802" y="14896"/>
                  </a:lnTo>
                  <a:lnTo>
                    <a:pt x="38820" y="15020"/>
                  </a:lnTo>
                  <a:lnTo>
                    <a:pt x="38833" y="15143"/>
                  </a:lnTo>
                  <a:lnTo>
                    <a:pt x="38841" y="15266"/>
                  </a:lnTo>
                  <a:lnTo>
                    <a:pt x="38846" y="15390"/>
                  </a:lnTo>
                  <a:lnTo>
                    <a:pt x="38850" y="15526"/>
                  </a:lnTo>
                  <a:lnTo>
                    <a:pt x="38846" y="15649"/>
                  </a:lnTo>
                  <a:lnTo>
                    <a:pt x="38841" y="15785"/>
                  </a:lnTo>
                  <a:lnTo>
                    <a:pt x="38833" y="15908"/>
                  </a:lnTo>
                  <a:lnTo>
                    <a:pt x="38820" y="16032"/>
                  </a:lnTo>
                  <a:lnTo>
                    <a:pt x="38802" y="16143"/>
                  </a:lnTo>
                  <a:lnTo>
                    <a:pt x="38785" y="16266"/>
                  </a:lnTo>
                  <a:lnTo>
                    <a:pt x="38759" y="16365"/>
                  </a:lnTo>
                  <a:lnTo>
                    <a:pt x="38733" y="16464"/>
                  </a:lnTo>
                  <a:lnTo>
                    <a:pt x="38703" y="16562"/>
                  </a:lnTo>
                  <a:lnTo>
                    <a:pt x="38669" y="16649"/>
                  </a:lnTo>
                  <a:lnTo>
                    <a:pt x="38630" y="16723"/>
                  </a:lnTo>
                  <a:lnTo>
                    <a:pt x="38591" y="16784"/>
                  </a:lnTo>
                  <a:lnTo>
                    <a:pt x="38548" y="16834"/>
                  </a:lnTo>
                  <a:lnTo>
                    <a:pt x="38496" y="16871"/>
                  </a:lnTo>
                  <a:lnTo>
                    <a:pt x="38444" y="16895"/>
                  </a:lnTo>
                  <a:lnTo>
                    <a:pt x="38332" y="16895"/>
                  </a:lnTo>
                  <a:lnTo>
                    <a:pt x="38280" y="16871"/>
                  </a:lnTo>
                  <a:lnTo>
                    <a:pt x="38233" y="16834"/>
                  </a:lnTo>
                  <a:lnTo>
                    <a:pt x="38190" y="16784"/>
                  </a:lnTo>
                  <a:lnTo>
                    <a:pt x="38146" y="16723"/>
                  </a:lnTo>
                  <a:lnTo>
                    <a:pt x="38108" y="16649"/>
                  </a:lnTo>
                  <a:lnTo>
                    <a:pt x="38073" y="16562"/>
                  </a:lnTo>
                  <a:lnTo>
                    <a:pt x="38043" y="16464"/>
                  </a:lnTo>
                  <a:lnTo>
                    <a:pt x="38017" y="16365"/>
                  </a:lnTo>
                  <a:lnTo>
                    <a:pt x="37995" y="16266"/>
                  </a:lnTo>
                  <a:lnTo>
                    <a:pt x="37974" y="16143"/>
                  </a:lnTo>
                  <a:lnTo>
                    <a:pt x="37957" y="16032"/>
                  </a:lnTo>
                  <a:lnTo>
                    <a:pt x="37944" y="15908"/>
                  </a:lnTo>
                  <a:lnTo>
                    <a:pt x="37935" y="15785"/>
                  </a:lnTo>
                  <a:lnTo>
                    <a:pt x="37931" y="15649"/>
                  </a:lnTo>
                  <a:lnTo>
                    <a:pt x="37931" y="15526"/>
                  </a:lnTo>
                  <a:lnTo>
                    <a:pt x="37931" y="15390"/>
                  </a:lnTo>
                  <a:lnTo>
                    <a:pt x="37935" y="15266"/>
                  </a:lnTo>
                  <a:lnTo>
                    <a:pt x="37944" y="15143"/>
                  </a:lnTo>
                  <a:lnTo>
                    <a:pt x="37957" y="15020"/>
                  </a:lnTo>
                  <a:lnTo>
                    <a:pt x="37974" y="14896"/>
                  </a:lnTo>
                  <a:lnTo>
                    <a:pt x="37995" y="14785"/>
                  </a:lnTo>
                  <a:lnTo>
                    <a:pt x="38017" y="14674"/>
                  </a:lnTo>
                  <a:lnTo>
                    <a:pt x="38043" y="14575"/>
                  </a:lnTo>
                  <a:lnTo>
                    <a:pt x="38073" y="14489"/>
                  </a:lnTo>
                  <a:lnTo>
                    <a:pt x="38108" y="14403"/>
                  </a:lnTo>
                  <a:lnTo>
                    <a:pt x="38146" y="14329"/>
                  </a:lnTo>
                  <a:lnTo>
                    <a:pt x="38190" y="14267"/>
                  </a:lnTo>
                  <a:lnTo>
                    <a:pt x="38233" y="14217"/>
                  </a:lnTo>
                  <a:lnTo>
                    <a:pt x="38280" y="14180"/>
                  </a:lnTo>
                  <a:lnTo>
                    <a:pt x="38332" y="14156"/>
                  </a:lnTo>
                  <a:lnTo>
                    <a:pt x="38388" y="14143"/>
                  </a:lnTo>
                  <a:close/>
                  <a:moveTo>
                    <a:pt x="61740" y="9441"/>
                  </a:moveTo>
                  <a:lnTo>
                    <a:pt x="61774" y="9454"/>
                  </a:lnTo>
                  <a:lnTo>
                    <a:pt x="61805" y="9466"/>
                  </a:lnTo>
                  <a:lnTo>
                    <a:pt x="61839" y="9479"/>
                  </a:lnTo>
                  <a:lnTo>
                    <a:pt x="61869" y="9516"/>
                  </a:lnTo>
                  <a:lnTo>
                    <a:pt x="61904" y="9553"/>
                  </a:lnTo>
                  <a:lnTo>
                    <a:pt x="61934" y="9590"/>
                  </a:lnTo>
                  <a:lnTo>
                    <a:pt x="61990" y="9701"/>
                  </a:lnTo>
                  <a:lnTo>
                    <a:pt x="62042" y="9824"/>
                  </a:lnTo>
                  <a:lnTo>
                    <a:pt x="62089" y="9984"/>
                  </a:lnTo>
                  <a:lnTo>
                    <a:pt x="62128" y="10145"/>
                  </a:lnTo>
                  <a:lnTo>
                    <a:pt x="62145" y="10231"/>
                  </a:lnTo>
                  <a:lnTo>
                    <a:pt x="62158" y="10318"/>
                  </a:lnTo>
                  <a:lnTo>
                    <a:pt x="62167" y="10404"/>
                  </a:lnTo>
                  <a:lnTo>
                    <a:pt x="62176" y="10503"/>
                  </a:lnTo>
                  <a:lnTo>
                    <a:pt x="62180" y="10602"/>
                  </a:lnTo>
                  <a:lnTo>
                    <a:pt x="62184" y="10688"/>
                  </a:lnTo>
                  <a:lnTo>
                    <a:pt x="62180" y="10787"/>
                  </a:lnTo>
                  <a:lnTo>
                    <a:pt x="62176" y="10873"/>
                  </a:lnTo>
                  <a:lnTo>
                    <a:pt x="62167" y="10972"/>
                  </a:lnTo>
                  <a:lnTo>
                    <a:pt x="62158" y="11058"/>
                  </a:lnTo>
                  <a:lnTo>
                    <a:pt x="62141" y="11157"/>
                  </a:lnTo>
                  <a:lnTo>
                    <a:pt x="62120" y="11243"/>
                  </a:lnTo>
                  <a:lnTo>
                    <a:pt x="61960" y="11799"/>
                  </a:lnTo>
                  <a:lnTo>
                    <a:pt x="61796" y="12354"/>
                  </a:lnTo>
                  <a:lnTo>
                    <a:pt x="61632" y="12897"/>
                  </a:lnTo>
                  <a:lnTo>
                    <a:pt x="61464" y="13440"/>
                  </a:lnTo>
                  <a:lnTo>
                    <a:pt x="61123" y="14514"/>
                  </a:lnTo>
                  <a:lnTo>
                    <a:pt x="60782" y="15587"/>
                  </a:lnTo>
                  <a:lnTo>
                    <a:pt x="60993" y="16044"/>
                  </a:lnTo>
                  <a:lnTo>
                    <a:pt x="61209" y="16488"/>
                  </a:lnTo>
                  <a:lnTo>
                    <a:pt x="61433" y="16920"/>
                  </a:lnTo>
                  <a:lnTo>
                    <a:pt x="61658" y="17315"/>
                  </a:lnTo>
                  <a:lnTo>
                    <a:pt x="61891" y="17698"/>
                  </a:lnTo>
                  <a:lnTo>
                    <a:pt x="62124" y="18043"/>
                  </a:lnTo>
                  <a:lnTo>
                    <a:pt x="62366" y="18376"/>
                  </a:lnTo>
                  <a:lnTo>
                    <a:pt x="62607" y="18685"/>
                  </a:lnTo>
                  <a:lnTo>
                    <a:pt x="62646" y="18747"/>
                  </a:lnTo>
                  <a:lnTo>
                    <a:pt x="62681" y="18808"/>
                  </a:lnTo>
                  <a:lnTo>
                    <a:pt x="62715" y="18882"/>
                  </a:lnTo>
                  <a:lnTo>
                    <a:pt x="62741" y="18969"/>
                  </a:lnTo>
                  <a:lnTo>
                    <a:pt x="62763" y="19055"/>
                  </a:lnTo>
                  <a:lnTo>
                    <a:pt x="62780" y="19154"/>
                  </a:lnTo>
                  <a:lnTo>
                    <a:pt x="62797" y="19253"/>
                  </a:lnTo>
                  <a:lnTo>
                    <a:pt x="62810" y="19351"/>
                  </a:lnTo>
                  <a:lnTo>
                    <a:pt x="62814" y="19450"/>
                  </a:lnTo>
                  <a:lnTo>
                    <a:pt x="62819" y="19561"/>
                  </a:lnTo>
                  <a:lnTo>
                    <a:pt x="62823" y="19672"/>
                  </a:lnTo>
                  <a:lnTo>
                    <a:pt x="62819" y="19783"/>
                  </a:lnTo>
                  <a:lnTo>
                    <a:pt x="62814" y="19894"/>
                  </a:lnTo>
                  <a:lnTo>
                    <a:pt x="62806" y="20005"/>
                  </a:lnTo>
                  <a:lnTo>
                    <a:pt x="62793" y="20104"/>
                  </a:lnTo>
                  <a:lnTo>
                    <a:pt x="62780" y="20215"/>
                  </a:lnTo>
                  <a:lnTo>
                    <a:pt x="62763" y="20314"/>
                  </a:lnTo>
                  <a:lnTo>
                    <a:pt x="62745" y="20413"/>
                  </a:lnTo>
                  <a:lnTo>
                    <a:pt x="62724" y="20511"/>
                  </a:lnTo>
                  <a:lnTo>
                    <a:pt x="62698" y="20598"/>
                  </a:lnTo>
                  <a:lnTo>
                    <a:pt x="62672" y="20684"/>
                  </a:lnTo>
                  <a:lnTo>
                    <a:pt x="62646" y="20758"/>
                  </a:lnTo>
                  <a:lnTo>
                    <a:pt x="62616" y="20832"/>
                  </a:lnTo>
                  <a:lnTo>
                    <a:pt x="62581" y="20882"/>
                  </a:lnTo>
                  <a:lnTo>
                    <a:pt x="62547" y="20943"/>
                  </a:lnTo>
                  <a:lnTo>
                    <a:pt x="62512" y="20980"/>
                  </a:lnTo>
                  <a:lnTo>
                    <a:pt x="62478" y="21005"/>
                  </a:lnTo>
                  <a:lnTo>
                    <a:pt x="62439" y="21030"/>
                  </a:lnTo>
                  <a:lnTo>
                    <a:pt x="62400" y="21030"/>
                  </a:lnTo>
                  <a:lnTo>
                    <a:pt x="62357" y="21017"/>
                  </a:lnTo>
                  <a:lnTo>
                    <a:pt x="62318" y="21005"/>
                  </a:lnTo>
                  <a:lnTo>
                    <a:pt x="62275" y="20968"/>
                  </a:lnTo>
                  <a:lnTo>
                    <a:pt x="62016" y="20709"/>
                  </a:lnTo>
                  <a:lnTo>
                    <a:pt x="61748" y="20413"/>
                  </a:lnTo>
                  <a:lnTo>
                    <a:pt x="61468" y="20079"/>
                  </a:lnTo>
                  <a:lnTo>
                    <a:pt x="61187" y="19709"/>
                  </a:lnTo>
                  <a:lnTo>
                    <a:pt x="61045" y="19512"/>
                  </a:lnTo>
                  <a:lnTo>
                    <a:pt x="60903" y="19314"/>
                  </a:lnTo>
                  <a:lnTo>
                    <a:pt x="60760" y="19092"/>
                  </a:lnTo>
                  <a:lnTo>
                    <a:pt x="60618" y="18870"/>
                  </a:lnTo>
                  <a:lnTo>
                    <a:pt x="60475" y="18636"/>
                  </a:lnTo>
                  <a:lnTo>
                    <a:pt x="60333" y="18401"/>
                  </a:lnTo>
                  <a:lnTo>
                    <a:pt x="60195" y="18154"/>
                  </a:lnTo>
                  <a:lnTo>
                    <a:pt x="60057" y="17895"/>
                  </a:lnTo>
                  <a:lnTo>
                    <a:pt x="59871" y="18475"/>
                  </a:lnTo>
                  <a:lnTo>
                    <a:pt x="59772" y="18759"/>
                  </a:lnTo>
                  <a:lnTo>
                    <a:pt x="59677" y="19030"/>
                  </a:lnTo>
                  <a:lnTo>
                    <a:pt x="59578" y="19290"/>
                  </a:lnTo>
                  <a:lnTo>
                    <a:pt x="59474" y="19549"/>
                  </a:lnTo>
                  <a:lnTo>
                    <a:pt x="59371" y="19808"/>
                  </a:lnTo>
                  <a:lnTo>
                    <a:pt x="59263" y="20042"/>
                  </a:lnTo>
                  <a:lnTo>
                    <a:pt x="59219" y="20129"/>
                  </a:lnTo>
                  <a:lnTo>
                    <a:pt x="59176" y="20203"/>
                  </a:lnTo>
                  <a:lnTo>
                    <a:pt x="59129" y="20252"/>
                  </a:lnTo>
                  <a:lnTo>
                    <a:pt x="59081" y="20289"/>
                  </a:lnTo>
                  <a:lnTo>
                    <a:pt x="59034" y="20302"/>
                  </a:lnTo>
                  <a:lnTo>
                    <a:pt x="58986" y="20314"/>
                  </a:lnTo>
                  <a:lnTo>
                    <a:pt x="58943" y="20314"/>
                  </a:lnTo>
                  <a:lnTo>
                    <a:pt x="58896" y="20289"/>
                  </a:lnTo>
                  <a:lnTo>
                    <a:pt x="58848" y="20265"/>
                  </a:lnTo>
                  <a:lnTo>
                    <a:pt x="58801" y="20215"/>
                  </a:lnTo>
                  <a:lnTo>
                    <a:pt x="58758" y="20166"/>
                  </a:lnTo>
                  <a:lnTo>
                    <a:pt x="58715" y="20104"/>
                  </a:lnTo>
                  <a:lnTo>
                    <a:pt x="58671" y="20030"/>
                  </a:lnTo>
                  <a:lnTo>
                    <a:pt x="58633" y="19944"/>
                  </a:lnTo>
                  <a:lnTo>
                    <a:pt x="58594" y="19857"/>
                  </a:lnTo>
                  <a:lnTo>
                    <a:pt x="58555" y="19759"/>
                  </a:lnTo>
                  <a:lnTo>
                    <a:pt x="58520" y="19647"/>
                  </a:lnTo>
                  <a:lnTo>
                    <a:pt x="58490" y="19536"/>
                  </a:lnTo>
                  <a:lnTo>
                    <a:pt x="58464" y="19425"/>
                  </a:lnTo>
                  <a:lnTo>
                    <a:pt x="58438" y="19302"/>
                  </a:lnTo>
                  <a:lnTo>
                    <a:pt x="58412" y="19179"/>
                  </a:lnTo>
                  <a:lnTo>
                    <a:pt x="58395" y="19055"/>
                  </a:lnTo>
                  <a:lnTo>
                    <a:pt x="58382" y="18919"/>
                  </a:lnTo>
                  <a:lnTo>
                    <a:pt x="58369" y="18796"/>
                  </a:lnTo>
                  <a:lnTo>
                    <a:pt x="58365" y="18660"/>
                  </a:lnTo>
                  <a:lnTo>
                    <a:pt x="58361" y="18524"/>
                  </a:lnTo>
                  <a:lnTo>
                    <a:pt x="58365" y="18389"/>
                  </a:lnTo>
                  <a:lnTo>
                    <a:pt x="58369" y="18253"/>
                  </a:lnTo>
                  <a:lnTo>
                    <a:pt x="58382" y="18117"/>
                  </a:lnTo>
                  <a:lnTo>
                    <a:pt x="58404" y="17994"/>
                  </a:lnTo>
                  <a:lnTo>
                    <a:pt x="58425" y="17858"/>
                  </a:lnTo>
                  <a:lnTo>
                    <a:pt x="58456" y="17735"/>
                  </a:lnTo>
                  <a:lnTo>
                    <a:pt x="58529" y="17463"/>
                  </a:lnTo>
                  <a:lnTo>
                    <a:pt x="58607" y="17204"/>
                  </a:lnTo>
                  <a:lnTo>
                    <a:pt x="58689" y="16945"/>
                  </a:lnTo>
                  <a:lnTo>
                    <a:pt x="58775" y="16686"/>
                  </a:lnTo>
                  <a:lnTo>
                    <a:pt x="58948" y="16192"/>
                  </a:lnTo>
                  <a:lnTo>
                    <a:pt x="59125" y="15698"/>
                  </a:lnTo>
                  <a:lnTo>
                    <a:pt x="59021" y="15378"/>
                  </a:lnTo>
                  <a:lnTo>
                    <a:pt x="58926" y="15057"/>
                  </a:lnTo>
                  <a:lnTo>
                    <a:pt x="58835" y="14711"/>
                  </a:lnTo>
                  <a:lnTo>
                    <a:pt x="58753" y="14366"/>
                  </a:lnTo>
                  <a:lnTo>
                    <a:pt x="58676" y="14008"/>
                  </a:lnTo>
                  <a:lnTo>
                    <a:pt x="58602" y="13637"/>
                  </a:lnTo>
                  <a:lnTo>
                    <a:pt x="58538" y="13255"/>
                  </a:lnTo>
                  <a:lnTo>
                    <a:pt x="58482" y="12872"/>
                  </a:lnTo>
                  <a:lnTo>
                    <a:pt x="58473" y="12774"/>
                  </a:lnTo>
                  <a:lnTo>
                    <a:pt x="58464" y="12662"/>
                  </a:lnTo>
                  <a:lnTo>
                    <a:pt x="58460" y="12564"/>
                  </a:lnTo>
                  <a:lnTo>
                    <a:pt x="58460" y="12465"/>
                  </a:lnTo>
                  <a:lnTo>
                    <a:pt x="58464" y="12354"/>
                  </a:lnTo>
                  <a:lnTo>
                    <a:pt x="58469" y="12255"/>
                  </a:lnTo>
                  <a:lnTo>
                    <a:pt x="58477" y="12169"/>
                  </a:lnTo>
                  <a:lnTo>
                    <a:pt x="58490" y="12070"/>
                  </a:lnTo>
                  <a:lnTo>
                    <a:pt x="58503" y="11984"/>
                  </a:lnTo>
                  <a:lnTo>
                    <a:pt x="58520" y="11885"/>
                  </a:lnTo>
                  <a:lnTo>
                    <a:pt x="58559" y="11725"/>
                  </a:lnTo>
                  <a:lnTo>
                    <a:pt x="58607" y="11576"/>
                  </a:lnTo>
                  <a:lnTo>
                    <a:pt x="58663" y="11441"/>
                  </a:lnTo>
                  <a:lnTo>
                    <a:pt x="58719" y="11330"/>
                  </a:lnTo>
                  <a:lnTo>
                    <a:pt x="58784" y="11231"/>
                  </a:lnTo>
                  <a:lnTo>
                    <a:pt x="58853" y="11169"/>
                  </a:lnTo>
                  <a:lnTo>
                    <a:pt x="58922" y="11132"/>
                  </a:lnTo>
                  <a:lnTo>
                    <a:pt x="58991" y="11132"/>
                  </a:lnTo>
                  <a:lnTo>
                    <a:pt x="59025" y="11145"/>
                  </a:lnTo>
                  <a:lnTo>
                    <a:pt x="59060" y="11157"/>
                  </a:lnTo>
                  <a:lnTo>
                    <a:pt x="59094" y="11182"/>
                  </a:lnTo>
                  <a:lnTo>
                    <a:pt x="59129" y="11219"/>
                  </a:lnTo>
                  <a:lnTo>
                    <a:pt x="59163" y="11268"/>
                  </a:lnTo>
                  <a:lnTo>
                    <a:pt x="59194" y="11317"/>
                  </a:lnTo>
                  <a:lnTo>
                    <a:pt x="59306" y="11539"/>
                  </a:lnTo>
                  <a:lnTo>
                    <a:pt x="59418" y="11774"/>
                  </a:lnTo>
                  <a:lnTo>
                    <a:pt x="59522" y="12033"/>
                  </a:lnTo>
                  <a:lnTo>
                    <a:pt x="59625" y="12305"/>
                  </a:lnTo>
                  <a:lnTo>
                    <a:pt x="59724" y="12588"/>
                  </a:lnTo>
                  <a:lnTo>
                    <a:pt x="59824" y="12872"/>
                  </a:lnTo>
                  <a:lnTo>
                    <a:pt x="60018" y="13465"/>
                  </a:lnTo>
                  <a:lnTo>
                    <a:pt x="60389" y="12477"/>
                  </a:lnTo>
                  <a:lnTo>
                    <a:pt x="60769" y="11502"/>
                  </a:lnTo>
                  <a:lnTo>
                    <a:pt x="60959" y="11021"/>
                  </a:lnTo>
                  <a:lnTo>
                    <a:pt x="61149" y="10540"/>
                  </a:lnTo>
                  <a:lnTo>
                    <a:pt x="61347" y="10083"/>
                  </a:lnTo>
                  <a:lnTo>
                    <a:pt x="61550" y="9651"/>
                  </a:lnTo>
                  <a:lnTo>
                    <a:pt x="61580" y="9590"/>
                  </a:lnTo>
                  <a:lnTo>
                    <a:pt x="61610" y="9540"/>
                  </a:lnTo>
                  <a:lnTo>
                    <a:pt x="61641" y="9503"/>
                  </a:lnTo>
                  <a:lnTo>
                    <a:pt x="61675" y="9466"/>
                  </a:lnTo>
                  <a:lnTo>
                    <a:pt x="61710" y="9454"/>
                  </a:lnTo>
                  <a:lnTo>
                    <a:pt x="61740" y="9441"/>
                  </a:lnTo>
                  <a:close/>
                  <a:moveTo>
                    <a:pt x="45410" y="13317"/>
                  </a:moveTo>
                  <a:lnTo>
                    <a:pt x="45448" y="13329"/>
                  </a:lnTo>
                  <a:lnTo>
                    <a:pt x="45487" y="13354"/>
                  </a:lnTo>
                  <a:lnTo>
                    <a:pt x="45526" y="13378"/>
                  </a:lnTo>
                  <a:lnTo>
                    <a:pt x="45565" y="13428"/>
                  </a:lnTo>
                  <a:lnTo>
                    <a:pt x="45599" y="13477"/>
                  </a:lnTo>
                  <a:lnTo>
                    <a:pt x="45634" y="13539"/>
                  </a:lnTo>
                  <a:lnTo>
                    <a:pt x="45668" y="13613"/>
                  </a:lnTo>
                  <a:lnTo>
                    <a:pt x="45699" y="13699"/>
                  </a:lnTo>
                  <a:lnTo>
                    <a:pt x="45729" y="13786"/>
                  </a:lnTo>
                  <a:lnTo>
                    <a:pt x="45755" y="13872"/>
                  </a:lnTo>
                  <a:lnTo>
                    <a:pt x="45781" y="13971"/>
                  </a:lnTo>
                  <a:lnTo>
                    <a:pt x="45802" y="14082"/>
                  </a:lnTo>
                  <a:lnTo>
                    <a:pt x="45820" y="14180"/>
                  </a:lnTo>
                  <a:lnTo>
                    <a:pt x="45837" y="14292"/>
                  </a:lnTo>
                  <a:lnTo>
                    <a:pt x="45850" y="14415"/>
                  </a:lnTo>
                  <a:lnTo>
                    <a:pt x="45858" y="14526"/>
                  </a:lnTo>
                  <a:lnTo>
                    <a:pt x="45867" y="14649"/>
                  </a:lnTo>
                  <a:lnTo>
                    <a:pt x="45867" y="14760"/>
                  </a:lnTo>
                  <a:lnTo>
                    <a:pt x="45867" y="14884"/>
                  </a:lnTo>
                  <a:lnTo>
                    <a:pt x="45863" y="15007"/>
                  </a:lnTo>
                  <a:lnTo>
                    <a:pt x="45854" y="15118"/>
                  </a:lnTo>
                  <a:lnTo>
                    <a:pt x="45837" y="15242"/>
                  </a:lnTo>
                  <a:lnTo>
                    <a:pt x="45820" y="15353"/>
                  </a:lnTo>
                  <a:lnTo>
                    <a:pt x="45794" y="15464"/>
                  </a:lnTo>
                  <a:lnTo>
                    <a:pt x="45768" y="15563"/>
                  </a:lnTo>
                  <a:lnTo>
                    <a:pt x="45733" y="15661"/>
                  </a:lnTo>
                  <a:lnTo>
                    <a:pt x="45064" y="17475"/>
                  </a:lnTo>
                  <a:lnTo>
                    <a:pt x="44382" y="19327"/>
                  </a:lnTo>
                  <a:lnTo>
                    <a:pt x="44542" y="19857"/>
                  </a:lnTo>
                  <a:lnTo>
                    <a:pt x="44693" y="20400"/>
                  </a:lnTo>
                  <a:lnTo>
                    <a:pt x="44840" y="20943"/>
                  </a:lnTo>
                  <a:lnTo>
                    <a:pt x="44978" y="21486"/>
                  </a:lnTo>
                  <a:lnTo>
                    <a:pt x="45107" y="22042"/>
                  </a:lnTo>
                  <a:lnTo>
                    <a:pt x="45228" y="22597"/>
                  </a:lnTo>
                  <a:lnTo>
                    <a:pt x="45341" y="23152"/>
                  </a:lnTo>
                  <a:lnTo>
                    <a:pt x="45440" y="23708"/>
                  </a:lnTo>
                  <a:lnTo>
                    <a:pt x="45457" y="23819"/>
                  </a:lnTo>
                  <a:lnTo>
                    <a:pt x="45470" y="23917"/>
                  </a:lnTo>
                  <a:lnTo>
                    <a:pt x="45479" y="24016"/>
                  </a:lnTo>
                  <a:lnTo>
                    <a:pt x="45483" y="24115"/>
                  </a:lnTo>
                  <a:lnTo>
                    <a:pt x="45483" y="24226"/>
                  </a:lnTo>
                  <a:lnTo>
                    <a:pt x="45483" y="24325"/>
                  </a:lnTo>
                  <a:lnTo>
                    <a:pt x="45479" y="24423"/>
                  </a:lnTo>
                  <a:lnTo>
                    <a:pt x="45470" y="24522"/>
                  </a:lnTo>
                  <a:lnTo>
                    <a:pt x="45461" y="24609"/>
                  </a:lnTo>
                  <a:lnTo>
                    <a:pt x="45448" y="24707"/>
                  </a:lnTo>
                  <a:lnTo>
                    <a:pt x="45435" y="24794"/>
                  </a:lnTo>
                  <a:lnTo>
                    <a:pt x="45418" y="24880"/>
                  </a:lnTo>
                  <a:lnTo>
                    <a:pt x="45375" y="25028"/>
                  </a:lnTo>
                  <a:lnTo>
                    <a:pt x="45328" y="25164"/>
                  </a:lnTo>
                  <a:lnTo>
                    <a:pt x="45302" y="25226"/>
                  </a:lnTo>
                  <a:lnTo>
                    <a:pt x="45271" y="25275"/>
                  </a:lnTo>
                  <a:lnTo>
                    <a:pt x="45246" y="25324"/>
                  </a:lnTo>
                  <a:lnTo>
                    <a:pt x="45215" y="25361"/>
                  </a:lnTo>
                  <a:lnTo>
                    <a:pt x="45181" y="25386"/>
                  </a:lnTo>
                  <a:lnTo>
                    <a:pt x="45151" y="25411"/>
                  </a:lnTo>
                  <a:lnTo>
                    <a:pt x="45120" y="25423"/>
                  </a:lnTo>
                  <a:lnTo>
                    <a:pt x="45051" y="25423"/>
                  </a:lnTo>
                  <a:lnTo>
                    <a:pt x="45021" y="25398"/>
                  </a:lnTo>
                  <a:lnTo>
                    <a:pt x="44987" y="25374"/>
                  </a:lnTo>
                  <a:lnTo>
                    <a:pt x="44952" y="25337"/>
                  </a:lnTo>
                  <a:lnTo>
                    <a:pt x="44922" y="25287"/>
                  </a:lnTo>
                  <a:lnTo>
                    <a:pt x="44887" y="25226"/>
                  </a:lnTo>
                  <a:lnTo>
                    <a:pt x="44857" y="25152"/>
                  </a:lnTo>
                  <a:lnTo>
                    <a:pt x="44827" y="25065"/>
                  </a:lnTo>
                  <a:lnTo>
                    <a:pt x="44525" y="24115"/>
                  </a:lnTo>
                  <a:lnTo>
                    <a:pt x="44369" y="23646"/>
                  </a:lnTo>
                  <a:lnTo>
                    <a:pt x="44214" y="23177"/>
                  </a:lnTo>
                  <a:lnTo>
                    <a:pt x="44054" y="22720"/>
                  </a:lnTo>
                  <a:lnTo>
                    <a:pt x="43895" y="22264"/>
                  </a:lnTo>
                  <a:lnTo>
                    <a:pt x="43731" y="21832"/>
                  </a:lnTo>
                  <a:lnTo>
                    <a:pt x="43558" y="21400"/>
                  </a:lnTo>
                  <a:lnTo>
                    <a:pt x="43040" y="22720"/>
                  </a:lnTo>
                  <a:lnTo>
                    <a:pt x="42911" y="23041"/>
                  </a:lnTo>
                  <a:lnTo>
                    <a:pt x="42781" y="23362"/>
                  </a:lnTo>
                  <a:lnTo>
                    <a:pt x="42648" y="23658"/>
                  </a:lnTo>
                  <a:lnTo>
                    <a:pt x="42514" y="23954"/>
                  </a:lnTo>
                  <a:lnTo>
                    <a:pt x="42458" y="24053"/>
                  </a:lnTo>
                  <a:lnTo>
                    <a:pt x="42402" y="24140"/>
                  </a:lnTo>
                  <a:lnTo>
                    <a:pt x="42345" y="24214"/>
                  </a:lnTo>
                  <a:lnTo>
                    <a:pt x="42289" y="24251"/>
                  </a:lnTo>
                  <a:lnTo>
                    <a:pt x="42233" y="24275"/>
                  </a:lnTo>
                  <a:lnTo>
                    <a:pt x="42177" y="24275"/>
                  </a:lnTo>
                  <a:lnTo>
                    <a:pt x="42121" y="24263"/>
                  </a:lnTo>
                  <a:lnTo>
                    <a:pt x="42069" y="24238"/>
                  </a:lnTo>
                  <a:lnTo>
                    <a:pt x="42017" y="24189"/>
                  </a:lnTo>
                  <a:lnTo>
                    <a:pt x="41966" y="24127"/>
                  </a:lnTo>
                  <a:lnTo>
                    <a:pt x="41914" y="24053"/>
                  </a:lnTo>
                  <a:lnTo>
                    <a:pt x="41866" y="23967"/>
                  </a:lnTo>
                  <a:lnTo>
                    <a:pt x="41819" y="23868"/>
                  </a:lnTo>
                  <a:lnTo>
                    <a:pt x="41780" y="23769"/>
                  </a:lnTo>
                  <a:lnTo>
                    <a:pt x="41737" y="23646"/>
                  </a:lnTo>
                  <a:lnTo>
                    <a:pt x="41702" y="23523"/>
                  </a:lnTo>
                  <a:lnTo>
                    <a:pt x="41668" y="23387"/>
                  </a:lnTo>
                  <a:lnTo>
                    <a:pt x="41638" y="23239"/>
                  </a:lnTo>
                  <a:lnTo>
                    <a:pt x="41612" y="23091"/>
                  </a:lnTo>
                  <a:lnTo>
                    <a:pt x="41586" y="22943"/>
                  </a:lnTo>
                  <a:lnTo>
                    <a:pt x="41569" y="22782"/>
                  </a:lnTo>
                  <a:lnTo>
                    <a:pt x="41556" y="22622"/>
                  </a:lnTo>
                  <a:lnTo>
                    <a:pt x="41547" y="22461"/>
                  </a:lnTo>
                  <a:lnTo>
                    <a:pt x="41543" y="22301"/>
                  </a:lnTo>
                  <a:lnTo>
                    <a:pt x="41547" y="22140"/>
                  </a:lnTo>
                  <a:lnTo>
                    <a:pt x="41556" y="21968"/>
                  </a:lnTo>
                  <a:lnTo>
                    <a:pt x="41569" y="21820"/>
                  </a:lnTo>
                  <a:lnTo>
                    <a:pt x="41586" y="21659"/>
                  </a:lnTo>
                  <a:lnTo>
                    <a:pt x="41612" y="21511"/>
                  </a:lnTo>
                  <a:lnTo>
                    <a:pt x="41646" y="21363"/>
                  </a:lnTo>
                  <a:lnTo>
                    <a:pt x="41685" y="21215"/>
                  </a:lnTo>
                  <a:lnTo>
                    <a:pt x="41733" y="21079"/>
                  </a:lnTo>
                  <a:lnTo>
                    <a:pt x="41823" y="20845"/>
                  </a:lnTo>
                  <a:lnTo>
                    <a:pt x="41918" y="20622"/>
                  </a:lnTo>
                  <a:lnTo>
                    <a:pt x="42112" y="20166"/>
                  </a:lnTo>
                  <a:lnTo>
                    <a:pt x="42315" y="19734"/>
                  </a:lnTo>
                  <a:lnTo>
                    <a:pt x="42514" y="19290"/>
                  </a:lnTo>
                  <a:lnTo>
                    <a:pt x="42358" y="18993"/>
                  </a:lnTo>
                  <a:lnTo>
                    <a:pt x="42199" y="18710"/>
                  </a:lnTo>
                  <a:lnTo>
                    <a:pt x="42043" y="18426"/>
                  </a:lnTo>
                  <a:lnTo>
                    <a:pt x="41888" y="18130"/>
                  </a:lnTo>
                  <a:lnTo>
                    <a:pt x="41832" y="18006"/>
                  </a:lnTo>
                  <a:lnTo>
                    <a:pt x="41780" y="17870"/>
                  </a:lnTo>
                  <a:lnTo>
                    <a:pt x="41737" y="17722"/>
                  </a:lnTo>
                  <a:lnTo>
                    <a:pt x="41698" y="17574"/>
                  </a:lnTo>
                  <a:lnTo>
                    <a:pt x="41668" y="17426"/>
                  </a:lnTo>
                  <a:lnTo>
                    <a:pt x="41646" y="17266"/>
                  </a:lnTo>
                  <a:lnTo>
                    <a:pt x="41625" y="17105"/>
                  </a:lnTo>
                  <a:lnTo>
                    <a:pt x="41612" y="16957"/>
                  </a:lnTo>
                  <a:lnTo>
                    <a:pt x="41603" y="16797"/>
                  </a:lnTo>
                  <a:lnTo>
                    <a:pt x="41603" y="16636"/>
                  </a:lnTo>
                  <a:lnTo>
                    <a:pt x="41603" y="16476"/>
                  </a:lnTo>
                  <a:lnTo>
                    <a:pt x="41612" y="16328"/>
                  </a:lnTo>
                  <a:lnTo>
                    <a:pt x="41625" y="16180"/>
                  </a:lnTo>
                  <a:lnTo>
                    <a:pt x="41642" y="16032"/>
                  </a:lnTo>
                  <a:lnTo>
                    <a:pt x="41664" y="15883"/>
                  </a:lnTo>
                  <a:lnTo>
                    <a:pt x="41689" y="15748"/>
                  </a:lnTo>
                  <a:lnTo>
                    <a:pt x="41720" y="15612"/>
                  </a:lnTo>
                  <a:lnTo>
                    <a:pt x="41750" y="15489"/>
                  </a:lnTo>
                  <a:lnTo>
                    <a:pt x="41789" y="15378"/>
                  </a:lnTo>
                  <a:lnTo>
                    <a:pt x="41828" y="15279"/>
                  </a:lnTo>
                  <a:lnTo>
                    <a:pt x="41871" y="15180"/>
                  </a:lnTo>
                  <a:lnTo>
                    <a:pt x="41918" y="15094"/>
                  </a:lnTo>
                  <a:lnTo>
                    <a:pt x="41970" y="15020"/>
                  </a:lnTo>
                  <a:lnTo>
                    <a:pt x="42022" y="14970"/>
                  </a:lnTo>
                  <a:lnTo>
                    <a:pt x="42074" y="14921"/>
                  </a:lnTo>
                  <a:lnTo>
                    <a:pt x="42134" y="14896"/>
                  </a:lnTo>
                  <a:lnTo>
                    <a:pt x="42190" y="14872"/>
                  </a:lnTo>
                  <a:lnTo>
                    <a:pt x="42255" y="14884"/>
                  </a:lnTo>
                  <a:lnTo>
                    <a:pt x="42315" y="14896"/>
                  </a:lnTo>
                  <a:lnTo>
                    <a:pt x="42380" y="14933"/>
                  </a:lnTo>
                  <a:lnTo>
                    <a:pt x="42445" y="14995"/>
                  </a:lnTo>
                  <a:lnTo>
                    <a:pt x="42514" y="15069"/>
                  </a:lnTo>
                  <a:lnTo>
                    <a:pt x="42643" y="15254"/>
                  </a:lnTo>
                  <a:lnTo>
                    <a:pt x="42773" y="15464"/>
                  </a:lnTo>
                  <a:lnTo>
                    <a:pt x="42906" y="15686"/>
                  </a:lnTo>
                  <a:lnTo>
                    <a:pt x="43032" y="15921"/>
                  </a:lnTo>
                  <a:lnTo>
                    <a:pt x="43161" y="16167"/>
                  </a:lnTo>
                  <a:lnTo>
                    <a:pt x="43286" y="16426"/>
                  </a:lnTo>
                  <a:lnTo>
                    <a:pt x="43411" y="16698"/>
                  </a:lnTo>
                  <a:lnTo>
                    <a:pt x="43532" y="16982"/>
                  </a:lnTo>
                  <a:lnTo>
                    <a:pt x="44357" y="15266"/>
                  </a:lnTo>
                  <a:lnTo>
                    <a:pt x="44762" y="14415"/>
                  </a:lnTo>
                  <a:lnTo>
                    <a:pt x="45164" y="13551"/>
                  </a:lnTo>
                  <a:lnTo>
                    <a:pt x="45202" y="13477"/>
                  </a:lnTo>
                  <a:lnTo>
                    <a:pt x="45246" y="13415"/>
                  </a:lnTo>
                  <a:lnTo>
                    <a:pt x="45284" y="13366"/>
                  </a:lnTo>
                  <a:lnTo>
                    <a:pt x="45328" y="13341"/>
                  </a:lnTo>
                  <a:lnTo>
                    <a:pt x="45366" y="13317"/>
                  </a:lnTo>
                  <a:close/>
                  <a:moveTo>
                    <a:pt x="26348" y="12502"/>
                  </a:moveTo>
                  <a:lnTo>
                    <a:pt x="26386" y="12527"/>
                  </a:lnTo>
                  <a:lnTo>
                    <a:pt x="26425" y="12539"/>
                  </a:lnTo>
                  <a:lnTo>
                    <a:pt x="26464" y="12576"/>
                  </a:lnTo>
                  <a:lnTo>
                    <a:pt x="26503" y="12625"/>
                  </a:lnTo>
                  <a:lnTo>
                    <a:pt x="26537" y="12675"/>
                  </a:lnTo>
                  <a:lnTo>
                    <a:pt x="26568" y="12737"/>
                  </a:lnTo>
                  <a:lnTo>
                    <a:pt x="26602" y="12798"/>
                  </a:lnTo>
                  <a:lnTo>
                    <a:pt x="26632" y="12872"/>
                  </a:lnTo>
                  <a:lnTo>
                    <a:pt x="26658" y="12959"/>
                  </a:lnTo>
                  <a:lnTo>
                    <a:pt x="26680" y="13045"/>
                  </a:lnTo>
                  <a:lnTo>
                    <a:pt x="26701" y="13144"/>
                  </a:lnTo>
                  <a:lnTo>
                    <a:pt x="26723" y="13255"/>
                  </a:lnTo>
                  <a:lnTo>
                    <a:pt x="26736" y="13354"/>
                  </a:lnTo>
                  <a:lnTo>
                    <a:pt x="26749" y="13477"/>
                  </a:lnTo>
                  <a:lnTo>
                    <a:pt x="26758" y="13588"/>
                  </a:lnTo>
                  <a:lnTo>
                    <a:pt x="26762" y="13711"/>
                  </a:lnTo>
                  <a:lnTo>
                    <a:pt x="26762" y="13847"/>
                  </a:lnTo>
                  <a:lnTo>
                    <a:pt x="26758" y="13971"/>
                  </a:lnTo>
                  <a:lnTo>
                    <a:pt x="26745" y="14106"/>
                  </a:lnTo>
                  <a:lnTo>
                    <a:pt x="26732" y="14242"/>
                  </a:lnTo>
                  <a:lnTo>
                    <a:pt x="26710" y="14390"/>
                  </a:lnTo>
                  <a:lnTo>
                    <a:pt x="26628" y="14896"/>
                  </a:lnTo>
                  <a:lnTo>
                    <a:pt x="26537" y="15390"/>
                  </a:lnTo>
                  <a:lnTo>
                    <a:pt x="26447" y="15896"/>
                  </a:lnTo>
                  <a:lnTo>
                    <a:pt x="26352" y="16389"/>
                  </a:lnTo>
                  <a:lnTo>
                    <a:pt x="26158" y="17364"/>
                  </a:lnTo>
                  <a:lnTo>
                    <a:pt x="25959" y="18327"/>
                  </a:lnTo>
                  <a:lnTo>
                    <a:pt x="26175" y="18932"/>
                  </a:lnTo>
                  <a:lnTo>
                    <a:pt x="26391" y="19549"/>
                  </a:lnTo>
                  <a:lnTo>
                    <a:pt x="26598" y="20166"/>
                  </a:lnTo>
                  <a:lnTo>
                    <a:pt x="26805" y="20795"/>
                  </a:lnTo>
                  <a:lnTo>
                    <a:pt x="27211" y="22066"/>
                  </a:lnTo>
                  <a:lnTo>
                    <a:pt x="27616" y="23350"/>
                  </a:lnTo>
                  <a:lnTo>
                    <a:pt x="27647" y="23449"/>
                  </a:lnTo>
                  <a:lnTo>
                    <a:pt x="27672" y="23547"/>
                  </a:lnTo>
                  <a:lnTo>
                    <a:pt x="27694" y="23646"/>
                  </a:lnTo>
                  <a:lnTo>
                    <a:pt x="27707" y="23757"/>
                  </a:lnTo>
                  <a:lnTo>
                    <a:pt x="27720" y="23868"/>
                  </a:lnTo>
                  <a:lnTo>
                    <a:pt x="27729" y="23967"/>
                  </a:lnTo>
                  <a:lnTo>
                    <a:pt x="27737" y="24078"/>
                  </a:lnTo>
                  <a:lnTo>
                    <a:pt x="27737" y="24189"/>
                  </a:lnTo>
                  <a:lnTo>
                    <a:pt x="27737" y="24300"/>
                  </a:lnTo>
                  <a:lnTo>
                    <a:pt x="27729" y="24411"/>
                  </a:lnTo>
                  <a:lnTo>
                    <a:pt x="27724" y="24510"/>
                  </a:lnTo>
                  <a:lnTo>
                    <a:pt x="27711" y="24621"/>
                  </a:lnTo>
                  <a:lnTo>
                    <a:pt x="27698" y="24720"/>
                  </a:lnTo>
                  <a:lnTo>
                    <a:pt x="27681" y="24818"/>
                  </a:lnTo>
                  <a:lnTo>
                    <a:pt x="27664" y="24917"/>
                  </a:lnTo>
                  <a:lnTo>
                    <a:pt x="27642" y="25003"/>
                  </a:lnTo>
                  <a:lnTo>
                    <a:pt x="27616" y="25090"/>
                  </a:lnTo>
                  <a:lnTo>
                    <a:pt x="27590" y="25164"/>
                  </a:lnTo>
                  <a:lnTo>
                    <a:pt x="27565" y="25238"/>
                  </a:lnTo>
                  <a:lnTo>
                    <a:pt x="27534" y="25300"/>
                  </a:lnTo>
                  <a:lnTo>
                    <a:pt x="27504" y="25361"/>
                  </a:lnTo>
                  <a:lnTo>
                    <a:pt x="27470" y="25411"/>
                  </a:lnTo>
                  <a:lnTo>
                    <a:pt x="27435" y="25448"/>
                  </a:lnTo>
                  <a:lnTo>
                    <a:pt x="27401" y="25472"/>
                  </a:lnTo>
                  <a:lnTo>
                    <a:pt x="27362" y="25497"/>
                  </a:lnTo>
                  <a:lnTo>
                    <a:pt x="27327" y="25509"/>
                  </a:lnTo>
                  <a:lnTo>
                    <a:pt x="27288" y="25509"/>
                  </a:lnTo>
                  <a:lnTo>
                    <a:pt x="27249" y="25497"/>
                  </a:lnTo>
                  <a:lnTo>
                    <a:pt x="27211" y="25460"/>
                  </a:lnTo>
                  <a:lnTo>
                    <a:pt x="27167" y="25423"/>
                  </a:lnTo>
                  <a:lnTo>
                    <a:pt x="27129" y="25374"/>
                  </a:lnTo>
                  <a:lnTo>
                    <a:pt x="27090" y="25300"/>
                  </a:lnTo>
                  <a:lnTo>
                    <a:pt x="26615" y="24411"/>
                  </a:lnTo>
                  <a:lnTo>
                    <a:pt x="26140" y="23523"/>
                  </a:lnTo>
                  <a:lnTo>
                    <a:pt x="25907" y="23066"/>
                  </a:lnTo>
                  <a:lnTo>
                    <a:pt x="25670" y="22597"/>
                  </a:lnTo>
                  <a:lnTo>
                    <a:pt x="25437" y="22128"/>
                  </a:lnTo>
                  <a:lnTo>
                    <a:pt x="25208" y="21634"/>
                  </a:lnTo>
                  <a:lnTo>
                    <a:pt x="25100" y="22091"/>
                  </a:lnTo>
                  <a:lnTo>
                    <a:pt x="24992" y="22535"/>
                  </a:lnTo>
                  <a:lnTo>
                    <a:pt x="24880" y="22967"/>
                  </a:lnTo>
                  <a:lnTo>
                    <a:pt x="24764" y="23387"/>
                  </a:lnTo>
                  <a:lnTo>
                    <a:pt x="24643" y="23806"/>
                  </a:lnTo>
                  <a:lnTo>
                    <a:pt x="24513" y="24189"/>
                  </a:lnTo>
                  <a:lnTo>
                    <a:pt x="24384" y="24559"/>
                  </a:lnTo>
                  <a:lnTo>
                    <a:pt x="24315" y="24744"/>
                  </a:lnTo>
                  <a:lnTo>
                    <a:pt x="24246" y="24905"/>
                  </a:lnTo>
                  <a:lnTo>
                    <a:pt x="24198" y="25003"/>
                  </a:lnTo>
                  <a:lnTo>
                    <a:pt x="24147" y="25090"/>
                  </a:lnTo>
                  <a:lnTo>
                    <a:pt x="24090" y="25164"/>
                  </a:lnTo>
                  <a:lnTo>
                    <a:pt x="24039" y="25226"/>
                  </a:lnTo>
                  <a:lnTo>
                    <a:pt x="23983" y="25263"/>
                  </a:lnTo>
                  <a:lnTo>
                    <a:pt x="23926" y="25287"/>
                  </a:lnTo>
                  <a:lnTo>
                    <a:pt x="23870" y="25312"/>
                  </a:lnTo>
                  <a:lnTo>
                    <a:pt x="23814" y="25312"/>
                  </a:lnTo>
                  <a:lnTo>
                    <a:pt x="23758" y="25300"/>
                  </a:lnTo>
                  <a:lnTo>
                    <a:pt x="23702" y="25275"/>
                  </a:lnTo>
                  <a:lnTo>
                    <a:pt x="23646" y="25250"/>
                  </a:lnTo>
                  <a:lnTo>
                    <a:pt x="23594" y="25201"/>
                  </a:lnTo>
                  <a:lnTo>
                    <a:pt x="23538" y="25152"/>
                  </a:lnTo>
                  <a:lnTo>
                    <a:pt x="23491" y="25090"/>
                  </a:lnTo>
                  <a:lnTo>
                    <a:pt x="23443" y="25016"/>
                  </a:lnTo>
                  <a:lnTo>
                    <a:pt x="23396" y="24929"/>
                  </a:lnTo>
                  <a:lnTo>
                    <a:pt x="23352" y="24843"/>
                  </a:lnTo>
                  <a:lnTo>
                    <a:pt x="23314" y="24744"/>
                  </a:lnTo>
                  <a:lnTo>
                    <a:pt x="23275" y="24633"/>
                  </a:lnTo>
                  <a:lnTo>
                    <a:pt x="23245" y="24522"/>
                  </a:lnTo>
                  <a:lnTo>
                    <a:pt x="23214" y="24399"/>
                  </a:lnTo>
                  <a:lnTo>
                    <a:pt x="23189" y="24263"/>
                  </a:lnTo>
                  <a:lnTo>
                    <a:pt x="23171" y="24140"/>
                  </a:lnTo>
                  <a:lnTo>
                    <a:pt x="23158" y="23992"/>
                  </a:lnTo>
                  <a:lnTo>
                    <a:pt x="23145" y="23843"/>
                  </a:lnTo>
                  <a:lnTo>
                    <a:pt x="23141" y="23695"/>
                  </a:lnTo>
                  <a:lnTo>
                    <a:pt x="23145" y="23547"/>
                  </a:lnTo>
                  <a:lnTo>
                    <a:pt x="23154" y="23387"/>
                  </a:lnTo>
                  <a:lnTo>
                    <a:pt x="23167" y="23226"/>
                  </a:lnTo>
                  <a:lnTo>
                    <a:pt x="23189" y="23054"/>
                  </a:lnTo>
                  <a:lnTo>
                    <a:pt x="23219" y="22881"/>
                  </a:lnTo>
                  <a:lnTo>
                    <a:pt x="23258" y="22720"/>
                  </a:lnTo>
                  <a:lnTo>
                    <a:pt x="23357" y="22288"/>
                  </a:lnTo>
                  <a:lnTo>
                    <a:pt x="23469" y="21869"/>
                  </a:lnTo>
                  <a:lnTo>
                    <a:pt x="23581" y="21462"/>
                  </a:lnTo>
                  <a:lnTo>
                    <a:pt x="23698" y="21067"/>
                  </a:lnTo>
                  <a:lnTo>
                    <a:pt x="23819" y="20672"/>
                  </a:lnTo>
                  <a:lnTo>
                    <a:pt x="23939" y="20289"/>
                  </a:lnTo>
                  <a:lnTo>
                    <a:pt x="24190" y="19524"/>
                  </a:lnTo>
                  <a:lnTo>
                    <a:pt x="24039" y="19191"/>
                  </a:lnTo>
                  <a:lnTo>
                    <a:pt x="23892" y="18845"/>
                  </a:lnTo>
                  <a:lnTo>
                    <a:pt x="23750" y="18487"/>
                  </a:lnTo>
                  <a:lnTo>
                    <a:pt x="23616" y="18117"/>
                  </a:lnTo>
                  <a:lnTo>
                    <a:pt x="23551" y="17932"/>
                  </a:lnTo>
                  <a:lnTo>
                    <a:pt x="23491" y="17735"/>
                  </a:lnTo>
                  <a:lnTo>
                    <a:pt x="23430" y="17537"/>
                  </a:lnTo>
                  <a:lnTo>
                    <a:pt x="23374" y="17340"/>
                  </a:lnTo>
                  <a:lnTo>
                    <a:pt x="23322" y="17130"/>
                  </a:lnTo>
                  <a:lnTo>
                    <a:pt x="23275" y="16920"/>
                  </a:lnTo>
                  <a:lnTo>
                    <a:pt x="23227" y="16710"/>
                  </a:lnTo>
                  <a:lnTo>
                    <a:pt x="23189" y="16501"/>
                  </a:lnTo>
                  <a:lnTo>
                    <a:pt x="23167" y="16365"/>
                  </a:lnTo>
                  <a:lnTo>
                    <a:pt x="23150" y="16229"/>
                  </a:lnTo>
                  <a:lnTo>
                    <a:pt x="23137" y="16093"/>
                  </a:lnTo>
                  <a:lnTo>
                    <a:pt x="23128" y="15958"/>
                  </a:lnTo>
                  <a:lnTo>
                    <a:pt x="23119" y="15822"/>
                  </a:lnTo>
                  <a:lnTo>
                    <a:pt x="23119" y="15686"/>
                  </a:lnTo>
                  <a:lnTo>
                    <a:pt x="23119" y="15550"/>
                  </a:lnTo>
                  <a:lnTo>
                    <a:pt x="23119" y="15415"/>
                  </a:lnTo>
                  <a:lnTo>
                    <a:pt x="23128" y="15279"/>
                  </a:lnTo>
                  <a:lnTo>
                    <a:pt x="23137" y="15143"/>
                  </a:lnTo>
                  <a:lnTo>
                    <a:pt x="23150" y="15020"/>
                  </a:lnTo>
                  <a:lnTo>
                    <a:pt x="23167" y="14896"/>
                  </a:lnTo>
                  <a:lnTo>
                    <a:pt x="23184" y="14773"/>
                  </a:lnTo>
                  <a:lnTo>
                    <a:pt x="23201" y="14649"/>
                  </a:lnTo>
                  <a:lnTo>
                    <a:pt x="23227" y="14538"/>
                  </a:lnTo>
                  <a:lnTo>
                    <a:pt x="23249" y="14427"/>
                  </a:lnTo>
                  <a:lnTo>
                    <a:pt x="23279" y="14329"/>
                  </a:lnTo>
                  <a:lnTo>
                    <a:pt x="23309" y="14230"/>
                  </a:lnTo>
                  <a:lnTo>
                    <a:pt x="23340" y="14131"/>
                  </a:lnTo>
                  <a:lnTo>
                    <a:pt x="23374" y="14057"/>
                  </a:lnTo>
                  <a:lnTo>
                    <a:pt x="23409" y="13971"/>
                  </a:lnTo>
                  <a:lnTo>
                    <a:pt x="23447" y="13909"/>
                  </a:lnTo>
                  <a:lnTo>
                    <a:pt x="23486" y="13847"/>
                  </a:lnTo>
                  <a:lnTo>
                    <a:pt x="23529" y="13798"/>
                  </a:lnTo>
                  <a:lnTo>
                    <a:pt x="23573" y="13761"/>
                  </a:lnTo>
                  <a:lnTo>
                    <a:pt x="23616" y="13724"/>
                  </a:lnTo>
                  <a:lnTo>
                    <a:pt x="23663" y="13711"/>
                  </a:lnTo>
                  <a:lnTo>
                    <a:pt x="23711" y="13699"/>
                  </a:lnTo>
                  <a:lnTo>
                    <a:pt x="23758" y="13699"/>
                  </a:lnTo>
                  <a:lnTo>
                    <a:pt x="23810" y="13724"/>
                  </a:lnTo>
                  <a:lnTo>
                    <a:pt x="23857" y="13748"/>
                  </a:lnTo>
                  <a:lnTo>
                    <a:pt x="23909" y="13786"/>
                  </a:lnTo>
                  <a:lnTo>
                    <a:pt x="24000" y="13872"/>
                  </a:lnTo>
                  <a:lnTo>
                    <a:pt x="24086" y="13958"/>
                  </a:lnTo>
                  <a:lnTo>
                    <a:pt x="24168" y="14069"/>
                  </a:lnTo>
                  <a:lnTo>
                    <a:pt x="24250" y="14180"/>
                  </a:lnTo>
                  <a:lnTo>
                    <a:pt x="24332" y="14304"/>
                  </a:lnTo>
                  <a:lnTo>
                    <a:pt x="24414" y="14427"/>
                  </a:lnTo>
                  <a:lnTo>
                    <a:pt x="24492" y="14575"/>
                  </a:lnTo>
                  <a:lnTo>
                    <a:pt x="24569" y="14723"/>
                  </a:lnTo>
                  <a:lnTo>
                    <a:pt x="24721" y="15032"/>
                  </a:lnTo>
                  <a:lnTo>
                    <a:pt x="24867" y="15378"/>
                  </a:lnTo>
                  <a:lnTo>
                    <a:pt x="25010" y="15735"/>
                  </a:lnTo>
                  <a:lnTo>
                    <a:pt x="25152" y="16106"/>
                  </a:lnTo>
                  <a:lnTo>
                    <a:pt x="25545" y="14612"/>
                  </a:lnTo>
                  <a:lnTo>
                    <a:pt x="25743" y="13860"/>
                  </a:lnTo>
                  <a:lnTo>
                    <a:pt x="25933" y="13107"/>
                  </a:lnTo>
                  <a:lnTo>
                    <a:pt x="25963" y="12996"/>
                  </a:lnTo>
                  <a:lnTo>
                    <a:pt x="25998" y="12885"/>
                  </a:lnTo>
                  <a:lnTo>
                    <a:pt x="26032" y="12798"/>
                  </a:lnTo>
                  <a:lnTo>
                    <a:pt x="26071" y="12712"/>
                  </a:lnTo>
                  <a:lnTo>
                    <a:pt x="26110" y="12650"/>
                  </a:lnTo>
                  <a:lnTo>
                    <a:pt x="26149" y="12601"/>
                  </a:lnTo>
                  <a:lnTo>
                    <a:pt x="26188" y="12551"/>
                  </a:lnTo>
                  <a:lnTo>
                    <a:pt x="26227" y="12527"/>
                  </a:lnTo>
                  <a:lnTo>
                    <a:pt x="26270" y="12514"/>
                  </a:lnTo>
                  <a:lnTo>
                    <a:pt x="26309" y="12502"/>
                  </a:lnTo>
                  <a:close/>
                  <a:moveTo>
                    <a:pt x="5745" y="13539"/>
                  </a:moveTo>
                  <a:lnTo>
                    <a:pt x="5792" y="13551"/>
                  </a:lnTo>
                  <a:lnTo>
                    <a:pt x="5840" y="13576"/>
                  </a:lnTo>
                  <a:lnTo>
                    <a:pt x="5883" y="13613"/>
                  </a:lnTo>
                  <a:lnTo>
                    <a:pt x="5930" y="13662"/>
                  </a:lnTo>
                  <a:lnTo>
                    <a:pt x="5974" y="13711"/>
                  </a:lnTo>
                  <a:lnTo>
                    <a:pt x="6021" y="13786"/>
                  </a:lnTo>
                  <a:lnTo>
                    <a:pt x="6081" y="13909"/>
                  </a:lnTo>
                  <a:lnTo>
                    <a:pt x="6142" y="14045"/>
                  </a:lnTo>
                  <a:lnTo>
                    <a:pt x="6254" y="14316"/>
                  </a:lnTo>
                  <a:lnTo>
                    <a:pt x="6362" y="14612"/>
                  </a:lnTo>
                  <a:lnTo>
                    <a:pt x="6466" y="14921"/>
                  </a:lnTo>
                  <a:lnTo>
                    <a:pt x="6565" y="15254"/>
                  </a:lnTo>
                  <a:lnTo>
                    <a:pt x="6660" y="15600"/>
                  </a:lnTo>
                  <a:lnTo>
                    <a:pt x="6750" y="15945"/>
                  </a:lnTo>
                  <a:lnTo>
                    <a:pt x="6841" y="16303"/>
                  </a:lnTo>
                  <a:lnTo>
                    <a:pt x="7078" y="15995"/>
                  </a:lnTo>
                  <a:lnTo>
                    <a:pt x="7311" y="15686"/>
                  </a:lnTo>
                  <a:lnTo>
                    <a:pt x="7544" y="15365"/>
                  </a:lnTo>
                  <a:lnTo>
                    <a:pt x="7773" y="15069"/>
                  </a:lnTo>
                  <a:lnTo>
                    <a:pt x="7829" y="15007"/>
                  </a:lnTo>
                  <a:lnTo>
                    <a:pt x="7885" y="14958"/>
                  </a:lnTo>
                  <a:lnTo>
                    <a:pt x="7937" y="14933"/>
                  </a:lnTo>
                  <a:lnTo>
                    <a:pt x="7989" y="14921"/>
                  </a:lnTo>
                  <a:lnTo>
                    <a:pt x="8041" y="14921"/>
                  </a:lnTo>
                  <a:lnTo>
                    <a:pt x="8088" y="14933"/>
                  </a:lnTo>
                  <a:lnTo>
                    <a:pt x="8136" y="14958"/>
                  </a:lnTo>
                  <a:lnTo>
                    <a:pt x="8179" y="14995"/>
                  </a:lnTo>
                  <a:lnTo>
                    <a:pt x="8222" y="15044"/>
                  </a:lnTo>
                  <a:lnTo>
                    <a:pt x="8265" y="15094"/>
                  </a:lnTo>
                  <a:lnTo>
                    <a:pt x="8300" y="15168"/>
                  </a:lnTo>
                  <a:lnTo>
                    <a:pt x="8339" y="15242"/>
                  </a:lnTo>
                  <a:lnTo>
                    <a:pt x="8369" y="15328"/>
                  </a:lnTo>
                  <a:lnTo>
                    <a:pt x="8399" y="15415"/>
                  </a:lnTo>
                  <a:lnTo>
                    <a:pt x="8425" y="15513"/>
                  </a:lnTo>
                  <a:lnTo>
                    <a:pt x="8451" y="15612"/>
                  </a:lnTo>
                  <a:lnTo>
                    <a:pt x="8472" y="15723"/>
                  </a:lnTo>
                  <a:lnTo>
                    <a:pt x="8490" y="15846"/>
                  </a:lnTo>
                  <a:lnTo>
                    <a:pt x="8502" y="15958"/>
                  </a:lnTo>
                  <a:lnTo>
                    <a:pt x="8511" y="16081"/>
                  </a:lnTo>
                  <a:lnTo>
                    <a:pt x="8520" y="16204"/>
                  </a:lnTo>
                  <a:lnTo>
                    <a:pt x="8520" y="16340"/>
                  </a:lnTo>
                  <a:lnTo>
                    <a:pt x="8520" y="16464"/>
                  </a:lnTo>
                  <a:lnTo>
                    <a:pt x="8511" y="16599"/>
                  </a:lnTo>
                  <a:lnTo>
                    <a:pt x="8502" y="16723"/>
                  </a:lnTo>
                  <a:lnTo>
                    <a:pt x="8485" y="16858"/>
                  </a:lnTo>
                  <a:lnTo>
                    <a:pt x="8464" y="16982"/>
                  </a:lnTo>
                  <a:lnTo>
                    <a:pt x="8442" y="17105"/>
                  </a:lnTo>
                  <a:lnTo>
                    <a:pt x="8412" y="17229"/>
                  </a:lnTo>
                  <a:lnTo>
                    <a:pt x="8377" y="17352"/>
                  </a:lnTo>
                  <a:lnTo>
                    <a:pt x="8334" y="17463"/>
                  </a:lnTo>
                  <a:lnTo>
                    <a:pt x="8291" y="17574"/>
                  </a:lnTo>
                  <a:lnTo>
                    <a:pt x="7907" y="18352"/>
                  </a:lnTo>
                  <a:lnTo>
                    <a:pt x="7510" y="19129"/>
                  </a:lnTo>
                  <a:lnTo>
                    <a:pt x="7777" y="20240"/>
                  </a:lnTo>
                  <a:lnTo>
                    <a:pt x="8045" y="21363"/>
                  </a:lnTo>
                  <a:lnTo>
                    <a:pt x="8567" y="23597"/>
                  </a:lnTo>
                  <a:lnTo>
                    <a:pt x="8593" y="23720"/>
                  </a:lnTo>
                  <a:lnTo>
                    <a:pt x="8615" y="23843"/>
                  </a:lnTo>
                  <a:lnTo>
                    <a:pt x="8632" y="23967"/>
                  </a:lnTo>
                  <a:lnTo>
                    <a:pt x="8641" y="24090"/>
                  </a:lnTo>
                  <a:lnTo>
                    <a:pt x="8645" y="24214"/>
                  </a:lnTo>
                  <a:lnTo>
                    <a:pt x="8645" y="24325"/>
                  </a:lnTo>
                  <a:lnTo>
                    <a:pt x="8641" y="24448"/>
                  </a:lnTo>
                  <a:lnTo>
                    <a:pt x="8632" y="24559"/>
                  </a:lnTo>
                  <a:lnTo>
                    <a:pt x="8623" y="24683"/>
                  </a:lnTo>
                  <a:lnTo>
                    <a:pt x="8606" y="24794"/>
                  </a:lnTo>
                  <a:lnTo>
                    <a:pt x="8589" y="24892"/>
                  </a:lnTo>
                  <a:lnTo>
                    <a:pt x="8567" y="24991"/>
                  </a:lnTo>
                  <a:lnTo>
                    <a:pt x="8541" y="25090"/>
                  </a:lnTo>
                  <a:lnTo>
                    <a:pt x="8511" y="25176"/>
                  </a:lnTo>
                  <a:lnTo>
                    <a:pt x="8481" y="25263"/>
                  </a:lnTo>
                  <a:lnTo>
                    <a:pt x="8451" y="25337"/>
                  </a:lnTo>
                  <a:lnTo>
                    <a:pt x="8416" y="25411"/>
                  </a:lnTo>
                  <a:lnTo>
                    <a:pt x="8382" y="25472"/>
                  </a:lnTo>
                  <a:lnTo>
                    <a:pt x="8343" y="25522"/>
                  </a:lnTo>
                  <a:lnTo>
                    <a:pt x="8304" y="25571"/>
                  </a:lnTo>
                  <a:lnTo>
                    <a:pt x="8265" y="25608"/>
                  </a:lnTo>
                  <a:lnTo>
                    <a:pt x="8226" y="25633"/>
                  </a:lnTo>
                  <a:lnTo>
                    <a:pt x="8183" y="25658"/>
                  </a:lnTo>
                  <a:lnTo>
                    <a:pt x="8101" y="25658"/>
                  </a:lnTo>
                  <a:lnTo>
                    <a:pt x="8058" y="25633"/>
                  </a:lnTo>
                  <a:lnTo>
                    <a:pt x="8019" y="25608"/>
                  </a:lnTo>
                  <a:lnTo>
                    <a:pt x="7980" y="25571"/>
                  </a:lnTo>
                  <a:lnTo>
                    <a:pt x="7941" y="25509"/>
                  </a:lnTo>
                  <a:lnTo>
                    <a:pt x="7903" y="25448"/>
                  </a:lnTo>
                  <a:lnTo>
                    <a:pt x="7864" y="25361"/>
                  </a:lnTo>
                  <a:lnTo>
                    <a:pt x="7829" y="25263"/>
                  </a:lnTo>
                  <a:lnTo>
                    <a:pt x="7169" y="23251"/>
                  </a:lnTo>
                  <a:lnTo>
                    <a:pt x="6845" y="22251"/>
                  </a:lnTo>
                  <a:lnTo>
                    <a:pt x="6522" y="21239"/>
                  </a:lnTo>
                  <a:lnTo>
                    <a:pt x="6293" y="21573"/>
                  </a:lnTo>
                  <a:lnTo>
                    <a:pt x="6064" y="21918"/>
                  </a:lnTo>
                  <a:lnTo>
                    <a:pt x="5835" y="22276"/>
                  </a:lnTo>
                  <a:lnTo>
                    <a:pt x="5615" y="22634"/>
                  </a:lnTo>
                  <a:lnTo>
                    <a:pt x="5542" y="22733"/>
                  </a:lnTo>
                  <a:lnTo>
                    <a:pt x="5469" y="22807"/>
                  </a:lnTo>
                  <a:lnTo>
                    <a:pt x="5400" y="22856"/>
                  </a:lnTo>
                  <a:lnTo>
                    <a:pt x="5331" y="22881"/>
                  </a:lnTo>
                  <a:lnTo>
                    <a:pt x="5261" y="22893"/>
                  </a:lnTo>
                  <a:lnTo>
                    <a:pt x="5197" y="22881"/>
                  </a:lnTo>
                  <a:lnTo>
                    <a:pt x="5132" y="22844"/>
                  </a:lnTo>
                  <a:lnTo>
                    <a:pt x="5067" y="22794"/>
                  </a:lnTo>
                  <a:lnTo>
                    <a:pt x="5011" y="22720"/>
                  </a:lnTo>
                  <a:lnTo>
                    <a:pt x="4955" y="22634"/>
                  </a:lnTo>
                  <a:lnTo>
                    <a:pt x="4899" y="22535"/>
                  </a:lnTo>
                  <a:lnTo>
                    <a:pt x="4851" y="22424"/>
                  </a:lnTo>
                  <a:lnTo>
                    <a:pt x="4804" y="22301"/>
                  </a:lnTo>
                  <a:lnTo>
                    <a:pt x="4761" y="22165"/>
                  </a:lnTo>
                  <a:lnTo>
                    <a:pt x="4722" y="22017"/>
                  </a:lnTo>
                  <a:lnTo>
                    <a:pt x="4688" y="21869"/>
                  </a:lnTo>
                  <a:lnTo>
                    <a:pt x="4657" y="21708"/>
                  </a:lnTo>
                  <a:lnTo>
                    <a:pt x="4631" y="21536"/>
                  </a:lnTo>
                  <a:lnTo>
                    <a:pt x="4610" y="21363"/>
                  </a:lnTo>
                  <a:lnTo>
                    <a:pt x="4597" y="21190"/>
                  </a:lnTo>
                  <a:lnTo>
                    <a:pt x="4588" y="21005"/>
                  </a:lnTo>
                  <a:lnTo>
                    <a:pt x="4584" y="20832"/>
                  </a:lnTo>
                  <a:lnTo>
                    <a:pt x="4584" y="20647"/>
                  </a:lnTo>
                  <a:lnTo>
                    <a:pt x="4593" y="20462"/>
                  </a:lnTo>
                  <a:lnTo>
                    <a:pt x="4610" y="20289"/>
                  </a:lnTo>
                  <a:lnTo>
                    <a:pt x="4631" y="20116"/>
                  </a:lnTo>
                  <a:lnTo>
                    <a:pt x="4662" y="19944"/>
                  </a:lnTo>
                  <a:lnTo>
                    <a:pt x="4696" y="19783"/>
                  </a:lnTo>
                  <a:lnTo>
                    <a:pt x="4739" y="19623"/>
                  </a:lnTo>
                  <a:lnTo>
                    <a:pt x="4791" y="19475"/>
                  </a:lnTo>
                  <a:lnTo>
                    <a:pt x="4851" y="19339"/>
                  </a:lnTo>
                  <a:lnTo>
                    <a:pt x="4916" y="19203"/>
                  </a:lnTo>
                  <a:lnTo>
                    <a:pt x="5076" y="18944"/>
                  </a:lnTo>
                  <a:lnTo>
                    <a:pt x="5240" y="18697"/>
                  </a:lnTo>
                  <a:lnTo>
                    <a:pt x="5559" y="18216"/>
                  </a:lnTo>
                  <a:lnTo>
                    <a:pt x="5486" y="17944"/>
                  </a:lnTo>
                  <a:lnTo>
                    <a:pt x="5417" y="17661"/>
                  </a:lnTo>
                  <a:lnTo>
                    <a:pt x="5348" y="17389"/>
                  </a:lnTo>
                  <a:lnTo>
                    <a:pt x="5283" y="17105"/>
                  </a:lnTo>
                  <a:lnTo>
                    <a:pt x="5223" y="16809"/>
                  </a:lnTo>
                  <a:lnTo>
                    <a:pt x="5167" y="16513"/>
                  </a:lnTo>
                  <a:lnTo>
                    <a:pt x="5115" y="16217"/>
                  </a:lnTo>
                  <a:lnTo>
                    <a:pt x="5072" y="15896"/>
                  </a:lnTo>
                  <a:lnTo>
                    <a:pt x="5054" y="15760"/>
                  </a:lnTo>
                  <a:lnTo>
                    <a:pt x="5046" y="15624"/>
                  </a:lnTo>
                  <a:lnTo>
                    <a:pt x="5037" y="15476"/>
                  </a:lnTo>
                  <a:lnTo>
                    <a:pt x="5037" y="15340"/>
                  </a:lnTo>
                  <a:lnTo>
                    <a:pt x="5041" y="15205"/>
                  </a:lnTo>
                  <a:lnTo>
                    <a:pt x="5046" y="15069"/>
                  </a:lnTo>
                  <a:lnTo>
                    <a:pt x="5059" y="14946"/>
                  </a:lnTo>
                  <a:lnTo>
                    <a:pt x="5072" y="14810"/>
                  </a:lnTo>
                  <a:lnTo>
                    <a:pt x="5089" y="14686"/>
                  </a:lnTo>
                  <a:lnTo>
                    <a:pt x="5110" y="14575"/>
                  </a:lnTo>
                  <a:lnTo>
                    <a:pt x="5136" y="14452"/>
                  </a:lnTo>
                  <a:lnTo>
                    <a:pt x="5162" y="14353"/>
                  </a:lnTo>
                  <a:lnTo>
                    <a:pt x="5197" y="14242"/>
                  </a:lnTo>
                  <a:lnTo>
                    <a:pt x="5227" y="14143"/>
                  </a:lnTo>
                  <a:lnTo>
                    <a:pt x="5261" y="14045"/>
                  </a:lnTo>
                  <a:lnTo>
                    <a:pt x="5300" y="13958"/>
                  </a:lnTo>
                  <a:lnTo>
                    <a:pt x="5339" y="13884"/>
                  </a:lnTo>
                  <a:lnTo>
                    <a:pt x="5378" y="13810"/>
                  </a:lnTo>
                  <a:lnTo>
                    <a:pt x="5421" y="13748"/>
                  </a:lnTo>
                  <a:lnTo>
                    <a:pt x="5464" y="13687"/>
                  </a:lnTo>
                  <a:lnTo>
                    <a:pt x="5512" y="13637"/>
                  </a:lnTo>
                  <a:lnTo>
                    <a:pt x="5555" y="13600"/>
                  </a:lnTo>
                  <a:lnTo>
                    <a:pt x="5602" y="13576"/>
                  </a:lnTo>
                  <a:lnTo>
                    <a:pt x="5650" y="13551"/>
                  </a:lnTo>
                  <a:lnTo>
                    <a:pt x="5697" y="13539"/>
                  </a:lnTo>
                  <a:close/>
                  <a:moveTo>
                    <a:pt x="65870" y="1"/>
                  </a:moveTo>
                  <a:lnTo>
                    <a:pt x="65801" y="124"/>
                  </a:lnTo>
                  <a:lnTo>
                    <a:pt x="65727" y="223"/>
                  </a:lnTo>
                  <a:lnTo>
                    <a:pt x="65689" y="272"/>
                  </a:lnTo>
                  <a:lnTo>
                    <a:pt x="65645" y="309"/>
                  </a:lnTo>
                  <a:lnTo>
                    <a:pt x="65598" y="346"/>
                  </a:lnTo>
                  <a:lnTo>
                    <a:pt x="65546" y="359"/>
                  </a:lnTo>
                  <a:lnTo>
                    <a:pt x="64579" y="568"/>
                  </a:lnTo>
                  <a:lnTo>
                    <a:pt x="63613" y="766"/>
                  </a:lnTo>
                  <a:lnTo>
                    <a:pt x="62642" y="951"/>
                  </a:lnTo>
                  <a:lnTo>
                    <a:pt x="61671" y="1124"/>
                  </a:lnTo>
                  <a:lnTo>
                    <a:pt x="59733" y="1469"/>
                  </a:lnTo>
                  <a:lnTo>
                    <a:pt x="57787" y="1778"/>
                  </a:lnTo>
                  <a:lnTo>
                    <a:pt x="55845" y="2074"/>
                  </a:lnTo>
                  <a:lnTo>
                    <a:pt x="53898" y="2333"/>
                  </a:lnTo>
                  <a:lnTo>
                    <a:pt x="51952" y="2568"/>
                  </a:lnTo>
                  <a:lnTo>
                    <a:pt x="50006" y="2790"/>
                  </a:lnTo>
                  <a:lnTo>
                    <a:pt x="48055" y="2987"/>
                  </a:lnTo>
                  <a:lnTo>
                    <a:pt x="46104" y="3160"/>
                  </a:lnTo>
                  <a:lnTo>
                    <a:pt x="44154" y="3320"/>
                  </a:lnTo>
                  <a:lnTo>
                    <a:pt x="42203" y="3456"/>
                  </a:lnTo>
                  <a:lnTo>
                    <a:pt x="40248" y="3580"/>
                  </a:lnTo>
                  <a:lnTo>
                    <a:pt x="38297" y="3691"/>
                  </a:lnTo>
                  <a:lnTo>
                    <a:pt x="36342" y="3789"/>
                  </a:lnTo>
                  <a:lnTo>
                    <a:pt x="34392" y="3876"/>
                  </a:lnTo>
                  <a:lnTo>
                    <a:pt x="32437" y="3950"/>
                  </a:lnTo>
                  <a:lnTo>
                    <a:pt x="30482" y="4011"/>
                  </a:lnTo>
                  <a:lnTo>
                    <a:pt x="26576" y="4123"/>
                  </a:lnTo>
                  <a:lnTo>
                    <a:pt x="22671" y="4209"/>
                  </a:lnTo>
                  <a:lnTo>
                    <a:pt x="18765" y="4283"/>
                  </a:lnTo>
                  <a:lnTo>
                    <a:pt x="14864" y="4345"/>
                  </a:lnTo>
                  <a:lnTo>
                    <a:pt x="10967" y="4431"/>
                  </a:lnTo>
                  <a:lnTo>
                    <a:pt x="7078" y="4530"/>
                  </a:lnTo>
                  <a:lnTo>
                    <a:pt x="5132" y="4591"/>
                  </a:lnTo>
                  <a:lnTo>
                    <a:pt x="3190" y="4666"/>
                  </a:lnTo>
                  <a:lnTo>
                    <a:pt x="3108" y="4653"/>
                  </a:lnTo>
                  <a:lnTo>
                    <a:pt x="3030" y="4616"/>
                  </a:lnTo>
                  <a:lnTo>
                    <a:pt x="2957" y="4567"/>
                  </a:lnTo>
                  <a:lnTo>
                    <a:pt x="2884" y="4505"/>
                  </a:lnTo>
                  <a:lnTo>
                    <a:pt x="2180" y="20277"/>
                  </a:lnTo>
                  <a:lnTo>
                    <a:pt x="1826" y="28163"/>
                  </a:lnTo>
                  <a:lnTo>
                    <a:pt x="1468" y="36036"/>
                  </a:lnTo>
                  <a:lnTo>
                    <a:pt x="1106" y="43922"/>
                  </a:lnTo>
                  <a:lnTo>
                    <a:pt x="743" y="51796"/>
                  </a:lnTo>
                  <a:lnTo>
                    <a:pt x="372" y="59669"/>
                  </a:lnTo>
                  <a:lnTo>
                    <a:pt x="1" y="67543"/>
                  </a:lnTo>
                  <a:lnTo>
                    <a:pt x="53" y="67654"/>
                  </a:lnTo>
                  <a:lnTo>
                    <a:pt x="74" y="67703"/>
                  </a:lnTo>
                  <a:lnTo>
                    <a:pt x="96" y="67740"/>
                  </a:lnTo>
                  <a:lnTo>
                    <a:pt x="126" y="67543"/>
                  </a:lnTo>
                  <a:lnTo>
                    <a:pt x="165" y="67333"/>
                  </a:lnTo>
                  <a:lnTo>
                    <a:pt x="204" y="67148"/>
                  </a:lnTo>
                  <a:lnTo>
                    <a:pt x="247" y="66963"/>
                  </a:lnTo>
                  <a:lnTo>
                    <a:pt x="294" y="66790"/>
                  </a:lnTo>
                  <a:lnTo>
                    <a:pt x="346" y="66617"/>
                  </a:lnTo>
                  <a:lnTo>
                    <a:pt x="406" y="66469"/>
                  </a:lnTo>
                  <a:lnTo>
                    <a:pt x="467" y="66333"/>
                  </a:lnTo>
                  <a:lnTo>
                    <a:pt x="536" y="66198"/>
                  </a:lnTo>
                  <a:lnTo>
                    <a:pt x="605" y="66087"/>
                  </a:lnTo>
                  <a:lnTo>
                    <a:pt x="683" y="65988"/>
                  </a:lnTo>
                  <a:lnTo>
                    <a:pt x="765" y="65902"/>
                  </a:lnTo>
                  <a:lnTo>
                    <a:pt x="851" y="65840"/>
                  </a:lnTo>
                  <a:lnTo>
                    <a:pt x="942" y="65790"/>
                  </a:lnTo>
                  <a:lnTo>
                    <a:pt x="1041" y="65766"/>
                  </a:lnTo>
                  <a:lnTo>
                    <a:pt x="1140" y="65753"/>
                  </a:lnTo>
                  <a:lnTo>
                    <a:pt x="3237" y="65877"/>
                  </a:lnTo>
                  <a:lnTo>
                    <a:pt x="5335" y="65976"/>
                  </a:lnTo>
                  <a:lnTo>
                    <a:pt x="7428" y="66062"/>
                  </a:lnTo>
                  <a:lnTo>
                    <a:pt x="9525" y="66136"/>
                  </a:lnTo>
                  <a:lnTo>
                    <a:pt x="11623" y="66198"/>
                  </a:lnTo>
                  <a:lnTo>
                    <a:pt x="13720" y="66235"/>
                  </a:lnTo>
                  <a:lnTo>
                    <a:pt x="15817" y="66259"/>
                  </a:lnTo>
                  <a:lnTo>
                    <a:pt x="20008" y="66259"/>
                  </a:lnTo>
                  <a:lnTo>
                    <a:pt x="22105" y="66222"/>
                  </a:lnTo>
                  <a:lnTo>
                    <a:pt x="24203" y="66185"/>
                  </a:lnTo>
                  <a:lnTo>
                    <a:pt x="26300" y="66111"/>
                  </a:lnTo>
                  <a:lnTo>
                    <a:pt x="28393" y="66037"/>
                  </a:lnTo>
                  <a:lnTo>
                    <a:pt x="30491" y="65926"/>
                  </a:lnTo>
                  <a:lnTo>
                    <a:pt x="32588" y="65815"/>
                  </a:lnTo>
                  <a:lnTo>
                    <a:pt x="34681" y="65667"/>
                  </a:lnTo>
                  <a:lnTo>
                    <a:pt x="36860" y="65494"/>
                  </a:lnTo>
                  <a:lnTo>
                    <a:pt x="39040" y="65309"/>
                  </a:lnTo>
                  <a:lnTo>
                    <a:pt x="41219" y="65087"/>
                  </a:lnTo>
                  <a:lnTo>
                    <a:pt x="43398" y="64865"/>
                  </a:lnTo>
                  <a:lnTo>
                    <a:pt x="45578" y="64606"/>
                  </a:lnTo>
                  <a:lnTo>
                    <a:pt x="47757" y="64334"/>
                  </a:lnTo>
                  <a:lnTo>
                    <a:pt x="49937" y="64038"/>
                  </a:lnTo>
                  <a:lnTo>
                    <a:pt x="52116" y="63717"/>
                  </a:lnTo>
                  <a:lnTo>
                    <a:pt x="52457" y="63680"/>
                  </a:lnTo>
                  <a:lnTo>
                    <a:pt x="52832" y="63655"/>
                  </a:lnTo>
                  <a:lnTo>
                    <a:pt x="53678" y="63655"/>
                  </a:lnTo>
                  <a:lnTo>
                    <a:pt x="54632" y="63692"/>
                  </a:lnTo>
                  <a:lnTo>
                    <a:pt x="55672" y="63730"/>
                  </a:lnTo>
                  <a:lnTo>
                    <a:pt x="56216" y="63754"/>
                  </a:lnTo>
                  <a:lnTo>
                    <a:pt x="57342" y="63754"/>
                  </a:lnTo>
                  <a:lnTo>
                    <a:pt x="57920" y="63742"/>
                  </a:lnTo>
                  <a:lnTo>
                    <a:pt x="58503" y="63717"/>
                  </a:lnTo>
                  <a:lnTo>
                    <a:pt x="59090" y="63668"/>
                  </a:lnTo>
                  <a:lnTo>
                    <a:pt x="59677" y="63594"/>
                  </a:lnTo>
                  <a:lnTo>
                    <a:pt x="60260" y="63495"/>
                  </a:lnTo>
                  <a:lnTo>
                    <a:pt x="60549" y="63433"/>
                  </a:lnTo>
                  <a:lnTo>
                    <a:pt x="60838" y="63372"/>
                  </a:lnTo>
                  <a:lnTo>
                    <a:pt x="61123" y="63298"/>
                  </a:lnTo>
                  <a:lnTo>
                    <a:pt x="61407" y="63211"/>
                  </a:lnTo>
                  <a:lnTo>
                    <a:pt x="61688" y="63125"/>
                  </a:lnTo>
                  <a:lnTo>
                    <a:pt x="61969" y="63014"/>
                  </a:lnTo>
                  <a:lnTo>
                    <a:pt x="62245" y="62903"/>
                  </a:lnTo>
                  <a:lnTo>
                    <a:pt x="62517" y="62792"/>
                  </a:lnTo>
                  <a:lnTo>
                    <a:pt x="62784" y="62656"/>
                  </a:lnTo>
                  <a:lnTo>
                    <a:pt x="63047" y="62520"/>
                  </a:lnTo>
                  <a:lnTo>
                    <a:pt x="63302" y="62360"/>
                  </a:lnTo>
                  <a:lnTo>
                    <a:pt x="63557" y="62199"/>
                  </a:lnTo>
                  <a:lnTo>
                    <a:pt x="63807" y="62026"/>
                  </a:lnTo>
                  <a:lnTo>
                    <a:pt x="64049" y="61841"/>
                  </a:lnTo>
                  <a:lnTo>
                    <a:pt x="64286" y="61644"/>
                  </a:lnTo>
                  <a:lnTo>
                    <a:pt x="64515" y="61422"/>
                  </a:lnTo>
                  <a:lnTo>
                    <a:pt x="64739" y="61200"/>
                  </a:lnTo>
                  <a:lnTo>
                    <a:pt x="64955" y="60965"/>
                  </a:lnTo>
                  <a:lnTo>
                    <a:pt x="65166" y="60706"/>
                  </a:lnTo>
                  <a:lnTo>
                    <a:pt x="65365" y="60434"/>
                  </a:lnTo>
                  <a:lnTo>
                    <a:pt x="65559" y="60151"/>
                  </a:lnTo>
                  <a:lnTo>
                    <a:pt x="65745" y="59854"/>
                  </a:lnTo>
                  <a:lnTo>
                    <a:pt x="65922" y="59546"/>
                  </a:lnTo>
                  <a:lnTo>
                    <a:pt x="66090" y="59213"/>
                  </a:lnTo>
                  <a:lnTo>
                    <a:pt x="66172" y="59040"/>
                  </a:lnTo>
                  <a:lnTo>
                    <a:pt x="66250" y="58867"/>
                  </a:lnTo>
                  <a:lnTo>
                    <a:pt x="66323" y="58682"/>
                  </a:lnTo>
                  <a:lnTo>
                    <a:pt x="66396" y="58497"/>
                  </a:lnTo>
                  <a:lnTo>
                    <a:pt x="66465" y="58312"/>
                  </a:lnTo>
                  <a:lnTo>
                    <a:pt x="66534" y="58127"/>
                  </a:lnTo>
                  <a:lnTo>
                    <a:pt x="66599" y="57929"/>
                  </a:lnTo>
                  <a:lnTo>
                    <a:pt x="66664" y="57719"/>
                  </a:lnTo>
                  <a:lnTo>
                    <a:pt x="66724" y="57522"/>
                  </a:lnTo>
                  <a:lnTo>
                    <a:pt x="66780" y="57312"/>
                  </a:lnTo>
                  <a:lnTo>
                    <a:pt x="66837" y="57090"/>
                  </a:lnTo>
                  <a:lnTo>
                    <a:pt x="66888" y="56868"/>
                  </a:lnTo>
                  <a:lnTo>
                    <a:pt x="66936" y="56646"/>
                  </a:lnTo>
                  <a:lnTo>
                    <a:pt x="66983" y="56424"/>
                  </a:lnTo>
                  <a:lnTo>
                    <a:pt x="67026" y="56189"/>
                  </a:lnTo>
                  <a:lnTo>
                    <a:pt x="67065" y="55955"/>
                  </a:lnTo>
                  <a:lnTo>
                    <a:pt x="67095" y="55770"/>
                  </a:lnTo>
                  <a:lnTo>
                    <a:pt x="67117" y="55572"/>
                  </a:lnTo>
                  <a:lnTo>
                    <a:pt x="67143" y="55350"/>
                  </a:lnTo>
                  <a:lnTo>
                    <a:pt x="67160" y="55128"/>
                  </a:lnTo>
                  <a:lnTo>
                    <a:pt x="67182" y="54881"/>
                  </a:lnTo>
                  <a:lnTo>
                    <a:pt x="67199" y="54622"/>
                  </a:lnTo>
                  <a:lnTo>
                    <a:pt x="67225" y="54067"/>
                  </a:lnTo>
                  <a:lnTo>
                    <a:pt x="67247" y="53449"/>
                  </a:lnTo>
                  <a:lnTo>
                    <a:pt x="67259" y="52795"/>
                  </a:lnTo>
                  <a:lnTo>
                    <a:pt x="67264" y="52092"/>
                  </a:lnTo>
                  <a:lnTo>
                    <a:pt x="67268" y="51351"/>
                  </a:lnTo>
                  <a:lnTo>
                    <a:pt x="67264" y="50586"/>
                  </a:lnTo>
                  <a:lnTo>
                    <a:pt x="67251" y="49784"/>
                  </a:lnTo>
                  <a:lnTo>
                    <a:pt x="67238" y="48957"/>
                  </a:lnTo>
                  <a:lnTo>
                    <a:pt x="67221" y="48106"/>
                  </a:lnTo>
                  <a:lnTo>
                    <a:pt x="67199" y="47230"/>
                  </a:lnTo>
                  <a:lnTo>
                    <a:pt x="67173" y="46353"/>
                  </a:lnTo>
                  <a:lnTo>
                    <a:pt x="67113" y="44564"/>
                  </a:lnTo>
                  <a:lnTo>
                    <a:pt x="67048" y="42775"/>
                  </a:lnTo>
                  <a:lnTo>
                    <a:pt x="66975" y="40997"/>
                  </a:lnTo>
                  <a:lnTo>
                    <a:pt x="66832" y="37690"/>
                  </a:lnTo>
                  <a:lnTo>
                    <a:pt x="66772" y="36209"/>
                  </a:lnTo>
                  <a:lnTo>
                    <a:pt x="66716" y="34889"/>
                  </a:lnTo>
                  <a:lnTo>
                    <a:pt x="66673" y="33766"/>
                  </a:lnTo>
                  <a:lnTo>
                    <a:pt x="66660" y="33297"/>
                  </a:lnTo>
                  <a:lnTo>
                    <a:pt x="66651" y="32877"/>
                  </a:lnTo>
                  <a:lnTo>
                    <a:pt x="66530" y="27114"/>
                  </a:lnTo>
                  <a:lnTo>
                    <a:pt x="66405" y="21338"/>
                  </a:lnTo>
                  <a:lnTo>
                    <a:pt x="66275" y="15575"/>
                  </a:lnTo>
                  <a:lnTo>
                    <a:pt x="66133" y="9799"/>
                  </a:lnTo>
                  <a:lnTo>
                    <a:pt x="66077" y="7356"/>
                  </a:lnTo>
                  <a:lnTo>
                    <a:pt x="66012" y="4900"/>
                  </a:lnTo>
                  <a:lnTo>
                    <a:pt x="65943" y="2456"/>
                  </a:lnTo>
                  <a:lnTo>
                    <a:pt x="65870"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8" name="Google Shape;1167;p42">
              <a:extLst>
                <a:ext uri="{FF2B5EF4-FFF2-40B4-BE49-F238E27FC236}">
                  <a16:creationId xmlns:a16="http://schemas.microsoft.com/office/drawing/2014/main" id="{156585EE-71F9-4311-86F6-CBB3D52CDC12}"/>
                </a:ext>
              </a:extLst>
            </p:cNvPr>
            <p:cNvSpPr/>
            <p:nvPr/>
          </p:nvSpPr>
          <p:spPr>
            <a:xfrm>
              <a:off x="7058259" y="6523838"/>
              <a:ext cx="740700" cy="3312350"/>
            </a:xfrm>
            <a:custGeom>
              <a:avLst/>
              <a:gdLst/>
              <a:ahLst/>
              <a:cxnLst/>
              <a:rect l="l" t="t" r="r" b="b"/>
              <a:pathLst>
                <a:path w="29628" h="132494" extrusionOk="0">
                  <a:moveTo>
                    <a:pt x="25286" y="11280"/>
                  </a:moveTo>
                  <a:lnTo>
                    <a:pt x="25316" y="11292"/>
                  </a:lnTo>
                  <a:lnTo>
                    <a:pt x="25351" y="11317"/>
                  </a:lnTo>
                  <a:lnTo>
                    <a:pt x="25381" y="11342"/>
                  </a:lnTo>
                  <a:lnTo>
                    <a:pt x="25411" y="11379"/>
                  </a:lnTo>
                  <a:lnTo>
                    <a:pt x="25441" y="11416"/>
                  </a:lnTo>
                  <a:lnTo>
                    <a:pt x="25467" y="11478"/>
                  </a:lnTo>
                  <a:lnTo>
                    <a:pt x="25493" y="11527"/>
                  </a:lnTo>
                  <a:lnTo>
                    <a:pt x="25519" y="11589"/>
                  </a:lnTo>
                  <a:lnTo>
                    <a:pt x="25541" y="11663"/>
                  </a:lnTo>
                  <a:lnTo>
                    <a:pt x="25562" y="11737"/>
                  </a:lnTo>
                  <a:lnTo>
                    <a:pt x="25580" y="11811"/>
                  </a:lnTo>
                  <a:lnTo>
                    <a:pt x="25592" y="11897"/>
                  </a:lnTo>
                  <a:lnTo>
                    <a:pt x="25605" y="11984"/>
                  </a:lnTo>
                  <a:lnTo>
                    <a:pt x="25614" y="12082"/>
                  </a:lnTo>
                  <a:lnTo>
                    <a:pt x="25618" y="12181"/>
                  </a:lnTo>
                  <a:lnTo>
                    <a:pt x="25618" y="12280"/>
                  </a:lnTo>
                  <a:lnTo>
                    <a:pt x="25618" y="12378"/>
                  </a:lnTo>
                  <a:lnTo>
                    <a:pt x="25614" y="12489"/>
                  </a:lnTo>
                  <a:lnTo>
                    <a:pt x="25605" y="12601"/>
                  </a:lnTo>
                  <a:lnTo>
                    <a:pt x="25588" y="12712"/>
                  </a:lnTo>
                  <a:lnTo>
                    <a:pt x="25571" y="12823"/>
                  </a:lnTo>
                  <a:lnTo>
                    <a:pt x="25493" y="13242"/>
                  </a:lnTo>
                  <a:lnTo>
                    <a:pt x="25416" y="13650"/>
                  </a:lnTo>
                  <a:lnTo>
                    <a:pt x="25329" y="14069"/>
                  </a:lnTo>
                  <a:lnTo>
                    <a:pt x="25239" y="14464"/>
                  </a:lnTo>
                  <a:lnTo>
                    <a:pt x="25144" y="14871"/>
                  </a:lnTo>
                  <a:lnTo>
                    <a:pt x="25044" y="15266"/>
                  </a:lnTo>
                  <a:lnTo>
                    <a:pt x="24941" y="15661"/>
                  </a:lnTo>
                  <a:lnTo>
                    <a:pt x="24833" y="16056"/>
                  </a:lnTo>
                  <a:lnTo>
                    <a:pt x="24967" y="16587"/>
                  </a:lnTo>
                  <a:lnTo>
                    <a:pt x="25096" y="17117"/>
                  </a:lnTo>
                  <a:lnTo>
                    <a:pt x="25217" y="17660"/>
                  </a:lnTo>
                  <a:lnTo>
                    <a:pt x="25273" y="17944"/>
                  </a:lnTo>
                  <a:lnTo>
                    <a:pt x="25329" y="18228"/>
                  </a:lnTo>
                  <a:lnTo>
                    <a:pt x="25381" y="18512"/>
                  </a:lnTo>
                  <a:lnTo>
                    <a:pt x="25433" y="18796"/>
                  </a:lnTo>
                  <a:lnTo>
                    <a:pt x="25480" y="19092"/>
                  </a:lnTo>
                  <a:lnTo>
                    <a:pt x="25523" y="19388"/>
                  </a:lnTo>
                  <a:lnTo>
                    <a:pt x="25567" y="19697"/>
                  </a:lnTo>
                  <a:lnTo>
                    <a:pt x="25605" y="20005"/>
                  </a:lnTo>
                  <a:lnTo>
                    <a:pt x="25636" y="20314"/>
                  </a:lnTo>
                  <a:lnTo>
                    <a:pt x="25670" y="20635"/>
                  </a:lnTo>
                  <a:lnTo>
                    <a:pt x="25679" y="20746"/>
                  </a:lnTo>
                  <a:lnTo>
                    <a:pt x="25683" y="20857"/>
                  </a:lnTo>
                  <a:lnTo>
                    <a:pt x="25683" y="20968"/>
                  </a:lnTo>
                  <a:lnTo>
                    <a:pt x="25679" y="21079"/>
                  </a:lnTo>
                  <a:lnTo>
                    <a:pt x="25674" y="21178"/>
                  </a:lnTo>
                  <a:lnTo>
                    <a:pt x="25666" y="21289"/>
                  </a:lnTo>
                  <a:lnTo>
                    <a:pt x="25653" y="21387"/>
                  </a:lnTo>
                  <a:lnTo>
                    <a:pt x="25640" y="21486"/>
                  </a:lnTo>
                  <a:lnTo>
                    <a:pt x="25623" y="21585"/>
                  </a:lnTo>
                  <a:lnTo>
                    <a:pt x="25601" y="21671"/>
                  </a:lnTo>
                  <a:lnTo>
                    <a:pt x="25580" y="21758"/>
                  </a:lnTo>
                  <a:lnTo>
                    <a:pt x="25558" y="21844"/>
                  </a:lnTo>
                  <a:lnTo>
                    <a:pt x="25502" y="21992"/>
                  </a:lnTo>
                  <a:lnTo>
                    <a:pt x="25446" y="22115"/>
                  </a:lnTo>
                  <a:lnTo>
                    <a:pt x="25411" y="22165"/>
                  </a:lnTo>
                  <a:lnTo>
                    <a:pt x="25381" y="22214"/>
                  </a:lnTo>
                  <a:lnTo>
                    <a:pt x="25346" y="22251"/>
                  </a:lnTo>
                  <a:lnTo>
                    <a:pt x="25312" y="22276"/>
                  </a:lnTo>
                  <a:lnTo>
                    <a:pt x="25277" y="22301"/>
                  </a:lnTo>
                  <a:lnTo>
                    <a:pt x="25243" y="22313"/>
                  </a:lnTo>
                  <a:lnTo>
                    <a:pt x="25208" y="22325"/>
                  </a:lnTo>
                  <a:lnTo>
                    <a:pt x="25174" y="22313"/>
                  </a:lnTo>
                  <a:lnTo>
                    <a:pt x="25139" y="22301"/>
                  </a:lnTo>
                  <a:lnTo>
                    <a:pt x="25105" y="22276"/>
                  </a:lnTo>
                  <a:lnTo>
                    <a:pt x="25070" y="22251"/>
                  </a:lnTo>
                  <a:lnTo>
                    <a:pt x="25036" y="22202"/>
                  </a:lnTo>
                  <a:lnTo>
                    <a:pt x="25006" y="22152"/>
                  </a:lnTo>
                  <a:lnTo>
                    <a:pt x="24975" y="22078"/>
                  </a:lnTo>
                  <a:lnTo>
                    <a:pt x="24945" y="22004"/>
                  </a:lnTo>
                  <a:lnTo>
                    <a:pt x="24915" y="21906"/>
                  </a:lnTo>
                  <a:lnTo>
                    <a:pt x="24419" y="20190"/>
                  </a:lnTo>
                  <a:lnTo>
                    <a:pt x="24168" y="19351"/>
                  </a:lnTo>
                  <a:lnTo>
                    <a:pt x="24043" y="18931"/>
                  </a:lnTo>
                  <a:lnTo>
                    <a:pt x="23914" y="18524"/>
                  </a:lnTo>
                  <a:lnTo>
                    <a:pt x="23741" y="18820"/>
                  </a:lnTo>
                  <a:lnTo>
                    <a:pt x="23568" y="19104"/>
                  </a:lnTo>
                  <a:lnTo>
                    <a:pt x="23478" y="19240"/>
                  </a:lnTo>
                  <a:lnTo>
                    <a:pt x="23387" y="19376"/>
                  </a:lnTo>
                  <a:lnTo>
                    <a:pt x="23297" y="19487"/>
                  </a:lnTo>
                  <a:lnTo>
                    <a:pt x="23202" y="19598"/>
                  </a:lnTo>
                  <a:lnTo>
                    <a:pt x="23146" y="19647"/>
                  </a:lnTo>
                  <a:lnTo>
                    <a:pt x="23089" y="19684"/>
                  </a:lnTo>
                  <a:lnTo>
                    <a:pt x="23038" y="19697"/>
                  </a:lnTo>
                  <a:lnTo>
                    <a:pt x="22986" y="19697"/>
                  </a:lnTo>
                  <a:lnTo>
                    <a:pt x="22934" y="19672"/>
                  </a:lnTo>
                  <a:lnTo>
                    <a:pt x="22887" y="19635"/>
                  </a:lnTo>
                  <a:lnTo>
                    <a:pt x="22839" y="19586"/>
                  </a:lnTo>
                  <a:lnTo>
                    <a:pt x="22796" y="19524"/>
                  </a:lnTo>
                  <a:lnTo>
                    <a:pt x="22757" y="19450"/>
                  </a:lnTo>
                  <a:lnTo>
                    <a:pt x="22718" y="19363"/>
                  </a:lnTo>
                  <a:lnTo>
                    <a:pt x="22684" y="19265"/>
                  </a:lnTo>
                  <a:lnTo>
                    <a:pt x="22649" y="19166"/>
                  </a:lnTo>
                  <a:lnTo>
                    <a:pt x="22619" y="19055"/>
                  </a:lnTo>
                  <a:lnTo>
                    <a:pt x="22593" y="18931"/>
                  </a:lnTo>
                  <a:lnTo>
                    <a:pt x="22567" y="18808"/>
                  </a:lnTo>
                  <a:lnTo>
                    <a:pt x="22546" y="18672"/>
                  </a:lnTo>
                  <a:lnTo>
                    <a:pt x="22528" y="18537"/>
                  </a:lnTo>
                  <a:lnTo>
                    <a:pt x="22515" y="18388"/>
                  </a:lnTo>
                  <a:lnTo>
                    <a:pt x="22507" y="18240"/>
                  </a:lnTo>
                  <a:lnTo>
                    <a:pt x="22498" y="18105"/>
                  </a:lnTo>
                  <a:lnTo>
                    <a:pt x="22498" y="17957"/>
                  </a:lnTo>
                  <a:lnTo>
                    <a:pt x="22498" y="17808"/>
                  </a:lnTo>
                  <a:lnTo>
                    <a:pt x="22507" y="17660"/>
                  </a:lnTo>
                  <a:lnTo>
                    <a:pt x="22515" y="17525"/>
                  </a:lnTo>
                  <a:lnTo>
                    <a:pt x="22533" y="17377"/>
                  </a:lnTo>
                  <a:lnTo>
                    <a:pt x="22550" y="17241"/>
                  </a:lnTo>
                  <a:lnTo>
                    <a:pt x="22576" y="17117"/>
                  </a:lnTo>
                  <a:lnTo>
                    <a:pt x="22602" y="16994"/>
                  </a:lnTo>
                  <a:lnTo>
                    <a:pt x="22636" y="16871"/>
                  </a:lnTo>
                  <a:lnTo>
                    <a:pt x="22675" y="16759"/>
                  </a:lnTo>
                  <a:lnTo>
                    <a:pt x="22718" y="16661"/>
                  </a:lnTo>
                  <a:lnTo>
                    <a:pt x="22770" y="16574"/>
                  </a:lnTo>
                  <a:lnTo>
                    <a:pt x="23064" y="16093"/>
                  </a:lnTo>
                  <a:lnTo>
                    <a:pt x="22943" y="15809"/>
                  </a:lnTo>
                  <a:lnTo>
                    <a:pt x="22826" y="15513"/>
                  </a:lnTo>
                  <a:lnTo>
                    <a:pt x="22714" y="15205"/>
                  </a:lnTo>
                  <a:lnTo>
                    <a:pt x="22610" y="14884"/>
                  </a:lnTo>
                  <a:lnTo>
                    <a:pt x="22559" y="14711"/>
                  </a:lnTo>
                  <a:lnTo>
                    <a:pt x="22511" y="14538"/>
                  </a:lnTo>
                  <a:lnTo>
                    <a:pt x="22468" y="14365"/>
                  </a:lnTo>
                  <a:lnTo>
                    <a:pt x="22425" y="14193"/>
                  </a:lnTo>
                  <a:lnTo>
                    <a:pt x="22382" y="14007"/>
                  </a:lnTo>
                  <a:lnTo>
                    <a:pt x="22347" y="13822"/>
                  </a:lnTo>
                  <a:lnTo>
                    <a:pt x="22313" y="13625"/>
                  </a:lnTo>
                  <a:lnTo>
                    <a:pt x="22282" y="13427"/>
                  </a:lnTo>
                  <a:lnTo>
                    <a:pt x="22265" y="13255"/>
                  </a:lnTo>
                  <a:lnTo>
                    <a:pt x="22257" y="13094"/>
                  </a:lnTo>
                  <a:lnTo>
                    <a:pt x="22252" y="12946"/>
                  </a:lnTo>
                  <a:lnTo>
                    <a:pt x="22261" y="12786"/>
                  </a:lnTo>
                  <a:lnTo>
                    <a:pt x="22278" y="12638"/>
                  </a:lnTo>
                  <a:lnTo>
                    <a:pt x="22300" y="12502"/>
                  </a:lnTo>
                  <a:lnTo>
                    <a:pt x="22326" y="12366"/>
                  </a:lnTo>
                  <a:lnTo>
                    <a:pt x="22360" y="12243"/>
                  </a:lnTo>
                  <a:lnTo>
                    <a:pt x="22399" y="12119"/>
                  </a:lnTo>
                  <a:lnTo>
                    <a:pt x="22442" y="12021"/>
                  </a:lnTo>
                  <a:lnTo>
                    <a:pt x="22485" y="11934"/>
                  </a:lnTo>
                  <a:lnTo>
                    <a:pt x="22537" y="11860"/>
                  </a:lnTo>
                  <a:lnTo>
                    <a:pt x="22584" y="11798"/>
                  </a:lnTo>
                  <a:lnTo>
                    <a:pt x="22636" y="11749"/>
                  </a:lnTo>
                  <a:lnTo>
                    <a:pt x="22688" y="11724"/>
                  </a:lnTo>
                  <a:lnTo>
                    <a:pt x="22744" y="11712"/>
                  </a:lnTo>
                  <a:lnTo>
                    <a:pt x="22843" y="11712"/>
                  </a:lnTo>
                  <a:lnTo>
                    <a:pt x="22938" y="11737"/>
                  </a:lnTo>
                  <a:lnTo>
                    <a:pt x="23038" y="11786"/>
                  </a:lnTo>
                  <a:lnTo>
                    <a:pt x="23137" y="11860"/>
                  </a:lnTo>
                  <a:lnTo>
                    <a:pt x="23236" y="11959"/>
                  </a:lnTo>
                  <a:lnTo>
                    <a:pt x="23331" y="12082"/>
                  </a:lnTo>
                  <a:lnTo>
                    <a:pt x="23426" y="12206"/>
                  </a:lnTo>
                  <a:lnTo>
                    <a:pt x="23521" y="12366"/>
                  </a:lnTo>
                  <a:lnTo>
                    <a:pt x="23612" y="12527"/>
                  </a:lnTo>
                  <a:lnTo>
                    <a:pt x="23702" y="12712"/>
                  </a:lnTo>
                  <a:lnTo>
                    <a:pt x="23793" y="12897"/>
                  </a:lnTo>
                  <a:lnTo>
                    <a:pt x="23879" y="13094"/>
                  </a:lnTo>
                  <a:lnTo>
                    <a:pt x="23965" y="13304"/>
                  </a:lnTo>
                  <a:lnTo>
                    <a:pt x="24047" y="13514"/>
                  </a:lnTo>
                  <a:lnTo>
                    <a:pt x="24207" y="13946"/>
                  </a:lnTo>
                  <a:lnTo>
                    <a:pt x="24302" y="13711"/>
                  </a:lnTo>
                  <a:lnTo>
                    <a:pt x="24401" y="13477"/>
                  </a:lnTo>
                  <a:lnTo>
                    <a:pt x="24496" y="13230"/>
                  </a:lnTo>
                  <a:lnTo>
                    <a:pt x="24591" y="12971"/>
                  </a:lnTo>
                  <a:lnTo>
                    <a:pt x="24682" y="12687"/>
                  </a:lnTo>
                  <a:lnTo>
                    <a:pt x="24773" y="12391"/>
                  </a:lnTo>
                  <a:lnTo>
                    <a:pt x="24859" y="12082"/>
                  </a:lnTo>
                  <a:lnTo>
                    <a:pt x="24945" y="11749"/>
                  </a:lnTo>
                  <a:lnTo>
                    <a:pt x="24971" y="11650"/>
                  </a:lnTo>
                  <a:lnTo>
                    <a:pt x="24997" y="11576"/>
                  </a:lnTo>
                  <a:lnTo>
                    <a:pt x="25027" y="11502"/>
                  </a:lnTo>
                  <a:lnTo>
                    <a:pt x="25057" y="11441"/>
                  </a:lnTo>
                  <a:lnTo>
                    <a:pt x="25088" y="11391"/>
                  </a:lnTo>
                  <a:lnTo>
                    <a:pt x="25118" y="11342"/>
                  </a:lnTo>
                  <a:lnTo>
                    <a:pt x="25152" y="11317"/>
                  </a:lnTo>
                  <a:lnTo>
                    <a:pt x="25187" y="11292"/>
                  </a:lnTo>
                  <a:lnTo>
                    <a:pt x="25217" y="11280"/>
                  </a:lnTo>
                  <a:close/>
                  <a:moveTo>
                    <a:pt x="22028" y="62199"/>
                  </a:moveTo>
                  <a:lnTo>
                    <a:pt x="22088" y="62224"/>
                  </a:lnTo>
                  <a:lnTo>
                    <a:pt x="22144" y="62261"/>
                  </a:lnTo>
                  <a:lnTo>
                    <a:pt x="22205" y="62310"/>
                  </a:lnTo>
                  <a:lnTo>
                    <a:pt x="22261" y="62384"/>
                  </a:lnTo>
                  <a:lnTo>
                    <a:pt x="22321" y="62495"/>
                  </a:lnTo>
                  <a:lnTo>
                    <a:pt x="22377" y="62606"/>
                  </a:lnTo>
                  <a:lnTo>
                    <a:pt x="22433" y="62754"/>
                  </a:lnTo>
                  <a:lnTo>
                    <a:pt x="22563" y="63125"/>
                  </a:lnTo>
                  <a:lnTo>
                    <a:pt x="22688" y="63495"/>
                  </a:lnTo>
                  <a:lnTo>
                    <a:pt x="22813" y="63890"/>
                  </a:lnTo>
                  <a:lnTo>
                    <a:pt x="22934" y="64285"/>
                  </a:lnTo>
                  <a:lnTo>
                    <a:pt x="23171" y="65087"/>
                  </a:lnTo>
                  <a:lnTo>
                    <a:pt x="23409" y="65901"/>
                  </a:lnTo>
                  <a:lnTo>
                    <a:pt x="23681" y="65186"/>
                  </a:lnTo>
                  <a:lnTo>
                    <a:pt x="23953" y="64445"/>
                  </a:lnTo>
                  <a:lnTo>
                    <a:pt x="24496" y="62989"/>
                  </a:lnTo>
                  <a:lnTo>
                    <a:pt x="24539" y="62890"/>
                  </a:lnTo>
                  <a:lnTo>
                    <a:pt x="24583" y="62816"/>
                  </a:lnTo>
                  <a:lnTo>
                    <a:pt x="24621" y="62742"/>
                  </a:lnTo>
                  <a:lnTo>
                    <a:pt x="24665" y="62693"/>
                  </a:lnTo>
                  <a:lnTo>
                    <a:pt x="24708" y="62656"/>
                  </a:lnTo>
                  <a:lnTo>
                    <a:pt x="24751" y="62631"/>
                  </a:lnTo>
                  <a:lnTo>
                    <a:pt x="24794" y="62619"/>
                  </a:lnTo>
                  <a:lnTo>
                    <a:pt x="24837" y="62631"/>
                  </a:lnTo>
                  <a:lnTo>
                    <a:pt x="24880" y="62643"/>
                  </a:lnTo>
                  <a:lnTo>
                    <a:pt x="24919" y="62668"/>
                  </a:lnTo>
                  <a:lnTo>
                    <a:pt x="24958" y="62705"/>
                  </a:lnTo>
                  <a:lnTo>
                    <a:pt x="24997" y="62754"/>
                  </a:lnTo>
                  <a:lnTo>
                    <a:pt x="25036" y="62816"/>
                  </a:lnTo>
                  <a:lnTo>
                    <a:pt x="25070" y="62878"/>
                  </a:lnTo>
                  <a:lnTo>
                    <a:pt x="25100" y="62952"/>
                  </a:lnTo>
                  <a:lnTo>
                    <a:pt x="25131" y="63038"/>
                  </a:lnTo>
                  <a:lnTo>
                    <a:pt x="25161" y="63125"/>
                  </a:lnTo>
                  <a:lnTo>
                    <a:pt x="25187" y="63223"/>
                  </a:lnTo>
                  <a:lnTo>
                    <a:pt x="25208" y="63322"/>
                  </a:lnTo>
                  <a:lnTo>
                    <a:pt x="25226" y="63433"/>
                  </a:lnTo>
                  <a:lnTo>
                    <a:pt x="25243" y="63544"/>
                  </a:lnTo>
                  <a:lnTo>
                    <a:pt x="25256" y="63655"/>
                  </a:lnTo>
                  <a:lnTo>
                    <a:pt x="25264" y="63766"/>
                  </a:lnTo>
                  <a:lnTo>
                    <a:pt x="25269" y="63890"/>
                  </a:lnTo>
                  <a:lnTo>
                    <a:pt x="25269" y="64013"/>
                  </a:lnTo>
                  <a:lnTo>
                    <a:pt x="25269" y="64137"/>
                  </a:lnTo>
                  <a:lnTo>
                    <a:pt x="25260" y="64260"/>
                  </a:lnTo>
                  <a:lnTo>
                    <a:pt x="25243" y="64383"/>
                  </a:lnTo>
                  <a:lnTo>
                    <a:pt x="25226" y="64507"/>
                  </a:lnTo>
                  <a:lnTo>
                    <a:pt x="25204" y="64630"/>
                  </a:lnTo>
                  <a:lnTo>
                    <a:pt x="25174" y="64754"/>
                  </a:lnTo>
                  <a:lnTo>
                    <a:pt x="25139" y="64865"/>
                  </a:lnTo>
                  <a:lnTo>
                    <a:pt x="24095" y="68209"/>
                  </a:lnTo>
                  <a:lnTo>
                    <a:pt x="24617" y="70110"/>
                  </a:lnTo>
                  <a:lnTo>
                    <a:pt x="25139" y="71998"/>
                  </a:lnTo>
                  <a:lnTo>
                    <a:pt x="25170" y="72109"/>
                  </a:lnTo>
                  <a:lnTo>
                    <a:pt x="25191" y="72232"/>
                  </a:lnTo>
                  <a:lnTo>
                    <a:pt x="25213" y="72343"/>
                  </a:lnTo>
                  <a:lnTo>
                    <a:pt x="25226" y="72467"/>
                  </a:lnTo>
                  <a:lnTo>
                    <a:pt x="25234" y="72578"/>
                  </a:lnTo>
                  <a:lnTo>
                    <a:pt x="25243" y="72701"/>
                  </a:lnTo>
                  <a:lnTo>
                    <a:pt x="25243" y="72825"/>
                  </a:lnTo>
                  <a:lnTo>
                    <a:pt x="25243" y="72936"/>
                  </a:lnTo>
                  <a:lnTo>
                    <a:pt x="25239" y="73047"/>
                  </a:lnTo>
                  <a:lnTo>
                    <a:pt x="25230" y="73158"/>
                  </a:lnTo>
                  <a:lnTo>
                    <a:pt x="25217" y="73269"/>
                  </a:lnTo>
                  <a:lnTo>
                    <a:pt x="25200" y="73380"/>
                  </a:lnTo>
                  <a:lnTo>
                    <a:pt x="25182" y="73479"/>
                  </a:lnTo>
                  <a:lnTo>
                    <a:pt x="25161" y="73565"/>
                  </a:lnTo>
                  <a:lnTo>
                    <a:pt x="25139" y="73664"/>
                  </a:lnTo>
                  <a:lnTo>
                    <a:pt x="25113" y="73738"/>
                  </a:lnTo>
                  <a:lnTo>
                    <a:pt x="25083" y="73824"/>
                  </a:lnTo>
                  <a:lnTo>
                    <a:pt x="25053" y="73886"/>
                  </a:lnTo>
                  <a:lnTo>
                    <a:pt x="25023" y="73948"/>
                  </a:lnTo>
                  <a:lnTo>
                    <a:pt x="24988" y="74009"/>
                  </a:lnTo>
                  <a:lnTo>
                    <a:pt x="24954" y="74046"/>
                  </a:lnTo>
                  <a:lnTo>
                    <a:pt x="24915" y="74083"/>
                  </a:lnTo>
                  <a:lnTo>
                    <a:pt x="24876" y="74108"/>
                  </a:lnTo>
                  <a:lnTo>
                    <a:pt x="24837" y="74120"/>
                  </a:lnTo>
                  <a:lnTo>
                    <a:pt x="24798" y="74120"/>
                  </a:lnTo>
                  <a:lnTo>
                    <a:pt x="24760" y="74108"/>
                  </a:lnTo>
                  <a:lnTo>
                    <a:pt x="24716" y="74083"/>
                  </a:lnTo>
                  <a:lnTo>
                    <a:pt x="24678" y="74046"/>
                  </a:lnTo>
                  <a:lnTo>
                    <a:pt x="24634" y="73997"/>
                  </a:lnTo>
                  <a:lnTo>
                    <a:pt x="24596" y="73935"/>
                  </a:lnTo>
                  <a:lnTo>
                    <a:pt x="24552" y="73849"/>
                  </a:lnTo>
                  <a:lnTo>
                    <a:pt x="24514" y="73750"/>
                  </a:lnTo>
                  <a:lnTo>
                    <a:pt x="24229" y="72973"/>
                  </a:lnTo>
                  <a:lnTo>
                    <a:pt x="23940" y="72195"/>
                  </a:lnTo>
                  <a:lnTo>
                    <a:pt x="23357" y="70640"/>
                  </a:lnTo>
                  <a:lnTo>
                    <a:pt x="23279" y="70899"/>
                  </a:lnTo>
                  <a:lnTo>
                    <a:pt x="23202" y="71134"/>
                  </a:lnTo>
                  <a:lnTo>
                    <a:pt x="23124" y="71368"/>
                  </a:lnTo>
                  <a:lnTo>
                    <a:pt x="23042" y="71590"/>
                  </a:lnTo>
                  <a:lnTo>
                    <a:pt x="22956" y="71800"/>
                  </a:lnTo>
                  <a:lnTo>
                    <a:pt x="22869" y="71998"/>
                  </a:lnTo>
                  <a:lnTo>
                    <a:pt x="22779" y="72183"/>
                  </a:lnTo>
                  <a:lnTo>
                    <a:pt x="22688" y="72356"/>
                  </a:lnTo>
                  <a:lnTo>
                    <a:pt x="22641" y="72430"/>
                  </a:lnTo>
                  <a:lnTo>
                    <a:pt x="22593" y="72491"/>
                  </a:lnTo>
                  <a:lnTo>
                    <a:pt x="22546" y="72528"/>
                  </a:lnTo>
                  <a:lnTo>
                    <a:pt x="22503" y="72565"/>
                  </a:lnTo>
                  <a:lnTo>
                    <a:pt x="22455" y="72578"/>
                  </a:lnTo>
                  <a:lnTo>
                    <a:pt x="22364" y="72578"/>
                  </a:lnTo>
                  <a:lnTo>
                    <a:pt x="22321" y="72565"/>
                  </a:lnTo>
                  <a:lnTo>
                    <a:pt x="22274" y="72528"/>
                  </a:lnTo>
                  <a:lnTo>
                    <a:pt x="22235" y="72491"/>
                  </a:lnTo>
                  <a:lnTo>
                    <a:pt x="22192" y="72442"/>
                  </a:lnTo>
                  <a:lnTo>
                    <a:pt x="22153" y="72393"/>
                  </a:lnTo>
                  <a:lnTo>
                    <a:pt x="22114" y="72331"/>
                  </a:lnTo>
                  <a:lnTo>
                    <a:pt x="22075" y="72257"/>
                  </a:lnTo>
                  <a:lnTo>
                    <a:pt x="22041" y="72171"/>
                  </a:lnTo>
                  <a:lnTo>
                    <a:pt x="22011" y="72084"/>
                  </a:lnTo>
                  <a:lnTo>
                    <a:pt x="21980" y="71985"/>
                  </a:lnTo>
                  <a:lnTo>
                    <a:pt x="21950" y="71887"/>
                  </a:lnTo>
                  <a:lnTo>
                    <a:pt x="21924" y="71788"/>
                  </a:lnTo>
                  <a:lnTo>
                    <a:pt x="21903" y="71677"/>
                  </a:lnTo>
                  <a:lnTo>
                    <a:pt x="21881" y="71566"/>
                  </a:lnTo>
                  <a:lnTo>
                    <a:pt x="21864" y="71442"/>
                  </a:lnTo>
                  <a:lnTo>
                    <a:pt x="21851" y="71319"/>
                  </a:lnTo>
                  <a:lnTo>
                    <a:pt x="21842" y="71196"/>
                  </a:lnTo>
                  <a:lnTo>
                    <a:pt x="21834" y="71072"/>
                  </a:lnTo>
                  <a:lnTo>
                    <a:pt x="21834" y="70949"/>
                  </a:lnTo>
                  <a:lnTo>
                    <a:pt x="21834" y="70813"/>
                  </a:lnTo>
                  <a:lnTo>
                    <a:pt x="21838" y="70690"/>
                  </a:lnTo>
                  <a:lnTo>
                    <a:pt x="21851" y="70554"/>
                  </a:lnTo>
                  <a:lnTo>
                    <a:pt x="21864" y="70430"/>
                  </a:lnTo>
                  <a:lnTo>
                    <a:pt x="21881" y="70295"/>
                  </a:lnTo>
                  <a:lnTo>
                    <a:pt x="21907" y="70171"/>
                  </a:lnTo>
                  <a:lnTo>
                    <a:pt x="21967" y="69887"/>
                  </a:lnTo>
                  <a:lnTo>
                    <a:pt x="22032" y="69616"/>
                  </a:lnTo>
                  <a:lnTo>
                    <a:pt x="22101" y="69369"/>
                  </a:lnTo>
                  <a:lnTo>
                    <a:pt x="22175" y="69122"/>
                  </a:lnTo>
                  <a:lnTo>
                    <a:pt x="22252" y="68875"/>
                  </a:lnTo>
                  <a:lnTo>
                    <a:pt x="22334" y="68653"/>
                  </a:lnTo>
                  <a:lnTo>
                    <a:pt x="22416" y="68431"/>
                  </a:lnTo>
                  <a:lnTo>
                    <a:pt x="22507" y="68209"/>
                  </a:lnTo>
                  <a:lnTo>
                    <a:pt x="22257" y="67506"/>
                  </a:lnTo>
                  <a:lnTo>
                    <a:pt x="22011" y="66790"/>
                  </a:lnTo>
                  <a:lnTo>
                    <a:pt x="21890" y="66432"/>
                  </a:lnTo>
                  <a:lnTo>
                    <a:pt x="21769" y="66062"/>
                  </a:lnTo>
                  <a:lnTo>
                    <a:pt x="21657" y="65691"/>
                  </a:lnTo>
                  <a:lnTo>
                    <a:pt x="21544" y="65309"/>
                  </a:lnTo>
                  <a:lnTo>
                    <a:pt x="21501" y="65136"/>
                  </a:lnTo>
                  <a:lnTo>
                    <a:pt x="21462" y="64976"/>
                  </a:lnTo>
                  <a:lnTo>
                    <a:pt x="21432" y="64803"/>
                  </a:lnTo>
                  <a:lnTo>
                    <a:pt x="21411" y="64630"/>
                  </a:lnTo>
                  <a:lnTo>
                    <a:pt x="21393" y="64445"/>
                  </a:lnTo>
                  <a:lnTo>
                    <a:pt x="21385" y="64272"/>
                  </a:lnTo>
                  <a:lnTo>
                    <a:pt x="21380" y="64100"/>
                  </a:lnTo>
                  <a:lnTo>
                    <a:pt x="21380" y="63927"/>
                  </a:lnTo>
                  <a:lnTo>
                    <a:pt x="21389" y="63766"/>
                  </a:lnTo>
                  <a:lnTo>
                    <a:pt x="21402" y="63606"/>
                  </a:lnTo>
                  <a:lnTo>
                    <a:pt x="21419" y="63445"/>
                  </a:lnTo>
                  <a:lnTo>
                    <a:pt x="21441" y="63285"/>
                  </a:lnTo>
                  <a:lnTo>
                    <a:pt x="21467" y="63137"/>
                  </a:lnTo>
                  <a:lnTo>
                    <a:pt x="21497" y="63001"/>
                  </a:lnTo>
                  <a:lnTo>
                    <a:pt x="21531" y="62865"/>
                  </a:lnTo>
                  <a:lnTo>
                    <a:pt x="21570" y="62742"/>
                  </a:lnTo>
                  <a:lnTo>
                    <a:pt x="21613" y="62631"/>
                  </a:lnTo>
                  <a:lnTo>
                    <a:pt x="21657" y="62532"/>
                  </a:lnTo>
                  <a:lnTo>
                    <a:pt x="21704" y="62446"/>
                  </a:lnTo>
                  <a:lnTo>
                    <a:pt x="21756" y="62359"/>
                  </a:lnTo>
                  <a:lnTo>
                    <a:pt x="21808" y="62298"/>
                  </a:lnTo>
                  <a:lnTo>
                    <a:pt x="21859" y="62248"/>
                  </a:lnTo>
                  <a:lnTo>
                    <a:pt x="21916" y="62224"/>
                  </a:lnTo>
                  <a:lnTo>
                    <a:pt x="21972" y="62199"/>
                  </a:lnTo>
                  <a:close/>
                  <a:moveTo>
                    <a:pt x="21372" y="114167"/>
                  </a:moveTo>
                  <a:lnTo>
                    <a:pt x="21415" y="114179"/>
                  </a:lnTo>
                  <a:lnTo>
                    <a:pt x="21458" y="114204"/>
                  </a:lnTo>
                  <a:lnTo>
                    <a:pt x="21566" y="114253"/>
                  </a:lnTo>
                  <a:lnTo>
                    <a:pt x="21665" y="114340"/>
                  </a:lnTo>
                  <a:lnTo>
                    <a:pt x="21769" y="114451"/>
                  </a:lnTo>
                  <a:lnTo>
                    <a:pt x="21868" y="114574"/>
                  </a:lnTo>
                  <a:lnTo>
                    <a:pt x="21963" y="114722"/>
                  </a:lnTo>
                  <a:lnTo>
                    <a:pt x="22062" y="114895"/>
                  </a:lnTo>
                  <a:lnTo>
                    <a:pt x="22153" y="115080"/>
                  </a:lnTo>
                  <a:lnTo>
                    <a:pt x="22248" y="115278"/>
                  </a:lnTo>
                  <a:lnTo>
                    <a:pt x="22339" y="115500"/>
                  </a:lnTo>
                  <a:lnTo>
                    <a:pt x="22425" y="115722"/>
                  </a:lnTo>
                  <a:lnTo>
                    <a:pt x="22511" y="115956"/>
                  </a:lnTo>
                  <a:lnTo>
                    <a:pt x="22597" y="116203"/>
                  </a:lnTo>
                  <a:lnTo>
                    <a:pt x="22679" y="116450"/>
                  </a:lnTo>
                  <a:lnTo>
                    <a:pt x="22757" y="116709"/>
                  </a:lnTo>
                  <a:lnTo>
                    <a:pt x="22908" y="117227"/>
                  </a:lnTo>
                  <a:lnTo>
                    <a:pt x="23076" y="116684"/>
                  </a:lnTo>
                  <a:lnTo>
                    <a:pt x="23236" y="116154"/>
                  </a:lnTo>
                  <a:lnTo>
                    <a:pt x="23400" y="115611"/>
                  </a:lnTo>
                  <a:lnTo>
                    <a:pt x="23564" y="115080"/>
                  </a:lnTo>
                  <a:lnTo>
                    <a:pt x="23594" y="114994"/>
                  </a:lnTo>
                  <a:lnTo>
                    <a:pt x="23620" y="114920"/>
                  </a:lnTo>
                  <a:lnTo>
                    <a:pt x="23650" y="114858"/>
                  </a:lnTo>
                  <a:lnTo>
                    <a:pt x="23685" y="114809"/>
                  </a:lnTo>
                  <a:lnTo>
                    <a:pt x="23715" y="114772"/>
                  </a:lnTo>
                  <a:lnTo>
                    <a:pt x="23745" y="114735"/>
                  </a:lnTo>
                  <a:lnTo>
                    <a:pt x="23780" y="114722"/>
                  </a:lnTo>
                  <a:lnTo>
                    <a:pt x="23814" y="114710"/>
                  </a:lnTo>
                  <a:lnTo>
                    <a:pt x="23845" y="114722"/>
                  </a:lnTo>
                  <a:lnTo>
                    <a:pt x="23879" y="114735"/>
                  </a:lnTo>
                  <a:lnTo>
                    <a:pt x="23909" y="114759"/>
                  </a:lnTo>
                  <a:lnTo>
                    <a:pt x="23944" y="114784"/>
                  </a:lnTo>
                  <a:lnTo>
                    <a:pt x="23974" y="114821"/>
                  </a:lnTo>
                  <a:lnTo>
                    <a:pt x="24004" y="114870"/>
                  </a:lnTo>
                  <a:lnTo>
                    <a:pt x="24030" y="114920"/>
                  </a:lnTo>
                  <a:lnTo>
                    <a:pt x="24060" y="114981"/>
                  </a:lnTo>
                  <a:lnTo>
                    <a:pt x="24108" y="115117"/>
                  </a:lnTo>
                  <a:lnTo>
                    <a:pt x="24134" y="115191"/>
                  </a:lnTo>
                  <a:lnTo>
                    <a:pt x="24151" y="115265"/>
                  </a:lnTo>
                  <a:lnTo>
                    <a:pt x="24173" y="115352"/>
                  </a:lnTo>
                  <a:lnTo>
                    <a:pt x="24186" y="115438"/>
                  </a:lnTo>
                  <a:lnTo>
                    <a:pt x="24199" y="115537"/>
                  </a:lnTo>
                  <a:lnTo>
                    <a:pt x="24211" y="115623"/>
                  </a:lnTo>
                  <a:lnTo>
                    <a:pt x="24220" y="115722"/>
                  </a:lnTo>
                  <a:lnTo>
                    <a:pt x="24224" y="115821"/>
                  </a:lnTo>
                  <a:lnTo>
                    <a:pt x="24224" y="115919"/>
                  </a:lnTo>
                  <a:lnTo>
                    <a:pt x="24224" y="116018"/>
                  </a:lnTo>
                  <a:lnTo>
                    <a:pt x="24216" y="116129"/>
                  </a:lnTo>
                  <a:lnTo>
                    <a:pt x="24207" y="116228"/>
                  </a:lnTo>
                  <a:lnTo>
                    <a:pt x="24194" y="116327"/>
                  </a:lnTo>
                  <a:lnTo>
                    <a:pt x="24177" y="116425"/>
                  </a:lnTo>
                  <a:lnTo>
                    <a:pt x="24091" y="116833"/>
                  </a:lnTo>
                  <a:lnTo>
                    <a:pt x="24004" y="117227"/>
                  </a:lnTo>
                  <a:lnTo>
                    <a:pt x="23914" y="117610"/>
                  </a:lnTo>
                  <a:lnTo>
                    <a:pt x="23823" y="117980"/>
                  </a:lnTo>
                  <a:lnTo>
                    <a:pt x="23728" y="118351"/>
                  </a:lnTo>
                  <a:lnTo>
                    <a:pt x="23633" y="118721"/>
                  </a:lnTo>
                  <a:lnTo>
                    <a:pt x="23538" y="119066"/>
                  </a:lnTo>
                  <a:lnTo>
                    <a:pt x="23439" y="119424"/>
                  </a:lnTo>
                  <a:lnTo>
                    <a:pt x="23512" y="119757"/>
                  </a:lnTo>
                  <a:lnTo>
                    <a:pt x="23586" y="120103"/>
                  </a:lnTo>
                  <a:lnTo>
                    <a:pt x="23655" y="120448"/>
                  </a:lnTo>
                  <a:lnTo>
                    <a:pt x="23724" y="120794"/>
                  </a:lnTo>
                  <a:lnTo>
                    <a:pt x="23789" y="121152"/>
                  </a:lnTo>
                  <a:lnTo>
                    <a:pt x="23849" y="121510"/>
                  </a:lnTo>
                  <a:lnTo>
                    <a:pt x="23909" y="121880"/>
                  </a:lnTo>
                  <a:lnTo>
                    <a:pt x="23965" y="122238"/>
                  </a:lnTo>
                  <a:lnTo>
                    <a:pt x="24017" y="122608"/>
                  </a:lnTo>
                  <a:lnTo>
                    <a:pt x="24069" y="122991"/>
                  </a:lnTo>
                  <a:lnTo>
                    <a:pt x="24117" y="123361"/>
                  </a:lnTo>
                  <a:lnTo>
                    <a:pt x="24160" y="123744"/>
                  </a:lnTo>
                  <a:lnTo>
                    <a:pt x="24203" y="124126"/>
                  </a:lnTo>
                  <a:lnTo>
                    <a:pt x="24237" y="124509"/>
                  </a:lnTo>
                  <a:lnTo>
                    <a:pt x="24272" y="124891"/>
                  </a:lnTo>
                  <a:lnTo>
                    <a:pt x="24302" y="125274"/>
                  </a:lnTo>
                  <a:lnTo>
                    <a:pt x="24315" y="125434"/>
                  </a:lnTo>
                  <a:lnTo>
                    <a:pt x="24319" y="125582"/>
                  </a:lnTo>
                  <a:lnTo>
                    <a:pt x="24315" y="125730"/>
                  </a:lnTo>
                  <a:lnTo>
                    <a:pt x="24311" y="125866"/>
                  </a:lnTo>
                  <a:lnTo>
                    <a:pt x="24302" y="126002"/>
                  </a:lnTo>
                  <a:lnTo>
                    <a:pt x="24289" y="126125"/>
                  </a:lnTo>
                  <a:lnTo>
                    <a:pt x="24268" y="126236"/>
                  </a:lnTo>
                  <a:lnTo>
                    <a:pt x="24246" y="126347"/>
                  </a:lnTo>
                  <a:lnTo>
                    <a:pt x="24220" y="126446"/>
                  </a:lnTo>
                  <a:lnTo>
                    <a:pt x="24194" y="126533"/>
                  </a:lnTo>
                  <a:lnTo>
                    <a:pt x="24164" y="126619"/>
                  </a:lnTo>
                  <a:lnTo>
                    <a:pt x="24129" y="126693"/>
                  </a:lnTo>
                  <a:lnTo>
                    <a:pt x="24091" y="126755"/>
                  </a:lnTo>
                  <a:lnTo>
                    <a:pt x="24056" y="126804"/>
                  </a:lnTo>
                  <a:lnTo>
                    <a:pt x="24013" y="126853"/>
                  </a:lnTo>
                  <a:lnTo>
                    <a:pt x="23974" y="126890"/>
                  </a:lnTo>
                  <a:lnTo>
                    <a:pt x="23931" y="126915"/>
                  </a:lnTo>
                  <a:lnTo>
                    <a:pt x="23888" y="126940"/>
                  </a:lnTo>
                  <a:lnTo>
                    <a:pt x="23801" y="126940"/>
                  </a:lnTo>
                  <a:lnTo>
                    <a:pt x="23758" y="126927"/>
                  </a:lnTo>
                  <a:lnTo>
                    <a:pt x="23715" y="126903"/>
                  </a:lnTo>
                  <a:lnTo>
                    <a:pt x="23676" y="126866"/>
                  </a:lnTo>
                  <a:lnTo>
                    <a:pt x="23633" y="126816"/>
                  </a:lnTo>
                  <a:lnTo>
                    <a:pt x="23594" y="126755"/>
                  </a:lnTo>
                  <a:lnTo>
                    <a:pt x="23556" y="126681"/>
                  </a:lnTo>
                  <a:lnTo>
                    <a:pt x="23521" y="126594"/>
                  </a:lnTo>
                  <a:lnTo>
                    <a:pt x="23486" y="126508"/>
                  </a:lnTo>
                  <a:lnTo>
                    <a:pt x="23456" y="126397"/>
                  </a:lnTo>
                  <a:lnTo>
                    <a:pt x="23430" y="126273"/>
                  </a:lnTo>
                  <a:lnTo>
                    <a:pt x="23404" y="126138"/>
                  </a:lnTo>
                  <a:lnTo>
                    <a:pt x="23383" y="125990"/>
                  </a:lnTo>
                  <a:lnTo>
                    <a:pt x="23314" y="125471"/>
                  </a:lnTo>
                  <a:lnTo>
                    <a:pt x="23240" y="124965"/>
                  </a:lnTo>
                  <a:lnTo>
                    <a:pt x="23158" y="124472"/>
                  </a:lnTo>
                  <a:lnTo>
                    <a:pt x="23068" y="123990"/>
                  </a:lnTo>
                  <a:lnTo>
                    <a:pt x="22973" y="123509"/>
                  </a:lnTo>
                  <a:lnTo>
                    <a:pt x="22874" y="123040"/>
                  </a:lnTo>
                  <a:lnTo>
                    <a:pt x="22766" y="122583"/>
                  </a:lnTo>
                  <a:lnTo>
                    <a:pt x="22658" y="122127"/>
                  </a:lnTo>
                  <a:lnTo>
                    <a:pt x="22213" y="123534"/>
                  </a:lnTo>
                  <a:lnTo>
                    <a:pt x="21993" y="124237"/>
                  </a:lnTo>
                  <a:lnTo>
                    <a:pt x="21782" y="124953"/>
                  </a:lnTo>
                  <a:lnTo>
                    <a:pt x="21721" y="125138"/>
                  </a:lnTo>
                  <a:lnTo>
                    <a:pt x="21665" y="125274"/>
                  </a:lnTo>
                  <a:lnTo>
                    <a:pt x="21601" y="125385"/>
                  </a:lnTo>
                  <a:lnTo>
                    <a:pt x="21540" y="125471"/>
                  </a:lnTo>
                  <a:lnTo>
                    <a:pt x="21475" y="125533"/>
                  </a:lnTo>
                  <a:lnTo>
                    <a:pt x="21411" y="125570"/>
                  </a:lnTo>
                  <a:lnTo>
                    <a:pt x="21346" y="125570"/>
                  </a:lnTo>
                  <a:lnTo>
                    <a:pt x="21281" y="125558"/>
                  </a:lnTo>
                  <a:lnTo>
                    <a:pt x="21221" y="125521"/>
                  </a:lnTo>
                  <a:lnTo>
                    <a:pt x="21156" y="125459"/>
                  </a:lnTo>
                  <a:lnTo>
                    <a:pt x="21096" y="125385"/>
                  </a:lnTo>
                  <a:lnTo>
                    <a:pt x="21040" y="125298"/>
                  </a:lnTo>
                  <a:lnTo>
                    <a:pt x="20983" y="125187"/>
                  </a:lnTo>
                  <a:lnTo>
                    <a:pt x="20932" y="125064"/>
                  </a:lnTo>
                  <a:lnTo>
                    <a:pt x="20880" y="124941"/>
                  </a:lnTo>
                  <a:lnTo>
                    <a:pt x="20837" y="124792"/>
                  </a:lnTo>
                  <a:lnTo>
                    <a:pt x="20794" y="124632"/>
                  </a:lnTo>
                  <a:lnTo>
                    <a:pt x="20759" y="124472"/>
                  </a:lnTo>
                  <a:lnTo>
                    <a:pt x="20724" y="124299"/>
                  </a:lnTo>
                  <a:lnTo>
                    <a:pt x="20699" y="124114"/>
                  </a:lnTo>
                  <a:lnTo>
                    <a:pt x="20681" y="123941"/>
                  </a:lnTo>
                  <a:lnTo>
                    <a:pt x="20668" y="123756"/>
                  </a:lnTo>
                  <a:lnTo>
                    <a:pt x="20660" y="123571"/>
                  </a:lnTo>
                  <a:lnTo>
                    <a:pt x="20660" y="123373"/>
                  </a:lnTo>
                  <a:lnTo>
                    <a:pt x="20668" y="123188"/>
                  </a:lnTo>
                  <a:lnTo>
                    <a:pt x="20686" y="123015"/>
                  </a:lnTo>
                  <a:lnTo>
                    <a:pt x="20712" y="122830"/>
                  </a:lnTo>
                  <a:lnTo>
                    <a:pt x="20746" y="122658"/>
                  </a:lnTo>
                  <a:lnTo>
                    <a:pt x="20794" y="122497"/>
                  </a:lnTo>
                  <a:lnTo>
                    <a:pt x="20845" y="122337"/>
                  </a:lnTo>
                  <a:lnTo>
                    <a:pt x="20910" y="122189"/>
                  </a:lnTo>
                  <a:lnTo>
                    <a:pt x="20988" y="122053"/>
                  </a:lnTo>
                  <a:lnTo>
                    <a:pt x="21122" y="121818"/>
                  </a:lnTo>
                  <a:lnTo>
                    <a:pt x="21251" y="121571"/>
                  </a:lnTo>
                  <a:lnTo>
                    <a:pt x="21380" y="121312"/>
                  </a:lnTo>
                  <a:lnTo>
                    <a:pt x="21510" y="121053"/>
                  </a:lnTo>
                  <a:lnTo>
                    <a:pt x="21635" y="120769"/>
                  </a:lnTo>
                  <a:lnTo>
                    <a:pt x="21756" y="120485"/>
                  </a:lnTo>
                  <a:lnTo>
                    <a:pt x="21872" y="120189"/>
                  </a:lnTo>
                  <a:lnTo>
                    <a:pt x="21989" y="119893"/>
                  </a:lnTo>
                  <a:lnTo>
                    <a:pt x="21829" y="119523"/>
                  </a:lnTo>
                  <a:lnTo>
                    <a:pt x="21665" y="119153"/>
                  </a:lnTo>
                  <a:lnTo>
                    <a:pt x="21501" y="118782"/>
                  </a:lnTo>
                  <a:lnTo>
                    <a:pt x="21337" y="118412"/>
                  </a:lnTo>
                  <a:lnTo>
                    <a:pt x="21260" y="118215"/>
                  </a:lnTo>
                  <a:lnTo>
                    <a:pt x="21182" y="118017"/>
                  </a:lnTo>
                  <a:lnTo>
                    <a:pt x="21109" y="117820"/>
                  </a:lnTo>
                  <a:lnTo>
                    <a:pt x="21035" y="117622"/>
                  </a:lnTo>
                  <a:lnTo>
                    <a:pt x="20970" y="117400"/>
                  </a:lnTo>
                  <a:lnTo>
                    <a:pt x="20906" y="117178"/>
                  </a:lnTo>
                  <a:lnTo>
                    <a:pt x="20845" y="116956"/>
                  </a:lnTo>
                  <a:lnTo>
                    <a:pt x="20789" y="116709"/>
                  </a:lnTo>
                  <a:lnTo>
                    <a:pt x="20763" y="116573"/>
                  </a:lnTo>
                  <a:lnTo>
                    <a:pt x="20742" y="116450"/>
                  </a:lnTo>
                  <a:lnTo>
                    <a:pt x="20724" y="116314"/>
                  </a:lnTo>
                  <a:lnTo>
                    <a:pt x="20707" y="116191"/>
                  </a:lnTo>
                  <a:lnTo>
                    <a:pt x="20699" y="116067"/>
                  </a:lnTo>
                  <a:lnTo>
                    <a:pt x="20694" y="115944"/>
                  </a:lnTo>
                  <a:lnTo>
                    <a:pt x="20690" y="115821"/>
                  </a:lnTo>
                  <a:lnTo>
                    <a:pt x="20694" y="115697"/>
                  </a:lnTo>
                  <a:lnTo>
                    <a:pt x="20699" y="115574"/>
                  </a:lnTo>
                  <a:lnTo>
                    <a:pt x="20707" y="115463"/>
                  </a:lnTo>
                  <a:lnTo>
                    <a:pt x="20720" y="115352"/>
                  </a:lnTo>
                  <a:lnTo>
                    <a:pt x="20737" y="115241"/>
                  </a:lnTo>
                  <a:lnTo>
                    <a:pt x="20755" y="115130"/>
                  </a:lnTo>
                  <a:lnTo>
                    <a:pt x="20776" y="115031"/>
                  </a:lnTo>
                  <a:lnTo>
                    <a:pt x="20802" y="114932"/>
                  </a:lnTo>
                  <a:lnTo>
                    <a:pt x="20828" y="114846"/>
                  </a:lnTo>
                  <a:lnTo>
                    <a:pt x="20858" y="114759"/>
                  </a:lnTo>
                  <a:lnTo>
                    <a:pt x="20888" y="114673"/>
                  </a:lnTo>
                  <a:lnTo>
                    <a:pt x="20923" y="114599"/>
                  </a:lnTo>
                  <a:lnTo>
                    <a:pt x="20958" y="114525"/>
                  </a:lnTo>
                  <a:lnTo>
                    <a:pt x="20992" y="114451"/>
                  </a:lnTo>
                  <a:lnTo>
                    <a:pt x="21031" y="114389"/>
                  </a:lnTo>
                  <a:lnTo>
                    <a:pt x="21070" y="114340"/>
                  </a:lnTo>
                  <a:lnTo>
                    <a:pt x="21109" y="114290"/>
                  </a:lnTo>
                  <a:lnTo>
                    <a:pt x="21152" y="114253"/>
                  </a:lnTo>
                  <a:lnTo>
                    <a:pt x="21195" y="114229"/>
                  </a:lnTo>
                  <a:lnTo>
                    <a:pt x="21238" y="114204"/>
                  </a:lnTo>
                  <a:lnTo>
                    <a:pt x="21281" y="114179"/>
                  </a:lnTo>
                  <a:lnTo>
                    <a:pt x="21324" y="114167"/>
                  </a:lnTo>
                  <a:close/>
                  <a:moveTo>
                    <a:pt x="5840" y="0"/>
                  </a:moveTo>
                  <a:lnTo>
                    <a:pt x="5844" y="111"/>
                  </a:lnTo>
                  <a:lnTo>
                    <a:pt x="5849" y="235"/>
                  </a:lnTo>
                  <a:lnTo>
                    <a:pt x="5853" y="358"/>
                  </a:lnTo>
                  <a:lnTo>
                    <a:pt x="5849" y="482"/>
                  </a:lnTo>
                  <a:lnTo>
                    <a:pt x="5844" y="605"/>
                  </a:lnTo>
                  <a:lnTo>
                    <a:pt x="5836" y="716"/>
                  </a:lnTo>
                  <a:lnTo>
                    <a:pt x="5827" y="840"/>
                  </a:lnTo>
                  <a:lnTo>
                    <a:pt x="5814" y="951"/>
                  </a:lnTo>
                  <a:lnTo>
                    <a:pt x="5797" y="1062"/>
                  </a:lnTo>
                  <a:lnTo>
                    <a:pt x="5775" y="1173"/>
                  </a:lnTo>
                  <a:lnTo>
                    <a:pt x="5754" y="1272"/>
                  </a:lnTo>
                  <a:lnTo>
                    <a:pt x="5728" y="1358"/>
                  </a:lnTo>
                  <a:lnTo>
                    <a:pt x="5698" y="1457"/>
                  </a:lnTo>
                  <a:lnTo>
                    <a:pt x="5663" y="1531"/>
                  </a:lnTo>
                  <a:lnTo>
                    <a:pt x="5628" y="1605"/>
                  </a:lnTo>
                  <a:lnTo>
                    <a:pt x="5590" y="1666"/>
                  </a:lnTo>
                  <a:lnTo>
                    <a:pt x="5529" y="4863"/>
                  </a:lnTo>
                  <a:lnTo>
                    <a:pt x="5460" y="8071"/>
                  </a:lnTo>
                  <a:lnTo>
                    <a:pt x="5382" y="11268"/>
                  </a:lnTo>
                  <a:lnTo>
                    <a:pt x="5296" y="14476"/>
                  </a:lnTo>
                  <a:lnTo>
                    <a:pt x="5201" y="17685"/>
                  </a:lnTo>
                  <a:lnTo>
                    <a:pt x="5102" y="20881"/>
                  </a:lnTo>
                  <a:lnTo>
                    <a:pt x="4990" y="24090"/>
                  </a:lnTo>
                  <a:lnTo>
                    <a:pt x="4878" y="27299"/>
                  </a:lnTo>
                  <a:lnTo>
                    <a:pt x="4752" y="30507"/>
                  </a:lnTo>
                  <a:lnTo>
                    <a:pt x="4627" y="33716"/>
                  </a:lnTo>
                  <a:lnTo>
                    <a:pt x="4493" y="36937"/>
                  </a:lnTo>
                  <a:lnTo>
                    <a:pt x="4355" y="40146"/>
                  </a:lnTo>
                  <a:lnTo>
                    <a:pt x="4213" y="43354"/>
                  </a:lnTo>
                  <a:lnTo>
                    <a:pt x="4071" y="46563"/>
                  </a:lnTo>
                  <a:lnTo>
                    <a:pt x="3920" y="49772"/>
                  </a:lnTo>
                  <a:lnTo>
                    <a:pt x="3768" y="52980"/>
                  </a:lnTo>
                  <a:lnTo>
                    <a:pt x="3453" y="59398"/>
                  </a:lnTo>
                  <a:lnTo>
                    <a:pt x="3134" y="65803"/>
                  </a:lnTo>
                  <a:lnTo>
                    <a:pt x="2482" y="78600"/>
                  </a:lnTo>
                  <a:lnTo>
                    <a:pt x="2163" y="84993"/>
                  </a:lnTo>
                  <a:lnTo>
                    <a:pt x="1848" y="91361"/>
                  </a:lnTo>
                  <a:lnTo>
                    <a:pt x="1697" y="94545"/>
                  </a:lnTo>
                  <a:lnTo>
                    <a:pt x="1546" y="97729"/>
                  </a:lnTo>
                  <a:lnTo>
                    <a:pt x="1399" y="100900"/>
                  </a:lnTo>
                  <a:lnTo>
                    <a:pt x="1257" y="104072"/>
                  </a:lnTo>
                  <a:lnTo>
                    <a:pt x="1" y="132493"/>
                  </a:lnTo>
                  <a:lnTo>
                    <a:pt x="35" y="132432"/>
                  </a:lnTo>
                  <a:lnTo>
                    <a:pt x="53" y="132419"/>
                  </a:lnTo>
                  <a:lnTo>
                    <a:pt x="70" y="132407"/>
                  </a:lnTo>
                  <a:lnTo>
                    <a:pt x="3479" y="132172"/>
                  </a:lnTo>
                  <a:lnTo>
                    <a:pt x="6893" y="131913"/>
                  </a:lnTo>
                  <a:lnTo>
                    <a:pt x="10307" y="131629"/>
                  </a:lnTo>
                  <a:lnTo>
                    <a:pt x="13725" y="131346"/>
                  </a:lnTo>
                  <a:lnTo>
                    <a:pt x="17143" y="131062"/>
                  </a:lnTo>
                  <a:lnTo>
                    <a:pt x="20565" y="130778"/>
                  </a:lnTo>
                  <a:lnTo>
                    <a:pt x="23987" y="130506"/>
                  </a:lnTo>
                  <a:lnTo>
                    <a:pt x="27409" y="130260"/>
                  </a:lnTo>
                  <a:lnTo>
                    <a:pt x="27530" y="126286"/>
                  </a:lnTo>
                  <a:lnTo>
                    <a:pt x="27642" y="122312"/>
                  </a:lnTo>
                  <a:lnTo>
                    <a:pt x="27750" y="118338"/>
                  </a:lnTo>
                  <a:lnTo>
                    <a:pt x="27854" y="114364"/>
                  </a:lnTo>
                  <a:lnTo>
                    <a:pt x="27949" y="110391"/>
                  </a:lnTo>
                  <a:lnTo>
                    <a:pt x="28039" y="106429"/>
                  </a:lnTo>
                  <a:lnTo>
                    <a:pt x="28126" y="102455"/>
                  </a:lnTo>
                  <a:lnTo>
                    <a:pt x="28208" y="98482"/>
                  </a:lnTo>
                  <a:lnTo>
                    <a:pt x="28285" y="94508"/>
                  </a:lnTo>
                  <a:lnTo>
                    <a:pt x="28359" y="90546"/>
                  </a:lnTo>
                  <a:lnTo>
                    <a:pt x="28428" y="86572"/>
                  </a:lnTo>
                  <a:lnTo>
                    <a:pt x="28497" y="82611"/>
                  </a:lnTo>
                  <a:lnTo>
                    <a:pt x="28562" y="78637"/>
                  </a:lnTo>
                  <a:lnTo>
                    <a:pt x="28622" y="74663"/>
                  </a:lnTo>
                  <a:lnTo>
                    <a:pt x="28734" y="66728"/>
                  </a:lnTo>
                  <a:lnTo>
                    <a:pt x="28842" y="58793"/>
                  </a:lnTo>
                  <a:lnTo>
                    <a:pt x="28946" y="50845"/>
                  </a:lnTo>
                  <a:lnTo>
                    <a:pt x="29140" y="34962"/>
                  </a:lnTo>
                  <a:lnTo>
                    <a:pt x="29239" y="27015"/>
                  </a:lnTo>
                  <a:lnTo>
                    <a:pt x="29343" y="19067"/>
                  </a:lnTo>
                  <a:lnTo>
                    <a:pt x="29451" y="11107"/>
                  </a:lnTo>
                  <a:lnTo>
                    <a:pt x="29571" y="3147"/>
                  </a:lnTo>
                  <a:lnTo>
                    <a:pt x="29576" y="2975"/>
                  </a:lnTo>
                  <a:lnTo>
                    <a:pt x="29589" y="2814"/>
                  </a:lnTo>
                  <a:lnTo>
                    <a:pt x="29606" y="2654"/>
                  </a:lnTo>
                  <a:lnTo>
                    <a:pt x="29628" y="2506"/>
                  </a:lnTo>
                  <a:lnTo>
                    <a:pt x="28165" y="2469"/>
                  </a:lnTo>
                  <a:lnTo>
                    <a:pt x="26706" y="2419"/>
                  </a:lnTo>
                  <a:lnTo>
                    <a:pt x="25247" y="2345"/>
                  </a:lnTo>
                  <a:lnTo>
                    <a:pt x="23789" y="2271"/>
                  </a:lnTo>
                  <a:lnTo>
                    <a:pt x="22330" y="2172"/>
                  </a:lnTo>
                  <a:lnTo>
                    <a:pt x="20871" y="2061"/>
                  </a:lnTo>
                  <a:lnTo>
                    <a:pt x="19413" y="1950"/>
                  </a:lnTo>
                  <a:lnTo>
                    <a:pt x="17958" y="1815"/>
                  </a:lnTo>
                  <a:lnTo>
                    <a:pt x="16504" y="1679"/>
                  </a:lnTo>
                  <a:lnTo>
                    <a:pt x="15045" y="1531"/>
                  </a:lnTo>
                  <a:lnTo>
                    <a:pt x="13595" y="1370"/>
                  </a:lnTo>
                  <a:lnTo>
                    <a:pt x="12141" y="1210"/>
                  </a:lnTo>
                  <a:lnTo>
                    <a:pt x="9236" y="852"/>
                  </a:lnTo>
                  <a:lnTo>
                    <a:pt x="6341" y="469"/>
                  </a:lnTo>
                  <a:lnTo>
                    <a:pt x="6267" y="457"/>
                  </a:lnTo>
                  <a:lnTo>
                    <a:pt x="6198" y="420"/>
                  </a:lnTo>
                  <a:lnTo>
                    <a:pt x="6133" y="371"/>
                  </a:lnTo>
                  <a:lnTo>
                    <a:pt x="6069" y="309"/>
                  </a:lnTo>
                  <a:lnTo>
                    <a:pt x="6008" y="235"/>
                  </a:lnTo>
                  <a:lnTo>
                    <a:pt x="5948" y="161"/>
                  </a:lnTo>
                  <a:lnTo>
                    <a:pt x="5892" y="87"/>
                  </a:lnTo>
                  <a:lnTo>
                    <a:pt x="5840" y="0"/>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9" name="Google Shape;1168;p42">
              <a:extLst>
                <a:ext uri="{FF2B5EF4-FFF2-40B4-BE49-F238E27FC236}">
                  <a16:creationId xmlns:a16="http://schemas.microsoft.com/office/drawing/2014/main" id="{B09099CC-CDE4-4933-9E33-0A8789C053BF}"/>
                </a:ext>
              </a:extLst>
            </p:cNvPr>
            <p:cNvSpPr/>
            <p:nvPr/>
          </p:nvSpPr>
          <p:spPr>
            <a:xfrm>
              <a:off x="7162284" y="2603713"/>
              <a:ext cx="1433550" cy="2828900"/>
            </a:xfrm>
            <a:custGeom>
              <a:avLst/>
              <a:gdLst/>
              <a:ahLst/>
              <a:cxnLst/>
              <a:rect l="l" t="t" r="r" b="b"/>
              <a:pathLst>
                <a:path w="57342" h="113156" extrusionOk="0">
                  <a:moveTo>
                    <a:pt x="41413" y="51537"/>
                  </a:moveTo>
                  <a:lnTo>
                    <a:pt x="41555" y="51549"/>
                  </a:lnTo>
                  <a:lnTo>
                    <a:pt x="41698" y="51561"/>
                  </a:lnTo>
                  <a:lnTo>
                    <a:pt x="41840" y="51574"/>
                  </a:lnTo>
                  <a:lnTo>
                    <a:pt x="41982" y="51598"/>
                  </a:lnTo>
                  <a:lnTo>
                    <a:pt x="42125" y="51636"/>
                  </a:lnTo>
                  <a:lnTo>
                    <a:pt x="42267" y="51685"/>
                  </a:lnTo>
                  <a:lnTo>
                    <a:pt x="42414" y="51734"/>
                  </a:lnTo>
                  <a:lnTo>
                    <a:pt x="42552" y="51784"/>
                  </a:lnTo>
                  <a:lnTo>
                    <a:pt x="42694" y="51858"/>
                  </a:lnTo>
                  <a:lnTo>
                    <a:pt x="42837" y="51919"/>
                  </a:lnTo>
                  <a:lnTo>
                    <a:pt x="42979" y="52006"/>
                  </a:lnTo>
                  <a:lnTo>
                    <a:pt x="43122" y="52092"/>
                  </a:lnTo>
                  <a:lnTo>
                    <a:pt x="43260" y="52191"/>
                  </a:lnTo>
                  <a:lnTo>
                    <a:pt x="43402" y="52290"/>
                  </a:lnTo>
                  <a:lnTo>
                    <a:pt x="43540" y="52401"/>
                  </a:lnTo>
                  <a:lnTo>
                    <a:pt x="43683" y="52524"/>
                  </a:lnTo>
                  <a:lnTo>
                    <a:pt x="43821" y="52647"/>
                  </a:lnTo>
                  <a:lnTo>
                    <a:pt x="43959" y="52771"/>
                  </a:lnTo>
                  <a:lnTo>
                    <a:pt x="44097" y="52919"/>
                  </a:lnTo>
                  <a:lnTo>
                    <a:pt x="44127" y="52857"/>
                  </a:lnTo>
                  <a:lnTo>
                    <a:pt x="44162" y="52808"/>
                  </a:lnTo>
                  <a:lnTo>
                    <a:pt x="44179" y="52796"/>
                  </a:lnTo>
                  <a:lnTo>
                    <a:pt x="44201" y="52783"/>
                  </a:lnTo>
                  <a:lnTo>
                    <a:pt x="44222" y="52783"/>
                  </a:lnTo>
                  <a:lnTo>
                    <a:pt x="44248" y="52796"/>
                  </a:lnTo>
                  <a:lnTo>
                    <a:pt x="44554" y="52907"/>
                  </a:lnTo>
                  <a:lnTo>
                    <a:pt x="44857" y="53030"/>
                  </a:lnTo>
                  <a:lnTo>
                    <a:pt x="45154" y="53178"/>
                  </a:lnTo>
                  <a:lnTo>
                    <a:pt x="45456" y="53351"/>
                  </a:lnTo>
                  <a:lnTo>
                    <a:pt x="45750" y="53548"/>
                  </a:lnTo>
                  <a:lnTo>
                    <a:pt x="46043" y="53770"/>
                  </a:lnTo>
                  <a:lnTo>
                    <a:pt x="46337" y="54017"/>
                  </a:lnTo>
                  <a:lnTo>
                    <a:pt x="46622" y="54276"/>
                  </a:lnTo>
                  <a:lnTo>
                    <a:pt x="46906" y="54560"/>
                  </a:lnTo>
                  <a:lnTo>
                    <a:pt x="47191" y="54869"/>
                  </a:lnTo>
                  <a:lnTo>
                    <a:pt x="47468" y="55202"/>
                  </a:lnTo>
                  <a:lnTo>
                    <a:pt x="47744" y="55548"/>
                  </a:lnTo>
                  <a:lnTo>
                    <a:pt x="48011" y="55918"/>
                  </a:lnTo>
                  <a:lnTo>
                    <a:pt x="48279" y="56300"/>
                  </a:lnTo>
                  <a:lnTo>
                    <a:pt x="48542" y="56708"/>
                  </a:lnTo>
                  <a:lnTo>
                    <a:pt x="48797" y="57127"/>
                  </a:lnTo>
                  <a:lnTo>
                    <a:pt x="49051" y="57572"/>
                  </a:lnTo>
                  <a:lnTo>
                    <a:pt x="49297" y="58028"/>
                  </a:lnTo>
                  <a:lnTo>
                    <a:pt x="49539" y="58509"/>
                  </a:lnTo>
                  <a:lnTo>
                    <a:pt x="49776" y="59003"/>
                  </a:lnTo>
                  <a:lnTo>
                    <a:pt x="50009" y="59509"/>
                  </a:lnTo>
                  <a:lnTo>
                    <a:pt x="50234" y="60027"/>
                  </a:lnTo>
                  <a:lnTo>
                    <a:pt x="50454" y="60570"/>
                  </a:lnTo>
                  <a:lnTo>
                    <a:pt x="50670" y="61126"/>
                  </a:lnTo>
                  <a:lnTo>
                    <a:pt x="50877" y="61706"/>
                  </a:lnTo>
                  <a:lnTo>
                    <a:pt x="51080" y="62286"/>
                  </a:lnTo>
                  <a:lnTo>
                    <a:pt x="51274" y="62890"/>
                  </a:lnTo>
                  <a:lnTo>
                    <a:pt x="51459" y="63508"/>
                  </a:lnTo>
                  <a:lnTo>
                    <a:pt x="51641" y="64137"/>
                  </a:lnTo>
                  <a:lnTo>
                    <a:pt x="51813" y="64779"/>
                  </a:lnTo>
                  <a:lnTo>
                    <a:pt x="51982" y="65420"/>
                  </a:lnTo>
                  <a:lnTo>
                    <a:pt x="52137" y="66087"/>
                  </a:lnTo>
                  <a:lnTo>
                    <a:pt x="52288" y="66766"/>
                  </a:lnTo>
                  <a:lnTo>
                    <a:pt x="52430" y="67457"/>
                  </a:lnTo>
                  <a:lnTo>
                    <a:pt x="52564" y="68160"/>
                  </a:lnTo>
                  <a:lnTo>
                    <a:pt x="52689" y="68864"/>
                  </a:lnTo>
                  <a:lnTo>
                    <a:pt x="52806" y="69579"/>
                  </a:lnTo>
                  <a:lnTo>
                    <a:pt x="52914" y="70320"/>
                  </a:lnTo>
                  <a:lnTo>
                    <a:pt x="53009" y="71048"/>
                  </a:lnTo>
                  <a:lnTo>
                    <a:pt x="53099" y="71801"/>
                  </a:lnTo>
                  <a:lnTo>
                    <a:pt x="53177" y="72553"/>
                  </a:lnTo>
                  <a:lnTo>
                    <a:pt x="53250" y="73319"/>
                  </a:lnTo>
                  <a:lnTo>
                    <a:pt x="53307" y="74096"/>
                  </a:lnTo>
                  <a:lnTo>
                    <a:pt x="53337" y="74479"/>
                  </a:lnTo>
                  <a:lnTo>
                    <a:pt x="53358" y="74874"/>
                  </a:lnTo>
                  <a:lnTo>
                    <a:pt x="53380" y="75268"/>
                  </a:lnTo>
                  <a:lnTo>
                    <a:pt x="53397" y="75651"/>
                  </a:lnTo>
                  <a:lnTo>
                    <a:pt x="53414" y="76058"/>
                  </a:lnTo>
                  <a:lnTo>
                    <a:pt x="53427" y="76453"/>
                  </a:lnTo>
                  <a:lnTo>
                    <a:pt x="53436" y="76848"/>
                  </a:lnTo>
                  <a:lnTo>
                    <a:pt x="53445" y="77243"/>
                  </a:lnTo>
                  <a:lnTo>
                    <a:pt x="53449" y="77650"/>
                  </a:lnTo>
                  <a:lnTo>
                    <a:pt x="53453" y="78058"/>
                  </a:lnTo>
                  <a:lnTo>
                    <a:pt x="53453" y="78452"/>
                  </a:lnTo>
                  <a:lnTo>
                    <a:pt x="53449" y="78860"/>
                  </a:lnTo>
                  <a:lnTo>
                    <a:pt x="53445" y="79267"/>
                  </a:lnTo>
                  <a:lnTo>
                    <a:pt x="53436" y="79674"/>
                  </a:lnTo>
                  <a:lnTo>
                    <a:pt x="53423" y="80081"/>
                  </a:lnTo>
                  <a:lnTo>
                    <a:pt x="53406" y="80501"/>
                  </a:lnTo>
                  <a:lnTo>
                    <a:pt x="53389" y="80908"/>
                  </a:lnTo>
                  <a:lnTo>
                    <a:pt x="53371" y="81316"/>
                  </a:lnTo>
                  <a:lnTo>
                    <a:pt x="53345" y="81735"/>
                  </a:lnTo>
                  <a:lnTo>
                    <a:pt x="53319" y="82142"/>
                  </a:lnTo>
                  <a:lnTo>
                    <a:pt x="53289" y="82562"/>
                  </a:lnTo>
                  <a:lnTo>
                    <a:pt x="53259" y="82982"/>
                  </a:lnTo>
                  <a:lnTo>
                    <a:pt x="53220" y="83389"/>
                  </a:lnTo>
                  <a:lnTo>
                    <a:pt x="53181" y="83808"/>
                  </a:lnTo>
                  <a:lnTo>
                    <a:pt x="53143" y="84228"/>
                  </a:lnTo>
                  <a:lnTo>
                    <a:pt x="53095" y="84648"/>
                  </a:lnTo>
                  <a:lnTo>
                    <a:pt x="53048" y="85067"/>
                  </a:lnTo>
                  <a:lnTo>
                    <a:pt x="52996" y="85487"/>
                  </a:lnTo>
                  <a:lnTo>
                    <a:pt x="52940" y="85906"/>
                  </a:lnTo>
                  <a:lnTo>
                    <a:pt x="52884" y="86326"/>
                  </a:lnTo>
                  <a:lnTo>
                    <a:pt x="52823" y="86746"/>
                  </a:lnTo>
                  <a:lnTo>
                    <a:pt x="52758" y="87165"/>
                  </a:lnTo>
                  <a:lnTo>
                    <a:pt x="52689" y="87585"/>
                  </a:lnTo>
                  <a:lnTo>
                    <a:pt x="52620" y="88004"/>
                  </a:lnTo>
                  <a:lnTo>
                    <a:pt x="52543" y="88424"/>
                  </a:lnTo>
                  <a:lnTo>
                    <a:pt x="52465" y="88844"/>
                  </a:lnTo>
                  <a:lnTo>
                    <a:pt x="52387" y="89263"/>
                  </a:lnTo>
                  <a:lnTo>
                    <a:pt x="52301" y="89683"/>
                  </a:lnTo>
                  <a:lnTo>
                    <a:pt x="52215" y="90102"/>
                  </a:lnTo>
                  <a:lnTo>
                    <a:pt x="52120" y="90534"/>
                  </a:lnTo>
                  <a:lnTo>
                    <a:pt x="52025" y="90954"/>
                  </a:lnTo>
                  <a:lnTo>
                    <a:pt x="51926" y="91373"/>
                  </a:lnTo>
                  <a:lnTo>
                    <a:pt x="51753" y="92077"/>
                  </a:lnTo>
                  <a:lnTo>
                    <a:pt x="51572" y="92756"/>
                  </a:lnTo>
                  <a:lnTo>
                    <a:pt x="51386" y="93397"/>
                  </a:lnTo>
                  <a:lnTo>
                    <a:pt x="51192" y="94027"/>
                  </a:lnTo>
                  <a:lnTo>
                    <a:pt x="50998" y="94632"/>
                  </a:lnTo>
                  <a:lnTo>
                    <a:pt x="50795" y="95212"/>
                  </a:lnTo>
                  <a:lnTo>
                    <a:pt x="50588" y="95767"/>
                  </a:lnTo>
                  <a:lnTo>
                    <a:pt x="50376" y="96285"/>
                  </a:lnTo>
                  <a:lnTo>
                    <a:pt x="50160" y="96791"/>
                  </a:lnTo>
                  <a:lnTo>
                    <a:pt x="49940" y="97272"/>
                  </a:lnTo>
                  <a:lnTo>
                    <a:pt x="49716" y="97729"/>
                  </a:lnTo>
                  <a:lnTo>
                    <a:pt x="49492" y="98149"/>
                  </a:lnTo>
                  <a:lnTo>
                    <a:pt x="49258" y="98556"/>
                  </a:lnTo>
                  <a:lnTo>
                    <a:pt x="49025" y="98939"/>
                  </a:lnTo>
                  <a:lnTo>
                    <a:pt x="48788" y="99296"/>
                  </a:lnTo>
                  <a:lnTo>
                    <a:pt x="48546" y="99630"/>
                  </a:lnTo>
                  <a:lnTo>
                    <a:pt x="48300" y="99938"/>
                  </a:lnTo>
                  <a:lnTo>
                    <a:pt x="48054" y="100222"/>
                  </a:lnTo>
                  <a:lnTo>
                    <a:pt x="47808" y="100481"/>
                  </a:lnTo>
                  <a:lnTo>
                    <a:pt x="47558" y="100728"/>
                  </a:lnTo>
                  <a:lnTo>
                    <a:pt x="47304" y="100938"/>
                  </a:lnTo>
                  <a:lnTo>
                    <a:pt x="47049" y="101123"/>
                  </a:lnTo>
                  <a:lnTo>
                    <a:pt x="46794" y="101296"/>
                  </a:lnTo>
                  <a:lnTo>
                    <a:pt x="46535" y="101444"/>
                  </a:lnTo>
                  <a:lnTo>
                    <a:pt x="46276" y="101567"/>
                  </a:lnTo>
                  <a:lnTo>
                    <a:pt x="46017" y="101666"/>
                  </a:lnTo>
                  <a:lnTo>
                    <a:pt x="45759" y="101740"/>
                  </a:lnTo>
                  <a:lnTo>
                    <a:pt x="45495" y="101789"/>
                  </a:lnTo>
                  <a:lnTo>
                    <a:pt x="45236" y="101814"/>
                  </a:lnTo>
                  <a:lnTo>
                    <a:pt x="44973" y="101826"/>
                  </a:lnTo>
                  <a:lnTo>
                    <a:pt x="44714" y="101814"/>
                  </a:lnTo>
                  <a:lnTo>
                    <a:pt x="44451" y="101765"/>
                  </a:lnTo>
                  <a:lnTo>
                    <a:pt x="44192" y="101715"/>
                  </a:lnTo>
                  <a:lnTo>
                    <a:pt x="43933" y="101629"/>
                  </a:lnTo>
                  <a:lnTo>
                    <a:pt x="43674" y="101518"/>
                  </a:lnTo>
                  <a:lnTo>
                    <a:pt x="43415" y="101394"/>
                  </a:lnTo>
                  <a:lnTo>
                    <a:pt x="43161" y="101246"/>
                  </a:lnTo>
                  <a:lnTo>
                    <a:pt x="42902" y="101074"/>
                  </a:lnTo>
                  <a:lnTo>
                    <a:pt x="42651" y="100876"/>
                  </a:lnTo>
                  <a:lnTo>
                    <a:pt x="42397" y="100666"/>
                  </a:lnTo>
                  <a:lnTo>
                    <a:pt x="42151" y="100432"/>
                  </a:lnTo>
                  <a:lnTo>
                    <a:pt x="41900" y="100173"/>
                  </a:lnTo>
                  <a:lnTo>
                    <a:pt x="41659" y="99889"/>
                  </a:lnTo>
                  <a:lnTo>
                    <a:pt x="41413" y="99593"/>
                  </a:lnTo>
                  <a:lnTo>
                    <a:pt x="41175" y="99272"/>
                  </a:lnTo>
                  <a:lnTo>
                    <a:pt x="40938" y="98926"/>
                  </a:lnTo>
                  <a:lnTo>
                    <a:pt x="40705" y="98556"/>
                  </a:lnTo>
                  <a:lnTo>
                    <a:pt x="40476" y="98173"/>
                  </a:lnTo>
                  <a:lnTo>
                    <a:pt x="40252" y="97766"/>
                  </a:lnTo>
                  <a:lnTo>
                    <a:pt x="40032" y="97334"/>
                  </a:lnTo>
                  <a:lnTo>
                    <a:pt x="39812" y="96890"/>
                  </a:lnTo>
                  <a:lnTo>
                    <a:pt x="39600" y="96421"/>
                  </a:lnTo>
                  <a:lnTo>
                    <a:pt x="39389" y="95927"/>
                  </a:lnTo>
                  <a:lnTo>
                    <a:pt x="39186" y="95421"/>
                  </a:lnTo>
                  <a:lnTo>
                    <a:pt x="38987" y="94891"/>
                  </a:lnTo>
                  <a:lnTo>
                    <a:pt x="38793" y="94335"/>
                  </a:lnTo>
                  <a:lnTo>
                    <a:pt x="38603" y="93768"/>
                  </a:lnTo>
                  <a:lnTo>
                    <a:pt x="38422" y="93175"/>
                  </a:lnTo>
                  <a:lnTo>
                    <a:pt x="38245" y="92571"/>
                  </a:lnTo>
                  <a:lnTo>
                    <a:pt x="38072" y="91941"/>
                  </a:lnTo>
                  <a:lnTo>
                    <a:pt x="37904" y="91287"/>
                  </a:lnTo>
                  <a:lnTo>
                    <a:pt x="37749" y="90621"/>
                  </a:lnTo>
                  <a:lnTo>
                    <a:pt x="37593" y="89930"/>
                  </a:lnTo>
                  <a:lnTo>
                    <a:pt x="37447" y="89214"/>
                  </a:lnTo>
                  <a:lnTo>
                    <a:pt x="37296" y="88893"/>
                  </a:lnTo>
                  <a:lnTo>
                    <a:pt x="37145" y="88560"/>
                  </a:lnTo>
                  <a:lnTo>
                    <a:pt x="37002" y="88214"/>
                  </a:lnTo>
                  <a:lnTo>
                    <a:pt x="36860" y="87856"/>
                  </a:lnTo>
                  <a:lnTo>
                    <a:pt x="36722" y="87498"/>
                  </a:lnTo>
                  <a:lnTo>
                    <a:pt x="36584" y="87128"/>
                  </a:lnTo>
                  <a:lnTo>
                    <a:pt x="36454" y="86746"/>
                  </a:lnTo>
                  <a:lnTo>
                    <a:pt x="36325" y="86363"/>
                  </a:lnTo>
                  <a:lnTo>
                    <a:pt x="36204" y="85980"/>
                  </a:lnTo>
                  <a:lnTo>
                    <a:pt x="36083" y="85573"/>
                  </a:lnTo>
                  <a:lnTo>
                    <a:pt x="35966" y="85178"/>
                  </a:lnTo>
                  <a:lnTo>
                    <a:pt x="35854" y="84759"/>
                  </a:lnTo>
                  <a:lnTo>
                    <a:pt x="35746" y="84351"/>
                  </a:lnTo>
                  <a:lnTo>
                    <a:pt x="35643" y="83920"/>
                  </a:lnTo>
                  <a:lnTo>
                    <a:pt x="35539" y="83488"/>
                  </a:lnTo>
                  <a:lnTo>
                    <a:pt x="35444" y="83056"/>
                  </a:lnTo>
                  <a:lnTo>
                    <a:pt x="35349" y="82611"/>
                  </a:lnTo>
                  <a:lnTo>
                    <a:pt x="35263" y="82167"/>
                  </a:lnTo>
                  <a:lnTo>
                    <a:pt x="35177" y="81723"/>
                  </a:lnTo>
                  <a:lnTo>
                    <a:pt x="35095" y="81266"/>
                  </a:lnTo>
                  <a:lnTo>
                    <a:pt x="35017" y="80810"/>
                  </a:lnTo>
                  <a:lnTo>
                    <a:pt x="34944" y="80341"/>
                  </a:lnTo>
                  <a:lnTo>
                    <a:pt x="34875" y="79872"/>
                  </a:lnTo>
                  <a:lnTo>
                    <a:pt x="34810" y="79403"/>
                  </a:lnTo>
                  <a:lnTo>
                    <a:pt x="34749" y="78921"/>
                  </a:lnTo>
                  <a:lnTo>
                    <a:pt x="34693" y="78440"/>
                  </a:lnTo>
                  <a:lnTo>
                    <a:pt x="34637" y="77959"/>
                  </a:lnTo>
                  <a:lnTo>
                    <a:pt x="34590" y="77478"/>
                  </a:lnTo>
                  <a:lnTo>
                    <a:pt x="34547" y="76984"/>
                  </a:lnTo>
                  <a:lnTo>
                    <a:pt x="34503" y="76490"/>
                  </a:lnTo>
                  <a:lnTo>
                    <a:pt x="34469" y="75997"/>
                  </a:lnTo>
                  <a:lnTo>
                    <a:pt x="34439" y="75503"/>
                  </a:lnTo>
                  <a:lnTo>
                    <a:pt x="34408" y="74997"/>
                  </a:lnTo>
                  <a:lnTo>
                    <a:pt x="34387" y="74503"/>
                  </a:lnTo>
                  <a:lnTo>
                    <a:pt x="34365" y="73997"/>
                  </a:lnTo>
                  <a:lnTo>
                    <a:pt x="34352" y="73491"/>
                  </a:lnTo>
                  <a:lnTo>
                    <a:pt x="34339" y="72985"/>
                  </a:lnTo>
                  <a:lnTo>
                    <a:pt x="34335" y="72479"/>
                  </a:lnTo>
                  <a:lnTo>
                    <a:pt x="34331" y="71973"/>
                  </a:lnTo>
                  <a:lnTo>
                    <a:pt x="34335" y="71467"/>
                  </a:lnTo>
                  <a:lnTo>
                    <a:pt x="34344" y="70961"/>
                  </a:lnTo>
                  <a:lnTo>
                    <a:pt x="34352" y="70456"/>
                  </a:lnTo>
                  <a:lnTo>
                    <a:pt x="34370" y="69950"/>
                  </a:lnTo>
                  <a:lnTo>
                    <a:pt x="34391" y="69444"/>
                  </a:lnTo>
                  <a:lnTo>
                    <a:pt x="34413" y="68938"/>
                  </a:lnTo>
                  <a:lnTo>
                    <a:pt x="34443" y="68432"/>
                  </a:lnTo>
                  <a:lnTo>
                    <a:pt x="34478" y="67926"/>
                  </a:lnTo>
                  <a:lnTo>
                    <a:pt x="34516" y="67420"/>
                  </a:lnTo>
                  <a:lnTo>
                    <a:pt x="34560" y="66914"/>
                  </a:lnTo>
                  <a:lnTo>
                    <a:pt x="34607" y="66420"/>
                  </a:lnTo>
                  <a:lnTo>
                    <a:pt x="34659" y="65914"/>
                  </a:lnTo>
                  <a:lnTo>
                    <a:pt x="34715" y="65420"/>
                  </a:lnTo>
                  <a:lnTo>
                    <a:pt x="34775" y="64927"/>
                  </a:lnTo>
                  <a:lnTo>
                    <a:pt x="34840" y="64433"/>
                  </a:lnTo>
                  <a:lnTo>
                    <a:pt x="34913" y="63939"/>
                  </a:lnTo>
                  <a:lnTo>
                    <a:pt x="34987" y="63458"/>
                  </a:lnTo>
                  <a:lnTo>
                    <a:pt x="35069" y="62977"/>
                  </a:lnTo>
                  <a:lnTo>
                    <a:pt x="35151" y="62496"/>
                  </a:lnTo>
                  <a:lnTo>
                    <a:pt x="35241" y="62014"/>
                  </a:lnTo>
                  <a:lnTo>
                    <a:pt x="35336" y="61545"/>
                  </a:lnTo>
                  <a:lnTo>
                    <a:pt x="35436" y="61076"/>
                  </a:lnTo>
                  <a:lnTo>
                    <a:pt x="35539" y="60607"/>
                  </a:lnTo>
                  <a:lnTo>
                    <a:pt x="35647" y="60151"/>
                  </a:lnTo>
                  <a:lnTo>
                    <a:pt x="35764" y="59694"/>
                  </a:lnTo>
                  <a:lnTo>
                    <a:pt x="35859" y="59324"/>
                  </a:lnTo>
                  <a:lnTo>
                    <a:pt x="35953" y="58966"/>
                  </a:lnTo>
                  <a:lnTo>
                    <a:pt x="36053" y="58621"/>
                  </a:lnTo>
                  <a:lnTo>
                    <a:pt x="36156" y="58287"/>
                  </a:lnTo>
                  <a:lnTo>
                    <a:pt x="36256" y="57954"/>
                  </a:lnTo>
                  <a:lnTo>
                    <a:pt x="36363" y="57633"/>
                  </a:lnTo>
                  <a:lnTo>
                    <a:pt x="36467" y="57325"/>
                  </a:lnTo>
                  <a:lnTo>
                    <a:pt x="36575" y="57016"/>
                  </a:lnTo>
                  <a:lnTo>
                    <a:pt x="36687" y="56720"/>
                  </a:lnTo>
                  <a:lnTo>
                    <a:pt x="36799" y="56436"/>
                  </a:lnTo>
                  <a:lnTo>
                    <a:pt x="36912" y="56152"/>
                  </a:lnTo>
                  <a:lnTo>
                    <a:pt x="37028" y="55893"/>
                  </a:lnTo>
                  <a:lnTo>
                    <a:pt x="37140" y="55622"/>
                  </a:lnTo>
                  <a:lnTo>
                    <a:pt x="37261" y="55375"/>
                  </a:lnTo>
                  <a:lnTo>
                    <a:pt x="37378" y="55128"/>
                  </a:lnTo>
                  <a:lnTo>
                    <a:pt x="37498" y="54894"/>
                  </a:lnTo>
                  <a:lnTo>
                    <a:pt x="37624" y="54659"/>
                  </a:lnTo>
                  <a:lnTo>
                    <a:pt x="37744" y="54437"/>
                  </a:lnTo>
                  <a:lnTo>
                    <a:pt x="37870" y="54227"/>
                  </a:lnTo>
                  <a:lnTo>
                    <a:pt x="37995" y="54017"/>
                  </a:lnTo>
                  <a:lnTo>
                    <a:pt x="38120" y="53832"/>
                  </a:lnTo>
                  <a:lnTo>
                    <a:pt x="38249" y="53635"/>
                  </a:lnTo>
                  <a:lnTo>
                    <a:pt x="38379" y="53462"/>
                  </a:lnTo>
                  <a:lnTo>
                    <a:pt x="38508" y="53289"/>
                  </a:lnTo>
                  <a:lnTo>
                    <a:pt x="38642" y="53129"/>
                  </a:lnTo>
                  <a:lnTo>
                    <a:pt x="38772" y="52968"/>
                  </a:lnTo>
                  <a:lnTo>
                    <a:pt x="38905" y="52820"/>
                  </a:lnTo>
                  <a:lnTo>
                    <a:pt x="39039" y="52684"/>
                  </a:lnTo>
                  <a:lnTo>
                    <a:pt x="39173" y="52549"/>
                  </a:lnTo>
                  <a:lnTo>
                    <a:pt x="39311" y="52425"/>
                  </a:lnTo>
                  <a:lnTo>
                    <a:pt x="39449" y="52314"/>
                  </a:lnTo>
                  <a:lnTo>
                    <a:pt x="39583" y="52216"/>
                  </a:lnTo>
                  <a:lnTo>
                    <a:pt x="39721" y="52117"/>
                  </a:lnTo>
                  <a:lnTo>
                    <a:pt x="39859" y="52018"/>
                  </a:lnTo>
                  <a:lnTo>
                    <a:pt x="40002" y="51932"/>
                  </a:lnTo>
                  <a:lnTo>
                    <a:pt x="40140" y="51858"/>
                  </a:lnTo>
                  <a:lnTo>
                    <a:pt x="40278" y="51796"/>
                  </a:lnTo>
                  <a:lnTo>
                    <a:pt x="40420" y="51734"/>
                  </a:lnTo>
                  <a:lnTo>
                    <a:pt x="40563" y="51685"/>
                  </a:lnTo>
                  <a:lnTo>
                    <a:pt x="40701" y="51648"/>
                  </a:lnTo>
                  <a:lnTo>
                    <a:pt x="40843" y="51611"/>
                  </a:lnTo>
                  <a:lnTo>
                    <a:pt x="40985" y="51574"/>
                  </a:lnTo>
                  <a:lnTo>
                    <a:pt x="41128" y="51561"/>
                  </a:lnTo>
                  <a:lnTo>
                    <a:pt x="41270" y="51549"/>
                  </a:lnTo>
                  <a:lnTo>
                    <a:pt x="41413" y="51537"/>
                  </a:lnTo>
                  <a:close/>
                  <a:moveTo>
                    <a:pt x="27201" y="97297"/>
                  </a:moveTo>
                  <a:lnTo>
                    <a:pt x="28177" y="97322"/>
                  </a:lnTo>
                  <a:lnTo>
                    <a:pt x="28669" y="97334"/>
                  </a:lnTo>
                  <a:lnTo>
                    <a:pt x="29165" y="97371"/>
                  </a:lnTo>
                  <a:lnTo>
                    <a:pt x="29657" y="97408"/>
                  </a:lnTo>
                  <a:lnTo>
                    <a:pt x="30153" y="97458"/>
                  </a:lnTo>
                  <a:lnTo>
                    <a:pt x="30645" y="97519"/>
                  </a:lnTo>
                  <a:lnTo>
                    <a:pt x="31142" y="97593"/>
                  </a:lnTo>
                  <a:lnTo>
                    <a:pt x="31634" y="97680"/>
                  </a:lnTo>
                  <a:lnTo>
                    <a:pt x="32126" y="97791"/>
                  </a:lnTo>
                  <a:lnTo>
                    <a:pt x="32613" y="97914"/>
                  </a:lnTo>
                  <a:lnTo>
                    <a:pt x="33101" y="98050"/>
                  </a:lnTo>
                  <a:lnTo>
                    <a:pt x="33584" y="98210"/>
                  </a:lnTo>
                  <a:lnTo>
                    <a:pt x="34063" y="98383"/>
                  </a:lnTo>
                  <a:lnTo>
                    <a:pt x="34119" y="98408"/>
                  </a:lnTo>
                  <a:lnTo>
                    <a:pt x="34175" y="98457"/>
                  </a:lnTo>
                  <a:lnTo>
                    <a:pt x="34227" y="98519"/>
                  </a:lnTo>
                  <a:lnTo>
                    <a:pt x="34275" y="98593"/>
                  </a:lnTo>
                  <a:lnTo>
                    <a:pt x="34318" y="98692"/>
                  </a:lnTo>
                  <a:lnTo>
                    <a:pt x="34357" y="98790"/>
                  </a:lnTo>
                  <a:lnTo>
                    <a:pt x="34391" y="98901"/>
                  </a:lnTo>
                  <a:lnTo>
                    <a:pt x="34421" y="99013"/>
                  </a:lnTo>
                  <a:lnTo>
                    <a:pt x="34452" y="99148"/>
                  </a:lnTo>
                  <a:lnTo>
                    <a:pt x="34478" y="99284"/>
                  </a:lnTo>
                  <a:lnTo>
                    <a:pt x="34495" y="99420"/>
                  </a:lnTo>
                  <a:lnTo>
                    <a:pt x="34512" y="99568"/>
                  </a:lnTo>
                  <a:lnTo>
                    <a:pt x="34525" y="99728"/>
                  </a:lnTo>
                  <a:lnTo>
                    <a:pt x="34534" y="99876"/>
                  </a:lnTo>
                  <a:lnTo>
                    <a:pt x="34542" y="100037"/>
                  </a:lnTo>
                  <a:lnTo>
                    <a:pt x="34542" y="100197"/>
                  </a:lnTo>
                  <a:lnTo>
                    <a:pt x="34542" y="100358"/>
                  </a:lnTo>
                  <a:lnTo>
                    <a:pt x="34534" y="100518"/>
                  </a:lnTo>
                  <a:lnTo>
                    <a:pt x="34525" y="100666"/>
                  </a:lnTo>
                  <a:lnTo>
                    <a:pt x="34512" y="100814"/>
                  </a:lnTo>
                  <a:lnTo>
                    <a:pt x="34495" y="100962"/>
                  </a:lnTo>
                  <a:lnTo>
                    <a:pt x="34478" y="101111"/>
                  </a:lnTo>
                  <a:lnTo>
                    <a:pt x="34452" y="101246"/>
                  </a:lnTo>
                  <a:lnTo>
                    <a:pt x="34421" y="101370"/>
                  </a:lnTo>
                  <a:lnTo>
                    <a:pt x="34391" y="101493"/>
                  </a:lnTo>
                  <a:lnTo>
                    <a:pt x="34357" y="101604"/>
                  </a:lnTo>
                  <a:lnTo>
                    <a:pt x="34318" y="101703"/>
                  </a:lnTo>
                  <a:lnTo>
                    <a:pt x="34275" y="101789"/>
                  </a:lnTo>
                  <a:lnTo>
                    <a:pt x="34227" y="101876"/>
                  </a:lnTo>
                  <a:lnTo>
                    <a:pt x="34175" y="101937"/>
                  </a:lnTo>
                  <a:lnTo>
                    <a:pt x="34119" y="101974"/>
                  </a:lnTo>
                  <a:lnTo>
                    <a:pt x="34063" y="102011"/>
                  </a:lnTo>
                  <a:lnTo>
                    <a:pt x="33584" y="102184"/>
                  </a:lnTo>
                  <a:lnTo>
                    <a:pt x="33101" y="102345"/>
                  </a:lnTo>
                  <a:lnTo>
                    <a:pt x="32613" y="102480"/>
                  </a:lnTo>
                  <a:lnTo>
                    <a:pt x="32126" y="102604"/>
                  </a:lnTo>
                  <a:lnTo>
                    <a:pt x="31634" y="102703"/>
                  </a:lnTo>
                  <a:lnTo>
                    <a:pt x="31142" y="102801"/>
                  </a:lnTo>
                  <a:lnTo>
                    <a:pt x="30645" y="102875"/>
                  </a:lnTo>
                  <a:lnTo>
                    <a:pt x="30153" y="102937"/>
                  </a:lnTo>
                  <a:lnTo>
                    <a:pt x="29657" y="102986"/>
                  </a:lnTo>
                  <a:lnTo>
                    <a:pt x="29165" y="103023"/>
                  </a:lnTo>
                  <a:lnTo>
                    <a:pt x="28669" y="103048"/>
                  </a:lnTo>
                  <a:lnTo>
                    <a:pt x="28177" y="103073"/>
                  </a:lnTo>
                  <a:lnTo>
                    <a:pt x="27201" y="103097"/>
                  </a:lnTo>
                  <a:lnTo>
                    <a:pt x="26230" y="103085"/>
                  </a:lnTo>
                  <a:lnTo>
                    <a:pt x="26170" y="103085"/>
                  </a:lnTo>
                  <a:lnTo>
                    <a:pt x="26114" y="103060"/>
                  </a:lnTo>
                  <a:lnTo>
                    <a:pt x="26058" y="103048"/>
                  </a:lnTo>
                  <a:lnTo>
                    <a:pt x="26002" y="103011"/>
                  </a:lnTo>
                  <a:lnTo>
                    <a:pt x="25950" y="102974"/>
                  </a:lnTo>
                  <a:lnTo>
                    <a:pt x="25898" y="102937"/>
                  </a:lnTo>
                  <a:lnTo>
                    <a:pt x="25851" y="102888"/>
                  </a:lnTo>
                  <a:lnTo>
                    <a:pt x="25803" y="102826"/>
                  </a:lnTo>
                  <a:lnTo>
                    <a:pt x="25756" y="102764"/>
                  </a:lnTo>
                  <a:lnTo>
                    <a:pt x="25713" y="102690"/>
                  </a:lnTo>
                  <a:lnTo>
                    <a:pt x="25674" y="102616"/>
                  </a:lnTo>
                  <a:lnTo>
                    <a:pt x="25631" y="102542"/>
                  </a:lnTo>
                  <a:lnTo>
                    <a:pt x="25562" y="102369"/>
                  </a:lnTo>
                  <a:lnTo>
                    <a:pt x="25492" y="102172"/>
                  </a:lnTo>
                  <a:lnTo>
                    <a:pt x="25436" y="101962"/>
                  </a:lnTo>
                  <a:lnTo>
                    <a:pt x="25389" y="101740"/>
                  </a:lnTo>
                  <a:lnTo>
                    <a:pt x="25346" y="101493"/>
                  </a:lnTo>
                  <a:lnTo>
                    <a:pt x="25311" y="101246"/>
                  </a:lnTo>
                  <a:lnTo>
                    <a:pt x="25285" y="100999"/>
                  </a:lnTo>
                  <a:lnTo>
                    <a:pt x="25264" y="100728"/>
                  </a:lnTo>
                  <a:lnTo>
                    <a:pt x="25251" y="100469"/>
                  </a:lnTo>
                  <a:lnTo>
                    <a:pt x="25251" y="100197"/>
                  </a:lnTo>
                  <a:lnTo>
                    <a:pt x="25251" y="99926"/>
                  </a:lnTo>
                  <a:lnTo>
                    <a:pt x="25264" y="99667"/>
                  </a:lnTo>
                  <a:lnTo>
                    <a:pt x="25285" y="99395"/>
                  </a:lnTo>
                  <a:lnTo>
                    <a:pt x="25311" y="99148"/>
                  </a:lnTo>
                  <a:lnTo>
                    <a:pt x="25346" y="98889"/>
                  </a:lnTo>
                  <a:lnTo>
                    <a:pt x="25389" y="98655"/>
                  </a:lnTo>
                  <a:lnTo>
                    <a:pt x="25436" y="98433"/>
                  </a:lnTo>
                  <a:lnTo>
                    <a:pt x="25492" y="98223"/>
                  </a:lnTo>
                  <a:lnTo>
                    <a:pt x="25562" y="98025"/>
                  </a:lnTo>
                  <a:lnTo>
                    <a:pt x="25631" y="97853"/>
                  </a:lnTo>
                  <a:lnTo>
                    <a:pt x="25674" y="97766"/>
                  </a:lnTo>
                  <a:lnTo>
                    <a:pt x="25713" y="97692"/>
                  </a:lnTo>
                  <a:lnTo>
                    <a:pt x="25756" y="97630"/>
                  </a:lnTo>
                  <a:lnTo>
                    <a:pt x="25803" y="97569"/>
                  </a:lnTo>
                  <a:lnTo>
                    <a:pt x="25851" y="97507"/>
                  </a:lnTo>
                  <a:lnTo>
                    <a:pt x="25898" y="97458"/>
                  </a:lnTo>
                  <a:lnTo>
                    <a:pt x="25950" y="97421"/>
                  </a:lnTo>
                  <a:lnTo>
                    <a:pt x="26002" y="97384"/>
                  </a:lnTo>
                  <a:lnTo>
                    <a:pt x="26058" y="97347"/>
                  </a:lnTo>
                  <a:lnTo>
                    <a:pt x="26114" y="97322"/>
                  </a:lnTo>
                  <a:lnTo>
                    <a:pt x="26170" y="97310"/>
                  </a:lnTo>
                  <a:lnTo>
                    <a:pt x="26230" y="97310"/>
                  </a:lnTo>
                  <a:lnTo>
                    <a:pt x="27201" y="97297"/>
                  </a:lnTo>
                  <a:close/>
                  <a:moveTo>
                    <a:pt x="13120" y="53894"/>
                  </a:moveTo>
                  <a:lnTo>
                    <a:pt x="13314" y="53919"/>
                  </a:lnTo>
                  <a:lnTo>
                    <a:pt x="13404" y="53943"/>
                  </a:lnTo>
                  <a:lnTo>
                    <a:pt x="13491" y="53993"/>
                  </a:lnTo>
                  <a:lnTo>
                    <a:pt x="13568" y="54067"/>
                  </a:lnTo>
                  <a:lnTo>
                    <a:pt x="13637" y="54165"/>
                  </a:lnTo>
                  <a:lnTo>
                    <a:pt x="13707" y="54276"/>
                  </a:lnTo>
                  <a:lnTo>
                    <a:pt x="13767" y="54400"/>
                  </a:lnTo>
                  <a:lnTo>
                    <a:pt x="13823" y="54548"/>
                  </a:lnTo>
                  <a:lnTo>
                    <a:pt x="13871" y="54708"/>
                  </a:lnTo>
                  <a:lnTo>
                    <a:pt x="13909" y="54647"/>
                  </a:lnTo>
                  <a:lnTo>
                    <a:pt x="13944" y="54585"/>
                  </a:lnTo>
                  <a:lnTo>
                    <a:pt x="13961" y="54548"/>
                  </a:lnTo>
                  <a:lnTo>
                    <a:pt x="13978" y="54536"/>
                  </a:lnTo>
                  <a:lnTo>
                    <a:pt x="14000" y="54511"/>
                  </a:lnTo>
                  <a:lnTo>
                    <a:pt x="14026" y="54511"/>
                  </a:lnTo>
                  <a:lnTo>
                    <a:pt x="14186" y="54474"/>
                  </a:lnTo>
                  <a:lnTo>
                    <a:pt x="14350" y="54437"/>
                  </a:lnTo>
                  <a:lnTo>
                    <a:pt x="14514" y="54412"/>
                  </a:lnTo>
                  <a:lnTo>
                    <a:pt x="14673" y="54400"/>
                  </a:lnTo>
                  <a:lnTo>
                    <a:pt x="14837" y="54388"/>
                  </a:lnTo>
                  <a:lnTo>
                    <a:pt x="15157" y="54388"/>
                  </a:lnTo>
                  <a:lnTo>
                    <a:pt x="15321" y="54400"/>
                  </a:lnTo>
                  <a:lnTo>
                    <a:pt x="15480" y="54425"/>
                  </a:lnTo>
                  <a:lnTo>
                    <a:pt x="15636" y="54449"/>
                  </a:lnTo>
                  <a:lnTo>
                    <a:pt x="15795" y="54486"/>
                  </a:lnTo>
                  <a:lnTo>
                    <a:pt x="15955" y="54536"/>
                  </a:lnTo>
                  <a:lnTo>
                    <a:pt x="16270" y="54634"/>
                  </a:lnTo>
                  <a:lnTo>
                    <a:pt x="16581" y="54770"/>
                  </a:lnTo>
                  <a:lnTo>
                    <a:pt x="16887" y="54943"/>
                  </a:lnTo>
                  <a:lnTo>
                    <a:pt x="17194" y="55128"/>
                  </a:lnTo>
                  <a:lnTo>
                    <a:pt x="17496" y="55350"/>
                  </a:lnTo>
                  <a:lnTo>
                    <a:pt x="17798" y="55597"/>
                  </a:lnTo>
                  <a:lnTo>
                    <a:pt x="18091" y="55868"/>
                  </a:lnTo>
                  <a:lnTo>
                    <a:pt x="18385" y="56165"/>
                  </a:lnTo>
                  <a:lnTo>
                    <a:pt x="18669" y="56473"/>
                  </a:lnTo>
                  <a:lnTo>
                    <a:pt x="18954" y="56819"/>
                  </a:lnTo>
                  <a:lnTo>
                    <a:pt x="19231" y="57189"/>
                  </a:lnTo>
                  <a:lnTo>
                    <a:pt x="19507" y="57584"/>
                  </a:lnTo>
                  <a:lnTo>
                    <a:pt x="19774" y="58003"/>
                  </a:lnTo>
                  <a:lnTo>
                    <a:pt x="20038" y="58435"/>
                  </a:lnTo>
                  <a:lnTo>
                    <a:pt x="20296" y="58892"/>
                  </a:lnTo>
                  <a:lnTo>
                    <a:pt x="20551" y="59373"/>
                  </a:lnTo>
                  <a:lnTo>
                    <a:pt x="20797" y="59867"/>
                  </a:lnTo>
                  <a:lnTo>
                    <a:pt x="21039" y="60398"/>
                  </a:lnTo>
                  <a:lnTo>
                    <a:pt x="21276" y="60928"/>
                  </a:lnTo>
                  <a:lnTo>
                    <a:pt x="21505" y="61496"/>
                  </a:lnTo>
                  <a:lnTo>
                    <a:pt x="21729" y="62064"/>
                  </a:lnTo>
                  <a:lnTo>
                    <a:pt x="21945" y="62668"/>
                  </a:lnTo>
                  <a:lnTo>
                    <a:pt x="22152" y="63273"/>
                  </a:lnTo>
                  <a:lnTo>
                    <a:pt x="22355" y="63902"/>
                  </a:lnTo>
                  <a:lnTo>
                    <a:pt x="22549" y="64557"/>
                  </a:lnTo>
                  <a:lnTo>
                    <a:pt x="22739" y="65211"/>
                  </a:lnTo>
                  <a:lnTo>
                    <a:pt x="22920" y="65889"/>
                  </a:lnTo>
                  <a:lnTo>
                    <a:pt x="23089" y="66580"/>
                  </a:lnTo>
                  <a:lnTo>
                    <a:pt x="23253" y="67296"/>
                  </a:lnTo>
                  <a:lnTo>
                    <a:pt x="23408" y="68012"/>
                  </a:lnTo>
                  <a:lnTo>
                    <a:pt x="23559" y="68752"/>
                  </a:lnTo>
                  <a:lnTo>
                    <a:pt x="23697" y="69493"/>
                  </a:lnTo>
                  <a:lnTo>
                    <a:pt x="23827" y="70258"/>
                  </a:lnTo>
                  <a:lnTo>
                    <a:pt x="23947" y="71023"/>
                  </a:lnTo>
                  <a:lnTo>
                    <a:pt x="24055" y="71813"/>
                  </a:lnTo>
                  <a:lnTo>
                    <a:pt x="24159" y="72603"/>
                  </a:lnTo>
                  <a:lnTo>
                    <a:pt x="24206" y="72998"/>
                  </a:lnTo>
                  <a:lnTo>
                    <a:pt x="24250" y="73405"/>
                  </a:lnTo>
                  <a:lnTo>
                    <a:pt x="24293" y="73812"/>
                  </a:lnTo>
                  <a:lnTo>
                    <a:pt x="24332" y="74220"/>
                  </a:lnTo>
                  <a:lnTo>
                    <a:pt x="24370" y="74627"/>
                  </a:lnTo>
                  <a:lnTo>
                    <a:pt x="24405" y="75046"/>
                  </a:lnTo>
                  <a:lnTo>
                    <a:pt x="24435" y="75454"/>
                  </a:lnTo>
                  <a:lnTo>
                    <a:pt x="24465" y="75873"/>
                  </a:lnTo>
                  <a:lnTo>
                    <a:pt x="24491" y="76293"/>
                  </a:lnTo>
                  <a:lnTo>
                    <a:pt x="24517" y="76712"/>
                  </a:lnTo>
                  <a:lnTo>
                    <a:pt x="24539" y="77132"/>
                  </a:lnTo>
                  <a:lnTo>
                    <a:pt x="24556" y="77564"/>
                  </a:lnTo>
                  <a:lnTo>
                    <a:pt x="24573" y="77984"/>
                  </a:lnTo>
                  <a:lnTo>
                    <a:pt x="24586" y="78415"/>
                  </a:lnTo>
                  <a:lnTo>
                    <a:pt x="24599" y="78847"/>
                  </a:lnTo>
                  <a:lnTo>
                    <a:pt x="24603" y="79279"/>
                  </a:lnTo>
                  <a:lnTo>
                    <a:pt x="24612" y="79711"/>
                  </a:lnTo>
                  <a:lnTo>
                    <a:pt x="24612" y="80143"/>
                  </a:lnTo>
                  <a:lnTo>
                    <a:pt x="24612" y="80575"/>
                  </a:lnTo>
                  <a:lnTo>
                    <a:pt x="24608" y="81007"/>
                  </a:lnTo>
                  <a:lnTo>
                    <a:pt x="24599" y="81451"/>
                  </a:lnTo>
                  <a:lnTo>
                    <a:pt x="24590" y="81896"/>
                  </a:lnTo>
                  <a:lnTo>
                    <a:pt x="24578" y="82328"/>
                  </a:lnTo>
                  <a:lnTo>
                    <a:pt x="24565" y="82772"/>
                  </a:lnTo>
                  <a:lnTo>
                    <a:pt x="24543" y="83216"/>
                  </a:lnTo>
                  <a:lnTo>
                    <a:pt x="24521" y="83660"/>
                  </a:lnTo>
                  <a:lnTo>
                    <a:pt x="24500" y="84105"/>
                  </a:lnTo>
                  <a:lnTo>
                    <a:pt x="24470" y="84549"/>
                  </a:lnTo>
                  <a:lnTo>
                    <a:pt x="24439" y="84993"/>
                  </a:lnTo>
                  <a:lnTo>
                    <a:pt x="24405" y="85437"/>
                  </a:lnTo>
                  <a:lnTo>
                    <a:pt x="24370" y="85882"/>
                  </a:lnTo>
                  <a:lnTo>
                    <a:pt x="24327" y="86338"/>
                  </a:lnTo>
                  <a:lnTo>
                    <a:pt x="24284" y="86783"/>
                  </a:lnTo>
                  <a:lnTo>
                    <a:pt x="24237" y="87227"/>
                  </a:lnTo>
                  <a:lnTo>
                    <a:pt x="24189" y="87684"/>
                  </a:lnTo>
                  <a:lnTo>
                    <a:pt x="24133" y="88128"/>
                  </a:lnTo>
                  <a:lnTo>
                    <a:pt x="24077" y="88584"/>
                  </a:lnTo>
                  <a:lnTo>
                    <a:pt x="24017" y="89029"/>
                  </a:lnTo>
                  <a:lnTo>
                    <a:pt x="23952" y="89485"/>
                  </a:lnTo>
                  <a:lnTo>
                    <a:pt x="23887" y="89930"/>
                  </a:lnTo>
                  <a:lnTo>
                    <a:pt x="23814" y="90374"/>
                  </a:lnTo>
                  <a:lnTo>
                    <a:pt x="23740" y="90830"/>
                  </a:lnTo>
                  <a:lnTo>
                    <a:pt x="23663" y="91275"/>
                  </a:lnTo>
                  <a:lnTo>
                    <a:pt x="23585" y="91731"/>
                  </a:lnTo>
                  <a:lnTo>
                    <a:pt x="23494" y="92200"/>
                  </a:lnTo>
                  <a:lnTo>
                    <a:pt x="23404" y="92669"/>
                  </a:lnTo>
                  <a:lnTo>
                    <a:pt x="23309" y="93126"/>
                  </a:lnTo>
                  <a:lnTo>
                    <a:pt x="23214" y="93570"/>
                  </a:lnTo>
                  <a:lnTo>
                    <a:pt x="23119" y="94002"/>
                  </a:lnTo>
                  <a:lnTo>
                    <a:pt x="23020" y="94422"/>
                  </a:lnTo>
                  <a:lnTo>
                    <a:pt x="22916" y="94841"/>
                  </a:lnTo>
                  <a:lnTo>
                    <a:pt x="22812" y="95249"/>
                  </a:lnTo>
                  <a:lnTo>
                    <a:pt x="22709" y="95643"/>
                  </a:lnTo>
                  <a:lnTo>
                    <a:pt x="22601" y="96026"/>
                  </a:lnTo>
                  <a:lnTo>
                    <a:pt x="22493" y="96396"/>
                  </a:lnTo>
                  <a:lnTo>
                    <a:pt x="22385" y="96766"/>
                  </a:lnTo>
                  <a:lnTo>
                    <a:pt x="22273" y="97112"/>
                  </a:lnTo>
                  <a:lnTo>
                    <a:pt x="22161" y="97470"/>
                  </a:lnTo>
                  <a:lnTo>
                    <a:pt x="22044" y="97803"/>
                  </a:lnTo>
                  <a:lnTo>
                    <a:pt x="21928" y="98124"/>
                  </a:lnTo>
                  <a:lnTo>
                    <a:pt x="21811" y="98445"/>
                  </a:lnTo>
                  <a:lnTo>
                    <a:pt x="21690" y="98753"/>
                  </a:lnTo>
                  <a:lnTo>
                    <a:pt x="21570" y="99050"/>
                  </a:lnTo>
                  <a:lnTo>
                    <a:pt x="21444" y="99346"/>
                  </a:lnTo>
                  <a:lnTo>
                    <a:pt x="21324" y="99617"/>
                  </a:lnTo>
                  <a:lnTo>
                    <a:pt x="21198" y="99889"/>
                  </a:lnTo>
                  <a:lnTo>
                    <a:pt x="21069" y="100148"/>
                  </a:lnTo>
                  <a:lnTo>
                    <a:pt x="20944" y="100407"/>
                  </a:lnTo>
                  <a:lnTo>
                    <a:pt x="20814" y="100654"/>
                  </a:lnTo>
                  <a:lnTo>
                    <a:pt x="20681" y="100888"/>
                  </a:lnTo>
                  <a:lnTo>
                    <a:pt x="20551" y="101111"/>
                  </a:lnTo>
                  <a:lnTo>
                    <a:pt x="20417" y="101333"/>
                  </a:lnTo>
                  <a:lnTo>
                    <a:pt x="20284" y="101530"/>
                  </a:lnTo>
                  <a:lnTo>
                    <a:pt x="20150" y="101740"/>
                  </a:lnTo>
                  <a:lnTo>
                    <a:pt x="20012" y="101925"/>
                  </a:lnTo>
                  <a:lnTo>
                    <a:pt x="19874" y="102110"/>
                  </a:lnTo>
                  <a:lnTo>
                    <a:pt x="19735" y="102283"/>
                  </a:lnTo>
                  <a:lnTo>
                    <a:pt x="19597" y="102443"/>
                  </a:lnTo>
                  <a:lnTo>
                    <a:pt x="19455" y="102604"/>
                  </a:lnTo>
                  <a:lnTo>
                    <a:pt x="19317" y="102752"/>
                  </a:lnTo>
                  <a:lnTo>
                    <a:pt x="19174" y="102888"/>
                  </a:lnTo>
                  <a:lnTo>
                    <a:pt x="19032" y="103023"/>
                  </a:lnTo>
                  <a:lnTo>
                    <a:pt x="18885" y="103147"/>
                  </a:lnTo>
                  <a:lnTo>
                    <a:pt x="18743" y="103258"/>
                  </a:lnTo>
                  <a:lnTo>
                    <a:pt x="18596" y="103369"/>
                  </a:lnTo>
                  <a:lnTo>
                    <a:pt x="18449" y="103468"/>
                  </a:lnTo>
                  <a:lnTo>
                    <a:pt x="18303" y="103554"/>
                  </a:lnTo>
                  <a:lnTo>
                    <a:pt x="18156" y="103640"/>
                  </a:lnTo>
                  <a:lnTo>
                    <a:pt x="18009" y="103714"/>
                  </a:lnTo>
                  <a:lnTo>
                    <a:pt x="17862" y="103776"/>
                  </a:lnTo>
                  <a:lnTo>
                    <a:pt x="17711" y="103838"/>
                  </a:lnTo>
                  <a:lnTo>
                    <a:pt x="17560" y="103887"/>
                  </a:lnTo>
                  <a:lnTo>
                    <a:pt x="17414" y="103937"/>
                  </a:lnTo>
                  <a:lnTo>
                    <a:pt x="17263" y="103974"/>
                  </a:lnTo>
                  <a:lnTo>
                    <a:pt x="17112" y="103998"/>
                  </a:lnTo>
                  <a:lnTo>
                    <a:pt x="16961" y="104023"/>
                  </a:lnTo>
                  <a:lnTo>
                    <a:pt x="16809" y="104035"/>
                  </a:lnTo>
                  <a:lnTo>
                    <a:pt x="16658" y="104035"/>
                  </a:lnTo>
                  <a:lnTo>
                    <a:pt x="16352" y="104023"/>
                  </a:lnTo>
                  <a:lnTo>
                    <a:pt x="16050" y="103986"/>
                  </a:lnTo>
                  <a:lnTo>
                    <a:pt x="15744" y="103912"/>
                  </a:lnTo>
                  <a:lnTo>
                    <a:pt x="15437" y="103813"/>
                  </a:lnTo>
                  <a:lnTo>
                    <a:pt x="15131" y="103690"/>
                  </a:lnTo>
                  <a:lnTo>
                    <a:pt x="14829" y="103542"/>
                  </a:lnTo>
                  <a:lnTo>
                    <a:pt x="14522" y="103357"/>
                  </a:lnTo>
                  <a:lnTo>
                    <a:pt x="14220" y="103159"/>
                  </a:lnTo>
                  <a:lnTo>
                    <a:pt x="13918" y="102925"/>
                  </a:lnTo>
                  <a:lnTo>
                    <a:pt x="13616" y="102665"/>
                  </a:lnTo>
                  <a:lnTo>
                    <a:pt x="13314" y="102382"/>
                  </a:lnTo>
                  <a:lnTo>
                    <a:pt x="13020" y="102073"/>
                  </a:lnTo>
                  <a:lnTo>
                    <a:pt x="12723" y="101740"/>
                  </a:lnTo>
                  <a:lnTo>
                    <a:pt x="12429" y="101382"/>
                  </a:lnTo>
                  <a:lnTo>
                    <a:pt x="12140" y="100999"/>
                  </a:lnTo>
                  <a:lnTo>
                    <a:pt x="11855" y="100592"/>
                  </a:lnTo>
                  <a:lnTo>
                    <a:pt x="11570" y="100173"/>
                  </a:lnTo>
                  <a:lnTo>
                    <a:pt x="11290" y="99716"/>
                  </a:lnTo>
                  <a:lnTo>
                    <a:pt x="11014" y="99247"/>
                  </a:lnTo>
                  <a:lnTo>
                    <a:pt x="10742" y="98753"/>
                  </a:lnTo>
                  <a:lnTo>
                    <a:pt x="10474" y="98235"/>
                  </a:lnTo>
                  <a:lnTo>
                    <a:pt x="10211" y="97704"/>
                  </a:lnTo>
                  <a:lnTo>
                    <a:pt x="9952" y="97149"/>
                  </a:lnTo>
                  <a:lnTo>
                    <a:pt x="9702" y="96581"/>
                  </a:lnTo>
                  <a:lnTo>
                    <a:pt x="9451" y="95977"/>
                  </a:lnTo>
                  <a:lnTo>
                    <a:pt x="9214" y="95372"/>
                  </a:lnTo>
                  <a:lnTo>
                    <a:pt x="8977" y="94743"/>
                  </a:lnTo>
                  <a:lnTo>
                    <a:pt x="8748" y="94089"/>
                  </a:lnTo>
                  <a:lnTo>
                    <a:pt x="8524" y="93422"/>
                  </a:lnTo>
                  <a:lnTo>
                    <a:pt x="8308" y="92743"/>
                  </a:lnTo>
                  <a:lnTo>
                    <a:pt x="8101" y="92040"/>
                  </a:lnTo>
                  <a:lnTo>
                    <a:pt x="7902" y="91324"/>
                  </a:lnTo>
                  <a:lnTo>
                    <a:pt x="7708" y="90584"/>
                  </a:lnTo>
                  <a:lnTo>
                    <a:pt x="7522" y="89843"/>
                  </a:lnTo>
                  <a:lnTo>
                    <a:pt x="7345" y="89078"/>
                  </a:lnTo>
                  <a:lnTo>
                    <a:pt x="7177" y="88301"/>
                  </a:lnTo>
                  <a:lnTo>
                    <a:pt x="7017" y="87511"/>
                  </a:lnTo>
                  <a:lnTo>
                    <a:pt x="6991" y="87387"/>
                  </a:lnTo>
                  <a:lnTo>
                    <a:pt x="6974" y="87264"/>
                  </a:lnTo>
                  <a:lnTo>
                    <a:pt x="6957" y="87153"/>
                  </a:lnTo>
                  <a:lnTo>
                    <a:pt x="6948" y="87029"/>
                  </a:lnTo>
                  <a:lnTo>
                    <a:pt x="6935" y="86906"/>
                  </a:lnTo>
                  <a:lnTo>
                    <a:pt x="6931" y="86795"/>
                  </a:lnTo>
                  <a:lnTo>
                    <a:pt x="6922" y="86573"/>
                  </a:lnTo>
                  <a:lnTo>
                    <a:pt x="6927" y="86351"/>
                  </a:lnTo>
                  <a:lnTo>
                    <a:pt x="6940" y="86141"/>
                  </a:lnTo>
                  <a:lnTo>
                    <a:pt x="6961" y="85943"/>
                  </a:lnTo>
                  <a:lnTo>
                    <a:pt x="6987" y="85746"/>
                  </a:lnTo>
                  <a:lnTo>
                    <a:pt x="6862" y="85178"/>
                  </a:lnTo>
                  <a:lnTo>
                    <a:pt x="6741" y="84598"/>
                  </a:lnTo>
                  <a:lnTo>
                    <a:pt x="6629" y="84006"/>
                  </a:lnTo>
                  <a:lnTo>
                    <a:pt x="6521" y="83414"/>
                  </a:lnTo>
                  <a:lnTo>
                    <a:pt x="6422" y="82809"/>
                  </a:lnTo>
                  <a:lnTo>
                    <a:pt x="6327" y="82192"/>
                  </a:lnTo>
                  <a:lnTo>
                    <a:pt x="6236" y="81562"/>
                  </a:lnTo>
                  <a:lnTo>
                    <a:pt x="6154" y="80945"/>
                  </a:lnTo>
                  <a:lnTo>
                    <a:pt x="6081" y="80304"/>
                  </a:lnTo>
                  <a:lnTo>
                    <a:pt x="6012" y="79662"/>
                  </a:lnTo>
                  <a:lnTo>
                    <a:pt x="5951" y="79020"/>
                  </a:lnTo>
                  <a:lnTo>
                    <a:pt x="5900" y="78366"/>
                  </a:lnTo>
                  <a:lnTo>
                    <a:pt x="5852" y="77712"/>
                  </a:lnTo>
                  <a:lnTo>
                    <a:pt x="5813" y="77046"/>
                  </a:lnTo>
                  <a:lnTo>
                    <a:pt x="5783" y="76379"/>
                  </a:lnTo>
                  <a:lnTo>
                    <a:pt x="5762" y="75713"/>
                  </a:lnTo>
                  <a:lnTo>
                    <a:pt x="5749" y="75145"/>
                  </a:lnTo>
                  <a:lnTo>
                    <a:pt x="5740" y="74577"/>
                  </a:lnTo>
                  <a:lnTo>
                    <a:pt x="5740" y="74022"/>
                  </a:lnTo>
                  <a:lnTo>
                    <a:pt x="5744" y="73467"/>
                  </a:lnTo>
                  <a:lnTo>
                    <a:pt x="5757" y="72911"/>
                  </a:lnTo>
                  <a:lnTo>
                    <a:pt x="5770" y="72356"/>
                  </a:lnTo>
                  <a:lnTo>
                    <a:pt x="5792" y="71813"/>
                  </a:lnTo>
                  <a:lnTo>
                    <a:pt x="5822" y="71270"/>
                  </a:lnTo>
                  <a:lnTo>
                    <a:pt x="5852" y="70739"/>
                  </a:lnTo>
                  <a:lnTo>
                    <a:pt x="5891" y="70209"/>
                  </a:lnTo>
                  <a:lnTo>
                    <a:pt x="5934" y="69678"/>
                  </a:lnTo>
                  <a:lnTo>
                    <a:pt x="5982" y="69160"/>
                  </a:lnTo>
                  <a:lnTo>
                    <a:pt x="6033" y="68641"/>
                  </a:lnTo>
                  <a:lnTo>
                    <a:pt x="6090" y="68135"/>
                  </a:lnTo>
                  <a:lnTo>
                    <a:pt x="6154" y="67629"/>
                  </a:lnTo>
                  <a:lnTo>
                    <a:pt x="6219" y="67123"/>
                  </a:lnTo>
                  <a:lnTo>
                    <a:pt x="6292" y="66630"/>
                  </a:lnTo>
                  <a:lnTo>
                    <a:pt x="6370" y="66149"/>
                  </a:lnTo>
                  <a:lnTo>
                    <a:pt x="6448" y="65667"/>
                  </a:lnTo>
                  <a:lnTo>
                    <a:pt x="6534" y="65186"/>
                  </a:lnTo>
                  <a:lnTo>
                    <a:pt x="6625" y="64717"/>
                  </a:lnTo>
                  <a:lnTo>
                    <a:pt x="6715" y="64260"/>
                  </a:lnTo>
                  <a:lnTo>
                    <a:pt x="6815" y="63804"/>
                  </a:lnTo>
                  <a:lnTo>
                    <a:pt x="6918" y="63359"/>
                  </a:lnTo>
                  <a:lnTo>
                    <a:pt x="7022" y="62928"/>
                  </a:lnTo>
                  <a:lnTo>
                    <a:pt x="7130" y="62496"/>
                  </a:lnTo>
                  <a:lnTo>
                    <a:pt x="7246" y="62076"/>
                  </a:lnTo>
                  <a:lnTo>
                    <a:pt x="7363" y="61656"/>
                  </a:lnTo>
                  <a:lnTo>
                    <a:pt x="7483" y="61249"/>
                  </a:lnTo>
                  <a:lnTo>
                    <a:pt x="7609" y="60854"/>
                  </a:lnTo>
                  <a:lnTo>
                    <a:pt x="7734" y="60472"/>
                  </a:lnTo>
                  <a:lnTo>
                    <a:pt x="7863" y="60089"/>
                  </a:lnTo>
                  <a:lnTo>
                    <a:pt x="8001" y="59719"/>
                  </a:lnTo>
                  <a:lnTo>
                    <a:pt x="8135" y="59361"/>
                  </a:lnTo>
                  <a:lnTo>
                    <a:pt x="8278" y="59003"/>
                  </a:lnTo>
                  <a:lnTo>
                    <a:pt x="8420" y="58670"/>
                  </a:lnTo>
                  <a:lnTo>
                    <a:pt x="8567" y="58337"/>
                  </a:lnTo>
                  <a:lnTo>
                    <a:pt x="8718" y="58016"/>
                  </a:lnTo>
                  <a:lnTo>
                    <a:pt x="8869" y="57707"/>
                  </a:lnTo>
                  <a:lnTo>
                    <a:pt x="9024" y="57411"/>
                  </a:lnTo>
                  <a:lnTo>
                    <a:pt x="9179" y="57115"/>
                  </a:lnTo>
                  <a:lnTo>
                    <a:pt x="9339" y="56843"/>
                  </a:lnTo>
                  <a:lnTo>
                    <a:pt x="9503" y="56572"/>
                  </a:lnTo>
                  <a:lnTo>
                    <a:pt x="9667" y="56313"/>
                  </a:lnTo>
                  <a:lnTo>
                    <a:pt x="9835" y="56078"/>
                  </a:lnTo>
                  <a:lnTo>
                    <a:pt x="10004" y="55844"/>
                  </a:lnTo>
                  <a:lnTo>
                    <a:pt x="10172" y="55622"/>
                  </a:lnTo>
                  <a:lnTo>
                    <a:pt x="10345" y="55412"/>
                  </a:lnTo>
                  <a:lnTo>
                    <a:pt x="10522" y="55214"/>
                  </a:lnTo>
                  <a:lnTo>
                    <a:pt x="10699" y="55042"/>
                  </a:lnTo>
                  <a:lnTo>
                    <a:pt x="10876" y="54869"/>
                  </a:lnTo>
                  <a:lnTo>
                    <a:pt x="11057" y="54708"/>
                  </a:lnTo>
                  <a:lnTo>
                    <a:pt x="11238" y="54560"/>
                  </a:lnTo>
                  <a:lnTo>
                    <a:pt x="11419" y="54437"/>
                  </a:lnTo>
                  <a:lnTo>
                    <a:pt x="11605" y="54313"/>
                  </a:lnTo>
                  <a:lnTo>
                    <a:pt x="11790" y="54215"/>
                  </a:lnTo>
                  <a:lnTo>
                    <a:pt x="11980" y="54128"/>
                  </a:lnTo>
                  <a:lnTo>
                    <a:pt x="12166" y="54054"/>
                  </a:lnTo>
                  <a:lnTo>
                    <a:pt x="12356" y="53993"/>
                  </a:lnTo>
                  <a:lnTo>
                    <a:pt x="12546" y="53943"/>
                  </a:lnTo>
                  <a:lnTo>
                    <a:pt x="12736" y="53919"/>
                  </a:lnTo>
                  <a:lnTo>
                    <a:pt x="12930" y="53894"/>
                  </a:lnTo>
                  <a:close/>
                  <a:moveTo>
                    <a:pt x="52081" y="1"/>
                  </a:moveTo>
                  <a:lnTo>
                    <a:pt x="51356" y="297"/>
                  </a:lnTo>
                  <a:lnTo>
                    <a:pt x="50627" y="581"/>
                  </a:lnTo>
                  <a:lnTo>
                    <a:pt x="49897" y="852"/>
                  </a:lnTo>
                  <a:lnTo>
                    <a:pt x="49164" y="1124"/>
                  </a:lnTo>
                  <a:lnTo>
                    <a:pt x="48430" y="1383"/>
                  </a:lnTo>
                  <a:lnTo>
                    <a:pt x="47692" y="1630"/>
                  </a:lnTo>
                  <a:lnTo>
                    <a:pt x="46954" y="1864"/>
                  </a:lnTo>
                  <a:lnTo>
                    <a:pt x="46216" y="2099"/>
                  </a:lnTo>
                  <a:lnTo>
                    <a:pt x="45474" y="2321"/>
                  </a:lnTo>
                  <a:lnTo>
                    <a:pt x="44731" y="2531"/>
                  </a:lnTo>
                  <a:lnTo>
                    <a:pt x="43989" y="2741"/>
                  </a:lnTo>
                  <a:lnTo>
                    <a:pt x="43243" y="2938"/>
                  </a:lnTo>
                  <a:lnTo>
                    <a:pt x="42496" y="3123"/>
                  </a:lnTo>
                  <a:lnTo>
                    <a:pt x="41745" y="3308"/>
                  </a:lnTo>
                  <a:lnTo>
                    <a:pt x="40998" y="3481"/>
                  </a:lnTo>
                  <a:lnTo>
                    <a:pt x="40248" y="3654"/>
                  </a:lnTo>
                  <a:lnTo>
                    <a:pt x="39492" y="3802"/>
                  </a:lnTo>
                  <a:lnTo>
                    <a:pt x="38741" y="3962"/>
                  </a:lnTo>
                  <a:lnTo>
                    <a:pt x="37986" y="4098"/>
                  </a:lnTo>
                  <a:lnTo>
                    <a:pt x="37231" y="4234"/>
                  </a:lnTo>
                  <a:lnTo>
                    <a:pt x="35720" y="4493"/>
                  </a:lnTo>
                  <a:lnTo>
                    <a:pt x="34206" y="4715"/>
                  </a:lnTo>
                  <a:lnTo>
                    <a:pt x="32687" y="4913"/>
                  </a:lnTo>
                  <a:lnTo>
                    <a:pt x="31167" y="5073"/>
                  </a:lnTo>
                  <a:lnTo>
                    <a:pt x="29644" y="5221"/>
                  </a:lnTo>
                  <a:lnTo>
                    <a:pt x="28121" y="5344"/>
                  </a:lnTo>
                  <a:lnTo>
                    <a:pt x="26597" y="5443"/>
                  </a:lnTo>
                  <a:lnTo>
                    <a:pt x="25074" y="5517"/>
                  </a:lnTo>
                  <a:lnTo>
                    <a:pt x="23555" y="5567"/>
                  </a:lnTo>
                  <a:lnTo>
                    <a:pt x="22031" y="5604"/>
                  </a:lnTo>
                  <a:lnTo>
                    <a:pt x="20512" y="5616"/>
                  </a:lnTo>
                  <a:lnTo>
                    <a:pt x="18993" y="5616"/>
                  </a:lnTo>
                  <a:lnTo>
                    <a:pt x="17478" y="5591"/>
                  </a:lnTo>
                  <a:lnTo>
                    <a:pt x="15968" y="5554"/>
                  </a:lnTo>
                  <a:lnTo>
                    <a:pt x="14457" y="5493"/>
                  </a:lnTo>
                  <a:lnTo>
                    <a:pt x="12956" y="5431"/>
                  </a:lnTo>
                  <a:lnTo>
                    <a:pt x="11454" y="5344"/>
                  </a:lnTo>
                  <a:lnTo>
                    <a:pt x="9961" y="5246"/>
                  </a:lnTo>
                  <a:lnTo>
                    <a:pt x="8472" y="5135"/>
                  </a:lnTo>
                  <a:lnTo>
                    <a:pt x="6991" y="5011"/>
                  </a:lnTo>
                  <a:lnTo>
                    <a:pt x="5516" y="4888"/>
                  </a:lnTo>
                  <a:lnTo>
                    <a:pt x="4048" y="4740"/>
                  </a:lnTo>
                  <a:lnTo>
                    <a:pt x="3914" y="5493"/>
                  </a:lnTo>
                  <a:lnTo>
                    <a:pt x="3785" y="6245"/>
                  </a:lnTo>
                  <a:lnTo>
                    <a:pt x="3660" y="6998"/>
                  </a:lnTo>
                  <a:lnTo>
                    <a:pt x="3535" y="7751"/>
                  </a:lnTo>
                  <a:lnTo>
                    <a:pt x="3414" y="8516"/>
                  </a:lnTo>
                  <a:lnTo>
                    <a:pt x="3293" y="9281"/>
                  </a:lnTo>
                  <a:lnTo>
                    <a:pt x="3176" y="10046"/>
                  </a:lnTo>
                  <a:lnTo>
                    <a:pt x="3064" y="10812"/>
                  </a:lnTo>
                  <a:lnTo>
                    <a:pt x="2952" y="11589"/>
                  </a:lnTo>
                  <a:lnTo>
                    <a:pt x="2844" y="12366"/>
                  </a:lnTo>
                  <a:lnTo>
                    <a:pt x="2741" y="13156"/>
                  </a:lnTo>
                  <a:lnTo>
                    <a:pt x="2637" y="13946"/>
                  </a:lnTo>
                  <a:lnTo>
                    <a:pt x="2538" y="14736"/>
                  </a:lnTo>
                  <a:lnTo>
                    <a:pt x="2438" y="15526"/>
                  </a:lnTo>
                  <a:lnTo>
                    <a:pt x="2344" y="16328"/>
                  </a:lnTo>
                  <a:lnTo>
                    <a:pt x="2249" y="17130"/>
                  </a:lnTo>
                  <a:lnTo>
                    <a:pt x="2093" y="18525"/>
                  </a:lnTo>
                  <a:lnTo>
                    <a:pt x="1947" y="19931"/>
                  </a:lnTo>
                  <a:lnTo>
                    <a:pt x="1804" y="21338"/>
                  </a:lnTo>
                  <a:lnTo>
                    <a:pt x="1670" y="22758"/>
                  </a:lnTo>
                  <a:lnTo>
                    <a:pt x="1541" y="24189"/>
                  </a:lnTo>
                  <a:lnTo>
                    <a:pt x="1420" y="25621"/>
                  </a:lnTo>
                  <a:lnTo>
                    <a:pt x="1303" y="27052"/>
                  </a:lnTo>
                  <a:lnTo>
                    <a:pt x="1196" y="28496"/>
                  </a:lnTo>
                  <a:lnTo>
                    <a:pt x="1092" y="29952"/>
                  </a:lnTo>
                  <a:lnTo>
                    <a:pt x="993" y="31409"/>
                  </a:lnTo>
                  <a:lnTo>
                    <a:pt x="898" y="32865"/>
                  </a:lnTo>
                  <a:lnTo>
                    <a:pt x="812" y="34333"/>
                  </a:lnTo>
                  <a:lnTo>
                    <a:pt x="730" y="35814"/>
                  </a:lnTo>
                  <a:lnTo>
                    <a:pt x="656" y="37283"/>
                  </a:lnTo>
                  <a:lnTo>
                    <a:pt x="583" y="38776"/>
                  </a:lnTo>
                  <a:lnTo>
                    <a:pt x="518" y="40257"/>
                  </a:lnTo>
                  <a:lnTo>
                    <a:pt x="453" y="41750"/>
                  </a:lnTo>
                  <a:lnTo>
                    <a:pt x="397" y="43244"/>
                  </a:lnTo>
                  <a:lnTo>
                    <a:pt x="345" y="44749"/>
                  </a:lnTo>
                  <a:lnTo>
                    <a:pt x="298" y="46255"/>
                  </a:lnTo>
                  <a:lnTo>
                    <a:pt x="255" y="47760"/>
                  </a:lnTo>
                  <a:lnTo>
                    <a:pt x="216" y="49266"/>
                  </a:lnTo>
                  <a:lnTo>
                    <a:pt x="177" y="50784"/>
                  </a:lnTo>
                  <a:lnTo>
                    <a:pt x="147" y="52302"/>
                  </a:lnTo>
                  <a:lnTo>
                    <a:pt x="117" y="53820"/>
                  </a:lnTo>
                  <a:lnTo>
                    <a:pt x="91" y="55338"/>
                  </a:lnTo>
                  <a:lnTo>
                    <a:pt x="69" y="56868"/>
                  </a:lnTo>
                  <a:lnTo>
                    <a:pt x="52" y="58386"/>
                  </a:lnTo>
                  <a:lnTo>
                    <a:pt x="39" y="59916"/>
                  </a:lnTo>
                  <a:lnTo>
                    <a:pt x="26" y="61447"/>
                  </a:lnTo>
                  <a:lnTo>
                    <a:pt x="13" y="62977"/>
                  </a:lnTo>
                  <a:lnTo>
                    <a:pt x="9" y="64507"/>
                  </a:lnTo>
                  <a:lnTo>
                    <a:pt x="0" y="67580"/>
                  </a:lnTo>
                  <a:lnTo>
                    <a:pt x="4" y="70653"/>
                  </a:lnTo>
                  <a:lnTo>
                    <a:pt x="13" y="73714"/>
                  </a:lnTo>
                  <a:lnTo>
                    <a:pt x="30" y="76786"/>
                  </a:lnTo>
                  <a:lnTo>
                    <a:pt x="52" y="79847"/>
                  </a:lnTo>
                  <a:lnTo>
                    <a:pt x="78" y="82908"/>
                  </a:lnTo>
                  <a:lnTo>
                    <a:pt x="138" y="89004"/>
                  </a:lnTo>
                  <a:lnTo>
                    <a:pt x="203" y="95063"/>
                  </a:lnTo>
                  <a:lnTo>
                    <a:pt x="233" y="98075"/>
                  </a:lnTo>
                  <a:lnTo>
                    <a:pt x="263" y="101061"/>
                  </a:lnTo>
                  <a:lnTo>
                    <a:pt x="285" y="104035"/>
                  </a:lnTo>
                  <a:lnTo>
                    <a:pt x="307" y="106997"/>
                  </a:lnTo>
                  <a:lnTo>
                    <a:pt x="320" y="109934"/>
                  </a:lnTo>
                  <a:lnTo>
                    <a:pt x="328" y="112847"/>
                  </a:lnTo>
                  <a:lnTo>
                    <a:pt x="2059" y="112958"/>
                  </a:lnTo>
                  <a:lnTo>
                    <a:pt x="3789" y="113044"/>
                  </a:lnTo>
                  <a:lnTo>
                    <a:pt x="5520" y="113106"/>
                  </a:lnTo>
                  <a:lnTo>
                    <a:pt x="7250" y="113143"/>
                  </a:lnTo>
                  <a:lnTo>
                    <a:pt x="8985" y="113155"/>
                  </a:lnTo>
                  <a:lnTo>
                    <a:pt x="10716" y="113155"/>
                  </a:lnTo>
                  <a:lnTo>
                    <a:pt x="12446" y="113143"/>
                  </a:lnTo>
                  <a:lnTo>
                    <a:pt x="14181" y="113106"/>
                  </a:lnTo>
                  <a:lnTo>
                    <a:pt x="15912" y="113057"/>
                  </a:lnTo>
                  <a:lnTo>
                    <a:pt x="17647" y="113007"/>
                  </a:lnTo>
                  <a:lnTo>
                    <a:pt x="19377" y="112933"/>
                  </a:lnTo>
                  <a:lnTo>
                    <a:pt x="21108" y="112859"/>
                  </a:lnTo>
                  <a:lnTo>
                    <a:pt x="24573" y="112686"/>
                  </a:lnTo>
                  <a:lnTo>
                    <a:pt x="28039" y="112501"/>
                  </a:lnTo>
                  <a:lnTo>
                    <a:pt x="31504" y="112316"/>
                  </a:lnTo>
                  <a:lnTo>
                    <a:pt x="34970" y="112143"/>
                  </a:lnTo>
                  <a:lnTo>
                    <a:pt x="36700" y="112069"/>
                  </a:lnTo>
                  <a:lnTo>
                    <a:pt x="38431" y="112008"/>
                  </a:lnTo>
                  <a:lnTo>
                    <a:pt x="40161" y="111946"/>
                  </a:lnTo>
                  <a:lnTo>
                    <a:pt x="41892" y="111909"/>
                  </a:lnTo>
                  <a:lnTo>
                    <a:pt x="43622" y="111872"/>
                  </a:lnTo>
                  <a:lnTo>
                    <a:pt x="45353" y="111860"/>
                  </a:lnTo>
                  <a:lnTo>
                    <a:pt x="47083" y="111872"/>
                  </a:lnTo>
                  <a:lnTo>
                    <a:pt x="48814" y="111897"/>
                  </a:lnTo>
                  <a:lnTo>
                    <a:pt x="50545" y="111934"/>
                  </a:lnTo>
                  <a:lnTo>
                    <a:pt x="52275" y="112008"/>
                  </a:lnTo>
                  <a:lnTo>
                    <a:pt x="54001" y="112094"/>
                  </a:lnTo>
                  <a:lnTo>
                    <a:pt x="55732" y="112205"/>
                  </a:lnTo>
                  <a:lnTo>
                    <a:pt x="55982" y="106417"/>
                  </a:lnTo>
                  <a:lnTo>
                    <a:pt x="56233" y="100642"/>
                  </a:lnTo>
                  <a:lnTo>
                    <a:pt x="56353" y="97754"/>
                  </a:lnTo>
                  <a:lnTo>
                    <a:pt x="56474" y="94866"/>
                  </a:lnTo>
                  <a:lnTo>
                    <a:pt x="56595" y="91978"/>
                  </a:lnTo>
                  <a:lnTo>
                    <a:pt x="56707" y="89090"/>
                  </a:lnTo>
                  <a:lnTo>
                    <a:pt x="56811" y="86203"/>
                  </a:lnTo>
                  <a:lnTo>
                    <a:pt x="56914" y="83315"/>
                  </a:lnTo>
                  <a:lnTo>
                    <a:pt x="57005" y="80439"/>
                  </a:lnTo>
                  <a:lnTo>
                    <a:pt x="57087" y="77552"/>
                  </a:lnTo>
                  <a:lnTo>
                    <a:pt x="57126" y="76120"/>
                  </a:lnTo>
                  <a:lnTo>
                    <a:pt x="57160" y="74676"/>
                  </a:lnTo>
                  <a:lnTo>
                    <a:pt x="57195" y="73232"/>
                  </a:lnTo>
                  <a:lnTo>
                    <a:pt x="57225" y="71801"/>
                  </a:lnTo>
                  <a:lnTo>
                    <a:pt x="57251" y="70357"/>
                  </a:lnTo>
                  <a:lnTo>
                    <a:pt x="57273" y="68925"/>
                  </a:lnTo>
                  <a:lnTo>
                    <a:pt x="57294" y="67481"/>
                  </a:lnTo>
                  <a:lnTo>
                    <a:pt x="57311" y="66050"/>
                  </a:lnTo>
                  <a:lnTo>
                    <a:pt x="57324" y="64606"/>
                  </a:lnTo>
                  <a:lnTo>
                    <a:pt x="57333" y="63174"/>
                  </a:lnTo>
                  <a:lnTo>
                    <a:pt x="57342" y="61730"/>
                  </a:lnTo>
                  <a:lnTo>
                    <a:pt x="57342" y="60299"/>
                  </a:lnTo>
                  <a:lnTo>
                    <a:pt x="57342" y="58867"/>
                  </a:lnTo>
                  <a:lnTo>
                    <a:pt x="57333" y="57423"/>
                  </a:lnTo>
                  <a:lnTo>
                    <a:pt x="57324" y="55992"/>
                  </a:lnTo>
                  <a:lnTo>
                    <a:pt x="57307" y="54560"/>
                  </a:lnTo>
                  <a:lnTo>
                    <a:pt x="57290" y="53129"/>
                  </a:lnTo>
                  <a:lnTo>
                    <a:pt x="57264" y="51697"/>
                  </a:lnTo>
                  <a:lnTo>
                    <a:pt x="57238" y="50253"/>
                  </a:lnTo>
                  <a:lnTo>
                    <a:pt x="57204" y="48822"/>
                  </a:lnTo>
                  <a:lnTo>
                    <a:pt x="57165" y="47390"/>
                  </a:lnTo>
                  <a:lnTo>
                    <a:pt x="57117" y="45959"/>
                  </a:lnTo>
                  <a:lnTo>
                    <a:pt x="57070" y="44527"/>
                  </a:lnTo>
                  <a:lnTo>
                    <a:pt x="57014" y="43096"/>
                  </a:lnTo>
                  <a:lnTo>
                    <a:pt x="56953" y="41664"/>
                  </a:lnTo>
                  <a:lnTo>
                    <a:pt x="56888" y="40232"/>
                  </a:lnTo>
                  <a:lnTo>
                    <a:pt x="56815" y="38801"/>
                  </a:lnTo>
                  <a:lnTo>
                    <a:pt x="56737" y="37369"/>
                  </a:lnTo>
                  <a:lnTo>
                    <a:pt x="56651" y="35938"/>
                  </a:lnTo>
                  <a:lnTo>
                    <a:pt x="56560" y="34519"/>
                  </a:lnTo>
                  <a:lnTo>
                    <a:pt x="56466" y="33087"/>
                  </a:lnTo>
                  <a:lnTo>
                    <a:pt x="56362" y="31655"/>
                  </a:lnTo>
                  <a:lnTo>
                    <a:pt x="56254" y="30224"/>
                  </a:lnTo>
                  <a:lnTo>
                    <a:pt x="56133" y="28805"/>
                  </a:lnTo>
                  <a:lnTo>
                    <a:pt x="56012" y="27373"/>
                  </a:lnTo>
                  <a:lnTo>
                    <a:pt x="55883" y="25942"/>
                  </a:lnTo>
                  <a:lnTo>
                    <a:pt x="55745" y="24522"/>
                  </a:lnTo>
                  <a:lnTo>
                    <a:pt x="55598" y="23091"/>
                  </a:lnTo>
                  <a:lnTo>
                    <a:pt x="55447" y="21672"/>
                  </a:lnTo>
                  <a:lnTo>
                    <a:pt x="55283" y="20240"/>
                  </a:lnTo>
                  <a:lnTo>
                    <a:pt x="55132" y="18907"/>
                  </a:lnTo>
                  <a:lnTo>
                    <a:pt x="54968" y="17587"/>
                  </a:lnTo>
                  <a:lnTo>
                    <a:pt x="54800" y="16266"/>
                  </a:lnTo>
                  <a:lnTo>
                    <a:pt x="54627" y="14958"/>
                  </a:lnTo>
                  <a:lnTo>
                    <a:pt x="54446" y="13662"/>
                  </a:lnTo>
                  <a:lnTo>
                    <a:pt x="54260" y="12366"/>
                  </a:lnTo>
                  <a:lnTo>
                    <a:pt x="54070" y="11095"/>
                  </a:lnTo>
                  <a:lnTo>
                    <a:pt x="53872" y="9824"/>
                  </a:lnTo>
                  <a:lnTo>
                    <a:pt x="53665" y="8565"/>
                  </a:lnTo>
                  <a:lnTo>
                    <a:pt x="53458" y="7307"/>
                  </a:lnTo>
                  <a:lnTo>
                    <a:pt x="53242" y="6060"/>
                  </a:lnTo>
                  <a:lnTo>
                    <a:pt x="53022" y="4826"/>
                  </a:lnTo>
                  <a:lnTo>
                    <a:pt x="52793" y="3604"/>
                  </a:lnTo>
                  <a:lnTo>
                    <a:pt x="52560" y="2395"/>
                  </a:lnTo>
                  <a:lnTo>
                    <a:pt x="52323" y="1198"/>
                  </a:lnTo>
                  <a:lnTo>
                    <a:pt x="52081" y="1"/>
                  </a:lnTo>
                  <a:close/>
                </a:path>
              </a:pathLst>
            </a:custGeom>
            <a:solidFill>
              <a:srgbClr val="F9C0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0" name="Google Shape;1169;p42">
              <a:extLst>
                <a:ext uri="{FF2B5EF4-FFF2-40B4-BE49-F238E27FC236}">
                  <a16:creationId xmlns:a16="http://schemas.microsoft.com/office/drawing/2014/main" id="{5A2999AB-2EF1-4F90-856B-B50AB290684C}"/>
                </a:ext>
              </a:extLst>
            </p:cNvPr>
            <p:cNvSpPr/>
            <p:nvPr/>
          </p:nvSpPr>
          <p:spPr>
            <a:xfrm>
              <a:off x="8247534" y="2163463"/>
              <a:ext cx="205575" cy="386300"/>
            </a:xfrm>
            <a:custGeom>
              <a:avLst/>
              <a:gdLst/>
              <a:ahLst/>
              <a:cxnLst/>
              <a:rect l="l" t="t" r="r" b="b"/>
              <a:pathLst>
                <a:path w="8223" h="15452" extrusionOk="0">
                  <a:moveTo>
                    <a:pt x="3988" y="0"/>
                  </a:moveTo>
                  <a:lnTo>
                    <a:pt x="937" y="1703"/>
                  </a:lnTo>
                  <a:lnTo>
                    <a:pt x="959" y="1864"/>
                  </a:lnTo>
                  <a:lnTo>
                    <a:pt x="972" y="2024"/>
                  </a:lnTo>
                  <a:lnTo>
                    <a:pt x="976" y="2185"/>
                  </a:lnTo>
                  <a:lnTo>
                    <a:pt x="972" y="2345"/>
                  </a:lnTo>
                  <a:lnTo>
                    <a:pt x="963" y="2431"/>
                  </a:lnTo>
                  <a:lnTo>
                    <a:pt x="955" y="2505"/>
                  </a:lnTo>
                  <a:lnTo>
                    <a:pt x="942" y="2592"/>
                  </a:lnTo>
                  <a:lnTo>
                    <a:pt x="929" y="2678"/>
                  </a:lnTo>
                  <a:lnTo>
                    <a:pt x="911" y="2752"/>
                  </a:lnTo>
                  <a:lnTo>
                    <a:pt x="890" y="2826"/>
                  </a:lnTo>
                  <a:lnTo>
                    <a:pt x="864" y="2913"/>
                  </a:lnTo>
                  <a:lnTo>
                    <a:pt x="838" y="2987"/>
                  </a:lnTo>
                  <a:lnTo>
                    <a:pt x="743" y="3246"/>
                  </a:lnTo>
                  <a:lnTo>
                    <a:pt x="644" y="3517"/>
                  </a:lnTo>
                  <a:lnTo>
                    <a:pt x="540" y="3777"/>
                  </a:lnTo>
                  <a:lnTo>
                    <a:pt x="437" y="4036"/>
                  </a:lnTo>
                  <a:lnTo>
                    <a:pt x="221" y="4529"/>
                  </a:lnTo>
                  <a:lnTo>
                    <a:pt x="1" y="5011"/>
                  </a:lnTo>
                  <a:lnTo>
                    <a:pt x="622" y="6689"/>
                  </a:lnTo>
                  <a:lnTo>
                    <a:pt x="933" y="7516"/>
                  </a:lnTo>
                  <a:lnTo>
                    <a:pt x="1244" y="8318"/>
                  </a:lnTo>
                  <a:lnTo>
                    <a:pt x="1270" y="8404"/>
                  </a:lnTo>
                  <a:lnTo>
                    <a:pt x="1296" y="8478"/>
                  </a:lnTo>
                  <a:lnTo>
                    <a:pt x="1317" y="8553"/>
                  </a:lnTo>
                  <a:lnTo>
                    <a:pt x="1334" y="8639"/>
                  </a:lnTo>
                  <a:lnTo>
                    <a:pt x="1352" y="8713"/>
                  </a:lnTo>
                  <a:lnTo>
                    <a:pt x="1360" y="8799"/>
                  </a:lnTo>
                  <a:lnTo>
                    <a:pt x="1373" y="8886"/>
                  </a:lnTo>
                  <a:lnTo>
                    <a:pt x="1378" y="8960"/>
                  </a:lnTo>
                  <a:lnTo>
                    <a:pt x="1382" y="9046"/>
                  </a:lnTo>
                  <a:lnTo>
                    <a:pt x="1382" y="9133"/>
                  </a:lnTo>
                  <a:lnTo>
                    <a:pt x="1373" y="9293"/>
                  </a:lnTo>
                  <a:lnTo>
                    <a:pt x="1360" y="9453"/>
                  </a:lnTo>
                  <a:lnTo>
                    <a:pt x="1334" y="9602"/>
                  </a:lnTo>
                  <a:lnTo>
                    <a:pt x="1304" y="9737"/>
                  </a:lnTo>
                  <a:lnTo>
                    <a:pt x="1265" y="9873"/>
                  </a:lnTo>
                  <a:lnTo>
                    <a:pt x="1222" y="9984"/>
                  </a:lnTo>
                  <a:lnTo>
                    <a:pt x="1170" y="10083"/>
                  </a:lnTo>
                  <a:lnTo>
                    <a:pt x="1114" y="10169"/>
                  </a:lnTo>
                  <a:lnTo>
                    <a:pt x="1058" y="10231"/>
                  </a:lnTo>
                  <a:lnTo>
                    <a:pt x="998" y="10268"/>
                  </a:lnTo>
                  <a:lnTo>
                    <a:pt x="937" y="10280"/>
                  </a:lnTo>
                  <a:lnTo>
                    <a:pt x="881" y="14340"/>
                  </a:lnTo>
                  <a:lnTo>
                    <a:pt x="1805" y="14427"/>
                  </a:lnTo>
                  <a:lnTo>
                    <a:pt x="2728" y="14526"/>
                  </a:lnTo>
                  <a:lnTo>
                    <a:pt x="3648" y="14649"/>
                  </a:lnTo>
                  <a:lnTo>
                    <a:pt x="4567" y="14785"/>
                  </a:lnTo>
                  <a:lnTo>
                    <a:pt x="5486" y="14933"/>
                  </a:lnTo>
                  <a:lnTo>
                    <a:pt x="6401" y="15093"/>
                  </a:lnTo>
                  <a:lnTo>
                    <a:pt x="7316" y="15266"/>
                  </a:lnTo>
                  <a:lnTo>
                    <a:pt x="8222" y="15451"/>
                  </a:lnTo>
                  <a:lnTo>
                    <a:pt x="7993" y="14402"/>
                  </a:lnTo>
                  <a:lnTo>
                    <a:pt x="7756" y="13366"/>
                  </a:lnTo>
                  <a:lnTo>
                    <a:pt x="7514" y="12341"/>
                  </a:lnTo>
                  <a:lnTo>
                    <a:pt x="7268" y="11317"/>
                  </a:lnTo>
                  <a:lnTo>
                    <a:pt x="7018" y="10317"/>
                  </a:lnTo>
                  <a:lnTo>
                    <a:pt x="6763" y="9318"/>
                  </a:lnTo>
                  <a:lnTo>
                    <a:pt x="6504" y="8330"/>
                  </a:lnTo>
                  <a:lnTo>
                    <a:pt x="6241" y="7355"/>
                  </a:lnTo>
                  <a:lnTo>
                    <a:pt x="5974" y="6393"/>
                  </a:lnTo>
                  <a:lnTo>
                    <a:pt x="5702" y="5443"/>
                  </a:lnTo>
                  <a:lnTo>
                    <a:pt x="5426" y="4492"/>
                  </a:lnTo>
                  <a:lnTo>
                    <a:pt x="5149" y="3567"/>
                  </a:lnTo>
                  <a:lnTo>
                    <a:pt x="4865" y="2654"/>
                  </a:lnTo>
                  <a:lnTo>
                    <a:pt x="4575" y="1753"/>
                  </a:lnTo>
                  <a:lnTo>
                    <a:pt x="4282" y="864"/>
                  </a:lnTo>
                  <a:lnTo>
                    <a:pt x="3988" y="0"/>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1" name="Google Shape;1170;p42">
              <a:extLst>
                <a:ext uri="{FF2B5EF4-FFF2-40B4-BE49-F238E27FC236}">
                  <a16:creationId xmlns:a16="http://schemas.microsoft.com/office/drawing/2014/main" id="{9524A3A7-7604-4575-9858-8CE1D94196FE}"/>
                </a:ext>
              </a:extLst>
            </p:cNvPr>
            <p:cNvSpPr/>
            <p:nvPr/>
          </p:nvSpPr>
          <p:spPr>
            <a:xfrm>
              <a:off x="7288834" y="1593613"/>
              <a:ext cx="1058425" cy="996250"/>
            </a:xfrm>
            <a:custGeom>
              <a:avLst/>
              <a:gdLst/>
              <a:ahLst/>
              <a:cxnLst/>
              <a:rect l="l" t="t" r="r" b="b"/>
              <a:pathLst>
                <a:path w="42337" h="39850" extrusionOk="0">
                  <a:moveTo>
                    <a:pt x="21893" y="22498"/>
                  </a:moveTo>
                  <a:lnTo>
                    <a:pt x="21937" y="22510"/>
                  </a:lnTo>
                  <a:lnTo>
                    <a:pt x="21975" y="22523"/>
                  </a:lnTo>
                  <a:lnTo>
                    <a:pt x="22019" y="22547"/>
                  </a:lnTo>
                  <a:lnTo>
                    <a:pt x="22131" y="22646"/>
                  </a:lnTo>
                  <a:lnTo>
                    <a:pt x="22243" y="22757"/>
                  </a:lnTo>
                  <a:lnTo>
                    <a:pt x="22351" y="22881"/>
                  </a:lnTo>
                  <a:lnTo>
                    <a:pt x="22459" y="23004"/>
                  </a:lnTo>
                  <a:lnTo>
                    <a:pt x="22567" y="23152"/>
                  </a:lnTo>
                  <a:lnTo>
                    <a:pt x="22675" y="23300"/>
                  </a:lnTo>
                  <a:lnTo>
                    <a:pt x="22782" y="23461"/>
                  </a:lnTo>
                  <a:lnTo>
                    <a:pt x="22886" y="23621"/>
                  </a:lnTo>
                  <a:lnTo>
                    <a:pt x="23093" y="23979"/>
                  </a:lnTo>
                  <a:lnTo>
                    <a:pt x="23296" y="24349"/>
                  </a:lnTo>
                  <a:lnTo>
                    <a:pt x="23495" y="24744"/>
                  </a:lnTo>
                  <a:lnTo>
                    <a:pt x="23693" y="25139"/>
                  </a:lnTo>
                  <a:lnTo>
                    <a:pt x="24245" y="24090"/>
                  </a:lnTo>
                  <a:lnTo>
                    <a:pt x="24522" y="23559"/>
                  </a:lnTo>
                  <a:lnTo>
                    <a:pt x="24794" y="23029"/>
                  </a:lnTo>
                  <a:lnTo>
                    <a:pt x="24841" y="22942"/>
                  </a:lnTo>
                  <a:lnTo>
                    <a:pt x="24888" y="22881"/>
                  </a:lnTo>
                  <a:lnTo>
                    <a:pt x="24936" y="22831"/>
                  </a:lnTo>
                  <a:lnTo>
                    <a:pt x="24983" y="22807"/>
                  </a:lnTo>
                  <a:lnTo>
                    <a:pt x="25031" y="22782"/>
                  </a:lnTo>
                  <a:lnTo>
                    <a:pt x="25074" y="22782"/>
                  </a:lnTo>
                  <a:lnTo>
                    <a:pt x="25117" y="22807"/>
                  </a:lnTo>
                  <a:lnTo>
                    <a:pt x="25160" y="22831"/>
                  </a:lnTo>
                  <a:lnTo>
                    <a:pt x="25199" y="22868"/>
                  </a:lnTo>
                  <a:lnTo>
                    <a:pt x="25234" y="22930"/>
                  </a:lnTo>
                  <a:lnTo>
                    <a:pt x="25273" y="22992"/>
                  </a:lnTo>
                  <a:lnTo>
                    <a:pt x="25303" y="23066"/>
                  </a:lnTo>
                  <a:lnTo>
                    <a:pt x="25333" y="23152"/>
                  </a:lnTo>
                  <a:lnTo>
                    <a:pt x="25363" y="23239"/>
                  </a:lnTo>
                  <a:lnTo>
                    <a:pt x="25389" y="23337"/>
                  </a:lnTo>
                  <a:lnTo>
                    <a:pt x="25411" y="23448"/>
                  </a:lnTo>
                  <a:lnTo>
                    <a:pt x="25432" y="23559"/>
                  </a:lnTo>
                  <a:lnTo>
                    <a:pt x="25450" y="23683"/>
                  </a:lnTo>
                  <a:lnTo>
                    <a:pt x="25462" y="23806"/>
                  </a:lnTo>
                  <a:lnTo>
                    <a:pt x="25475" y="23930"/>
                  </a:lnTo>
                  <a:lnTo>
                    <a:pt x="25480" y="24053"/>
                  </a:lnTo>
                  <a:lnTo>
                    <a:pt x="25484" y="24189"/>
                  </a:lnTo>
                  <a:lnTo>
                    <a:pt x="25484" y="24325"/>
                  </a:lnTo>
                  <a:lnTo>
                    <a:pt x="25480" y="24448"/>
                  </a:lnTo>
                  <a:lnTo>
                    <a:pt x="25471" y="24584"/>
                  </a:lnTo>
                  <a:lnTo>
                    <a:pt x="25458" y="24719"/>
                  </a:lnTo>
                  <a:lnTo>
                    <a:pt x="25441" y="24843"/>
                  </a:lnTo>
                  <a:lnTo>
                    <a:pt x="25415" y="24966"/>
                  </a:lnTo>
                  <a:lnTo>
                    <a:pt x="25389" y="25090"/>
                  </a:lnTo>
                  <a:lnTo>
                    <a:pt x="25359" y="25201"/>
                  </a:lnTo>
                  <a:lnTo>
                    <a:pt x="25320" y="25312"/>
                  </a:lnTo>
                  <a:lnTo>
                    <a:pt x="25281" y="25423"/>
                  </a:lnTo>
                  <a:lnTo>
                    <a:pt x="25104" y="25818"/>
                  </a:lnTo>
                  <a:lnTo>
                    <a:pt x="24923" y="26213"/>
                  </a:lnTo>
                  <a:lnTo>
                    <a:pt x="24746" y="26620"/>
                  </a:lnTo>
                  <a:lnTo>
                    <a:pt x="24569" y="27015"/>
                  </a:lnTo>
                  <a:lnTo>
                    <a:pt x="25018" y="28014"/>
                  </a:lnTo>
                  <a:lnTo>
                    <a:pt x="25242" y="28533"/>
                  </a:lnTo>
                  <a:lnTo>
                    <a:pt x="25462" y="29051"/>
                  </a:lnTo>
                  <a:lnTo>
                    <a:pt x="25683" y="29569"/>
                  </a:lnTo>
                  <a:lnTo>
                    <a:pt x="25898" y="30112"/>
                  </a:lnTo>
                  <a:lnTo>
                    <a:pt x="26114" y="30643"/>
                  </a:lnTo>
                  <a:lnTo>
                    <a:pt x="26326" y="31198"/>
                  </a:lnTo>
                  <a:lnTo>
                    <a:pt x="26360" y="31310"/>
                  </a:lnTo>
                  <a:lnTo>
                    <a:pt x="26390" y="31408"/>
                  </a:lnTo>
                  <a:lnTo>
                    <a:pt x="26416" y="31519"/>
                  </a:lnTo>
                  <a:lnTo>
                    <a:pt x="26438" y="31630"/>
                  </a:lnTo>
                  <a:lnTo>
                    <a:pt x="26451" y="31741"/>
                  </a:lnTo>
                  <a:lnTo>
                    <a:pt x="26459" y="31865"/>
                  </a:lnTo>
                  <a:lnTo>
                    <a:pt x="26464" y="31976"/>
                  </a:lnTo>
                  <a:lnTo>
                    <a:pt x="26468" y="32087"/>
                  </a:lnTo>
                  <a:lnTo>
                    <a:pt x="26464" y="32198"/>
                  </a:lnTo>
                  <a:lnTo>
                    <a:pt x="26455" y="32297"/>
                  </a:lnTo>
                  <a:lnTo>
                    <a:pt x="26442" y="32408"/>
                  </a:lnTo>
                  <a:lnTo>
                    <a:pt x="26429" y="32507"/>
                  </a:lnTo>
                  <a:lnTo>
                    <a:pt x="26412" y="32605"/>
                  </a:lnTo>
                  <a:lnTo>
                    <a:pt x="26390" y="32692"/>
                  </a:lnTo>
                  <a:lnTo>
                    <a:pt x="26364" y="32778"/>
                  </a:lnTo>
                  <a:lnTo>
                    <a:pt x="26339" y="32864"/>
                  </a:lnTo>
                  <a:lnTo>
                    <a:pt x="26308" y="32939"/>
                  </a:lnTo>
                  <a:lnTo>
                    <a:pt x="26274" y="33013"/>
                  </a:lnTo>
                  <a:lnTo>
                    <a:pt x="26244" y="33074"/>
                  </a:lnTo>
                  <a:lnTo>
                    <a:pt x="26205" y="33124"/>
                  </a:lnTo>
                  <a:lnTo>
                    <a:pt x="26170" y="33173"/>
                  </a:lnTo>
                  <a:lnTo>
                    <a:pt x="26131" y="33210"/>
                  </a:lnTo>
                  <a:lnTo>
                    <a:pt x="26088" y="33235"/>
                  </a:lnTo>
                  <a:lnTo>
                    <a:pt x="26049" y="33259"/>
                  </a:lnTo>
                  <a:lnTo>
                    <a:pt x="25963" y="33259"/>
                  </a:lnTo>
                  <a:lnTo>
                    <a:pt x="25924" y="33235"/>
                  </a:lnTo>
                  <a:lnTo>
                    <a:pt x="25881" y="33210"/>
                  </a:lnTo>
                  <a:lnTo>
                    <a:pt x="25838" y="33161"/>
                  </a:lnTo>
                  <a:lnTo>
                    <a:pt x="25795" y="33111"/>
                  </a:lnTo>
                  <a:lnTo>
                    <a:pt x="25752" y="33037"/>
                  </a:lnTo>
                  <a:lnTo>
                    <a:pt x="25713" y="32951"/>
                  </a:lnTo>
                  <a:lnTo>
                    <a:pt x="25480" y="32408"/>
                  </a:lnTo>
                  <a:lnTo>
                    <a:pt x="25242" y="31865"/>
                  </a:lnTo>
                  <a:lnTo>
                    <a:pt x="25001" y="31347"/>
                  </a:lnTo>
                  <a:lnTo>
                    <a:pt x="24759" y="30828"/>
                  </a:lnTo>
                  <a:lnTo>
                    <a:pt x="24509" y="30322"/>
                  </a:lnTo>
                  <a:lnTo>
                    <a:pt x="24263" y="29816"/>
                  </a:lnTo>
                  <a:lnTo>
                    <a:pt x="24012" y="29323"/>
                  </a:lnTo>
                  <a:lnTo>
                    <a:pt x="23762" y="28841"/>
                  </a:lnTo>
                  <a:lnTo>
                    <a:pt x="23352" y="29755"/>
                  </a:lnTo>
                  <a:lnTo>
                    <a:pt x="23149" y="30199"/>
                  </a:lnTo>
                  <a:lnTo>
                    <a:pt x="22942" y="30631"/>
                  </a:lnTo>
                  <a:lnTo>
                    <a:pt x="22739" y="31063"/>
                  </a:lnTo>
                  <a:lnTo>
                    <a:pt x="22532" y="31470"/>
                  </a:lnTo>
                  <a:lnTo>
                    <a:pt x="22325" y="31877"/>
                  </a:lnTo>
                  <a:lnTo>
                    <a:pt x="22118" y="32272"/>
                  </a:lnTo>
                  <a:lnTo>
                    <a:pt x="22066" y="32358"/>
                  </a:lnTo>
                  <a:lnTo>
                    <a:pt x="22014" y="32420"/>
                  </a:lnTo>
                  <a:lnTo>
                    <a:pt x="21962" y="32470"/>
                  </a:lnTo>
                  <a:lnTo>
                    <a:pt x="21911" y="32494"/>
                  </a:lnTo>
                  <a:lnTo>
                    <a:pt x="21859" y="32507"/>
                  </a:lnTo>
                  <a:lnTo>
                    <a:pt x="21807" y="32507"/>
                  </a:lnTo>
                  <a:lnTo>
                    <a:pt x="21755" y="32494"/>
                  </a:lnTo>
                  <a:lnTo>
                    <a:pt x="21708" y="32457"/>
                  </a:lnTo>
                  <a:lnTo>
                    <a:pt x="21656" y="32408"/>
                  </a:lnTo>
                  <a:lnTo>
                    <a:pt x="21609" y="32358"/>
                  </a:lnTo>
                  <a:lnTo>
                    <a:pt x="21565" y="32284"/>
                  </a:lnTo>
                  <a:lnTo>
                    <a:pt x="21522" y="32210"/>
                  </a:lnTo>
                  <a:lnTo>
                    <a:pt x="21479" y="32124"/>
                  </a:lnTo>
                  <a:lnTo>
                    <a:pt x="21440" y="32025"/>
                  </a:lnTo>
                  <a:lnTo>
                    <a:pt x="21406" y="31914"/>
                  </a:lnTo>
                  <a:lnTo>
                    <a:pt x="21371" y="31803"/>
                  </a:lnTo>
                  <a:lnTo>
                    <a:pt x="21341" y="31692"/>
                  </a:lnTo>
                  <a:lnTo>
                    <a:pt x="21315" y="31569"/>
                  </a:lnTo>
                  <a:lnTo>
                    <a:pt x="21289" y="31433"/>
                  </a:lnTo>
                  <a:lnTo>
                    <a:pt x="21272" y="31297"/>
                  </a:lnTo>
                  <a:lnTo>
                    <a:pt x="21255" y="31161"/>
                  </a:lnTo>
                  <a:lnTo>
                    <a:pt x="21242" y="31026"/>
                  </a:lnTo>
                  <a:lnTo>
                    <a:pt x="21237" y="30890"/>
                  </a:lnTo>
                  <a:lnTo>
                    <a:pt x="21233" y="30754"/>
                  </a:lnTo>
                  <a:lnTo>
                    <a:pt x="21237" y="30606"/>
                  </a:lnTo>
                  <a:lnTo>
                    <a:pt x="21246" y="30470"/>
                  </a:lnTo>
                  <a:lnTo>
                    <a:pt x="21259" y="30335"/>
                  </a:lnTo>
                  <a:lnTo>
                    <a:pt x="21281" y="30211"/>
                  </a:lnTo>
                  <a:lnTo>
                    <a:pt x="21307" y="30075"/>
                  </a:lnTo>
                  <a:lnTo>
                    <a:pt x="21337" y="29952"/>
                  </a:lnTo>
                  <a:lnTo>
                    <a:pt x="21376" y="29841"/>
                  </a:lnTo>
                  <a:lnTo>
                    <a:pt x="21419" y="29718"/>
                  </a:lnTo>
                  <a:lnTo>
                    <a:pt x="21574" y="29372"/>
                  </a:lnTo>
                  <a:lnTo>
                    <a:pt x="21729" y="29026"/>
                  </a:lnTo>
                  <a:lnTo>
                    <a:pt x="21889" y="28693"/>
                  </a:lnTo>
                  <a:lnTo>
                    <a:pt x="22053" y="28360"/>
                  </a:lnTo>
                  <a:lnTo>
                    <a:pt x="22381" y="27706"/>
                  </a:lnTo>
                  <a:lnTo>
                    <a:pt x="22718" y="27052"/>
                  </a:lnTo>
                  <a:lnTo>
                    <a:pt x="22558" y="26817"/>
                  </a:lnTo>
                  <a:lnTo>
                    <a:pt x="22407" y="26571"/>
                  </a:lnTo>
                  <a:lnTo>
                    <a:pt x="22252" y="26311"/>
                  </a:lnTo>
                  <a:lnTo>
                    <a:pt x="22105" y="26052"/>
                  </a:lnTo>
                  <a:lnTo>
                    <a:pt x="21958" y="25768"/>
                  </a:lnTo>
                  <a:lnTo>
                    <a:pt x="21816" y="25485"/>
                  </a:lnTo>
                  <a:lnTo>
                    <a:pt x="21678" y="25176"/>
                  </a:lnTo>
                  <a:lnTo>
                    <a:pt x="21544" y="24868"/>
                  </a:lnTo>
                  <a:lnTo>
                    <a:pt x="21514" y="24769"/>
                  </a:lnTo>
                  <a:lnTo>
                    <a:pt x="21483" y="24682"/>
                  </a:lnTo>
                  <a:lnTo>
                    <a:pt x="21458" y="24584"/>
                  </a:lnTo>
                  <a:lnTo>
                    <a:pt x="21440" y="24485"/>
                  </a:lnTo>
                  <a:lnTo>
                    <a:pt x="21423" y="24386"/>
                  </a:lnTo>
                  <a:lnTo>
                    <a:pt x="21410" y="24275"/>
                  </a:lnTo>
                  <a:lnTo>
                    <a:pt x="21401" y="24176"/>
                  </a:lnTo>
                  <a:lnTo>
                    <a:pt x="21397" y="24065"/>
                  </a:lnTo>
                  <a:lnTo>
                    <a:pt x="21397" y="23954"/>
                  </a:lnTo>
                  <a:lnTo>
                    <a:pt x="21397" y="23843"/>
                  </a:lnTo>
                  <a:lnTo>
                    <a:pt x="21406" y="23744"/>
                  </a:lnTo>
                  <a:lnTo>
                    <a:pt x="21414" y="23633"/>
                  </a:lnTo>
                  <a:lnTo>
                    <a:pt x="21423" y="23522"/>
                  </a:lnTo>
                  <a:lnTo>
                    <a:pt x="21436" y="23424"/>
                  </a:lnTo>
                  <a:lnTo>
                    <a:pt x="21453" y="23325"/>
                  </a:lnTo>
                  <a:lnTo>
                    <a:pt x="21475" y="23226"/>
                  </a:lnTo>
                  <a:lnTo>
                    <a:pt x="21496" y="23140"/>
                  </a:lnTo>
                  <a:lnTo>
                    <a:pt x="21518" y="23041"/>
                  </a:lnTo>
                  <a:lnTo>
                    <a:pt x="21544" y="22967"/>
                  </a:lnTo>
                  <a:lnTo>
                    <a:pt x="21574" y="22881"/>
                  </a:lnTo>
                  <a:lnTo>
                    <a:pt x="21604" y="22807"/>
                  </a:lnTo>
                  <a:lnTo>
                    <a:pt x="21635" y="22745"/>
                  </a:lnTo>
                  <a:lnTo>
                    <a:pt x="21669" y="22683"/>
                  </a:lnTo>
                  <a:lnTo>
                    <a:pt x="21704" y="22634"/>
                  </a:lnTo>
                  <a:lnTo>
                    <a:pt x="21742" y="22584"/>
                  </a:lnTo>
                  <a:lnTo>
                    <a:pt x="21777" y="22547"/>
                  </a:lnTo>
                  <a:lnTo>
                    <a:pt x="21816" y="22523"/>
                  </a:lnTo>
                  <a:lnTo>
                    <a:pt x="21855" y="22510"/>
                  </a:lnTo>
                  <a:lnTo>
                    <a:pt x="21893" y="22498"/>
                  </a:lnTo>
                  <a:close/>
                  <a:moveTo>
                    <a:pt x="6940" y="23239"/>
                  </a:moveTo>
                  <a:lnTo>
                    <a:pt x="7005" y="23276"/>
                  </a:lnTo>
                  <a:lnTo>
                    <a:pt x="7069" y="23325"/>
                  </a:lnTo>
                  <a:lnTo>
                    <a:pt x="7134" y="23399"/>
                  </a:lnTo>
                  <a:lnTo>
                    <a:pt x="7199" y="23510"/>
                  </a:lnTo>
                  <a:lnTo>
                    <a:pt x="7259" y="23633"/>
                  </a:lnTo>
                  <a:lnTo>
                    <a:pt x="7320" y="23782"/>
                  </a:lnTo>
                  <a:lnTo>
                    <a:pt x="7643" y="24695"/>
                  </a:lnTo>
                  <a:lnTo>
                    <a:pt x="7967" y="25596"/>
                  </a:lnTo>
                  <a:lnTo>
                    <a:pt x="8614" y="27373"/>
                  </a:lnTo>
                  <a:lnTo>
                    <a:pt x="9011" y="26311"/>
                  </a:lnTo>
                  <a:lnTo>
                    <a:pt x="9210" y="25793"/>
                  </a:lnTo>
                  <a:lnTo>
                    <a:pt x="9408" y="25299"/>
                  </a:lnTo>
                  <a:lnTo>
                    <a:pt x="9447" y="25213"/>
                  </a:lnTo>
                  <a:lnTo>
                    <a:pt x="9486" y="25151"/>
                  </a:lnTo>
                  <a:lnTo>
                    <a:pt x="9529" y="25090"/>
                  </a:lnTo>
                  <a:lnTo>
                    <a:pt x="9572" y="25040"/>
                  </a:lnTo>
                  <a:lnTo>
                    <a:pt x="9616" y="25003"/>
                  </a:lnTo>
                  <a:lnTo>
                    <a:pt x="9663" y="24979"/>
                  </a:lnTo>
                  <a:lnTo>
                    <a:pt x="9706" y="24966"/>
                  </a:lnTo>
                  <a:lnTo>
                    <a:pt x="9754" y="24966"/>
                  </a:lnTo>
                  <a:lnTo>
                    <a:pt x="9797" y="24979"/>
                  </a:lnTo>
                  <a:lnTo>
                    <a:pt x="9840" y="24991"/>
                  </a:lnTo>
                  <a:lnTo>
                    <a:pt x="9887" y="25016"/>
                  </a:lnTo>
                  <a:lnTo>
                    <a:pt x="9926" y="25053"/>
                  </a:lnTo>
                  <a:lnTo>
                    <a:pt x="9969" y="25102"/>
                  </a:lnTo>
                  <a:lnTo>
                    <a:pt x="10013" y="25151"/>
                  </a:lnTo>
                  <a:lnTo>
                    <a:pt x="10051" y="25213"/>
                  </a:lnTo>
                  <a:lnTo>
                    <a:pt x="10086" y="25275"/>
                  </a:lnTo>
                  <a:lnTo>
                    <a:pt x="10120" y="25349"/>
                  </a:lnTo>
                  <a:lnTo>
                    <a:pt x="10151" y="25423"/>
                  </a:lnTo>
                  <a:lnTo>
                    <a:pt x="10181" y="25509"/>
                  </a:lnTo>
                  <a:lnTo>
                    <a:pt x="10207" y="25608"/>
                  </a:lnTo>
                  <a:lnTo>
                    <a:pt x="10228" y="25707"/>
                  </a:lnTo>
                  <a:lnTo>
                    <a:pt x="10250" y="25805"/>
                  </a:lnTo>
                  <a:lnTo>
                    <a:pt x="10267" y="25916"/>
                  </a:lnTo>
                  <a:lnTo>
                    <a:pt x="10276" y="26028"/>
                  </a:lnTo>
                  <a:lnTo>
                    <a:pt x="10284" y="26139"/>
                  </a:lnTo>
                  <a:lnTo>
                    <a:pt x="10284" y="26250"/>
                  </a:lnTo>
                  <a:lnTo>
                    <a:pt x="10284" y="26373"/>
                  </a:lnTo>
                  <a:lnTo>
                    <a:pt x="10276" y="26497"/>
                  </a:lnTo>
                  <a:lnTo>
                    <a:pt x="10263" y="26632"/>
                  </a:lnTo>
                  <a:lnTo>
                    <a:pt x="10246" y="26756"/>
                  </a:lnTo>
                  <a:lnTo>
                    <a:pt x="10220" y="26879"/>
                  </a:lnTo>
                  <a:lnTo>
                    <a:pt x="10190" y="27015"/>
                  </a:lnTo>
                  <a:lnTo>
                    <a:pt x="10103" y="27348"/>
                  </a:lnTo>
                  <a:lnTo>
                    <a:pt x="10013" y="27669"/>
                  </a:lnTo>
                  <a:lnTo>
                    <a:pt x="9827" y="28323"/>
                  </a:lnTo>
                  <a:lnTo>
                    <a:pt x="9633" y="28989"/>
                  </a:lnTo>
                  <a:lnTo>
                    <a:pt x="9434" y="29643"/>
                  </a:lnTo>
                  <a:lnTo>
                    <a:pt x="10056" y="31371"/>
                  </a:lnTo>
                  <a:lnTo>
                    <a:pt x="10677" y="33111"/>
                  </a:lnTo>
                  <a:lnTo>
                    <a:pt x="10716" y="33235"/>
                  </a:lnTo>
                  <a:lnTo>
                    <a:pt x="10751" y="33358"/>
                  </a:lnTo>
                  <a:lnTo>
                    <a:pt x="10776" y="33482"/>
                  </a:lnTo>
                  <a:lnTo>
                    <a:pt x="10798" y="33605"/>
                  </a:lnTo>
                  <a:lnTo>
                    <a:pt x="10815" y="33728"/>
                  </a:lnTo>
                  <a:lnTo>
                    <a:pt x="10824" y="33864"/>
                  </a:lnTo>
                  <a:lnTo>
                    <a:pt x="10828" y="33988"/>
                  </a:lnTo>
                  <a:lnTo>
                    <a:pt x="10833" y="34111"/>
                  </a:lnTo>
                  <a:lnTo>
                    <a:pt x="10828" y="34234"/>
                  </a:lnTo>
                  <a:lnTo>
                    <a:pt x="10820" y="34358"/>
                  </a:lnTo>
                  <a:lnTo>
                    <a:pt x="10807" y="34469"/>
                  </a:lnTo>
                  <a:lnTo>
                    <a:pt x="10789" y="34580"/>
                  </a:lnTo>
                  <a:lnTo>
                    <a:pt x="10768" y="34691"/>
                  </a:lnTo>
                  <a:lnTo>
                    <a:pt x="10742" y="34790"/>
                  </a:lnTo>
                  <a:lnTo>
                    <a:pt x="10716" y="34888"/>
                  </a:lnTo>
                  <a:lnTo>
                    <a:pt x="10686" y="34987"/>
                  </a:lnTo>
                  <a:lnTo>
                    <a:pt x="10656" y="35074"/>
                  </a:lnTo>
                  <a:lnTo>
                    <a:pt x="10621" y="35148"/>
                  </a:lnTo>
                  <a:lnTo>
                    <a:pt x="10582" y="35209"/>
                  </a:lnTo>
                  <a:lnTo>
                    <a:pt x="10543" y="35271"/>
                  </a:lnTo>
                  <a:lnTo>
                    <a:pt x="10500" y="35320"/>
                  </a:lnTo>
                  <a:lnTo>
                    <a:pt x="10457" y="35357"/>
                  </a:lnTo>
                  <a:lnTo>
                    <a:pt x="10414" y="35394"/>
                  </a:lnTo>
                  <a:lnTo>
                    <a:pt x="10371" y="35407"/>
                  </a:lnTo>
                  <a:lnTo>
                    <a:pt x="10323" y="35419"/>
                  </a:lnTo>
                  <a:lnTo>
                    <a:pt x="10280" y="35407"/>
                  </a:lnTo>
                  <a:lnTo>
                    <a:pt x="10233" y="35382"/>
                  </a:lnTo>
                  <a:lnTo>
                    <a:pt x="10185" y="35357"/>
                  </a:lnTo>
                  <a:lnTo>
                    <a:pt x="10142" y="35308"/>
                  </a:lnTo>
                  <a:lnTo>
                    <a:pt x="10095" y="35234"/>
                  </a:lnTo>
                  <a:lnTo>
                    <a:pt x="10051" y="35160"/>
                  </a:lnTo>
                  <a:lnTo>
                    <a:pt x="10008" y="35061"/>
                  </a:lnTo>
                  <a:lnTo>
                    <a:pt x="9339" y="33506"/>
                  </a:lnTo>
                  <a:lnTo>
                    <a:pt x="9003" y="32716"/>
                  </a:lnTo>
                  <a:lnTo>
                    <a:pt x="8670" y="31914"/>
                  </a:lnTo>
                  <a:lnTo>
                    <a:pt x="8485" y="32420"/>
                  </a:lnTo>
                  <a:lnTo>
                    <a:pt x="8304" y="32901"/>
                  </a:lnTo>
                  <a:lnTo>
                    <a:pt x="8118" y="33370"/>
                  </a:lnTo>
                  <a:lnTo>
                    <a:pt x="7928" y="33827"/>
                  </a:lnTo>
                  <a:lnTo>
                    <a:pt x="7743" y="34271"/>
                  </a:lnTo>
                  <a:lnTo>
                    <a:pt x="7553" y="34691"/>
                  </a:lnTo>
                  <a:lnTo>
                    <a:pt x="7367" y="35111"/>
                  </a:lnTo>
                  <a:lnTo>
                    <a:pt x="7177" y="35505"/>
                  </a:lnTo>
                  <a:lnTo>
                    <a:pt x="7125" y="35604"/>
                  </a:lnTo>
                  <a:lnTo>
                    <a:pt x="7069" y="35678"/>
                  </a:lnTo>
                  <a:lnTo>
                    <a:pt x="7013" y="35740"/>
                  </a:lnTo>
                  <a:lnTo>
                    <a:pt x="6953" y="35777"/>
                  </a:lnTo>
                  <a:lnTo>
                    <a:pt x="6897" y="35802"/>
                  </a:lnTo>
                  <a:lnTo>
                    <a:pt x="6845" y="35802"/>
                  </a:lnTo>
                  <a:lnTo>
                    <a:pt x="6789" y="35777"/>
                  </a:lnTo>
                  <a:lnTo>
                    <a:pt x="6733" y="35752"/>
                  </a:lnTo>
                  <a:lnTo>
                    <a:pt x="6681" y="35703"/>
                  </a:lnTo>
                  <a:lnTo>
                    <a:pt x="6629" y="35641"/>
                  </a:lnTo>
                  <a:lnTo>
                    <a:pt x="6577" y="35567"/>
                  </a:lnTo>
                  <a:lnTo>
                    <a:pt x="6530" y="35481"/>
                  </a:lnTo>
                  <a:lnTo>
                    <a:pt x="6487" y="35382"/>
                  </a:lnTo>
                  <a:lnTo>
                    <a:pt x="6444" y="35271"/>
                  </a:lnTo>
                  <a:lnTo>
                    <a:pt x="6400" y="35148"/>
                  </a:lnTo>
                  <a:lnTo>
                    <a:pt x="6366" y="35024"/>
                  </a:lnTo>
                  <a:lnTo>
                    <a:pt x="6331" y="34888"/>
                  </a:lnTo>
                  <a:lnTo>
                    <a:pt x="6301" y="34753"/>
                  </a:lnTo>
                  <a:lnTo>
                    <a:pt x="6275" y="34605"/>
                  </a:lnTo>
                  <a:lnTo>
                    <a:pt x="6254" y="34456"/>
                  </a:lnTo>
                  <a:lnTo>
                    <a:pt x="6232" y="34296"/>
                  </a:lnTo>
                  <a:lnTo>
                    <a:pt x="6219" y="34136"/>
                  </a:lnTo>
                  <a:lnTo>
                    <a:pt x="6211" y="33975"/>
                  </a:lnTo>
                  <a:lnTo>
                    <a:pt x="6211" y="33815"/>
                  </a:lnTo>
                  <a:lnTo>
                    <a:pt x="6211" y="33667"/>
                  </a:lnTo>
                  <a:lnTo>
                    <a:pt x="6219" y="33506"/>
                  </a:lnTo>
                  <a:lnTo>
                    <a:pt x="6232" y="33346"/>
                  </a:lnTo>
                  <a:lnTo>
                    <a:pt x="6254" y="33198"/>
                  </a:lnTo>
                  <a:lnTo>
                    <a:pt x="6280" y="33050"/>
                  </a:lnTo>
                  <a:lnTo>
                    <a:pt x="6310" y="32901"/>
                  </a:lnTo>
                  <a:lnTo>
                    <a:pt x="6353" y="32766"/>
                  </a:lnTo>
                  <a:lnTo>
                    <a:pt x="6400" y="32630"/>
                  </a:lnTo>
                  <a:lnTo>
                    <a:pt x="6556" y="32247"/>
                  </a:lnTo>
                  <a:lnTo>
                    <a:pt x="6720" y="31877"/>
                  </a:lnTo>
                  <a:lnTo>
                    <a:pt x="7048" y="31149"/>
                  </a:lnTo>
                  <a:lnTo>
                    <a:pt x="7380" y="30421"/>
                  </a:lnTo>
                  <a:lnTo>
                    <a:pt x="7544" y="30051"/>
                  </a:lnTo>
                  <a:lnTo>
                    <a:pt x="7708" y="29680"/>
                  </a:lnTo>
                  <a:lnTo>
                    <a:pt x="7376" y="28878"/>
                  </a:lnTo>
                  <a:lnTo>
                    <a:pt x="7039" y="28101"/>
                  </a:lnTo>
                  <a:lnTo>
                    <a:pt x="6370" y="26534"/>
                  </a:lnTo>
                  <a:lnTo>
                    <a:pt x="6314" y="26385"/>
                  </a:lnTo>
                  <a:lnTo>
                    <a:pt x="6262" y="26237"/>
                  </a:lnTo>
                  <a:lnTo>
                    <a:pt x="6223" y="26077"/>
                  </a:lnTo>
                  <a:lnTo>
                    <a:pt x="6193" y="25904"/>
                  </a:lnTo>
                  <a:lnTo>
                    <a:pt x="6172" y="25744"/>
                  </a:lnTo>
                  <a:lnTo>
                    <a:pt x="6154" y="25571"/>
                  </a:lnTo>
                  <a:lnTo>
                    <a:pt x="6150" y="25386"/>
                  </a:lnTo>
                  <a:lnTo>
                    <a:pt x="6150" y="25213"/>
                  </a:lnTo>
                  <a:lnTo>
                    <a:pt x="6154" y="25040"/>
                  </a:lnTo>
                  <a:lnTo>
                    <a:pt x="6167" y="24868"/>
                  </a:lnTo>
                  <a:lnTo>
                    <a:pt x="6185" y="24695"/>
                  </a:lnTo>
                  <a:lnTo>
                    <a:pt x="6211" y="24522"/>
                  </a:lnTo>
                  <a:lnTo>
                    <a:pt x="6241" y="24362"/>
                  </a:lnTo>
                  <a:lnTo>
                    <a:pt x="6275" y="24213"/>
                  </a:lnTo>
                  <a:lnTo>
                    <a:pt x="6314" y="24065"/>
                  </a:lnTo>
                  <a:lnTo>
                    <a:pt x="6357" y="23917"/>
                  </a:lnTo>
                  <a:lnTo>
                    <a:pt x="6405" y="23794"/>
                  </a:lnTo>
                  <a:lnTo>
                    <a:pt x="6457" y="23670"/>
                  </a:lnTo>
                  <a:lnTo>
                    <a:pt x="6508" y="23559"/>
                  </a:lnTo>
                  <a:lnTo>
                    <a:pt x="6564" y="23473"/>
                  </a:lnTo>
                  <a:lnTo>
                    <a:pt x="6625" y="23387"/>
                  </a:lnTo>
                  <a:lnTo>
                    <a:pt x="6685" y="23325"/>
                  </a:lnTo>
                  <a:lnTo>
                    <a:pt x="6750" y="23276"/>
                  </a:lnTo>
                  <a:lnTo>
                    <a:pt x="6810" y="23251"/>
                  </a:lnTo>
                  <a:lnTo>
                    <a:pt x="6875" y="23239"/>
                  </a:lnTo>
                  <a:close/>
                  <a:moveTo>
                    <a:pt x="23676" y="0"/>
                  </a:moveTo>
                  <a:lnTo>
                    <a:pt x="23214" y="13"/>
                  </a:lnTo>
                  <a:lnTo>
                    <a:pt x="22748" y="62"/>
                  </a:lnTo>
                  <a:lnTo>
                    <a:pt x="22286" y="124"/>
                  </a:lnTo>
                  <a:lnTo>
                    <a:pt x="21824" y="210"/>
                  </a:lnTo>
                  <a:lnTo>
                    <a:pt x="21367" y="321"/>
                  </a:lnTo>
                  <a:lnTo>
                    <a:pt x="20914" y="457"/>
                  </a:lnTo>
                  <a:lnTo>
                    <a:pt x="20461" y="605"/>
                  </a:lnTo>
                  <a:lnTo>
                    <a:pt x="20008" y="790"/>
                  </a:lnTo>
                  <a:lnTo>
                    <a:pt x="19559" y="988"/>
                  </a:lnTo>
                  <a:lnTo>
                    <a:pt x="19110" y="1210"/>
                  </a:lnTo>
                  <a:lnTo>
                    <a:pt x="18665" y="1444"/>
                  </a:lnTo>
                  <a:lnTo>
                    <a:pt x="18225" y="1716"/>
                  </a:lnTo>
                  <a:lnTo>
                    <a:pt x="17785" y="2000"/>
                  </a:lnTo>
                  <a:lnTo>
                    <a:pt x="17345" y="2296"/>
                  </a:lnTo>
                  <a:lnTo>
                    <a:pt x="16909" y="2629"/>
                  </a:lnTo>
                  <a:lnTo>
                    <a:pt x="16477" y="2975"/>
                  </a:lnTo>
                  <a:lnTo>
                    <a:pt x="16050" y="3345"/>
                  </a:lnTo>
                  <a:lnTo>
                    <a:pt x="15623" y="3727"/>
                  </a:lnTo>
                  <a:lnTo>
                    <a:pt x="15200" y="4135"/>
                  </a:lnTo>
                  <a:lnTo>
                    <a:pt x="14777" y="4554"/>
                  </a:lnTo>
                  <a:lnTo>
                    <a:pt x="14358" y="4999"/>
                  </a:lnTo>
                  <a:lnTo>
                    <a:pt x="13944" y="5467"/>
                  </a:lnTo>
                  <a:lnTo>
                    <a:pt x="13530" y="5949"/>
                  </a:lnTo>
                  <a:lnTo>
                    <a:pt x="13124" y="6455"/>
                  </a:lnTo>
                  <a:lnTo>
                    <a:pt x="12718" y="6973"/>
                  </a:lnTo>
                  <a:lnTo>
                    <a:pt x="12313" y="7516"/>
                  </a:lnTo>
                  <a:lnTo>
                    <a:pt x="11916" y="8071"/>
                  </a:lnTo>
                  <a:lnTo>
                    <a:pt x="11519" y="8651"/>
                  </a:lnTo>
                  <a:lnTo>
                    <a:pt x="11126" y="9244"/>
                  </a:lnTo>
                  <a:lnTo>
                    <a:pt x="10738" y="9861"/>
                  </a:lnTo>
                  <a:lnTo>
                    <a:pt x="10349" y="10490"/>
                  </a:lnTo>
                  <a:lnTo>
                    <a:pt x="9969" y="11132"/>
                  </a:lnTo>
                  <a:lnTo>
                    <a:pt x="9590" y="11798"/>
                  </a:lnTo>
                  <a:lnTo>
                    <a:pt x="9214" y="12477"/>
                  </a:lnTo>
                  <a:lnTo>
                    <a:pt x="8847" y="13181"/>
                  </a:lnTo>
                  <a:lnTo>
                    <a:pt x="8481" y="13896"/>
                  </a:lnTo>
                  <a:lnTo>
                    <a:pt x="8114" y="14624"/>
                  </a:lnTo>
                  <a:lnTo>
                    <a:pt x="7756" y="15365"/>
                  </a:lnTo>
                  <a:lnTo>
                    <a:pt x="7402" y="16130"/>
                  </a:lnTo>
                  <a:lnTo>
                    <a:pt x="7052" y="16908"/>
                  </a:lnTo>
                  <a:lnTo>
                    <a:pt x="6703" y="17710"/>
                  </a:lnTo>
                  <a:lnTo>
                    <a:pt x="6362" y="18512"/>
                  </a:lnTo>
                  <a:lnTo>
                    <a:pt x="6021" y="19339"/>
                  </a:lnTo>
                  <a:lnTo>
                    <a:pt x="5688" y="20178"/>
                  </a:lnTo>
                  <a:lnTo>
                    <a:pt x="5356" y="21042"/>
                  </a:lnTo>
                  <a:lnTo>
                    <a:pt x="5032" y="21906"/>
                  </a:lnTo>
                  <a:lnTo>
                    <a:pt x="4713" y="22794"/>
                  </a:lnTo>
                  <a:lnTo>
                    <a:pt x="4394" y="23695"/>
                  </a:lnTo>
                  <a:lnTo>
                    <a:pt x="4083" y="24596"/>
                  </a:lnTo>
                  <a:lnTo>
                    <a:pt x="3777" y="25522"/>
                  </a:lnTo>
                  <a:lnTo>
                    <a:pt x="3474" y="26472"/>
                  </a:lnTo>
                  <a:lnTo>
                    <a:pt x="3177" y="27422"/>
                  </a:lnTo>
                  <a:lnTo>
                    <a:pt x="2883" y="28385"/>
                  </a:lnTo>
                  <a:lnTo>
                    <a:pt x="2598" y="29372"/>
                  </a:lnTo>
                  <a:lnTo>
                    <a:pt x="2314" y="30359"/>
                  </a:lnTo>
                  <a:lnTo>
                    <a:pt x="2037" y="31371"/>
                  </a:lnTo>
                  <a:lnTo>
                    <a:pt x="1765" y="32383"/>
                  </a:lnTo>
                  <a:lnTo>
                    <a:pt x="1498" y="33420"/>
                  </a:lnTo>
                  <a:lnTo>
                    <a:pt x="1235" y="34456"/>
                  </a:lnTo>
                  <a:lnTo>
                    <a:pt x="976" y="35505"/>
                  </a:lnTo>
                  <a:lnTo>
                    <a:pt x="725" y="36579"/>
                  </a:lnTo>
                  <a:lnTo>
                    <a:pt x="479" y="37653"/>
                  </a:lnTo>
                  <a:lnTo>
                    <a:pt x="238" y="38739"/>
                  </a:lnTo>
                  <a:lnTo>
                    <a:pt x="0" y="39849"/>
                  </a:lnTo>
                  <a:lnTo>
                    <a:pt x="2408" y="39430"/>
                  </a:lnTo>
                  <a:lnTo>
                    <a:pt x="4825" y="39035"/>
                  </a:lnTo>
                  <a:lnTo>
                    <a:pt x="7255" y="38640"/>
                  </a:lnTo>
                  <a:lnTo>
                    <a:pt x="9702" y="38282"/>
                  </a:lnTo>
                  <a:lnTo>
                    <a:pt x="12153" y="37937"/>
                  </a:lnTo>
                  <a:lnTo>
                    <a:pt x="13383" y="37776"/>
                  </a:lnTo>
                  <a:lnTo>
                    <a:pt x="14613" y="37628"/>
                  </a:lnTo>
                  <a:lnTo>
                    <a:pt x="15843" y="37480"/>
                  </a:lnTo>
                  <a:lnTo>
                    <a:pt x="17077" y="37357"/>
                  </a:lnTo>
                  <a:lnTo>
                    <a:pt x="18311" y="37233"/>
                  </a:lnTo>
                  <a:lnTo>
                    <a:pt x="19546" y="37110"/>
                  </a:lnTo>
                  <a:lnTo>
                    <a:pt x="20784" y="37011"/>
                  </a:lnTo>
                  <a:lnTo>
                    <a:pt x="22019" y="36925"/>
                  </a:lnTo>
                  <a:lnTo>
                    <a:pt x="23257" y="36838"/>
                  </a:lnTo>
                  <a:lnTo>
                    <a:pt x="24491" y="36777"/>
                  </a:lnTo>
                  <a:lnTo>
                    <a:pt x="25726" y="36715"/>
                  </a:lnTo>
                  <a:lnTo>
                    <a:pt x="26960" y="36678"/>
                  </a:lnTo>
                  <a:lnTo>
                    <a:pt x="28194" y="36653"/>
                  </a:lnTo>
                  <a:lnTo>
                    <a:pt x="29428" y="36641"/>
                  </a:lnTo>
                  <a:lnTo>
                    <a:pt x="30663" y="36641"/>
                  </a:lnTo>
                  <a:lnTo>
                    <a:pt x="31893" y="36665"/>
                  </a:lnTo>
                  <a:lnTo>
                    <a:pt x="33118" y="36690"/>
                  </a:lnTo>
                  <a:lnTo>
                    <a:pt x="34348" y="36752"/>
                  </a:lnTo>
                  <a:lnTo>
                    <a:pt x="35570" y="36814"/>
                  </a:lnTo>
                  <a:lnTo>
                    <a:pt x="36791" y="36900"/>
                  </a:lnTo>
                  <a:lnTo>
                    <a:pt x="38012" y="37011"/>
                  </a:lnTo>
                  <a:lnTo>
                    <a:pt x="39229" y="37134"/>
                  </a:lnTo>
                  <a:lnTo>
                    <a:pt x="39285" y="33074"/>
                  </a:lnTo>
                  <a:lnTo>
                    <a:pt x="39246" y="33062"/>
                  </a:lnTo>
                  <a:lnTo>
                    <a:pt x="39212" y="33050"/>
                  </a:lnTo>
                  <a:lnTo>
                    <a:pt x="39177" y="33037"/>
                  </a:lnTo>
                  <a:lnTo>
                    <a:pt x="39139" y="33000"/>
                  </a:lnTo>
                  <a:lnTo>
                    <a:pt x="39104" y="32963"/>
                  </a:lnTo>
                  <a:lnTo>
                    <a:pt x="39070" y="32914"/>
                  </a:lnTo>
                  <a:lnTo>
                    <a:pt x="39039" y="32864"/>
                  </a:lnTo>
                  <a:lnTo>
                    <a:pt x="39005" y="32790"/>
                  </a:lnTo>
                  <a:lnTo>
                    <a:pt x="38647" y="31988"/>
                  </a:lnTo>
                  <a:lnTo>
                    <a:pt x="38284" y="31198"/>
                  </a:lnTo>
                  <a:lnTo>
                    <a:pt x="37555" y="29606"/>
                  </a:lnTo>
                  <a:lnTo>
                    <a:pt x="37283" y="30261"/>
                  </a:lnTo>
                  <a:lnTo>
                    <a:pt x="37145" y="30581"/>
                  </a:lnTo>
                  <a:lnTo>
                    <a:pt x="36998" y="30890"/>
                  </a:lnTo>
                  <a:lnTo>
                    <a:pt x="36925" y="31026"/>
                  </a:lnTo>
                  <a:lnTo>
                    <a:pt x="36851" y="31161"/>
                  </a:lnTo>
                  <a:lnTo>
                    <a:pt x="36774" y="31285"/>
                  </a:lnTo>
                  <a:lnTo>
                    <a:pt x="36696" y="31396"/>
                  </a:lnTo>
                  <a:lnTo>
                    <a:pt x="36614" y="31495"/>
                  </a:lnTo>
                  <a:lnTo>
                    <a:pt x="36532" y="31581"/>
                  </a:lnTo>
                  <a:lnTo>
                    <a:pt x="36446" y="31655"/>
                  </a:lnTo>
                  <a:lnTo>
                    <a:pt x="36359" y="31717"/>
                  </a:lnTo>
                  <a:lnTo>
                    <a:pt x="36321" y="31729"/>
                  </a:lnTo>
                  <a:lnTo>
                    <a:pt x="36282" y="31741"/>
                  </a:lnTo>
                  <a:lnTo>
                    <a:pt x="36208" y="31741"/>
                  </a:lnTo>
                  <a:lnTo>
                    <a:pt x="36139" y="31704"/>
                  </a:lnTo>
                  <a:lnTo>
                    <a:pt x="36070" y="31655"/>
                  </a:lnTo>
                  <a:lnTo>
                    <a:pt x="36005" y="31569"/>
                  </a:lnTo>
                  <a:lnTo>
                    <a:pt x="35945" y="31458"/>
                  </a:lnTo>
                  <a:lnTo>
                    <a:pt x="35893" y="31334"/>
                  </a:lnTo>
                  <a:lnTo>
                    <a:pt x="35846" y="31186"/>
                  </a:lnTo>
                  <a:lnTo>
                    <a:pt x="35803" y="31026"/>
                  </a:lnTo>
                  <a:lnTo>
                    <a:pt x="35772" y="30853"/>
                  </a:lnTo>
                  <a:lnTo>
                    <a:pt x="35751" y="30668"/>
                  </a:lnTo>
                  <a:lnTo>
                    <a:pt x="35742" y="30569"/>
                  </a:lnTo>
                  <a:lnTo>
                    <a:pt x="35738" y="30470"/>
                  </a:lnTo>
                  <a:lnTo>
                    <a:pt x="35734" y="30372"/>
                  </a:lnTo>
                  <a:lnTo>
                    <a:pt x="35734" y="30273"/>
                  </a:lnTo>
                  <a:lnTo>
                    <a:pt x="35738" y="30162"/>
                  </a:lnTo>
                  <a:lnTo>
                    <a:pt x="35742" y="30063"/>
                  </a:lnTo>
                  <a:lnTo>
                    <a:pt x="35755" y="29964"/>
                  </a:lnTo>
                  <a:lnTo>
                    <a:pt x="35764" y="29853"/>
                  </a:lnTo>
                  <a:lnTo>
                    <a:pt x="35781" y="29755"/>
                  </a:lnTo>
                  <a:lnTo>
                    <a:pt x="35803" y="29643"/>
                  </a:lnTo>
                  <a:lnTo>
                    <a:pt x="35841" y="29458"/>
                  </a:lnTo>
                  <a:lnTo>
                    <a:pt x="35885" y="29286"/>
                  </a:lnTo>
                  <a:lnTo>
                    <a:pt x="35928" y="29125"/>
                  </a:lnTo>
                  <a:lnTo>
                    <a:pt x="35975" y="28965"/>
                  </a:lnTo>
                  <a:lnTo>
                    <a:pt x="36027" y="28804"/>
                  </a:lnTo>
                  <a:lnTo>
                    <a:pt x="36079" y="28656"/>
                  </a:lnTo>
                  <a:lnTo>
                    <a:pt x="36131" y="28520"/>
                  </a:lnTo>
                  <a:lnTo>
                    <a:pt x="36187" y="28385"/>
                  </a:lnTo>
                  <a:lnTo>
                    <a:pt x="36303" y="28126"/>
                  </a:lnTo>
                  <a:lnTo>
                    <a:pt x="36424" y="27891"/>
                  </a:lnTo>
                  <a:lnTo>
                    <a:pt x="36549" y="27669"/>
                  </a:lnTo>
                  <a:lnTo>
                    <a:pt x="36679" y="27447"/>
                  </a:lnTo>
                  <a:lnTo>
                    <a:pt x="36411" y="26731"/>
                  </a:lnTo>
                  <a:lnTo>
                    <a:pt x="36282" y="26373"/>
                  </a:lnTo>
                  <a:lnTo>
                    <a:pt x="36161" y="26015"/>
                  </a:lnTo>
                  <a:lnTo>
                    <a:pt x="36131" y="25916"/>
                  </a:lnTo>
                  <a:lnTo>
                    <a:pt x="36105" y="25805"/>
                  </a:lnTo>
                  <a:lnTo>
                    <a:pt x="36083" y="25694"/>
                  </a:lnTo>
                  <a:lnTo>
                    <a:pt x="36066" y="25583"/>
                  </a:lnTo>
                  <a:lnTo>
                    <a:pt x="36053" y="25472"/>
                  </a:lnTo>
                  <a:lnTo>
                    <a:pt x="36044" y="25349"/>
                  </a:lnTo>
                  <a:lnTo>
                    <a:pt x="36040" y="25238"/>
                  </a:lnTo>
                  <a:lnTo>
                    <a:pt x="36040" y="25114"/>
                  </a:lnTo>
                  <a:lnTo>
                    <a:pt x="36040" y="25003"/>
                  </a:lnTo>
                  <a:lnTo>
                    <a:pt x="36044" y="24880"/>
                  </a:lnTo>
                  <a:lnTo>
                    <a:pt x="36053" y="24769"/>
                  </a:lnTo>
                  <a:lnTo>
                    <a:pt x="36066" y="24658"/>
                  </a:lnTo>
                  <a:lnTo>
                    <a:pt x="36079" y="24547"/>
                  </a:lnTo>
                  <a:lnTo>
                    <a:pt x="36096" y="24448"/>
                  </a:lnTo>
                  <a:lnTo>
                    <a:pt x="36118" y="24349"/>
                  </a:lnTo>
                  <a:lnTo>
                    <a:pt x="36139" y="24250"/>
                  </a:lnTo>
                  <a:lnTo>
                    <a:pt x="36165" y="24164"/>
                  </a:lnTo>
                  <a:lnTo>
                    <a:pt x="36191" y="24078"/>
                  </a:lnTo>
                  <a:lnTo>
                    <a:pt x="36217" y="24004"/>
                  </a:lnTo>
                  <a:lnTo>
                    <a:pt x="36251" y="23930"/>
                  </a:lnTo>
                  <a:lnTo>
                    <a:pt x="36282" y="23868"/>
                  </a:lnTo>
                  <a:lnTo>
                    <a:pt x="36316" y="23819"/>
                  </a:lnTo>
                  <a:lnTo>
                    <a:pt x="36355" y="23782"/>
                  </a:lnTo>
                  <a:lnTo>
                    <a:pt x="36390" y="23744"/>
                  </a:lnTo>
                  <a:lnTo>
                    <a:pt x="36428" y="23732"/>
                  </a:lnTo>
                  <a:lnTo>
                    <a:pt x="36467" y="23720"/>
                  </a:lnTo>
                  <a:lnTo>
                    <a:pt x="36510" y="23720"/>
                  </a:lnTo>
                  <a:lnTo>
                    <a:pt x="36549" y="23744"/>
                  </a:lnTo>
                  <a:lnTo>
                    <a:pt x="36592" y="23769"/>
                  </a:lnTo>
                  <a:lnTo>
                    <a:pt x="36636" y="23819"/>
                  </a:lnTo>
                  <a:lnTo>
                    <a:pt x="36679" y="23868"/>
                  </a:lnTo>
                  <a:lnTo>
                    <a:pt x="36722" y="23942"/>
                  </a:lnTo>
                  <a:lnTo>
                    <a:pt x="36830" y="24164"/>
                  </a:lnTo>
                  <a:lnTo>
                    <a:pt x="36938" y="24374"/>
                  </a:lnTo>
                  <a:lnTo>
                    <a:pt x="37149" y="24843"/>
                  </a:lnTo>
                  <a:lnTo>
                    <a:pt x="37361" y="25324"/>
                  </a:lnTo>
                  <a:lnTo>
                    <a:pt x="37572" y="25818"/>
                  </a:lnTo>
                  <a:lnTo>
                    <a:pt x="37844" y="25312"/>
                  </a:lnTo>
                  <a:lnTo>
                    <a:pt x="38124" y="24818"/>
                  </a:lnTo>
                  <a:lnTo>
                    <a:pt x="38267" y="24571"/>
                  </a:lnTo>
                  <a:lnTo>
                    <a:pt x="38409" y="24349"/>
                  </a:lnTo>
                  <a:lnTo>
                    <a:pt x="38552" y="24115"/>
                  </a:lnTo>
                  <a:lnTo>
                    <a:pt x="38698" y="23905"/>
                  </a:lnTo>
                  <a:lnTo>
                    <a:pt x="38746" y="23856"/>
                  </a:lnTo>
                  <a:lnTo>
                    <a:pt x="38789" y="23819"/>
                  </a:lnTo>
                  <a:lnTo>
                    <a:pt x="38832" y="23794"/>
                  </a:lnTo>
                  <a:lnTo>
                    <a:pt x="38880" y="23782"/>
                  </a:lnTo>
                  <a:lnTo>
                    <a:pt x="38923" y="23794"/>
                  </a:lnTo>
                  <a:lnTo>
                    <a:pt x="38966" y="23806"/>
                  </a:lnTo>
                  <a:lnTo>
                    <a:pt x="39009" y="23831"/>
                  </a:lnTo>
                  <a:lnTo>
                    <a:pt x="39048" y="23880"/>
                  </a:lnTo>
                  <a:lnTo>
                    <a:pt x="39087" y="23930"/>
                  </a:lnTo>
                  <a:lnTo>
                    <a:pt x="39126" y="23979"/>
                  </a:lnTo>
                  <a:lnTo>
                    <a:pt x="39160" y="24053"/>
                  </a:lnTo>
                  <a:lnTo>
                    <a:pt x="39190" y="24127"/>
                  </a:lnTo>
                  <a:lnTo>
                    <a:pt x="39221" y="24213"/>
                  </a:lnTo>
                  <a:lnTo>
                    <a:pt x="39246" y="24300"/>
                  </a:lnTo>
                  <a:lnTo>
                    <a:pt x="39268" y="24399"/>
                  </a:lnTo>
                  <a:lnTo>
                    <a:pt x="39285" y="24497"/>
                  </a:lnTo>
                  <a:lnTo>
                    <a:pt x="42336" y="22794"/>
                  </a:lnTo>
                  <a:lnTo>
                    <a:pt x="42108" y="22140"/>
                  </a:lnTo>
                  <a:lnTo>
                    <a:pt x="41879" y="21486"/>
                  </a:lnTo>
                  <a:lnTo>
                    <a:pt x="41650" y="20857"/>
                  </a:lnTo>
                  <a:lnTo>
                    <a:pt x="41417" y="20227"/>
                  </a:lnTo>
                  <a:lnTo>
                    <a:pt x="41180" y="19598"/>
                  </a:lnTo>
                  <a:lnTo>
                    <a:pt x="40943" y="18981"/>
                  </a:lnTo>
                  <a:lnTo>
                    <a:pt x="40705" y="18376"/>
                  </a:lnTo>
                  <a:lnTo>
                    <a:pt x="40459" y="17784"/>
                  </a:lnTo>
                  <a:lnTo>
                    <a:pt x="40218" y="17191"/>
                  </a:lnTo>
                  <a:lnTo>
                    <a:pt x="39972" y="16611"/>
                  </a:lnTo>
                  <a:lnTo>
                    <a:pt x="39721" y="16031"/>
                  </a:lnTo>
                  <a:lnTo>
                    <a:pt x="39471" y="15464"/>
                  </a:lnTo>
                  <a:lnTo>
                    <a:pt x="39216" y="14908"/>
                  </a:lnTo>
                  <a:lnTo>
                    <a:pt x="38962" y="14365"/>
                  </a:lnTo>
                  <a:lnTo>
                    <a:pt x="38703" y="13822"/>
                  </a:lnTo>
                  <a:lnTo>
                    <a:pt x="38444" y="13292"/>
                  </a:lnTo>
                  <a:lnTo>
                    <a:pt x="38185" y="12773"/>
                  </a:lnTo>
                  <a:lnTo>
                    <a:pt x="37917" y="12255"/>
                  </a:lnTo>
                  <a:lnTo>
                    <a:pt x="37654" y="11761"/>
                  </a:lnTo>
                  <a:lnTo>
                    <a:pt x="37386" y="11268"/>
                  </a:lnTo>
                  <a:lnTo>
                    <a:pt x="37115" y="10774"/>
                  </a:lnTo>
                  <a:lnTo>
                    <a:pt x="36843" y="10305"/>
                  </a:lnTo>
                  <a:lnTo>
                    <a:pt x="36571" y="9836"/>
                  </a:lnTo>
                  <a:lnTo>
                    <a:pt x="36295" y="9380"/>
                  </a:lnTo>
                  <a:lnTo>
                    <a:pt x="36014" y="8935"/>
                  </a:lnTo>
                  <a:lnTo>
                    <a:pt x="35734" y="8503"/>
                  </a:lnTo>
                  <a:lnTo>
                    <a:pt x="35453" y="8071"/>
                  </a:lnTo>
                  <a:lnTo>
                    <a:pt x="35168" y="7652"/>
                  </a:lnTo>
                  <a:lnTo>
                    <a:pt x="34879" y="7245"/>
                  </a:lnTo>
                  <a:lnTo>
                    <a:pt x="34594" y="6850"/>
                  </a:lnTo>
                  <a:lnTo>
                    <a:pt x="34301" y="6467"/>
                  </a:lnTo>
                  <a:lnTo>
                    <a:pt x="34012" y="6085"/>
                  </a:lnTo>
                  <a:lnTo>
                    <a:pt x="33714" y="5727"/>
                  </a:lnTo>
                  <a:lnTo>
                    <a:pt x="33420" y="5369"/>
                  </a:lnTo>
                  <a:lnTo>
                    <a:pt x="33123" y="5023"/>
                  </a:lnTo>
                  <a:lnTo>
                    <a:pt x="32821" y="4690"/>
                  </a:lnTo>
                  <a:lnTo>
                    <a:pt x="32518" y="4369"/>
                  </a:lnTo>
                  <a:lnTo>
                    <a:pt x="32216" y="4048"/>
                  </a:lnTo>
                  <a:lnTo>
                    <a:pt x="31910" y="3752"/>
                  </a:lnTo>
                  <a:lnTo>
                    <a:pt x="31604" y="3456"/>
                  </a:lnTo>
                  <a:lnTo>
                    <a:pt x="31293" y="3172"/>
                  </a:lnTo>
                  <a:lnTo>
                    <a:pt x="30982" y="2913"/>
                  </a:lnTo>
                  <a:lnTo>
                    <a:pt x="30667" y="2654"/>
                  </a:lnTo>
                  <a:lnTo>
                    <a:pt x="30352" y="2407"/>
                  </a:lnTo>
                  <a:lnTo>
                    <a:pt x="30037" y="2172"/>
                  </a:lnTo>
                  <a:lnTo>
                    <a:pt x="29718" y="1950"/>
                  </a:lnTo>
                  <a:lnTo>
                    <a:pt x="29398" y="1740"/>
                  </a:lnTo>
                  <a:lnTo>
                    <a:pt x="29075" y="1531"/>
                  </a:lnTo>
                  <a:lnTo>
                    <a:pt x="28751" y="1346"/>
                  </a:lnTo>
                  <a:lnTo>
                    <a:pt x="28423" y="1173"/>
                  </a:lnTo>
                  <a:lnTo>
                    <a:pt x="28095" y="1012"/>
                  </a:lnTo>
                  <a:lnTo>
                    <a:pt x="27767" y="852"/>
                  </a:lnTo>
                  <a:lnTo>
                    <a:pt x="27435" y="716"/>
                  </a:lnTo>
                  <a:lnTo>
                    <a:pt x="27102" y="580"/>
                  </a:lnTo>
                  <a:lnTo>
                    <a:pt x="26766" y="469"/>
                  </a:lnTo>
                  <a:lnTo>
                    <a:pt x="26429" y="371"/>
                  </a:lnTo>
                  <a:lnTo>
                    <a:pt x="26093" y="272"/>
                  </a:lnTo>
                  <a:lnTo>
                    <a:pt x="25752" y="198"/>
                  </a:lnTo>
                  <a:lnTo>
                    <a:pt x="25411" y="136"/>
                  </a:lnTo>
                  <a:lnTo>
                    <a:pt x="25065" y="74"/>
                  </a:lnTo>
                  <a:lnTo>
                    <a:pt x="24724" y="37"/>
                  </a:lnTo>
                  <a:lnTo>
                    <a:pt x="24375" y="13"/>
                  </a:lnTo>
                  <a:lnTo>
                    <a:pt x="24025" y="0"/>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2" name="Google Shape;1171;p42">
              <a:extLst>
                <a:ext uri="{FF2B5EF4-FFF2-40B4-BE49-F238E27FC236}">
                  <a16:creationId xmlns:a16="http://schemas.microsoft.com/office/drawing/2014/main" id="{008F99F1-BF65-4E75-83EB-E12A3E1A2727}"/>
                </a:ext>
              </a:extLst>
            </p:cNvPr>
            <p:cNvSpPr/>
            <p:nvPr/>
          </p:nvSpPr>
          <p:spPr>
            <a:xfrm>
              <a:off x="7771759" y="6502863"/>
              <a:ext cx="853525" cy="3280550"/>
            </a:xfrm>
            <a:custGeom>
              <a:avLst/>
              <a:gdLst/>
              <a:ahLst/>
              <a:cxnLst/>
              <a:rect l="l" t="t" r="r" b="b"/>
              <a:pathLst>
                <a:path w="34141" h="131222" extrusionOk="0">
                  <a:moveTo>
                    <a:pt x="29234" y="0"/>
                  </a:moveTo>
                  <a:lnTo>
                    <a:pt x="28414" y="235"/>
                  </a:lnTo>
                  <a:lnTo>
                    <a:pt x="27594" y="469"/>
                  </a:lnTo>
                  <a:lnTo>
                    <a:pt x="26770" y="679"/>
                  </a:lnTo>
                  <a:lnTo>
                    <a:pt x="25950" y="889"/>
                  </a:lnTo>
                  <a:lnTo>
                    <a:pt x="25125" y="1086"/>
                  </a:lnTo>
                  <a:lnTo>
                    <a:pt x="24301" y="1284"/>
                  </a:lnTo>
                  <a:lnTo>
                    <a:pt x="23477" y="1456"/>
                  </a:lnTo>
                  <a:lnTo>
                    <a:pt x="22653" y="1629"/>
                  </a:lnTo>
                  <a:lnTo>
                    <a:pt x="21828" y="1790"/>
                  </a:lnTo>
                  <a:lnTo>
                    <a:pt x="21004" y="1950"/>
                  </a:lnTo>
                  <a:lnTo>
                    <a:pt x="20180" y="2086"/>
                  </a:lnTo>
                  <a:lnTo>
                    <a:pt x="19351" y="2234"/>
                  </a:lnTo>
                  <a:lnTo>
                    <a:pt x="18527" y="2357"/>
                  </a:lnTo>
                  <a:lnTo>
                    <a:pt x="17698" y="2481"/>
                  </a:lnTo>
                  <a:lnTo>
                    <a:pt x="16874" y="2592"/>
                  </a:lnTo>
                  <a:lnTo>
                    <a:pt x="16045" y="2691"/>
                  </a:lnTo>
                  <a:lnTo>
                    <a:pt x="15221" y="2789"/>
                  </a:lnTo>
                  <a:lnTo>
                    <a:pt x="14393" y="2876"/>
                  </a:lnTo>
                  <a:lnTo>
                    <a:pt x="13564" y="2962"/>
                  </a:lnTo>
                  <a:lnTo>
                    <a:pt x="12735" y="3036"/>
                  </a:lnTo>
                  <a:lnTo>
                    <a:pt x="11078" y="3160"/>
                  </a:lnTo>
                  <a:lnTo>
                    <a:pt x="9421" y="3258"/>
                  </a:lnTo>
                  <a:lnTo>
                    <a:pt x="7764" y="3320"/>
                  </a:lnTo>
                  <a:lnTo>
                    <a:pt x="6102" y="3369"/>
                  </a:lnTo>
                  <a:lnTo>
                    <a:pt x="4445" y="3394"/>
                  </a:lnTo>
                  <a:lnTo>
                    <a:pt x="2788" y="3382"/>
                  </a:lnTo>
                  <a:lnTo>
                    <a:pt x="2805" y="3665"/>
                  </a:lnTo>
                  <a:lnTo>
                    <a:pt x="2809" y="3814"/>
                  </a:lnTo>
                  <a:lnTo>
                    <a:pt x="2814" y="3986"/>
                  </a:lnTo>
                  <a:lnTo>
                    <a:pt x="2801" y="7849"/>
                  </a:lnTo>
                  <a:lnTo>
                    <a:pt x="2792" y="11737"/>
                  </a:lnTo>
                  <a:lnTo>
                    <a:pt x="2792" y="15649"/>
                  </a:lnTo>
                  <a:lnTo>
                    <a:pt x="2792" y="19585"/>
                  </a:lnTo>
                  <a:lnTo>
                    <a:pt x="2801" y="27521"/>
                  </a:lnTo>
                  <a:lnTo>
                    <a:pt x="2814" y="35518"/>
                  </a:lnTo>
                  <a:lnTo>
                    <a:pt x="2818" y="39528"/>
                  </a:lnTo>
                  <a:lnTo>
                    <a:pt x="2822" y="43564"/>
                  </a:lnTo>
                  <a:lnTo>
                    <a:pt x="2818" y="47599"/>
                  </a:lnTo>
                  <a:lnTo>
                    <a:pt x="2814" y="51635"/>
                  </a:lnTo>
                  <a:lnTo>
                    <a:pt x="2801" y="55683"/>
                  </a:lnTo>
                  <a:lnTo>
                    <a:pt x="2784" y="59743"/>
                  </a:lnTo>
                  <a:lnTo>
                    <a:pt x="2753" y="63791"/>
                  </a:lnTo>
                  <a:lnTo>
                    <a:pt x="2719" y="67839"/>
                  </a:lnTo>
                  <a:lnTo>
                    <a:pt x="2697" y="69863"/>
                  </a:lnTo>
                  <a:lnTo>
                    <a:pt x="2671" y="71886"/>
                  </a:lnTo>
                  <a:lnTo>
                    <a:pt x="2645" y="73910"/>
                  </a:lnTo>
                  <a:lnTo>
                    <a:pt x="2611" y="75934"/>
                  </a:lnTo>
                  <a:lnTo>
                    <a:pt x="2581" y="77958"/>
                  </a:lnTo>
                  <a:lnTo>
                    <a:pt x="2542" y="79970"/>
                  </a:lnTo>
                  <a:lnTo>
                    <a:pt x="2503" y="81994"/>
                  </a:lnTo>
                  <a:lnTo>
                    <a:pt x="2460" y="84005"/>
                  </a:lnTo>
                  <a:lnTo>
                    <a:pt x="2412" y="86017"/>
                  </a:lnTo>
                  <a:lnTo>
                    <a:pt x="2361" y="88029"/>
                  </a:lnTo>
                  <a:lnTo>
                    <a:pt x="2305" y="90028"/>
                  </a:lnTo>
                  <a:lnTo>
                    <a:pt x="2244" y="92027"/>
                  </a:lnTo>
                  <a:lnTo>
                    <a:pt x="2184" y="94026"/>
                  </a:lnTo>
                  <a:lnTo>
                    <a:pt x="2115" y="96025"/>
                  </a:lnTo>
                  <a:lnTo>
                    <a:pt x="2041" y="98012"/>
                  </a:lnTo>
                  <a:lnTo>
                    <a:pt x="1964" y="99999"/>
                  </a:lnTo>
                  <a:lnTo>
                    <a:pt x="1882" y="101986"/>
                  </a:lnTo>
                  <a:lnTo>
                    <a:pt x="1795" y="103961"/>
                  </a:lnTo>
                  <a:lnTo>
                    <a:pt x="1705" y="105935"/>
                  </a:lnTo>
                  <a:lnTo>
                    <a:pt x="1610" y="107897"/>
                  </a:lnTo>
                  <a:lnTo>
                    <a:pt x="1506" y="109860"/>
                  </a:lnTo>
                  <a:lnTo>
                    <a:pt x="1398" y="111822"/>
                  </a:lnTo>
                  <a:lnTo>
                    <a:pt x="1286" y="113772"/>
                  </a:lnTo>
                  <a:lnTo>
                    <a:pt x="1170" y="115709"/>
                  </a:lnTo>
                  <a:lnTo>
                    <a:pt x="1044" y="117647"/>
                  </a:lnTo>
                  <a:lnTo>
                    <a:pt x="915" y="119584"/>
                  </a:lnTo>
                  <a:lnTo>
                    <a:pt x="777" y="121510"/>
                  </a:lnTo>
                  <a:lnTo>
                    <a:pt x="634" y="123422"/>
                  </a:lnTo>
                  <a:lnTo>
                    <a:pt x="488" y="125335"/>
                  </a:lnTo>
                  <a:lnTo>
                    <a:pt x="328" y="127236"/>
                  </a:lnTo>
                  <a:lnTo>
                    <a:pt x="168" y="129136"/>
                  </a:lnTo>
                  <a:lnTo>
                    <a:pt x="0" y="131012"/>
                  </a:lnTo>
                  <a:lnTo>
                    <a:pt x="2123" y="130864"/>
                  </a:lnTo>
                  <a:lnTo>
                    <a:pt x="4247" y="130728"/>
                  </a:lnTo>
                  <a:lnTo>
                    <a:pt x="6370" y="130605"/>
                  </a:lnTo>
                  <a:lnTo>
                    <a:pt x="8493" y="130494"/>
                  </a:lnTo>
                  <a:lnTo>
                    <a:pt x="10612" y="130407"/>
                  </a:lnTo>
                  <a:lnTo>
                    <a:pt x="12735" y="130333"/>
                  </a:lnTo>
                  <a:lnTo>
                    <a:pt x="14854" y="130284"/>
                  </a:lnTo>
                  <a:lnTo>
                    <a:pt x="16973" y="130259"/>
                  </a:lnTo>
                  <a:lnTo>
                    <a:pt x="19092" y="130259"/>
                  </a:lnTo>
                  <a:lnTo>
                    <a:pt x="21211" y="130284"/>
                  </a:lnTo>
                  <a:lnTo>
                    <a:pt x="23326" y="130333"/>
                  </a:lnTo>
                  <a:lnTo>
                    <a:pt x="24383" y="130370"/>
                  </a:lnTo>
                  <a:lnTo>
                    <a:pt x="25441" y="130407"/>
                  </a:lnTo>
                  <a:lnTo>
                    <a:pt x="26498" y="130469"/>
                  </a:lnTo>
                  <a:lnTo>
                    <a:pt x="27555" y="130519"/>
                  </a:lnTo>
                  <a:lnTo>
                    <a:pt x="28612" y="130593"/>
                  </a:lnTo>
                  <a:lnTo>
                    <a:pt x="29670" y="130667"/>
                  </a:lnTo>
                  <a:lnTo>
                    <a:pt x="30723" y="130753"/>
                  </a:lnTo>
                  <a:lnTo>
                    <a:pt x="31780" y="130839"/>
                  </a:lnTo>
                  <a:lnTo>
                    <a:pt x="32833" y="130950"/>
                  </a:lnTo>
                  <a:lnTo>
                    <a:pt x="33886" y="131062"/>
                  </a:lnTo>
                  <a:lnTo>
                    <a:pt x="33960" y="131074"/>
                  </a:lnTo>
                  <a:lnTo>
                    <a:pt x="34024" y="131111"/>
                  </a:lnTo>
                  <a:lnTo>
                    <a:pt x="34085" y="131160"/>
                  </a:lnTo>
                  <a:lnTo>
                    <a:pt x="34141" y="131222"/>
                  </a:lnTo>
                  <a:lnTo>
                    <a:pt x="34141" y="131222"/>
                  </a:lnTo>
                  <a:lnTo>
                    <a:pt x="34024" y="127014"/>
                  </a:lnTo>
                  <a:lnTo>
                    <a:pt x="33903" y="122830"/>
                  </a:lnTo>
                  <a:lnTo>
                    <a:pt x="33783" y="118634"/>
                  </a:lnTo>
                  <a:lnTo>
                    <a:pt x="33657" y="114438"/>
                  </a:lnTo>
                  <a:lnTo>
                    <a:pt x="33528" y="110255"/>
                  </a:lnTo>
                  <a:lnTo>
                    <a:pt x="33394" y="106059"/>
                  </a:lnTo>
                  <a:lnTo>
                    <a:pt x="33260" y="101863"/>
                  </a:lnTo>
                  <a:lnTo>
                    <a:pt x="33122" y="97667"/>
                  </a:lnTo>
                  <a:lnTo>
                    <a:pt x="33014" y="94619"/>
                  </a:lnTo>
                  <a:lnTo>
                    <a:pt x="32902" y="91583"/>
                  </a:lnTo>
                  <a:lnTo>
                    <a:pt x="32786" y="88534"/>
                  </a:lnTo>
                  <a:lnTo>
                    <a:pt x="32661" y="85486"/>
                  </a:lnTo>
                  <a:lnTo>
                    <a:pt x="32531" y="82438"/>
                  </a:lnTo>
                  <a:lnTo>
                    <a:pt x="32402" y="79390"/>
                  </a:lnTo>
                  <a:lnTo>
                    <a:pt x="32263" y="76342"/>
                  </a:lnTo>
                  <a:lnTo>
                    <a:pt x="32125" y="73293"/>
                  </a:lnTo>
                  <a:lnTo>
                    <a:pt x="31841" y="67185"/>
                  </a:lnTo>
                  <a:lnTo>
                    <a:pt x="31547" y="61076"/>
                  </a:lnTo>
                  <a:lnTo>
                    <a:pt x="31254" y="54967"/>
                  </a:lnTo>
                  <a:lnTo>
                    <a:pt x="30964" y="48858"/>
                  </a:lnTo>
                  <a:lnTo>
                    <a:pt x="30680" y="42749"/>
                  </a:lnTo>
                  <a:lnTo>
                    <a:pt x="30542" y="39689"/>
                  </a:lnTo>
                  <a:lnTo>
                    <a:pt x="30408" y="36641"/>
                  </a:lnTo>
                  <a:lnTo>
                    <a:pt x="30274" y="33580"/>
                  </a:lnTo>
                  <a:lnTo>
                    <a:pt x="30149" y="30519"/>
                  </a:lnTo>
                  <a:lnTo>
                    <a:pt x="30028" y="27471"/>
                  </a:lnTo>
                  <a:lnTo>
                    <a:pt x="29911" y="24411"/>
                  </a:lnTo>
                  <a:lnTo>
                    <a:pt x="29799" y="21362"/>
                  </a:lnTo>
                  <a:lnTo>
                    <a:pt x="29696" y="18302"/>
                  </a:lnTo>
                  <a:lnTo>
                    <a:pt x="29596" y="15254"/>
                  </a:lnTo>
                  <a:lnTo>
                    <a:pt x="29506" y="12193"/>
                  </a:lnTo>
                  <a:lnTo>
                    <a:pt x="29428" y="9145"/>
                  </a:lnTo>
                  <a:lnTo>
                    <a:pt x="29355" y="6097"/>
                  </a:lnTo>
                  <a:lnTo>
                    <a:pt x="29290" y="3048"/>
                  </a:lnTo>
                  <a:lnTo>
                    <a:pt x="29234" y="0"/>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3" name="Google Shape;1172;p42">
              <a:extLst>
                <a:ext uri="{FF2B5EF4-FFF2-40B4-BE49-F238E27FC236}">
                  <a16:creationId xmlns:a16="http://schemas.microsoft.com/office/drawing/2014/main" id="{FFCD2348-7FF4-4310-90C1-64C746AB7A41}"/>
                </a:ext>
              </a:extLst>
            </p:cNvPr>
            <p:cNvSpPr/>
            <p:nvPr/>
          </p:nvSpPr>
          <p:spPr>
            <a:xfrm>
              <a:off x="6950584" y="15324513"/>
              <a:ext cx="654275" cy="667050"/>
            </a:xfrm>
            <a:custGeom>
              <a:avLst/>
              <a:gdLst/>
              <a:ahLst/>
              <a:cxnLst/>
              <a:rect l="l" t="t" r="r" b="b"/>
              <a:pathLst>
                <a:path w="26171" h="26682" extrusionOk="0">
                  <a:moveTo>
                    <a:pt x="12149" y="0"/>
                  </a:moveTo>
                  <a:lnTo>
                    <a:pt x="11821" y="12"/>
                  </a:lnTo>
                  <a:lnTo>
                    <a:pt x="11489" y="37"/>
                  </a:lnTo>
                  <a:lnTo>
                    <a:pt x="11161" y="87"/>
                  </a:lnTo>
                  <a:lnTo>
                    <a:pt x="10829" y="148"/>
                  </a:lnTo>
                  <a:lnTo>
                    <a:pt x="10497" y="222"/>
                  </a:lnTo>
                  <a:lnTo>
                    <a:pt x="10233" y="296"/>
                  </a:lnTo>
                  <a:lnTo>
                    <a:pt x="9974" y="383"/>
                  </a:lnTo>
                  <a:lnTo>
                    <a:pt x="9724" y="481"/>
                  </a:lnTo>
                  <a:lnTo>
                    <a:pt x="9474" y="592"/>
                  </a:lnTo>
                  <a:lnTo>
                    <a:pt x="9223" y="716"/>
                  </a:lnTo>
                  <a:lnTo>
                    <a:pt x="8982" y="839"/>
                  </a:lnTo>
                  <a:lnTo>
                    <a:pt x="8740" y="987"/>
                  </a:lnTo>
                  <a:lnTo>
                    <a:pt x="8503" y="1135"/>
                  </a:lnTo>
                  <a:lnTo>
                    <a:pt x="8270" y="1308"/>
                  </a:lnTo>
                  <a:lnTo>
                    <a:pt x="8041" y="1481"/>
                  </a:lnTo>
                  <a:lnTo>
                    <a:pt x="7812" y="1666"/>
                  </a:lnTo>
                  <a:lnTo>
                    <a:pt x="7588" y="1864"/>
                  </a:lnTo>
                  <a:lnTo>
                    <a:pt x="7368" y="2061"/>
                  </a:lnTo>
                  <a:lnTo>
                    <a:pt x="7152" y="2283"/>
                  </a:lnTo>
                  <a:lnTo>
                    <a:pt x="6936" y="2505"/>
                  </a:lnTo>
                  <a:lnTo>
                    <a:pt x="6725" y="2752"/>
                  </a:lnTo>
                  <a:lnTo>
                    <a:pt x="6518" y="2999"/>
                  </a:lnTo>
                  <a:lnTo>
                    <a:pt x="6315" y="3258"/>
                  </a:lnTo>
                  <a:lnTo>
                    <a:pt x="6112" y="3517"/>
                  </a:lnTo>
                  <a:lnTo>
                    <a:pt x="5913" y="3801"/>
                  </a:lnTo>
                  <a:lnTo>
                    <a:pt x="5719" y="4085"/>
                  </a:lnTo>
                  <a:lnTo>
                    <a:pt x="5525" y="4381"/>
                  </a:lnTo>
                  <a:lnTo>
                    <a:pt x="5335" y="4690"/>
                  </a:lnTo>
                  <a:lnTo>
                    <a:pt x="5149" y="4998"/>
                  </a:lnTo>
                  <a:lnTo>
                    <a:pt x="4968" y="5319"/>
                  </a:lnTo>
                  <a:lnTo>
                    <a:pt x="4787" y="5652"/>
                  </a:lnTo>
                  <a:lnTo>
                    <a:pt x="4610" y="5998"/>
                  </a:lnTo>
                  <a:lnTo>
                    <a:pt x="4437" y="6343"/>
                  </a:lnTo>
                  <a:lnTo>
                    <a:pt x="4265" y="6714"/>
                  </a:lnTo>
                  <a:lnTo>
                    <a:pt x="4096" y="7072"/>
                  </a:lnTo>
                  <a:lnTo>
                    <a:pt x="3932" y="7454"/>
                  </a:lnTo>
                  <a:lnTo>
                    <a:pt x="3768" y="7837"/>
                  </a:lnTo>
                  <a:lnTo>
                    <a:pt x="3609" y="8232"/>
                  </a:lnTo>
                  <a:lnTo>
                    <a:pt x="3453" y="8639"/>
                  </a:lnTo>
                  <a:lnTo>
                    <a:pt x="3298" y="9046"/>
                  </a:lnTo>
                  <a:lnTo>
                    <a:pt x="3147" y="9466"/>
                  </a:lnTo>
                  <a:lnTo>
                    <a:pt x="3000" y="9898"/>
                  </a:lnTo>
                  <a:lnTo>
                    <a:pt x="2854" y="10330"/>
                  </a:lnTo>
                  <a:lnTo>
                    <a:pt x="2711" y="10774"/>
                  </a:lnTo>
                  <a:lnTo>
                    <a:pt x="2573" y="11218"/>
                  </a:lnTo>
                  <a:lnTo>
                    <a:pt x="2435" y="11675"/>
                  </a:lnTo>
                  <a:lnTo>
                    <a:pt x="2301" y="12144"/>
                  </a:lnTo>
                  <a:lnTo>
                    <a:pt x="2172" y="12613"/>
                  </a:lnTo>
                  <a:lnTo>
                    <a:pt x="2042" y="13094"/>
                  </a:lnTo>
                  <a:lnTo>
                    <a:pt x="1917" y="13588"/>
                  </a:lnTo>
                  <a:lnTo>
                    <a:pt x="1792" y="14081"/>
                  </a:lnTo>
                  <a:lnTo>
                    <a:pt x="1671" y="14587"/>
                  </a:lnTo>
                  <a:lnTo>
                    <a:pt x="1555" y="15093"/>
                  </a:lnTo>
                  <a:lnTo>
                    <a:pt x="1438" y="15611"/>
                  </a:lnTo>
                  <a:lnTo>
                    <a:pt x="1326" y="16130"/>
                  </a:lnTo>
                  <a:lnTo>
                    <a:pt x="1214" y="16660"/>
                  </a:lnTo>
                  <a:lnTo>
                    <a:pt x="1106" y="17191"/>
                  </a:lnTo>
                  <a:lnTo>
                    <a:pt x="1002" y="17734"/>
                  </a:lnTo>
                  <a:lnTo>
                    <a:pt x="899" y="18277"/>
                  </a:lnTo>
                  <a:lnTo>
                    <a:pt x="795" y="18832"/>
                  </a:lnTo>
                  <a:lnTo>
                    <a:pt x="700" y="19400"/>
                  </a:lnTo>
                  <a:lnTo>
                    <a:pt x="605" y="19968"/>
                  </a:lnTo>
                  <a:lnTo>
                    <a:pt x="510" y="20536"/>
                  </a:lnTo>
                  <a:lnTo>
                    <a:pt x="420" y="21116"/>
                  </a:lnTo>
                  <a:lnTo>
                    <a:pt x="333" y="21696"/>
                  </a:lnTo>
                  <a:lnTo>
                    <a:pt x="247" y="22288"/>
                  </a:lnTo>
                  <a:lnTo>
                    <a:pt x="161" y="22880"/>
                  </a:lnTo>
                  <a:lnTo>
                    <a:pt x="79" y="23485"/>
                  </a:lnTo>
                  <a:lnTo>
                    <a:pt x="1" y="24090"/>
                  </a:lnTo>
                  <a:lnTo>
                    <a:pt x="1624" y="24114"/>
                  </a:lnTo>
                  <a:lnTo>
                    <a:pt x="3251" y="24151"/>
                  </a:lnTo>
                  <a:lnTo>
                    <a:pt x="4873" y="24201"/>
                  </a:lnTo>
                  <a:lnTo>
                    <a:pt x="6500" y="24275"/>
                  </a:lnTo>
                  <a:lnTo>
                    <a:pt x="8127" y="24349"/>
                  </a:lnTo>
                  <a:lnTo>
                    <a:pt x="9754" y="24460"/>
                  </a:lnTo>
                  <a:lnTo>
                    <a:pt x="11381" y="24571"/>
                  </a:lnTo>
                  <a:lnTo>
                    <a:pt x="13008" y="24707"/>
                  </a:lnTo>
                  <a:lnTo>
                    <a:pt x="14631" y="24867"/>
                  </a:lnTo>
                  <a:lnTo>
                    <a:pt x="16258" y="25040"/>
                  </a:lnTo>
                  <a:lnTo>
                    <a:pt x="17885" y="25237"/>
                  </a:lnTo>
                  <a:lnTo>
                    <a:pt x="19507" y="25447"/>
                  </a:lnTo>
                  <a:lnTo>
                    <a:pt x="21130" y="25682"/>
                  </a:lnTo>
                  <a:lnTo>
                    <a:pt x="22753" y="25941"/>
                  </a:lnTo>
                  <a:lnTo>
                    <a:pt x="24371" y="26225"/>
                  </a:lnTo>
                  <a:lnTo>
                    <a:pt x="25990" y="26521"/>
                  </a:lnTo>
                  <a:lnTo>
                    <a:pt x="26084" y="26583"/>
                  </a:lnTo>
                  <a:lnTo>
                    <a:pt x="26128" y="26632"/>
                  </a:lnTo>
                  <a:lnTo>
                    <a:pt x="26171" y="26681"/>
                  </a:lnTo>
                  <a:lnTo>
                    <a:pt x="26076" y="25817"/>
                  </a:lnTo>
                  <a:lnTo>
                    <a:pt x="25972" y="24966"/>
                  </a:lnTo>
                  <a:lnTo>
                    <a:pt x="25864" y="24139"/>
                  </a:lnTo>
                  <a:lnTo>
                    <a:pt x="25748" y="23312"/>
                  </a:lnTo>
                  <a:lnTo>
                    <a:pt x="25627" y="22498"/>
                  </a:lnTo>
                  <a:lnTo>
                    <a:pt x="25498" y="21708"/>
                  </a:lnTo>
                  <a:lnTo>
                    <a:pt x="25364" y="20918"/>
                  </a:lnTo>
                  <a:lnTo>
                    <a:pt x="25226" y="20153"/>
                  </a:lnTo>
                  <a:lnTo>
                    <a:pt x="25079" y="19388"/>
                  </a:lnTo>
                  <a:lnTo>
                    <a:pt x="24928" y="18647"/>
                  </a:lnTo>
                  <a:lnTo>
                    <a:pt x="24768" y="17919"/>
                  </a:lnTo>
                  <a:lnTo>
                    <a:pt x="24604" y="17203"/>
                  </a:lnTo>
                  <a:lnTo>
                    <a:pt x="24436" y="16500"/>
                  </a:lnTo>
                  <a:lnTo>
                    <a:pt x="24259" y="15809"/>
                  </a:lnTo>
                  <a:lnTo>
                    <a:pt x="24078" y="15130"/>
                  </a:lnTo>
                  <a:lnTo>
                    <a:pt x="23892" y="14464"/>
                  </a:lnTo>
                  <a:lnTo>
                    <a:pt x="23702" y="13822"/>
                  </a:lnTo>
                  <a:lnTo>
                    <a:pt x="23504" y="13180"/>
                  </a:lnTo>
                  <a:lnTo>
                    <a:pt x="23301" y="12563"/>
                  </a:lnTo>
                  <a:lnTo>
                    <a:pt x="23098" y="11959"/>
                  </a:lnTo>
                  <a:lnTo>
                    <a:pt x="22887" y="11366"/>
                  </a:lnTo>
                  <a:lnTo>
                    <a:pt x="22667" y="10786"/>
                  </a:lnTo>
                  <a:lnTo>
                    <a:pt x="22446" y="10218"/>
                  </a:lnTo>
                  <a:lnTo>
                    <a:pt x="22222" y="9675"/>
                  </a:lnTo>
                  <a:lnTo>
                    <a:pt x="21993" y="9145"/>
                  </a:lnTo>
                  <a:lnTo>
                    <a:pt x="21756" y="8614"/>
                  </a:lnTo>
                  <a:lnTo>
                    <a:pt x="21519" y="8108"/>
                  </a:lnTo>
                  <a:lnTo>
                    <a:pt x="21273" y="7627"/>
                  </a:lnTo>
                  <a:lnTo>
                    <a:pt x="21027" y="7146"/>
                  </a:lnTo>
                  <a:lnTo>
                    <a:pt x="20776" y="6677"/>
                  </a:lnTo>
                  <a:lnTo>
                    <a:pt x="20522" y="6232"/>
                  </a:lnTo>
                  <a:lnTo>
                    <a:pt x="20263" y="5800"/>
                  </a:lnTo>
                  <a:lnTo>
                    <a:pt x="19999" y="5381"/>
                  </a:lnTo>
                  <a:lnTo>
                    <a:pt x="19732" y="4986"/>
                  </a:lnTo>
                  <a:lnTo>
                    <a:pt x="19460" y="4591"/>
                  </a:lnTo>
                  <a:lnTo>
                    <a:pt x="19188" y="4221"/>
                  </a:lnTo>
                  <a:lnTo>
                    <a:pt x="18912" y="3863"/>
                  </a:lnTo>
                  <a:lnTo>
                    <a:pt x="18631" y="3530"/>
                  </a:lnTo>
                  <a:lnTo>
                    <a:pt x="18347" y="3196"/>
                  </a:lnTo>
                  <a:lnTo>
                    <a:pt x="18062" y="2888"/>
                  </a:lnTo>
                  <a:lnTo>
                    <a:pt x="17768" y="2592"/>
                  </a:lnTo>
                  <a:lnTo>
                    <a:pt x="17479" y="2308"/>
                  </a:lnTo>
                  <a:lnTo>
                    <a:pt x="17181" y="2049"/>
                  </a:lnTo>
                  <a:lnTo>
                    <a:pt x="16884" y="1802"/>
                  </a:lnTo>
                  <a:lnTo>
                    <a:pt x="16582" y="1567"/>
                  </a:lnTo>
                  <a:lnTo>
                    <a:pt x="16279" y="1345"/>
                  </a:lnTo>
                  <a:lnTo>
                    <a:pt x="15973" y="1148"/>
                  </a:lnTo>
                  <a:lnTo>
                    <a:pt x="15667" y="963"/>
                  </a:lnTo>
                  <a:lnTo>
                    <a:pt x="15356" y="790"/>
                  </a:lnTo>
                  <a:lnTo>
                    <a:pt x="15045" y="642"/>
                  </a:lnTo>
                  <a:lnTo>
                    <a:pt x="14730" y="506"/>
                  </a:lnTo>
                  <a:lnTo>
                    <a:pt x="14411" y="383"/>
                  </a:lnTo>
                  <a:lnTo>
                    <a:pt x="14096" y="272"/>
                  </a:lnTo>
                  <a:lnTo>
                    <a:pt x="13772" y="185"/>
                  </a:lnTo>
                  <a:lnTo>
                    <a:pt x="13453" y="124"/>
                  </a:lnTo>
                  <a:lnTo>
                    <a:pt x="13129" y="62"/>
                  </a:lnTo>
                  <a:lnTo>
                    <a:pt x="12801" y="25"/>
                  </a:lnTo>
                  <a:lnTo>
                    <a:pt x="12477" y="0"/>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4" name="Google Shape;1173;p42">
              <a:extLst>
                <a:ext uri="{FF2B5EF4-FFF2-40B4-BE49-F238E27FC236}">
                  <a16:creationId xmlns:a16="http://schemas.microsoft.com/office/drawing/2014/main" id="{351DF916-9EBB-4138-9DDF-DF08DC583771}"/>
                </a:ext>
              </a:extLst>
            </p:cNvPr>
            <p:cNvSpPr/>
            <p:nvPr/>
          </p:nvSpPr>
          <p:spPr>
            <a:xfrm>
              <a:off x="8145484" y="15224538"/>
              <a:ext cx="663650" cy="804050"/>
            </a:xfrm>
            <a:custGeom>
              <a:avLst/>
              <a:gdLst/>
              <a:ahLst/>
              <a:cxnLst/>
              <a:rect l="l" t="t" r="r" b="b"/>
              <a:pathLst>
                <a:path w="26546" h="32162" extrusionOk="0">
                  <a:moveTo>
                    <a:pt x="13491" y="1"/>
                  </a:moveTo>
                  <a:lnTo>
                    <a:pt x="13176" y="13"/>
                  </a:lnTo>
                  <a:lnTo>
                    <a:pt x="12861" y="50"/>
                  </a:lnTo>
                  <a:lnTo>
                    <a:pt x="12554" y="99"/>
                  </a:lnTo>
                  <a:lnTo>
                    <a:pt x="12244" y="161"/>
                  </a:lnTo>
                  <a:lnTo>
                    <a:pt x="11942" y="247"/>
                  </a:lnTo>
                  <a:lnTo>
                    <a:pt x="11639" y="359"/>
                  </a:lnTo>
                  <a:lnTo>
                    <a:pt x="11342" y="470"/>
                  </a:lnTo>
                  <a:lnTo>
                    <a:pt x="11044" y="605"/>
                  </a:lnTo>
                  <a:lnTo>
                    <a:pt x="10755" y="753"/>
                  </a:lnTo>
                  <a:lnTo>
                    <a:pt x="10466" y="926"/>
                  </a:lnTo>
                  <a:lnTo>
                    <a:pt x="10176" y="1099"/>
                  </a:lnTo>
                  <a:lnTo>
                    <a:pt x="9892" y="1296"/>
                  </a:lnTo>
                  <a:lnTo>
                    <a:pt x="9611" y="1519"/>
                  </a:lnTo>
                  <a:lnTo>
                    <a:pt x="9335" y="1741"/>
                  </a:lnTo>
                  <a:lnTo>
                    <a:pt x="9063" y="1988"/>
                  </a:lnTo>
                  <a:lnTo>
                    <a:pt x="8791" y="2247"/>
                  </a:lnTo>
                  <a:lnTo>
                    <a:pt x="8524" y="2518"/>
                  </a:lnTo>
                  <a:lnTo>
                    <a:pt x="8256" y="2802"/>
                  </a:lnTo>
                  <a:lnTo>
                    <a:pt x="7997" y="3111"/>
                  </a:lnTo>
                  <a:lnTo>
                    <a:pt x="7738" y="3419"/>
                  </a:lnTo>
                  <a:lnTo>
                    <a:pt x="7484" y="3752"/>
                  </a:lnTo>
                  <a:lnTo>
                    <a:pt x="7233" y="4098"/>
                  </a:lnTo>
                  <a:lnTo>
                    <a:pt x="6983" y="4456"/>
                  </a:lnTo>
                  <a:lnTo>
                    <a:pt x="6737" y="4826"/>
                  </a:lnTo>
                  <a:lnTo>
                    <a:pt x="6495" y="5209"/>
                  </a:lnTo>
                  <a:lnTo>
                    <a:pt x="6258" y="5616"/>
                  </a:lnTo>
                  <a:lnTo>
                    <a:pt x="6025" y="6023"/>
                  </a:lnTo>
                  <a:lnTo>
                    <a:pt x="5792" y="6443"/>
                  </a:lnTo>
                  <a:lnTo>
                    <a:pt x="5563" y="6887"/>
                  </a:lnTo>
                  <a:lnTo>
                    <a:pt x="5339" y="7331"/>
                  </a:lnTo>
                  <a:lnTo>
                    <a:pt x="5119" y="7800"/>
                  </a:lnTo>
                  <a:lnTo>
                    <a:pt x="4903" y="8269"/>
                  </a:lnTo>
                  <a:lnTo>
                    <a:pt x="4687" y="8763"/>
                  </a:lnTo>
                  <a:lnTo>
                    <a:pt x="4480" y="9256"/>
                  </a:lnTo>
                  <a:lnTo>
                    <a:pt x="4273" y="9762"/>
                  </a:lnTo>
                  <a:lnTo>
                    <a:pt x="4070" y="10293"/>
                  </a:lnTo>
                  <a:lnTo>
                    <a:pt x="3871" y="10824"/>
                  </a:lnTo>
                  <a:lnTo>
                    <a:pt x="3677" y="11367"/>
                  </a:lnTo>
                  <a:lnTo>
                    <a:pt x="3483" y="11922"/>
                  </a:lnTo>
                  <a:lnTo>
                    <a:pt x="3297" y="12490"/>
                  </a:lnTo>
                  <a:lnTo>
                    <a:pt x="3112" y="13070"/>
                  </a:lnTo>
                  <a:lnTo>
                    <a:pt x="2931" y="13650"/>
                  </a:lnTo>
                  <a:lnTo>
                    <a:pt x="2758" y="14254"/>
                  </a:lnTo>
                  <a:lnTo>
                    <a:pt x="2585" y="14859"/>
                  </a:lnTo>
                  <a:lnTo>
                    <a:pt x="2417" y="15476"/>
                  </a:lnTo>
                  <a:lnTo>
                    <a:pt x="2253" y="16106"/>
                  </a:lnTo>
                  <a:lnTo>
                    <a:pt x="2093" y="16735"/>
                  </a:lnTo>
                  <a:lnTo>
                    <a:pt x="1934" y="17389"/>
                  </a:lnTo>
                  <a:lnTo>
                    <a:pt x="1783" y="18043"/>
                  </a:lnTo>
                  <a:lnTo>
                    <a:pt x="1636" y="18710"/>
                  </a:lnTo>
                  <a:lnTo>
                    <a:pt x="1489" y="19388"/>
                  </a:lnTo>
                  <a:lnTo>
                    <a:pt x="1351" y="20067"/>
                  </a:lnTo>
                  <a:lnTo>
                    <a:pt x="1213" y="20758"/>
                  </a:lnTo>
                  <a:lnTo>
                    <a:pt x="1084" y="21462"/>
                  </a:lnTo>
                  <a:lnTo>
                    <a:pt x="954" y="22165"/>
                  </a:lnTo>
                  <a:lnTo>
                    <a:pt x="833" y="22881"/>
                  </a:lnTo>
                  <a:lnTo>
                    <a:pt x="712" y="23609"/>
                  </a:lnTo>
                  <a:lnTo>
                    <a:pt x="600" y="24337"/>
                  </a:lnTo>
                  <a:lnTo>
                    <a:pt x="488" y="25078"/>
                  </a:lnTo>
                  <a:lnTo>
                    <a:pt x="384" y="25830"/>
                  </a:lnTo>
                  <a:lnTo>
                    <a:pt x="281" y="26583"/>
                  </a:lnTo>
                  <a:lnTo>
                    <a:pt x="182" y="27348"/>
                  </a:lnTo>
                  <a:lnTo>
                    <a:pt x="91" y="28113"/>
                  </a:lnTo>
                  <a:lnTo>
                    <a:pt x="0" y="28891"/>
                  </a:lnTo>
                  <a:lnTo>
                    <a:pt x="39" y="28879"/>
                  </a:lnTo>
                  <a:lnTo>
                    <a:pt x="74" y="28866"/>
                  </a:lnTo>
                  <a:lnTo>
                    <a:pt x="104" y="28854"/>
                  </a:lnTo>
                  <a:lnTo>
                    <a:pt x="143" y="28854"/>
                  </a:lnTo>
                  <a:lnTo>
                    <a:pt x="1791" y="29125"/>
                  </a:lnTo>
                  <a:lnTo>
                    <a:pt x="3440" y="29385"/>
                  </a:lnTo>
                  <a:lnTo>
                    <a:pt x="5088" y="29619"/>
                  </a:lnTo>
                  <a:lnTo>
                    <a:pt x="6737" y="29841"/>
                  </a:lnTo>
                  <a:lnTo>
                    <a:pt x="8390" y="30051"/>
                  </a:lnTo>
                  <a:lnTo>
                    <a:pt x="10038" y="30248"/>
                  </a:lnTo>
                  <a:lnTo>
                    <a:pt x="13340" y="30619"/>
                  </a:lnTo>
                  <a:lnTo>
                    <a:pt x="16641" y="30977"/>
                  </a:lnTo>
                  <a:lnTo>
                    <a:pt x="19943" y="31334"/>
                  </a:lnTo>
                  <a:lnTo>
                    <a:pt x="21596" y="31520"/>
                  </a:lnTo>
                  <a:lnTo>
                    <a:pt x="23244" y="31717"/>
                  </a:lnTo>
                  <a:lnTo>
                    <a:pt x="24897" y="31927"/>
                  </a:lnTo>
                  <a:lnTo>
                    <a:pt x="26546" y="32161"/>
                  </a:lnTo>
                  <a:lnTo>
                    <a:pt x="26481" y="31334"/>
                  </a:lnTo>
                  <a:lnTo>
                    <a:pt x="26412" y="30508"/>
                  </a:lnTo>
                  <a:lnTo>
                    <a:pt x="26338" y="29693"/>
                  </a:lnTo>
                  <a:lnTo>
                    <a:pt x="26261" y="28879"/>
                  </a:lnTo>
                  <a:lnTo>
                    <a:pt x="26174" y="28076"/>
                  </a:lnTo>
                  <a:lnTo>
                    <a:pt x="26088" y="27274"/>
                  </a:lnTo>
                  <a:lnTo>
                    <a:pt x="25993" y="26484"/>
                  </a:lnTo>
                  <a:lnTo>
                    <a:pt x="25894" y="25695"/>
                  </a:lnTo>
                  <a:lnTo>
                    <a:pt x="25790" y="24917"/>
                  </a:lnTo>
                  <a:lnTo>
                    <a:pt x="25682" y="24140"/>
                  </a:lnTo>
                  <a:lnTo>
                    <a:pt x="25570" y="23374"/>
                  </a:lnTo>
                  <a:lnTo>
                    <a:pt x="25454" y="22622"/>
                  </a:lnTo>
                  <a:lnTo>
                    <a:pt x="25333" y="21869"/>
                  </a:lnTo>
                  <a:lnTo>
                    <a:pt x="25203" y="21128"/>
                  </a:lnTo>
                  <a:lnTo>
                    <a:pt x="25074" y="20388"/>
                  </a:lnTo>
                  <a:lnTo>
                    <a:pt x="24940" y="19660"/>
                  </a:lnTo>
                  <a:lnTo>
                    <a:pt x="24798" y="18944"/>
                  </a:lnTo>
                  <a:lnTo>
                    <a:pt x="24651" y="18228"/>
                  </a:lnTo>
                  <a:lnTo>
                    <a:pt x="24504" y="17537"/>
                  </a:lnTo>
                  <a:lnTo>
                    <a:pt x="24349" y="16846"/>
                  </a:lnTo>
                  <a:lnTo>
                    <a:pt x="24194" y="16167"/>
                  </a:lnTo>
                  <a:lnTo>
                    <a:pt x="24030" y="15489"/>
                  </a:lnTo>
                  <a:lnTo>
                    <a:pt x="23861" y="14835"/>
                  </a:lnTo>
                  <a:lnTo>
                    <a:pt x="23689" y="14180"/>
                  </a:lnTo>
                  <a:lnTo>
                    <a:pt x="23516" y="13539"/>
                  </a:lnTo>
                  <a:lnTo>
                    <a:pt x="23335" y="12909"/>
                  </a:lnTo>
                  <a:lnTo>
                    <a:pt x="23149" y="12305"/>
                  </a:lnTo>
                  <a:lnTo>
                    <a:pt x="22959" y="11700"/>
                  </a:lnTo>
                  <a:lnTo>
                    <a:pt x="22765" y="11095"/>
                  </a:lnTo>
                  <a:lnTo>
                    <a:pt x="22571" y="10515"/>
                  </a:lnTo>
                  <a:lnTo>
                    <a:pt x="22368" y="9947"/>
                  </a:lnTo>
                  <a:lnTo>
                    <a:pt x="22161" y="9392"/>
                  </a:lnTo>
                  <a:lnTo>
                    <a:pt x="21949" y="8861"/>
                  </a:lnTo>
                  <a:lnTo>
                    <a:pt x="21738" y="8331"/>
                  </a:lnTo>
                  <a:lnTo>
                    <a:pt x="21518" y="7812"/>
                  </a:lnTo>
                  <a:lnTo>
                    <a:pt x="21298" y="7307"/>
                  </a:lnTo>
                  <a:lnTo>
                    <a:pt x="21069" y="6825"/>
                  </a:lnTo>
                  <a:lnTo>
                    <a:pt x="20840" y="6356"/>
                  </a:lnTo>
                  <a:lnTo>
                    <a:pt x="20603" y="5887"/>
                  </a:lnTo>
                  <a:lnTo>
                    <a:pt x="20366" y="5443"/>
                  </a:lnTo>
                  <a:lnTo>
                    <a:pt x="20124" y="5023"/>
                  </a:lnTo>
                  <a:lnTo>
                    <a:pt x="19874" y="4604"/>
                  </a:lnTo>
                  <a:lnTo>
                    <a:pt x="19623" y="4209"/>
                  </a:lnTo>
                  <a:lnTo>
                    <a:pt x="19369" y="3826"/>
                  </a:lnTo>
                  <a:lnTo>
                    <a:pt x="19114" y="3468"/>
                  </a:lnTo>
                  <a:lnTo>
                    <a:pt x="18851" y="3123"/>
                  </a:lnTo>
                  <a:lnTo>
                    <a:pt x="18583" y="2790"/>
                  </a:lnTo>
                  <a:lnTo>
                    <a:pt x="18311" y="2469"/>
                  </a:lnTo>
                  <a:lnTo>
                    <a:pt x="18040" y="2173"/>
                  </a:lnTo>
                  <a:lnTo>
                    <a:pt x="17763" y="1901"/>
                  </a:lnTo>
                  <a:lnTo>
                    <a:pt x="17478" y="1642"/>
                  </a:lnTo>
                  <a:lnTo>
                    <a:pt x="17194" y="1395"/>
                  </a:lnTo>
                  <a:lnTo>
                    <a:pt x="16905" y="1173"/>
                  </a:lnTo>
                  <a:lnTo>
                    <a:pt x="16615" y="963"/>
                  </a:lnTo>
                  <a:lnTo>
                    <a:pt x="16318" y="778"/>
                  </a:lnTo>
                  <a:lnTo>
                    <a:pt x="16020" y="605"/>
                  </a:lnTo>
                  <a:lnTo>
                    <a:pt x="15713" y="457"/>
                  </a:lnTo>
                  <a:lnTo>
                    <a:pt x="15407" y="334"/>
                  </a:lnTo>
                  <a:lnTo>
                    <a:pt x="15096" y="223"/>
                  </a:lnTo>
                  <a:lnTo>
                    <a:pt x="14781" y="136"/>
                  </a:lnTo>
                  <a:lnTo>
                    <a:pt x="14466" y="75"/>
                  </a:lnTo>
                  <a:lnTo>
                    <a:pt x="14143" y="25"/>
                  </a:lnTo>
                  <a:lnTo>
                    <a:pt x="13819" y="1"/>
                  </a:lnTo>
                  <a:close/>
                </a:path>
              </a:pathLst>
            </a:custGeom>
            <a:solidFill>
              <a:srgbClr val="36AEB7"/>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5" name="Google Shape;1174;p42">
              <a:extLst>
                <a:ext uri="{FF2B5EF4-FFF2-40B4-BE49-F238E27FC236}">
                  <a16:creationId xmlns:a16="http://schemas.microsoft.com/office/drawing/2014/main" id="{F74ED529-10A3-4B09-BF17-9A746F1B55E2}"/>
                </a:ext>
              </a:extLst>
            </p:cNvPr>
            <p:cNvSpPr/>
            <p:nvPr/>
          </p:nvSpPr>
          <p:spPr>
            <a:xfrm>
              <a:off x="6126759" y="1453838"/>
              <a:ext cx="3351175" cy="14980750"/>
            </a:xfrm>
            <a:custGeom>
              <a:avLst/>
              <a:gdLst/>
              <a:ahLst/>
              <a:cxnLst/>
              <a:rect l="l" t="t" r="r" b="b"/>
              <a:pathLst>
                <a:path w="134047" h="599230" extrusionOk="0">
                  <a:moveTo>
                    <a:pt x="70508" y="5591"/>
                  </a:moveTo>
                  <a:lnTo>
                    <a:pt x="70858" y="5604"/>
                  </a:lnTo>
                  <a:lnTo>
                    <a:pt x="71207" y="5628"/>
                  </a:lnTo>
                  <a:lnTo>
                    <a:pt x="71548" y="5665"/>
                  </a:lnTo>
                  <a:lnTo>
                    <a:pt x="71894" y="5727"/>
                  </a:lnTo>
                  <a:lnTo>
                    <a:pt x="72235" y="5789"/>
                  </a:lnTo>
                  <a:lnTo>
                    <a:pt x="72576" y="5863"/>
                  </a:lnTo>
                  <a:lnTo>
                    <a:pt x="72912" y="5962"/>
                  </a:lnTo>
                  <a:lnTo>
                    <a:pt x="73249" y="6060"/>
                  </a:lnTo>
                  <a:lnTo>
                    <a:pt x="73585" y="6171"/>
                  </a:lnTo>
                  <a:lnTo>
                    <a:pt x="73918" y="6307"/>
                  </a:lnTo>
                  <a:lnTo>
                    <a:pt x="74250" y="6443"/>
                  </a:lnTo>
                  <a:lnTo>
                    <a:pt x="74578" y="6603"/>
                  </a:lnTo>
                  <a:lnTo>
                    <a:pt x="74906" y="6764"/>
                  </a:lnTo>
                  <a:lnTo>
                    <a:pt x="75234" y="6937"/>
                  </a:lnTo>
                  <a:lnTo>
                    <a:pt x="75558" y="7122"/>
                  </a:lnTo>
                  <a:lnTo>
                    <a:pt x="75881" y="7331"/>
                  </a:lnTo>
                  <a:lnTo>
                    <a:pt x="76201" y="7541"/>
                  </a:lnTo>
                  <a:lnTo>
                    <a:pt x="76520" y="7763"/>
                  </a:lnTo>
                  <a:lnTo>
                    <a:pt x="76835" y="7998"/>
                  </a:lnTo>
                  <a:lnTo>
                    <a:pt x="77150" y="8245"/>
                  </a:lnTo>
                  <a:lnTo>
                    <a:pt x="77465" y="8504"/>
                  </a:lnTo>
                  <a:lnTo>
                    <a:pt x="77776" y="8763"/>
                  </a:lnTo>
                  <a:lnTo>
                    <a:pt x="78087" y="9047"/>
                  </a:lnTo>
                  <a:lnTo>
                    <a:pt x="78393" y="9343"/>
                  </a:lnTo>
                  <a:lnTo>
                    <a:pt x="78699" y="9639"/>
                  </a:lnTo>
                  <a:lnTo>
                    <a:pt x="79001" y="9960"/>
                  </a:lnTo>
                  <a:lnTo>
                    <a:pt x="79304" y="10281"/>
                  </a:lnTo>
                  <a:lnTo>
                    <a:pt x="79606" y="10614"/>
                  </a:lnTo>
                  <a:lnTo>
                    <a:pt x="79903" y="10960"/>
                  </a:lnTo>
                  <a:lnTo>
                    <a:pt x="80197" y="11318"/>
                  </a:lnTo>
                  <a:lnTo>
                    <a:pt x="80495" y="11676"/>
                  </a:lnTo>
                  <a:lnTo>
                    <a:pt x="80784" y="12058"/>
                  </a:lnTo>
                  <a:lnTo>
                    <a:pt x="81077" y="12441"/>
                  </a:lnTo>
                  <a:lnTo>
                    <a:pt x="81362" y="12836"/>
                  </a:lnTo>
                  <a:lnTo>
                    <a:pt x="81651" y="13243"/>
                  </a:lnTo>
                  <a:lnTo>
                    <a:pt x="81936" y="13662"/>
                  </a:lnTo>
                  <a:lnTo>
                    <a:pt x="82217" y="14094"/>
                  </a:lnTo>
                  <a:lnTo>
                    <a:pt x="82497" y="14526"/>
                  </a:lnTo>
                  <a:lnTo>
                    <a:pt x="82778" y="14971"/>
                  </a:lnTo>
                  <a:lnTo>
                    <a:pt x="83054" y="15427"/>
                  </a:lnTo>
                  <a:lnTo>
                    <a:pt x="83326" y="15896"/>
                  </a:lnTo>
                  <a:lnTo>
                    <a:pt x="83598" y="16365"/>
                  </a:lnTo>
                  <a:lnTo>
                    <a:pt x="83869" y="16859"/>
                  </a:lnTo>
                  <a:lnTo>
                    <a:pt x="84137" y="17352"/>
                  </a:lnTo>
                  <a:lnTo>
                    <a:pt x="84400" y="17846"/>
                  </a:lnTo>
                  <a:lnTo>
                    <a:pt x="84668" y="18364"/>
                  </a:lnTo>
                  <a:lnTo>
                    <a:pt x="84927" y="18883"/>
                  </a:lnTo>
                  <a:lnTo>
                    <a:pt x="85186" y="19413"/>
                  </a:lnTo>
                  <a:lnTo>
                    <a:pt x="85445" y="19956"/>
                  </a:lnTo>
                  <a:lnTo>
                    <a:pt x="85699" y="20499"/>
                  </a:lnTo>
                  <a:lnTo>
                    <a:pt x="85954" y="21055"/>
                  </a:lnTo>
                  <a:lnTo>
                    <a:pt x="86204" y="21622"/>
                  </a:lnTo>
                  <a:lnTo>
                    <a:pt x="86455" y="22202"/>
                  </a:lnTo>
                  <a:lnTo>
                    <a:pt x="86701" y="22782"/>
                  </a:lnTo>
                  <a:lnTo>
                    <a:pt x="86942" y="23375"/>
                  </a:lnTo>
                  <a:lnTo>
                    <a:pt x="87188" y="23967"/>
                  </a:lnTo>
                  <a:lnTo>
                    <a:pt x="87426" y="24572"/>
                  </a:lnTo>
                  <a:lnTo>
                    <a:pt x="87663" y="25189"/>
                  </a:lnTo>
                  <a:lnTo>
                    <a:pt x="87900" y="25818"/>
                  </a:lnTo>
                  <a:lnTo>
                    <a:pt x="88133" y="26448"/>
                  </a:lnTo>
                  <a:lnTo>
                    <a:pt x="88362" y="27077"/>
                  </a:lnTo>
                  <a:lnTo>
                    <a:pt x="88591" y="27731"/>
                  </a:lnTo>
                  <a:lnTo>
                    <a:pt x="88819" y="28385"/>
                  </a:lnTo>
                  <a:lnTo>
                    <a:pt x="89113" y="29249"/>
                  </a:lnTo>
                  <a:lnTo>
                    <a:pt x="89406" y="30138"/>
                  </a:lnTo>
                  <a:lnTo>
                    <a:pt x="89696" y="31039"/>
                  </a:lnTo>
                  <a:lnTo>
                    <a:pt x="89980" y="31952"/>
                  </a:lnTo>
                  <a:lnTo>
                    <a:pt x="90257" y="32877"/>
                  </a:lnTo>
                  <a:lnTo>
                    <a:pt x="90533" y="33828"/>
                  </a:lnTo>
                  <a:lnTo>
                    <a:pt x="90805" y="34778"/>
                  </a:lnTo>
                  <a:lnTo>
                    <a:pt x="91072" y="35740"/>
                  </a:lnTo>
                  <a:lnTo>
                    <a:pt x="91335" y="36715"/>
                  </a:lnTo>
                  <a:lnTo>
                    <a:pt x="91594" y="37703"/>
                  </a:lnTo>
                  <a:lnTo>
                    <a:pt x="91849" y="38702"/>
                  </a:lnTo>
                  <a:lnTo>
                    <a:pt x="92099" y="39702"/>
                  </a:lnTo>
                  <a:lnTo>
                    <a:pt x="92345" y="40726"/>
                  </a:lnTo>
                  <a:lnTo>
                    <a:pt x="92587" y="41751"/>
                  </a:lnTo>
                  <a:lnTo>
                    <a:pt x="92824" y="42787"/>
                  </a:lnTo>
                  <a:lnTo>
                    <a:pt x="93053" y="43836"/>
                  </a:lnTo>
                  <a:lnTo>
                    <a:pt x="92147" y="43651"/>
                  </a:lnTo>
                  <a:lnTo>
                    <a:pt x="91232" y="43478"/>
                  </a:lnTo>
                  <a:lnTo>
                    <a:pt x="90317" y="43318"/>
                  </a:lnTo>
                  <a:lnTo>
                    <a:pt x="89398" y="43170"/>
                  </a:lnTo>
                  <a:lnTo>
                    <a:pt x="88479" y="43034"/>
                  </a:lnTo>
                  <a:lnTo>
                    <a:pt x="87559" y="42911"/>
                  </a:lnTo>
                  <a:lnTo>
                    <a:pt x="86636" y="42812"/>
                  </a:lnTo>
                  <a:lnTo>
                    <a:pt x="85712" y="42725"/>
                  </a:lnTo>
                  <a:lnTo>
                    <a:pt x="84495" y="42602"/>
                  </a:lnTo>
                  <a:lnTo>
                    <a:pt x="83274" y="42491"/>
                  </a:lnTo>
                  <a:lnTo>
                    <a:pt x="82053" y="42405"/>
                  </a:lnTo>
                  <a:lnTo>
                    <a:pt x="80831" y="42343"/>
                  </a:lnTo>
                  <a:lnTo>
                    <a:pt x="79601" y="42281"/>
                  </a:lnTo>
                  <a:lnTo>
                    <a:pt x="78376" y="42256"/>
                  </a:lnTo>
                  <a:lnTo>
                    <a:pt x="77146" y="42232"/>
                  </a:lnTo>
                  <a:lnTo>
                    <a:pt x="75911" y="42232"/>
                  </a:lnTo>
                  <a:lnTo>
                    <a:pt x="74677" y="42244"/>
                  </a:lnTo>
                  <a:lnTo>
                    <a:pt x="73443" y="42269"/>
                  </a:lnTo>
                  <a:lnTo>
                    <a:pt x="72209" y="42306"/>
                  </a:lnTo>
                  <a:lnTo>
                    <a:pt x="70974" y="42368"/>
                  </a:lnTo>
                  <a:lnTo>
                    <a:pt x="69740" y="42429"/>
                  </a:lnTo>
                  <a:lnTo>
                    <a:pt x="68502" y="42516"/>
                  </a:lnTo>
                  <a:lnTo>
                    <a:pt x="67267" y="42602"/>
                  </a:lnTo>
                  <a:lnTo>
                    <a:pt x="66029" y="42701"/>
                  </a:lnTo>
                  <a:lnTo>
                    <a:pt x="64794" y="42824"/>
                  </a:lnTo>
                  <a:lnTo>
                    <a:pt x="63560" y="42948"/>
                  </a:lnTo>
                  <a:lnTo>
                    <a:pt x="62326" y="43071"/>
                  </a:lnTo>
                  <a:lnTo>
                    <a:pt x="61096" y="43219"/>
                  </a:lnTo>
                  <a:lnTo>
                    <a:pt x="59866" y="43367"/>
                  </a:lnTo>
                  <a:lnTo>
                    <a:pt x="58636" y="43528"/>
                  </a:lnTo>
                  <a:lnTo>
                    <a:pt x="56185" y="43873"/>
                  </a:lnTo>
                  <a:lnTo>
                    <a:pt x="53738" y="44231"/>
                  </a:lnTo>
                  <a:lnTo>
                    <a:pt x="51308" y="44626"/>
                  </a:lnTo>
                  <a:lnTo>
                    <a:pt x="48891" y="45021"/>
                  </a:lnTo>
                  <a:lnTo>
                    <a:pt x="46483" y="45440"/>
                  </a:lnTo>
                  <a:lnTo>
                    <a:pt x="46721" y="44330"/>
                  </a:lnTo>
                  <a:lnTo>
                    <a:pt x="46962" y="43244"/>
                  </a:lnTo>
                  <a:lnTo>
                    <a:pt x="47208" y="42170"/>
                  </a:lnTo>
                  <a:lnTo>
                    <a:pt x="47459" y="41096"/>
                  </a:lnTo>
                  <a:lnTo>
                    <a:pt x="47718" y="40047"/>
                  </a:lnTo>
                  <a:lnTo>
                    <a:pt x="47981" y="39011"/>
                  </a:lnTo>
                  <a:lnTo>
                    <a:pt x="48248" y="37974"/>
                  </a:lnTo>
                  <a:lnTo>
                    <a:pt x="48520" y="36962"/>
                  </a:lnTo>
                  <a:lnTo>
                    <a:pt x="48797" y="35950"/>
                  </a:lnTo>
                  <a:lnTo>
                    <a:pt x="49081" y="34963"/>
                  </a:lnTo>
                  <a:lnTo>
                    <a:pt x="49366" y="33976"/>
                  </a:lnTo>
                  <a:lnTo>
                    <a:pt x="49660" y="33013"/>
                  </a:lnTo>
                  <a:lnTo>
                    <a:pt x="49957" y="32063"/>
                  </a:lnTo>
                  <a:lnTo>
                    <a:pt x="50260" y="31113"/>
                  </a:lnTo>
                  <a:lnTo>
                    <a:pt x="50566" y="30187"/>
                  </a:lnTo>
                  <a:lnTo>
                    <a:pt x="50877" y="29286"/>
                  </a:lnTo>
                  <a:lnTo>
                    <a:pt x="51196" y="28385"/>
                  </a:lnTo>
                  <a:lnTo>
                    <a:pt x="51515" y="27497"/>
                  </a:lnTo>
                  <a:lnTo>
                    <a:pt x="51839" y="26633"/>
                  </a:lnTo>
                  <a:lnTo>
                    <a:pt x="52171" y="25769"/>
                  </a:lnTo>
                  <a:lnTo>
                    <a:pt x="52504" y="24930"/>
                  </a:lnTo>
                  <a:lnTo>
                    <a:pt x="52845" y="24103"/>
                  </a:lnTo>
                  <a:lnTo>
                    <a:pt x="53186" y="23301"/>
                  </a:lnTo>
                  <a:lnTo>
                    <a:pt x="53535" y="22499"/>
                  </a:lnTo>
                  <a:lnTo>
                    <a:pt x="53885" y="21721"/>
                  </a:lnTo>
                  <a:lnTo>
                    <a:pt x="54239" y="20956"/>
                  </a:lnTo>
                  <a:lnTo>
                    <a:pt x="54597" y="20215"/>
                  </a:lnTo>
                  <a:lnTo>
                    <a:pt x="54964" y="19487"/>
                  </a:lnTo>
                  <a:lnTo>
                    <a:pt x="55330" y="18772"/>
                  </a:lnTo>
                  <a:lnTo>
                    <a:pt x="55697" y="18068"/>
                  </a:lnTo>
                  <a:lnTo>
                    <a:pt x="56073" y="17389"/>
                  </a:lnTo>
                  <a:lnTo>
                    <a:pt x="56452" y="16723"/>
                  </a:lnTo>
                  <a:lnTo>
                    <a:pt x="56832" y="16081"/>
                  </a:lnTo>
                  <a:lnTo>
                    <a:pt x="57221" y="15452"/>
                  </a:lnTo>
                  <a:lnTo>
                    <a:pt x="57609" y="14835"/>
                  </a:lnTo>
                  <a:lnTo>
                    <a:pt x="58002" y="14242"/>
                  </a:lnTo>
                  <a:lnTo>
                    <a:pt x="58399" y="13662"/>
                  </a:lnTo>
                  <a:lnTo>
                    <a:pt x="58796" y="13107"/>
                  </a:lnTo>
                  <a:lnTo>
                    <a:pt x="59201" y="12564"/>
                  </a:lnTo>
                  <a:lnTo>
                    <a:pt x="59607" y="12046"/>
                  </a:lnTo>
                  <a:lnTo>
                    <a:pt x="60013" y="11540"/>
                  </a:lnTo>
                  <a:lnTo>
                    <a:pt x="60427" y="11058"/>
                  </a:lnTo>
                  <a:lnTo>
                    <a:pt x="60841" y="10590"/>
                  </a:lnTo>
                  <a:lnTo>
                    <a:pt x="61260" y="10145"/>
                  </a:lnTo>
                  <a:lnTo>
                    <a:pt x="61683" y="9726"/>
                  </a:lnTo>
                  <a:lnTo>
                    <a:pt x="62106" y="9318"/>
                  </a:lnTo>
                  <a:lnTo>
                    <a:pt x="62533" y="8936"/>
                  </a:lnTo>
                  <a:lnTo>
                    <a:pt x="62960" y="8566"/>
                  </a:lnTo>
                  <a:lnTo>
                    <a:pt x="63392" y="8220"/>
                  </a:lnTo>
                  <a:lnTo>
                    <a:pt x="63828" y="7887"/>
                  </a:lnTo>
                  <a:lnTo>
                    <a:pt x="64268" y="7591"/>
                  </a:lnTo>
                  <a:lnTo>
                    <a:pt x="64708" y="7307"/>
                  </a:lnTo>
                  <a:lnTo>
                    <a:pt x="65148" y="7035"/>
                  </a:lnTo>
                  <a:lnTo>
                    <a:pt x="65593" y="6801"/>
                  </a:lnTo>
                  <a:lnTo>
                    <a:pt x="66042" y="6579"/>
                  </a:lnTo>
                  <a:lnTo>
                    <a:pt x="66491" y="6381"/>
                  </a:lnTo>
                  <a:lnTo>
                    <a:pt x="66944" y="6196"/>
                  </a:lnTo>
                  <a:lnTo>
                    <a:pt x="67397" y="6048"/>
                  </a:lnTo>
                  <a:lnTo>
                    <a:pt x="67850" y="5912"/>
                  </a:lnTo>
                  <a:lnTo>
                    <a:pt x="68307" y="5801"/>
                  </a:lnTo>
                  <a:lnTo>
                    <a:pt x="68769" y="5715"/>
                  </a:lnTo>
                  <a:lnTo>
                    <a:pt x="69231" y="5653"/>
                  </a:lnTo>
                  <a:lnTo>
                    <a:pt x="69697" y="5604"/>
                  </a:lnTo>
                  <a:lnTo>
                    <a:pt x="70159" y="5591"/>
                  </a:lnTo>
                  <a:close/>
                  <a:moveTo>
                    <a:pt x="106906" y="79193"/>
                  </a:moveTo>
                  <a:lnTo>
                    <a:pt x="107096" y="79785"/>
                  </a:lnTo>
                  <a:lnTo>
                    <a:pt x="107312" y="80477"/>
                  </a:lnTo>
                  <a:lnTo>
                    <a:pt x="107424" y="80859"/>
                  </a:lnTo>
                  <a:lnTo>
                    <a:pt x="107541" y="81242"/>
                  </a:lnTo>
                  <a:lnTo>
                    <a:pt x="107653" y="81637"/>
                  </a:lnTo>
                  <a:lnTo>
                    <a:pt x="107765" y="82044"/>
                  </a:lnTo>
                  <a:lnTo>
                    <a:pt x="107869" y="82451"/>
                  </a:lnTo>
                  <a:lnTo>
                    <a:pt x="107968" y="82871"/>
                  </a:lnTo>
                  <a:lnTo>
                    <a:pt x="108058" y="83278"/>
                  </a:lnTo>
                  <a:lnTo>
                    <a:pt x="108140" y="83698"/>
                  </a:lnTo>
                  <a:lnTo>
                    <a:pt x="108175" y="83907"/>
                  </a:lnTo>
                  <a:lnTo>
                    <a:pt x="108209" y="84105"/>
                  </a:lnTo>
                  <a:lnTo>
                    <a:pt x="108240" y="84315"/>
                  </a:lnTo>
                  <a:lnTo>
                    <a:pt x="108266" y="84512"/>
                  </a:lnTo>
                  <a:lnTo>
                    <a:pt x="108287" y="84709"/>
                  </a:lnTo>
                  <a:lnTo>
                    <a:pt x="108304" y="84907"/>
                  </a:lnTo>
                  <a:lnTo>
                    <a:pt x="108317" y="85092"/>
                  </a:lnTo>
                  <a:lnTo>
                    <a:pt x="108326" y="85290"/>
                  </a:lnTo>
                  <a:lnTo>
                    <a:pt x="108037" y="85351"/>
                  </a:lnTo>
                  <a:lnTo>
                    <a:pt x="107748" y="85438"/>
                  </a:lnTo>
                  <a:lnTo>
                    <a:pt x="107459" y="85536"/>
                  </a:lnTo>
                  <a:lnTo>
                    <a:pt x="107169" y="85672"/>
                  </a:lnTo>
                  <a:lnTo>
                    <a:pt x="106880" y="85820"/>
                  </a:lnTo>
                  <a:lnTo>
                    <a:pt x="106595" y="85993"/>
                  </a:lnTo>
                  <a:lnTo>
                    <a:pt x="106311" y="86190"/>
                  </a:lnTo>
                  <a:lnTo>
                    <a:pt x="106030" y="86413"/>
                  </a:lnTo>
                  <a:lnTo>
                    <a:pt x="105754" y="86659"/>
                  </a:lnTo>
                  <a:lnTo>
                    <a:pt x="105478" y="86931"/>
                  </a:lnTo>
                  <a:lnTo>
                    <a:pt x="105210" y="87227"/>
                  </a:lnTo>
                  <a:lnTo>
                    <a:pt x="104947" y="87548"/>
                  </a:lnTo>
                  <a:lnTo>
                    <a:pt x="104817" y="87708"/>
                  </a:lnTo>
                  <a:lnTo>
                    <a:pt x="104688" y="87881"/>
                  </a:lnTo>
                  <a:lnTo>
                    <a:pt x="104563" y="88066"/>
                  </a:lnTo>
                  <a:lnTo>
                    <a:pt x="104438" y="88251"/>
                  </a:lnTo>
                  <a:lnTo>
                    <a:pt x="104312" y="88449"/>
                  </a:lnTo>
                  <a:lnTo>
                    <a:pt x="104192" y="88646"/>
                  </a:lnTo>
                  <a:lnTo>
                    <a:pt x="104071" y="88856"/>
                  </a:lnTo>
                  <a:lnTo>
                    <a:pt x="103950" y="89066"/>
                  </a:lnTo>
                  <a:lnTo>
                    <a:pt x="103911" y="89165"/>
                  </a:lnTo>
                  <a:lnTo>
                    <a:pt x="103872" y="89251"/>
                  </a:lnTo>
                  <a:lnTo>
                    <a:pt x="103838" y="89350"/>
                  </a:lnTo>
                  <a:lnTo>
                    <a:pt x="103825" y="89411"/>
                  </a:lnTo>
                  <a:lnTo>
                    <a:pt x="103812" y="89473"/>
                  </a:lnTo>
                  <a:lnTo>
                    <a:pt x="103721" y="88338"/>
                  </a:lnTo>
                  <a:lnTo>
                    <a:pt x="103639" y="87202"/>
                  </a:lnTo>
                  <a:lnTo>
                    <a:pt x="103553" y="86079"/>
                  </a:lnTo>
                  <a:lnTo>
                    <a:pt x="103462" y="84969"/>
                  </a:lnTo>
                  <a:lnTo>
                    <a:pt x="103462" y="84845"/>
                  </a:lnTo>
                  <a:lnTo>
                    <a:pt x="103454" y="84722"/>
                  </a:lnTo>
                  <a:lnTo>
                    <a:pt x="103436" y="84487"/>
                  </a:lnTo>
                  <a:lnTo>
                    <a:pt x="103635" y="84055"/>
                  </a:lnTo>
                  <a:lnTo>
                    <a:pt x="103838" y="83636"/>
                  </a:lnTo>
                  <a:lnTo>
                    <a:pt x="104045" y="83241"/>
                  </a:lnTo>
                  <a:lnTo>
                    <a:pt x="104252" y="82846"/>
                  </a:lnTo>
                  <a:lnTo>
                    <a:pt x="104464" y="82476"/>
                  </a:lnTo>
                  <a:lnTo>
                    <a:pt x="104675" y="82118"/>
                  </a:lnTo>
                  <a:lnTo>
                    <a:pt x="104891" y="81785"/>
                  </a:lnTo>
                  <a:lnTo>
                    <a:pt x="105107" y="81451"/>
                  </a:lnTo>
                  <a:lnTo>
                    <a:pt x="105327" y="81131"/>
                  </a:lnTo>
                  <a:lnTo>
                    <a:pt x="105547" y="80822"/>
                  </a:lnTo>
                  <a:lnTo>
                    <a:pt x="105771" y="80526"/>
                  </a:lnTo>
                  <a:lnTo>
                    <a:pt x="105996" y="80242"/>
                  </a:lnTo>
                  <a:lnTo>
                    <a:pt x="106220" y="79958"/>
                  </a:lnTo>
                  <a:lnTo>
                    <a:pt x="106449" y="79699"/>
                  </a:lnTo>
                  <a:lnTo>
                    <a:pt x="106677" y="79440"/>
                  </a:lnTo>
                  <a:lnTo>
                    <a:pt x="106906" y="79193"/>
                  </a:lnTo>
                  <a:close/>
                  <a:moveTo>
                    <a:pt x="29955" y="69505"/>
                  </a:moveTo>
                  <a:lnTo>
                    <a:pt x="30252" y="69542"/>
                  </a:lnTo>
                  <a:lnTo>
                    <a:pt x="30559" y="69592"/>
                  </a:lnTo>
                  <a:lnTo>
                    <a:pt x="30874" y="69666"/>
                  </a:lnTo>
                  <a:lnTo>
                    <a:pt x="31189" y="69765"/>
                  </a:lnTo>
                  <a:lnTo>
                    <a:pt x="31508" y="69888"/>
                  </a:lnTo>
                  <a:lnTo>
                    <a:pt x="31832" y="70024"/>
                  </a:lnTo>
                  <a:lnTo>
                    <a:pt x="32160" y="70184"/>
                  </a:lnTo>
                  <a:lnTo>
                    <a:pt x="32488" y="70357"/>
                  </a:lnTo>
                  <a:lnTo>
                    <a:pt x="32816" y="70542"/>
                  </a:lnTo>
                  <a:lnTo>
                    <a:pt x="33170" y="70752"/>
                  </a:lnTo>
                  <a:lnTo>
                    <a:pt x="33524" y="70962"/>
                  </a:lnTo>
                  <a:lnTo>
                    <a:pt x="33873" y="71196"/>
                  </a:lnTo>
                  <a:lnTo>
                    <a:pt x="34218" y="71431"/>
                  </a:lnTo>
                  <a:lnTo>
                    <a:pt x="34896" y="71900"/>
                  </a:lnTo>
                  <a:lnTo>
                    <a:pt x="35539" y="72368"/>
                  </a:lnTo>
                  <a:lnTo>
                    <a:pt x="36148" y="72813"/>
                  </a:lnTo>
                  <a:lnTo>
                    <a:pt x="36704" y="73208"/>
                  </a:lnTo>
                  <a:lnTo>
                    <a:pt x="36963" y="73393"/>
                  </a:lnTo>
                  <a:lnTo>
                    <a:pt x="37205" y="73553"/>
                  </a:lnTo>
                  <a:lnTo>
                    <a:pt x="37429" y="73689"/>
                  </a:lnTo>
                  <a:lnTo>
                    <a:pt x="37636" y="73812"/>
                  </a:lnTo>
                  <a:lnTo>
                    <a:pt x="37563" y="74183"/>
                  </a:lnTo>
                  <a:lnTo>
                    <a:pt x="37494" y="74565"/>
                  </a:lnTo>
                  <a:lnTo>
                    <a:pt x="37429" y="74948"/>
                  </a:lnTo>
                  <a:lnTo>
                    <a:pt x="37369" y="75343"/>
                  </a:lnTo>
                  <a:lnTo>
                    <a:pt x="37313" y="75738"/>
                  </a:lnTo>
                  <a:lnTo>
                    <a:pt x="37261" y="76145"/>
                  </a:lnTo>
                  <a:lnTo>
                    <a:pt x="37213" y="76552"/>
                  </a:lnTo>
                  <a:lnTo>
                    <a:pt x="37170" y="76972"/>
                  </a:lnTo>
                  <a:lnTo>
                    <a:pt x="37131" y="77379"/>
                  </a:lnTo>
                  <a:lnTo>
                    <a:pt x="37097" y="77811"/>
                  </a:lnTo>
                  <a:lnTo>
                    <a:pt x="37062" y="78230"/>
                  </a:lnTo>
                  <a:lnTo>
                    <a:pt x="37032" y="78662"/>
                  </a:lnTo>
                  <a:lnTo>
                    <a:pt x="37006" y="79094"/>
                  </a:lnTo>
                  <a:lnTo>
                    <a:pt x="36985" y="79526"/>
                  </a:lnTo>
                  <a:lnTo>
                    <a:pt x="36942" y="80402"/>
                  </a:lnTo>
                  <a:lnTo>
                    <a:pt x="36911" y="81279"/>
                  </a:lnTo>
                  <a:lnTo>
                    <a:pt x="36890" y="82167"/>
                  </a:lnTo>
                  <a:lnTo>
                    <a:pt x="36873" y="83043"/>
                  </a:lnTo>
                  <a:lnTo>
                    <a:pt x="36855" y="83932"/>
                  </a:lnTo>
                  <a:lnTo>
                    <a:pt x="36838" y="85660"/>
                  </a:lnTo>
                  <a:lnTo>
                    <a:pt x="36816" y="87350"/>
                  </a:lnTo>
                  <a:lnTo>
                    <a:pt x="36803" y="87832"/>
                  </a:lnTo>
                  <a:lnTo>
                    <a:pt x="36791" y="88338"/>
                  </a:lnTo>
                  <a:lnTo>
                    <a:pt x="36752" y="89411"/>
                  </a:lnTo>
                  <a:lnTo>
                    <a:pt x="36704" y="90559"/>
                  </a:lnTo>
                  <a:lnTo>
                    <a:pt x="36652" y="91781"/>
                  </a:lnTo>
                  <a:lnTo>
                    <a:pt x="36601" y="93052"/>
                  </a:lnTo>
                  <a:lnTo>
                    <a:pt x="36549" y="94360"/>
                  </a:lnTo>
                  <a:lnTo>
                    <a:pt x="36527" y="95027"/>
                  </a:lnTo>
                  <a:lnTo>
                    <a:pt x="36510" y="95693"/>
                  </a:lnTo>
                  <a:lnTo>
                    <a:pt x="36493" y="96372"/>
                  </a:lnTo>
                  <a:lnTo>
                    <a:pt x="36480" y="97038"/>
                  </a:lnTo>
                  <a:lnTo>
                    <a:pt x="35729" y="96878"/>
                  </a:lnTo>
                  <a:lnTo>
                    <a:pt x="35362" y="96791"/>
                  </a:lnTo>
                  <a:lnTo>
                    <a:pt x="35000" y="96705"/>
                  </a:lnTo>
                  <a:lnTo>
                    <a:pt x="34646" y="96619"/>
                  </a:lnTo>
                  <a:lnTo>
                    <a:pt x="34292" y="96507"/>
                  </a:lnTo>
                  <a:lnTo>
                    <a:pt x="33938" y="96372"/>
                  </a:lnTo>
                  <a:lnTo>
                    <a:pt x="33593" y="96211"/>
                  </a:lnTo>
                  <a:lnTo>
                    <a:pt x="33420" y="96125"/>
                  </a:lnTo>
                  <a:lnTo>
                    <a:pt x="33247" y="96026"/>
                  </a:lnTo>
                  <a:lnTo>
                    <a:pt x="33075" y="95927"/>
                  </a:lnTo>
                  <a:lnTo>
                    <a:pt x="32902" y="95804"/>
                  </a:lnTo>
                  <a:lnTo>
                    <a:pt x="32734" y="95681"/>
                  </a:lnTo>
                  <a:lnTo>
                    <a:pt x="32561" y="95545"/>
                  </a:lnTo>
                  <a:lnTo>
                    <a:pt x="32393" y="95397"/>
                  </a:lnTo>
                  <a:lnTo>
                    <a:pt x="32220" y="95236"/>
                  </a:lnTo>
                  <a:lnTo>
                    <a:pt x="32048" y="95064"/>
                  </a:lnTo>
                  <a:lnTo>
                    <a:pt x="31879" y="94878"/>
                  </a:lnTo>
                  <a:lnTo>
                    <a:pt x="31707" y="94681"/>
                  </a:lnTo>
                  <a:lnTo>
                    <a:pt x="31538" y="94471"/>
                  </a:lnTo>
                  <a:lnTo>
                    <a:pt x="31366" y="94237"/>
                  </a:lnTo>
                  <a:lnTo>
                    <a:pt x="31193" y="93990"/>
                  </a:lnTo>
                  <a:lnTo>
                    <a:pt x="31025" y="93731"/>
                  </a:lnTo>
                  <a:lnTo>
                    <a:pt x="30852" y="93447"/>
                  </a:lnTo>
                  <a:lnTo>
                    <a:pt x="30693" y="93188"/>
                  </a:lnTo>
                  <a:lnTo>
                    <a:pt x="30533" y="92904"/>
                  </a:lnTo>
                  <a:lnTo>
                    <a:pt x="30378" y="92620"/>
                  </a:lnTo>
                  <a:lnTo>
                    <a:pt x="30222" y="92324"/>
                  </a:lnTo>
                  <a:lnTo>
                    <a:pt x="30071" y="92015"/>
                  </a:lnTo>
                  <a:lnTo>
                    <a:pt x="29916" y="91694"/>
                  </a:lnTo>
                  <a:lnTo>
                    <a:pt x="29769" y="91374"/>
                  </a:lnTo>
                  <a:lnTo>
                    <a:pt x="29618" y="91040"/>
                  </a:lnTo>
                  <a:lnTo>
                    <a:pt x="29471" y="90695"/>
                  </a:lnTo>
                  <a:lnTo>
                    <a:pt x="29329" y="90337"/>
                  </a:lnTo>
                  <a:lnTo>
                    <a:pt x="29186" y="89979"/>
                  </a:lnTo>
                  <a:lnTo>
                    <a:pt x="29048" y="89609"/>
                  </a:lnTo>
                  <a:lnTo>
                    <a:pt x="28915" y="89226"/>
                  </a:lnTo>
                  <a:lnTo>
                    <a:pt x="28781" y="88844"/>
                  </a:lnTo>
                  <a:lnTo>
                    <a:pt x="28651" y="88436"/>
                  </a:lnTo>
                  <a:lnTo>
                    <a:pt x="28522" y="88042"/>
                  </a:lnTo>
                  <a:lnTo>
                    <a:pt x="28401" y="87622"/>
                  </a:lnTo>
                  <a:lnTo>
                    <a:pt x="28280" y="87202"/>
                  </a:lnTo>
                  <a:lnTo>
                    <a:pt x="28164" y="86783"/>
                  </a:lnTo>
                  <a:lnTo>
                    <a:pt x="28051" y="86351"/>
                  </a:lnTo>
                  <a:lnTo>
                    <a:pt x="27939" y="85907"/>
                  </a:lnTo>
                  <a:lnTo>
                    <a:pt x="27836" y="85450"/>
                  </a:lnTo>
                  <a:lnTo>
                    <a:pt x="27732" y="84993"/>
                  </a:lnTo>
                  <a:lnTo>
                    <a:pt x="27637" y="84537"/>
                  </a:lnTo>
                  <a:lnTo>
                    <a:pt x="27547" y="84068"/>
                  </a:lnTo>
                  <a:lnTo>
                    <a:pt x="27456" y="83599"/>
                  </a:lnTo>
                  <a:lnTo>
                    <a:pt x="27374" y="83117"/>
                  </a:lnTo>
                  <a:lnTo>
                    <a:pt x="27296" y="82624"/>
                  </a:lnTo>
                  <a:lnTo>
                    <a:pt x="27223" y="82130"/>
                  </a:lnTo>
                  <a:lnTo>
                    <a:pt x="27154" y="81637"/>
                  </a:lnTo>
                  <a:lnTo>
                    <a:pt x="27089" y="81131"/>
                  </a:lnTo>
                  <a:lnTo>
                    <a:pt x="27033" y="80625"/>
                  </a:lnTo>
                  <a:lnTo>
                    <a:pt x="26977" y="80057"/>
                  </a:lnTo>
                  <a:lnTo>
                    <a:pt x="26925" y="79514"/>
                  </a:lnTo>
                  <a:lnTo>
                    <a:pt x="26882" y="78983"/>
                  </a:lnTo>
                  <a:lnTo>
                    <a:pt x="26847" y="78465"/>
                  </a:lnTo>
                  <a:lnTo>
                    <a:pt x="26817" y="77971"/>
                  </a:lnTo>
                  <a:lnTo>
                    <a:pt x="26791" y="77502"/>
                  </a:lnTo>
                  <a:lnTo>
                    <a:pt x="26774" y="77033"/>
                  </a:lnTo>
                  <a:lnTo>
                    <a:pt x="26765" y="76589"/>
                  </a:lnTo>
                  <a:lnTo>
                    <a:pt x="26761" y="76170"/>
                  </a:lnTo>
                  <a:lnTo>
                    <a:pt x="26765" y="75750"/>
                  </a:lnTo>
                  <a:lnTo>
                    <a:pt x="26770" y="75355"/>
                  </a:lnTo>
                  <a:lnTo>
                    <a:pt x="26787" y="74972"/>
                  </a:lnTo>
                  <a:lnTo>
                    <a:pt x="26804" y="74615"/>
                  </a:lnTo>
                  <a:lnTo>
                    <a:pt x="26830" y="74257"/>
                  </a:lnTo>
                  <a:lnTo>
                    <a:pt x="26860" y="73923"/>
                  </a:lnTo>
                  <a:lnTo>
                    <a:pt x="26899" y="73603"/>
                  </a:lnTo>
                  <a:lnTo>
                    <a:pt x="26938" y="73294"/>
                  </a:lnTo>
                  <a:lnTo>
                    <a:pt x="26985" y="72998"/>
                  </a:lnTo>
                  <a:lnTo>
                    <a:pt x="27037" y="72714"/>
                  </a:lnTo>
                  <a:lnTo>
                    <a:pt x="27093" y="72455"/>
                  </a:lnTo>
                  <a:lnTo>
                    <a:pt x="27158" y="72196"/>
                  </a:lnTo>
                  <a:lnTo>
                    <a:pt x="27223" y="71961"/>
                  </a:lnTo>
                  <a:lnTo>
                    <a:pt x="27296" y="71739"/>
                  </a:lnTo>
                  <a:lnTo>
                    <a:pt x="27370" y="71517"/>
                  </a:lnTo>
                  <a:lnTo>
                    <a:pt x="27452" y="71320"/>
                  </a:lnTo>
                  <a:lnTo>
                    <a:pt x="27534" y="71134"/>
                  </a:lnTo>
                  <a:lnTo>
                    <a:pt x="27624" y="70949"/>
                  </a:lnTo>
                  <a:lnTo>
                    <a:pt x="27715" y="70789"/>
                  </a:lnTo>
                  <a:lnTo>
                    <a:pt x="27814" y="70628"/>
                  </a:lnTo>
                  <a:lnTo>
                    <a:pt x="27913" y="70480"/>
                  </a:lnTo>
                  <a:lnTo>
                    <a:pt x="28017" y="70357"/>
                  </a:lnTo>
                  <a:lnTo>
                    <a:pt x="28125" y="70234"/>
                  </a:lnTo>
                  <a:lnTo>
                    <a:pt x="28237" y="70122"/>
                  </a:lnTo>
                  <a:lnTo>
                    <a:pt x="28354" y="70024"/>
                  </a:lnTo>
                  <a:lnTo>
                    <a:pt x="28470" y="69925"/>
                  </a:lnTo>
                  <a:lnTo>
                    <a:pt x="28591" y="69851"/>
                  </a:lnTo>
                  <a:lnTo>
                    <a:pt x="28716" y="69777"/>
                  </a:lnTo>
                  <a:lnTo>
                    <a:pt x="28846" y="69715"/>
                  </a:lnTo>
                  <a:lnTo>
                    <a:pt x="28975" y="69653"/>
                  </a:lnTo>
                  <a:lnTo>
                    <a:pt x="29109" y="69616"/>
                  </a:lnTo>
                  <a:lnTo>
                    <a:pt x="29243" y="69579"/>
                  </a:lnTo>
                  <a:lnTo>
                    <a:pt x="29381" y="69542"/>
                  </a:lnTo>
                  <a:lnTo>
                    <a:pt x="29519" y="69530"/>
                  </a:lnTo>
                  <a:lnTo>
                    <a:pt x="29665" y="69518"/>
                  </a:lnTo>
                  <a:lnTo>
                    <a:pt x="29808" y="69505"/>
                  </a:lnTo>
                  <a:close/>
                  <a:moveTo>
                    <a:pt x="107877" y="68851"/>
                  </a:moveTo>
                  <a:lnTo>
                    <a:pt x="108089" y="68876"/>
                  </a:lnTo>
                  <a:lnTo>
                    <a:pt x="108300" y="68901"/>
                  </a:lnTo>
                  <a:lnTo>
                    <a:pt x="108503" y="68962"/>
                  </a:lnTo>
                  <a:lnTo>
                    <a:pt x="108710" y="69036"/>
                  </a:lnTo>
                  <a:lnTo>
                    <a:pt x="108913" y="69135"/>
                  </a:lnTo>
                  <a:lnTo>
                    <a:pt x="109120" y="69259"/>
                  </a:lnTo>
                  <a:lnTo>
                    <a:pt x="109323" y="69407"/>
                  </a:lnTo>
                  <a:lnTo>
                    <a:pt x="109526" y="69567"/>
                  </a:lnTo>
                  <a:lnTo>
                    <a:pt x="109729" y="69752"/>
                  </a:lnTo>
                  <a:lnTo>
                    <a:pt x="109927" y="69962"/>
                  </a:lnTo>
                  <a:lnTo>
                    <a:pt x="110126" y="70184"/>
                  </a:lnTo>
                  <a:lnTo>
                    <a:pt x="110320" y="70431"/>
                  </a:lnTo>
                  <a:lnTo>
                    <a:pt x="110514" y="70702"/>
                  </a:lnTo>
                  <a:lnTo>
                    <a:pt x="110700" y="70986"/>
                  </a:lnTo>
                  <a:lnTo>
                    <a:pt x="110885" y="71295"/>
                  </a:lnTo>
                  <a:lnTo>
                    <a:pt x="111062" y="71616"/>
                  </a:lnTo>
                  <a:lnTo>
                    <a:pt x="111239" y="71961"/>
                  </a:lnTo>
                  <a:lnTo>
                    <a:pt x="111407" y="72319"/>
                  </a:lnTo>
                  <a:lnTo>
                    <a:pt x="111571" y="72702"/>
                  </a:lnTo>
                  <a:lnTo>
                    <a:pt x="111727" y="73097"/>
                  </a:lnTo>
                  <a:lnTo>
                    <a:pt x="111878" y="73516"/>
                  </a:lnTo>
                  <a:lnTo>
                    <a:pt x="112020" y="73948"/>
                  </a:lnTo>
                  <a:lnTo>
                    <a:pt x="112154" y="74392"/>
                  </a:lnTo>
                  <a:lnTo>
                    <a:pt x="112279" y="74861"/>
                  </a:lnTo>
                  <a:lnTo>
                    <a:pt x="112340" y="75108"/>
                  </a:lnTo>
                  <a:lnTo>
                    <a:pt x="112400" y="75343"/>
                  </a:lnTo>
                  <a:lnTo>
                    <a:pt x="112456" y="75602"/>
                  </a:lnTo>
                  <a:lnTo>
                    <a:pt x="112508" y="75849"/>
                  </a:lnTo>
                  <a:lnTo>
                    <a:pt x="112560" y="76108"/>
                  </a:lnTo>
                  <a:lnTo>
                    <a:pt x="112607" y="76367"/>
                  </a:lnTo>
                  <a:lnTo>
                    <a:pt x="112655" y="76626"/>
                  </a:lnTo>
                  <a:lnTo>
                    <a:pt x="112698" y="76898"/>
                  </a:lnTo>
                  <a:lnTo>
                    <a:pt x="112741" y="77169"/>
                  </a:lnTo>
                  <a:lnTo>
                    <a:pt x="112780" y="77453"/>
                  </a:lnTo>
                  <a:lnTo>
                    <a:pt x="112814" y="77724"/>
                  </a:lnTo>
                  <a:lnTo>
                    <a:pt x="112849" y="78008"/>
                  </a:lnTo>
                  <a:lnTo>
                    <a:pt x="112879" y="78305"/>
                  </a:lnTo>
                  <a:lnTo>
                    <a:pt x="112905" y="78588"/>
                  </a:lnTo>
                  <a:lnTo>
                    <a:pt x="112931" y="78885"/>
                  </a:lnTo>
                  <a:lnTo>
                    <a:pt x="112952" y="79193"/>
                  </a:lnTo>
                  <a:lnTo>
                    <a:pt x="112974" y="79489"/>
                  </a:lnTo>
                  <a:lnTo>
                    <a:pt x="112987" y="79798"/>
                  </a:lnTo>
                  <a:lnTo>
                    <a:pt x="113000" y="80106"/>
                  </a:lnTo>
                  <a:lnTo>
                    <a:pt x="113008" y="80427"/>
                  </a:lnTo>
                  <a:lnTo>
                    <a:pt x="113021" y="81032"/>
                  </a:lnTo>
                  <a:lnTo>
                    <a:pt x="113021" y="81624"/>
                  </a:lnTo>
                  <a:lnTo>
                    <a:pt x="113017" y="82204"/>
                  </a:lnTo>
                  <a:lnTo>
                    <a:pt x="113004" y="82760"/>
                  </a:lnTo>
                  <a:lnTo>
                    <a:pt x="112983" y="83315"/>
                  </a:lnTo>
                  <a:lnTo>
                    <a:pt x="112952" y="83858"/>
                  </a:lnTo>
                  <a:lnTo>
                    <a:pt x="112918" y="84376"/>
                  </a:lnTo>
                  <a:lnTo>
                    <a:pt x="112875" y="84895"/>
                  </a:lnTo>
                  <a:lnTo>
                    <a:pt x="112823" y="85388"/>
                  </a:lnTo>
                  <a:lnTo>
                    <a:pt x="112767" y="85882"/>
                  </a:lnTo>
                  <a:lnTo>
                    <a:pt x="112702" y="86351"/>
                  </a:lnTo>
                  <a:lnTo>
                    <a:pt x="112633" y="86820"/>
                  </a:lnTo>
                  <a:lnTo>
                    <a:pt x="112555" y="87276"/>
                  </a:lnTo>
                  <a:lnTo>
                    <a:pt x="112473" y="87708"/>
                  </a:lnTo>
                  <a:lnTo>
                    <a:pt x="112387" y="88140"/>
                  </a:lnTo>
                  <a:lnTo>
                    <a:pt x="112292" y="88560"/>
                  </a:lnTo>
                  <a:lnTo>
                    <a:pt x="112193" y="88967"/>
                  </a:lnTo>
                  <a:lnTo>
                    <a:pt x="112089" y="89362"/>
                  </a:lnTo>
                  <a:lnTo>
                    <a:pt x="111981" y="89745"/>
                  </a:lnTo>
                  <a:lnTo>
                    <a:pt x="111865" y="90115"/>
                  </a:lnTo>
                  <a:lnTo>
                    <a:pt x="111744" y="90485"/>
                  </a:lnTo>
                  <a:lnTo>
                    <a:pt x="111623" y="90843"/>
                  </a:lnTo>
                  <a:lnTo>
                    <a:pt x="111494" y="91176"/>
                  </a:lnTo>
                  <a:lnTo>
                    <a:pt x="111360" y="91522"/>
                  </a:lnTo>
                  <a:lnTo>
                    <a:pt x="111222" y="91843"/>
                  </a:lnTo>
                  <a:lnTo>
                    <a:pt x="111084" y="92151"/>
                  </a:lnTo>
                  <a:lnTo>
                    <a:pt x="110937" y="92460"/>
                  </a:lnTo>
                  <a:lnTo>
                    <a:pt x="110790" y="92756"/>
                  </a:lnTo>
                  <a:lnTo>
                    <a:pt x="110639" y="93052"/>
                  </a:lnTo>
                  <a:lnTo>
                    <a:pt x="110484" y="93323"/>
                  </a:lnTo>
                  <a:lnTo>
                    <a:pt x="110324" y="93595"/>
                  </a:lnTo>
                  <a:lnTo>
                    <a:pt x="110164" y="93866"/>
                  </a:lnTo>
                  <a:lnTo>
                    <a:pt x="110000" y="94113"/>
                  </a:lnTo>
                  <a:lnTo>
                    <a:pt x="109832" y="94360"/>
                  </a:lnTo>
                  <a:lnTo>
                    <a:pt x="109664" y="94607"/>
                  </a:lnTo>
                  <a:lnTo>
                    <a:pt x="109496" y="94829"/>
                  </a:lnTo>
                  <a:lnTo>
                    <a:pt x="109323" y="95051"/>
                  </a:lnTo>
                  <a:lnTo>
                    <a:pt x="109146" y="95273"/>
                  </a:lnTo>
                  <a:lnTo>
                    <a:pt x="108969" y="95483"/>
                  </a:lnTo>
                  <a:lnTo>
                    <a:pt x="108792" y="95681"/>
                  </a:lnTo>
                  <a:lnTo>
                    <a:pt x="108434" y="96076"/>
                  </a:lnTo>
                  <a:lnTo>
                    <a:pt x="108071" y="96433"/>
                  </a:lnTo>
                  <a:lnTo>
                    <a:pt x="107705" y="96767"/>
                  </a:lnTo>
                  <a:lnTo>
                    <a:pt x="107338" y="97087"/>
                  </a:lnTo>
                  <a:lnTo>
                    <a:pt x="106971" y="97384"/>
                  </a:lnTo>
                  <a:lnTo>
                    <a:pt x="106608" y="97655"/>
                  </a:lnTo>
                  <a:lnTo>
                    <a:pt x="106246" y="97914"/>
                  </a:lnTo>
                  <a:lnTo>
                    <a:pt x="105892" y="98161"/>
                  </a:lnTo>
                  <a:lnTo>
                    <a:pt x="105538" y="98383"/>
                  </a:lnTo>
                  <a:lnTo>
                    <a:pt x="105197" y="98593"/>
                  </a:lnTo>
                  <a:lnTo>
                    <a:pt x="104537" y="98988"/>
                  </a:lnTo>
                  <a:lnTo>
                    <a:pt x="104489" y="98482"/>
                  </a:lnTo>
                  <a:lnTo>
                    <a:pt x="104442" y="97988"/>
                  </a:lnTo>
                  <a:lnTo>
                    <a:pt x="104403" y="97519"/>
                  </a:lnTo>
                  <a:lnTo>
                    <a:pt x="104369" y="97075"/>
                  </a:lnTo>
                  <a:lnTo>
                    <a:pt x="104325" y="96409"/>
                  </a:lnTo>
                  <a:lnTo>
                    <a:pt x="104278" y="95742"/>
                  </a:lnTo>
                  <a:lnTo>
                    <a:pt x="104179" y="94410"/>
                  </a:lnTo>
                  <a:lnTo>
                    <a:pt x="104079" y="93077"/>
                  </a:lnTo>
                  <a:lnTo>
                    <a:pt x="103980" y="91744"/>
                  </a:lnTo>
                  <a:lnTo>
                    <a:pt x="104036" y="91830"/>
                  </a:lnTo>
                  <a:lnTo>
                    <a:pt x="104092" y="91904"/>
                  </a:lnTo>
                  <a:lnTo>
                    <a:pt x="104157" y="91966"/>
                  </a:lnTo>
                  <a:lnTo>
                    <a:pt x="104222" y="91991"/>
                  </a:lnTo>
                  <a:lnTo>
                    <a:pt x="104291" y="91991"/>
                  </a:lnTo>
                  <a:lnTo>
                    <a:pt x="104364" y="91966"/>
                  </a:lnTo>
                  <a:lnTo>
                    <a:pt x="104438" y="91904"/>
                  </a:lnTo>
                  <a:lnTo>
                    <a:pt x="104472" y="91867"/>
                  </a:lnTo>
                  <a:lnTo>
                    <a:pt x="104511" y="91818"/>
                  </a:lnTo>
                  <a:lnTo>
                    <a:pt x="104917" y="91275"/>
                  </a:lnTo>
                  <a:lnTo>
                    <a:pt x="105322" y="90769"/>
                  </a:lnTo>
                  <a:lnTo>
                    <a:pt x="105521" y="90522"/>
                  </a:lnTo>
                  <a:lnTo>
                    <a:pt x="105719" y="90300"/>
                  </a:lnTo>
                  <a:lnTo>
                    <a:pt x="105918" y="90078"/>
                  </a:lnTo>
                  <a:lnTo>
                    <a:pt x="106116" y="89856"/>
                  </a:lnTo>
                  <a:lnTo>
                    <a:pt x="106311" y="89658"/>
                  </a:lnTo>
                  <a:lnTo>
                    <a:pt x="106509" y="89461"/>
                  </a:lnTo>
                  <a:lnTo>
                    <a:pt x="106708" y="89276"/>
                  </a:lnTo>
                  <a:lnTo>
                    <a:pt x="106906" y="89103"/>
                  </a:lnTo>
                  <a:lnTo>
                    <a:pt x="107100" y="88930"/>
                  </a:lnTo>
                  <a:lnTo>
                    <a:pt x="107299" y="88770"/>
                  </a:lnTo>
                  <a:lnTo>
                    <a:pt x="107502" y="88622"/>
                  </a:lnTo>
                  <a:lnTo>
                    <a:pt x="107700" y="88473"/>
                  </a:lnTo>
                  <a:lnTo>
                    <a:pt x="107709" y="88572"/>
                  </a:lnTo>
                  <a:lnTo>
                    <a:pt x="107722" y="88659"/>
                  </a:lnTo>
                  <a:lnTo>
                    <a:pt x="107735" y="88745"/>
                  </a:lnTo>
                  <a:lnTo>
                    <a:pt x="107752" y="88831"/>
                  </a:lnTo>
                  <a:lnTo>
                    <a:pt x="107774" y="88918"/>
                  </a:lnTo>
                  <a:lnTo>
                    <a:pt x="107795" y="88992"/>
                  </a:lnTo>
                  <a:lnTo>
                    <a:pt x="107821" y="89066"/>
                  </a:lnTo>
                  <a:lnTo>
                    <a:pt x="107847" y="89128"/>
                  </a:lnTo>
                  <a:lnTo>
                    <a:pt x="107877" y="89177"/>
                  </a:lnTo>
                  <a:lnTo>
                    <a:pt x="107907" y="89226"/>
                  </a:lnTo>
                  <a:lnTo>
                    <a:pt x="107938" y="89263"/>
                  </a:lnTo>
                  <a:lnTo>
                    <a:pt x="107972" y="89288"/>
                  </a:lnTo>
                  <a:lnTo>
                    <a:pt x="108007" y="89300"/>
                  </a:lnTo>
                  <a:lnTo>
                    <a:pt x="108041" y="89300"/>
                  </a:lnTo>
                  <a:lnTo>
                    <a:pt x="108080" y="89288"/>
                  </a:lnTo>
                  <a:lnTo>
                    <a:pt x="108119" y="89263"/>
                  </a:lnTo>
                  <a:lnTo>
                    <a:pt x="108184" y="89214"/>
                  </a:lnTo>
                  <a:lnTo>
                    <a:pt x="108244" y="89152"/>
                  </a:lnTo>
                  <a:lnTo>
                    <a:pt x="108300" y="89078"/>
                  </a:lnTo>
                  <a:lnTo>
                    <a:pt x="108356" y="89004"/>
                  </a:lnTo>
                  <a:lnTo>
                    <a:pt x="108412" y="88930"/>
                  </a:lnTo>
                  <a:lnTo>
                    <a:pt x="108460" y="88844"/>
                  </a:lnTo>
                  <a:lnTo>
                    <a:pt x="108512" y="88757"/>
                  </a:lnTo>
                  <a:lnTo>
                    <a:pt x="108555" y="88671"/>
                  </a:lnTo>
                  <a:lnTo>
                    <a:pt x="108641" y="88461"/>
                  </a:lnTo>
                  <a:lnTo>
                    <a:pt x="108719" y="88251"/>
                  </a:lnTo>
                  <a:lnTo>
                    <a:pt x="108792" y="88029"/>
                  </a:lnTo>
                  <a:lnTo>
                    <a:pt x="108857" y="87795"/>
                  </a:lnTo>
                  <a:lnTo>
                    <a:pt x="109172" y="87659"/>
                  </a:lnTo>
                  <a:lnTo>
                    <a:pt x="109491" y="87536"/>
                  </a:lnTo>
                  <a:lnTo>
                    <a:pt x="109815" y="87425"/>
                  </a:lnTo>
                  <a:lnTo>
                    <a:pt x="109983" y="87387"/>
                  </a:lnTo>
                  <a:lnTo>
                    <a:pt x="110152" y="87350"/>
                  </a:lnTo>
                  <a:lnTo>
                    <a:pt x="110186" y="87350"/>
                  </a:lnTo>
                  <a:lnTo>
                    <a:pt x="110216" y="87326"/>
                  </a:lnTo>
                  <a:lnTo>
                    <a:pt x="110246" y="87301"/>
                  </a:lnTo>
                  <a:lnTo>
                    <a:pt x="110277" y="87264"/>
                  </a:lnTo>
                  <a:lnTo>
                    <a:pt x="110303" y="87227"/>
                  </a:lnTo>
                  <a:lnTo>
                    <a:pt x="110328" y="87178"/>
                  </a:lnTo>
                  <a:lnTo>
                    <a:pt x="110354" y="87128"/>
                  </a:lnTo>
                  <a:lnTo>
                    <a:pt x="110376" y="87067"/>
                  </a:lnTo>
                  <a:lnTo>
                    <a:pt x="110415" y="86931"/>
                  </a:lnTo>
                  <a:lnTo>
                    <a:pt x="110445" y="86770"/>
                  </a:lnTo>
                  <a:lnTo>
                    <a:pt x="110467" y="86610"/>
                  </a:lnTo>
                  <a:lnTo>
                    <a:pt x="110484" y="86450"/>
                  </a:lnTo>
                  <a:lnTo>
                    <a:pt x="110488" y="86277"/>
                  </a:lnTo>
                  <a:lnTo>
                    <a:pt x="110484" y="86104"/>
                  </a:lnTo>
                  <a:lnTo>
                    <a:pt x="110479" y="86030"/>
                  </a:lnTo>
                  <a:lnTo>
                    <a:pt x="110471" y="85944"/>
                  </a:lnTo>
                  <a:lnTo>
                    <a:pt x="110458" y="85870"/>
                  </a:lnTo>
                  <a:lnTo>
                    <a:pt x="110445" y="85808"/>
                  </a:lnTo>
                  <a:lnTo>
                    <a:pt x="110428" y="85734"/>
                  </a:lnTo>
                  <a:lnTo>
                    <a:pt x="110410" y="85672"/>
                  </a:lnTo>
                  <a:lnTo>
                    <a:pt x="110389" y="85623"/>
                  </a:lnTo>
                  <a:lnTo>
                    <a:pt x="110363" y="85573"/>
                  </a:lnTo>
                  <a:lnTo>
                    <a:pt x="110337" y="85524"/>
                  </a:lnTo>
                  <a:lnTo>
                    <a:pt x="110307" y="85487"/>
                  </a:lnTo>
                  <a:lnTo>
                    <a:pt x="110272" y="85462"/>
                  </a:lnTo>
                  <a:lnTo>
                    <a:pt x="110238" y="85438"/>
                  </a:lnTo>
                  <a:lnTo>
                    <a:pt x="110104" y="85388"/>
                  </a:lnTo>
                  <a:lnTo>
                    <a:pt x="109975" y="85351"/>
                  </a:lnTo>
                  <a:lnTo>
                    <a:pt x="109841" y="85327"/>
                  </a:lnTo>
                  <a:lnTo>
                    <a:pt x="109707" y="85302"/>
                  </a:lnTo>
                  <a:lnTo>
                    <a:pt x="109435" y="85290"/>
                  </a:lnTo>
                  <a:lnTo>
                    <a:pt x="109163" y="85290"/>
                  </a:lnTo>
                  <a:lnTo>
                    <a:pt x="109168" y="84586"/>
                  </a:lnTo>
                  <a:lnTo>
                    <a:pt x="109163" y="84241"/>
                  </a:lnTo>
                  <a:lnTo>
                    <a:pt x="109159" y="84068"/>
                  </a:lnTo>
                  <a:lnTo>
                    <a:pt x="109150" y="83895"/>
                  </a:lnTo>
                  <a:lnTo>
                    <a:pt x="109129" y="83488"/>
                  </a:lnTo>
                  <a:lnTo>
                    <a:pt x="109094" y="83080"/>
                  </a:lnTo>
                  <a:lnTo>
                    <a:pt x="109055" y="82686"/>
                  </a:lnTo>
                  <a:lnTo>
                    <a:pt x="109008" y="82303"/>
                  </a:lnTo>
                  <a:lnTo>
                    <a:pt x="108952" y="81933"/>
                  </a:lnTo>
                  <a:lnTo>
                    <a:pt x="108891" y="81550"/>
                  </a:lnTo>
                  <a:lnTo>
                    <a:pt x="108822" y="81192"/>
                  </a:lnTo>
                  <a:lnTo>
                    <a:pt x="108749" y="80822"/>
                  </a:lnTo>
                  <a:lnTo>
                    <a:pt x="108676" y="80464"/>
                  </a:lnTo>
                  <a:lnTo>
                    <a:pt x="108598" y="80106"/>
                  </a:lnTo>
                  <a:lnTo>
                    <a:pt x="108430" y="79415"/>
                  </a:lnTo>
                  <a:lnTo>
                    <a:pt x="108089" y="78033"/>
                  </a:lnTo>
                  <a:lnTo>
                    <a:pt x="108632" y="77564"/>
                  </a:lnTo>
                  <a:lnTo>
                    <a:pt x="108904" y="77330"/>
                  </a:lnTo>
                  <a:lnTo>
                    <a:pt x="109176" y="77120"/>
                  </a:lnTo>
                  <a:lnTo>
                    <a:pt x="109211" y="77083"/>
                  </a:lnTo>
                  <a:lnTo>
                    <a:pt x="109241" y="77046"/>
                  </a:lnTo>
                  <a:lnTo>
                    <a:pt x="109267" y="76996"/>
                  </a:lnTo>
                  <a:lnTo>
                    <a:pt x="109293" y="76947"/>
                  </a:lnTo>
                  <a:lnTo>
                    <a:pt x="109314" y="76885"/>
                  </a:lnTo>
                  <a:lnTo>
                    <a:pt x="109336" y="76824"/>
                  </a:lnTo>
                  <a:lnTo>
                    <a:pt x="109353" y="76750"/>
                  </a:lnTo>
                  <a:lnTo>
                    <a:pt x="109370" y="76676"/>
                  </a:lnTo>
                  <a:lnTo>
                    <a:pt x="109383" y="76601"/>
                  </a:lnTo>
                  <a:lnTo>
                    <a:pt x="109392" y="76527"/>
                  </a:lnTo>
                  <a:lnTo>
                    <a:pt x="109409" y="76355"/>
                  </a:lnTo>
                  <a:lnTo>
                    <a:pt x="109414" y="76182"/>
                  </a:lnTo>
                  <a:lnTo>
                    <a:pt x="109409" y="76009"/>
                  </a:lnTo>
                  <a:lnTo>
                    <a:pt x="109401" y="75836"/>
                  </a:lnTo>
                  <a:lnTo>
                    <a:pt x="109379" y="75676"/>
                  </a:lnTo>
                  <a:lnTo>
                    <a:pt x="109366" y="75602"/>
                  </a:lnTo>
                  <a:lnTo>
                    <a:pt x="109349" y="75540"/>
                  </a:lnTo>
                  <a:lnTo>
                    <a:pt x="109332" y="75466"/>
                  </a:lnTo>
                  <a:lnTo>
                    <a:pt x="109310" y="75417"/>
                  </a:lnTo>
                  <a:lnTo>
                    <a:pt x="109288" y="75355"/>
                  </a:lnTo>
                  <a:lnTo>
                    <a:pt x="109267" y="75306"/>
                  </a:lnTo>
                  <a:lnTo>
                    <a:pt x="109241" y="75269"/>
                  </a:lnTo>
                  <a:lnTo>
                    <a:pt x="109211" y="75244"/>
                  </a:lnTo>
                  <a:lnTo>
                    <a:pt x="109180" y="75219"/>
                  </a:lnTo>
                  <a:lnTo>
                    <a:pt x="109150" y="75207"/>
                  </a:lnTo>
                  <a:lnTo>
                    <a:pt x="109116" y="75195"/>
                  </a:lnTo>
                  <a:lnTo>
                    <a:pt x="109081" y="75207"/>
                  </a:lnTo>
                  <a:lnTo>
                    <a:pt x="108896" y="75256"/>
                  </a:lnTo>
                  <a:lnTo>
                    <a:pt x="108719" y="75318"/>
                  </a:lnTo>
                  <a:lnTo>
                    <a:pt x="108537" y="75380"/>
                  </a:lnTo>
                  <a:lnTo>
                    <a:pt x="108361" y="75466"/>
                  </a:lnTo>
                  <a:lnTo>
                    <a:pt x="108184" y="75552"/>
                  </a:lnTo>
                  <a:lnTo>
                    <a:pt x="108007" y="75651"/>
                  </a:lnTo>
                  <a:lnTo>
                    <a:pt x="107830" y="75762"/>
                  </a:lnTo>
                  <a:lnTo>
                    <a:pt x="107657" y="75873"/>
                  </a:lnTo>
                  <a:lnTo>
                    <a:pt x="107601" y="75491"/>
                  </a:lnTo>
                  <a:lnTo>
                    <a:pt x="107549" y="75096"/>
                  </a:lnTo>
                  <a:lnTo>
                    <a:pt x="107506" y="74689"/>
                  </a:lnTo>
                  <a:lnTo>
                    <a:pt x="107489" y="74491"/>
                  </a:lnTo>
                  <a:lnTo>
                    <a:pt x="107476" y="74281"/>
                  </a:lnTo>
                  <a:lnTo>
                    <a:pt x="107463" y="74084"/>
                  </a:lnTo>
                  <a:lnTo>
                    <a:pt x="107454" y="73874"/>
                  </a:lnTo>
                  <a:lnTo>
                    <a:pt x="107450" y="73664"/>
                  </a:lnTo>
                  <a:lnTo>
                    <a:pt x="107446" y="73442"/>
                  </a:lnTo>
                  <a:lnTo>
                    <a:pt x="107450" y="73232"/>
                  </a:lnTo>
                  <a:lnTo>
                    <a:pt x="107454" y="73010"/>
                  </a:lnTo>
                  <a:lnTo>
                    <a:pt x="107463" y="72800"/>
                  </a:lnTo>
                  <a:lnTo>
                    <a:pt x="107476" y="72578"/>
                  </a:lnTo>
                  <a:lnTo>
                    <a:pt x="107484" y="72430"/>
                  </a:lnTo>
                  <a:lnTo>
                    <a:pt x="107489" y="72307"/>
                  </a:lnTo>
                  <a:lnTo>
                    <a:pt x="107493" y="72171"/>
                  </a:lnTo>
                  <a:lnTo>
                    <a:pt x="107489" y="72048"/>
                  </a:lnTo>
                  <a:lnTo>
                    <a:pt x="107484" y="71924"/>
                  </a:lnTo>
                  <a:lnTo>
                    <a:pt x="107480" y="71801"/>
                  </a:lnTo>
                  <a:lnTo>
                    <a:pt x="107472" y="71677"/>
                  </a:lnTo>
                  <a:lnTo>
                    <a:pt x="107459" y="71566"/>
                  </a:lnTo>
                  <a:lnTo>
                    <a:pt x="107446" y="71455"/>
                  </a:lnTo>
                  <a:lnTo>
                    <a:pt x="107428" y="71357"/>
                  </a:lnTo>
                  <a:lnTo>
                    <a:pt x="107390" y="71159"/>
                  </a:lnTo>
                  <a:lnTo>
                    <a:pt x="107342" y="70974"/>
                  </a:lnTo>
                  <a:lnTo>
                    <a:pt x="107290" y="70814"/>
                  </a:lnTo>
                  <a:lnTo>
                    <a:pt x="107230" y="70678"/>
                  </a:lnTo>
                  <a:lnTo>
                    <a:pt x="107165" y="70567"/>
                  </a:lnTo>
                  <a:lnTo>
                    <a:pt x="107100" y="70468"/>
                  </a:lnTo>
                  <a:lnTo>
                    <a:pt x="107027" y="70394"/>
                  </a:lnTo>
                  <a:lnTo>
                    <a:pt x="106954" y="70357"/>
                  </a:lnTo>
                  <a:lnTo>
                    <a:pt x="106876" y="70332"/>
                  </a:lnTo>
                  <a:lnTo>
                    <a:pt x="106803" y="70345"/>
                  </a:lnTo>
                  <a:lnTo>
                    <a:pt x="106725" y="70382"/>
                  </a:lnTo>
                  <a:lnTo>
                    <a:pt x="106669" y="70431"/>
                  </a:lnTo>
                  <a:lnTo>
                    <a:pt x="106617" y="70493"/>
                  </a:lnTo>
                  <a:lnTo>
                    <a:pt x="106565" y="70567"/>
                  </a:lnTo>
                  <a:lnTo>
                    <a:pt x="106513" y="70665"/>
                  </a:lnTo>
                  <a:lnTo>
                    <a:pt x="106466" y="70764"/>
                  </a:lnTo>
                  <a:lnTo>
                    <a:pt x="106423" y="70888"/>
                  </a:lnTo>
                  <a:lnTo>
                    <a:pt x="106375" y="71023"/>
                  </a:lnTo>
                  <a:lnTo>
                    <a:pt x="106337" y="71184"/>
                  </a:lnTo>
                  <a:lnTo>
                    <a:pt x="106298" y="71357"/>
                  </a:lnTo>
                  <a:lnTo>
                    <a:pt x="106259" y="71542"/>
                  </a:lnTo>
                  <a:lnTo>
                    <a:pt x="106229" y="71714"/>
                  </a:lnTo>
                  <a:lnTo>
                    <a:pt x="106198" y="71900"/>
                  </a:lnTo>
                  <a:lnTo>
                    <a:pt x="106173" y="72085"/>
                  </a:lnTo>
                  <a:lnTo>
                    <a:pt x="106147" y="72270"/>
                  </a:lnTo>
                  <a:lnTo>
                    <a:pt x="106125" y="72443"/>
                  </a:lnTo>
                  <a:lnTo>
                    <a:pt x="106108" y="72628"/>
                  </a:lnTo>
                  <a:lnTo>
                    <a:pt x="106091" y="72813"/>
                  </a:lnTo>
                  <a:lnTo>
                    <a:pt x="106078" y="72998"/>
                  </a:lnTo>
                  <a:lnTo>
                    <a:pt x="106060" y="73368"/>
                  </a:lnTo>
                  <a:lnTo>
                    <a:pt x="106052" y="73726"/>
                  </a:lnTo>
                  <a:lnTo>
                    <a:pt x="106056" y="74096"/>
                  </a:lnTo>
                  <a:lnTo>
                    <a:pt x="106065" y="74466"/>
                  </a:lnTo>
                  <a:lnTo>
                    <a:pt x="106082" y="74824"/>
                  </a:lnTo>
                  <a:lnTo>
                    <a:pt x="106112" y="75195"/>
                  </a:lnTo>
                  <a:lnTo>
                    <a:pt x="106147" y="75552"/>
                  </a:lnTo>
                  <a:lnTo>
                    <a:pt x="106185" y="75910"/>
                  </a:lnTo>
                  <a:lnTo>
                    <a:pt x="106233" y="76256"/>
                  </a:lnTo>
                  <a:lnTo>
                    <a:pt x="106289" y="76614"/>
                  </a:lnTo>
                  <a:lnTo>
                    <a:pt x="106349" y="76959"/>
                  </a:lnTo>
                  <a:lnTo>
                    <a:pt x="106142" y="77157"/>
                  </a:lnTo>
                  <a:lnTo>
                    <a:pt x="105939" y="77367"/>
                  </a:lnTo>
                  <a:lnTo>
                    <a:pt x="105732" y="77576"/>
                  </a:lnTo>
                  <a:lnTo>
                    <a:pt x="105529" y="77799"/>
                  </a:lnTo>
                  <a:lnTo>
                    <a:pt x="105327" y="78033"/>
                  </a:lnTo>
                  <a:lnTo>
                    <a:pt x="105128" y="78267"/>
                  </a:lnTo>
                  <a:lnTo>
                    <a:pt x="104925" y="78514"/>
                  </a:lnTo>
                  <a:lnTo>
                    <a:pt x="104727" y="78761"/>
                  </a:lnTo>
                  <a:lnTo>
                    <a:pt x="104330" y="79292"/>
                  </a:lnTo>
                  <a:lnTo>
                    <a:pt x="103937" y="79847"/>
                  </a:lnTo>
                  <a:lnTo>
                    <a:pt x="103544" y="80415"/>
                  </a:lnTo>
                  <a:lnTo>
                    <a:pt x="103156" y="81020"/>
                  </a:lnTo>
                  <a:lnTo>
                    <a:pt x="103087" y="80143"/>
                  </a:lnTo>
                  <a:lnTo>
                    <a:pt x="103009" y="79267"/>
                  </a:lnTo>
                  <a:lnTo>
                    <a:pt x="102923" y="78391"/>
                  </a:lnTo>
                  <a:lnTo>
                    <a:pt x="102880" y="77959"/>
                  </a:lnTo>
                  <a:lnTo>
                    <a:pt x="102832" y="77527"/>
                  </a:lnTo>
                  <a:lnTo>
                    <a:pt x="102780" y="77095"/>
                  </a:lnTo>
                  <a:lnTo>
                    <a:pt x="102724" y="76676"/>
                  </a:lnTo>
                  <a:lnTo>
                    <a:pt x="102668" y="76256"/>
                  </a:lnTo>
                  <a:lnTo>
                    <a:pt x="102608" y="75836"/>
                  </a:lnTo>
                  <a:lnTo>
                    <a:pt x="102547" y="75429"/>
                  </a:lnTo>
                  <a:lnTo>
                    <a:pt x="102478" y="75022"/>
                  </a:lnTo>
                  <a:lnTo>
                    <a:pt x="102409" y="74627"/>
                  </a:lnTo>
                  <a:lnTo>
                    <a:pt x="102336" y="74244"/>
                  </a:lnTo>
                  <a:lnTo>
                    <a:pt x="102854" y="73430"/>
                  </a:lnTo>
                  <a:lnTo>
                    <a:pt x="103117" y="73023"/>
                  </a:lnTo>
                  <a:lnTo>
                    <a:pt x="103376" y="72628"/>
                  </a:lnTo>
                  <a:lnTo>
                    <a:pt x="103639" y="72233"/>
                  </a:lnTo>
                  <a:lnTo>
                    <a:pt x="103903" y="71863"/>
                  </a:lnTo>
                  <a:lnTo>
                    <a:pt x="104170" y="71492"/>
                  </a:lnTo>
                  <a:lnTo>
                    <a:pt x="104438" y="71147"/>
                  </a:lnTo>
                  <a:lnTo>
                    <a:pt x="104710" y="70814"/>
                  </a:lnTo>
                  <a:lnTo>
                    <a:pt x="104977" y="70493"/>
                  </a:lnTo>
                  <a:lnTo>
                    <a:pt x="105253" y="70209"/>
                  </a:lnTo>
                  <a:lnTo>
                    <a:pt x="105529" y="69937"/>
                  </a:lnTo>
                  <a:lnTo>
                    <a:pt x="105806" y="69691"/>
                  </a:lnTo>
                  <a:lnTo>
                    <a:pt x="105944" y="69579"/>
                  </a:lnTo>
                  <a:lnTo>
                    <a:pt x="106086" y="69481"/>
                  </a:lnTo>
                  <a:lnTo>
                    <a:pt x="106229" y="69382"/>
                  </a:lnTo>
                  <a:lnTo>
                    <a:pt x="106371" y="69296"/>
                  </a:lnTo>
                  <a:lnTo>
                    <a:pt x="106513" y="69222"/>
                  </a:lnTo>
                  <a:lnTo>
                    <a:pt x="106656" y="69147"/>
                  </a:lnTo>
                  <a:lnTo>
                    <a:pt x="106854" y="69049"/>
                  </a:lnTo>
                  <a:lnTo>
                    <a:pt x="107057" y="68975"/>
                  </a:lnTo>
                  <a:lnTo>
                    <a:pt x="107256" y="68913"/>
                  </a:lnTo>
                  <a:lnTo>
                    <a:pt x="107463" y="68876"/>
                  </a:lnTo>
                  <a:lnTo>
                    <a:pt x="107670" y="68851"/>
                  </a:lnTo>
                  <a:close/>
                  <a:moveTo>
                    <a:pt x="40744" y="71653"/>
                  </a:moveTo>
                  <a:lnTo>
                    <a:pt x="40670" y="72615"/>
                  </a:lnTo>
                  <a:lnTo>
                    <a:pt x="40601" y="73566"/>
                  </a:lnTo>
                  <a:lnTo>
                    <a:pt x="40467" y="75478"/>
                  </a:lnTo>
                  <a:lnTo>
                    <a:pt x="40342" y="77416"/>
                  </a:lnTo>
                  <a:lnTo>
                    <a:pt x="40226" y="79341"/>
                  </a:lnTo>
                  <a:lnTo>
                    <a:pt x="40122" y="81291"/>
                  </a:lnTo>
                  <a:lnTo>
                    <a:pt x="40023" y="83241"/>
                  </a:lnTo>
                  <a:lnTo>
                    <a:pt x="39932" y="85191"/>
                  </a:lnTo>
                  <a:lnTo>
                    <a:pt x="39855" y="87153"/>
                  </a:lnTo>
                  <a:lnTo>
                    <a:pt x="39781" y="89128"/>
                  </a:lnTo>
                  <a:lnTo>
                    <a:pt x="39712" y="91102"/>
                  </a:lnTo>
                  <a:lnTo>
                    <a:pt x="39656" y="93077"/>
                  </a:lnTo>
                  <a:lnTo>
                    <a:pt x="39604" y="95051"/>
                  </a:lnTo>
                  <a:lnTo>
                    <a:pt x="39561" y="97038"/>
                  </a:lnTo>
                  <a:lnTo>
                    <a:pt x="39522" y="99025"/>
                  </a:lnTo>
                  <a:lnTo>
                    <a:pt x="39488" y="101024"/>
                  </a:lnTo>
                  <a:lnTo>
                    <a:pt x="39462" y="103011"/>
                  </a:lnTo>
                  <a:lnTo>
                    <a:pt x="39367" y="102949"/>
                  </a:lnTo>
                  <a:lnTo>
                    <a:pt x="39272" y="102912"/>
                  </a:lnTo>
                  <a:lnTo>
                    <a:pt x="39130" y="102912"/>
                  </a:lnTo>
                  <a:lnTo>
                    <a:pt x="39078" y="102937"/>
                  </a:lnTo>
                  <a:lnTo>
                    <a:pt x="39030" y="102962"/>
                  </a:lnTo>
                  <a:lnTo>
                    <a:pt x="38983" y="102986"/>
                  </a:lnTo>
                  <a:lnTo>
                    <a:pt x="38935" y="103036"/>
                  </a:lnTo>
                  <a:lnTo>
                    <a:pt x="38888" y="103085"/>
                  </a:lnTo>
                  <a:lnTo>
                    <a:pt x="38840" y="103159"/>
                  </a:lnTo>
                  <a:lnTo>
                    <a:pt x="38789" y="103233"/>
                  </a:lnTo>
                  <a:lnTo>
                    <a:pt x="38741" y="103320"/>
                  </a:lnTo>
                  <a:lnTo>
                    <a:pt x="38698" y="103418"/>
                  </a:lnTo>
                  <a:lnTo>
                    <a:pt x="38676" y="103455"/>
                  </a:lnTo>
                  <a:lnTo>
                    <a:pt x="38659" y="103468"/>
                  </a:lnTo>
                  <a:lnTo>
                    <a:pt x="38642" y="103480"/>
                  </a:lnTo>
                  <a:lnTo>
                    <a:pt x="38625" y="103468"/>
                  </a:lnTo>
                  <a:lnTo>
                    <a:pt x="38607" y="103455"/>
                  </a:lnTo>
                  <a:lnTo>
                    <a:pt x="38590" y="103418"/>
                  </a:lnTo>
                  <a:lnTo>
                    <a:pt x="38573" y="103381"/>
                  </a:lnTo>
                  <a:lnTo>
                    <a:pt x="38560" y="103320"/>
                  </a:lnTo>
                  <a:lnTo>
                    <a:pt x="38530" y="103172"/>
                  </a:lnTo>
                  <a:lnTo>
                    <a:pt x="38500" y="102986"/>
                  </a:lnTo>
                  <a:lnTo>
                    <a:pt x="38474" y="102764"/>
                  </a:lnTo>
                  <a:lnTo>
                    <a:pt x="38448" y="102493"/>
                  </a:lnTo>
                  <a:lnTo>
                    <a:pt x="38426" y="102197"/>
                  </a:lnTo>
                  <a:lnTo>
                    <a:pt x="38405" y="101876"/>
                  </a:lnTo>
                  <a:lnTo>
                    <a:pt x="38383" y="101530"/>
                  </a:lnTo>
                  <a:lnTo>
                    <a:pt x="38366" y="101148"/>
                  </a:lnTo>
                  <a:lnTo>
                    <a:pt x="38331" y="100358"/>
                  </a:lnTo>
                  <a:lnTo>
                    <a:pt x="38301" y="99506"/>
                  </a:lnTo>
                  <a:lnTo>
                    <a:pt x="38279" y="98630"/>
                  </a:lnTo>
                  <a:lnTo>
                    <a:pt x="38258" y="97766"/>
                  </a:lnTo>
                  <a:lnTo>
                    <a:pt x="38245" y="96927"/>
                  </a:lnTo>
                  <a:lnTo>
                    <a:pt x="38232" y="96150"/>
                  </a:lnTo>
                  <a:lnTo>
                    <a:pt x="38223" y="94866"/>
                  </a:lnTo>
                  <a:lnTo>
                    <a:pt x="38219" y="94410"/>
                  </a:lnTo>
                  <a:lnTo>
                    <a:pt x="38223" y="94126"/>
                  </a:lnTo>
                  <a:lnTo>
                    <a:pt x="38245" y="92102"/>
                  </a:lnTo>
                  <a:lnTo>
                    <a:pt x="38271" y="90065"/>
                  </a:lnTo>
                  <a:lnTo>
                    <a:pt x="38292" y="88029"/>
                  </a:lnTo>
                  <a:lnTo>
                    <a:pt x="38305" y="86005"/>
                  </a:lnTo>
                  <a:lnTo>
                    <a:pt x="38323" y="84870"/>
                  </a:lnTo>
                  <a:lnTo>
                    <a:pt x="38348" y="83722"/>
                  </a:lnTo>
                  <a:lnTo>
                    <a:pt x="38366" y="83142"/>
                  </a:lnTo>
                  <a:lnTo>
                    <a:pt x="38387" y="82562"/>
                  </a:lnTo>
                  <a:lnTo>
                    <a:pt x="38409" y="81994"/>
                  </a:lnTo>
                  <a:lnTo>
                    <a:pt x="38435" y="81414"/>
                  </a:lnTo>
                  <a:lnTo>
                    <a:pt x="38465" y="80847"/>
                  </a:lnTo>
                  <a:lnTo>
                    <a:pt x="38500" y="80279"/>
                  </a:lnTo>
                  <a:lnTo>
                    <a:pt x="38538" y="79724"/>
                  </a:lnTo>
                  <a:lnTo>
                    <a:pt x="38582" y="79168"/>
                  </a:lnTo>
                  <a:lnTo>
                    <a:pt x="38629" y="78625"/>
                  </a:lnTo>
                  <a:lnTo>
                    <a:pt x="38685" y="78095"/>
                  </a:lnTo>
                  <a:lnTo>
                    <a:pt x="38741" y="77576"/>
                  </a:lnTo>
                  <a:lnTo>
                    <a:pt x="38806" y="77070"/>
                  </a:lnTo>
                  <a:lnTo>
                    <a:pt x="38871" y="76564"/>
                  </a:lnTo>
                  <a:lnTo>
                    <a:pt x="38948" y="76095"/>
                  </a:lnTo>
                  <a:lnTo>
                    <a:pt x="39030" y="75627"/>
                  </a:lnTo>
                  <a:lnTo>
                    <a:pt x="39117" y="75182"/>
                  </a:lnTo>
                  <a:lnTo>
                    <a:pt x="39207" y="74750"/>
                  </a:lnTo>
                  <a:lnTo>
                    <a:pt x="39311" y="74343"/>
                  </a:lnTo>
                  <a:lnTo>
                    <a:pt x="39363" y="74146"/>
                  </a:lnTo>
                  <a:lnTo>
                    <a:pt x="39419" y="73960"/>
                  </a:lnTo>
                  <a:lnTo>
                    <a:pt x="39475" y="73775"/>
                  </a:lnTo>
                  <a:lnTo>
                    <a:pt x="39531" y="73590"/>
                  </a:lnTo>
                  <a:lnTo>
                    <a:pt x="39591" y="73417"/>
                  </a:lnTo>
                  <a:lnTo>
                    <a:pt x="39656" y="73257"/>
                  </a:lnTo>
                  <a:lnTo>
                    <a:pt x="39721" y="73097"/>
                  </a:lnTo>
                  <a:lnTo>
                    <a:pt x="39786" y="72936"/>
                  </a:lnTo>
                  <a:lnTo>
                    <a:pt x="39855" y="72788"/>
                  </a:lnTo>
                  <a:lnTo>
                    <a:pt x="39924" y="72652"/>
                  </a:lnTo>
                  <a:lnTo>
                    <a:pt x="39997" y="72517"/>
                  </a:lnTo>
                  <a:lnTo>
                    <a:pt x="40070" y="72393"/>
                  </a:lnTo>
                  <a:lnTo>
                    <a:pt x="40148" y="72270"/>
                  </a:lnTo>
                  <a:lnTo>
                    <a:pt x="40226" y="72159"/>
                  </a:lnTo>
                  <a:lnTo>
                    <a:pt x="40308" y="72060"/>
                  </a:lnTo>
                  <a:lnTo>
                    <a:pt x="40390" y="71961"/>
                  </a:lnTo>
                  <a:lnTo>
                    <a:pt x="40476" y="71875"/>
                  </a:lnTo>
                  <a:lnTo>
                    <a:pt x="40562" y="71788"/>
                  </a:lnTo>
                  <a:lnTo>
                    <a:pt x="40653" y="71714"/>
                  </a:lnTo>
                  <a:lnTo>
                    <a:pt x="40744" y="71653"/>
                  </a:lnTo>
                  <a:close/>
                  <a:moveTo>
                    <a:pt x="99678" y="75269"/>
                  </a:moveTo>
                  <a:lnTo>
                    <a:pt x="99790" y="75281"/>
                  </a:lnTo>
                  <a:lnTo>
                    <a:pt x="99898" y="75293"/>
                  </a:lnTo>
                  <a:lnTo>
                    <a:pt x="99997" y="75330"/>
                  </a:lnTo>
                  <a:lnTo>
                    <a:pt x="100100" y="75367"/>
                  </a:lnTo>
                  <a:lnTo>
                    <a:pt x="100195" y="75429"/>
                  </a:lnTo>
                  <a:lnTo>
                    <a:pt x="100286" y="75491"/>
                  </a:lnTo>
                  <a:lnTo>
                    <a:pt x="100377" y="75577"/>
                  </a:lnTo>
                  <a:lnTo>
                    <a:pt x="100463" y="75664"/>
                  </a:lnTo>
                  <a:lnTo>
                    <a:pt x="100545" y="75762"/>
                  </a:lnTo>
                  <a:lnTo>
                    <a:pt x="100623" y="75873"/>
                  </a:lnTo>
                  <a:lnTo>
                    <a:pt x="100700" y="76009"/>
                  </a:lnTo>
                  <a:lnTo>
                    <a:pt x="100769" y="76145"/>
                  </a:lnTo>
                  <a:lnTo>
                    <a:pt x="100838" y="76293"/>
                  </a:lnTo>
                  <a:lnTo>
                    <a:pt x="100903" y="76453"/>
                  </a:lnTo>
                  <a:lnTo>
                    <a:pt x="100964" y="76626"/>
                  </a:lnTo>
                  <a:lnTo>
                    <a:pt x="101020" y="76811"/>
                  </a:lnTo>
                  <a:lnTo>
                    <a:pt x="101071" y="77009"/>
                  </a:lnTo>
                  <a:lnTo>
                    <a:pt x="101123" y="77219"/>
                  </a:lnTo>
                  <a:lnTo>
                    <a:pt x="101166" y="77441"/>
                  </a:lnTo>
                  <a:lnTo>
                    <a:pt x="101210" y="77663"/>
                  </a:lnTo>
                  <a:lnTo>
                    <a:pt x="101248" y="77910"/>
                  </a:lnTo>
                  <a:lnTo>
                    <a:pt x="101283" y="78169"/>
                  </a:lnTo>
                  <a:lnTo>
                    <a:pt x="101313" y="78440"/>
                  </a:lnTo>
                  <a:lnTo>
                    <a:pt x="101343" y="78712"/>
                  </a:lnTo>
                  <a:lnTo>
                    <a:pt x="101365" y="79008"/>
                  </a:lnTo>
                  <a:lnTo>
                    <a:pt x="101387" y="79304"/>
                  </a:lnTo>
                  <a:lnTo>
                    <a:pt x="101404" y="79625"/>
                  </a:lnTo>
                  <a:lnTo>
                    <a:pt x="101503" y="80637"/>
                  </a:lnTo>
                  <a:lnTo>
                    <a:pt x="101594" y="81661"/>
                  </a:lnTo>
                  <a:lnTo>
                    <a:pt x="101680" y="82686"/>
                  </a:lnTo>
                  <a:lnTo>
                    <a:pt x="101766" y="83735"/>
                  </a:lnTo>
                  <a:lnTo>
                    <a:pt x="101866" y="84932"/>
                  </a:lnTo>
                  <a:lnTo>
                    <a:pt x="101969" y="86129"/>
                  </a:lnTo>
                  <a:lnTo>
                    <a:pt x="102163" y="88535"/>
                  </a:lnTo>
                  <a:lnTo>
                    <a:pt x="102358" y="90954"/>
                  </a:lnTo>
                  <a:lnTo>
                    <a:pt x="102543" y="93373"/>
                  </a:lnTo>
                  <a:lnTo>
                    <a:pt x="102599" y="94027"/>
                  </a:lnTo>
                  <a:lnTo>
                    <a:pt x="102664" y="94718"/>
                  </a:lnTo>
                  <a:lnTo>
                    <a:pt x="102802" y="96187"/>
                  </a:lnTo>
                  <a:lnTo>
                    <a:pt x="102871" y="96952"/>
                  </a:lnTo>
                  <a:lnTo>
                    <a:pt x="102931" y="97729"/>
                  </a:lnTo>
                  <a:lnTo>
                    <a:pt x="102957" y="98112"/>
                  </a:lnTo>
                  <a:lnTo>
                    <a:pt x="102979" y="98494"/>
                  </a:lnTo>
                  <a:lnTo>
                    <a:pt x="103001" y="98877"/>
                  </a:lnTo>
                  <a:lnTo>
                    <a:pt x="103013" y="99260"/>
                  </a:lnTo>
                  <a:lnTo>
                    <a:pt x="103026" y="99642"/>
                  </a:lnTo>
                  <a:lnTo>
                    <a:pt x="103031" y="100025"/>
                  </a:lnTo>
                  <a:lnTo>
                    <a:pt x="103026" y="100395"/>
                  </a:lnTo>
                  <a:lnTo>
                    <a:pt x="103018" y="100765"/>
                  </a:lnTo>
                  <a:lnTo>
                    <a:pt x="103005" y="101123"/>
                  </a:lnTo>
                  <a:lnTo>
                    <a:pt x="102979" y="101469"/>
                  </a:lnTo>
                  <a:lnTo>
                    <a:pt x="102949" y="101814"/>
                  </a:lnTo>
                  <a:lnTo>
                    <a:pt x="102910" y="102160"/>
                  </a:lnTo>
                  <a:lnTo>
                    <a:pt x="102858" y="102481"/>
                  </a:lnTo>
                  <a:lnTo>
                    <a:pt x="102832" y="102641"/>
                  </a:lnTo>
                  <a:lnTo>
                    <a:pt x="102802" y="102789"/>
                  </a:lnTo>
                  <a:lnTo>
                    <a:pt x="102768" y="102949"/>
                  </a:lnTo>
                  <a:lnTo>
                    <a:pt x="102733" y="103098"/>
                  </a:lnTo>
                  <a:lnTo>
                    <a:pt x="102694" y="103246"/>
                  </a:lnTo>
                  <a:lnTo>
                    <a:pt x="102651" y="103394"/>
                  </a:lnTo>
                  <a:lnTo>
                    <a:pt x="102608" y="103529"/>
                  </a:lnTo>
                  <a:lnTo>
                    <a:pt x="102560" y="103665"/>
                  </a:lnTo>
                  <a:lnTo>
                    <a:pt x="102509" y="103801"/>
                  </a:lnTo>
                  <a:lnTo>
                    <a:pt x="102457" y="103924"/>
                  </a:lnTo>
                  <a:lnTo>
                    <a:pt x="102401" y="104060"/>
                  </a:lnTo>
                  <a:lnTo>
                    <a:pt x="102340" y="104184"/>
                  </a:lnTo>
                  <a:lnTo>
                    <a:pt x="102276" y="104295"/>
                  </a:lnTo>
                  <a:lnTo>
                    <a:pt x="102211" y="104406"/>
                  </a:lnTo>
                  <a:lnTo>
                    <a:pt x="102137" y="104517"/>
                  </a:lnTo>
                  <a:lnTo>
                    <a:pt x="102055" y="104603"/>
                  </a:lnTo>
                  <a:lnTo>
                    <a:pt x="101965" y="104690"/>
                  </a:lnTo>
                  <a:lnTo>
                    <a:pt x="101861" y="104751"/>
                  </a:lnTo>
                  <a:lnTo>
                    <a:pt x="101753" y="104813"/>
                  </a:lnTo>
                  <a:lnTo>
                    <a:pt x="101637" y="104850"/>
                  </a:lnTo>
                  <a:lnTo>
                    <a:pt x="101516" y="104887"/>
                  </a:lnTo>
                  <a:lnTo>
                    <a:pt x="101387" y="104924"/>
                  </a:lnTo>
                  <a:lnTo>
                    <a:pt x="101128" y="104973"/>
                  </a:lnTo>
                  <a:lnTo>
                    <a:pt x="100860" y="104998"/>
                  </a:lnTo>
                  <a:lnTo>
                    <a:pt x="100355" y="105047"/>
                  </a:lnTo>
                  <a:lnTo>
                    <a:pt x="100329" y="103172"/>
                  </a:lnTo>
                  <a:lnTo>
                    <a:pt x="100290" y="101296"/>
                  </a:lnTo>
                  <a:lnTo>
                    <a:pt x="100247" y="99420"/>
                  </a:lnTo>
                  <a:lnTo>
                    <a:pt x="100200" y="97556"/>
                  </a:lnTo>
                  <a:lnTo>
                    <a:pt x="100144" y="95681"/>
                  </a:lnTo>
                  <a:lnTo>
                    <a:pt x="100083" y="93817"/>
                  </a:lnTo>
                  <a:lnTo>
                    <a:pt x="100010" y="91954"/>
                  </a:lnTo>
                  <a:lnTo>
                    <a:pt x="99936" y="90090"/>
                  </a:lnTo>
                  <a:lnTo>
                    <a:pt x="99850" y="88239"/>
                  </a:lnTo>
                  <a:lnTo>
                    <a:pt x="99764" y="86388"/>
                  </a:lnTo>
                  <a:lnTo>
                    <a:pt x="99665" y="84537"/>
                  </a:lnTo>
                  <a:lnTo>
                    <a:pt x="99561" y="82698"/>
                  </a:lnTo>
                  <a:lnTo>
                    <a:pt x="99449" y="80859"/>
                  </a:lnTo>
                  <a:lnTo>
                    <a:pt x="99332" y="79033"/>
                  </a:lnTo>
                  <a:lnTo>
                    <a:pt x="99207" y="77219"/>
                  </a:lnTo>
                  <a:lnTo>
                    <a:pt x="99073" y="75404"/>
                  </a:lnTo>
                  <a:lnTo>
                    <a:pt x="99203" y="75355"/>
                  </a:lnTo>
                  <a:lnTo>
                    <a:pt x="99328" y="75318"/>
                  </a:lnTo>
                  <a:lnTo>
                    <a:pt x="99449" y="75281"/>
                  </a:lnTo>
                  <a:lnTo>
                    <a:pt x="99565" y="75269"/>
                  </a:lnTo>
                  <a:close/>
                  <a:moveTo>
                    <a:pt x="93502" y="45996"/>
                  </a:moveTo>
                  <a:lnTo>
                    <a:pt x="93744" y="47193"/>
                  </a:lnTo>
                  <a:lnTo>
                    <a:pt x="93981" y="48390"/>
                  </a:lnTo>
                  <a:lnTo>
                    <a:pt x="94214" y="49599"/>
                  </a:lnTo>
                  <a:lnTo>
                    <a:pt x="94443" y="50821"/>
                  </a:lnTo>
                  <a:lnTo>
                    <a:pt x="94663" y="52055"/>
                  </a:lnTo>
                  <a:lnTo>
                    <a:pt x="94879" y="53302"/>
                  </a:lnTo>
                  <a:lnTo>
                    <a:pt x="95086" y="54560"/>
                  </a:lnTo>
                  <a:lnTo>
                    <a:pt x="95293" y="55819"/>
                  </a:lnTo>
                  <a:lnTo>
                    <a:pt x="95491" y="57090"/>
                  </a:lnTo>
                  <a:lnTo>
                    <a:pt x="95681" y="58361"/>
                  </a:lnTo>
                  <a:lnTo>
                    <a:pt x="95867" y="59657"/>
                  </a:lnTo>
                  <a:lnTo>
                    <a:pt x="96048" y="60953"/>
                  </a:lnTo>
                  <a:lnTo>
                    <a:pt x="96221" y="62261"/>
                  </a:lnTo>
                  <a:lnTo>
                    <a:pt x="96389" y="63582"/>
                  </a:lnTo>
                  <a:lnTo>
                    <a:pt x="96553" y="64902"/>
                  </a:lnTo>
                  <a:lnTo>
                    <a:pt x="96704" y="66235"/>
                  </a:lnTo>
                  <a:lnTo>
                    <a:pt x="96868" y="67667"/>
                  </a:lnTo>
                  <a:lnTo>
                    <a:pt x="97019" y="69086"/>
                  </a:lnTo>
                  <a:lnTo>
                    <a:pt x="97166" y="70517"/>
                  </a:lnTo>
                  <a:lnTo>
                    <a:pt x="97304" y="71937"/>
                  </a:lnTo>
                  <a:lnTo>
                    <a:pt x="97433" y="73368"/>
                  </a:lnTo>
                  <a:lnTo>
                    <a:pt x="97554" y="74800"/>
                  </a:lnTo>
                  <a:lnTo>
                    <a:pt x="97675" y="76219"/>
                  </a:lnTo>
                  <a:lnTo>
                    <a:pt x="97783" y="77650"/>
                  </a:lnTo>
                  <a:lnTo>
                    <a:pt x="97887" y="79082"/>
                  </a:lnTo>
                  <a:lnTo>
                    <a:pt x="97981" y="80514"/>
                  </a:lnTo>
                  <a:lnTo>
                    <a:pt x="98072" y="81933"/>
                  </a:lnTo>
                  <a:lnTo>
                    <a:pt x="98158" y="83364"/>
                  </a:lnTo>
                  <a:lnTo>
                    <a:pt x="98236" y="84796"/>
                  </a:lnTo>
                  <a:lnTo>
                    <a:pt x="98309" y="86227"/>
                  </a:lnTo>
                  <a:lnTo>
                    <a:pt x="98374" y="87659"/>
                  </a:lnTo>
                  <a:lnTo>
                    <a:pt x="98435" y="89091"/>
                  </a:lnTo>
                  <a:lnTo>
                    <a:pt x="98491" y="90522"/>
                  </a:lnTo>
                  <a:lnTo>
                    <a:pt x="98538" y="91954"/>
                  </a:lnTo>
                  <a:lnTo>
                    <a:pt x="98586" y="93385"/>
                  </a:lnTo>
                  <a:lnTo>
                    <a:pt x="98625" y="94817"/>
                  </a:lnTo>
                  <a:lnTo>
                    <a:pt x="98659" y="96248"/>
                  </a:lnTo>
                  <a:lnTo>
                    <a:pt x="98685" y="97692"/>
                  </a:lnTo>
                  <a:lnTo>
                    <a:pt x="98711" y="99124"/>
                  </a:lnTo>
                  <a:lnTo>
                    <a:pt x="98728" y="100555"/>
                  </a:lnTo>
                  <a:lnTo>
                    <a:pt x="98745" y="101987"/>
                  </a:lnTo>
                  <a:lnTo>
                    <a:pt x="98754" y="103418"/>
                  </a:lnTo>
                  <a:lnTo>
                    <a:pt x="98763" y="104862"/>
                  </a:lnTo>
                  <a:lnTo>
                    <a:pt x="98763" y="106294"/>
                  </a:lnTo>
                  <a:lnTo>
                    <a:pt x="98763" y="107725"/>
                  </a:lnTo>
                  <a:lnTo>
                    <a:pt x="98754" y="109169"/>
                  </a:lnTo>
                  <a:lnTo>
                    <a:pt x="98745" y="110601"/>
                  </a:lnTo>
                  <a:lnTo>
                    <a:pt x="98732" y="112045"/>
                  </a:lnTo>
                  <a:lnTo>
                    <a:pt x="98715" y="113476"/>
                  </a:lnTo>
                  <a:lnTo>
                    <a:pt x="98694" y="114920"/>
                  </a:lnTo>
                  <a:lnTo>
                    <a:pt x="98672" y="116352"/>
                  </a:lnTo>
                  <a:lnTo>
                    <a:pt x="98646" y="117796"/>
                  </a:lnTo>
                  <a:lnTo>
                    <a:pt x="98616" y="119227"/>
                  </a:lnTo>
                  <a:lnTo>
                    <a:pt x="98581" y="120671"/>
                  </a:lnTo>
                  <a:lnTo>
                    <a:pt x="98547" y="122115"/>
                  </a:lnTo>
                  <a:lnTo>
                    <a:pt x="98508" y="123547"/>
                  </a:lnTo>
                  <a:lnTo>
                    <a:pt x="98426" y="126434"/>
                  </a:lnTo>
                  <a:lnTo>
                    <a:pt x="98335" y="129310"/>
                  </a:lnTo>
                  <a:lnTo>
                    <a:pt x="98232" y="132198"/>
                  </a:lnTo>
                  <a:lnTo>
                    <a:pt x="98128" y="135085"/>
                  </a:lnTo>
                  <a:lnTo>
                    <a:pt x="98016" y="137973"/>
                  </a:lnTo>
                  <a:lnTo>
                    <a:pt x="97895" y="140861"/>
                  </a:lnTo>
                  <a:lnTo>
                    <a:pt x="97774" y="143749"/>
                  </a:lnTo>
                  <a:lnTo>
                    <a:pt x="97654" y="146637"/>
                  </a:lnTo>
                  <a:lnTo>
                    <a:pt x="97403" y="152412"/>
                  </a:lnTo>
                  <a:lnTo>
                    <a:pt x="97153" y="158200"/>
                  </a:lnTo>
                  <a:lnTo>
                    <a:pt x="95422" y="158089"/>
                  </a:lnTo>
                  <a:lnTo>
                    <a:pt x="93696" y="158003"/>
                  </a:lnTo>
                  <a:lnTo>
                    <a:pt x="91966" y="157929"/>
                  </a:lnTo>
                  <a:lnTo>
                    <a:pt x="90235" y="157892"/>
                  </a:lnTo>
                  <a:lnTo>
                    <a:pt x="88504" y="157867"/>
                  </a:lnTo>
                  <a:lnTo>
                    <a:pt x="86774" y="157855"/>
                  </a:lnTo>
                  <a:lnTo>
                    <a:pt x="85043" y="157867"/>
                  </a:lnTo>
                  <a:lnTo>
                    <a:pt x="83313" y="157904"/>
                  </a:lnTo>
                  <a:lnTo>
                    <a:pt x="81582" y="157941"/>
                  </a:lnTo>
                  <a:lnTo>
                    <a:pt x="79852" y="158003"/>
                  </a:lnTo>
                  <a:lnTo>
                    <a:pt x="78121" y="158064"/>
                  </a:lnTo>
                  <a:lnTo>
                    <a:pt x="76391" y="158138"/>
                  </a:lnTo>
                  <a:lnTo>
                    <a:pt x="72925" y="158311"/>
                  </a:lnTo>
                  <a:lnTo>
                    <a:pt x="69460" y="158496"/>
                  </a:lnTo>
                  <a:lnTo>
                    <a:pt x="65994" y="158681"/>
                  </a:lnTo>
                  <a:lnTo>
                    <a:pt x="62529" y="158854"/>
                  </a:lnTo>
                  <a:lnTo>
                    <a:pt x="60798" y="158928"/>
                  </a:lnTo>
                  <a:lnTo>
                    <a:pt x="59068" y="159002"/>
                  </a:lnTo>
                  <a:lnTo>
                    <a:pt x="57333" y="159052"/>
                  </a:lnTo>
                  <a:lnTo>
                    <a:pt x="55602" y="159101"/>
                  </a:lnTo>
                  <a:lnTo>
                    <a:pt x="53867" y="159138"/>
                  </a:lnTo>
                  <a:lnTo>
                    <a:pt x="52137" y="159150"/>
                  </a:lnTo>
                  <a:lnTo>
                    <a:pt x="50406" y="159150"/>
                  </a:lnTo>
                  <a:lnTo>
                    <a:pt x="48671" y="159138"/>
                  </a:lnTo>
                  <a:lnTo>
                    <a:pt x="46941" y="159101"/>
                  </a:lnTo>
                  <a:lnTo>
                    <a:pt x="45210" y="159039"/>
                  </a:lnTo>
                  <a:lnTo>
                    <a:pt x="43480" y="158953"/>
                  </a:lnTo>
                  <a:lnTo>
                    <a:pt x="41749" y="158842"/>
                  </a:lnTo>
                  <a:lnTo>
                    <a:pt x="41741" y="155929"/>
                  </a:lnTo>
                  <a:lnTo>
                    <a:pt x="41728" y="152992"/>
                  </a:lnTo>
                  <a:lnTo>
                    <a:pt x="41706" y="150030"/>
                  </a:lnTo>
                  <a:lnTo>
                    <a:pt x="41684" y="147056"/>
                  </a:lnTo>
                  <a:lnTo>
                    <a:pt x="41654" y="144070"/>
                  </a:lnTo>
                  <a:lnTo>
                    <a:pt x="41624" y="141058"/>
                  </a:lnTo>
                  <a:lnTo>
                    <a:pt x="41559" y="134999"/>
                  </a:lnTo>
                  <a:lnTo>
                    <a:pt x="41499" y="128903"/>
                  </a:lnTo>
                  <a:lnTo>
                    <a:pt x="41473" y="125842"/>
                  </a:lnTo>
                  <a:lnTo>
                    <a:pt x="41451" y="122781"/>
                  </a:lnTo>
                  <a:lnTo>
                    <a:pt x="41434" y="119709"/>
                  </a:lnTo>
                  <a:lnTo>
                    <a:pt x="41425" y="116648"/>
                  </a:lnTo>
                  <a:lnTo>
                    <a:pt x="41421" y="113575"/>
                  </a:lnTo>
                  <a:lnTo>
                    <a:pt x="41430" y="110502"/>
                  </a:lnTo>
                  <a:lnTo>
                    <a:pt x="41434" y="108972"/>
                  </a:lnTo>
                  <a:lnTo>
                    <a:pt x="41447" y="107442"/>
                  </a:lnTo>
                  <a:lnTo>
                    <a:pt x="41460" y="105911"/>
                  </a:lnTo>
                  <a:lnTo>
                    <a:pt x="41473" y="104381"/>
                  </a:lnTo>
                  <a:lnTo>
                    <a:pt x="41490" y="102863"/>
                  </a:lnTo>
                  <a:lnTo>
                    <a:pt x="41512" y="101333"/>
                  </a:lnTo>
                  <a:lnTo>
                    <a:pt x="41538" y="99815"/>
                  </a:lnTo>
                  <a:lnTo>
                    <a:pt x="41568" y="98297"/>
                  </a:lnTo>
                  <a:lnTo>
                    <a:pt x="41598" y="96779"/>
                  </a:lnTo>
                  <a:lnTo>
                    <a:pt x="41637" y="95261"/>
                  </a:lnTo>
                  <a:lnTo>
                    <a:pt x="41676" y="93755"/>
                  </a:lnTo>
                  <a:lnTo>
                    <a:pt x="41719" y="92250"/>
                  </a:lnTo>
                  <a:lnTo>
                    <a:pt x="41766" y="90744"/>
                  </a:lnTo>
                  <a:lnTo>
                    <a:pt x="41818" y="89239"/>
                  </a:lnTo>
                  <a:lnTo>
                    <a:pt x="41874" y="87745"/>
                  </a:lnTo>
                  <a:lnTo>
                    <a:pt x="41939" y="86252"/>
                  </a:lnTo>
                  <a:lnTo>
                    <a:pt x="42004" y="84771"/>
                  </a:lnTo>
                  <a:lnTo>
                    <a:pt x="42077" y="83278"/>
                  </a:lnTo>
                  <a:lnTo>
                    <a:pt x="42151" y="81809"/>
                  </a:lnTo>
                  <a:lnTo>
                    <a:pt x="42233" y="80328"/>
                  </a:lnTo>
                  <a:lnTo>
                    <a:pt x="42319" y="78860"/>
                  </a:lnTo>
                  <a:lnTo>
                    <a:pt x="42414" y="77404"/>
                  </a:lnTo>
                  <a:lnTo>
                    <a:pt x="42513" y="75947"/>
                  </a:lnTo>
                  <a:lnTo>
                    <a:pt x="42617" y="74491"/>
                  </a:lnTo>
                  <a:lnTo>
                    <a:pt x="42724" y="73047"/>
                  </a:lnTo>
                  <a:lnTo>
                    <a:pt x="42841" y="71616"/>
                  </a:lnTo>
                  <a:lnTo>
                    <a:pt x="42962" y="70184"/>
                  </a:lnTo>
                  <a:lnTo>
                    <a:pt x="43091" y="68753"/>
                  </a:lnTo>
                  <a:lnTo>
                    <a:pt x="43225" y="67333"/>
                  </a:lnTo>
                  <a:lnTo>
                    <a:pt x="43368" y="65926"/>
                  </a:lnTo>
                  <a:lnTo>
                    <a:pt x="43514" y="64520"/>
                  </a:lnTo>
                  <a:lnTo>
                    <a:pt x="43670" y="63125"/>
                  </a:lnTo>
                  <a:lnTo>
                    <a:pt x="43765" y="62323"/>
                  </a:lnTo>
                  <a:lnTo>
                    <a:pt x="43859" y="61521"/>
                  </a:lnTo>
                  <a:lnTo>
                    <a:pt x="43959" y="60731"/>
                  </a:lnTo>
                  <a:lnTo>
                    <a:pt x="44058" y="59941"/>
                  </a:lnTo>
                  <a:lnTo>
                    <a:pt x="44162" y="59151"/>
                  </a:lnTo>
                  <a:lnTo>
                    <a:pt x="44265" y="58361"/>
                  </a:lnTo>
                  <a:lnTo>
                    <a:pt x="44373" y="57584"/>
                  </a:lnTo>
                  <a:lnTo>
                    <a:pt x="44485" y="56807"/>
                  </a:lnTo>
                  <a:lnTo>
                    <a:pt x="44597" y="56041"/>
                  </a:lnTo>
                  <a:lnTo>
                    <a:pt x="44714" y="55276"/>
                  </a:lnTo>
                  <a:lnTo>
                    <a:pt x="44835" y="54511"/>
                  </a:lnTo>
                  <a:lnTo>
                    <a:pt x="44956" y="53746"/>
                  </a:lnTo>
                  <a:lnTo>
                    <a:pt x="45081" y="52993"/>
                  </a:lnTo>
                  <a:lnTo>
                    <a:pt x="45206" y="52240"/>
                  </a:lnTo>
                  <a:lnTo>
                    <a:pt x="45335" y="51488"/>
                  </a:lnTo>
                  <a:lnTo>
                    <a:pt x="45469" y="50735"/>
                  </a:lnTo>
                  <a:lnTo>
                    <a:pt x="46937" y="50883"/>
                  </a:lnTo>
                  <a:lnTo>
                    <a:pt x="48412" y="51006"/>
                  </a:lnTo>
                  <a:lnTo>
                    <a:pt x="49893" y="51130"/>
                  </a:lnTo>
                  <a:lnTo>
                    <a:pt x="51382" y="51241"/>
                  </a:lnTo>
                  <a:lnTo>
                    <a:pt x="52875" y="51339"/>
                  </a:lnTo>
                  <a:lnTo>
                    <a:pt x="54377" y="51426"/>
                  </a:lnTo>
                  <a:lnTo>
                    <a:pt x="55878" y="51488"/>
                  </a:lnTo>
                  <a:lnTo>
                    <a:pt x="57389" y="51549"/>
                  </a:lnTo>
                  <a:lnTo>
                    <a:pt x="58899" y="51586"/>
                  </a:lnTo>
                  <a:lnTo>
                    <a:pt x="60414" y="51611"/>
                  </a:lnTo>
                  <a:lnTo>
                    <a:pt x="61933" y="51611"/>
                  </a:lnTo>
                  <a:lnTo>
                    <a:pt x="63452" y="51599"/>
                  </a:lnTo>
                  <a:lnTo>
                    <a:pt x="64976" y="51562"/>
                  </a:lnTo>
                  <a:lnTo>
                    <a:pt x="66495" y="51512"/>
                  </a:lnTo>
                  <a:lnTo>
                    <a:pt x="68018" y="51438"/>
                  </a:lnTo>
                  <a:lnTo>
                    <a:pt x="69542" y="51339"/>
                  </a:lnTo>
                  <a:lnTo>
                    <a:pt x="71065" y="51216"/>
                  </a:lnTo>
                  <a:lnTo>
                    <a:pt x="72588" y="51068"/>
                  </a:lnTo>
                  <a:lnTo>
                    <a:pt x="74108" y="50908"/>
                  </a:lnTo>
                  <a:lnTo>
                    <a:pt x="75627" y="50710"/>
                  </a:lnTo>
                  <a:lnTo>
                    <a:pt x="77141" y="50488"/>
                  </a:lnTo>
                  <a:lnTo>
                    <a:pt x="78652" y="50229"/>
                  </a:lnTo>
                  <a:lnTo>
                    <a:pt x="79407" y="50093"/>
                  </a:lnTo>
                  <a:lnTo>
                    <a:pt x="80162" y="49957"/>
                  </a:lnTo>
                  <a:lnTo>
                    <a:pt x="80913" y="49797"/>
                  </a:lnTo>
                  <a:lnTo>
                    <a:pt x="81669" y="49649"/>
                  </a:lnTo>
                  <a:lnTo>
                    <a:pt x="82419" y="49476"/>
                  </a:lnTo>
                  <a:lnTo>
                    <a:pt x="83166" y="49303"/>
                  </a:lnTo>
                  <a:lnTo>
                    <a:pt x="83917" y="49118"/>
                  </a:lnTo>
                  <a:lnTo>
                    <a:pt x="84664" y="48933"/>
                  </a:lnTo>
                  <a:lnTo>
                    <a:pt x="85410" y="48736"/>
                  </a:lnTo>
                  <a:lnTo>
                    <a:pt x="86152" y="48526"/>
                  </a:lnTo>
                  <a:lnTo>
                    <a:pt x="86895" y="48316"/>
                  </a:lnTo>
                  <a:lnTo>
                    <a:pt x="87637" y="48094"/>
                  </a:lnTo>
                  <a:lnTo>
                    <a:pt x="88375" y="47859"/>
                  </a:lnTo>
                  <a:lnTo>
                    <a:pt x="89113" y="47625"/>
                  </a:lnTo>
                  <a:lnTo>
                    <a:pt x="89851" y="47378"/>
                  </a:lnTo>
                  <a:lnTo>
                    <a:pt x="90585" y="47119"/>
                  </a:lnTo>
                  <a:lnTo>
                    <a:pt x="91318" y="46847"/>
                  </a:lnTo>
                  <a:lnTo>
                    <a:pt x="92048" y="46576"/>
                  </a:lnTo>
                  <a:lnTo>
                    <a:pt x="92777" y="46292"/>
                  </a:lnTo>
                  <a:lnTo>
                    <a:pt x="93502" y="45996"/>
                  </a:lnTo>
                  <a:close/>
                  <a:moveTo>
                    <a:pt x="62775" y="166530"/>
                  </a:moveTo>
                  <a:lnTo>
                    <a:pt x="64156" y="166592"/>
                  </a:lnTo>
                  <a:lnTo>
                    <a:pt x="65532" y="166641"/>
                  </a:lnTo>
                  <a:lnTo>
                    <a:pt x="66913" y="166678"/>
                  </a:lnTo>
                  <a:lnTo>
                    <a:pt x="68294" y="166703"/>
                  </a:lnTo>
                  <a:lnTo>
                    <a:pt x="69671" y="166715"/>
                  </a:lnTo>
                  <a:lnTo>
                    <a:pt x="71052" y="166703"/>
                  </a:lnTo>
                  <a:lnTo>
                    <a:pt x="72433" y="166691"/>
                  </a:lnTo>
                  <a:lnTo>
                    <a:pt x="73810" y="166654"/>
                  </a:lnTo>
                  <a:lnTo>
                    <a:pt x="73810" y="166654"/>
                  </a:lnTo>
                  <a:lnTo>
                    <a:pt x="73797" y="167542"/>
                  </a:lnTo>
                  <a:lnTo>
                    <a:pt x="73784" y="168418"/>
                  </a:lnTo>
                  <a:lnTo>
                    <a:pt x="73775" y="169319"/>
                  </a:lnTo>
                  <a:lnTo>
                    <a:pt x="73771" y="170220"/>
                  </a:lnTo>
                  <a:lnTo>
                    <a:pt x="73767" y="171121"/>
                  </a:lnTo>
                  <a:lnTo>
                    <a:pt x="73762" y="172022"/>
                  </a:lnTo>
                  <a:lnTo>
                    <a:pt x="73767" y="172948"/>
                  </a:lnTo>
                  <a:lnTo>
                    <a:pt x="73771" y="173861"/>
                  </a:lnTo>
                  <a:lnTo>
                    <a:pt x="73620" y="173737"/>
                  </a:lnTo>
                  <a:lnTo>
                    <a:pt x="73469" y="173626"/>
                  </a:lnTo>
                  <a:lnTo>
                    <a:pt x="73318" y="173528"/>
                  </a:lnTo>
                  <a:lnTo>
                    <a:pt x="73167" y="173429"/>
                  </a:lnTo>
                  <a:lnTo>
                    <a:pt x="73016" y="173355"/>
                  </a:lnTo>
                  <a:lnTo>
                    <a:pt x="72860" y="173281"/>
                  </a:lnTo>
                  <a:lnTo>
                    <a:pt x="72705" y="173219"/>
                  </a:lnTo>
                  <a:lnTo>
                    <a:pt x="72550" y="173157"/>
                  </a:lnTo>
                  <a:lnTo>
                    <a:pt x="72394" y="173120"/>
                  </a:lnTo>
                  <a:lnTo>
                    <a:pt x="72239" y="173071"/>
                  </a:lnTo>
                  <a:lnTo>
                    <a:pt x="71924" y="173022"/>
                  </a:lnTo>
                  <a:lnTo>
                    <a:pt x="71609" y="172997"/>
                  </a:lnTo>
                  <a:lnTo>
                    <a:pt x="71294" y="172985"/>
                  </a:lnTo>
                  <a:lnTo>
                    <a:pt x="70979" y="172997"/>
                  </a:lnTo>
                  <a:lnTo>
                    <a:pt x="70659" y="173022"/>
                  </a:lnTo>
                  <a:lnTo>
                    <a:pt x="70340" y="173059"/>
                  </a:lnTo>
                  <a:lnTo>
                    <a:pt x="70025" y="173096"/>
                  </a:lnTo>
                  <a:lnTo>
                    <a:pt x="69395" y="173194"/>
                  </a:lnTo>
                  <a:lnTo>
                    <a:pt x="69080" y="173231"/>
                  </a:lnTo>
                  <a:lnTo>
                    <a:pt x="68769" y="173268"/>
                  </a:lnTo>
                  <a:lnTo>
                    <a:pt x="67298" y="173379"/>
                  </a:lnTo>
                  <a:lnTo>
                    <a:pt x="66564" y="173441"/>
                  </a:lnTo>
                  <a:lnTo>
                    <a:pt x="65826" y="173515"/>
                  </a:lnTo>
                  <a:lnTo>
                    <a:pt x="65088" y="173614"/>
                  </a:lnTo>
                  <a:lnTo>
                    <a:pt x="64721" y="173663"/>
                  </a:lnTo>
                  <a:lnTo>
                    <a:pt x="64354" y="173725"/>
                  </a:lnTo>
                  <a:lnTo>
                    <a:pt x="63987" y="173799"/>
                  </a:lnTo>
                  <a:lnTo>
                    <a:pt x="63621" y="173873"/>
                  </a:lnTo>
                  <a:lnTo>
                    <a:pt x="63254" y="173960"/>
                  </a:lnTo>
                  <a:lnTo>
                    <a:pt x="62887" y="174071"/>
                  </a:lnTo>
                  <a:lnTo>
                    <a:pt x="62883" y="173108"/>
                  </a:lnTo>
                  <a:lnTo>
                    <a:pt x="62878" y="172158"/>
                  </a:lnTo>
                  <a:lnTo>
                    <a:pt x="62870" y="171207"/>
                  </a:lnTo>
                  <a:lnTo>
                    <a:pt x="62857" y="170270"/>
                  </a:lnTo>
                  <a:lnTo>
                    <a:pt x="62840" y="169332"/>
                  </a:lnTo>
                  <a:lnTo>
                    <a:pt x="62822" y="168394"/>
                  </a:lnTo>
                  <a:lnTo>
                    <a:pt x="62801" y="167456"/>
                  </a:lnTo>
                  <a:lnTo>
                    <a:pt x="62775" y="166530"/>
                  </a:lnTo>
                  <a:close/>
                  <a:moveTo>
                    <a:pt x="73784" y="175897"/>
                  </a:moveTo>
                  <a:lnTo>
                    <a:pt x="73801" y="177279"/>
                  </a:lnTo>
                  <a:lnTo>
                    <a:pt x="73823" y="178649"/>
                  </a:lnTo>
                  <a:lnTo>
                    <a:pt x="73849" y="180031"/>
                  </a:lnTo>
                  <a:lnTo>
                    <a:pt x="73879" y="181413"/>
                  </a:lnTo>
                  <a:lnTo>
                    <a:pt x="73909" y="182796"/>
                  </a:lnTo>
                  <a:lnTo>
                    <a:pt x="73948" y="184178"/>
                  </a:lnTo>
                  <a:lnTo>
                    <a:pt x="73991" y="185560"/>
                  </a:lnTo>
                  <a:lnTo>
                    <a:pt x="74034" y="186930"/>
                  </a:lnTo>
                  <a:lnTo>
                    <a:pt x="73680" y="186831"/>
                  </a:lnTo>
                  <a:lnTo>
                    <a:pt x="73326" y="186732"/>
                  </a:lnTo>
                  <a:lnTo>
                    <a:pt x="72973" y="186634"/>
                  </a:lnTo>
                  <a:lnTo>
                    <a:pt x="72619" y="186547"/>
                  </a:lnTo>
                  <a:lnTo>
                    <a:pt x="71911" y="186399"/>
                  </a:lnTo>
                  <a:lnTo>
                    <a:pt x="71203" y="186288"/>
                  </a:lnTo>
                  <a:lnTo>
                    <a:pt x="70491" y="186189"/>
                  </a:lnTo>
                  <a:lnTo>
                    <a:pt x="69779" y="186103"/>
                  </a:lnTo>
                  <a:lnTo>
                    <a:pt x="69067" y="186054"/>
                  </a:lnTo>
                  <a:lnTo>
                    <a:pt x="68351" y="186004"/>
                  </a:lnTo>
                  <a:lnTo>
                    <a:pt x="67638" y="185980"/>
                  </a:lnTo>
                  <a:lnTo>
                    <a:pt x="66926" y="185967"/>
                  </a:lnTo>
                  <a:lnTo>
                    <a:pt x="66210" y="185955"/>
                  </a:lnTo>
                  <a:lnTo>
                    <a:pt x="65498" y="185955"/>
                  </a:lnTo>
                  <a:lnTo>
                    <a:pt x="64074" y="185967"/>
                  </a:lnTo>
                  <a:lnTo>
                    <a:pt x="62650" y="185980"/>
                  </a:lnTo>
                  <a:lnTo>
                    <a:pt x="62650" y="185980"/>
                  </a:lnTo>
                  <a:lnTo>
                    <a:pt x="62688" y="185029"/>
                  </a:lnTo>
                  <a:lnTo>
                    <a:pt x="62727" y="184079"/>
                  </a:lnTo>
                  <a:lnTo>
                    <a:pt x="62758" y="183129"/>
                  </a:lnTo>
                  <a:lnTo>
                    <a:pt x="62783" y="182179"/>
                  </a:lnTo>
                  <a:lnTo>
                    <a:pt x="62809" y="181216"/>
                  </a:lnTo>
                  <a:lnTo>
                    <a:pt x="62831" y="180266"/>
                  </a:lnTo>
                  <a:lnTo>
                    <a:pt x="62848" y="179316"/>
                  </a:lnTo>
                  <a:lnTo>
                    <a:pt x="62857" y="178365"/>
                  </a:lnTo>
                  <a:lnTo>
                    <a:pt x="63254" y="178378"/>
                  </a:lnTo>
                  <a:lnTo>
                    <a:pt x="63651" y="178378"/>
                  </a:lnTo>
                  <a:lnTo>
                    <a:pt x="64048" y="178353"/>
                  </a:lnTo>
                  <a:lnTo>
                    <a:pt x="64445" y="178328"/>
                  </a:lnTo>
                  <a:lnTo>
                    <a:pt x="64842" y="178304"/>
                  </a:lnTo>
                  <a:lnTo>
                    <a:pt x="65239" y="178254"/>
                  </a:lnTo>
                  <a:lnTo>
                    <a:pt x="66033" y="178155"/>
                  </a:lnTo>
                  <a:lnTo>
                    <a:pt x="66827" y="178032"/>
                  </a:lnTo>
                  <a:lnTo>
                    <a:pt x="67617" y="177896"/>
                  </a:lnTo>
                  <a:lnTo>
                    <a:pt x="69201" y="177612"/>
                  </a:lnTo>
                  <a:lnTo>
                    <a:pt x="69783" y="177538"/>
                  </a:lnTo>
                  <a:lnTo>
                    <a:pt x="70370" y="177464"/>
                  </a:lnTo>
                  <a:lnTo>
                    <a:pt x="70664" y="177427"/>
                  </a:lnTo>
                  <a:lnTo>
                    <a:pt x="70953" y="177390"/>
                  </a:lnTo>
                  <a:lnTo>
                    <a:pt x="71242" y="177329"/>
                  </a:lnTo>
                  <a:lnTo>
                    <a:pt x="71531" y="177267"/>
                  </a:lnTo>
                  <a:lnTo>
                    <a:pt x="71820" y="177181"/>
                  </a:lnTo>
                  <a:lnTo>
                    <a:pt x="72109" y="177082"/>
                  </a:lnTo>
                  <a:lnTo>
                    <a:pt x="72394" y="176958"/>
                  </a:lnTo>
                  <a:lnTo>
                    <a:pt x="72675" y="176810"/>
                  </a:lnTo>
                  <a:lnTo>
                    <a:pt x="72817" y="176724"/>
                  </a:lnTo>
                  <a:lnTo>
                    <a:pt x="72955" y="176625"/>
                  </a:lnTo>
                  <a:lnTo>
                    <a:pt x="73098" y="176526"/>
                  </a:lnTo>
                  <a:lnTo>
                    <a:pt x="73236" y="176415"/>
                  </a:lnTo>
                  <a:lnTo>
                    <a:pt x="73374" y="176304"/>
                  </a:lnTo>
                  <a:lnTo>
                    <a:pt x="73512" y="176181"/>
                  </a:lnTo>
                  <a:lnTo>
                    <a:pt x="73646" y="176045"/>
                  </a:lnTo>
                  <a:lnTo>
                    <a:pt x="73784" y="175897"/>
                  </a:lnTo>
                  <a:close/>
                  <a:moveTo>
                    <a:pt x="74103" y="189127"/>
                  </a:moveTo>
                  <a:lnTo>
                    <a:pt x="74194" y="191348"/>
                  </a:lnTo>
                  <a:lnTo>
                    <a:pt x="74241" y="192459"/>
                  </a:lnTo>
                  <a:lnTo>
                    <a:pt x="74293" y="193557"/>
                  </a:lnTo>
                  <a:lnTo>
                    <a:pt x="74345" y="194668"/>
                  </a:lnTo>
                  <a:lnTo>
                    <a:pt x="74401" y="195766"/>
                  </a:lnTo>
                  <a:lnTo>
                    <a:pt x="74461" y="196852"/>
                  </a:lnTo>
                  <a:lnTo>
                    <a:pt x="74522" y="197938"/>
                  </a:lnTo>
                  <a:lnTo>
                    <a:pt x="72925" y="197987"/>
                  </a:lnTo>
                  <a:lnTo>
                    <a:pt x="71324" y="198037"/>
                  </a:lnTo>
                  <a:lnTo>
                    <a:pt x="69723" y="198074"/>
                  </a:lnTo>
                  <a:lnTo>
                    <a:pt x="68126" y="198111"/>
                  </a:lnTo>
                  <a:lnTo>
                    <a:pt x="66525" y="198136"/>
                  </a:lnTo>
                  <a:lnTo>
                    <a:pt x="64928" y="198136"/>
                  </a:lnTo>
                  <a:lnTo>
                    <a:pt x="63327" y="198148"/>
                  </a:lnTo>
                  <a:lnTo>
                    <a:pt x="61730" y="198136"/>
                  </a:lnTo>
                  <a:lnTo>
                    <a:pt x="61838" y="197161"/>
                  </a:lnTo>
                  <a:lnTo>
                    <a:pt x="61938" y="196173"/>
                  </a:lnTo>
                  <a:lnTo>
                    <a:pt x="62033" y="195174"/>
                  </a:lnTo>
                  <a:lnTo>
                    <a:pt x="62119" y="194174"/>
                  </a:lnTo>
                  <a:lnTo>
                    <a:pt x="62205" y="193150"/>
                  </a:lnTo>
                  <a:lnTo>
                    <a:pt x="62283" y="192138"/>
                  </a:lnTo>
                  <a:lnTo>
                    <a:pt x="62356" y="191113"/>
                  </a:lnTo>
                  <a:lnTo>
                    <a:pt x="62425" y="190089"/>
                  </a:lnTo>
                  <a:lnTo>
                    <a:pt x="63888" y="190089"/>
                  </a:lnTo>
                  <a:lnTo>
                    <a:pt x="65347" y="190114"/>
                  </a:lnTo>
                  <a:lnTo>
                    <a:pt x="66081" y="190114"/>
                  </a:lnTo>
                  <a:lnTo>
                    <a:pt x="66814" y="190102"/>
                  </a:lnTo>
                  <a:lnTo>
                    <a:pt x="67544" y="190089"/>
                  </a:lnTo>
                  <a:lnTo>
                    <a:pt x="68277" y="190065"/>
                  </a:lnTo>
                  <a:lnTo>
                    <a:pt x="69007" y="190027"/>
                  </a:lnTo>
                  <a:lnTo>
                    <a:pt x="69740" y="189978"/>
                  </a:lnTo>
                  <a:lnTo>
                    <a:pt x="70470" y="189892"/>
                  </a:lnTo>
                  <a:lnTo>
                    <a:pt x="71199" y="189793"/>
                  </a:lnTo>
                  <a:lnTo>
                    <a:pt x="71928" y="189670"/>
                  </a:lnTo>
                  <a:lnTo>
                    <a:pt x="72653" y="189522"/>
                  </a:lnTo>
                  <a:lnTo>
                    <a:pt x="73016" y="189435"/>
                  </a:lnTo>
                  <a:lnTo>
                    <a:pt x="73378" y="189336"/>
                  </a:lnTo>
                  <a:lnTo>
                    <a:pt x="73741" y="189238"/>
                  </a:lnTo>
                  <a:lnTo>
                    <a:pt x="74103" y="189127"/>
                  </a:lnTo>
                  <a:close/>
                  <a:moveTo>
                    <a:pt x="102755" y="216659"/>
                  </a:moveTo>
                  <a:lnTo>
                    <a:pt x="103255" y="216721"/>
                  </a:lnTo>
                  <a:lnTo>
                    <a:pt x="103747" y="216807"/>
                  </a:lnTo>
                  <a:lnTo>
                    <a:pt x="104239" y="216906"/>
                  </a:lnTo>
                  <a:lnTo>
                    <a:pt x="104722" y="217030"/>
                  </a:lnTo>
                  <a:lnTo>
                    <a:pt x="105206" y="217178"/>
                  </a:lnTo>
                  <a:lnTo>
                    <a:pt x="105685" y="217338"/>
                  </a:lnTo>
                  <a:lnTo>
                    <a:pt x="106155" y="217511"/>
                  </a:lnTo>
                  <a:lnTo>
                    <a:pt x="106626" y="217708"/>
                  </a:lnTo>
                  <a:lnTo>
                    <a:pt x="107092" y="217918"/>
                  </a:lnTo>
                  <a:lnTo>
                    <a:pt x="107554" y="218153"/>
                  </a:lnTo>
                  <a:lnTo>
                    <a:pt x="108007" y="218399"/>
                  </a:lnTo>
                  <a:lnTo>
                    <a:pt x="108460" y="218671"/>
                  </a:lnTo>
                  <a:lnTo>
                    <a:pt x="108913" y="218955"/>
                  </a:lnTo>
                  <a:lnTo>
                    <a:pt x="109357" y="219251"/>
                  </a:lnTo>
                  <a:lnTo>
                    <a:pt x="109798" y="219559"/>
                  </a:lnTo>
                  <a:lnTo>
                    <a:pt x="110238" y="219893"/>
                  </a:lnTo>
                  <a:lnTo>
                    <a:pt x="109871" y="222879"/>
                  </a:lnTo>
                  <a:lnTo>
                    <a:pt x="109504" y="225878"/>
                  </a:lnTo>
                  <a:lnTo>
                    <a:pt x="109319" y="227396"/>
                  </a:lnTo>
                  <a:lnTo>
                    <a:pt x="109142" y="228902"/>
                  </a:lnTo>
                  <a:lnTo>
                    <a:pt x="108965" y="230420"/>
                  </a:lnTo>
                  <a:lnTo>
                    <a:pt x="108792" y="231950"/>
                  </a:lnTo>
                  <a:lnTo>
                    <a:pt x="108624" y="233480"/>
                  </a:lnTo>
                  <a:lnTo>
                    <a:pt x="108464" y="235010"/>
                  </a:lnTo>
                  <a:lnTo>
                    <a:pt x="108313" y="236541"/>
                  </a:lnTo>
                  <a:lnTo>
                    <a:pt x="108166" y="238083"/>
                  </a:lnTo>
                  <a:lnTo>
                    <a:pt x="108097" y="238861"/>
                  </a:lnTo>
                  <a:lnTo>
                    <a:pt x="108033" y="239626"/>
                  </a:lnTo>
                  <a:lnTo>
                    <a:pt x="107972" y="240403"/>
                  </a:lnTo>
                  <a:lnTo>
                    <a:pt x="107912" y="241169"/>
                  </a:lnTo>
                  <a:lnTo>
                    <a:pt x="107851" y="241946"/>
                  </a:lnTo>
                  <a:lnTo>
                    <a:pt x="107799" y="242724"/>
                  </a:lnTo>
                  <a:lnTo>
                    <a:pt x="107748" y="243501"/>
                  </a:lnTo>
                  <a:lnTo>
                    <a:pt x="107700" y="244278"/>
                  </a:lnTo>
                  <a:lnTo>
                    <a:pt x="107446" y="244081"/>
                  </a:lnTo>
                  <a:lnTo>
                    <a:pt x="107191" y="243908"/>
                  </a:lnTo>
                  <a:lnTo>
                    <a:pt x="106932" y="243735"/>
                  </a:lnTo>
                  <a:lnTo>
                    <a:pt x="106673" y="243563"/>
                  </a:lnTo>
                  <a:lnTo>
                    <a:pt x="106414" y="243415"/>
                  </a:lnTo>
                  <a:lnTo>
                    <a:pt x="106151" y="243267"/>
                  </a:lnTo>
                  <a:lnTo>
                    <a:pt x="105883" y="243131"/>
                  </a:lnTo>
                  <a:lnTo>
                    <a:pt x="105620" y="243007"/>
                  </a:lnTo>
                  <a:lnTo>
                    <a:pt x="105353" y="242884"/>
                  </a:lnTo>
                  <a:lnTo>
                    <a:pt x="105081" y="242773"/>
                  </a:lnTo>
                  <a:lnTo>
                    <a:pt x="104809" y="242674"/>
                  </a:lnTo>
                  <a:lnTo>
                    <a:pt x="104537" y="242588"/>
                  </a:lnTo>
                  <a:lnTo>
                    <a:pt x="104261" y="242501"/>
                  </a:lnTo>
                  <a:lnTo>
                    <a:pt x="103985" y="242440"/>
                  </a:lnTo>
                  <a:lnTo>
                    <a:pt x="103704" y="242378"/>
                  </a:lnTo>
                  <a:lnTo>
                    <a:pt x="103423" y="242329"/>
                  </a:lnTo>
                  <a:lnTo>
                    <a:pt x="103298" y="235887"/>
                  </a:lnTo>
                  <a:lnTo>
                    <a:pt x="103229" y="232666"/>
                  </a:lnTo>
                  <a:lnTo>
                    <a:pt x="103156" y="229445"/>
                  </a:lnTo>
                  <a:lnTo>
                    <a:pt x="103074" y="226236"/>
                  </a:lnTo>
                  <a:lnTo>
                    <a:pt x="103031" y="224632"/>
                  </a:lnTo>
                  <a:lnTo>
                    <a:pt x="102983" y="223027"/>
                  </a:lnTo>
                  <a:lnTo>
                    <a:pt x="102931" y="221435"/>
                  </a:lnTo>
                  <a:lnTo>
                    <a:pt x="102875" y="219843"/>
                  </a:lnTo>
                  <a:lnTo>
                    <a:pt x="102815" y="218251"/>
                  </a:lnTo>
                  <a:lnTo>
                    <a:pt x="102755" y="216659"/>
                  </a:lnTo>
                  <a:close/>
                  <a:moveTo>
                    <a:pt x="35185" y="213315"/>
                  </a:moveTo>
                  <a:lnTo>
                    <a:pt x="34900" y="216524"/>
                  </a:lnTo>
                  <a:lnTo>
                    <a:pt x="34620" y="219745"/>
                  </a:lnTo>
                  <a:lnTo>
                    <a:pt x="34339" y="222990"/>
                  </a:lnTo>
                  <a:lnTo>
                    <a:pt x="34201" y="224607"/>
                  </a:lnTo>
                  <a:lnTo>
                    <a:pt x="34067" y="226236"/>
                  </a:lnTo>
                  <a:lnTo>
                    <a:pt x="33938" y="227853"/>
                  </a:lnTo>
                  <a:lnTo>
                    <a:pt x="33808" y="229482"/>
                  </a:lnTo>
                  <a:lnTo>
                    <a:pt x="33688" y="231098"/>
                  </a:lnTo>
                  <a:lnTo>
                    <a:pt x="33567" y="232715"/>
                  </a:lnTo>
                  <a:lnTo>
                    <a:pt x="33455" y="234344"/>
                  </a:lnTo>
                  <a:lnTo>
                    <a:pt x="33347" y="235961"/>
                  </a:lnTo>
                  <a:lnTo>
                    <a:pt x="33243" y="237565"/>
                  </a:lnTo>
                  <a:lnTo>
                    <a:pt x="33148" y="239182"/>
                  </a:lnTo>
                  <a:lnTo>
                    <a:pt x="33075" y="239071"/>
                  </a:lnTo>
                  <a:lnTo>
                    <a:pt x="33036" y="239021"/>
                  </a:lnTo>
                  <a:lnTo>
                    <a:pt x="32993" y="238984"/>
                  </a:lnTo>
                  <a:lnTo>
                    <a:pt x="32950" y="238947"/>
                  </a:lnTo>
                  <a:lnTo>
                    <a:pt x="32906" y="238935"/>
                  </a:lnTo>
                  <a:lnTo>
                    <a:pt x="32816" y="238935"/>
                  </a:lnTo>
                  <a:lnTo>
                    <a:pt x="32514" y="239034"/>
                  </a:lnTo>
                  <a:lnTo>
                    <a:pt x="32216" y="239132"/>
                  </a:lnTo>
                  <a:lnTo>
                    <a:pt x="31918" y="239243"/>
                  </a:lnTo>
                  <a:lnTo>
                    <a:pt x="31625" y="239367"/>
                  </a:lnTo>
                  <a:lnTo>
                    <a:pt x="31331" y="239503"/>
                  </a:lnTo>
                  <a:lnTo>
                    <a:pt x="31042" y="239638"/>
                  </a:lnTo>
                  <a:lnTo>
                    <a:pt x="30757" y="239786"/>
                  </a:lnTo>
                  <a:lnTo>
                    <a:pt x="30472" y="239947"/>
                  </a:lnTo>
                  <a:lnTo>
                    <a:pt x="30188" y="240120"/>
                  </a:lnTo>
                  <a:lnTo>
                    <a:pt x="29907" y="240292"/>
                  </a:lnTo>
                  <a:lnTo>
                    <a:pt x="29631" y="240477"/>
                  </a:lnTo>
                  <a:lnTo>
                    <a:pt x="29355" y="240663"/>
                  </a:lnTo>
                  <a:lnTo>
                    <a:pt x="29083" y="240872"/>
                  </a:lnTo>
                  <a:lnTo>
                    <a:pt x="28811" y="241082"/>
                  </a:lnTo>
                  <a:lnTo>
                    <a:pt x="28539" y="241304"/>
                  </a:lnTo>
                  <a:lnTo>
                    <a:pt x="28272" y="241526"/>
                  </a:lnTo>
                  <a:lnTo>
                    <a:pt x="28297" y="241415"/>
                  </a:lnTo>
                  <a:lnTo>
                    <a:pt x="28319" y="241304"/>
                  </a:lnTo>
                  <a:lnTo>
                    <a:pt x="28336" y="241193"/>
                  </a:lnTo>
                  <a:lnTo>
                    <a:pt x="28349" y="241070"/>
                  </a:lnTo>
                  <a:lnTo>
                    <a:pt x="28362" y="240934"/>
                  </a:lnTo>
                  <a:lnTo>
                    <a:pt x="28366" y="240798"/>
                  </a:lnTo>
                  <a:lnTo>
                    <a:pt x="28362" y="240650"/>
                  </a:lnTo>
                  <a:lnTo>
                    <a:pt x="28358" y="240490"/>
                  </a:lnTo>
                  <a:lnTo>
                    <a:pt x="28168" y="238133"/>
                  </a:lnTo>
                  <a:lnTo>
                    <a:pt x="28069" y="236936"/>
                  </a:lnTo>
                  <a:lnTo>
                    <a:pt x="27961" y="235726"/>
                  </a:lnTo>
                  <a:lnTo>
                    <a:pt x="27853" y="234517"/>
                  </a:lnTo>
                  <a:lnTo>
                    <a:pt x="27736" y="233307"/>
                  </a:lnTo>
                  <a:lnTo>
                    <a:pt x="27616" y="232110"/>
                  </a:lnTo>
                  <a:lnTo>
                    <a:pt x="27486" y="230901"/>
                  </a:lnTo>
                  <a:lnTo>
                    <a:pt x="27348" y="229716"/>
                  </a:lnTo>
                  <a:lnTo>
                    <a:pt x="27201" y="228531"/>
                  </a:lnTo>
                  <a:lnTo>
                    <a:pt x="27128" y="227951"/>
                  </a:lnTo>
                  <a:lnTo>
                    <a:pt x="27046" y="227371"/>
                  </a:lnTo>
                  <a:lnTo>
                    <a:pt x="26968" y="226791"/>
                  </a:lnTo>
                  <a:lnTo>
                    <a:pt x="26882" y="226224"/>
                  </a:lnTo>
                  <a:lnTo>
                    <a:pt x="26796" y="225656"/>
                  </a:lnTo>
                  <a:lnTo>
                    <a:pt x="26709" y="225088"/>
                  </a:lnTo>
                  <a:lnTo>
                    <a:pt x="26614" y="224545"/>
                  </a:lnTo>
                  <a:lnTo>
                    <a:pt x="26519" y="223990"/>
                  </a:lnTo>
                  <a:lnTo>
                    <a:pt x="26424" y="223459"/>
                  </a:lnTo>
                  <a:lnTo>
                    <a:pt x="26325" y="222929"/>
                  </a:lnTo>
                  <a:lnTo>
                    <a:pt x="26222" y="222398"/>
                  </a:lnTo>
                  <a:lnTo>
                    <a:pt x="26114" y="221880"/>
                  </a:lnTo>
                  <a:lnTo>
                    <a:pt x="26071" y="221682"/>
                  </a:lnTo>
                  <a:lnTo>
                    <a:pt x="26023" y="221509"/>
                  </a:lnTo>
                  <a:lnTo>
                    <a:pt x="25971" y="221349"/>
                  </a:lnTo>
                  <a:lnTo>
                    <a:pt x="25920" y="221213"/>
                  </a:lnTo>
                  <a:lnTo>
                    <a:pt x="25863" y="221102"/>
                  </a:lnTo>
                  <a:lnTo>
                    <a:pt x="25803" y="221003"/>
                  </a:lnTo>
                  <a:lnTo>
                    <a:pt x="25747" y="220929"/>
                  </a:lnTo>
                  <a:lnTo>
                    <a:pt x="25686" y="220868"/>
                  </a:lnTo>
                  <a:lnTo>
                    <a:pt x="25622" y="220831"/>
                  </a:lnTo>
                  <a:lnTo>
                    <a:pt x="25561" y="220806"/>
                  </a:lnTo>
                  <a:lnTo>
                    <a:pt x="25497" y="220794"/>
                  </a:lnTo>
                  <a:lnTo>
                    <a:pt x="25436" y="220806"/>
                  </a:lnTo>
                  <a:lnTo>
                    <a:pt x="25371" y="220818"/>
                  </a:lnTo>
                  <a:lnTo>
                    <a:pt x="25311" y="220855"/>
                  </a:lnTo>
                  <a:lnTo>
                    <a:pt x="25251" y="220905"/>
                  </a:lnTo>
                  <a:lnTo>
                    <a:pt x="25195" y="220966"/>
                  </a:lnTo>
                  <a:lnTo>
                    <a:pt x="25121" y="221053"/>
                  </a:lnTo>
                  <a:lnTo>
                    <a:pt x="25048" y="221164"/>
                  </a:lnTo>
                  <a:lnTo>
                    <a:pt x="24983" y="221300"/>
                  </a:lnTo>
                  <a:lnTo>
                    <a:pt x="24918" y="221448"/>
                  </a:lnTo>
                  <a:lnTo>
                    <a:pt x="24862" y="221608"/>
                  </a:lnTo>
                  <a:lnTo>
                    <a:pt x="24815" y="221781"/>
                  </a:lnTo>
                  <a:lnTo>
                    <a:pt x="24772" y="221978"/>
                  </a:lnTo>
                  <a:lnTo>
                    <a:pt x="24733" y="222176"/>
                  </a:lnTo>
                  <a:lnTo>
                    <a:pt x="24707" y="222398"/>
                  </a:lnTo>
                  <a:lnTo>
                    <a:pt x="24685" y="222620"/>
                  </a:lnTo>
                  <a:lnTo>
                    <a:pt x="24672" y="222855"/>
                  </a:lnTo>
                  <a:lnTo>
                    <a:pt x="24672" y="223089"/>
                  </a:lnTo>
                  <a:lnTo>
                    <a:pt x="24677" y="223212"/>
                  </a:lnTo>
                  <a:lnTo>
                    <a:pt x="24681" y="223348"/>
                  </a:lnTo>
                  <a:lnTo>
                    <a:pt x="24690" y="223472"/>
                  </a:lnTo>
                  <a:lnTo>
                    <a:pt x="24703" y="223595"/>
                  </a:lnTo>
                  <a:lnTo>
                    <a:pt x="24715" y="223718"/>
                  </a:lnTo>
                  <a:lnTo>
                    <a:pt x="24733" y="223854"/>
                  </a:lnTo>
                  <a:lnTo>
                    <a:pt x="24750" y="223978"/>
                  </a:lnTo>
                  <a:lnTo>
                    <a:pt x="24776" y="224113"/>
                  </a:lnTo>
                  <a:lnTo>
                    <a:pt x="25177" y="226211"/>
                  </a:lnTo>
                  <a:lnTo>
                    <a:pt x="25574" y="228272"/>
                  </a:lnTo>
                  <a:lnTo>
                    <a:pt x="25768" y="229297"/>
                  </a:lnTo>
                  <a:lnTo>
                    <a:pt x="25963" y="230321"/>
                  </a:lnTo>
                  <a:lnTo>
                    <a:pt x="26148" y="231345"/>
                  </a:lnTo>
                  <a:lnTo>
                    <a:pt x="26334" y="232382"/>
                  </a:lnTo>
                  <a:lnTo>
                    <a:pt x="26511" y="233418"/>
                  </a:lnTo>
                  <a:lnTo>
                    <a:pt x="26679" y="234467"/>
                  </a:lnTo>
                  <a:lnTo>
                    <a:pt x="26843" y="235529"/>
                  </a:lnTo>
                  <a:lnTo>
                    <a:pt x="27003" y="236615"/>
                  </a:lnTo>
                  <a:lnTo>
                    <a:pt x="27076" y="237158"/>
                  </a:lnTo>
                  <a:lnTo>
                    <a:pt x="27149" y="237701"/>
                  </a:lnTo>
                  <a:lnTo>
                    <a:pt x="27219" y="238256"/>
                  </a:lnTo>
                  <a:lnTo>
                    <a:pt x="27288" y="238824"/>
                  </a:lnTo>
                  <a:lnTo>
                    <a:pt x="27352" y="239391"/>
                  </a:lnTo>
                  <a:lnTo>
                    <a:pt x="27417" y="239959"/>
                  </a:lnTo>
                  <a:lnTo>
                    <a:pt x="27477" y="240539"/>
                  </a:lnTo>
                  <a:lnTo>
                    <a:pt x="27534" y="241132"/>
                  </a:lnTo>
                  <a:lnTo>
                    <a:pt x="27555" y="241292"/>
                  </a:lnTo>
                  <a:lnTo>
                    <a:pt x="27577" y="241440"/>
                  </a:lnTo>
                  <a:lnTo>
                    <a:pt x="27607" y="241576"/>
                  </a:lnTo>
                  <a:lnTo>
                    <a:pt x="27641" y="241687"/>
                  </a:lnTo>
                  <a:lnTo>
                    <a:pt x="27680" y="241773"/>
                  </a:lnTo>
                  <a:lnTo>
                    <a:pt x="27723" y="241847"/>
                  </a:lnTo>
                  <a:lnTo>
                    <a:pt x="27767" y="241909"/>
                  </a:lnTo>
                  <a:lnTo>
                    <a:pt x="27814" y="241971"/>
                  </a:lnTo>
                  <a:lnTo>
                    <a:pt x="27430" y="242329"/>
                  </a:lnTo>
                  <a:lnTo>
                    <a:pt x="27050" y="242699"/>
                  </a:lnTo>
                  <a:lnTo>
                    <a:pt x="26675" y="243094"/>
                  </a:lnTo>
                  <a:lnTo>
                    <a:pt x="26304" y="243513"/>
                  </a:lnTo>
                  <a:lnTo>
                    <a:pt x="25941" y="243933"/>
                  </a:lnTo>
                  <a:lnTo>
                    <a:pt x="25579" y="244390"/>
                  </a:lnTo>
                  <a:lnTo>
                    <a:pt x="25225" y="244846"/>
                  </a:lnTo>
                  <a:lnTo>
                    <a:pt x="24871" y="245327"/>
                  </a:lnTo>
                  <a:lnTo>
                    <a:pt x="24526" y="245821"/>
                  </a:lnTo>
                  <a:lnTo>
                    <a:pt x="24185" y="246327"/>
                  </a:lnTo>
                  <a:lnTo>
                    <a:pt x="23848" y="246845"/>
                  </a:lnTo>
                  <a:lnTo>
                    <a:pt x="23516" y="247388"/>
                  </a:lnTo>
                  <a:lnTo>
                    <a:pt x="23183" y="247944"/>
                  </a:lnTo>
                  <a:lnTo>
                    <a:pt x="22860" y="248511"/>
                  </a:lnTo>
                  <a:lnTo>
                    <a:pt x="22540" y="249104"/>
                  </a:lnTo>
                  <a:lnTo>
                    <a:pt x="22225" y="249696"/>
                  </a:lnTo>
                  <a:lnTo>
                    <a:pt x="22243" y="249536"/>
                  </a:lnTo>
                  <a:lnTo>
                    <a:pt x="22256" y="249375"/>
                  </a:lnTo>
                  <a:lnTo>
                    <a:pt x="22264" y="249215"/>
                  </a:lnTo>
                  <a:lnTo>
                    <a:pt x="22273" y="249054"/>
                  </a:lnTo>
                  <a:lnTo>
                    <a:pt x="22277" y="248882"/>
                  </a:lnTo>
                  <a:lnTo>
                    <a:pt x="22277" y="248721"/>
                  </a:lnTo>
                  <a:lnTo>
                    <a:pt x="22273" y="248561"/>
                  </a:lnTo>
                  <a:lnTo>
                    <a:pt x="22260" y="248400"/>
                  </a:lnTo>
                  <a:lnTo>
                    <a:pt x="22247" y="248240"/>
                  </a:lnTo>
                  <a:lnTo>
                    <a:pt x="22230" y="248080"/>
                  </a:lnTo>
                  <a:lnTo>
                    <a:pt x="22208" y="247919"/>
                  </a:lnTo>
                  <a:lnTo>
                    <a:pt x="22182" y="247759"/>
                  </a:lnTo>
                  <a:lnTo>
                    <a:pt x="22148" y="247611"/>
                  </a:lnTo>
                  <a:lnTo>
                    <a:pt x="22109" y="247462"/>
                  </a:lnTo>
                  <a:lnTo>
                    <a:pt x="22066" y="247327"/>
                  </a:lnTo>
                  <a:lnTo>
                    <a:pt x="22018" y="247191"/>
                  </a:lnTo>
                  <a:lnTo>
                    <a:pt x="21677" y="246290"/>
                  </a:lnTo>
                  <a:lnTo>
                    <a:pt x="21332" y="245414"/>
                  </a:lnTo>
                  <a:lnTo>
                    <a:pt x="20646" y="243649"/>
                  </a:lnTo>
                  <a:lnTo>
                    <a:pt x="20305" y="242761"/>
                  </a:lnTo>
                  <a:lnTo>
                    <a:pt x="19968" y="241872"/>
                  </a:lnTo>
                  <a:lnTo>
                    <a:pt x="19632" y="240971"/>
                  </a:lnTo>
                  <a:lnTo>
                    <a:pt x="19299" y="240058"/>
                  </a:lnTo>
                  <a:lnTo>
                    <a:pt x="19161" y="239651"/>
                  </a:lnTo>
                  <a:lnTo>
                    <a:pt x="19023" y="239219"/>
                  </a:lnTo>
                  <a:lnTo>
                    <a:pt x="18743" y="238330"/>
                  </a:lnTo>
                  <a:lnTo>
                    <a:pt x="18462" y="237405"/>
                  </a:lnTo>
                  <a:lnTo>
                    <a:pt x="18320" y="236948"/>
                  </a:lnTo>
                  <a:lnTo>
                    <a:pt x="18173" y="236491"/>
                  </a:lnTo>
                  <a:lnTo>
                    <a:pt x="18026" y="236047"/>
                  </a:lnTo>
                  <a:lnTo>
                    <a:pt x="17875" y="235603"/>
                  </a:lnTo>
                  <a:lnTo>
                    <a:pt x="17724" y="235183"/>
                  </a:lnTo>
                  <a:lnTo>
                    <a:pt x="17565" y="234776"/>
                  </a:lnTo>
                  <a:lnTo>
                    <a:pt x="17405" y="234406"/>
                  </a:lnTo>
                  <a:lnTo>
                    <a:pt x="17327" y="234221"/>
                  </a:lnTo>
                  <a:lnTo>
                    <a:pt x="17241" y="234048"/>
                  </a:lnTo>
                  <a:lnTo>
                    <a:pt x="17159" y="233887"/>
                  </a:lnTo>
                  <a:lnTo>
                    <a:pt x="17077" y="233727"/>
                  </a:lnTo>
                  <a:lnTo>
                    <a:pt x="16991" y="233579"/>
                  </a:lnTo>
                  <a:lnTo>
                    <a:pt x="16904" y="233443"/>
                  </a:lnTo>
                  <a:lnTo>
                    <a:pt x="17370" y="232493"/>
                  </a:lnTo>
                  <a:lnTo>
                    <a:pt x="17845" y="231567"/>
                  </a:lnTo>
                  <a:lnTo>
                    <a:pt x="18324" y="230654"/>
                  </a:lnTo>
                  <a:lnTo>
                    <a:pt x="18812" y="229753"/>
                  </a:lnTo>
                  <a:lnTo>
                    <a:pt x="19304" y="228889"/>
                  </a:lnTo>
                  <a:lnTo>
                    <a:pt x="19804" y="228025"/>
                  </a:lnTo>
                  <a:lnTo>
                    <a:pt x="20309" y="227186"/>
                  </a:lnTo>
                  <a:lnTo>
                    <a:pt x="20823" y="226372"/>
                  </a:lnTo>
                  <a:lnTo>
                    <a:pt x="21341" y="225582"/>
                  </a:lnTo>
                  <a:lnTo>
                    <a:pt x="21863" y="224804"/>
                  </a:lnTo>
                  <a:lnTo>
                    <a:pt x="22394" y="224039"/>
                  </a:lnTo>
                  <a:lnTo>
                    <a:pt x="22929" y="223311"/>
                  </a:lnTo>
                  <a:lnTo>
                    <a:pt x="23473" y="222595"/>
                  </a:lnTo>
                  <a:lnTo>
                    <a:pt x="24021" y="221892"/>
                  </a:lnTo>
                  <a:lnTo>
                    <a:pt x="24577" y="221226"/>
                  </a:lnTo>
                  <a:lnTo>
                    <a:pt x="25138" y="220571"/>
                  </a:lnTo>
                  <a:lnTo>
                    <a:pt x="25717" y="219930"/>
                  </a:lnTo>
                  <a:lnTo>
                    <a:pt x="26304" y="219313"/>
                  </a:lnTo>
                  <a:lnTo>
                    <a:pt x="26899" y="218720"/>
                  </a:lnTo>
                  <a:lnTo>
                    <a:pt x="27499" y="218153"/>
                  </a:lnTo>
                  <a:lnTo>
                    <a:pt x="28108" y="217610"/>
                  </a:lnTo>
                  <a:lnTo>
                    <a:pt x="28716" y="217091"/>
                  </a:lnTo>
                  <a:lnTo>
                    <a:pt x="29337" y="216598"/>
                  </a:lnTo>
                  <a:lnTo>
                    <a:pt x="29963" y="216129"/>
                  </a:lnTo>
                  <a:lnTo>
                    <a:pt x="30593" y="215697"/>
                  </a:lnTo>
                  <a:lnTo>
                    <a:pt x="31232" y="215277"/>
                  </a:lnTo>
                  <a:lnTo>
                    <a:pt x="31875" y="214882"/>
                  </a:lnTo>
                  <a:lnTo>
                    <a:pt x="32527" y="214512"/>
                  </a:lnTo>
                  <a:lnTo>
                    <a:pt x="33183" y="214179"/>
                  </a:lnTo>
                  <a:lnTo>
                    <a:pt x="33843" y="213858"/>
                  </a:lnTo>
                  <a:lnTo>
                    <a:pt x="34512" y="213574"/>
                  </a:lnTo>
                  <a:lnTo>
                    <a:pt x="35185" y="213315"/>
                  </a:lnTo>
                  <a:close/>
                  <a:moveTo>
                    <a:pt x="98340" y="201307"/>
                  </a:moveTo>
                  <a:lnTo>
                    <a:pt x="98456" y="201319"/>
                  </a:lnTo>
                  <a:lnTo>
                    <a:pt x="98573" y="201344"/>
                  </a:lnTo>
                  <a:lnTo>
                    <a:pt x="98689" y="201394"/>
                  </a:lnTo>
                  <a:lnTo>
                    <a:pt x="98801" y="201468"/>
                  </a:lnTo>
                  <a:lnTo>
                    <a:pt x="98914" y="201566"/>
                  </a:lnTo>
                  <a:lnTo>
                    <a:pt x="98965" y="201616"/>
                  </a:lnTo>
                  <a:lnTo>
                    <a:pt x="99022" y="201690"/>
                  </a:lnTo>
                  <a:lnTo>
                    <a:pt x="99078" y="201764"/>
                  </a:lnTo>
                  <a:lnTo>
                    <a:pt x="99129" y="201850"/>
                  </a:lnTo>
                  <a:lnTo>
                    <a:pt x="99186" y="201937"/>
                  </a:lnTo>
                  <a:lnTo>
                    <a:pt x="99242" y="202048"/>
                  </a:lnTo>
                  <a:lnTo>
                    <a:pt x="99293" y="202159"/>
                  </a:lnTo>
                  <a:lnTo>
                    <a:pt x="99345" y="202270"/>
                  </a:lnTo>
                  <a:lnTo>
                    <a:pt x="99401" y="202406"/>
                  </a:lnTo>
                  <a:lnTo>
                    <a:pt x="99453" y="202541"/>
                  </a:lnTo>
                  <a:lnTo>
                    <a:pt x="99509" y="202689"/>
                  </a:lnTo>
                  <a:lnTo>
                    <a:pt x="99561" y="202850"/>
                  </a:lnTo>
                  <a:lnTo>
                    <a:pt x="99617" y="203023"/>
                  </a:lnTo>
                  <a:lnTo>
                    <a:pt x="99669" y="203208"/>
                  </a:lnTo>
                  <a:lnTo>
                    <a:pt x="99777" y="203615"/>
                  </a:lnTo>
                  <a:lnTo>
                    <a:pt x="99880" y="204072"/>
                  </a:lnTo>
                  <a:lnTo>
                    <a:pt x="99988" y="204565"/>
                  </a:lnTo>
                  <a:lnTo>
                    <a:pt x="100096" y="205133"/>
                  </a:lnTo>
                  <a:lnTo>
                    <a:pt x="100204" y="205750"/>
                  </a:lnTo>
                  <a:lnTo>
                    <a:pt x="100316" y="206416"/>
                  </a:lnTo>
                  <a:lnTo>
                    <a:pt x="100372" y="206824"/>
                  </a:lnTo>
                  <a:lnTo>
                    <a:pt x="100424" y="207243"/>
                  </a:lnTo>
                  <a:lnTo>
                    <a:pt x="100472" y="207687"/>
                  </a:lnTo>
                  <a:lnTo>
                    <a:pt x="100515" y="208156"/>
                  </a:lnTo>
                  <a:lnTo>
                    <a:pt x="100554" y="208625"/>
                  </a:lnTo>
                  <a:lnTo>
                    <a:pt x="100588" y="209119"/>
                  </a:lnTo>
                  <a:lnTo>
                    <a:pt x="100623" y="209625"/>
                  </a:lnTo>
                  <a:lnTo>
                    <a:pt x="100649" y="210143"/>
                  </a:lnTo>
                  <a:lnTo>
                    <a:pt x="100674" y="210674"/>
                  </a:lnTo>
                  <a:lnTo>
                    <a:pt x="100696" y="211217"/>
                  </a:lnTo>
                  <a:lnTo>
                    <a:pt x="100713" y="211772"/>
                  </a:lnTo>
                  <a:lnTo>
                    <a:pt x="100726" y="212328"/>
                  </a:lnTo>
                  <a:lnTo>
                    <a:pt x="100752" y="213463"/>
                  </a:lnTo>
                  <a:lnTo>
                    <a:pt x="100769" y="214611"/>
                  </a:lnTo>
                  <a:lnTo>
                    <a:pt x="100778" y="215771"/>
                  </a:lnTo>
                  <a:lnTo>
                    <a:pt x="100787" y="216919"/>
                  </a:lnTo>
                  <a:lnTo>
                    <a:pt x="100795" y="219165"/>
                  </a:lnTo>
                  <a:lnTo>
                    <a:pt x="100800" y="220238"/>
                  </a:lnTo>
                  <a:lnTo>
                    <a:pt x="100808" y="221275"/>
                  </a:lnTo>
                  <a:lnTo>
                    <a:pt x="100821" y="222250"/>
                  </a:lnTo>
                  <a:lnTo>
                    <a:pt x="100843" y="223163"/>
                  </a:lnTo>
                  <a:lnTo>
                    <a:pt x="101067" y="230370"/>
                  </a:lnTo>
                  <a:lnTo>
                    <a:pt x="101292" y="237590"/>
                  </a:lnTo>
                  <a:lnTo>
                    <a:pt x="101516" y="244821"/>
                  </a:lnTo>
                  <a:lnTo>
                    <a:pt x="101736" y="252053"/>
                  </a:lnTo>
                  <a:lnTo>
                    <a:pt x="101434" y="252066"/>
                  </a:lnTo>
                  <a:lnTo>
                    <a:pt x="101132" y="252090"/>
                  </a:lnTo>
                  <a:lnTo>
                    <a:pt x="100830" y="252127"/>
                  </a:lnTo>
                  <a:lnTo>
                    <a:pt x="100532" y="252177"/>
                  </a:lnTo>
                  <a:lnTo>
                    <a:pt x="100230" y="252226"/>
                  </a:lnTo>
                  <a:lnTo>
                    <a:pt x="99928" y="252288"/>
                  </a:lnTo>
                  <a:lnTo>
                    <a:pt x="99630" y="252362"/>
                  </a:lnTo>
                  <a:lnTo>
                    <a:pt x="99324" y="252448"/>
                  </a:lnTo>
                  <a:lnTo>
                    <a:pt x="99203" y="249227"/>
                  </a:lnTo>
                  <a:lnTo>
                    <a:pt x="99073" y="246006"/>
                  </a:lnTo>
                  <a:lnTo>
                    <a:pt x="98944" y="242798"/>
                  </a:lnTo>
                  <a:lnTo>
                    <a:pt x="98801" y="239589"/>
                  </a:lnTo>
                  <a:lnTo>
                    <a:pt x="98655" y="236380"/>
                  </a:lnTo>
                  <a:lnTo>
                    <a:pt x="98499" y="233184"/>
                  </a:lnTo>
                  <a:lnTo>
                    <a:pt x="98340" y="229988"/>
                  </a:lnTo>
                  <a:lnTo>
                    <a:pt x="98167" y="226804"/>
                  </a:lnTo>
                  <a:lnTo>
                    <a:pt x="97986" y="223632"/>
                  </a:lnTo>
                  <a:lnTo>
                    <a:pt x="97895" y="222040"/>
                  </a:lnTo>
                  <a:lnTo>
                    <a:pt x="97796" y="220460"/>
                  </a:lnTo>
                  <a:lnTo>
                    <a:pt x="97697" y="218893"/>
                  </a:lnTo>
                  <a:lnTo>
                    <a:pt x="97597" y="217313"/>
                  </a:lnTo>
                  <a:lnTo>
                    <a:pt x="97490" y="215746"/>
                  </a:lnTo>
                  <a:lnTo>
                    <a:pt x="97386" y="214179"/>
                  </a:lnTo>
                  <a:lnTo>
                    <a:pt x="97274" y="212611"/>
                  </a:lnTo>
                  <a:lnTo>
                    <a:pt x="97162" y="211044"/>
                  </a:lnTo>
                  <a:lnTo>
                    <a:pt x="97045" y="209489"/>
                  </a:lnTo>
                  <a:lnTo>
                    <a:pt x="96924" y="207934"/>
                  </a:lnTo>
                  <a:lnTo>
                    <a:pt x="96803" y="206379"/>
                  </a:lnTo>
                  <a:lnTo>
                    <a:pt x="96674" y="204837"/>
                  </a:lnTo>
                  <a:lnTo>
                    <a:pt x="96544" y="203294"/>
                  </a:lnTo>
                  <a:lnTo>
                    <a:pt x="96415" y="201764"/>
                  </a:lnTo>
                  <a:lnTo>
                    <a:pt x="96730" y="201764"/>
                  </a:lnTo>
                  <a:lnTo>
                    <a:pt x="96881" y="201739"/>
                  </a:lnTo>
                  <a:lnTo>
                    <a:pt x="97028" y="201702"/>
                  </a:lnTo>
                  <a:lnTo>
                    <a:pt x="97174" y="201665"/>
                  </a:lnTo>
                  <a:lnTo>
                    <a:pt x="97317" y="201616"/>
                  </a:lnTo>
                  <a:lnTo>
                    <a:pt x="97589" y="201517"/>
                  </a:lnTo>
                  <a:lnTo>
                    <a:pt x="97848" y="201406"/>
                  </a:lnTo>
                  <a:lnTo>
                    <a:pt x="97973" y="201369"/>
                  </a:lnTo>
                  <a:lnTo>
                    <a:pt x="98098" y="201332"/>
                  </a:lnTo>
                  <a:lnTo>
                    <a:pt x="98219" y="201319"/>
                  </a:lnTo>
                  <a:lnTo>
                    <a:pt x="98340" y="201307"/>
                  </a:lnTo>
                  <a:close/>
                  <a:moveTo>
                    <a:pt x="112158" y="221559"/>
                  </a:moveTo>
                  <a:lnTo>
                    <a:pt x="112512" y="221917"/>
                  </a:lnTo>
                  <a:lnTo>
                    <a:pt x="112857" y="222274"/>
                  </a:lnTo>
                  <a:lnTo>
                    <a:pt x="113207" y="222657"/>
                  </a:lnTo>
                  <a:lnTo>
                    <a:pt x="113548" y="223040"/>
                  </a:lnTo>
                  <a:lnTo>
                    <a:pt x="113889" y="223435"/>
                  </a:lnTo>
                  <a:lnTo>
                    <a:pt x="114225" y="223829"/>
                  </a:lnTo>
                  <a:lnTo>
                    <a:pt x="114558" y="224249"/>
                  </a:lnTo>
                  <a:lnTo>
                    <a:pt x="114890" y="224681"/>
                  </a:lnTo>
                  <a:lnTo>
                    <a:pt x="115218" y="225113"/>
                  </a:lnTo>
                  <a:lnTo>
                    <a:pt x="115546" y="225557"/>
                  </a:lnTo>
                  <a:lnTo>
                    <a:pt x="115870" y="226014"/>
                  </a:lnTo>
                  <a:lnTo>
                    <a:pt x="116189" y="226470"/>
                  </a:lnTo>
                  <a:lnTo>
                    <a:pt x="116504" y="226952"/>
                  </a:lnTo>
                  <a:lnTo>
                    <a:pt x="116819" y="227433"/>
                  </a:lnTo>
                  <a:lnTo>
                    <a:pt x="117130" y="227927"/>
                  </a:lnTo>
                  <a:lnTo>
                    <a:pt x="117436" y="228433"/>
                  </a:lnTo>
                  <a:lnTo>
                    <a:pt x="117743" y="228951"/>
                  </a:lnTo>
                  <a:lnTo>
                    <a:pt x="118045" y="229482"/>
                  </a:lnTo>
                  <a:lnTo>
                    <a:pt x="118343" y="230012"/>
                  </a:lnTo>
                  <a:lnTo>
                    <a:pt x="118640" y="230555"/>
                  </a:lnTo>
                  <a:lnTo>
                    <a:pt x="118929" y="231111"/>
                  </a:lnTo>
                  <a:lnTo>
                    <a:pt x="119219" y="231666"/>
                  </a:lnTo>
                  <a:lnTo>
                    <a:pt x="119508" y="232246"/>
                  </a:lnTo>
                  <a:lnTo>
                    <a:pt x="119788" y="232826"/>
                  </a:lnTo>
                  <a:lnTo>
                    <a:pt x="120069" y="233418"/>
                  </a:lnTo>
                  <a:lnTo>
                    <a:pt x="120349" y="234023"/>
                  </a:lnTo>
                  <a:lnTo>
                    <a:pt x="120621" y="234628"/>
                  </a:lnTo>
                  <a:lnTo>
                    <a:pt x="120893" y="235245"/>
                  </a:lnTo>
                  <a:lnTo>
                    <a:pt x="121161" y="235874"/>
                  </a:lnTo>
                  <a:lnTo>
                    <a:pt x="121424" y="236516"/>
                  </a:lnTo>
                  <a:lnTo>
                    <a:pt x="121683" y="237170"/>
                  </a:lnTo>
                  <a:lnTo>
                    <a:pt x="121942" y="237824"/>
                  </a:lnTo>
                  <a:lnTo>
                    <a:pt x="121683" y="238207"/>
                  </a:lnTo>
                  <a:lnTo>
                    <a:pt x="121424" y="238602"/>
                  </a:lnTo>
                  <a:lnTo>
                    <a:pt x="121165" y="239009"/>
                  </a:lnTo>
                  <a:lnTo>
                    <a:pt x="120906" y="239428"/>
                  </a:lnTo>
                  <a:lnTo>
                    <a:pt x="120651" y="239860"/>
                  </a:lnTo>
                  <a:lnTo>
                    <a:pt x="120397" y="240292"/>
                  </a:lnTo>
                  <a:lnTo>
                    <a:pt x="120146" y="240737"/>
                  </a:lnTo>
                  <a:lnTo>
                    <a:pt x="119896" y="241181"/>
                  </a:lnTo>
                  <a:lnTo>
                    <a:pt x="119646" y="241638"/>
                  </a:lnTo>
                  <a:lnTo>
                    <a:pt x="119400" y="242106"/>
                  </a:lnTo>
                  <a:lnTo>
                    <a:pt x="118908" y="243044"/>
                  </a:lnTo>
                  <a:lnTo>
                    <a:pt x="118420" y="244019"/>
                  </a:lnTo>
                  <a:lnTo>
                    <a:pt x="117941" y="244994"/>
                  </a:lnTo>
                  <a:lnTo>
                    <a:pt x="117488" y="245932"/>
                  </a:lnTo>
                  <a:lnTo>
                    <a:pt x="117022" y="246882"/>
                  </a:lnTo>
                  <a:lnTo>
                    <a:pt x="116789" y="247376"/>
                  </a:lnTo>
                  <a:lnTo>
                    <a:pt x="116556" y="247870"/>
                  </a:lnTo>
                  <a:lnTo>
                    <a:pt x="116323" y="248376"/>
                  </a:lnTo>
                  <a:lnTo>
                    <a:pt x="116094" y="248894"/>
                  </a:lnTo>
                  <a:lnTo>
                    <a:pt x="115870" y="249412"/>
                  </a:lnTo>
                  <a:lnTo>
                    <a:pt x="115645" y="249955"/>
                  </a:lnTo>
                  <a:lnTo>
                    <a:pt x="115429" y="250498"/>
                  </a:lnTo>
                  <a:lnTo>
                    <a:pt x="115218" y="251054"/>
                  </a:lnTo>
                  <a:lnTo>
                    <a:pt x="115011" y="251634"/>
                  </a:lnTo>
                  <a:lnTo>
                    <a:pt x="114812" y="252214"/>
                  </a:lnTo>
                  <a:lnTo>
                    <a:pt x="114627" y="252818"/>
                  </a:lnTo>
                  <a:lnTo>
                    <a:pt x="114532" y="253127"/>
                  </a:lnTo>
                  <a:lnTo>
                    <a:pt x="114446" y="253448"/>
                  </a:lnTo>
                  <a:lnTo>
                    <a:pt x="114135" y="252806"/>
                  </a:lnTo>
                  <a:lnTo>
                    <a:pt x="113824" y="252189"/>
                  </a:lnTo>
                  <a:lnTo>
                    <a:pt x="113505" y="251584"/>
                  </a:lnTo>
                  <a:lnTo>
                    <a:pt x="113185" y="251004"/>
                  </a:lnTo>
                  <a:lnTo>
                    <a:pt x="112857" y="250437"/>
                  </a:lnTo>
                  <a:lnTo>
                    <a:pt x="112525" y="249894"/>
                  </a:lnTo>
                  <a:lnTo>
                    <a:pt x="112188" y="249363"/>
                  </a:lnTo>
                  <a:lnTo>
                    <a:pt x="111848" y="248845"/>
                  </a:lnTo>
                  <a:lnTo>
                    <a:pt x="111502" y="248351"/>
                  </a:lnTo>
                  <a:lnTo>
                    <a:pt x="111148" y="247870"/>
                  </a:lnTo>
                  <a:lnTo>
                    <a:pt x="110795" y="247401"/>
                  </a:lnTo>
                  <a:lnTo>
                    <a:pt x="110436" y="246956"/>
                  </a:lnTo>
                  <a:lnTo>
                    <a:pt x="110074" y="246525"/>
                  </a:lnTo>
                  <a:lnTo>
                    <a:pt x="109703" y="246117"/>
                  </a:lnTo>
                  <a:lnTo>
                    <a:pt x="109332" y="245722"/>
                  </a:lnTo>
                  <a:lnTo>
                    <a:pt x="108956" y="245352"/>
                  </a:lnTo>
                  <a:lnTo>
                    <a:pt x="109081" y="244649"/>
                  </a:lnTo>
                  <a:lnTo>
                    <a:pt x="109206" y="243945"/>
                  </a:lnTo>
                  <a:lnTo>
                    <a:pt x="109332" y="243229"/>
                  </a:lnTo>
                  <a:lnTo>
                    <a:pt x="109448" y="242514"/>
                  </a:lnTo>
                  <a:lnTo>
                    <a:pt x="109569" y="241798"/>
                  </a:lnTo>
                  <a:lnTo>
                    <a:pt x="109681" y="241070"/>
                  </a:lnTo>
                  <a:lnTo>
                    <a:pt x="109906" y="239614"/>
                  </a:lnTo>
                  <a:lnTo>
                    <a:pt x="110121" y="238133"/>
                  </a:lnTo>
                  <a:lnTo>
                    <a:pt x="110328" y="236652"/>
                  </a:lnTo>
                  <a:lnTo>
                    <a:pt x="110531" y="235158"/>
                  </a:lnTo>
                  <a:lnTo>
                    <a:pt x="110725" y="233653"/>
                  </a:lnTo>
                  <a:lnTo>
                    <a:pt x="110915" y="232147"/>
                  </a:lnTo>
                  <a:lnTo>
                    <a:pt x="111101" y="230629"/>
                  </a:lnTo>
                  <a:lnTo>
                    <a:pt x="111282" y="229111"/>
                  </a:lnTo>
                  <a:lnTo>
                    <a:pt x="111459" y="227593"/>
                  </a:lnTo>
                  <a:lnTo>
                    <a:pt x="111809" y="224570"/>
                  </a:lnTo>
                  <a:lnTo>
                    <a:pt x="112158" y="221559"/>
                  </a:lnTo>
                  <a:close/>
                  <a:moveTo>
                    <a:pt x="40088" y="204220"/>
                  </a:moveTo>
                  <a:lnTo>
                    <a:pt x="40234" y="204232"/>
                  </a:lnTo>
                  <a:lnTo>
                    <a:pt x="40541" y="204269"/>
                  </a:lnTo>
                  <a:lnTo>
                    <a:pt x="40852" y="204318"/>
                  </a:lnTo>
                  <a:lnTo>
                    <a:pt x="41482" y="204466"/>
                  </a:lnTo>
                  <a:lnTo>
                    <a:pt x="41262" y="207490"/>
                  </a:lnTo>
                  <a:lnTo>
                    <a:pt x="41050" y="210526"/>
                  </a:lnTo>
                  <a:lnTo>
                    <a:pt x="40847" y="213562"/>
                  </a:lnTo>
                  <a:lnTo>
                    <a:pt x="40649" y="216610"/>
                  </a:lnTo>
                  <a:lnTo>
                    <a:pt x="40459" y="219658"/>
                  </a:lnTo>
                  <a:lnTo>
                    <a:pt x="40273" y="222719"/>
                  </a:lnTo>
                  <a:lnTo>
                    <a:pt x="40096" y="225779"/>
                  </a:lnTo>
                  <a:lnTo>
                    <a:pt x="39928" y="228840"/>
                  </a:lnTo>
                  <a:lnTo>
                    <a:pt x="39764" y="231913"/>
                  </a:lnTo>
                  <a:lnTo>
                    <a:pt x="39604" y="234998"/>
                  </a:lnTo>
                  <a:lnTo>
                    <a:pt x="39449" y="238071"/>
                  </a:lnTo>
                  <a:lnTo>
                    <a:pt x="39298" y="241156"/>
                  </a:lnTo>
                  <a:lnTo>
                    <a:pt x="39151" y="244254"/>
                  </a:lnTo>
                  <a:lnTo>
                    <a:pt x="39009" y="247339"/>
                  </a:lnTo>
                  <a:lnTo>
                    <a:pt x="38871" y="250424"/>
                  </a:lnTo>
                  <a:lnTo>
                    <a:pt x="38737" y="253522"/>
                  </a:lnTo>
                  <a:lnTo>
                    <a:pt x="38348" y="253386"/>
                  </a:lnTo>
                  <a:lnTo>
                    <a:pt x="37921" y="253250"/>
                  </a:lnTo>
                  <a:lnTo>
                    <a:pt x="37477" y="253090"/>
                  </a:lnTo>
                  <a:lnTo>
                    <a:pt x="37252" y="253016"/>
                  </a:lnTo>
                  <a:lnTo>
                    <a:pt x="37032" y="252917"/>
                  </a:lnTo>
                  <a:lnTo>
                    <a:pt x="36821" y="252818"/>
                  </a:lnTo>
                  <a:lnTo>
                    <a:pt x="36609" y="252707"/>
                  </a:lnTo>
                  <a:lnTo>
                    <a:pt x="36411" y="252596"/>
                  </a:lnTo>
                  <a:lnTo>
                    <a:pt x="36225" y="252461"/>
                  </a:lnTo>
                  <a:lnTo>
                    <a:pt x="36053" y="252325"/>
                  </a:lnTo>
                  <a:lnTo>
                    <a:pt x="35975" y="252238"/>
                  </a:lnTo>
                  <a:lnTo>
                    <a:pt x="35897" y="252164"/>
                  </a:lnTo>
                  <a:lnTo>
                    <a:pt x="35828" y="252078"/>
                  </a:lnTo>
                  <a:lnTo>
                    <a:pt x="35759" y="251992"/>
                  </a:lnTo>
                  <a:lnTo>
                    <a:pt x="35699" y="251905"/>
                  </a:lnTo>
                  <a:lnTo>
                    <a:pt x="35643" y="251806"/>
                  </a:lnTo>
                  <a:lnTo>
                    <a:pt x="35543" y="251819"/>
                  </a:lnTo>
                  <a:lnTo>
                    <a:pt x="35448" y="251831"/>
                  </a:lnTo>
                  <a:lnTo>
                    <a:pt x="35358" y="251819"/>
                  </a:lnTo>
                  <a:lnTo>
                    <a:pt x="35271" y="251794"/>
                  </a:lnTo>
                  <a:lnTo>
                    <a:pt x="35189" y="251757"/>
                  </a:lnTo>
                  <a:lnTo>
                    <a:pt x="35112" y="251720"/>
                  </a:lnTo>
                  <a:lnTo>
                    <a:pt x="35043" y="251658"/>
                  </a:lnTo>
                  <a:lnTo>
                    <a:pt x="34974" y="251584"/>
                  </a:lnTo>
                  <a:lnTo>
                    <a:pt x="34913" y="251498"/>
                  </a:lnTo>
                  <a:lnTo>
                    <a:pt x="34857" y="251399"/>
                  </a:lnTo>
                  <a:lnTo>
                    <a:pt x="34805" y="251301"/>
                  </a:lnTo>
                  <a:lnTo>
                    <a:pt x="34758" y="251177"/>
                  </a:lnTo>
                  <a:lnTo>
                    <a:pt x="34715" y="251041"/>
                  </a:lnTo>
                  <a:lnTo>
                    <a:pt x="34680" y="250893"/>
                  </a:lnTo>
                  <a:lnTo>
                    <a:pt x="34646" y="250733"/>
                  </a:lnTo>
                  <a:lnTo>
                    <a:pt x="34620" y="250560"/>
                  </a:lnTo>
                  <a:lnTo>
                    <a:pt x="34594" y="250375"/>
                  </a:lnTo>
                  <a:lnTo>
                    <a:pt x="34577" y="250177"/>
                  </a:lnTo>
                  <a:lnTo>
                    <a:pt x="34564" y="249980"/>
                  </a:lnTo>
                  <a:lnTo>
                    <a:pt x="34555" y="249758"/>
                  </a:lnTo>
                  <a:lnTo>
                    <a:pt x="34555" y="249523"/>
                  </a:lnTo>
                  <a:lnTo>
                    <a:pt x="34555" y="249277"/>
                  </a:lnTo>
                  <a:lnTo>
                    <a:pt x="34559" y="249017"/>
                  </a:lnTo>
                  <a:lnTo>
                    <a:pt x="34572" y="248746"/>
                  </a:lnTo>
                  <a:lnTo>
                    <a:pt x="34590" y="248462"/>
                  </a:lnTo>
                  <a:lnTo>
                    <a:pt x="34611" y="248166"/>
                  </a:lnTo>
                  <a:lnTo>
                    <a:pt x="34637" y="247870"/>
                  </a:lnTo>
                  <a:lnTo>
                    <a:pt x="34667" y="247549"/>
                  </a:lnTo>
                  <a:lnTo>
                    <a:pt x="34702" y="247216"/>
                  </a:lnTo>
                  <a:lnTo>
                    <a:pt x="34741" y="246870"/>
                  </a:lnTo>
                  <a:lnTo>
                    <a:pt x="34788" y="246512"/>
                  </a:lnTo>
                  <a:lnTo>
                    <a:pt x="34836" y="246154"/>
                  </a:lnTo>
                  <a:lnTo>
                    <a:pt x="34900" y="245167"/>
                  </a:lnTo>
                  <a:lnTo>
                    <a:pt x="34969" y="244180"/>
                  </a:lnTo>
                  <a:lnTo>
                    <a:pt x="35034" y="243192"/>
                  </a:lnTo>
                  <a:lnTo>
                    <a:pt x="35099" y="242205"/>
                  </a:lnTo>
                  <a:lnTo>
                    <a:pt x="35155" y="241206"/>
                  </a:lnTo>
                  <a:lnTo>
                    <a:pt x="35211" y="240206"/>
                  </a:lnTo>
                  <a:lnTo>
                    <a:pt x="35276" y="239206"/>
                  </a:lnTo>
                  <a:lnTo>
                    <a:pt x="35336" y="238219"/>
                  </a:lnTo>
                  <a:lnTo>
                    <a:pt x="35470" y="236220"/>
                  </a:lnTo>
                  <a:lnTo>
                    <a:pt x="35612" y="234245"/>
                  </a:lnTo>
                  <a:lnTo>
                    <a:pt x="35906" y="230271"/>
                  </a:lnTo>
                  <a:lnTo>
                    <a:pt x="36048" y="228297"/>
                  </a:lnTo>
                  <a:lnTo>
                    <a:pt x="36186" y="226310"/>
                  </a:lnTo>
                  <a:lnTo>
                    <a:pt x="36255" y="225273"/>
                  </a:lnTo>
                  <a:lnTo>
                    <a:pt x="36316" y="224187"/>
                  </a:lnTo>
                  <a:lnTo>
                    <a:pt x="36376" y="223077"/>
                  </a:lnTo>
                  <a:lnTo>
                    <a:pt x="36432" y="221941"/>
                  </a:lnTo>
                  <a:lnTo>
                    <a:pt x="36540" y="219621"/>
                  </a:lnTo>
                  <a:lnTo>
                    <a:pt x="36596" y="218436"/>
                  </a:lnTo>
                  <a:lnTo>
                    <a:pt x="36652" y="217264"/>
                  </a:lnTo>
                  <a:lnTo>
                    <a:pt x="36717" y="216079"/>
                  </a:lnTo>
                  <a:lnTo>
                    <a:pt x="36791" y="214919"/>
                  </a:lnTo>
                  <a:lnTo>
                    <a:pt x="36864" y="213759"/>
                  </a:lnTo>
                  <a:lnTo>
                    <a:pt x="36907" y="213192"/>
                  </a:lnTo>
                  <a:lnTo>
                    <a:pt x="36950" y="212636"/>
                  </a:lnTo>
                  <a:lnTo>
                    <a:pt x="36998" y="212081"/>
                  </a:lnTo>
                  <a:lnTo>
                    <a:pt x="37049" y="211525"/>
                  </a:lnTo>
                  <a:lnTo>
                    <a:pt x="37101" y="210995"/>
                  </a:lnTo>
                  <a:lnTo>
                    <a:pt x="37157" y="210464"/>
                  </a:lnTo>
                  <a:lnTo>
                    <a:pt x="37213" y="209946"/>
                  </a:lnTo>
                  <a:lnTo>
                    <a:pt x="37278" y="209440"/>
                  </a:lnTo>
                  <a:lnTo>
                    <a:pt x="37343" y="208934"/>
                  </a:lnTo>
                  <a:lnTo>
                    <a:pt x="37412" y="208453"/>
                  </a:lnTo>
                  <a:lnTo>
                    <a:pt x="37485" y="208008"/>
                  </a:lnTo>
                  <a:lnTo>
                    <a:pt x="37563" y="207589"/>
                  </a:lnTo>
                  <a:lnTo>
                    <a:pt x="37649" y="207206"/>
                  </a:lnTo>
                  <a:lnTo>
                    <a:pt x="37736" y="206848"/>
                  </a:lnTo>
                  <a:lnTo>
                    <a:pt x="37826" y="206515"/>
                  </a:lnTo>
                  <a:lnTo>
                    <a:pt x="37921" y="206219"/>
                  </a:lnTo>
                  <a:lnTo>
                    <a:pt x="38025" y="205947"/>
                  </a:lnTo>
                  <a:lnTo>
                    <a:pt x="38128" y="205688"/>
                  </a:lnTo>
                  <a:lnTo>
                    <a:pt x="38236" y="205466"/>
                  </a:lnTo>
                  <a:lnTo>
                    <a:pt x="38348" y="205256"/>
                  </a:lnTo>
                  <a:lnTo>
                    <a:pt x="38465" y="205083"/>
                  </a:lnTo>
                  <a:lnTo>
                    <a:pt x="38586" y="204911"/>
                  </a:lnTo>
                  <a:lnTo>
                    <a:pt x="38707" y="204775"/>
                  </a:lnTo>
                  <a:lnTo>
                    <a:pt x="38832" y="204652"/>
                  </a:lnTo>
                  <a:lnTo>
                    <a:pt x="38961" y="204553"/>
                  </a:lnTo>
                  <a:lnTo>
                    <a:pt x="39095" y="204454"/>
                  </a:lnTo>
                  <a:lnTo>
                    <a:pt x="39229" y="204392"/>
                  </a:lnTo>
                  <a:lnTo>
                    <a:pt x="39367" y="204331"/>
                  </a:lnTo>
                  <a:lnTo>
                    <a:pt x="39505" y="204281"/>
                  </a:lnTo>
                  <a:lnTo>
                    <a:pt x="39647" y="204257"/>
                  </a:lnTo>
                  <a:lnTo>
                    <a:pt x="39790" y="204232"/>
                  </a:lnTo>
                  <a:lnTo>
                    <a:pt x="39937" y="204220"/>
                  </a:lnTo>
                  <a:close/>
                  <a:moveTo>
                    <a:pt x="15635" y="236183"/>
                  </a:moveTo>
                  <a:lnTo>
                    <a:pt x="15674" y="236479"/>
                  </a:lnTo>
                  <a:lnTo>
                    <a:pt x="15722" y="236763"/>
                  </a:lnTo>
                  <a:lnTo>
                    <a:pt x="15769" y="237047"/>
                  </a:lnTo>
                  <a:lnTo>
                    <a:pt x="15821" y="237318"/>
                  </a:lnTo>
                  <a:lnTo>
                    <a:pt x="15873" y="237590"/>
                  </a:lnTo>
                  <a:lnTo>
                    <a:pt x="15933" y="237861"/>
                  </a:lnTo>
                  <a:lnTo>
                    <a:pt x="15994" y="238133"/>
                  </a:lnTo>
                  <a:lnTo>
                    <a:pt x="16054" y="238392"/>
                  </a:lnTo>
                  <a:lnTo>
                    <a:pt x="16123" y="238651"/>
                  </a:lnTo>
                  <a:lnTo>
                    <a:pt x="16188" y="238910"/>
                  </a:lnTo>
                  <a:lnTo>
                    <a:pt x="16330" y="239416"/>
                  </a:lnTo>
                  <a:lnTo>
                    <a:pt x="16481" y="239897"/>
                  </a:lnTo>
                  <a:lnTo>
                    <a:pt x="16637" y="240379"/>
                  </a:lnTo>
                  <a:lnTo>
                    <a:pt x="16796" y="240848"/>
                  </a:lnTo>
                  <a:lnTo>
                    <a:pt x="16960" y="241317"/>
                  </a:lnTo>
                  <a:lnTo>
                    <a:pt x="17124" y="241761"/>
                  </a:lnTo>
                  <a:lnTo>
                    <a:pt x="17293" y="242205"/>
                  </a:lnTo>
                  <a:lnTo>
                    <a:pt x="17621" y="243069"/>
                  </a:lnTo>
                  <a:lnTo>
                    <a:pt x="17931" y="243921"/>
                  </a:lnTo>
                  <a:lnTo>
                    <a:pt x="18290" y="244883"/>
                  </a:lnTo>
                  <a:lnTo>
                    <a:pt x="18652" y="245846"/>
                  </a:lnTo>
                  <a:lnTo>
                    <a:pt x="19015" y="246796"/>
                  </a:lnTo>
                  <a:lnTo>
                    <a:pt x="19381" y="247734"/>
                  </a:lnTo>
                  <a:lnTo>
                    <a:pt x="19757" y="248660"/>
                  </a:lnTo>
                  <a:lnTo>
                    <a:pt x="20137" y="249560"/>
                  </a:lnTo>
                  <a:lnTo>
                    <a:pt x="20327" y="250005"/>
                  </a:lnTo>
                  <a:lnTo>
                    <a:pt x="20521" y="250437"/>
                  </a:lnTo>
                  <a:lnTo>
                    <a:pt x="20719" y="250869"/>
                  </a:lnTo>
                  <a:lnTo>
                    <a:pt x="20913" y="251288"/>
                  </a:lnTo>
                  <a:lnTo>
                    <a:pt x="20952" y="251375"/>
                  </a:lnTo>
                  <a:lnTo>
                    <a:pt x="20991" y="251449"/>
                  </a:lnTo>
                  <a:lnTo>
                    <a:pt x="21030" y="251510"/>
                  </a:lnTo>
                  <a:lnTo>
                    <a:pt x="21069" y="251560"/>
                  </a:lnTo>
                  <a:lnTo>
                    <a:pt x="21108" y="251609"/>
                  </a:lnTo>
                  <a:lnTo>
                    <a:pt x="21146" y="251646"/>
                  </a:lnTo>
                  <a:lnTo>
                    <a:pt x="21185" y="251671"/>
                  </a:lnTo>
                  <a:lnTo>
                    <a:pt x="21220" y="251683"/>
                  </a:lnTo>
                  <a:lnTo>
                    <a:pt x="20892" y="252424"/>
                  </a:lnTo>
                  <a:lnTo>
                    <a:pt x="20564" y="253189"/>
                  </a:lnTo>
                  <a:lnTo>
                    <a:pt x="20245" y="253966"/>
                  </a:lnTo>
                  <a:lnTo>
                    <a:pt x="19929" y="254756"/>
                  </a:lnTo>
                  <a:lnTo>
                    <a:pt x="19619" y="255558"/>
                  </a:lnTo>
                  <a:lnTo>
                    <a:pt x="19312" y="256385"/>
                  </a:lnTo>
                  <a:lnTo>
                    <a:pt x="19015" y="257224"/>
                  </a:lnTo>
                  <a:lnTo>
                    <a:pt x="18721" y="258088"/>
                  </a:lnTo>
                  <a:lnTo>
                    <a:pt x="18436" y="258952"/>
                  </a:lnTo>
                  <a:lnTo>
                    <a:pt x="18151" y="259840"/>
                  </a:lnTo>
                  <a:lnTo>
                    <a:pt x="17875" y="260741"/>
                  </a:lnTo>
                  <a:lnTo>
                    <a:pt x="17603" y="261655"/>
                  </a:lnTo>
                  <a:lnTo>
                    <a:pt x="17336" y="262580"/>
                  </a:lnTo>
                  <a:lnTo>
                    <a:pt x="17073" y="263518"/>
                  </a:lnTo>
                  <a:lnTo>
                    <a:pt x="16818" y="264468"/>
                  </a:lnTo>
                  <a:lnTo>
                    <a:pt x="16568" y="265431"/>
                  </a:lnTo>
                  <a:lnTo>
                    <a:pt x="15812" y="263592"/>
                  </a:lnTo>
                  <a:lnTo>
                    <a:pt x="15049" y="261766"/>
                  </a:lnTo>
                  <a:lnTo>
                    <a:pt x="14664" y="260865"/>
                  </a:lnTo>
                  <a:lnTo>
                    <a:pt x="14280" y="259964"/>
                  </a:lnTo>
                  <a:lnTo>
                    <a:pt x="13892" y="259075"/>
                  </a:lnTo>
                  <a:lnTo>
                    <a:pt x="13504" y="258187"/>
                  </a:lnTo>
                  <a:lnTo>
                    <a:pt x="13111" y="257311"/>
                  </a:lnTo>
                  <a:lnTo>
                    <a:pt x="12722" y="256434"/>
                  </a:lnTo>
                  <a:lnTo>
                    <a:pt x="12325" y="255570"/>
                  </a:lnTo>
                  <a:lnTo>
                    <a:pt x="11928" y="254707"/>
                  </a:lnTo>
                  <a:lnTo>
                    <a:pt x="11531" y="253855"/>
                  </a:lnTo>
                  <a:lnTo>
                    <a:pt x="11130" y="253004"/>
                  </a:lnTo>
                  <a:lnTo>
                    <a:pt x="10729" y="252164"/>
                  </a:lnTo>
                  <a:lnTo>
                    <a:pt x="10323" y="251325"/>
                  </a:lnTo>
                  <a:lnTo>
                    <a:pt x="10310" y="251325"/>
                  </a:lnTo>
                  <a:lnTo>
                    <a:pt x="10608" y="250301"/>
                  </a:lnTo>
                  <a:lnTo>
                    <a:pt x="10906" y="249277"/>
                  </a:lnTo>
                  <a:lnTo>
                    <a:pt x="11212" y="248265"/>
                  </a:lnTo>
                  <a:lnTo>
                    <a:pt x="11523" y="247265"/>
                  </a:lnTo>
                  <a:lnTo>
                    <a:pt x="11838" y="246278"/>
                  </a:lnTo>
                  <a:lnTo>
                    <a:pt x="12161" y="245303"/>
                  </a:lnTo>
                  <a:lnTo>
                    <a:pt x="12485" y="244340"/>
                  </a:lnTo>
                  <a:lnTo>
                    <a:pt x="12817" y="243390"/>
                  </a:lnTo>
                  <a:lnTo>
                    <a:pt x="13150" y="242440"/>
                  </a:lnTo>
                  <a:lnTo>
                    <a:pt x="13491" y="241514"/>
                  </a:lnTo>
                  <a:lnTo>
                    <a:pt x="13836" y="240601"/>
                  </a:lnTo>
                  <a:lnTo>
                    <a:pt x="14185" y="239688"/>
                  </a:lnTo>
                  <a:lnTo>
                    <a:pt x="14544" y="238799"/>
                  </a:lnTo>
                  <a:lnTo>
                    <a:pt x="14902" y="237911"/>
                  </a:lnTo>
                  <a:lnTo>
                    <a:pt x="15264" y="237047"/>
                  </a:lnTo>
                  <a:lnTo>
                    <a:pt x="15635" y="236183"/>
                  </a:lnTo>
                  <a:close/>
                  <a:moveTo>
                    <a:pt x="9222" y="255361"/>
                  </a:moveTo>
                  <a:lnTo>
                    <a:pt x="9304" y="255645"/>
                  </a:lnTo>
                  <a:lnTo>
                    <a:pt x="9343" y="255768"/>
                  </a:lnTo>
                  <a:lnTo>
                    <a:pt x="9365" y="255830"/>
                  </a:lnTo>
                  <a:lnTo>
                    <a:pt x="9391" y="255867"/>
                  </a:lnTo>
                  <a:lnTo>
                    <a:pt x="9792" y="256681"/>
                  </a:lnTo>
                  <a:lnTo>
                    <a:pt x="10193" y="257483"/>
                  </a:lnTo>
                  <a:lnTo>
                    <a:pt x="10599" y="258273"/>
                  </a:lnTo>
                  <a:lnTo>
                    <a:pt x="11005" y="259063"/>
                  </a:lnTo>
                  <a:lnTo>
                    <a:pt x="11410" y="259840"/>
                  </a:lnTo>
                  <a:lnTo>
                    <a:pt x="11816" y="260618"/>
                  </a:lnTo>
                  <a:lnTo>
                    <a:pt x="12226" y="261383"/>
                  </a:lnTo>
                  <a:lnTo>
                    <a:pt x="12636" y="262136"/>
                  </a:lnTo>
                  <a:lnTo>
                    <a:pt x="13050" y="262889"/>
                  </a:lnTo>
                  <a:lnTo>
                    <a:pt x="13465" y="263629"/>
                  </a:lnTo>
                  <a:lnTo>
                    <a:pt x="14293" y="265085"/>
                  </a:lnTo>
                  <a:lnTo>
                    <a:pt x="15131" y="266529"/>
                  </a:lnTo>
                  <a:lnTo>
                    <a:pt x="15968" y="267948"/>
                  </a:lnTo>
                  <a:lnTo>
                    <a:pt x="15717" y="269047"/>
                  </a:lnTo>
                  <a:lnTo>
                    <a:pt x="15471" y="270170"/>
                  </a:lnTo>
                  <a:lnTo>
                    <a:pt x="15234" y="271305"/>
                  </a:lnTo>
                  <a:lnTo>
                    <a:pt x="15001" y="272453"/>
                  </a:lnTo>
                  <a:lnTo>
                    <a:pt x="14772" y="273613"/>
                  </a:lnTo>
                  <a:lnTo>
                    <a:pt x="14548" y="274785"/>
                  </a:lnTo>
                  <a:lnTo>
                    <a:pt x="14332" y="275970"/>
                  </a:lnTo>
                  <a:lnTo>
                    <a:pt x="14125" y="277167"/>
                  </a:lnTo>
                  <a:lnTo>
                    <a:pt x="13918" y="278364"/>
                  </a:lnTo>
                  <a:lnTo>
                    <a:pt x="13724" y="279586"/>
                  </a:lnTo>
                  <a:lnTo>
                    <a:pt x="13529" y="280820"/>
                  </a:lnTo>
                  <a:lnTo>
                    <a:pt x="13344" y="282067"/>
                  </a:lnTo>
                  <a:lnTo>
                    <a:pt x="13167" y="283325"/>
                  </a:lnTo>
                  <a:lnTo>
                    <a:pt x="12994" y="284584"/>
                  </a:lnTo>
                  <a:lnTo>
                    <a:pt x="12826" y="285868"/>
                  </a:lnTo>
                  <a:lnTo>
                    <a:pt x="12666" y="287151"/>
                  </a:lnTo>
                  <a:lnTo>
                    <a:pt x="12196" y="286571"/>
                  </a:lnTo>
                  <a:lnTo>
                    <a:pt x="11717" y="285991"/>
                  </a:lnTo>
                  <a:lnTo>
                    <a:pt x="11229" y="285436"/>
                  </a:lnTo>
                  <a:lnTo>
                    <a:pt x="10737" y="284893"/>
                  </a:lnTo>
                  <a:lnTo>
                    <a:pt x="10237" y="284362"/>
                  </a:lnTo>
                  <a:lnTo>
                    <a:pt x="9986" y="284115"/>
                  </a:lnTo>
                  <a:lnTo>
                    <a:pt x="9732" y="283868"/>
                  </a:lnTo>
                  <a:lnTo>
                    <a:pt x="9477" y="283634"/>
                  </a:lnTo>
                  <a:lnTo>
                    <a:pt x="9222" y="283399"/>
                  </a:lnTo>
                  <a:lnTo>
                    <a:pt x="8964" y="283177"/>
                  </a:lnTo>
                  <a:lnTo>
                    <a:pt x="8709" y="282955"/>
                  </a:lnTo>
                  <a:lnTo>
                    <a:pt x="8450" y="282758"/>
                  </a:lnTo>
                  <a:lnTo>
                    <a:pt x="8191" y="282560"/>
                  </a:lnTo>
                  <a:lnTo>
                    <a:pt x="7932" y="282363"/>
                  </a:lnTo>
                  <a:lnTo>
                    <a:pt x="7673" y="282190"/>
                  </a:lnTo>
                  <a:lnTo>
                    <a:pt x="7410" y="282017"/>
                  </a:lnTo>
                  <a:lnTo>
                    <a:pt x="7151" y="281869"/>
                  </a:lnTo>
                  <a:lnTo>
                    <a:pt x="6892" y="281721"/>
                  </a:lnTo>
                  <a:lnTo>
                    <a:pt x="6633" y="281585"/>
                  </a:lnTo>
                  <a:lnTo>
                    <a:pt x="6374" y="281462"/>
                  </a:lnTo>
                  <a:lnTo>
                    <a:pt x="6115" y="281351"/>
                  </a:lnTo>
                  <a:lnTo>
                    <a:pt x="5856" y="281252"/>
                  </a:lnTo>
                  <a:lnTo>
                    <a:pt x="5597" y="281166"/>
                  </a:lnTo>
                  <a:lnTo>
                    <a:pt x="5338" y="281104"/>
                  </a:lnTo>
                  <a:lnTo>
                    <a:pt x="5079" y="281042"/>
                  </a:lnTo>
                  <a:lnTo>
                    <a:pt x="4825" y="281005"/>
                  </a:lnTo>
                  <a:lnTo>
                    <a:pt x="4570" y="280981"/>
                  </a:lnTo>
                  <a:lnTo>
                    <a:pt x="4674" y="280117"/>
                  </a:lnTo>
                  <a:lnTo>
                    <a:pt x="4782" y="279253"/>
                  </a:lnTo>
                  <a:lnTo>
                    <a:pt x="4894" y="278401"/>
                  </a:lnTo>
                  <a:lnTo>
                    <a:pt x="5006" y="277550"/>
                  </a:lnTo>
                  <a:lnTo>
                    <a:pt x="5118" y="276711"/>
                  </a:lnTo>
                  <a:lnTo>
                    <a:pt x="5239" y="275859"/>
                  </a:lnTo>
                  <a:lnTo>
                    <a:pt x="5360" y="275020"/>
                  </a:lnTo>
                  <a:lnTo>
                    <a:pt x="5485" y="274193"/>
                  </a:lnTo>
                  <a:lnTo>
                    <a:pt x="5610" y="273354"/>
                  </a:lnTo>
                  <a:lnTo>
                    <a:pt x="5740" y="272527"/>
                  </a:lnTo>
                  <a:lnTo>
                    <a:pt x="5869" y="271700"/>
                  </a:lnTo>
                  <a:lnTo>
                    <a:pt x="6003" y="270886"/>
                  </a:lnTo>
                  <a:lnTo>
                    <a:pt x="6141" y="270071"/>
                  </a:lnTo>
                  <a:lnTo>
                    <a:pt x="6279" y="269257"/>
                  </a:lnTo>
                  <a:lnTo>
                    <a:pt x="6422" y="268442"/>
                  </a:lnTo>
                  <a:lnTo>
                    <a:pt x="6568" y="267640"/>
                  </a:lnTo>
                  <a:lnTo>
                    <a:pt x="6715" y="266838"/>
                  </a:lnTo>
                  <a:lnTo>
                    <a:pt x="6866" y="266048"/>
                  </a:lnTo>
                  <a:lnTo>
                    <a:pt x="7017" y="265258"/>
                  </a:lnTo>
                  <a:lnTo>
                    <a:pt x="7173" y="264468"/>
                  </a:lnTo>
                  <a:lnTo>
                    <a:pt x="7328" y="263679"/>
                  </a:lnTo>
                  <a:lnTo>
                    <a:pt x="7488" y="262901"/>
                  </a:lnTo>
                  <a:lnTo>
                    <a:pt x="7652" y="262124"/>
                  </a:lnTo>
                  <a:lnTo>
                    <a:pt x="7816" y="261358"/>
                  </a:lnTo>
                  <a:lnTo>
                    <a:pt x="7984" y="260593"/>
                  </a:lnTo>
                  <a:lnTo>
                    <a:pt x="8152" y="259828"/>
                  </a:lnTo>
                  <a:lnTo>
                    <a:pt x="8325" y="259075"/>
                  </a:lnTo>
                  <a:lnTo>
                    <a:pt x="8502" y="258323"/>
                  </a:lnTo>
                  <a:lnTo>
                    <a:pt x="8679" y="257570"/>
                  </a:lnTo>
                  <a:lnTo>
                    <a:pt x="8860" y="256829"/>
                  </a:lnTo>
                  <a:lnTo>
                    <a:pt x="9041" y="256089"/>
                  </a:lnTo>
                  <a:lnTo>
                    <a:pt x="9222" y="255361"/>
                  </a:lnTo>
                  <a:close/>
                  <a:moveTo>
                    <a:pt x="122861" y="240453"/>
                  </a:moveTo>
                  <a:lnTo>
                    <a:pt x="123120" y="241193"/>
                  </a:lnTo>
                  <a:lnTo>
                    <a:pt x="123370" y="241934"/>
                  </a:lnTo>
                  <a:lnTo>
                    <a:pt x="123621" y="242686"/>
                  </a:lnTo>
                  <a:lnTo>
                    <a:pt x="123866" y="243452"/>
                  </a:lnTo>
                  <a:lnTo>
                    <a:pt x="124108" y="244217"/>
                  </a:lnTo>
                  <a:lnTo>
                    <a:pt x="124350" y="244994"/>
                  </a:lnTo>
                  <a:lnTo>
                    <a:pt x="124583" y="245784"/>
                  </a:lnTo>
                  <a:lnTo>
                    <a:pt x="124816" y="246586"/>
                  </a:lnTo>
                  <a:lnTo>
                    <a:pt x="125045" y="247388"/>
                  </a:lnTo>
                  <a:lnTo>
                    <a:pt x="125269" y="248203"/>
                  </a:lnTo>
                  <a:lnTo>
                    <a:pt x="125489" y="249017"/>
                  </a:lnTo>
                  <a:lnTo>
                    <a:pt x="125705" y="249844"/>
                  </a:lnTo>
                  <a:lnTo>
                    <a:pt x="125921" y="250683"/>
                  </a:lnTo>
                  <a:lnTo>
                    <a:pt x="126132" y="251523"/>
                  </a:lnTo>
                  <a:lnTo>
                    <a:pt x="126339" y="252374"/>
                  </a:lnTo>
                  <a:lnTo>
                    <a:pt x="126542" y="253226"/>
                  </a:lnTo>
                  <a:lnTo>
                    <a:pt x="126741" y="254090"/>
                  </a:lnTo>
                  <a:lnTo>
                    <a:pt x="126935" y="254966"/>
                  </a:lnTo>
                  <a:lnTo>
                    <a:pt x="127129" y="255842"/>
                  </a:lnTo>
                  <a:lnTo>
                    <a:pt x="127315" y="256718"/>
                  </a:lnTo>
                  <a:lnTo>
                    <a:pt x="127500" y="257619"/>
                  </a:lnTo>
                  <a:lnTo>
                    <a:pt x="127681" y="258508"/>
                  </a:lnTo>
                  <a:lnTo>
                    <a:pt x="127858" y="259421"/>
                  </a:lnTo>
                  <a:lnTo>
                    <a:pt x="128035" y="260322"/>
                  </a:lnTo>
                  <a:lnTo>
                    <a:pt x="128204" y="261247"/>
                  </a:lnTo>
                  <a:lnTo>
                    <a:pt x="128372" y="262173"/>
                  </a:lnTo>
                  <a:lnTo>
                    <a:pt x="128536" y="263098"/>
                  </a:lnTo>
                  <a:lnTo>
                    <a:pt x="128696" y="264036"/>
                  </a:lnTo>
                  <a:lnTo>
                    <a:pt x="128851" y="264974"/>
                  </a:lnTo>
                  <a:lnTo>
                    <a:pt x="129006" y="265912"/>
                  </a:lnTo>
                  <a:lnTo>
                    <a:pt x="129153" y="266875"/>
                  </a:lnTo>
                  <a:lnTo>
                    <a:pt x="129300" y="267825"/>
                  </a:lnTo>
                  <a:lnTo>
                    <a:pt x="129442" y="268812"/>
                  </a:lnTo>
                  <a:lnTo>
                    <a:pt x="129580" y="269800"/>
                  </a:lnTo>
                  <a:lnTo>
                    <a:pt x="129718" y="270799"/>
                  </a:lnTo>
                  <a:lnTo>
                    <a:pt x="129848" y="271799"/>
                  </a:lnTo>
                  <a:lnTo>
                    <a:pt x="129977" y="272811"/>
                  </a:lnTo>
                  <a:lnTo>
                    <a:pt x="130103" y="273823"/>
                  </a:lnTo>
                  <a:lnTo>
                    <a:pt x="130223" y="274835"/>
                  </a:lnTo>
                  <a:lnTo>
                    <a:pt x="130340" y="275859"/>
                  </a:lnTo>
                  <a:lnTo>
                    <a:pt x="130452" y="276883"/>
                  </a:lnTo>
                  <a:lnTo>
                    <a:pt x="130560" y="277920"/>
                  </a:lnTo>
                  <a:lnTo>
                    <a:pt x="130664" y="278957"/>
                  </a:lnTo>
                  <a:lnTo>
                    <a:pt x="130767" y="279993"/>
                  </a:lnTo>
                  <a:lnTo>
                    <a:pt x="130862" y="281042"/>
                  </a:lnTo>
                  <a:lnTo>
                    <a:pt x="130957" y="282091"/>
                  </a:lnTo>
                  <a:lnTo>
                    <a:pt x="131048" y="283140"/>
                  </a:lnTo>
                  <a:lnTo>
                    <a:pt x="131130" y="284202"/>
                  </a:lnTo>
                  <a:lnTo>
                    <a:pt x="131212" y="285263"/>
                  </a:lnTo>
                  <a:lnTo>
                    <a:pt x="131289" y="286324"/>
                  </a:lnTo>
                  <a:lnTo>
                    <a:pt x="131363" y="287398"/>
                  </a:lnTo>
                  <a:lnTo>
                    <a:pt x="131436" y="288472"/>
                  </a:lnTo>
                  <a:lnTo>
                    <a:pt x="131501" y="289545"/>
                  </a:lnTo>
                  <a:lnTo>
                    <a:pt x="131561" y="290631"/>
                  </a:lnTo>
                  <a:lnTo>
                    <a:pt x="131622" y="291717"/>
                  </a:lnTo>
                  <a:lnTo>
                    <a:pt x="131673" y="292803"/>
                  </a:lnTo>
                  <a:lnTo>
                    <a:pt x="131725" y="293889"/>
                  </a:lnTo>
                  <a:lnTo>
                    <a:pt x="131768" y="294988"/>
                  </a:lnTo>
                  <a:lnTo>
                    <a:pt x="131812" y="296086"/>
                  </a:lnTo>
                  <a:lnTo>
                    <a:pt x="131850" y="297184"/>
                  </a:lnTo>
                  <a:lnTo>
                    <a:pt x="131885" y="298295"/>
                  </a:lnTo>
                  <a:lnTo>
                    <a:pt x="131915" y="299393"/>
                  </a:lnTo>
                  <a:lnTo>
                    <a:pt x="131941" y="300504"/>
                  </a:lnTo>
                  <a:lnTo>
                    <a:pt x="131963" y="301615"/>
                  </a:lnTo>
                  <a:lnTo>
                    <a:pt x="131471" y="301467"/>
                  </a:lnTo>
                  <a:lnTo>
                    <a:pt x="130970" y="301319"/>
                  </a:lnTo>
                  <a:lnTo>
                    <a:pt x="130456" y="301195"/>
                  </a:lnTo>
                  <a:lnTo>
                    <a:pt x="129939" y="301096"/>
                  </a:lnTo>
                  <a:lnTo>
                    <a:pt x="129412" y="301022"/>
                  </a:lnTo>
                  <a:lnTo>
                    <a:pt x="128881" y="300973"/>
                  </a:lnTo>
                  <a:lnTo>
                    <a:pt x="128618" y="300961"/>
                  </a:lnTo>
                  <a:lnTo>
                    <a:pt x="128350" y="300948"/>
                  </a:lnTo>
                  <a:lnTo>
                    <a:pt x="128083" y="300948"/>
                  </a:lnTo>
                  <a:lnTo>
                    <a:pt x="127820" y="300961"/>
                  </a:lnTo>
                  <a:lnTo>
                    <a:pt x="127552" y="300973"/>
                  </a:lnTo>
                  <a:lnTo>
                    <a:pt x="127289" y="300998"/>
                  </a:lnTo>
                  <a:lnTo>
                    <a:pt x="127026" y="301035"/>
                  </a:lnTo>
                  <a:lnTo>
                    <a:pt x="126762" y="301084"/>
                  </a:lnTo>
                  <a:lnTo>
                    <a:pt x="126499" y="301133"/>
                  </a:lnTo>
                  <a:lnTo>
                    <a:pt x="126240" y="301195"/>
                  </a:lnTo>
                  <a:lnTo>
                    <a:pt x="125981" y="301282"/>
                  </a:lnTo>
                  <a:lnTo>
                    <a:pt x="125727" y="301356"/>
                  </a:lnTo>
                  <a:lnTo>
                    <a:pt x="125472" y="301454"/>
                  </a:lnTo>
                  <a:lnTo>
                    <a:pt x="125222" y="301565"/>
                  </a:lnTo>
                  <a:lnTo>
                    <a:pt x="124971" y="301676"/>
                  </a:lnTo>
                  <a:lnTo>
                    <a:pt x="124725" y="301812"/>
                  </a:lnTo>
                  <a:lnTo>
                    <a:pt x="124484" y="301948"/>
                  </a:lnTo>
                  <a:lnTo>
                    <a:pt x="124246" y="302108"/>
                  </a:lnTo>
                  <a:lnTo>
                    <a:pt x="124013" y="302269"/>
                  </a:lnTo>
                  <a:lnTo>
                    <a:pt x="123780" y="302454"/>
                  </a:lnTo>
                  <a:lnTo>
                    <a:pt x="123715" y="300948"/>
                  </a:lnTo>
                  <a:lnTo>
                    <a:pt x="123642" y="299443"/>
                  </a:lnTo>
                  <a:lnTo>
                    <a:pt x="123556" y="297949"/>
                  </a:lnTo>
                  <a:lnTo>
                    <a:pt x="123461" y="296469"/>
                  </a:lnTo>
                  <a:lnTo>
                    <a:pt x="123357" y="294988"/>
                  </a:lnTo>
                  <a:lnTo>
                    <a:pt x="123241" y="293519"/>
                  </a:lnTo>
                  <a:lnTo>
                    <a:pt x="123116" y="292063"/>
                  </a:lnTo>
                  <a:lnTo>
                    <a:pt x="122982" y="290607"/>
                  </a:lnTo>
                  <a:lnTo>
                    <a:pt x="122839" y="289163"/>
                  </a:lnTo>
                  <a:lnTo>
                    <a:pt x="122688" y="287731"/>
                  </a:lnTo>
                  <a:lnTo>
                    <a:pt x="122524" y="286312"/>
                  </a:lnTo>
                  <a:lnTo>
                    <a:pt x="122356" y="284893"/>
                  </a:lnTo>
                  <a:lnTo>
                    <a:pt x="122175" y="283498"/>
                  </a:lnTo>
                  <a:lnTo>
                    <a:pt x="121985" y="282116"/>
                  </a:lnTo>
                  <a:lnTo>
                    <a:pt x="121786" y="280746"/>
                  </a:lnTo>
                  <a:lnTo>
                    <a:pt x="121579" y="279389"/>
                  </a:lnTo>
                  <a:lnTo>
                    <a:pt x="121687" y="279352"/>
                  </a:lnTo>
                  <a:lnTo>
                    <a:pt x="121791" y="279302"/>
                  </a:lnTo>
                  <a:lnTo>
                    <a:pt x="121899" y="279253"/>
                  </a:lnTo>
                  <a:lnTo>
                    <a:pt x="122002" y="279191"/>
                  </a:lnTo>
                  <a:lnTo>
                    <a:pt x="122106" y="279117"/>
                  </a:lnTo>
                  <a:lnTo>
                    <a:pt x="122209" y="279031"/>
                  </a:lnTo>
                  <a:lnTo>
                    <a:pt x="122309" y="278932"/>
                  </a:lnTo>
                  <a:lnTo>
                    <a:pt x="122412" y="278833"/>
                  </a:lnTo>
                  <a:lnTo>
                    <a:pt x="122511" y="278722"/>
                  </a:lnTo>
                  <a:lnTo>
                    <a:pt x="122615" y="278611"/>
                  </a:lnTo>
                  <a:lnTo>
                    <a:pt x="122813" y="278364"/>
                  </a:lnTo>
                  <a:lnTo>
                    <a:pt x="123008" y="278080"/>
                  </a:lnTo>
                  <a:lnTo>
                    <a:pt x="123206" y="277784"/>
                  </a:lnTo>
                  <a:lnTo>
                    <a:pt x="123396" y="277476"/>
                  </a:lnTo>
                  <a:lnTo>
                    <a:pt x="123590" y="277155"/>
                  </a:lnTo>
                  <a:lnTo>
                    <a:pt x="123970" y="276501"/>
                  </a:lnTo>
                  <a:lnTo>
                    <a:pt x="124341" y="275847"/>
                  </a:lnTo>
                  <a:lnTo>
                    <a:pt x="124531" y="275538"/>
                  </a:lnTo>
                  <a:lnTo>
                    <a:pt x="124717" y="275242"/>
                  </a:lnTo>
                  <a:lnTo>
                    <a:pt x="125718" y="273724"/>
                  </a:lnTo>
                  <a:lnTo>
                    <a:pt x="126219" y="272959"/>
                  </a:lnTo>
                  <a:lnTo>
                    <a:pt x="126719" y="272218"/>
                  </a:lnTo>
                  <a:lnTo>
                    <a:pt x="127224" y="271490"/>
                  </a:lnTo>
                  <a:lnTo>
                    <a:pt x="127729" y="270762"/>
                  </a:lnTo>
                  <a:lnTo>
                    <a:pt x="128243" y="270059"/>
                  </a:lnTo>
                  <a:lnTo>
                    <a:pt x="128756" y="269380"/>
                  </a:lnTo>
                  <a:lnTo>
                    <a:pt x="128782" y="269343"/>
                  </a:lnTo>
                  <a:lnTo>
                    <a:pt x="128804" y="269294"/>
                  </a:lnTo>
                  <a:lnTo>
                    <a:pt x="128821" y="269244"/>
                  </a:lnTo>
                  <a:lnTo>
                    <a:pt x="128838" y="269195"/>
                  </a:lnTo>
                  <a:lnTo>
                    <a:pt x="128855" y="269133"/>
                  </a:lnTo>
                  <a:lnTo>
                    <a:pt x="128868" y="269072"/>
                  </a:lnTo>
                  <a:lnTo>
                    <a:pt x="128886" y="268936"/>
                  </a:lnTo>
                  <a:lnTo>
                    <a:pt x="128898" y="268800"/>
                  </a:lnTo>
                  <a:lnTo>
                    <a:pt x="128898" y="268652"/>
                  </a:lnTo>
                  <a:lnTo>
                    <a:pt x="128894" y="268491"/>
                  </a:lnTo>
                  <a:lnTo>
                    <a:pt x="128881" y="268343"/>
                  </a:lnTo>
                  <a:lnTo>
                    <a:pt x="128855" y="268195"/>
                  </a:lnTo>
                  <a:lnTo>
                    <a:pt x="128825" y="268060"/>
                  </a:lnTo>
                  <a:lnTo>
                    <a:pt x="128786" y="267936"/>
                  </a:lnTo>
                  <a:lnTo>
                    <a:pt x="128765" y="267887"/>
                  </a:lnTo>
                  <a:lnTo>
                    <a:pt x="128743" y="267837"/>
                  </a:lnTo>
                  <a:lnTo>
                    <a:pt x="128717" y="267800"/>
                  </a:lnTo>
                  <a:lnTo>
                    <a:pt x="128691" y="267776"/>
                  </a:lnTo>
                  <a:lnTo>
                    <a:pt x="128665" y="267751"/>
                  </a:lnTo>
                  <a:lnTo>
                    <a:pt x="128640" y="267739"/>
                  </a:lnTo>
                  <a:lnTo>
                    <a:pt x="128609" y="267726"/>
                  </a:lnTo>
                  <a:lnTo>
                    <a:pt x="128579" y="267739"/>
                  </a:lnTo>
                  <a:lnTo>
                    <a:pt x="128549" y="267751"/>
                  </a:lnTo>
                  <a:lnTo>
                    <a:pt x="128519" y="267788"/>
                  </a:lnTo>
                  <a:lnTo>
                    <a:pt x="127997" y="268393"/>
                  </a:lnTo>
                  <a:lnTo>
                    <a:pt x="127466" y="268973"/>
                  </a:lnTo>
                  <a:lnTo>
                    <a:pt x="126935" y="269540"/>
                  </a:lnTo>
                  <a:lnTo>
                    <a:pt x="126404" y="270083"/>
                  </a:lnTo>
                  <a:lnTo>
                    <a:pt x="125869" y="270614"/>
                  </a:lnTo>
                  <a:lnTo>
                    <a:pt x="125338" y="271145"/>
                  </a:lnTo>
                  <a:lnTo>
                    <a:pt x="124268" y="272169"/>
                  </a:lnTo>
                  <a:lnTo>
                    <a:pt x="124061" y="272354"/>
                  </a:lnTo>
                  <a:lnTo>
                    <a:pt x="123849" y="272527"/>
                  </a:lnTo>
                  <a:lnTo>
                    <a:pt x="123418" y="272860"/>
                  </a:lnTo>
                  <a:lnTo>
                    <a:pt x="122982" y="273206"/>
                  </a:lnTo>
                  <a:lnTo>
                    <a:pt x="122766" y="273391"/>
                  </a:lnTo>
                  <a:lnTo>
                    <a:pt x="122550" y="273588"/>
                  </a:lnTo>
                  <a:lnTo>
                    <a:pt x="122339" y="273798"/>
                  </a:lnTo>
                  <a:lnTo>
                    <a:pt x="122132" y="274033"/>
                  </a:lnTo>
                  <a:lnTo>
                    <a:pt x="121929" y="274279"/>
                  </a:lnTo>
                  <a:lnTo>
                    <a:pt x="121830" y="274415"/>
                  </a:lnTo>
                  <a:lnTo>
                    <a:pt x="121735" y="274563"/>
                  </a:lnTo>
                  <a:lnTo>
                    <a:pt x="121635" y="274711"/>
                  </a:lnTo>
                  <a:lnTo>
                    <a:pt x="121545" y="274872"/>
                  </a:lnTo>
                  <a:lnTo>
                    <a:pt x="121450" y="275032"/>
                  </a:lnTo>
                  <a:lnTo>
                    <a:pt x="121359" y="275205"/>
                  </a:lnTo>
                  <a:lnTo>
                    <a:pt x="121273" y="275390"/>
                  </a:lnTo>
                  <a:lnTo>
                    <a:pt x="121187" y="275588"/>
                  </a:lnTo>
                  <a:lnTo>
                    <a:pt x="121105" y="275785"/>
                  </a:lnTo>
                  <a:lnTo>
                    <a:pt x="121023" y="275995"/>
                  </a:lnTo>
                  <a:lnTo>
                    <a:pt x="120897" y="275316"/>
                  </a:lnTo>
                  <a:lnTo>
                    <a:pt x="120772" y="274625"/>
                  </a:lnTo>
                  <a:lnTo>
                    <a:pt x="120647" y="273959"/>
                  </a:lnTo>
                  <a:lnTo>
                    <a:pt x="120518" y="273280"/>
                  </a:lnTo>
                  <a:lnTo>
                    <a:pt x="120384" y="272613"/>
                  </a:lnTo>
                  <a:lnTo>
                    <a:pt x="120250" y="271959"/>
                  </a:lnTo>
                  <a:lnTo>
                    <a:pt x="120112" y="271305"/>
                  </a:lnTo>
                  <a:lnTo>
                    <a:pt x="119970" y="270651"/>
                  </a:lnTo>
                  <a:lnTo>
                    <a:pt x="119827" y="270009"/>
                  </a:lnTo>
                  <a:lnTo>
                    <a:pt x="119680" y="269368"/>
                  </a:lnTo>
                  <a:lnTo>
                    <a:pt x="119534" y="268738"/>
                  </a:lnTo>
                  <a:lnTo>
                    <a:pt x="119383" y="268109"/>
                  </a:lnTo>
                  <a:lnTo>
                    <a:pt x="119232" y="267480"/>
                  </a:lnTo>
                  <a:lnTo>
                    <a:pt x="119076" y="266862"/>
                  </a:lnTo>
                  <a:lnTo>
                    <a:pt x="118921" y="266245"/>
                  </a:lnTo>
                  <a:lnTo>
                    <a:pt x="118761" y="265641"/>
                  </a:lnTo>
                  <a:lnTo>
                    <a:pt x="118597" y="265048"/>
                  </a:lnTo>
                  <a:lnTo>
                    <a:pt x="118433" y="264456"/>
                  </a:lnTo>
                  <a:lnTo>
                    <a:pt x="118265" y="263864"/>
                  </a:lnTo>
                  <a:lnTo>
                    <a:pt x="118097" y="263284"/>
                  </a:lnTo>
                  <a:lnTo>
                    <a:pt x="117924" y="262704"/>
                  </a:lnTo>
                  <a:lnTo>
                    <a:pt x="117751" y="262136"/>
                  </a:lnTo>
                  <a:lnTo>
                    <a:pt x="117574" y="261568"/>
                  </a:lnTo>
                  <a:lnTo>
                    <a:pt x="117393" y="261013"/>
                  </a:lnTo>
                  <a:lnTo>
                    <a:pt x="117212" y="260458"/>
                  </a:lnTo>
                  <a:lnTo>
                    <a:pt x="117031" y="259915"/>
                  </a:lnTo>
                  <a:lnTo>
                    <a:pt x="116845" y="259384"/>
                  </a:lnTo>
                  <a:lnTo>
                    <a:pt x="116655" y="258841"/>
                  </a:lnTo>
                  <a:lnTo>
                    <a:pt x="116465" y="258323"/>
                  </a:lnTo>
                  <a:lnTo>
                    <a:pt x="116271" y="257804"/>
                  </a:lnTo>
                  <a:lnTo>
                    <a:pt x="116077" y="257298"/>
                  </a:lnTo>
                  <a:lnTo>
                    <a:pt x="115878" y="256792"/>
                  </a:lnTo>
                  <a:lnTo>
                    <a:pt x="116107" y="256336"/>
                  </a:lnTo>
                  <a:lnTo>
                    <a:pt x="116327" y="255854"/>
                  </a:lnTo>
                  <a:lnTo>
                    <a:pt x="116547" y="255361"/>
                  </a:lnTo>
                  <a:lnTo>
                    <a:pt x="116767" y="254855"/>
                  </a:lnTo>
                  <a:lnTo>
                    <a:pt x="116983" y="254324"/>
                  </a:lnTo>
                  <a:lnTo>
                    <a:pt x="117195" y="253793"/>
                  </a:lnTo>
                  <a:lnTo>
                    <a:pt x="117613" y="252720"/>
                  </a:lnTo>
                  <a:lnTo>
                    <a:pt x="118442" y="250548"/>
                  </a:lnTo>
                  <a:lnTo>
                    <a:pt x="118649" y="250017"/>
                  </a:lnTo>
                  <a:lnTo>
                    <a:pt x="118856" y="249499"/>
                  </a:lnTo>
                  <a:lnTo>
                    <a:pt x="119059" y="248993"/>
                  </a:lnTo>
                  <a:lnTo>
                    <a:pt x="119266" y="248499"/>
                  </a:lnTo>
                  <a:lnTo>
                    <a:pt x="119711" y="247462"/>
                  </a:lnTo>
                  <a:lnTo>
                    <a:pt x="120159" y="246438"/>
                  </a:lnTo>
                  <a:lnTo>
                    <a:pt x="120608" y="245426"/>
                  </a:lnTo>
                  <a:lnTo>
                    <a:pt x="121057" y="244427"/>
                  </a:lnTo>
                  <a:lnTo>
                    <a:pt x="121959" y="242440"/>
                  </a:lnTo>
                  <a:lnTo>
                    <a:pt x="122861" y="240453"/>
                  </a:lnTo>
                  <a:close/>
                  <a:moveTo>
                    <a:pt x="4052" y="285633"/>
                  </a:moveTo>
                  <a:lnTo>
                    <a:pt x="4316" y="285806"/>
                  </a:lnTo>
                  <a:lnTo>
                    <a:pt x="4579" y="285966"/>
                  </a:lnTo>
                  <a:lnTo>
                    <a:pt x="4842" y="286114"/>
                  </a:lnTo>
                  <a:lnTo>
                    <a:pt x="5105" y="286250"/>
                  </a:lnTo>
                  <a:lnTo>
                    <a:pt x="5373" y="286374"/>
                  </a:lnTo>
                  <a:lnTo>
                    <a:pt x="5636" y="286497"/>
                  </a:lnTo>
                  <a:lnTo>
                    <a:pt x="6167" y="286719"/>
                  </a:lnTo>
                  <a:lnTo>
                    <a:pt x="6698" y="286929"/>
                  </a:lnTo>
                  <a:lnTo>
                    <a:pt x="7229" y="287151"/>
                  </a:lnTo>
                  <a:lnTo>
                    <a:pt x="7496" y="287274"/>
                  </a:lnTo>
                  <a:lnTo>
                    <a:pt x="7759" y="287398"/>
                  </a:lnTo>
                  <a:lnTo>
                    <a:pt x="8027" y="287534"/>
                  </a:lnTo>
                  <a:lnTo>
                    <a:pt x="8290" y="287669"/>
                  </a:lnTo>
                  <a:lnTo>
                    <a:pt x="8791" y="287978"/>
                  </a:lnTo>
                  <a:lnTo>
                    <a:pt x="9292" y="288299"/>
                  </a:lnTo>
                  <a:lnTo>
                    <a:pt x="9792" y="288644"/>
                  </a:lnTo>
                  <a:lnTo>
                    <a:pt x="10288" y="288990"/>
                  </a:lnTo>
                  <a:lnTo>
                    <a:pt x="10785" y="289348"/>
                  </a:lnTo>
                  <a:lnTo>
                    <a:pt x="11281" y="289718"/>
                  </a:lnTo>
                  <a:lnTo>
                    <a:pt x="12278" y="290458"/>
                  </a:lnTo>
                  <a:lnTo>
                    <a:pt x="12166" y="291483"/>
                  </a:lnTo>
                  <a:lnTo>
                    <a:pt x="12062" y="292507"/>
                  </a:lnTo>
                  <a:lnTo>
                    <a:pt x="11959" y="293531"/>
                  </a:lnTo>
                  <a:lnTo>
                    <a:pt x="11859" y="294556"/>
                  </a:lnTo>
                  <a:lnTo>
                    <a:pt x="11764" y="295592"/>
                  </a:lnTo>
                  <a:lnTo>
                    <a:pt x="11674" y="296641"/>
                  </a:lnTo>
                  <a:lnTo>
                    <a:pt x="11583" y="297678"/>
                  </a:lnTo>
                  <a:lnTo>
                    <a:pt x="11497" y="298727"/>
                  </a:lnTo>
                  <a:lnTo>
                    <a:pt x="11410" y="299776"/>
                  </a:lnTo>
                  <a:lnTo>
                    <a:pt x="11333" y="300837"/>
                  </a:lnTo>
                  <a:lnTo>
                    <a:pt x="11255" y="301899"/>
                  </a:lnTo>
                  <a:lnTo>
                    <a:pt x="11182" y="302960"/>
                  </a:lnTo>
                  <a:lnTo>
                    <a:pt x="11113" y="304021"/>
                  </a:lnTo>
                  <a:lnTo>
                    <a:pt x="11048" y="305095"/>
                  </a:lnTo>
                  <a:lnTo>
                    <a:pt x="10983" y="306156"/>
                  </a:lnTo>
                  <a:lnTo>
                    <a:pt x="10923" y="307242"/>
                  </a:lnTo>
                  <a:lnTo>
                    <a:pt x="10906" y="307230"/>
                  </a:lnTo>
                  <a:lnTo>
                    <a:pt x="10888" y="307218"/>
                  </a:lnTo>
                  <a:lnTo>
                    <a:pt x="10875" y="307205"/>
                  </a:lnTo>
                  <a:lnTo>
                    <a:pt x="10854" y="307193"/>
                  </a:lnTo>
                  <a:lnTo>
                    <a:pt x="10379" y="307094"/>
                  </a:lnTo>
                  <a:lnTo>
                    <a:pt x="9891" y="306995"/>
                  </a:lnTo>
                  <a:lnTo>
                    <a:pt x="9386" y="306909"/>
                  </a:lnTo>
                  <a:lnTo>
                    <a:pt x="8873" y="306823"/>
                  </a:lnTo>
                  <a:lnTo>
                    <a:pt x="8351" y="306773"/>
                  </a:lnTo>
                  <a:lnTo>
                    <a:pt x="7820" y="306724"/>
                  </a:lnTo>
                  <a:lnTo>
                    <a:pt x="7285" y="306712"/>
                  </a:lnTo>
                  <a:lnTo>
                    <a:pt x="7017" y="306712"/>
                  </a:lnTo>
                  <a:lnTo>
                    <a:pt x="6745" y="306724"/>
                  </a:lnTo>
                  <a:lnTo>
                    <a:pt x="6478" y="306749"/>
                  </a:lnTo>
                  <a:lnTo>
                    <a:pt x="6210" y="306773"/>
                  </a:lnTo>
                  <a:lnTo>
                    <a:pt x="5943" y="306810"/>
                  </a:lnTo>
                  <a:lnTo>
                    <a:pt x="5675" y="306860"/>
                  </a:lnTo>
                  <a:lnTo>
                    <a:pt x="5412" y="306921"/>
                  </a:lnTo>
                  <a:lnTo>
                    <a:pt x="5149" y="306983"/>
                  </a:lnTo>
                  <a:lnTo>
                    <a:pt x="4885" y="307057"/>
                  </a:lnTo>
                  <a:lnTo>
                    <a:pt x="4626" y="307156"/>
                  </a:lnTo>
                  <a:lnTo>
                    <a:pt x="4372" y="307255"/>
                  </a:lnTo>
                  <a:lnTo>
                    <a:pt x="4117" y="307366"/>
                  </a:lnTo>
                  <a:lnTo>
                    <a:pt x="3862" y="307501"/>
                  </a:lnTo>
                  <a:lnTo>
                    <a:pt x="3616" y="307637"/>
                  </a:lnTo>
                  <a:lnTo>
                    <a:pt x="3370" y="307798"/>
                  </a:lnTo>
                  <a:lnTo>
                    <a:pt x="3129" y="307970"/>
                  </a:lnTo>
                  <a:lnTo>
                    <a:pt x="2891" y="308155"/>
                  </a:lnTo>
                  <a:lnTo>
                    <a:pt x="2663" y="308353"/>
                  </a:lnTo>
                  <a:lnTo>
                    <a:pt x="2663" y="308353"/>
                  </a:lnTo>
                  <a:lnTo>
                    <a:pt x="2697" y="306884"/>
                  </a:lnTo>
                  <a:lnTo>
                    <a:pt x="2740" y="305416"/>
                  </a:lnTo>
                  <a:lnTo>
                    <a:pt x="2788" y="303972"/>
                  </a:lnTo>
                  <a:lnTo>
                    <a:pt x="2844" y="302516"/>
                  </a:lnTo>
                  <a:lnTo>
                    <a:pt x="2909" y="301072"/>
                  </a:lnTo>
                  <a:lnTo>
                    <a:pt x="2982" y="299640"/>
                  </a:lnTo>
                  <a:lnTo>
                    <a:pt x="3060" y="298209"/>
                  </a:lnTo>
                  <a:lnTo>
                    <a:pt x="3142" y="296789"/>
                  </a:lnTo>
                  <a:lnTo>
                    <a:pt x="3237" y="295370"/>
                  </a:lnTo>
                  <a:lnTo>
                    <a:pt x="3332" y="293963"/>
                  </a:lnTo>
                  <a:lnTo>
                    <a:pt x="3440" y="292556"/>
                  </a:lnTo>
                  <a:lnTo>
                    <a:pt x="3547" y="291162"/>
                  </a:lnTo>
                  <a:lnTo>
                    <a:pt x="3664" y="289767"/>
                  </a:lnTo>
                  <a:lnTo>
                    <a:pt x="3789" y="288385"/>
                  </a:lnTo>
                  <a:lnTo>
                    <a:pt x="3919" y="287015"/>
                  </a:lnTo>
                  <a:lnTo>
                    <a:pt x="4052" y="285633"/>
                  </a:lnTo>
                  <a:close/>
                  <a:moveTo>
                    <a:pt x="131988" y="305403"/>
                  </a:moveTo>
                  <a:lnTo>
                    <a:pt x="131993" y="306786"/>
                  </a:lnTo>
                  <a:lnTo>
                    <a:pt x="131993" y="308155"/>
                  </a:lnTo>
                  <a:lnTo>
                    <a:pt x="131984" y="309538"/>
                  </a:lnTo>
                  <a:lnTo>
                    <a:pt x="131971" y="310932"/>
                  </a:lnTo>
                  <a:lnTo>
                    <a:pt x="131954" y="312314"/>
                  </a:lnTo>
                  <a:lnTo>
                    <a:pt x="131928" y="313709"/>
                  </a:lnTo>
                  <a:lnTo>
                    <a:pt x="131898" y="315103"/>
                  </a:lnTo>
                  <a:lnTo>
                    <a:pt x="131859" y="316498"/>
                  </a:lnTo>
                  <a:lnTo>
                    <a:pt x="131816" y="317892"/>
                  </a:lnTo>
                  <a:lnTo>
                    <a:pt x="131768" y="319287"/>
                  </a:lnTo>
                  <a:lnTo>
                    <a:pt x="131712" y="320682"/>
                  </a:lnTo>
                  <a:lnTo>
                    <a:pt x="131648" y="322088"/>
                  </a:lnTo>
                  <a:lnTo>
                    <a:pt x="131578" y="323483"/>
                  </a:lnTo>
                  <a:lnTo>
                    <a:pt x="131505" y="324877"/>
                  </a:lnTo>
                  <a:lnTo>
                    <a:pt x="131423" y="326284"/>
                  </a:lnTo>
                  <a:lnTo>
                    <a:pt x="131332" y="327679"/>
                  </a:lnTo>
                  <a:lnTo>
                    <a:pt x="130862" y="327395"/>
                  </a:lnTo>
                  <a:lnTo>
                    <a:pt x="130387" y="327136"/>
                  </a:lnTo>
                  <a:lnTo>
                    <a:pt x="129913" y="326889"/>
                  </a:lnTo>
                  <a:lnTo>
                    <a:pt x="129434" y="326667"/>
                  </a:lnTo>
                  <a:lnTo>
                    <a:pt x="128955" y="326482"/>
                  </a:lnTo>
                  <a:lnTo>
                    <a:pt x="128476" y="326297"/>
                  </a:lnTo>
                  <a:lnTo>
                    <a:pt x="127992" y="326136"/>
                  </a:lnTo>
                  <a:lnTo>
                    <a:pt x="127509" y="326001"/>
                  </a:lnTo>
                  <a:lnTo>
                    <a:pt x="127026" y="325877"/>
                  </a:lnTo>
                  <a:lnTo>
                    <a:pt x="126546" y="325766"/>
                  </a:lnTo>
                  <a:lnTo>
                    <a:pt x="126063" y="325667"/>
                  </a:lnTo>
                  <a:lnTo>
                    <a:pt x="125580" y="325593"/>
                  </a:lnTo>
                  <a:lnTo>
                    <a:pt x="125096" y="325519"/>
                  </a:lnTo>
                  <a:lnTo>
                    <a:pt x="124613" y="325458"/>
                  </a:lnTo>
                  <a:lnTo>
                    <a:pt x="124134" y="325408"/>
                  </a:lnTo>
                  <a:lnTo>
                    <a:pt x="123655" y="325371"/>
                  </a:lnTo>
                  <a:lnTo>
                    <a:pt x="123711" y="324223"/>
                  </a:lnTo>
                  <a:lnTo>
                    <a:pt x="123767" y="323076"/>
                  </a:lnTo>
                  <a:lnTo>
                    <a:pt x="123810" y="321928"/>
                  </a:lnTo>
                  <a:lnTo>
                    <a:pt x="123854" y="320780"/>
                  </a:lnTo>
                  <a:lnTo>
                    <a:pt x="123892" y="319633"/>
                  </a:lnTo>
                  <a:lnTo>
                    <a:pt x="123923" y="318485"/>
                  </a:lnTo>
                  <a:lnTo>
                    <a:pt x="123948" y="317337"/>
                  </a:lnTo>
                  <a:lnTo>
                    <a:pt x="123966" y="316177"/>
                  </a:lnTo>
                  <a:lnTo>
                    <a:pt x="123983" y="315029"/>
                  </a:lnTo>
                  <a:lnTo>
                    <a:pt x="123992" y="313882"/>
                  </a:lnTo>
                  <a:lnTo>
                    <a:pt x="123996" y="312734"/>
                  </a:lnTo>
                  <a:lnTo>
                    <a:pt x="123996" y="311586"/>
                  </a:lnTo>
                  <a:lnTo>
                    <a:pt x="123987" y="310439"/>
                  </a:lnTo>
                  <a:lnTo>
                    <a:pt x="123974" y="309291"/>
                  </a:lnTo>
                  <a:lnTo>
                    <a:pt x="123957" y="308143"/>
                  </a:lnTo>
                  <a:lnTo>
                    <a:pt x="123936" y="306995"/>
                  </a:lnTo>
                  <a:lnTo>
                    <a:pt x="124190" y="307032"/>
                  </a:lnTo>
                  <a:lnTo>
                    <a:pt x="124449" y="307057"/>
                  </a:lnTo>
                  <a:lnTo>
                    <a:pt x="124708" y="307057"/>
                  </a:lnTo>
                  <a:lnTo>
                    <a:pt x="124971" y="307032"/>
                  </a:lnTo>
                  <a:lnTo>
                    <a:pt x="125230" y="307008"/>
                  </a:lnTo>
                  <a:lnTo>
                    <a:pt x="125493" y="306958"/>
                  </a:lnTo>
                  <a:lnTo>
                    <a:pt x="125752" y="306897"/>
                  </a:lnTo>
                  <a:lnTo>
                    <a:pt x="126016" y="306823"/>
                  </a:lnTo>
                  <a:lnTo>
                    <a:pt x="126538" y="306675"/>
                  </a:lnTo>
                  <a:lnTo>
                    <a:pt x="127060" y="306514"/>
                  </a:lnTo>
                  <a:lnTo>
                    <a:pt x="127578" y="306366"/>
                  </a:lnTo>
                  <a:lnTo>
                    <a:pt x="127833" y="306292"/>
                  </a:lnTo>
                  <a:lnTo>
                    <a:pt x="128087" y="306243"/>
                  </a:lnTo>
                  <a:lnTo>
                    <a:pt x="128575" y="306144"/>
                  </a:lnTo>
                  <a:lnTo>
                    <a:pt x="129062" y="306045"/>
                  </a:lnTo>
                  <a:lnTo>
                    <a:pt x="130038" y="305872"/>
                  </a:lnTo>
                  <a:lnTo>
                    <a:pt x="130525" y="305774"/>
                  </a:lnTo>
                  <a:lnTo>
                    <a:pt x="131013" y="305663"/>
                  </a:lnTo>
                  <a:lnTo>
                    <a:pt x="131501" y="305539"/>
                  </a:lnTo>
                  <a:lnTo>
                    <a:pt x="131988" y="305403"/>
                  </a:lnTo>
                  <a:close/>
                  <a:moveTo>
                    <a:pt x="95034" y="201961"/>
                  </a:moveTo>
                  <a:lnTo>
                    <a:pt x="95090" y="205009"/>
                  </a:lnTo>
                  <a:lnTo>
                    <a:pt x="95155" y="208058"/>
                  </a:lnTo>
                  <a:lnTo>
                    <a:pt x="95228" y="211106"/>
                  </a:lnTo>
                  <a:lnTo>
                    <a:pt x="95306" y="214154"/>
                  </a:lnTo>
                  <a:lnTo>
                    <a:pt x="95396" y="217215"/>
                  </a:lnTo>
                  <a:lnTo>
                    <a:pt x="95496" y="220263"/>
                  </a:lnTo>
                  <a:lnTo>
                    <a:pt x="95599" y="223323"/>
                  </a:lnTo>
                  <a:lnTo>
                    <a:pt x="95711" y="226372"/>
                  </a:lnTo>
                  <a:lnTo>
                    <a:pt x="95828" y="229432"/>
                  </a:lnTo>
                  <a:lnTo>
                    <a:pt x="95949" y="232480"/>
                  </a:lnTo>
                  <a:lnTo>
                    <a:pt x="96074" y="235541"/>
                  </a:lnTo>
                  <a:lnTo>
                    <a:pt x="96208" y="238602"/>
                  </a:lnTo>
                  <a:lnTo>
                    <a:pt x="96342" y="241650"/>
                  </a:lnTo>
                  <a:lnTo>
                    <a:pt x="96480" y="244710"/>
                  </a:lnTo>
                  <a:lnTo>
                    <a:pt x="96764" y="250819"/>
                  </a:lnTo>
                  <a:lnTo>
                    <a:pt x="97054" y="256928"/>
                  </a:lnTo>
                  <a:lnTo>
                    <a:pt x="97347" y="263037"/>
                  </a:lnTo>
                  <a:lnTo>
                    <a:pt x="97641" y="269146"/>
                  </a:lnTo>
                  <a:lnTo>
                    <a:pt x="97925" y="275254"/>
                  </a:lnTo>
                  <a:lnTo>
                    <a:pt x="98063" y="278303"/>
                  </a:lnTo>
                  <a:lnTo>
                    <a:pt x="98202" y="281351"/>
                  </a:lnTo>
                  <a:lnTo>
                    <a:pt x="98331" y="284399"/>
                  </a:lnTo>
                  <a:lnTo>
                    <a:pt x="98461" y="287447"/>
                  </a:lnTo>
                  <a:lnTo>
                    <a:pt x="98586" y="290495"/>
                  </a:lnTo>
                  <a:lnTo>
                    <a:pt x="98702" y="293544"/>
                  </a:lnTo>
                  <a:lnTo>
                    <a:pt x="98814" y="296580"/>
                  </a:lnTo>
                  <a:lnTo>
                    <a:pt x="98922" y="299628"/>
                  </a:lnTo>
                  <a:lnTo>
                    <a:pt x="99060" y="303824"/>
                  </a:lnTo>
                  <a:lnTo>
                    <a:pt x="99194" y="308020"/>
                  </a:lnTo>
                  <a:lnTo>
                    <a:pt x="99328" y="312216"/>
                  </a:lnTo>
                  <a:lnTo>
                    <a:pt x="99457" y="316399"/>
                  </a:lnTo>
                  <a:lnTo>
                    <a:pt x="99583" y="320595"/>
                  </a:lnTo>
                  <a:lnTo>
                    <a:pt x="99703" y="324791"/>
                  </a:lnTo>
                  <a:lnTo>
                    <a:pt x="99824" y="328975"/>
                  </a:lnTo>
                  <a:lnTo>
                    <a:pt x="99941" y="333183"/>
                  </a:lnTo>
                  <a:lnTo>
                    <a:pt x="99941" y="333183"/>
                  </a:lnTo>
                  <a:lnTo>
                    <a:pt x="99885" y="333121"/>
                  </a:lnTo>
                  <a:lnTo>
                    <a:pt x="99824" y="333072"/>
                  </a:lnTo>
                  <a:lnTo>
                    <a:pt x="99760" y="333035"/>
                  </a:lnTo>
                  <a:lnTo>
                    <a:pt x="99686" y="333023"/>
                  </a:lnTo>
                  <a:lnTo>
                    <a:pt x="98633" y="332911"/>
                  </a:lnTo>
                  <a:lnTo>
                    <a:pt x="97580" y="332800"/>
                  </a:lnTo>
                  <a:lnTo>
                    <a:pt x="96523" y="332714"/>
                  </a:lnTo>
                  <a:lnTo>
                    <a:pt x="95470" y="332628"/>
                  </a:lnTo>
                  <a:lnTo>
                    <a:pt x="94412" y="332554"/>
                  </a:lnTo>
                  <a:lnTo>
                    <a:pt x="93355" y="332480"/>
                  </a:lnTo>
                  <a:lnTo>
                    <a:pt x="92298" y="332430"/>
                  </a:lnTo>
                  <a:lnTo>
                    <a:pt x="91241" y="332368"/>
                  </a:lnTo>
                  <a:lnTo>
                    <a:pt x="90183" y="332331"/>
                  </a:lnTo>
                  <a:lnTo>
                    <a:pt x="89126" y="332294"/>
                  </a:lnTo>
                  <a:lnTo>
                    <a:pt x="87011" y="332245"/>
                  </a:lnTo>
                  <a:lnTo>
                    <a:pt x="84892" y="332220"/>
                  </a:lnTo>
                  <a:lnTo>
                    <a:pt x="82773" y="332220"/>
                  </a:lnTo>
                  <a:lnTo>
                    <a:pt x="80654" y="332245"/>
                  </a:lnTo>
                  <a:lnTo>
                    <a:pt x="78535" y="332294"/>
                  </a:lnTo>
                  <a:lnTo>
                    <a:pt x="76412" y="332368"/>
                  </a:lnTo>
                  <a:lnTo>
                    <a:pt x="74293" y="332455"/>
                  </a:lnTo>
                  <a:lnTo>
                    <a:pt x="72170" y="332566"/>
                  </a:lnTo>
                  <a:lnTo>
                    <a:pt x="70047" y="332689"/>
                  </a:lnTo>
                  <a:lnTo>
                    <a:pt x="67923" y="332825"/>
                  </a:lnTo>
                  <a:lnTo>
                    <a:pt x="65800" y="332973"/>
                  </a:lnTo>
                  <a:lnTo>
                    <a:pt x="65968" y="331097"/>
                  </a:lnTo>
                  <a:lnTo>
                    <a:pt x="66128" y="329197"/>
                  </a:lnTo>
                  <a:lnTo>
                    <a:pt x="66288" y="327296"/>
                  </a:lnTo>
                  <a:lnTo>
                    <a:pt x="66434" y="325383"/>
                  </a:lnTo>
                  <a:lnTo>
                    <a:pt x="66577" y="323471"/>
                  </a:lnTo>
                  <a:lnTo>
                    <a:pt x="66715" y="321545"/>
                  </a:lnTo>
                  <a:lnTo>
                    <a:pt x="66844" y="319608"/>
                  </a:lnTo>
                  <a:lnTo>
                    <a:pt x="66970" y="317670"/>
                  </a:lnTo>
                  <a:lnTo>
                    <a:pt x="67086" y="315733"/>
                  </a:lnTo>
                  <a:lnTo>
                    <a:pt x="67198" y="313783"/>
                  </a:lnTo>
                  <a:lnTo>
                    <a:pt x="67306" y="311821"/>
                  </a:lnTo>
                  <a:lnTo>
                    <a:pt x="67410" y="309858"/>
                  </a:lnTo>
                  <a:lnTo>
                    <a:pt x="67505" y="307896"/>
                  </a:lnTo>
                  <a:lnTo>
                    <a:pt x="67595" y="305922"/>
                  </a:lnTo>
                  <a:lnTo>
                    <a:pt x="67682" y="303947"/>
                  </a:lnTo>
                  <a:lnTo>
                    <a:pt x="67764" y="301960"/>
                  </a:lnTo>
                  <a:lnTo>
                    <a:pt x="67841" y="299973"/>
                  </a:lnTo>
                  <a:lnTo>
                    <a:pt x="67915" y="297986"/>
                  </a:lnTo>
                  <a:lnTo>
                    <a:pt x="67984" y="295987"/>
                  </a:lnTo>
                  <a:lnTo>
                    <a:pt x="68044" y="293988"/>
                  </a:lnTo>
                  <a:lnTo>
                    <a:pt x="68105" y="291989"/>
                  </a:lnTo>
                  <a:lnTo>
                    <a:pt x="68161" y="289990"/>
                  </a:lnTo>
                  <a:lnTo>
                    <a:pt x="68212" y="287978"/>
                  </a:lnTo>
                  <a:lnTo>
                    <a:pt x="68260" y="285966"/>
                  </a:lnTo>
                  <a:lnTo>
                    <a:pt x="68303" y="283955"/>
                  </a:lnTo>
                  <a:lnTo>
                    <a:pt x="68342" y="281931"/>
                  </a:lnTo>
                  <a:lnTo>
                    <a:pt x="68381" y="279919"/>
                  </a:lnTo>
                  <a:lnTo>
                    <a:pt x="68411" y="277895"/>
                  </a:lnTo>
                  <a:lnTo>
                    <a:pt x="68445" y="275871"/>
                  </a:lnTo>
                  <a:lnTo>
                    <a:pt x="68471" y="273847"/>
                  </a:lnTo>
                  <a:lnTo>
                    <a:pt x="68497" y="271824"/>
                  </a:lnTo>
                  <a:lnTo>
                    <a:pt x="68519" y="269800"/>
                  </a:lnTo>
                  <a:lnTo>
                    <a:pt x="68553" y="265752"/>
                  </a:lnTo>
                  <a:lnTo>
                    <a:pt x="68584" y="261704"/>
                  </a:lnTo>
                  <a:lnTo>
                    <a:pt x="68601" y="257644"/>
                  </a:lnTo>
                  <a:lnTo>
                    <a:pt x="68614" y="253596"/>
                  </a:lnTo>
                  <a:lnTo>
                    <a:pt x="68618" y="249560"/>
                  </a:lnTo>
                  <a:lnTo>
                    <a:pt x="68622" y="245525"/>
                  </a:lnTo>
                  <a:lnTo>
                    <a:pt x="68618" y="241489"/>
                  </a:lnTo>
                  <a:lnTo>
                    <a:pt x="68614" y="237479"/>
                  </a:lnTo>
                  <a:lnTo>
                    <a:pt x="68601" y="229482"/>
                  </a:lnTo>
                  <a:lnTo>
                    <a:pt x="68592" y="221546"/>
                  </a:lnTo>
                  <a:lnTo>
                    <a:pt x="68592" y="217610"/>
                  </a:lnTo>
                  <a:lnTo>
                    <a:pt x="68592" y="213698"/>
                  </a:lnTo>
                  <a:lnTo>
                    <a:pt x="68601" y="209810"/>
                  </a:lnTo>
                  <a:lnTo>
                    <a:pt x="68614" y="205947"/>
                  </a:lnTo>
                  <a:lnTo>
                    <a:pt x="68609" y="205775"/>
                  </a:lnTo>
                  <a:lnTo>
                    <a:pt x="68605" y="205626"/>
                  </a:lnTo>
                  <a:lnTo>
                    <a:pt x="68588" y="205343"/>
                  </a:lnTo>
                  <a:lnTo>
                    <a:pt x="70245" y="205355"/>
                  </a:lnTo>
                  <a:lnTo>
                    <a:pt x="71902" y="205330"/>
                  </a:lnTo>
                  <a:lnTo>
                    <a:pt x="73564" y="205281"/>
                  </a:lnTo>
                  <a:lnTo>
                    <a:pt x="75221" y="205219"/>
                  </a:lnTo>
                  <a:lnTo>
                    <a:pt x="76878" y="205121"/>
                  </a:lnTo>
                  <a:lnTo>
                    <a:pt x="78535" y="204997"/>
                  </a:lnTo>
                  <a:lnTo>
                    <a:pt x="79364" y="204923"/>
                  </a:lnTo>
                  <a:lnTo>
                    <a:pt x="80193" y="204837"/>
                  </a:lnTo>
                  <a:lnTo>
                    <a:pt x="81021" y="204750"/>
                  </a:lnTo>
                  <a:lnTo>
                    <a:pt x="81845" y="204652"/>
                  </a:lnTo>
                  <a:lnTo>
                    <a:pt x="82674" y="204553"/>
                  </a:lnTo>
                  <a:lnTo>
                    <a:pt x="83498" y="204442"/>
                  </a:lnTo>
                  <a:lnTo>
                    <a:pt x="84327" y="204318"/>
                  </a:lnTo>
                  <a:lnTo>
                    <a:pt x="85151" y="204195"/>
                  </a:lnTo>
                  <a:lnTo>
                    <a:pt x="85980" y="204047"/>
                  </a:lnTo>
                  <a:lnTo>
                    <a:pt x="86804" y="203911"/>
                  </a:lnTo>
                  <a:lnTo>
                    <a:pt x="87628" y="203751"/>
                  </a:lnTo>
                  <a:lnTo>
                    <a:pt x="88453" y="203590"/>
                  </a:lnTo>
                  <a:lnTo>
                    <a:pt x="89277" y="203417"/>
                  </a:lnTo>
                  <a:lnTo>
                    <a:pt x="90101" y="203245"/>
                  </a:lnTo>
                  <a:lnTo>
                    <a:pt x="90925" y="203047"/>
                  </a:lnTo>
                  <a:lnTo>
                    <a:pt x="91750" y="202850"/>
                  </a:lnTo>
                  <a:lnTo>
                    <a:pt x="92570" y="202640"/>
                  </a:lnTo>
                  <a:lnTo>
                    <a:pt x="93394" y="202430"/>
                  </a:lnTo>
                  <a:lnTo>
                    <a:pt x="94214" y="202196"/>
                  </a:lnTo>
                  <a:lnTo>
                    <a:pt x="95034" y="201961"/>
                  </a:lnTo>
                  <a:close/>
                  <a:moveTo>
                    <a:pt x="10772" y="310587"/>
                  </a:moveTo>
                  <a:lnTo>
                    <a:pt x="10720" y="311808"/>
                  </a:lnTo>
                  <a:lnTo>
                    <a:pt x="10668" y="313030"/>
                  </a:lnTo>
                  <a:lnTo>
                    <a:pt x="10625" y="314252"/>
                  </a:lnTo>
                  <a:lnTo>
                    <a:pt x="10586" y="315474"/>
                  </a:lnTo>
                  <a:lnTo>
                    <a:pt x="10552" y="316695"/>
                  </a:lnTo>
                  <a:lnTo>
                    <a:pt x="10521" y="317930"/>
                  </a:lnTo>
                  <a:lnTo>
                    <a:pt x="10496" y="319151"/>
                  </a:lnTo>
                  <a:lnTo>
                    <a:pt x="10474" y="320385"/>
                  </a:lnTo>
                  <a:lnTo>
                    <a:pt x="10457" y="321619"/>
                  </a:lnTo>
                  <a:lnTo>
                    <a:pt x="10444" y="322841"/>
                  </a:lnTo>
                  <a:lnTo>
                    <a:pt x="10435" y="324075"/>
                  </a:lnTo>
                  <a:lnTo>
                    <a:pt x="10431" y="325297"/>
                  </a:lnTo>
                  <a:lnTo>
                    <a:pt x="10431" y="326519"/>
                  </a:lnTo>
                  <a:lnTo>
                    <a:pt x="10431" y="327753"/>
                  </a:lnTo>
                  <a:lnTo>
                    <a:pt x="10439" y="328975"/>
                  </a:lnTo>
                  <a:lnTo>
                    <a:pt x="10452" y="330184"/>
                  </a:lnTo>
                  <a:lnTo>
                    <a:pt x="10254" y="330196"/>
                  </a:lnTo>
                  <a:lnTo>
                    <a:pt x="10060" y="330221"/>
                  </a:lnTo>
                  <a:lnTo>
                    <a:pt x="9861" y="330258"/>
                  </a:lnTo>
                  <a:lnTo>
                    <a:pt x="9663" y="330320"/>
                  </a:lnTo>
                  <a:lnTo>
                    <a:pt x="9468" y="330382"/>
                  </a:lnTo>
                  <a:lnTo>
                    <a:pt x="9270" y="330456"/>
                  </a:lnTo>
                  <a:lnTo>
                    <a:pt x="9076" y="330542"/>
                  </a:lnTo>
                  <a:lnTo>
                    <a:pt x="8877" y="330628"/>
                  </a:lnTo>
                  <a:lnTo>
                    <a:pt x="8484" y="330838"/>
                  </a:lnTo>
                  <a:lnTo>
                    <a:pt x="8092" y="331048"/>
                  </a:lnTo>
                  <a:lnTo>
                    <a:pt x="7703" y="331258"/>
                  </a:lnTo>
                  <a:lnTo>
                    <a:pt x="7315" y="331468"/>
                  </a:lnTo>
                  <a:lnTo>
                    <a:pt x="6275" y="331998"/>
                  </a:lnTo>
                  <a:lnTo>
                    <a:pt x="5231" y="332554"/>
                  </a:lnTo>
                  <a:lnTo>
                    <a:pt x="4708" y="332837"/>
                  </a:lnTo>
                  <a:lnTo>
                    <a:pt x="4186" y="333134"/>
                  </a:lnTo>
                  <a:lnTo>
                    <a:pt x="3668" y="333430"/>
                  </a:lnTo>
                  <a:lnTo>
                    <a:pt x="3150" y="333738"/>
                  </a:lnTo>
                  <a:lnTo>
                    <a:pt x="3073" y="332418"/>
                  </a:lnTo>
                  <a:lnTo>
                    <a:pt x="3004" y="331097"/>
                  </a:lnTo>
                  <a:lnTo>
                    <a:pt x="2939" y="329777"/>
                  </a:lnTo>
                  <a:lnTo>
                    <a:pt x="2879" y="328469"/>
                  </a:lnTo>
                  <a:lnTo>
                    <a:pt x="2827" y="327161"/>
                  </a:lnTo>
                  <a:lnTo>
                    <a:pt x="2779" y="325852"/>
                  </a:lnTo>
                  <a:lnTo>
                    <a:pt x="2736" y="324544"/>
                  </a:lnTo>
                  <a:lnTo>
                    <a:pt x="2697" y="323248"/>
                  </a:lnTo>
                  <a:lnTo>
                    <a:pt x="2667" y="321953"/>
                  </a:lnTo>
                  <a:lnTo>
                    <a:pt x="2637" y="320657"/>
                  </a:lnTo>
                  <a:lnTo>
                    <a:pt x="2620" y="319361"/>
                  </a:lnTo>
                  <a:lnTo>
                    <a:pt x="2602" y="318065"/>
                  </a:lnTo>
                  <a:lnTo>
                    <a:pt x="2589" y="316782"/>
                  </a:lnTo>
                  <a:lnTo>
                    <a:pt x="2585" y="315498"/>
                  </a:lnTo>
                  <a:lnTo>
                    <a:pt x="2585" y="314215"/>
                  </a:lnTo>
                  <a:lnTo>
                    <a:pt x="2589" y="312931"/>
                  </a:lnTo>
                  <a:lnTo>
                    <a:pt x="2727" y="312968"/>
                  </a:lnTo>
                  <a:lnTo>
                    <a:pt x="2861" y="312993"/>
                  </a:lnTo>
                  <a:lnTo>
                    <a:pt x="2999" y="313005"/>
                  </a:lnTo>
                  <a:lnTo>
                    <a:pt x="3133" y="313018"/>
                  </a:lnTo>
                  <a:lnTo>
                    <a:pt x="3409" y="313018"/>
                  </a:lnTo>
                  <a:lnTo>
                    <a:pt x="3681" y="312993"/>
                  </a:lnTo>
                  <a:lnTo>
                    <a:pt x="3957" y="312956"/>
                  </a:lnTo>
                  <a:lnTo>
                    <a:pt x="4238" y="312882"/>
                  </a:lnTo>
                  <a:lnTo>
                    <a:pt x="4514" y="312808"/>
                  </a:lnTo>
                  <a:lnTo>
                    <a:pt x="4795" y="312722"/>
                  </a:lnTo>
                  <a:lnTo>
                    <a:pt x="5347" y="312512"/>
                  </a:lnTo>
                  <a:lnTo>
                    <a:pt x="5904" y="312290"/>
                  </a:lnTo>
                  <a:lnTo>
                    <a:pt x="6452" y="312080"/>
                  </a:lnTo>
                  <a:lnTo>
                    <a:pt x="6724" y="311981"/>
                  </a:lnTo>
                  <a:lnTo>
                    <a:pt x="6996" y="311895"/>
                  </a:lnTo>
                  <a:lnTo>
                    <a:pt x="7936" y="311599"/>
                  </a:lnTo>
                  <a:lnTo>
                    <a:pt x="8882" y="311290"/>
                  </a:lnTo>
                  <a:lnTo>
                    <a:pt x="9356" y="311117"/>
                  </a:lnTo>
                  <a:lnTo>
                    <a:pt x="9827" y="310957"/>
                  </a:lnTo>
                  <a:lnTo>
                    <a:pt x="10301" y="310772"/>
                  </a:lnTo>
                  <a:lnTo>
                    <a:pt x="10772" y="310587"/>
                  </a:lnTo>
                  <a:close/>
                  <a:moveTo>
                    <a:pt x="43100" y="202800"/>
                  </a:moveTo>
                  <a:lnTo>
                    <a:pt x="43152" y="202887"/>
                  </a:lnTo>
                  <a:lnTo>
                    <a:pt x="43208" y="202961"/>
                  </a:lnTo>
                  <a:lnTo>
                    <a:pt x="43268" y="203035"/>
                  </a:lnTo>
                  <a:lnTo>
                    <a:pt x="43329" y="203109"/>
                  </a:lnTo>
                  <a:lnTo>
                    <a:pt x="43393" y="203171"/>
                  </a:lnTo>
                  <a:lnTo>
                    <a:pt x="43458" y="203220"/>
                  </a:lnTo>
                  <a:lnTo>
                    <a:pt x="43527" y="203257"/>
                  </a:lnTo>
                  <a:lnTo>
                    <a:pt x="43601" y="203269"/>
                  </a:lnTo>
                  <a:lnTo>
                    <a:pt x="46496" y="203652"/>
                  </a:lnTo>
                  <a:lnTo>
                    <a:pt x="49401" y="204010"/>
                  </a:lnTo>
                  <a:lnTo>
                    <a:pt x="50855" y="204170"/>
                  </a:lnTo>
                  <a:lnTo>
                    <a:pt x="52305" y="204331"/>
                  </a:lnTo>
                  <a:lnTo>
                    <a:pt x="53764" y="204479"/>
                  </a:lnTo>
                  <a:lnTo>
                    <a:pt x="55218" y="204615"/>
                  </a:lnTo>
                  <a:lnTo>
                    <a:pt x="56673" y="204750"/>
                  </a:lnTo>
                  <a:lnTo>
                    <a:pt x="58131" y="204861"/>
                  </a:lnTo>
                  <a:lnTo>
                    <a:pt x="59590" y="204972"/>
                  </a:lnTo>
                  <a:lnTo>
                    <a:pt x="61049" y="205071"/>
                  </a:lnTo>
                  <a:lnTo>
                    <a:pt x="62507" y="205145"/>
                  </a:lnTo>
                  <a:lnTo>
                    <a:pt x="63966" y="205219"/>
                  </a:lnTo>
                  <a:lnTo>
                    <a:pt x="65425" y="205269"/>
                  </a:lnTo>
                  <a:lnTo>
                    <a:pt x="66888" y="205306"/>
                  </a:lnTo>
                  <a:lnTo>
                    <a:pt x="66866" y="205454"/>
                  </a:lnTo>
                  <a:lnTo>
                    <a:pt x="66849" y="205614"/>
                  </a:lnTo>
                  <a:lnTo>
                    <a:pt x="66836" y="205775"/>
                  </a:lnTo>
                  <a:lnTo>
                    <a:pt x="66831" y="205947"/>
                  </a:lnTo>
                  <a:lnTo>
                    <a:pt x="66711" y="213907"/>
                  </a:lnTo>
                  <a:lnTo>
                    <a:pt x="66603" y="221867"/>
                  </a:lnTo>
                  <a:lnTo>
                    <a:pt x="66499" y="229815"/>
                  </a:lnTo>
                  <a:lnTo>
                    <a:pt x="66400" y="237762"/>
                  </a:lnTo>
                  <a:lnTo>
                    <a:pt x="66206" y="253645"/>
                  </a:lnTo>
                  <a:lnTo>
                    <a:pt x="66102" y="261593"/>
                  </a:lnTo>
                  <a:lnTo>
                    <a:pt x="65994" y="269528"/>
                  </a:lnTo>
                  <a:lnTo>
                    <a:pt x="65882" y="277463"/>
                  </a:lnTo>
                  <a:lnTo>
                    <a:pt x="65822" y="281437"/>
                  </a:lnTo>
                  <a:lnTo>
                    <a:pt x="65757" y="285411"/>
                  </a:lnTo>
                  <a:lnTo>
                    <a:pt x="65688" y="289372"/>
                  </a:lnTo>
                  <a:lnTo>
                    <a:pt x="65619" y="293346"/>
                  </a:lnTo>
                  <a:lnTo>
                    <a:pt x="65545" y="297308"/>
                  </a:lnTo>
                  <a:lnTo>
                    <a:pt x="65468" y="301282"/>
                  </a:lnTo>
                  <a:lnTo>
                    <a:pt x="65386" y="305255"/>
                  </a:lnTo>
                  <a:lnTo>
                    <a:pt x="65299" y="309229"/>
                  </a:lnTo>
                  <a:lnTo>
                    <a:pt x="65209" y="313191"/>
                  </a:lnTo>
                  <a:lnTo>
                    <a:pt x="65114" y="317164"/>
                  </a:lnTo>
                  <a:lnTo>
                    <a:pt x="65010" y="321138"/>
                  </a:lnTo>
                  <a:lnTo>
                    <a:pt x="64902" y="325112"/>
                  </a:lnTo>
                  <a:lnTo>
                    <a:pt x="64790" y="329086"/>
                  </a:lnTo>
                  <a:lnTo>
                    <a:pt x="64669" y="333060"/>
                  </a:lnTo>
                  <a:lnTo>
                    <a:pt x="61247" y="333306"/>
                  </a:lnTo>
                  <a:lnTo>
                    <a:pt x="57825" y="333578"/>
                  </a:lnTo>
                  <a:lnTo>
                    <a:pt x="54403" y="333862"/>
                  </a:lnTo>
                  <a:lnTo>
                    <a:pt x="50985" y="334146"/>
                  </a:lnTo>
                  <a:lnTo>
                    <a:pt x="47567" y="334429"/>
                  </a:lnTo>
                  <a:lnTo>
                    <a:pt x="44153" y="334713"/>
                  </a:lnTo>
                  <a:lnTo>
                    <a:pt x="40739" y="334972"/>
                  </a:lnTo>
                  <a:lnTo>
                    <a:pt x="37330" y="335207"/>
                  </a:lnTo>
                  <a:lnTo>
                    <a:pt x="37313" y="335219"/>
                  </a:lnTo>
                  <a:lnTo>
                    <a:pt x="37295" y="335232"/>
                  </a:lnTo>
                  <a:lnTo>
                    <a:pt x="37261" y="335293"/>
                  </a:lnTo>
                  <a:lnTo>
                    <a:pt x="38517" y="306872"/>
                  </a:lnTo>
                  <a:lnTo>
                    <a:pt x="38659" y="303700"/>
                  </a:lnTo>
                  <a:lnTo>
                    <a:pt x="38806" y="300529"/>
                  </a:lnTo>
                  <a:lnTo>
                    <a:pt x="38957" y="297345"/>
                  </a:lnTo>
                  <a:lnTo>
                    <a:pt x="39108" y="294161"/>
                  </a:lnTo>
                  <a:lnTo>
                    <a:pt x="39423" y="287793"/>
                  </a:lnTo>
                  <a:lnTo>
                    <a:pt x="39742" y="281400"/>
                  </a:lnTo>
                  <a:lnTo>
                    <a:pt x="40394" y="268603"/>
                  </a:lnTo>
                  <a:lnTo>
                    <a:pt x="40713" y="262198"/>
                  </a:lnTo>
                  <a:lnTo>
                    <a:pt x="41028" y="255780"/>
                  </a:lnTo>
                  <a:lnTo>
                    <a:pt x="41180" y="252572"/>
                  </a:lnTo>
                  <a:lnTo>
                    <a:pt x="41331" y="249363"/>
                  </a:lnTo>
                  <a:lnTo>
                    <a:pt x="41473" y="246154"/>
                  </a:lnTo>
                  <a:lnTo>
                    <a:pt x="41615" y="242946"/>
                  </a:lnTo>
                  <a:lnTo>
                    <a:pt x="41753" y="239737"/>
                  </a:lnTo>
                  <a:lnTo>
                    <a:pt x="41887" y="236516"/>
                  </a:lnTo>
                  <a:lnTo>
                    <a:pt x="42012" y="233307"/>
                  </a:lnTo>
                  <a:lnTo>
                    <a:pt x="42138" y="230099"/>
                  </a:lnTo>
                  <a:lnTo>
                    <a:pt x="42250" y="226890"/>
                  </a:lnTo>
                  <a:lnTo>
                    <a:pt x="42362" y="223681"/>
                  </a:lnTo>
                  <a:lnTo>
                    <a:pt x="42461" y="220485"/>
                  </a:lnTo>
                  <a:lnTo>
                    <a:pt x="42556" y="217276"/>
                  </a:lnTo>
                  <a:lnTo>
                    <a:pt x="42642" y="214068"/>
                  </a:lnTo>
                  <a:lnTo>
                    <a:pt x="42720" y="210871"/>
                  </a:lnTo>
                  <a:lnTo>
                    <a:pt x="42789" y="207663"/>
                  </a:lnTo>
                  <a:lnTo>
                    <a:pt x="42850" y="204466"/>
                  </a:lnTo>
                  <a:lnTo>
                    <a:pt x="42888" y="204405"/>
                  </a:lnTo>
                  <a:lnTo>
                    <a:pt x="42923" y="204331"/>
                  </a:lnTo>
                  <a:lnTo>
                    <a:pt x="42958" y="204257"/>
                  </a:lnTo>
                  <a:lnTo>
                    <a:pt x="42988" y="204158"/>
                  </a:lnTo>
                  <a:lnTo>
                    <a:pt x="43014" y="204072"/>
                  </a:lnTo>
                  <a:lnTo>
                    <a:pt x="43035" y="203973"/>
                  </a:lnTo>
                  <a:lnTo>
                    <a:pt x="43057" y="203862"/>
                  </a:lnTo>
                  <a:lnTo>
                    <a:pt x="43074" y="203751"/>
                  </a:lnTo>
                  <a:lnTo>
                    <a:pt x="43087" y="203640"/>
                  </a:lnTo>
                  <a:lnTo>
                    <a:pt x="43096" y="203516"/>
                  </a:lnTo>
                  <a:lnTo>
                    <a:pt x="43104" y="203405"/>
                  </a:lnTo>
                  <a:lnTo>
                    <a:pt x="43109" y="203282"/>
                  </a:lnTo>
                  <a:lnTo>
                    <a:pt x="43113" y="203158"/>
                  </a:lnTo>
                  <a:lnTo>
                    <a:pt x="43109" y="203035"/>
                  </a:lnTo>
                  <a:lnTo>
                    <a:pt x="43104" y="202911"/>
                  </a:lnTo>
                  <a:lnTo>
                    <a:pt x="43100" y="202800"/>
                  </a:lnTo>
                  <a:close/>
                  <a:moveTo>
                    <a:pt x="123392" y="329592"/>
                  </a:moveTo>
                  <a:lnTo>
                    <a:pt x="124354" y="329715"/>
                  </a:lnTo>
                  <a:lnTo>
                    <a:pt x="125321" y="329851"/>
                  </a:lnTo>
                  <a:lnTo>
                    <a:pt x="126288" y="329987"/>
                  </a:lnTo>
                  <a:lnTo>
                    <a:pt x="127259" y="330110"/>
                  </a:lnTo>
                  <a:lnTo>
                    <a:pt x="127746" y="330159"/>
                  </a:lnTo>
                  <a:lnTo>
                    <a:pt x="128230" y="330196"/>
                  </a:lnTo>
                  <a:lnTo>
                    <a:pt x="128717" y="330233"/>
                  </a:lnTo>
                  <a:lnTo>
                    <a:pt x="129201" y="330258"/>
                  </a:lnTo>
                  <a:lnTo>
                    <a:pt x="129684" y="330271"/>
                  </a:lnTo>
                  <a:lnTo>
                    <a:pt x="130172" y="330271"/>
                  </a:lnTo>
                  <a:lnTo>
                    <a:pt x="130655" y="330258"/>
                  </a:lnTo>
                  <a:lnTo>
                    <a:pt x="131138" y="330233"/>
                  </a:lnTo>
                  <a:lnTo>
                    <a:pt x="131039" y="331517"/>
                  </a:lnTo>
                  <a:lnTo>
                    <a:pt x="130935" y="332800"/>
                  </a:lnTo>
                  <a:lnTo>
                    <a:pt x="130828" y="334084"/>
                  </a:lnTo>
                  <a:lnTo>
                    <a:pt x="130711" y="335355"/>
                  </a:lnTo>
                  <a:lnTo>
                    <a:pt x="130595" y="336638"/>
                  </a:lnTo>
                  <a:lnTo>
                    <a:pt x="130469" y="337922"/>
                  </a:lnTo>
                  <a:lnTo>
                    <a:pt x="130340" y="339193"/>
                  </a:lnTo>
                  <a:lnTo>
                    <a:pt x="130206" y="340464"/>
                  </a:lnTo>
                  <a:lnTo>
                    <a:pt x="130064" y="341735"/>
                  </a:lnTo>
                  <a:lnTo>
                    <a:pt x="129921" y="343006"/>
                  </a:lnTo>
                  <a:lnTo>
                    <a:pt x="129770" y="344265"/>
                  </a:lnTo>
                  <a:lnTo>
                    <a:pt x="129615" y="345536"/>
                  </a:lnTo>
                  <a:lnTo>
                    <a:pt x="129451" y="346795"/>
                  </a:lnTo>
                  <a:lnTo>
                    <a:pt x="129287" y="348054"/>
                  </a:lnTo>
                  <a:lnTo>
                    <a:pt x="129114" y="349300"/>
                  </a:lnTo>
                  <a:lnTo>
                    <a:pt x="128937" y="350547"/>
                  </a:lnTo>
                  <a:lnTo>
                    <a:pt x="128696" y="350078"/>
                  </a:lnTo>
                  <a:lnTo>
                    <a:pt x="128454" y="349621"/>
                  </a:lnTo>
                  <a:lnTo>
                    <a:pt x="128204" y="349189"/>
                  </a:lnTo>
                  <a:lnTo>
                    <a:pt x="127949" y="348757"/>
                  </a:lnTo>
                  <a:lnTo>
                    <a:pt x="127785" y="348498"/>
                  </a:lnTo>
                  <a:lnTo>
                    <a:pt x="127617" y="348239"/>
                  </a:lnTo>
                  <a:lnTo>
                    <a:pt x="127448" y="347992"/>
                  </a:lnTo>
                  <a:lnTo>
                    <a:pt x="127276" y="347758"/>
                  </a:lnTo>
                  <a:lnTo>
                    <a:pt x="127099" y="347523"/>
                  </a:lnTo>
                  <a:lnTo>
                    <a:pt x="126926" y="347301"/>
                  </a:lnTo>
                  <a:lnTo>
                    <a:pt x="126745" y="347079"/>
                  </a:lnTo>
                  <a:lnTo>
                    <a:pt x="126568" y="346869"/>
                  </a:lnTo>
                  <a:lnTo>
                    <a:pt x="126382" y="346672"/>
                  </a:lnTo>
                  <a:lnTo>
                    <a:pt x="126201" y="346474"/>
                  </a:lnTo>
                  <a:lnTo>
                    <a:pt x="126016" y="346289"/>
                  </a:lnTo>
                  <a:lnTo>
                    <a:pt x="125826" y="346104"/>
                  </a:lnTo>
                  <a:lnTo>
                    <a:pt x="125636" y="345931"/>
                  </a:lnTo>
                  <a:lnTo>
                    <a:pt x="125446" y="345758"/>
                  </a:lnTo>
                  <a:lnTo>
                    <a:pt x="125256" y="345610"/>
                  </a:lnTo>
                  <a:lnTo>
                    <a:pt x="125062" y="345450"/>
                  </a:lnTo>
                  <a:lnTo>
                    <a:pt x="124868" y="345314"/>
                  </a:lnTo>
                  <a:lnTo>
                    <a:pt x="124669" y="345178"/>
                  </a:lnTo>
                  <a:lnTo>
                    <a:pt x="124471" y="345055"/>
                  </a:lnTo>
                  <a:lnTo>
                    <a:pt x="124272" y="344932"/>
                  </a:lnTo>
                  <a:lnTo>
                    <a:pt x="124074" y="344821"/>
                  </a:lnTo>
                  <a:lnTo>
                    <a:pt x="123875" y="344709"/>
                  </a:lnTo>
                  <a:lnTo>
                    <a:pt x="123672" y="344611"/>
                  </a:lnTo>
                  <a:lnTo>
                    <a:pt x="123469" y="344524"/>
                  </a:lnTo>
                  <a:lnTo>
                    <a:pt x="123267" y="344450"/>
                  </a:lnTo>
                  <a:lnTo>
                    <a:pt x="123064" y="344376"/>
                  </a:lnTo>
                  <a:lnTo>
                    <a:pt x="122857" y="344302"/>
                  </a:lnTo>
                  <a:lnTo>
                    <a:pt x="122654" y="344253"/>
                  </a:lnTo>
                  <a:lnTo>
                    <a:pt x="122447" y="344203"/>
                  </a:lnTo>
                  <a:lnTo>
                    <a:pt x="122244" y="344154"/>
                  </a:lnTo>
                  <a:lnTo>
                    <a:pt x="122037" y="344117"/>
                  </a:lnTo>
                  <a:lnTo>
                    <a:pt x="121830" y="344092"/>
                  </a:lnTo>
                  <a:lnTo>
                    <a:pt x="121955" y="343216"/>
                  </a:lnTo>
                  <a:lnTo>
                    <a:pt x="122080" y="342328"/>
                  </a:lnTo>
                  <a:lnTo>
                    <a:pt x="122196" y="341439"/>
                  </a:lnTo>
                  <a:lnTo>
                    <a:pt x="122313" y="340538"/>
                  </a:lnTo>
                  <a:lnTo>
                    <a:pt x="122421" y="339637"/>
                  </a:lnTo>
                  <a:lnTo>
                    <a:pt x="122529" y="338749"/>
                  </a:lnTo>
                  <a:lnTo>
                    <a:pt x="122632" y="337836"/>
                  </a:lnTo>
                  <a:lnTo>
                    <a:pt x="122731" y="336935"/>
                  </a:lnTo>
                  <a:lnTo>
                    <a:pt x="122826" y="336021"/>
                  </a:lnTo>
                  <a:lnTo>
                    <a:pt x="122917" y="335108"/>
                  </a:lnTo>
                  <a:lnTo>
                    <a:pt x="123008" y="334195"/>
                  </a:lnTo>
                  <a:lnTo>
                    <a:pt x="123090" y="333282"/>
                  </a:lnTo>
                  <a:lnTo>
                    <a:pt x="123172" y="332356"/>
                  </a:lnTo>
                  <a:lnTo>
                    <a:pt x="123249" y="331443"/>
                  </a:lnTo>
                  <a:lnTo>
                    <a:pt x="123323" y="330517"/>
                  </a:lnTo>
                  <a:lnTo>
                    <a:pt x="123392" y="329592"/>
                  </a:lnTo>
                  <a:close/>
                  <a:moveTo>
                    <a:pt x="10504" y="333775"/>
                  </a:moveTo>
                  <a:lnTo>
                    <a:pt x="10526" y="334800"/>
                  </a:lnTo>
                  <a:lnTo>
                    <a:pt x="10547" y="335836"/>
                  </a:lnTo>
                  <a:lnTo>
                    <a:pt x="10573" y="336861"/>
                  </a:lnTo>
                  <a:lnTo>
                    <a:pt x="10603" y="337873"/>
                  </a:lnTo>
                  <a:lnTo>
                    <a:pt x="10634" y="338897"/>
                  </a:lnTo>
                  <a:lnTo>
                    <a:pt x="10668" y="339909"/>
                  </a:lnTo>
                  <a:lnTo>
                    <a:pt x="10707" y="340921"/>
                  </a:lnTo>
                  <a:lnTo>
                    <a:pt x="10746" y="341933"/>
                  </a:lnTo>
                  <a:lnTo>
                    <a:pt x="10789" y="342932"/>
                  </a:lnTo>
                  <a:lnTo>
                    <a:pt x="10832" y="343932"/>
                  </a:lnTo>
                  <a:lnTo>
                    <a:pt x="10880" y="344932"/>
                  </a:lnTo>
                  <a:lnTo>
                    <a:pt x="10931" y="345931"/>
                  </a:lnTo>
                  <a:lnTo>
                    <a:pt x="10983" y="346918"/>
                  </a:lnTo>
                  <a:lnTo>
                    <a:pt x="11039" y="347906"/>
                  </a:lnTo>
                  <a:lnTo>
                    <a:pt x="11100" y="348893"/>
                  </a:lnTo>
                  <a:lnTo>
                    <a:pt x="11160" y="349868"/>
                  </a:lnTo>
                  <a:lnTo>
                    <a:pt x="10819" y="350152"/>
                  </a:lnTo>
                  <a:lnTo>
                    <a:pt x="10651" y="350300"/>
                  </a:lnTo>
                  <a:lnTo>
                    <a:pt x="10483" y="350460"/>
                  </a:lnTo>
                  <a:lnTo>
                    <a:pt x="10314" y="350621"/>
                  </a:lnTo>
                  <a:lnTo>
                    <a:pt x="10150" y="350794"/>
                  </a:lnTo>
                  <a:lnTo>
                    <a:pt x="9986" y="350991"/>
                  </a:lnTo>
                  <a:lnTo>
                    <a:pt x="9822" y="351188"/>
                  </a:lnTo>
                  <a:lnTo>
                    <a:pt x="9658" y="351386"/>
                  </a:lnTo>
                  <a:lnTo>
                    <a:pt x="9499" y="351596"/>
                  </a:lnTo>
                  <a:lnTo>
                    <a:pt x="9339" y="351806"/>
                  </a:lnTo>
                  <a:lnTo>
                    <a:pt x="9179" y="352028"/>
                  </a:lnTo>
                  <a:lnTo>
                    <a:pt x="9024" y="352250"/>
                  </a:lnTo>
                  <a:lnTo>
                    <a:pt x="8873" y="352484"/>
                  </a:lnTo>
                  <a:lnTo>
                    <a:pt x="8718" y="352731"/>
                  </a:lnTo>
                  <a:lnTo>
                    <a:pt x="8571" y="352978"/>
                  </a:lnTo>
                  <a:lnTo>
                    <a:pt x="8424" y="353225"/>
                  </a:lnTo>
                  <a:lnTo>
                    <a:pt x="8277" y="353484"/>
                  </a:lnTo>
                  <a:lnTo>
                    <a:pt x="8135" y="353755"/>
                  </a:lnTo>
                  <a:lnTo>
                    <a:pt x="7993" y="354027"/>
                  </a:lnTo>
                  <a:lnTo>
                    <a:pt x="7850" y="354311"/>
                  </a:lnTo>
                  <a:lnTo>
                    <a:pt x="7716" y="354595"/>
                  </a:lnTo>
                  <a:lnTo>
                    <a:pt x="7578" y="354878"/>
                  </a:lnTo>
                  <a:lnTo>
                    <a:pt x="7444" y="355175"/>
                  </a:lnTo>
                  <a:lnTo>
                    <a:pt x="7315" y="355483"/>
                  </a:lnTo>
                  <a:lnTo>
                    <a:pt x="7185" y="355792"/>
                  </a:lnTo>
                  <a:lnTo>
                    <a:pt x="7060" y="356100"/>
                  </a:lnTo>
                  <a:lnTo>
                    <a:pt x="6935" y="356421"/>
                  </a:lnTo>
                  <a:lnTo>
                    <a:pt x="6810" y="356742"/>
                  </a:lnTo>
                  <a:lnTo>
                    <a:pt x="6689" y="357075"/>
                  </a:lnTo>
                  <a:lnTo>
                    <a:pt x="6573" y="357408"/>
                  </a:lnTo>
                  <a:lnTo>
                    <a:pt x="6456" y="357754"/>
                  </a:lnTo>
                  <a:lnTo>
                    <a:pt x="6340" y="358099"/>
                  </a:lnTo>
                  <a:lnTo>
                    <a:pt x="6227" y="358445"/>
                  </a:lnTo>
                  <a:lnTo>
                    <a:pt x="6120" y="358803"/>
                  </a:lnTo>
                  <a:lnTo>
                    <a:pt x="6012" y="359161"/>
                  </a:lnTo>
                  <a:lnTo>
                    <a:pt x="5904" y="359519"/>
                  </a:lnTo>
                  <a:lnTo>
                    <a:pt x="5800" y="359889"/>
                  </a:lnTo>
                  <a:lnTo>
                    <a:pt x="5701" y="360259"/>
                  </a:lnTo>
                  <a:lnTo>
                    <a:pt x="5602" y="360629"/>
                  </a:lnTo>
                  <a:lnTo>
                    <a:pt x="5632" y="360432"/>
                  </a:lnTo>
                  <a:lnTo>
                    <a:pt x="5658" y="360234"/>
                  </a:lnTo>
                  <a:lnTo>
                    <a:pt x="5675" y="360037"/>
                  </a:lnTo>
                  <a:lnTo>
                    <a:pt x="5684" y="359815"/>
                  </a:lnTo>
                  <a:lnTo>
                    <a:pt x="5684" y="359605"/>
                  </a:lnTo>
                  <a:lnTo>
                    <a:pt x="5675" y="359383"/>
                  </a:lnTo>
                  <a:lnTo>
                    <a:pt x="5658" y="359161"/>
                  </a:lnTo>
                  <a:lnTo>
                    <a:pt x="5628" y="358914"/>
                  </a:lnTo>
                  <a:lnTo>
                    <a:pt x="5455" y="357643"/>
                  </a:lnTo>
                  <a:lnTo>
                    <a:pt x="5287" y="356372"/>
                  </a:lnTo>
                  <a:lnTo>
                    <a:pt x="5123" y="355101"/>
                  </a:lnTo>
                  <a:lnTo>
                    <a:pt x="4963" y="353829"/>
                  </a:lnTo>
                  <a:lnTo>
                    <a:pt x="4812" y="352558"/>
                  </a:lnTo>
                  <a:lnTo>
                    <a:pt x="4665" y="351287"/>
                  </a:lnTo>
                  <a:lnTo>
                    <a:pt x="4523" y="350016"/>
                  </a:lnTo>
                  <a:lnTo>
                    <a:pt x="4389" y="348745"/>
                  </a:lnTo>
                  <a:lnTo>
                    <a:pt x="4260" y="347474"/>
                  </a:lnTo>
                  <a:lnTo>
                    <a:pt x="4134" y="346215"/>
                  </a:lnTo>
                  <a:lnTo>
                    <a:pt x="4014" y="344944"/>
                  </a:lnTo>
                  <a:lnTo>
                    <a:pt x="3897" y="343673"/>
                  </a:lnTo>
                  <a:lnTo>
                    <a:pt x="3785" y="342414"/>
                  </a:lnTo>
                  <a:lnTo>
                    <a:pt x="3681" y="341155"/>
                  </a:lnTo>
                  <a:lnTo>
                    <a:pt x="3578" y="339896"/>
                  </a:lnTo>
                  <a:lnTo>
                    <a:pt x="3483" y="338638"/>
                  </a:lnTo>
                  <a:lnTo>
                    <a:pt x="4467" y="338021"/>
                  </a:lnTo>
                  <a:lnTo>
                    <a:pt x="5446" y="337391"/>
                  </a:lnTo>
                  <a:lnTo>
                    <a:pt x="6430" y="336737"/>
                  </a:lnTo>
                  <a:lnTo>
                    <a:pt x="7414" y="336083"/>
                  </a:lnTo>
                  <a:lnTo>
                    <a:pt x="7794" y="335836"/>
                  </a:lnTo>
                  <a:lnTo>
                    <a:pt x="8182" y="335602"/>
                  </a:lnTo>
                  <a:lnTo>
                    <a:pt x="8575" y="335367"/>
                  </a:lnTo>
                  <a:lnTo>
                    <a:pt x="8968" y="335108"/>
                  </a:lnTo>
                  <a:lnTo>
                    <a:pt x="9166" y="334972"/>
                  </a:lnTo>
                  <a:lnTo>
                    <a:pt x="9365" y="334837"/>
                  </a:lnTo>
                  <a:lnTo>
                    <a:pt x="9559" y="334689"/>
                  </a:lnTo>
                  <a:lnTo>
                    <a:pt x="9753" y="334528"/>
                  </a:lnTo>
                  <a:lnTo>
                    <a:pt x="9943" y="334355"/>
                  </a:lnTo>
                  <a:lnTo>
                    <a:pt x="10133" y="334183"/>
                  </a:lnTo>
                  <a:lnTo>
                    <a:pt x="10323" y="333985"/>
                  </a:lnTo>
                  <a:lnTo>
                    <a:pt x="10504" y="333775"/>
                  </a:lnTo>
                  <a:close/>
                  <a:moveTo>
                    <a:pt x="14664" y="353928"/>
                  </a:moveTo>
                  <a:lnTo>
                    <a:pt x="14910" y="353953"/>
                  </a:lnTo>
                  <a:lnTo>
                    <a:pt x="15156" y="353978"/>
                  </a:lnTo>
                  <a:lnTo>
                    <a:pt x="15402" y="354027"/>
                  </a:lnTo>
                  <a:lnTo>
                    <a:pt x="15644" y="354089"/>
                  </a:lnTo>
                  <a:lnTo>
                    <a:pt x="15890" y="354175"/>
                  </a:lnTo>
                  <a:lnTo>
                    <a:pt x="16136" y="354261"/>
                  </a:lnTo>
                  <a:lnTo>
                    <a:pt x="16378" y="354360"/>
                  </a:lnTo>
                  <a:lnTo>
                    <a:pt x="16624" y="354484"/>
                  </a:lnTo>
                  <a:lnTo>
                    <a:pt x="16865" y="354619"/>
                  </a:lnTo>
                  <a:lnTo>
                    <a:pt x="17107" y="354767"/>
                  </a:lnTo>
                  <a:lnTo>
                    <a:pt x="17349" y="354928"/>
                  </a:lnTo>
                  <a:lnTo>
                    <a:pt x="17586" y="355101"/>
                  </a:lnTo>
                  <a:lnTo>
                    <a:pt x="17823" y="355286"/>
                  </a:lnTo>
                  <a:lnTo>
                    <a:pt x="18061" y="355483"/>
                  </a:lnTo>
                  <a:lnTo>
                    <a:pt x="18298" y="355693"/>
                  </a:lnTo>
                  <a:lnTo>
                    <a:pt x="18531" y="355927"/>
                  </a:lnTo>
                  <a:lnTo>
                    <a:pt x="18764" y="356162"/>
                  </a:lnTo>
                  <a:lnTo>
                    <a:pt x="18997" y="356409"/>
                  </a:lnTo>
                  <a:lnTo>
                    <a:pt x="19226" y="356668"/>
                  </a:lnTo>
                  <a:lnTo>
                    <a:pt x="19455" y="356952"/>
                  </a:lnTo>
                  <a:lnTo>
                    <a:pt x="19679" y="357236"/>
                  </a:lnTo>
                  <a:lnTo>
                    <a:pt x="19904" y="357532"/>
                  </a:lnTo>
                  <a:lnTo>
                    <a:pt x="20128" y="357840"/>
                  </a:lnTo>
                  <a:lnTo>
                    <a:pt x="20348" y="358173"/>
                  </a:lnTo>
                  <a:lnTo>
                    <a:pt x="20564" y="358507"/>
                  </a:lnTo>
                  <a:lnTo>
                    <a:pt x="20780" y="358852"/>
                  </a:lnTo>
                  <a:lnTo>
                    <a:pt x="20995" y="359210"/>
                  </a:lnTo>
                  <a:lnTo>
                    <a:pt x="21203" y="359568"/>
                  </a:lnTo>
                  <a:lnTo>
                    <a:pt x="21414" y="359951"/>
                  </a:lnTo>
                  <a:lnTo>
                    <a:pt x="21617" y="360345"/>
                  </a:lnTo>
                  <a:lnTo>
                    <a:pt x="21820" y="360740"/>
                  </a:lnTo>
                  <a:lnTo>
                    <a:pt x="22023" y="361160"/>
                  </a:lnTo>
                  <a:lnTo>
                    <a:pt x="22217" y="361580"/>
                  </a:lnTo>
                  <a:lnTo>
                    <a:pt x="22411" y="362012"/>
                  </a:lnTo>
                  <a:lnTo>
                    <a:pt x="22605" y="362456"/>
                  </a:lnTo>
                  <a:lnTo>
                    <a:pt x="22791" y="362900"/>
                  </a:lnTo>
                  <a:lnTo>
                    <a:pt x="22976" y="363369"/>
                  </a:lnTo>
                  <a:lnTo>
                    <a:pt x="23158" y="363838"/>
                  </a:lnTo>
                  <a:lnTo>
                    <a:pt x="23334" y="364319"/>
                  </a:lnTo>
                  <a:lnTo>
                    <a:pt x="23511" y="364813"/>
                  </a:lnTo>
                  <a:lnTo>
                    <a:pt x="23680" y="365307"/>
                  </a:lnTo>
                  <a:lnTo>
                    <a:pt x="23848" y="365813"/>
                  </a:lnTo>
                  <a:lnTo>
                    <a:pt x="24012" y="366331"/>
                  </a:lnTo>
                  <a:lnTo>
                    <a:pt x="24172" y="366862"/>
                  </a:lnTo>
                  <a:lnTo>
                    <a:pt x="24327" y="367405"/>
                  </a:lnTo>
                  <a:lnTo>
                    <a:pt x="24478" y="367948"/>
                  </a:lnTo>
                  <a:lnTo>
                    <a:pt x="24625" y="368503"/>
                  </a:lnTo>
                  <a:lnTo>
                    <a:pt x="24767" y="369058"/>
                  </a:lnTo>
                  <a:lnTo>
                    <a:pt x="24905" y="369626"/>
                  </a:lnTo>
                  <a:lnTo>
                    <a:pt x="25039" y="370206"/>
                  </a:lnTo>
                  <a:lnTo>
                    <a:pt x="25169" y="370798"/>
                  </a:lnTo>
                  <a:lnTo>
                    <a:pt x="25294" y="371391"/>
                  </a:lnTo>
                  <a:lnTo>
                    <a:pt x="25415" y="371995"/>
                  </a:lnTo>
                  <a:lnTo>
                    <a:pt x="25397" y="371983"/>
                  </a:lnTo>
                  <a:lnTo>
                    <a:pt x="25384" y="371971"/>
                  </a:lnTo>
                  <a:lnTo>
                    <a:pt x="25371" y="371958"/>
                  </a:lnTo>
                  <a:lnTo>
                    <a:pt x="25358" y="371946"/>
                  </a:lnTo>
                  <a:lnTo>
                    <a:pt x="24966" y="372168"/>
                  </a:lnTo>
                  <a:lnTo>
                    <a:pt x="24573" y="372415"/>
                  </a:lnTo>
                  <a:lnTo>
                    <a:pt x="24180" y="372674"/>
                  </a:lnTo>
                  <a:lnTo>
                    <a:pt x="23788" y="372958"/>
                  </a:lnTo>
                  <a:lnTo>
                    <a:pt x="23399" y="373267"/>
                  </a:lnTo>
                  <a:lnTo>
                    <a:pt x="23011" y="373587"/>
                  </a:lnTo>
                  <a:lnTo>
                    <a:pt x="22627" y="373933"/>
                  </a:lnTo>
                  <a:lnTo>
                    <a:pt x="22238" y="374303"/>
                  </a:lnTo>
                  <a:lnTo>
                    <a:pt x="22079" y="374464"/>
                  </a:lnTo>
                  <a:lnTo>
                    <a:pt x="21915" y="374636"/>
                  </a:lnTo>
                  <a:lnTo>
                    <a:pt x="21587" y="375007"/>
                  </a:lnTo>
                  <a:lnTo>
                    <a:pt x="21259" y="375414"/>
                  </a:lnTo>
                  <a:lnTo>
                    <a:pt x="20926" y="375809"/>
                  </a:lnTo>
                  <a:lnTo>
                    <a:pt x="20594" y="376204"/>
                  </a:lnTo>
                  <a:lnTo>
                    <a:pt x="20426" y="376389"/>
                  </a:lnTo>
                  <a:lnTo>
                    <a:pt x="20262" y="376574"/>
                  </a:lnTo>
                  <a:lnTo>
                    <a:pt x="20093" y="376734"/>
                  </a:lnTo>
                  <a:lnTo>
                    <a:pt x="19925" y="376895"/>
                  </a:lnTo>
                  <a:lnTo>
                    <a:pt x="19757" y="377043"/>
                  </a:lnTo>
                  <a:lnTo>
                    <a:pt x="19593" y="377166"/>
                  </a:lnTo>
                  <a:lnTo>
                    <a:pt x="19433" y="376623"/>
                  </a:lnTo>
                  <a:lnTo>
                    <a:pt x="19269" y="376068"/>
                  </a:lnTo>
                  <a:lnTo>
                    <a:pt x="19097" y="375525"/>
                  </a:lnTo>
                  <a:lnTo>
                    <a:pt x="18915" y="374982"/>
                  </a:lnTo>
                  <a:lnTo>
                    <a:pt x="18734" y="374439"/>
                  </a:lnTo>
                  <a:lnTo>
                    <a:pt x="18544" y="373921"/>
                  </a:lnTo>
                  <a:lnTo>
                    <a:pt x="18350" y="373402"/>
                  </a:lnTo>
                  <a:lnTo>
                    <a:pt x="18151" y="372896"/>
                  </a:lnTo>
                  <a:lnTo>
                    <a:pt x="17944" y="372415"/>
                  </a:lnTo>
                  <a:lnTo>
                    <a:pt x="17737" y="371934"/>
                  </a:lnTo>
                  <a:lnTo>
                    <a:pt x="17526" y="371489"/>
                  </a:lnTo>
                  <a:lnTo>
                    <a:pt x="17310" y="371045"/>
                  </a:lnTo>
                  <a:lnTo>
                    <a:pt x="17090" y="370638"/>
                  </a:lnTo>
                  <a:lnTo>
                    <a:pt x="16865" y="370243"/>
                  </a:lnTo>
                  <a:lnTo>
                    <a:pt x="16637" y="369885"/>
                  </a:lnTo>
                  <a:lnTo>
                    <a:pt x="16408" y="369540"/>
                  </a:lnTo>
                  <a:lnTo>
                    <a:pt x="16296" y="369391"/>
                  </a:lnTo>
                  <a:lnTo>
                    <a:pt x="16179" y="369231"/>
                  </a:lnTo>
                  <a:lnTo>
                    <a:pt x="16063" y="369095"/>
                  </a:lnTo>
                  <a:lnTo>
                    <a:pt x="15946" y="368960"/>
                  </a:lnTo>
                  <a:lnTo>
                    <a:pt x="15825" y="368824"/>
                  </a:lnTo>
                  <a:lnTo>
                    <a:pt x="15709" y="368713"/>
                  </a:lnTo>
                  <a:lnTo>
                    <a:pt x="15592" y="368602"/>
                  </a:lnTo>
                  <a:lnTo>
                    <a:pt x="15471" y="368491"/>
                  </a:lnTo>
                  <a:lnTo>
                    <a:pt x="15355" y="368404"/>
                  </a:lnTo>
                  <a:lnTo>
                    <a:pt x="15234" y="368318"/>
                  </a:lnTo>
                  <a:lnTo>
                    <a:pt x="15113" y="368244"/>
                  </a:lnTo>
                  <a:lnTo>
                    <a:pt x="14992" y="368182"/>
                  </a:lnTo>
                  <a:lnTo>
                    <a:pt x="14876" y="368120"/>
                  </a:lnTo>
                  <a:lnTo>
                    <a:pt x="14755" y="368083"/>
                  </a:lnTo>
                  <a:lnTo>
                    <a:pt x="14634" y="368046"/>
                  </a:lnTo>
                  <a:lnTo>
                    <a:pt x="14513" y="368022"/>
                  </a:lnTo>
                  <a:lnTo>
                    <a:pt x="14393" y="368009"/>
                  </a:lnTo>
                  <a:lnTo>
                    <a:pt x="14272" y="367997"/>
                  </a:lnTo>
                  <a:lnTo>
                    <a:pt x="14155" y="368009"/>
                  </a:lnTo>
                  <a:lnTo>
                    <a:pt x="14034" y="368034"/>
                  </a:lnTo>
                  <a:lnTo>
                    <a:pt x="13914" y="368059"/>
                  </a:lnTo>
                  <a:lnTo>
                    <a:pt x="13793" y="368108"/>
                  </a:lnTo>
                  <a:lnTo>
                    <a:pt x="13672" y="368157"/>
                  </a:lnTo>
                  <a:lnTo>
                    <a:pt x="13555" y="368231"/>
                  </a:lnTo>
                  <a:lnTo>
                    <a:pt x="13434" y="368305"/>
                  </a:lnTo>
                  <a:lnTo>
                    <a:pt x="13318" y="368404"/>
                  </a:lnTo>
                  <a:lnTo>
                    <a:pt x="13197" y="368503"/>
                  </a:lnTo>
                  <a:lnTo>
                    <a:pt x="13081" y="368626"/>
                  </a:lnTo>
                  <a:lnTo>
                    <a:pt x="12960" y="368762"/>
                  </a:lnTo>
                  <a:lnTo>
                    <a:pt x="12843" y="368910"/>
                  </a:lnTo>
                  <a:lnTo>
                    <a:pt x="12727" y="369071"/>
                  </a:lnTo>
                  <a:lnTo>
                    <a:pt x="12610" y="369243"/>
                  </a:lnTo>
                  <a:lnTo>
                    <a:pt x="12494" y="369428"/>
                  </a:lnTo>
                  <a:lnTo>
                    <a:pt x="12377" y="369638"/>
                  </a:lnTo>
                  <a:lnTo>
                    <a:pt x="12269" y="369848"/>
                  </a:lnTo>
                  <a:lnTo>
                    <a:pt x="12161" y="370083"/>
                  </a:lnTo>
                  <a:lnTo>
                    <a:pt x="12058" y="370317"/>
                  </a:lnTo>
                  <a:lnTo>
                    <a:pt x="11959" y="370564"/>
                  </a:lnTo>
                  <a:lnTo>
                    <a:pt x="11864" y="370823"/>
                  </a:lnTo>
                  <a:lnTo>
                    <a:pt x="11773" y="371082"/>
                  </a:lnTo>
                  <a:lnTo>
                    <a:pt x="11682" y="371354"/>
                  </a:lnTo>
                  <a:lnTo>
                    <a:pt x="11596" y="371637"/>
                  </a:lnTo>
                  <a:lnTo>
                    <a:pt x="11518" y="371934"/>
                  </a:lnTo>
                  <a:lnTo>
                    <a:pt x="11441" y="372242"/>
                  </a:lnTo>
                  <a:lnTo>
                    <a:pt x="11363" y="372551"/>
                  </a:lnTo>
                  <a:lnTo>
                    <a:pt x="11294" y="372859"/>
                  </a:lnTo>
                  <a:lnTo>
                    <a:pt x="11225" y="373180"/>
                  </a:lnTo>
                  <a:lnTo>
                    <a:pt x="11160" y="373513"/>
                  </a:lnTo>
                  <a:lnTo>
                    <a:pt x="11100" y="373859"/>
                  </a:lnTo>
                  <a:lnTo>
                    <a:pt x="11044" y="374192"/>
                  </a:lnTo>
                  <a:lnTo>
                    <a:pt x="10988" y="374550"/>
                  </a:lnTo>
                  <a:lnTo>
                    <a:pt x="10940" y="374908"/>
                  </a:lnTo>
                  <a:lnTo>
                    <a:pt x="10893" y="375266"/>
                  </a:lnTo>
                  <a:lnTo>
                    <a:pt x="10845" y="375624"/>
                  </a:lnTo>
                  <a:lnTo>
                    <a:pt x="10806" y="375994"/>
                  </a:lnTo>
                  <a:lnTo>
                    <a:pt x="10767" y="376376"/>
                  </a:lnTo>
                  <a:lnTo>
                    <a:pt x="10733" y="376747"/>
                  </a:lnTo>
                  <a:lnTo>
                    <a:pt x="10703" y="377129"/>
                  </a:lnTo>
                  <a:lnTo>
                    <a:pt x="10677" y="377524"/>
                  </a:lnTo>
                  <a:lnTo>
                    <a:pt x="10651" y="377907"/>
                  </a:lnTo>
                  <a:lnTo>
                    <a:pt x="10629" y="378302"/>
                  </a:lnTo>
                  <a:lnTo>
                    <a:pt x="10612" y="378697"/>
                  </a:lnTo>
                  <a:lnTo>
                    <a:pt x="10595" y="379091"/>
                  </a:lnTo>
                  <a:lnTo>
                    <a:pt x="10582" y="379486"/>
                  </a:lnTo>
                  <a:lnTo>
                    <a:pt x="10573" y="379881"/>
                  </a:lnTo>
                  <a:lnTo>
                    <a:pt x="10569" y="380289"/>
                  </a:lnTo>
                  <a:lnTo>
                    <a:pt x="10565" y="380683"/>
                  </a:lnTo>
                  <a:lnTo>
                    <a:pt x="10565" y="381091"/>
                  </a:lnTo>
                  <a:lnTo>
                    <a:pt x="10565" y="381486"/>
                  </a:lnTo>
                  <a:lnTo>
                    <a:pt x="10573" y="381893"/>
                  </a:lnTo>
                  <a:lnTo>
                    <a:pt x="10582" y="382288"/>
                  </a:lnTo>
                  <a:lnTo>
                    <a:pt x="10595" y="382695"/>
                  </a:lnTo>
                  <a:lnTo>
                    <a:pt x="10608" y="383090"/>
                  </a:lnTo>
                  <a:lnTo>
                    <a:pt x="10625" y="383485"/>
                  </a:lnTo>
                  <a:lnTo>
                    <a:pt x="10647" y="383880"/>
                  </a:lnTo>
                  <a:lnTo>
                    <a:pt x="10668" y="384275"/>
                  </a:lnTo>
                  <a:lnTo>
                    <a:pt x="10694" y="384670"/>
                  </a:lnTo>
                  <a:lnTo>
                    <a:pt x="10724" y="385052"/>
                  </a:lnTo>
                  <a:lnTo>
                    <a:pt x="10754" y="385435"/>
                  </a:lnTo>
                  <a:lnTo>
                    <a:pt x="10789" y="385817"/>
                  </a:lnTo>
                  <a:lnTo>
                    <a:pt x="10824" y="386200"/>
                  </a:lnTo>
                  <a:lnTo>
                    <a:pt x="10862" y="386570"/>
                  </a:lnTo>
                  <a:lnTo>
                    <a:pt x="10906" y="386940"/>
                  </a:lnTo>
                  <a:lnTo>
                    <a:pt x="10953" y="387311"/>
                  </a:lnTo>
                  <a:lnTo>
                    <a:pt x="11000" y="387668"/>
                  </a:lnTo>
                  <a:lnTo>
                    <a:pt x="11048" y="388026"/>
                  </a:lnTo>
                  <a:lnTo>
                    <a:pt x="11104" y="388372"/>
                  </a:lnTo>
                  <a:lnTo>
                    <a:pt x="11156" y="388717"/>
                  </a:lnTo>
                  <a:lnTo>
                    <a:pt x="11216" y="389051"/>
                  </a:lnTo>
                  <a:lnTo>
                    <a:pt x="11277" y="389371"/>
                  </a:lnTo>
                  <a:lnTo>
                    <a:pt x="11337" y="389705"/>
                  </a:lnTo>
                  <a:lnTo>
                    <a:pt x="11406" y="390013"/>
                  </a:lnTo>
                  <a:lnTo>
                    <a:pt x="11471" y="390322"/>
                  </a:lnTo>
                  <a:lnTo>
                    <a:pt x="11544" y="390618"/>
                  </a:lnTo>
                  <a:lnTo>
                    <a:pt x="11613" y="390914"/>
                  </a:lnTo>
                  <a:lnTo>
                    <a:pt x="11691" y="391198"/>
                  </a:lnTo>
                  <a:lnTo>
                    <a:pt x="11139" y="391790"/>
                  </a:lnTo>
                  <a:lnTo>
                    <a:pt x="10582" y="392407"/>
                  </a:lnTo>
                  <a:lnTo>
                    <a:pt x="10029" y="393024"/>
                  </a:lnTo>
                  <a:lnTo>
                    <a:pt x="9477" y="393666"/>
                  </a:lnTo>
                  <a:lnTo>
                    <a:pt x="9279" y="393888"/>
                  </a:lnTo>
                  <a:lnTo>
                    <a:pt x="9076" y="394110"/>
                  </a:lnTo>
                  <a:lnTo>
                    <a:pt x="8661" y="394542"/>
                  </a:lnTo>
                  <a:lnTo>
                    <a:pt x="8454" y="394777"/>
                  </a:lnTo>
                  <a:lnTo>
                    <a:pt x="8251" y="395024"/>
                  </a:lnTo>
                  <a:lnTo>
                    <a:pt x="8053" y="395295"/>
                  </a:lnTo>
                  <a:lnTo>
                    <a:pt x="7954" y="395431"/>
                  </a:lnTo>
                  <a:lnTo>
                    <a:pt x="7859" y="395579"/>
                  </a:lnTo>
                  <a:lnTo>
                    <a:pt x="7690" y="394888"/>
                  </a:lnTo>
                  <a:lnTo>
                    <a:pt x="7531" y="394184"/>
                  </a:lnTo>
                  <a:lnTo>
                    <a:pt x="7380" y="393481"/>
                  </a:lnTo>
                  <a:lnTo>
                    <a:pt x="7229" y="392765"/>
                  </a:lnTo>
                  <a:lnTo>
                    <a:pt x="7091" y="392037"/>
                  </a:lnTo>
                  <a:lnTo>
                    <a:pt x="6957" y="391309"/>
                  </a:lnTo>
                  <a:lnTo>
                    <a:pt x="6827" y="390569"/>
                  </a:lnTo>
                  <a:lnTo>
                    <a:pt x="6706" y="389816"/>
                  </a:lnTo>
                  <a:lnTo>
                    <a:pt x="6594" y="389063"/>
                  </a:lnTo>
                  <a:lnTo>
                    <a:pt x="6486" y="388310"/>
                  </a:lnTo>
                  <a:lnTo>
                    <a:pt x="6383" y="387545"/>
                  </a:lnTo>
                  <a:lnTo>
                    <a:pt x="6292" y="386780"/>
                  </a:lnTo>
                  <a:lnTo>
                    <a:pt x="6206" y="386015"/>
                  </a:lnTo>
                  <a:lnTo>
                    <a:pt x="6124" y="385237"/>
                  </a:lnTo>
                  <a:lnTo>
                    <a:pt x="6050" y="384460"/>
                  </a:lnTo>
                  <a:lnTo>
                    <a:pt x="5986" y="383682"/>
                  </a:lnTo>
                  <a:lnTo>
                    <a:pt x="5925" y="382905"/>
                  </a:lnTo>
                  <a:lnTo>
                    <a:pt x="5874" y="382127"/>
                  </a:lnTo>
                  <a:lnTo>
                    <a:pt x="5830" y="381350"/>
                  </a:lnTo>
                  <a:lnTo>
                    <a:pt x="5792" y="380560"/>
                  </a:lnTo>
                  <a:lnTo>
                    <a:pt x="5761" y="379783"/>
                  </a:lnTo>
                  <a:lnTo>
                    <a:pt x="5740" y="379005"/>
                  </a:lnTo>
                  <a:lnTo>
                    <a:pt x="5722" y="378228"/>
                  </a:lnTo>
                  <a:lnTo>
                    <a:pt x="5714" y="377462"/>
                  </a:lnTo>
                  <a:lnTo>
                    <a:pt x="5714" y="376685"/>
                  </a:lnTo>
                  <a:lnTo>
                    <a:pt x="5722" y="375920"/>
                  </a:lnTo>
                  <a:lnTo>
                    <a:pt x="5735" y="375155"/>
                  </a:lnTo>
                  <a:lnTo>
                    <a:pt x="5757" y="374402"/>
                  </a:lnTo>
                  <a:lnTo>
                    <a:pt x="5787" y="373649"/>
                  </a:lnTo>
                  <a:lnTo>
                    <a:pt x="5826" y="372896"/>
                  </a:lnTo>
                  <a:lnTo>
                    <a:pt x="5869" y="372156"/>
                  </a:lnTo>
                  <a:lnTo>
                    <a:pt x="5921" y="371415"/>
                  </a:lnTo>
                  <a:lnTo>
                    <a:pt x="5981" y="370700"/>
                  </a:lnTo>
                  <a:lnTo>
                    <a:pt x="6050" y="369971"/>
                  </a:lnTo>
                  <a:lnTo>
                    <a:pt x="6128" y="369268"/>
                  </a:lnTo>
                  <a:lnTo>
                    <a:pt x="6210" y="368565"/>
                  </a:lnTo>
                  <a:lnTo>
                    <a:pt x="6301" y="367873"/>
                  </a:lnTo>
                  <a:lnTo>
                    <a:pt x="6404" y="367182"/>
                  </a:lnTo>
                  <a:lnTo>
                    <a:pt x="6512" y="366516"/>
                  </a:lnTo>
                  <a:lnTo>
                    <a:pt x="6629" y="365850"/>
                  </a:lnTo>
                  <a:lnTo>
                    <a:pt x="6750" y="365208"/>
                  </a:lnTo>
                  <a:lnTo>
                    <a:pt x="6883" y="364566"/>
                  </a:lnTo>
                  <a:lnTo>
                    <a:pt x="7026" y="363937"/>
                  </a:lnTo>
                  <a:lnTo>
                    <a:pt x="7173" y="363332"/>
                  </a:lnTo>
                  <a:lnTo>
                    <a:pt x="7332" y="362727"/>
                  </a:lnTo>
                  <a:lnTo>
                    <a:pt x="7496" y="362147"/>
                  </a:lnTo>
                  <a:lnTo>
                    <a:pt x="7673" y="361580"/>
                  </a:lnTo>
                  <a:lnTo>
                    <a:pt x="7854" y="361024"/>
                  </a:lnTo>
                  <a:lnTo>
                    <a:pt x="8044" y="360494"/>
                  </a:lnTo>
                  <a:lnTo>
                    <a:pt x="8247" y="359975"/>
                  </a:lnTo>
                  <a:lnTo>
                    <a:pt x="8454" y="359469"/>
                  </a:lnTo>
                  <a:lnTo>
                    <a:pt x="8670" y="358988"/>
                  </a:lnTo>
                  <a:lnTo>
                    <a:pt x="8782" y="358741"/>
                  </a:lnTo>
                  <a:lnTo>
                    <a:pt x="8899" y="358519"/>
                  </a:lnTo>
                  <a:lnTo>
                    <a:pt x="9015" y="358285"/>
                  </a:lnTo>
                  <a:lnTo>
                    <a:pt x="9132" y="358062"/>
                  </a:lnTo>
                  <a:lnTo>
                    <a:pt x="9253" y="357853"/>
                  </a:lnTo>
                  <a:lnTo>
                    <a:pt x="9373" y="357643"/>
                  </a:lnTo>
                  <a:lnTo>
                    <a:pt x="9499" y="357433"/>
                  </a:lnTo>
                  <a:lnTo>
                    <a:pt x="9628" y="357223"/>
                  </a:lnTo>
                  <a:lnTo>
                    <a:pt x="9758" y="357038"/>
                  </a:lnTo>
                  <a:lnTo>
                    <a:pt x="9887" y="356841"/>
                  </a:lnTo>
                  <a:lnTo>
                    <a:pt x="10021" y="356656"/>
                  </a:lnTo>
                  <a:lnTo>
                    <a:pt x="10159" y="356470"/>
                  </a:lnTo>
                  <a:lnTo>
                    <a:pt x="10297" y="356298"/>
                  </a:lnTo>
                  <a:lnTo>
                    <a:pt x="10439" y="356125"/>
                  </a:lnTo>
                  <a:lnTo>
                    <a:pt x="10582" y="355964"/>
                  </a:lnTo>
                  <a:lnTo>
                    <a:pt x="10724" y="355804"/>
                  </a:lnTo>
                  <a:lnTo>
                    <a:pt x="10875" y="355644"/>
                  </a:lnTo>
                  <a:lnTo>
                    <a:pt x="11022" y="355495"/>
                  </a:lnTo>
                  <a:lnTo>
                    <a:pt x="11173" y="355360"/>
                  </a:lnTo>
                  <a:lnTo>
                    <a:pt x="11328" y="355224"/>
                  </a:lnTo>
                  <a:lnTo>
                    <a:pt x="11484" y="355088"/>
                  </a:lnTo>
                  <a:lnTo>
                    <a:pt x="11644" y="354965"/>
                  </a:lnTo>
                  <a:lnTo>
                    <a:pt x="11807" y="354854"/>
                  </a:lnTo>
                  <a:lnTo>
                    <a:pt x="11967" y="354730"/>
                  </a:lnTo>
                  <a:lnTo>
                    <a:pt x="12213" y="354582"/>
                  </a:lnTo>
                  <a:lnTo>
                    <a:pt x="12455" y="354446"/>
                  </a:lnTo>
                  <a:lnTo>
                    <a:pt x="12697" y="354323"/>
                  </a:lnTo>
                  <a:lnTo>
                    <a:pt x="12943" y="354224"/>
                  </a:lnTo>
                  <a:lnTo>
                    <a:pt x="13188" y="354138"/>
                  </a:lnTo>
                  <a:lnTo>
                    <a:pt x="13430" y="354064"/>
                  </a:lnTo>
                  <a:lnTo>
                    <a:pt x="13676" y="354002"/>
                  </a:lnTo>
                  <a:lnTo>
                    <a:pt x="13922" y="353965"/>
                  </a:lnTo>
                  <a:lnTo>
                    <a:pt x="14168" y="353941"/>
                  </a:lnTo>
                  <a:lnTo>
                    <a:pt x="14414" y="353928"/>
                  </a:lnTo>
                  <a:close/>
                  <a:moveTo>
                    <a:pt x="121260" y="349288"/>
                  </a:moveTo>
                  <a:lnTo>
                    <a:pt x="121506" y="349300"/>
                  </a:lnTo>
                  <a:lnTo>
                    <a:pt x="121756" y="349325"/>
                  </a:lnTo>
                  <a:lnTo>
                    <a:pt x="122006" y="349362"/>
                  </a:lnTo>
                  <a:lnTo>
                    <a:pt x="122261" y="349424"/>
                  </a:lnTo>
                  <a:lnTo>
                    <a:pt x="122511" y="349498"/>
                  </a:lnTo>
                  <a:lnTo>
                    <a:pt x="122766" y="349596"/>
                  </a:lnTo>
                  <a:lnTo>
                    <a:pt x="123021" y="349708"/>
                  </a:lnTo>
                  <a:lnTo>
                    <a:pt x="123275" y="349843"/>
                  </a:lnTo>
                  <a:lnTo>
                    <a:pt x="123530" y="349991"/>
                  </a:lnTo>
                  <a:lnTo>
                    <a:pt x="123784" y="350152"/>
                  </a:lnTo>
                  <a:lnTo>
                    <a:pt x="124039" y="350337"/>
                  </a:lnTo>
                  <a:lnTo>
                    <a:pt x="124294" y="350534"/>
                  </a:lnTo>
                  <a:lnTo>
                    <a:pt x="124548" y="350757"/>
                  </a:lnTo>
                  <a:lnTo>
                    <a:pt x="124803" y="350991"/>
                  </a:lnTo>
                  <a:lnTo>
                    <a:pt x="125058" y="351238"/>
                  </a:lnTo>
                  <a:lnTo>
                    <a:pt x="125308" y="351509"/>
                  </a:lnTo>
                  <a:lnTo>
                    <a:pt x="125563" y="351793"/>
                  </a:lnTo>
                  <a:lnTo>
                    <a:pt x="125817" y="352102"/>
                  </a:lnTo>
                  <a:lnTo>
                    <a:pt x="126067" y="352423"/>
                  </a:lnTo>
                  <a:lnTo>
                    <a:pt x="126378" y="352855"/>
                  </a:lnTo>
                  <a:lnTo>
                    <a:pt x="126685" y="353299"/>
                  </a:lnTo>
                  <a:lnTo>
                    <a:pt x="126836" y="353521"/>
                  </a:lnTo>
                  <a:lnTo>
                    <a:pt x="126982" y="353755"/>
                  </a:lnTo>
                  <a:lnTo>
                    <a:pt x="127125" y="354002"/>
                  </a:lnTo>
                  <a:lnTo>
                    <a:pt x="127272" y="354249"/>
                  </a:lnTo>
                  <a:lnTo>
                    <a:pt x="127410" y="354496"/>
                  </a:lnTo>
                  <a:lnTo>
                    <a:pt x="127548" y="354755"/>
                  </a:lnTo>
                  <a:lnTo>
                    <a:pt x="127686" y="355014"/>
                  </a:lnTo>
                  <a:lnTo>
                    <a:pt x="127820" y="355273"/>
                  </a:lnTo>
                  <a:lnTo>
                    <a:pt x="127949" y="355545"/>
                  </a:lnTo>
                  <a:lnTo>
                    <a:pt x="128079" y="355829"/>
                  </a:lnTo>
                  <a:lnTo>
                    <a:pt x="128208" y="356100"/>
                  </a:lnTo>
                  <a:lnTo>
                    <a:pt x="128329" y="356396"/>
                  </a:lnTo>
                  <a:lnTo>
                    <a:pt x="128454" y="356680"/>
                  </a:lnTo>
                  <a:lnTo>
                    <a:pt x="128571" y="356976"/>
                  </a:lnTo>
                  <a:lnTo>
                    <a:pt x="128687" y="357285"/>
                  </a:lnTo>
                  <a:lnTo>
                    <a:pt x="128804" y="357581"/>
                  </a:lnTo>
                  <a:lnTo>
                    <a:pt x="128916" y="357890"/>
                  </a:lnTo>
                  <a:lnTo>
                    <a:pt x="129024" y="358211"/>
                  </a:lnTo>
                  <a:lnTo>
                    <a:pt x="129132" y="358531"/>
                  </a:lnTo>
                  <a:lnTo>
                    <a:pt x="129235" y="358852"/>
                  </a:lnTo>
                  <a:lnTo>
                    <a:pt x="129339" y="359185"/>
                  </a:lnTo>
                  <a:lnTo>
                    <a:pt x="129438" y="359519"/>
                  </a:lnTo>
                  <a:lnTo>
                    <a:pt x="129533" y="359864"/>
                  </a:lnTo>
                  <a:lnTo>
                    <a:pt x="129628" y="360210"/>
                  </a:lnTo>
                  <a:lnTo>
                    <a:pt x="129718" y="360555"/>
                  </a:lnTo>
                  <a:lnTo>
                    <a:pt x="129805" y="360913"/>
                  </a:lnTo>
                  <a:lnTo>
                    <a:pt x="129891" y="361271"/>
                  </a:lnTo>
                  <a:lnTo>
                    <a:pt x="129973" y="361629"/>
                  </a:lnTo>
                  <a:lnTo>
                    <a:pt x="130055" y="361999"/>
                  </a:lnTo>
                  <a:lnTo>
                    <a:pt x="130133" y="362382"/>
                  </a:lnTo>
                  <a:lnTo>
                    <a:pt x="130206" y="362752"/>
                  </a:lnTo>
                  <a:lnTo>
                    <a:pt x="130279" y="363135"/>
                  </a:lnTo>
                  <a:lnTo>
                    <a:pt x="130344" y="363529"/>
                  </a:lnTo>
                  <a:lnTo>
                    <a:pt x="130413" y="363924"/>
                  </a:lnTo>
                  <a:lnTo>
                    <a:pt x="130474" y="364319"/>
                  </a:lnTo>
                  <a:lnTo>
                    <a:pt x="130534" y="364714"/>
                  </a:lnTo>
                  <a:lnTo>
                    <a:pt x="130590" y="365121"/>
                  </a:lnTo>
                  <a:lnTo>
                    <a:pt x="130642" y="365541"/>
                  </a:lnTo>
                  <a:lnTo>
                    <a:pt x="130694" y="365961"/>
                  </a:lnTo>
                  <a:lnTo>
                    <a:pt x="130741" y="366380"/>
                  </a:lnTo>
                  <a:lnTo>
                    <a:pt x="130784" y="366800"/>
                  </a:lnTo>
                  <a:lnTo>
                    <a:pt x="130828" y="367232"/>
                  </a:lnTo>
                  <a:lnTo>
                    <a:pt x="130862" y="367664"/>
                  </a:lnTo>
                  <a:lnTo>
                    <a:pt x="130897" y="368108"/>
                  </a:lnTo>
                  <a:lnTo>
                    <a:pt x="130931" y="368552"/>
                  </a:lnTo>
                  <a:lnTo>
                    <a:pt x="130957" y="368997"/>
                  </a:lnTo>
                  <a:lnTo>
                    <a:pt x="130983" y="369453"/>
                  </a:lnTo>
                  <a:lnTo>
                    <a:pt x="131005" y="369910"/>
                  </a:lnTo>
                  <a:lnTo>
                    <a:pt x="131022" y="370379"/>
                  </a:lnTo>
                  <a:lnTo>
                    <a:pt x="131039" y="370848"/>
                  </a:lnTo>
                  <a:lnTo>
                    <a:pt x="131052" y="371317"/>
                  </a:lnTo>
                  <a:lnTo>
                    <a:pt x="131056" y="371798"/>
                  </a:lnTo>
                  <a:lnTo>
                    <a:pt x="131065" y="372279"/>
                  </a:lnTo>
                  <a:lnTo>
                    <a:pt x="131065" y="372761"/>
                  </a:lnTo>
                  <a:lnTo>
                    <a:pt x="131061" y="373254"/>
                  </a:lnTo>
                  <a:lnTo>
                    <a:pt x="131056" y="373748"/>
                  </a:lnTo>
                  <a:lnTo>
                    <a:pt x="131048" y="374254"/>
                  </a:lnTo>
                  <a:lnTo>
                    <a:pt x="131035" y="374747"/>
                  </a:lnTo>
                  <a:lnTo>
                    <a:pt x="131017" y="375266"/>
                  </a:lnTo>
                  <a:lnTo>
                    <a:pt x="131000" y="375772"/>
                  </a:lnTo>
                  <a:lnTo>
                    <a:pt x="130948" y="376932"/>
                  </a:lnTo>
                  <a:lnTo>
                    <a:pt x="130879" y="378191"/>
                  </a:lnTo>
                  <a:lnTo>
                    <a:pt x="130841" y="378857"/>
                  </a:lnTo>
                  <a:lnTo>
                    <a:pt x="130797" y="379536"/>
                  </a:lnTo>
                  <a:lnTo>
                    <a:pt x="130750" y="380239"/>
                  </a:lnTo>
                  <a:lnTo>
                    <a:pt x="130698" y="380955"/>
                  </a:lnTo>
                  <a:lnTo>
                    <a:pt x="130642" y="381683"/>
                  </a:lnTo>
                  <a:lnTo>
                    <a:pt x="130582" y="382424"/>
                  </a:lnTo>
                  <a:lnTo>
                    <a:pt x="130517" y="383176"/>
                  </a:lnTo>
                  <a:lnTo>
                    <a:pt x="130448" y="383929"/>
                  </a:lnTo>
                  <a:lnTo>
                    <a:pt x="130374" y="384670"/>
                  </a:lnTo>
                  <a:lnTo>
                    <a:pt x="130297" y="385422"/>
                  </a:lnTo>
                  <a:lnTo>
                    <a:pt x="130215" y="386175"/>
                  </a:lnTo>
                  <a:lnTo>
                    <a:pt x="130128" y="386916"/>
                  </a:lnTo>
                  <a:lnTo>
                    <a:pt x="130038" y="387656"/>
                  </a:lnTo>
                  <a:lnTo>
                    <a:pt x="129939" y="388372"/>
                  </a:lnTo>
                  <a:lnTo>
                    <a:pt x="129839" y="389088"/>
                  </a:lnTo>
                  <a:lnTo>
                    <a:pt x="129731" y="389779"/>
                  </a:lnTo>
                  <a:lnTo>
                    <a:pt x="129619" y="390458"/>
                  </a:lnTo>
                  <a:lnTo>
                    <a:pt x="129503" y="391112"/>
                  </a:lnTo>
                  <a:lnTo>
                    <a:pt x="129382" y="391741"/>
                  </a:lnTo>
                  <a:lnTo>
                    <a:pt x="129257" y="392346"/>
                  </a:lnTo>
                  <a:lnTo>
                    <a:pt x="129123" y="392926"/>
                  </a:lnTo>
                  <a:lnTo>
                    <a:pt x="129054" y="393197"/>
                  </a:lnTo>
                  <a:lnTo>
                    <a:pt x="128985" y="393469"/>
                  </a:lnTo>
                  <a:lnTo>
                    <a:pt x="128916" y="393728"/>
                  </a:lnTo>
                  <a:lnTo>
                    <a:pt x="128842" y="393975"/>
                  </a:lnTo>
                  <a:lnTo>
                    <a:pt x="128769" y="394222"/>
                  </a:lnTo>
                  <a:lnTo>
                    <a:pt x="128696" y="394456"/>
                  </a:lnTo>
                  <a:lnTo>
                    <a:pt x="128618" y="394678"/>
                  </a:lnTo>
                  <a:lnTo>
                    <a:pt x="128540" y="394888"/>
                  </a:lnTo>
                  <a:lnTo>
                    <a:pt x="128463" y="395085"/>
                  </a:lnTo>
                  <a:lnTo>
                    <a:pt x="128381" y="395283"/>
                  </a:lnTo>
                  <a:lnTo>
                    <a:pt x="128299" y="395468"/>
                  </a:lnTo>
                  <a:lnTo>
                    <a:pt x="128217" y="395628"/>
                  </a:lnTo>
                  <a:lnTo>
                    <a:pt x="128130" y="395789"/>
                  </a:lnTo>
                  <a:lnTo>
                    <a:pt x="128044" y="395937"/>
                  </a:lnTo>
                  <a:lnTo>
                    <a:pt x="127949" y="395530"/>
                  </a:lnTo>
                  <a:lnTo>
                    <a:pt x="127845" y="395147"/>
                  </a:lnTo>
                  <a:lnTo>
                    <a:pt x="127733" y="394765"/>
                  </a:lnTo>
                  <a:lnTo>
                    <a:pt x="127617" y="394394"/>
                  </a:lnTo>
                  <a:lnTo>
                    <a:pt x="127492" y="394024"/>
                  </a:lnTo>
                  <a:lnTo>
                    <a:pt x="127362" y="393679"/>
                  </a:lnTo>
                  <a:lnTo>
                    <a:pt x="127233" y="393333"/>
                  </a:lnTo>
                  <a:lnTo>
                    <a:pt x="127099" y="392987"/>
                  </a:lnTo>
                  <a:lnTo>
                    <a:pt x="126823" y="392321"/>
                  </a:lnTo>
                  <a:lnTo>
                    <a:pt x="126546" y="391679"/>
                  </a:lnTo>
                  <a:lnTo>
                    <a:pt x="126279" y="391038"/>
                  </a:lnTo>
                  <a:lnTo>
                    <a:pt x="126149" y="390717"/>
                  </a:lnTo>
                  <a:lnTo>
                    <a:pt x="126024" y="390396"/>
                  </a:lnTo>
                  <a:lnTo>
                    <a:pt x="125873" y="390001"/>
                  </a:lnTo>
                  <a:lnTo>
                    <a:pt x="125718" y="389594"/>
                  </a:lnTo>
                  <a:lnTo>
                    <a:pt x="125420" y="388779"/>
                  </a:lnTo>
                  <a:lnTo>
                    <a:pt x="125131" y="387940"/>
                  </a:lnTo>
                  <a:lnTo>
                    <a:pt x="124842" y="387088"/>
                  </a:lnTo>
                  <a:lnTo>
                    <a:pt x="124557" y="386225"/>
                  </a:lnTo>
                  <a:lnTo>
                    <a:pt x="124276" y="385361"/>
                  </a:lnTo>
                  <a:lnTo>
                    <a:pt x="123711" y="383621"/>
                  </a:lnTo>
                  <a:lnTo>
                    <a:pt x="123819" y="383485"/>
                  </a:lnTo>
                  <a:lnTo>
                    <a:pt x="123927" y="383324"/>
                  </a:lnTo>
                  <a:lnTo>
                    <a:pt x="124030" y="383164"/>
                  </a:lnTo>
                  <a:lnTo>
                    <a:pt x="124130" y="382991"/>
                  </a:lnTo>
                  <a:lnTo>
                    <a:pt x="124225" y="382818"/>
                  </a:lnTo>
                  <a:lnTo>
                    <a:pt x="124320" y="382621"/>
                  </a:lnTo>
                  <a:lnTo>
                    <a:pt x="124410" y="382436"/>
                  </a:lnTo>
                  <a:lnTo>
                    <a:pt x="124501" y="382226"/>
                  </a:lnTo>
                  <a:lnTo>
                    <a:pt x="124587" y="382016"/>
                  </a:lnTo>
                  <a:lnTo>
                    <a:pt x="124669" y="381794"/>
                  </a:lnTo>
                  <a:lnTo>
                    <a:pt x="124747" y="381572"/>
                  </a:lnTo>
                  <a:lnTo>
                    <a:pt x="124825" y="381350"/>
                  </a:lnTo>
                  <a:lnTo>
                    <a:pt x="124898" y="381103"/>
                  </a:lnTo>
                  <a:lnTo>
                    <a:pt x="124967" y="380869"/>
                  </a:lnTo>
                  <a:lnTo>
                    <a:pt x="125032" y="380622"/>
                  </a:lnTo>
                  <a:lnTo>
                    <a:pt x="125096" y="380363"/>
                  </a:lnTo>
                  <a:lnTo>
                    <a:pt x="125157" y="380103"/>
                  </a:lnTo>
                  <a:lnTo>
                    <a:pt x="125213" y="379844"/>
                  </a:lnTo>
                  <a:lnTo>
                    <a:pt x="125269" y="379573"/>
                  </a:lnTo>
                  <a:lnTo>
                    <a:pt x="125321" y="379301"/>
                  </a:lnTo>
                  <a:lnTo>
                    <a:pt x="125368" y="379017"/>
                  </a:lnTo>
                  <a:lnTo>
                    <a:pt x="125416" y="378734"/>
                  </a:lnTo>
                  <a:lnTo>
                    <a:pt x="125455" y="378450"/>
                  </a:lnTo>
                  <a:lnTo>
                    <a:pt x="125493" y="378166"/>
                  </a:lnTo>
                  <a:lnTo>
                    <a:pt x="125532" y="377870"/>
                  </a:lnTo>
                  <a:lnTo>
                    <a:pt x="125563" y="377574"/>
                  </a:lnTo>
                  <a:lnTo>
                    <a:pt x="125593" y="377277"/>
                  </a:lnTo>
                  <a:lnTo>
                    <a:pt x="125619" y="376981"/>
                  </a:lnTo>
                  <a:lnTo>
                    <a:pt x="125640" y="376673"/>
                  </a:lnTo>
                  <a:lnTo>
                    <a:pt x="125662" y="376364"/>
                  </a:lnTo>
                  <a:lnTo>
                    <a:pt x="125679" y="376068"/>
                  </a:lnTo>
                  <a:lnTo>
                    <a:pt x="125692" y="375759"/>
                  </a:lnTo>
                  <a:lnTo>
                    <a:pt x="125701" y="375451"/>
                  </a:lnTo>
                  <a:lnTo>
                    <a:pt x="125705" y="375142"/>
                  </a:lnTo>
                  <a:lnTo>
                    <a:pt x="125709" y="374821"/>
                  </a:lnTo>
                  <a:lnTo>
                    <a:pt x="125709" y="374513"/>
                  </a:lnTo>
                  <a:lnTo>
                    <a:pt x="125705" y="374204"/>
                  </a:lnTo>
                  <a:lnTo>
                    <a:pt x="125701" y="373896"/>
                  </a:lnTo>
                  <a:lnTo>
                    <a:pt x="125688" y="373587"/>
                  </a:lnTo>
                  <a:lnTo>
                    <a:pt x="125675" y="373279"/>
                  </a:lnTo>
                  <a:lnTo>
                    <a:pt x="125657" y="372970"/>
                  </a:lnTo>
                  <a:lnTo>
                    <a:pt x="125640" y="372662"/>
                  </a:lnTo>
                  <a:lnTo>
                    <a:pt x="125614" y="372353"/>
                  </a:lnTo>
                  <a:lnTo>
                    <a:pt x="125588" y="372045"/>
                  </a:lnTo>
                  <a:lnTo>
                    <a:pt x="125558" y="371749"/>
                  </a:lnTo>
                  <a:lnTo>
                    <a:pt x="125524" y="371440"/>
                  </a:lnTo>
                  <a:lnTo>
                    <a:pt x="125489" y="371144"/>
                  </a:lnTo>
                  <a:lnTo>
                    <a:pt x="125446" y="370848"/>
                  </a:lnTo>
                  <a:lnTo>
                    <a:pt x="125403" y="370551"/>
                  </a:lnTo>
                  <a:lnTo>
                    <a:pt x="125355" y="370268"/>
                  </a:lnTo>
                  <a:lnTo>
                    <a:pt x="125304" y="369984"/>
                  </a:lnTo>
                  <a:lnTo>
                    <a:pt x="125252" y="369700"/>
                  </a:lnTo>
                  <a:lnTo>
                    <a:pt x="125191" y="369416"/>
                  </a:lnTo>
                  <a:lnTo>
                    <a:pt x="125131" y="369145"/>
                  </a:lnTo>
                  <a:lnTo>
                    <a:pt x="125066" y="368873"/>
                  </a:lnTo>
                  <a:lnTo>
                    <a:pt x="124997" y="368614"/>
                  </a:lnTo>
                  <a:lnTo>
                    <a:pt x="124928" y="368355"/>
                  </a:lnTo>
                  <a:lnTo>
                    <a:pt x="124850" y="368096"/>
                  </a:lnTo>
                  <a:lnTo>
                    <a:pt x="124773" y="367849"/>
                  </a:lnTo>
                  <a:lnTo>
                    <a:pt x="124691" y="367602"/>
                  </a:lnTo>
                  <a:lnTo>
                    <a:pt x="124604" y="367368"/>
                  </a:lnTo>
                  <a:lnTo>
                    <a:pt x="124514" y="367133"/>
                  </a:lnTo>
                  <a:lnTo>
                    <a:pt x="124423" y="366911"/>
                  </a:lnTo>
                  <a:lnTo>
                    <a:pt x="124324" y="366689"/>
                  </a:lnTo>
                  <a:lnTo>
                    <a:pt x="124199" y="366430"/>
                  </a:lnTo>
                  <a:lnTo>
                    <a:pt x="124078" y="366183"/>
                  </a:lnTo>
                  <a:lnTo>
                    <a:pt x="123948" y="365961"/>
                  </a:lnTo>
                  <a:lnTo>
                    <a:pt x="123823" y="365751"/>
                  </a:lnTo>
                  <a:lnTo>
                    <a:pt x="123698" y="365566"/>
                  </a:lnTo>
                  <a:lnTo>
                    <a:pt x="123569" y="365393"/>
                  </a:lnTo>
                  <a:lnTo>
                    <a:pt x="123439" y="365233"/>
                  </a:lnTo>
                  <a:lnTo>
                    <a:pt x="123310" y="365097"/>
                  </a:lnTo>
                  <a:lnTo>
                    <a:pt x="123180" y="364973"/>
                  </a:lnTo>
                  <a:lnTo>
                    <a:pt x="123051" y="364862"/>
                  </a:lnTo>
                  <a:lnTo>
                    <a:pt x="122921" y="364776"/>
                  </a:lnTo>
                  <a:lnTo>
                    <a:pt x="122792" y="364690"/>
                  </a:lnTo>
                  <a:lnTo>
                    <a:pt x="122662" y="364628"/>
                  </a:lnTo>
                  <a:lnTo>
                    <a:pt x="122529" y="364591"/>
                  </a:lnTo>
                  <a:lnTo>
                    <a:pt x="122399" y="364554"/>
                  </a:lnTo>
                  <a:lnTo>
                    <a:pt x="122265" y="364529"/>
                  </a:lnTo>
                  <a:lnTo>
                    <a:pt x="122136" y="364529"/>
                  </a:lnTo>
                  <a:lnTo>
                    <a:pt x="122006" y="364541"/>
                  </a:lnTo>
                  <a:lnTo>
                    <a:pt x="121873" y="364566"/>
                  </a:lnTo>
                  <a:lnTo>
                    <a:pt x="121743" y="364591"/>
                  </a:lnTo>
                  <a:lnTo>
                    <a:pt x="121609" y="364640"/>
                  </a:lnTo>
                  <a:lnTo>
                    <a:pt x="121480" y="364702"/>
                  </a:lnTo>
                  <a:lnTo>
                    <a:pt x="121350" y="364776"/>
                  </a:lnTo>
                  <a:lnTo>
                    <a:pt x="121221" y="364862"/>
                  </a:lnTo>
                  <a:lnTo>
                    <a:pt x="121092" y="364961"/>
                  </a:lnTo>
                  <a:lnTo>
                    <a:pt x="120962" y="365060"/>
                  </a:lnTo>
                  <a:lnTo>
                    <a:pt x="120833" y="365183"/>
                  </a:lnTo>
                  <a:lnTo>
                    <a:pt x="120703" y="365307"/>
                  </a:lnTo>
                  <a:lnTo>
                    <a:pt x="120578" y="365442"/>
                  </a:lnTo>
                  <a:lnTo>
                    <a:pt x="120449" y="365590"/>
                  </a:lnTo>
                  <a:lnTo>
                    <a:pt x="120323" y="365751"/>
                  </a:lnTo>
                  <a:lnTo>
                    <a:pt x="120198" y="365911"/>
                  </a:lnTo>
                  <a:lnTo>
                    <a:pt x="120073" y="366096"/>
                  </a:lnTo>
                  <a:lnTo>
                    <a:pt x="119952" y="366282"/>
                  </a:lnTo>
                  <a:lnTo>
                    <a:pt x="119827" y="366467"/>
                  </a:lnTo>
                  <a:lnTo>
                    <a:pt x="119706" y="366676"/>
                  </a:lnTo>
                  <a:lnTo>
                    <a:pt x="119585" y="366886"/>
                  </a:lnTo>
                  <a:lnTo>
                    <a:pt x="119465" y="367096"/>
                  </a:lnTo>
                  <a:lnTo>
                    <a:pt x="119348" y="367318"/>
                  </a:lnTo>
                  <a:lnTo>
                    <a:pt x="119232" y="367553"/>
                  </a:lnTo>
                  <a:lnTo>
                    <a:pt x="119115" y="367787"/>
                  </a:lnTo>
                  <a:lnTo>
                    <a:pt x="118998" y="368034"/>
                  </a:lnTo>
                  <a:lnTo>
                    <a:pt x="118774" y="368540"/>
                  </a:lnTo>
                  <a:lnTo>
                    <a:pt x="118558" y="369058"/>
                  </a:lnTo>
                  <a:lnTo>
                    <a:pt x="118347" y="369614"/>
                  </a:lnTo>
                  <a:lnTo>
                    <a:pt x="118140" y="370169"/>
                  </a:lnTo>
                  <a:lnTo>
                    <a:pt x="117945" y="370749"/>
                  </a:lnTo>
                  <a:lnTo>
                    <a:pt x="117756" y="371341"/>
                  </a:lnTo>
                  <a:lnTo>
                    <a:pt x="117574" y="371934"/>
                  </a:lnTo>
                  <a:lnTo>
                    <a:pt x="117402" y="372538"/>
                  </a:lnTo>
                  <a:lnTo>
                    <a:pt x="117238" y="373155"/>
                  </a:lnTo>
                  <a:lnTo>
                    <a:pt x="117082" y="373772"/>
                  </a:lnTo>
                  <a:lnTo>
                    <a:pt x="116940" y="374377"/>
                  </a:lnTo>
                  <a:lnTo>
                    <a:pt x="116905" y="374599"/>
                  </a:lnTo>
                  <a:lnTo>
                    <a:pt x="116884" y="374784"/>
                  </a:lnTo>
                  <a:lnTo>
                    <a:pt x="116690" y="374217"/>
                  </a:lnTo>
                  <a:lnTo>
                    <a:pt x="116491" y="373661"/>
                  </a:lnTo>
                  <a:lnTo>
                    <a:pt x="116284" y="373118"/>
                  </a:lnTo>
                  <a:lnTo>
                    <a:pt x="116073" y="372563"/>
                  </a:lnTo>
                  <a:lnTo>
                    <a:pt x="115857" y="372032"/>
                  </a:lnTo>
                  <a:lnTo>
                    <a:pt x="115637" y="371502"/>
                  </a:lnTo>
                  <a:lnTo>
                    <a:pt x="115408" y="370996"/>
                  </a:lnTo>
                  <a:lnTo>
                    <a:pt x="115179" y="370490"/>
                  </a:lnTo>
                  <a:lnTo>
                    <a:pt x="114946" y="370008"/>
                  </a:lnTo>
                  <a:lnTo>
                    <a:pt x="114709" y="369527"/>
                  </a:lnTo>
                  <a:lnTo>
                    <a:pt x="114471" y="369083"/>
                  </a:lnTo>
                  <a:lnTo>
                    <a:pt x="114230" y="368639"/>
                  </a:lnTo>
                  <a:lnTo>
                    <a:pt x="113988" y="368231"/>
                  </a:lnTo>
                  <a:lnTo>
                    <a:pt x="113742" y="367836"/>
                  </a:lnTo>
                  <a:lnTo>
                    <a:pt x="113496" y="367466"/>
                  </a:lnTo>
                  <a:lnTo>
                    <a:pt x="113246" y="367133"/>
                  </a:lnTo>
                  <a:lnTo>
                    <a:pt x="113319" y="366343"/>
                  </a:lnTo>
                  <a:lnTo>
                    <a:pt x="113393" y="365578"/>
                  </a:lnTo>
                  <a:lnTo>
                    <a:pt x="113479" y="364825"/>
                  </a:lnTo>
                  <a:lnTo>
                    <a:pt x="113569" y="364097"/>
                  </a:lnTo>
                  <a:lnTo>
                    <a:pt x="113664" y="363381"/>
                  </a:lnTo>
                  <a:lnTo>
                    <a:pt x="113768" y="362690"/>
                  </a:lnTo>
                  <a:lnTo>
                    <a:pt x="113876" y="362012"/>
                  </a:lnTo>
                  <a:lnTo>
                    <a:pt x="113988" y="361345"/>
                  </a:lnTo>
                  <a:lnTo>
                    <a:pt x="114109" y="360703"/>
                  </a:lnTo>
                  <a:lnTo>
                    <a:pt x="114234" y="360074"/>
                  </a:lnTo>
                  <a:lnTo>
                    <a:pt x="114368" y="359469"/>
                  </a:lnTo>
                  <a:lnTo>
                    <a:pt x="114506" y="358877"/>
                  </a:lnTo>
                  <a:lnTo>
                    <a:pt x="114644" y="358309"/>
                  </a:lnTo>
                  <a:lnTo>
                    <a:pt x="114795" y="357754"/>
                  </a:lnTo>
                  <a:lnTo>
                    <a:pt x="114946" y="357211"/>
                  </a:lnTo>
                  <a:lnTo>
                    <a:pt x="115102" y="356693"/>
                  </a:lnTo>
                  <a:lnTo>
                    <a:pt x="115265" y="356187"/>
                  </a:lnTo>
                  <a:lnTo>
                    <a:pt x="115429" y="355705"/>
                  </a:lnTo>
                  <a:lnTo>
                    <a:pt x="115602" y="355236"/>
                  </a:lnTo>
                  <a:lnTo>
                    <a:pt x="115779" y="354792"/>
                  </a:lnTo>
                  <a:lnTo>
                    <a:pt x="115956" y="354360"/>
                  </a:lnTo>
                  <a:lnTo>
                    <a:pt x="116142" y="353953"/>
                  </a:lnTo>
                  <a:lnTo>
                    <a:pt x="116331" y="353558"/>
                  </a:lnTo>
                  <a:lnTo>
                    <a:pt x="116521" y="353175"/>
                  </a:lnTo>
                  <a:lnTo>
                    <a:pt x="116720" y="352817"/>
                  </a:lnTo>
                  <a:lnTo>
                    <a:pt x="116918" y="352472"/>
                  </a:lnTo>
                  <a:lnTo>
                    <a:pt x="117121" y="352139"/>
                  </a:lnTo>
                  <a:lnTo>
                    <a:pt x="117328" y="351830"/>
                  </a:lnTo>
                  <a:lnTo>
                    <a:pt x="117540" y="351546"/>
                  </a:lnTo>
                  <a:lnTo>
                    <a:pt x="117751" y="351275"/>
                  </a:lnTo>
                  <a:lnTo>
                    <a:pt x="117967" y="351016"/>
                  </a:lnTo>
                  <a:lnTo>
                    <a:pt x="118187" y="350781"/>
                  </a:lnTo>
                  <a:lnTo>
                    <a:pt x="118412" y="350559"/>
                  </a:lnTo>
                  <a:lnTo>
                    <a:pt x="118636" y="350362"/>
                  </a:lnTo>
                  <a:lnTo>
                    <a:pt x="118865" y="350177"/>
                  </a:lnTo>
                  <a:lnTo>
                    <a:pt x="119093" y="350004"/>
                  </a:lnTo>
                  <a:lnTo>
                    <a:pt x="119326" y="349856"/>
                  </a:lnTo>
                  <a:lnTo>
                    <a:pt x="119560" y="349720"/>
                  </a:lnTo>
                  <a:lnTo>
                    <a:pt x="119797" y="349609"/>
                  </a:lnTo>
                  <a:lnTo>
                    <a:pt x="120039" y="349510"/>
                  </a:lnTo>
                  <a:lnTo>
                    <a:pt x="120276" y="349436"/>
                  </a:lnTo>
                  <a:lnTo>
                    <a:pt x="120522" y="349374"/>
                  </a:lnTo>
                  <a:lnTo>
                    <a:pt x="120764" y="349325"/>
                  </a:lnTo>
                  <a:lnTo>
                    <a:pt x="121010" y="349300"/>
                  </a:lnTo>
                  <a:lnTo>
                    <a:pt x="121260" y="349288"/>
                  </a:lnTo>
                  <a:close/>
                  <a:moveTo>
                    <a:pt x="100010" y="335886"/>
                  </a:moveTo>
                  <a:lnTo>
                    <a:pt x="100083" y="338342"/>
                  </a:lnTo>
                  <a:lnTo>
                    <a:pt x="100152" y="340785"/>
                  </a:lnTo>
                  <a:lnTo>
                    <a:pt x="100217" y="343241"/>
                  </a:lnTo>
                  <a:lnTo>
                    <a:pt x="100273" y="345684"/>
                  </a:lnTo>
                  <a:lnTo>
                    <a:pt x="100415" y="351460"/>
                  </a:lnTo>
                  <a:lnTo>
                    <a:pt x="100545" y="357223"/>
                  </a:lnTo>
                  <a:lnTo>
                    <a:pt x="100670" y="362999"/>
                  </a:lnTo>
                  <a:lnTo>
                    <a:pt x="100791" y="368762"/>
                  </a:lnTo>
                  <a:lnTo>
                    <a:pt x="100800" y="369182"/>
                  </a:lnTo>
                  <a:lnTo>
                    <a:pt x="100813" y="369651"/>
                  </a:lnTo>
                  <a:lnTo>
                    <a:pt x="100856" y="370774"/>
                  </a:lnTo>
                  <a:lnTo>
                    <a:pt x="100912" y="372094"/>
                  </a:lnTo>
                  <a:lnTo>
                    <a:pt x="100972" y="373575"/>
                  </a:lnTo>
                  <a:lnTo>
                    <a:pt x="101115" y="376882"/>
                  </a:lnTo>
                  <a:lnTo>
                    <a:pt x="101188" y="378660"/>
                  </a:lnTo>
                  <a:lnTo>
                    <a:pt x="101253" y="380449"/>
                  </a:lnTo>
                  <a:lnTo>
                    <a:pt x="101313" y="382238"/>
                  </a:lnTo>
                  <a:lnTo>
                    <a:pt x="101339" y="383115"/>
                  </a:lnTo>
                  <a:lnTo>
                    <a:pt x="101361" y="383991"/>
                  </a:lnTo>
                  <a:lnTo>
                    <a:pt x="101378" y="384842"/>
                  </a:lnTo>
                  <a:lnTo>
                    <a:pt x="101391" y="385669"/>
                  </a:lnTo>
                  <a:lnTo>
                    <a:pt x="101404" y="386471"/>
                  </a:lnTo>
                  <a:lnTo>
                    <a:pt x="101408" y="387237"/>
                  </a:lnTo>
                  <a:lnTo>
                    <a:pt x="101404" y="387977"/>
                  </a:lnTo>
                  <a:lnTo>
                    <a:pt x="101399" y="388680"/>
                  </a:lnTo>
                  <a:lnTo>
                    <a:pt x="101387" y="389334"/>
                  </a:lnTo>
                  <a:lnTo>
                    <a:pt x="101365" y="389952"/>
                  </a:lnTo>
                  <a:lnTo>
                    <a:pt x="101339" y="390507"/>
                  </a:lnTo>
                  <a:lnTo>
                    <a:pt x="101322" y="390766"/>
                  </a:lnTo>
                  <a:lnTo>
                    <a:pt x="101300" y="391013"/>
                  </a:lnTo>
                  <a:lnTo>
                    <a:pt x="101283" y="391235"/>
                  </a:lnTo>
                  <a:lnTo>
                    <a:pt x="101257" y="391457"/>
                  </a:lnTo>
                  <a:lnTo>
                    <a:pt x="101235" y="391655"/>
                  </a:lnTo>
                  <a:lnTo>
                    <a:pt x="101205" y="391840"/>
                  </a:lnTo>
                  <a:lnTo>
                    <a:pt x="101166" y="392074"/>
                  </a:lnTo>
                  <a:lnTo>
                    <a:pt x="101123" y="392309"/>
                  </a:lnTo>
                  <a:lnTo>
                    <a:pt x="101076" y="392531"/>
                  </a:lnTo>
                  <a:lnTo>
                    <a:pt x="101028" y="392753"/>
                  </a:lnTo>
                  <a:lnTo>
                    <a:pt x="100977" y="392975"/>
                  </a:lnTo>
                  <a:lnTo>
                    <a:pt x="100920" y="393197"/>
                  </a:lnTo>
                  <a:lnTo>
                    <a:pt x="100864" y="393407"/>
                  </a:lnTo>
                  <a:lnTo>
                    <a:pt x="100804" y="393604"/>
                  </a:lnTo>
                  <a:lnTo>
                    <a:pt x="100739" y="393814"/>
                  </a:lnTo>
                  <a:lnTo>
                    <a:pt x="100674" y="394012"/>
                  </a:lnTo>
                  <a:lnTo>
                    <a:pt x="100605" y="394197"/>
                  </a:lnTo>
                  <a:lnTo>
                    <a:pt x="100536" y="394382"/>
                  </a:lnTo>
                  <a:lnTo>
                    <a:pt x="100463" y="394567"/>
                  </a:lnTo>
                  <a:lnTo>
                    <a:pt x="100390" y="394752"/>
                  </a:lnTo>
                  <a:lnTo>
                    <a:pt x="100312" y="394925"/>
                  </a:lnTo>
                  <a:lnTo>
                    <a:pt x="100230" y="395098"/>
                  </a:lnTo>
                  <a:lnTo>
                    <a:pt x="100062" y="395431"/>
                  </a:lnTo>
                  <a:lnTo>
                    <a:pt x="99885" y="395739"/>
                  </a:lnTo>
                  <a:lnTo>
                    <a:pt x="99699" y="396036"/>
                  </a:lnTo>
                  <a:lnTo>
                    <a:pt x="99505" y="396319"/>
                  </a:lnTo>
                  <a:lnTo>
                    <a:pt x="99306" y="396591"/>
                  </a:lnTo>
                  <a:lnTo>
                    <a:pt x="99095" y="396850"/>
                  </a:lnTo>
                  <a:lnTo>
                    <a:pt x="98879" y="397085"/>
                  </a:lnTo>
                  <a:lnTo>
                    <a:pt x="98655" y="397307"/>
                  </a:lnTo>
                  <a:lnTo>
                    <a:pt x="98426" y="397529"/>
                  </a:lnTo>
                  <a:lnTo>
                    <a:pt x="98189" y="397726"/>
                  </a:lnTo>
                  <a:lnTo>
                    <a:pt x="97947" y="397911"/>
                  </a:lnTo>
                  <a:lnTo>
                    <a:pt x="97697" y="398084"/>
                  </a:lnTo>
                  <a:lnTo>
                    <a:pt x="97442" y="398245"/>
                  </a:lnTo>
                  <a:lnTo>
                    <a:pt x="97187" y="398405"/>
                  </a:lnTo>
                  <a:lnTo>
                    <a:pt x="96924" y="398541"/>
                  </a:lnTo>
                  <a:lnTo>
                    <a:pt x="96657" y="398677"/>
                  </a:lnTo>
                  <a:lnTo>
                    <a:pt x="96385" y="398788"/>
                  </a:lnTo>
                  <a:lnTo>
                    <a:pt x="96109" y="398899"/>
                  </a:lnTo>
                  <a:lnTo>
                    <a:pt x="95828" y="399010"/>
                  </a:lnTo>
                  <a:lnTo>
                    <a:pt x="95547" y="399096"/>
                  </a:lnTo>
                  <a:lnTo>
                    <a:pt x="95263" y="399183"/>
                  </a:lnTo>
                  <a:lnTo>
                    <a:pt x="94978" y="399257"/>
                  </a:lnTo>
                  <a:lnTo>
                    <a:pt x="94689" y="399318"/>
                  </a:lnTo>
                  <a:lnTo>
                    <a:pt x="94400" y="399380"/>
                  </a:lnTo>
                  <a:lnTo>
                    <a:pt x="93817" y="399479"/>
                  </a:lnTo>
                  <a:lnTo>
                    <a:pt x="93230" y="399553"/>
                  </a:lnTo>
                  <a:lnTo>
                    <a:pt x="92643" y="399602"/>
                  </a:lnTo>
                  <a:lnTo>
                    <a:pt x="92060" y="399627"/>
                  </a:lnTo>
                  <a:lnTo>
                    <a:pt x="91482" y="399639"/>
                  </a:lnTo>
                  <a:lnTo>
                    <a:pt x="90356" y="399639"/>
                  </a:lnTo>
                  <a:lnTo>
                    <a:pt x="89812" y="399615"/>
                  </a:lnTo>
                  <a:lnTo>
                    <a:pt x="88772" y="399577"/>
                  </a:lnTo>
                  <a:lnTo>
                    <a:pt x="87818" y="399540"/>
                  </a:lnTo>
                  <a:lnTo>
                    <a:pt x="86972" y="399540"/>
                  </a:lnTo>
                  <a:lnTo>
                    <a:pt x="86597" y="399565"/>
                  </a:lnTo>
                  <a:lnTo>
                    <a:pt x="86256" y="399602"/>
                  </a:lnTo>
                  <a:lnTo>
                    <a:pt x="84077" y="399923"/>
                  </a:lnTo>
                  <a:lnTo>
                    <a:pt x="81897" y="400219"/>
                  </a:lnTo>
                  <a:lnTo>
                    <a:pt x="79718" y="400491"/>
                  </a:lnTo>
                  <a:lnTo>
                    <a:pt x="77538" y="400750"/>
                  </a:lnTo>
                  <a:lnTo>
                    <a:pt x="75359" y="400972"/>
                  </a:lnTo>
                  <a:lnTo>
                    <a:pt x="73180" y="401194"/>
                  </a:lnTo>
                  <a:lnTo>
                    <a:pt x="71000" y="401379"/>
                  </a:lnTo>
                  <a:lnTo>
                    <a:pt x="68821" y="401552"/>
                  </a:lnTo>
                  <a:lnTo>
                    <a:pt x="66728" y="401700"/>
                  </a:lnTo>
                  <a:lnTo>
                    <a:pt x="64631" y="401811"/>
                  </a:lnTo>
                  <a:lnTo>
                    <a:pt x="62533" y="401922"/>
                  </a:lnTo>
                  <a:lnTo>
                    <a:pt x="60440" y="401996"/>
                  </a:lnTo>
                  <a:lnTo>
                    <a:pt x="58343" y="402070"/>
                  </a:lnTo>
                  <a:lnTo>
                    <a:pt x="56245" y="402107"/>
                  </a:lnTo>
                  <a:lnTo>
                    <a:pt x="54148" y="402144"/>
                  </a:lnTo>
                  <a:lnTo>
                    <a:pt x="49957" y="402144"/>
                  </a:lnTo>
                  <a:lnTo>
                    <a:pt x="47860" y="402120"/>
                  </a:lnTo>
                  <a:lnTo>
                    <a:pt x="45763" y="402083"/>
                  </a:lnTo>
                  <a:lnTo>
                    <a:pt x="43665" y="402021"/>
                  </a:lnTo>
                  <a:lnTo>
                    <a:pt x="41568" y="401947"/>
                  </a:lnTo>
                  <a:lnTo>
                    <a:pt x="39475" y="401861"/>
                  </a:lnTo>
                  <a:lnTo>
                    <a:pt x="37377" y="401762"/>
                  </a:lnTo>
                  <a:lnTo>
                    <a:pt x="35280" y="401638"/>
                  </a:lnTo>
                  <a:lnTo>
                    <a:pt x="35181" y="401651"/>
                  </a:lnTo>
                  <a:lnTo>
                    <a:pt x="35082" y="401675"/>
                  </a:lnTo>
                  <a:lnTo>
                    <a:pt x="34991" y="401725"/>
                  </a:lnTo>
                  <a:lnTo>
                    <a:pt x="34905" y="401787"/>
                  </a:lnTo>
                  <a:lnTo>
                    <a:pt x="34823" y="401873"/>
                  </a:lnTo>
                  <a:lnTo>
                    <a:pt x="34745" y="401972"/>
                  </a:lnTo>
                  <a:lnTo>
                    <a:pt x="34676" y="402083"/>
                  </a:lnTo>
                  <a:lnTo>
                    <a:pt x="34607" y="402218"/>
                  </a:lnTo>
                  <a:lnTo>
                    <a:pt x="34546" y="402354"/>
                  </a:lnTo>
                  <a:lnTo>
                    <a:pt x="34486" y="402502"/>
                  </a:lnTo>
                  <a:lnTo>
                    <a:pt x="34434" y="402675"/>
                  </a:lnTo>
                  <a:lnTo>
                    <a:pt x="34387" y="402848"/>
                  </a:lnTo>
                  <a:lnTo>
                    <a:pt x="34344" y="403033"/>
                  </a:lnTo>
                  <a:lnTo>
                    <a:pt x="34305" y="403218"/>
                  </a:lnTo>
                  <a:lnTo>
                    <a:pt x="34266" y="403428"/>
                  </a:lnTo>
                  <a:lnTo>
                    <a:pt x="34236" y="403625"/>
                  </a:lnTo>
                  <a:lnTo>
                    <a:pt x="34214" y="403588"/>
                  </a:lnTo>
                  <a:lnTo>
                    <a:pt x="34193" y="403539"/>
                  </a:lnTo>
                  <a:lnTo>
                    <a:pt x="34141" y="403428"/>
                  </a:lnTo>
                  <a:lnTo>
                    <a:pt x="34512" y="395554"/>
                  </a:lnTo>
                  <a:lnTo>
                    <a:pt x="34883" y="387681"/>
                  </a:lnTo>
                  <a:lnTo>
                    <a:pt x="35246" y="379807"/>
                  </a:lnTo>
                  <a:lnTo>
                    <a:pt x="35608" y="371921"/>
                  </a:lnTo>
                  <a:lnTo>
                    <a:pt x="35966" y="364048"/>
                  </a:lnTo>
                  <a:lnTo>
                    <a:pt x="36320" y="356162"/>
                  </a:lnTo>
                  <a:lnTo>
                    <a:pt x="37024" y="340390"/>
                  </a:lnTo>
                  <a:lnTo>
                    <a:pt x="37097" y="340452"/>
                  </a:lnTo>
                  <a:lnTo>
                    <a:pt x="37170" y="340501"/>
                  </a:lnTo>
                  <a:lnTo>
                    <a:pt x="37248" y="340538"/>
                  </a:lnTo>
                  <a:lnTo>
                    <a:pt x="37330" y="340551"/>
                  </a:lnTo>
                  <a:lnTo>
                    <a:pt x="39272" y="340476"/>
                  </a:lnTo>
                  <a:lnTo>
                    <a:pt x="41218" y="340415"/>
                  </a:lnTo>
                  <a:lnTo>
                    <a:pt x="45107" y="340316"/>
                  </a:lnTo>
                  <a:lnTo>
                    <a:pt x="49004" y="340230"/>
                  </a:lnTo>
                  <a:lnTo>
                    <a:pt x="52905" y="340168"/>
                  </a:lnTo>
                  <a:lnTo>
                    <a:pt x="56811" y="340094"/>
                  </a:lnTo>
                  <a:lnTo>
                    <a:pt x="60716" y="340008"/>
                  </a:lnTo>
                  <a:lnTo>
                    <a:pt x="64622" y="339896"/>
                  </a:lnTo>
                  <a:lnTo>
                    <a:pt x="66577" y="339835"/>
                  </a:lnTo>
                  <a:lnTo>
                    <a:pt x="68532" y="339761"/>
                  </a:lnTo>
                  <a:lnTo>
                    <a:pt x="70482" y="339674"/>
                  </a:lnTo>
                  <a:lnTo>
                    <a:pt x="72437" y="339576"/>
                  </a:lnTo>
                  <a:lnTo>
                    <a:pt x="74388" y="339465"/>
                  </a:lnTo>
                  <a:lnTo>
                    <a:pt x="76343" y="339341"/>
                  </a:lnTo>
                  <a:lnTo>
                    <a:pt x="78294" y="339205"/>
                  </a:lnTo>
                  <a:lnTo>
                    <a:pt x="80244" y="339045"/>
                  </a:lnTo>
                  <a:lnTo>
                    <a:pt x="82195" y="338872"/>
                  </a:lnTo>
                  <a:lnTo>
                    <a:pt x="84146" y="338675"/>
                  </a:lnTo>
                  <a:lnTo>
                    <a:pt x="86092" y="338453"/>
                  </a:lnTo>
                  <a:lnTo>
                    <a:pt x="88038" y="338218"/>
                  </a:lnTo>
                  <a:lnTo>
                    <a:pt x="89985" y="337959"/>
                  </a:lnTo>
                  <a:lnTo>
                    <a:pt x="91927" y="337663"/>
                  </a:lnTo>
                  <a:lnTo>
                    <a:pt x="93873" y="337354"/>
                  </a:lnTo>
                  <a:lnTo>
                    <a:pt x="95811" y="337009"/>
                  </a:lnTo>
                  <a:lnTo>
                    <a:pt x="96782" y="336836"/>
                  </a:lnTo>
                  <a:lnTo>
                    <a:pt x="97753" y="336651"/>
                  </a:lnTo>
                  <a:lnTo>
                    <a:pt x="98719" y="336453"/>
                  </a:lnTo>
                  <a:lnTo>
                    <a:pt x="99686" y="336244"/>
                  </a:lnTo>
                  <a:lnTo>
                    <a:pt x="99738" y="336231"/>
                  </a:lnTo>
                  <a:lnTo>
                    <a:pt x="99785" y="336194"/>
                  </a:lnTo>
                  <a:lnTo>
                    <a:pt x="99829" y="336157"/>
                  </a:lnTo>
                  <a:lnTo>
                    <a:pt x="99867" y="336108"/>
                  </a:lnTo>
                  <a:lnTo>
                    <a:pt x="99941" y="336009"/>
                  </a:lnTo>
                  <a:lnTo>
                    <a:pt x="100010" y="335886"/>
                  </a:lnTo>
                  <a:close/>
                  <a:moveTo>
                    <a:pt x="59681" y="408327"/>
                  </a:moveTo>
                  <a:lnTo>
                    <a:pt x="59447" y="408846"/>
                  </a:lnTo>
                  <a:lnTo>
                    <a:pt x="59227" y="409376"/>
                  </a:lnTo>
                  <a:lnTo>
                    <a:pt x="59016" y="409919"/>
                  </a:lnTo>
                  <a:lnTo>
                    <a:pt x="58817" y="410462"/>
                  </a:lnTo>
                  <a:lnTo>
                    <a:pt x="58623" y="411030"/>
                  </a:lnTo>
                  <a:lnTo>
                    <a:pt x="58438" y="411610"/>
                  </a:lnTo>
                  <a:lnTo>
                    <a:pt x="58256" y="412202"/>
                  </a:lnTo>
                  <a:lnTo>
                    <a:pt x="58084" y="412819"/>
                  </a:lnTo>
                  <a:lnTo>
                    <a:pt x="57915" y="413449"/>
                  </a:lnTo>
                  <a:lnTo>
                    <a:pt x="57747" y="414103"/>
                  </a:lnTo>
                  <a:lnTo>
                    <a:pt x="57587" y="414782"/>
                  </a:lnTo>
                  <a:lnTo>
                    <a:pt x="57428" y="415473"/>
                  </a:lnTo>
                  <a:lnTo>
                    <a:pt x="57272" y="416201"/>
                  </a:lnTo>
                  <a:lnTo>
                    <a:pt x="57113" y="416954"/>
                  </a:lnTo>
                  <a:lnTo>
                    <a:pt x="56957" y="417719"/>
                  </a:lnTo>
                  <a:lnTo>
                    <a:pt x="56798" y="418533"/>
                  </a:lnTo>
                  <a:lnTo>
                    <a:pt x="56552" y="419780"/>
                  </a:lnTo>
                  <a:lnTo>
                    <a:pt x="56332" y="420890"/>
                  </a:lnTo>
                  <a:lnTo>
                    <a:pt x="56224" y="421396"/>
                  </a:lnTo>
                  <a:lnTo>
                    <a:pt x="56124" y="421853"/>
                  </a:lnTo>
                  <a:lnTo>
                    <a:pt x="56025" y="422285"/>
                  </a:lnTo>
                  <a:lnTo>
                    <a:pt x="55926" y="422692"/>
                  </a:lnTo>
                  <a:lnTo>
                    <a:pt x="55831" y="423050"/>
                  </a:lnTo>
                  <a:lnTo>
                    <a:pt x="55732" y="423396"/>
                  </a:lnTo>
                  <a:lnTo>
                    <a:pt x="55637" y="423704"/>
                  </a:lnTo>
                  <a:lnTo>
                    <a:pt x="55538" y="423976"/>
                  </a:lnTo>
                  <a:lnTo>
                    <a:pt x="55438" y="424222"/>
                  </a:lnTo>
                  <a:lnTo>
                    <a:pt x="55335" y="424445"/>
                  </a:lnTo>
                  <a:lnTo>
                    <a:pt x="55231" y="424630"/>
                  </a:lnTo>
                  <a:lnTo>
                    <a:pt x="55119" y="424802"/>
                  </a:lnTo>
                  <a:lnTo>
                    <a:pt x="55007" y="424938"/>
                  </a:lnTo>
                  <a:lnTo>
                    <a:pt x="54886" y="425062"/>
                  </a:lnTo>
                  <a:lnTo>
                    <a:pt x="54761" y="425160"/>
                  </a:lnTo>
                  <a:lnTo>
                    <a:pt x="54627" y="425222"/>
                  </a:lnTo>
                  <a:lnTo>
                    <a:pt x="54485" y="425271"/>
                  </a:lnTo>
                  <a:lnTo>
                    <a:pt x="54338" y="425296"/>
                  </a:lnTo>
                  <a:lnTo>
                    <a:pt x="54178" y="425308"/>
                  </a:lnTo>
                  <a:lnTo>
                    <a:pt x="54014" y="425296"/>
                  </a:lnTo>
                  <a:lnTo>
                    <a:pt x="53833" y="425259"/>
                  </a:lnTo>
                  <a:lnTo>
                    <a:pt x="53647" y="425210"/>
                  </a:lnTo>
                  <a:lnTo>
                    <a:pt x="53444" y="425148"/>
                  </a:lnTo>
                  <a:lnTo>
                    <a:pt x="53233" y="425062"/>
                  </a:lnTo>
                  <a:lnTo>
                    <a:pt x="53004" y="424963"/>
                  </a:lnTo>
                  <a:lnTo>
                    <a:pt x="52767" y="424852"/>
                  </a:lnTo>
                  <a:lnTo>
                    <a:pt x="52240" y="424593"/>
                  </a:lnTo>
                  <a:lnTo>
                    <a:pt x="47843" y="422260"/>
                  </a:lnTo>
                  <a:lnTo>
                    <a:pt x="45638" y="421113"/>
                  </a:lnTo>
                  <a:lnTo>
                    <a:pt x="43432" y="419965"/>
                  </a:lnTo>
                  <a:lnTo>
                    <a:pt x="43307" y="419903"/>
                  </a:lnTo>
                  <a:lnTo>
                    <a:pt x="43147" y="419854"/>
                  </a:lnTo>
                  <a:lnTo>
                    <a:pt x="42742" y="419743"/>
                  </a:lnTo>
                  <a:lnTo>
                    <a:pt x="42263" y="419619"/>
                  </a:lnTo>
                  <a:lnTo>
                    <a:pt x="42008" y="419545"/>
                  </a:lnTo>
                  <a:lnTo>
                    <a:pt x="41753" y="419459"/>
                  </a:lnTo>
                  <a:lnTo>
                    <a:pt x="41499" y="419372"/>
                  </a:lnTo>
                  <a:lnTo>
                    <a:pt x="41253" y="419274"/>
                  </a:lnTo>
                  <a:lnTo>
                    <a:pt x="41016" y="419163"/>
                  </a:lnTo>
                  <a:lnTo>
                    <a:pt x="40804" y="419027"/>
                  </a:lnTo>
                  <a:lnTo>
                    <a:pt x="40705" y="418965"/>
                  </a:lnTo>
                  <a:lnTo>
                    <a:pt x="40610" y="418879"/>
                  </a:lnTo>
                  <a:lnTo>
                    <a:pt x="40524" y="418805"/>
                  </a:lnTo>
                  <a:lnTo>
                    <a:pt x="40446" y="418718"/>
                  </a:lnTo>
                  <a:lnTo>
                    <a:pt x="40377" y="418632"/>
                  </a:lnTo>
                  <a:lnTo>
                    <a:pt x="40316" y="418533"/>
                  </a:lnTo>
                  <a:lnTo>
                    <a:pt x="40269" y="418435"/>
                  </a:lnTo>
                  <a:lnTo>
                    <a:pt x="40230" y="418336"/>
                  </a:lnTo>
                  <a:lnTo>
                    <a:pt x="40161" y="418089"/>
                  </a:lnTo>
                  <a:lnTo>
                    <a:pt x="40101" y="417830"/>
                  </a:lnTo>
                  <a:lnTo>
                    <a:pt x="40049" y="417558"/>
                  </a:lnTo>
                  <a:lnTo>
                    <a:pt x="40006" y="417287"/>
                  </a:lnTo>
                  <a:lnTo>
                    <a:pt x="39971" y="417003"/>
                  </a:lnTo>
                  <a:lnTo>
                    <a:pt x="39941" y="416719"/>
                  </a:lnTo>
                  <a:lnTo>
                    <a:pt x="39924" y="416423"/>
                  </a:lnTo>
                  <a:lnTo>
                    <a:pt x="39911" y="416127"/>
                  </a:lnTo>
                  <a:lnTo>
                    <a:pt x="39906" y="415818"/>
                  </a:lnTo>
                  <a:lnTo>
                    <a:pt x="39906" y="415497"/>
                  </a:lnTo>
                  <a:lnTo>
                    <a:pt x="39911" y="415189"/>
                  </a:lnTo>
                  <a:lnTo>
                    <a:pt x="39924" y="414868"/>
                  </a:lnTo>
                  <a:lnTo>
                    <a:pt x="39941" y="414547"/>
                  </a:lnTo>
                  <a:lnTo>
                    <a:pt x="39963" y="414214"/>
                  </a:lnTo>
                  <a:lnTo>
                    <a:pt x="39988" y="413881"/>
                  </a:lnTo>
                  <a:lnTo>
                    <a:pt x="40019" y="413560"/>
                  </a:lnTo>
                  <a:lnTo>
                    <a:pt x="40053" y="413227"/>
                  </a:lnTo>
                  <a:lnTo>
                    <a:pt x="40088" y="412893"/>
                  </a:lnTo>
                  <a:lnTo>
                    <a:pt x="40170" y="412227"/>
                  </a:lnTo>
                  <a:lnTo>
                    <a:pt x="40260" y="411561"/>
                  </a:lnTo>
                  <a:lnTo>
                    <a:pt x="40351" y="410907"/>
                  </a:lnTo>
                  <a:lnTo>
                    <a:pt x="40541" y="409635"/>
                  </a:lnTo>
                  <a:lnTo>
                    <a:pt x="40631" y="409031"/>
                  </a:lnTo>
                  <a:lnTo>
                    <a:pt x="40718" y="408451"/>
                  </a:lnTo>
                  <a:lnTo>
                    <a:pt x="43087" y="408512"/>
                  </a:lnTo>
                  <a:lnTo>
                    <a:pt x="45461" y="408549"/>
                  </a:lnTo>
                  <a:lnTo>
                    <a:pt x="47834" y="408574"/>
                  </a:lnTo>
                  <a:lnTo>
                    <a:pt x="50203" y="408574"/>
                  </a:lnTo>
                  <a:lnTo>
                    <a:pt x="52577" y="408549"/>
                  </a:lnTo>
                  <a:lnTo>
                    <a:pt x="54946" y="408500"/>
                  </a:lnTo>
                  <a:lnTo>
                    <a:pt x="57316" y="408426"/>
                  </a:lnTo>
                  <a:lnTo>
                    <a:pt x="59681" y="408327"/>
                  </a:lnTo>
                  <a:close/>
                  <a:moveTo>
                    <a:pt x="96885" y="403551"/>
                  </a:moveTo>
                  <a:lnTo>
                    <a:pt x="96890" y="403613"/>
                  </a:lnTo>
                  <a:lnTo>
                    <a:pt x="96903" y="403712"/>
                  </a:lnTo>
                  <a:lnTo>
                    <a:pt x="96993" y="404119"/>
                  </a:lnTo>
                  <a:lnTo>
                    <a:pt x="97080" y="404526"/>
                  </a:lnTo>
                  <a:lnTo>
                    <a:pt x="97157" y="404909"/>
                  </a:lnTo>
                  <a:lnTo>
                    <a:pt x="97231" y="405291"/>
                  </a:lnTo>
                  <a:lnTo>
                    <a:pt x="97291" y="405662"/>
                  </a:lnTo>
                  <a:lnTo>
                    <a:pt x="97347" y="406019"/>
                  </a:lnTo>
                  <a:lnTo>
                    <a:pt x="97395" y="406365"/>
                  </a:lnTo>
                  <a:lnTo>
                    <a:pt x="97438" y="406698"/>
                  </a:lnTo>
                  <a:lnTo>
                    <a:pt x="97472" y="407031"/>
                  </a:lnTo>
                  <a:lnTo>
                    <a:pt x="97502" y="407352"/>
                  </a:lnTo>
                  <a:lnTo>
                    <a:pt x="97524" y="407661"/>
                  </a:lnTo>
                  <a:lnTo>
                    <a:pt x="97537" y="407957"/>
                  </a:lnTo>
                  <a:lnTo>
                    <a:pt x="97550" y="408241"/>
                  </a:lnTo>
                  <a:lnTo>
                    <a:pt x="97550" y="408525"/>
                  </a:lnTo>
                  <a:lnTo>
                    <a:pt x="97550" y="408796"/>
                  </a:lnTo>
                  <a:lnTo>
                    <a:pt x="97541" y="409068"/>
                  </a:lnTo>
                  <a:lnTo>
                    <a:pt x="97528" y="409327"/>
                  </a:lnTo>
                  <a:lnTo>
                    <a:pt x="97507" y="409574"/>
                  </a:lnTo>
                  <a:lnTo>
                    <a:pt x="97481" y="409808"/>
                  </a:lnTo>
                  <a:lnTo>
                    <a:pt x="97451" y="410043"/>
                  </a:lnTo>
                  <a:lnTo>
                    <a:pt x="97416" y="410277"/>
                  </a:lnTo>
                  <a:lnTo>
                    <a:pt x="97377" y="410487"/>
                  </a:lnTo>
                  <a:lnTo>
                    <a:pt x="97334" y="410709"/>
                  </a:lnTo>
                  <a:lnTo>
                    <a:pt x="97282" y="410907"/>
                  </a:lnTo>
                  <a:lnTo>
                    <a:pt x="97231" y="411116"/>
                  </a:lnTo>
                  <a:lnTo>
                    <a:pt x="97170" y="411301"/>
                  </a:lnTo>
                  <a:lnTo>
                    <a:pt x="97110" y="411487"/>
                  </a:lnTo>
                  <a:lnTo>
                    <a:pt x="97045" y="411672"/>
                  </a:lnTo>
                  <a:lnTo>
                    <a:pt x="96972" y="411857"/>
                  </a:lnTo>
                  <a:lnTo>
                    <a:pt x="96898" y="412017"/>
                  </a:lnTo>
                  <a:lnTo>
                    <a:pt x="96821" y="412190"/>
                  </a:lnTo>
                  <a:lnTo>
                    <a:pt x="96743" y="412350"/>
                  </a:lnTo>
                  <a:lnTo>
                    <a:pt x="96657" y="412511"/>
                  </a:lnTo>
                  <a:lnTo>
                    <a:pt x="96570" y="412659"/>
                  </a:lnTo>
                  <a:lnTo>
                    <a:pt x="96480" y="412807"/>
                  </a:lnTo>
                  <a:lnTo>
                    <a:pt x="96385" y="412955"/>
                  </a:lnTo>
                  <a:lnTo>
                    <a:pt x="96191" y="413227"/>
                  </a:lnTo>
                  <a:lnTo>
                    <a:pt x="95988" y="413498"/>
                  </a:lnTo>
                  <a:lnTo>
                    <a:pt x="95772" y="413745"/>
                  </a:lnTo>
                  <a:lnTo>
                    <a:pt x="95552" y="413992"/>
                  </a:lnTo>
                  <a:lnTo>
                    <a:pt x="95327" y="414226"/>
                  </a:lnTo>
                  <a:lnTo>
                    <a:pt x="95094" y="414461"/>
                  </a:lnTo>
                  <a:lnTo>
                    <a:pt x="94620" y="414917"/>
                  </a:lnTo>
                  <a:lnTo>
                    <a:pt x="94141" y="415362"/>
                  </a:lnTo>
                  <a:lnTo>
                    <a:pt x="93662" y="415818"/>
                  </a:lnTo>
                  <a:lnTo>
                    <a:pt x="93424" y="416053"/>
                  </a:lnTo>
                  <a:lnTo>
                    <a:pt x="93195" y="416300"/>
                  </a:lnTo>
                  <a:lnTo>
                    <a:pt x="91750" y="417904"/>
                  </a:lnTo>
                  <a:lnTo>
                    <a:pt x="90304" y="419508"/>
                  </a:lnTo>
                  <a:lnTo>
                    <a:pt x="87413" y="422680"/>
                  </a:lnTo>
                  <a:lnTo>
                    <a:pt x="87266" y="422840"/>
                  </a:lnTo>
                  <a:lnTo>
                    <a:pt x="87093" y="423062"/>
                  </a:lnTo>
                  <a:lnTo>
                    <a:pt x="86675" y="423618"/>
                  </a:lnTo>
                  <a:lnTo>
                    <a:pt x="86187" y="424296"/>
                  </a:lnTo>
                  <a:lnTo>
                    <a:pt x="85924" y="424642"/>
                  </a:lnTo>
                  <a:lnTo>
                    <a:pt x="85660" y="424988"/>
                  </a:lnTo>
                  <a:lnTo>
                    <a:pt x="85393" y="425333"/>
                  </a:lnTo>
                  <a:lnTo>
                    <a:pt x="85125" y="425654"/>
                  </a:lnTo>
                  <a:lnTo>
                    <a:pt x="84866" y="425938"/>
                  </a:lnTo>
                  <a:lnTo>
                    <a:pt x="84741" y="426074"/>
                  </a:lnTo>
                  <a:lnTo>
                    <a:pt x="84616" y="426185"/>
                  </a:lnTo>
                  <a:lnTo>
                    <a:pt x="84500" y="426296"/>
                  </a:lnTo>
                  <a:lnTo>
                    <a:pt x="84383" y="426394"/>
                  </a:lnTo>
                  <a:lnTo>
                    <a:pt x="84271" y="426469"/>
                  </a:lnTo>
                  <a:lnTo>
                    <a:pt x="84167" y="426543"/>
                  </a:lnTo>
                  <a:lnTo>
                    <a:pt x="84064" y="426592"/>
                  </a:lnTo>
                  <a:lnTo>
                    <a:pt x="83973" y="426617"/>
                  </a:lnTo>
                  <a:lnTo>
                    <a:pt x="83882" y="426629"/>
                  </a:lnTo>
                  <a:lnTo>
                    <a:pt x="83800" y="426617"/>
                  </a:lnTo>
                  <a:lnTo>
                    <a:pt x="83688" y="426876"/>
                  </a:lnTo>
                  <a:lnTo>
                    <a:pt x="83580" y="427086"/>
                  </a:lnTo>
                  <a:lnTo>
                    <a:pt x="83529" y="427172"/>
                  </a:lnTo>
                  <a:lnTo>
                    <a:pt x="83477" y="427246"/>
                  </a:lnTo>
                  <a:lnTo>
                    <a:pt x="83429" y="427308"/>
                  </a:lnTo>
                  <a:lnTo>
                    <a:pt x="83382" y="427369"/>
                  </a:lnTo>
                  <a:lnTo>
                    <a:pt x="83334" y="427406"/>
                  </a:lnTo>
                  <a:lnTo>
                    <a:pt x="83291" y="427443"/>
                  </a:lnTo>
                  <a:lnTo>
                    <a:pt x="83248" y="427468"/>
                  </a:lnTo>
                  <a:lnTo>
                    <a:pt x="83166" y="427468"/>
                  </a:lnTo>
                  <a:lnTo>
                    <a:pt x="83127" y="427456"/>
                  </a:lnTo>
                  <a:lnTo>
                    <a:pt x="83093" y="427431"/>
                  </a:lnTo>
                  <a:lnTo>
                    <a:pt x="83058" y="427394"/>
                  </a:lnTo>
                  <a:lnTo>
                    <a:pt x="83024" y="427357"/>
                  </a:lnTo>
                  <a:lnTo>
                    <a:pt x="82989" y="427295"/>
                  </a:lnTo>
                  <a:lnTo>
                    <a:pt x="82959" y="427221"/>
                  </a:lnTo>
                  <a:lnTo>
                    <a:pt x="82929" y="427147"/>
                  </a:lnTo>
                  <a:lnTo>
                    <a:pt x="82903" y="427049"/>
                  </a:lnTo>
                  <a:lnTo>
                    <a:pt x="82877" y="426950"/>
                  </a:lnTo>
                  <a:lnTo>
                    <a:pt x="82851" y="426839"/>
                  </a:lnTo>
                  <a:lnTo>
                    <a:pt x="82825" y="426715"/>
                  </a:lnTo>
                  <a:lnTo>
                    <a:pt x="82804" y="426580"/>
                  </a:lnTo>
                  <a:lnTo>
                    <a:pt x="82782" y="426431"/>
                  </a:lnTo>
                  <a:lnTo>
                    <a:pt x="82747" y="426098"/>
                  </a:lnTo>
                  <a:lnTo>
                    <a:pt x="82713" y="425728"/>
                  </a:lnTo>
                  <a:lnTo>
                    <a:pt x="82687" y="425308"/>
                  </a:lnTo>
                  <a:lnTo>
                    <a:pt x="82506" y="424259"/>
                  </a:lnTo>
                  <a:lnTo>
                    <a:pt x="82324" y="423210"/>
                  </a:lnTo>
                  <a:lnTo>
                    <a:pt x="81949" y="421125"/>
                  </a:lnTo>
                  <a:lnTo>
                    <a:pt x="81280" y="417447"/>
                  </a:lnTo>
                  <a:lnTo>
                    <a:pt x="80611" y="413794"/>
                  </a:lnTo>
                  <a:lnTo>
                    <a:pt x="80275" y="411980"/>
                  </a:lnTo>
                  <a:lnTo>
                    <a:pt x="79938" y="410166"/>
                  </a:lnTo>
                  <a:lnTo>
                    <a:pt x="79593" y="408352"/>
                  </a:lnTo>
                  <a:lnTo>
                    <a:pt x="79247" y="406538"/>
                  </a:lnTo>
                  <a:lnTo>
                    <a:pt x="81453" y="406242"/>
                  </a:lnTo>
                  <a:lnTo>
                    <a:pt x="83658" y="405921"/>
                  </a:lnTo>
                  <a:lnTo>
                    <a:pt x="85863" y="405575"/>
                  </a:lnTo>
                  <a:lnTo>
                    <a:pt x="88069" y="405205"/>
                  </a:lnTo>
                  <a:lnTo>
                    <a:pt x="90274" y="404822"/>
                  </a:lnTo>
                  <a:lnTo>
                    <a:pt x="92475" y="404415"/>
                  </a:lnTo>
                  <a:lnTo>
                    <a:pt x="94680" y="403983"/>
                  </a:lnTo>
                  <a:lnTo>
                    <a:pt x="96885" y="403551"/>
                  </a:lnTo>
                  <a:close/>
                  <a:moveTo>
                    <a:pt x="92639" y="421643"/>
                  </a:moveTo>
                  <a:lnTo>
                    <a:pt x="92937" y="422717"/>
                  </a:lnTo>
                  <a:lnTo>
                    <a:pt x="93226" y="423791"/>
                  </a:lnTo>
                  <a:lnTo>
                    <a:pt x="93515" y="424877"/>
                  </a:lnTo>
                  <a:lnTo>
                    <a:pt x="93800" y="425963"/>
                  </a:lnTo>
                  <a:lnTo>
                    <a:pt x="94076" y="427061"/>
                  </a:lnTo>
                  <a:lnTo>
                    <a:pt x="94348" y="428159"/>
                  </a:lnTo>
                  <a:lnTo>
                    <a:pt x="94615" y="429270"/>
                  </a:lnTo>
                  <a:lnTo>
                    <a:pt x="94879" y="430381"/>
                  </a:lnTo>
                  <a:lnTo>
                    <a:pt x="95138" y="431504"/>
                  </a:lnTo>
                  <a:lnTo>
                    <a:pt x="95392" y="432627"/>
                  </a:lnTo>
                  <a:lnTo>
                    <a:pt x="95638" y="433750"/>
                  </a:lnTo>
                  <a:lnTo>
                    <a:pt x="95884" y="434885"/>
                  </a:lnTo>
                  <a:lnTo>
                    <a:pt x="96126" y="436020"/>
                  </a:lnTo>
                  <a:lnTo>
                    <a:pt x="96359" y="437156"/>
                  </a:lnTo>
                  <a:lnTo>
                    <a:pt x="96592" y="438304"/>
                  </a:lnTo>
                  <a:lnTo>
                    <a:pt x="96816" y="439451"/>
                  </a:lnTo>
                  <a:lnTo>
                    <a:pt x="96635" y="439414"/>
                  </a:lnTo>
                  <a:lnTo>
                    <a:pt x="96449" y="439390"/>
                  </a:lnTo>
                  <a:lnTo>
                    <a:pt x="96260" y="439377"/>
                  </a:lnTo>
                  <a:lnTo>
                    <a:pt x="96070" y="439390"/>
                  </a:lnTo>
                  <a:lnTo>
                    <a:pt x="95880" y="439414"/>
                  </a:lnTo>
                  <a:lnTo>
                    <a:pt x="95690" y="439464"/>
                  </a:lnTo>
                  <a:lnTo>
                    <a:pt x="95496" y="439525"/>
                  </a:lnTo>
                  <a:lnTo>
                    <a:pt x="95306" y="439599"/>
                  </a:lnTo>
                  <a:lnTo>
                    <a:pt x="95112" y="439686"/>
                  </a:lnTo>
                  <a:lnTo>
                    <a:pt x="94917" y="439784"/>
                  </a:lnTo>
                  <a:lnTo>
                    <a:pt x="94723" y="439896"/>
                  </a:lnTo>
                  <a:lnTo>
                    <a:pt x="94529" y="440019"/>
                  </a:lnTo>
                  <a:lnTo>
                    <a:pt x="94335" y="440167"/>
                  </a:lnTo>
                  <a:lnTo>
                    <a:pt x="94141" y="440303"/>
                  </a:lnTo>
                  <a:lnTo>
                    <a:pt x="93946" y="440463"/>
                  </a:lnTo>
                  <a:lnTo>
                    <a:pt x="93752" y="440636"/>
                  </a:lnTo>
                  <a:lnTo>
                    <a:pt x="93562" y="440809"/>
                  </a:lnTo>
                  <a:lnTo>
                    <a:pt x="93372" y="440994"/>
                  </a:lnTo>
                  <a:lnTo>
                    <a:pt x="93183" y="441179"/>
                  </a:lnTo>
                  <a:lnTo>
                    <a:pt x="92993" y="441376"/>
                  </a:lnTo>
                  <a:lnTo>
                    <a:pt x="92622" y="441784"/>
                  </a:lnTo>
                  <a:lnTo>
                    <a:pt x="92259" y="442216"/>
                  </a:lnTo>
                  <a:lnTo>
                    <a:pt x="91905" y="442660"/>
                  </a:lnTo>
                  <a:lnTo>
                    <a:pt x="91560" y="443104"/>
                  </a:lnTo>
                  <a:lnTo>
                    <a:pt x="91228" y="443548"/>
                  </a:lnTo>
                  <a:lnTo>
                    <a:pt x="90908" y="443993"/>
                  </a:lnTo>
                  <a:lnTo>
                    <a:pt x="90843" y="444091"/>
                  </a:lnTo>
                  <a:lnTo>
                    <a:pt x="90787" y="444190"/>
                  </a:lnTo>
                  <a:lnTo>
                    <a:pt x="90740" y="444314"/>
                  </a:lnTo>
                  <a:lnTo>
                    <a:pt x="90692" y="444437"/>
                  </a:lnTo>
                  <a:lnTo>
                    <a:pt x="90654" y="444560"/>
                  </a:lnTo>
                  <a:lnTo>
                    <a:pt x="90619" y="444696"/>
                  </a:lnTo>
                  <a:lnTo>
                    <a:pt x="90589" y="444844"/>
                  </a:lnTo>
                  <a:lnTo>
                    <a:pt x="90563" y="444992"/>
                  </a:lnTo>
                  <a:lnTo>
                    <a:pt x="90343" y="443943"/>
                  </a:lnTo>
                  <a:lnTo>
                    <a:pt x="90123" y="442907"/>
                  </a:lnTo>
                  <a:lnTo>
                    <a:pt x="89894" y="441870"/>
                  </a:lnTo>
                  <a:lnTo>
                    <a:pt x="89661" y="440858"/>
                  </a:lnTo>
                  <a:lnTo>
                    <a:pt x="89424" y="439846"/>
                  </a:lnTo>
                  <a:lnTo>
                    <a:pt x="89182" y="438847"/>
                  </a:lnTo>
                  <a:lnTo>
                    <a:pt x="88932" y="437872"/>
                  </a:lnTo>
                  <a:lnTo>
                    <a:pt x="88677" y="436897"/>
                  </a:lnTo>
                  <a:lnTo>
                    <a:pt x="88418" y="435934"/>
                  </a:lnTo>
                  <a:lnTo>
                    <a:pt x="88151" y="434996"/>
                  </a:lnTo>
                  <a:lnTo>
                    <a:pt x="87879" y="434058"/>
                  </a:lnTo>
                  <a:lnTo>
                    <a:pt x="87602" y="433145"/>
                  </a:lnTo>
                  <a:lnTo>
                    <a:pt x="87318" y="432232"/>
                  </a:lnTo>
                  <a:lnTo>
                    <a:pt x="87028" y="431343"/>
                  </a:lnTo>
                  <a:lnTo>
                    <a:pt x="86735" y="430467"/>
                  </a:lnTo>
                  <a:lnTo>
                    <a:pt x="86437" y="429603"/>
                  </a:lnTo>
                  <a:lnTo>
                    <a:pt x="86731" y="429233"/>
                  </a:lnTo>
                  <a:lnTo>
                    <a:pt x="87024" y="428838"/>
                  </a:lnTo>
                  <a:lnTo>
                    <a:pt x="87607" y="428023"/>
                  </a:lnTo>
                  <a:lnTo>
                    <a:pt x="88185" y="427209"/>
                  </a:lnTo>
                  <a:lnTo>
                    <a:pt x="88746" y="426407"/>
                  </a:lnTo>
                  <a:lnTo>
                    <a:pt x="89290" y="425629"/>
                  </a:lnTo>
                  <a:lnTo>
                    <a:pt x="89799" y="424926"/>
                  </a:lnTo>
                  <a:lnTo>
                    <a:pt x="90045" y="424605"/>
                  </a:lnTo>
                  <a:lnTo>
                    <a:pt x="90278" y="424309"/>
                  </a:lnTo>
                  <a:lnTo>
                    <a:pt x="90503" y="424037"/>
                  </a:lnTo>
                  <a:lnTo>
                    <a:pt x="90714" y="423791"/>
                  </a:lnTo>
                  <a:lnTo>
                    <a:pt x="92639" y="421643"/>
                  </a:lnTo>
                  <a:close/>
                  <a:moveTo>
                    <a:pt x="42056" y="424111"/>
                  </a:moveTo>
                  <a:lnTo>
                    <a:pt x="44218" y="425210"/>
                  </a:lnTo>
                  <a:lnTo>
                    <a:pt x="46380" y="426296"/>
                  </a:lnTo>
                  <a:lnTo>
                    <a:pt x="50708" y="428455"/>
                  </a:lnTo>
                  <a:lnTo>
                    <a:pt x="50549" y="428974"/>
                  </a:lnTo>
                  <a:lnTo>
                    <a:pt x="50398" y="429480"/>
                  </a:lnTo>
                  <a:lnTo>
                    <a:pt x="50242" y="430010"/>
                  </a:lnTo>
                  <a:lnTo>
                    <a:pt x="50096" y="430529"/>
                  </a:lnTo>
                  <a:lnTo>
                    <a:pt x="49945" y="431059"/>
                  </a:lnTo>
                  <a:lnTo>
                    <a:pt x="49802" y="431590"/>
                  </a:lnTo>
                  <a:lnTo>
                    <a:pt x="49517" y="432676"/>
                  </a:lnTo>
                  <a:lnTo>
                    <a:pt x="49241" y="433762"/>
                  </a:lnTo>
                  <a:lnTo>
                    <a:pt x="48973" y="434873"/>
                  </a:lnTo>
                  <a:lnTo>
                    <a:pt x="48719" y="435996"/>
                  </a:lnTo>
                  <a:lnTo>
                    <a:pt x="48469" y="437131"/>
                  </a:lnTo>
                  <a:lnTo>
                    <a:pt x="48227" y="438279"/>
                  </a:lnTo>
                  <a:lnTo>
                    <a:pt x="47994" y="439439"/>
                  </a:lnTo>
                  <a:lnTo>
                    <a:pt x="47765" y="440611"/>
                  </a:lnTo>
                  <a:lnTo>
                    <a:pt x="47549" y="441796"/>
                  </a:lnTo>
                  <a:lnTo>
                    <a:pt x="47338" y="442993"/>
                  </a:lnTo>
                  <a:lnTo>
                    <a:pt x="47135" y="444203"/>
                  </a:lnTo>
                  <a:lnTo>
                    <a:pt x="46941" y="445424"/>
                  </a:lnTo>
                  <a:lnTo>
                    <a:pt x="46751" y="446658"/>
                  </a:lnTo>
                  <a:lnTo>
                    <a:pt x="46604" y="446424"/>
                  </a:lnTo>
                  <a:lnTo>
                    <a:pt x="46453" y="446202"/>
                  </a:lnTo>
                  <a:lnTo>
                    <a:pt x="46298" y="445992"/>
                  </a:lnTo>
                  <a:lnTo>
                    <a:pt x="46142" y="445807"/>
                  </a:lnTo>
                  <a:lnTo>
                    <a:pt x="45983" y="445634"/>
                  </a:lnTo>
                  <a:lnTo>
                    <a:pt x="45823" y="445474"/>
                  </a:lnTo>
                  <a:lnTo>
                    <a:pt x="45659" y="445326"/>
                  </a:lnTo>
                  <a:lnTo>
                    <a:pt x="45495" y="445190"/>
                  </a:lnTo>
                  <a:lnTo>
                    <a:pt x="45327" y="445054"/>
                  </a:lnTo>
                  <a:lnTo>
                    <a:pt x="45163" y="444931"/>
                  </a:lnTo>
                  <a:lnTo>
                    <a:pt x="44822" y="444708"/>
                  </a:lnTo>
                  <a:lnTo>
                    <a:pt x="44144" y="444277"/>
                  </a:lnTo>
                  <a:lnTo>
                    <a:pt x="43204" y="443573"/>
                  </a:lnTo>
                  <a:lnTo>
                    <a:pt x="42729" y="443228"/>
                  </a:lnTo>
                  <a:lnTo>
                    <a:pt x="42254" y="442882"/>
                  </a:lnTo>
                  <a:lnTo>
                    <a:pt x="41779" y="442561"/>
                  </a:lnTo>
                  <a:lnTo>
                    <a:pt x="41305" y="442265"/>
                  </a:lnTo>
                  <a:lnTo>
                    <a:pt x="41067" y="442129"/>
                  </a:lnTo>
                  <a:lnTo>
                    <a:pt x="40830" y="441993"/>
                  </a:lnTo>
                  <a:lnTo>
                    <a:pt x="40593" y="441870"/>
                  </a:lnTo>
                  <a:lnTo>
                    <a:pt x="40355" y="441759"/>
                  </a:lnTo>
                  <a:lnTo>
                    <a:pt x="40299" y="441734"/>
                  </a:lnTo>
                  <a:lnTo>
                    <a:pt x="40243" y="441722"/>
                  </a:lnTo>
                  <a:lnTo>
                    <a:pt x="40187" y="441722"/>
                  </a:lnTo>
                  <a:lnTo>
                    <a:pt x="40135" y="441734"/>
                  </a:lnTo>
                  <a:lnTo>
                    <a:pt x="40083" y="441747"/>
                  </a:lnTo>
                  <a:lnTo>
                    <a:pt x="40032" y="441771"/>
                  </a:lnTo>
                  <a:lnTo>
                    <a:pt x="39984" y="441796"/>
                  </a:lnTo>
                  <a:lnTo>
                    <a:pt x="39937" y="441845"/>
                  </a:lnTo>
                  <a:lnTo>
                    <a:pt x="40165" y="439710"/>
                  </a:lnTo>
                  <a:lnTo>
                    <a:pt x="40398" y="437563"/>
                  </a:lnTo>
                  <a:lnTo>
                    <a:pt x="40644" y="435428"/>
                  </a:lnTo>
                  <a:lnTo>
                    <a:pt x="40899" y="433293"/>
                  </a:lnTo>
                  <a:lnTo>
                    <a:pt x="41028" y="432232"/>
                  </a:lnTo>
                  <a:lnTo>
                    <a:pt x="41162" y="431158"/>
                  </a:lnTo>
                  <a:lnTo>
                    <a:pt x="41296" y="430084"/>
                  </a:lnTo>
                  <a:lnTo>
                    <a:pt x="41438" y="429023"/>
                  </a:lnTo>
                  <a:lnTo>
                    <a:pt x="41581" y="427949"/>
                  </a:lnTo>
                  <a:lnTo>
                    <a:pt x="41723" y="426888"/>
                  </a:lnTo>
                  <a:lnTo>
                    <a:pt x="41874" y="425814"/>
                  </a:lnTo>
                  <a:lnTo>
                    <a:pt x="42025" y="424753"/>
                  </a:lnTo>
                  <a:lnTo>
                    <a:pt x="42043" y="424580"/>
                  </a:lnTo>
                  <a:lnTo>
                    <a:pt x="42051" y="424420"/>
                  </a:lnTo>
                  <a:lnTo>
                    <a:pt x="42056" y="424259"/>
                  </a:lnTo>
                  <a:lnTo>
                    <a:pt x="42056" y="424111"/>
                  </a:lnTo>
                  <a:close/>
                  <a:moveTo>
                    <a:pt x="97321" y="442166"/>
                  </a:moveTo>
                  <a:lnTo>
                    <a:pt x="97645" y="443956"/>
                  </a:lnTo>
                  <a:lnTo>
                    <a:pt x="97960" y="445770"/>
                  </a:lnTo>
                  <a:lnTo>
                    <a:pt x="98271" y="447584"/>
                  </a:lnTo>
                  <a:lnTo>
                    <a:pt x="98417" y="448497"/>
                  </a:lnTo>
                  <a:lnTo>
                    <a:pt x="98568" y="449410"/>
                  </a:lnTo>
                  <a:lnTo>
                    <a:pt x="98711" y="450336"/>
                  </a:lnTo>
                  <a:lnTo>
                    <a:pt x="98853" y="451249"/>
                  </a:lnTo>
                  <a:lnTo>
                    <a:pt x="98991" y="452162"/>
                  </a:lnTo>
                  <a:lnTo>
                    <a:pt x="99129" y="453088"/>
                  </a:lnTo>
                  <a:lnTo>
                    <a:pt x="99263" y="454014"/>
                  </a:lnTo>
                  <a:lnTo>
                    <a:pt x="99393" y="454939"/>
                  </a:lnTo>
                  <a:lnTo>
                    <a:pt x="99522" y="455865"/>
                  </a:lnTo>
                  <a:lnTo>
                    <a:pt x="99647" y="456790"/>
                  </a:lnTo>
                  <a:lnTo>
                    <a:pt x="99233" y="456864"/>
                  </a:lnTo>
                  <a:lnTo>
                    <a:pt x="98814" y="456975"/>
                  </a:lnTo>
                  <a:lnTo>
                    <a:pt x="98391" y="457099"/>
                  </a:lnTo>
                  <a:lnTo>
                    <a:pt x="97973" y="457235"/>
                  </a:lnTo>
                  <a:lnTo>
                    <a:pt x="97546" y="457383"/>
                  </a:lnTo>
                  <a:lnTo>
                    <a:pt x="97123" y="457555"/>
                  </a:lnTo>
                  <a:lnTo>
                    <a:pt x="96700" y="457741"/>
                  </a:lnTo>
                  <a:lnTo>
                    <a:pt x="96277" y="457950"/>
                  </a:lnTo>
                  <a:lnTo>
                    <a:pt x="95854" y="458160"/>
                  </a:lnTo>
                  <a:lnTo>
                    <a:pt x="95435" y="458382"/>
                  </a:lnTo>
                  <a:lnTo>
                    <a:pt x="95017" y="458629"/>
                  </a:lnTo>
                  <a:lnTo>
                    <a:pt x="94602" y="458876"/>
                  </a:lnTo>
                  <a:lnTo>
                    <a:pt x="94197" y="459135"/>
                  </a:lnTo>
                  <a:lnTo>
                    <a:pt x="93791" y="459407"/>
                  </a:lnTo>
                  <a:lnTo>
                    <a:pt x="93394" y="459690"/>
                  </a:lnTo>
                  <a:lnTo>
                    <a:pt x="93001" y="459974"/>
                  </a:lnTo>
                  <a:lnTo>
                    <a:pt x="92902" y="459221"/>
                  </a:lnTo>
                  <a:lnTo>
                    <a:pt x="92807" y="458469"/>
                  </a:lnTo>
                  <a:lnTo>
                    <a:pt x="92704" y="457728"/>
                  </a:lnTo>
                  <a:lnTo>
                    <a:pt x="92600" y="456988"/>
                  </a:lnTo>
                  <a:lnTo>
                    <a:pt x="92496" y="456247"/>
                  </a:lnTo>
                  <a:lnTo>
                    <a:pt x="92388" y="455507"/>
                  </a:lnTo>
                  <a:lnTo>
                    <a:pt x="92164" y="454051"/>
                  </a:lnTo>
                  <a:lnTo>
                    <a:pt x="91931" y="452619"/>
                  </a:lnTo>
                  <a:lnTo>
                    <a:pt x="91694" y="451188"/>
                  </a:lnTo>
                  <a:lnTo>
                    <a:pt x="91452" y="449781"/>
                  </a:lnTo>
                  <a:lnTo>
                    <a:pt x="91202" y="448374"/>
                  </a:lnTo>
                  <a:lnTo>
                    <a:pt x="91266" y="448411"/>
                  </a:lnTo>
                  <a:lnTo>
                    <a:pt x="91331" y="448448"/>
                  </a:lnTo>
                  <a:lnTo>
                    <a:pt x="91474" y="448448"/>
                  </a:lnTo>
                  <a:lnTo>
                    <a:pt x="91543" y="448411"/>
                  </a:lnTo>
                  <a:lnTo>
                    <a:pt x="91620" y="448361"/>
                  </a:lnTo>
                  <a:lnTo>
                    <a:pt x="91694" y="448287"/>
                  </a:lnTo>
                  <a:lnTo>
                    <a:pt x="91771" y="448176"/>
                  </a:lnTo>
                  <a:lnTo>
                    <a:pt x="92147" y="447646"/>
                  </a:lnTo>
                  <a:lnTo>
                    <a:pt x="92518" y="447140"/>
                  </a:lnTo>
                  <a:lnTo>
                    <a:pt x="92893" y="446634"/>
                  </a:lnTo>
                  <a:lnTo>
                    <a:pt x="93273" y="446165"/>
                  </a:lnTo>
                  <a:lnTo>
                    <a:pt x="93653" y="445708"/>
                  </a:lnTo>
                  <a:lnTo>
                    <a:pt x="94033" y="445276"/>
                  </a:lnTo>
                  <a:lnTo>
                    <a:pt x="94421" y="444857"/>
                  </a:lnTo>
                  <a:lnTo>
                    <a:pt x="94810" y="444474"/>
                  </a:lnTo>
                  <a:lnTo>
                    <a:pt x="95129" y="444203"/>
                  </a:lnTo>
                  <a:lnTo>
                    <a:pt x="95444" y="443943"/>
                  </a:lnTo>
                  <a:lnTo>
                    <a:pt x="95768" y="443709"/>
                  </a:lnTo>
                  <a:lnTo>
                    <a:pt x="96087" y="443450"/>
                  </a:lnTo>
                  <a:lnTo>
                    <a:pt x="96402" y="443178"/>
                  </a:lnTo>
                  <a:lnTo>
                    <a:pt x="96562" y="443042"/>
                  </a:lnTo>
                  <a:lnTo>
                    <a:pt x="96717" y="442882"/>
                  </a:lnTo>
                  <a:lnTo>
                    <a:pt x="96868" y="442722"/>
                  </a:lnTo>
                  <a:lnTo>
                    <a:pt x="97023" y="442549"/>
                  </a:lnTo>
                  <a:lnTo>
                    <a:pt x="97170" y="442364"/>
                  </a:lnTo>
                  <a:lnTo>
                    <a:pt x="97321" y="442166"/>
                  </a:lnTo>
                  <a:close/>
                  <a:moveTo>
                    <a:pt x="39518" y="445943"/>
                  </a:moveTo>
                  <a:lnTo>
                    <a:pt x="39596" y="446128"/>
                  </a:lnTo>
                  <a:lnTo>
                    <a:pt x="39635" y="446214"/>
                  </a:lnTo>
                  <a:lnTo>
                    <a:pt x="39682" y="446288"/>
                  </a:lnTo>
                  <a:lnTo>
                    <a:pt x="39729" y="446362"/>
                  </a:lnTo>
                  <a:lnTo>
                    <a:pt x="39777" y="446436"/>
                  </a:lnTo>
                  <a:lnTo>
                    <a:pt x="39833" y="446498"/>
                  </a:lnTo>
                  <a:lnTo>
                    <a:pt x="39893" y="446547"/>
                  </a:lnTo>
                  <a:lnTo>
                    <a:pt x="40126" y="446720"/>
                  </a:lnTo>
                  <a:lnTo>
                    <a:pt x="40364" y="446893"/>
                  </a:lnTo>
                  <a:lnTo>
                    <a:pt x="40597" y="447053"/>
                  </a:lnTo>
                  <a:lnTo>
                    <a:pt x="40834" y="447214"/>
                  </a:lnTo>
                  <a:lnTo>
                    <a:pt x="41313" y="447498"/>
                  </a:lnTo>
                  <a:lnTo>
                    <a:pt x="41792" y="447757"/>
                  </a:lnTo>
                  <a:lnTo>
                    <a:pt x="42276" y="448004"/>
                  </a:lnTo>
                  <a:lnTo>
                    <a:pt x="42755" y="448250"/>
                  </a:lnTo>
                  <a:lnTo>
                    <a:pt x="43234" y="448485"/>
                  </a:lnTo>
                  <a:lnTo>
                    <a:pt x="43713" y="448732"/>
                  </a:lnTo>
                  <a:lnTo>
                    <a:pt x="44036" y="448929"/>
                  </a:lnTo>
                  <a:lnTo>
                    <a:pt x="44364" y="449127"/>
                  </a:lnTo>
                  <a:lnTo>
                    <a:pt x="44688" y="449312"/>
                  </a:lnTo>
                  <a:lnTo>
                    <a:pt x="45016" y="449484"/>
                  </a:lnTo>
                  <a:lnTo>
                    <a:pt x="45180" y="449559"/>
                  </a:lnTo>
                  <a:lnTo>
                    <a:pt x="45344" y="449633"/>
                  </a:lnTo>
                  <a:lnTo>
                    <a:pt x="45508" y="449682"/>
                  </a:lnTo>
                  <a:lnTo>
                    <a:pt x="45672" y="449731"/>
                  </a:lnTo>
                  <a:lnTo>
                    <a:pt x="45840" y="449756"/>
                  </a:lnTo>
                  <a:lnTo>
                    <a:pt x="46004" y="449768"/>
                  </a:lnTo>
                  <a:lnTo>
                    <a:pt x="46168" y="449756"/>
                  </a:lnTo>
                  <a:lnTo>
                    <a:pt x="46332" y="449731"/>
                  </a:lnTo>
                  <a:lnTo>
                    <a:pt x="46186" y="450867"/>
                  </a:lnTo>
                  <a:lnTo>
                    <a:pt x="46043" y="452014"/>
                  </a:lnTo>
                  <a:lnTo>
                    <a:pt x="45909" y="453174"/>
                  </a:lnTo>
                  <a:lnTo>
                    <a:pt x="45780" y="454334"/>
                  </a:lnTo>
                  <a:lnTo>
                    <a:pt x="45650" y="455507"/>
                  </a:lnTo>
                  <a:lnTo>
                    <a:pt x="45530" y="456692"/>
                  </a:lnTo>
                  <a:lnTo>
                    <a:pt x="45417" y="457876"/>
                  </a:lnTo>
                  <a:lnTo>
                    <a:pt x="45305" y="459061"/>
                  </a:lnTo>
                  <a:lnTo>
                    <a:pt x="45197" y="460270"/>
                  </a:lnTo>
                  <a:lnTo>
                    <a:pt x="45098" y="461468"/>
                  </a:lnTo>
                  <a:lnTo>
                    <a:pt x="45003" y="462677"/>
                  </a:lnTo>
                  <a:lnTo>
                    <a:pt x="44908" y="463899"/>
                  </a:lnTo>
                  <a:lnTo>
                    <a:pt x="44822" y="465120"/>
                  </a:lnTo>
                  <a:lnTo>
                    <a:pt x="44740" y="466355"/>
                  </a:lnTo>
                  <a:lnTo>
                    <a:pt x="44662" y="467576"/>
                  </a:lnTo>
                  <a:lnTo>
                    <a:pt x="44589" y="468823"/>
                  </a:lnTo>
                  <a:lnTo>
                    <a:pt x="43765" y="468514"/>
                  </a:lnTo>
                  <a:lnTo>
                    <a:pt x="42945" y="468193"/>
                  </a:lnTo>
                  <a:lnTo>
                    <a:pt x="42129" y="467848"/>
                  </a:lnTo>
                  <a:lnTo>
                    <a:pt x="41313" y="467490"/>
                  </a:lnTo>
                  <a:lnTo>
                    <a:pt x="40498" y="467120"/>
                  </a:lnTo>
                  <a:lnTo>
                    <a:pt x="39682" y="466725"/>
                  </a:lnTo>
                  <a:lnTo>
                    <a:pt x="38871" y="466305"/>
                  </a:lnTo>
                  <a:lnTo>
                    <a:pt x="38055" y="465873"/>
                  </a:lnTo>
                  <a:lnTo>
                    <a:pt x="38120" y="464627"/>
                  </a:lnTo>
                  <a:lnTo>
                    <a:pt x="38193" y="463380"/>
                  </a:lnTo>
                  <a:lnTo>
                    <a:pt x="38266" y="462134"/>
                  </a:lnTo>
                  <a:lnTo>
                    <a:pt x="38344" y="460875"/>
                  </a:lnTo>
                  <a:lnTo>
                    <a:pt x="38422" y="459629"/>
                  </a:lnTo>
                  <a:lnTo>
                    <a:pt x="38504" y="458382"/>
                  </a:lnTo>
                  <a:lnTo>
                    <a:pt x="38590" y="457136"/>
                  </a:lnTo>
                  <a:lnTo>
                    <a:pt x="38681" y="455889"/>
                  </a:lnTo>
                  <a:lnTo>
                    <a:pt x="38776" y="454643"/>
                  </a:lnTo>
                  <a:lnTo>
                    <a:pt x="38871" y="453409"/>
                  </a:lnTo>
                  <a:lnTo>
                    <a:pt x="38970" y="452162"/>
                  </a:lnTo>
                  <a:lnTo>
                    <a:pt x="39073" y="450916"/>
                  </a:lnTo>
                  <a:lnTo>
                    <a:pt x="39181" y="449670"/>
                  </a:lnTo>
                  <a:lnTo>
                    <a:pt x="39289" y="448423"/>
                  </a:lnTo>
                  <a:lnTo>
                    <a:pt x="39401" y="447189"/>
                  </a:lnTo>
                  <a:lnTo>
                    <a:pt x="39518" y="445943"/>
                  </a:lnTo>
                  <a:close/>
                  <a:moveTo>
                    <a:pt x="100049" y="459777"/>
                  </a:moveTo>
                  <a:lnTo>
                    <a:pt x="100226" y="461233"/>
                  </a:lnTo>
                  <a:lnTo>
                    <a:pt x="100394" y="462702"/>
                  </a:lnTo>
                  <a:lnTo>
                    <a:pt x="100554" y="464170"/>
                  </a:lnTo>
                  <a:lnTo>
                    <a:pt x="100713" y="465639"/>
                  </a:lnTo>
                  <a:lnTo>
                    <a:pt x="100860" y="467120"/>
                  </a:lnTo>
                  <a:lnTo>
                    <a:pt x="101007" y="468601"/>
                  </a:lnTo>
                  <a:lnTo>
                    <a:pt x="101141" y="470082"/>
                  </a:lnTo>
                  <a:lnTo>
                    <a:pt x="101274" y="471575"/>
                  </a:lnTo>
                  <a:lnTo>
                    <a:pt x="101399" y="473056"/>
                  </a:lnTo>
                  <a:lnTo>
                    <a:pt x="101516" y="474561"/>
                  </a:lnTo>
                  <a:lnTo>
                    <a:pt x="101628" y="476055"/>
                  </a:lnTo>
                  <a:lnTo>
                    <a:pt x="101736" y="477560"/>
                  </a:lnTo>
                  <a:lnTo>
                    <a:pt x="101835" y="479066"/>
                  </a:lnTo>
                  <a:lnTo>
                    <a:pt x="101930" y="480571"/>
                  </a:lnTo>
                  <a:lnTo>
                    <a:pt x="102017" y="482089"/>
                  </a:lnTo>
                  <a:lnTo>
                    <a:pt x="102099" y="483607"/>
                  </a:lnTo>
                  <a:lnTo>
                    <a:pt x="102017" y="483509"/>
                  </a:lnTo>
                  <a:lnTo>
                    <a:pt x="101935" y="483410"/>
                  </a:lnTo>
                  <a:lnTo>
                    <a:pt x="101766" y="483249"/>
                  </a:lnTo>
                  <a:lnTo>
                    <a:pt x="101594" y="483114"/>
                  </a:lnTo>
                  <a:lnTo>
                    <a:pt x="101421" y="483003"/>
                  </a:lnTo>
                  <a:lnTo>
                    <a:pt x="101244" y="482916"/>
                  </a:lnTo>
                  <a:lnTo>
                    <a:pt x="101067" y="482842"/>
                  </a:lnTo>
                  <a:lnTo>
                    <a:pt x="100886" y="482780"/>
                  </a:lnTo>
                  <a:lnTo>
                    <a:pt x="100705" y="482731"/>
                  </a:lnTo>
                  <a:lnTo>
                    <a:pt x="100519" y="482694"/>
                  </a:lnTo>
                  <a:lnTo>
                    <a:pt x="100338" y="482669"/>
                  </a:lnTo>
                  <a:lnTo>
                    <a:pt x="99971" y="482645"/>
                  </a:lnTo>
                  <a:lnTo>
                    <a:pt x="99613" y="482632"/>
                  </a:lnTo>
                  <a:lnTo>
                    <a:pt x="99255" y="482608"/>
                  </a:lnTo>
                  <a:lnTo>
                    <a:pt x="98978" y="482595"/>
                  </a:lnTo>
                  <a:lnTo>
                    <a:pt x="98698" y="482595"/>
                  </a:lnTo>
                  <a:lnTo>
                    <a:pt x="98417" y="482608"/>
                  </a:lnTo>
                  <a:lnTo>
                    <a:pt x="98141" y="482632"/>
                  </a:lnTo>
                  <a:lnTo>
                    <a:pt x="97861" y="482657"/>
                  </a:lnTo>
                  <a:lnTo>
                    <a:pt x="97584" y="482694"/>
                  </a:lnTo>
                  <a:lnTo>
                    <a:pt x="97308" y="482743"/>
                  </a:lnTo>
                  <a:lnTo>
                    <a:pt x="97032" y="482805"/>
                  </a:lnTo>
                  <a:lnTo>
                    <a:pt x="96752" y="482879"/>
                  </a:lnTo>
                  <a:lnTo>
                    <a:pt x="96475" y="482953"/>
                  </a:lnTo>
                  <a:lnTo>
                    <a:pt x="96199" y="483040"/>
                  </a:lnTo>
                  <a:lnTo>
                    <a:pt x="95923" y="483138"/>
                  </a:lnTo>
                  <a:lnTo>
                    <a:pt x="95651" y="483237"/>
                  </a:lnTo>
                  <a:lnTo>
                    <a:pt x="95375" y="483348"/>
                  </a:lnTo>
                  <a:lnTo>
                    <a:pt x="95099" y="483472"/>
                  </a:lnTo>
                  <a:lnTo>
                    <a:pt x="94827" y="483607"/>
                  </a:lnTo>
                  <a:lnTo>
                    <a:pt x="94779" y="482373"/>
                  </a:lnTo>
                  <a:lnTo>
                    <a:pt x="94728" y="481139"/>
                  </a:lnTo>
                  <a:lnTo>
                    <a:pt x="94671" y="479917"/>
                  </a:lnTo>
                  <a:lnTo>
                    <a:pt x="94611" y="478696"/>
                  </a:lnTo>
                  <a:lnTo>
                    <a:pt x="94546" y="477474"/>
                  </a:lnTo>
                  <a:lnTo>
                    <a:pt x="94473" y="476264"/>
                  </a:lnTo>
                  <a:lnTo>
                    <a:pt x="94395" y="475055"/>
                  </a:lnTo>
                  <a:lnTo>
                    <a:pt x="94313" y="473846"/>
                  </a:lnTo>
                  <a:lnTo>
                    <a:pt x="94227" y="472648"/>
                  </a:lnTo>
                  <a:lnTo>
                    <a:pt x="94132" y="471439"/>
                  </a:lnTo>
                  <a:lnTo>
                    <a:pt x="94037" y="470254"/>
                  </a:lnTo>
                  <a:lnTo>
                    <a:pt x="93933" y="469057"/>
                  </a:lnTo>
                  <a:lnTo>
                    <a:pt x="93830" y="467873"/>
                  </a:lnTo>
                  <a:lnTo>
                    <a:pt x="93718" y="466700"/>
                  </a:lnTo>
                  <a:lnTo>
                    <a:pt x="93605" y="465528"/>
                  </a:lnTo>
                  <a:lnTo>
                    <a:pt x="93489" y="464355"/>
                  </a:lnTo>
                  <a:lnTo>
                    <a:pt x="93890" y="464183"/>
                  </a:lnTo>
                  <a:lnTo>
                    <a:pt x="94296" y="463985"/>
                  </a:lnTo>
                  <a:lnTo>
                    <a:pt x="94706" y="463775"/>
                  </a:lnTo>
                  <a:lnTo>
                    <a:pt x="95120" y="463553"/>
                  </a:lnTo>
                  <a:lnTo>
                    <a:pt x="95535" y="463319"/>
                  </a:lnTo>
                  <a:lnTo>
                    <a:pt x="95953" y="463072"/>
                  </a:lnTo>
                  <a:lnTo>
                    <a:pt x="96372" y="462813"/>
                  </a:lnTo>
                  <a:lnTo>
                    <a:pt x="96790" y="462529"/>
                  </a:lnTo>
                  <a:lnTo>
                    <a:pt x="97209" y="462233"/>
                  </a:lnTo>
                  <a:lnTo>
                    <a:pt x="97623" y="461924"/>
                  </a:lnTo>
                  <a:lnTo>
                    <a:pt x="98038" y="461603"/>
                  </a:lnTo>
                  <a:lnTo>
                    <a:pt x="98448" y="461270"/>
                  </a:lnTo>
                  <a:lnTo>
                    <a:pt x="98858" y="460912"/>
                  </a:lnTo>
                  <a:lnTo>
                    <a:pt x="99259" y="460554"/>
                  </a:lnTo>
                  <a:lnTo>
                    <a:pt x="99656" y="460172"/>
                  </a:lnTo>
                  <a:lnTo>
                    <a:pt x="100049" y="459777"/>
                  </a:lnTo>
                  <a:close/>
                  <a:moveTo>
                    <a:pt x="102224" y="486470"/>
                  </a:moveTo>
                  <a:lnTo>
                    <a:pt x="102280" y="487779"/>
                  </a:lnTo>
                  <a:lnTo>
                    <a:pt x="102332" y="489087"/>
                  </a:lnTo>
                  <a:lnTo>
                    <a:pt x="102379" y="490407"/>
                  </a:lnTo>
                  <a:lnTo>
                    <a:pt x="102418" y="491715"/>
                  </a:lnTo>
                  <a:lnTo>
                    <a:pt x="102457" y="493036"/>
                  </a:lnTo>
                  <a:lnTo>
                    <a:pt x="102491" y="494344"/>
                  </a:lnTo>
                  <a:lnTo>
                    <a:pt x="102522" y="495664"/>
                  </a:lnTo>
                  <a:lnTo>
                    <a:pt x="102547" y="496985"/>
                  </a:lnTo>
                  <a:lnTo>
                    <a:pt x="102569" y="498305"/>
                  </a:lnTo>
                  <a:lnTo>
                    <a:pt x="102582" y="499626"/>
                  </a:lnTo>
                  <a:lnTo>
                    <a:pt x="102595" y="500959"/>
                  </a:lnTo>
                  <a:lnTo>
                    <a:pt x="102604" y="502279"/>
                  </a:lnTo>
                  <a:lnTo>
                    <a:pt x="102604" y="503612"/>
                  </a:lnTo>
                  <a:lnTo>
                    <a:pt x="102604" y="504933"/>
                  </a:lnTo>
                  <a:lnTo>
                    <a:pt x="102599" y="506265"/>
                  </a:lnTo>
                  <a:lnTo>
                    <a:pt x="102586" y="507586"/>
                  </a:lnTo>
                  <a:lnTo>
                    <a:pt x="102107" y="507401"/>
                  </a:lnTo>
                  <a:lnTo>
                    <a:pt x="101628" y="507228"/>
                  </a:lnTo>
                  <a:lnTo>
                    <a:pt x="101145" y="507068"/>
                  </a:lnTo>
                  <a:lnTo>
                    <a:pt x="100661" y="506932"/>
                  </a:lnTo>
                  <a:lnTo>
                    <a:pt x="100178" y="506808"/>
                  </a:lnTo>
                  <a:lnTo>
                    <a:pt x="99695" y="506697"/>
                  </a:lnTo>
                  <a:lnTo>
                    <a:pt x="99211" y="506611"/>
                  </a:lnTo>
                  <a:lnTo>
                    <a:pt x="98724" y="506525"/>
                  </a:lnTo>
                  <a:lnTo>
                    <a:pt x="98240" y="506450"/>
                  </a:lnTo>
                  <a:lnTo>
                    <a:pt x="97753" y="506376"/>
                  </a:lnTo>
                  <a:lnTo>
                    <a:pt x="96786" y="506265"/>
                  </a:lnTo>
                  <a:lnTo>
                    <a:pt x="95815" y="506167"/>
                  </a:lnTo>
                  <a:lnTo>
                    <a:pt x="94853" y="506080"/>
                  </a:lnTo>
                  <a:lnTo>
                    <a:pt x="94887" y="504970"/>
                  </a:lnTo>
                  <a:lnTo>
                    <a:pt x="94917" y="503859"/>
                  </a:lnTo>
                  <a:lnTo>
                    <a:pt x="94948" y="502748"/>
                  </a:lnTo>
                  <a:lnTo>
                    <a:pt x="94969" y="501637"/>
                  </a:lnTo>
                  <a:lnTo>
                    <a:pt x="94991" y="500527"/>
                  </a:lnTo>
                  <a:lnTo>
                    <a:pt x="95008" y="499416"/>
                  </a:lnTo>
                  <a:lnTo>
                    <a:pt x="95021" y="498305"/>
                  </a:lnTo>
                  <a:lnTo>
                    <a:pt x="95030" y="497195"/>
                  </a:lnTo>
                  <a:lnTo>
                    <a:pt x="95034" y="496084"/>
                  </a:lnTo>
                  <a:lnTo>
                    <a:pt x="95034" y="494961"/>
                  </a:lnTo>
                  <a:lnTo>
                    <a:pt x="95034" y="493850"/>
                  </a:lnTo>
                  <a:lnTo>
                    <a:pt x="95025" y="492740"/>
                  </a:lnTo>
                  <a:lnTo>
                    <a:pt x="95017" y="491629"/>
                  </a:lnTo>
                  <a:lnTo>
                    <a:pt x="95004" y="490518"/>
                  </a:lnTo>
                  <a:lnTo>
                    <a:pt x="94986" y="489408"/>
                  </a:lnTo>
                  <a:lnTo>
                    <a:pt x="94965" y="488309"/>
                  </a:lnTo>
                  <a:lnTo>
                    <a:pt x="95047" y="488309"/>
                  </a:lnTo>
                  <a:lnTo>
                    <a:pt x="95608" y="488025"/>
                  </a:lnTo>
                  <a:lnTo>
                    <a:pt x="96165" y="487779"/>
                  </a:lnTo>
                  <a:lnTo>
                    <a:pt x="96726" y="487544"/>
                  </a:lnTo>
                  <a:lnTo>
                    <a:pt x="97287" y="487347"/>
                  </a:lnTo>
                  <a:lnTo>
                    <a:pt x="97567" y="487260"/>
                  </a:lnTo>
                  <a:lnTo>
                    <a:pt x="97852" y="487174"/>
                  </a:lnTo>
                  <a:lnTo>
                    <a:pt x="98133" y="487100"/>
                  </a:lnTo>
                  <a:lnTo>
                    <a:pt x="98413" y="487038"/>
                  </a:lnTo>
                  <a:lnTo>
                    <a:pt x="98698" y="486989"/>
                  </a:lnTo>
                  <a:lnTo>
                    <a:pt x="98978" y="486939"/>
                  </a:lnTo>
                  <a:lnTo>
                    <a:pt x="99263" y="486902"/>
                  </a:lnTo>
                  <a:lnTo>
                    <a:pt x="99548" y="486865"/>
                  </a:lnTo>
                  <a:lnTo>
                    <a:pt x="99889" y="486865"/>
                  </a:lnTo>
                  <a:lnTo>
                    <a:pt x="100230" y="486878"/>
                  </a:lnTo>
                  <a:lnTo>
                    <a:pt x="100571" y="486902"/>
                  </a:lnTo>
                  <a:lnTo>
                    <a:pt x="100907" y="486915"/>
                  </a:lnTo>
                  <a:lnTo>
                    <a:pt x="101076" y="486902"/>
                  </a:lnTo>
                  <a:lnTo>
                    <a:pt x="101244" y="486890"/>
                  </a:lnTo>
                  <a:lnTo>
                    <a:pt x="101408" y="486865"/>
                  </a:lnTo>
                  <a:lnTo>
                    <a:pt x="101576" y="486828"/>
                  </a:lnTo>
                  <a:lnTo>
                    <a:pt x="101740" y="486767"/>
                  </a:lnTo>
                  <a:lnTo>
                    <a:pt x="101904" y="486693"/>
                  </a:lnTo>
                  <a:lnTo>
                    <a:pt x="102064" y="486594"/>
                  </a:lnTo>
                  <a:lnTo>
                    <a:pt x="102224" y="486470"/>
                  </a:lnTo>
                  <a:close/>
                  <a:moveTo>
                    <a:pt x="37848" y="470538"/>
                  </a:moveTo>
                  <a:lnTo>
                    <a:pt x="38254" y="470686"/>
                  </a:lnTo>
                  <a:lnTo>
                    <a:pt x="38664" y="470834"/>
                  </a:lnTo>
                  <a:lnTo>
                    <a:pt x="39073" y="470958"/>
                  </a:lnTo>
                  <a:lnTo>
                    <a:pt x="39488" y="471069"/>
                  </a:lnTo>
                  <a:lnTo>
                    <a:pt x="39902" y="471155"/>
                  </a:lnTo>
                  <a:lnTo>
                    <a:pt x="40316" y="471229"/>
                  </a:lnTo>
                  <a:lnTo>
                    <a:pt x="40731" y="471291"/>
                  </a:lnTo>
                  <a:lnTo>
                    <a:pt x="41145" y="471340"/>
                  </a:lnTo>
                  <a:lnTo>
                    <a:pt x="41559" y="471365"/>
                  </a:lnTo>
                  <a:lnTo>
                    <a:pt x="41978" y="471377"/>
                  </a:lnTo>
                  <a:lnTo>
                    <a:pt x="42392" y="471365"/>
                  </a:lnTo>
                  <a:lnTo>
                    <a:pt x="42806" y="471340"/>
                  </a:lnTo>
                  <a:lnTo>
                    <a:pt x="43221" y="471303"/>
                  </a:lnTo>
                  <a:lnTo>
                    <a:pt x="43639" y="471254"/>
                  </a:lnTo>
                  <a:lnTo>
                    <a:pt x="44054" y="471180"/>
                  </a:lnTo>
                  <a:lnTo>
                    <a:pt x="44464" y="471094"/>
                  </a:lnTo>
                  <a:lnTo>
                    <a:pt x="44403" y="472377"/>
                  </a:lnTo>
                  <a:lnTo>
                    <a:pt x="44347" y="473660"/>
                  </a:lnTo>
                  <a:lnTo>
                    <a:pt x="44295" y="474944"/>
                  </a:lnTo>
                  <a:lnTo>
                    <a:pt x="44248" y="476240"/>
                  </a:lnTo>
                  <a:lnTo>
                    <a:pt x="44205" y="477536"/>
                  </a:lnTo>
                  <a:lnTo>
                    <a:pt x="44166" y="478831"/>
                  </a:lnTo>
                  <a:lnTo>
                    <a:pt x="44131" y="480139"/>
                  </a:lnTo>
                  <a:lnTo>
                    <a:pt x="44101" y="481448"/>
                  </a:lnTo>
                  <a:lnTo>
                    <a:pt x="44075" y="482756"/>
                  </a:lnTo>
                  <a:lnTo>
                    <a:pt x="44054" y="484064"/>
                  </a:lnTo>
                  <a:lnTo>
                    <a:pt x="44032" y="485372"/>
                  </a:lnTo>
                  <a:lnTo>
                    <a:pt x="44019" y="486693"/>
                  </a:lnTo>
                  <a:lnTo>
                    <a:pt x="44006" y="488013"/>
                  </a:lnTo>
                  <a:lnTo>
                    <a:pt x="43998" y="489334"/>
                  </a:lnTo>
                  <a:lnTo>
                    <a:pt x="43993" y="490654"/>
                  </a:lnTo>
                  <a:lnTo>
                    <a:pt x="43989" y="491974"/>
                  </a:lnTo>
                  <a:lnTo>
                    <a:pt x="43998" y="494245"/>
                  </a:lnTo>
                  <a:lnTo>
                    <a:pt x="44011" y="496516"/>
                  </a:lnTo>
                  <a:lnTo>
                    <a:pt x="44032" y="498799"/>
                  </a:lnTo>
                  <a:lnTo>
                    <a:pt x="44062" y="501070"/>
                  </a:lnTo>
                  <a:lnTo>
                    <a:pt x="44097" y="503341"/>
                  </a:lnTo>
                  <a:lnTo>
                    <a:pt x="44144" y="505611"/>
                  </a:lnTo>
                  <a:lnTo>
                    <a:pt x="44196" y="507882"/>
                  </a:lnTo>
                  <a:lnTo>
                    <a:pt x="44257" y="510140"/>
                  </a:lnTo>
                  <a:lnTo>
                    <a:pt x="43454" y="510363"/>
                  </a:lnTo>
                  <a:lnTo>
                    <a:pt x="42655" y="510609"/>
                  </a:lnTo>
                  <a:lnTo>
                    <a:pt x="41861" y="510869"/>
                  </a:lnTo>
                  <a:lnTo>
                    <a:pt x="41063" y="511140"/>
                  </a:lnTo>
                  <a:lnTo>
                    <a:pt x="40640" y="511263"/>
                  </a:lnTo>
                  <a:lnTo>
                    <a:pt x="40204" y="511387"/>
                  </a:lnTo>
                  <a:lnTo>
                    <a:pt x="39773" y="511523"/>
                  </a:lnTo>
                  <a:lnTo>
                    <a:pt x="39337" y="511683"/>
                  </a:lnTo>
                  <a:lnTo>
                    <a:pt x="39117" y="511769"/>
                  </a:lnTo>
                  <a:lnTo>
                    <a:pt x="38901" y="511868"/>
                  </a:lnTo>
                  <a:lnTo>
                    <a:pt x="38685" y="511979"/>
                  </a:lnTo>
                  <a:lnTo>
                    <a:pt x="38474" y="512090"/>
                  </a:lnTo>
                  <a:lnTo>
                    <a:pt x="38262" y="512226"/>
                  </a:lnTo>
                  <a:lnTo>
                    <a:pt x="38051" y="512386"/>
                  </a:lnTo>
                  <a:lnTo>
                    <a:pt x="37844" y="512547"/>
                  </a:lnTo>
                  <a:lnTo>
                    <a:pt x="37636" y="512732"/>
                  </a:lnTo>
                  <a:lnTo>
                    <a:pt x="37576" y="510560"/>
                  </a:lnTo>
                  <a:lnTo>
                    <a:pt x="37520" y="508400"/>
                  </a:lnTo>
                  <a:lnTo>
                    <a:pt x="37477" y="506228"/>
                  </a:lnTo>
                  <a:lnTo>
                    <a:pt x="37442" y="504069"/>
                  </a:lnTo>
                  <a:lnTo>
                    <a:pt x="37412" y="501909"/>
                  </a:lnTo>
                  <a:lnTo>
                    <a:pt x="37386" y="499749"/>
                  </a:lnTo>
                  <a:lnTo>
                    <a:pt x="37369" y="497590"/>
                  </a:lnTo>
                  <a:lnTo>
                    <a:pt x="37360" y="495442"/>
                  </a:lnTo>
                  <a:lnTo>
                    <a:pt x="37360" y="495442"/>
                  </a:lnTo>
                  <a:lnTo>
                    <a:pt x="37580" y="495516"/>
                  </a:lnTo>
                  <a:lnTo>
                    <a:pt x="37805" y="495566"/>
                  </a:lnTo>
                  <a:lnTo>
                    <a:pt x="38029" y="495615"/>
                  </a:lnTo>
                  <a:lnTo>
                    <a:pt x="38258" y="495640"/>
                  </a:lnTo>
                  <a:lnTo>
                    <a:pt x="38482" y="495664"/>
                  </a:lnTo>
                  <a:lnTo>
                    <a:pt x="38940" y="495664"/>
                  </a:lnTo>
                  <a:lnTo>
                    <a:pt x="39164" y="495640"/>
                  </a:lnTo>
                  <a:lnTo>
                    <a:pt x="39393" y="495615"/>
                  </a:lnTo>
                  <a:lnTo>
                    <a:pt x="39617" y="495590"/>
                  </a:lnTo>
                  <a:lnTo>
                    <a:pt x="40066" y="495504"/>
                  </a:lnTo>
                  <a:lnTo>
                    <a:pt x="40506" y="495393"/>
                  </a:lnTo>
                  <a:lnTo>
                    <a:pt x="40938" y="495282"/>
                  </a:lnTo>
                  <a:lnTo>
                    <a:pt x="41136" y="495220"/>
                  </a:lnTo>
                  <a:lnTo>
                    <a:pt x="41339" y="495183"/>
                  </a:lnTo>
                  <a:lnTo>
                    <a:pt x="41758" y="495097"/>
                  </a:lnTo>
                  <a:lnTo>
                    <a:pt x="41969" y="495047"/>
                  </a:lnTo>
                  <a:lnTo>
                    <a:pt x="42181" y="494973"/>
                  </a:lnTo>
                  <a:lnTo>
                    <a:pt x="42392" y="494899"/>
                  </a:lnTo>
                  <a:lnTo>
                    <a:pt x="42595" y="494788"/>
                  </a:lnTo>
                  <a:lnTo>
                    <a:pt x="42699" y="494727"/>
                  </a:lnTo>
                  <a:lnTo>
                    <a:pt x="42798" y="494652"/>
                  </a:lnTo>
                  <a:lnTo>
                    <a:pt x="42893" y="494578"/>
                  </a:lnTo>
                  <a:lnTo>
                    <a:pt x="42988" y="494492"/>
                  </a:lnTo>
                  <a:lnTo>
                    <a:pt x="43083" y="494393"/>
                  </a:lnTo>
                  <a:lnTo>
                    <a:pt x="43173" y="494282"/>
                  </a:lnTo>
                  <a:lnTo>
                    <a:pt x="43264" y="494159"/>
                  </a:lnTo>
                  <a:lnTo>
                    <a:pt x="43346" y="494023"/>
                  </a:lnTo>
                  <a:lnTo>
                    <a:pt x="43432" y="493875"/>
                  </a:lnTo>
                  <a:lnTo>
                    <a:pt x="43510" y="493715"/>
                  </a:lnTo>
                  <a:lnTo>
                    <a:pt x="43588" y="493542"/>
                  </a:lnTo>
                  <a:lnTo>
                    <a:pt x="43657" y="493357"/>
                  </a:lnTo>
                  <a:lnTo>
                    <a:pt x="43726" y="493159"/>
                  </a:lnTo>
                  <a:lnTo>
                    <a:pt x="43790" y="492937"/>
                  </a:lnTo>
                  <a:lnTo>
                    <a:pt x="43851" y="492703"/>
                  </a:lnTo>
                  <a:lnTo>
                    <a:pt x="43907" y="492443"/>
                  </a:lnTo>
                  <a:lnTo>
                    <a:pt x="43924" y="492332"/>
                  </a:lnTo>
                  <a:lnTo>
                    <a:pt x="43937" y="492209"/>
                  </a:lnTo>
                  <a:lnTo>
                    <a:pt x="43946" y="492086"/>
                  </a:lnTo>
                  <a:lnTo>
                    <a:pt x="43950" y="491974"/>
                  </a:lnTo>
                  <a:lnTo>
                    <a:pt x="43950" y="491863"/>
                  </a:lnTo>
                  <a:lnTo>
                    <a:pt x="43946" y="491765"/>
                  </a:lnTo>
                  <a:lnTo>
                    <a:pt x="43937" y="491678"/>
                  </a:lnTo>
                  <a:lnTo>
                    <a:pt x="43929" y="491592"/>
                  </a:lnTo>
                  <a:lnTo>
                    <a:pt x="43911" y="491506"/>
                  </a:lnTo>
                  <a:lnTo>
                    <a:pt x="43898" y="491431"/>
                  </a:lnTo>
                  <a:lnTo>
                    <a:pt x="43877" y="491357"/>
                  </a:lnTo>
                  <a:lnTo>
                    <a:pt x="43851" y="491296"/>
                  </a:lnTo>
                  <a:lnTo>
                    <a:pt x="43773" y="491098"/>
                  </a:lnTo>
                  <a:lnTo>
                    <a:pt x="43691" y="490913"/>
                  </a:lnTo>
                  <a:lnTo>
                    <a:pt x="43605" y="490753"/>
                  </a:lnTo>
                  <a:lnTo>
                    <a:pt x="43519" y="490617"/>
                  </a:lnTo>
                  <a:lnTo>
                    <a:pt x="43428" y="490481"/>
                  </a:lnTo>
                  <a:lnTo>
                    <a:pt x="43337" y="490382"/>
                  </a:lnTo>
                  <a:lnTo>
                    <a:pt x="43247" y="490284"/>
                  </a:lnTo>
                  <a:lnTo>
                    <a:pt x="43152" y="490210"/>
                  </a:lnTo>
                  <a:lnTo>
                    <a:pt x="43057" y="490136"/>
                  </a:lnTo>
                  <a:lnTo>
                    <a:pt x="42958" y="490086"/>
                  </a:lnTo>
                  <a:lnTo>
                    <a:pt x="42858" y="490049"/>
                  </a:lnTo>
                  <a:lnTo>
                    <a:pt x="42759" y="490012"/>
                  </a:lnTo>
                  <a:lnTo>
                    <a:pt x="42655" y="490000"/>
                  </a:lnTo>
                  <a:lnTo>
                    <a:pt x="42556" y="489988"/>
                  </a:lnTo>
                  <a:lnTo>
                    <a:pt x="42453" y="489988"/>
                  </a:lnTo>
                  <a:lnTo>
                    <a:pt x="42345" y="490000"/>
                  </a:lnTo>
                  <a:lnTo>
                    <a:pt x="42138" y="490025"/>
                  </a:lnTo>
                  <a:lnTo>
                    <a:pt x="41926" y="490086"/>
                  </a:lnTo>
                  <a:lnTo>
                    <a:pt x="41710" y="490148"/>
                  </a:lnTo>
                  <a:lnTo>
                    <a:pt x="41499" y="490222"/>
                  </a:lnTo>
                  <a:lnTo>
                    <a:pt x="41287" y="490296"/>
                  </a:lnTo>
                  <a:lnTo>
                    <a:pt x="41080" y="490370"/>
                  </a:lnTo>
                  <a:lnTo>
                    <a:pt x="40877" y="490420"/>
                  </a:lnTo>
                  <a:lnTo>
                    <a:pt x="40675" y="490457"/>
                  </a:lnTo>
                  <a:lnTo>
                    <a:pt x="40260" y="490469"/>
                  </a:lnTo>
                  <a:lnTo>
                    <a:pt x="39846" y="490469"/>
                  </a:lnTo>
                  <a:lnTo>
                    <a:pt x="39427" y="490444"/>
                  </a:lnTo>
                  <a:lnTo>
                    <a:pt x="39009" y="490420"/>
                  </a:lnTo>
                  <a:lnTo>
                    <a:pt x="38590" y="490395"/>
                  </a:lnTo>
                  <a:lnTo>
                    <a:pt x="38176" y="490382"/>
                  </a:lnTo>
                  <a:lnTo>
                    <a:pt x="37757" y="490382"/>
                  </a:lnTo>
                  <a:lnTo>
                    <a:pt x="37550" y="490395"/>
                  </a:lnTo>
                  <a:lnTo>
                    <a:pt x="37343" y="490420"/>
                  </a:lnTo>
                  <a:lnTo>
                    <a:pt x="37352" y="489173"/>
                  </a:lnTo>
                  <a:lnTo>
                    <a:pt x="37365" y="487927"/>
                  </a:lnTo>
                  <a:lnTo>
                    <a:pt x="37382" y="486680"/>
                  </a:lnTo>
                  <a:lnTo>
                    <a:pt x="37399" y="485434"/>
                  </a:lnTo>
                  <a:lnTo>
                    <a:pt x="37421" y="484187"/>
                  </a:lnTo>
                  <a:lnTo>
                    <a:pt x="37442" y="482941"/>
                  </a:lnTo>
                  <a:lnTo>
                    <a:pt x="37472" y="481707"/>
                  </a:lnTo>
                  <a:lnTo>
                    <a:pt x="37503" y="480460"/>
                  </a:lnTo>
                  <a:lnTo>
                    <a:pt x="37533" y="479214"/>
                  </a:lnTo>
                  <a:lnTo>
                    <a:pt x="37572" y="477980"/>
                  </a:lnTo>
                  <a:lnTo>
                    <a:pt x="37610" y="476733"/>
                  </a:lnTo>
                  <a:lnTo>
                    <a:pt x="37649" y="475499"/>
                  </a:lnTo>
                  <a:lnTo>
                    <a:pt x="37692" y="474253"/>
                  </a:lnTo>
                  <a:lnTo>
                    <a:pt x="37740" y="473019"/>
                  </a:lnTo>
                  <a:lnTo>
                    <a:pt x="37792" y="471772"/>
                  </a:lnTo>
                  <a:lnTo>
                    <a:pt x="37848" y="470538"/>
                  </a:lnTo>
                  <a:close/>
                  <a:moveTo>
                    <a:pt x="94658" y="510622"/>
                  </a:moveTo>
                  <a:lnTo>
                    <a:pt x="95638" y="510720"/>
                  </a:lnTo>
                  <a:lnTo>
                    <a:pt x="96622" y="510832"/>
                  </a:lnTo>
                  <a:lnTo>
                    <a:pt x="97606" y="510918"/>
                  </a:lnTo>
                  <a:lnTo>
                    <a:pt x="98102" y="510943"/>
                  </a:lnTo>
                  <a:lnTo>
                    <a:pt x="98594" y="510967"/>
                  </a:lnTo>
                  <a:lnTo>
                    <a:pt x="99086" y="510980"/>
                  </a:lnTo>
                  <a:lnTo>
                    <a:pt x="99583" y="510980"/>
                  </a:lnTo>
                  <a:lnTo>
                    <a:pt x="100075" y="510967"/>
                  </a:lnTo>
                  <a:lnTo>
                    <a:pt x="100567" y="510943"/>
                  </a:lnTo>
                  <a:lnTo>
                    <a:pt x="101059" y="510906"/>
                  </a:lnTo>
                  <a:lnTo>
                    <a:pt x="101551" y="510844"/>
                  </a:lnTo>
                  <a:lnTo>
                    <a:pt x="102042" y="510757"/>
                  </a:lnTo>
                  <a:lnTo>
                    <a:pt x="102530" y="510659"/>
                  </a:lnTo>
                  <a:lnTo>
                    <a:pt x="102509" y="511819"/>
                  </a:lnTo>
                  <a:lnTo>
                    <a:pt x="102483" y="512979"/>
                  </a:lnTo>
                  <a:lnTo>
                    <a:pt x="102452" y="514139"/>
                  </a:lnTo>
                  <a:lnTo>
                    <a:pt x="102422" y="515299"/>
                  </a:lnTo>
                  <a:lnTo>
                    <a:pt x="102388" y="516447"/>
                  </a:lnTo>
                  <a:lnTo>
                    <a:pt x="102349" y="517607"/>
                  </a:lnTo>
                  <a:lnTo>
                    <a:pt x="102310" y="518767"/>
                  </a:lnTo>
                  <a:lnTo>
                    <a:pt x="102267" y="519927"/>
                  </a:lnTo>
                  <a:lnTo>
                    <a:pt x="102219" y="521087"/>
                  </a:lnTo>
                  <a:lnTo>
                    <a:pt x="102168" y="522247"/>
                  </a:lnTo>
                  <a:lnTo>
                    <a:pt x="102116" y="523407"/>
                  </a:lnTo>
                  <a:lnTo>
                    <a:pt x="102055" y="524579"/>
                  </a:lnTo>
                  <a:lnTo>
                    <a:pt x="101995" y="525739"/>
                  </a:lnTo>
                  <a:lnTo>
                    <a:pt x="101930" y="526899"/>
                  </a:lnTo>
                  <a:lnTo>
                    <a:pt x="101866" y="528060"/>
                  </a:lnTo>
                  <a:lnTo>
                    <a:pt x="101792" y="529232"/>
                  </a:lnTo>
                  <a:lnTo>
                    <a:pt x="101279" y="528960"/>
                  </a:lnTo>
                  <a:lnTo>
                    <a:pt x="100765" y="528714"/>
                  </a:lnTo>
                  <a:lnTo>
                    <a:pt x="100252" y="528467"/>
                  </a:lnTo>
                  <a:lnTo>
                    <a:pt x="99738" y="528232"/>
                  </a:lnTo>
                  <a:lnTo>
                    <a:pt x="99220" y="528010"/>
                  </a:lnTo>
                  <a:lnTo>
                    <a:pt x="98707" y="527800"/>
                  </a:lnTo>
                  <a:lnTo>
                    <a:pt x="98189" y="527591"/>
                  </a:lnTo>
                  <a:lnTo>
                    <a:pt x="97671" y="527393"/>
                  </a:lnTo>
                  <a:lnTo>
                    <a:pt x="96635" y="527023"/>
                  </a:lnTo>
                  <a:lnTo>
                    <a:pt x="95599" y="526677"/>
                  </a:lnTo>
                  <a:lnTo>
                    <a:pt x="94564" y="526344"/>
                  </a:lnTo>
                  <a:lnTo>
                    <a:pt x="93528" y="526036"/>
                  </a:lnTo>
                  <a:lnTo>
                    <a:pt x="93623" y="525110"/>
                  </a:lnTo>
                  <a:lnTo>
                    <a:pt x="93709" y="524160"/>
                  </a:lnTo>
                  <a:lnTo>
                    <a:pt x="93800" y="523222"/>
                  </a:lnTo>
                  <a:lnTo>
                    <a:pt x="93882" y="522272"/>
                  </a:lnTo>
                  <a:lnTo>
                    <a:pt x="93964" y="521321"/>
                  </a:lnTo>
                  <a:lnTo>
                    <a:pt x="94041" y="520359"/>
                  </a:lnTo>
                  <a:lnTo>
                    <a:pt x="94115" y="519396"/>
                  </a:lnTo>
                  <a:lnTo>
                    <a:pt x="94188" y="518434"/>
                  </a:lnTo>
                  <a:lnTo>
                    <a:pt x="94257" y="517471"/>
                  </a:lnTo>
                  <a:lnTo>
                    <a:pt x="94322" y="516496"/>
                  </a:lnTo>
                  <a:lnTo>
                    <a:pt x="94387" y="515521"/>
                  </a:lnTo>
                  <a:lnTo>
                    <a:pt x="94447" y="514546"/>
                  </a:lnTo>
                  <a:lnTo>
                    <a:pt x="94503" y="513571"/>
                  </a:lnTo>
                  <a:lnTo>
                    <a:pt x="94559" y="512584"/>
                  </a:lnTo>
                  <a:lnTo>
                    <a:pt x="94611" y="511609"/>
                  </a:lnTo>
                  <a:lnTo>
                    <a:pt x="94658" y="510622"/>
                  </a:lnTo>
                  <a:close/>
                  <a:moveTo>
                    <a:pt x="44369" y="513929"/>
                  </a:moveTo>
                  <a:lnTo>
                    <a:pt x="44438" y="516027"/>
                  </a:lnTo>
                  <a:lnTo>
                    <a:pt x="44511" y="518137"/>
                  </a:lnTo>
                  <a:lnTo>
                    <a:pt x="44589" y="520223"/>
                  </a:lnTo>
                  <a:lnTo>
                    <a:pt x="44671" y="522309"/>
                  </a:lnTo>
                  <a:lnTo>
                    <a:pt x="44753" y="524382"/>
                  </a:lnTo>
                  <a:lnTo>
                    <a:pt x="44839" y="526431"/>
                  </a:lnTo>
                  <a:lnTo>
                    <a:pt x="44930" y="528479"/>
                  </a:lnTo>
                  <a:lnTo>
                    <a:pt x="45020" y="530503"/>
                  </a:lnTo>
                  <a:lnTo>
                    <a:pt x="44636" y="530602"/>
                  </a:lnTo>
                  <a:lnTo>
                    <a:pt x="44252" y="530725"/>
                  </a:lnTo>
                  <a:lnTo>
                    <a:pt x="43868" y="530873"/>
                  </a:lnTo>
                  <a:lnTo>
                    <a:pt x="43484" y="531021"/>
                  </a:lnTo>
                  <a:lnTo>
                    <a:pt x="42720" y="531367"/>
                  </a:lnTo>
                  <a:lnTo>
                    <a:pt x="41956" y="531700"/>
                  </a:lnTo>
                  <a:lnTo>
                    <a:pt x="41542" y="531885"/>
                  </a:lnTo>
                  <a:lnTo>
                    <a:pt x="41119" y="532046"/>
                  </a:lnTo>
                  <a:lnTo>
                    <a:pt x="40696" y="532206"/>
                  </a:lnTo>
                  <a:lnTo>
                    <a:pt x="40273" y="532379"/>
                  </a:lnTo>
                  <a:lnTo>
                    <a:pt x="39850" y="532564"/>
                  </a:lnTo>
                  <a:lnTo>
                    <a:pt x="39639" y="532663"/>
                  </a:lnTo>
                  <a:lnTo>
                    <a:pt x="39427" y="532761"/>
                  </a:lnTo>
                  <a:lnTo>
                    <a:pt x="39216" y="532885"/>
                  </a:lnTo>
                  <a:lnTo>
                    <a:pt x="39009" y="533008"/>
                  </a:lnTo>
                  <a:lnTo>
                    <a:pt x="38802" y="533144"/>
                  </a:lnTo>
                  <a:lnTo>
                    <a:pt x="38599" y="533292"/>
                  </a:lnTo>
                  <a:lnTo>
                    <a:pt x="38478" y="531281"/>
                  </a:lnTo>
                  <a:lnTo>
                    <a:pt x="38361" y="529257"/>
                  </a:lnTo>
                  <a:lnTo>
                    <a:pt x="38254" y="527245"/>
                  </a:lnTo>
                  <a:lnTo>
                    <a:pt x="38150" y="525233"/>
                  </a:lnTo>
                  <a:lnTo>
                    <a:pt x="38055" y="523222"/>
                  </a:lnTo>
                  <a:lnTo>
                    <a:pt x="37964" y="521210"/>
                  </a:lnTo>
                  <a:lnTo>
                    <a:pt x="37882" y="519199"/>
                  </a:lnTo>
                  <a:lnTo>
                    <a:pt x="37805" y="517199"/>
                  </a:lnTo>
                  <a:lnTo>
                    <a:pt x="38020" y="517199"/>
                  </a:lnTo>
                  <a:lnTo>
                    <a:pt x="38241" y="517187"/>
                  </a:lnTo>
                  <a:lnTo>
                    <a:pt x="38456" y="517150"/>
                  </a:lnTo>
                  <a:lnTo>
                    <a:pt x="38676" y="517088"/>
                  </a:lnTo>
                  <a:lnTo>
                    <a:pt x="38897" y="517027"/>
                  </a:lnTo>
                  <a:lnTo>
                    <a:pt x="39112" y="516940"/>
                  </a:lnTo>
                  <a:lnTo>
                    <a:pt x="39332" y="516854"/>
                  </a:lnTo>
                  <a:lnTo>
                    <a:pt x="39553" y="516743"/>
                  </a:lnTo>
                  <a:lnTo>
                    <a:pt x="39988" y="516521"/>
                  </a:lnTo>
                  <a:lnTo>
                    <a:pt x="40424" y="516262"/>
                  </a:lnTo>
                  <a:lnTo>
                    <a:pt x="40856" y="516002"/>
                  </a:lnTo>
                  <a:lnTo>
                    <a:pt x="41287" y="515756"/>
                  </a:lnTo>
                  <a:lnTo>
                    <a:pt x="42832" y="514879"/>
                  </a:lnTo>
                  <a:lnTo>
                    <a:pt x="43601" y="514410"/>
                  </a:lnTo>
                  <a:lnTo>
                    <a:pt x="43985" y="514176"/>
                  </a:lnTo>
                  <a:lnTo>
                    <a:pt x="44369" y="513929"/>
                  </a:lnTo>
                  <a:close/>
                  <a:moveTo>
                    <a:pt x="93070" y="530071"/>
                  </a:moveTo>
                  <a:lnTo>
                    <a:pt x="94136" y="530343"/>
                  </a:lnTo>
                  <a:lnTo>
                    <a:pt x="95207" y="530602"/>
                  </a:lnTo>
                  <a:lnTo>
                    <a:pt x="96281" y="530849"/>
                  </a:lnTo>
                  <a:lnTo>
                    <a:pt x="96816" y="530960"/>
                  </a:lnTo>
                  <a:lnTo>
                    <a:pt x="97356" y="531058"/>
                  </a:lnTo>
                  <a:lnTo>
                    <a:pt x="97895" y="531157"/>
                  </a:lnTo>
                  <a:lnTo>
                    <a:pt x="98430" y="531244"/>
                  </a:lnTo>
                  <a:lnTo>
                    <a:pt x="98970" y="531318"/>
                  </a:lnTo>
                  <a:lnTo>
                    <a:pt x="99505" y="531379"/>
                  </a:lnTo>
                  <a:lnTo>
                    <a:pt x="100044" y="531441"/>
                  </a:lnTo>
                  <a:lnTo>
                    <a:pt x="100579" y="531490"/>
                  </a:lnTo>
                  <a:lnTo>
                    <a:pt x="101119" y="531515"/>
                  </a:lnTo>
                  <a:lnTo>
                    <a:pt x="101654" y="531540"/>
                  </a:lnTo>
                  <a:lnTo>
                    <a:pt x="101576" y="532626"/>
                  </a:lnTo>
                  <a:lnTo>
                    <a:pt x="101499" y="533724"/>
                  </a:lnTo>
                  <a:lnTo>
                    <a:pt x="101421" y="534810"/>
                  </a:lnTo>
                  <a:lnTo>
                    <a:pt x="101339" y="535896"/>
                  </a:lnTo>
                  <a:lnTo>
                    <a:pt x="101253" y="536982"/>
                  </a:lnTo>
                  <a:lnTo>
                    <a:pt x="101162" y="538068"/>
                  </a:lnTo>
                  <a:lnTo>
                    <a:pt x="101071" y="539154"/>
                  </a:lnTo>
                  <a:lnTo>
                    <a:pt x="100977" y="540240"/>
                  </a:lnTo>
                  <a:lnTo>
                    <a:pt x="100877" y="541326"/>
                  </a:lnTo>
                  <a:lnTo>
                    <a:pt x="100778" y="542400"/>
                  </a:lnTo>
                  <a:lnTo>
                    <a:pt x="100674" y="543486"/>
                  </a:lnTo>
                  <a:lnTo>
                    <a:pt x="100571" y="544559"/>
                  </a:lnTo>
                  <a:lnTo>
                    <a:pt x="100463" y="545645"/>
                  </a:lnTo>
                  <a:lnTo>
                    <a:pt x="100351" y="546719"/>
                  </a:lnTo>
                  <a:lnTo>
                    <a:pt x="100234" y="547793"/>
                  </a:lnTo>
                  <a:lnTo>
                    <a:pt x="100122" y="548879"/>
                  </a:lnTo>
                  <a:lnTo>
                    <a:pt x="99833" y="548533"/>
                  </a:lnTo>
                  <a:lnTo>
                    <a:pt x="99544" y="548200"/>
                  </a:lnTo>
                  <a:lnTo>
                    <a:pt x="99250" y="547892"/>
                  </a:lnTo>
                  <a:lnTo>
                    <a:pt x="98953" y="547595"/>
                  </a:lnTo>
                  <a:lnTo>
                    <a:pt x="98655" y="547324"/>
                  </a:lnTo>
                  <a:lnTo>
                    <a:pt x="98348" y="547065"/>
                  </a:lnTo>
                  <a:lnTo>
                    <a:pt x="98042" y="546818"/>
                  </a:lnTo>
                  <a:lnTo>
                    <a:pt x="97736" y="546596"/>
                  </a:lnTo>
                  <a:lnTo>
                    <a:pt x="97420" y="546398"/>
                  </a:lnTo>
                  <a:lnTo>
                    <a:pt x="97105" y="546201"/>
                  </a:lnTo>
                  <a:lnTo>
                    <a:pt x="96786" y="546040"/>
                  </a:lnTo>
                  <a:lnTo>
                    <a:pt x="96467" y="545892"/>
                  </a:lnTo>
                  <a:lnTo>
                    <a:pt x="96143" y="545757"/>
                  </a:lnTo>
                  <a:lnTo>
                    <a:pt x="95819" y="545645"/>
                  </a:lnTo>
                  <a:lnTo>
                    <a:pt x="95491" y="545559"/>
                  </a:lnTo>
                  <a:lnTo>
                    <a:pt x="95159" y="545485"/>
                  </a:lnTo>
                  <a:lnTo>
                    <a:pt x="94853" y="545436"/>
                  </a:lnTo>
                  <a:lnTo>
                    <a:pt x="94551" y="545399"/>
                  </a:lnTo>
                  <a:lnTo>
                    <a:pt x="94253" y="545386"/>
                  </a:lnTo>
                  <a:lnTo>
                    <a:pt x="93951" y="545386"/>
                  </a:lnTo>
                  <a:lnTo>
                    <a:pt x="93653" y="545399"/>
                  </a:lnTo>
                  <a:lnTo>
                    <a:pt x="93359" y="545436"/>
                  </a:lnTo>
                  <a:lnTo>
                    <a:pt x="93066" y="545485"/>
                  </a:lnTo>
                  <a:lnTo>
                    <a:pt x="92773" y="545547"/>
                  </a:lnTo>
                  <a:lnTo>
                    <a:pt x="92483" y="545633"/>
                  </a:lnTo>
                  <a:lnTo>
                    <a:pt x="92199" y="545732"/>
                  </a:lnTo>
                  <a:lnTo>
                    <a:pt x="91909" y="545843"/>
                  </a:lnTo>
                  <a:lnTo>
                    <a:pt x="91625" y="545966"/>
                  </a:lnTo>
                  <a:lnTo>
                    <a:pt x="91344" y="546102"/>
                  </a:lnTo>
                  <a:lnTo>
                    <a:pt x="91064" y="546250"/>
                  </a:lnTo>
                  <a:lnTo>
                    <a:pt x="90783" y="546423"/>
                  </a:lnTo>
                  <a:lnTo>
                    <a:pt x="90507" y="546608"/>
                  </a:lnTo>
                  <a:lnTo>
                    <a:pt x="90697" y="545633"/>
                  </a:lnTo>
                  <a:lnTo>
                    <a:pt x="90882" y="544658"/>
                  </a:lnTo>
                  <a:lnTo>
                    <a:pt x="91068" y="543671"/>
                  </a:lnTo>
                  <a:lnTo>
                    <a:pt x="91245" y="542671"/>
                  </a:lnTo>
                  <a:lnTo>
                    <a:pt x="91417" y="541659"/>
                  </a:lnTo>
                  <a:lnTo>
                    <a:pt x="91590" y="540647"/>
                  </a:lnTo>
                  <a:lnTo>
                    <a:pt x="91754" y="539623"/>
                  </a:lnTo>
                  <a:lnTo>
                    <a:pt x="91918" y="538586"/>
                  </a:lnTo>
                  <a:lnTo>
                    <a:pt x="92078" y="537550"/>
                  </a:lnTo>
                  <a:lnTo>
                    <a:pt x="92229" y="536501"/>
                  </a:lnTo>
                  <a:lnTo>
                    <a:pt x="92380" y="535439"/>
                  </a:lnTo>
                  <a:lnTo>
                    <a:pt x="92527" y="534378"/>
                  </a:lnTo>
                  <a:lnTo>
                    <a:pt x="92669" y="533317"/>
                  </a:lnTo>
                  <a:lnTo>
                    <a:pt x="92807" y="532231"/>
                  </a:lnTo>
                  <a:lnTo>
                    <a:pt x="92941" y="531157"/>
                  </a:lnTo>
                  <a:lnTo>
                    <a:pt x="93070" y="530071"/>
                  </a:lnTo>
                  <a:close/>
                  <a:moveTo>
                    <a:pt x="45146" y="533058"/>
                  </a:moveTo>
                  <a:lnTo>
                    <a:pt x="45253" y="535217"/>
                  </a:lnTo>
                  <a:lnTo>
                    <a:pt x="45361" y="537352"/>
                  </a:lnTo>
                  <a:lnTo>
                    <a:pt x="45581" y="541548"/>
                  </a:lnTo>
                  <a:lnTo>
                    <a:pt x="45797" y="545645"/>
                  </a:lnTo>
                  <a:lnTo>
                    <a:pt x="46013" y="549632"/>
                  </a:lnTo>
                  <a:lnTo>
                    <a:pt x="45594" y="549595"/>
                  </a:lnTo>
                  <a:lnTo>
                    <a:pt x="45180" y="549582"/>
                  </a:lnTo>
                  <a:lnTo>
                    <a:pt x="44774" y="549607"/>
                  </a:lnTo>
                  <a:lnTo>
                    <a:pt x="44369" y="549632"/>
                  </a:lnTo>
                  <a:lnTo>
                    <a:pt x="43972" y="549693"/>
                  </a:lnTo>
                  <a:lnTo>
                    <a:pt x="43583" y="549780"/>
                  </a:lnTo>
                  <a:lnTo>
                    <a:pt x="43195" y="549878"/>
                  </a:lnTo>
                  <a:lnTo>
                    <a:pt x="42815" y="550014"/>
                  </a:lnTo>
                  <a:lnTo>
                    <a:pt x="42435" y="550162"/>
                  </a:lnTo>
                  <a:lnTo>
                    <a:pt x="42069" y="550335"/>
                  </a:lnTo>
                  <a:lnTo>
                    <a:pt x="41702" y="550520"/>
                  </a:lnTo>
                  <a:lnTo>
                    <a:pt x="41339" y="550742"/>
                  </a:lnTo>
                  <a:lnTo>
                    <a:pt x="40985" y="550977"/>
                  </a:lnTo>
                  <a:lnTo>
                    <a:pt x="40636" y="551236"/>
                  </a:lnTo>
                  <a:lnTo>
                    <a:pt x="40290" y="551520"/>
                  </a:lnTo>
                  <a:lnTo>
                    <a:pt x="39950" y="551828"/>
                  </a:lnTo>
                  <a:lnTo>
                    <a:pt x="39799" y="550039"/>
                  </a:lnTo>
                  <a:lnTo>
                    <a:pt x="39656" y="548262"/>
                  </a:lnTo>
                  <a:lnTo>
                    <a:pt x="39514" y="546485"/>
                  </a:lnTo>
                  <a:lnTo>
                    <a:pt x="39376" y="544708"/>
                  </a:lnTo>
                  <a:lnTo>
                    <a:pt x="39242" y="542930"/>
                  </a:lnTo>
                  <a:lnTo>
                    <a:pt x="39112" y="541153"/>
                  </a:lnTo>
                  <a:lnTo>
                    <a:pt x="38987" y="539376"/>
                  </a:lnTo>
                  <a:lnTo>
                    <a:pt x="38862" y="537599"/>
                  </a:lnTo>
                  <a:lnTo>
                    <a:pt x="39048" y="537513"/>
                  </a:lnTo>
                  <a:lnTo>
                    <a:pt x="39233" y="537414"/>
                  </a:lnTo>
                  <a:lnTo>
                    <a:pt x="39414" y="537315"/>
                  </a:lnTo>
                  <a:lnTo>
                    <a:pt x="39600" y="537204"/>
                  </a:lnTo>
                  <a:lnTo>
                    <a:pt x="39963" y="536957"/>
                  </a:lnTo>
                  <a:lnTo>
                    <a:pt x="40325" y="536711"/>
                  </a:lnTo>
                  <a:lnTo>
                    <a:pt x="40688" y="536439"/>
                  </a:lnTo>
                  <a:lnTo>
                    <a:pt x="41050" y="536155"/>
                  </a:lnTo>
                  <a:lnTo>
                    <a:pt x="41413" y="535884"/>
                  </a:lnTo>
                  <a:lnTo>
                    <a:pt x="41775" y="535600"/>
                  </a:lnTo>
                  <a:lnTo>
                    <a:pt x="42625" y="535020"/>
                  </a:lnTo>
                  <a:lnTo>
                    <a:pt x="43048" y="534724"/>
                  </a:lnTo>
                  <a:lnTo>
                    <a:pt x="43471" y="534415"/>
                  </a:lnTo>
                  <a:lnTo>
                    <a:pt x="43894" y="534107"/>
                  </a:lnTo>
                  <a:lnTo>
                    <a:pt x="44317" y="533773"/>
                  </a:lnTo>
                  <a:lnTo>
                    <a:pt x="44731" y="533428"/>
                  </a:lnTo>
                  <a:lnTo>
                    <a:pt x="44943" y="533243"/>
                  </a:lnTo>
                  <a:lnTo>
                    <a:pt x="45146" y="533058"/>
                  </a:lnTo>
                  <a:close/>
                  <a:moveTo>
                    <a:pt x="45430" y="554827"/>
                  </a:moveTo>
                  <a:lnTo>
                    <a:pt x="45754" y="554852"/>
                  </a:lnTo>
                  <a:lnTo>
                    <a:pt x="46082" y="554889"/>
                  </a:lnTo>
                  <a:lnTo>
                    <a:pt x="46406" y="554951"/>
                  </a:lnTo>
                  <a:lnTo>
                    <a:pt x="46725" y="555012"/>
                  </a:lnTo>
                  <a:lnTo>
                    <a:pt x="47049" y="555099"/>
                  </a:lnTo>
                  <a:lnTo>
                    <a:pt x="47364" y="555210"/>
                  </a:lnTo>
                  <a:lnTo>
                    <a:pt x="47683" y="555333"/>
                  </a:lnTo>
                  <a:lnTo>
                    <a:pt x="47998" y="555469"/>
                  </a:lnTo>
                  <a:lnTo>
                    <a:pt x="48309" y="555617"/>
                  </a:lnTo>
                  <a:lnTo>
                    <a:pt x="48620" y="555790"/>
                  </a:lnTo>
                  <a:lnTo>
                    <a:pt x="48926" y="555975"/>
                  </a:lnTo>
                  <a:lnTo>
                    <a:pt x="49232" y="556172"/>
                  </a:lnTo>
                  <a:lnTo>
                    <a:pt x="49535" y="556394"/>
                  </a:lnTo>
                  <a:lnTo>
                    <a:pt x="49837" y="556629"/>
                  </a:lnTo>
                  <a:lnTo>
                    <a:pt x="50134" y="556876"/>
                  </a:lnTo>
                  <a:lnTo>
                    <a:pt x="50432" y="557135"/>
                  </a:lnTo>
                  <a:lnTo>
                    <a:pt x="50721" y="557419"/>
                  </a:lnTo>
                  <a:lnTo>
                    <a:pt x="51015" y="557715"/>
                  </a:lnTo>
                  <a:lnTo>
                    <a:pt x="51300" y="558023"/>
                  </a:lnTo>
                  <a:lnTo>
                    <a:pt x="51584" y="558357"/>
                  </a:lnTo>
                  <a:lnTo>
                    <a:pt x="51865" y="558690"/>
                  </a:lnTo>
                  <a:lnTo>
                    <a:pt x="52141" y="559048"/>
                  </a:lnTo>
                  <a:lnTo>
                    <a:pt x="52413" y="559418"/>
                  </a:lnTo>
                  <a:lnTo>
                    <a:pt x="52685" y="559813"/>
                  </a:lnTo>
                  <a:lnTo>
                    <a:pt x="52952" y="560208"/>
                  </a:lnTo>
                  <a:lnTo>
                    <a:pt x="53216" y="560627"/>
                  </a:lnTo>
                  <a:lnTo>
                    <a:pt x="53475" y="561059"/>
                  </a:lnTo>
                  <a:lnTo>
                    <a:pt x="53729" y="561504"/>
                  </a:lnTo>
                  <a:lnTo>
                    <a:pt x="53980" y="561973"/>
                  </a:lnTo>
                  <a:lnTo>
                    <a:pt x="54226" y="562454"/>
                  </a:lnTo>
                  <a:lnTo>
                    <a:pt x="54472" y="562935"/>
                  </a:lnTo>
                  <a:lnTo>
                    <a:pt x="54709" y="563441"/>
                  </a:lnTo>
                  <a:lnTo>
                    <a:pt x="54946" y="563972"/>
                  </a:lnTo>
                  <a:lnTo>
                    <a:pt x="55175" y="564502"/>
                  </a:lnTo>
                  <a:lnTo>
                    <a:pt x="55399" y="565045"/>
                  </a:lnTo>
                  <a:lnTo>
                    <a:pt x="55620" y="565613"/>
                  </a:lnTo>
                  <a:lnTo>
                    <a:pt x="55840" y="566193"/>
                  </a:lnTo>
                  <a:lnTo>
                    <a:pt x="56051" y="566786"/>
                  </a:lnTo>
                  <a:lnTo>
                    <a:pt x="56254" y="567390"/>
                  </a:lnTo>
                  <a:lnTo>
                    <a:pt x="56457" y="568007"/>
                  </a:lnTo>
                  <a:lnTo>
                    <a:pt x="56655" y="568649"/>
                  </a:lnTo>
                  <a:lnTo>
                    <a:pt x="56845" y="569291"/>
                  </a:lnTo>
                  <a:lnTo>
                    <a:pt x="57031" y="569957"/>
                  </a:lnTo>
                  <a:lnTo>
                    <a:pt x="57212" y="570636"/>
                  </a:lnTo>
                  <a:lnTo>
                    <a:pt x="57389" y="571327"/>
                  </a:lnTo>
                  <a:lnTo>
                    <a:pt x="57557" y="572030"/>
                  </a:lnTo>
                  <a:lnTo>
                    <a:pt x="57721" y="572746"/>
                  </a:lnTo>
                  <a:lnTo>
                    <a:pt x="57881" y="573474"/>
                  </a:lnTo>
                  <a:lnTo>
                    <a:pt x="58032" y="574215"/>
                  </a:lnTo>
                  <a:lnTo>
                    <a:pt x="58179" y="574980"/>
                  </a:lnTo>
                  <a:lnTo>
                    <a:pt x="58317" y="575745"/>
                  </a:lnTo>
                  <a:lnTo>
                    <a:pt x="58451" y="576535"/>
                  </a:lnTo>
                  <a:lnTo>
                    <a:pt x="58580" y="577325"/>
                  </a:lnTo>
                  <a:lnTo>
                    <a:pt x="58701" y="578139"/>
                  </a:lnTo>
                  <a:lnTo>
                    <a:pt x="58817" y="578966"/>
                  </a:lnTo>
                  <a:lnTo>
                    <a:pt x="58925" y="579793"/>
                  </a:lnTo>
                  <a:lnTo>
                    <a:pt x="59029" y="580645"/>
                  </a:lnTo>
                  <a:lnTo>
                    <a:pt x="59124" y="581508"/>
                  </a:lnTo>
                  <a:lnTo>
                    <a:pt x="59081" y="581459"/>
                  </a:lnTo>
                  <a:lnTo>
                    <a:pt x="59037" y="581410"/>
                  </a:lnTo>
                  <a:lnTo>
                    <a:pt x="58943" y="581348"/>
                  </a:lnTo>
                  <a:lnTo>
                    <a:pt x="57324" y="581052"/>
                  </a:lnTo>
                  <a:lnTo>
                    <a:pt x="55706" y="580768"/>
                  </a:lnTo>
                  <a:lnTo>
                    <a:pt x="54083" y="580509"/>
                  </a:lnTo>
                  <a:lnTo>
                    <a:pt x="52460" y="580274"/>
                  </a:lnTo>
                  <a:lnTo>
                    <a:pt x="50838" y="580064"/>
                  </a:lnTo>
                  <a:lnTo>
                    <a:pt x="49211" y="579867"/>
                  </a:lnTo>
                  <a:lnTo>
                    <a:pt x="47584" y="579694"/>
                  </a:lnTo>
                  <a:lnTo>
                    <a:pt x="45961" y="579534"/>
                  </a:lnTo>
                  <a:lnTo>
                    <a:pt x="44334" y="579398"/>
                  </a:lnTo>
                  <a:lnTo>
                    <a:pt x="42707" y="579287"/>
                  </a:lnTo>
                  <a:lnTo>
                    <a:pt x="41080" y="579176"/>
                  </a:lnTo>
                  <a:lnTo>
                    <a:pt x="39453" y="579102"/>
                  </a:lnTo>
                  <a:lnTo>
                    <a:pt x="37826" y="579028"/>
                  </a:lnTo>
                  <a:lnTo>
                    <a:pt x="36204" y="578978"/>
                  </a:lnTo>
                  <a:lnTo>
                    <a:pt x="34577" y="578941"/>
                  </a:lnTo>
                  <a:lnTo>
                    <a:pt x="32954" y="578917"/>
                  </a:lnTo>
                  <a:lnTo>
                    <a:pt x="33032" y="578312"/>
                  </a:lnTo>
                  <a:lnTo>
                    <a:pt x="33114" y="577707"/>
                  </a:lnTo>
                  <a:lnTo>
                    <a:pt x="33200" y="577115"/>
                  </a:lnTo>
                  <a:lnTo>
                    <a:pt x="33286" y="576523"/>
                  </a:lnTo>
                  <a:lnTo>
                    <a:pt x="33373" y="575943"/>
                  </a:lnTo>
                  <a:lnTo>
                    <a:pt x="33463" y="575363"/>
                  </a:lnTo>
                  <a:lnTo>
                    <a:pt x="33558" y="574795"/>
                  </a:lnTo>
                  <a:lnTo>
                    <a:pt x="33653" y="574227"/>
                  </a:lnTo>
                  <a:lnTo>
                    <a:pt x="33748" y="573660"/>
                  </a:lnTo>
                  <a:lnTo>
                    <a:pt x="33852" y="573104"/>
                  </a:lnTo>
                  <a:lnTo>
                    <a:pt x="33955" y="572561"/>
                  </a:lnTo>
                  <a:lnTo>
                    <a:pt x="34059" y="572018"/>
                  </a:lnTo>
                  <a:lnTo>
                    <a:pt x="34167" y="571487"/>
                  </a:lnTo>
                  <a:lnTo>
                    <a:pt x="34279" y="570957"/>
                  </a:lnTo>
                  <a:lnTo>
                    <a:pt x="34391" y="570439"/>
                  </a:lnTo>
                  <a:lnTo>
                    <a:pt x="34508" y="569920"/>
                  </a:lnTo>
                  <a:lnTo>
                    <a:pt x="34624" y="569414"/>
                  </a:lnTo>
                  <a:lnTo>
                    <a:pt x="34745" y="568908"/>
                  </a:lnTo>
                  <a:lnTo>
                    <a:pt x="34870" y="568415"/>
                  </a:lnTo>
                  <a:lnTo>
                    <a:pt x="34995" y="567921"/>
                  </a:lnTo>
                  <a:lnTo>
                    <a:pt x="35125" y="567440"/>
                  </a:lnTo>
                  <a:lnTo>
                    <a:pt x="35254" y="566971"/>
                  </a:lnTo>
                  <a:lnTo>
                    <a:pt x="35388" y="566502"/>
                  </a:lnTo>
                  <a:lnTo>
                    <a:pt x="35526" y="566045"/>
                  </a:lnTo>
                  <a:lnTo>
                    <a:pt x="35664" y="565601"/>
                  </a:lnTo>
                  <a:lnTo>
                    <a:pt x="35807" y="565157"/>
                  </a:lnTo>
                  <a:lnTo>
                    <a:pt x="35953" y="564725"/>
                  </a:lnTo>
                  <a:lnTo>
                    <a:pt x="36100" y="564293"/>
                  </a:lnTo>
                  <a:lnTo>
                    <a:pt x="36251" y="563873"/>
                  </a:lnTo>
                  <a:lnTo>
                    <a:pt x="36406" y="563466"/>
                  </a:lnTo>
                  <a:lnTo>
                    <a:pt x="36562" y="563059"/>
                  </a:lnTo>
                  <a:lnTo>
                    <a:pt x="36721" y="562664"/>
                  </a:lnTo>
                  <a:lnTo>
                    <a:pt x="36885" y="562281"/>
                  </a:lnTo>
                  <a:lnTo>
                    <a:pt x="37049" y="561899"/>
                  </a:lnTo>
                  <a:lnTo>
                    <a:pt x="37218" y="561541"/>
                  </a:lnTo>
                  <a:lnTo>
                    <a:pt x="37390" y="561170"/>
                  </a:lnTo>
                  <a:lnTo>
                    <a:pt x="37563" y="560825"/>
                  </a:lnTo>
                  <a:lnTo>
                    <a:pt x="37740" y="560479"/>
                  </a:lnTo>
                  <a:lnTo>
                    <a:pt x="37921" y="560146"/>
                  </a:lnTo>
                  <a:lnTo>
                    <a:pt x="38102" y="559825"/>
                  </a:lnTo>
                  <a:lnTo>
                    <a:pt x="38288" y="559517"/>
                  </a:lnTo>
                  <a:lnTo>
                    <a:pt x="38478" y="559208"/>
                  </a:lnTo>
                  <a:lnTo>
                    <a:pt x="38672" y="558912"/>
                  </a:lnTo>
                  <a:lnTo>
                    <a:pt x="38866" y="558628"/>
                  </a:lnTo>
                  <a:lnTo>
                    <a:pt x="39065" y="558344"/>
                  </a:lnTo>
                  <a:lnTo>
                    <a:pt x="39268" y="558085"/>
                  </a:lnTo>
                  <a:lnTo>
                    <a:pt x="39471" y="557826"/>
                  </a:lnTo>
                  <a:lnTo>
                    <a:pt x="39678" y="557579"/>
                  </a:lnTo>
                  <a:lnTo>
                    <a:pt x="39889" y="557332"/>
                  </a:lnTo>
                  <a:lnTo>
                    <a:pt x="40105" y="557110"/>
                  </a:lnTo>
                  <a:lnTo>
                    <a:pt x="40321" y="556888"/>
                  </a:lnTo>
                  <a:lnTo>
                    <a:pt x="40541" y="556691"/>
                  </a:lnTo>
                  <a:lnTo>
                    <a:pt x="40765" y="556493"/>
                  </a:lnTo>
                  <a:lnTo>
                    <a:pt x="40994" y="556308"/>
                  </a:lnTo>
                  <a:lnTo>
                    <a:pt x="41223" y="556135"/>
                  </a:lnTo>
                  <a:lnTo>
                    <a:pt x="41456" y="555963"/>
                  </a:lnTo>
                  <a:lnTo>
                    <a:pt x="41693" y="555814"/>
                  </a:lnTo>
                  <a:lnTo>
                    <a:pt x="41935" y="555666"/>
                  </a:lnTo>
                  <a:lnTo>
                    <a:pt x="42176" y="555543"/>
                  </a:lnTo>
                  <a:lnTo>
                    <a:pt x="42427" y="555420"/>
                  </a:lnTo>
                  <a:lnTo>
                    <a:pt x="42677" y="555308"/>
                  </a:lnTo>
                  <a:lnTo>
                    <a:pt x="42927" y="555210"/>
                  </a:lnTo>
                  <a:lnTo>
                    <a:pt x="43186" y="555123"/>
                  </a:lnTo>
                  <a:lnTo>
                    <a:pt x="43450" y="555049"/>
                  </a:lnTo>
                  <a:lnTo>
                    <a:pt x="43782" y="554975"/>
                  </a:lnTo>
                  <a:lnTo>
                    <a:pt x="44114" y="554914"/>
                  </a:lnTo>
                  <a:lnTo>
                    <a:pt x="44442" y="554864"/>
                  </a:lnTo>
                  <a:lnTo>
                    <a:pt x="44774" y="554839"/>
                  </a:lnTo>
                  <a:lnTo>
                    <a:pt x="45102" y="554827"/>
                  </a:lnTo>
                  <a:close/>
                  <a:moveTo>
                    <a:pt x="94568" y="550829"/>
                  </a:moveTo>
                  <a:lnTo>
                    <a:pt x="94892" y="550853"/>
                  </a:lnTo>
                  <a:lnTo>
                    <a:pt x="95215" y="550903"/>
                  </a:lnTo>
                  <a:lnTo>
                    <a:pt x="95530" y="550964"/>
                  </a:lnTo>
                  <a:lnTo>
                    <a:pt x="95845" y="551051"/>
                  </a:lnTo>
                  <a:lnTo>
                    <a:pt x="96156" y="551162"/>
                  </a:lnTo>
                  <a:lnTo>
                    <a:pt x="96462" y="551285"/>
                  </a:lnTo>
                  <a:lnTo>
                    <a:pt x="96769" y="551433"/>
                  </a:lnTo>
                  <a:lnTo>
                    <a:pt x="97067" y="551606"/>
                  </a:lnTo>
                  <a:lnTo>
                    <a:pt x="97364" y="551791"/>
                  </a:lnTo>
                  <a:lnTo>
                    <a:pt x="97654" y="552001"/>
                  </a:lnTo>
                  <a:lnTo>
                    <a:pt x="97943" y="552223"/>
                  </a:lnTo>
                  <a:lnTo>
                    <a:pt x="98227" y="552470"/>
                  </a:lnTo>
                  <a:lnTo>
                    <a:pt x="98512" y="552729"/>
                  </a:lnTo>
                  <a:lnTo>
                    <a:pt x="98789" y="553001"/>
                  </a:lnTo>
                  <a:lnTo>
                    <a:pt x="99060" y="553297"/>
                  </a:lnTo>
                  <a:lnTo>
                    <a:pt x="99332" y="553618"/>
                  </a:lnTo>
                  <a:lnTo>
                    <a:pt x="99600" y="553951"/>
                  </a:lnTo>
                  <a:lnTo>
                    <a:pt x="99863" y="554296"/>
                  </a:lnTo>
                  <a:lnTo>
                    <a:pt x="100118" y="554654"/>
                  </a:lnTo>
                  <a:lnTo>
                    <a:pt x="100372" y="555037"/>
                  </a:lnTo>
                  <a:lnTo>
                    <a:pt x="100623" y="555432"/>
                  </a:lnTo>
                  <a:lnTo>
                    <a:pt x="100873" y="555851"/>
                  </a:lnTo>
                  <a:lnTo>
                    <a:pt x="101115" y="556271"/>
                  </a:lnTo>
                  <a:lnTo>
                    <a:pt x="101352" y="556715"/>
                  </a:lnTo>
                  <a:lnTo>
                    <a:pt x="101589" y="557184"/>
                  </a:lnTo>
                  <a:lnTo>
                    <a:pt x="101818" y="557653"/>
                  </a:lnTo>
                  <a:lnTo>
                    <a:pt x="102047" y="558135"/>
                  </a:lnTo>
                  <a:lnTo>
                    <a:pt x="102267" y="558641"/>
                  </a:lnTo>
                  <a:lnTo>
                    <a:pt x="102487" y="559159"/>
                  </a:lnTo>
                  <a:lnTo>
                    <a:pt x="102698" y="559690"/>
                  </a:lnTo>
                  <a:lnTo>
                    <a:pt x="102910" y="560220"/>
                  </a:lnTo>
                  <a:lnTo>
                    <a:pt x="103117" y="560776"/>
                  </a:lnTo>
                  <a:lnTo>
                    <a:pt x="103320" y="561343"/>
                  </a:lnTo>
                  <a:lnTo>
                    <a:pt x="103514" y="561923"/>
                  </a:lnTo>
                  <a:lnTo>
                    <a:pt x="103708" y="562528"/>
                  </a:lnTo>
                  <a:lnTo>
                    <a:pt x="103898" y="563133"/>
                  </a:lnTo>
                  <a:lnTo>
                    <a:pt x="104084" y="563737"/>
                  </a:lnTo>
                  <a:lnTo>
                    <a:pt x="104265" y="564367"/>
                  </a:lnTo>
                  <a:lnTo>
                    <a:pt x="104438" y="565008"/>
                  </a:lnTo>
                  <a:lnTo>
                    <a:pt x="104610" y="565663"/>
                  </a:lnTo>
                  <a:lnTo>
                    <a:pt x="104779" y="566317"/>
                  </a:lnTo>
                  <a:lnTo>
                    <a:pt x="104943" y="566995"/>
                  </a:lnTo>
                  <a:lnTo>
                    <a:pt x="105098" y="567674"/>
                  </a:lnTo>
                  <a:lnTo>
                    <a:pt x="105253" y="568365"/>
                  </a:lnTo>
                  <a:lnTo>
                    <a:pt x="105400" y="569056"/>
                  </a:lnTo>
                  <a:lnTo>
                    <a:pt x="105547" y="569772"/>
                  </a:lnTo>
                  <a:lnTo>
                    <a:pt x="105689" y="570488"/>
                  </a:lnTo>
                  <a:lnTo>
                    <a:pt x="105823" y="571216"/>
                  </a:lnTo>
                  <a:lnTo>
                    <a:pt x="105952" y="571956"/>
                  </a:lnTo>
                  <a:lnTo>
                    <a:pt x="106082" y="572697"/>
                  </a:lnTo>
                  <a:lnTo>
                    <a:pt x="106203" y="573450"/>
                  </a:lnTo>
                  <a:lnTo>
                    <a:pt x="106319" y="574203"/>
                  </a:lnTo>
                  <a:lnTo>
                    <a:pt x="106431" y="574968"/>
                  </a:lnTo>
                  <a:lnTo>
                    <a:pt x="106539" y="575745"/>
                  </a:lnTo>
                  <a:lnTo>
                    <a:pt x="106643" y="576523"/>
                  </a:lnTo>
                  <a:lnTo>
                    <a:pt x="106742" y="577312"/>
                  </a:lnTo>
                  <a:lnTo>
                    <a:pt x="106837" y="578102"/>
                  </a:lnTo>
                  <a:lnTo>
                    <a:pt x="106923" y="578904"/>
                  </a:lnTo>
                  <a:lnTo>
                    <a:pt x="107010" y="579707"/>
                  </a:lnTo>
                  <a:lnTo>
                    <a:pt x="107087" y="580521"/>
                  </a:lnTo>
                  <a:lnTo>
                    <a:pt x="107161" y="581336"/>
                  </a:lnTo>
                  <a:lnTo>
                    <a:pt x="107230" y="582162"/>
                  </a:lnTo>
                  <a:lnTo>
                    <a:pt x="107295" y="582989"/>
                  </a:lnTo>
                  <a:lnTo>
                    <a:pt x="105646" y="582755"/>
                  </a:lnTo>
                  <a:lnTo>
                    <a:pt x="103993" y="582545"/>
                  </a:lnTo>
                  <a:lnTo>
                    <a:pt x="102345" y="582348"/>
                  </a:lnTo>
                  <a:lnTo>
                    <a:pt x="100692" y="582162"/>
                  </a:lnTo>
                  <a:lnTo>
                    <a:pt x="97390" y="581805"/>
                  </a:lnTo>
                  <a:lnTo>
                    <a:pt x="94089" y="581447"/>
                  </a:lnTo>
                  <a:lnTo>
                    <a:pt x="90787" y="581076"/>
                  </a:lnTo>
                  <a:lnTo>
                    <a:pt x="89139" y="580879"/>
                  </a:lnTo>
                  <a:lnTo>
                    <a:pt x="87486" y="580669"/>
                  </a:lnTo>
                  <a:lnTo>
                    <a:pt x="85837" y="580447"/>
                  </a:lnTo>
                  <a:lnTo>
                    <a:pt x="84189" y="580213"/>
                  </a:lnTo>
                  <a:lnTo>
                    <a:pt x="82540" y="579953"/>
                  </a:lnTo>
                  <a:lnTo>
                    <a:pt x="80892" y="579682"/>
                  </a:lnTo>
                  <a:lnTo>
                    <a:pt x="80853" y="579682"/>
                  </a:lnTo>
                  <a:lnTo>
                    <a:pt x="80823" y="579694"/>
                  </a:lnTo>
                  <a:lnTo>
                    <a:pt x="80788" y="579707"/>
                  </a:lnTo>
                  <a:lnTo>
                    <a:pt x="80749" y="579719"/>
                  </a:lnTo>
                  <a:lnTo>
                    <a:pt x="80840" y="578941"/>
                  </a:lnTo>
                  <a:lnTo>
                    <a:pt x="80931" y="578176"/>
                  </a:lnTo>
                  <a:lnTo>
                    <a:pt x="81030" y="577411"/>
                  </a:lnTo>
                  <a:lnTo>
                    <a:pt x="81133" y="576658"/>
                  </a:lnTo>
                  <a:lnTo>
                    <a:pt x="81237" y="575906"/>
                  </a:lnTo>
                  <a:lnTo>
                    <a:pt x="81349" y="575165"/>
                  </a:lnTo>
                  <a:lnTo>
                    <a:pt x="81461" y="574437"/>
                  </a:lnTo>
                  <a:lnTo>
                    <a:pt x="81582" y="573709"/>
                  </a:lnTo>
                  <a:lnTo>
                    <a:pt x="81703" y="572993"/>
                  </a:lnTo>
                  <a:lnTo>
                    <a:pt x="81833" y="572290"/>
                  </a:lnTo>
                  <a:lnTo>
                    <a:pt x="81962" y="571586"/>
                  </a:lnTo>
                  <a:lnTo>
                    <a:pt x="82100" y="570895"/>
                  </a:lnTo>
                  <a:lnTo>
                    <a:pt x="82238" y="570216"/>
                  </a:lnTo>
                  <a:lnTo>
                    <a:pt x="82385" y="569538"/>
                  </a:lnTo>
                  <a:lnTo>
                    <a:pt x="82532" y="568871"/>
                  </a:lnTo>
                  <a:lnTo>
                    <a:pt x="82683" y="568217"/>
                  </a:lnTo>
                  <a:lnTo>
                    <a:pt x="82842" y="567563"/>
                  </a:lnTo>
                  <a:lnTo>
                    <a:pt x="83002" y="566934"/>
                  </a:lnTo>
                  <a:lnTo>
                    <a:pt x="83166" y="566304"/>
                  </a:lnTo>
                  <a:lnTo>
                    <a:pt x="83334" y="565687"/>
                  </a:lnTo>
                  <a:lnTo>
                    <a:pt x="83507" y="565083"/>
                  </a:lnTo>
                  <a:lnTo>
                    <a:pt x="83680" y="564478"/>
                  </a:lnTo>
                  <a:lnTo>
                    <a:pt x="83861" y="563898"/>
                  </a:lnTo>
                  <a:lnTo>
                    <a:pt x="84046" y="563318"/>
                  </a:lnTo>
                  <a:lnTo>
                    <a:pt x="84232" y="562750"/>
                  </a:lnTo>
                  <a:lnTo>
                    <a:pt x="84426" y="562195"/>
                  </a:lnTo>
                  <a:lnTo>
                    <a:pt x="84620" y="561652"/>
                  </a:lnTo>
                  <a:lnTo>
                    <a:pt x="84819" y="561121"/>
                  </a:lnTo>
                  <a:lnTo>
                    <a:pt x="85022" y="560590"/>
                  </a:lnTo>
                  <a:lnTo>
                    <a:pt x="85229" y="560084"/>
                  </a:lnTo>
                  <a:lnTo>
                    <a:pt x="85436" y="559591"/>
                  </a:lnTo>
                  <a:lnTo>
                    <a:pt x="85652" y="559097"/>
                  </a:lnTo>
                  <a:lnTo>
                    <a:pt x="85868" y="558628"/>
                  </a:lnTo>
                  <a:lnTo>
                    <a:pt x="86088" y="558159"/>
                  </a:lnTo>
                  <a:lnTo>
                    <a:pt x="86312" y="557715"/>
                  </a:lnTo>
                  <a:lnTo>
                    <a:pt x="86541" y="557271"/>
                  </a:lnTo>
                  <a:lnTo>
                    <a:pt x="86774" y="556851"/>
                  </a:lnTo>
                  <a:lnTo>
                    <a:pt x="87007" y="556444"/>
                  </a:lnTo>
                  <a:lnTo>
                    <a:pt x="87244" y="556037"/>
                  </a:lnTo>
                  <a:lnTo>
                    <a:pt x="87486" y="555654"/>
                  </a:lnTo>
                  <a:lnTo>
                    <a:pt x="87732" y="555284"/>
                  </a:lnTo>
                  <a:lnTo>
                    <a:pt x="87982" y="554926"/>
                  </a:lnTo>
                  <a:lnTo>
                    <a:pt x="88233" y="554580"/>
                  </a:lnTo>
                  <a:lnTo>
                    <a:pt x="88487" y="554247"/>
                  </a:lnTo>
                  <a:lnTo>
                    <a:pt x="88746" y="553939"/>
                  </a:lnTo>
                  <a:lnTo>
                    <a:pt x="89005" y="553630"/>
                  </a:lnTo>
                  <a:lnTo>
                    <a:pt x="89273" y="553346"/>
                  </a:lnTo>
                  <a:lnTo>
                    <a:pt x="89540" y="553075"/>
                  </a:lnTo>
                  <a:lnTo>
                    <a:pt x="89812" y="552816"/>
                  </a:lnTo>
                  <a:lnTo>
                    <a:pt x="90084" y="552569"/>
                  </a:lnTo>
                  <a:lnTo>
                    <a:pt x="90360" y="552347"/>
                  </a:lnTo>
                  <a:lnTo>
                    <a:pt x="90641" y="552124"/>
                  </a:lnTo>
                  <a:lnTo>
                    <a:pt x="90925" y="551927"/>
                  </a:lnTo>
                  <a:lnTo>
                    <a:pt x="91215" y="551754"/>
                  </a:lnTo>
                  <a:lnTo>
                    <a:pt x="91504" y="551581"/>
                  </a:lnTo>
                  <a:lnTo>
                    <a:pt x="91793" y="551433"/>
                  </a:lnTo>
                  <a:lnTo>
                    <a:pt x="92091" y="551298"/>
                  </a:lnTo>
                  <a:lnTo>
                    <a:pt x="92388" y="551187"/>
                  </a:lnTo>
                  <a:lnTo>
                    <a:pt x="92691" y="551075"/>
                  </a:lnTo>
                  <a:lnTo>
                    <a:pt x="92993" y="550989"/>
                  </a:lnTo>
                  <a:lnTo>
                    <a:pt x="93303" y="550927"/>
                  </a:lnTo>
                  <a:lnTo>
                    <a:pt x="93610" y="550878"/>
                  </a:lnTo>
                  <a:lnTo>
                    <a:pt x="93925" y="550841"/>
                  </a:lnTo>
                  <a:lnTo>
                    <a:pt x="94240" y="550829"/>
                  </a:lnTo>
                  <a:close/>
                  <a:moveTo>
                    <a:pt x="59348" y="583656"/>
                  </a:moveTo>
                  <a:lnTo>
                    <a:pt x="59391" y="584174"/>
                  </a:lnTo>
                  <a:lnTo>
                    <a:pt x="59430" y="584705"/>
                  </a:lnTo>
                  <a:lnTo>
                    <a:pt x="59469" y="585223"/>
                  </a:lnTo>
                  <a:lnTo>
                    <a:pt x="59504" y="585754"/>
                  </a:lnTo>
                  <a:lnTo>
                    <a:pt x="59538" y="586284"/>
                  </a:lnTo>
                  <a:lnTo>
                    <a:pt x="59568" y="586827"/>
                  </a:lnTo>
                  <a:lnTo>
                    <a:pt x="59594" y="587370"/>
                  </a:lnTo>
                  <a:lnTo>
                    <a:pt x="59620" y="587913"/>
                  </a:lnTo>
                  <a:lnTo>
                    <a:pt x="59663" y="589012"/>
                  </a:lnTo>
                  <a:lnTo>
                    <a:pt x="59698" y="590135"/>
                  </a:lnTo>
                  <a:lnTo>
                    <a:pt x="59724" y="591270"/>
                  </a:lnTo>
                  <a:lnTo>
                    <a:pt x="59737" y="592430"/>
                  </a:lnTo>
                  <a:lnTo>
                    <a:pt x="58852" y="592319"/>
                  </a:lnTo>
                  <a:lnTo>
                    <a:pt x="57967" y="592208"/>
                  </a:lnTo>
                  <a:lnTo>
                    <a:pt x="57078" y="592122"/>
                  </a:lnTo>
                  <a:lnTo>
                    <a:pt x="56193" y="592035"/>
                  </a:lnTo>
                  <a:lnTo>
                    <a:pt x="55309" y="591961"/>
                  </a:lnTo>
                  <a:lnTo>
                    <a:pt x="54424" y="591887"/>
                  </a:lnTo>
                  <a:lnTo>
                    <a:pt x="52650" y="591776"/>
                  </a:lnTo>
                  <a:lnTo>
                    <a:pt x="50877" y="591690"/>
                  </a:lnTo>
                  <a:lnTo>
                    <a:pt x="49103" y="591616"/>
                  </a:lnTo>
                  <a:lnTo>
                    <a:pt x="47329" y="591554"/>
                  </a:lnTo>
                  <a:lnTo>
                    <a:pt x="45551" y="591517"/>
                  </a:lnTo>
                  <a:lnTo>
                    <a:pt x="45210" y="591517"/>
                  </a:lnTo>
                  <a:lnTo>
                    <a:pt x="44852" y="591529"/>
                  </a:lnTo>
                  <a:lnTo>
                    <a:pt x="44481" y="591566"/>
                  </a:lnTo>
                  <a:lnTo>
                    <a:pt x="44097" y="591603"/>
                  </a:lnTo>
                  <a:lnTo>
                    <a:pt x="43700" y="591665"/>
                  </a:lnTo>
                  <a:lnTo>
                    <a:pt x="43294" y="591727"/>
                  </a:lnTo>
                  <a:lnTo>
                    <a:pt x="42453" y="591887"/>
                  </a:lnTo>
                  <a:lnTo>
                    <a:pt x="40675" y="592257"/>
                  </a:lnTo>
                  <a:lnTo>
                    <a:pt x="39755" y="592442"/>
                  </a:lnTo>
                  <a:lnTo>
                    <a:pt x="38823" y="592603"/>
                  </a:lnTo>
                  <a:lnTo>
                    <a:pt x="38353" y="592677"/>
                  </a:lnTo>
                  <a:lnTo>
                    <a:pt x="37887" y="592751"/>
                  </a:lnTo>
                  <a:lnTo>
                    <a:pt x="37416" y="592800"/>
                  </a:lnTo>
                  <a:lnTo>
                    <a:pt x="36950" y="592850"/>
                  </a:lnTo>
                  <a:lnTo>
                    <a:pt x="36488" y="592874"/>
                  </a:lnTo>
                  <a:lnTo>
                    <a:pt x="36027" y="592899"/>
                  </a:lnTo>
                  <a:lnTo>
                    <a:pt x="35569" y="592899"/>
                  </a:lnTo>
                  <a:lnTo>
                    <a:pt x="35120" y="592874"/>
                  </a:lnTo>
                  <a:lnTo>
                    <a:pt x="34676" y="592837"/>
                  </a:lnTo>
                  <a:lnTo>
                    <a:pt x="34236" y="592788"/>
                  </a:lnTo>
                  <a:lnTo>
                    <a:pt x="33804" y="592702"/>
                  </a:lnTo>
                  <a:lnTo>
                    <a:pt x="33381" y="592603"/>
                  </a:lnTo>
                  <a:lnTo>
                    <a:pt x="33174" y="592541"/>
                  </a:lnTo>
                  <a:lnTo>
                    <a:pt x="32971" y="592467"/>
                  </a:lnTo>
                  <a:lnTo>
                    <a:pt x="32768" y="592393"/>
                  </a:lnTo>
                  <a:lnTo>
                    <a:pt x="32570" y="592307"/>
                  </a:lnTo>
                  <a:lnTo>
                    <a:pt x="32371" y="592220"/>
                  </a:lnTo>
                  <a:lnTo>
                    <a:pt x="32177" y="592122"/>
                  </a:lnTo>
                  <a:lnTo>
                    <a:pt x="31987" y="592023"/>
                  </a:lnTo>
                  <a:lnTo>
                    <a:pt x="31797" y="591912"/>
                  </a:lnTo>
                  <a:lnTo>
                    <a:pt x="31828" y="591739"/>
                  </a:lnTo>
                  <a:lnTo>
                    <a:pt x="31858" y="591566"/>
                  </a:lnTo>
                  <a:lnTo>
                    <a:pt x="31879" y="591369"/>
                  </a:lnTo>
                  <a:lnTo>
                    <a:pt x="31888" y="591270"/>
                  </a:lnTo>
                  <a:lnTo>
                    <a:pt x="31897" y="591147"/>
                  </a:lnTo>
                  <a:lnTo>
                    <a:pt x="31944" y="590233"/>
                  </a:lnTo>
                  <a:lnTo>
                    <a:pt x="32000" y="589320"/>
                  </a:lnTo>
                  <a:lnTo>
                    <a:pt x="32061" y="588407"/>
                  </a:lnTo>
                  <a:lnTo>
                    <a:pt x="32121" y="587506"/>
                  </a:lnTo>
                  <a:lnTo>
                    <a:pt x="32190" y="586605"/>
                  </a:lnTo>
                  <a:lnTo>
                    <a:pt x="32259" y="585717"/>
                  </a:lnTo>
                  <a:lnTo>
                    <a:pt x="32333" y="584828"/>
                  </a:lnTo>
                  <a:lnTo>
                    <a:pt x="32410" y="583940"/>
                  </a:lnTo>
                  <a:lnTo>
                    <a:pt x="32423" y="583964"/>
                  </a:lnTo>
                  <a:lnTo>
                    <a:pt x="32436" y="583977"/>
                  </a:lnTo>
                  <a:lnTo>
                    <a:pt x="32466" y="583977"/>
                  </a:lnTo>
                  <a:lnTo>
                    <a:pt x="34115" y="584137"/>
                  </a:lnTo>
                  <a:lnTo>
                    <a:pt x="35768" y="584285"/>
                  </a:lnTo>
                  <a:lnTo>
                    <a:pt x="37421" y="584409"/>
                  </a:lnTo>
                  <a:lnTo>
                    <a:pt x="39073" y="584520"/>
                  </a:lnTo>
                  <a:lnTo>
                    <a:pt x="40731" y="584618"/>
                  </a:lnTo>
                  <a:lnTo>
                    <a:pt x="42388" y="584692"/>
                  </a:lnTo>
                  <a:lnTo>
                    <a:pt x="44041" y="584742"/>
                  </a:lnTo>
                  <a:lnTo>
                    <a:pt x="45698" y="584791"/>
                  </a:lnTo>
                  <a:lnTo>
                    <a:pt x="47355" y="584803"/>
                  </a:lnTo>
                  <a:lnTo>
                    <a:pt x="49012" y="584803"/>
                  </a:lnTo>
                  <a:lnTo>
                    <a:pt x="50670" y="584791"/>
                  </a:lnTo>
                  <a:lnTo>
                    <a:pt x="52327" y="584742"/>
                  </a:lnTo>
                  <a:lnTo>
                    <a:pt x="53984" y="584680"/>
                  </a:lnTo>
                  <a:lnTo>
                    <a:pt x="55637" y="584594"/>
                  </a:lnTo>
                  <a:lnTo>
                    <a:pt x="57290" y="584470"/>
                  </a:lnTo>
                  <a:lnTo>
                    <a:pt x="58943" y="584334"/>
                  </a:lnTo>
                  <a:lnTo>
                    <a:pt x="59012" y="584310"/>
                  </a:lnTo>
                  <a:lnTo>
                    <a:pt x="59081" y="584273"/>
                  </a:lnTo>
                  <a:lnTo>
                    <a:pt x="59137" y="584211"/>
                  </a:lnTo>
                  <a:lnTo>
                    <a:pt x="59193" y="584137"/>
                  </a:lnTo>
                  <a:lnTo>
                    <a:pt x="59240" y="584038"/>
                  </a:lnTo>
                  <a:lnTo>
                    <a:pt x="59283" y="583927"/>
                  </a:lnTo>
                  <a:lnTo>
                    <a:pt x="59318" y="583804"/>
                  </a:lnTo>
                  <a:lnTo>
                    <a:pt x="59348" y="583656"/>
                  </a:lnTo>
                  <a:close/>
                  <a:moveTo>
                    <a:pt x="80335" y="584260"/>
                  </a:moveTo>
                  <a:lnTo>
                    <a:pt x="80387" y="584409"/>
                  </a:lnTo>
                  <a:lnTo>
                    <a:pt x="80447" y="584532"/>
                  </a:lnTo>
                  <a:lnTo>
                    <a:pt x="80508" y="584655"/>
                  </a:lnTo>
                  <a:lnTo>
                    <a:pt x="80577" y="584754"/>
                  </a:lnTo>
                  <a:lnTo>
                    <a:pt x="80646" y="584840"/>
                  </a:lnTo>
                  <a:lnTo>
                    <a:pt x="80723" y="584902"/>
                  </a:lnTo>
                  <a:lnTo>
                    <a:pt x="80805" y="584952"/>
                  </a:lnTo>
                  <a:lnTo>
                    <a:pt x="80892" y="584976"/>
                  </a:lnTo>
                  <a:lnTo>
                    <a:pt x="82540" y="585260"/>
                  </a:lnTo>
                  <a:lnTo>
                    <a:pt x="84193" y="585532"/>
                  </a:lnTo>
                  <a:lnTo>
                    <a:pt x="85846" y="585778"/>
                  </a:lnTo>
                  <a:lnTo>
                    <a:pt x="87503" y="586000"/>
                  </a:lnTo>
                  <a:lnTo>
                    <a:pt x="89156" y="586210"/>
                  </a:lnTo>
                  <a:lnTo>
                    <a:pt x="90813" y="586383"/>
                  </a:lnTo>
                  <a:lnTo>
                    <a:pt x="91638" y="586457"/>
                  </a:lnTo>
                  <a:lnTo>
                    <a:pt x="92466" y="586531"/>
                  </a:lnTo>
                  <a:lnTo>
                    <a:pt x="93295" y="586593"/>
                  </a:lnTo>
                  <a:lnTo>
                    <a:pt x="94123" y="586642"/>
                  </a:lnTo>
                  <a:lnTo>
                    <a:pt x="94952" y="586692"/>
                  </a:lnTo>
                  <a:lnTo>
                    <a:pt x="95781" y="586729"/>
                  </a:lnTo>
                  <a:lnTo>
                    <a:pt x="96605" y="586753"/>
                  </a:lnTo>
                  <a:lnTo>
                    <a:pt x="97433" y="586766"/>
                  </a:lnTo>
                  <a:lnTo>
                    <a:pt x="98262" y="586778"/>
                  </a:lnTo>
                  <a:lnTo>
                    <a:pt x="99091" y="586778"/>
                  </a:lnTo>
                  <a:lnTo>
                    <a:pt x="99919" y="586766"/>
                  </a:lnTo>
                  <a:lnTo>
                    <a:pt x="100748" y="586741"/>
                  </a:lnTo>
                  <a:lnTo>
                    <a:pt x="101576" y="586704"/>
                  </a:lnTo>
                  <a:lnTo>
                    <a:pt x="102401" y="586667"/>
                  </a:lnTo>
                  <a:lnTo>
                    <a:pt x="103229" y="586605"/>
                  </a:lnTo>
                  <a:lnTo>
                    <a:pt x="104058" y="586531"/>
                  </a:lnTo>
                  <a:lnTo>
                    <a:pt x="104886" y="586457"/>
                  </a:lnTo>
                  <a:lnTo>
                    <a:pt x="105711" y="586358"/>
                  </a:lnTo>
                  <a:lnTo>
                    <a:pt x="106539" y="586247"/>
                  </a:lnTo>
                  <a:lnTo>
                    <a:pt x="107368" y="586136"/>
                  </a:lnTo>
                  <a:lnTo>
                    <a:pt x="107407" y="586124"/>
                  </a:lnTo>
                  <a:lnTo>
                    <a:pt x="107441" y="586112"/>
                  </a:lnTo>
                  <a:lnTo>
                    <a:pt x="107506" y="586050"/>
                  </a:lnTo>
                  <a:lnTo>
                    <a:pt x="107554" y="587037"/>
                  </a:lnTo>
                  <a:lnTo>
                    <a:pt x="107597" y="588037"/>
                  </a:lnTo>
                  <a:lnTo>
                    <a:pt x="107631" y="589036"/>
                  </a:lnTo>
                  <a:lnTo>
                    <a:pt x="107661" y="590048"/>
                  </a:lnTo>
                  <a:lnTo>
                    <a:pt x="107683" y="591060"/>
                  </a:lnTo>
                  <a:lnTo>
                    <a:pt x="107696" y="592072"/>
                  </a:lnTo>
                  <a:lnTo>
                    <a:pt x="107700" y="593084"/>
                  </a:lnTo>
                  <a:lnTo>
                    <a:pt x="107700" y="594096"/>
                  </a:lnTo>
                  <a:lnTo>
                    <a:pt x="107282" y="593911"/>
                  </a:lnTo>
                  <a:lnTo>
                    <a:pt x="106863" y="593726"/>
                  </a:lnTo>
                  <a:lnTo>
                    <a:pt x="106444" y="593553"/>
                  </a:lnTo>
                  <a:lnTo>
                    <a:pt x="106021" y="593393"/>
                  </a:lnTo>
                  <a:lnTo>
                    <a:pt x="105599" y="593232"/>
                  </a:lnTo>
                  <a:lnTo>
                    <a:pt x="105176" y="593084"/>
                  </a:lnTo>
                  <a:lnTo>
                    <a:pt x="104753" y="592948"/>
                  </a:lnTo>
                  <a:lnTo>
                    <a:pt x="104325" y="592813"/>
                  </a:lnTo>
                  <a:lnTo>
                    <a:pt x="103898" y="592689"/>
                  </a:lnTo>
                  <a:lnTo>
                    <a:pt x="103471" y="592578"/>
                  </a:lnTo>
                  <a:lnTo>
                    <a:pt x="103044" y="592467"/>
                  </a:lnTo>
                  <a:lnTo>
                    <a:pt x="102612" y="592368"/>
                  </a:lnTo>
                  <a:lnTo>
                    <a:pt x="101749" y="592196"/>
                  </a:lnTo>
                  <a:lnTo>
                    <a:pt x="100886" y="592035"/>
                  </a:lnTo>
                  <a:lnTo>
                    <a:pt x="100018" y="591912"/>
                  </a:lnTo>
                  <a:lnTo>
                    <a:pt x="99147" y="591813"/>
                  </a:lnTo>
                  <a:lnTo>
                    <a:pt x="98271" y="591739"/>
                  </a:lnTo>
                  <a:lnTo>
                    <a:pt x="97399" y="591677"/>
                  </a:lnTo>
                  <a:lnTo>
                    <a:pt x="96519" y="591640"/>
                  </a:lnTo>
                  <a:lnTo>
                    <a:pt x="95642" y="591616"/>
                  </a:lnTo>
                  <a:lnTo>
                    <a:pt x="94762" y="591616"/>
                  </a:lnTo>
                  <a:lnTo>
                    <a:pt x="93882" y="591628"/>
                  </a:lnTo>
                  <a:lnTo>
                    <a:pt x="93001" y="591653"/>
                  </a:lnTo>
                  <a:lnTo>
                    <a:pt x="92121" y="591702"/>
                  </a:lnTo>
                  <a:lnTo>
                    <a:pt x="91241" y="591751"/>
                  </a:lnTo>
                  <a:lnTo>
                    <a:pt x="90360" y="591813"/>
                  </a:lnTo>
                  <a:lnTo>
                    <a:pt x="88608" y="591949"/>
                  </a:lnTo>
                  <a:lnTo>
                    <a:pt x="86856" y="592122"/>
                  </a:lnTo>
                  <a:lnTo>
                    <a:pt x="83386" y="592467"/>
                  </a:lnTo>
                  <a:lnTo>
                    <a:pt x="81669" y="592615"/>
                  </a:lnTo>
                  <a:lnTo>
                    <a:pt x="80818" y="592689"/>
                  </a:lnTo>
                  <a:lnTo>
                    <a:pt x="79972" y="592751"/>
                  </a:lnTo>
                  <a:lnTo>
                    <a:pt x="79990" y="591665"/>
                  </a:lnTo>
                  <a:lnTo>
                    <a:pt x="80016" y="590579"/>
                  </a:lnTo>
                  <a:lnTo>
                    <a:pt x="80050" y="589505"/>
                  </a:lnTo>
                  <a:lnTo>
                    <a:pt x="80089" y="588444"/>
                  </a:lnTo>
                  <a:lnTo>
                    <a:pt x="80136" y="587383"/>
                  </a:lnTo>
                  <a:lnTo>
                    <a:pt x="80193" y="586334"/>
                  </a:lnTo>
                  <a:lnTo>
                    <a:pt x="80257" y="585297"/>
                  </a:lnTo>
                  <a:lnTo>
                    <a:pt x="80335" y="584260"/>
                  </a:lnTo>
                  <a:close/>
                  <a:moveTo>
                    <a:pt x="70258" y="1"/>
                  </a:moveTo>
                  <a:lnTo>
                    <a:pt x="69736" y="13"/>
                  </a:lnTo>
                  <a:lnTo>
                    <a:pt x="69218" y="63"/>
                  </a:lnTo>
                  <a:lnTo>
                    <a:pt x="68700" y="137"/>
                  </a:lnTo>
                  <a:lnTo>
                    <a:pt x="68187" y="235"/>
                  </a:lnTo>
                  <a:lnTo>
                    <a:pt x="67673" y="359"/>
                  </a:lnTo>
                  <a:lnTo>
                    <a:pt x="67159" y="507"/>
                  </a:lnTo>
                  <a:lnTo>
                    <a:pt x="66650" y="680"/>
                  </a:lnTo>
                  <a:lnTo>
                    <a:pt x="66145" y="890"/>
                  </a:lnTo>
                  <a:lnTo>
                    <a:pt x="65640" y="1112"/>
                  </a:lnTo>
                  <a:lnTo>
                    <a:pt x="65135" y="1371"/>
                  </a:lnTo>
                  <a:lnTo>
                    <a:pt x="64635" y="1642"/>
                  </a:lnTo>
                  <a:lnTo>
                    <a:pt x="64134" y="1951"/>
                  </a:lnTo>
                  <a:lnTo>
                    <a:pt x="63642" y="2284"/>
                  </a:lnTo>
                  <a:lnTo>
                    <a:pt x="63146" y="2630"/>
                  </a:lnTo>
                  <a:lnTo>
                    <a:pt x="62658" y="3012"/>
                  </a:lnTo>
                  <a:lnTo>
                    <a:pt x="62171" y="3419"/>
                  </a:lnTo>
                  <a:lnTo>
                    <a:pt x="61683" y="3839"/>
                  </a:lnTo>
                  <a:lnTo>
                    <a:pt x="61204" y="4296"/>
                  </a:lnTo>
                  <a:lnTo>
                    <a:pt x="60725" y="4765"/>
                  </a:lnTo>
                  <a:lnTo>
                    <a:pt x="60250" y="5271"/>
                  </a:lnTo>
                  <a:lnTo>
                    <a:pt x="59775" y="5789"/>
                  </a:lnTo>
                  <a:lnTo>
                    <a:pt x="59309" y="6332"/>
                  </a:lnTo>
                  <a:lnTo>
                    <a:pt x="58843" y="6900"/>
                  </a:lnTo>
                  <a:lnTo>
                    <a:pt x="58382" y="7480"/>
                  </a:lnTo>
                  <a:lnTo>
                    <a:pt x="57924" y="8097"/>
                  </a:lnTo>
                  <a:lnTo>
                    <a:pt x="57467" y="8726"/>
                  </a:lnTo>
                  <a:lnTo>
                    <a:pt x="57018" y="9380"/>
                  </a:lnTo>
                  <a:lnTo>
                    <a:pt x="56569" y="10059"/>
                  </a:lnTo>
                  <a:lnTo>
                    <a:pt x="56129" y="10762"/>
                  </a:lnTo>
                  <a:lnTo>
                    <a:pt x="55689" y="11478"/>
                  </a:lnTo>
                  <a:lnTo>
                    <a:pt x="55253" y="12219"/>
                  </a:lnTo>
                  <a:lnTo>
                    <a:pt x="54825" y="12971"/>
                  </a:lnTo>
                  <a:lnTo>
                    <a:pt x="54398" y="13761"/>
                  </a:lnTo>
                  <a:lnTo>
                    <a:pt x="53975" y="14563"/>
                  </a:lnTo>
                  <a:lnTo>
                    <a:pt x="53561" y="15378"/>
                  </a:lnTo>
                  <a:lnTo>
                    <a:pt x="53147" y="16217"/>
                  </a:lnTo>
                  <a:lnTo>
                    <a:pt x="52741" y="17081"/>
                  </a:lnTo>
                  <a:lnTo>
                    <a:pt x="52335" y="17957"/>
                  </a:lnTo>
                  <a:lnTo>
                    <a:pt x="51938" y="18858"/>
                  </a:lnTo>
                  <a:lnTo>
                    <a:pt x="51546" y="19784"/>
                  </a:lnTo>
                  <a:lnTo>
                    <a:pt x="51157" y="20721"/>
                  </a:lnTo>
                  <a:lnTo>
                    <a:pt x="50773" y="21672"/>
                  </a:lnTo>
                  <a:lnTo>
                    <a:pt x="50398" y="22647"/>
                  </a:lnTo>
                  <a:lnTo>
                    <a:pt x="50026" y="23646"/>
                  </a:lnTo>
                  <a:lnTo>
                    <a:pt x="49660" y="24646"/>
                  </a:lnTo>
                  <a:lnTo>
                    <a:pt x="49297" y="25683"/>
                  </a:lnTo>
                  <a:lnTo>
                    <a:pt x="48943" y="26732"/>
                  </a:lnTo>
                  <a:lnTo>
                    <a:pt x="48589" y="27793"/>
                  </a:lnTo>
                  <a:lnTo>
                    <a:pt x="48248" y="28867"/>
                  </a:lnTo>
                  <a:lnTo>
                    <a:pt x="47908" y="29965"/>
                  </a:lnTo>
                  <a:lnTo>
                    <a:pt x="47575" y="31076"/>
                  </a:lnTo>
                  <a:lnTo>
                    <a:pt x="47252" y="32211"/>
                  </a:lnTo>
                  <a:lnTo>
                    <a:pt x="46928" y="33359"/>
                  </a:lnTo>
                  <a:lnTo>
                    <a:pt x="46617" y="34519"/>
                  </a:lnTo>
                  <a:lnTo>
                    <a:pt x="46306" y="35691"/>
                  </a:lnTo>
                  <a:lnTo>
                    <a:pt x="46009" y="36888"/>
                  </a:lnTo>
                  <a:lnTo>
                    <a:pt x="45711" y="38098"/>
                  </a:lnTo>
                  <a:lnTo>
                    <a:pt x="45426" y="39319"/>
                  </a:lnTo>
                  <a:lnTo>
                    <a:pt x="45141" y="40553"/>
                  </a:lnTo>
                  <a:lnTo>
                    <a:pt x="44869" y="41812"/>
                  </a:lnTo>
                  <a:lnTo>
                    <a:pt x="44602" y="43083"/>
                  </a:lnTo>
                  <a:lnTo>
                    <a:pt x="44339" y="44354"/>
                  </a:lnTo>
                  <a:lnTo>
                    <a:pt x="44200" y="45070"/>
                  </a:lnTo>
                  <a:lnTo>
                    <a:pt x="44062" y="45798"/>
                  </a:lnTo>
                  <a:lnTo>
                    <a:pt x="43929" y="46514"/>
                  </a:lnTo>
                  <a:lnTo>
                    <a:pt x="43795" y="47242"/>
                  </a:lnTo>
                  <a:lnTo>
                    <a:pt x="43665" y="47958"/>
                  </a:lnTo>
                  <a:lnTo>
                    <a:pt x="43540" y="48686"/>
                  </a:lnTo>
                  <a:lnTo>
                    <a:pt x="43415" y="49427"/>
                  </a:lnTo>
                  <a:lnTo>
                    <a:pt x="43294" y="50155"/>
                  </a:lnTo>
                  <a:lnTo>
                    <a:pt x="43057" y="51636"/>
                  </a:lnTo>
                  <a:lnTo>
                    <a:pt x="42828" y="53117"/>
                  </a:lnTo>
                  <a:lnTo>
                    <a:pt x="42608" y="54610"/>
                  </a:lnTo>
                  <a:lnTo>
                    <a:pt x="42401" y="56115"/>
                  </a:lnTo>
                  <a:lnTo>
                    <a:pt x="42202" y="57633"/>
                  </a:lnTo>
                  <a:lnTo>
                    <a:pt x="42008" y="59151"/>
                  </a:lnTo>
                  <a:lnTo>
                    <a:pt x="41827" y="60682"/>
                  </a:lnTo>
                  <a:lnTo>
                    <a:pt x="41654" y="62224"/>
                  </a:lnTo>
                  <a:lnTo>
                    <a:pt x="41486" y="63779"/>
                  </a:lnTo>
                  <a:lnTo>
                    <a:pt x="41331" y="65334"/>
                  </a:lnTo>
                  <a:lnTo>
                    <a:pt x="41180" y="66889"/>
                  </a:lnTo>
                  <a:lnTo>
                    <a:pt x="41037" y="68469"/>
                  </a:lnTo>
                  <a:lnTo>
                    <a:pt x="40843" y="68481"/>
                  </a:lnTo>
                  <a:lnTo>
                    <a:pt x="40649" y="68518"/>
                  </a:lnTo>
                  <a:lnTo>
                    <a:pt x="40454" y="68580"/>
                  </a:lnTo>
                  <a:lnTo>
                    <a:pt x="40265" y="68654"/>
                  </a:lnTo>
                  <a:lnTo>
                    <a:pt x="40075" y="68765"/>
                  </a:lnTo>
                  <a:lnTo>
                    <a:pt x="39889" y="68901"/>
                  </a:lnTo>
                  <a:lnTo>
                    <a:pt x="39704" y="69061"/>
                  </a:lnTo>
                  <a:lnTo>
                    <a:pt x="39522" y="69246"/>
                  </a:lnTo>
                  <a:lnTo>
                    <a:pt x="39341" y="69456"/>
                  </a:lnTo>
                  <a:lnTo>
                    <a:pt x="39168" y="69691"/>
                  </a:lnTo>
                  <a:lnTo>
                    <a:pt x="38996" y="69962"/>
                  </a:lnTo>
                  <a:lnTo>
                    <a:pt x="38828" y="70246"/>
                  </a:lnTo>
                  <a:lnTo>
                    <a:pt x="38664" y="70567"/>
                  </a:lnTo>
                  <a:lnTo>
                    <a:pt x="38582" y="70739"/>
                  </a:lnTo>
                  <a:lnTo>
                    <a:pt x="38500" y="70912"/>
                  </a:lnTo>
                  <a:lnTo>
                    <a:pt x="38422" y="71097"/>
                  </a:lnTo>
                  <a:lnTo>
                    <a:pt x="38344" y="71295"/>
                  </a:lnTo>
                  <a:lnTo>
                    <a:pt x="38271" y="71492"/>
                  </a:lnTo>
                  <a:lnTo>
                    <a:pt x="38193" y="71690"/>
                  </a:lnTo>
                  <a:lnTo>
                    <a:pt x="38176" y="71764"/>
                  </a:lnTo>
                  <a:lnTo>
                    <a:pt x="38159" y="71838"/>
                  </a:lnTo>
                  <a:lnTo>
                    <a:pt x="38141" y="71912"/>
                  </a:lnTo>
                  <a:lnTo>
                    <a:pt x="38124" y="71974"/>
                  </a:lnTo>
                  <a:lnTo>
                    <a:pt x="38098" y="71850"/>
                  </a:lnTo>
                  <a:lnTo>
                    <a:pt x="38072" y="71751"/>
                  </a:lnTo>
                  <a:lnTo>
                    <a:pt x="38046" y="71653"/>
                  </a:lnTo>
                  <a:lnTo>
                    <a:pt x="38033" y="71616"/>
                  </a:lnTo>
                  <a:lnTo>
                    <a:pt x="38012" y="71579"/>
                  </a:lnTo>
                  <a:lnTo>
                    <a:pt x="37844" y="71221"/>
                  </a:lnTo>
                  <a:lnTo>
                    <a:pt x="37667" y="70863"/>
                  </a:lnTo>
                  <a:lnTo>
                    <a:pt x="37477" y="70505"/>
                  </a:lnTo>
                  <a:lnTo>
                    <a:pt x="37283" y="70159"/>
                  </a:lnTo>
                  <a:lnTo>
                    <a:pt x="37080" y="69814"/>
                  </a:lnTo>
                  <a:lnTo>
                    <a:pt x="36868" y="69481"/>
                  </a:lnTo>
                  <a:lnTo>
                    <a:pt x="36648" y="69147"/>
                  </a:lnTo>
                  <a:lnTo>
                    <a:pt x="36424" y="68814"/>
                  </a:lnTo>
                  <a:lnTo>
                    <a:pt x="36191" y="68493"/>
                  </a:lnTo>
                  <a:lnTo>
                    <a:pt x="35953" y="68173"/>
                  </a:lnTo>
                  <a:lnTo>
                    <a:pt x="35712" y="67864"/>
                  </a:lnTo>
                  <a:lnTo>
                    <a:pt x="35461" y="67568"/>
                  </a:lnTo>
                  <a:lnTo>
                    <a:pt x="35207" y="67284"/>
                  </a:lnTo>
                  <a:lnTo>
                    <a:pt x="34952" y="67000"/>
                  </a:lnTo>
                  <a:lnTo>
                    <a:pt x="34689" y="66729"/>
                  </a:lnTo>
                  <a:lnTo>
                    <a:pt x="34421" y="66470"/>
                  </a:lnTo>
                  <a:lnTo>
                    <a:pt x="34154" y="66210"/>
                  </a:lnTo>
                  <a:lnTo>
                    <a:pt x="33882" y="65976"/>
                  </a:lnTo>
                  <a:lnTo>
                    <a:pt x="33606" y="65754"/>
                  </a:lnTo>
                  <a:lnTo>
                    <a:pt x="33329" y="65544"/>
                  </a:lnTo>
                  <a:lnTo>
                    <a:pt x="33053" y="65346"/>
                  </a:lnTo>
                  <a:lnTo>
                    <a:pt x="32773" y="65161"/>
                  </a:lnTo>
                  <a:lnTo>
                    <a:pt x="32492" y="64989"/>
                  </a:lnTo>
                  <a:lnTo>
                    <a:pt x="32212" y="64841"/>
                  </a:lnTo>
                  <a:lnTo>
                    <a:pt x="31931" y="64692"/>
                  </a:lnTo>
                  <a:lnTo>
                    <a:pt x="31651" y="64569"/>
                  </a:lnTo>
                  <a:lnTo>
                    <a:pt x="31370" y="64470"/>
                  </a:lnTo>
                  <a:lnTo>
                    <a:pt x="31090" y="64384"/>
                  </a:lnTo>
                  <a:lnTo>
                    <a:pt x="30813" y="64310"/>
                  </a:lnTo>
                  <a:lnTo>
                    <a:pt x="30537" y="64260"/>
                  </a:lnTo>
                  <a:lnTo>
                    <a:pt x="30261" y="64236"/>
                  </a:lnTo>
                  <a:lnTo>
                    <a:pt x="29989" y="64223"/>
                  </a:lnTo>
                  <a:lnTo>
                    <a:pt x="29722" y="64236"/>
                  </a:lnTo>
                  <a:lnTo>
                    <a:pt x="29458" y="64260"/>
                  </a:lnTo>
                  <a:lnTo>
                    <a:pt x="29195" y="64322"/>
                  </a:lnTo>
                  <a:lnTo>
                    <a:pt x="28940" y="64396"/>
                  </a:lnTo>
                  <a:lnTo>
                    <a:pt x="28686" y="64495"/>
                  </a:lnTo>
                  <a:lnTo>
                    <a:pt x="28440" y="64618"/>
                  </a:lnTo>
                  <a:lnTo>
                    <a:pt x="28198" y="64766"/>
                  </a:lnTo>
                  <a:lnTo>
                    <a:pt x="27961" y="64939"/>
                  </a:lnTo>
                  <a:lnTo>
                    <a:pt x="27844" y="65026"/>
                  </a:lnTo>
                  <a:lnTo>
                    <a:pt x="27732" y="65137"/>
                  </a:lnTo>
                  <a:lnTo>
                    <a:pt x="27620" y="65235"/>
                  </a:lnTo>
                  <a:lnTo>
                    <a:pt x="27508" y="65359"/>
                  </a:lnTo>
                  <a:lnTo>
                    <a:pt x="27400" y="65482"/>
                  </a:lnTo>
                  <a:lnTo>
                    <a:pt x="27292" y="65606"/>
                  </a:lnTo>
                  <a:lnTo>
                    <a:pt x="27184" y="65741"/>
                  </a:lnTo>
                  <a:lnTo>
                    <a:pt x="27080" y="65877"/>
                  </a:lnTo>
                  <a:lnTo>
                    <a:pt x="26981" y="66025"/>
                  </a:lnTo>
                  <a:lnTo>
                    <a:pt x="26882" y="66186"/>
                  </a:lnTo>
                  <a:lnTo>
                    <a:pt x="26783" y="66346"/>
                  </a:lnTo>
                  <a:lnTo>
                    <a:pt x="26688" y="66519"/>
                  </a:lnTo>
                  <a:lnTo>
                    <a:pt x="26593" y="66692"/>
                  </a:lnTo>
                  <a:lnTo>
                    <a:pt x="26502" y="66877"/>
                  </a:lnTo>
                  <a:lnTo>
                    <a:pt x="26412" y="67074"/>
                  </a:lnTo>
                  <a:lnTo>
                    <a:pt x="26325" y="67272"/>
                  </a:lnTo>
                  <a:lnTo>
                    <a:pt x="26243" y="67481"/>
                  </a:lnTo>
                  <a:lnTo>
                    <a:pt x="26161" y="67691"/>
                  </a:lnTo>
                  <a:lnTo>
                    <a:pt x="26079" y="67913"/>
                  </a:lnTo>
                  <a:lnTo>
                    <a:pt x="26002" y="68148"/>
                  </a:lnTo>
                  <a:lnTo>
                    <a:pt x="25928" y="68382"/>
                  </a:lnTo>
                  <a:lnTo>
                    <a:pt x="25855" y="68629"/>
                  </a:lnTo>
                  <a:lnTo>
                    <a:pt x="25786" y="68888"/>
                  </a:lnTo>
                  <a:lnTo>
                    <a:pt x="25721" y="69147"/>
                  </a:lnTo>
                  <a:lnTo>
                    <a:pt x="25656" y="69419"/>
                  </a:lnTo>
                  <a:lnTo>
                    <a:pt x="25592" y="69691"/>
                  </a:lnTo>
                  <a:lnTo>
                    <a:pt x="25535" y="69974"/>
                  </a:lnTo>
                  <a:lnTo>
                    <a:pt x="25479" y="70271"/>
                  </a:lnTo>
                  <a:lnTo>
                    <a:pt x="25428" y="70579"/>
                  </a:lnTo>
                  <a:lnTo>
                    <a:pt x="25376" y="70888"/>
                  </a:lnTo>
                  <a:lnTo>
                    <a:pt x="25328" y="71208"/>
                  </a:lnTo>
                  <a:lnTo>
                    <a:pt x="25285" y="71542"/>
                  </a:lnTo>
                  <a:lnTo>
                    <a:pt x="25246" y="71875"/>
                  </a:lnTo>
                  <a:lnTo>
                    <a:pt x="25207" y="72220"/>
                  </a:lnTo>
                  <a:lnTo>
                    <a:pt x="25173" y="72578"/>
                  </a:lnTo>
                  <a:lnTo>
                    <a:pt x="25143" y="72936"/>
                  </a:lnTo>
                  <a:lnTo>
                    <a:pt x="25113" y="73306"/>
                  </a:lnTo>
                  <a:lnTo>
                    <a:pt x="25091" y="73689"/>
                  </a:lnTo>
                  <a:lnTo>
                    <a:pt x="25069" y="74084"/>
                  </a:lnTo>
                  <a:lnTo>
                    <a:pt x="25052" y="74491"/>
                  </a:lnTo>
                  <a:lnTo>
                    <a:pt x="25035" y="74898"/>
                  </a:lnTo>
                  <a:lnTo>
                    <a:pt x="25026" y="75318"/>
                  </a:lnTo>
                  <a:lnTo>
                    <a:pt x="25018" y="75750"/>
                  </a:lnTo>
                  <a:lnTo>
                    <a:pt x="25018" y="76182"/>
                  </a:lnTo>
                  <a:lnTo>
                    <a:pt x="25018" y="76626"/>
                  </a:lnTo>
                  <a:lnTo>
                    <a:pt x="25022" y="77083"/>
                  </a:lnTo>
                  <a:lnTo>
                    <a:pt x="25026" y="77552"/>
                  </a:lnTo>
                  <a:lnTo>
                    <a:pt x="25039" y="78033"/>
                  </a:lnTo>
                  <a:lnTo>
                    <a:pt x="25065" y="78699"/>
                  </a:lnTo>
                  <a:lnTo>
                    <a:pt x="25095" y="79353"/>
                  </a:lnTo>
                  <a:lnTo>
                    <a:pt x="25134" y="80008"/>
                  </a:lnTo>
                  <a:lnTo>
                    <a:pt x="25182" y="80674"/>
                  </a:lnTo>
                  <a:lnTo>
                    <a:pt x="25238" y="81316"/>
                  </a:lnTo>
                  <a:lnTo>
                    <a:pt x="25302" y="81970"/>
                  </a:lnTo>
                  <a:lnTo>
                    <a:pt x="25371" y="82612"/>
                  </a:lnTo>
                  <a:lnTo>
                    <a:pt x="25449" y="83253"/>
                  </a:lnTo>
                  <a:lnTo>
                    <a:pt x="25535" y="83895"/>
                  </a:lnTo>
                  <a:lnTo>
                    <a:pt x="25626" y="84524"/>
                  </a:lnTo>
                  <a:lnTo>
                    <a:pt x="25725" y="85154"/>
                  </a:lnTo>
                  <a:lnTo>
                    <a:pt x="25833" y="85783"/>
                  </a:lnTo>
                  <a:lnTo>
                    <a:pt x="25945" y="86400"/>
                  </a:lnTo>
                  <a:lnTo>
                    <a:pt x="26066" y="87005"/>
                  </a:lnTo>
                  <a:lnTo>
                    <a:pt x="26191" y="87610"/>
                  </a:lnTo>
                  <a:lnTo>
                    <a:pt x="26321" y="88202"/>
                  </a:lnTo>
                  <a:lnTo>
                    <a:pt x="26459" y="88794"/>
                  </a:lnTo>
                  <a:lnTo>
                    <a:pt x="26601" y="89374"/>
                  </a:lnTo>
                  <a:lnTo>
                    <a:pt x="26748" y="89954"/>
                  </a:lnTo>
                  <a:lnTo>
                    <a:pt x="26903" y="90522"/>
                  </a:lnTo>
                  <a:lnTo>
                    <a:pt x="27063" y="91077"/>
                  </a:lnTo>
                  <a:lnTo>
                    <a:pt x="27227" y="91620"/>
                  </a:lnTo>
                  <a:lnTo>
                    <a:pt x="27395" y="92163"/>
                  </a:lnTo>
                  <a:lnTo>
                    <a:pt x="27568" y="92682"/>
                  </a:lnTo>
                  <a:lnTo>
                    <a:pt x="27749" y="93200"/>
                  </a:lnTo>
                  <a:lnTo>
                    <a:pt x="27931" y="93718"/>
                  </a:lnTo>
                  <a:lnTo>
                    <a:pt x="28116" y="94212"/>
                  </a:lnTo>
                  <a:lnTo>
                    <a:pt x="28310" y="94693"/>
                  </a:lnTo>
                  <a:lnTo>
                    <a:pt x="28505" y="95162"/>
                  </a:lnTo>
                  <a:lnTo>
                    <a:pt x="28703" y="95631"/>
                  </a:lnTo>
                  <a:lnTo>
                    <a:pt x="28906" y="96076"/>
                  </a:lnTo>
                  <a:lnTo>
                    <a:pt x="29113" y="96520"/>
                  </a:lnTo>
                  <a:lnTo>
                    <a:pt x="29320" y="96939"/>
                  </a:lnTo>
                  <a:lnTo>
                    <a:pt x="29536" y="97347"/>
                  </a:lnTo>
                  <a:lnTo>
                    <a:pt x="29747" y="97742"/>
                  </a:lnTo>
                  <a:lnTo>
                    <a:pt x="29968" y="98124"/>
                  </a:lnTo>
                  <a:lnTo>
                    <a:pt x="30188" y="98494"/>
                  </a:lnTo>
                  <a:lnTo>
                    <a:pt x="30412" y="98852"/>
                  </a:lnTo>
                  <a:lnTo>
                    <a:pt x="30636" y="99185"/>
                  </a:lnTo>
                  <a:lnTo>
                    <a:pt x="30865" y="99506"/>
                  </a:lnTo>
                  <a:lnTo>
                    <a:pt x="31094" y="99815"/>
                  </a:lnTo>
                  <a:lnTo>
                    <a:pt x="31327" y="100099"/>
                  </a:lnTo>
                  <a:lnTo>
                    <a:pt x="31560" y="100370"/>
                  </a:lnTo>
                  <a:lnTo>
                    <a:pt x="31793" y="100629"/>
                  </a:lnTo>
                  <a:lnTo>
                    <a:pt x="32030" y="100864"/>
                  </a:lnTo>
                  <a:lnTo>
                    <a:pt x="32268" y="101086"/>
                  </a:lnTo>
                  <a:lnTo>
                    <a:pt x="32505" y="101283"/>
                  </a:lnTo>
                  <a:lnTo>
                    <a:pt x="32747" y="101469"/>
                  </a:lnTo>
                  <a:lnTo>
                    <a:pt x="32984" y="101641"/>
                  </a:lnTo>
                  <a:lnTo>
                    <a:pt x="33226" y="101777"/>
                  </a:lnTo>
                  <a:lnTo>
                    <a:pt x="33468" y="101900"/>
                  </a:lnTo>
                  <a:lnTo>
                    <a:pt x="33705" y="102012"/>
                  </a:lnTo>
                  <a:lnTo>
                    <a:pt x="33947" y="102098"/>
                  </a:lnTo>
                  <a:lnTo>
                    <a:pt x="34188" y="102160"/>
                  </a:lnTo>
                  <a:lnTo>
                    <a:pt x="34430" y="102209"/>
                  </a:lnTo>
                  <a:lnTo>
                    <a:pt x="34667" y="102221"/>
                  </a:lnTo>
                  <a:lnTo>
                    <a:pt x="34909" y="102221"/>
                  </a:lnTo>
                  <a:lnTo>
                    <a:pt x="35146" y="102197"/>
                  </a:lnTo>
                  <a:lnTo>
                    <a:pt x="35384" y="102160"/>
                  </a:lnTo>
                  <a:lnTo>
                    <a:pt x="35621" y="102086"/>
                  </a:lnTo>
                  <a:lnTo>
                    <a:pt x="35854" y="101999"/>
                  </a:lnTo>
                  <a:lnTo>
                    <a:pt x="36087" y="101888"/>
                  </a:lnTo>
                  <a:lnTo>
                    <a:pt x="36320" y="101740"/>
                  </a:lnTo>
                  <a:lnTo>
                    <a:pt x="36549" y="101580"/>
                  </a:lnTo>
                  <a:lnTo>
                    <a:pt x="36566" y="101913"/>
                  </a:lnTo>
                  <a:lnTo>
                    <a:pt x="36588" y="102246"/>
                  </a:lnTo>
                  <a:lnTo>
                    <a:pt x="36609" y="102567"/>
                  </a:lnTo>
                  <a:lnTo>
                    <a:pt x="36631" y="102875"/>
                  </a:lnTo>
                  <a:lnTo>
                    <a:pt x="36661" y="103184"/>
                  </a:lnTo>
                  <a:lnTo>
                    <a:pt x="36691" y="103492"/>
                  </a:lnTo>
                  <a:lnTo>
                    <a:pt x="36721" y="103789"/>
                  </a:lnTo>
                  <a:lnTo>
                    <a:pt x="36760" y="104072"/>
                  </a:lnTo>
                  <a:lnTo>
                    <a:pt x="36799" y="104356"/>
                  </a:lnTo>
                  <a:lnTo>
                    <a:pt x="36842" y="104628"/>
                  </a:lnTo>
                  <a:lnTo>
                    <a:pt x="36890" y="104887"/>
                  </a:lnTo>
                  <a:lnTo>
                    <a:pt x="36937" y="105146"/>
                  </a:lnTo>
                  <a:lnTo>
                    <a:pt x="36993" y="105393"/>
                  </a:lnTo>
                  <a:lnTo>
                    <a:pt x="37049" y="105627"/>
                  </a:lnTo>
                  <a:lnTo>
                    <a:pt x="37110" y="105862"/>
                  </a:lnTo>
                  <a:lnTo>
                    <a:pt x="37179" y="106084"/>
                  </a:lnTo>
                  <a:lnTo>
                    <a:pt x="37239" y="106282"/>
                  </a:lnTo>
                  <a:lnTo>
                    <a:pt x="37300" y="106454"/>
                  </a:lnTo>
                  <a:lnTo>
                    <a:pt x="37365" y="106627"/>
                  </a:lnTo>
                  <a:lnTo>
                    <a:pt x="37425" y="106788"/>
                  </a:lnTo>
                  <a:lnTo>
                    <a:pt x="37490" y="106936"/>
                  </a:lnTo>
                  <a:lnTo>
                    <a:pt x="37559" y="107071"/>
                  </a:lnTo>
                  <a:lnTo>
                    <a:pt x="37623" y="107207"/>
                  </a:lnTo>
                  <a:lnTo>
                    <a:pt x="37692" y="107318"/>
                  </a:lnTo>
                  <a:lnTo>
                    <a:pt x="37762" y="107429"/>
                  </a:lnTo>
                  <a:lnTo>
                    <a:pt x="37831" y="107516"/>
                  </a:lnTo>
                  <a:lnTo>
                    <a:pt x="37900" y="107602"/>
                  </a:lnTo>
                  <a:lnTo>
                    <a:pt x="37969" y="107688"/>
                  </a:lnTo>
                  <a:lnTo>
                    <a:pt x="38042" y="107750"/>
                  </a:lnTo>
                  <a:lnTo>
                    <a:pt x="38111" y="107799"/>
                  </a:lnTo>
                  <a:lnTo>
                    <a:pt x="38184" y="107849"/>
                  </a:lnTo>
                  <a:lnTo>
                    <a:pt x="38258" y="107886"/>
                  </a:lnTo>
                  <a:lnTo>
                    <a:pt x="38331" y="107911"/>
                  </a:lnTo>
                  <a:lnTo>
                    <a:pt x="38405" y="107935"/>
                  </a:lnTo>
                  <a:lnTo>
                    <a:pt x="38547" y="107935"/>
                  </a:lnTo>
                  <a:lnTo>
                    <a:pt x="38620" y="107923"/>
                  </a:lnTo>
                  <a:lnTo>
                    <a:pt x="38698" y="107911"/>
                  </a:lnTo>
                  <a:lnTo>
                    <a:pt x="38771" y="107886"/>
                  </a:lnTo>
                  <a:lnTo>
                    <a:pt x="38845" y="107849"/>
                  </a:lnTo>
                  <a:lnTo>
                    <a:pt x="38914" y="107799"/>
                  </a:lnTo>
                  <a:lnTo>
                    <a:pt x="38987" y="107738"/>
                  </a:lnTo>
                  <a:lnTo>
                    <a:pt x="39061" y="107676"/>
                  </a:lnTo>
                  <a:lnTo>
                    <a:pt x="39134" y="107614"/>
                  </a:lnTo>
                  <a:lnTo>
                    <a:pt x="39207" y="107528"/>
                  </a:lnTo>
                  <a:lnTo>
                    <a:pt x="39276" y="107442"/>
                  </a:lnTo>
                  <a:lnTo>
                    <a:pt x="39350" y="107343"/>
                  </a:lnTo>
                  <a:lnTo>
                    <a:pt x="39419" y="107244"/>
                  </a:lnTo>
                  <a:lnTo>
                    <a:pt x="39410" y="108923"/>
                  </a:lnTo>
                  <a:lnTo>
                    <a:pt x="39401" y="110613"/>
                  </a:lnTo>
                  <a:lnTo>
                    <a:pt x="39397" y="112292"/>
                  </a:lnTo>
                  <a:lnTo>
                    <a:pt x="39393" y="113982"/>
                  </a:lnTo>
                  <a:lnTo>
                    <a:pt x="39397" y="117351"/>
                  </a:lnTo>
                  <a:lnTo>
                    <a:pt x="39410" y="120720"/>
                  </a:lnTo>
                  <a:lnTo>
                    <a:pt x="39432" y="124090"/>
                  </a:lnTo>
                  <a:lnTo>
                    <a:pt x="39458" y="127446"/>
                  </a:lnTo>
                  <a:lnTo>
                    <a:pt x="39488" y="130803"/>
                  </a:lnTo>
                  <a:lnTo>
                    <a:pt x="39522" y="134135"/>
                  </a:lnTo>
                  <a:lnTo>
                    <a:pt x="39596" y="140775"/>
                  </a:lnTo>
                  <a:lnTo>
                    <a:pt x="39635" y="144070"/>
                  </a:lnTo>
                  <a:lnTo>
                    <a:pt x="39665" y="147340"/>
                  </a:lnTo>
                  <a:lnTo>
                    <a:pt x="39695" y="150586"/>
                  </a:lnTo>
                  <a:lnTo>
                    <a:pt x="39717" y="153819"/>
                  </a:lnTo>
                  <a:lnTo>
                    <a:pt x="39734" y="157028"/>
                  </a:lnTo>
                  <a:lnTo>
                    <a:pt x="39742" y="160199"/>
                  </a:lnTo>
                  <a:lnTo>
                    <a:pt x="39747" y="160471"/>
                  </a:lnTo>
                  <a:lnTo>
                    <a:pt x="39760" y="160730"/>
                  </a:lnTo>
                  <a:lnTo>
                    <a:pt x="39781" y="160977"/>
                  </a:lnTo>
                  <a:lnTo>
                    <a:pt x="39811" y="161211"/>
                  </a:lnTo>
                  <a:lnTo>
                    <a:pt x="39842" y="161433"/>
                  </a:lnTo>
                  <a:lnTo>
                    <a:pt x="39885" y="161631"/>
                  </a:lnTo>
                  <a:lnTo>
                    <a:pt x="39928" y="161816"/>
                  </a:lnTo>
                  <a:lnTo>
                    <a:pt x="39980" y="161989"/>
                  </a:lnTo>
                  <a:lnTo>
                    <a:pt x="40032" y="162149"/>
                  </a:lnTo>
                  <a:lnTo>
                    <a:pt x="40092" y="162285"/>
                  </a:lnTo>
                  <a:lnTo>
                    <a:pt x="40152" y="162421"/>
                  </a:lnTo>
                  <a:lnTo>
                    <a:pt x="40217" y="162532"/>
                  </a:lnTo>
                  <a:lnTo>
                    <a:pt x="40286" y="162630"/>
                  </a:lnTo>
                  <a:lnTo>
                    <a:pt x="40360" y="162705"/>
                  </a:lnTo>
                  <a:lnTo>
                    <a:pt x="40433" y="162779"/>
                  </a:lnTo>
                  <a:lnTo>
                    <a:pt x="40506" y="162828"/>
                  </a:lnTo>
                  <a:lnTo>
                    <a:pt x="40532" y="163062"/>
                  </a:lnTo>
                  <a:lnTo>
                    <a:pt x="40562" y="163285"/>
                  </a:lnTo>
                  <a:lnTo>
                    <a:pt x="40597" y="163494"/>
                  </a:lnTo>
                  <a:lnTo>
                    <a:pt x="40640" y="163704"/>
                  </a:lnTo>
                  <a:lnTo>
                    <a:pt x="40683" y="163902"/>
                  </a:lnTo>
                  <a:lnTo>
                    <a:pt x="40735" y="164087"/>
                  </a:lnTo>
                  <a:lnTo>
                    <a:pt x="40787" y="164272"/>
                  </a:lnTo>
                  <a:lnTo>
                    <a:pt x="40847" y="164432"/>
                  </a:lnTo>
                  <a:lnTo>
                    <a:pt x="40916" y="164580"/>
                  </a:lnTo>
                  <a:lnTo>
                    <a:pt x="40985" y="164716"/>
                  </a:lnTo>
                  <a:lnTo>
                    <a:pt x="41063" y="164840"/>
                  </a:lnTo>
                  <a:lnTo>
                    <a:pt x="41141" y="164938"/>
                  </a:lnTo>
                  <a:lnTo>
                    <a:pt x="41231" y="165012"/>
                  </a:lnTo>
                  <a:lnTo>
                    <a:pt x="41322" y="165074"/>
                  </a:lnTo>
                  <a:lnTo>
                    <a:pt x="41421" y="165123"/>
                  </a:lnTo>
                  <a:lnTo>
                    <a:pt x="41525" y="165136"/>
                  </a:lnTo>
                  <a:lnTo>
                    <a:pt x="43941" y="165308"/>
                  </a:lnTo>
                  <a:lnTo>
                    <a:pt x="46371" y="165481"/>
                  </a:lnTo>
                  <a:lnTo>
                    <a:pt x="51243" y="165839"/>
                  </a:lnTo>
                  <a:lnTo>
                    <a:pt x="53690" y="166012"/>
                  </a:lnTo>
                  <a:lnTo>
                    <a:pt x="56137" y="166172"/>
                  </a:lnTo>
                  <a:lnTo>
                    <a:pt x="58593" y="166320"/>
                  </a:lnTo>
                  <a:lnTo>
                    <a:pt x="61049" y="166456"/>
                  </a:lnTo>
                  <a:lnTo>
                    <a:pt x="61044" y="168468"/>
                  </a:lnTo>
                  <a:lnTo>
                    <a:pt x="61036" y="170467"/>
                  </a:lnTo>
                  <a:lnTo>
                    <a:pt x="61018" y="172466"/>
                  </a:lnTo>
                  <a:lnTo>
                    <a:pt x="60992" y="174441"/>
                  </a:lnTo>
                  <a:lnTo>
                    <a:pt x="60962" y="176428"/>
                  </a:lnTo>
                  <a:lnTo>
                    <a:pt x="60923" y="178402"/>
                  </a:lnTo>
                  <a:lnTo>
                    <a:pt x="60880" y="180364"/>
                  </a:lnTo>
                  <a:lnTo>
                    <a:pt x="60833" y="182339"/>
                  </a:lnTo>
                  <a:lnTo>
                    <a:pt x="60781" y="184301"/>
                  </a:lnTo>
                  <a:lnTo>
                    <a:pt x="60729" y="186276"/>
                  </a:lnTo>
                  <a:lnTo>
                    <a:pt x="60669" y="188238"/>
                  </a:lnTo>
                  <a:lnTo>
                    <a:pt x="60608" y="190213"/>
                  </a:lnTo>
                  <a:lnTo>
                    <a:pt x="60479" y="194162"/>
                  </a:lnTo>
                  <a:lnTo>
                    <a:pt x="60349" y="198136"/>
                  </a:lnTo>
                  <a:lnTo>
                    <a:pt x="58261" y="198111"/>
                  </a:lnTo>
                  <a:lnTo>
                    <a:pt x="56168" y="198049"/>
                  </a:lnTo>
                  <a:lnTo>
                    <a:pt x="55123" y="198012"/>
                  </a:lnTo>
                  <a:lnTo>
                    <a:pt x="54075" y="197963"/>
                  </a:lnTo>
                  <a:lnTo>
                    <a:pt x="53026" y="197901"/>
                  </a:lnTo>
                  <a:lnTo>
                    <a:pt x="51981" y="197839"/>
                  </a:lnTo>
                  <a:lnTo>
                    <a:pt x="50933" y="197778"/>
                  </a:lnTo>
                  <a:lnTo>
                    <a:pt x="49888" y="197691"/>
                  </a:lnTo>
                  <a:lnTo>
                    <a:pt x="48840" y="197605"/>
                  </a:lnTo>
                  <a:lnTo>
                    <a:pt x="47791" y="197506"/>
                  </a:lnTo>
                  <a:lnTo>
                    <a:pt x="46742" y="197395"/>
                  </a:lnTo>
                  <a:lnTo>
                    <a:pt x="45698" y="197284"/>
                  </a:lnTo>
                  <a:lnTo>
                    <a:pt x="44649" y="197148"/>
                  </a:lnTo>
                  <a:lnTo>
                    <a:pt x="43601" y="197012"/>
                  </a:lnTo>
                  <a:lnTo>
                    <a:pt x="43488" y="197012"/>
                  </a:lnTo>
                  <a:lnTo>
                    <a:pt x="43385" y="197037"/>
                  </a:lnTo>
                  <a:lnTo>
                    <a:pt x="43286" y="197099"/>
                  </a:lnTo>
                  <a:lnTo>
                    <a:pt x="43195" y="197173"/>
                  </a:lnTo>
                  <a:lnTo>
                    <a:pt x="43109" y="197272"/>
                  </a:lnTo>
                  <a:lnTo>
                    <a:pt x="43031" y="197395"/>
                  </a:lnTo>
                  <a:lnTo>
                    <a:pt x="42958" y="197531"/>
                  </a:lnTo>
                  <a:lnTo>
                    <a:pt x="42893" y="197691"/>
                  </a:lnTo>
                  <a:lnTo>
                    <a:pt x="42832" y="197876"/>
                  </a:lnTo>
                  <a:lnTo>
                    <a:pt x="42781" y="198061"/>
                  </a:lnTo>
                  <a:lnTo>
                    <a:pt x="42733" y="198271"/>
                  </a:lnTo>
                  <a:lnTo>
                    <a:pt x="42690" y="198481"/>
                  </a:lnTo>
                  <a:lnTo>
                    <a:pt x="42655" y="198716"/>
                  </a:lnTo>
                  <a:lnTo>
                    <a:pt x="42625" y="198950"/>
                  </a:lnTo>
                  <a:lnTo>
                    <a:pt x="42604" y="199197"/>
                  </a:lnTo>
                  <a:lnTo>
                    <a:pt x="42582" y="199444"/>
                  </a:lnTo>
                  <a:lnTo>
                    <a:pt x="42526" y="199382"/>
                  </a:lnTo>
                  <a:lnTo>
                    <a:pt x="42466" y="199333"/>
                  </a:lnTo>
                  <a:lnTo>
                    <a:pt x="42401" y="199296"/>
                  </a:lnTo>
                  <a:lnTo>
                    <a:pt x="42340" y="199283"/>
                  </a:lnTo>
                  <a:lnTo>
                    <a:pt x="42276" y="199283"/>
                  </a:lnTo>
                  <a:lnTo>
                    <a:pt x="42215" y="199296"/>
                  </a:lnTo>
                  <a:lnTo>
                    <a:pt x="42155" y="199333"/>
                  </a:lnTo>
                  <a:lnTo>
                    <a:pt x="42094" y="199382"/>
                  </a:lnTo>
                  <a:lnTo>
                    <a:pt x="42038" y="199444"/>
                  </a:lnTo>
                  <a:lnTo>
                    <a:pt x="41987" y="199530"/>
                  </a:lnTo>
                  <a:lnTo>
                    <a:pt x="41939" y="199641"/>
                  </a:lnTo>
                  <a:lnTo>
                    <a:pt x="41896" y="199765"/>
                  </a:lnTo>
                  <a:lnTo>
                    <a:pt x="41857" y="199900"/>
                  </a:lnTo>
                  <a:lnTo>
                    <a:pt x="41823" y="200061"/>
                  </a:lnTo>
                  <a:lnTo>
                    <a:pt x="41797" y="200246"/>
                  </a:lnTo>
                  <a:lnTo>
                    <a:pt x="41775" y="200443"/>
                  </a:lnTo>
                  <a:lnTo>
                    <a:pt x="41732" y="201036"/>
                  </a:lnTo>
                  <a:lnTo>
                    <a:pt x="40545" y="200628"/>
                  </a:lnTo>
                  <a:lnTo>
                    <a:pt x="39358" y="200221"/>
                  </a:lnTo>
                  <a:lnTo>
                    <a:pt x="38176" y="199826"/>
                  </a:lnTo>
                  <a:lnTo>
                    <a:pt x="36998" y="199407"/>
                  </a:lnTo>
                  <a:lnTo>
                    <a:pt x="36929" y="199394"/>
                  </a:lnTo>
                  <a:lnTo>
                    <a:pt x="36864" y="199419"/>
                  </a:lnTo>
                  <a:lnTo>
                    <a:pt x="36795" y="199456"/>
                  </a:lnTo>
                  <a:lnTo>
                    <a:pt x="36730" y="199505"/>
                  </a:lnTo>
                  <a:lnTo>
                    <a:pt x="36661" y="199592"/>
                  </a:lnTo>
                  <a:lnTo>
                    <a:pt x="36596" y="199678"/>
                  </a:lnTo>
                  <a:lnTo>
                    <a:pt x="36532" y="199789"/>
                  </a:lnTo>
                  <a:lnTo>
                    <a:pt x="36475" y="199913"/>
                  </a:lnTo>
                  <a:lnTo>
                    <a:pt x="36415" y="200048"/>
                  </a:lnTo>
                  <a:lnTo>
                    <a:pt x="36363" y="200196"/>
                  </a:lnTo>
                  <a:lnTo>
                    <a:pt x="36316" y="200357"/>
                  </a:lnTo>
                  <a:lnTo>
                    <a:pt x="36273" y="200517"/>
                  </a:lnTo>
                  <a:lnTo>
                    <a:pt x="36234" y="200690"/>
                  </a:lnTo>
                  <a:lnTo>
                    <a:pt x="36204" y="200851"/>
                  </a:lnTo>
                  <a:lnTo>
                    <a:pt x="36178" y="201023"/>
                  </a:lnTo>
                  <a:lnTo>
                    <a:pt x="36160" y="201196"/>
                  </a:lnTo>
                  <a:lnTo>
                    <a:pt x="35996" y="203430"/>
                  </a:lnTo>
                  <a:lnTo>
                    <a:pt x="35824" y="205676"/>
                  </a:lnTo>
                  <a:lnTo>
                    <a:pt x="35643" y="207934"/>
                  </a:lnTo>
                  <a:lnTo>
                    <a:pt x="35448" y="210205"/>
                  </a:lnTo>
                  <a:lnTo>
                    <a:pt x="35146" y="210217"/>
                  </a:lnTo>
                  <a:lnTo>
                    <a:pt x="34840" y="210230"/>
                  </a:lnTo>
                  <a:lnTo>
                    <a:pt x="34538" y="210242"/>
                  </a:lnTo>
                  <a:lnTo>
                    <a:pt x="34236" y="210267"/>
                  </a:lnTo>
                  <a:lnTo>
                    <a:pt x="33934" y="210304"/>
                  </a:lnTo>
                  <a:lnTo>
                    <a:pt x="33636" y="210353"/>
                  </a:lnTo>
                  <a:lnTo>
                    <a:pt x="33334" y="210402"/>
                  </a:lnTo>
                  <a:lnTo>
                    <a:pt x="33036" y="210464"/>
                  </a:lnTo>
                  <a:lnTo>
                    <a:pt x="32738" y="210526"/>
                  </a:lnTo>
                  <a:lnTo>
                    <a:pt x="32440" y="210600"/>
                  </a:lnTo>
                  <a:lnTo>
                    <a:pt x="32143" y="210674"/>
                  </a:lnTo>
                  <a:lnTo>
                    <a:pt x="31845" y="210760"/>
                  </a:lnTo>
                  <a:lnTo>
                    <a:pt x="31551" y="210859"/>
                  </a:lnTo>
                  <a:lnTo>
                    <a:pt x="31258" y="210958"/>
                  </a:lnTo>
                  <a:lnTo>
                    <a:pt x="30964" y="211069"/>
                  </a:lnTo>
                  <a:lnTo>
                    <a:pt x="30671" y="211180"/>
                  </a:lnTo>
                  <a:lnTo>
                    <a:pt x="30088" y="211439"/>
                  </a:lnTo>
                  <a:lnTo>
                    <a:pt x="29510" y="211723"/>
                  </a:lnTo>
                  <a:lnTo>
                    <a:pt x="28936" y="212031"/>
                  </a:lnTo>
                  <a:lnTo>
                    <a:pt x="28366" y="212365"/>
                  </a:lnTo>
                  <a:lnTo>
                    <a:pt x="27797" y="212735"/>
                  </a:lnTo>
                  <a:lnTo>
                    <a:pt x="27236" y="213117"/>
                  </a:lnTo>
                  <a:lnTo>
                    <a:pt x="26675" y="213537"/>
                  </a:lnTo>
                  <a:lnTo>
                    <a:pt x="26118" y="213981"/>
                  </a:lnTo>
                  <a:lnTo>
                    <a:pt x="25570" y="214463"/>
                  </a:lnTo>
                  <a:lnTo>
                    <a:pt x="25022" y="214956"/>
                  </a:lnTo>
                  <a:lnTo>
                    <a:pt x="24478" y="215475"/>
                  </a:lnTo>
                  <a:lnTo>
                    <a:pt x="23939" y="216030"/>
                  </a:lnTo>
                  <a:lnTo>
                    <a:pt x="23404" y="216598"/>
                  </a:lnTo>
                  <a:lnTo>
                    <a:pt x="22873" y="217202"/>
                  </a:lnTo>
                  <a:lnTo>
                    <a:pt x="22346" y="217819"/>
                  </a:lnTo>
                  <a:lnTo>
                    <a:pt x="21824" y="218461"/>
                  </a:lnTo>
                  <a:lnTo>
                    <a:pt x="21306" y="219140"/>
                  </a:lnTo>
                  <a:lnTo>
                    <a:pt x="20793" y="219831"/>
                  </a:lnTo>
                  <a:lnTo>
                    <a:pt x="20283" y="220547"/>
                  </a:lnTo>
                  <a:lnTo>
                    <a:pt x="19783" y="221287"/>
                  </a:lnTo>
                  <a:lnTo>
                    <a:pt x="19282" y="222052"/>
                  </a:lnTo>
                  <a:lnTo>
                    <a:pt x="18790" y="222830"/>
                  </a:lnTo>
                  <a:lnTo>
                    <a:pt x="18302" y="223644"/>
                  </a:lnTo>
                  <a:lnTo>
                    <a:pt x="17815" y="224471"/>
                  </a:lnTo>
                  <a:lnTo>
                    <a:pt x="17336" y="225323"/>
                  </a:lnTo>
                  <a:lnTo>
                    <a:pt x="16865" y="226187"/>
                  </a:lnTo>
                  <a:lnTo>
                    <a:pt x="16395" y="227075"/>
                  </a:lnTo>
                  <a:lnTo>
                    <a:pt x="15933" y="227988"/>
                  </a:lnTo>
                  <a:lnTo>
                    <a:pt x="15471" y="228926"/>
                  </a:lnTo>
                  <a:lnTo>
                    <a:pt x="15018" y="229877"/>
                  </a:lnTo>
                  <a:lnTo>
                    <a:pt x="14574" y="230851"/>
                  </a:lnTo>
                  <a:lnTo>
                    <a:pt x="14129" y="231839"/>
                  </a:lnTo>
                  <a:lnTo>
                    <a:pt x="13693" y="232851"/>
                  </a:lnTo>
                  <a:lnTo>
                    <a:pt x="13262" y="233887"/>
                  </a:lnTo>
                  <a:lnTo>
                    <a:pt x="12839" y="234936"/>
                  </a:lnTo>
                  <a:lnTo>
                    <a:pt x="12420" y="235998"/>
                  </a:lnTo>
                  <a:lnTo>
                    <a:pt x="12006" y="237084"/>
                  </a:lnTo>
                  <a:lnTo>
                    <a:pt x="11596" y="238194"/>
                  </a:lnTo>
                  <a:lnTo>
                    <a:pt x="11195" y="239305"/>
                  </a:lnTo>
                  <a:lnTo>
                    <a:pt x="10798" y="240453"/>
                  </a:lnTo>
                  <a:lnTo>
                    <a:pt x="10409" y="241600"/>
                  </a:lnTo>
                  <a:lnTo>
                    <a:pt x="10025" y="242773"/>
                  </a:lnTo>
                  <a:lnTo>
                    <a:pt x="9645" y="243958"/>
                  </a:lnTo>
                  <a:lnTo>
                    <a:pt x="9274" y="245155"/>
                  </a:lnTo>
                  <a:lnTo>
                    <a:pt x="8912" y="246376"/>
                  </a:lnTo>
                  <a:lnTo>
                    <a:pt x="8554" y="247611"/>
                  </a:lnTo>
                  <a:lnTo>
                    <a:pt x="8200" y="248857"/>
                  </a:lnTo>
                  <a:lnTo>
                    <a:pt x="7854" y="250128"/>
                  </a:lnTo>
                  <a:lnTo>
                    <a:pt x="7513" y="251399"/>
                  </a:lnTo>
                  <a:lnTo>
                    <a:pt x="7181" y="252695"/>
                  </a:lnTo>
                  <a:lnTo>
                    <a:pt x="6853" y="254003"/>
                  </a:lnTo>
                  <a:lnTo>
                    <a:pt x="6534" y="255311"/>
                  </a:lnTo>
                  <a:lnTo>
                    <a:pt x="6223" y="256644"/>
                  </a:lnTo>
                  <a:lnTo>
                    <a:pt x="5917" y="257989"/>
                  </a:lnTo>
                  <a:lnTo>
                    <a:pt x="5619" y="259359"/>
                  </a:lnTo>
                  <a:lnTo>
                    <a:pt x="5325" y="260729"/>
                  </a:lnTo>
                  <a:lnTo>
                    <a:pt x="5041" y="262111"/>
                  </a:lnTo>
                  <a:lnTo>
                    <a:pt x="4764" y="263506"/>
                  </a:lnTo>
                  <a:lnTo>
                    <a:pt x="4493" y="264913"/>
                  </a:lnTo>
                  <a:lnTo>
                    <a:pt x="4229" y="266319"/>
                  </a:lnTo>
                  <a:lnTo>
                    <a:pt x="3975" y="267751"/>
                  </a:lnTo>
                  <a:lnTo>
                    <a:pt x="3724" y="269195"/>
                  </a:lnTo>
                  <a:lnTo>
                    <a:pt x="3483" y="270639"/>
                  </a:lnTo>
                  <a:lnTo>
                    <a:pt x="3250" y="272095"/>
                  </a:lnTo>
                  <a:lnTo>
                    <a:pt x="3025" y="273564"/>
                  </a:lnTo>
                  <a:lnTo>
                    <a:pt x="2805" y="275045"/>
                  </a:lnTo>
                  <a:lnTo>
                    <a:pt x="2594" y="276538"/>
                  </a:lnTo>
                  <a:lnTo>
                    <a:pt x="2391" y="278031"/>
                  </a:lnTo>
                  <a:lnTo>
                    <a:pt x="2197" y="279537"/>
                  </a:lnTo>
                  <a:lnTo>
                    <a:pt x="2007" y="281042"/>
                  </a:lnTo>
                  <a:lnTo>
                    <a:pt x="1830" y="282573"/>
                  </a:lnTo>
                  <a:lnTo>
                    <a:pt x="1657" y="284103"/>
                  </a:lnTo>
                  <a:lnTo>
                    <a:pt x="1493" y="285633"/>
                  </a:lnTo>
                  <a:lnTo>
                    <a:pt x="1338" y="287176"/>
                  </a:lnTo>
                  <a:lnTo>
                    <a:pt x="1191" y="288731"/>
                  </a:lnTo>
                  <a:lnTo>
                    <a:pt x="1053" y="290286"/>
                  </a:lnTo>
                  <a:lnTo>
                    <a:pt x="924" y="291853"/>
                  </a:lnTo>
                  <a:lnTo>
                    <a:pt x="798" y="293420"/>
                  </a:lnTo>
                  <a:lnTo>
                    <a:pt x="686" y="294988"/>
                  </a:lnTo>
                  <a:lnTo>
                    <a:pt x="578" y="296567"/>
                  </a:lnTo>
                  <a:lnTo>
                    <a:pt x="483" y="298159"/>
                  </a:lnTo>
                  <a:lnTo>
                    <a:pt x="397" y="299751"/>
                  </a:lnTo>
                  <a:lnTo>
                    <a:pt x="315" y="301343"/>
                  </a:lnTo>
                  <a:lnTo>
                    <a:pt x="246" y="302935"/>
                  </a:lnTo>
                  <a:lnTo>
                    <a:pt x="186" y="304540"/>
                  </a:lnTo>
                  <a:lnTo>
                    <a:pt x="129" y="306144"/>
                  </a:lnTo>
                  <a:lnTo>
                    <a:pt x="86" y="307761"/>
                  </a:lnTo>
                  <a:lnTo>
                    <a:pt x="52" y="309365"/>
                  </a:lnTo>
                  <a:lnTo>
                    <a:pt x="26" y="310982"/>
                  </a:lnTo>
                  <a:lnTo>
                    <a:pt x="9" y="312598"/>
                  </a:lnTo>
                  <a:lnTo>
                    <a:pt x="0" y="314215"/>
                  </a:lnTo>
                  <a:lnTo>
                    <a:pt x="4" y="315844"/>
                  </a:lnTo>
                  <a:lnTo>
                    <a:pt x="13" y="317461"/>
                  </a:lnTo>
                  <a:lnTo>
                    <a:pt x="35" y="319090"/>
                  </a:lnTo>
                  <a:lnTo>
                    <a:pt x="65" y="320719"/>
                  </a:lnTo>
                  <a:lnTo>
                    <a:pt x="104" y="322335"/>
                  </a:lnTo>
                  <a:lnTo>
                    <a:pt x="151" y="323964"/>
                  </a:lnTo>
                  <a:lnTo>
                    <a:pt x="211" y="325593"/>
                  </a:lnTo>
                  <a:lnTo>
                    <a:pt x="281" y="327222"/>
                  </a:lnTo>
                  <a:lnTo>
                    <a:pt x="358" y="328839"/>
                  </a:lnTo>
                  <a:lnTo>
                    <a:pt x="445" y="330468"/>
                  </a:lnTo>
                  <a:lnTo>
                    <a:pt x="544" y="332085"/>
                  </a:lnTo>
                  <a:lnTo>
                    <a:pt x="652" y="333714"/>
                  </a:lnTo>
                  <a:lnTo>
                    <a:pt x="768" y="335330"/>
                  </a:lnTo>
                  <a:lnTo>
                    <a:pt x="898" y="336947"/>
                  </a:lnTo>
                  <a:lnTo>
                    <a:pt x="1036" y="338564"/>
                  </a:lnTo>
                  <a:lnTo>
                    <a:pt x="1182" y="340180"/>
                  </a:lnTo>
                  <a:lnTo>
                    <a:pt x="1342" y="341797"/>
                  </a:lnTo>
                  <a:lnTo>
                    <a:pt x="1510" y="343401"/>
                  </a:lnTo>
                  <a:lnTo>
                    <a:pt x="1692" y="345006"/>
                  </a:lnTo>
                  <a:lnTo>
                    <a:pt x="1782" y="345808"/>
                  </a:lnTo>
                  <a:lnTo>
                    <a:pt x="1877" y="346610"/>
                  </a:lnTo>
                  <a:lnTo>
                    <a:pt x="1977" y="347400"/>
                  </a:lnTo>
                  <a:lnTo>
                    <a:pt x="2080" y="348202"/>
                  </a:lnTo>
                  <a:lnTo>
                    <a:pt x="2184" y="348992"/>
                  </a:lnTo>
                  <a:lnTo>
                    <a:pt x="2292" y="349794"/>
                  </a:lnTo>
                  <a:lnTo>
                    <a:pt x="2399" y="350584"/>
                  </a:lnTo>
                  <a:lnTo>
                    <a:pt x="2512" y="351386"/>
                  </a:lnTo>
                  <a:lnTo>
                    <a:pt x="2628" y="352176"/>
                  </a:lnTo>
                  <a:lnTo>
                    <a:pt x="2745" y="352966"/>
                  </a:lnTo>
                  <a:lnTo>
                    <a:pt x="2866" y="353755"/>
                  </a:lnTo>
                  <a:lnTo>
                    <a:pt x="2986" y="354545"/>
                  </a:lnTo>
                  <a:lnTo>
                    <a:pt x="3112" y="355323"/>
                  </a:lnTo>
                  <a:lnTo>
                    <a:pt x="3241" y="356113"/>
                  </a:lnTo>
                  <a:lnTo>
                    <a:pt x="3370" y="356890"/>
                  </a:lnTo>
                  <a:lnTo>
                    <a:pt x="3504" y="357680"/>
                  </a:lnTo>
                  <a:lnTo>
                    <a:pt x="3642" y="358457"/>
                  </a:lnTo>
                  <a:lnTo>
                    <a:pt x="3780" y="359235"/>
                  </a:lnTo>
                  <a:lnTo>
                    <a:pt x="3923" y="360012"/>
                  </a:lnTo>
                  <a:lnTo>
                    <a:pt x="4070" y="360790"/>
                  </a:lnTo>
                  <a:lnTo>
                    <a:pt x="4100" y="360938"/>
                  </a:lnTo>
                  <a:lnTo>
                    <a:pt x="4134" y="361074"/>
                  </a:lnTo>
                  <a:lnTo>
                    <a:pt x="4169" y="361197"/>
                  </a:lnTo>
                  <a:lnTo>
                    <a:pt x="4208" y="361320"/>
                  </a:lnTo>
                  <a:lnTo>
                    <a:pt x="4251" y="361419"/>
                  </a:lnTo>
                  <a:lnTo>
                    <a:pt x="4290" y="361518"/>
                  </a:lnTo>
                  <a:lnTo>
                    <a:pt x="4337" y="361604"/>
                  </a:lnTo>
                  <a:lnTo>
                    <a:pt x="4380" y="361678"/>
                  </a:lnTo>
                  <a:lnTo>
                    <a:pt x="4428" y="361740"/>
                  </a:lnTo>
                  <a:lnTo>
                    <a:pt x="4475" y="361789"/>
                  </a:lnTo>
                  <a:lnTo>
                    <a:pt x="4527" y="361839"/>
                  </a:lnTo>
                  <a:lnTo>
                    <a:pt x="4575" y="361876"/>
                  </a:lnTo>
                  <a:lnTo>
                    <a:pt x="4626" y="361900"/>
                  </a:lnTo>
                  <a:lnTo>
                    <a:pt x="4678" y="361925"/>
                  </a:lnTo>
                  <a:lnTo>
                    <a:pt x="4730" y="361937"/>
                  </a:lnTo>
                  <a:lnTo>
                    <a:pt x="4833" y="361937"/>
                  </a:lnTo>
                  <a:lnTo>
                    <a:pt x="4885" y="361913"/>
                  </a:lnTo>
                  <a:lnTo>
                    <a:pt x="4937" y="361900"/>
                  </a:lnTo>
                  <a:lnTo>
                    <a:pt x="4989" y="361863"/>
                  </a:lnTo>
                  <a:lnTo>
                    <a:pt x="5041" y="361826"/>
                  </a:lnTo>
                  <a:lnTo>
                    <a:pt x="5092" y="361789"/>
                  </a:lnTo>
                  <a:lnTo>
                    <a:pt x="5140" y="361740"/>
                  </a:lnTo>
                  <a:lnTo>
                    <a:pt x="5187" y="361678"/>
                  </a:lnTo>
                  <a:lnTo>
                    <a:pt x="5235" y="361617"/>
                  </a:lnTo>
                  <a:lnTo>
                    <a:pt x="5282" y="361543"/>
                  </a:lnTo>
                  <a:lnTo>
                    <a:pt x="5325" y="361469"/>
                  </a:lnTo>
                  <a:lnTo>
                    <a:pt x="5369" y="361382"/>
                  </a:lnTo>
                  <a:lnTo>
                    <a:pt x="5407" y="361296"/>
                  </a:lnTo>
                  <a:lnTo>
                    <a:pt x="5446" y="361197"/>
                  </a:lnTo>
                  <a:lnTo>
                    <a:pt x="5485" y="361098"/>
                  </a:lnTo>
                  <a:lnTo>
                    <a:pt x="5515" y="360987"/>
                  </a:lnTo>
                  <a:lnTo>
                    <a:pt x="5390" y="361518"/>
                  </a:lnTo>
                  <a:lnTo>
                    <a:pt x="5265" y="362049"/>
                  </a:lnTo>
                  <a:lnTo>
                    <a:pt x="5149" y="362579"/>
                  </a:lnTo>
                  <a:lnTo>
                    <a:pt x="5032" y="363122"/>
                  </a:lnTo>
                  <a:lnTo>
                    <a:pt x="4924" y="363678"/>
                  </a:lnTo>
                  <a:lnTo>
                    <a:pt x="4816" y="364233"/>
                  </a:lnTo>
                  <a:lnTo>
                    <a:pt x="4713" y="364801"/>
                  </a:lnTo>
                  <a:lnTo>
                    <a:pt x="4618" y="365368"/>
                  </a:lnTo>
                  <a:lnTo>
                    <a:pt x="4523" y="365936"/>
                  </a:lnTo>
                  <a:lnTo>
                    <a:pt x="4436" y="366516"/>
                  </a:lnTo>
                  <a:lnTo>
                    <a:pt x="4350" y="367096"/>
                  </a:lnTo>
                  <a:lnTo>
                    <a:pt x="4268" y="367688"/>
                  </a:lnTo>
                  <a:lnTo>
                    <a:pt x="4195" y="368281"/>
                  </a:lnTo>
                  <a:lnTo>
                    <a:pt x="4121" y="368873"/>
                  </a:lnTo>
                  <a:lnTo>
                    <a:pt x="4052" y="369478"/>
                  </a:lnTo>
                  <a:lnTo>
                    <a:pt x="3992" y="370083"/>
                  </a:lnTo>
                  <a:lnTo>
                    <a:pt x="3932" y="370687"/>
                  </a:lnTo>
                  <a:lnTo>
                    <a:pt x="3880" y="371304"/>
                  </a:lnTo>
                  <a:lnTo>
                    <a:pt x="3828" y="371921"/>
                  </a:lnTo>
                  <a:lnTo>
                    <a:pt x="3785" y="372538"/>
                  </a:lnTo>
                  <a:lnTo>
                    <a:pt x="3746" y="373155"/>
                  </a:lnTo>
                  <a:lnTo>
                    <a:pt x="3707" y="373772"/>
                  </a:lnTo>
                  <a:lnTo>
                    <a:pt x="3677" y="374402"/>
                  </a:lnTo>
                  <a:lnTo>
                    <a:pt x="3651" y="375031"/>
                  </a:lnTo>
                  <a:lnTo>
                    <a:pt x="3629" y="375648"/>
                  </a:lnTo>
                  <a:lnTo>
                    <a:pt x="3612" y="376278"/>
                  </a:lnTo>
                  <a:lnTo>
                    <a:pt x="3599" y="376907"/>
                  </a:lnTo>
                  <a:lnTo>
                    <a:pt x="3591" y="377536"/>
                  </a:lnTo>
                  <a:lnTo>
                    <a:pt x="3586" y="378166"/>
                  </a:lnTo>
                  <a:lnTo>
                    <a:pt x="3586" y="378795"/>
                  </a:lnTo>
                  <a:lnTo>
                    <a:pt x="3595" y="379425"/>
                  </a:lnTo>
                  <a:lnTo>
                    <a:pt x="3604" y="380054"/>
                  </a:lnTo>
                  <a:lnTo>
                    <a:pt x="3621" y="380683"/>
                  </a:lnTo>
                  <a:lnTo>
                    <a:pt x="3642" y="381313"/>
                  </a:lnTo>
                  <a:lnTo>
                    <a:pt x="3664" y="381942"/>
                  </a:lnTo>
                  <a:lnTo>
                    <a:pt x="3694" y="382572"/>
                  </a:lnTo>
                  <a:lnTo>
                    <a:pt x="3729" y="383189"/>
                  </a:lnTo>
                  <a:lnTo>
                    <a:pt x="3768" y="383818"/>
                  </a:lnTo>
                  <a:lnTo>
                    <a:pt x="3815" y="384435"/>
                  </a:lnTo>
                  <a:lnTo>
                    <a:pt x="3862" y="385052"/>
                  </a:lnTo>
                  <a:lnTo>
                    <a:pt x="3919" y="385669"/>
                  </a:lnTo>
                  <a:lnTo>
                    <a:pt x="3975" y="386286"/>
                  </a:lnTo>
                  <a:lnTo>
                    <a:pt x="4039" y="386891"/>
                  </a:lnTo>
                  <a:lnTo>
                    <a:pt x="4108" y="387496"/>
                  </a:lnTo>
                  <a:lnTo>
                    <a:pt x="4182" y="388100"/>
                  </a:lnTo>
                  <a:lnTo>
                    <a:pt x="4264" y="388693"/>
                  </a:lnTo>
                  <a:lnTo>
                    <a:pt x="4346" y="389297"/>
                  </a:lnTo>
                  <a:lnTo>
                    <a:pt x="4436" y="389877"/>
                  </a:lnTo>
                  <a:lnTo>
                    <a:pt x="4531" y="390470"/>
                  </a:lnTo>
                  <a:lnTo>
                    <a:pt x="4631" y="391050"/>
                  </a:lnTo>
                  <a:lnTo>
                    <a:pt x="4734" y="391630"/>
                  </a:lnTo>
                  <a:lnTo>
                    <a:pt x="4842" y="392198"/>
                  </a:lnTo>
                  <a:lnTo>
                    <a:pt x="4959" y="392765"/>
                  </a:lnTo>
                  <a:lnTo>
                    <a:pt x="5075" y="393321"/>
                  </a:lnTo>
                  <a:lnTo>
                    <a:pt x="5200" y="393876"/>
                  </a:lnTo>
                  <a:lnTo>
                    <a:pt x="5334" y="394419"/>
                  </a:lnTo>
                  <a:lnTo>
                    <a:pt x="5468" y="394962"/>
                  </a:lnTo>
                  <a:lnTo>
                    <a:pt x="5610" y="395493"/>
                  </a:lnTo>
                  <a:lnTo>
                    <a:pt x="5753" y="396011"/>
                  </a:lnTo>
                  <a:lnTo>
                    <a:pt x="5904" y="396529"/>
                  </a:lnTo>
                  <a:lnTo>
                    <a:pt x="6063" y="397048"/>
                  </a:lnTo>
                  <a:lnTo>
                    <a:pt x="6223" y="397541"/>
                  </a:lnTo>
                  <a:lnTo>
                    <a:pt x="6391" y="398047"/>
                  </a:lnTo>
                  <a:lnTo>
                    <a:pt x="6564" y="398529"/>
                  </a:lnTo>
                  <a:lnTo>
                    <a:pt x="6599" y="398615"/>
                  </a:lnTo>
                  <a:lnTo>
                    <a:pt x="6633" y="398701"/>
                  </a:lnTo>
                  <a:lnTo>
                    <a:pt x="6668" y="398788"/>
                  </a:lnTo>
                  <a:lnTo>
                    <a:pt x="6706" y="398849"/>
                  </a:lnTo>
                  <a:lnTo>
                    <a:pt x="6780" y="398973"/>
                  </a:lnTo>
                  <a:lnTo>
                    <a:pt x="6857" y="399059"/>
                  </a:lnTo>
                  <a:lnTo>
                    <a:pt x="6939" y="399121"/>
                  </a:lnTo>
                  <a:lnTo>
                    <a:pt x="7017" y="399158"/>
                  </a:lnTo>
                  <a:lnTo>
                    <a:pt x="7095" y="399170"/>
                  </a:lnTo>
                  <a:lnTo>
                    <a:pt x="7177" y="399170"/>
                  </a:lnTo>
                  <a:lnTo>
                    <a:pt x="7216" y="399368"/>
                  </a:lnTo>
                  <a:lnTo>
                    <a:pt x="7263" y="399553"/>
                  </a:lnTo>
                  <a:lnTo>
                    <a:pt x="7293" y="399639"/>
                  </a:lnTo>
                  <a:lnTo>
                    <a:pt x="7324" y="399726"/>
                  </a:lnTo>
                  <a:lnTo>
                    <a:pt x="7354" y="399800"/>
                  </a:lnTo>
                  <a:lnTo>
                    <a:pt x="7388" y="399874"/>
                  </a:lnTo>
                  <a:lnTo>
                    <a:pt x="7423" y="399935"/>
                  </a:lnTo>
                  <a:lnTo>
                    <a:pt x="7462" y="399997"/>
                  </a:lnTo>
                  <a:lnTo>
                    <a:pt x="7501" y="400046"/>
                  </a:lnTo>
                  <a:lnTo>
                    <a:pt x="7544" y="400083"/>
                  </a:lnTo>
                  <a:lnTo>
                    <a:pt x="7587" y="400121"/>
                  </a:lnTo>
                  <a:lnTo>
                    <a:pt x="7634" y="400145"/>
                  </a:lnTo>
                  <a:lnTo>
                    <a:pt x="7682" y="400158"/>
                  </a:lnTo>
                  <a:lnTo>
                    <a:pt x="7811" y="400158"/>
                  </a:lnTo>
                  <a:lnTo>
                    <a:pt x="7889" y="400133"/>
                  </a:lnTo>
                  <a:lnTo>
                    <a:pt x="7971" y="400108"/>
                  </a:lnTo>
                  <a:lnTo>
                    <a:pt x="8044" y="400083"/>
                  </a:lnTo>
                  <a:lnTo>
                    <a:pt x="8200" y="399997"/>
                  </a:lnTo>
                  <a:lnTo>
                    <a:pt x="8351" y="399886"/>
                  </a:lnTo>
                  <a:lnTo>
                    <a:pt x="8497" y="399750"/>
                  </a:lnTo>
                  <a:lnTo>
                    <a:pt x="8644" y="399590"/>
                  </a:lnTo>
                  <a:lnTo>
                    <a:pt x="8787" y="399417"/>
                  </a:lnTo>
                  <a:lnTo>
                    <a:pt x="8933" y="399232"/>
                  </a:lnTo>
                  <a:lnTo>
                    <a:pt x="9071" y="399034"/>
                  </a:lnTo>
                  <a:lnTo>
                    <a:pt x="9214" y="398812"/>
                  </a:lnTo>
                  <a:lnTo>
                    <a:pt x="9494" y="398380"/>
                  </a:lnTo>
                  <a:lnTo>
                    <a:pt x="9771" y="397924"/>
                  </a:lnTo>
                  <a:lnTo>
                    <a:pt x="10047" y="397492"/>
                  </a:lnTo>
                  <a:lnTo>
                    <a:pt x="10672" y="396529"/>
                  </a:lnTo>
                  <a:lnTo>
                    <a:pt x="11290" y="395554"/>
                  </a:lnTo>
                  <a:lnTo>
                    <a:pt x="12528" y="393592"/>
                  </a:lnTo>
                  <a:lnTo>
                    <a:pt x="12576" y="393493"/>
                  </a:lnTo>
                  <a:lnTo>
                    <a:pt x="12619" y="393395"/>
                  </a:lnTo>
                  <a:lnTo>
                    <a:pt x="12658" y="393296"/>
                  </a:lnTo>
                  <a:lnTo>
                    <a:pt x="12692" y="393173"/>
                  </a:lnTo>
                  <a:lnTo>
                    <a:pt x="12718" y="393049"/>
                  </a:lnTo>
                  <a:lnTo>
                    <a:pt x="12740" y="392913"/>
                  </a:lnTo>
                  <a:lnTo>
                    <a:pt x="12757" y="392778"/>
                  </a:lnTo>
                  <a:lnTo>
                    <a:pt x="12770" y="392642"/>
                  </a:lnTo>
                  <a:lnTo>
                    <a:pt x="12774" y="392494"/>
                  </a:lnTo>
                  <a:lnTo>
                    <a:pt x="12779" y="392358"/>
                  </a:lnTo>
                  <a:lnTo>
                    <a:pt x="12779" y="392210"/>
                  </a:lnTo>
                  <a:lnTo>
                    <a:pt x="12770" y="392062"/>
                  </a:lnTo>
                  <a:lnTo>
                    <a:pt x="12761" y="391926"/>
                  </a:lnTo>
                  <a:lnTo>
                    <a:pt x="12748" y="391778"/>
                  </a:lnTo>
                  <a:lnTo>
                    <a:pt x="12731" y="391642"/>
                  </a:lnTo>
                  <a:lnTo>
                    <a:pt x="12709" y="391519"/>
                  </a:lnTo>
                  <a:lnTo>
                    <a:pt x="12753" y="391371"/>
                  </a:lnTo>
                  <a:lnTo>
                    <a:pt x="12791" y="391235"/>
                  </a:lnTo>
                  <a:lnTo>
                    <a:pt x="12830" y="391075"/>
                  </a:lnTo>
                  <a:lnTo>
                    <a:pt x="12861" y="390914"/>
                  </a:lnTo>
                  <a:lnTo>
                    <a:pt x="12886" y="390754"/>
                  </a:lnTo>
                  <a:lnTo>
                    <a:pt x="12908" y="390569"/>
                  </a:lnTo>
                  <a:lnTo>
                    <a:pt x="12921" y="390396"/>
                  </a:lnTo>
                  <a:lnTo>
                    <a:pt x="12930" y="390198"/>
                  </a:lnTo>
                  <a:lnTo>
                    <a:pt x="12930" y="389705"/>
                  </a:lnTo>
                  <a:lnTo>
                    <a:pt x="12917" y="389199"/>
                  </a:lnTo>
                  <a:lnTo>
                    <a:pt x="12895" y="388680"/>
                  </a:lnTo>
                  <a:lnTo>
                    <a:pt x="12865" y="388137"/>
                  </a:lnTo>
                  <a:lnTo>
                    <a:pt x="12830" y="387594"/>
                  </a:lnTo>
                  <a:lnTo>
                    <a:pt x="12791" y="387027"/>
                  </a:lnTo>
                  <a:lnTo>
                    <a:pt x="12748" y="386459"/>
                  </a:lnTo>
                  <a:lnTo>
                    <a:pt x="12701" y="385879"/>
                  </a:lnTo>
                  <a:lnTo>
                    <a:pt x="12597" y="384707"/>
                  </a:lnTo>
                  <a:lnTo>
                    <a:pt x="12498" y="383522"/>
                  </a:lnTo>
                  <a:lnTo>
                    <a:pt x="12451" y="382917"/>
                  </a:lnTo>
                  <a:lnTo>
                    <a:pt x="12407" y="382325"/>
                  </a:lnTo>
                  <a:lnTo>
                    <a:pt x="12369" y="381732"/>
                  </a:lnTo>
                  <a:lnTo>
                    <a:pt x="12334" y="381140"/>
                  </a:lnTo>
                  <a:lnTo>
                    <a:pt x="12308" y="380548"/>
                  </a:lnTo>
                  <a:lnTo>
                    <a:pt x="12287" y="379968"/>
                  </a:lnTo>
                  <a:lnTo>
                    <a:pt x="12278" y="379388"/>
                  </a:lnTo>
                  <a:lnTo>
                    <a:pt x="12278" y="379104"/>
                  </a:lnTo>
                  <a:lnTo>
                    <a:pt x="12278" y="378832"/>
                  </a:lnTo>
                  <a:lnTo>
                    <a:pt x="12282" y="378548"/>
                  </a:lnTo>
                  <a:lnTo>
                    <a:pt x="12287" y="378277"/>
                  </a:lnTo>
                  <a:lnTo>
                    <a:pt x="12295" y="377993"/>
                  </a:lnTo>
                  <a:lnTo>
                    <a:pt x="12308" y="377734"/>
                  </a:lnTo>
                  <a:lnTo>
                    <a:pt x="12325" y="377462"/>
                  </a:lnTo>
                  <a:lnTo>
                    <a:pt x="12343" y="377203"/>
                  </a:lnTo>
                  <a:lnTo>
                    <a:pt x="12369" y="376944"/>
                  </a:lnTo>
                  <a:lnTo>
                    <a:pt x="12394" y="376685"/>
                  </a:lnTo>
                  <a:lnTo>
                    <a:pt x="12425" y="376438"/>
                  </a:lnTo>
                  <a:lnTo>
                    <a:pt x="12459" y="376191"/>
                  </a:lnTo>
                  <a:lnTo>
                    <a:pt x="12498" y="375945"/>
                  </a:lnTo>
                  <a:lnTo>
                    <a:pt x="12541" y="375710"/>
                  </a:lnTo>
                  <a:lnTo>
                    <a:pt x="12589" y="375476"/>
                  </a:lnTo>
                  <a:lnTo>
                    <a:pt x="12640" y="375241"/>
                  </a:lnTo>
                  <a:lnTo>
                    <a:pt x="12697" y="375019"/>
                  </a:lnTo>
                  <a:lnTo>
                    <a:pt x="12757" y="374797"/>
                  </a:lnTo>
                  <a:lnTo>
                    <a:pt x="12822" y="374587"/>
                  </a:lnTo>
                  <a:lnTo>
                    <a:pt x="12891" y="374377"/>
                  </a:lnTo>
                  <a:lnTo>
                    <a:pt x="12968" y="374180"/>
                  </a:lnTo>
                  <a:lnTo>
                    <a:pt x="13050" y="373982"/>
                  </a:lnTo>
                  <a:lnTo>
                    <a:pt x="13137" y="373797"/>
                  </a:lnTo>
                  <a:lnTo>
                    <a:pt x="13232" y="373612"/>
                  </a:lnTo>
                  <a:lnTo>
                    <a:pt x="13327" y="373439"/>
                  </a:lnTo>
                  <a:lnTo>
                    <a:pt x="13434" y="373267"/>
                  </a:lnTo>
                  <a:lnTo>
                    <a:pt x="13516" y="373131"/>
                  </a:lnTo>
                  <a:lnTo>
                    <a:pt x="13603" y="373020"/>
                  </a:lnTo>
                  <a:lnTo>
                    <a:pt x="13693" y="372921"/>
                  </a:lnTo>
                  <a:lnTo>
                    <a:pt x="13780" y="372835"/>
                  </a:lnTo>
                  <a:lnTo>
                    <a:pt x="13870" y="372748"/>
                  </a:lnTo>
                  <a:lnTo>
                    <a:pt x="13957" y="372686"/>
                  </a:lnTo>
                  <a:lnTo>
                    <a:pt x="14047" y="372625"/>
                  </a:lnTo>
                  <a:lnTo>
                    <a:pt x="14138" y="372588"/>
                  </a:lnTo>
                  <a:lnTo>
                    <a:pt x="14229" y="372551"/>
                  </a:lnTo>
                  <a:lnTo>
                    <a:pt x="14319" y="372538"/>
                  </a:lnTo>
                  <a:lnTo>
                    <a:pt x="14410" y="372526"/>
                  </a:lnTo>
                  <a:lnTo>
                    <a:pt x="14500" y="372526"/>
                  </a:lnTo>
                  <a:lnTo>
                    <a:pt x="14591" y="372538"/>
                  </a:lnTo>
                  <a:lnTo>
                    <a:pt x="14686" y="372551"/>
                  </a:lnTo>
                  <a:lnTo>
                    <a:pt x="14777" y="372588"/>
                  </a:lnTo>
                  <a:lnTo>
                    <a:pt x="14872" y="372625"/>
                  </a:lnTo>
                  <a:lnTo>
                    <a:pt x="14962" y="372674"/>
                  </a:lnTo>
                  <a:lnTo>
                    <a:pt x="15057" y="372724"/>
                  </a:lnTo>
                  <a:lnTo>
                    <a:pt x="15148" y="372785"/>
                  </a:lnTo>
                  <a:lnTo>
                    <a:pt x="15243" y="372859"/>
                  </a:lnTo>
                  <a:lnTo>
                    <a:pt x="15338" y="372946"/>
                  </a:lnTo>
                  <a:lnTo>
                    <a:pt x="15428" y="373032"/>
                  </a:lnTo>
                  <a:lnTo>
                    <a:pt x="15618" y="373242"/>
                  </a:lnTo>
                  <a:lnTo>
                    <a:pt x="15804" y="373464"/>
                  </a:lnTo>
                  <a:lnTo>
                    <a:pt x="15989" y="373723"/>
                  </a:lnTo>
                  <a:lnTo>
                    <a:pt x="16175" y="374007"/>
                  </a:lnTo>
                  <a:lnTo>
                    <a:pt x="16356" y="374303"/>
                  </a:lnTo>
                  <a:lnTo>
                    <a:pt x="16537" y="374624"/>
                  </a:lnTo>
                  <a:lnTo>
                    <a:pt x="16719" y="374970"/>
                  </a:lnTo>
                  <a:lnTo>
                    <a:pt x="16900" y="375327"/>
                  </a:lnTo>
                  <a:lnTo>
                    <a:pt x="17077" y="375698"/>
                  </a:lnTo>
                  <a:lnTo>
                    <a:pt x="17249" y="376080"/>
                  </a:lnTo>
                  <a:lnTo>
                    <a:pt x="17422" y="376475"/>
                  </a:lnTo>
                  <a:lnTo>
                    <a:pt x="17590" y="376870"/>
                  </a:lnTo>
                  <a:lnTo>
                    <a:pt x="17759" y="377277"/>
                  </a:lnTo>
                  <a:lnTo>
                    <a:pt x="17918" y="377697"/>
                  </a:lnTo>
                  <a:lnTo>
                    <a:pt x="18078" y="378104"/>
                  </a:lnTo>
                  <a:lnTo>
                    <a:pt x="18384" y="378931"/>
                  </a:lnTo>
                  <a:lnTo>
                    <a:pt x="18669" y="379746"/>
                  </a:lnTo>
                  <a:lnTo>
                    <a:pt x="18937" y="380523"/>
                  </a:lnTo>
                  <a:lnTo>
                    <a:pt x="18976" y="380720"/>
                  </a:lnTo>
                  <a:lnTo>
                    <a:pt x="19019" y="380918"/>
                  </a:lnTo>
                  <a:lnTo>
                    <a:pt x="19066" y="381103"/>
                  </a:lnTo>
                  <a:lnTo>
                    <a:pt x="19118" y="381276"/>
                  </a:lnTo>
                  <a:lnTo>
                    <a:pt x="19174" y="381436"/>
                  </a:lnTo>
                  <a:lnTo>
                    <a:pt x="19239" y="381584"/>
                  </a:lnTo>
                  <a:lnTo>
                    <a:pt x="19308" y="381720"/>
                  </a:lnTo>
                  <a:lnTo>
                    <a:pt x="19381" y="381831"/>
                  </a:lnTo>
                  <a:lnTo>
                    <a:pt x="19425" y="381955"/>
                  </a:lnTo>
                  <a:lnTo>
                    <a:pt x="19476" y="382090"/>
                  </a:lnTo>
                  <a:lnTo>
                    <a:pt x="19528" y="382201"/>
                  </a:lnTo>
                  <a:lnTo>
                    <a:pt x="19584" y="382288"/>
                  </a:lnTo>
                  <a:lnTo>
                    <a:pt x="19640" y="382349"/>
                  </a:lnTo>
                  <a:lnTo>
                    <a:pt x="19701" y="382386"/>
                  </a:lnTo>
                  <a:lnTo>
                    <a:pt x="19757" y="382399"/>
                  </a:lnTo>
                  <a:lnTo>
                    <a:pt x="19817" y="382399"/>
                  </a:lnTo>
                  <a:lnTo>
                    <a:pt x="19873" y="382374"/>
                  </a:lnTo>
                  <a:lnTo>
                    <a:pt x="19929" y="382337"/>
                  </a:lnTo>
                  <a:lnTo>
                    <a:pt x="19986" y="382288"/>
                  </a:lnTo>
                  <a:lnTo>
                    <a:pt x="20042" y="382214"/>
                  </a:lnTo>
                  <a:lnTo>
                    <a:pt x="20089" y="382127"/>
                  </a:lnTo>
                  <a:lnTo>
                    <a:pt x="20137" y="382029"/>
                  </a:lnTo>
                  <a:lnTo>
                    <a:pt x="20184" y="381918"/>
                  </a:lnTo>
                  <a:lnTo>
                    <a:pt x="20223" y="381806"/>
                  </a:lnTo>
                  <a:lnTo>
                    <a:pt x="20262" y="381671"/>
                  </a:lnTo>
                  <a:lnTo>
                    <a:pt x="20413" y="381523"/>
                  </a:lnTo>
                  <a:lnTo>
                    <a:pt x="20564" y="381350"/>
                  </a:lnTo>
                  <a:lnTo>
                    <a:pt x="20715" y="381177"/>
                  </a:lnTo>
                  <a:lnTo>
                    <a:pt x="20862" y="380980"/>
                  </a:lnTo>
                  <a:lnTo>
                    <a:pt x="21013" y="380770"/>
                  </a:lnTo>
                  <a:lnTo>
                    <a:pt x="21159" y="380548"/>
                  </a:lnTo>
                  <a:lnTo>
                    <a:pt x="21457" y="380103"/>
                  </a:lnTo>
                  <a:lnTo>
                    <a:pt x="21751" y="379634"/>
                  </a:lnTo>
                  <a:lnTo>
                    <a:pt x="22040" y="379178"/>
                  </a:lnTo>
                  <a:lnTo>
                    <a:pt x="22320" y="378734"/>
                  </a:lnTo>
                  <a:lnTo>
                    <a:pt x="22463" y="378524"/>
                  </a:lnTo>
                  <a:lnTo>
                    <a:pt x="22601" y="378326"/>
                  </a:lnTo>
                  <a:lnTo>
                    <a:pt x="23373" y="377290"/>
                  </a:lnTo>
                  <a:lnTo>
                    <a:pt x="24146" y="376253"/>
                  </a:lnTo>
                  <a:lnTo>
                    <a:pt x="24914" y="375216"/>
                  </a:lnTo>
                  <a:lnTo>
                    <a:pt x="25682" y="374180"/>
                  </a:lnTo>
                  <a:lnTo>
                    <a:pt x="25708" y="374118"/>
                  </a:lnTo>
                  <a:lnTo>
                    <a:pt x="25730" y="374044"/>
                  </a:lnTo>
                  <a:lnTo>
                    <a:pt x="25747" y="373970"/>
                  </a:lnTo>
                  <a:lnTo>
                    <a:pt x="25764" y="373896"/>
                  </a:lnTo>
                  <a:lnTo>
                    <a:pt x="25768" y="373958"/>
                  </a:lnTo>
                  <a:lnTo>
                    <a:pt x="25773" y="373995"/>
                  </a:lnTo>
                  <a:lnTo>
                    <a:pt x="25794" y="374056"/>
                  </a:lnTo>
                  <a:lnTo>
                    <a:pt x="25816" y="374204"/>
                  </a:lnTo>
                  <a:lnTo>
                    <a:pt x="25846" y="374340"/>
                  </a:lnTo>
                  <a:lnTo>
                    <a:pt x="25881" y="374451"/>
                  </a:lnTo>
                  <a:lnTo>
                    <a:pt x="25915" y="374550"/>
                  </a:lnTo>
                  <a:lnTo>
                    <a:pt x="25950" y="374624"/>
                  </a:lnTo>
                  <a:lnTo>
                    <a:pt x="25989" y="374698"/>
                  </a:lnTo>
                  <a:lnTo>
                    <a:pt x="26032" y="374747"/>
                  </a:lnTo>
                  <a:lnTo>
                    <a:pt x="26075" y="374797"/>
                  </a:lnTo>
                  <a:lnTo>
                    <a:pt x="26118" y="374821"/>
                  </a:lnTo>
                  <a:lnTo>
                    <a:pt x="26166" y="374834"/>
                  </a:lnTo>
                  <a:lnTo>
                    <a:pt x="26209" y="374846"/>
                  </a:lnTo>
                  <a:lnTo>
                    <a:pt x="26256" y="374834"/>
                  </a:lnTo>
                  <a:lnTo>
                    <a:pt x="26304" y="374809"/>
                  </a:lnTo>
                  <a:lnTo>
                    <a:pt x="26347" y="374784"/>
                  </a:lnTo>
                  <a:lnTo>
                    <a:pt x="26394" y="374747"/>
                  </a:lnTo>
                  <a:lnTo>
                    <a:pt x="26437" y="374698"/>
                  </a:lnTo>
                  <a:lnTo>
                    <a:pt x="26481" y="374636"/>
                  </a:lnTo>
                  <a:lnTo>
                    <a:pt x="26524" y="374562"/>
                  </a:lnTo>
                  <a:lnTo>
                    <a:pt x="26563" y="374488"/>
                  </a:lnTo>
                  <a:lnTo>
                    <a:pt x="26597" y="374402"/>
                  </a:lnTo>
                  <a:lnTo>
                    <a:pt x="26636" y="374315"/>
                  </a:lnTo>
                  <a:lnTo>
                    <a:pt x="26666" y="374204"/>
                  </a:lnTo>
                  <a:lnTo>
                    <a:pt x="26696" y="374106"/>
                  </a:lnTo>
                  <a:lnTo>
                    <a:pt x="26722" y="373995"/>
                  </a:lnTo>
                  <a:lnTo>
                    <a:pt x="26744" y="373871"/>
                  </a:lnTo>
                  <a:lnTo>
                    <a:pt x="26761" y="373748"/>
                  </a:lnTo>
                  <a:lnTo>
                    <a:pt x="26774" y="373612"/>
                  </a:lnTo>
                  <a:lnTo>
                    <a:pt x="26783" y="373476"/>
                  </a:lnTo>
                  <a:lnTo>
                    <a:pt x="26787" y="373341"/>
                  </a:lnTo>
                  <a:lnTo>
                    <a:pt x="26787" y="373205"/>
                  </a:lnTo>
                  <a:lnTo>
                    <a:pt x="26783" y="373057"/>
                  </a:lnTo>
                  <a:lnTo>
                    <a:pt x="26770" y="372909"/>
                  </a:lnTo>
                  <a:lnTo>
                    <a:pt x="26692" y="372193"/>
                  </a:lnTo>
                  <a:lnTo>
                    <a:pt x="26610" y="371489"/>
                  </a:lnTo>
                  <a:lnTo>
                    <a:pt x="26519" y="370798"/>
                  </a:lnTo>
                  <a:lnTo>
                    <a:pt x="26424" y="370107"/>
                  </a:lnTo>
                  <a:lnTo>
                    <a:pt x="26321" y="369428"/>
                  </a:lnTo>
                  <a:lnTo>
                    <a:pt x="26217" y="368762"/>
                  </a:lnTo>
                  <a:lnTo>
                    <a:pt x="26105" y="368096"/>
                  </a:lnTo>
                  <a:lnTo>
                    <a:pt x="25989" y="367442"/>
                  </a:lnTo>
                  <a:lnTo>
                    <a:pt x="25863" y="366800"/>
                  </a:lnTo>
                  <a:lnTo>
                    <a:pt x="25734" y="366170"/>
                  </a:lnTo>
                  <a:lnTo>
                    <a:pt x="25600" y="365553"/>
                  </a:lnTo>
                  <a:lnTo>
                    <a:pt x="25462" y="364936"/>
                  </a:lnTo>
                  <a:lnTo>
                    <a:pt x="25320" y="364332"/>
                  </a:lnTo>
                  <a:lnTo>
                    <a:pt x="25169" y="363739"/>
                  </a:lnTo>
                  <a:lnTo>
                    <a:pt x="25018" y="363159"/>
                  </a:lnTo>
                  <a:lnTo>
                    <a:pt x="24858" y="362579"/>
                  </a:lnTo>
                  <a:lnTo>
                    <a:pt x="24698" y="362012"/>
                  </a:lnTo>
                  <a:lnTo>
                    <a:pt x="24530" y="361469"/>
                  </a:lnTo>
                  <a:lnTo>
                    <a:pt x="24357" y="360926"/>
                  </a:lnTo>
                  <a:lnTo>
                    <a:pt x="24180" y="360383"/>
                  </a:lnTo>
                  <a:lnTo>
                    <a:pt x="24003" y="359864"/>
                  </a:lnTo>
                  <a:lnTo>
                    <a:pt x="23818" y="359358"/>
                  </a:lnTo>
                  <a:lnTo>
                    <a:pt x="23632" y="358852"/>
                  </a:lnTo>
                  <a:lnTo>
                    <a:pt x="23438" y="358359"/>
                  </a:lnTo>
                  <a:lnTo>
                    <a:pt x="23244" y="357877"/>
                  </a:lnTo>
                  <a:lnTo>
                    <a:pt x="23045" y="357408"/>
                  </a:lnTo>
                  <a:lnTo>
                    <a:pt x="22842" y="356952"/>
                  </a:lnTo>
                  <a:lnTo>
                    <a:pt x="22635" y="356507"/>
                  </a:lnTo>
                  <a:lnTo>
                    <a:pt x="22428" y="356076"/>
                  </a:lnTo>
                  <a:lnTo>
                    <a:pt x="22217" y="355644"/>
                  </a:lnTo>
                  <a:lnTo>
                    <a:pt x="22001" y="355236"/>
                  </a:lnTo>
                  <a:lnTo>
                    <a:pt x="21781" y="354829"/>
                  </a:lnTo>
                  <a:lnTo>
                    <a:pt x="21561" y="354446"/>
                  </a:lnTo>
                  <a:lnTo>
                    <a:pt x="21336" y="354064"/>
                  </a:lnTo>
                  <a:lnTo>
                    <a:pt x="21108" y="353706"/>
                  </a:lnTo>
                  <a:lnTo>
                    <a:pt x="20879" y="353348"/>
                  </a:lnTo>
                  <a:lnTo>
                    <a:pt x="20646" y="353003"/>
                  </a:lnTo>
                  <a:lnTo>
                    <a:pt x="20413" y="352682"/>
                  </a:lnTo>
                  <a:lnTo>
                    <a:pt x="20175" y="352361"/>
                  </a:lnTo>
                  <a:lnTo>
                    <a:pt x="19938" y="352052"/>
                  </a:lnTo>
                  <a:lnTo>
                    <a:pt x="19696" y="351769"/>
                  </a:lnTo>
                  <a:lnTo>
                    <a:pt x="19455" y="351485"/>
                  </a:lnTo>
                  <a:lnTo>
                    <a:pt x="19209" y="351213"/>
                  </a:lnTo>
                  <a:lnTo>
                    <a:pt x="18963" y="350966"/>
                  </a:lnTo>
                  <a:lnTo>
                    <a:pt x="18717" y="350720"/>
                  </a:lnTo>
                  <a:lnTo>
                    <a:pt x="18466" y="350497"/>
                  </a:lnTo>
                  <a:lnTo>
                    <a:pt x="18216" y="350275"/>
                  </a:lnTo>
                  <a:lnTo>
                    <a:pt x="17962" y="350078"/>
                  </a:lnTo>
                  <a:lnTo>
                    <a:pt x="17711" y="349893"/>
                  </a:lnTo>
                  <a:lnTo>
                    <a:pt x="17457" y="349708"/>
                  </a:lnTo>
                  <a:lnTo>
                    <a:pt x="17202" y="349547"/>
                  </a:lnTo>
                  <a:lnTo>
                    <a:pt x="16943" y="349399"/>
                  </a:lnTo>
                  <a:lnTo>
                    <a:pt x="16688" y="349263"/>
                  </a:lnTo>
                  <a:lnTo>
                    <a:pt x="16430" y="349152"/>
                  </a:lnTo>
                  <a:lnTo>
                    <a:pt x="16171" y="349041"/>
                  </a:lnTo>
                  <a:lnTo>
                    <a:pt x="15912" y="348942"/>
                  </a:lnTo>
                  <a:lnTo>
                    <a:pt x="15653" y="348868"/>
                  </a:lnTo>
                  <a:lnTo>
                    <a:pt x="15394" y="348807"/>
                  </a:lnTo>
                  <a:lnTo>
                    <a:pt x="15135" y="348757"/>
                  </a:lnTo>
                  <a:lnTo>
                    <a:pt x="14876" y="348720"/>
                  </a:lnTo>
                  <a:lnTo>
                    <a:pt x="14613" y="348696"/>
                  </a:lnTo>
                  <a:lnTo>
                    <a:pt x="14354" y="348683"/>
                  </a:lnTo>
                  <a:lnTo>
                    <a:pt x="14095" y="348696"/>
                  </a:lnTo>
                  <a:lnTo>
                    <a:pt x="13836" y="348720"/>
                  </a:lnTo>
                  <a:lnTo>
                    <a:pt x="13840" y="348585"/>
                  </a:lnTo>
                  <a:lnTo>
                    <a:pt x="13840" y="348449"/>
                  </a:lnTo>
                  <a:lnTo>
                    <a:pt x="13840" y="348313"/>
                  </a:lnTo>
                  <a:lnTo>
                    <a:pt x="13832" y="348177"/>
                  </a:lnTo>
                  <a:lnTo>
                    <a:pt x="13827" y="348042"/>
                  </a:lnTo>
                  <a:lnTo>
                    <a:pt x="13814" y="347918"/>
                  </a:lnTo>
                  <a:lnTo>
                    <a:pt x="13801" y="347782"/>
                  </a:lnTo>
                  <a:lnTo>
                    <a:pt x="13788" y="347659"/>
                  </a:lnTo>
                  <a:lnTo>
                    <a:pt x="13750" y="347412"/>
                  </a:lnTo>
                  <a:lnTo>
                    <a:pt x="13702" y="347190"/>
                  </a:lnTo>
                  <a:lnTo>
                    <a:pt x="13646" y="346968"/>
                  </a:lnTo>
                  <a:lnTo>
                    <a:pt x="13586" y="346770"/>
                  </a:lnTo>
                  <a:lnTo>
                    <a:pt x="13516" y="346585"/>
                  </a:lnTo>
                  <a:lnTo>
                    <a:pt x="13443" y="346413"/>
                  </a:lnTo>
                  <a:lnTo>
                    <a:pt x="13365" y="346264"/>
                  </a:lnTo>
                  <a:lnTo>
                    <a:pt x="13279" y="346141"/>
                  </a:lnTo>
                  <a:lnTo>
                    <a:pt x="13193" y="346042"/>
                  </a:lnTo>
                  <a:lnTo>
                    <a:pt x="13102" y="345956"/>
                  </a:lnTo>
                  <a:lnTo>
                    <a:pt x="13012" y="345907"/>
                  </a:lnTo>
                  <a:lnTo>
                    <a:pt x="12917" y="345894"/>
                  </a:lnTo>
                  <a:lnTo>
                    <a:pt x="12865" y="344845"/>
                  </a:lnTo>
                  <a:lnTo>
                    <a:pt x="12817" y="343796"/>
                  </a:lnTo>
                  <a:lnTo>
                    <a:pt x="12770" y="342747"/>
                  </a:lnTo>
                  <a:lnTo>
                    <a:pt x="12727" y="341698"/>
                  </a:lnTo>
                  <a:lnTo>
                    <a:pt x="12684" y="340649"/>
                  </a:lnTo>
                  <a:lnTo>
                    <a:pt x="12649" y="339600"/>
                  </a:lnTo>
                  <a:lnTo>
                    <a:pt x="12610" y="338551"/>
                  </a:lnTo>
                  <a:lnTo>
                    <a:pt x="12580" y="337502"/>
                  </a:lnTo>
                  <a:lnTo>
                    <a:pt x="12550" y="336453"/>
                  </a:lnTo>
                  <a:lnTo>
                    <a:pt x="12524" y="335392"/>
                  </a:lnTo>
                  <a:lnTo>
                    <a:pt x="12498" y="334343"/>
                  </a:lnTo>
                  <a:lnTo>
                    <a:pt x="12481" y="333294"/>
                  </a:lnTo>
                  <a:lnTo>
                    <a:pt x="12459" y="332245"/>
                  </a:lnTo>
                  <a:lnTo>
                    <a:pt x="12446" y="331196"/>
                  </a:lnTo>
                  <a:lnTo>
                    <a:pt x="12433" y="330147"/>
                  </a:lnTo>
                  <a:lnTo>
                    <a:pt x="12425" y="329098"/>
                  </a:lnTo>
                  <a:lnTo>
                    <a:pt x="12420" y="328049"/>
                  </a:lnTo>
                  <a:lnTo>
                    <a:pt x="12416" y="327000"/>
                  </a:lnTo>
                  <a:lnTo>
                    <a:pt x="12416" y="325963"/>
                  </a:lnTo>
                  <a:lnTo>
                    <a:pt x="12416" y="324915"/>
                  </a:lnTo>
                  <a:lnTo>
                    <a:pt x="12425" y="323878"/>
                  </a:lnTo>
                  <a:lnTo>
                    <a:pt x="12433" y="322829"/>
                  </a:lnTo>
                  <a:lnTo>
                    <a:pt x="12442" y="321792"/>
                  </a:lnTo>
                  <a:lnTo>
                    <a:pt x="12459" y="320756"/>
                  </a:lnTo>
                  <a:lnTo>
                    <a:pt x="12476" y="319719"/>
                  </a:lnTo>
                  <a:lnTo>
                    <a:pt x="12498" y="318682"/>
                  </a:lnTo>
                  <a:lnTo>
                    <a:pt x="12520" y="317646"/>
                  </a:lnTo>
                  <a:lnTo>
                    <a:pt x="12545" y="316609"/>
                  </a:lnTo>
                  <a:lnTo>
                    <a:pt x="12576" y="315585"/>
                  </a:lnTo>
                  <a:lnTo>
                    <a:pt x="12610" y="314560"/>
                  </a:lnTo>
                  <a:lnTo>
                    <a:pt x="12645" y="313524"/>
                  </a:lnTo>
                  <a:lnTo>
                    <a:pt x="12684" y="312512"/>
                  </a:lnTo>
                  <a:lnTo>
                    <a:pt x="12727" y="311488"/>
                  </a:lnTo>
                  <a:lnTo>
                    <a:pt x="12774" y="310476"/>
                  </a:lnTo>
                  <a:lnTo>
                    <a:pt x="12822" y="309451"/>
                  </a:lnTo>
                  <a:lnTo>
                    <a:pt x="12873" y="308439"/>
                  </a:lnTo>
                  <a:lnTo>
                    <a:pt x="12930" y="307440"/>
                  </a:lnTo>
                  <a:lnTo>
                    <a:pt x="12990" y="306428"/>
                  </a:lnTo>
                  <a:lnTo>
                    <a:pt x="13050" y="305428"/>
                  </a:lnTo>
                  <a:lnTo>
                    <a:pt x="13115" y="304428"/>
                  </a:lnTo>
                  <a:lnTo>
                    <a:pt x="13184" y="303429"/>
                  </a:lnTo>
                  <a:lnTo>
                    <a:pt x="13253" y="302442"/>
                  </a:lnTo>
                  <a:lnTo>
                    <a:pt x="13327" y="301454"/>
                  </a:lnTo>
                  <a:lnTo>
                    <a:pt x="13409" y="300467"/>
                  </a:lnTo>
                  <a:lnTo>
                    <a:pt x="13486" y="299480"/>
                  </a:lnTo>
                  <a:lnTo>
                    <a:pt x="13573" y="298505"/>
                  </a:lnTo>
                  <a:lnTo>
                    <a:pt x="13659" y="297530"/>
                  </a:lnTo>
                  <a:lnTo>
                    <a:pt x="13750" y="296567"/>
                  </a:lnTo>
                  <a:lnTo>
                    <a:pt x="13844" y="295605"/>
                  </a:lnTo>
                  <a:lnTo>
                    <a:pt x="13944" y="294642"/>
                  </a:lnTo>
                  <a:lnTo>
                    <a:pt x="14043" y="293679"/>
                  </a:lnTo>
                  <a:lnTo>
                    <a:pt x="14151" y="292729"/>
                  </a:lnTo>
                  <a:lnTo>
                    <a:pt x="14259" y="291791"/>
                  </a:lnTo>
                  <a:lnTo>
                    <a:pt x="14371" y="290853"/>
                  </a:lnTo>
                  <a:lnTo>
                    <a:pt x="14483" y="289915"/>
                  </a:lnTo>
                  <a:lnTo>
                    <a:pt x="14604" y="288978"/>
                  </a:lnTo>
                  <a:lnTo>
                    <a:pt x="14725" y="288052"/>
                  </a:lnTo>
                  <a:lnTo>
                    <a:pt x="14850" y="287139"/>
                  </a:lnTo>
                  <a:lnTo>
                    <a:pt x="14979" y="286213"/>
                  </a:lnTo>
                  <a:lnTo>
                    <a:pt x="15109" y="285312"/>
                  </a:lnTo>
                  <a:lnTo>
                    <a:pt x="15247" y="284411"/>
                  </a:lnTo>
                  <a:lnTo>
                    <a:pt x="15385" y="283510"/>
                  </a:lnTo>
                  <a:lnTo>
                    <a:pt x="15528" y="282610"/>
                  </a:lnTo>
                  <a:lnTo>
                    <a:pt x="15674" y="281733"/>
                  </a:lnTo>
                  <a:lnTo>
                    <a:pt x="15825" y="280845"/>
                  </a:lnTo>
                  <a:lnTo>
                    <a:pt x="15976" y="279969"/>
                  </a:lnTo>
                  <a:lnTo>
                    <a:pt x="16136" y="279105"/>
                  </a:lnTo>
                  <a:lnTo>
                    <a:pt x="16296" y="278241"/>
                  </a:lnTo>
                  <a:lnTo>
                    <a:pt x="16460" y="277389"/>
                  </a:lnTo>
                  <a:lnTo>
                    <a:pt x="16628" y="276538"/>
                  </a:lnTo>
                  <a:lnTo>
                    <a:pt x="16796" y="275699"/>
                  </a:lnTo>
                  <a:lnTo>
                    <a:pt x="16973" y="274872"/>
                  </a:lnTo>
                  <a:lnTo>
                    <a:pt x="17150" y="274045"/>
                  </a:lnTo>
                  <a:lnTo>
                    <a:pt x="17336" y="273218"/>
                  </a:lnTo>
                  <a:lnTo>
                    <a:pt x="17521" y="272404"/>
                  </a:lnTo>
                  <a:lnTo>
                    <a:pt x="17711" y="271601"/>
                  </a:lnTo>
                  <a:lnTo>
                    <a:pt x="17901" y="270799"/>
                  </a:lnTo>
                  <a:lnTo>
                    <a:pt x="18100" y="270009"/>
                  </a:lnTo>
                  <a:lnTo>
                    <a:pt x="18302" y="269232"/>
                  </a:lnTo>
                  <a:lnTo>
                    <a:pt x="18505" y="268454"/>
                  </a:lnTo>
                  <a:lnTo>
                    <a:pt x="18712" y="267689"/>
                  </a:lnTo>
                  <a:lnTo>
                    <a:pt x="18924" y="266924"/>
                  </a:lnTo>
                  <a:lnTo>
                    <a:pt x="19140" y="266171"/>
                  </a:lnTo>
                  <a:lnTo>
                    <a:pt x="19360" y="265431"/>
                  </a:lnTo>
                  <a:lnTo>
                    <a:pt x="19584" y="264690"/>
                  </a:lnTo>
                  <a:lnTo>
                    <a:pt x="19813" y="263962"/>
                  </a:lnTo>
                  <a:lnTo>
                    <a:pt x="20042" y="263247"/>
                  </a:lnTo>
                  <a:lnTo>
                    <a:pt x="20279" y="262543"/>
                  </a:lnTo>
                  <a:lnTo>
                    <a:pt x="20516" y="261840"/>
                  </a:lnTo>
                  <a:lnTo>
                    <a:pt x="20758" y="261149"/>
                  </a:lnTo>
                  <a:lnTo>
                    <a:pt x="21004" y="260470"/>
                  </a:lnTo>
                  <a:lnTo>
                    <a:pt x="21254" y="259791"/>
                  </a:lnTo>
                  <a:lnTo>
                    <a:pt x="21509" y="259125"/>
                  </a:lnTo>
                  <a:lnTo>
                    <a:pt x="21768" y="258471"/>
                  </a:lnTo>
                  <a:lnTo>
                    <a:pt x="22031" y="257829"/>
                  </a:lnTo>
                  <a:lnTo>
                    <a:pt x="22299" y="257187"/>
                  </a:lnTo>
                  <a:lnTo>
                    <a:pt x="22566" y="256558"/>
                  </a:lnTo>
                  <a:lnTo>
                    <a:pt x="22842" y="255941"/>
                  </a:lnTo>
                  <a:lnTo>
                    <a:pt x="23119" y="255336"/>
                  </a:lnTo>
                  <a:lnTo>
                    <a:pt x="23399" y="254744"/>
                  </a:lnTo>
                  <a:lnTo>
                    <a:pt x="23688" y="254151"/>
                  </a:lnTo>
                  <a:lnTo>
                    <a:pt x="23978" y="253584"/>
                  </a:lnTo>
                  <a:lnTo>
                    <a:pt x="24271" y="253016"/>
                  </a:lnTo>
                  <a:lnTo>
                    <a:pt x="24569" y="252461"/>
                  </a:lnTo>
                  <a:lnTo>
                    <a:pt x="24871" y="251905"/>
                  </a:lnTo>
                  <a:lnTo>
                    <a:pt x="25177" y="251375"/>
                  </a:lnTo>
                  <a:lnTo>
                    <a:pt x="25488" y="250856"/>
                  </a:lnTo>
                  <a:lnTo>
                    <a:pt x="25803" y="250338"/>
                  </a:lnTo>
                  <a:lnTo>
                    <a:pt x="26122" y="249832"/>
                  </a:lnTo>
                  <a:lnTo>
                    <a:pt x="26442" y="249338"/>
                  </a:lnTo>
                  <a:lnTo>
                    <a:pt x="26770" y="248869"/>
                  </a:lnTo>
                  <a:lnTo>
                    <a:pt x="27102" y="248400"/>
                  </a:lnTo>
                  <a:lnTo>
                    <a:pt x="27434" y="247944"/>
                  </a:lnTo>
                  <a:lnTo>
                    <a:pt x="27775" y="247487"/>
                  </a:lnTo>
                  <a:lnTo>
                    <a:pt x="28120" y="247055"/>
                  </a:lnTo>
                  <a:lnTo>
                    <a:pt x="28466" y="246636"/>
                  </a:lnTo>
                  <a:lnTo>
                    <a:pt x="28820" y="246228"/>
                  </a:lnTo>
                  <a:lnTo>
                    <a:pt x="29173" y="245821"/>
                  </a:lnTo>
                  <a:lnTo>
                    <a:pt x="29536" y="245439"/>
                  </a:lnTo>
                  <a:lnTo>
                    <a:pt x="29899" y="245068"/>
                  </a:lnTo>
                  <a:lnTo>
                    <a:pt x="30265" y="244698"/>
                  </a:lnTo>
                  <a:lnTo>
                    <a:pt x="30641" y="244353"/>
                  </a:lnTo>
                  <a:lnTo>
                    <a:pt x="31016" y="244019"/>
                  </a:lnTo>
                  <a:lnTo>
                    <a:pt x="31400" y="243698"/>
                  </a:lnTo>
                  <a:lnTo>
                    <a:pt x="31784" y="243378"/>
                  </a:lnTo>
                  <a:lnTo>
                    <a:pt x="32177" y="243081"/>
                  </a:lnTo>
                  <a:lnTo>
                    <a:pt x="32570" y="242798"/>
                  </a:lnTo>
                  <a:lnTo>
                    <a:pt x="32967" y="242526"/>
                  </a:lnTo>
                  <a:lnTo>
                    <a:pt x="32928" y="243341"/>
                  </a:lnTo>
                  <a:lnTo>
                    <a:pt x="32889" y="244167"/>
                  </a:lnTo>
                  <a:lnTo>
                    <a:pt x="32855" y="244982"/>
                  </a:lnTo>
                  <a:lnTo>
                    <a:pt x="32824" y="245809"/>
                  </a:lnTo>
                  <a:lnTo>
                    <a:pt x="32794" y="246623"/>
                  </a:lnTo>
                  <a:lnTo>
                    <a:pt x="32773" y="247438"/>
                  </a:lnTo>
                  <a:lnTo>
                    <a:pt x="32751" y="248252"/>
                  </a:lnTo>
                  <a:lnTo>
                    <a:pt x="32734" y="249054"/>
                  </a:lnTo>
                  <a:lnTo>
                    <a:pt x="32725" y="249486"/>
                  </a:lnTo>
                  <a:lnTo>
                    <a:pt x="32725" y="249894"/>
                  </a:lnTo>
                  <a:lnTo>
                    <a:pt x="32725" y="250301"/>
                  </a:lnTo>
                  <a:lnTo>
                    <a:pt x="32734" y="250683"/>
                  </a:lnTo>
                  <a:lnTo>
                    <a:pt x="32747" y="251054"/>
                  </a:lnTo>
                  <a:lnTo>
                    <a:pt x="32768" y="251412"/>
                  </a:lnTo>
                  <a:lnTo>
                    <a:pt x="32790" y="251769"/>
                  </a:lnTo>
                  <a:lnTo>
                    <a:pt x="32816" y="252103"/>
                  </a:lnTo>
                  <a:lnTo>
                    <a:pt x="32846" y="252424"/>
                  </a:lnTo>
                  <a:lnTo>
                    <a:pt x="32885" y="252732"/>
                  </a:lnTo>
                  <a:lnTo>
                    <a:pt x="32924" y="253028"/>
                  </a:lnTo>
                  <a:lnTo>
                    <a:pt x="32967" y="253324"/>
                  </a:lnTo>
                  <a:lnTo>
                    <a:pt x="33014" y="253596"/>
                  </a:lnTo>
                  <a:lnTo>
                    <a:pt x="33066" y="253867"/>
                  </a:lnTo>
                  <a:lnTo>
                    <a:pt x="33122" y="254127"/>
                  </a:lnTo>
                  <a:lnTo>
                    <a:pt x="33183" y="254361"/>
                  </a:lnTo>
                  <a:lnTo>
                    <a:pt x="33247" y="254596"/>
                  </a:lnTo>
                  <a:lnTo>
                    <a:pt x="33312" y="254830"/>
                  </a:lnTo>
                  <a:lnTo>
                    <a:pt x="33381" y="255040"/>
                  </a:lnTo>
                  <a:lnTo>
                    <a:pt x="33455" y="255250"/>
                  </a:lnTo>
                  <a:lnTo>
                    <a:pt x="33532" y="255447"/>
                  </a:lnTo>
                  <a:lnTo>
                    <a:pt x="33614" y="255632"/>
                  </a:lnTo>
                  <a:lnTo>
                    <a:pt x="33696" y="255805"/>
                  </a:lnTo>
                  <a:lnTo>
                    <a:pt x="33783" y="255978"/>
                  </a:lnTo>
                  <a:lnTo>
                    <a:pt x="33869" y="256138"/>
                  </a:lnTo>
                  <a:lnTo>
                    <a:pt x="33964" y="256299"/>
                  </a:lnTo>
                  <a:lnTo>
                    <a:pt x="34059" y="256447"/>
                  </a:lnTo>
                  <a:lnTo>
                    <a:pt x="34154" y="256582"/>
                  </a:lnTo>
                  <a:lnTo>
                    <a:pt x="34253" y="256718"/>
                  </a:lnTo>
                  <a:lnTo>
                    <a:pt x="34352" y="256842"/>
                  </a:lnTo>
                  <a:lnTo>
                    <a:pt x="34460" y="256953"/>
                  </a:lnTo>
                  <a:lnTo>
                    <a:pt x="34564" y="257064"/>
                  </a:lnTo>
                  <a:lnTo>
                    <a:pt x="34672" y="257162"/>
                  </a:lnTo>
                  <a:lnTo>
                    <a:pt x="34784" y="257261"/>
                  </a:lnTo>
                  <a:lnTo>
                    <a:pt x="35008" y="257446"/>
                  </a:lnTo>
                  <a:lnTo>
                    <a:pt x="35241" y="257594"/>
                  </a:lnTo>
                  <a:lnTo>
                    <a:pt x="35479" y="257730"/>
                  </a:lnTo>
                  <a:lnTo>
                    <a:pt x="35725" y="257854"/>
                  </a:lnTo>
                  <a:lnTo>
                    <a:pt x="35971" y="257952"/>
                  </a:lnTo>
                  <a:lnTo>
                    <a:pt x="36225" y="258039"/>
                  </a:lnTo>
                  <a:lnTo>
                    <a:pt x="36480" y="258113"/>
                  </a:lnTo>
                  <a:lnTo>
                    <a:pt x="36734" y="258174"/>
                  </a:lnTo>
                  <a:lnTo>
                    <a:pt x="36993" y="258224"/>
                  </a:lnTo>
                  <a:lnTo>
                    <a:pt x="37511" y="258310"/>
                  </a:lnTo>
                  <a:lnTo>
                    <a:pt x="38025" y="258384"/>
                  </a:lnTo>
                  <a:lnTo>
                    <a:pt x="38530" y="258458"/>
                  </a:lnTo>
                  <a:lnTo>
                    <a:pt x="38297" y="263987"/>
                  </a:lnTo>
                  <a:lnTo>
                    <a:pt x="38068" y="269528"/>
                  </a:lnTo>
                  <a:lnTo>
                    <a:pt x="37615" y="280573"/>
                  </a:lnTo>
                  <a:lnTo>
                    <a:pt x="37386" y="286090"/>
                  </a:lnTo>
                  <a:lnTo>
                    <a:pt x="37153" y="291606"/>
                  </a:lnTo>
                  <a:lnTo>
                    <a:pt x="36911" y="297098"/>
                  </a:lnTo>
                  <a:lnTo>
                    <a:pt x="36786" y="299838"/>
                  </a:lnTo>
                  <a:lnTo>
                    <a:pt x="36661" y="302577"/>
                  </a:lnTo>
                  <a:lnTo>
                    <a:pt x="35457" y="328160"/>
                  </a:lnTo>
                  <a:lnTo>
                    <a:pt x="34853" y="340970"/>
                  </a:lnTo>
                  <a:lnTo>
                    <a:pt x="34253" y="353768"/>
                  </a:lnTo>
                  <a:lnTo>
                    <a:pt x="33662" y="366578"/>
                  </a:lnTo>
                  <a:lnTo>
                    <a:pt x="33368" y="372983"/>
                  </a:lnTo>
                  <a:lnTo>
                    <a:pt x="33079" y="379388"/>
                  </a:lnTo>
                  <a:lnTo>
                    <a:pt x="32794" y="385793"/>
                  </a:lnTo>
                  <a:lnTo>
                    <a:pt x="32509" y="392210"/>
                  </a:lnTo>
                  <a:lnTo>
                    <a:pt x="32229" y="398615"/>
                  </a:lnTo>
                  <a:lnTo>
                    <a:pt x="31953" y="405020"/>
                  </a:lnTo>
                  <a:lnTo>
                    <a:pt x="31944" y="405291"/>
                  </a:lnTo>
                  <a:lnTo>
                    <a:pt x="31944" y="405538"/>
                  </a:lnTo>
                  <a:lnTo>
                    <a:pt x="31957" y="405785"/>
                  </a:lnTo>
                  <a:lnTo>
                    <a:pt x="31974" y="406007"/>
                  </a:lnTo>
                  <a:lnTo>
                    <a:pt x="32000" y="406229"/>
                  </a:lnTo>
                  <a:lnTo>
                    <a:pt x="32030" y="406427"/>
                  </a:lnTo>
                  <a:lnTo>
                    <a:pt x="32069" y="406624"/>
                  </a:lnTo>
                  <a:lnTo>
                    <a:pt x="32112" y="406809"/>
                  </a:lnTo>
                  <a:lnTo>
                    <a:pt x="32164" y="406970"/>
                  </a:lnTo>
                  <a:lnTo>
                    <a:pt x="32220" y="407130"/>
                  </a:lnTo>
                  <a:lnTo>
                    <a:pt x="32281" y="407266"/>
                  </a:lnTo>
                  <a:lnTo>
                    <a:pt x="32345" y="407402"/>
                  </a:lnTo>
                  <a:lnTo>
                    <a:pt x="32410" y="407513"/>
                  </a:lnTo>
                  <a:lnTo>
                    <a:pt x="32484" y="407624"/>
                  </a:lnTo>
                  <a:lnTo>
                    <a:pt x="32557" y="407710"/>
                  </a:lnTo>
                  <a:lnTo>
                    <a:pt x="32635" y="407784"/>
                  </a:lnTo>
                  <a:lnTo>
                    <a:pt x="32712" y="407846"/>
                  </a:lnTo>
                  <a:lnTo>
                    <a:pt x="32794" y="407895"/>
                  </a:lnTo>
                  <a:lnTo>
                    <a:pt x="32876" y="407932"/>
                  </a:lnTo>
                  <a:lnTo>
                    <a:pt x="32958" y="407957"/>
                  </a:lnTo>
                  <a:lnTo>
                    <a:pt x="33036" y="407969"/>
                  </a:lnTo>
                  <a:lnTo>
                    <a:pt x="33118" y="407957"/>
                  </a:lnTo>
                  <a:lnTo>
                    <a:pt x="33200" y="407932"/>
                  </a:lnTo>
                  <a:lnTo>
                    <a:pt x="33282" y="407895"/>
                  </a:lnTo>
                  <a:lnTo>
                    <a:pt x="33360" y="407846"/>
                  </a:lnTo>
                  <a:lnTo>
                    <a:pt x="33433" y="407784"/>
                  </a:lnTo>
                  <a:lnTo>
                    <a:pt x="33506" y="407698"/>
                  </a:lnTo>
                  <a:lnTo>
                    <a:pt x="33575" y="407599"/>
                  </a:lnTo>
                  <a:lnTo>
                    <a:pt x="33644" y="407488"/>
                  </a:lnTo>
                  <a:lnTo>
                    <a:pt x="33705" y="407365"/>
                  </a:lnTo>
                  <a:lnTo>
                    <a:pt x="33765" y="407217"/>
                  </a:lnTo>
                  <a:lnTo>
                    <a:pt x="33817" y="407056"/>
                  </a:lnTo>
                  <a:lnTo>
                    <a:pt x="34417" y="407056"/>
                  </a:lnTo>
                  <a:lnTo>
                    <a:pt x="34451" y="407180"/>
                  </a:lnTo>
                  <a:lnTo>
                    <a:pt x="34490" y="407303"/>
                  </a:lnTo>
                  <a:lnTo>
                    <a:pt x="34529" y="407414"/>
                  </a:lnTo>
                  <a:lnTo>
                    <a:pt x="34572" y="407525"/>
                  </a:lnTo>
                  <a:lnTo>
                    <a:pt x="34615" y="407636"/>
                  </a:lnTo>
                  <a:lnTo>
                    <a:pt x="34663" y="407735"/>
                  </a:lnTo>
                  <a:lnTo>
                    <a:pt x="34715" y="407821"/>
                  </a:lnTo>
                  <a:lnTo>
                    <a:pt x="34767" y="407908"/>
                  </a:lnTo>
                  <a:lnTo>
                    <a:pt x="34823" y="407982"/>
                  </a:lnTo>
                  <a:lnTo>
                    <a:pt x="34879" y="408056"/>
                  </a:lnTo>
                  <a:lnTo>
                    <a:pt x="34939" y="408105"/>
                  </a:lnTo>
                  <a:lnTo>
                    <a:pt x="35004" y="408154"/>
                  </a:lnTo>
                  <a:lnTo>
                    <a:pt x="35069" y="408204"/>
                  </a:lnTo>
                  <a:lnTo>
                    <a:pt x="35138" y="408229"/>
                  </a:lnTo>
                  <a:lnTo>
                    <a:pt x="35207" y="408241"/>
                  </a:lnTo>
                  <a:lnTo>
                    <a:pt x="35280" y="408253"/>
                  </a:lnTo>
                  <a:lnTo>
                    <a:pt x="36234" y="408303"/>
                  </a:lnTo>
                  <a:lnTo>
                    <a:pt x="37192" y="408327"/>
                  </a:lnTo>
                  <a:lnTo>
                    <a:pt x="38146" y="408364"/>
                  </a:lnTo>
                  <a:lnTo>
                    <a:pt x="39099" y="408414"/>
                  </a:lnTo>
                  <a:lnTo>
                    <a:pt x="38715" y="411104"/>
                  </a:lnTo>
                  <a:lnTo>
                    <a:pt x="38331" y="413794"/>
                  </a:lnTo>
                  <a:lnTo>
                    <a:pt x="37951" y="416497"/>
                  </a:lnTo>
                  <a:lnTo>
                    <a:pt x="37766" y="417855"/>
                  </a:lnTo>
                  <a:lnTo>
                    <a:pt x="37580" y="419212"/>
                  </a:lnTo>
                  <a:lnTo>
                    <a:pt x="37567" y="419311"/>
                  </a:lnTo>
                  <a:lnTo>
                    <a:pt x="37559" y="419422"/>
                  </a:lnTo>
                  <a:lnTo>
                    <a:pt x="37550" y="419533"/>
                  </a:lnTo>
                  <a:lnTo>
                    <a:pt x="37546" y="419644"/>
                  </a:lnTo>
                  <a:lnTo>
                    <a:pt x="37541" y="419878"/>
                  </a:lnTo>
                  <a:lnTo>
                    <a:pt x="37550" y="420113"/>
                  </a:lnTo>
                  <a:lnTo>
                    <a:pt x="37567" y="420347"/>
                  </a:lnTo>
                  <a:lnTo>
                    <a:pt x="37589" y="420582"/>
                  </a:lnTo>
                  <a:lnTo>
                    <a:pt x="37623" y="420816"/>
                  </a:lnTo>
                  <a:lnTo>
                    <a:pt x="37662" y="421026"/>
                  </a:lnTo>
                  <a:lnTo>
                    <a:pt x="37710" y="421248"/>
                  </a:lnTo>
                  <a:lnTo>
                    <a:pt x="37762" y="421446"/>
                  </a:lnTo>
                  <a:lnTo>
                    <a:pt x="37818" y="421619"/>
                  </a:lnTo>
                  <a:lnTo>
                    <a:pt x="37882" y="421791"/>
                  </a:lnTo>
                  <a:lnTo>
                    <a:pt x="37951" y="421927"/>
                  </a:lnTo>
                  <a:lnTo>
                    <a:pt x="38025" y="422050"/>
                  </a:lnTo>
                  <a:lnTo>
                    <a:pt x="38064" y="422100"/>
                  </a:lnTo>
                  <a:lnTo>
                    <a:pt x="38102" y="422137"/>
                  </a:lnTo>
                  <a:lnTo>
                    <a:pt x="38141" y="422174"/>
                  </a:lnTo>
                  <a:lnTo>
                    <a:pt x="38180" y="422199"/>
                  </a:lnTo>
                  <a:lnTo>
                    <a:pt x="41119" y="423630"/>
                  </a:lnTo>
                  <a:lnTo>
                    <a:pt x="41110" y="423642"/>
                  </a:lnTo>
                  <a:lnTo>
                    <a:pt x="41110" y="423655"/>
                  </a:lnTo>
                  <a:lnTo>
                    <a:pt x="41106" y="423667"/>
                  </a:lnTo>
                  <a:lnTo>
                    <a:pt x="40925" y="424605"/>
                  </a:lnTo>
                  <a:lnTo>
                    <a:pt x="40744" y="425531"/>
                  </a:lnTo>
                  <a:lnTo>
                    <a:pt x="40567" y="426456"/>
                  </a:lnTo>
                  <a:lnTo>
                    <a:pt x="40394" y="427394"/>
                  </a:lnTo>
                  <a:lnTo>
                    <a:pt x="40226" y="428332"/>
                  </a:lnTo>
                  <a:lnTo>
                    <a:pt x="40057" y="429282"/>
                  </a:lnTo>
                  <a:lnTo>
                    <a:pt x="39893" y="430220"/>
                  </a:lnTo>
                  <a:lnTo>
                    <a:pt x="39734" y="431170"/>
                  </a:lnTo>
                  <a:lnTo>
                    <a:pt x="39578" y="432121"/>
                  </a:lnTo>
                  <a:lnTo>
                    <a:pt x="39423" y="433071"/>
                  </a:lnTo>
                  <a:lnTo>
                    <a:pt x="39272" y="434021"/>
                  </a:lnTo>
                  <a:lnTo>
                    <a:pt x="39125" y="434984"/>
                  </a:lnTo>
                  <a:lnTo>
                    <a:pt x="38979" y="435946"/>
                  </a:lnTo>
                  <a:lnTo>
                    <a:pt x="38836" y="436909"/>
                  </a:lnTo>
                  <a:lnTo>
                    <a:pt x="38698" y="437872"/>
                  </a:lnTo>
                  <a:lnTo>
                    <a:pt x="38564" y="438834"/>
                  </a:lnTo>
                  <a:lnTo>
                    <a:pt x="38430" y="439809"/>
                  </a:lnTo>
                  <a:lnTo>
                    <a:pt x="38301" y="440784"/>
                  </a:lnTo>
                  <a:lnTo>
                    <a:pt x="38176" y="441759"/>
                  </a:lnTo>
                  <a:lnTo>
                    <a:pt x="38051" y="442734"/>
                  </a:lnTo>
                  <a:lnTo>
                    <a:pt x="37930" y="443709"/>
                  </a:lnTo>
                  <a:lnTo>
                    <a:pt x="37813" y="444696"/>
                  </a:lnTo>
                  <a:lnTo>
                    <a:pt x="37697" y="445671"/>
                  </a:lnTo>
                  <a:lnTo>
                    <a:pt x="37585" y="446658"/>
                  </a:lnTo>
                  <a:lnTo>
                    <a:pt x="37477" y="447646"/>
                  </a:lnTo>
                  <a:lnTo>
                    <a:pt x="37369" y="448633"/>
                  </a:lnTo>
                  <a:lnTo>
                    <a:pt x="37265" y="449633"/>
                  </a:lnTo>
                  <a:lnTo>
                    <a:pt x="37166" y="450620"/>
                  </a:lnTo>
                  <a:lnTo>
                    <a:pt x="37067" y="451619"/>
                  </a:lnTo>
                  <a:lnTo>
                    <a:pt x="36972" y="452619"/>
                  </a:lnTo>
                  <a:lnTo>
                    <a:pt x="36877" y="453619"/>
                  </a:lnTo>
                  <a:lnTo>
                    <a:pt x="36791" y="454618"/>
                  </a:lnTo>
                  <a:lnTo>
                    <a:pt x="36704" y="455618"/>
                  </a:lnTo>
                  <a:lnTo>
                    <a:pt x="36618" y="456618"/>
                  </a:lnTo>
                  <a:lnTo>
                    <a:pt x="36536" y="457630"/>
                  </a:lnTo>
                  <a:lnTo>
                    <a:pt x="36458" y="458641"/>
                  </a:lnTo>
                  <a:lnTo>
                    <a:pt x="36381" y="459641"/>
                  </a:lnTo>
                  <a:lnTo>
                    <a:pt x="36307" y="460653"/>
                  </a:lnTo>
                  <a:lnTo>
                    <a:pt x="36234" y="461665"/>
                  </a:lnTo>
                  <a:lnTo>
                    <a:pt x="36169" y="462689"/>
                  </a:lnTo>
                  <a:lnTo>
                    <a:pt x="36100" y="463701"/>
                  </a:lnTo>
                  <a:lnTo>
                    <a:pt x="36040" y="464713"/>
                  </a:lnTo>
                  <a:lnTo>
                    <a:pt x="35919" y="466749"/>
                  </a:lnTo>
                  <a:lnTo>
                    <a:pt x="35811" y="468798"/>
                  </a:lnTo>
                  <a:lnTo>
                    <a:pt x="35712" y="470847"/>
                  </a:lnTo>
                  <a:lnTo>
                    <a:pt x="35621" y="472908"/>
                  </a:lnTo>
                  <a:lnTo>
                    <a:pt x="35539" y="474956"/>
                  </a:lnTo>
                  <a:lnTo>
                    <a:pt x="35470" y="477017"/>
                  </a:lnTo>
                  <a:lnTo>
                    <a:pt x="35410" y="479090"/>
                  </a:lnTo>
                  <a:lnTo>
                    <a:pt x="35358" y="481151"/>
                  </a:lnTo>
                  <a:lnTo>
                    <a:pt x="35315" y="483225"/>
                  </a:lnTo>
                  <a:lnTo>
                    <a:pt x="35280" y="485310"/>
                  </a:lnTo>
                  <a:lnTo>
                    <a:pt x="35254" y="487384"/>
                  </a:lnTo>
                  <a:lnTo>
                    <a:pt x="35237" y="489469"/>
                  </a:lnTo>
                  <a:lnTo>
                    <a:pt x="35228" y="491543"/>
                  </a:lnTo>
                  <a:lnTo>
                    <a:pt x="35228" y="493628"/>
                  </a:lnTo>
                  <a:lnTo>
                    <a:pt x="35237" y="495714"/>
                  </a:lnTo>
                  <a:lnTo>
                    <a:pt x="35254" y="497799"/>
                  </a:lnTo>
                  <a:lnTo>
                    <a:pt x="35276" y="499885"/>
                  </a:lnTo>
                  <a:lnTo>
                    <a:pt x="35306" y="501983"/>
                  </a:lnTo>
                  <a:lnTo>
                    <a:pt x="35345" y="504069"/>
                  </a:lnTo>
                  <a:lnTo>
                    <a:pt x="35392" y="506154"/>
                  </a:lnTo>
                  <a:lnTo>
                    <a:pt x="35448" y="508240"/>
                  </a:lnTo>
                  <a:lnTo>
                    <a:pt x="35509" y="510326"/>
                  </a:lnTo>
                  <a:lnTo>
                    <a:pt x="35574" y="512411"/>
                  </a:lnTo>
                  <a:lnTo>
                    <a:pt x="35651" y="514497"/>
                  </a:lnTo>
                  <a:lnTo>
                    <a:pt x="35733" y="516582"/>
                  </a:lnTo>
                  <a:lnTo>
                    <a:pt x="35820" y="518668"/>
                  </a:lnTo>
                  <a:lnTo>
                    <a:pt x="35914" y="520741"/>
                  </a:lnTo>
                  <a:lnTo>
                    <a:pt x="36014" y="522815"/>
                  </a:lnTo>
                  <a:lnTo>
                    <a:pt x="36122" y="524888"/>
                  </a:lnTo>
                  <a:lnTo>
                    <a:pt x="36234" y="526961"/>
                  </a:lnTo>
                  <a:lnTo>
                    <a:pt x="36355" y="529034"/>
                  </a:lnTo>
                  <a:lnTo>
                    <a:pt x="36475" y="531095"/>
                  </a:lnTo>
                  <a:lnTo>
                    <a:pt x="36605" y="533156"/>
                  </a:lnTo>
                  <a:lnTo>
                    <a:pt x="36743" y="535205"/>
                  </a:lnTo>
                  <a:lnTo>
                    <a:pt x="36881" y="537254"/>
                  </a:lnTo>
                  <a:lnTo>
                    <a:pt x="37028" y="539302"/>
                  </a:lnTo>
                  <a:lnTo>
                    <a:pt x="37179" y="541338"/>
                  </a:lnTo>
                  <a:lnTo>
                    <a:pt x="37334" y="543375"/>
                  </a:lnTo>
                  <a:lnTo>
                    <a:pt x="37494" y="545411"/>
                  </a:lnTo>
                  <a:lnTo>
                    <a:pt x="37658" y="547435"/>
                  </a:lnTo>
                  <a:lnTo>
                    <a:pt x="37831" y="549446"/>
                  </a:lnTo>
                  <a:lnTo>
                    <a:pt x="38003" y="551458"/>
                  </a:lnTo>
                  <a:lnTo>
                    <a:pt x="38180" y="553457"/>
                  </a:lnTo>
                  <a:lnTo>
                    <a:pt x="38193" y="553544"/>
                  </a:lnTo>
                  <a:lnTo>
                    <a:pt x="38210" y="553618"/>
                  </a:lnTo>
                  <a:lnTo>
                    <a:pt x="38228" y="553704"/>
                  </a:lnTo>
                  <a:lnTo>
                    <a:pt x="38249" y="553815"/>
                  </a:lnTo>
                  <a:lnTo>
                    <a:pt x="38042" y="554111"/>
                  </a:lnTo>
                  <a:lnTo>
                    <a:pt x="37835" y="554408"/>
                  </a:lnTo>
                  <a:lnTo>
                    <a:pt x="37628" y="554716"/>
                  </a:lnTo>
                  <a:lnTo>
                    <a:pt x="37425" y="555037"/>
                  </a:lnTo>
                  <a:lnTo>
                    <a:pt x="37226" y="555370"/>
                  </a:lnTo>
                  <a:lnTo>
                    <a:pt x="37028" y="555716"/>
                  </a:lnTo>
                  <a:lnTo>
                    <a:pt x="36834" y="556061"/>
                  </a:lnTo>
                  <a:lnTo>
                    <a:pt x="36644" y="556419"/>
                  </a:lnTo>
                  <a:lnTo>
                    <a:pt x="36454" y="556789"/>
                  </a:lnTo>
                  <a:lnTo>
                    <a:pt x="36264" y="557160"/>
                  </a:lnTo>
                  <a:lnTo>
                    <a:pt x="36083" y="557542"/>
                  </a:lnTo>
                  <a:lnTo>
                    <a:pt x="35897" y="557937"/>
                  </a:lnTo>
                  <a:lnTo>
                    <a:pt x="35720" y="558344"/>
                  </a:lnTo>
                  <a:lnTo>
                    <a:pt x="35543" y="558764"/>
                  </a:lnTo>
                  <a:lnTo>
                    <a:pt x="35366" y="559184"/>
                  </a:lnTo>
                  <a:lnTo>
                    <a:pt x="35198" y="559615"/>
                  </a:lnTo>
                  <a:lnTo>
                    <a:pt x="35025" y="560047"/>
                  </a:lnTo>
                  <a:lnTo>
                    <a:pt x="34861" y="560492"/>
                  </a:lnTo>
                  <a:lnTo>
                    <a:pt x="34697" y="560948"/>
                  </a:lnTo>
                  <a:lnTo>
                    <a:pt x="34533" y="561417"/>
                  </a:lnTo>
                  <a:lnTo>
                    <a:pt x="34374" y="561886"/>
                  </a:lnTo>
                  <a:lnTo>
                    <a:pt x="34218" y="562380"/>
                  </a:lnTo>
                  <a:lnTo>
                    <a:pt x="34063" y="562861"/>
                  </a:lnTo>
                  <a:lnTo>
                    <a:pt x="33912" y="563367"/>
                  </a:lnTo>
                  <a:lnTo>
                    <a:pt x="33765" y="563873"/>
                  </a:lnTo>
                  <a:lnTo>
                    <a:pt x="33619" y="564391"/>
                  </a:lnTo>
                  <a:lnTo>
                    <a:pt x="33476" y="564910"/>
                  </a:lnTo>
                  <a:lnTo>
                    <a:pt x="33334" y="565440"/>
                  </a:lnTo>
                  <a:lnTo>
                    <a:pt x="33196" y="565983"/>
                  </a:lnTo>
                  <a:lnTo>
                    <a:pt x="33062" y="566539"/>
                  </a:lnTo>
                  <a:lnTo>
                    <a:pt x="32928" y="567094"/>
                  </a:lnTo>
                  <a:lnTo>
                    <a:pt x="32794" y="567662"/>
                  </a:lnTo>
                  <a:lnTo>
                    <a:pt x="32669" y="568229"/>
                  </a:lnTo>
                  <a:lnTo>
                    <a:pt x="32544" y="568809"/>
                  </a:lnTo>
                  <a:lnTo>
                    <a:pt x="32419" y="569402"/>
                  </a:lnTo>
                  <a:lnTo>
                    <a:pt x="32302" y="569994"/>
                  </a:lnTo>
                  <a:lnTo>
                    <a:pt x="32181" y="570599"/>
                  </a:lnTo>
                  <a:lnTo>
                    <a:pt x="32069" y="571216"/>
                  </a:lnTo>
                  <a:lnTo>
                    <a:pt x="31957" y="571833"/>
                  </a:lnTo>
                  <a:lnTo>
                    <a:pt x="31849" y="572462"/>
                  </a:lnTo>
                  <a:lnTo>
                    <a:pt x="31741" y="573104"/>
                  </a:lnTo>
                  <a:lnTo>
                    <a:pt x="31638" y="573746"/>
                  </a:lnTo>
                  <a:lnTo>
                    <a:pt x="31534" y="574400"/>
                  </a:lnTo>
                  <a:lnTo>
                    <a:pt x="31435" y="575054"/>
                  </a:lnTo>
                  <a:lnTo>
                    <a:pt x="31340" y="575720"/>
                  </a:lnTo>
                  <a:lnTo>
                    <a:pt x="31245" y="576387"/>
                  </a:lnTo>
                  <a:lnTo>
                    <a:pt x="31154" y="577066"/>
                  </a:lnTo>
                  <a:lnTo>
                    <a:pt x="31068" y="577757"/>
                  </a:lnTo>
                  <a:lnTo>
                    <a:pt x="30982" y="578460"/>
                  </a:lnTo>
                  <a:lnTo>
                    <a:pt x="30900" y="579151"/>
                  </a:lnTo>
                  <a:lnTo>
                    <a:pt x="30822" y="579867"/>
                  </a:lnTo>
                  <a:lnTo>
                    <a:pt x="30744" y="580583"/>
                  </a:lnTo>
                  <a:lnTo>
                    <a:pt x="30667" y="581311"/>
                  </a:lnTo>
                  <a:lnTo>
                    <a:pt x="30598" y="582039"/>
                  </a:lnTo>
                  <a:lnTo>
                    <a:pt x="30529" y="582779"/>
                  </a:lnTo>
                  <a:lnTo>
                    <a:pt x="30460" y="583520"/>
                  </a:lnTo>
                  <a:lnTo>
                    <a:pt x="30399" y="584273"/>
                  </a:lnTo>
                  <a:lnTo>
                    <a:pt x="30339" y="585026"/>
                  </a:lnTo>
                  <a:lnTo>
                    <a:pt x="30278" y="585791"/>
                  </a:lnTo>
                  <a:lnTo>
                    <a:pt x="30222" y="586568"/>
                  </a:lnTo>
                  <a:lnTo>
                    <a:pt x="30170" y="587346"/>
                  </a:lnTo>
                  <a:lnTo>
                    <a:pt x="30119" y="588123"/>
                  </a:lnTo>
                  <a:lnTo>
                    <a:pt x="30071" y="588925"/>
                  </a:lnTo>
                  <a:lnTo>
                    <a:pt x="30028" y="589715"/>
                  </a:lnTo>
                  <a:lnTo>
                    <a:pt x="30024" y="589950"/>
                  </a:lnTo>
                  <a:lnTo>
                    <a:pt x="30024" y="590172"/>
                  </a:lnTo>
                  <a:lnTo>
                    <a:pt x="30032" y="590406"/>
                  </a:lnTo>
                  <a:lnTo>
                    <a:pt x="30041" y="590641"/>
                  </a:lnTo>
                  <a:lnTo>
                    <a:pt x="29972" y="590702"/>
                  </a:lnTo>
                  <a:lnTo>
                    <a:pt x="29937" y="590739"/>
                  </a:lnTo>
                  <a:lnTo>
                    <a:pt x="29903" y="590789"/>
                  </a:lnTo>
                  <a:lnTo>
                    <a:pt x="29851" y="590888"/>
                  </a:lnTo>
                  <a:lnTo>
                    <a:pt x="29799" y="590999"/>
                  </a:lnTo>
                  <a:lnTo>
                    <a:pt x="29709" y="591196"/>
                  </a:lnTo>
                  <a:lnTo>
                    <a:pt x="29653" y="591307"/>
                  </a:lnTo>
                  <a:lnTo>
                    <a:pt x="29605" y="591443"/>
                  </a:lnTo>
                  <a:lnTo>
                    <a:pt x="29553" y="591579"/>
                  </a:lnTo>
                  <a:lnTo>
                    <a:pt x="29510" y="591727"/>
                  </a:lnTo>
                  <a:lnTo>
                    <a:pt x="29467" y="591875"/>
                  </a:lnTo>
                  <a:lnTo>
                    <a:pt x="29424" y="592035"/>
                  </a:lnTo>
                  <a:lnTo>
                    <a:pt x="29389" y="592196"/>
                  </a:lnTo>
                  <a:lnTo>
                    <a:pt x="29355" y="592356"/>
                  </a:lnTo>
                  <a:lnTo>
                    <a:pt x="29320" y="592529"/>
                  </a:lnTo>
                  <a:lnTo>
                    <a:pt x="29294" y="592702"/>
                  </a:lnTo>
                  <a:lnTo>
                    <a:pt x="29268" y="592887"/>
                  </a:lnTo>
                  <a:lnTo>
                    <a:pt x="29247" y="593072"/>
                  </a:lnTo>
                  <a:lnTo>
                    <a:pt x="29230" y="593257"/>
                  </a:lnTo>
                  <a:lnTo>
                    <a:pt x="29217" y="593430"/>
                  </a:lnTo>
                  <a:lnTo>
                    <a:pt x="29208" y="593627"/>
                  </a:lnTo>
                  <a:lnTo>
                    <a:pt x="29199" y="593812"/>
                  </a:lnTo>
                  <a:lnTo>
                    <a:pt x="29199" y="593997"/>
                  </a:lnTo>
                  <a:lnTo>
                    <a:pt x="29199" y="594183"/>
                  </a:lnTo>
                  <a:lnTo>
                    <a:pt x="29208" y="594355"/>
                  </a:lnTo>
                  <a:lnTo>
                    <a:pt x="29217" y="594540"/>
                  </a:lnTo>
                  <a:lnTo>
                    <a:pt x="29230" y="594726"/>
                  </a:lnTo>
                  <a:lnTo>
                    <a:pt x="29251" y="594898"/>
                  </a:lnTo>
                  <a:lnTo>
                    <a:pt x="29273" y="595071"/>
                  </a:lnTo>
                  <a:lnTo>
                    <a:pt x="29303" y="595232"/>
                  </a:lnTo>
                  <a:lnTo>
                    <a:pt x="29337" y="595392"/>
                  </a:lnTo>
                  <a:lnTo>
                    <a:pt x="29372" y="595552"/>
                  </a:lnTo>
                  <a:lnTo>
                    <a:pt x="29415" y="595701"/>
                  </a:lnTo>
                  <a:lnTo>
                    <a:pt x="29463" y="595836"/>
                  </a:lnTo>
                  <a:lnTo>
                    <a:pt x="29519" y="595972"/>
                  </a:lnTo>
                  <a:lnTo>
                    <a:pt x="29575" y="596108"/>
                  </a:lnTo>
                  <a:lnTo>
                    <a:pt x="29640" y="596219"/>
                  </a:lnTo>
                  <a:lnTo>
                    <a:pt x="29709" y="596330"/>
                  </a:lnTo>
                  <a:lnTo>
                    <a:pt x="29855" y="596540"/>
                  </a:lnTo>
                  <a:lnTo>
                    <a:pt x="30011" y="596749"/>
                  </a:lnTo>
                  <a:lnTo>
                    <a:pt x="30166" y="596935"/>
                  </a:lnTo>
                  <a:lnTo>
                    <a:pt x="30326" y="597120"/>
                  </a:lnTo>
                  <a:lnTo>
                    <a:pt x="30490" y="597280"/>
                  </a:lnTo>
                  <a:lnTo>
                    <a:pt x="30658" y="597441"/>
                  </a:lnTo>
                  <a:lnTo>
                    <a:pt x="30826" y="597589"/>
                  </a:lnTo>
                  <a:lnTo>
                    <a:pt x="30999" y="597724"/>
                  </a:lnTo>
                  <a:lnTo>
                    <a:pt x="31176" y="597848"/>
                  </a:lnTo>
                  <a:lnTo>
                    <a:pt x="31353" y="597971"/>
                  </a:lnTo>
                  <a:lnTo>
                    <a:pt x="31538" y="598070"/>
                  </a:lnTo>
                  <a:lnTo>
                    <a:pt x="31720" y="598169"/>
                  </a:lnTo>
                  <a:lnTo>
                    <a:pt x="31910" y="598267"/>
                  </a:lnTo>
                  <a:lnTo>
                    <a:pt x="32099" y="598341"/>
                  </a:lnTo>
                  <a:lnTo>
                    <a:pt x="32289" y="598416"/>
                  </a:lnTo>
                  <a:lnTo>
                    <a:pt x="32484" y="598490"/>
                  </a:lnTo>
                  <a:lnTo>
                    <a:pt x="32678" y="598539"/>
                  </a:lnTo>
                  <a:lnTo>
                    <a:pt x="32876" y="598601"/>
                  </a:lnTo>
                  <a:lnTo>
                    <a:pt x="33278" y="598675"/>
                  </a:lnTo>
                  <a:lnTo>
                    <a:pt x="33688" y="598724"/>
                  </a:lnTo>
                  <a:lnTo>
                    <a:pt x="34102" y="598761"/>
                  </a:lnTo>
                  <a:lnTo>
                    <a:pt x="34521" y="598761"/>
                  </a:lnTo>
                  <a:lnTo>
                    <a:pt x="34943" y="598749"/>
                  </a:lnTo>
                  <a:lnTo>
                    <a:pt x="35366" y="598724"/>
                  </a:lnTo>
                  <a:lnTo>
                    <a:pt x="35794" y="598675"/>
                  </a:lnTo>
                  <a:lnTo>
                    <a:pt x="36221" y="598613"/>
                  </a:lnTo>
                  <a:lnTo>
                    <a:pt x="36652" y="598539"/>
                  </a:lnTo>
                  <a:lnTo>
                    <a:pt x="37080" y="598465"/>
                  </a:lnTo>
                  <a:lnTo>
                    <a:pt x="37503" y="598366"/>
                  </a:lnTo>
                  <a:lnTo>
                    <a:pt x="38348" y="598181"/>
                  </a:lnTo>
                  <a:lnTo>
                    <a:pt x="39173" y="597984"/>
                  </a:lnTo>
                  <a:lnTo>
                    <a:pt x="39975" y="597798"/>
                  </a:lnTo>
                  <a:lnTo>
                    <a:pt x="40364" y="597712"/>
                  </a:lnTo>
                  <a:lnTo>
                    <a:pt x="40744" y="597638"/>
                  </a:lnTo>
                  <a:lnTo>
                    <a:pt x="41110" y="597576"/>
                  </a:lnTo>
                  <a:lnTo>
                    <a:pt x="41469" y="597539"/>
                  </a:lnTo>
                  <a:lnTo>
                    <a:pt x="41818" y="597502"/>
                  </a:lnTo>
                  <a:lnTo>
                    <a:pt x="42151" y="597490"/>
                  </a:lnTo>
                  <a:lnTo>
                    <a:pt x="44425" y="597453"/>
                  </a:lnTo>
                  <a:lnTo>
                    <a:pt x="46699" y="597416"/>
                  </a:lnTo>
                  <a:lnTo>
                    <a:pt x="48969" y="597367"/>
                  </a:lnTo>
                  <a:lnTo>
                    <a:pt x="50108" y="597330"/>
                  </a:lnTo>
                  <a:lnTo>
                    <a:pt x="51243" y="597280"/>
                  </a:lnTo>
                  <a:lnTo>
                    <a:pt x="52383" y="597231"/>
                  </a:lnTo>
                  <a:lnTo>
                    <a:pt x="53518" y="597157"/>
                  </a:lnTo>
                  <a:lnTo>
                    <a:pt x="54653" y="597083"/>
                  </a:lnTo>
                  <a:lnTo>
                    <a:pt x="55792" y="596984"/>
                  </a:lnTo>
                  <a:lnTo>
                    <a:pt x="56927" y="596885"/>
                  </a:lnTo>
                  <a:lnTo>
                    <a:pt x="58062" y="596762"/>
                  </a:lnTo>
                  <a:lnTo>
                    <a:pt x="59201" y="596614"/>
                  </a:lnTo>
                  <a:lnTo>
                    <a:pt x="60336" y="596453"/>
                  </a:lnTo>
                  <a:lnTo>
                    <a:pt x="60397" y="596441"/>
                  </a:lnTo>
                  <a:lnTo>
                    <a:pt x="60457" y="596416"/>
                  </a:lnTo>
                  <a:lnTo>
                    <a:pt x="60513" y="596379"/>
                  </a:lnTo>
                  <a:lnTo>
                    <a:pt x="60565" y="596330"/>
                  </a:lnTo>
                  <a:lnTo>
                    <a:pt x="60613" y="596281"/>
                  </a:lnTo>
                  <a:lnTo>
                    <a:pt x="60660" y="596206"/>
                  </a:lnTo>
                  <a:lnTo>
                    <a:pt x="60703" y="596132"/>
                  </a:lnTo>
                  <a:lnTo>
                    <a:pt x="60742" y="596058"/>
                  </a:lnTo>
                  <a:lnTo>
                    <a:pt x="60781" y="595960"/>
                  </a:lnTo>
                  <a:lnTo>
                    <a:pt x="60816" y="595861"/>
                  </a:lnTo>
                  <a:lnTo>
                    <a:pt x="60850" y="595762"/>
                  </a:lnTo>
                  <a:lnTo>
                    <a:pt x="60876" y="595651"/>
                  </a:lnTo>
                  <a:lnTo>
                    <a:pt x="60902" y="595540"/>
                  </a:lnTo>
                  <a:lnTo>
                    <a:pt x="60923" y="595417"/>
                  </a:lnTo>
                  <a:lnTo>
                    <a:pt x="60945" y="595293"/>
                  </a:lnTo>
                  <a:lnTo>
                    <a:pt x="60962" y="595170"/>
                  </a:lnTo>
                  <a:lnTo>
                    <a:pt x="60975" y="595034"/>
                  </a:lnTo>
                  <a:lnTo>
                    <a:pt x="60988" y="594898"/>
                  </a:lnTo>
                  <a:lnTo>
                    <a:pt x="60992" y="594775"/>
                  </a:lnTo>
                  <a:lnTo>
                    <a:pt x="61001" y="594639"/>
                  </a:lnTo>
                  <a:lnTo>
                    <a:pt x="61001" y="594491"/>
                  </a:lnTo>
                  <a:lnTo>
                    <a:pt x="61001" y="594355"/>
                  </a:lnTo>
                  <a:lnTo>
                    <a:pt x="60997" y="594220"/>
                  </a:lnTo>
                  <a:lnTo>
                    <a:pt x="60988" y="594084"/>
                  </a:lnTo>
                  <a:lnTo>
                    <a:pt x="60980" y="593948"/>
                  </a:lnTo>
                  <a:lnTo>
                    <a:pt x="60967" y="593825"/>
                  </a:lnTo>
                  <a:lnTo>
                    <a:pt x="60949" y="593689"/>
                  </a:lnTo>
                  <a:lnTo>
                    <a:pt x="60932" y="593566"/>
                  </a:lnTo>
                  <a:lnTo>
                    <a:pt x="60910" y="593442"/>
                  </a:lnTo>
                  <a:lnTo>
                    <a:pt x="60885" y="593331"/>
                  </a:lnTo>
                  <a:lnTo>
                    <a:pt x="60854" y="593208"/>
                  </a:lnTo>
                  <a:lnTo>
                    <a:pt x="60824" y="593109"/>
                  </a:lnTo>
                  <a:lnTo>
                    <a:pt x="60833" y="593072"/>
                  </a:lnTo>
                  <a:lnTo>
                    <a:pt x="60841" y="593023"/>
                  </a:lnTo>
                  <a:lnTo>
                    <a:pt x="60850" y="592961"/>
                  </a:lnTo>
                  <a:lnTo>
                    <a:pt x="60850" y="592911"/>
                  </a:lnTo>
                  <a:lnTo>
                    <a:pt x="60876" y="592356"/>
                  </a:lnTo>
                  <a:lnTo>
                    <a:pt x="60898" y="591801"/>
                  </a:lnTo>
                  <a:lnTo>
                    <a:pt x="60919" y="591258"/>
                  </a:lnTo>
                  <a:lnTo>
                    <a:pt x="60936" y="590702"/>
                  </a:lnTo>
                  <a:lnTo>
                    <a:pt x="60949" y="590172"/>
                  </a:lnTo>
                  <a:lnTo>
                    <a:pt x="60962" y="589629"/>
                  </a:lnTo>
                  <a:lnTo>
                    <a:pt x="60971" y="589086"/>
                  </a:lnTo>
                  <a:lnTo>
                    <a:pt x="60975" y="588555"/>
                  </a:lnTo>
                  <a:lnTo>
                    <a:pt x="60980" y="588024"/>
                  </a:lnTo>
                  <a:lnTo>
                    <a:pt x="60980" y="587494"/>
                  </a:lnTo>
                  <a:lnTo>
                    <a:pt x="60975" y="586963"/>
                  </a:lnTo>
                  <a:lnTo>
                    <a:pt x="60971" y="586445"/>
                  </a:lnTo>
                  <a:lnTo>
                    <a:pt x="60962" y="585926"/>
                  </a:lnTo>
                  <a:lnTo>
                    <a:pt x="60954" y="585408"/>
                  </a:lnTo>
                  <a:lnTo>
                    <a:pt x="60941" y="584890"/>
                  </a:lnTo>
                  <a:lnTo>
                    <a:pt x="60923" y="584384"/>
                  </a:lnTo>
                  <a:lnTo>
                    <a:pt x="60906" y="583865"/>
                  </a:lnTo>
                  <a:lnTo>
                    <a:pt x="60885" y="583360"/>
                  </a:lnTo>
                  <a:lnTo>
                    <a:pt x="60863" y="582866"/>
                  </a:lnTo>
                  <a:lnTo>
                    <a:pt x="60837" y="582360"/>
                  </a:lnTo>
                  <a:lnTo>
                    <a:pt x="60781" y="581373"/>
                  </a:lnTo>
                  <a:lnTo>
                    <a:pt x="60712" y="580398"/>
                  </a:lnTo>
                  <a:lnTo>
                    <a:pt x="60634" y="579423"/>
                  </a:lnTo>
                  <a:lnTo>
                    <a:pt x="60548" y="578472"/>
                  </a:lnTo>
                  <a:lnTo>
                    <a:pt x="60453" y="577535"/>
                  </a:lnTo>
                  <a:lnTo>
                    <a:pt x="60349" y="576597"/>
                  </a:lnTo>
                  <a:lnTo>
                    <a:pt x="60233" y="575683"/>
                  </a:lnTo>
                  <a:lnTo>
                    <a:pt x="60112" y="574783"/>
                  </a:lnTo>
                  <a:lnTo>
                    <a:pt x="59983" y="573894"/>
                  </a:lnTo>
                  <a:lnTo>
                    <a:pt x="59840" y="573018"/>
                  </a:lnTo>
                  <a:lnTo>
                    <a:pt x="59693" y="572154"/>
                  </a:lnTo>
                  <a:lnTo>
                    <a:pt x="59538" y="571302"/>
                  </a:lnTo>
                  <a:lnTo>
                    <a:pt x="59374" y="570476"/>
                  </a:lnTo>
                  <a:lnTo>
                    <a:pt x="59201" y="569649"/>
                  </a:lnTo>
                  <a:lnTo>
                    <a:pt x="59020" y="568847"/>
                  </a:lnTo>
                  <a:lnTo>
                    <a:pt x="58835" y="568057"/>
                  </a:lnTo>
                  <a:lnTo>
                    <a:pt x="58640" y="567267"/>
                  </a:lnTo>
                  <a:lnTo>
                    <a:pt x="58438" y="566514"/>
                  </a:lnTo>
                  <a:lnTo>
                    <a:pt x="58230" y="565761"/>
                  </a:lnTo>
                  <a:lnTo>
                    <a:pt x="58015" y="565021"/>
                  </a:lnTo>
                  <a:lnTo>
                    <a:pt x="57790" y="564305"/>
                  </a:lnTo>
                  <a:lnTo>
                    <a:pt x="57562" y="563602"/>
                  </a:lnTo>
                  <a:lnTo>
                    <a:pt x="57324" y="562911"/>
                  </a:lnTo>
                  <a:lnTo>
                    <a:pt x="57083" y="562244"/>
                  </a:lnTo>
                  <a:lnTo>
                    <a:pt x="56837" y="561590"/>
                  </a:lnTo>
                  <a:lnTo>
                    <a:pt x="56582" y="560948"/>
                  </a:lnTo>
                  <a:lnTo>
                    <a:pt x="56323" y="560319"/>
                  </a:lnTo>
                  <a:lnTo>
                    <a:pt x="56055" y="559702"/>
                  </a:lnTo>
                  <a:lnTo>
                    <a:pt x="55784" y="559109"/>
                  </a:lnTo>
                  <a:lnTo>
                    <a:pt x="55507" y="558542"/>
                  </a:lnTo>
                  <a:lnTo>
                    <a:pt x="55227" y="557974"/>
                  </a:lnTo>
                  <a:lnTo>
                    <a:pt x="54942" y="557431"/>
                  </a:lnTo>
                  <a:lnTo>
                    <a:pt x="54649" y="556900"/>
                  </a:lnTo>
                  <a:lnTo>
                    <a:pt x="54351" y="556394"/>
                  </a:lnTo>
                  <a:lnTo>
                    <a:pt x="54053" y="555901"/>
                  </a:lnTo>
                  <a:lnTo>
                    <a:pt x="53747" y="555432"/>
                  </a:lnTo>
                  <a:lnTo>
                    <a:pt x="53436" y="554963"/>
                  </a:lnTo>
                  <a:lnTo>
                    <a:pt x="53121" y="554531"/>
                  </a:lnTo>
                  <a:lnTo>
                    <a:pt x="52801" y="554099"/>
                  </a:lnTo>
                  <a:lnTo>
                    <a:pt x="52482" y="553704"/>
                  </a:lnTo>
                  <a:lnTo>
                    <a:pt x="52154" y="553309"/>
                  </a:lnTo>
                  <a:lnTo>
                    <a:pt x="51826" y="552939"/>
                  </a:lnTo>
                  <a:lnTo>
                    <a:pt x="51494" y="552593"/>
                  </a:lnTo>
                  <a:lnTo>
                    <a:pt x="51157" y="552260"/>
                  </a:lnTo>
                  <a:lnTo>
                    <a:pt x="50821" y="551952"/>
                  </a:lnTo>
                  <a:lnTo>
                    <a:pt x="50480" y="551656"/>
                  </a:lnTo>
                  <a:lnTo>
                    <a:pt x="50134" y="551372"/>
                  </a:lnTo>
                  <a:lnTo>
                    <a:pt x="49785" y="551125"/>
                  </a:lnTo>
                  <a:lnTo>
                    <a:pt x="49435" y="550878"/>
                  </a:lnTo>
                  <a:lnTo>
                    <a:pt x="49086" y="550668"/>
                  </a:lnTo>
                  <a:lnTo>
                    <a:pt x="48732" y="550471"/>
                  </a:lnTo>
                  <a:lnTo>
                    <a:pt x="48374" y="550286"/>
                  </a:lnTo>
                  <a:lnTo>
                    <a:pt x="48015" y="550125"/>
                  </a:lnTo>
                  <a:lnTo>
                    <a:pt x="47657" y="549989"/>
                  </a:lnTo>
                  <a:lnTo>
                    <a:pt x="47666" y="549903"/>
                  </a:lnTo>
                  <a:lnTo>
                    <a:pt x="47674" y="549804"/>
                  </a:lnTo>
                  <a:lnTo>
                    <a:pt x="47674" y="549718"/>
                  </a:lnTo>
                  <a:lnTo>
                    <a:pt x="47670" y="549632"/>
                  </a:lnTo>
                  <a:lnTo>
                    <a:pt x="47541" y="545917"/>
                  </a:lnTo>
                  <a:lnTo>
                    <a:pt x="47407" y="542153"/>
                  </a:lnTo>
                  <a:lnTo>
                    <a:pt x="47131" y="534551"/>
                  </a:lnTo>
                  <a:lnTo>
                    <a:pt x="46988" y="530701"/>
                  </a:lnTo>
                  <a:lnTo>
                    <a:pt x="46850" y="526825"/>
                  </a:lnTo>
                  <a:lnTo>
                    <a:pt x="46716" y="522938"/>
                  </a:lnTo>
                  <a:lnTo>
                    <a:pt x="46587" y="519026"/>
                  </a:lnTo>
                  <a:lnTo>
                    <a:pt x="46531" y="517064"/>
                  </a:lnTo>
                  <a:lnTo>
                    <a:pt x="46470" y="515101"/>
                  </a:lnTo>
                  <a:lnTo>
                    <a:pt x="46419" y="513139"/>
                  </a:lnTo>
                  <a:lnTo>
                    <a:pt x="46367" y="511165"/>
                  </a:lnTo>
                  <a:lnTo>
                    <a:pt x="46319" y="509190"/>
                  </a:lnTo>
                  <a:lnTo>
                    <a:pt x="46276" y="507228"/>
                  </a:lnTo>
                  <a:lnTo>
                    <a:pt x="46237" y="505253"/>
                  </a:lnTo>
                  <a:lnTo>
                    <a:pt x="46203" y="503279"/>
                  </a:lnTo>
                  <a:lnTo>
                    <a:pt x="46173" y="501304"/>
                  </a:lnTo>
                  <a:lnTo>
                    <a:pt x="46147" y="499342"/>
                  </a:lnTo>
                  <a:lnTo>
                    <a:pt x="46125" y="497367"/>
                  </a:lnTo>
                  <a:lnTo>
                    <a:pt x="46112" y="495393"/>
                  </a:lnTo>
                  <a:lnTo>
                    <a:pt x="46104" y="493431"/>
                  </a:lnTo>
                  <a:lnTo>
                    <a:pt x="46104" y="491469"/>
                  </a:lnTo>
                  <a:lnTo>
                    <a:pt x="46108" y="489506"/>
                  </a:lnTo>
                  <a:lnTo>
                    <a:pt x="46117" y="487544"/>
                  </a:lnTo>
                  <a:lnTo>
                    <a:pt x="46138" y="485582"/>
                  </a:lnTo>
                  <a:lnTo>
                    <a:pt x="46164" y="483632"/>
                  </a:lnTo>
                  <a:lnTo>
                    <a:pt x="46194" y="481682"/>
                  </a:lnTo>
                  <a:lnTo>
                    <a:pt x="46237" y="479745"/>
                  </a:lnTo>
                  <a:lnTo>
                    <a:pt x="46289" y="477807"/>
                  </a:lnTo>
                  <a:lnTo>
                    <a:pt x="46345" y="475869"/>
                  </a:lnTo>
                  <a:lnTo>
                    <a:pt x="46414" y="473944"/>
                  </a:lnTo>
                  <a:lnTo>
                    <a:pt x="46488" y="472031"/>
                  </a:lnTo>
                  <a:lnTo>
                    <a:pt x="46574" y="470119"/>
                  </a:lnTo>
                  <a:lnTo>
                    <a:pt x="46673" y="468206"/>
                  </a:lnTo>
                  <a:lnTo>
                    <a:pt x="46725" y="467255"/>
                  </a:lnTo>
                  <a:lnTo>
                    <a:pt x="46777" y="466305"/>
                  </a:lnTo>
                  <a:lnTo>
                    <a:pt x="46833" y="465367"/>
                  </a:lnTo>
                  <a:lnTo>
                    <a:pt x="46893" y="464417"/>
                  </a:lnTo>
                  <a:lnTo>
                    <a:pt x="46954" y="463479"/>
                  </a:lnTo>
                  <a:lnTo>
                    <a:pt x="47019" y="462541"/>
                  </a:lnTo>
                  <a:lnTo>
                    <a:pt x="47088" y="461603"/>
                  </a:lnTo>
                  <a:lnTo>
                    <a:pt x="47157" y="460665"/>
                  </a:lnTo>
                  <a:lnTo>
                    <a:pt x="47230" y="459740"/>
                  </a:lnTo>
                  <a:lnTo>
                    <a:pt x="47308" y="458802"/>
                  </a:lnTo>
                  <a:lnTo>
                    <a:pt x="47385" y="457876"/>
                  </a:lnTo>
                  <a:lnTo>
                    <a:pt x="47467" y="456951"/>
                  </a:lnTo>
                  <a:lnTo>
                    <a:pt x="47554" y="456025"/>
                  </a:lnTo>
                  <a:lnTo>
                    <a:pt x="47640" y="455112"/>
                  </a:lnTo>
                  <a:lnTo>
                    <a:pt x="47731" y="454199"/>
                  </a:lnTo>
                  <a:lnTo>
                    <a:pt x="47826" y="453285"/>
                  </a:lnTo>
                  <a:lnTo>
                    <a:pt x="47920" y="452372"/>
                  </a:lnTo>
                  <a:lnTo>
                    <a:pt x="48024" y="451459"/>
                  </a:lnTo>
                  <a:lnTo>
                    <a:pt x="48128" y="450558"/>
                  </a:lnTo>
                  <a:lnTo>
                    <a:pt x="48231" y="449645"/>
                  </a:lnTo>
                  <a:lnTo>
                    <a:pt x="48343" y="448756"/>
                  </a:lnTo>
                  <a:lnTo>
                    <a:pt x="48456" y="447855"/>
                  </a:lnTo>
                  <a:lnTo>
                    <a:pt x="48572" y="446955"/>
                  </a:lnTo>
                  <a:lnTo>
                    <a:pt x="48693" y="446066"/>
                  </a:lnTo>
                  <a:lnTo>
                    <a:pt x="48814" y="445177"/>
                  </a:lnTo>
                  <a:lnTo>
                    <a:pt x="48939" y="444301"/>
                  </a:lnTo>
                  <a:lnTo>
                    <a:pt x="49073" y="443413"/>
                  </a:lnTo>
                  <a:lnTo>
                    <a:pt x="49207" y="442536"/>
                  </a:lnTo>
                  <a:lnTo>
                    <a:pt x="49340" y="441673"/>
                  </a:lnTo>
                  <a:lnTo>
                    <a:pt x="49483" y="440796"/>
                  </a:lnTo>
                  <a:lnTo>
                    <a:pt x="49625" y="439933"/>
                  </a:lnTo>
                  <a:lnTo>
                    <a:pt x="49776" y="439069"/>
                  </a:lnTo>
                  <a:lnTo>
                    <a:pt x="49927" y="438205"/>
                  </a:lnTo>
                  <a:lnTo>
                    <a:pt x="50083" y="437353"/>
                  </a:lnTo>
                  <a:lnTo>
                    <a:pt x="50242" y="436502"/>
                  </a:lnTo>
                  <a:lnTo>
                    <a:pt x="50406" y="435650"/>
                  </a:lnTo>
                  <a:lnTo>
                    <a:pt x="50570" y="434811"/>
                  </a:lnTo>
                  <a:lnTo>
                    <a:pt x="50743" y="433972"/>
                  </a:lnTo>
                  <a:lnTo>
                    <a:pt x="50916" y="433133"/>
                  </a:lnTo>
                  <a:lnTo>
                    <a:pt x="51097" y="432293"/>
                  </a:lnTo>
                  <a:lnTo>
                    <a:pt x="51278" y="431467"/>
                  </a:lnTo>
                  <a:lnTo>
                    <a:pt x="51464" y="430652"/>
                  </a:lnTo>
                  <a:lnTo>
                    <a:pt x="51653" y="429825"/>
                  </a:lnTo>
                  <a:lnTo>
                    <a:pt x="51852" y="429011"/>
                  </a:lnTo>
                  <a:lnTo>
                    <a:pt x="53837" y="430023"/>
                  </a:lnTo>
                  <a:lnTo>
                    <a:pt x="54830" y="430516"/>
                  </a:lnTo>
                  <a:lnTo>
                    <a:pt x="55822" y="431010"/>
                  </a:lnTo>
                  <a:lnTo>
                    <a:pt x="55909" y="431035"/>
                  </a:lnTo>
                  <a:lnTo>
                    <a:pt x="55991" y="431059"/>
                  </a:lnTo>
                  <a:lnTo>
                    <a:pt x="56068" y="431047"/>
                  </a:lnTo>
                  <a:lnTo>
                    <a:pt x="56146" y="431035"/>
                  </a:lnTo>
                  <a:lnTo>
                    <a:pt x="56219" y="430985"/>
                  </a:lnTo>
                  <a:lnTo>
                    <a:pt x="56288" y="430936"/>
                  </a:lnTo>
                  <a:lnTo>
                    <a:pt x="56357" y="430862"/>
                  </a:lnTo>
                  <a:lnTo>
                    <a:pt x="56418" y="430763"/>
                  </a:lnTo>
                  <a:lnTo>
                    <a:pt x="56478" y="430652"/>
                  </a:lnTo>
                  <a:lnTo>
                    <a:pt x="56534" y="430529"/>
                  </a:lnTo>
                  <a:lnTo>
                    <a:pt x="56591" y="430393"/>
                  </a:lnTo>
                  <a:lnTo>
                    <a:pt x="56638" y="430233"/>
                  </a:lnTo>
                  <a:lnTo>
                    <a:pt x="56685" y="430060"/>
                  </a:lnTo>
                  <a:lnTo>
                    <a:pt x="56724" y="429875"/>
                  </a:lnTo>
                  <a:lnTo>
                    <a:pt x="56763" y="429665"/>
                  </a:lnTo>
                  <a:lnTo>
                    <a:pt x="56798" y="429455"/>
                  </a:lnTo>
                  <a:lnTo>
                    <a:pt x="56893" y="428739"/>
                  </a:lnTo>
                  <a:lnTo>
                    <a:pt x="56992" y="428036"/>
                  </a:lnTo>
                  <a:lnTo>
                    <a:pt x="57091" y="427345"/>
                  </a:lnTo>
                  <a:lnTo>
                    <a:pt x="57195" y="426654"/>
                  </a:lnTo>
                  <a:lnTo>
                    <a:pt x="57303" y="425975"/>
                  </a:lnTo>
                  <a:lnTo>
                    <a:pt x="57415" y="425296"/>
                  </a:lnTo>
                  <a:lnTo>
                    <a:pt x="57527" y="424630"/>
                  </a:lnTo>
                  <a:lnTo>
                    <a:pt x="57644" y="423963"/>
                  </a:lnTo>
                  <a:lnTo>
                    <a:pt x="57881" y="422643"/>
                  </a:lnTo>
                  <a:lnTo>
                    <a:pt x="58123" y="421347"/>
                  </a:lnTo>
                  <a:lnTo>
                    <a:pt x="58369" y="420051"/>
                  </a:lnTo>
                  <a:lnTo>
                    <a:pt x="58619" y="418755"/>
                  </a:lnTo>
                  <a:lnTo>
                    <a:pt x="59119" y="416188"/>
                  </a:lnTo>
                  <a:lnTo>
                    <a:pt x="59370" y="414905"/>
                  </a:lnTo>
                  <a:lnTo>
                    <a:pt x="59611" y="413597"/>
                  </a:lnTo>
                  <a:lnTo>
                    <a:pt x="59849" y="412289"/>
                  </a:lnTo>
                  <a:lnTo>
                    <a:pt x="59965" y="411635"/>
                  </a:lnTo>
                  <a:lnTo>
                    <a:pt x="60078" y="410968"/>
                  </a:lnTo>
                  <a:lnTo>
                    <a:pt x="60190" y="410302"/>
                  </a:lnTo>
                  <a:lnTo>
                    <a:pt x="60298" y="409623"/>
                  </a:lnTo>
                  <a:lnTo>
                    <a:pt x="60401" y="408944"/>
                  </a:lnTo>
                  <a:lnTo>
                    <a:pt x="60505" y="408253"/>
                  </a:lnTo>
                  <a:lnTo>
                    <a:pt x="62645" y="408142"/>
                  </a:lnTo>
                  <a:lnTo>
                    <a:pt x="64786" y="408006"/>
                  </a:lnTo>
                  <a:lnTo>
                    <a:pt x="66926" y="407846"/>
                  </a:lnTo>
                  <a:lnTo>
                    <a:pt x="69067" y="407673"/>
                  </a:lnTo>
                  <a:lnTo>
                    <a:pt x="71203" y="407488"/>
                  </a:lnTo>
                  <a:lnTo>
                    <a:pt x="73339" y="407266"/>
                  </a:lnTo>
                  <a:lnTo>
                    <a:pt x="75480" y="407031"/>
                  </a:lnTo>
                  <a:lnTo>
                    <a:pt x="77616" y="406772"/>
                  </a:lnTo>
                  <a:lnTo>
                    <a:pt x="77819" y="408266"/>
                  </a:lnTo>
                  <a:lnTo>
                    <a:pt x="78048" y="409944"/>
                  </a:lnTo>
                  <a:lnTo>
                    <a:pt x="78298" y="411770"/>
                  </a:lnTo>
                  <a:lnTo>
                    <a:pt x="78570" y="413708"/>
                  </a:lnTo>
                  <a:lnTo>
                    <a:pt x="78712" y="414708"/>
                  </a:lnTo>
                  <a:lnTo>
                    <a:pt x="78859" y="415720"/>
                  </a:lnTo>
                  <a:lnTo>
                    <a:pt x="79010" y="416744"/>
                  </a:lnTo>
                  <a:lnTo>
                    <a:pt x="79170" y="417768"/>
                  </a:lnTo>
                  <a:lnTo>
                    <a:pt x="79329" y="418792"/>
                  </a:lnTo>
                  <a:lnTo>
                    <a:pt x="79498" y="419817"/>
                  </a:lnTo>
                  <a:lnTo>
                    <a:pt x="79666" y="420829"/>
                  </a:lnTo>
                  <a:lnTo>
                    <a:pt x="79839" y="421828"/>
                  </a:lnTo>
                  <a:lnTo>
                    <a:pt x="80020" y="422803"/>
                  </a:lnTo>
                  <a:lnTo>
                    <a:pt x="80201" y="423766"/>
                  </a:lnTo>
                  <a:lnTo>
                    <a:pt x="80387" y="424691"/>
                  </a:lnTo>
                  <a:lnTo>
                    <a:pt x="80572" y="425592"/>
                  </a:lnTo>
                  <a:lnTo>
                    <a:pt x="80672" y="426024"/>
                  </a:lnTo>
                  <a:lnTo>
                    <a:pt x="80767" y="426444"/>
                  </a:lnTo>
                  <a:lnTo>
                    <a:pt x="80866" y="426863"/>
                  </a:lnTo>
                  <a:lnTo>
                    <a:pt x="80961" y="427258"/>
                  </a:lnTo>
                  <a:lnTo>
                    <a:pt x="81060" y="427653"/>
                  </a:lnTo>
                  <a:lnTo>
                    <a:pt x="81164" y="428023"/>
                  </a:lnTo>
                  <a:lnTo>
                    <a:pt x="81263" y="428394"/>
                  </a:lnTo>
                  <a:lnTo>
                    <a:pt x="81362" y="428739"/>
                  </a:lnTo>
                  <a:lnTo>
                    <a:pt x="81466" y="429085"/>
                  </a:lnTo>
                  <a:lnTo>
                    <a:pt x="81569" y="429406"/>
                  </a:lnTo>
                  <a:lnTo>
                    <a:pt x="81673" y="429714"/>
                  </a:lnTo>
                  <a:lnTo>
                    <a:pt x="81776" y="429998"/>
                  </a:lnTo>
                  <a:lnTo>
                    <a:pt x="81884" y="430270"/>
                  </a:lnTo>
                  <a:lnTo>
                    <a:pt x="81988" y="430529"/>
                  </a:lnTo>
                  <a:lnTo>
                    <a:pt x="82096" y="430776"/>
                  </a:lnTo>
                  <a:lnTo>
                    <a:pt x="82199" y="430998"/>
                  </a:lnTo>
                  <a:lnTo>
                    <a:pt x="82307" y="431195"/>
                  </a:lnTo>
                  <a:lnTo>
                    <a:pt x="82415" y="431380"/>
                  </a:lnTo>
                  <a:lnTo>
                    <a:pt x="82527" y="431541"/>
                  </a:lnTo>
                  <a:lnTo>
                    <a:pt x="82635" y="431689"/>
                  </a:lnTo>
                  <a:lnTo>
                    <a:pt x="82743" y="431812"/>
                  </a:lnTo>
                  <a:lnTo>
                    <a:pt x="82855" y="431911"/>
                  </a:lnTo>
                  <a:lnTo>
                    <a:pt x="82968" y="431985"/>
                  </a:lnTo>
                  <a:lnTo>
                    <a:pt x="83080" y="432034"/>
                  </a:lnTo>
                  <a:lnTo>
                    <a:pt x="83162" y="432071"/>
                  </a:lnTo>
                  <a:lnTo>
                    <a:pt x="83248" y="432084"/>
                  </a:lnTo>
                  <a:lnTo>
                    <a:pt x="83520" y="432084"/>
                  </a:lnTo>
                  <a:lnTo>
                    <a:pt x="83611" y="432059"/>
                  </a:lnTo>
                  <a:lnTo>
                    <a:pt x="83805" y="432010"/>
                  </a:lnTo>
                  <a:lnTo>
                    <a:pt x="84003" y="431923"/>
                  </a:lnTo>
                  <a:lnTo>
                    <a:pt x="84206" y="431812"/>
                  </a:lnTo>
                  <a:lnTo>
                    <a:pt x="84413" y="431676"/>
                  </a:lnTo>
                  <a:lnTo>
                    <a:pt x="84625" y="431516"/>
                  </a:lnTo>
                  <a:lnTo>
                    <a:pt x="84681" y="431763"/>
                  </a:lnTo>
                  <a:lnTo>
                    <a:pt x="84711" y="431886"/>
                  </a:lnTo>
                  <a:lnTo>
                    <a:pt x="84750" y="431997"/>
                  </a:lnTo>
                  <a:lnTo>
                    <a:pt x="85013" y="432738"/>
                  </a:lnTo>
                  <a:lnTo>
                    <a:pt x="85272" y="433478"/>
                  </a:lnTo>
                  <a:lnTo>
                    <a:pt x="85527" y="434231"/>
                  </a:lnTo>
                  <a:lnTo>
                    <a:pt x="85777" y="434984"/>
                  </a:lnTo>
                  <a:lnTo>
                    <a:pt x="86019" y="435749"/>
                  </a:lnTo>
                  <a:lnTo>
                    <a:pt x="86260" y="436502"/>
                  </a:lnTo>
                  <a:lnTo>
                    <a:pt x="86493" y="437279"/>
                  </a:lnTo>
                  <a:lnTo>
                    <a:pt x="86722" y="438044"/>
                  </a:lnTo>
                  <a:lnTo>
                    <a:pt x="86946" y="438822"/>
                  </a:lnTo>
                  <a:lnTo>
                    <a:pt x="87167" y="439612"/>
                  </a:lnTo>
                  <a:lnTo>
                    <a:pt x="87378" y="440401"/>
                  </a:lnTo>
                  <a:lnTo>
                    <a:pt x="87590" y="441191"/>
                  </a:lnTo>
                  <a:lnTo>
                    <a:pt x="87797" y="441981"/>
                  </a:lnTo>
                  <a:lnTo>
                    <a:pt x="87995" y="442783"/>
                  </a:lnTo>
                  <a:lnTo>
                    <a:pt x="88194" y="443598"/>
                  </a:lnTo>
                  <a:lnTo>
                    <a:pt x="88384" y="444400"/>
                  </a:lnTo>
                  <a:lnTo>
                    <a:pt x="88569" y="445214"/>
                  </a:lnTo>
                  <a:lnTo>
                    <a:pt x="88755" y="446029"/>
                  </a:lnTo>
                  <a:lnTo>
                    <a:pt x="88932" y="446856"/>
                  </a:lnTo>
                  <a:lnTo>
                    <a:pt x="89104" y="447683"/>
                  </a:lnTo>
                  <a:lnTo>
                    <a:pt x="89273" y="448510"/>
                  </a:lnTo>
                  <a:lnTo>
                    <a:pt x="89437" y="449349"/>
                  </a:lnTo>
                  <a:lnTo>
                    <a:pt x="89596" y="450188"/>
                  </a:lnTo>
                  <a:lnTo>
                    <a:pt x="89756" y="451027"/>
                  </a:lnTo>
                  <a:lnTo>
                    <a:pt x="89907" y="451866"/>
                  </a:lnTo>
                  <a:lnTo>
                    <a:pt x="90054" y="452718"/>
                  </a:lnTo>
                  <a:lnTo>
                    <a:pt x="90196" y="453569"/>
                  </a:lnTo>
                  <a:lnTo>
                    <a:pt x="90334" y="454433"/>
                  </a:lnTo>
                  <a:lnTo>
                    <a:pt x="90472" y="455285"/>
                  </a:lnTo>
                  <a:lnTo>
                    <a:pt x="90602" y="456149"/>
                  </a:lnTo>
                  <a:lnTo>
                    <a:pt x="90727" y="457025"/>
                  </a:lnTo>
                  <a:lnTo>
                    <a:pt x="90852" y="457889"/>
                  </a:lnTo>
                  <a:lnTo>
                    <a:pt x="90969" y="458765"/>
                  </a:lnTo>
                  <a:lnTo>
                    <a:pt x="91085" y="459641"/>
                  </a:lnTo>
                  <a:lnTo>
                    <a:pt x="91197" y="460517"/>
                  </a:lnTo>
                  <a:lnTo>
                    <a:pt x="91305" y="461406"/>
                  </a:lnTo>
                  <a:lnTo>
                    <a:pt x="91405" y="462294"/>
                  </a:lnTo>
                  <a:lnTo>
                    <a:pt x="91504" y="463183"/>
                  </a:lnTo>
                  <a:lnTo>
                    <a:pt x="91603" y="464072"/>
                  </a:lnTo>
                  <a:lnTo>
                    <a:pt x="91694" y="464960"/>
                  </a:lnTo>
                  <a:lnTo>
                    <a:pt x="91780" y="465861"/>
                  </a:lnTo>
                  <a:lnTo>
                    <a:pt x="91866" y="466762"/>
                  </a:lnTo>
                  <a:lnTo>
                    <a:pt x="91948" y="467663"/>
                  </a:lnTo>
                  <a:lnTo>
                    <a:pt x="92026" y="468564"/>
                  </a:lnTo>
                  <a:lnTo>
                    <a:pt x="92099" y="469477"/>
                  </a:lnTo>
                  <a:lnTo>
                    <a:pt x="92168" y="470390"/>
                  </a:lnTo>
                  <a:lnTo>
                    <a:pt x="92233" y="471303"/>
                  </a:lnTo>
                  <a:lnTo>
                    <a:pt x="92298" y="472217"/>
                  </a:lnTo>
                  <a:lnTo>
                    <a:pt x="92358" y="473130"/>
                  </a:lnTo>
                  <a:lnTo>
                    <a:pt x="92414" y="474055"/>
                  </a:lnTo>
                  <a:lnTo>
                    <a:pt x="92466" y="474969"/>
                  </a:lnTo>
                  <a:lnTo>
                    <a:pt x="92518" y="475894"/>
                  </a:lnTo>
                  <a:lnTo>
                    <a:pt x="92561" y="476820"/>
                  </a:lnTo>
                  <a:lnTo>
                    <a:pt x="92604" y="477745"/>
                  </a:lnTo>
                  <a:lnTo>
                    <a:pt x="92647" y="478683"/>
                  </a:lnTo>
                  <a:lnTo>
                    <a:pt x="92682" y="479609"/>
                  </a:lnTo>
                  <a:lnTo>
                    <a:pt x="92716" y="480547"/>
                  </a:lnTo>
                  <a:lnTo>
                    <a:pt x="92747" y="481485"/>
                  </a:lnTo>
                  <a:lnTo>
                    <a:pt x="92773" y="482423"/>
                  </a:lnTo>
                  <a:lnTo>
                    <a:pt x="92798" y="483360"/>
                  </a:lnTo>
                  <a:lnTo>
                    <a:pt x="92820" y="484298"/>
                  </a:lnTo>
                  <a:lnTo>
                    <a:pt x="92837" y="485236"/>
                  </a:lnTo>
                  <a:lnTo>
                    <a:pt x="92855" y="486187"/>
                  </a:lnTo>
                  <a:lnTo>
                    <a:pt x="92863" y="487124"/>
                  </a:lnTo>
                  <a:lnTo>
                    <a:pt x="92876" y="488075"/>
                  </a:lnTo>
                  <a:lnTo>
                    <a:pt x="92880" y="489013"/>
                  </a:lnTo>
                  <a:lnTo>
                    <a:pt x="92885" y="489963"/>
                  </a:lnTo>
                  <a:lnTo>
                    <a:pt x="92885" y="490913"/>
                  </a:lnTo>
                  <a:lnTo>
                    <a:pt x="92885" y="491863"/>
                  </a:lnTo>
                  <a:lnTo>
                    <a:pt x="92880" y="492814"/>
                  </a:lnTo>
                  <a:lnTo>
                    <a:pt x="92876" y="493764"/>
                  </a:lnTo>
                  <a:lnTo>
                    <a:pt x="92863" y="494727"/>
                  </a:lnTo>
                  <a:lnTo>
                    <a:pt x="92837" y="496627"/>
                  </a:lnTo>
                  <a:lnTo>
                    <a:pt x="92803" y="498540"/>
                  </a:lnTo>
                  <a:lnTo>
                    <a:pt x="92755" y="500453"/>
                  </a:lnTo>
                  <a:lnTo>
                    <a:pt x="92699" y="502366"/>
                  </a:lnTo>
                  <a:lnTo>
                    <a:pt x="92634" y="504291"/>
                  </a:lnTo>
                  <a:lnTo>
                    <a:pt x="92557" y="506204"/>
                  </a:lnTo>
                  <a:lnTo>
                    <a:pt x="92475" y="508116"/>
                  </a:lnTo>
                  <a:lnTo>
                    <a:pt x="92384" y="510042"/>
                  </a:lnTo>
                  <a:lnTo>
                    <a:pt x="92285" y="511955"/>
                  </a:lnTo>
                  <a:lnTo>
                    <a:pt x="92177" y="513867"/>
                  </a:lnTo>
                  <a:lnTo>
                    <a:pt x="92060" y="515780"/>
                  </a:lnTo>
                  <a:lnTo>
                    <a:pt x="91940" y="517693"/>
                  </a:lnTo>
                  <a:lnTo>
                    <a:pt x="91810" y="519606"/>
                  </a:lnTo>
                  <a:lnTo>
                    <a:pt x="91676" y="521506"/>
                  </a:lnTo>
                  <a:lnTo>
                    <a:pt x="91534" y="523419"/>
                  </a:lnTo>
                  <a:lnTo>
                    <a:pt x="91383" y="525308"/>
                  </a:lnTo>
                  <a:lnTo>
                    <a:pt x="91228" y="527208"/>
                  </a:lnTo>
                  <a:lnTo>
                    <a:pt x="91068" y="529096"/>
                  </a:lnTo>
                  <a:lnTo>
                    <a:pt x="90904" y="530984"/>
                  </a:lnTo>
                  <a:lnTo>
                    <a:pt x="90736" y="532860"/>
                  </a:lnTo>
                  <a:lnTo>
                    <a:pt x="90559" y="534724"/>
                  </a:lnTo>
                  <a:lnTo>
                    <a:pt x="90377" y="536587"/>
                  </a:lnTo>
                  <a:lnTo>
                    <a:pt x="90196" y="538451"/>
                  </a:lnTo>
                  <a:lnTo>
                    <a:pt x="90006" y="540302"/>
                  </a:lnTo>
                  <a:lnTo>
                    <a:pt x="89816" y="542141"/>
                  </a:lnTo>
                  <a:lnTo>
                    <a:pt x="89622" y="543967"/>
                  </a:lnTo>
                  <a:lnTo>
                    <a:pt x="89424" y="545794"/>
                  </a:lnTo>
                  <a:lnTo>
                    <a:pt x="89225" y="547595"/>
                  </a:lnTo>
                  <a:lnTo>
                    <a:pt x="88910" y="547904"/>
                  </a:lnTo>
                  <a:lnTo>
                    <a:pt x="88604" y="548225"/>
                  </a:lnTo>
                  <a:lnTo>
                    <a:pt x="88297" y="548558"/>
                  </a:lnTo>
                  <a:lnTo>
                    <a:pt x="87995" y="548916"/>
                  </a:lnTo>
                  <a:lnTo>
                    <a:pt x="87697" y="549286"/>
                  </a:lnTo>
                  <a:lnTo>
                    <a:pt x="87404" y="549681"/>
                  </a:lnTo>
                  <a:lnTo>
                    <a:pt x="87110" y="550088"/>
                  </a:lnTo>
                  <a:lnTo>
                    <a:pt x="86826" y="550508"/>
                  </a:lnTo>
                  <a:lnTo>
                    <a:pt x="86541" y="550952"/>
                  </a:lnTo>
                  <a:lnTo>
                    <a:pt x="86260" y="551409"/>
                  </a:lnTo>
                  <a:lnTo>
                    <a:pt x="85980" y="551890"/>
                  </a:lnTo>
                  <a:lnTo>
                    <a:pt x="85708" y="552371"/>
                  </a:lnTo>
                  <a:lnTo>
                    <a:pt x="85440" y="552877"/>
                  </a:lnTo>
                  <a:lnTo>
                    <a:pt x="85173" y="553396"/>
                  </a:lnTo>
                  <a:lnTo>
                    <a:pt x="84910" y="553939"/>
                  </a:lnTo>
                  <a:lnTo>
                    <a:pt x="84655" y="554482"/>
                  </a:lnTo>
                  <a:lnTo>
                    <a:pt x="84400" y="555049"/>
                  </a:lnTo>
                  <a:lnTo>
                    <a:pt x="84150" y="555629"/>
                  </a:lnTo>
                  <a:lnTo>
                    <a:pt x="83904" y="556222"/>
                  </a:lnTo>
                  <a:lnTo>
                    <a:pt x="83662" y="556839"/>
                  </a:lnTo>
                  <a:lnTo>
                    <a:pt x="83425" y="557456"/>
                  </a:lnTo>
                  <a:lnTo>
                    <a:pt x="83192" y="558085"/>
                  </a:lnTo>
                  <a:lnTo>
                    <a:pt x="82963" y="558739"/>
                  </a:lnTo>
                  <a:lnTo>
                    <a:pt x="82739" y="559393"/>
                  </a:lnTo>
                  <a:lnTo>
                    <a:pt x="82519" y="560072"/>
                  </a:lnTo>
                  <a:lnTo>
                    <a:pt x="82307" y="560763"/>
                  </a:lnTo>
                  <a:lnTo>
                    <a:pt x="82096" y="561454"/>
                  </a:lnTo>
                  <a:lnTo>
                    <a:pt x="81889" y="562170"/>
                  </a:lnTo>
                  <a:lnTo>
                    <a:pt x="81686" y="562898"/>
                  </a:lnTo>
                  <a:lnTo>
                    <a:pt x="81492" y="563626"/>
                  </a:lnTo>
                  <a:lnTo>
                    <a:pt x="81302" y="564379"/>
                  </a:lnTo>
                  <a:lnTo>
                    <a:pt x="81112" y="565132"/>
                  </a:lnTo>
                  <a:lnTo>
                    <a:pt x="80931" y="565897"/>
                  </a:lnTo>
                  <a:lnTo>
                    <a:pt x="80754" y="566675"/>
                  </a:lnTo>
                  <a:lnTo>
                    <a:pt x="80581" y="567464"/>
                  </a:lnTo>
                  <a:lnTo>
                    <a:pt x="80417" y="568266"/>
                  </a:lnTo>
                  <a:lnTo>
                    <a:pt x="80253" y="569081"/>
                  </a:lnTo>
                  <a:lnTo>
                    <a:pt x="80098" y="569896"/>
                  </a:lnTo>
                  <a:lnTo>
                    <a:pt x="79947" y="570735"/>
                  </a:lnTo>
                  <a:lnTo>
                    <a:pt x="79804" y="571574"/>
                  </a:lnTo>
                  <a:lnTo>
                    <a:pt x="79662" y="572413"/>
                  </a:lnTo>
                  <a:lnTo>
                    <a:pt x="79528" y="573277"/>
                  </a:lnTo>
                  <a:lnTo>
                    <a:pt x="79399" y="574141"/>
                  </a:lnTo>
                  <a:lnTo>
                    <a:pt x="79273" y="575017"/>
                  </a:lnTo>
                  <a:lnTo>
                    <a:pt x="79157" y="575893"/>
                  </a:lnTo>
                  <a:lnTo>
                    <a:pt x="79045" y="576782"/>
                  </a:lnTo>
                  <a:lnTo>
                    <a:pt x="78937" y="577683"/>
                  </a:lnTo>
                  <a:lnTo>
                    <a:pt x="78837" y="578584"/>
                  </a:lnTo>
                  <a:lnTo>
                    <a:pt x="78743" y="579497"/>
                  </a:lnTo>
                  <a:lnTo>
                    <a:pt x="78652" y="580422"/>
                  </a:lnTo>
                  <a:lnTo>
                    <a:pt x="78570" y="581348"/>
                  </a:lnTo>
                  <a:lnTo>
                    <a:pt x="78492" y="582274"/>
                  </a:lnTo>
                  <a:lnTo>
                    <a:pt x="78423" y="583224"/>
                  </a:lnTo>
                  <a:lnTo>
                    <a:pt x="78358" y="584162"/>
                  </a:lnTo>
                  <a:lnTo>
                    <a:pt x="78298" y="585112"/>
                  </a:lnTo>
                  <a:lnTo>
                    <a:pt x="78246" y="586075"/>
                  </a:lnTo>
                  <a:lnTo>
                    <a:pt x="78203" y="587037"/>
                  </a:lnTo>
                  <a:lnTo>
                    <a:pt x="78160" y="588000"/>
                  </a:lnTo>
                  <a:lnTo>
                    <a:pt x="78130" y="588975"/>
                  </a:lnTo>
                  <a:lnTo>
                    <a:pt x="78104" y="589950"/>
                  </a:lnTo>
                  <a:lnTo>
                    <a:pt x="78082" y="590937"/>
                  </a:lnTo>
                  <a:lnTo>
                    <a:pt x="78069" y="591924"/>
                  </a:lnTo>
                  <a:lnTo>
                    <a:pt x="78061" y="592911"/>
                  </a:lnTo>
                  <a:lnTo>
                    <a:pt x="78061" y="593899"/>
                  </a:lnTo>
                  <a:lnTo>
                    <a:pt x="78026" y="594059"/>
                  </a:lnTo>
                  <a:lnTo>
                    <a:pt x="77996" y="594220"/>
                  </a:lnTo>
                  <a:lnTo>
                    <a:pt x="77970" y="594380"/>
                  </a:lnTo>
                  <a:lnTo>
                    <a:pt x="77944" y="594553"/>
                  </a:lnTo>
                  <a:lnTo>
                    <a:pt x="77923" y="594726"/>
                  </a:lnTo>
                  <a:lnTo>
                    <a:pt x="77910" y="594898"/>
                  </a:lnTo>
                  <a:lnTo>
                    <a:pt x="77897" y="595083"/>
                  </a:lnTo>
                  <a:lnTo>
                    <a:pt x="77888" y="595256"/>
                  </a:lnTo>
                  <a:lnTo>
                    <a:pt x="77884" y="595441"/>
                  </a:lnTo>
                  <a:lnTo>
                    <a:pt x="77879" y="595626"/>
                  </a:lnTo>
                  <a:lnTo>
                    <a:pt x="77884" y="595812"/>
                  </a:lnTo>
                  <a:lnTo>
                    <a:pt x="77888" y="595984"/>
                  </a:lnTo>
                  <a:lnTo>
                    <a:pt x="77897" y="596169"/>
                  </a:lnTo>
                  <a:lnTo>
                    <a:pt x="77910" y="596342"/>
                  </a:lnTo>
                  <a:lnTo>
                    <a:pt x="77927" y="596527"/>
                  </a:lnTo>
                  <a:lnTo>
                    <a:pt x="77948" y="596688"/>
                  </a:lnTo>
                  <a:lnTo>
                    <a:pt x="77974" y="596861"/>
                  </a:lnTo>
                  <a:lnTo>
                    <a:pt x="78005" y="597021"/>
                  </a:lnTo>
                  <a:lnTo>
                    <a:pt x="78035" y="597169"/>
                  </a:lnTo>
                  <a:lnTo>
                    <a:pt x="78074" y="597317"/>
                  </a:lnTo>
                  <a:lnTo>
                    <a:pt x="78112" y="597453"/>
                  </a:lnTo>
                  <a:lnTo>
                    <a:pt x="78156" y="597589"/>
                  </a:lnTo>
                  <a:lnTo>
                    <a:pt x="78203" y="597712"/>
                  </a:lnTo>
                  <a:lnTo>
                    <a:pt x="78255" y="597823"/>
                  </a:lnTo>
                  <a:lnTo>
                    <a:pt x="78307" y="597922"/>
                  </a:lnTo>
                  <a:lnTo>
                    <a:pt x="78367" y="598021"/>
                  </a:lnTo>
                  <a:lnTo>
                    <a:pt x="78432" y="598095"/>
                  </a:lnTo>
                  <a:lnTo>
                    <a:pt x="78497" y="598169"/>
                  </a:lnTo>
                  <a:lnTo>
                    <a:pt x="78566" y="598218"/>
                  </a:lnTo>
                  <a:lnTo>
                    <a:pt x="78639" y="598255"/>
                  </a:lnTo>
                  <a:lnTo>
                    <a:pt x="78717" y="598280"/>
                  </a:lnTo>
                  <a:lnTo>
                    <a:pt x="78799" y="598280"/>
                  </a:lnTo>
                  <a:lnTo>
                    <a:pt x="79692" y="598292"/>
                  </a:lnTo>
                  <a:lnTo>
                    <a:pt x="80590" y="598304"/>
                  </a:lnTo>
                  <a:lnTo>
                    <a:pt x="81492" y="598341"/>
                  </a:lnTo>
                  <a:lnTo>
                    <a:pt x="82398" y="598391"/>
                  </a:lnTo>
                  <a:lnTo>
                    <a:pt x="83304" y="598440"/>
                  </a:lnTo>
                  <a:lnTo>
                    <a:pt x="84215" y="598502"/>
                  </a:lnTo>
                  <a:lnTo>
                    <a:pt x="86045" y="598638"/>
                  </a:lnTo>
                  <a:lnTo>
                    <a:pt x="87883" y="598786"/>
                  </a:lnTo>
                  <a:lnTo>
                    <a:pt x="89730" y="598934"/>
                  </a:lnTo>
                  <a:lnTo>
                    <a:pt x="91577" y="599070"/>
                  </a:lnTo>
                  <a:lnTo>
                    <a:pt x="92505" y="599119"/>
                  </a:lnTo>
                  <a:lnTo>
                    <a:pt x="93429" y="599168"/>
                  </a:lnTo>
                  <a:lnTo>
                    <a:pt x="94356" y="599205"/>
                  </a:lnTo>
                  <a:lnTo>
                    <a:pt x="95280" y="599218"/>
                  </a:lnTo>
                  <a:lnTo>
                    <a:pt x="96203" y="599230"/>
                  </a:lnTo>
                  <a:lnTo>
                    <a:pt x="97127" y="599218"/>
                  </a:lnTo>
                  <a:lnTo>
                    <a:pt x="98046" y="599193"/>
                  </a:lnTo>
                  <a:lnTo>
                    <a:pt x="98965" y="599144"/>
                  </a:lnTo>
                  <a:lnTo>
                    <a:pt x="99885" y="599082"/>
                  </a:lnTo>
                  <a:lnTo>
                    <a:pt x="100800" y="598983"/>
                  </a:lnTo>
                  <a:lnTo>
                    <a:pt x="101714" y="598872"/>
                  </a:lnTo>
                  <a:lnTo>
                    <a:pt x="102625" y="598724"/>
                  </a:lnTo>
                  <a:lnTo>
                    <a:pt x="103078" y="598650"/>
                  </a:lnTo>
                  <a:lnTo>
                    <a:pt x="103531" y="598551"/>
                  </a:lnTo>
                  <a:lnTo>
                    <a:pt x="103980" y="598453"/>
                  </a:lnTo>
                  <a:lnTo>
                    <a:pt x="104433" y="598354"/>
                  </a:lnTo>
                  <a:lnTo>
                    <a:pt x="104882" y="598243"/>
                  </a:lnTo>
                  <a:lnTo>
                    <a:pt x="105331" y="598119"/>
                  </a:lnTo>
                  <a:lnTo>
                    <a:pt x="105780" y="597984"/>
                  </a:lnTo>
                  <a:lnTo>
                    <a:pt x="106229" y="597848"/>
                  </a:lnTo>
                  <a:lnTo>
                    <a:pt x="106673" y="597700"/>
                  </a:lnTo>
                  <a:lnTo>
                    <a:pt x="107122" y="597552"/>
                  </a:lnTo>
                  <a:lnTo>
                    <a:pt x="107562" y="597379"/>
                  </a:lnTo>
                  <a:lnTo>
                    <a:pt x="108007" y="597206"/>
                  </a:lnTo>
                  <a:lnTo>
                    <a:pt x="108084" y="597330"/>
                  </a:lnTo>
                  <a:lnTo>
                    <a:pt x="108162" y="597416"/>
                  </a:lnTo>
                  <a:lnTo>
                    <a:pt x="108244" y="597490"/>
                  </a:lnTo>
                  <a:lnTo>
                    <a:pt x="108326" y="597539"/>
                  </a:lnTo>
                  <a:lnTo>
                    <a:pt x="108412" y="597564"/>
                  </a:lnTo>
                  <a:lnTo>
                    <a:pt x="108494" y="597564"/>
                  </a:lnTo>
                  <a:lnTo>
                    <a:pt x="108581" y="597539"/>
                  </a:lnTo>
                  <a:lnTo>
                    <a:pt x="108658" y="597490"/>
                  </a:lnTo>
                  <a:lnTo>
                    <a:pt x="108736" y="597416"/>
                  </a:lnTo>
                  <a:lnTo>
                    <a:pt x="108771" y="597367"/>
                  </a:lnTo>
                  <a:lnTo>
                    <a:pt x="108805" y="597317"/>
                  </a:lnTo>
                  <a:lnTo>
                    <a:pt x="108840" y="597255"/>
                  </a:lnTo>
                  <a:lnTo>
                    <a:pt x="108874" y="597194"/>
                  </a:lnTo>
                  <a:lnTo>
                    <a:pt x="108904" y="597120"/>
                  </a:lnTo>
                  <a:lnTo>
                    <a:pt x="108930" y="597033"/>
                  </a:lnTo>
                  <a:lnTo>
                    <a:pt x="108960" y="596947"/>
                  </a:lnTo>
                  <a:lnTo>
                    <a:pt x="108982" y="596848"/>
                  </a:lnTo>
                  <a:lnTo>
                    <a:pt x="109008" y="596749"/>
                  </a:lnTo>
                  <a:lnTo>
                    <a:pt x="109025" y="596638"/>
                  </a:lnTo>
                  <a:lnTo>
                    <a:pt x="109042" y="596527"/>
                  </a:lnTo>
                  <a:lnTo>
                    <a:pt x="109060" y="596404"/>
                  </a:lnTo>
                  <a:lnTo>
                    <a:pt x="109073" y="596268"/>
                  </a:lnTo>
                  <a:lnTo>
                    <a:pt x="109081" y="596132"/>
                  </a:lnTo>
                  <a:lnTo>
                    <a:pt x="109129" y="595232"/>
                  </a:lnTo>
                  <a:lnTo>
                    <a:pt x="109168" y="594331"/>
                  </a:lnTo>
                  <a:lnTo>
                    <a:pt x="109202" y="593442"/>
                  </a:lnTo>
                  <a:lnTo>
                    <a:pt x="109228" y="592541"/>
                  </a:lnTo>
                  <a:lnTo>
                    <a:pt x="109250" y="591653"/>
                  </a:lnTo>
                  <a:lnTo>
                    <a:pt x="109267" y="590764"/>
                  </a:lnTo>
                  <a:lnTo>
                    <a:pt x="109275" y="589876"/>
                  </a:lnTo>
                  <a:lnTo>
                    <a:pt x="109280" y="588999"/>
                  </a:lnTo>
                  <a:lnTo>
                    <a:pt x="109275" y="588111"/>
                  </a:lnTo>
                  <a:lnTo>
                    <a:pt x="109267" y="587235"/>
                  </a:lnTo>
                  <a:lnTo>
                    <a:pt x="109254" y="586358"/>
                  </a:lnTo>
                  <a:lnTo>
                    <a:pt x="109232" y="585495"/>
                  </a:lnTo>
                  <a:lnTo>
                    <a:pt x="109206" y="584618"/>
                  </a:lnTo>
                  <a:lnTo>
                    <a:pt x="109172" y="583754"/>
                  </a:lnTo>
                  <a:lnTo>
                    <a:pt x="109133" y="582903"/>
                  </a:lnTo>
                  <a:lnTo>
                    <a:pt x="109090" y="582051"/>
                  </a:lnTo>
                  <a:lnTo>
                    <a:pt x="109038" y="581200"/>
                  </a:lnTo>
                  <a:lnTo>
                    <a:pt x="108982" y="580348"/>
                  </a:lnTo>
                  <a:lnTo>
                    <a:pt x="108922" y="579509"/>
                  </a:lnTo>
                  <a:lnTo>
                    <a:pt x="108857" y="578682"/>
                  </a:lnTo>
                  <a:lnTo>
                    <a:pt x="108783" y="577855"/>
                  </a:lnTo>
                  <a:lnTo>
                    <a:pt x="108706" y="577029"/>
                  </a:lnTo>
                  <a:lnTo>
                    <a:pt x="108624" y="576214"/>
                  </a:lnTo>
                  <a:lnTo>
                    <a:pt x="108533" y="575400"/>
                  </a:lnTo>
                  <a:lnTo>
                    <a:pt x="108438" y="574597"/>
                  </a:lnTo>
                  <a:lnTo>
                    <a:pt x="108339" y="573795"/>
                  </a:lnTo>
                  <a:lnTo>
                    <a:pt x="108235" y="573005"/>
                  </a:lnTo>
                  <a:lnTo>
                    <a:pt x="108127" y="572216"/>
                  </a:lnTo>
                  <a:lnTo>
                    <a:pt x="108011" y="571438"/>
                  </a:lnTo>
                  <a:lnTo>
                    <a:pt x="107894" y="570673"/>
                  </a:lnTo>
                  <a:lnTo>
                    <a:pt x="107769" y="569908"/>
                  </a:lnTo>
                  <a:lnTo>
                    <a:pt x="107640" y="569155"/>
                  </a:lnTo>
                  <a:lnTo>
                    <a:pt x="107502" y="568402"/>
                  </a:lnTo>
                  <a:lnTo>
                    <a:pt x="107364" y="567662"/>
                  </a:lnTo>
                  <a:lnTo>
                    <a:pt x="107217" y="566934"/>
                  </a:lnTo>
                  <a:lnTo>
                    <a:pt x="107070" y="566218"/>
                  </a:lnTo>
                  <a:lnTo>
                    <a:pt x="106915" y="565502"/>
                  </a:lnTo>
                  <a:lnTo>
                    <a:pt x="106755" y="564799"/>
                  </a:lnTo>
                  <a:lnTo>
                    <a:pt x="106595" y="564095"/>
                  </a:lnTo>
                  <a:lnTo>
                    <a:pt x="106427" y="563416"/>
                  </a:lnTo>
                  <a:lnTo>
                    <a:pt x="106255" y="562738"/>
                  </a:lnTo>
                  <a:lnTo>
                    <a:pt x="106078" y="562071"/>
                  </a:lnTo>
                  <a:lnTo>
                    <a:pt x="105896" y="561405"/>
                  </a:lnTo>
                  <a:lnTo>
                    <a:pt x="105711" y="560763"/>
                  </a:lnTo>
                  <a:lnTo>
                    <a:pt x="105517" y="560121"/>
                  </a:lnTo>
                  <a:lnTo>
                    <a:pt x="105322" y="559504"/>
                  </a:lnTo>
                  <a:lnTo>
                    <a:pt x="105124" y="558887"/>
                  </a:lnTo>
                  <a:lnTo>
                    <a:pt x="104921" y="558283"/>
                  </a:lnTo>
                  <a:lnTo>
                    <a:pt x="104714" y="557690"/>
                  </a:lnTo>
                  <a:lnTo>
                    <a:pt x="104502" y="557110"/>
                  </a:lnTo>
                  <a:lnTo>
                    <a:pt x="104287" y="556530"/>
                  </a:lnTo>
                  <a:lnTo>
                    <a:pt x="104067" y="555975"/>
                  </a:lnTo>
                  <a:lnTo>
                    <a:pt x="103846" y="555432"/>
                  </a:lnTo>
                  <a:lnTo>
                    <a:pt x="103618" y="554901"/>
                  </a:lnTo>
                  <a:lnTo>
                    <a:pt x="103385" y="554371"/>
                  </a:lnTo>
                  <a:lnTo>
                    <a:pt x="103152" y="553865"/>
                  </a:lnTo>
                  <a:lnTo>
                    <a:pt x="102910" y="553371"/>
                  </a:lnTo>
                  <a:lnTo>
                    <a:pt x="102668" y="552890"/>
                  </a:lnTo>
                  <a:lnTo>
                    <a:pt x="102422" y="552421"/>
                  </a:lnTo>
                  <a:lnTo>
                    <a:pt x="102172" y="551964"/>
                  </a:lnTo>
                  <a:lnTo>
                    <a:pt x="101917" y="551520"/>
                  </a:lnTo>
                  <a:lnTo>
                    <a:pt x="101663" y="551088"/>
                  </a:lnTo>
                  <a:lnTo>
                    <a:pt x="101399" y="550668"/>
                  </a:lnTo>
                  <a:lnTo>
                    <a:pt x="101136" y="550273"/>
                  </a:lnTo>
                  <a:lnTo>
                    <a:pt x="101287" y="549249"/>
                  </a:lnTo>
                  <a:lnTo>
                    <a:pt x="101438" y="548225"/>
                  </a:lnTo>
                  <a:lnTo>
                    <a:pt x="101581" y="547200"/>
                  </a:lnTo>
                  <a:lnTo>
                    <a:pt x="101723" y="546176"/>
                  </a:lnTo>
                  <a:lnTo>
                    <a:pt x="101857" y="545152"/>
                  </a:lnTo>
                  <a:lnTo>
                    <a:pt x="101991" y="544115"/>
                  </a:lnTo>
                  <a:lnTo>
                    <a:pt x="102124" y="543079"/>
                  </a:lnTo>
                  <a:lnTo>
                    <a:pt x="102250" y="542054"/>
                  </a:lnTo>
                  <a:lnTo>
                    <a:pt x="102370" y="541018"/>
                  </a:lnTo>
                  <a:lnTo>
                    <a:pt x="102491" y="539969"/>
                  </a:lnTo>
                  <a:lnTo>
                    <a:pt x="102608" y="538932"/>
                  </a:lnTo>
                  <a:lnTo>
                    <a:pt x="102720" y="537883"/>
                  </a:lnTo>
                  <a:lnTo>
                    <a:pt x="102828" y="536846"/>
                  </a:lnTo>
                  <a:lnTo>
                    <a:pt x="102936" y="535797"/>
                  </a:lnTo>
                  <a:lnTo>
                    <a:pt x="103039" y="534748"/>
                  </a:lnTo>
                  <a:lnTo>
                    <a:pt x="103134" y="533699"/>
                  </a:lnTo>
                  <a:lnTo>
                    <a:pt x="103234" y="532650"/>
                  </a:lnTo>
                  <a:lnTo>
                    <a:pt x="103324" y="531589"/>
                  </a:lnTo>
                  <a:lnTo>
                    <a:pt x="103411" y="530540"/>
                  </a:lnTo>
                  <a:lnTo>
                    <a:pt x="103497" y="529479"/>
                  </a:lnTo>
                  <a:lnTo>
                    <a:pt x="103579" y="528430"/>
                  </a:lnTo>
                  <a:lnTo>
                    <a:pt x="103657" y="527368"/>
                  </a:lnTo>
                  <a:lnTo>
                    <a:pt x="103734" y="526307"/>
                  </a:lnTo>
                  <a:lnTo>
                    <a:pt x="103803" y="525246"/>
                  </a:lnTo>
                  <a:lnTo>
                    <a:pt x="103872" y="524184"/>
                  </a:lnTo>
                  <a:lnTo>
                    <a:pt x="103937" y="523123"/>
                  </a:lnTo>
                  <a:lnTo>
                    <a:pt x="103997" y="522049"/>
                  </a:lnTo>
                  <a:lnTo>
                    <a:pt x="104058" y="520988"/>
                  </a:lnTo>
                  <a:lnTo>
                    <a:pt x="104110" y="519927"/>
                  </a:lnTo>
                  <a:lnTo>
                    <a:pt x="104161" y="518853"/>
                  </a:lnTo>
                  <a:lnTo>
                    <a:pt x="104209" y="517792"/>
                  </a:lnTo>
                  <a:lnTo>
                    <a:pt x="104256" y="516718"/>
                  </a:lnTo>
                  <a:lnTo>
                    <a:pt x="104295" y="515644"/>
                  </a:lnTo>
                  <a:lnTo>
                    <a:pt x="104334" y="514583"/>
                  </a:lnTo>
                  <a:lnTo>
                    <a:pt x="104369" y="513510"/>
                  </a:lnTo>
                  <a:lnTo>
                    <a:pt x="104403" y="512436"/>
                  </a:lnTo>
                  <a:lnTo>
                    <a:pt x="104429" y="511362"/>
                  </a:lnTo>
                  <a:lnTo>
                    <a:pt x="104455" y="510301"/>
                  </a:lnTo>
                  <a:lnTo>
                    <a:pt x="104476" y="509227"/>
                  </a:lnTo>
                  <a:lnTo>
                    <a:pt x="104494" y="508154"/>
                  </a:lnTo>
                  <a:lnTo>
                    <a:pt x="104511" y="507080"/>
                  </a:lnTo>
                  <a:lnTo>
                    <a:pt x="104524" y="506006"/>
                  </a:lnTo>
                  <a:lnTo>
                    <a:pt x="104533" y="504933"/>
                  </a:lnTo>
                  <a:lnTo>
                    <a:pt x="104537" y="503859"/>
                  </a:lnTo>
                  <a:lnTo>
                    <a:pt x="104541" y="502785"/>
                  </a:lnTo>
                  <a:lnTo>
                    <a:pt x="104537" y="501712"/>
                  </a:lnTo>
                  <a:lnTo>
                    <a:pt x="104533" y="500650"/>
                  </a:lnTo>
                  <a:lnTo>
                    <a:pt x="104528" y="499577"/>
                  </a:lnTo>
                  <a:lnTo>
                    <a:pt x="104515" y="498503"/>
                  </a:lnTo>
                  <a:lnTo>
                    <a:pt x="104502" y="497429"/>
                  </a:lnTo>
                  <a:lnTo>
                    <a:pt x="104485" y="496356"/>
                  </a:lnTo>
                  <a:lnTo>
                    <a:pt x="104468" y="495282"/>
                  </a:lnTo>
                  <a:lnTo>
                    <a:pt x="104446" y="494221"/>
                  </a:lnTo>
                  <a:lnTo>
                    <a:pt x="104416" y="493147"/>
                  </a:lnTo>
                  <a:lnTo>
                    <a:pt x="104390" y="492086"/>
                  </a:lnTo>
                  <a:lnTo>
                    <a:pt x="104356" y="491012"/>
                  </a:lnTo>
                  <a:lnTo>
                    <a:pt x="104321" y="489938"/>
                  </a:lnTo>
                  <a:lnTo>
                    <a:pt x="104282" y="488877"/>
                  </a:lnTo>
                  <a:lnTo>
                    <a:pt x="104239" y="487816"/>
                  </a:lnTo>
                  <a:lnTo>
                    <a:pt x="104196" y="486742"/>
                  </a:lnTo>
                  <a:lnTo>
                    <a:pt x="104148" y="485681"/>
                  </a:lnTo>
                  <a:lnTo>
                    <a:pt x="104097" y="484619"/>
                  </a:lnTo>
                  <a:lnTo>
                    <a:pt x="104045" y="483558"/>
                  </a:lnTo>
                  <a:lnTo>
                    <a:pt x="103989" y="482497"/>
                  </a:lnTo>
                  <a:lnTo>
                    <a:pt x="103928" y="481435"/>
                  </a:lnTo>
                  <a:lnTo>
                    <a:pt x="103864" y="480374"/>
                  </a:lnTo>
                  <a:lnTo>
                    <a:pt x="103799" y="479325"/>
                  </a:lnTo>
                  <a:lnTo>
                    <a:pt x="103730" y="478264"/>
                  </a:lnTo>
                  <a:lnTo>
                    <a:pt x="103657" y="477215"/>
                  </a:lnTo>
                  <a:lnTo>
                    <a:pt x="103583" y="476166"/>
                  </a:lnTo>
                  <a:lnTo>
                    <a:pt x="103505" y="475104"/>
                  </a:lnTo>
                  <a:lnTo>
                    <a:pt x="103423" y="474055"/>
                  </a:lnTo>
                  <a:lnTo>
                    <a:pt x="103337" y="473019"/>
                  </a:lnTo>
                  <a:lnTo>
                    <a:pt x="103251" y="471970"/>
                  </a:lnTo>
                  <a:lnTo>
                    <a:pt x="103160" y="470921"/>
                  </a:lnTo>
                  <a:lnTo>
                    <a:pt x="103070" y="469884"/>
                  </a:lnTo>
                  <a:lnTo>
                    <a:pt x="102975" y="468835"/>
                  </a:lnTo>
                  <a:lnTo>
                    <a:pt x="102875" y="467798"/>
                  </a:lnTo>
                  <a:lnTo>
                    <a:pt x="102772" y="466762"/>
                  </a:lnTo>
                  <a:lnTo>
                    <a:pt x="102668" y="465738"/>
                  </a:lnTo>
                  <a:lnTo>
                    <a:pt x="102560" y="464701"/>
                  </a:lnTo>
                  <a:lnTo>
                    <a:pt x="102448" y="463664"/>
                  </a:lnTo>
                  <a:lnTo>
                    <a:pt x="102336" y="462640"/>
                  </a:lnTo>
                  <a:lnTo>
                    <a:pt x="102219" y="461616"/>
                  </a:lnTo>
                  <a:lnTo>
                    <a:pt x="102103" y="460591"/>
                  </a:lnTo>
                  <a:lnTo>
                    <a:pt x="101978" y="459579"/>
                  </a:lnTo>
                  <a:lnTo>
                    <a:pt x="101853" y="458555"/>
                  </a:lnTo>
                  <a:lnTo>
                    <a:pt x="101727" y="457543"/>
                  </a:lnTo>
                  <a:lnTo>
                    <a:pt x="101598" y="456531"/>
                  </a:lnTo>
                  <a:lnTo>
                    <a:pt x="101464" y="455519"/>
                  </a:lnTo>
                  <a:lnTo>
                    <a:pt x="101326" y="454507"/>
                  </a:lnTo>
                  <a:lnTo>
                    <a:pt x="101188" y="453508"/>
                  </a:lnTo>
                  <a:lnTo>
                    <a:pt x="101046" y="452508"/>
                  </a:lnTo>
                  <a:lnTo>
                    <a:pt x="100903" y="451508"/>
                  </a:lnTo>
                  <a:lnTo>
                    <a:pt x="100756" y="450509"/>
                  </a:lnTo>
                  <a:lnTo>
                    <a:pt x="100605" y="449521"/>
                  </a:lnTo>
                  <a:lnTo>
                    <a:pt x="100450" y="448522"/>
                  </a:lnTo>
                  <a:lnTo>
                    <a:pt x="100295" y="447535"/>
                  </a:lnTo>
                  <a:lnTo>
                    <a:pt x="100139" y="446560"/>
                  </a:lnTo>
                  <a:lnTo>
                    <a:pt x="99975" y="445572"/>
                  </a:lnTo>
                  <a:lnTo>
                    <a:pt x="99811" y="444597"/>
                  </a:lnTo>
                  <a:lnTo>
                    <a:pt x="99647" y="443622"/>
                  </a:lnTo>
                  <a:lnTo>
                    <a:pt x="99475" y="442660"/>
                  </a:lnTo>
                  <a:lnTo>
                    <a:pt x="99302" y="441685"/>
                  </a:lnTo>
                  <a:lnTo>
                    <a:pt x="99129" y="440722"/>
                  </a:lnTo>
                  <a:lnTo>
                    <a:pt x="98953" y="439760"/>
                  </a:lnTo>
                  <a:lnTo>
                    <a:pt x="98771" y="438810"/>
                  </a:lnTo>
                  <a:lnTo>
                    <a:pt x="98590" y="437859"/>
                  </a:lnTo>
                  <a:lnTo>
                    <a:pt x="98404" y="436909"/>
                  </a:lnTo>
                  <a:lnTo>
                    <a:pt x="98215" y="435971"/>
                  </a:lnTo>
                  <a:lnTo>
                    <a:pt x="98025" y="435021"/>
                  </a:lnTo>
                  <a:lnTo>
                    <a:pt x="97830" y="434083"/>
                  </a:lnTo>
                  <a:lnTo>
                    <a:pt x="97632" y="433157"/>
                  </a:lnTo>
                  <a:lnTo>
                    <a:pt x="97433" y="432232"/>
                  </a:lnTo>
                  <a:lnTo>
                    <a:pt x="97235" y="431306"/>
                  </a:lnTo>
                  <a:lnTo>
                    <a:pt x="97028" y="430381"/>
                  </a:lnTo>
                  <a:lnTo>
                    <a:pt x="96821" y="429467"/>
                  </a:lnTo>
                  <a:lnTo>
                    <a:pt x="96613" y="428554"/>
                  </a:lnTo>
                  <a:lnTo>
                    <a:pt x="96402" y="427653"/>
                  </a:lnTo>
                  <a:lnTo>
                    <a:pt x="96186" y="426740"/>
                  </a:lnTo>
                  <a:lnTo>
                    <a:pt x="95970" y="425851"/>
                  </a:lnTo>
                  <a:lnTo>
                    <a:pt x="95750" y="424951"/>
                  </a:lnTo>
                  <a:lnTo>
                    <a:pt x="95526" y="424062"/>
                  </a:lnTo>
                  <a:lnTo>
                    <a:pt x="95302" y="423173"/>
                  </a:lnTo>
                  <a:lnTo>
                    <a:pt x="95077" y="422297"/>
                  </a:lnTo>
                  <a:lnTo>
                    <a:pt x="94844" y="421421"/>
                  </a:lnTo>
                  <a:lnTo>
                    <a:pt x="94615" y="420557"/>
                  </a:lnTo>
                  <a:lnTo>
                    <a:pt x="94378" y="419693"/>
                  </a:lnTo>
                  <a:lnTo>
                    <a:pt x="96877" y="416917"/>
                  </a:lnTo>
                  <a:lnTo>
                    <a:pt x="98128" y="415534"/>
                  </a:lnTo>
                  <a:lnTo>
                    <a:pt x="99380" y="414152"/>
                  </a:lnTo>
                  <a:lnTo>
                    <a:pt x="99444" y="414066"/>
                  </a:lnTo>
                  <a:lnTo>
                    <a:pt x="99509" y="413967"/>
                  </a:lnTo>
                  <a:lnTo>
                    <a:pt x="99574" y="413856"/>
                  </a:lnTo>
                  <a:lnTo>
                    <a:pt x="99634" y="413720"/>
                  </a:lnTo>
                  <a:lnTo>
                    <a:pt x="99690" y="413585"/>
                  </a:lnTo>
                  <a:lnTo>
                    <a:pt x="99742" y="413436"/>
                  </a:lnTo>
                  <a:lnTo>
                    <a:pt x="99790" y="413276"/>
                  </a:lnTo>
                  <a:lnTo>
                    <a:pt x="99833" y="413103"/>
                  </a:lnTo>
                  <a:lnTo>
                    <a:pt x="99872" y="412918"/>
                  </a:lnTo>
                  <a:lnTo>
                    <a:pt x="99902" y="412721"/>
                  </a:lnTo>
                  <a:lnTo>
                    <a:pt x="99928" y="412536"/>
                  </a:lnTo>
                  <a:lnTo>
                    <a:pt x="99941" y="412326"/>
                  </a:lnTo>
                  <a:lnTo>
                    <a:pt x="99949" y="412116"/>
                  </a:lnTo>
                  <a:lnTo>
                    <a:pt x="99945" y="411906"/>
                  </a:lnTo>
                  <a:lnTo>
                    <a:pt x="99932" y="411696"/>
                  </a:lnTo>
                  <a:lnTo>
                    <a:pt x="99924" y="411585"/>
                  </a:lnTo>
                  <a:lnTo>
                    <a:pt x="99911" y="411474"/>
                  </a:lnTo>
                  <a:lnTo>
                    <a:pt x="99820" y="410857"/>
                  </a:lnTo>
                  <a:lnTo>
                    <a:pt x="99734" y="410252"/>
                  </a:lnTo>
                  <a:lnTo>
                    <a:pt x="99643" y="409672"/>
                  </a:lnTo>
                  <a:lnTo>
                    <a:pt x="99548" y="409105"/>
                  </a:lnTo>
                  <a:lnTo>
                    <a:pt x="99453" y="408562"/>
                  </a:lnTo>
                  <a:lnTo>
                    <a:pt x="99354" y="408031"/>
                  </a:lnTo>
                  <a:lnTo>
                    <a:pt x="99255" y="407513"/>
                  </a:lnTo>
                  <a:lnTo>
                    <a:pt x="99151" y="407019"/>
                  </a:lnTo>
                  <a:lnTo>
                    <a:pt x="99043" y="406525"/>
                  </a:lnTo>
                  <a:lnTo>
                    <a:pt x="98931" y="406044"/>
                  </a:lnTo>
                  <a:lnTo>
                    <a:pt x="98814" y="405563"/>
                  </a:lnTo>
                  <a:lnTo>
                    <a:pt x="98694" y="405106"/>
                  </a:lnTo>
                  <a:lnTo>
                    <a:pt x="98564" y="404637"/>
                  </a:lnTo>
                  <a:lnTo>
                    <a:pt x="98430" y="404181"/>
                  </a:lnTo>
                  <a:lnTo>
                    <a:pt x="98288" y="403724"/>
                  </a:lnTo>
                  <a:lnTo>
                    <a:pt x="98141" y="403267"/>
                  </a:lnTo>
                  <a:lnTo>
                    <a:pt x="100230" y="402848"/>
                  </a:lnTo>
                  <a:lnTo>
                    <a:pt x="101279" y="402626"/>
                  </a:lnTo>
                  <a:lnTo>
                    <a:pt x="102323" y="402391"/>
                  </a:lnTo>
                  <a:lnTo>
                    <a:pt x="102418" y="402354"/>
                  </a:lnTo>
                  <a:lnTo>
                    <a:pt x="102513" y="402305"/>
                  </a:lnTo>
                  <a:lnTo>
                    <a:pt x="102608" y="402218"/>
                  </a:lnTo>
                  <a:lnTo>
                    <a:pt x="102698" y="402120"/>
                  </a:lnTo>
                  <a:lnTo>
                    <a:pt x="102785" y="402009"/>
                  </a:lnTo>
                  <a:lnTo>
                    <a:pt x="102867" y="401861"/>
                  </a:lnTo>
                  <a:lnTo>
                    <a:pt x="102949" y="401712"/>
                  </a:lnTo>
                  <a:lnTo>
                    <a:pt x="103022" y="401527"/>
                  </a:lnTo>
                  <a:lnTo>
                    <a:pt x="103087" y="401342"/>
                  </a:lnTo>
                  <a:lnTo>
                    <a:pt x="103147" y="401132"/>
                  </a:lnTo>
                  <a:lnTo>
                    <a:pt x="103199" y="400898"/>
                  </a:lnTo>
                  <a:lnTo>
                    <a:pt x="103221" y="400787"/>
                  </a:lnTo>
                  <a:lnTo>
                    <a:pt x="103242" y="400664"/>
                  </a:lnTo>
                  <a:lnTo>
                    <a:pt x="103259" y="400540"/>
                  </a:lnTo>
                  <a:lnTo>
                    <a:pt x="103272" y="400404"/>
                  </a:lnTo>
                  <a:lnTo>
                    <a:pt x="103285" y="400269"/>
                  </a:lnTo>
                  <a:lnTo>
                    <a:pt x="103298" y="400133"/>
                  </a:lnTo>
                  <a:lnTo>
                    <a:pt x="103307" y="399997"/>
                  </a:lnTo>
                  <a:lnTo>
                    <a:pt x="103311" y="399861"/>
                  </a:lnTo>
                  <a:lnTo>
                    <a:pt x="103311" y="399713"/>
                  </a:lnTo>
                  <a:lnTo>
                    <a:pt x="103311" y="399565"/>
                  </a:lnTo>
                  <a:lnTo>
                    <a:pt x="103203" y="393061"/>
                  </a:lnTo>
                  <a:lnTo>
                    <a:pt x="103091" y="386570"/>
                  </a:lnTo>
                  <a:lnTo>
                    <a:pt x="102970" y="380066"/>
                  </a:lnTo>
                  <a:lnTo>
                    <a:pt x="102841" y="373575"/>
                  </a:lnTo>
                  <a:lnTo>
                    <a:pt x="102707" y="367084"/>
                  </a:lnTo>
                  <a:lnTo>
                    <a:pt x="102569" y="360592"/>
                  </a:lnTo>
                  <a:lnTo>
                    <a:pt x="102422" y="354113"/>
                  </a:lnTo>
                  <a:lnTo>
                    <a:pt x="102267" y="347622"/>
                  </a:lnTo>
                  <a:lnTo>
                    <a:pt x="102103" y="341143"/>
                  </a:lnTo>
                  <a:lnTo>
                    <a:pt x="101935" y="334652"/>
                  </a:lnTo>
                  <a:lnTo>
                    <a:pt x="101758" y="328173"/>
                  </a:lnTo>
                  <a:lnTo>
                    <a:pt x="101576" y="321694"/>
                  </a:lnTo>
                  <a:lnTo>
                    <a:pt x="101382" y="315214"/>
                  </a:lnTo>
                  <a:lnTo>
                    <a:pt x="101184" y="308748"/>
                  </a:lnTo>
                  <a:lnTo>
                    <a:pt x="100977" y="302269"/>
                  </a:lnTo>
                  <a:lnTo>
                    <a:pt x="100761" y="295802"/>
                  </a:lnTo>
                  <a:lnTo>
                    <a:pt x="100601" y="291051"/>
                  </a:lnTo>
                  <a:lnTo>
                    <a:pt x="100446" y="286275"/>
                  </a:lnTo>
                  <a:lnTo>
                    <a:pt x="100144" y="276649"/>
                  </a:lnTo>
                  <a:lnTo>
                    <a:pt x="99993" y="271811"/>
                  </a:lnTo>
                  <a:lnTo>
                    <a:pt x="99837" y="266961"/>
                  </a:lnTo>
                  <a:lnTo>
                    <a:pt x="99673" y="262099"/>
                  </a:lnTo>
                  <a:lnTo>
                    <a:pt x="99505" y="257224"/>
                  </a:lnTo>
                  <a:lnTo>
                    <a:pt x="99505" y="257224"/>
                  </a:lnTo>
                  <a:lnTo>
                    <a:pt x="99915" y="257286"/>
                  </a:lnTo>
                  <a:lnTo>
                    <a:pt x="100316" y="257323"/>
                  </a:lnTo>
                  <a:lnTo>
                    <a:pt x="100722" y="257348"/>
                  </a:lnTo>
                  <a:lnTo>
                    <a:pt x="101123" y="257360"/>
                  </a:lnTo>
                  <a:lnTo>
                    <a:pt x="101529" y="257360"/>
                  </a:lnTo>
                  <a:lnTo>
                    <a:pt x="101935" y="257348"/>
                  </a:lnTo>
                  <a:lnTo>
                    <a:pt x="102345" y="257335"/>
                  </a:lnTo>
                  <a:lnTo>
                    <a:pt x="102755" y="257311"/>
                  </a:lnTo>
                  <a:lnTo>
                    <a:pt x="102841" y="257298"/>
                  </a:lnTo>
                  <a:lnTo>
                    <a:pt x="102931" y="257249"/>
                  </a:lnTo>
                  <a:lnTo>
                    <a:pt x="103022" y="257187"/>
                  </a:lnTo>
                  <a:lnTo>
                    <a:pt x="103108" y="257101"/>
                  </a:lnTo>
                  <a:lnTo>
                    <a:pt x="103190" y="256990"/>
                  </a:lnTo>
                  <a:lnTo>
                    <a:pt x="103272" y="256854"/>
                  </a:lnTo>
                  <a:lnTo>
                    <a:pt x="103350" y="256694"/>
                  </a:lnTo>
                  <a:lnTo>
                    <a:pt x="103419" y="256521"/>
                  </a:lnTo>
                  <a:lnTo>
                    <a:pt x="103488" y="256336"/>
                  </a:lnTo>
                  <a:lnTo>
                    <a:pt x="103544" y="256126"/>
                  </a:lnTo>
                  <a:lnTo>
                    <a:pt x="103596" y="255916"/>
                  </a:lnTo>
                  <a:lnTo>
                    <a:pt x="103639" y="255682"/>
                  </a:lnTo>
                  <a:lnTo>
                    <a:pt x="103657" y="255558"/>
                  </a:lnTo>
                  <a:lnTo>
                    <a:pt x="103669" y="255435"/>
                  </a:lnTo>
                  <a:lnTo>
                    <a:pt x="103682" y="255299"/>
                  </a:lnTo>
                  <a:lnTo>
                    <a:pt x="103691" y="255176"/>
                  </a:lnTo>
                  <a:lnTo>
                    <a:pt x="103700" y="255040"/>
                  </a:lnTo>
                  <a:lnTo>
                    <a:pt x="103704" y="254904"/>
                  </a:lnTo>
                  <a:lnTo>
                    <a:pt x="103704" y="254781"/>
                  </a:lnTo>
                  <a:lnTo>
                    <a:pt x="103700" y="254633"/>
                  </a:lnTo>
                  <a:lnTo>
                    <a:pt x="103652" y="252905"/>
                  </a:lnTo>
                  <a:lnTo>
                    <a:pt x="103609" y="251165"/>
                  </a:lnTo>
                  <a:lnTo>
                    <a:pt x="103566" y="249425"/>
                  </a:lnTo>
                  <a:lnTo>
                    <a:pt x="103536" y="247660"/>
                  </a:lnTo>
                  <a:lnTo>
                    <a:pt x="103937" y="247783"/>
                  </a:lnTo>
                  <a:lnTo>
                    <a:pt x="104338" y="247931"/>
                  </a:lnTo>
                  <a:lnTo>
                    <a:pt x="104731" y="248092"/>
                  </a:lnTo>
                  <a:lnTo>
                    <a:pt x="105120" y="248265"/>
                  </a:lnTo>
                  <a:lnTo>
                    <a:pt x="105504" y="248450"/>
                  </a:lnTo>
                  <a:lnTo>
                    <a:pt x="105883" y="248660"/>
                  </a:lnTo>
                  <a:lnTo>
                    <a:pt x="106259" y="248882"/>
                  </a:lnTo>
                  <a:lnTo>
                    <a:pt x="106626" y="249116"/>
                  </a:lnTo>
                  <a:lnTo>
                    <a:pt x="106988" y="249375"/>
                  </a:lnTo>
                  <a:lnTo>
                    <a:pt x="107346" y="249634"/>
                  </a:lnTo>
                  <a:lnTo>
                    <a:pt x="107700" y="249918"/>
                  </a:lnTo>
                  <a:lnTo>
                    <a:pt x="108050" y="250227"/>
                  </a:lnTo>
                  <a:lnTo>
                    <a:pt x="108391" y="250535"/>
                  </a:lnTo>
                  <a:lnTo>
                    <a:pt x="108732" y="250869"/>
                  </a:lnTo>
                  <a:lnTo>
                    <a:pt x="109064" y="251202"/>
                  </a:lnTo>
                  <a:lnTo>
                    <a:pt x="109392" y="251560"/>
                  </a:lnTo>
                  <a:lnTo>
                    <a:pt x="109716" y="251930"/>
                  </a:lnTo>
                  <a:lnTo>
                    <a:pt x="110035" y="252312"/>
                  </a:lnTo>
                  <a:lnTo>
                    <a:pt x="110350" y="252720"/>
                  </a:lnTo>
                  <a:lnTo>
                    <a:pt x="110661" y="253127"/>
                  </a:lnTo>
                  <a:lnTo>
                    <a:pt x="110963" y="253559"/>
                  </a:lnTo>
                  <a:lnTo>
                    <a:pt x="111265" y="253991"/>
                  </a:lnTo>
                  <a:lnTo>
                    <a:pt x="111558" y="254447"/>
                  </a:lnTo>
                  <a:lnTo>
                    <a:pt x="111848" y="254916"/>
                  </a:lnTo>
                  <a:lnTo>
                    <a:pt x="112132" y="255385"/>
                  </a:lnTo>
                  <a:lnTo>
                    <a:pt x="112413" y="255879"/>
                  </a:lnTo>
                  <a:lnTo>
                    <a:pt x="112689" y="256385"/>
                  </a:lnTo>
                  <a:lnTo>
                    <a:pt x="112961" y="256903"/>
                  </a:lnTo>
                  <a:lnTo>
                    <a:pt x="113229" y="257434"/>
                  </a:lnTo>
                  <a:lnTo>
                    <a:pt x="113492" y="257977"/>
                  </a:lnTo>
                  <a:lnTo>
                    <a:pt x="113751" y="258520"/>
                  </a:lnTo>
                  <a:lnTo>
                    <a:pt x="114001" y="259088"/>
                  </a:lnTo>
                  <a:lnTo>
                    <a:pt x="114251" y="259668"/>
                  </a:lnTo>
                  <a:lnTo>
                    <a:pt x="114497" y="260248"/>
                  </a:lnTo>
                  <a:lnTo>
                    <a:pt x="114735" y="260852"/>
                  </a:lnTo>
                  <a:lnTo>
                    <a:pt x="114972" y="261457"/>
                  </a:lnTo>
                  <a:lnTo>
                    <a:pt x="115201" y="262087"/>
                  </a:lnTo>
                  <a:lnTo>
                    <a:pt x="115429" y="262716"/>
                  </a:lnTo>
                  <a:lnTo>
                    <a:pt x="115650" y="263358"/>
                  </a:lnTo>
                  <a:lnTo>
                    <a:pt x="115870" y="264012"/>
                  </a:lnTo>
                  <a:lnTo>
                    <a:pt x="116081" y="264678"/>
                  </a:lnTo>
                  <a:lnTo>
                    <a:pt x="116293" y="265345"/>
                  </a:lnTo>
                  <a:lnTo>
                    <a:pt x="116495" y="266036"/>
                  </a:lnTo>
                  <a:lnTo>
                    <a:pt x="116698" y="266727"/>
                  </a:lnTo>
                  <a:lnTo>
                    <a:pt x="116892" y="267430"/>
                  </a:lnTo>
                  <a:lnTo>
                    <a:pt x="117087" y="268146"/>
                  </a:lnTo>
                  <a:lnTo>
                    <a:pt x="117272" y="268862"/>
                  </a:lnTo>
                  <a:lnTo>
                    <a:pt x="117458" y="269590"/>
                  </a:lnTo>
                  <a:lnTo>
                    <a:pt x="117639" y="270330"/>
                  </a:lnTo>
                  <a:lnTo>
                    <a:pt x="117812" y="271083"/>
                  </a:lnTo>
                  <a:lnTo>
                    <a:pt x="117984" y="271848"/>
                  </a:lnTo>
                  <a:lnTo>
                    <a:pt x="118153" y="272613"/>
                  </a:lnTo>
                  <a:lnTo>
                    <a:pt x="118317" y="273391"/>
                  </a:lnTo>
                  <a:lnTo>
                    <a:pt x="118476" y="274168"/>
                  </a:lnTo>
                  <a:lnTo>
                    <a:pt x="118632" y="274958"/>
                  </a:lnTo>
                  <a:lnTo>
                    <a:pt x="118783" y="275760"/>
                  </a:lnTo>
                  <a:lnTo>
                    <a:pt x="118929" y="276575"/>
                  </a:lnTo>
                  <a:lnTo>
                    <a:pt x="119072" y="277389"/>
                  </a:lnTo>
                  <a:lnTo>
                    <a:pt x="119214" y="278204"/>
                  </a:lnTo>
                  <a:lnTo>
                    <a:pt x="119348" y="279043"/>
                  </a:lnTo>
                  <a:lnTo>
                    <a:pt x="119482" y="279882"/>
                  </a:lnTo>
                  <a:lnTo>
                    <a:pt x="119607" y="280721"/>
                  </a:lnTo>
                  <a:lnTo>
                    <a:pt x="119732" y="281573"/>
                  </a:lnTo>
                  <a:lnTo>
                    <a:pt x="119853" y="282437"/>
                  </a:lnTo>
                  <a:lnTo>
                    <a:pt x="119970" y="283301"/>
                  </a:lnTo>
                  <a:lnTo>
                    <a:pt x="120082" y="284165"/>
                  </a:lnTo>
                  <a:lnTo>
                    <a:pt x="120194" y="285041"/>
                  </a:lnTo>
                  <a:lnTo>
                    <a:pt x="120297" y="285929"/>
                  </a:lnTo>
                  <a:lnTo>
                    <a:pt x="120401" y="286818"/>
                  </a:lnTo>
                  <a:lnTo>
                    <a:pt x="120500" y="287719"/>
                  </a:lnTo>
                  <a:lnTo>
                    <a:pt x="120591" y="288620"/>
                  </a:lnTo>
                  <a:lnTo>
                    <a:pt x="120686" y="289521"/>
                  </a:lnTo>
                  <a:lnTo>
                    <a:pt x="120772" y="290434"/>
                  </a:lnTo>
                  <a:lnTo>
                    <a:pt x="120854" y="291347"/>
                  </a:lnTo>
                  <a:lnTo>
                    <a:pt x="120936" y="292273"/>
                  </a:lnTo>
                  <a:lnTo>
                    <a:pt x="121014" y="293198"/>
                  </a:lnTo>
                  <a:lnTo>
                    <a:pt x="121087" y="294124"/>
                  </a:lnTo>
                  <a:lnTo>
                    <a:pt x="121156" y="295062"/>
                  </a:lnTo>
                  <a:lnTo>
                    <a:pt x="121221" y="296000"/>
                  </a:lnTo>
                  <a:lnTo>
                    <a:pt x="121286" y="296950"/>
                  </a:lnTo>
                  <a:lnTo>
                    <a:pt x="121346" y="297900"/>
                  </a:lnTo>
                  <a:lnTo>
                    <a:pt x="121402" y="298850"/>
                  </a:lnTo>
                  <a:lnTo>
                    <a:pt x="121454" y="299801"/>
                  </a:lnTo>
                  <a:lnTo>
                    <a:pt x="121506" y="300763"/>
                  </a:lnTo>
                  <a:lnTo>
                    <a:pt x="121549" y="301726"/>
                  </a:lnTo>
                  <a:lnTo>
                    <a:pt x="121592" y="302688"/>
                  </a:lnTo>
                  <a:lnTo>
                    <a:pt x="121635" y="303663"/>
                  </a:lnTo>
                  <a:lnTo>
                    <a:pt x="121670" y="304638"/>
                  </a:lnTo>
                  <a:lnTo>
                    <a:pt x="121704" y="305613"/>
                  </a:lnTo>
                  <a:lnTo>
                    <a:pt x="121735" y="306588"/>
                  </a:lnTo>
                  <a:lnTo>
                    <a:pt x="121760" y="307563"/>
                  </a:lnTo>
                  <a:lnTo>
                    <a:pt x="121786" y="308550"/>
                  </a:lnTo>
                  <a:lnTo>
                    <a:pt x="121808" y="309538"/>
                  </a:lnTo>
                  <a:lnTo>
                    <a:pt x="121825" y="310525"/>
                  </a:lnTo>
                  <a:lnTo>
                    <a:pt x="121838" y="311512"/>
                  </a:lnTo>
                  <a:lnTo>
                    <a:pt x="121851" y="312499"/>
                  </a:lnTo>
                  <a:lnTo>
                    <a:pt x="121860" y="313487"/>
                  </a:lnTo>
                  <a:lnTo>
                    <a:pt x="121864" y="314486"/>
                  </a:lnTo>
                  <a:lnTo>
                    <a:pt x="121868" y="315474"/>
                  </a:lnTo>
                  <a:lnTo>
                    <a:pt x="121868" y="316473"/>
                  </a:lnTo>
                  <a:lnTo>
                    <a:pt x="121864" y="317461"/>
                  </a:lnTo>
                  <a:lnTo>
                    <a:pt x="121855" y="318460"/>
                  </a:lnTo>
                  <a:lnTo>
                    <a:pt x="121847" y="319460"/>
                  </a:lnTo>
                  <a:lnTo>
                    <a:pt x="121838" y="320459"/>
                  </a:lnTo>
                  <a:lnTo>
                    <a:pt x="121821" y="321459"/>
                  </a:lnTo>
                  <a:lnTo>
                    <a:pt x="121804" y="322446"/>
                  </a:lnTo>
                  <a:lnTo>
                    <a:pt x="121786" y="323446"/>
                  </a:lnTo>
                  <a:lnTo>
                    <a:pt x="121760" y="324446"/>
                  </a:lnTo>
                  <a:lnTo>
                    <a:pt x="121735" y="325445"/>
                  </a:lnTo>
                  <a:lnTo>
                    <a:pt x="121709" y="326445"/>
                  </a:lnTo>
                  <a:lnTo>
                    <a:pt x="121674" y="327432"/>
                  </a:lnTo>
                  <a:lnTo>
                    <a:pt x="121644" y="328432"/>
                  </a:lnTo>
                  <a:lnTo>
                    <a:pt x="121605" y="329419"/>
                  </a:lnTo>
                  <a:lnTo>
                    <a:pt x="121566" y="330419"/>
                  </a:lnTo>
                  <a:lnTo>
                    <a:pt x="121523" y="331406"/>
                  </a:lnTo>
                  <a:lnTo>
                    <a:pt x="121480" y="332393"/>
                  </a:lnTo>
                  <a:lnTo>
                    <a:pt x="121432" y="333380"/>
                  </a:lnTo>
                  <a:lnTo>
                    <a:pt x="121385" y="334368"/>
                  </a:lnTo>
                  <a:lnTo>
                    <a:pt x="121277" y="336342"/>
                  </a:lnTo>
                  <a:lnTo>
                    <a:pt x="121161" y="338292"/>
                  </a:lnTo>
                  <a:lnTo>
                    <a:pt x="121035" y="340242"/>
                  </a:lnTo>
                  <a:lnTo>
                    <a:pt x="120902" y="342180"/>
                  </a:lnTo>
                  <a:lnTo>
                    <a:pt x="120759" y="344092"/>
                  </a:lnTo>
                  <a:lnTo>
                    <a:pt x="120526" y="344129"/>
                  </a:lnTo>
                  <a:lnTo>
                    <a:pt x="120293" y="344166"/>
                  </a:lnTo>
                  <a:lnTo>
                    <a:pt x="120064" y="344203"/>
                  </a:lnTo>
                  <a:lnTo>
                    <a:pt x="119836" y="344265"/>
                  </a:lnTo>
                  <a:lnTo>
                    <a:pt x="119603" y="344339"/>
                  </a:lnTo>
                  <a:lnTo>
                    <a:pt x="119374" y="344413"/>
                  </a:lnTo>
                  <a:lnTo>
                    <a:pt x="119150" y="344512"/>
                  </a:lnTo>
                  <a:lnTo>
                    <a:pt x="118921" y="344611"/>
                  </a:lnTo>
                  <a:lnTo>
                    <a:pt x="118696" y="344722"/>
                  </a:lnTo>
                  <a:lnTo>
                    <a:pt x="118472" y="344845"/>
                  </a:lnTo>
                  <a:lnTo>
                    <a:pt x="118252" y="344969"/>
                  </a:lnTo>
                  <a:lnTo>
                    <a:pt x="118032" y="345117"/>
                  </a:lnTo>
                  <a:lnTo>
                    <a:pt x="117812" y="345265"/>
                  </a:lnTo>
                  <a:lnTo>
                    <a:pt x="117592" y="345438"/>
                  </a:lnTo>
                  <a:lnTo>
                    <a:pt x="117376" y="345610"/>
                  </a:lnTo>
                  <a:lnTo>
                    <a:pt x="117164" y="345795"/>
                  </a:lnTo>
                  <a:lnTo>
                    <a:pt x="116953" y="345993"/>
                  </a:lnTo>
                  <a:lnTo>
                    <a:pt x="116741" y="346203"/>
                  </a:lnTo>
                  <a:lnTo>
                    <a:pt x="116534" y="346425"/>
                  </a:lnTo>
                  <a:lnTo>
                    <a:pt x="116331" y="346659"/>
                  </a:lnTo>
                  <a:lnTo>
                    <a:pt x="116129" y="346894"/>
                  </a:lnTo>
                  <a:lnTo>
                    <a:pt x="115930" y="347153"/>
                  </a:lnTo>
                  <a:lnTo>
                    <a:pt x="115732" y="347412"/>
                  </a:lnTo>
                  <a:lnTo>
                    <a:pt x="115537" y="347684"/>
                  </a:lnTo>
                  <a:lnTo>
                    <a:pt x="115347" y="347980"/>
                  </a:lnTo>
                  <a:lnTo>
                    <a:pt x="115158" y="348276"/>
                  </a:lnTo>
                  <a:lnTo>
                    <a:pt x="114972" y="348585"/>
                  </a:lnTo>
                  <a:lnTo>
                    <a:pt x="114791" y="348905"/>
                  </a:lnTo>
                  <a:lnTo>
                    <a:pt x="114614" y="349239"/>
                  </a:lnTo>
                  <a:lnTo>
                    <a:pt x="114437" y="349584"/>
                  </a:lnTo>
                  <a:lnTo>
                    <a:pt x="114269" y="349930"/>
                  </a:lnTo>
                  <a:lnTo>
                    <a:pt x="114100" y="350300"/>
                  </a:lnTo>
                  <a:lnTo>
                    <a:pt x="113936" y="350682"/>
                  </a:lnTo>
                  <a:lnTo>
                    <a:pt x="113777" y="351065"/>
                  </a:lnTo>
                  <a:lnTo>
                    <a:pt x="113621" y="351472"/>
                  </a:lnTo>
                  <a:lnTo>
                    <a:pt x="113470" y="351892"/>
                  </a:lnTo>
                  <a:lnTo>
                    <a:pt x="113323" y="352312"/>
                  </a:lnTo>
                  <a:lnTo>
                    <a:pt x="113181" y="352743"/>
                  </a:lnTo>
                  <a:lnTo>
                    <a:pt x="113039" y="353200"/>
                  </a:lnTo>
                  <a:lnTo>
                    <a:pt x="112905" y="353657"/>
                  </a:lnTo>
                  <a:lnTo>
                    <a:pt x="112780" y="354126"/>
                  </a:lnTo>
                  <a:lnTo>
                    <a:pt x="112655" y="354619"/>
                  </a:lnTo>
                  <a:lnTo>
                    <a:pt x="112534" y="355113"/>
                  </a:lnTo>
                  <a:lnTo>
                    <a:pt x="112417" y="355619"/>
                  </a:lnTo>
                  <a:lnTo>
                    <a:pt x="112309" y="356137"/>
                  </a:lnTo>
                  <a:lnTo>
                    <a:pt x="112206" y="356680"/>
                  </a:lnTo>
                  <a:lnTo>
                    <a:pt x="112106" y="357223"/>
                  </a:lnTo>
                  <a:lnTo>
                    <a:pt x="112016" y="357779"/>
                  </a:lnTo>
                  <a:lnTo>
                    <a:pt x="111925" y="358346"/>
                  </a:lnTo>
                  <a:lnTo>
                    <a:pt x="111843" y="358926"/>
                  </a:lnTo>
                  <a:lnTo>
                    <a:pt x="111766" y="359531"/>
                  </a:lnTo>
                  <a:lnTo>
                    <a:pt x="111696" y="360136"/>
                  </a:lnTo>
                  <a:lnTo>
                    <a:pt x="111632" y="360753"/>
                  </a:lnTo>
                  <a:lnTo>
                    <a:pt x="111576" y="361382"/>
                  </a:lnTo>
                  <a:lnTo>
                    <a:pt x="111524" y="362036"/>
                  </a:lnTo>
                  <a:lnTo>
                    <a:pt x="111476" y="362690"/>
                  </a:lnTo>
                  <a:lnTo>
                    <a:pt x="111438" y="363357"/>
                  </a:lnTo>
                  <a:lnTo>
                    <a:pt x="111403" y="364035"/>
                  </a:lnTo>
                  <a:lnTo>
                    <a:pt x="111377" y="364739"/>
                  </a:lnTo>
                  <a:lnTo>
                    <a:pt x="111360" y="365442"/>
                  </a:lnTo>
                  <a:lnTo>
                    <a:pt x="111347" y="366158"/>
                  </a:lnTo>
                  <a:lnTo>
                    <a:pt x="111343" y="366899"/>
                  </a:lnTo>
                  <a:lnTo>
                    <a:pt x="111343" y="367639"/>
                  </a:lnTo>
                  <a:lnTo>
                    <a:pt x="111351" y="368404"/>
                  </a:lnTo>
                  <a:lnTo>
                    <a:pt x="111356" y="368552"/>
                  </a:lnTo>
                  <a:lnTo>
                    <a:pt x="111364" y="368688"/>
                  </a:lnTo>
                  <a:lnTo>
                    <a:pt x="111373" y="368836"/>
                  </a:lnTo>
                  <a:lnTo>
                    <a:pt x="111386" y="368972"/>
                  </a:lnTo>
                  <a:lnTo>
                    <a:pt x="111399" y="369095"/>
                  </a:lnTo>
                  <a:lnTo>
                    <a:pt x="111416" y="369231"/>
                  </a:lnTo>
                  <a:lnTo>
                    <a:pt x="111433" y="369354"/>
                  </a:lnTo>
                  <a:lnTo>
                    <a:pt x="111455" y="369465"/>
                  </a:lnTo>
                  <a:lnTo>
                    <a:pt x="111502" y="369688"/>
                  </a:lnTo>
                  <a:lnTo>
                    <a:pt x="111558" y="369897"/>
                  </a:lnTo>
                  <a:lnTo>
                    <a:pt x="111623" y="370083"/>
                  </a:lnTo>
                  <a:lnTo>
                    <a:pt x="111692" y="370255"/>
                  </a:lnTo>
                  <a:lnTo>
                    <a:pt x="111766" y="370403"/>
                  </a:lnTo>
                  <a:lnTo>
                    <a:pt x="111843" y="370527"/>
                  </a:lnTo>
                  <a:lnTo>
                    <a:pt x="111925" y="370638"/>
                  </a:lnTo>
                  <a:lnTo>
                    <a:pt x="112007" y="370724"/>
                  </a:lnTo>
                  <a:lnTo>
                    <a:pt x="112094" y="370798"/>
                  </a:lnTo>
                  <a:lnTo>
                    <a:pt x="112180" y="370848"/>
                  </a:lnTo>
                  <a:lnTo>
                    <a:pt x="112266" y="370872"/>
                  </a:lnTo>
                  <a:lnTo>
                    <a:pt x="112357" y="370872"/>
                  </a:lnTo>
                  <a:lnTo>
                    <a:pt x="112607" y="371317"/>
                  </a:lnTo>
                  <a:lnTo>
                    <a:pt x="112862" y="371736"/>
                  </a:lnTo>
                  <a:lnTo>
                    <a:pt x="113121" y="372156"/>
                  </a:lnTo>
                  <a:lnTo>
                    <a:pt x="113380" y="372563"/>
                  </a:lnTo>
                  <a:lnTo>
                    <a:pt x="113893" y="373378"/>
                  </a:lnTo>
                  <a:lnTo>
                    <a:pt x="114152" y="373797"/>
                  </a:lnTo>
                  <a:lnTo>
                    <a:pt x="114402" y="374217"/>
                  </a:lnTo>
                  <a:lnTo>
                    <a:pt x="114709" y="374747"/>
                  </a:lnTo>
                  <a:lnTo>
                    <a:pt x="115020" y="375290"/>
                  </a:lnTo>
                  <a:lnTo>
                    <a:pt x="115632" y="376376"/>
                  </a:lnTo>
                  <a:lnTo>
                    <a:pt x="116245" y="377462"/>
                  </a:lnTo>
                  <a:lnTo>
                    <a:pt x="116556" y="377993"/>
                  </a:lnTo>
                  <a:lnTo>
                    <a:pt x="116871" y="378524"/>
                  </a:lnTo>
                  <a:lnTo>
                    <a:pt x="116923" y="378598"/>
                  </a:lnTo>
                  <a:lnTo>
                    <a:pt x="116974" y="378647"/>
                  </a:lnTo>
                  <a:lnTo>
                    <a:pt x="117022" y="378684"/>
                  </a:lnTo>
                  <a:lnTo>
                    <a:pt x="117074" y="378697"/>
                  </a:lnTo>
                  <a:lnTo>
                    <a:pt x="117121" y="378697"/>
                  </a:lnTo>
                  <a:lnTo>
                    <a:pt x="117169" y="378684"/>
                  </a:lnTo>
                  <a:lnTo>
                    <a:pt x="117212" y="378647"/>
                  </a:lnTo>
                  <a:lnTo>
                    <a:pt x="117255" y="378610"/>
                  </a:lnTo>
                  <a:lnTo>
                    <a:pt x="117298" y="378548"/>
                  </a:lnTo>
                  <a:lnTo>
                    <a:pt x="117337" y="378474"/>
                  </a:lnTo>
                  <a:lnTo>
                    <a:pt x="117372" y="378388"/>
                  </a:lnTo>
                  <a:lnTo>
                    <a:pt x="117402" y="378302"/>
                  </a:lnTo>
                  <a:lnTo>
                    <a:pt x="117432" y="378203"/>
                  </a:lnTo>
                  <a:lnTo>
                    <a:pt x="117458" y="378092"/>
                  </a:lnTo>
                  <a:lnTo>
                    <a:pt x="117479" y="377968"/>
                  </a:lnTo>
                  <a:lnTo>
                    <a:pt x="117497" y="377845"/>
                  </a:lnTo>
                  <a:lnTo>
                    <a:pt x="117596" y="377894"/>
                  </a:lnTo>
                  <a:lnTo>
                    <a:pt x="117643" y="377907"/>
                  </a:lnTo>
                  <a:lnTo>
                    <a:pt x="117743" y="377907"/>
                  </a:lnTo>
                  <a:lnTo>
                    <a:pt x="117790" y="377894"/>
                  </a:lnTo>
                  <a:lnTo>
                    <a:pt x="117842" y="377882"/>
                  </a:lnTo>
                  <a:lnTo>
                    <a:pt x="117889" y="377857"/>
                  </a:lnTo>
                  <a:lnTo>
                    <a:pt x="117937" y="377820"/>
                  </a:lnTo>
                  <a:lnTo>
                    <a:pt x="117984" y="377771"/>
                  </a:lnTo>
                  <a:lnTo>
                    <a:pt x="118027" y="377709"/>
                  </a:lnTo>
                  <a:lnTo>
                    <a:pt x="118075" y="377648"/>
                  </a:lnTo>
                  <a:lnTo>
                    <a:pt x="118118" y="377574"/>
                  </a:lnTo>
                  <a:lnTo>
                    <a:pt x="118166" y="377487"/>
                  </a:lnTo>
                  <a:lnTo>
                    <a:pt x="118209" y="377401"/>
                  </a:lnTo>
                  <a:lnTo>
                    <a:pt x="118248" y="377290"/>
                  </a:lnTo>
                  <a:lnTo>
                    <a:pt x="118450" y="376722"/>
                  </a:lnTo>
                  <a:lnTo>
                    <a:pt x="118653" y="376130"/>
                  </a:lnTo>
                  <a:lnTo>
                    <a:pt x="118860" y="375525"/>
                  </a:lnTo>
                  <a:lnTo>
                    <a:pt x="119063" y="374896"/>
                  </a:lnTo>
                  <a:lnTo>
                    <a:pt x="119270" y="374266"/>
                  </a:lnTo>
                  <a:lnTo>
                    <a:pt x="119482" y="373637"/>
                  </a:lnTo>
                  <a:lnTo>
                    <a:pt x="119698" y="373032"/>
                  </a:lnTo>
                  <a:lnTo>
                    <a:pt x="119810" y="372736"/>
                  </a:lnTo>
                  <a:lnTo>
                    <a:pt x="119918" y="372440"/>
                  </a:lnTo>
                  <a:lnTo>
                    <a:pt x="120034" y="372156"/>
                  </a:lnTo>
                  <a:lnTo>
                    <a:pt x="120146" y="371884"/>
                  </a:lnTo>
                  <a:lnTo>
                    <a:pt x="120263" y="371625"/>
                  </a:lnTo>
                  <a:lnTo>
                    <a:pt x="120379" y="371366"/>
                  </a:lnTo>
                  <a:lnTo>
                    <a:pt x="120500" y="371132"/>
                  </a:lnTo>
                  <a:lnTo>
                    <a:pt x="120625" y="370897"/>
                  </a:lnTo>
                  <a:lnTo>
                    <a:pt x="120751" y="370687"/>
                  </a:lnTo>
                  <a:lnTo>
                    <a:pt x="120876" y="370490"/>
                  </a:lnTo>
                  <a:lnTo>
                    <a:pt x="121005" y="370317"/>
                  </a:lnTo>
                  <a:lnTo>
                    <a:pt x="121139" y="370144"/>
                  </a:lnTo>
                  <a:lnTo>
                    <a:pt x="121273" y="370008"/>
                  </a:lnTo>
                  <a:lnTo>
                    <a:pt x="121411" y="369873"/>
                  </a:lnTo>
                  <a:lnTo>
                    <a:pt x="121553" y="369774"/>
                  </a:lnTo>
                  <a:lnTo>
                    <a:pt x="121700" y="369688"/>
                  </a:lnTo>
                  <a:lnTo>
                    <a:pt x="121847" y="369638"/>
                  </a:lnTo>
                  <a:lnTo>
                    <a:pt x="121998" y="369601"/>
                  </a:lnTo>
                  <a:lnTo>
                    <a:pt x="122114" y="369589"/>
                  </a:lnTo>
                  <a:lnTo>
                    <a:pt x="122227" y="369589"/>
                  </a:lnTo>
                  <a:lnTo>
                    <a:pt x="122339" y="369614"/>
                  </a:lnTo>
                  <a:lnTo>
                    <a:pt x="122442" y="369638"/>
                  </a:lnTo>
                  <a:lnTo>
                    <a:pt x="122546" y="369675"/>
                  </a:lnTo>
                  <a:lnTo>
                    <a:pt x="122645" y="369725"/>
                  </a:lnTo>
                  <a:lnTo>
                    <a:pt x="122740" y="369799"/>
                  </a:lnTo>
                  <a:lnTo>
                    <a:pt x="122835" y="369860"/>
                  </a:lnTo>
                  <a:lnTo>
                    <a:pt x="122921" y="369947"/>
                  </a:lnTo>
                  <a:lnTo>
                    <a:pt x="123008" y="370046"/>
                  </a:lnTo>
                  <a:lnTo>
                    <a:pt x="123090" y="370144"/>
                  </a:lnTo>
                  <a:lnTo>
                    <a:pt x="123167" y="370255"/>
                  </a:lnTo>
                  <a:lnTo>
                    <a:pt x="123245" y="370379"/>
                  </a:lnTo>
                  <a:lnTo>
                    <a:pt x="123314" y="370514"/>
                  </a:lnTo>
                  <a:lnTo>
                    <a:pt x="123383" y="370650"/>
                  </a:lnTo>
                  <a:lnTo>
                    <a:pt x="123448" y="370798"/>
                  </a:lnTo>
                  <a:lnTo>
                    <a:pt x="123513" y="370959"/>
                  </a:lnTo>
                  <a:lnTo>
                    <a:pt x="123569" y="371119"/>
                  </a:lnTo>
                  <a:lnTo>
                    <a:pt x="123625" y="371292"/>
                  </a:lnTo>
                  <a:lnTo>
                    <a:pt x="123677" y="371465"/>
                  </a:lnTo>
                  <a:lnTo>
                    <a:pt x="123724" y="371650"/>
                  </a:lnTo>
                  <a:lnTo>
                    <a:pt x="123767" y="371835"/>
                  </a:lnTo>
                  <a:lnTo>
                    <a:pt x="123810" y="372032"/>
                  </a:lnTo>
                  <a:lnTo>
                    <a:pt x="123849" y="372242"/>
                  </a:lnTo>
                  <a:lnTo>
                    <a:pt x="123884" y="372440"/>
                  </a:lnTo>
                  <a:lnTo>
                    <a:pt x="123918" y="372662"/>
                  </a:lnTo>
                  <a:lnTo>
                    <a:pt x="123948" y="372872"/>
                  </a:lnTo>
                  <a:lnTo>
                    <a:pt x="123974" y="373094"/>
                  </a:lnTo>
                  <a:lnTo>
                    <a:pt x="123996" y="373316"/>
                  </a:lnTo>
                  <a:lnTo>
                    <a:pt x="124018" y="373550"/>
                  </a:lnTo>
                  <a:lnTo>
                    <a:pt x="124030" y="373785"/>
                  </a:lnTo>
                  <a:lnTo>
                    <a:pt x="124048" y="374019"/>
                  </a:lnTo>
                  <a:lnTo>
                    <a:pt x="124056" y="374254"/>
                  </a:lnTo>
                  <a:lnTo>
                    <a:pt x="124065" y="374501"/>
                  </a:lnTo>
                  <a:lnTo>
                    <a:pt x="124069" y="374735"/>
                  </a:lnTo>
                  <a:lnTo>
                    <a:pt x="124069" y="374982"/>
                  </a:lnTo>
                  <a:lnTo>
                    <a:pt x="124069" y="375229"/>
                  </a:lnTo>
                  <a:lnTo>
                    <a:pt x="124065" y="375476"/>
                  </a:lnTo>
                  <a:lnTo>
                    <a:pt x="124056" y="375722"/>
                  </a:lnTo>
                  <a:lnTo>
                    <a:pt x="124048" y="375969"/>
                  </a:lnTo>
                  <a:lnTo>
                    <a:pt x="124035" y="376216"/>
                  </a:lnTo>
                  <a:lnTo>
                    <a:pt x="124018" y="376475"/>
                  </a:lnTo>
                  <a:lnTo>
                    <a:pt x="123996" y="376722"/>
                  </a:lnTo>
                  <a:lnTo>
                    <a:pt x="123974" y="376969"/>
                  </a:lnTo>
                  <a:lnTo>
                    <a:pt x="123948" y="377216"/>
                  </a:lnTo>
                  <a:lnTo>
                    <a:pt x="123923" y="377462"/>
                  </a:lnTo>
                  <a:lnTo>
                    <a:pt x="123892" y="377697"/>
                  </a:lnTo>
                  <a:lnTo>
                    <a:pt x="123858" y="377944"/>
                  </a:lnTo>
                  <a:lnTo>
                    <a:pt x="123823" y="378178"/>
                  </a:lnTo>
                  <a:lnTo>
                    <a:pt x="123784" y="378413"/>
                  </a:lnTo>
                  <a:lnTo>
                    <a:pt x="123741" y="378647"/>
                  </a:lnTo>
                  <a:lnTo>
                    <a:pt x="123698" y="378882"/>
                  </a:lnTo>
                  <a:lnTo>
                    <a:pt x="123651" y="379104"/>
                  </a:lnTo>
                  <a:lnTo>
                    <a:pt x="123603" y="379326"/>
                  </a:lnTo>
                  <a:lnTo>
                    <a:pt x="123547" y="379548"/>
                  </a:lnTo>
                  <a:lnTo>
                    <a:pt x="123495" y="379758"/>
                  </a:lnTo>
                  <a:lnTo>
                    <a:pt x="123435" y="379968"/>
                  </a:lnTo>
                  <a:lnTo>
                    <a:pt x="123375" y="380177"/>
                  </a:lnTo>
                  <a:lnTo>
                    <a:pt x="123314" y="380375"/>
                  </a:lnTo>
                  <a:lnTo>
                    <a:pt x="123245" y="380572"/>
                  </a:lnTo>
                  <a:lnTo>
                    <a:pt x="123180" y="380757"/>
                  </a:lnTo>
                  <a:lnTo>
                    <a:pt x="123107" y="380930"/>
                  </a:lnTo>
                  <a:lnTo>
                    <a:pt x="123034" y="381103"/>
                  </a:lnTo>
                  <a:lnTo>
                    <a:pt x="122960" y="381276"/>
                  </a:lnTo>
                  <a:lnTo>
                    <a:pt x="122926" y="381350"/>
                  </a:lnTo>
                  <a:lnTo>
                    <a:pt x="122895" y="381436"/>
                  </a:lnTo>
                  <a:lnTo>
                    <a:pt x="122870" y="381523"/>
                  </a:lnTo>
                  <a:lnTo>
                    <a:pt x="122844" y="381609"/>
                  </a:lnTo>
                  <a:lnTo>
                    <a:pt x="122822" y="381708"/>
                  </a:lnTo>
                  <a:lnTo>
                    <a:pt x="122801" y="381806"/>
                  </a:lnTo>
                  <a:lnTo>
                    <a:pt x="122783" y="381905"/>
                  </a:lnTo>
                  <a:lnTo>
                    <a:pt x="122770" y="382016"/>
                  </a:lnTo>
                  <a:lnTo>
                    <a:pt x="122744" y="382226"/>
                  </a:lnTo>
                  <a:lnTo>
                    <a:pt x="122731" y="382436"/>
                  </a:lnTo>
                  <a:lnTo>
                    <a:pt x="122731" y="382658"/>
                  </a:lnTo>
                  <a:lnTo>
                    <a:pt x="122736" y="382868"/>
                  </a:lnTo>
                  <a:lnTo>
                    <a:pt x="122688" y="382930"/>
                  </a:lnTo>
                  <a:lnTo>
                    <a:pt x="122645" y="383004"/>
                  </a:lnTo>
                  <a:lnTo>
                    <a:pt x="122602" y="383078"/>
                  </a:lnTo>
                  <a:lnTo>
                    <a:pt x="122559" y="383164"/>
                  </a:lnTo>
                  <a:lnTo>
                    <a:pt x="122516" y="383263"/>
                  </a:lnTo>
                  <a:lnTo>
                    <a:pt x="122477" y="383361"/>
                  </a:lnTo>
                  <a:lnTo>
                    <a:pt x="122438" y="383473"/>
                  </a:lnTo>
                  <a:lnTo>
                    <a:pt x="122404" y="383584"/>
                  </a:lnTo>
                  <a:lnTo>
                    <a:pt x="122369" y="383695"/>
                  </a:lnTo>
                  <a:lnTo>
                    <a:pt x="122339" y="383818"/>
                  </a:lnTo>
                  <a:lnTo>
                    <a:pt x="122309" y="383941"/>
                  </a:lnTo>
                  <a:lnTo>
                    <a:pt x="122278" y="384077"/>
                  </a:lnTo>
                  <a:lnTo>
                    <a:pt x="122252" y="384213"/>
                  </a:lnTo>
                  <a:lnTo>
                    <a:pt x="122231" y="384361"/>
                  </a:lnTo>
                  <a:lnTo>
                    <a:pt x="122214" y="384497"/>
                  </a:lnTo>
                  <a:lnTo>
                    <a:pt x="122196" y="384645"/>
                  </a:lnTo>
                  <a:lnTo>
                    <a:pt x="122179" y="384793"/>
                  </a:lnTo>
                  <a:lnTo>
                    <a:pt x="122166" y="384953"/>
                  </a:lnTo>
                  <a:lnTo>
                    <a:pt x="122158" y="385102"/>
                  </a:lnTo>
                  <a:lnTo>
                    <a:pt x="122153" y="385262"/>
                  </a:lnTo>
                  <a:lnTo>
                    <a:pt x="122153" y="385422"/>
                  </a:lnTo>
                  <a:lnTo>
                    <a:pt x="122153" y="385583"/>
                  </a:lnTo>
                  <a:lnTo>
                    <a:pt x="122158" y="385743"/>
                  </a:lnTo>
                  <a:lnTo>
                    <a:pt x="122166" y="385904"/>
                  </a:lnTo>
                  <a:lnTo>
                    <a:pt x="122179" y="386064"/>
                  </a:lnTo>
                  <a:lnTo>
                    <a:pt x="122192" y="386225"/>
                  </a:lnTo>
                  <a:lnTo>
                    <a:pt x="122214" y="386385"/>
                  </a:lnTo>
                  <a:lnTo>
                    <a:pt x="122235" y="386545"/>
                  </a:lnTo>
                  <a:lnTo>
                    <a:pt x="122265" y="386706"/>
                  </a:lnTo>
                  <a:lnTo>
                    <a:pt x="122296" y="386866"/>
                  </a:lnTo>
                  <a:lnTo>
                    <a:pt x="122334" y="387014"/>
                  </a:lnTo>
                  <a:lnTo>
                    <a:pt x="122373" y="387175"/>
                  </a:lnTo>
                  <a:lnTo>
                    <a:pt x="122520" y="387656"/>
                  </a:lnTo>
                  <a:lnTo>
                    <a:pt x="122667" y="388137"/>
                  </a:lnTo>
                  <a:lnTo>
                    <a:pt x="122822" y="388619"/>
                  </a:lnTo>
                  <a:lnTo>
                    <a:pt x="122977" y="389075"/>
                  </a:lnTo>
                  <a:lnTo>
                    <a:pt x="123137" y="389532"/>
                  </a:lnTo>
                  <a:lnTo>
                    <a:pt x="123301" y="389989"/>
                  </a:lnTo>
                  <a:lnTo>
                    <a:pt x="123465" y="390433"/>
                  </a:lnTo>
                  <a:lnTo>
                    <a:pt x="123633" y="390865"/>
                  </a:lnTo>
                  <a:lnTo>
                    <a:pt x="123802" y="391284"/>
                  </a:lnTo>
                  <a:lnTo>
                    <a:pt x="123974" y="391716"/>
                  </a:lnTo>
                  <a:lnTo>
                    <a:pt x="124147" y="392124"/>
                  </a:lnTo>
                  <a:lnTo>
                    <a:pt x="124320" y="392531"/>
                  </a:lnTo>
                  <a:lnTo>
                    <a:pt x="124678" y="393333"/>
                  </a:lnTo>
                  <a:lnTo>
                    <a:pt x="125036" y="394110"/>
                  </a:lnTo>
                  <a:lnTo>
                    <a:pt x="125338" y="394752"/>
                  </a:lnTo>
                  <a:lnTo>
                    <a:pt x="125502" y="395085"/>
                  </a:lnTo>
                  <a:lnTo>
                    <a:pt x="125666" y="395406"/>
                  </a:lnTo>
                  <a:lnTo>
                    <a:pt x="125834" y="395739"/>
                  </a:lnTo>
                  <a:lnTo>
                    <a:pt x="126011" y="396048"/>
                  </a:lnTo>
                  <a:lnTo>
                    <a:pt x="126188" y="396356"/>
                  </a:lnTo>
                  <a:lnTo>
                    <a:pt x="126370" y="396640"/>
                  </a:lnTo>
                  <a:lnTo>
                    <a:pt x="126551" y="396912"/>
                  </a:lnTo>
                  <a:lnTo>
                    <a:pt x="126736" y="397159"/>
                  </a:lnTo>
                  <a:lnTo>
                    <a:pt x="126926" y="397381"/>
                  </a:lnTo>
                  <a:lnTo>
                    <a:pt x="127021" y="397480"/>
                  </a:lnTo>
                  <a:lnTo>
                    <a:pt x="127116" y="397566"/>
                  </a:lnTo>
                  <a:lnTo>
                    <a:pt x="127211" y="397652"/>
                  </a:lnTo>
                  <a:lnTo>
                    <a:pt x="127306" y="397726"/>
                  </a:lnTo>
                  <a:lnTo>
                    <a:pt x="127401" y="397788"/>
                  </a:lnTo>
                  <a:lnTo>
                    <a:pt x="127496" y="397837"/>
                  </a:lnTo>
                  <a:lnTo>
                    <a:pt x="127591" y="397874"/>
                  </a:lnTo>
                  <a:lnTo>
                    <a:pt x="127686" y="397911"/>
                  </a:lnTo>
                  <a:lnTo>
                    <a:pt x="127781" y="397924"/>
                  </a:lnTo>
                  <a:lnTo>
                    <a:pt x="127880" y="397936"/>
                  </a:lnTo>
                  <a:lnTo>
                    <a:pt x="127923" y="398084"/>
                  </a:lnTo>
                  <a:lnTo>
                    <a:pt x="127975" y="398232"/>
                  </a:lnTo>
                  <a:lnTo>
                    <a:pt x="128035" y="398356"/>
                  </a:lnTo>
                  <a:lnTo>
                    <a:pt x="128100" y="398467"/>
                  </a:lnTo>
                  <a:lnTo>
                    <a:pt x="128135" y="398504"/>
                  </a:lnTo>
                  <a:lnTo>
                    <a:pt x="128173" y="398541"/>
                  </a:lnTo>
                  <a:lnTo>
                    <a:pt x="128208" y="398578"/>
                  </a:lnTo>
                  <a:lnTo>
                    <a:pt x="128247" y="398603"/>
                  </a:lnTo>
                  <a:lnTo>
                    <a:pt x="128286" y="398615"/>
                  </a:lnTo>
                  <a:lnTo>
                    <a:pt x="128368" y="398615"/>
                  </a:lnTo>
                  <a:lnTo>
                    <a:pt x="128407" y="398603"/>
                  </a:lnTo>
                  <a:lnTo>
                    <a:pt x="128553" y="398541"/>
                  </a:lnTo>
                  <a:lnTo>
                    <a:pt x="128696" y="398442"/>
                  </a:lnTo>
                  <a:lnTo>
                    <a:pt x="128834" y="398331"/>
                  </a:lnTo>
                  <a:lnTo>
                    <a:pt x="128972" y="398183"/>
                  </a:lnTo>
                  <a:lnTo>
                    <a:pt x="129106" y="398023"/>
                  </a:lnTo>
                  <a:lnTo>
                    <a:pt x="129239" y="397850"/>
                  </a:lnTo>
                  <a:lnTo>
                    <a:pt x="129369" y="397640"/>
                  </a:lnTo>
                  <a:lnTo>
                    <a:pt x="129498" y="397430"/>
                  </a:lnTo>
                  <a:lnTo>
                    <a:pt x="129624" y="397183"/>
                  </a:lnTo>
                  <a:lnTo>
                    <a:pt x="129744" y="396924"/>
                  </a:lnTo>
                  <a:lnTo>
                    <a:pt x="129865" y="396653"/>
                  </a:lnTo>
                  <a:lnTo>
                    <a:pt x="129986" y="396369"/>
                  </a:lnTo>
                  <a:lnTo>
                    <a:pt x="130103" y="396060"/>
                  </a:lnTo>
                  <a:lnTo>
                    <a:pt x="130215" y="395727"/>
                  </a:lnTo>
                  <a:lnTo>
                    <a:pt x="130327" y="395394"/>
                  </a:lnTo>
                  <a:lnTo>
                    <a:pt x="130439" y="395036"/>
                  </a:lnTo>
                  <a:lnTo>
                    <a:pt x="130543" y="394666"/>
                  </a:lnTo>
                  <a:lnTo>
                    <a:pt x="130651" y="394283"/>
                  </a:lnTo>
                  <a:lnTo>
                    <a:pt x="130750" y="393888"/>
                  </a:lnTo>
                  <a:lnTo>
                    <a:pt x="130853" y="393481"/>
                  </a:lnTo>
                  <a:lnTo>
                    <a:pt x="130948" y="393074"/>
                  </a:lnTo>
                  <a:lnTo>
                    <a:pt x="131048" y="392642"/>
                  </a:lnTo>
                  <a:lnTo>
                    <a:pt x="131138" y="392198"/>
                  </a:lnTo>
                  <a:lnTo>
                    <a:pt x="131229" y="391753"/>
                  </a:lnTo>
                  <a:lnTo>
                    <a:pt x="131320" y="391284"/>
                  </a:lnTo>
                  <a:lnTo>
                    <a:pt x="131406" y="390815"/>
                  </a:lnTo>
                  <a:lnTo>
                    <a:pt x="131488" y="390346"/>
                  </a:lnTo>
                  <a:lnTo>
                    <a:pt x="131570" y="389865"/>
                  </a:lnTo>
                  <a:lnTo>
                    <a:pt x="131652" y="389371"/>
                  </a:lnTo>
                  <a:lnTo>
                    <a:pt x="131730" y="388866"/>
                  </a:lnTo>
                  <a:lnTo>
                    <a:pt x="131803" y="388372"/>
                  </a:lnTo>
                  <a:lnTo>
                    <a:pt x="131876" y="387854"/>
                  </a:lnTo>
                  <a:lnTo>
                    <a:pt x="131950" y="387348"/>
                  </a:lnTo>
                  <a:lnTo>
                    <a:pt x="132014" y="386829"/>
                  </a:lnTo>
                  <a:lnTo>
                    <a:pt x="132148" y="385780"/>
                  </a:lnTo>
                  <a:lnTo>
                    <a:pt x="132269" y="384731"/>
                  </a:lnTo>
                  <a:lnTo>
                    <a:pt x="132381" y="383670"/>
                  </a:lnTo>
                  <a:lnTo>
                    <a:pt x="132485" y="382621"/>
                  </a:lnTo>
                  <a:lnTo>
                    <a:pt x="132580" y="381572"/>
                  </a:lnTo>
                  <a:lnTo>
                    <a:pt x="132666" y="380523"/>
                  </a:lnTo>
                  <a:lnTo>
                    <a:pt x="132744" y="379499"/>
                  </a:lnTo>
                  <a:lnTo>
                    <a:pt x="132808" y="378487"/>
                  </a:lnTo>
                  <a:lnTo>
                    <a:pt x="132869" y="377512"/>
                  </a:lnTo>
                  <a:lnTo>
                    <a:pt x="132921" y="376562"/>
                  </a:lnTo>
                  <a:lnTo>
                    <a:pt x="132964" y="375636"/>
                  </a:lnTo>
                  <a:lnTo>
                    <a:pt x="132998" y="374760"/>
                  </a:lnTo>
                  <a:lnTo>
                    <a:pt x="133024" y="373921"/>
                  </a:lnTo>
                  <a:lnTo>
                    <a:pt x="133041" y="373131"/>
                  </a:lnTo>
                  <a:lnTo>
                    <a:pt x="133046" y="372390"/>
                  </a:lnTo>
                  <a:lnTo>
                    <a:pt x="133046" y="371650"/>
                  </a:lnTo>
                  <a:lnTo>
                    <a:pt x="133041" y="370934"/>
                  </a:lnTo>
                  <a:lnTo>
                    <a:pt x="133024" y="370206"/>
                  </a:lnTo>
                  <a:lnTo>
                    <a:pt x="133003" y="369490"/>
                  </a:lnTo>
                  <a:lnTo>
                    <a:pt x="132977" y="368787"/>
                  </a:lnTo>
                  <a:lnTo>
                    <a:pt x="132938" y="368096"/>
                  </a:lnTo>
                  <a:lnTo>
                    <a:pt x="132899" y="367392"/>
                  </a:lnTo>
                  <a:lnTo>
                    <a:pt x="132847" y="366713"/>
                  </a:lnTo>
                  <a:lnTo>
                    <a:pt x="132791" y="366035"/>
                  </a:lnTo>
                  <a:lnTo>
                    <a:pt x="132731" y="365368"/>
                  </a:lnTo>
                  <a:lnTo>
                    <a:pt x="132662" y="364702"/>
                  </a:lnTo>
                  <a:lnTo>
                    <a:pt x="132584" y="364048"/>
                  </a:lnTo>
                  <a:lnTo>
                    <a:pt x="132502" y="363406"/>
                  </a:lnTo>
                  <a:lnTo>
                    <a:pt x="132416" y="362764"/>
                  </a:lnTo>
                  <a:lnTo>
                    <a:pt x="132321" y="362135"/>
                  </a:lnTo>
                  <a:lnTo>
                    <a:pt x="132222" y="361506"/>
                  </a:lnTo>
                  <a:lnTo>
                    <a:pt x="132114" y="360901"/>
                  </a:lnTo>
                  <a:lnTo>
                    <a:pt x="132001" y="360284"/>
                  </a:lnTo>
                  <a:lnTo>
                    <a:pt x="131885" y="359691"/>
                  </a:lnTo>
                  <a:lnTo>
                    <a:pt x="131764" y="359099"/>
                  </a:lnTo>
                  <a:lnTo>
                    <a:pt x="131635" y="358531"/>
                  </a:lnTo>
                  <a:lnTo>
                    <a:pt x="131501" y="357951"/>
                  </a:lnTo>
                  <a:lnTo>
                    <a:pt x="131363" y="357396"/>
                  </a:lnTo>
                  <a:lnTo>
                    <a:pt x="131220" y="356841"/>
                  </a:lnTo>
                  <a:lnTo>
                    <a:pt x="131069" y="356298"/>
                  </a:lnTo>
                  <a:lnTo>
                    <a:pt x="130918" y="355767"/>
                  </a:lnTo>
                  <a:lnTo>
                    <a:pt x="130759" y="355249"/>
                  </a:lnTo>
                  <a:lnTo>
                    <a:pt x="130595" y="354730"/>
                  </a:lnTo>
                  <a:lnTo>
                    <a:pt x="130426" y="354224"/>
                  </a:lnTo>
                  <a:lnTo>
                    <a:pt x="130258" y="353743"/>
                  </a:lnTo>
                  <a:lnTo>
                    <a:pt x="130081" y="353249"/>
                  </a:lnTo>
                  <a:lnTo>
                    <a:pt x="129900" y="352780"/>
                  </a:lnTo>
                  <a:lnTo>
                    <a:pt x="130163" y="351374"/>
                  </a:lnTo>
                  <a:lnTo>
                    <a:pt x="130418" y="349967"/>
                  </a:lnTo>
                  <a:lnTo>
                    <a:pt x="130664" y="348535"/>
                  </a:lnTo>
                  <a:lnTo>
                    <a:pt x="130901" y="347104"/>
                  </a:lnTo>
                  <a:lnTo>
                    <a:pt x="131125" y="345672"/>
                  </a:lnTo>
                  <a:lnTo>
                    <a:pt x="131345" y="344228"/>
                  </a:lnTo>
                  <a:lnTo>
                    <a:pt x="131557" y="342784"/>
                  </a:lnTo>
                  <a:lnTo>
                    <a:pt x="131755" y="341328"/>
                  </a:lnTo>
                  <a:lnTo>
                    <a:pt x="131950" y="339859"/>
                  </a:lnTo>
                  <a:lnTo>
                    <a:pt x="132135" y="338391"/>
                  </a:lnTo>
                  <a:lnTo>
                    <a:pt x="132308" y="336922"/>
                  </a:lnTo>
                  <a:lnTo>
                    <a:pt x="132476" y="335441"/>
                  </a:lnTo>
                  <a:lnTo>
                    <a:pt x="132631" y="333960"/>
                  </a:lnTo>
                  <a:lnTo>
                    <a:pt x="132783" y="332480"/>
                  </a:lnTo>
                  <a:lnTo>
                    <a:pt x="132925" y="330986"/>
                  </a:lnTo>
                  <a:lnTo>
                    <a:pt x="133054" y="329493"/>
                  </a:lnTo>
                  <a:lnTo>
                    <a:pt x="133180" y="328000"/>
                  </a:lnTo>
                  <a:lnTo>
                    <a:pt x="133296" y="326494"/>
                  </a:lnTo>
                  <a:lnTo>
                    <a:pt x="133404" y="324989"/>
                  </a:lnTo>
                  <a:lnTo>
                    <a:pt x="133499" y="323483"/>
                  </a:lnTo>
                  <a:lnTo>
                    <a:pt x="133590" y="321977"/>
                  </a:lnTo>
                  <a:lnTo>
                    <a:pt x="133672" y="320472"/>
                  </a:lnTo>
                  <a:lnTo>
                    <a:pt x="133745" y="318954"/>
                  </a:lnTo>
                  <a:lnTo>
                    <a:pt x="133814" y="317448"/>
                  </a:lnTo>
                  <a:lnTo>
                    <a:pt x="133870" y="315930"/>
                  </a:lnTo>
                  <a:lnTo>
                    <a:pt x="133918" y="314412"/>
                  </a:lnTo>
                  <a:lnTo>
                    <a:pt x="133961" y="312907"/>
                  </a:lnTo>
                  <a:lnTo>
                    <a:pt x="133995" y="311389"/>
                  </a:lnTo>
                  <a:lnTo>
                    <a:pt x="134017" y="309871"/>
                  </a:lnTo>
                  <a:lnTo>
                    <a:pt x="134034" y="308365"/>
                  </a:lnTo>
                  <a:lnTo>
                    <a:pt x="134043" y="306847"/>
                  </a:lnTo>
                  <a:lnTo>
                    <a:pt x="134047" y="305342"/>
                  </a:lnTo>
                  <a:lnTo>
                    <a:pt x="134038" y="303824"/>
                  </a:lnTo>
                  <a:lnTo>
                    <a:pt x="134025" y="302318"/>
                  </a:lnTo>
                  <a:lnTo>
                    <a:pt x="134004" y="300813"/>
                  </a:lnTo>
                  <a:lnTo>
                    <a:pt x="133974" y="299307"/>
                  </a:lnTo>
                  <a:lnTo>
                    <a:pt x="133935" y="297801"/>
                  </a:lnTo>
                  <a:lnTo>
                    <a:pt x="133887" y="296308"/>
                  </a:lnTo>
                  <a:lnTo>
                    <a:pt x="133836" y="294815"/>
                  </a:lnTo>
                  <a:lnTo>
                    <a:pt x="133775" y="293322"/>
                  </a:lnTo>
                  <a:lnTo>
                    <a:pt x="133706" y="291828"/>
                  </a:lnTo>
                  <a:lnTo>
                    <a:pt x="133628" y="290347"/>
                  </a:lnTo>
                  <a:lnTo>
                    <a:pt x="133546" y="288866"/>
                  </a:lnTo>
                  <a:lnTo>
                    <a:pt x="133456" y="287398"/>
                  </a:lnTo>
                  <a:lnTo>
                    <a:pt x="133357" y="285929"/>
                  </a:lnTo>
                  <a:lnTo>
                    <a:pt x="133249" y="284461"/>
                  </a:lnTo>
                  <a:lnTo>
                    <a:pt x="133136" y="283005"/>
                  </a:lnTo>
                  <a:lnTo>
                    <a:pt x="133016" y="281548"/>
                  </a:lnTo>
                  <a:lnTo>
                    <a:pt x="132886" y="280104"/>
                  </a:lnTo>
                  <a:lnTo>
                    <a:pt x="132752" y="278660"/>
                  </a:lnTo>
                  <a:lnTo>
                    <a:pt x="132610" y="277229"/>
                  </a:lnTo>
                  <a:lnTo>
                    <a:pt x="132459" y="275810"/>
                  </a:lnTo>
                  <a:lnTo>
                    <a:pt x="132304" y="274390"/>
                  </a:lnTo>
                  <a:lnTo>
                    <a:pt x="132140" y="272971"/>
                  </a:lnTo>
                  <a:lnTo>
                    <a:pt x="131967" y="271577"/>
                  </a:lnTo>
                  <a:lnTo>
                    <a:pt x="131790" y="270182"/>
                  </a:lnTo>
                  <a:lnTo>
                    <a:pt x="131604" y="268800"/>
                  </a:lnTo>
                  <a:lnTo>
                    <a:pt x="131410" y="267418"/>
                  </a:lnTo>
                  <a:lnTo>
                    <a:pt x="131212" y="266048"/>
                  </a:lnTo>
                  <a:lnTo>
                    <a:pt x="131005" y="264690"/>
                  </a:lnTo>
                  <a:lnTo>
                    <a:pt x="130793" y="263345"/>
                  </a:lnTo>
                  <a:lnTo>
                    <a:pt x="130573" y="262012"/>
                  </a:lnTo>
                  <a:lnTo>
                    <a:pt x="130344" y="260680"/>
                  </a:lnTo>
                  <a:lnTo>
                    <a:pt x="130111" y="259372"/>
                  </a:lnTo>
                  <a:lnTo>
                    <a:pt x="129874" y="258063"/>
                  </a:lnTo>
                  <a:lnTo>
                    <a:pt x="129624" y="256768"/>
                  </a:lnTo>
                  <a:lnTo>
                    <a:pt x="129373" y="255484"/>
                  </a:lnTo>
                  <a:lnTo>
                    <a:pt x="129110" y="254225"/>
                  </a:lnTo>
                  <a:lnTo>
                    <a:pt x="128847" y="252967"/>
                  </a:lnTo>
                  <a:lnTo>
                    <a:pt x="128571" y="251720"/>
                  </a:lnTo>
                  <a:lnTo>
                    <a:pt x="128290" y="250486"/>
                  </a:lnTo>
                  <a:lnTo>
                    <a:pt x="128005" y="249264"/>
                  </a:lnTo>
                  <a:lnTo>
                    <a:pt x="127712" y="248067"/>
                  </a:lnTo>
                  <a:lnTo>
                    <a:pt x="127414" y="246870"/>
                  </a:lnTo>
                  <a:lnTo>
                    <a:pt x="127108" y="245698"/>
                  </a:lnTo>
                  <a:lnTo>
                    <a:pt x="126797" y="244538"/>
                  </a:lnTo>
                  <a:lnTo>
                    <a:pt x="126477" y="243390"/>
                  </a:lnTo>
                  <a:lnTo>
                    <a:pt x="126154" y="242255"/>
                  </a:lnTo>
                  <a:lnTo>
                    <a:pt x="125821" y="241132"/>
                  </a:lnTo>
                  <a:lnTo>
                    <a:pt x="125485" y="240033"/>
                  </a:lnTo>
                  <a:lnTo>
                    <a:pt x="125144" y="238947"/>
                  </a:lnTo>
                  <a:lnTo>
                    <a:pt x="124794" y="237874"/>
                  </a:lnTo>
                  <a:lnTo>
                    <a:pt x="124436" y="236825"/>
                  </a:lnTo>
                  <a:lnTo>
                    <a:pt x="124074" y="235788"/>
                  </a:lnTo>
                  <a:lnTo>
                    <a:pt x="123707" y="234764"/>
                  </a:lnTo>
                  <a:lnTo>
                    <a:pt x="123336" y="233764"/>
                  </a:lnTo>
                  <a:lnTo>
                    <a:pt x="122956" y="232777"/>
                  </a:lnTo>
                  <a:lnTo>
                    <a:pt x="122572" y="231814"/>
                  </a:lnTo>
                  <a:lnTo>
                    <a:pt x="122179" y="230864"/>
                  </a:lnTo>
                  <a:lnTo>
                    <a:pt x="121782" y="229938"/>
                  </a:lnTo>
                  <a:lnTo>
                    <a:pt x="121381" y="229025"/>
                  </a:lnTo>
                  <a:lnTo>
                    <a:pt x="120971" y="228136"/>
                  </a:lnTo>
                  <a:lnTo>
                    <a:pt x="120556" y="227273"/>
                  </a:lnTo>
                  <a:lnTo>
                    <a:pt x="120138" y="226421"/>
                  </a:lnTo>
                  <a:lnTo>
                    <a:pt x="119711" y="225582"/>
                  </a:lnTo>
                  <a:lnTo>
                    <a:pt x="119279" y="224780"/>
                  </a:lnTo>
                  <a:lnTo>
                    <a:pt x="118843" y="223990"/>
                  </a:lnTo>
                  <a:lnTo>
                    <a:pt x="118399" y="223212"/>
                  </a:lnTo>
                  <a:lnTo>
                    <a:pt x="117954" y="222472"/>
                  </a:lnTo>
                  <a:lnTo>
                    <a:pt x="117501" y="221744"/>
                  </a:lnTo>
                  <a:lnTo>
                    <a:pt x="117039" y="221040"/>
                  </a:lnTo>
                  <a:lnTo>
                    <a:pt x="116577" y="220362"/>
                  </a:lnTo>
                  <a:lnTo>
                    <a:pt x="116107" y="219695"/>
                  </a:lnTo>
                  <a:lnTo>
                    <a:pt x="115632" y="219066"/>
                  </a:lnTo>
                  <a:lnTo>
                    <a:pt x="115149" y="218449"/>
                  </a:lnTo>
                  <a:lnTo>
                    <a:pt x="114666" y="217856"/>
                  </a:lnTo>
                  <a:lnTo>
                    <a:pt x="114174" y="217289"/>
                  </a:lnTo>
                  <a:lnTo>
                    <a:pt x="113677" y="216746"/>
                  </a:lnTo>
                  <a:lnTo>
                    <a:pt x="113177" y="216240"/>
                  </a:lnTo>
                  <a:lnTo>
                    <a:pt x="112672" y="215746"/>
                  </a:lnTo>
                  <a:lnTo>
                    <a:pt x="112158" y="215277"/>
                  </a:lnTo>
                  <a:lnTo>
                    <a:pt x="111645" y="214833"/>
                  </a:lnTo>
                  <a:lnTo>
                    <a:pt x="111123" y="214413"/>
                  </a:lnTo>
                  <a:lnTo>
                    <a:pt x="110596" y="214018"/>
                  </a:lnTo>
                  <a:lnTo>
                    <a:pt x="110065" y="213660"/>
                  </a:lnTo>
                  <a:lnTo>
                    <a:pt x="109530" y="213327"/>
                  </a:lnTo>
                  <a:lnTo>
                    <a:pt x="108986" y="213006"/>
                  </a:lnTo>
                  <a:lnTo>
                    <a:pt x="108443" y="212723"/>
                  </a:lnTo>
                  <a:lnTo>
                    <a:pt x="107890" y="212476"/>
                  </a:lnTo>
                  <a:lnTo>
                    <a:pt x="107338" y="212241"/>
                  </a:lnTo>
                  <a:lnTo>
                    <a:pt x="107057" y="212143"/>
                  </a:lnTo>
                  <a:lnTo>
                    <a:pt x="106777" y="212044"/>
                  </a:lnTo>
                  <a:lnTo>
                    <a:pt x="106496" y="211945"/>
                  </a:lnTo>
                  <a:lnTo>
                    <a:pt x="106211" y="211871"/>
                  </a:lnTo>
                  <a:lnTo>
                    <a:pt x="105927" y="211797"/>
                  </a:lnTo>
                  <a:lnTo>
                    <a:pt x="105642" y="211723"/>
                  </a:lnTo>
                  <a:lnTo>
                    <a:pt x="105357" y="211661"/>
                  </a:lnTo>
                  <a:lnTo>
                    <a:pt x="105068" y="211612"/>
                  </a:lnTo>
                  <a:lnTo>
                    <a:pt x="104779" y="211563"/>
                  </a:lnTo>
                  <a:lnTo>
                    <a:pt x="104489" y="211525"/>
                  </a:lnTo>
                  <a:lnTo>
                    <a:pt x="104196" y="211488"/>
                  </a:lnTo>
                  <a:lnTo>
                    <a:pt x="103907" y="211464"/>
                  </a:lnTo>
                  <a:lnTo>
                    <a:pt x="103613" y="211451"/>
                  </a:lnTo>
                  <a:lnTo>
                    <a:pt x="103320" y="211439"/>
                  </a:lnTo>
                  <a:lnTo>
                    <a:pt x="102724" y="211439"/>
                  </a:lnTo>
                  <a:lnTo>
                    <a:pt x="102673" y="211451"/>
                  </a:lnTo>
                  <a:lnTo>
                    <a:pt x="102621" y="211488"/>
                  </a:lnTo>
                  <a:lnTo>
                    <a:pt x="102517" y="211563"/>
                  </a:lnTo>
                  <a:lnTo>
                    <a:pt x="102452" y="210254"/>
                  </a:lnTo>
                  <a:lnTo>
                    <a:pt x="102379" y="208946"/>
                  </a:lnTo>
                  <a:lnTo>
                    <a:pt x="102301" y="207650"/>
                  </a:lnTo>
                  <a:lnTo>
                    <a:pt x="102211" y="206342"/>
                  </a:lnTo>
                  <a:lnTo>
                    <a:pt x="102163" y="205676"/>
                  </a:lnTo>
                  <a:lnTo>
                    <a:pt x="102116" y="204997"/>
                  </a:lnTo>
                  <a:lnTo>
                    <a:pt x="102060" y="204306"/>
                  </a:lnTo>
                  <a:lnTo>
                    <a:pt x="101999" y="203615"/>
                  </a:lnTo>
                  <a:lnTo>
                    <a:pt x="101930" y="202936"/>
                  </a:lnTo>
                  <a:lnTo>
                    <a:pt x="101853" y="202245"/>
                  </a:lnTo>
                  <a:lnTo>
                    <a:pt x="101809" y="201912"/>
                  </a:lnTo>
                  <a:lnTo>
                    <a:pt x="101766" y="201579"/>
                  </a:lnTo>
                  <a:lnTo>
                    <a:pt x="101719" y="201245"/>
                  </a:lnTo>
                  <a:lnTo>
                    <a:pt x="101667" y="200912"/>
                  </a:lnTo>
                  <a:lnTo>
                    <a:pt x="101615" y="200591"/>
                  </a:lnTo>
                  <a:lnTo>
                    <a:pt x="101559" y="200283"/>
                  </a:lnTo>
                  <a:lnTo>
                    <a:pt x="101499" y="199974"/>
                  </a:lnTo>
                  <a:lnTo>
                    <a:pt x="101434" y="199666"/>
                  </a:lnTo>
                  <a:lnTo>
                    <a:pt x="101369" y="199370"/>
                  </a:lnTo>
                  <a:lnTo>
                    <a:pt x="101300" y="199086"/>
                  </a:lnTo>
                  <a:lnTo>
                    <a:pt x="101227" y="198802"/>
                  </a:lnTo>
                  <a:lnTo>
                    <a:pt x="101149" y="198530"/>
                  </a:lnTo>
                  <a:lnTo>
                    <a:pt x="101067" y="198271"/>
                  </a:lnTo>
                  <a:lnTo>
                    <a:pt x="100981" y="198024"/>
                  </a:lnTo>
                  <a:lnTo>
                    <a:pt x="100890" y="197790"/>
                  </a:lnTo>
                  <a:lnTo>
                    <a:pt x="100795" y="197555"/>
                  </a:lnTo>
                  <a:lnTo>
                    <a:pt x="100696" y="197346"/>
                  </a:lnTo>
                  <a:lnTo>
                    <a:pt x="100592" y="197148"/>
                  </a:lnTo>
                  <a:lnTo>
                    <a:pt x="100485" y="196951"/>
                  </a:lnTo>
                  <a:lnTo>
                    <a:pt x="100372" y="196778"/>
                  </a:lnTo>
                  <a:lnTo>
                    <a:pt x="100239" y="196593"/>
                  </a:lnTo>
                  <a:lnTo>
                    <a:pt x="100109" y="196445"/>
                  </a:lnTo>
                  <a:lnTo>
                    <a:pt x="99984" y="196321"/>
                  </a:lnTo>
                  <a:lnTo>
                    <a:pt x="99854" y="196210"/>
                  </a:lnTo>
                  <a:lnTo>
                    <a:pt x="99729" y="196136"/>
                  </a:lnTo>
                  <a:lnTo>
                    <a:pt x="99604" y="196075"/>
                  </a:lnTo>
                  <a:lnTo>
                    <a:pt x="99483" y="196025"/>
                  </a:lnTo>
                  <a:lnTo>
                    <a:pt x="99362" y="196013"/>
                  </a:lnTo>
                  <a:lnTo>
                    <a:pt x="99242" y="196013"/>
                  </a:lnTo>
                  <a:lnTo>
                    <a:pt x="99121" y="196025"/>
                  </a:lnTo>
                  <a:lnTo>
                    <a:pt x="99000" y="196050"/>
                  </a:lnTo>
                  <a:lnTo>
                    <a:pt x="98879" y="196087"/>
                  </a:lnTo>
                  <a:lnTo>
                    <a:pt x="98758" y="196149"/>
                  </a:lnTo>
                  <a:lnTo>
                    <a:pt x="98642" y="196210"/>
                  </a:lnTo>
                  <a:lnTo>
                    <a:pt x="98521" y="196284"/>
                  </a:lnTo>
                  <a:lnTo>
                    <a:pt x="98404" y="196371"/>
                  </a:lnTo>
                  <a:lnTo>
                    <a:pt x="98167" y="196568"/>
                  </a:lnTo>
                  <a:lnTo>
                    <a:pt x="97930" y="196778"/>
                  </a:lnTo>
                  <a:lnTo>
                    <a:pt x="97688" y="196988"/>
                  </a:lnTo>
                  <a:lnTo>
                    <a:pt x="97446" y="197210"/>
                  </a:lnTo>
                  <a:lnTo>
                    <a:pt x="97200" y="197420"/>
                  </a:lnTo>
                  <a:lnTo>
                    <a:pt x="97075" y="197506"/>
                  </a:lnTo>
                  <a:lnTo>
                    <a:pt x="96946" y="197593"/>
                  </a:lnTo>
                  <a:lnTo>
                    <a:pt x="96821" y="197679"/>
                  </a:lnTo>
                  <a:lnTo>
                    <a:pt x="96691" y="197753"/>
                  </a:lnTo>
                  <a:lnTo>
                    <a:pt x="96562" y="197802"/>
                  </a:lnTo>
                  <a:lnTo>
                    <a:pt x="96428" y="197852"/>
                  </a:lnTo>
                  <a:lnTo>
                    <a:pt x="96376" y="197716"/>
                  </a:lnTo>
                  <a:lnTo>
                    <a:pt x="96324" y="197580"/>
                  </a:lnTo>
                  <a:lnTo>
                    <a:pt x="96260" y="197469"/>
                  </a:lnTo>
                  <a:lnTo>
                    <a:pt x="96195" y="197370"/>
                  </a:lnTo>
                  <a:lnTo>
                    <a:pt x="96121" y="197284"/>
                  </a:lnTo>
                  <a:lnTo>
                    <a:pt x="96039" y="197222"/>
                  </a:lnTo>
                  <a:lnTo>
                    <a:pt x="95953" y="197185"/>
                  </a:lnTo>
                  <a:lnTo>
                    <a:pt x="95858" y="197173"/>
                  </a:lnTo>
                  <a:lnTo>
                    <a:pt x="93321" y="197235"/>
                  </a:lnTo>
                  <a:lnTo>
                    <a:pt x="90792" y="197309"/>
                  </a:lnTo>
                  <a:lnTo>
                    <a:pt x="88258" y="197395"/>
                  </a:lnTo>
                  <a:lnTo>
                    <a:pt x="85729" y="197494"/>
                  </a:lnTo>
                  <a:lnTo>
                    <a:pt x="80672" y="197704"/>
                  </a:lnTo>
                  <a:lnTo>
                    <a:pt x="78147" y="197802"/>
                  </a:lnTo>
                  <a:lnTo>
                    <a:pt x="75622" y="197889"/>
                  </a:lnTo>
                  <a:lnTo>
                    <a:pt x="75622" y="197889"/>
                  </a:lnTo>
                  <a:lnTo>
                    <a:pt x="75657" y="195964"/>
                  </a:lnTo>
                  <a:lnTo>
                    <a:pt x="75687" y="194014"/>
                  </a:lnTo>
                  <a:lnTo>
                    <a:pt x="75704" y="192064"/>
                  </a:lnTo>
                  <a:lnTo>
                    <a:pt x="75717" y="190089"/>
                  </a:lnTo>
                  <a:lnTo>
                    <a:pt x="75722" y="188115"/>
                  </a:lnTo>
                  <a:lnTo>
                    <a:pt x="75717" y="186128"/>
                  </a:lnTo>
                  <a:lnTo>
                    <a:pt x="75704" y="184153"/>
                  </a:lnTo>
                  <a:lnTo>
                    <a:pt x="75683" y="182166"/>
                  </a:lnTo>
                  <a:lnTo>
                    <a:pt x="75653" y="180179"/>
                  </a:lnTo>
                  <a:lnTo>
                    <a:pt x="75614" y="178205"/>
                  </a:lnTo>
                  <a:lnTo>
                    <a:pt x="75566" y="176243"/>
                  </a:lnTo>
                  <a:lnTo>
                    <a:pt x="75510" y="174280"/>
                  </a:lnTo>
                  <a:lnTo>
                    <a:pt x="75445" y="172331"/>
                  </a:lnTo>
                  <a:lnTo>
                    <a:pt x="75372" y="170405"/>
                  </a:lnTo>
                  <a:lnTo>
                    <a:pt x="75329" y="169455"/>
                  </a:lnTo>
                  <a:lnTo>
                    <a:pt x="75286" y="168505"/>
                  </a:lnTo>
                  <a:lnTo>
                    <a:pt x="75238" y="167555"/>
                  </a:lnTo>
                  <a:lnTo>
                    <a:pt x="75191" y="166617"/>
                  </a:lnTo>
                  <a:lnTo>
                    <a:pt x="76602" y="166543"/>
                  </a:lnTo>
                  <a:lnTo>
                    <a:pt x="78013" y="166456"/>
                  </a:lnTo>
                  <a:lnTo>
                    <a:pt x="79420" y="166357"/>
                  </a:lnTo>
                  <a:lnTo>
                    <a:pt x="80827" y="166234"/>
                  </a:lnTo>
                  <a:lnTo>
                    <a:pt x="82234" y="166086"/>
                  </a:lnTo>
                  <a:lnTo>
                    <a:pt x="83641" y="165913"/>
                  </a:lnTo>
                  <a:lnTo>
                    <a:pt x="85043" y="165728"/>
                  </a:lnTo>
                  <a:lnTo>
                    <a:pt x="86446" y="165506"/>
                  </a:lnTo>
                  <a:lnTo>
                    <a:pt x="87848" y="165271"/>
                  </a:lnTo>
                  <a:lnTo>
                    <a:pt x="89247" y="165000"/>
                  </a:lnTo>
                  <a:lnTo>
                    <a:pt x="90645" y="164704"/>
                  </a:lnTo>
                  <a:lnTo>
                    <a:pt x="92039" y="164383"/>
                  </a:lnTo>
                  <a:lnTo>
                    <a:pt x="92738" y="164210"/>
                  </a:lnTo>
                  <a:lnTo>
                    <a:pt x="93433" y="164025"/>
                  </a:lnTo>
                  <a:lnTo>
                    <a:pt x="94128" y="163840"/>
                  </a:lnTo>
                  <a:lnTo>
                    <a:pt x="94822" y="163642"/>
                  </a:lnTo>
                  <a:lnTo>
                    <a:pt x="95517" y="163445"/>
                  </a:lnTo>
                  <a:lnTo>
                    <a:pt x="96212" y="163235"/>
                  </a:lnTo>
                  <a:lnTo>
                    <a:pt x="96907" y="163013"/>
                  </a:lnTo>
                  <a:lnTo>
                    <a:pt x="97597" y="162791"/>
                  </a:lnTo>
                  <a:lnTo>
                    <a:pt x="97654" y="162766"/>
                  </a:lnTo>
                  <a:lnTo>
                    <a:pt x="97705" y="162742"/>
                  </a:lnTo>
                  <a:lnTo>
                    <a:pt x="97757" y="162705"/>
                  </a:lnTo>
                  <a:lnTo>
                    <a:pt x="97805" y="162655"/>
                  </a:lnTo>
                  <a:lnTo>
                    <a:pt x="97852" y="162606"/>
                  </a:lnTo>
                  <a:lnTo>
                    <a:pt x="97900" y="162544"/>
                  </a:lnTo>
                  <a:lnTo>
                    <a:pt x="97943" y="162482"/>
                  </a:lnTo>
                  <a:lnTo>
                    <a:pt x="97981" y="162421"/>
                  </a:lnTo>
                  <a:lnTo>
                    <a:pt x="98020" y="162347"/>
                  </a:lnTo>
                  <a:lnTo>
                    <a:pt x="98059" y="162260"/>
                  </a:lnTo>
                  <a:lnTo>
                    <a:pt x="98094" y="162174"/>
                  </a:lnTo>
                  <a:lnTo>
                    <a:pt x="98124" y="162087"/>
                  </a:lnTo>
                  <a:lnTo>
                    <a:pt x="98184" y="161902"/>
                  </a:lnTo>
                  <a:lnTo>
                    <a:pt x="98232" y="161693"/>
                  </a:lnTo>
                  <a:lnTo>
                    <a:pt x="98275" y="161483"/>
                  </a:lnTo>
                  <a:lnTo>
                    <a:pt x="98309" y="161248"/>
                  </a:lnTo>
                  <a:lnTo>
                    <a:pt x="98335" y="161014"/>
                  </a:lnTo>
                  <a:lnTo>
                    <a:pt x="98353" y="160779"/>
                  </a:lnTo>
                  <a:lnTo>
                    <a:pt x="98361" y="160533"/>
                  </a:lnTo>
                  <a:lnTo>
                    <a:pt x="98361" y="160286"/>
                  </a:lnTo>
                  <a:lnTo>
                    <a:pt x="98353" y="160039"/>
                  </a:lnTo>
                  <a:lnTo>
                    <a:pt x="98335" y="159804"/>
                  </a:lnTo>
                  <a:lnTo>
                    <a:pt x="98469" y="158323"/>
                  </a:lnTo>
                  <a:lnTo>
                    <a:pt x="98599" y="156830"/>
                  </a:lnTo>
                  <a:lnTo>
                    <a:pt x="98724" y="155337"/>
                  </a:lnTo>
                  <a:lnTo>
                    <a:pt x="98849" y="153819"/>
                  </a:lnTo>
                  <a:lnTo>
                    <a:pt x="98965" y="152289"/>
                  </a:lnTo>
                  <a:lnTo>
                    <a:pt x="99078" y="150746"/>
                  </a:lnTo>
                  <a:lnTo>
                    <a:pt x="99186" y="149203"/>
                  </a:lnTo>
                  <a:lnTo>
                    <a:pt x="99289" y="147636"/>
                  </a:lnTo>
                  <a:lnTo>
                    <a:pt x="99388" y="146057"/>
                  </a:lnTo>
                  <a:lnTo>
                    <a:pt x="99483" y="144477"/>
                  </a:lnTo>
                  <a:lnTo>
                    <a:pt x="99574" y="142885"/>
                  </a:lnTo>
                  <a:lnTo>
                    <a:pt x="99660" y="141281"/>
                  </a:lnTo>
                  <a:lnTo>
                    <a:pt x="99742" y="139664"/>
                  </a:lnTo>
                  <a:lnTo>
                    <a:pt x="99820" y="138047"/>
                  </a:lnTo>
                  <a:lnTo>
                    <a:pt x="99893" y="136418"/>
                  </a:lnTo>
                  <a:lnTo>
                    <a:pt x="99962" y="134777"/>
                  </a:lnTo>
                  <a:lnTo>
                    <a:pt x="100023" y="133123"/>
                  </a:lnTo>
                  <a:lnTo>
                    <a:pt x="100083" y="131482"/>
                  </a:lnTo>
                  <a:lnTo>
                    <a:pt x="100139" y="129816"/>
                  </a:lnTo>
                  <a:lnTo>
                    <a:pt x="100187" y="128150"/>
                  </a:lnTo>
                  <a:lnTo>
                    <a:pt x="100230" y="126484"/>
                  </a:lnTo>
                  <a:lnTo>
                    <a:pt x="100269" y="124805"/>
                  </a:lnTo>
                  <a:lnTo>
                    <a:pt x="100303" y="123127"/>
                  </a:lnTo>
                  <a:lnTo>
                    <a:pt x="100334" y="121436"/>
                  </a:lnTo>
                  <a:lnTo>
                    <a:pt x="100359" y="119746"/>
                  </a:lnTo>
                  <a:lnTo>
                    <a:pt x="100377" y="118055"/>
                  </a:lnTo>
                  <a:lnTo>
                    <a:pt x="100390" y="116352"/>
                  </a:lnTo>
                  <a:lnTo>
                    <a:pt x="100398" y="114661"/>
                  </a:lnTo>
                  <a:lnTo>
                    <a:pt x="100403" y="112958"/>
                  </a:lnTo>
                  <a:lnTo>
                    <a:pt x="100403" y="111255"/>
                  </a:lnTo>
                  <a:lnTo>
                    <a:pt x="100398" y="109540"/>
                  </a:lnTo>
                  <a:lnTo>
                    <a:pt x="100385" y="107836"/>
                  </a:lnTo>
                  <a:lnTo>
                    <a:pt x="100385" y="107836"/>
                  </a:lnTo>
                  <a:lnTo>
                    <a:pt x="100907" y="108059"/>
                  </a:lnTo>
                  <a:lnTo>
                    <a:pt x="101188" y="108170"/>
                  </a:lnTo>
                  <a:lnTo>
                    <a:pt x="101481" y="108268"/>
                  </a:lnTo>
                  <a:lnTo>
                    <a:pt x="101784" y="108367"/>
                  </a:lnTo>
                  <a:lnTo>
                    <a:pt x="102086" y="108429"/>
                  </a:lnTo>
                  <a:lnTo>
                    <a:pt x="102237" y="108454"/>
                  </a:lnTo>
                  <a:lnTo>
                    <a:pt x="102388" y="108466"/>
                  </a:lnTo>
                  <a:lnTo>
                    <a:pt x="102686" y="108466"/>
                  </a:lnTo>
                  <a:lnTo>
                    <a:pt x="102837" y="108441"/>
                  </a:lnTo>
                  <a:lnTo>
                    <a:pt x="102979" y="108404"/>
                  </a:lnTo>
                  <a:lnTo>
                    <a:pt x="103121" y="108355"/>
                  </a:lnTo>
                  <a:lnTo>
                    <a:pt x="103264" y="108293"/>
                  </a:lnTo>
                  <a:lnTo>
                    <a:pt x="103398" y="108219"/>
                  </a:lnTo>
                  <a:lnTo>
                    <a:pt x="103531" y="108120"/>
                  </a:lnTo>
                  <a:lnTo>
                    <a:pt x="103661" y="108009"/>
                  </a:lnTo>
                  <a:lnTo>
                    <a:pt x="103782" y="107874"/>
                  </a:lnTo>
                  <a:lnTo>
                    <a:pt x="103903" y="107725"/>
                  </a:lnTo>
                  <a:lnTo>
                    <a:pt x="104015" y="107553"/>
                  </a:lnTo>
                  <a:lnTo>
                    <a:pt x="104123" y="107355"/>
                  </a:lnTo>
                  <a:lnTo>
                    <a:pt x="104170" y="107244"/>
                  </a:lnTo>
                  <a:lnTo>
                    <a:pt x="104222" y="107133"/>
                  </a:lnTo>
                  <a:lnTo>
                    <a:pt x="104269" y="107010"/>
                  </a:lnTo>
                  <a:lnTo>
                    <a:pt x="104317" y="106886"/>
                  </a:lnTo>
                  <a:lnTo>
                    <a:pt x="104360" y="106763"/>
                  </a:lnTo>
                  <a:lnTo>
                    <a:pt x="104403" y="106627"/>
                  </a:lnTo>
                  <a:lnTo>
                    <a:pt x="104442" y="106479"/>
                  </a:lnTo>
                  <a:lnTo>
                    <a:pt x="104481" y="106331"/>
                  </a:lnTo>
                  <a:lnTo>
                    <a:pt x="104515" y="106170"/>
                  </a:lnTo>
                  <a:lnTo>
                    <a:pt x="104550" y="106010"/>
                  </a:lnTo>
                  <a:lnTo>
                    <a:pt x="104589" y="105813"/>
                  </a:lnTo>
                  <a:lnTo>
                    <a:pt x="104623" y="105615"/>
                  </a:lnTo>
                  <a:lnTo>
                    <a:pt x="104649" y="105418"/>
                  </a:lnTo>
                  <a:lnTo>
                    <a:pt x="104675" y="105220"/>
                  </a:lnTo>
                  <a:lnTo>
                    <a:pt x="104697" y="105010"/>
                  </a:lnTo>
                  <a:lnTo>
                    <a:pt x="104718" y="104801"/>
                  </a:lnTo>
                  <a:lnTo>
                    <a:pt x="104731" y="104578"/>
                  </a:lnTo>
                  <a:lnTo>
                    <a:pt x="104744" y="104356"/>
                  </a:lnTo>
                  <a:lnTo>
                    <a:pt x="104753" y="104134"/>
                  </a:lnTo>
                  <a:lnTo>
                    <a:pt x="104761" y="103912"/>
                  </a:lnTo>
                  <a:lnTo>
                    <a:pt x="104770" y="103455"/>
                  </a:lnTo>
                  <a:lnTo>
                    <a:pt x="104770" y="102999"/>
                  </a:lnTo>
                  <a:lnTo>
                    <a:pt x="104761" y="102542"/>
                  </a:lnTo>
                  <a:lnTo>
                    <a:pt x="104986" y="102518"/>
                  </a:lnTo>
                  <a:lnTo>
                    <a:pt x="105210" y="102493"/>
                  </a:lnTo>
                  <a:lnTo>
                    <a:pt x="105439" y="102443"/>
                  </a:lnTo>
                  <a:lnTo>
                    <a:pt x="105672" y="102382"/>
                  </a:lnTo>
                  <a:lnTo>
                    <a:pt x="105909" y="102320"/>
                  </a:lnTo>
                  <a:lnTo>
                    <a:pt x="106142" y="102234"/>
                  </a:lnTo>
                  <a:lnTo>
                    <a:pt x="106384" y="102135"/>
                  </a:lnTo>
                  <a:lnTo>
                    <a:pt x="106621" y="102024"/>
                  </a:lnTo>
                  <a:lnTo>
                    <a:pt x="106863" y="101900"/>
                  </a:lnTo>
                  <a:lnTo>
                    <a:pt x="107105" y="101765"/>
                  </a:lnTo>
                  <a:lnTo>
                    <a:pt x="107351" y="101617"/>
                  </a:lnTo>
                  <a:lnTo>
                    <a:pt x="107592" y="101456"/>
                  </a:lnTo>
                  <a:lnTo>
                    <a:pt x="107838" y="101283"/>
                  </a:lnTo>
                  <a:lnTo>
                    <a:pt x="108080" y="101086"/>
                  </a:lnTo>
                  <a:lnTo>
                    <a:pt x="108326" y="100889"/>
                  </a:lnTo>
                  <a:lnTo>
                    <a:pt x="108568" y="100679"/>
                  </a:lnTo>
                  <a:lnTo>
                    <a:pt x="108809" y="100457"/>
                  </a:lnTo>
                  <a:lnTo>
                    <a:pt x="109051" y="100210"/>
                  </a:lnTo>
                  <a:lnTo>
                    <a:pt x="109293" y="99963"/>
                  </a:lnTo>
                  <a:lnTo>
                    <a:pt x="109530" y="99691"/>
                  </a:lnTo>
                  <a:lnTo>
                    <a:pt x="109767" y="99420"/>
                  </a:lnTo>
                  <a:lnTo>
                    <a:pt x="110000" y="99136"/>
                  </a:lnTo>
                  <a:lnTo>
                    <a:pt x="110234" y="98828"/>
                  </a:lnTo>
                  <a:lnTo>
                    <a:pt x="110462" y="98519"/>
                  </a:lnTo>
                  <a:lnTo>
                    <a:pt x="110687" y="98186"/>
                  </a:lnTo>
                  <a:lnTo>
                    <a:pt x="110911" y="97853"/>
                  </a:lnTo>
                  <a:lnTo>
                    <a:pt x="111131" y="97495"/>
                  </a:lnTo>
                  <a:lnTo>
                    <a:pt x="111347" y="97125"/>
                  </a:lnTo>
                  <a:lnTo>
                    <a:pt x="111558" y="96754"/>
                  </a:lnTo>
                  <a:lnTo>
                    <a:pt x="111766" y="96359"/>
                  </a:lnTo>
                  <a:lnTo>
                    <a:pt x="111968" y="95964"/>
                  </a:lnTo>
                  <a:lnTo>
                    <a:pt x="112167" y="95545"/>
                  </a:lnTo>
                  <a:lnTo>
                    <a:pt x="112361" y="95125"/>
                  </a:lnTo>
                  <a:lnTo>
                    <a:pt x="112547" y="94681"/>
                  </a:lnTo>
                  <a:lnTo>
                    <a:pt x="112732" y="94237"/>
                  </a:lnTo>
                  <a:lnTo>
                    <a:pt x="112909" y="93768"/>
                  </a:lnTo>
                  <a:lnTo>
                    <a:pt x="113077" y="93299"/>
                  </a:lnTo>
                  <a:lnTo>
                    <a:pt x="113241" y="92818"/>
                  </a:lnTo>
                  <a:lnTo>
                    <a:pt x="113401" y="92312"/>
                  </a:lnTo>
                  <a:lnTo>
                    <a:pt x="113552" y="91806"/>
                  </a:lnTo>
                  <a:lnTo>
                    <a:pt x="113695" y="91275"/>
                  </a:lnTo>
                  <a:lnTo>
                    <a:pt x="113833" y="90744"/>
                  </a:lnTo>
                  <a:lnTo>
                    <a:pt x="113962" y="90201"/>
                  </a:lnTo>
                  <a:lnTo>
                    <a:pt x="114079" y="89646"/>
                  </a:lnTo>
                  <a:lnTo>
                    <a:pt x="114195" y="89066"/>
                  </a:lnTo>
                  <a:lnTo>
                    <a:pt x="114299" y="88486"/>
                  </a:lnTo>
                  <a:lnTo>
                    <a:pt x="114394" y="87893"/>
                  </a:lnTo>
                  <a:lnTo>
                    <a:pt x="114480" y="87289"/>
                  </a:lnTo>
                  <a:lnTo>
                    <a:pt x="114558" y="86672"/>
                  </a:lnTo>
                  <a:lnTo>
                    <a:pt x="114592" y="86363"/>
                  </a:lnTo>
                  <a:lnTo>
                    <a:pt x="114627" y="86042"/>
                  </a:lnTo>
                  <a:lnTo>
                    <a:pt x="114657" y="85721"/>
                  </a:lnTo>
                  <a:lnTo>
                    <a:pt x="114683" y="85401"/>
                  </a:lnTo>
                  <a:lnTo>
                    <a:pt x="114709" y="85080"/>
                  </a:lnTo>
                  <a:lnTo>
                    <a:pt x="114730" y="84747"/>
                  </a:lnTo>
                  <a:lnTo>
                    <a:pt x="114752" y="84426"/>
                  </a:lnTo>
                  <a:lnTo>
                    <a:pt x="114769" y="84092"/>
                  </a:lnTo>
                  <a:lnTo>
                    <a:pt x="114782" y="83759"/>
                  </a:lnTo>
                  <a:lnTo>
                    <a:pt x="114795" y="83414"/>
                  </a:lnTo>
                  <a:lnTo>
                    <a:pt x="114804" y="83068"/>
                  </a:lnTo>
                  <a:lnTo>
                    <a:pt x="114812" y="82723"/>
                  </a:lnTo>
                  <a:lnTo>
                    <a:pt x="114817" y="82377"/>
                  </a:lnTo>
                  <a:lnTo>
                    <a:pt x="114817" y="82031"/>
                  </a:lnTo>
                  <a:lnTo>
                    <a:pt x="114817" y="81674"/>
                  </a:lnTo>
                  <a:lnTo>
                    <a:pt x="114812" y="81316"/>
                  </a:lnTo>
                  <a:lnTo>
                    <a:pt x="114804" y="80958"/>
                  </a:lnTo>
                  <a:lnTo>
                    <a:pt x="114795" y="80600"/>
                  </a:lnTo>
                  <a:lnTo>
                    <a:pt x="114782" y="80230"/>
                  </a:lnTo>
                  <a:lnTo>
                    <a:pt x="114765" y="79872"/>
                  </a:lnTo>
                  <a:lnTo>
                    <a:pt x="114748" y="79502"/>
                  </a:lnTo>
                  <a:lnTo>
                    <a:pt x="114722" y="79119"/>
                  </a:lnTo>
                  <a:lnTo>
                    <a:pt x="114700" y="78749"/>
                  </a:lnTo>
                  <a:lnTo>
                    <a:pt x="114670" y="78366"/>
                  </a:lnTo>
                  <a:lnTo>
                    <a:pt x="114640" y="77984"/>
                  </a:lnTo>
                  <a:lnTo>
                    <a:pt x="114601" y="77601"/>
                  </a:lnTo>
                  <a:lnTo>
                    <a:pt x="114566" y="77219"/>
                  </a:lnTo>
                  <a:lnTo>
                    <a:pt x="114523" y="76824"/>
                  </a:lnTo>
                  <a:lnTo>
                    <a:pt x="114480" y="76429"/>
                  </a:lnTo>
                  <a:lnTo>
                    <a:pt x="114433" y="76034"/>
                  </a:lnTo>
                  <a:lnTo>
                    <a:pt x="114381" y="75664"/>
                  </a:lnTo>
                  <a:lnTo>
                    <a:pt x="114333" y="75293"/>
                  </a:lnTo>
                  <a:lnTo>
                    <a:pt x="114282" y="74935"/>
                  </a:lnTo>
                  <a:lnTo>
                    <a:pt x="114225" y="74578"/>
                  </a:lnTo>
                  <a:lnTo>
                    <a:pt x="114169" y="74232"/>
                  </a:lnTo>
                  <a:lnTo>
                    <a:pt x="114113" y="73886"/>
                  </a:lnTo>
                  <a:lnTo>
                    <a:pt x="114053" y="73553"/>
                  </a:lnTo>
                  <a:lnTo>
                    <a:pt x="113992" y="73232"/>
                  </a:lnTo>
                  <a:lnTo>
                    <a:pt x="113928" y="72911"/>
                  </a:lnTo>
                  <a:lnTo>
                    <a:pt x="113863" y="72591"/>
                  </a:lnTo>
                  <a:lnTo>
                    <a:pt x="113798" y="72294"/>
                  </a:lnTo>
                  <a:lnTo>
                    <a:pt x="113729" y="71986"/>
                  </a:lnTo>
                  <a:lnTo>
                    <a:pt x="113660" y="71690"/>
                  </a:lnTo>
                  <a:lnTo>
                    <a:pt x="113591" y="71406"/>
                  </a:lnTo>
                  <a:lnTo>
                    <a:pt x="113518" y="71134"/>
                  </a:lnTo>
                  <a:lnTo>
                    <a:pt x="113444" y="70851"/>
                  </a:lnTo>
                  <a:lnTo>
                    <a:pt x="113293" y="70332"/>
                  </a:lnTo>
                  <a:lnTo>
                    <a:pt x="113134" y="69826"/>
                  </a:lnTo>
                  <a:lnTo>
                    <a:pt x="112970" y="69345"/>
                  </a:lnTo>
                  <a:lnTo>
                    <a:pt x="112801" y="68888"/>
                  </a:lnTo>
                  <a:lnTo>
                    <a:pt x="112629" y="68469"/>
                  </a:lnTo>
                  <a:lnTo>
                    <a:pt x="112447" y="68061"/>
                  </a:lnTo>
                  <a:lnTo>
                    <a:pt x="112262" y="67679"/>
                  </a:lnTo>
                  <a:lnTo>
                    <a:pt x="112076" y="67321"/>
                  </a:lnTo>
                  <a:lnTo>
                    <a:pt x="111882" y="66988"/>
                  </a:lnTo>
                  <a:lnTo>
                    <a:pt x="111684" y="66679"/>
                  </a:lnTo>
                  <a:lnTo>
                    <a:pt x="111481" y="66383"/>
                  </a:lnTo>
                  <a:lnTo>
                    <a:pt x="111278" y="66112"/>
                  </a:lnTo>
                  <a:lnTo>
                    <a:pt x="111066" y="65865"/>
                  </a:lnTo>
                  <a:lnTo>
                    <a:pt x="110855" y="65643"/>
                  </a:lnTo>
                  <a:lnTo>
                    <a:pt x="110639" y="65445"/>
                  </a:lnTo>
                  <a:lnTo>
                    <a:pt x="110419" y="65260"/>
                  </a:lnTo>
                  <a:lnTo>
                    <a:pt x="110199" y="65100"/>
                  </a:lnTo>
                  <a:lnTo>
                    <a:pt x="109975" y="64952"/>
                  </a:lnTo>
                  <a:lnTo>
                    <a:pt x="109746" y="64828"/>
                  </a:lnTo>
                  <a:lnTo>
                    <a:pt x="109517" y="64729"/>
                  </a:lnTo>
                  <a:lnTo>
                    <a:pt x="109284" y="64643"/>
                  </a:lnTo>
                  <a:lnTo>
                    <a:pt x="109051" y="64581"/>
                  </a:lnTo>
                  <a:lnTo>
                    <a:pt x="108818" y="64532"/>
                  </a:lnTo>
                  <a:lnTo>
                    <a:pt x="108581" y="64507"/>
                  </a:lnTo>
                  <a:lnTo>
                    <a:pt x="108343" y="64495"/>
                  </a:lnTo>
                  <a:lnTo>
                    <a:pt x="108102" y="64495"/>
                  </a:lnTo>
                  <a:lnTo>
                    <a:pt x="107860" y="64520"/>
                  </a:lnTo>
                  <a:lnTo>
                    <a:pt x="107623" y="64557"/>
                  </a:lnTo>
                  <a:lnTo>
                    <a:pt x="107381" y="64618"/>
                  </a:lnTo>
                  <a:lnTo>
                    <a:pt x="107135" y="64680"/>
                  </a:lnTo>
                  <a:lnTo>
                    <a:pt x="106893" y="64766"/>
                  </a:lnTo>
                  <a:lnTo>
                    <a:pt x="106652" y="64878"/>
                  </a:lnTo>
                  <a:lnTo>
                    <a:pt x="106410" y="64989"/>
                  </a:lnTo>
                  <a:lnTo>
                    <a:pt x="106168" y="65124"/>
                  </a:lnTo>
                  <a:lnTo>
                    <a:pt x="105927" y="65272"/>
                  </a:lnTo>
                  <a:lnTo>
                    <a:pt x="105685" y="65433"/>
                  </a:lnTo>
                  <a:lnTo>
                    <a:pt x="105443" y="65606"/>
                  </a:lnTo>
                  <a:lnTo>
                    <a:pt x="105206" y="65791"/>
                  </a:lnTo>
                  <a:lnTo>
                    <a:pt x="104968" y="65988"/>
                  </a:lnTo>
                  <a:lnTo>
                    <a:pt x="104731" y="66198"/>
                  </a:lnTo>
                  <a:lnTo>
                    <a:pt x="104498" y="66420"/>
                  </a:lnTo>
                  <a:lnTo>
                    <a:pt x="104265" y="66655"/>
                  </a:lnTo>
                  <a:lnTo>
                    <a:pt x="104036" y="66901"/>
                  </a:lnTo>
                  <a:lnTo>
                    <a:pt x="103808" y="67161"/>
                  </a:lnTo>
                  <a:lnTo>
                    <a:pt x="103583" y="67432"/>
                  </a:lnTo>
                  <a:lnTo>
                    <a:pt x="103359" y="67716"/>
                  </a:lnTo>
                  <a:lnTo>
                    <a:pt x="103139" y="68000"/>
                  </a:lnTo>
                  <a:lnTo>
                    <a:pt x="102923" y="68308"/>
                  </a:lnTo>
                  <a:lnTo>
                    <a:pt x="102707" y="68617"/>
                  </a:lnTo>
                  <a:lnTo>
                    <a:pt x="102500" y="68938"/>
                  </a:lnTo>
                  <a:lnTo>
                    <a:pt x="102293" y="69259"/>
                  </a:lnTo>
                  <a:lnTo>
                    <a:pt x="102090" y="69592"/>
                  </a:lnTo>
                  <a:lnTo>
                    <a:pt x="101891" y="69937"/>
                  </a:lnTo>
                  <a:lnTo>
                    <a:pt x="101693" y="70295"/>
                  </a:lnTo>
                  <a:lnTo>
                    <a:pt x="101503" y="70653"/>
                  </a:lnTo>
                  <a:lnTo>
                    <a:pt x="101317" y="71023"/>
                  </a:lnTo>
                  <a:lnTo>
                    <a:pt x="101136" y="70665"/>
                  </a:lnTo>
                  <a:lnTo>
                    <a:pt x="101041" y="70493"/>
                  </a:lnTo>
                  <a:lnTo>
                    <a:pt x="100942" y="70345"/>
                  </a:lnTo>
                  <a:lnTo>
                    <a:pt x="100791" y="70147"/>
                  </a:lnTo>
                  <a:lnTo>
                    <a:pt x="100644" y="69987"/>
                  </a:lnTo>
                  <a:lnTo>
                    <a:pt x="100493" y="69851"/>
                  </a:lnTo>
                  <a:lnTo>
                    <a:pt x="100346" y="69752"/>
                  </a:lnTo>
                  <a:lnTo>
                    <a:pt x="100200" y="69666"/>
                  </a:lnTo>
                  <a:lnTo>
                    <a:pt x="100049" y="69604"/>
                  </a:lnTo>
                  <a:lnTo>
                    <a:pt x="99906" y="69579"/>
                  </a:lnTo>
                  <a:lnTo>
                    <a:pt x="99760" y="69567"/>
                  </a:lnTo>
                  <a:lnTo>
                    <a:pt x="99617" y="69592"/>
                  </a:lnTo>
                  <a:lnTo>
                    <a:pt x="99475" y="69629"/>
                  </a:lnTo>
                  <a:lnTo>
                    <a:pt x="99332" y="69691"/>
                  </a:lnTo>
                  <a:lnTo>
                    <a:pt x="99194" y="69789"/>
                  </a:lnTo>
                  <a:lnTo>
                    <a:pt x="99060" y="69900"/>
                  </a:lnTo>
                  <a:lnTo>
                    <a:pt x="98927" y="70036"/>
                  </a:lnTo>
                  <a:lnTo>
                    <a:pt x="98797" y="70196"/>
                  </a:lnTo>
                  <a:lnTo>
                    <a:pt x="98672" y="70382"/>
                  </a:lnTo>
                  <a:lnTo>
                    <a:pt x="98512" y="68617"/>
                  </a:lnTo>
                  <a:lnTo>
                    <a:pt x="98344" y="66864"/>
                  </a:lnTo>
                  <a:lnTo>
                    <a:pt x="98167" y="65137"/>
                  </a:lnTo>
                  <a:lnTo>
                    <a:pt x="97986" y="63409"/>
                  </a:lnTo>
                  <a:lnTo>
                    <a:pt x="97796" y="61681"/>
                  </a:lnTo>
                  <a:lnTo>
                    <a:pt x="97597" y="59978"/>
                  </a:lnTo>
                  <a:lnTo>
                    <a:pt x="97395" y="58287"/>
                  </a:lnTo>
                  <a:lnTo>
                    <a:pt x="97183" y="56609"/>
                  </a:lnTo>
                  <a:lnTo>
                    <a:pt x="96959" y="54955"/>
                  </a:lnTo>
                  <a:lnTo>
                    <a:pt x="96730" y="53302"/>
                  </a:lnTo>
                  <a:lnTo>
                    <a:pt x="96497" y="51660"/>
                  </a:lnTo>
                  <a:lnTo>
                    <a:pt x="96251" y="50044"/>
                  </a:lnTo>
                  <a:lnTo>
                    <a:pt x="95996" y="48439"/>
                  </a:lnTo>
                  <a:lnTo>
                    <a:pt x="95737" y="46860"/>
                  </a:lnTo>
                  <a:lnTo>
                    <a:pt x="95470" y="45292"/>
                  </a:lnTo>
                  <a:lnTo>
                    <a:pt x="95194" y="43737"/>
                  </a:lnTo>
                  <a:lnTo>
                    <a:pt x="94909" y="42195"/>
                  </a:lnTo>
                  <a:lnTo>
                    <a:pt x="94762" y="41442"/>
                  </a:lnTo>
                  <a:lnTo>
                    <a:pt x="94615" y="40689"/>
                  </a:lnTo>
                  <a:lnTo>
                    <a:pt x="94464" y="39936"/>
                  </a:lnTo>
                  <a:lnTo>
                    <a:pt x="94313" y="39184"/>
                  </a:lnTo>
                  <a:lnTo>
                    <a:pt x="94158" y="38443"/>
                  </a:lnTo>
                  <a:lnTo>
                    <a:pt x="94003" y="37715"/>
                  </a:lnTo>
                  <a:lnTo>
                    <a:pt x="93843" y="36975"/>
                  </a:lnTo>
                  <a:lnTo>
                    <a:pt x="93683" y="36259"/>
                  </a:lnTo>
                  <a:lnTo>
                    <a:pt x="93523" y="35531"/>
                  </a:lnTo>
                  <a:lnTo>
                    <a:pt x="93355" y="34815"/>
                  </a:lnTo>
                  <a:lnTo>
                    <a:pt x="93191" y="34111"/>
                  </a:lnTo>
                  <a:lnTo>
                    <a:pt x="93023" y="33408"/>
                  </a:lnTo>
                  <a:lnTo>
                    <a:pt x="92850" y="32705"/>
                  </a:lnTo>
                  <a:lnTo>
                    <a:pt x="92678" y="32013"/>
                  </a:lnTo>
                  <a:lnTo>
                    <a:pt x="92501" y="31322"/>
                  </a:lnTo>
                  <a:lnTo>
                    <a:pt x="92324" y="30644"/>
                  </a:lnTo>
                  <a:lnTo>
                    <a:pt x="92147" y="29965"/>
                  </a:lnTo>
                  <a:lnTo>
                    <a:pt x="91966" y="29286"/>
                  </a:lnTo>
                  <a:lnTo>
                    <a:pt x="91780" y="28620"/>
                  </a:lnTo>
                  <a:lnTo>
                    <a:pt x="91594" y="27966"/>
                  </a:lnTo>
                  <a:lnTo>
                    <a:pt x="91405" y="27312"/>
                  </a:lnTo>
                  <a:lnTo>
                    <a:pt x="91215" y="26670"/>
                  </a:lnTo>
                  <a:lnTo>
                    <a:pt x="91025" y="26028"/>
                  </a:lnTo>
                  <a:lnTo>
                    <a:pt x="90826" y="25386"/>
                  </a:lnTo>
                  <a:lnTo>
                    <a:pt x="90632" y="24757"/>
                  </a:lnTo>
                  <a:lnTo>
                    <a:pt x="90429" y="24140"/>
                  </a:lnTo>
                  <a:lnTo>
                    <a:pt x="90231" y="23523"/>
                  </a:lnTo>
                  <a:lnTo>
                    <a:pt x="90028" y="22906"/>
                  </a:lnTo>
                  <a:lnTo>
                    <a:pt x="89821" y="22301"/>
                  </a:lnTo>
                  <a:lnTo>
                    <a:pt x="89614" y="21709"/>
                  </a:lnTo>
                  <a:lnTo>
                    <a:pt x="89402" y="21116"/>
                  </a:lnTo>
                  <a:lnTo>
                    <a:pt x="89186" y="20536"/>
                  </a:lnTo>
                  <a:lnTo>
                    <a:pt x="88975" y="19956"/>
                  </a:lnTo>
                  <a:lnTo>
                    <a:pt x="88755" y="19389"/>
                  </a:lnTo>
                  <a:lnTo>
                    <a:pt x="88535" y="18821"/>
                  </a:lnTo>
                  <a:lnTo>
                    <a:pt x="88315" y="18266"/>
                  </a:lnTo>
                  <a:lnTo>
                    <a:pt x="88090" y="17710"/>
                  </a:lnTo>
                  <a:lnTo>
                    <a:pt x="87861" y="17167"/>
                  </a:lnTo>
                  <a:lnTo>
                    <a:pt x="87633" y="16637"/>
                  </a:lnTo>
                  <a:lnTo>
                    <a:pt x="87404" y="16106"/>
                  </a:lnTo>
                  <a:lnTo>
                    <a:pt x="87171" y="15588"/>
                  </a:lnTo>
                  <a:lnTo>
                    <a:pt x="86934" y="15069"/>
                  </a:lnTo>
                  <a:lnTo>
                    <a:pt x="86696" y="14563"/>
                  </a:lnTo>
                  <a:lnTo>
                    <a:pt x="86455" y="14070"/>
                  </a:lnTo>
                  <a:lnTo>
                    <a:pt x="86213" y="13576"/>
                  </a:lnTo>
                  <a:lnTo>
                    <a:pt x="85967" y="13095"/>
                  </a:lnTo>
                  <a:lnTo>
                    <a:pt x="85721" y="12613"/>
                  </a:lnTo>
                  <a:lnTo>
                    <a:pt x="85471" y="12144"/>
                  </a:lnTo>
                  <a:lnTo>
                    <a:pt x="85216" y="11688"/>
                  </a:lnTo>
                  <a:lnTo>
                    <a:pt x="84961" y="11231"/>
                  </a:lnTo>
                  <a:lnTo>
                    <a:pt x="84707" y="10787"/>
                  </a:lnTo>
                  <a:lnTo>
                    <a:pt x="84448" y="10355"/>
                  </a:lnTo>
                  <a:lnTo>
                    <a:pt x="84185" y="9923"/>
                  </a:lnTo>
                  <a:lnTo>
                    <a:pt x="83921" y="9504"/>
                  </a:lnTo>
                  <a:lnTo>
                    <a:pt x="83654" y="9084"/>
                  </a:lnTo>
                  <a:lnTo>
                    <a:pt x="83386" y="8689"/>
                  </a:lnTo>
                  <a:lnTo>
                    <a:pt x="83114" y="8282"/>
                  </a:lnTo>
                  <a:lnTo>
                    <a:pt x="82838" y="7899"/>
                  </a:lnTo>
                  <a:lnTo>
                    <a:pt x="82562" y="7517"/>
                  </a:lnTo>
                  <a:lnTo>
                    <a:pt x="82286" y="7146"/>
                  </a:lnTo>
                  <a:lnTo>
                    <a:pt x="82001" y="6788"/>
                  </a:lnTo>
                  <a:lnTo>
                    <a:pt x="81720" y="6431"/>
                  </a:lnTo>
                  <a:lnTo>
                    <a:pt x="81431" y="6085"/>
                  </a:lnTo>
                  <a:lnTo>
                    <a:pt x="81142" y="5752"/>
                  </a:lnTo>
                  <a:lnTo>
                    <a:pt x="80853" y="5419"/>
                  </a:lnTo>
                  <a:lnTo>
                    <a:pt x="80559" y="5110"/>
                  </a:lnTo>
                  <a:lnTo>
                    <a:pt x="80262" y="4789"/>
                  </a:lnTo>
                  <a:lnTo>
                    <a:pt x="79964" y="4493"/>
                  </a:lnTo>
                  <a:lnTo>
                    <a:pt x="79662" y="4197"/>
                  </a:lnTo>
                  <a:lnTo>
                    <a:pt x="79360" y="3925"/>
                  </a:lnTo>
                  <a:lnTo>
                    <a:pt x="79053" y="3642"/>
                  </a:lnTo>
                  <a:lnTo>
                    <a:pt x="78747" y="3382"/>
                  </a:lnTo>
                  <a:lnTo>
                    <a:pt x="78432" y="3123"/>
                  </a:lnTo>
                  <a:lnTo>
                    <a:pt x="78121" y="2876"/>
                  </a:lnTo>
                  <a:lnTo>
                    <a:pt x="77802" y="2642"/>
                  </a:lnTo>
                  <a:lnTo>
                    <a:pt x="77487" y="2420"/>
                  </a:lnTo>
                  <a:lnTo>
                    <a:pt x="77163" y="2198"/>
                  </a:lnTo>
                  <a:lnTo>
                    <a:pt x="76839" y="2000"/>
                  </a:lnTo>
                  <a:lnTo>
                    <a:pt x="76511" y="1803"/>
                  </a:lnTo>
                  <a:lnTo>
                    <a:pt x="76183" y="1605"/>
                  </a:lnTo>
                  <a:lnTo>
                    <a:pt x="75851" y="1433"/>
                  </a:lnTo>
                  <a:lnTo>
                    <a:pt x="75519" y="1260"/>
                  </a:lnTo>
                  <a:lnTo>
                    <a:pt x="75182" y="1112"/>
                  </a:lnTo>
                  <a:lnTo>
                    <a:pt x="74841" y="964"/>
                  </a:lnTo>
                  <a:lnTo>
                    <a:pt x="74500" y="828"/>
                  </a:lnTo>
                  <a:lnTo>
                    <a:pt x="74155" y="692"/>
                  </a:lnTo>
                  <a:lnTo>
                    <a:pt x="73810" y="581"/>
                  </a:lnTo>
                  <a:lnTo>
                    <a:pt x="73456" y="470"/>
                  </a:lnTo>
                  <a:lnTo>
                    <a:pt x="73106" y="371"/>
                  </a:lnTo>
                  <a:lnTo>
                    <a:pt x="72748" y="285"/>
                  </a:lnTo>
                  <a:lnTo>
                    <a:pt x="72394" y="211"/>
                  </a:lnTo>
                  <a:lnTo>
                    <a:pt x="72032" y="149"/>
                  </a:lnTo>
                  <a:lnTo>
                    <a:pt x="71669" y="87"/>
                  </a:lnTo>
                  <a:lnTo>
                    <a:pt x="71302" y="50"/>
                  </a:lnTo>
                  <a:lnTo>
                    <a:pt x="70780" y="13"/>
                  </a:lnTo>
                  <a:lnTo>
                    <a:pt x="70258"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6" name="Google Shape;1175;p42">
              <a:extLst>
                <a:ext uri="{FF2B5EF4-FFF2-40B4-BE49-F238E27FC236}">
                  <a16:creationId xmlns:a16="http://schemas.microsoft.com/office/drawing/2014/main" id="{4E2209CD-96BC-4D16-928C-F57813456C7D}"/>
                </a:ext>
              </a:extLst>
            </p:cNvPr>
            <p:cNvSpPr/>
            <p:nvPr/>
          </p:nvSpPr>
          <p:spPr>
            <a:xfrm>
              <a:off x="6269584" y="10302038"/>
              <a:ext cx="492550" cy="1041275"/>
            </a:xfrm>
            <a:custGeom>
              <a:avLst/>
              <a:gdLst/>
              <a:ahLst/>
              <a:cxnLst/>
              <a:rect l="l" t="t" r="r" b="b"/>
              <a:pathLst>
                <a:path w="19702" h="41651" extrusionOk="0">
                  <a:moveTo>
                    <a:pt x="8701" y="0"/>
                  </a:moveTo>
                  <a:lnTo>
                    <a:pt x="8455" y="13"/>
                  </a:lnTo>
                  <a:lnTo>
                    <a:pt x="8209" y="37"/>
                  </a:lnTo>
                  <a:lnTo>
                    <a:pt x="7963" y="74"/>
                  </a:lnTo>
                  <a:lnTo>
                    <a:pt x="7717" y="136"/>
                  </a:lnTo>
                  <a:lnTo>
                    <a:pt x="7475" y="210"/>
                  </a:lnTo>
                  <a:lnTo>
                    <a:pt x="7230" y="296"/>
                  </a:lnTo>
                  <a:lnTo>
                    <a:pt x="6984" y="395"/>
                  </a:lnTo>
                  <a:lnTo>
                    <a:pt x="6742" y="518"/>
                  </a:lnTo>
                  <a:lnTo>
                    <a:pt x="6500" y="654"/>
                  </a:lnTo>
                  <a:lnTo>
                    <a:pt x="6254" y="802"/>
                  </a:lnTo>
                  <a:lnTo>
                    <a:pt x="6094" y="926"/>
                  </a:lnTo>
                  <a:lnTo>
                    <a:pt x="5931" y="1037"/>
                  </a:lnTo>
                  <a:lnTo>
                    <a:pt x="5771" y="1160"/>
                  </a:lnTo>
                  <a:lnTo>
                    <a:pt x="5615" y="1296"/>
                  </a:lnTo>
                  <a:lnTo>
                    <a:pt x="5460" y="1432"/>
                  </a:lnTo>
                  <a:lnTo>
                    <a:pt x="5309" y="1567"/>
                  </a:lnTo>
                  <a:lnTo>
                    <a:pt x="5162" y="1716"/>
                  </a:lnTo>
                  <a:lnTo>
                    <a:pt x="5011" y="1876"/>
                  </a:lnTo>
                  <a:lnTo>
                    <a:pt x="4869" y="2036"/>
                  </a:lnTo>
                  <a:lnTo>
                    <a:pt x="4726" y="2197"/>
                  </a:lnTo>
                  <a:lnTo>
                    <a:pt x="4584" y="2370"/>
                  </a:lnTo>
                  <a:lnTo>
                    <a:pt x="4446" y="2542"/>
                  </a:lnTo>
                  <a:lnTo>
                    <a:pt x="4308" y="2728"/>
                  </a:lnTo>
                  <a:lnTo>
                    <a:pt x="4174" y="2913"/>
                  </a:lnTo>
                  <a:lnTo>
                    <a:pt x="4045" y="3110"/>
                  </a:lnTo>
                  <a:lnTo>
                    <a:pt x="3915" y="3295"/>
                  </a:lnTo>
                  <a:lnTo>
                    <a:pt x="3786" y="3505"/>
                  </a:lnTo>
                  <a:lnTo>
                    <a:pt x="3660" y="3715"/>
                  </a:lnTo>
                  <a:lnTo>
                    <a:pt x="3540" y="3925"/>
                  </a:lnTo>
                  <a:lnTo>
                    <a:pt x="3419" y="4134"/>
                  </a:lnTo>
                  <a:lnTo>
                    <a:pt x="3302" y="4357"/>
                  </a:lnTo>
                  <a:lnTo>
                    <a:pt x="3186" y="4591"/>
                  </a:lnTo>
                  <a:lnTo>
                    <a:pt x="3069" y="4813"/>
                  </a:lnTo>
                  <a:lnTo>
                    <a:pt x="2957" y="5060"/>
                  </a:lnTo>
                  <a:lnTo>
                    <a:pt x="2741" y="5541"/>
                  </a:lnTo>
                  <a:lnTo>
                    <a:pt x="2534" y="6047"/>
                  </a:lnTo>
                  <a:lnTo>
                    <a:pt x="2331" y="6566"/>
                  </a:lnTo>
                  <a:lnTo>
                    <a:pt x="2141" y="7096"/>
                  </a:lnTo>
                  <a:lnTo>
                    <a:pt x="1960" y="7652"/>
                  </a:lnTo>
                  <a:lnTo>
                    <a:pt x="1783" y="8219"/>
                  </a:lnTo>
                  <a:lnTo>
                    <a:pt x="1619" y="8799"/>
                  </a:lnTo>
                  <a:lnTo>
                    <a:pt x="1460" y="9404"/>
                  </a:lnTo>
                  <a:lnTo>
                    <a:pt x="1313" y="10009"/>
                  </a:lnTo>
                  <a:lnTo>
                    <a:pt x="1170" y="10638"/>
                  </a:lnTo>
                  <a:lnTo>
                    <a:pt x="1037" y="11280"/>
                  </a:lnTo>
                  <a:lnTo>
                    <a:pt x="916" y="11922"/>
                  </a:lnTo>
                  <a:lnTo>
                    <a:pt x="799" y="12588"/>
                  </a:lnTo>
                  <a:lnTo>
                    <a:pt x="691" y="13254"/>
                  </a:lnTo>
                  <a:lnTo>
                    <a:pt x="588" y="13945"/>
                  </a:lnTo>
                  <a:lnTo>
                    <a:pt x="497" y="14637"/>
                  </a:lnTo>
                  <a:lnTo>
                    <a:pt x="415" y="15340"/>
                  </a:lnTo>
                  <a:lnTo>
                    <a:pt x="337" y="16043"/>
                  </a:lnTo>
                  <a:lnTo>
                    <a:pt x="268" y="16772"/>
                  </a:lnTo>
                  <a:lnTo>
                    <a:pt x="208" y="17487"/>
                  </a:lnTo>
                  <a:lnTo>
                    <a:pt x="156" y="18228"/>
                  </a:lnTo>
                  <a:lnTo>
                    <a:pt x="113" y="18968"/>
                  </a:lnTo>
                  <a:lnTo>
                    <a:pt x="74" y="19721"/>
                  </a:lnTo>
                  <a:lnTo>
                    <a:pt x="44" y="20474"/>
                  </a:lnTo>
                  <a:lnTo>
                    <a:pt x="22" y="21227"/>
                  </a:lnTo>
                  <a:lnTo>
                    <a:pt x="9" y="21992"/>
                  </a:lnTo>
                  <a:lnTo>
                    <a:pt x="1" y="22757"/>
                  </a:lnTo>
                  <a:lnTo>
                    <a:pt x="1" y="23534"/>
                  </a:lnTo>
                  <a:lnTo>
                    <a:pt x="9" y="24300"/>
                  </a:lnTo>
                  <a:lnTo>
                    <a:pt x="27" y="25077"/>
                  </a:lnTo>
                  <a:lnTo>
                    <a:pt x="48" y="25855"/>
                  </a:lnTo>
                  <a:lnTo>
                    <a:pt x="79" y="26632"/>
                  </a:lnTo>
                  <a:lnTo>
                    <a:pt x="117" y="27422"/>
                  </a:lnTo>
                  <a:lnTo>
                    <a:pt x="161" y="28199"/>
                  </a:lnTo>
                  <a:lnTo>
                    <a:pt x="212" y="28977"/>
                  </a:lnTo>
                  <a:lnTo>
                    <a:pt x="273" y="29754"/>
                  </a:lnTo>
                  <a:lnTo>
                    <a:pt x="337" y="30532"/>
                  </a:lnTo>
                  <a:lnTo>
                    <a:pt x="411" y="31309"/>
                  </a:lnTo>
                  <a:lnTo>
                    <a:pt x="493" y="32087"/>
                  </a:lnTo>
                  <a:lnTo>
                    <a:pt x="579" y="32852"/>
                  </a:lnTo>
                  <a:lnTo>
                    <a:pt x="670" y="33617"/>
                  </a:lnTo>
                  <a:lnTo>
                    <a:pt x="773" y="34382"/>
                  </a:lnTo>
                  <a:lnTo>
                    <a:pt x="881" y="35135"/>
                  </a:lnTo>
                  <a:lnTo>
                    <a:pt x="993" y="35888"/>
                  </a:lnTo>
                  <a:lnTo>
                    <a:pt x="1114" y="36641"/>
                  </a:lnTo>
                  <a:lnTo>
                    <a:pt x="1244" y="37381"/>
                  </a:lnTo>
                  <a:lnTo>
                    <a:pt x="1378" y="38109"/>
                  </a:lnTo>
                  <a:lnTo>
                    <a:pt x="1516" y="38837"/>
                  </a:lnTo>
                  <a:lnTo>
                    <a:pt x="1667" y="39553"/>
                  </a:lnTo>
                  <a:lnTo>
                    <a:pt x="1818" y="40256"/>
                  </a:lnTo>
                  <a:lnTo>
                    <a:pt x="1977" y="40960"/>
                  </a:lnTo>
                  <a:lnTo>
                    <a:pt x="2146" y="41651"/>
                  </a:lnTo>
                  <a:lnTo>
                    <a:pt x="2241" y="41503"/>
                  </a:lnTo>
                  <a:lnTo>
                    <a:pt x="2340" y="41367"/>
                  </a:lnTo>
                  <a:lnTo>
                    <a:pt x="2538" y="41096"/>
                  </a:lnTo>
                  <a:lnTo>
                    <a:pt x="2741" y="40849"/>
                  </a:lnTo>
                  <a:lnTo>
                    <a:pt x="2948" y="40614"/>
                  </a:lnTo>
                  <a:lnTo>
                    <a:pt x="3363" y="40182"/>
                  </a:lnTo>
                  <a:lnTo>
                    <a:pt x="3566" y="39960"/>
                  </a:lnTo>
                  <a:lnTo>
                    <a:pt x="3764" y="39738"/>
                  </a:lnTo>
                  <a:lnTo>
                    <a:pt x="4316" y="39096"/>
                  </a:lnTo>
                  <a:lnTo>
                    <a:pt x="4869" y="38479"/>
                  </a:lnTo>
                  <a:lnTo>
                    <a:pt x="5426" y="37862"/>
                  </a:lnTo>
                  <a:lnTo>
                    <a:pt x="5978" y="37270"/>
                  </a:lnTo>
                  <a:lnTo>
                    <a:pt x="5900" y="36986"/>
                  </a:lnTo>
                  <a:lnTo>
                    <a:pt x="5831" y="36690"/>
                  </a:lnTo>
                  <a:lnTo>
                    <a:pt x="5758" y="36394"/>
                  </a:lnTo>
                  <a:lnTo>
                    <a:pt x="5693" y="36085"/>
                  </a:lnTo>
                  <a:lnTo>
                    <a:pt x="5624" y="35777"/>
                  </a:lnTo>
                  <a:lnTo>
                    <a:pt x="5564" y="35443"/>
                  </a:lnTo>
                  <a:lnTo>
                    <a:pt x="5503" y="35123"/>
                  </a:lnTo>
                  <a:lnTo>
                    <a:pt x="5443" y="34789"/>
                  </a:lnTo>
                  <a:lnTo>
                    <a:pt x="5391" y="34444"/>
                  </a:lnTo>
                  <a:lnTo>
                    <a:pt x="5335" y="34098"/>
                  </a:lnTo>
                  <a:lnTo>
                    <a:pt x="5287" y="33740"/>
                  </a:lnTo>
                  <a:lnTo>
                    <a:pt x="5240" y="33383"/>
                  </a:lnTo>
                  <a:lnTo>
                    <a:pt x="5193" y="33012"/>
                  </a:lnTo>
                  <a:lnTo>
                    <a:pt x="5149" y="32642"/>
                  </a:lnTo>
                  <a:lnTo>
                    <a:pt x="5111" y="32272"/>
                  </a:lnTo>
                  <a:lnTo>
                    <a:pt x="5076" y="31889"/>
                  </a:lnTo>
                  <a:lnTo>
                    <a:pt x="5041" y="31507"/>
                  </a:lnTo>
                  <a:lnTo>
                    <a:pt x="5011" y="31124"/>
                  </a:lnTo>
                  <a:lnTo>
                    <a:pt x="4981" y="30742"/>
                  </a:lnTo>
                  <a:lnTo>
                    <a:pt x="4955" y="30347"/>
                  </a:lnTo>
                  <a:lnTo>
                    <a:pt x="4934" y="29952"/>
                  </a:lnTo>
                  <a:lnTo>
                    <a:pt x="4912" y="29557"/>
                  </a:lnTo>
                  <a:lnTo>
                    <a:pt x="4895" y="29162"/>
                  </a:lnTo>
                  <a:lnTo>
                    <a:pt x="4882" y="28767"/>
                  </a:lnTo>
                  <a:lnTo>
                    <a:pt x="4869" y="28360"/>
                  </a:lnTo>
                  <a:lnTo>
                    <a:pt x="4860" y="27965"/>
                  </a:lnTo>
                  <a:lnTo>
                    <a:pt x="4852" y="27558"/>
                  </a:lnTo>
                  <a:lnTo>
                    <a:pt x="4852" y="27163"/>
                  </a:lnTo>
                  <a:lnTo>
                    <a:pt x="4852" y="26755"/>
                  </a:lnTo>
                  <a:lnTo>
                    <a:pt x="4856" y="26361"/>
                  </a:lnTo>
                  <a:lnTo>
                    <a:pt x="4860" y="25953"/>
                  </a:lnTo>
                  <a:lnTo>
                    <a:pt x="4869" y="25558"/>
                  </a:lnTo>
                  <a:lnTo>
                    <a:pt x="4882" y="25163"/>
                  </a:lnTo>
                  <a:lnTo>
                    <a:pt x="4899" y="24769"/>
                  </a:lnTo>
                  <a:lnTo>
                    <a:pt x="4916" y="24374"/>
                  </a:lnTo>
                  <a:lnTo>
                    <a:pt x="4938" y="23979"/>
                  </a:lnTo>
                  <a:lnTo>
                    <a:pt x="4964" y="23596"/>
                  </a:lnTo>
                  <a:lnTo>
                    <a:pt x="4990" y="23201"/>
                  </a:lnTo>
                  <a:lnTo>
                    <a:pt x="5020" y="22819"/>
                  </a:lnTo>
                  <a:lnTo>
                    <a:pt x="5054" y="22448"/>
                  </a:lnTo>
                  <a:lnTo>
                    <a:pt x="5093" y="22066"/>
                  </a:lnTo>
                  <a:lnTo>
                    <a:pt x="5132" y="21696"/>
                  </a:lnTo>
                  <a:lnTo>
                    <a:pt x="5180" y="21338"/>
                  </a:lnTo>
                  <a:lnTo>
                    <a:pt x="5227" y="20980"/>
                  </a:lnTo>
                  <a:lnTo>
                    <a:pt x="5275" y="20622"/>
                  </a:lnTo>
                  <a:lnTo>
                    <a:pt x="5331" y="20264"/>
                  </a:lnTo>
                  <a:lnTo>
                    <a:pt x="5387" y="19931"/>
                  </a:lnTo>
                  <a:lnTo>
                    <a:pt x="5447" y="19585"/>
                  </a:lnTo>
                  <a:lnTo>
                    <a:pt x="5512" y="19252"/>
                  </a:lnTo>
                  <a:lnTo>
                    <a:pt x="5581" y="18931"/>
                  </a:lnTo>
                  <a:lnTo>
                    <a:pt x="5650" y="18623"/>
                  </a:lnTo>
                  <a:lnTo>
                    <a:pt x="5728" y="18314"/>
                  </a:lnTo>
                  <a:lnTo>
                    <a:pt x="5805" y="18006"/>
                  </a:lnTo>
                  <a:lnTo>
                    <a:pt x="5883" y="17709"/>
                  </a:lnTo>
                  <a:lnTo>
                    <a:pt x="5969" y="17426"/>
                  </a:lnTo>
                  <a:lnTo>
                    <a:pt x="6060" y="17154"/>
                  </a:lnTo>
                  <a:lnTo>
                    <a:pt x="6151" y="16895"/>
                  </a:lnTo>
                  <a:lnTo>
                    <a:pt x="6246" y="16636"/>
                  </a:lnTo>
                  <a:lnTo>
                    <a:pt x="6345" y="16389"/>
                  </a:lnTo>
                  <a:lnTo>
                    <a:pt x="6448" y="16155"/>
                  </a:lnTo>
                  <a:lnTo>
                    <a:pt x="6556" y="15920"/>
                  </a:lnTo>
                  <a:lnTo>
                    <a:pt x="6664" y="15710"/>
                  </a:lnTo>
                  <a:lnTo>
                    <a:pt x="6781" y="15500"/>
                  </a:lnTo>
                  <a:lnTo>
                    <a:pt x="6897" y="15315"/>
                  </a:lnTo>
                  <a:lnTo>
                    <a:pt x="7014" y="15143"/>
                  </a:lnTo>
                  <a:lnTo>
                    <a:pt x="7130" y="14982"/>
                  </a:lnTo>
                  <a:lnTo>
                    <a:pt x="7247" y="14834"/>
                  </a:lnTo>
                  <a:lnTo>
                    <a:pt x="7368" y="14698"/>
                  </a:lnTo>
                  <a:lnTo>
                    <a:pt x="7484" y="14575"/>
                  </a:lnTo>
                  <a:lnTo>
                    <a:pt x="7605" y="14476"/>
                  </a:lnTo>
                  <a:lnTo>
                    <a:pt x="7721" y="14377"/>
                  </a:lnTo>
                  <a:lnTo>
                    <a:pt x="7842" y="14303"/>
                  </a:lnTo>
                  <a:lnTo>
                    <a:pt x="7959" y="14229"/>
                  </a:lnTo>
                  <a:lnTo>
                    <a:pt x="8080" y="14180"/>
                  </a:lnTo>
                  <a:lnTo>
                    <a:pt x="8201" y="14131"/>
                  </a:lnTo>
                  <a:lnTo>
                    <a:pt x="8321" y="14106"/>
                  </a:lnTo>
                  <a:lnTo>
                    <a:pt x="8442" y="14081"/>
                  </a:lnTo>
                  <a:lnTo>
                    <a:pt x="8559" y="14069"/>
                  </a:lnTo>
                  <a:lnTo>
                    <a:pt x="8680" y="14081"/>
                  </a:lnTo>
                  <a:lnTo>
                    <a:pt x="8800" y="14094"/>
                  </a:lnTo>
                  <a:lnTo>
                    <a:pt x="8921" y="14118"/>
                  </a:lnTo>
                  <a:lnTo>
                    <a:pt x="9042" y="14155"/>
                  </a:lnTo>
                  <a:lnTo>
                    <a:pt x="9163" y="14192"/>
                  </a:lnTo>
                  <a:lnTo>
                    <a:pt x="9279" y="14254"/>
                  </a:lnTo>
                  <a:lnTo>
                    <a:pt x="9400" y="14316"/>
                  </a:lnTo>
                  <a:lnTo>
                    <a:pt x="9521" y="14390"/>
                  </a:lnTo>
                  <a:lnTo>
                    <a:pt x="9642" y="14476"/>
                  </a:lnTo>
                  <a:lnTo>
                    <a:pt x="9758" y="14563"/>
                  </a:lnTo>
                  <a:lnTo>
                    <a:pt x="9879" y="14674"/>
                  </a:lnTo>
                  <a:lnTo>
                    <a:pt x="9996" y="14785"/>
                  </a:lnTo>
                  <a:lnTo>
                    <a:pt x="10112" y="14896"/>
                  </a:lnTo>
                  <a:lnTo>
                    <a:pt x="10233" y="15031"/>
                  </a:lnTo>
                  <a:lnTo>
                    <a:pt x="10350" y="15167"/>
                  </a:lnTo>
                  <a:lnTo>
                    <a:pt x="10466" y="15303"/>
                  </a:lnTo>
                  <a:lnTo>
                    <a:pt x="10583" y="15463"/>
                  </a:lnTo>
                  <a:lnTo>
                    <a:pt x="10695" y="15612"/>
                  </a:lnTo>
                  <a:lnTo>
                    <a:pt x="10924" y="15957"/>
                  </a:lnTo>
                  <a:lnTo>
                    <a:pt x="11152" y="16315"/>
                  </a:lnTo>
                  <a:lnTo>
                    <a:pt x="11377" y="16710"/>
                  </a:lnTo>
                  <a:lnTo>
                    <a:pt x="11597" y="17117"/>
                  </a:lnTo>
                  <a:lnTo>
                    <a:pt x="11813" y="17561"/>
                  </a:lnTo>
                  <a:lnTo>
                    <a:pt x="12024" y="18006"/>
                  </a:lnTo>
                  <a:lnTo>
                    <a:pt x="12231" y="18487"/>
                  </a:lnTo>
                  <a:lnTo>
                    <a:pt x="12438" y="18968"/>
                  </a:lnTo>
                  <a:lnTo>
                    <a:pt x="12637" y="19474"/>
                  </a:lnTo>
                  <a:lnTo>
                    <a:pt x="12831" y="19993"/>
                  </a:lnTo>
                  <a:lnTo>
                    <a:pt x="13021" y="20511"/>
                  </a:lnTo>
                  <a:lnTo>
                    <a:pt x="13202" y="21054"/>
                  </a:lnTo>
                  <a:lnTo>
                    <a:pt x="13384" y="21597"/>
                  </a:lnTo>
                  <a:lnTo>
                    <a:pt x="13556" y="22140"/>
                  </a:lnTo>
                  <a:lnTo>
                    <a:pt x="13720" y="22695"/>
                  </a:lnTo>
                  <a:lnTo>
                    <a:pt x="13880" y="23238"/>
                  </a:lnTo>
                  <a:lnTo>
                    <a:pt x="14044" y="23115"/>
                  </a:lnTo>
                  <a:lnTo>
                    <a:pt x="14212" y="22967"/>
                  </a:lnTo>
                  <a:lnTo>
                    <a:pt x="14380" y="22806"/>
                  </a:lnTo>
                  <a:lnTo>
                    <a:pt x="14549" y="22646"/>
                  </a:lnTo>
                  <a:lnTo>
                    <a:pt x="14713" y="22461"/>
                  </a:lnTo>
                  <a:lnTo>
                    <a:pt x="14881" y="22276"/>
                  </a:lnTo>
                  <a:lnTo>
                    <a:pt x="15213" y="21881"/>
                  </a:lnTo>
                  <a:lnTo>
                    <a:pt x="15546" y="21486"/>
                  </a:lnTo>
                  <a:lnTo>
                    <a:pt x="15874" y="21079"/>
                  </a:lnTo>
                  <a:lnTo>
                    <a:pt x="16202" y="20708"/>
                  </a:lnTo>
                  <a:lnTo>
                    <a:pt x="16366" y="20536"/>
                  </a:lnTo>
                  <a:lnTo>
                    <a:pt x="16525" y="20375"/>
                  </a:lnTo>
                  <a:lnTo>
                    <a:pt x="16914" y="20005"/>
                  </a:lnTo>
                  <a:lnTo>
                    <a:pt x="17298" y="19659"/>
                  </a:lnTo>
                  <a:lnTo>
                    <a:pt x="17686" y="19338"/>
                  </a:lnTo>
                  <a:lnTo>
                    <a:pt x="18075" y="19030"/>
                  </a:lnTo>
                  <a:lnTo>
                    <a:pt x="18467" y="18746"/>
                  </a:lnTo>
                  <a:lnTo>
                    <a:pt x="18860" y="18487"/>
                  </a:lnTo>
                  <a:lnTo>
                    <a:pt x="19253" y="18240"/>
                  </a:lnTo>
                  <a:lnTo>
                    <a:pt x="19645" y="18018"/>
                  </a:lnTo>
                  <a:lnTo>
                    <a:pt x="19658" y="18030"/>
                  </a:lnTo>
                  <a:lnTo>
                    <a:pt x="19671" y="18043"/>
                  </a:lnTo>
                  <a:lnTo>
                    <a:pt x="19684" y="18055"/>
                  </a:lnTo>
                  <a:lnTo>
                    <a:pt x="19702" y="18067"/>
                  </a:lnTo>
                  <a:lnTo>
                    <a:pt x="19581" y="17463"/>
                  </a:lnTo>
                  <a:lnTo>
                    <a:pt x="19456" y="16870"/>
                  </a:lnTo>
                  <a:lnTo>
                    <a:pt x="19326" y="16278"/>
                  </a:lnTo>
                  <a:lnTo>
                    <a:pt x="19192" y="15698"/>
                  </a:lnTo>
                  <a:lnTo>
                    <a:pt x="19054" y="15130"/>
                  </a:lnTo>
                  <a:lnTo>
                    <a:pt x="18912" y="14575"/>
                  </a:lnTo>
                  <a:lnTo>
                    <a:pt x="18765" y="14020"/>
                  </a:lnTo>
                  <a:lnTo>
                    <a:pt x="18614" y="13477"/>
                  </a:lnTo>
                  <a:lnTo>
                    <a:pt x="18459" y="12934"/>
                  </a:lnTo>
                  <a:lnTo>
                    <a:pt x="18299" y="12403"/>
                  </a:lnTo>
                  <a:lnTo>
                    <a:pt x="18135" y="11885"/>
                  </a:lnTo>
                  <a:lnTo>
                    <a:pt x="17967" y="11379"/>
                  </a:lnTo>
                  <a:lnTo>
                    <a:pt x="17798" y="10885"/>
                  </a:lnTo>
                  <a:lnTo>
                    <a:pt x="17621" y="10391"/>
                  </a:lnTo>
                  <a:lnTo>
                    <a:pt x="17445" y="9910"/>
                  </a:lnTo>
                  <a:lnTo>
                    <a:pt x="17263" y="9441"/>
                  </a:lnTo>
                  <a:lnTo>
                    <a:pt x="17078" y="8972"/>
                  </a:lnTo>
                  <a:lnTo>
                    <a:pt x="16892" y="8528"/>
                  </a:lnTo>
                  <a:lnTo>
                    <a:pt x="16698" y="8084"/>
                  </a:lnTo>
                  <a:lnTo>
                    <a:pt x="16504" y="7652"/>
                  </a:lnTo>
                  <a:lnTo>
                    <a:pt x="16310" y="7232"/>
                  </a:lnTo>
                  <a:lnTo>
                    <a:pt x="16107" y="6812"/>
                  </a:lnTo>
                  <a:lnTo>
                    <a:pt x="15904" y="6417"/>
                  </a:lnTo>
                  <a:lnTo>
                    <a:pt x="15701" y="6023"/>
                  </a:lnTo>
                  <a:lnTo>
                    <a:pt x="15490" y="5640"/>
                  </a:lnTo>
                  <a:lnTo>
                    <a:pt x="15282" y="5282"/>
                  </a:lnTo>
                  <a:lnTo>
                    <a:pt x="15067" y="4924"/>
                  </a:lnTo>
                  <a:lnTo>
                    <a:pt x="14851" y="4579"/>
                  </a:lnTo>
                  <a:lnTo>
                    <a:pt x="14635" y="4245"/>
                  </a:lnTo>
                  <a:lnTo>
                    <a:pt x="14415" y="3912"/>
                  </a:lnTo>
                  <a:lnTo>
                    <a:pt x="14191" y="3604"/>
                  </a:lnTo>
                  <a:lnTo>
                    <a:pt x="13966" y="3308"/>
                  </a:lnTo>
                  <a:lnTo>
                    <a:pt x="13742" y="3024"/>
                  </a:lnTo>
                  <a:lnTo>
                    <a:pt x="13513" y="2740"/>
                  </a:lnTo>
                  <a:lnTo>
                    <a:pt x="13284" y="2481"/>
                  </a:lnTo>
                  <a:lnTo>
                    <a:pt x="13051" y="2234"/>
                  </a:lnTo>
                  <a:lnTo>
                    <a:pt x="12818" y="1999"/>
                  </a:lnTo>
                  <a:lnTo>
                    <a:pt x="12585" y="1765"/>
                  </a:lnTo>
                  <a:lnTo>
                    <a:pt x="12348" y="1555"/>
                  </a:lnTo>
                  <a:lnTo>
                    <a:pt x="12110" y="1358"/>
                  </a:lnTo>
                  <a:lnTo>
                    <a:pt x="11873" y="1173"/>
                  </a:lnTo>
                  <a:lnTo>
                    <a:pt x="11636" y="1000"/>
                  </a:lnTo>
                  <a:lnTo>
                    <a:pt x="11394" y="839"/>
                  </a:lnTo>
                  <a:lnTo>
                    <a:pt x="11152" y="691"/>
                  </a:lnTo>
                  <a:lnTo>
                    <a:pt x="10911" y="556"/>
                  </a:lnTo>
                  <a:lnTo>
                    <a:pt x="10665" y="432"/>
                  </a:lnTo>
                  <a:lnTo>
                    <a:pt x="10423" y="333"/>
                  </a:lnTo>
                  <a:lnTo>
                    <a:pt x="10177" y="247"/>
                  </a:lnTo>
                  <a:lnTo>
                    <a:pt x="9931" y="161"/>
                  </a:lnTo>
                  <a:lnTo>
                    <a:pt x="9689" y="99"/>
                  </a:lnTo>
                  <a:lnTo>
                    <a:pt x="9443" y="50"/>
                  </a:lnTo>
                  <a:lnTo>
                    <a:pt x="9197" y="25"/>
                  </a:lnTo>
                  <a:lnTo>
                    <a:pt x="8951"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7" name="Google Shape;1176;p42">
              <a:extLst>
                <a:ext uri="{FF2B5EF4-FFF2-40B4-BE49-F238E27FC236}">
                  <a16:creationId xmlns:a16="http://schemas.microsoft.com/office/drawing/2014/main" id="{CC292C04-67EC-4D66-A0B2-65ECC59D4588}"/>
                </a:ext>
              </a:extLst>
            </p:cNvPr>
            <p:cNvSpPr/>
            <p:nvPr/>
          </p:nvSpPr>
          <p:spPr>
            <a:xfrm>
              <a:off x="6897734" y="3225713"/>
              <a:ext cx="146650" cy="484700"/>
            </a:xfrm>
            <a:custGeom>
              <a:avLst/>
              <a:gdLst/>
              <a:ahLst/>
              <a:cxnLst/>
              <a:rect l="l" t="t" r="r" b="b"/>
              <a:pathLst>
                <a:path w="5866" h="19388" extrusionOk="0">
                  <a:moveTo>
                    <a:pt x="1800" y="0"/>
                  </a:moveTo>
                  <a:lnTo>
                    <a:pt x="1761" y="13"/>
                  </a:lnTo>
                  <a:lnTo>
                    <a:pt x="1727" y="25"/>
                  </a:lnTo>
                  <a:lnTo>
                    <a:pt x="1688" y="37"/>
                  </a:lnTo>
                  <a:lnTo>
                    <a:pt x="1649" y="74"/>
                  </a:lnTo>
                  <a:lnTo>
                    <a:pt x="1610" y="99"/>
                  </a:lnTo>
                  <a:lnTo>
                    <a:pt x="1571" y="148"/>
                  </a:lnTo>
                  <a:lnTo>
                    <a:pt x="1498" y="259"/>
                  </a:lnTo>
                  <a:lnTo>
                    <a:pt x="1424" y="407"/>
                  </a:lnTo>
                  <a:lnTo>
                    <a:pt x="1351" y="580"/>
                  </a:lnTo>
                  <a:lnTo>
                    <a:pt x="1286" y="765"/>
                  </a:lnTo>
                  <a:lnTo>
                    <a:pt x="1226" y="950"/>
                  </a:lnTo>
                  <a:lnTo>
                    <a:pt x="1166" y="1148"/>
                  </a:lnTo>
                  <a:lnTo>
                    <a:pt x="1114" y="1345"/>
                  </a:lnTo>
                  <a:lnTo>
                    <a:pt x="1062" y="1543"/>
                  </a:lnTo>
                  <a:lnTo>
                    <a:pt x="1019" y="1740"/>
                  </a:lnTo>
                  <a:lnTo>
                    <a:pt x="976" y="1938"/>
                  </a:lnTo>
                  <a:lnTo>
                    <a:pt x="932" y="2148"/>
                  </a:lnTo>
                  <a:lnTo>
                    <a:pt x="898" y="2357"/>
                  </a:lnTo>
                  <a:lnTo>
                    <a:pt x="863" y="2567"/>
                  </a:lnTo>
                  <a:lnTo>
                    <a:pt x="838" y="2789"/>
                  </a:lnTo>
                  <a:lnTo>
                    <a:pt x="807" y="2999"/>
                  </a:lnTo>
                  <a:lnTo>
                    <a:pt x="786" y="3221"/>
                  </a:lnTo>
                  <a:lnTo>
                    <a:pt x="764" y="3443"/>
                  </a:lnTo>
                  <a:lnTo>
                    <a:pt x="747" y="3666"/>
                  </a:lnTo>
                  <a:lnTo>
                    <a:pt x="734" y="3888"/>
                  </a:lnTo>
                  <a:lnTo>
                    <a:pt x="725" y="4110"/>
                  </a:lnTo>
                  <a:lnTo>
                    <a:pt x="717" y="4344"/>
                  </a:lnTo>
                  <a:lnTo>
                    <a:pt x="708" y="4579"/>
                  </a:lnTo>
                  <a:lnTo>
                    <a:pt x="708" y="4801"/>
                  </a:lnTo>
                  <a:lnTo>
                    <a:pt x="704" y="5035"/>
                  </a:lnTo>
                  <a:lnTo>
                    <a:pt x="708" y="5270"/>
                  </a:lnTo>
                  <a:lnTo>
                    <a:pt x="721" y="5751"/>
                  </a:lnTo>
                  <a:lnTo>
                    <a:pt x="743" y="6220"/>
                  </a:lnTo>
                  <a:lnTo>
                    <a:pt x="773" y="6701"/>
                  </a:lnTo>
                  <a:lnTo>
                    <a:pt x="812" y="7195"/>
                  </a:lnTo>
                  <a:lnTo>
                    <a:pt x="863" y="7676"/>
                  </a:lnTo>
                  <a:lnTo>
                    <a:pt x="889" y="7911"/>
                  </a:lnTo>
                  <a:lnTo>
                    <a:pt x="928" y="8195"/>
                  </a:lnTo>
                  <a:lnTo>
                    <a:pt x="976" y="8503"/>
                  </a:lnTo>
                  <a:lnTo>
                    <a:pt x="1032" y="8849"/>
                  </a:lnTo>
                  <a:lnTo>
                    <a:pt x="1312" y="10465"/>
                  </a:lnTo>
                  <a:lnTo>
                    <a:pt x="1386" y="10910"/>
                  </a:lnTo>
                  <a:lnTo>
                    <a:pt x="1459" y="11366"/>
                  </a:lnTo>
                  <a:lnTo>
                    <a:pt x="1528" y="11823"/>
                  </a:lnTo>
                  <a:lnTo>
                    <a:pt x="1593" y="12292"/>
                  </a:lnTo>
                  <a:lnTo>
                    <a:pt x="1653" y="12748"/>
                  </a:lnTo>
                  <a:lnTo>
                    <a:pt x="1705" y="13205"/>
                  </a:lnTo>
                  <a:lnTo>
                    <a:pt x="1748" y="13662"/>
                  </a:lnTo>
                  <a:lnTo>
                    <a:pt x="1765" y="13872"/>
                  </a:lnTo>
                  <a:lnTo>
                    <a:pt x="1783" y="14094"/>
                  </a:lnTo>
                  <a:lnTo>
                    <a:pt x="1783" y="14094"/>
                  </a:lnTo>
                  <a:lnTo>
                    <a:pt x="1260" y="13921"/>
                  </a:lnTo>
                  <a:lnTo>
                    <a:pt x="1002" y="13822"/>
                  </a:lnTo>
                  <a:lnTo>
                    <a:pt x="876" y="13760"/>
                  </a:lnTo>
                  <a:lnTo>
                    <a:pt x="751" y="13686"/>
                  </a:lnTo>
                  <a:lnTo>
                    <a:pt x="665" y="13662"/>
                  </a:lnTo>
                  <a:lnTo>
                    <a:pt x="587" y="13649"/>
                  </a:lnTo>
                  <a:lnTo>
                    <a:pt x="514" y="13674"/>
                  </a:lnTo>
                  <a:lnTo>
                    <a:pt x="445" y="13711"/>
                  </a:lnTo>
                  <a:lnTo>
                    <a:pt x="380" y="13760"/>
                  </a:lnTo>
                  <a:lnTo>
                    <a:pt x="320" y="13834"/>
                  </a:lnTo>
                  <a:lnTo>
                    <a:pt x="268" y="13933"/>
                  </a:lnTo>
                  <a:lnTo>
                    <a:pt x="216" y="14044"/>
                  </a:lnTo>
                  <a:lnTo>
                    <a:pt x="173" y="14168"/>
                  </a:lnTo>
                  <a:lnTo>
                    <a:pt x="134" y="14303"/>
                  </a:lnTo>
                  <a:lnTo>
                    <a:pt x="100" y="14439"/>
                  </a:lnTo>
                  <a:lnTo>
                    <a:pt x="69" y="14600"/>
                  </a:lnTo>
                  <a:lnTo>
                    <a:pt x="43" y="14760"/>
                  </a:lnTo>
                  <a:lnTo>
                    <a:pt x="26" y="14920"/>
                  </a:lnTo>
                  <a:lnTo>
                    <a:pt x="13" y="15093"/>
                  </a:lnTo>
                  <a:lnTo>
                    <a:pt x="5" y="15266"/>
                  </a:lnTo>
                  <a:lnTo>
                    <a:pt x="0" y="15451"/>
                  </a:lnTo>
                  <a:lnTo>
                    <a:pt x="0" y="15624"/>
                  </a:lnTo>
                  <a:lnTo>
                    <a:pt x="9" y="15797"/>
                  </a:lnTo>
                  <a:lnTo>
                    <a:pt x="22" y="15957"/>
                  </a:lnTo>
                  <a:lnTo>
                    <a:pt x="39" y="16130"/>
                  </a:lnTo>
                  <a:lnTo>
                    <a:pt x="61" y="16278"/>
                  </a:lnTo>
                  <a:lnTo>
                    <a:pt x="87" y="16426"/>
                  </a:lnTo>
                  <a:lnTo>
                    <a:pt x="121" y="16562"/>
                  </a:lnTo>
                  <a:lnTo>
                    <a:pt x="160" y="16698"/>
                  </a:lnTo>
                  <a:lnTo>
                    <a:pt x="203" y="16809"/>
                  </a:lnTo>
                  <a:lnTo>
                    <a:pt x="255" y="16907"/>
                  </a:lnTo>
                  <a:lnTo>
                    <a:pt x="307" y="16981"/>
                  </a:lnTo>
                  <a:lnTo>
                    <a:pt x="367" y="17055"/>
                  </a:lnTo>
                  <a:lnTo>
                    <a:pt x="436" y="17093"/>
                  </a:lnTo>
                  <a:lnTo>
                    <a:pt x="505" y="17117"/>
                  </a:lnTo>
                  <a:lnTo>
                    <a:pt x="583" y="17117"/>
                  </a:lnTo>
                  <a:lnTo>
                    <a:pt x="721" y="17130"/>
                  </a:lnTo>
                  <a:lnTo>
                    <a:pt x="863" y="17142"/>
                  </a:lnTo>
                  <a:lnTo>
                    <a:pt x="1002" y="17154"/>
                  </a:lnTo>
                  <a:lnTo>
                    <a:pt x="1140" y="17154"/>
                  </a:lnTo>
                  <a:lnTo>
                    <a:pt x="1118" y="17241"/>
                  </a:lnTo>
                  <a:lnTo>
                    <a:pt x="1101" y="17327"/>
                  </a:lnTo>
                  <a:lnTo>
                    <a:pt x="1084" y="17426"/>
                  </a:lnTo>
                  <a:lnTo>
                    <a:pt x="1071" y="17512"/>
                  </a:lnTo>
                  <a:lnTo>
                    <a:pt x="1058" y="17611"/>
                  </a:lnTo>
                  <a:lnTo>
                    <a:pt x="1049" y="17710"/>
                  </a:lnTo>
                  <a:lnTo>
                    <a:pt x="1045" y="17808"/>
                  </a:lnTo>
                  <a:lnTo>
                    <a:pt x="1040" y="17919"/>
                  </a:lnTo>
                  <a:lnTo>
                    <a:pt x="1045" y="18117"/>
                  </a:lnTo>
                  <a:lnTo>
                    <a:pt x="1058" y="18327"/>
                  </a:lnTo>
                  <a:lnTo>
                    <a:pt x="1079" y="18512"/>
                  </a:lnTo>
                  <a:lnTo>
                    <a:pt x="1109" y="18697"/>
                  </a:lnTo>
                  <a:lnTo>
                    <a:pt x="1148" y="18870"/>
                  </a:lnTo>
                  <a:lnTo>
                    <a:pt x="1170" y="18956"/>
                  </a:lnTo>
                  <a:lnTo>
                    <a:pt x="1196" y="19030"/>
                  </a:lnTo>
                  <a:lnTo>
                    <a:pt x="1226" y="19092"/>
                  </a:lnTo>
                  <a:lnTo>
                    <a:pt x="1252" y="19153"/>
                  </a:lnTo>
                  <a:lnTo>
                    <a:pt x="1282" y="19215"/>
                  </a:lnTo>
                  <a:lnTo>
                    <a:pt x="1317" y="19265"/>
                  </a:lnTo>
                  <a:lnTo>
                    <a:pt x="1351" y="19302"/>
                  </a:lnTo>
                  <a:lnTo>
                    <a:pt x="1390" y="19339"/>
                  </a:lnTo>
                  <a:lnTo>
                    <a:pt x="1424" y="19363"/>
                  </a:lnTo>
                  <a:lnTo>
                    <a:pt x="1468" y="19388"/>
                  </a:lnTo>
                  <a:lnTo>
                    <a:pt x="1550" y="19388"/>
                  </a:lnTo>
                  <a:lnTo>
                    <a:pt x="1597" y="19376"/>
                  </a:lnTo>
                  <a:lnTo>
                    <a:pt x="1640" y="19351"/>
                  </a:lnTo>
                  <a:lnTo>
                    <a:pt x="1731" y="19289"/>
                  </a:lnTo>
                  <a:lnTo>
                    <a:pt x="1817" y="19215"/>
                  </a:lnTo>
                  <a:lnTo>
                    <a:pt x="1899" y="19141"/>
                  </a:lnTo>
                  <a:lnTo>
                    <a:pt x="1977" y="19042"/>
                  </a:lnTo>
                  <a:lnTo>
                    <a:pt x="2050" y="18931"/>
                  </a:lnTo>
                  <a:lnTo>
                    <a:pt x="2119" y="18820"/>
                  </a:lnTo>
                  <a:lnTo>
                    <a:pt x="2184" y="18697"/>
                  </a:lnTo>
                  <a:lnTo>
                    <a:pt x="2249" y="18561"/>
                  </a:lnTo>
                  <a:lnTo>
                    <a:pt x="2309" y="18413"/>
                  </a:lnTo>
                  <a:lnTo>
                    <a:pt x="2365" y="18265"/>
                  </a:lnTo>
                  <a:lnTo>
                    <a:pt x="2417" y="18104"/>
                  </a:lnTo>
                  <a:lnTo>
                    <a:pt x="2469" y="17932"/>
                  </a:lnTo>
                  <a:lnTo>
                    <a:pt x="2516" y="17759"/>
                  </a:lnTo>
                  <a:lnTo>
                    <a:pt x="2564" y="17574"/>
                  </a:lnTo>
                  <a:lnTo>
                    <a:pt x="2607" y="17389"/>
                  </a:lnTo>
                  <a:lnTo>
                    <a:pt x="2646" y="17204"/>
                  </a:lnTo>
                  <a:lnTo>
                    <a:pt x="3349" y="17278"/>
                  </a:lnTo>
                  <a:lnTo>
                    <a:pt x="4053" y="17364"/>
                  </a:lnTo>
                  <a:lnTo>
                    <a:pt x="4756" y="17475"/>
                  </a:lnTo>
                  <a:lnTo>
                    <a:pt x="5460" y="17598"/>
                  </a:lnTo>
                  <a:lnTo>
                    <a:pt x="5507" y="17598"/>
                  </a:lnTo>
                  <a:lnTo>
                    <a:pt x="5554" y="17586"/>
                  </a:lnTo>
                  <a:lnTo>
                    <a:pt x="5598" y="17561"/>
                  </a:lnTo>
                  <a:lnTo>
                    <a:pt x="5636" y="17524"/>
                  </a:lnTo>
                  <a:lnTo>
                    <a:pt x="5671" y="17475"/>
                  </a:lnTo>
                  <a:lnTo>
                    <a:pt x="5706" y="17413"/>
                  </a:lnTo>
                  <a:lnTo>
                    <a:pt x="5736" y="17352"/>
                  </a:lnTo>
                  <a:lnTo>
                    <a:pt x="5762" y="17278"/>
                  </a:lnTo>
                  <a:lnTo>
                    <a:pt x="5788" y="17191"/>
                  </a:lnTo>
                  <a:lnTo>
                    <a:pt x="5805" y="17105"/>
                  </a:lnTo>
                  <a:lnTo>
                    <a:pt x="5822" y="17018"/>
                  </a:lnTo>
                  <a:lnTo>
                    <a:pt x="5839" y="16907"/>
                  </a:lnTo>
                  <a:lnTo>
                    <a:pt x="5848" y="16809"/>
                  </a:lnTo>
                  <a:lnTo>
                    <a:pt x="5857" y="16698"/>
                  </a:lnTo>
                  <a:lnTo>
                    <a:pt x="5861" y="16587"/>
                  </a:lnTo>
                  <a:lnTo>
                    <a:pt x="5865" y="16475"/>
                  </a:lnTo>
                  <a:lnTo>
                    <a:pt x="5861" y="16364"/>
                  </a:lnTo>
                  <a:lnTo>
                    <a:pt x="5857" y="16253"/>
                  </a:lnTo>
                  <a:lnTo>
                    <a:pt x="5848" y="16142"/>
                  </a:lnTo>
                  <a:lnTo>
                    <a:pt x="5839" y="16031"/>
                  </a:lnTo>
                  <a:lnTo>
                    <a:pt x="5822" y="15932"/>
                  </a:lnTo>
                  <a:lnTo>
                    <a:pt x="5805" y="15821"/>
                  </a:lnTo>
                  <a:lnTo>
                    <a:pt x="5788" y="15723"/>
                  </a:lnTo>
                  <a:lnTo>
                    <a:pt x="5762" y="15624"/>
                  </a:lnTo>
                  <a:lnTo>
                    <a:pt x="5736" y="15538"/>
                  </a:lnTo>
                  <a:lnTo>
                    <a:pt x="5706" y="15463"/>
                  </a:lnTo>
                  <a:lnTo>
                    <a:pt x="5671" y="15389"/>
                  </a:lnTo>
                  <a:lnTo>
                    <a:pt x="5636" y="15315"/>
                  </a:lnTo>
                  <a:lnTo>
                    <a:pt x="5598" y="15266"/>
                  </a:lnTo>
                  <a:lnTo>
                    <a:pt x="5554" y="15217"/>
                  </a:lnTo>
                  <a:lnTo>
                    <a:pt x="5507" y="15192"/>
                  </a:lnTo>
                  <a:lnTo>
                    <a:pt x="5460" y="15167"/>
                  </a:lnTo>
                  <a:lnTo>
                    <a:pt x="4186" y="14859"/>
                  </a:lnTo>
                  <a:lnTo>
                    <a:pt x="3548" y="14698"/>
                  </a:lnTo>
                  <a:lnTo>
                    <a:pt x="2909" y="14526"/>
                  </a:lnTo>
                  <a:lnTo>
                    <a:pt x="2931" y="14254"/>
                  </a:lnTo>
                  <a:lnTo>
                    <a:pt x="2935" y="14118"/>
                  </a:lnTo>
                  <a:lnTo>
                    <a:pt x="2939" y="13970"/>
                  </a:lnTo>
                  <a:lnTo>
                    <a:pt x="2944" y="13711"/>
                  </a:lnTo>
                  <a:lnTo>
                    <a:pt x="2944" y="13452"/>
                  </a:lnTo>
                  <a:lnTo>
                    <a:pt x="2939" y="13193"/>
                  </a:lnTo>
                  <a:lnTo>
                    <a:pt x="2935" y="12946"/>
                  </a:lnTo>
                  <a:lnTo>
                    <a:pt x="2931" y="12699"/>
                  </a:lnTo>
                  <a:lnTo>
                    <a:pt x="2918" y="12440"/>
                  </a:lnTo>
                  <a:lnTo>
                    <a:pt x="2892" y="11959"/>
                  </a:lnTo>
                  <a:lnTo>
                    <a:pt x="2857" y="11465"/>
                  </a:lnTo>
                  <a:lnTo>
                    <a:pt x="2814" y="10984"/>
                  </a:lnTo>
                  <a:lnTo>
                    <a:pt x="2762" y="10502"/>
                  </a:lnTo>
                  <a:lnTo>
                    <a:pt x="2702" y="10021"/>
                  </a:lnTo>
                  <a:lnTo>
                    <a:pt x="2987" y="10404"/>
                  </a:lnTo>
                  <a:lnTo>
                    <a:pt x="3272" y="10762"/>
                  </a:lnTo>
                  <a:lnTo>
                    <a:pt x="3561" y="11107"/>
                  </a:lnTo>
                  <a:lnTo>
                    <a:pt x="3854" y="11428"/>
                  </a:lnTo>
                  <a:lnTo>
                    <a:pt x="4143" y="11737"/>
                  </a:lnTo>
                  <a:lnTo>
                    <a:pt x="4437" y="12020"/>
                  </a:lnTo>
                  <a:lnTo>
                    <a:pt x="4726" y="12292"/>
                  </a:lnTo>
                  <a:lnTo>
                    <a:pt x="5015" y="12539"/>
                  </a:lnTo>
                  <a:lnTo>
                    <a:pt x="5054" y="12563"/>
                  </a:lnTo>
                  <a:lnTo>
                    <a:pt x="5093" y="12588"/>
                  </a:lnTo>
                  <a:lnTo>
                    <a:pt x="5170" y="12588"/>
                  </a:lnTo>
                  <a:lnTo>
                    <a:pt x="5201" y="12563"/>
                  </a:lnTo>
                  <a:lnTo>
                    <a:pt x="5235" y="12539"/>
                  </a:lnTo>
                  <a:lnTo>
                    <a:pt x="5265" y="12502"/>
                  </a:lnTo>
                  <a:lnTo>
                    <a:pt x="5296" y="12452"/>
                  </a:lnTo>
                  <a:lnTo>
                    <a:pt x="5321" y="12403"/>
                  </a:lnTo>
                  <a:lnTo>
                    <a:pt x="5343" y="12341"/>
                  </a:lnTo>
                  <a:lnTo>
                    <a:pt x="5365" y="12267"/>
                  </a:lnTo>
                  <a:lnTo>
                    <a:pt x="5386" y="12193"/>
                  </a:lnTo>
                  <a:lnTo>
                    <a:pt x="5403" y="12119"/>
                  </a:lnTo>
                  <a:lnTo>
                    <a:pt x="5416" y="12033"/>
                  </a:lnTo>
                  <a:lnTo>
                    <a:pt x="5429" y="11946"/>
                  </a:lnTo>
                  <a:lnTo>
                    <a:pt x="5438" y="11860"/>
                  </a:lnTo>
                  <a:lnTo>
                    <a:pt x="5447" y="11761"/>
                  </a:lnTo>
                  <a:lnTo>
                    <a:pt x="5451" y="11675"/>
                  </a:lnTo>
                  <a:lnTo>
                    <a:pt x="5451" y="11576"/>
                  </a:lnTo>
                  <a:lnTo>
                    <a:pt x="5451" y="11477"/>
                  </a:lnTo>
                  <a:lnTo>
                    <a:pt x="5447" y="11391"/>
                  </a:lnTo>
                  <a:lnTo>
                    <a:pt x="5442" y="11292"/>
                  </a:lnTo>
                  <a:lnTo>
                    <a:pt x="5429" y="11206"/>
                  </a:lnTo>
                  <a:lnTo>
                    <a:pt x="5416" y="11107"/>
                  </a:lnTo>
                  <a:lnTo>
                    <a:pt x="5403" y="11033"/>
                  </a:lnTo>
                  <a:lnTo>
                    <a:pt x="5382" y="10947"/>
                  </a:lnTo>
                  <a:lnTo>
                    <a:pt x="5360" y="10873"/>
                  </a:lnTo>
                  <a:lnTo>
                    <a:pt x="5334" y="10799"/>
                  </a:lnTo>
                  <a:lnTo>
                    <a:pt x="5304" y="10737"/>
                  </a:lnTo>
                  <a:lnTo>
                    <a:pt x="5270" y="10675"/>
                  </a:lnTo>
                  <a:lnTo>
                    <a:pt x="5235" y="10626"/>
                  </a:lnTo>
                  <a:lnTo>
                    <a:pt x="5196" y="10589"/>
                  </a:lnTo>
                  <a:lnTo>
                    <a:pt x="4981" y="10379"/>
                  </a:lnTo>
                  <a:lnTo>
                    <a:pt x="4769" y="10157"/>
                  </a:lnTo>
                  <a:lnTo>
                    <a:pt x="4566" y="9922"/>
                  </a:lnTo>
                  <a:lnTo>
                    <a:pt x="4363" y="9676"/>
                  </a:lnTo>
                  <a:lnTo>
                    <a:pt x="4169" y="9416"/>
                  </a:lnTo>
                  <a:lnTo>
                    <a:pt x="3979" y="9145"/>
                  </a:lnTo>
                  <a:lnTo>
                    <a:pt x="3789" y="8873"/>
                  </a:lnTo>
                  <a:lnTo>
                    <a:pt x="3604" y="8577"/>
                  </a:lnTo>
                  <a:lnTo>
                    <a:pt x="3423" y="8281"/>
                  </a:lnTo>
                  <a:lnTo>
                    <a:pt x="3241" y="7973"/>
                  </a:lnTo>
                  <a:lnTo>
                    <a:pt x="3064" y="7652"/>
                  </a:lnTo>
                  <a:lnTo>
                    <a:pt x="2883" y="7318"/>
                  </a:lnTo>
                  <a:lnTo>
                    <a:pt x="2529" y="6640"/>
                  </a:lnTo>
                  <a:lnTo>
                    <a:pt x="2171" y="5924"/>
                  </a:lnTo>
                  <a:lnTo>
                    <a:pt x="2149" y="5566"/>
                  </a:lnTo>
                  <a:lnTo>
                    <a:pt x="2137" y="5220"/>
                  </a:lnTo>
                  <a:lnTo>
                    <a:pt x="2137" y="5048"/>
                  </a:lnTo>
                  <a:lnTo>
                    <a:pt x="2137" y="4887"/>
                  </a:lnTo>
                  <a:lnTo>
                    <a:pt x="2137" y="4727"/>
                  </a:lnTo>
                  <a:lnTo>
                    <a:pt x="2145" y="4566"/>
                  </a:lnTo>
                  <a:lnTo>
                    <a:pt x="2154" y="4406"/>
                  </a:lnTo>
                  <a:lnTo>
                    <a:pt x="2171" y="4258"/>
                  </a:lnTo>
                  <a:lnTo>
                    <a:pt x="2188" y="4110"/>
                  </a:lnTo>
                  <a:lnTo>
                    <a:pt x="2210" y="3974"/>
                  </a:lnTo>
                  <a:lnTo>
                    <a:pt x="2236" y="3838"/>
                  </a:lnTo>
                  <a:lnTo>
                    <a:pt x="2266" y="3703"/>
                  </a:lnTo>
                  <a:lnTo>
                    <a:pt x="2301" y="3579"/>
                  </a:lnTo>
                  <a:lnTo>
                    <a:pt x="2339" y="3456"/>
                  </a:lnTo>
                  <a:lnTo>
                    <a:pt x="2378" y="3320"/>
                  </a:lnTo>
                  <a:lnTo>
                    <a:pt x="2413" y="3197"/>
                  </a:lnTo>
                  <a:lnTo>
                    <a:pt x="2443" y="3073"/>
                  </a:lnTo>
                  <a:lnTo>
                    <a:pt x="2469" y="2937"/>
                  </a:lnTo>
                  <a:lnTo>
                    <a:pt x="2490" y="2802"/>
                  </a:lnTo>
                  <a:lnTo>
                    <a:pt x="2508" y="2678"/>
                  </a:lnTo>
                  <a:lnTo>
                    <a:pt x="2521" y="2542"/>
                  </a:lnTo>
                  <a:lnTo>
                    <a:pt x="2534" y="2407"/>
                  </a:lnTo>
                  <a:lnTo>
                    <a:pt x="2538" y="2271"/>
                  </a:lnTo>
                  <a:lnTo>
                    <a:pt x="2542" y="2135"/>
                  </a:lnTo>
                  <a:lnTo>
                    <a:pt x="2542" y="2012"/>
                  </a:lnTo>
                  <a:lnTo>
                    <a:pt x="2538" y="1876"/>
                  </a:lnTo>
                  <a:lnTo>
                    <a:pt x="2529" y="1740"/>
                  </a:lnTo>
                  <a:lnTo>
                    <a:pt x="2516" y="1617"/>
                  </a:lnTo>
                  <a:lnTo>
                    <a:pt x="2503" y="1493"/>
                  </a:lnTo>
                  <a:lnTo>
                    <a:pt x="2490" y="1370"/>
                  </a:lnTo>
                  <a:lnTo>
                    <a:pt x="2469" y="1247"/>
                  </a:lnTo>
                  <a:lnTo>
                    <a:pt x="2447" y="1136"/>
                  </a:lnTo>
                  <a:lnTo>
                    <a:pt x="2426" y="1025"/>
                  </a:lnTo>
                  <a:lnTo>
                    <a:pt x="2400" y="913"/>
                  </a:lnTo>
                  <a:lnTo>
                    <a:pt x="2370" y="802"/>
                  </a:lnTo>
                  <a:lnTo>
                    <a:pt x="2339" y="704"/>
                  </a:lnTo>
                  <a:lnTo>
                    <a:pt x="2305" y="617"/>
                  </a:lnTo>
                  <a:lnTo>
                    <a:pt x="2270" y="531"/>
                  </a:lnTo>
                  <a:lnTo>
                    <a:pt x="2236" y="445"/>
                  </a:lnTo>
                  <a:lnTo>
                    <a:pt x="2197" y="370"/>
                  </a:lnTo>
                  <a:lnTo>
                    <a:pt x="2158" y="296"/>
                  </a:lnTo>
                  <a:lnTo>
                    <a:pt x="2119" y="235"/>
                  </a:lnTo>
                  <a:lnTo>
                    <a:pt x="2080" y="185"/>
                  </a:lnTo>
                  <a:lnTo>
                    <a:pt x="2037" y="136"/>
                  </a:lnTo>
                  <a:lnTo>
                    <a:pt x="1994" y="99"/>
                  </a:lnTo>
                  <a:lnTo>
                    <a:pt x="1947" y="62"/>
                  </a:lnTo>
                  <a:lnTo>
                    <a:pt x="1912" y="37"/>
                  </a:lnTo>
                  <a:lnTo>
                    <a:pt x="1873" y="13"/>
                  </a:lnTo>
                  <a:lnTo>
                    <a:pt x="1839" y="13"/>
                  </a:lnTo>
                  <a:lnTo>
                    <a:pt x="1800"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8" name="Google Shape;1177;p42">
              <a:extLst>
                <a:ext uri="{FF2B5EF4-FFF2-40B4-BE49-F238E27FC236}">
                  <a16:creationId xmlns:a16="http://schemas.microsoft.com/office/drawing/2014/main" id="{67B14327-129A-4C38-8FD5-CFBD1DB98C95}"/>
                </a:ext>
              </a:extLst>
            </p:cNvPr>
            <p:cNvSpPr/>
            <p:nvPr/>
          </p:nvSpPr>
          <p:spPr>
            <a:xfrm>
              <a:off x="6921684" y="16045213"/>
              <a:ext cx="698500" cy="231125"/>
            </a:xfrm>
            <a:custGeom>
              <a:avLst/>
              <a:gdLst/>
              <a:ahLst/>
              <a:cxnLst/>
              <a:rect l="l" t="t" r="r" b="b"/>
              <a:pathLst>
                <a:path w="27940" h="9245" extrusionOk="0">
                  <a:moveTo>
                    <a:pt x="27551" y="1"/>
                  </a:moveTo>
                  <a:lnTo>
                    <a:pt x="27521" y="149"/>
                  </a:lnTo>
                  <a:lnTo>
                    <a:pt x="27486" y="272"/>
                  </a:lnTo>
                  <a:lnTo>
                    <a:pt x="27443" y="383"/>
                  </a:lnTo>
                  <a:lnTo>
                    <a:pt x="27396" y="482"/>
                  </a:lnTo>
                  <a:lnTo>
                    <a:pt x="27340" y="556"/>
                  </a:lnTo>
                  <a:lnTo>
                    <a:pt x="27284" y="618"/>
                  </a:lnTo>
                  <a:lnTo>
                    <a:pt x="27215" y="655"/>
                  </a:lnTo>
                  <a:lnTo>
                    <a:pt x="27146" y="679"/>
                  </a:lnTo>
                  <a:lnTo>
                    <a:pt x="25493" y="815"/>
                  </a:lnTo>
                  <a:lnTo>
                    <a:pt x="23840" y="939"/>
                  </a:lnTo>
                  <a:lnTo>
                    <a:pt x="22187" y="1025"/>
                  </a:lnTo>
                  <a:lnTo>
                    <a:pt x="20530" y="1087"/>
                  </a:lnTo>
                  <a:lnTo>
                    <a:pt x="18873" y="1136"/>
                  </a:lnTo>
                  <a:lnTo>
                    <a:pt x="17215" y="1148"/>
                  </a:lnTo>
                  <a:lnTo>
                    <a:pt x="15558" y="1148"/>
                  </a:lnTo>
                  <a:lnTo>
                    <a:pt x="13901" y="1136"/>
                  </a:lnTo>
                  <a:lnTo>
                    <a:pt x="12244" y="1087"/>
                  </a:lnTo>
                  <a:lnTo>
                    <a:pt x="10591" y="1037"/>
                  </a:lnTo>
                  <a:lnTo>
                    <a:pt x="8934" y="963"/>
                  </a:lnTo>
                  <a:lnTo>
                    <a:pt x="7276" y="865"/>
                  </a:lnTo>
                  <a:lnTo>
                    <a:pt x="5624" y="753"/>
                  </a:lnTo>
                  <a:lnTo>
                    <a:pt x="3971" y="630"/>
                  </a:lnTo>
                  <a:lnTo>
                    <a:pt x="2318" y="482"/>
                  </a:lnTo>
                  <a:lnTo>
                    <a:pt x="669" y="322"/>
                  </a:lnTo>
                  <a:lnTo>
                    <a:pt x="639" y="322"/>
                  </a:lnTo>
                  <a:lnTo>
                    <a:pt x="626" y="309"/>
                  </a:lnTo>
                  <a:lnTo>
                    <a:pt x="613" y="285"/>
                  </a:lnTo>
                  <a:lnTo>
                    <a:pt x="536" y="1173"/>
                  </a:lnTo>
                  <a:lnTo>
                    <a:pt x="462" y="2062"/>
                  </a:lnTo>
                  <a:lnTo>
                    <a:pt x="393" y="2950"/>
                  </a:lnTo>
                  <a:lnTo>
                    <a:pt x="324" y="3851"/>
                  </a:lnTo>
                  <a:lnTo>
                    <a:pt x="264" y="4752"/>
                  </a:lnTo>
                  <a:lnTo>
                    <a:pt x="203" y="5665"/>
                  </a:lnTo>
                  <a:lnTo>
                    <a:pt x="147" y="6578"/>
                  </a:lnTo>
                  <a:lnTo>
                    <a:pt x="100" y="7492"/>
                  </a:lnTo>
                  <a:lnTo>
                    <a:pt x="91" y="7615"/>
                  </a:lnTo>
                  <a:lnTo>
                    <a:pt x="82" y="7714"/>
                  </a:lnTo>
                  <a:lnTo>
                    <a:pt x="61" y="7911"/>
                  </a:lnTo>
                  <a:lnTo>
                    <a:pt x="31" y="8084"/>
                  </a:lnTo>
                  <a:lnTo>
                    <a:pt x="0" y="8257"/>
                  </a:lnTo>
                  <a:lnTo>
                    <a:pt x="190" y="8368"/>
                  </a:lnTo>
                  <a:lnTo>
                    <a:pt x="380" y="8467"/>
                  </a:lnTo>
                  <a:lnTo>
                    <a:pt x="574" y="8565"/>
                  </a:lnTo>
                  <a:lnTo>
                    <a:pt x="773" y="8652"/>
                  </a:lnTo>
                  <a:lnTo>
                    <a:pt x="971" y="8738"/>
                  </a:lnTo>
                  <a:lnTo>
                    <a:pt x="1174" y="8812"/>
                  </a:lnTo>
                  <a:lnTo>
                    <a:pt x="1377" y="8886"/>
                  </a:lnTo>
                  <a:lnTo>
                    <a:pt x="1584" y="8948"/>
                  </a:lnTo>
                  <a:lnTo>
                    <a:pt x="2007" y="9047"/>
                  </a:lnTo>
                  <a:lnTo>
                    <a:pt x="2439" y="9133"/>
                  </a:lnTo>
                  <a:lnTo>
                    <a:pt x="2879" y="9182"/>
                  </a:lnTo>
                  <a:lnTo>
                    <a:pt x="3323" y="9219"/>
                  </a:lnTo>
                  <a:lnTo>
                    <a:pt x="3772" y="9244"/>
                  </a:lnTo>
                  <a:lnTo>
                    <a:pt x="4230" y="9244"/>
                  </a:lnTo>
                  <a:lnTo>
                    <a:pt x="4691" y="9219"/>
                  </a:lnTo>
                  <a:lnTo>
                    <a:pt x="5153" y="9195"/>
                  </a:lnTo>
                  <a:lnTo>
                    <a:pt x="5619" y="9145"/>
                  </a:lnTo>
                  <a:lnTo>
                    <a:pt x="6090" y="9096"/>
                  </a:lnTo>
                  <a:lnTo>
                    <a:pt x="6556" y="9022"/>
                  </a:lnTo>
                  <a:lnTo>
                    <a:pt x="7026" y="8948"/>
                  </a:lnTo>
                  <a:lnTo>
                    <a:pt x="7958" y="8787"/>
                  </a:lnTo>
                  <a:lnTo>
                    <a:pt x="8878" y="8602"/>
                  </a:lnTo>
                  <a:lnTo>
                    <a:pt x="10656" y="8232"/>
                  </a:lnTo>
                  <a:lnTo>
                    <a:pt x="11497" y="8072"/>
                  </a:lnTo>
                  <a:lnTo>
                    <a:pt x="11903" y="8010"/>
                  </a:lnTo>
                  <a:lnTo>
                    <a:pt x="12300" y="7948"/>
                  </a:lnTo>
                  <a:lnTo>
                    <a:pt x="12684" y="7911"/>
                  </a:lnTo>
                  <a:lnTo>
                    <a:pt x="13055" y="7874"/>
                  </a:lnTo>
                  <a:lnTo>
                    <a:pt x="13413" y="7862"/>
                  </a:lnTo>
                  <a:lnTo>
                    <a:pt x="13754" y="7862"/>
                  </a:lnTo>
                  <a:lnTo>
                    <a:pt x="15532" y="7899"/>
                  </a:lnTo>
                  <a:lnTo>
                    <a:pt x="17306" y="7961"/>
                  </a:lnTo>
                  <a:lnTo>
                    <a:pt x="19080" y="8035"/>
                  </a:lnTo>
                  <a:lnTo>
                    <a:pt x="20853" y="8121"/>
                  </a:lnTo>
                  <a:lnTo>
                    <a:pt x="22627" y="8232"/>
                  </a:lnTo>
                  <a:lnTo>
                    <a:pt x="23512" y="8306"/>
                  </a:lnTo>
                  <a:lnTo>
                    <a:pt x="24396" y="8380"/>
                  </a:lnTo>
                  <a:lnTo>
                    <a:pt x="25281" y="8467"/>
                  </a:lnTo>
                  <a:lnTo>
                    <a:pt x="26170" y="8553"/>
                  </a:lnTo>
                  <a:lnTo>
                    <a:pt x="27055" y="8664"/>
                  </a:lnTo>
                  <a:lnTo>
                    <a:pt x="27940" y="8775"/>
                  </a:lnTo>
                  <a:lnTo>
                    <a:pt x="27927" y="7615"/>
                  </a:lnTo>
                  <a:lnTo>
                    <a:pt x="27901" y="6480"/>
                  </a:lnTo>
                  <a:lnTo>
                    <a:pt x="27866" y="5357"/>
                  </a:lnTo>
                  <a:lnTo>
                    <a:pt x="27823" y="4258"/>
                  </a:lnTo>
                  <a:lnTo>
                    <a:pt x="27797" y="3715"/>
                  </a:lnTo>
                  <a:lnTo>
                    <a:pt x="27771" y="3172"/>
                  </a:lnTo>
                  <a:lnTo>
                    <a:pt x="27741" y="2629"/>
                  </a:lnTo>
                  <a:lnTo>
                    <a:pt x="27707" y="2099"/>
                  </a:lnTo>
                  <a:lnTo>
                    <a:pt x="27672" y="1568"/>
                  </a:lnTo>
                  <a:lnTo>
                    <a:pt x="27633" y="1050"/>
                  </a:lnTo>
                  <a:lnTo>
                    <a:pt x="27594" y="519"/>
                  </a:lnTo>
                  <a:lnTo>
                    <a:pt x="27551"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9" name="Google Shape;1178;p42">
              <a:extLst>
                <a:ext uri="{FF2B5EF4-FFF2-40B4-BE49-F238E27FC236}">
                  <a16:creationId xmlns:a16="http://schemas.microsoft.com/office/drawing/2014/main" id="{CF3EFDDA-8439-4685-9B4D-E928D060224B}"/>
                </a:ext>
              </a:extLst>
            </p:cNvPr>
            <p:cNvSpPr/>
            <p:nvPr/>
          </p:nvSpPr>
          <p:spPr>
            <a:xfrm>
              <a:off x="6990634" y="6559313"/>
              <a:ext cx="173175" cy="1232575"/>
            </a:xfrm>
            <a:custGeom>
              <a:avLst/>
              <a:gdLst/>
              <a:ahLst/>
              <a:cxnLst/>
              <a:rect l="l" t="t" r="r" b="b"/>
              <a:pathLst>
                <a:path w="6927" h="49303" extrusionOk="0">
                  <a:moveTo>
                    <a:pt x="5382" y="1"/>
                  </a:moveTo>
                  <a:lnTo>
                    <a:pt x="5235" y="13"/>
                  </a:lnTo>
                  <a:lnTo>
                    <a:pt x="5092" y="38"/>
                  </a:lnTo>
                  <a:lnTo>
                    <a:pt x="4950" y="62"/>
                  </a:lnTo>
                  <a:lnTo>
                    <a:pt x="4812" y="112"/>
                  </a:lnTo>
                  <a:lnTo>
                    <a:pt x="4674" y="173"/>
                  </a:lnTo>
                  <a:lnTo>
                    <a:pt x="4540" y="235"/>
                  </a:lnTo>
                  <a:lnTo>
                    <a:pt x="4406" y="334"/>
                  </a:lnTo>
                  <a:lnTo>
                    <a:pt x="4277" y="433"/>
                  </a:lnTo>
                  <a:lnTo>
                    <a:pt x="4152" y="556"/>
                  </a:lnTo>
                  <a:lnTo>
                    <a:pt x="4031" y="692"/>
                  </a:lnTo>
                  <a:lnTo>
                    <a:pt x="3910" y="864"/>
                  </a:lnTo>
                  <a:lnTo>
                    <a:pt x="3793" y="1037"/>
                  </a:lnTo>
                  <a:lnTo>
                    <a:pt x="3681" y="1247"/>
                  </a:lnTo>
                  <a:lnTo>
                    <a:pt x="3573" y="1469"/>
                  </a:lnTo>
                  <a:lnTo>
                    <a:pt x="3470" y="1728"/>
                  </a:lnTo>
                  <a:lnTo>
                    <a:pt x="3366" y="2000"/>
                  </a:lnTo>
                  <a:lnTo>
                    <a:pt x="3271" y="2296"/>
                  </a:lnTo>
                  <a:lnTo>
                    <a:pt x="3181" y="2629"/>
                  </a:lnTo>
                  <a:lnTo>
                    <a:pt x="3094" y="2987"/>
                  </a:lnTo>
                  <a:lnTo>
                    <a:pt x="3008" y="3370"/>
                  </a:lnTo>
                  <a:lnTo>
                    <a:pt x="2930" y="3789"/>
                  </a:lnTo>
                  <a:lnTo>
                    <a:pt x="2857" y="4234"/>
                  </a:lnTo>
                  <a:lnTo>
                    <a:pt x="2788" y="4715"/>
                  </a:lnTo>
                  <a:lnTo>
                    <a:pt x="2723" y="5221"/>
                  </a:lnTo>
                  <a:lnTo>
                    <a:pt x="2658" y="5727"/>
                  </a:lnTo>
                  <a:lnTo>
                    <a:pt x="2602" y="6245"/>
                  </a:lnTo>
                  <a:lnTo>
                    <a:pt x="2546" y="6776"/>
                  </a:lnTo>
                  <a:lnTo>
                    <a:pt x="2494" y="7306"/>
                  </a:lnTo>
                  <a:lnTo>
                    <a:pt x="2443" y="7862"/>
                  </a:lnTo>
                  <a:lnTo>
                    <a:pt x="2395" y="8417"/>
                  </a:lnTo>
                  <a:lnTo>
                    <a:pt x="2352" y="8973"/>
                  </a:lnTo>
                  <a:lnTo>
                    <a:pt x="2309" y="9540"/>
                  </a:lnTo>
                  <a:lnTo>
                    <a:pt x="2236" y="10700"/>
                  </a:lnTo>
                  <a:lnTo>
                    <a:pt x="2162" y="11860"/>
                  </a:lnTo>
                  <a:lnTo>
                    <a:pt x="2097" y="13045"/>
                  </a:lnTo>
                  <a:lnTo>
                    <a:pt x="2041" y="14217"/>
                  </a:lnTo>
                  <a:lnTo>
                    <a:pt x="1985" y="15402"/>
                  </a:lnTo>
                  <a:lnTo>
                    <a:pt x="1877" y="17722"/>
                  </a:lnTo>
                  <a:lnTo>
                    <a:pt x="1821" y="18858"/>
                  </a:lnTo>
                  <a:lnTo>
                    <a:pt x="1761" y="19968"/>
                  </a:lnTo>
                  <a:lnTo>
                    <a:pt x="1700" y="21054"/>
                  </a:lnTo>
                  <a:lnTo>
                    <a:pt x="1631" y="22091"/>
                  </a:lnTo>
                  <a:lnTo>
                    <a:pt x="1493" y="24078"/>
                  </a:lnTo>
                  <a:lnTo>
                    <a:pt x="1351" y="26052"/>
                  </a:lnTo>
                  <a:lnTo>
                    <a:pt x="1057" y="30026"/>
                  </a:lnTo>
                  <a:lnTo>
                    <a:pt x="915" y="32001"/>
                  </a:lnTo>
                  <a:lnTo>
                    <a:pt x="781" y="34000"/>
                  </a:lnTo>
                  <a:lnTo>
                    <a:pt x="721" y="34987"/>
                  </a:lnTo>
                  <a:lnTo>
                    <a:pt x="656" y="35987"/>
                  </a:lnTo>
                  <a:lnTo>
                    <a:pt x="600" y="36987"/>
                  </a:lnTo>
                  <a:lnTo>
                    <a:pt x="544" y="37986"/>
                  </a:lnTo>
                  <a:lnTo>
                    <a:pt x="479" y="38973"/>
                  </a:lnTo>
                  <a:lnTo>
                    <a:pt x="414" y="39961"/>
                  </a:lnTo>
                  <a:lnTo>
                    <a:pt x="345" y="40948"/>
                  </a:lnTo>
                  <a:lnTo>
                    <a:pt x="281" y="41935"/>
                  </a:lnTo>
                  <a:lnTo>
                    <a:pt x="233" y="42293"/>
                  </a:lnTo>
                  <a:lnTo>
                    <a:pt x="186" y="42651"/>
                  </a:lnTo>
                  <a:lnTo>
                    <a:pt x="147" y="42997"/>
                  </a:lnTo>
                  <a:lnTo>
                    <a:pt x="112" y="43330"/>
                  </a:lnTo>
                  <a:lnTo>
                    <a:pt x="82" y="43651"/>
                  </a:lnTo>
                  <a:lnTo>
                    <a:pt x="56" y="43947"/>
                  </a:lnTo>
                  <a:lnTo>
                    <a:pt x="35" y="44243"/>
                  </a:lnTo>
                  <a:lnTo>
                    <a:pt x="17" y="44527"/>
                  </a:lnTo>
                  <a:lnTo>
                    <a:pt x="4" y="44798"/>
                  </a:lnTo>
                  <a:lnTo>
                    <a:pt x="0" y="45058"/>
                  </a:lnTo>
                  <a:lnTo>
                    <a:pt x="0" y="45304"/>
                  </a:lnTo>
                  <a:lnTo>
                    <a:pt x="0" y="45539"/>
                  </a:lnTo>
                  <a:lnTo>
                    <a:pt x="9" y="45761"/>
                  </a:lnTo>
                  <a:lnTo>
                    <a:pt x="22" y="45958"/>
                  </a:lnTo>
                  <a:lnTo>
                    <a:pt x="39" y="46156"/>
                  </a:lnTo>
                  <a:lnTo>
                    <a:pt x="65" y="46341"/>
                  </a:lnTo>
                  <a:lnTo>
                    <a:pt x="91" y="46514"/>
                  </a:lnTo>
                  <a:lnTo>
                    <a:pt x="125" y="46674"/>
                  </a:lnTo>
                  <a:lnTo>
                    <a:pt x="160" y="46822"/>
                  </a:lnTo>
                  <a:lnTo>
                    <a:pt x="203" y="46958"/>
                  </a:lnTo>
                  <a:lnTo>
                    <a:pt x="250" y="47082"/>
                  </a:lnTo>
                  <a:lnTo>
                    <a:pt x="302" y="47180"/>
                  </a:lnTo>
                  <a:lnTo>
                    <a:pt x="358" y="47279"/>
                  </a:lnTo>
                  <a:lnTo>
                    <a:pt x="419" y="47365"/>
                  </a:lnTo>
                  <a:lnTo>
                    <a:pt x="488" y="47439"/>
                  </a:lnTo>
                  <a:lnTo>
                    <a:pt x="557" y="47501"/>
                  </a:lnTo>
                  <a:lnTo>
                    <a:pt x="634" y="47538"/>
                  </a:lnTo>
                  <a:lnTo>
                    <a:pt x="716" y="47575"/>
                  </a:lnTo>
                  <a:lnTo>
                    <a:pt x="803" y="47600"/>
                  </a:lnTo>
                  <a:lnTo>
                    <a:pt x="893" y="47612"/>
                  </a:lnTo>
                  <a:lnTo>
                    <a:pt x="988" y="47600"/>
                  </a:lnTo>
                  <a:lnTo>
                    <a:pt x="1088" y="47587"/>
                  </a:lnTo>
                  <a:lnTo>
                    <a:pt x="1144" y="47686"/>
                  </a:lnTo>
                  <a:lnTo>
                    <a:pt x="1204" y="47773"/>
                  </a:lnTo>
                  <a:lnTo>
                    <a:pt x="1273" y="47859"/>
                  </a:lnTo>
                  <a:lnTo>
                    <a:pt x="1342" y="47945"/>
                  </a:lnTo>
                  <a:lnTo>
                    <a:pt x="1420" y="48019"/>
                  </a:lnTo>
                  <a:lnTo>
                    <a:pt x="1498" y="48106"/>
                  </a:lnTo>
                  <a:lnTo>
                    <a:pt x="1670" y="48242"/>
                  </a:lnTo>
                  <a:lnTo>
                    <a:pt x="1856" y="48377"/>
                  </a:lnTo>
                  <a:lnTo>
                    <a:pt x="2054" y="48488"/>
                  </a:lnTo>
                  <a:lnTo>
                    <a:pt x="2266" y="48599"/>
                  </a:lnTo>
                  <a:lnTo>
                    <a:pt x="2477" y="48698"/>
                  </a:lnTo>
                  <a:lnTo>
                    <a:pt x="2697" y="48797"/>
                  </a:lnTo>
                  <a:lnTo>
                    <a:pt x="2922" y="48871"/>
                  </a:lnTo>
                  <a:lnTo>
                    <a:pt x="3366" y="49031"/>
                  </a:lnTo>
                  <a:lnTo>
                    <a:pt x="3793" y="49167"/>
                  </a:lnTo>
                  <a:lnTo>
                    <a:pt x="4182" y="49303"/>
                  </a:lnTo>
                  <a:lnTo>
                    <a:pt x="4316" y="46205"/>
                  </a:lnTo>
                  <a:lnTo>
                    <a:pt x="4454" y="43120"/>
                  </a:lnTo>
                  <a:lnTo>
                    <a:pt x="4596" y="40035"/>
                  </a:lnTo>
                  <a:lnTo>
                    <a:pt x="4743" y="36937"/>
                  </a:lnTo>
                  <a:lnTo>
                    <a:pt x="4894" y="33852"/>
                  </a:lnTo>
                  <a:lnTo>
                    <a:pt x="5049" y="30779"/>
                  </a:lnTo>
                  <a:lnTo>
                    <a:pt x="5209" y="27694"/>
                  </a:lnTo>
                  <a:lnTo>
                    <a:pt x="5373" y="24621"/>
                  </a:lnTo>
                  <a:lnTo>
                    <a:pt x="5541" y="21560"/>
                  </a:lnTo>
                  <a:lnTo>
                    <a:pt x="5718" y="18500"/>
                  </a:lnTo>
                  <a:lnTo>
                    <a:pt x="5904" y="15439"/>
                  </a:lnTo>
                  <a:lnTo>
                    <a:pt x="6094" y="12391"/>
                  </a:lnTo>
                  <a:lnTo>
                    <a:pt x="6292" y="9343"/>
                  </a:lnTo>
                  <a:lnTo>
                    <a:pt x="6495" y="6307"/>
                  </a:lnTo>
                  <a:lnTo>
                    <a:pt x="6707" y="3271"/>
                  </a:lnTo>
                  <a:lnTo>
                    <a:pt x="6927" y="247"/>
                  </a:lnTo>
                  <a:lnTo>
                    <a:pt x="6297" y="99"/>
                  </a:lnTo>
                  <a:lnTo>
                    <a:pt x="5986" y="50"/>
                  </a:lnTo>
                  <a:lnTo>
                    <a:pt x="5679" y="13"/>
                  </a:lnTo>
                  <a:lnTo>
                    <a:pt x="5533"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0" name="Google Shape;1179;p42">
              <a:extLst>
                <a:ext uri="{FF2B5EF4-FFF2-40B4-BE49-F238E27FC236}">
                  <a16:creationId xmlns:a16="http://schemas.microsoft.com/office/drawing/2014/main" id="{C0FF62EC-7816-48E9-9FFC-523EB5ADCE00}"/>
                </a:ext>
              </a:extLst>
            </p:cNvPr>
            <p:cNvSpPr/>
            <p:nvPr/>
          </p:nvSpPr>
          <p:spPr>
            <a:xfrm>
              <a:off x="7082209" y="3245138"/>
              <a:ext cx="63150" cy="795725"/>
            </a:xfrm>
            <a:custGeom>
              <a:avLst/>
              <a:gdLst/>
              <a:ahLst/>
              <a:cxnLst/>
              <a:rect l="l" t="t" r="r" b="b"/>
              <a:pathLst>
                <a:path w="2526" h="31829" extrusionOk="0">
                  <a:moveTo>
                    <a:pt x="2526" y="1"/>
                  </a:moveTo>
                  <a:lnTo>
                    <a:pt x="2435" y="62"/>
                  </a:lnTo>
                  <a:lnTo>
                    <a:pt x="2344" y="136"/>
                  </a:lnTo>
                  <a:lnTo>
                    <a:pt x="2258" y="223"/>
                  </a:lnTo>
                  <a:lnTo>
                    <a:pt x="2172" y="309"/>
                  </a:lnTo>
                  <a:lnTo>
                    <a:pt x="2090" y="408"/>
                  </a:lnTo>
                  <a:lnTo>
                    <a:pt x="2008" y="507"/>
                  </a:lnTo>
                  <a:lnTo>
                    <a:pt x="1930" y="618"/>
                  </a:lnTo>
                  <a:lnTo>
                    <a:pt x="1852" y="741"/>
                  </a:lnTo>
                  <a:lnTo>
                    <a:pt x="1779" y="865"/>
                  </a:lnTo>
                  <a:lnTo>
                    <a:pt x="1706" y="1000"/>
                  </a:lnTo>
                  <a:lnTo>
                    <a:pt x="1637" y="1136"/>
                  </a:lnTo>
                  <a:lnTo>
                    <a:pt x="1568" y="1284"/>
                  </a:lnTo>
                  <a:lnTo>
                    <a:pt x="1503" y="1445"/>
                  </a:lnTo>
                  <a:lnTo>
                    <a:pt x="1438" y="1605"/>
                  </a:lnTo>
                  <a:lnTo>
                    <a:pt x="1373" y="1765"/>
                  </a:lnTo>
                  <a:lnTo>
                    <a:pt x="1313" y="1938"/>
                  </a:lnTo>
                  <a:lnTo>
                    <a:pt x="1257" y="2123"/>
                  </a:lnTo>
                  <a:lnTo>
                    <a:pt x="1201" y="2308"/>
                  </a:lnTo>
                  <a:lnTo>
                    <a:pt x="1145" y="2494"/>
                  </a:lnTo>
                  <a:lnTo>
                    <a:pt x="1093" y="2691"/>
                  </a:lnTo>
                  <a:lnTo>
                    <a:pt x="989" y="3098"/>
                  </a:lnTo>
                  <a:lnTo>
                    <a:pt x="899" y="3530"/>
                  </a:lnTo>
                  <a:lnTo>
                    <a:pt x="812" y="3975"/>
                  </a:lnTo>
                  <a:lnTo>
                    <a:pt x="730" y="4443"/>
                  </a:lnTo>
                  <a:lnTo>
                    <a:pt x="653" y="4912"/>
                  </a:lnTo>
                  <a:lnTo>
                    <a:pt x="588" y="5418"/>
                  </a:lnTo>
                  <a:lnTo>
                    <a:pt x="523" y="5924"/>
                  </a:lnTo>
                  <a:lnTo>
                    <a:pt x="467" y="6443"/>
                  </a:lnTo>
                  <a:lnTo>
                    <a:pt x="411" y="6973"/>
                  </a:lnTo>
                  <a:lnTo>
                    <a:pt x="364" y="7516"/>
                  </a:lnTo>
                  <a:lnTo>
                    <a:pt x="320" y="8072"/>
                  </a:lnTo>
                  <a:lnTo>
                    <a:pt x="282" y="8627"/>
                  </a:lnTo>
                  <a:lnTo>
                    <a:pt x="247" y="9195"/>
                  </a:lnTo>
                  <a:lnTo>
                    <a:pt x="217" y="9762"/>
                  </a:lnTo>
                  <a:lnTo>
                    <a:pt x="191" y="10342"/>
                  </a:lnTo>
                  <a:lnTo>
                    <a:pt x="169" y="10910"/>
                  </a:lnTo>
                  <a:lnTo>
                    <a:pt x="148" y="11490"/>
                  </a:lnTo>
                  <a:lnTo>
                    <a:pt x="130" y="12070"/>
                  </a:lnTo>
                  <a:lnTo>
                    <a:pt x="105" y="13218"/>
                  </a:lnTo>
                  <a:lnTo>
                    <a:pt x="87" y="14353"/>
                  </a:lnTo>
                  <a:lnTo>
                    <a:pt x="74" y="16377"/>
                  </a:lnTo>
                  <a:lnTo>
                    <a:pt x="53" y="18413"/>
                  </a:lnTo>
                  <a:lnTo>
                    <a:pt x="27" y="20450"/>
                  </a:lnTo>
                  <a:lnTo>
                    <a:pt x="5" y="22474"/>
                  </a:lnTo>
                  <a:lnTo>
                    <a:pt x="1" y="22758"/>
                  </a:lnTo>
                  <a:lnTo>
                    <a:pt x="5" y="23214"/>
                  </a:lnTo>
                  <a:lnTo>
                    <a:pt x="14" y="24498"/>
                  </a:lnTo>
                  <a:lnTo>
                    <a:pt x="27" y="25275"/>
                  </a:lnTo>
                  <a:lnTo>
                    <a:pt x="40" y="26114"/>
                  </a:lnTo>
                  <a:lnTo>
                    <a:pt x="61" y="26978"/>
                  </a:lnTo>
                  <a:lnTo>
                    <a:pt x="83" y="27854"/>
                  </a:lnTo>
                  <a:lnTo>
                    <a:pt x="113" y="28706"/>
                  </a:lnTo>
                  <a:lnTo>
                    <a:pt x="148" y="29496"/>
                  </a:lnTo>
                  <a:lnTo>
                    <a:pt x="165" y="29878"/>
                  </a:lnTo>
                  <a:lnTo>
                    <a:pt x="187" y="30224"/>
                  </a:lnTo>
                  <a:lnTo>
                    <a:pt x="208" y="30545"/>
                  </a:lnTo>
                  <a:lnTo>
                    <a:pt x="230" y="30841"/>
                  </a:lnTo>
                  <a:lnTo>
                    <a:pt x="256" y="31112"/>
                  </a:lnTo>
                  <a:lnTo>
                    <a:pt x="282" y="31334"/>
                  </a:lnTo>
                  <a:lnTo>
                    <a:pt x="312" y="31520"/>
                  </a:lnTo>
                  <a:lnTo>
                    <a:pt x="342" y="31668"/>
                  </a:lnTo>
                  <a:lnTo>
                    <a:pt x="355" y="31729"/>
                  </a:lnTo>
                  <a:lnTo>
                    <a:pt x="372" y="31766"/>
                  </a:lnTo>
                  <a:lnTo>
                    <a:pt x="389" y="31803"/>
                  </a:lnTo>
                  <a:lnTo>
                    <a:pt x="407" y="31816"/>
                  </a:lnTo>
                  <a:lnTo>
                    <a:pt x="424" y="31828"/>
                  </a:lnTo>
                  <a:lnTo>
                    <a:pt x="441" y="31816"/>
                  </a:lnTo>
                  <a:lnTo>
                    <a:pt x="458" y="31803"/>
                  </a:lnTo>
                  <a:lnTo>
                    <a:pt x="480" y="31766"/>
                  </a:lnTo>
                  <a:lnTo>
                    <a:pt x="523" y="31668"/>
                  </a:lnTo>
                  <a:lnTo>
                    <a:pt x="571" y="31581"/>
                  </a:lnTo>
                  <a:lnTo>
                    <a:pt x="622" y="31507"/>
                  </a:lnTo>
                  <a:lnTo>
                    <a:pt x="670" y="31433"/>
                  </a:lnTo>
                  <a:lnTo>
                    <a:pt x="717" y="31384"/>
                  </a:lnTo>
                  <a:lnTo>
                    <a:pt x="765" y="31334"/>
                  </a:lnTo>
                  <a:lnTo>
                    <a:pt x="812" y="31310"/>
                  </a:lnTo>
                  <a:lnTo>
                    <a:pt x="860" y="31285"/>
                  </a:lnTo>
                  <a:lnTo>
                    <a:pt x="912" y="31260"/>
                  </a:lnTo>
                  <a:lnTo>
                    <a:pt x="1054" y="31260"/>
                  </a:lnTo>
                  <a:lnTo>
                    <a:pt x="1149" y="31297"/>
                  </a:lnTo>
                  <a:lnTo>
                    <a:pt x="1244" y="31359"/>
                  </a:lnTo>
                  <a:lnTo>
                    <a:pt x="1270" y="29372"/>
                  </a:lnTo>
                  <a:lnTo>
                    <a:pt x="1304" y="27373"/>
                  </a:lnTo>
                  <a:lnTo>
                    <a:pt x="1343" y="25386"/>
                  </a:lnTo>
                  <a:lnTo>
                    <a:pt x="1386" y="23399"/>
                  </a:lnTo>
                  <a:lnTo>
                    <a:pt x="1438" y="21425"/>
                  </a:lnTo>
                  <a:lnTo>
                    <a:pt x="1494" y="19450"/>
                  </a:lnTo>
                  <a:lnTo>
                    <a:pt x="1563" y="17476"/>
                  </a:lnTo>
                  <a:lnTo>
                    <a:pt x="1637" y="15501"/>
                  </a:lnTo>
                  <a:lnTo>
                    <a:pt x="1714" y="13539"/>
                  </a:lnTo>
                  <a:lnTo>
                    <a:pt x="1805" y="11589"/>
                  </a:lnTo>
                  <a:lnTo>
                    <a:pt x="1904" y="9639"/>
                  </a:lnTo>
                  <a:lnTo>
                    <a:pt x="2008" y="7689"/>
                  </a:lnTo>
                  <a:lnTo>
                    <a:pt x="2124" y="5764"/>
                  </a:lnTo>
                  <a:lnTo>
                    <a:pt x="2249" y="3826"/>
                  </a:lnTo>
                  <a:lnTo>
                    <a:pt x="2383" y="1914"/>
                  </a:lnTo>
                  <a:lnTo>
                    <a:pt x="2452" y="963"/>
                  </a:lnTo>
                  <a:lnTo>
                    <a:pt x="2526"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1" name="Google Shape;1180;p42">
              <a:extLst>
                <a:ext uri="{FF2B5EF4-FFF2-40B4-BE49-F238E27FC236}">
                  <a16:creationId xmlns:a16="http://schemas.microsoft.com/office/drawing/2014/main" id="{C79382F1-7766-458C-A3C3-C891C8B4E43E}"/>
                </a:ext>
              </a:extLst>
            </p:cNvPr>
            <p:cNvSpPr/>
            <p:nvPr/>
          </p:nvSpPr>
          <p:spPr>
            <a:xfrm>
              <a:off x="7094834" y="10189413"/>
              <a:ext cx="101550" cy="303000"/>
            </a:xfrm>
            <a:custGeom>
              <a:avLst/>
              <a:gdLst/>
              <a:ahLst/>
              <a:cxnLst/>
              <a:rect l="l" t="t" r="r" b="b"/>
              <a:pathLst>
                <a:path w="4062" h="12120" extrusionOk="0">
                  <a:moveTo>
                    <a:pt x="1114" y="1"/>
                  </a:moveTo>
                  <a:lnTo>
                    <a:pt x="1067" y="13"/>
                  </a:lnTo>
                  <a:lnTo>
                    <a:pt x="1019" y="38"/>
                  </a:lnTo>
                  <a:lnTo>
                    <a:pt x="972" y="62"/>
                  </a:lnTo>
                  <a:lnTo>
                    <a:pt x="929" y="99"/>
                  </a:lnTo>
                  <a:lnTo>
                    <a:pt x="881" y="149"/>
                  </a:lnTo>
                  <a:lnTo>
                    <a:pt x="838" y="210"/>
                  </a:lnTo>
                  <a:lnTo>
                    <a:pt x="795" y="272"/>
                  </a:lnTo>
                  <a:lnTo>
                    <a:pt x="756" y="346"/>
                  </a:lnTo>
                  <a:lnTo>
                    <a:pt x="717" y="420"/>
                  </a:lnTo>
                  <a:lnTo>
                    <a:pt x="678" y="507"/>
                  </a:lnTo>
                  <a:lnTo>
                    <a:pt x="644" y="605"/>
                  </a:lnTo>
                  <a:lnTo>
                    <a:pt x="614" y="704"/>
                  </a:lnTo>
                  <a:lnTo>
                    <a:pt x="579" y="815"/>
                  </a:lnTo>
                  <a:lnTo>
                    <a:pt x="553" y="914"/>
                  </a:lnTo>
                  <a:lnTo>
                    <a:pt x="527" y="1037"/>
                  </a:lnTo>
                  <a:lnTo>
                    <a:pt x="506" y="1148"/>
                  </a:lnTo>
                  <a:lnTo>
                    <a:pt x="489" y="1272"/>
                  </a:lnTo>
                  <a:lnTo>
                    <a:pt x="476" y="1408"/>
                  </a:lnTo>
                  <a:lnTo>
                    <a:pt x="463" y="1531"/>
                  </a:lnTo>
                  <a:lnTo>
                    <a:pt x="458" y="1667"/>
                  </a:lnTo>
                  <a:lnTo>
                    <a:pt x="454" y="1802"/>
                  </a:lnTo>
                  <a:lnTo>
                    <a:pt x="454" y="1938"/>
                  </a:lnTo>
                  <a:lnTo>
                    <a:pt x="463" y="2086"/>
                  </a:lnTo>
                  <a:lnTo>
                    <a:pt x="471" y="2222"/>
                  </a:lnTo>
                  <a:lnTo>
                    <a:pt x="489" y="2358"/>
                  </a:lnTo>
                  <a:lnTo>
                    <a:pt x="532" y="2679"/>
                  </a:lnTo>
                  <a:lnTo>
                    <a:pt x="584" y="2975"/>
                  </a:lnTo>
                  <a:lnTo>
                    <a:pt x="640" y="3271"/>
                  </a:lnTo>
                  <a:lnTo>
                    <a:pt x="700" y="3567"/>
                  </a:lnTo>
                  <a:lnTo>
                    <a:pt x="765" y="3851"/>
                  </a:lnTo>
                  <a:lnTo>
                    <a:pt x="834" y="4123"/>
                  </a:lnTo>
                  <a:lnTo>
                    <a:pt x="903" y="4406"/>
                  </a:lnTo>
                  <a:lnTo>
                    <a:pt x="976" y="4678"/>
                  </a:lnTo>
                  <a:lnTo>
                    <a:pt x="657" y="5159"/>
                  </a:lnTo>
                  <a:lnTo>
                    <a:pt x="493" y="5406"/>
                  </a:lnTo>
                  <a:lnTo>
                    <a:pt x="333" y="5665"/>
                  </a:lnTo>
                  <a:lnTo>
                    <a:pt x="268" y="5801"/>
                  </a:lnTo>
                  <a:lnTo>
                    <a:pt x="208" y="5937"/>
                  </a:lnTo>
                  <a:lnTo>
                    <a:pt x="156" y="6085"/>
                  </a:lnTo>
                  <a:lnTo>
                    <a:pt x="113" y="6245"/>
                  </a:lnTo>
                  <a:lnTo>
                    <a:pt x="79" y="6406"/>
                  </a:lnTo>
                  <a:lnTo>
                    <a:pt x="48" y="6578"/>
                  </a:lnTo>
                  <a:lnTo>
                    <a:pt x="27" y="6751"/>
                  </a:lnTo>
                  <a:lnTo>
                    <a:pt x="10" y="6924"/>
                  </a:lnTo>
                  <a:lnTo>
                    <a:pt x="1" y="7109"/>
                  </a:lnTo>
                  <a:lnTo>
                    <a:pt x="1" y="7294"/>
                  </a:lnTo>
                  <a:lnTo>
                    <a:pt x="5" y="7467"/>
                  </a:lnTo>
                  <a:lnTo>
                    <a:pt x="14" y="7652"/>
                  </a:lnTo>
                  <a:lnTo>
                    <a:pt x="27" y="7825"/>
                  </a:lnTo>
                  <a:lnTo>
                    <a:pt x="48" y="7998"/>
                  </a:lnTo>
                  <a:lnTo>
                    <a:pt x="74" y="8170"/>
                  </a:lnTo>
                  <a:lnTo>
                    <a:pt x="105" y="8331"/>
                  </a:lnTo>
                  <a:lnTo>
                    <a:pt x="139" y="8479"/>
                  </a:lnTo>
                  <a:lnTo>
                    <a:pt x="178" y="8627"/>
                  </a:lnTo>
                  <a:lnTo>
                    <a:pt x="221" y="8763"/>
                  </a:lnTo>
                  <a:lnTo>
                    <a:pt x="268" y="8886"/>
                  </a:lnTo>
                  <a:lnTo>
                    <a:pt x="316" y="8997"/>
                  </a:lnTo>
                  <a:lnTo>
                    <a:pt x="372" y="9096"/>
                  </a:lnTo>
                  <a:lnTo>
                    <a:pt x="428" y="9182"/>
                  </a:lnTo>
                  <a:lnTo>
                    <a:pt x="484" y="9256"/>
                  </a:lnTo>
                  <a:lnTo>
                    <a:pt x="549" y="9306"/>
                  </a:lnTo>
                  <a:lnTo>
                    <a:pt x="614" y="9343"/>
                  </a:lnTo>
                  <a:lnTo>
                    <a:pt x="678" y="9355"/>
                  </a:lnTo>
                  <a:lnTo>
                    <a:pt x="748" y="9343"/>
                  </a:lnTo>
                  <a:lnTo>
                    <a:pt x="817" y="9318"/>
                  </a:lnTo>
                  <a:lnTo>
                    <a:pt x="886" y="9269"/>
                  </a:lnTo>
                  <a:lnTo>
                    <a:pt x="959" y="9195"/>
                  </a:lnTo>
                  <a:lnTo>
                    <a:pt x="1032" y="9096"/>
                  </a:lnTo>
                  <a:lnTo>
                    <a:pt x="1252" y="8738"/>
                  </a:lnTo>
                  <a:lnTo>
                    <a:pt x="1481" y="8380"/>
                  </a:lnTo>
                  <a:lnTo>
                    <a:pt x="1710" y="8035"/>
                  </a:lnTo>
                  <a:lnTo>
                    <a:pt x="1939" y="7701"/>
                  </a:lnTo>
                  <a:lnTo>
                    <a:pt x="2262" y="8713"/>
                  </a:lnTo>
                  <a:lnTo>
                    <a:pt x="2586" y="9713"/>
                  </a:lnTo>
                  <a:lnTo>
                    <a:pt x="3246" y="11725"/>
                  </a:lnTo>
                  <a:lnTo>
                    <a:pt x="3281" y="11823"/>
                  </a:lnTo>
                  <a:lnTo>
                    <a:pt x="3320" y="11910"/>
                  </a:lnTo>
                  <a:lnTo>
                    <a:pt x="3358" y="11971"/>
                  </a:lnTo>
                  <a:lnTo>
                    <a:pt x="3397" y="12033"/>
                  </a:lnTo>
                  <a:lnTo>
                    <a:pt x="3436" y="12070"/>
                  </a:lnTo>
                  <a:lnTo>
                    <a:pt x="3475" y="12095"/>
                  </a:lnTo>
                  <a:lnTo>
                    <a:pt x="3518" y="12120"/>
                  </a:lnTo>
                  <a:lnTo>
                    <a:pt x="3600" y="12120"/>
                  </a:lnTo>
                  <a:lnTo>
                    <a:pt x="3643" y="12095"/>
                  </a:lnTo>
                  <a:lnTo>
                    <a:pt x="3682" y="12070"/>
                  </a:lnTo>
                  <a:lnTo>
                    <a:pt x="3721" y="12033"/>
                  </a:lnTo>
                  <a:lnTo>
                    <a:pt x="3760" y="11984"/>
                  </a:lnTo>
                  <a:lnTo>
                    <a:pt x="3799" y="11934"/>
                  </a:lnTo>
                  <a:lnTo>
                    <a:pt x="3833" y="11873"/>
                  </a:lnTo>
                  <a:lnTo>
                    <a:pt x="3868" y="11799"/>
                  </a:lnTo>
                  <a:lnTo>
                    <a:pt x="3898" y="11725"/>
                  </a:lnTo>
                  <a:lnTo>
                    <a:pt x="3928" y="11638"/>
                  </a:lnTo>
                  <a:lnTo>
                    <a:pt x="3958" y="11552"/>
                  </a:lnTo>
                  <a:lnTo>
                    <a:pt x="3984" y="11453"/>
                  </a:lnTo>
                  <a:lnTo>
                    <a:pt x="4006" y="11354"/>
                  </a:lnTo>
                  <a:lnTo>
                    <a:pt x="4023" y="11256"/>
                  </a:lnTo>
                  <a:lnTo>
                    <a:pt x="4040" y="11145"/>
                  </a:lnTo>
                  <a:lnTo>
                    <a:pt x="4049" y="11021"/>
                  </a:lnTo>
                  <a:lnTo>
                    <a:pt x="4058" y="10910"/>
                  </a:lnTo>
                  <a:lnTo>
                    <a:pt x="4062" y="10787"/>
                  </a:lnTo>
                  <a:lnTo>
                    <a:pt x="4062" y="10676"/>
                  </a:lnTo>
                  <a:lnTo>
                    <a:pt x="4058" y="10552"/>
                  </a:lnTo>
                  <a:lnTo>
                    <a:pt x="4049" y="10429"/>
                  </a:lnTo>
                  <a:lnTo>
                    <a:pt x="4032" y="10305"/>
                  </a:lnTo>
                  <a:lnTo>
                    <a:pt x="4010" y="10182"/>
                  </a:lnTo>
                  <a:lnTo>
                    <a:pt x="3984" y="10059"/>
                  </a:lnTo>
                  <a:lnTo>
                    <a:pt x="3462" y="7825"/>
                  </a:lnTo>
                  <a:lnTo>
                    <a:pt x="3194" y="6702"/>
                  </a:lnTo>
                  <a:lnTo>
                    <a:pt x="2927" y="5591"/>
                  </a:lnTo>
                  <a:lnTo>
                    <a:pt x="3324" y="4814"/>
                  </a:lnTo>
                  <a:lnTo>
                    <a:pt x="3708" y="4036"/>
                  </a:lnTo>
                  <a:lnTo>
                    <a:pt x="3751" y="3925"/>
                  </a:lnTo>
                  <a:lnTo>
                    <a:pt x="3794" y="3814"/>
                  </a:lnTo>
                  <a:lnTo>
                    <a:pt x="3829" y="3691"/>
                  </a:lnTo>
                  <a:lnTo>
                    <a:pt x="3859" y="3567"/>
                  </a:lnTo>
                  <a:lnTo>
                    <a:pt x="3881" y="3444"/>
                  </a:lnTo>
                  <a:lnTo>
                    <a:pt x="3902" y="3320"/>
                  </a:lnTo>
                  <a:lnTo>
                    <a:pt x="3919" y="3185"/>
                  </a:lnTo>
                  <a:lnTo>
                    <a:pt x="3928" y="3061"/>
                  </a:lnTo>
                  <a:lnTo>
                    <a:pt x="3937" y="2926"/>
                  </a:lnTo>
                  <a:lnTo>
                    <a:pt x="3937" y="2802"/>
                  </a:lnTo>
                  <a:lnTo>
                    <a:pt x="3937" y="2666"/>
                  </a:lnTo>
                  <a:lnTo>
                    <a:pt x="3928" y="2543"/>
                  </a:lnTo>
                  <a:lnTo>
                    <a:pt x="3919" y="2420"/>
                  </a:lnTo>
                  <a:lnTo>
                    <a:pt x="3907" y="2308"/>
                  </a:lnTo>
                  <a:lnTo>
                    <a:pt x="3889" y="2185"/>
                  </a:lnTo>
                  <a:lnTo>
                    <a:pt x="3868" y="2074"/>
                  </a:lnTo>
                  <a:lnTo>
                    <a:pt x="3842" y="1975"/>
                  </a:lnTo>
                  <a:lnTo>
                    <a:pt x="3816" y="1877"/>
                  </a:lnTo>
                  <a:lnTo>
                    <a:pt x="3786" y="1790"/>
                  </a:lnTo>
                  <a:lnTo>
                    <a:pt x="3756" y="1704"/>
                  </a:lnTo>
                  <a:lnTo>
                    <a:pt x="3717" y="1630"/>
                  </a:lnTo>
                  <a:lnTo>
                    <a:pt x="3682" y="1556"/>
                  </a:lnTo>
                  <a:lnTo>
                    <a:pt x="3639" y="1506"/>
                  </a:lnTo>
                  <a:lnTo>
                    <a:pt x="3596" y="1457"/>
                  </a:lnTo>
                  <a:lnTo>
                    <a:pt x="3553" y="1420"/>
                  </a:lnTo>
                  <a:lnTo>
                    <a:pt x="3505" y="1395"/>
                  </a:lnTo>
                  <a:lnTo>
                    <a:pt x="3458" y="1383"/>
                  </a:lnTo>
                  <a:lnTo>
                    <a:pt x="3406" y="1383"/>
                  </a:lnTo>
                  <a:lnTo>
                    <a:pt x="3354" y="1395"/>
                  </a:lnTo>
                  <a:lnTo>
                    <a:pt x="3302" y="1420"/>
                  </a:lnTo>
                  <a:lnTo>
                    <a:pt x="3246" y="1469"/>
                  </a:lnTo>
                  <a:lnTo>
                    <a:pt x="3190" y="1531"/>
                  </a:lnTo>
                  <a:lnTo>
                    <a:pt x="2961" y="1827"/>
                  </a:lnTo>
                  <a:lnTo>
                    <a:pt x="2728" y="2148"/>
                  </a:lnTo>
                  <a:lnTo>
                    <a:pt x="2495" y="2457"/>
                  </a:lnTo>
                  <a:lnTo>
                    <a:pt x="2258" y="2765"/>
                  </a:lnTo>
                  <a:lnTo>
                    <a:pt x="2167" y="2407"/>
                  </a:lnTo>
                  <a:lnTo>
                    <a:pt x="2077" y="2062"/>
                  </a:lnTo>
                  <a:lnTo>
                    <a:pt x="1982" y="1716"/>
                  </a:lnTo>
                  <a:lnTo>
                    <a:pt x="1883" y="1383"/>
                  </a:lnTo>
                  <a:lnTo>
                    <a:pt x="1779" y="1074"/>
                  </a:lnTo>
                  <a:lnTo>
                    <a:pt x="1671" y="778"/>
                  </a:lnTo>
                  <a:lnTo>
                    <a:pt x="1559" y="507"/>
                  </a:lnTo>
                  <a:lnTo>
                    <a:pt x="1498" y="371"/>
                  </a:lnTo>
                  <a:lnTo>
                    <a:pt x="1438" y="248"/>
                  </a:lnTo>
                  <a:lnTo>
                    <a:pt x="1391" y="173"/>
                  </a:lnTo>
                  <a:lnTo>
                    <a:pt x="1347" y="124"/>
                  </a:lnTo>
                  <a:lnTo>
                    <a:pt x="1300" y="75"/>
                  </a:lnTo>
                  <a:lnTo>
                    <a:pt x="1257" y="38"/>
                  </a:lnTo>
                  <a:lnTo>
                    <a:pt x="1209" y="13"/>
                  </a:lnTo>
                  <a:lnTo>
                    <a:pt x="1162"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2" name="Google Shape;1181;p42">
              <a:extLst>
                <a:ext uri="{FF2B5EF4-FFF2-40B4-BE49-F238E27FC236}">
                  <a16:creationId xmlns:a16="http://schemas.microsoft.com/office/drawing/2014/main" id="{C4269CB3-2911-4508-BD79-D92B48224BA9}"/>
                </a:ext>
              </a:extLst>
            </p:cNvPr>
            <p:cNvSpPr/>
            <p:nvPr/>
          </p:nvSpPr>
          <p:spPr>
            <a:xfrm>
              <a:off x="7124409" y="11662013"/>
              <a:ext cx="494375" cy="424550"/>
            </a:xfrm>
            <a:custGeom>
              <a:avLst/>
              <a:gdLst/>
              <a:ahLst/>
              <a:cxnLst/>
              <a:rect l="l" t="t" r="r" b="b"/>
              <a:pathLst>
                <a:path w="19775" h="16982" extrusionOk="0">
                  <a:moveTo>
                    <a:pt x="19775" y="0"/>
                  </a:moveTo>
                  <a:lnTo>
                    <a:pt x="17410" y="99"/>
                  </a:lnTo>
                  <a:lnTo>
                    <a:pt x="15040" y="173"/>
                  </a:lnTo>
                  <a:lnTo>
                    <a:pt x="12671" y="222"/>
                  </a:lnTo>
                  <a:lnTo>
                    <a:pt x="10297" y="247"/>
                  </a:lnTo>
                  <a:lnTo>
                    <a:pt x="7928" y="247"/>
                  </a:lnTo>
                  <a:lnTo>
                    <a:pt x="5555" y="222"/>
                  </a:lnTo>
                  <a:lnTo>
                    <a:pt x="3181" y="185"/>
                  </a:lnTo>
                  <a:lnTo>
                    <a:pt x="812" y="124"/>
                  </a:lnTo>
                  <a:lnTo>
                    <a:pt x="725" y="704"/>
                  </a:lnTo>
                  <a:lnTo>
                    <a:pt x="635" y="1308"/>
                  </a:lnTo>
                  <a:lnTo>
                    <a:pt x="445" y="2580"/>
                  </a:lnTo>
                  <a:lnTo>
                    <a:pt x="354" y="3234"/>
                  </a:lnTo>
                  <a:lnTo>
                    <a:pt x="264" y="3900"/>
                  </a:lnTo>
                  <a:lnTo>
                    <a:pt x="182" y="4566"/>
                  </a:lnTo>
                  <a:lnTo>
                    <a:pt x="147" y="4900"/>
                  </a:lnTo>
                  <a:lnTo>
                    <a:pt x="113" y="5233"/>
                  </a:lnTo>
                  <a:lnTo>
                    <a:pt x="82" y="5554"/>
                  </a:lnTo>
                  <a:lnTo>
                    <a:pt x="57" y="5887"/>
                  </a:lnTo>
                  <a:lnTo>
                    <a:pt x="35" y="6220"/>
                  </a:lnTo>
                  <a:lnTo>
                    <a:pt x="18" y="6541"/>
                  </a:lnTo>
                  <a:lnTo>
                    <a:pt x="5" y="6862"/>
                  </a:lnTo>
                  <a:lnTo>
                    <a:pt x="0" y="7170"/>
                  </a:lnTo>
                  <a:lnTo>
                    <a:pt x="0" y="7491"/>
                  </a:lnTo>
                  <a:lnTo>
                    <a:pt x="5" y="7800"/>
                  </a:lnTo>
                  <a:lnTo>
                    <a:pt x="18" y="8096"/>
                  </a:lnTo>
                  <a:lnTo>
                    <a:pt x="35" y="8392"/>
                  </a:lnTo>
                  <a:lnTo>
                    <a:pt x="65" y="8676"/>
                  </a:lnTo>
                  <a:lnTo>
                    <a:pt x="100" y="8960"/>
                  </a:lnTo>
                  <a:lnTo>
                    <a:pt x="143" y="9231"/>
                  </a:lnTo>
                  <a:lnTo>
                    <a:pt x="195" y="9503"/>
                  </a:lnTo>
                  <a:lnTo>
                    <a:pt x="255" y="9762"/>
                  </a:lnTo>
                  <a:lnTo>
                    <a:pt x="324" y="10009"/>
                  </a:lnTo>
                  <a:lnTo>
                    <a:pt x="363" y="10108"/>
                  </a:lnTo>
                  <a:lnTo>
                    <a:pt x="410" y="10206"/>
                  </a:lnTo>
                  <a:lnTo>
                    <a:pt x="471" y="10305"/>
                  </a:lnTo>
                  <a:lnTo>
                    <a:pt x="540" y="10391"/>
                  </a:lnTo>
                  <a:lnTo>
                    <a:pt x="618" y="10478"/>
                  </a:lnTo>
                  <a:lnTo>
                    <a:pt x="704" y="10552"/>
                  </a:lnTo>
                  <a:lnTo>
                    <a:pt x="799" y="10638"/>
                  </a:lnTo>
                  <a:lnTo>
                    <a:pt x="898" y="10700"/>
                  </a:lnTo>
                  <a:lnTo>
                    <a:pt x="1110" y="10836"/>
                  </a:lnTo>
                  <a:lnTo>
                    <a:pt x="1347" y="10947"/>
                  </a:lnTo>
                  <a:lnTo>
                    <a:pt x="1593" y="11045"/>
                  </a:lnTo>
                  <a:lnTo>
                    <a:pt x="1847" y="11132"/>
                  </a:lnTo>
                  <a:lnTo>
                    <a:pt x="2102" y="11218"/>
                  </a:lnTo>
                  <a:lnTo>
                    <a:pt x="2357" y="11292"/>
                  </a:lnTo>
                  <a:lnTo>
                    <a:pt x="2836" y="11416"/>
                  </a:lnTo>
                  <a:lnTo>
                    <a:pt x="3241" y="11527"/>
                  </a:lnTo>
                  <a:lnTo>
                    <a:pt x="3401" y="11576"/>
                  </a:lnTo>
                  <a:lnTo>
                    <a:pt x="3526" y="11638"/>
                  </a:lnTo>
                  <a:lnTo>
                    <a:pt x="5732" y="12786"/>
                  </a:lnTo>
                  <a:lnTo>
                    <a:pt x="7937" y="13933"/>
                  </a:lnTo>
                  <a:lnTo>
                    <a:pt x="12334" y="16266"/>
                  </a:lnTo>
                  <a:lnTo>
                    <a:pt x="12861" y="16525"/>
                  </a:lnTo>
                  <a:lnTo>
                    <a:pt x="13098" y="16636"/>
                  </a:lnTo>
                  <a:lnTo>
                    <a:pt x="13327" y="16735"/>
                  </a:lnTo>
                  <a:lnTo>
                    <a:pt x="13538" y="16821"/>
                  </a:lnTo>
                  <a:lnTo>
                    <a:pt x="13741" y="16883"/>
                  </a:lnTo>
                  <a:lnTo>
                    <a:pt x="13927" y="16932"/>
                  </a:lnTo>
                  <a:lnTo>
                    <a:pt x="14108" y="16969"/>
                  </a:lnTo>
                  <a:lnTo>
                    <a:pt x="14272" y="16981"/>
                  </a:lnTo>
                  <a:lnTo>
                    <a:pt x="14432" y="16969"/>
                  </a:lnTo>
                  <a:lnTo>
                    <a:pt x="14579" y="16944"/>
                  </a:lnTo>
                  <a:lnTo>
                    <a:pt x="14721" y="16895"/>
                  </a:lnTo>
                  <a:lnTo>
                    <a:pt x="14855" y="16833"/>
                  </a:lnTo>
                  <a:lnTo>
                    <a:pt x="14980" y="16735"/>
                  </a:lnTo>
                  <a:lnTo>
                    <a:pt x="15101" y="16611"/>
                  </a:lnTo>
                  <a:lnTo>
                    <a:pt x="15213" y="16475"/>
                  </a:lnTo>
                  <a:lnTo>
                    <a:pt x="15325" y="16303"/>
                  </a:lnTo>
                  <a:lnTo>
                    <a:pt x="15429" y="16118"/>
                  </a:lnTo>
                  <a:lnTo>
                    <a:pt x="15532" y="15895"/>
                  </a:lnTo>
                  <a:lnTo>
                    <a:pt x="15632" y="15649"/>
                  </a:lnTo>
                  <a:lnTo>
                    <a:pt x="15731" y="15377"/>
                  </a:lnTo>
                  <a:lnTo>
                    <a:pt x="15826" y="15069"/>
                  </a:lnTo>
                  <a:lnTo>
                    <a:pt x="15925" y="14723"/>
                  </a:lnTo>
                  <a:lnTo>
                    <a:pt x="16020" y="14365"/>
                  </a:lnTo>
                  <a:lnTo>
                    <a:pt x="16119" y="13958"/>
                  </a:lnTo>
                  <a:lnTo>
                    <a:pt x="16218" y="13526"/>
                  </a:lnTo>
                  <a:lnTo>
                    <a:pt x="16318" y="13069"/>
                  </a:lnTo>
                  <a:lnTo>
                    <a:pt x="16426" y="12563"/>
                  </a:lnTo>
                  <a:lnTo>
                    <a:pt x="16646" y="11453"/>
                  </a:lnTo>
                  <a:lnTo>
                    <a:pt x="16892" y="10206"/>
                  </a:lnTo>
                  <a:lnTo>
                    <a:pt x="17051" y="9392"/>
                  </a:lnTo>
                  <a:lnTo>
                    <a:pt x="17207" y="8627"/>
                  </a:lnTo>
                  <a:lnTo>
                    <a:pt x="17366" y="7874"/>
                  </a:lnTo>
                  <a:lnTo>
                    <a:pt x="17522" y="7146"/>
                  </a:lnTo>
                  <a:lnTo>
                    <a:pt x="17681" y="6455"/>
                  </a:lnTo>
                  <a:lnTo>
                    <a:pt x="17841" y="5776"/>
                  </a:lnTo>
                  <a:lnTo>
                    <a:pt x="18009" y="5122"/>
                  </a:lnTo>
                  <a:lnTo>
                    <a:pt x="18178" y="4492"/>
                  </a:lnTo>
                  <a:lnTo>
                    <a:pt x="18350" y="3875"/>
                  </a:lnTo>
                  <a:lnTo>
                    <a:pt x="18532" y="3283"/>
                  </a:lnTo>
                  <a:lnTo>
                    <a:pt x="18717" y="2703"/>
                  </a:lnTo>
                  <a:lnTo>
                    <a:pt x="18911" y="2135"/>
                  </a:lnTo>
                  <a:lnTo>
                    <a:pt x="19110" y="1592"/>
                  </a:lnTo>
                  <a:lnTo>
                    <a:pt x="19321" y="1049"/>
                  </a:lnTo>
                  <a:lnTo>
                    <a:pt x="19541" y="519"/>
                  </a:lnTo>
                  <a:lnTo>
                    <a:pt x="19775"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3" name="Google Shape;1182;p42">
              <a:extLst>
                <a:ext uri="{FF2B5EF4-FFF2-40B4-BE49-F238E27FC236}">
                  <a16:creationId xmlns:a16="http://schemas.microsoft.com/office/drawing/2014/main" id="{D984DF74-3345-4647-AED6-EB391D50FE52}"/>
                </a:ext>
              </a:extLst>
            </p:cNvPr>
            <p:cNvSpPr/>
            <p:nvPr/>
          </p:nvSpPr>
          <p:spPr>
            <a:xfrm>
              <a:off x="7305759" y="3951038"/>
              <a:ext cx="471850" cy="1253575"/>
            </a:xfrm>
            <a:custGeom>
              <a:avLst/>
              <a:gdLst/>
              <a:ahLst/>
              <a:cxnLst/>
              <a:rect l="l" t="t" r="r" b="b"/>
              <a:pathLst>
                <a:path w="18874" h="50143" extrusionOk="0">
                  <a:moveTo>
                    <a:pt x="8132" y="3962"/>
                  </a:moveTo>
                  <a:lnTo>
                    <a:pt x="8334" y="4160"/>
                  </a:lnTo>
                  <a:lnTo>
                    <a:pt x="8537" y="4370"/>
                  </a:lnTo>
                  <a:lnTo>
                    <a:pt x="8736" y="4592"/>
                  </a:lnTo>
                  <a:lnTo>
                    <a:pt x="8934" y="4814"/>
                  </a:lnTo>
                  <a:lnTo>
                    <a:pt x="9133" y="5061"/>
                  </a:lnTo>
                  <a:lnTo>
                    <a:pt x="9323" y="5308"/>
                  </a:lnTo>
                  <a:lnTo>
                    <a:pt x="9517" y="5579"/>
                  </a:lnTo>
                  <a:lnTo>
                    <a:pt x="9707" y="5851"/>
                  </a:lnTo>
                  <a:lnTo>
                    <a:pt x="9892" y="6147"/>
                  </a:lnTo>
                  <a:lnTo>
                    <a:pt x="10074" y="6443"/>
                  </a:lnTo>
                  <a:lnTo>
                    <a:pt x="10255" y="6764"/>
                  </a:lnTo>
                  <a:lnTo>
                    <a:pt x="10427" y="7085"/>
                  </a:lnTo>
                  <a:lnTo>
                    <a:pt x="10600" y="7430"/>
                  </a:lnTo>
                  <a:lnTo>
                    <a:pt x="10773" y="7776"/>
                  </a:lnTo>
                  <a:lnTo>
                    <a:pt x="10937" y="8146"/>
                  </a:lnTo>
                  <a:lnTo>
                    <a:pt x="11096" y="8529"/>
                  </a:lnTo>
                  <a:lnTo>
                    <a:pt x="11252" y="8911"/>
                  </a:lnTo>
                  <a:lnTo>
                    <a:pt x="11407" y="9318"/>
                  </a:lnTo>
                  <a:lnTo>
                    <a:pt x="11554" y="9738"/>
                  </a:lnTo>
                  <a:lnTo>
                    <a:pt x="11696" y="10170"/>
                  </a:lnTo>
                  <a:lnTo>
                    <a:pt x="11834" y="10626"/>
                  </a:lnTo>
                  <a:lnTo>
                    <a:pt x="11964" y="11083"/>
                  </a:lnTo>
                  <a:lnTo>
                    <a:pt x="12089" y="11564"/>
                  </a:lnTo>
                  <a:lnTo>
                    <a:pt x="12214" y="12046"/>
                  </a:lnTo>
                  <a:lnTo>
                    <a:pt x="12326" y="12552"/>
                  </a:lnTo>
                  <a:lnTo>
                    <a:pt x="12434" y="13082"/>
                  </a:lnTo>
                  <a:lnTo>
                    <a:pt x="12538" y="13613"/>
                  </a:lnTo>
                  <a:lnTo>
                    <a:pt x="12637" y="14156"/>
                  </a:lnTo>
                  <a:lnTo>
                    <a:pt x="12723" y="14724"/>
                  </a:lnTo>
                  <a:lnTo>
                    <a:pt x="12810" y="15304"/>
                  </a:lnTo>
                  <a:lnTo>
                    <a:pt x="12883" y="15908"/>
                  </a:lnTo>
                  <a:lnTo>
                    <a:pt x="12952" y="16513"/>
                  </a:lnTo>
                  <a:lnTo>
                    <a:pt x="12995" y="16933"/>
                  </a:lnTo>
                  <a:lnTo>
                    <a:pt x="13034" y="17352"/>
                  </a:lnTo>
                  <a:lnTo>
                    <a:pt x="13064" y="17772"/>
                  </a:lnTo>
                  <a:lnTo>
                    <a:pt x="13094" y="18204"/>
                  </a:lnTo>
                  <a:lnTo>
                    <a:pt x="13120" y="18623"/>
                  </a:lnTo>
                  <a:lnTo>
                    <a:pt x="13142" y="19043"/>
                  </a:lnTo>
                  <a:lnTo>
                    <a:pt x="13159" y="19463"/>
                  </a:lnTo>
                  <a:lnTo>
                    <a:pt x="13172" y="19882"/>
                  </a:lnTo>
                  <a:lnTo>
                    <a:pt x="13181" y="20314"/>
                  </a:lnTo>
                  <a:lnTo>
                    <a:pt x="13185" y="20734"/>
                  </a:lnTo>
                  <a:lnTo>
                    <a:pt x="13189" y="21153"/>
                  </a:lnTo>
                  <a:lnTo>
                    <a:pt x="13185" y="21573"/>
                  </a:lnTo>
                  <a:lnTo>
                    <a:pt x="13181" y="21993"/>
                  </a:lnTo>
                  <a:lnTo>
                    <a:pt x="13168" y="22400"/>
                  </a:lnTo>
                  <a:lnTo>
                    <a:pt x="13155" y="22819"/>
                  </a:lnTo>
                  <a:lnTo>
                    <a:pt x="13138" y="23239"/>
                  </a:lnTo>
                  <a:lnTo>
                    <a:pt x="13116" y="23646"/>
                  </a:lnTo>
                  <a:lnTo>
                    <a:pt x="13094" y="24053"/>
                  </a:lnTo>
                  <a:lnTo>
                    <a:pt x="13064" y="24461"/>
                  </a:lnTo>
                  <a:lnTo>
                    <a:pt x="13034" y="24868"/>
                  </a:lnTo>
                  <a:lnTo>
                    <a:pt x="13000" y="25275"/>
                  </a:lnTo>
                  <a:lnTo>
                    <a:pt x="12961" y="25670"/>
                  </a:lnTo>
                  <a:lnTo>
                    <a:pt x="12918" y="26065"/>
                  </a:lnTo>
                  <a:lnTo>
                    <a:pt x="12874" y="26460"/>
                  </a:lnTo>
                  <a:lnTo>
                    <a:pt x="12827" y="26843"/>
                  </a:lnTo>
                  <a:lnTo>
                    <a:pt x="12775" y="27237"/>
                  </a:lnTo>
                  <a:lnTo>
                    <a:pt x="12719" y="27620"/>
                  </a:lnTo>
                  <a:lnTo>
                    <a:pt x="12659" y="27990"/>
                  </a:lnTo>
                  <a:lnTo>
                    <a:pt x="12598" y="28360"/>
                  </a:lnTo>
                  <a:lnTo>
                    <a:pt x="12533" y="28731"/>
                  </a:lnTo>
                  <a:lnTo>
                    <a:pt x="12469" y="29101"/>
                  </a:lnTo>
                  <a:lnTo>
                    <a:pt x="12395" y="29459"/>
                  </a:lnTo>
                  <a:lnTo>
                    <a:pt x="12322" y="29817"/>
                  </a:lnTo>
                  <a:lnTo>
                    <a:pt x="12244" y="30162"/>
                  </a:lnTo>
                  <a:lnTo>
                    <a:pt x="12167" y="30508"/>
                  </a:lnTo>
                  <a:lnTo>
                    <a:pt x="12085" y="30841"/>
                  </a:lnTo>
                  <a:lnTo>
                    <a:pt x="11998" y="31174"/>
                  </a:lnTo>
                  <a:lnTo>
                    <a:pt x="11912" y="31495"/>
                  </a:lnTo>
                  <a:lnTo>
                    <a:pt x="11817" y="31816"/>
                  </a:lnTo>
                  <a:lnTo>
                    <a:pt x="11726" y="32137"/>
                  </a:lnTo>
                  <a:lnTo>
                    <a:pt x="11627" y="32433"/>
                  </a:lnTo>
                  <a:lnTo>
                    <a:pt x="11528" y="32742"/>
                  </a:lnTo>
                  <a:lnTo>
                    <a:pt x="11429" y="33025"/>
                  </a:lnTo>
                  <a:lnTo>
                    <a:pt x="11325" y="33322"/>
                  </a:lnTo>
                  <a:lnTo>
                    <a:pt x="11217" y="33593"/>
                  </a:lnTo>
                  <a:lnTo>
                    <a:pt x="11105" y="33865"/>
                  </a:lnTo>
                  <a:lnTo>
                    <a:pt x="10993" y="34124"/>
                  </a:lnTo>
                  <a:lnTo>
                    <a:pt x="10881" y="34383"/>
                  </a:lnTo>
                  <a:lnTo>
                    <a:pt x="10764" y="34630"/>
                  </a:lnTo>
                  <a:lnTo>
                    <a:pt x="10643" y="34864"/>
                  </a:lnTo>
                  <a:lnTo>
                    <a:pt x="10522" y="35099"/>
                  </a:lnTo>
                  <a:lnTo>
                    <a:pt x="10397" y="35308"/>
                  </a:lnTo>
                  <a:lnTo>
                    <a:pt x="10272" y="35531"/>
                  </a:lnTo>
                  <a:lnTo>
                    <a:pt x="10143" y="35728"/>
                  </a:lnTo>
                  <a:lnTo>
                    <a:pt x="10013" y="35926"/>
                  </a:lnTo>
                  <a:lnTo>
                    <a:pt x="9879" y="36098"/>
                  </a:lnTo>
                  <a:lnTo>
                    <a:pt x="9746" y="36271"/>
                  </a:lnTo>
                  <a:lnTo>
                    <a:pt x="9607" y="36444"/>
                  </a:lnTo>
                  <a:lnTo>
                    <a:pt x="9469" y="36592"/>
                  </a:lnTo>
                  <a:lnTo>
                    <a:pt x="9327" y="36740"/>
                  </a:lnTo>
                  <a:lnTo>
                    <a:pt x="9185" y="36863"/>
                  </a:lnTo>
                  <a:lnTo>
                    <a:pt x="9042" y="36987"/>
                  </a:lnTo>
                  <a:lnTo>
                    <a:pt x="8895" y="37098"/>
                  </a:lnTo>
                  <a:lnTo>
                    <a:pt x="8744" y="37197"/>
                  </a:lnTo>
                  <a:lnTo>
                    <a:pt x="8589" y="37295"/>
                  </a:lnTo>
                  <a:lnTo>
                    <a:pt x="8434" y="37369"/>
                  </a:lnTo>
                  <a:lnTo>
                    <a:pt x="8274" y="37431"/>
                  </a:lnTo>
                  <a:lnTo>
                    <a:pt x="8119" y="37468"/>
                  </a:lnTo>
                  <a:lnTo>
                    <a:pt x="7963" y="37505"/>
                  </a:lnTo>
                  <a:lnTo>
                    <a:pt x="7808" y="37518"/>
                  </a:lnTo>
                  <a:lnTo>
                    <a:pt x="7653" y="37530"/>
                  </a:lnTo>
                  <a:lnTo>
                    <a:pt x="7497" y="37518"/>
                  </a:lnTo>
                  <a:lnTo>
                    <a:pt x="7346" y="37493"/>
                  </a:lnTo>
                  <a:lnTo>
                    <a:pt x="7191" y="37456"/>
                  </a:lnTo>
                  <a:lnTo>
                    <a:pt x="7040" y="37406"/>
                  </a:lnTo>
                  <a:lnTo>
                    <a:pt x="6889" y="37345"/>
                  </a:lnTo>
                  <a:lnTo>
                    <a:pt x="6738" y="37271"/>
                  </a:lnTo>
                  <a:lnTo>
                    <a:pt x="6587" y="37184"/>
                  </a:lnTo>
                  <a:lnTo>
                    <a:pt x="6436" y="37073"/>
                  </a:lnTo>
                  <a:lnTo>
                    <a:pt x="6289" y="36962"/>
                  </a:lnTo>
                  <a:lnTo>
                    <a:pt x="6142" y="36839"/>
                  </a:lnTo>
                  <a:lnTo>
                    <a:pt x="5995" y="36703"/>
                  </a:lnTo>
                  <a:lnTo>
                    <a:pt x="5853" y="36555"/>
                  </a:lnTo>
                  <a:lnTo>
                    <a:pt x="5710" y="36394"/>
                  </a:lnTo>
                  <a:lnTo>
                    <a:pt x="5568" y="36234"/>
                  </a:lnTo>
                  <a:lnTo>
                    <a:pt x="5426" y="36049"/>
                  </a:lnTo>
                  <a:lnTo>
                    <a:pt x="5288" y="35864"/>
                  </a:lnTo>
                  <a:lnTo>
                    <a:pt x="5149" y="35654"/>
                  </a:lnTo>
                  <a:lnTo>
                    <a:pt x="5016" y="35444"/>
                  </a:lnTo>
                  <a:lnTo>
                    <a:pt x="4882" y="35222"/>
                  </a:lnTo>
                  <a:lnTo>
                    <a:pt x="4752" y="34988"/>
                  </a:lnTo>
                  <a:lnTo>
                    <a:pt x="4619" y="34753"/>
                  </a:lnTo>
                  <a:lnTo>
                    <a:pt x="4493" y="34506"/>
                  </a:lnTo>
                  <a:lnTo>
                    <a:pt x="4368" y="34247"/>
                  </a:lnTo>
                  <a:lnTo>
                    <a:pt x="4243" y="33976"/>
                  </a:lnTo>
                  <a:lnTo>
                    <a:pt x="4122" y="33704"/>
                  </a:lnTo>
                  <a:lnTo>
                    <a:pt x="4002" y="33420"/>
                  </a:lnTo>
                  <a:lnTo>
                    <a:pt x="3885" y="33124"/>
                  </a:lnTo>
                  <a:lnTo>
                    <a:pt x="3768" y="32828"/>
                  </a:lnTo>
                  <a:lnTo>
                    <a:pt x="3656" y="32519"/>
                  </a:lnTo>
                  <a:lnTo>
                    <a:pt x="3548" y="32199"/>
                  </a:lnTo>
                  <a:lnTo>
                    <a:pt x="3440" y="31878"/>
                  </a:lnTo>
                  <a:lnTo>
                    <a:pt x="3333" y="31544"/>
                  </a:lnTo>
                  <a:lnTo>
                    <a:pt x="3233" y="31211"/>
                  </a:lnTo>
                  <a:lnTo>
                    <a:pt x="3134" y="30866"/>
                  </a:lnTo>
                  <a:lnTo>
                    <a:pt x="3035" y="30520"/>
                  </a:lnTo>
                  <a:lnTo>
                    <a:pt x="2944" y="30162"/>
                  </a:lnTo>
                  <a:lnTo>
                    <a:pt x="2854" y="29804"/>
                  </a:lnTo>
                  <a:lnTo>
                    <a:pt x="2763" y="29434"/>
                  </a:lnTo>
                  <a:lnTo>
                    <a:pt x="2681" y="29064"/>
                  </a:lnTo>
                  <a:lnTo>
                    <a:pt x="2599" y="28681"/>
                  </a:lnTo>
                  <a:lnTo>
                    <a:pt x="2521" y="28299"/>
                  </a:lnTo>
                  <a:lnTo>
                    <a:pt x="2444" y="27916"/>
                  </a:lnTo>
                  <a:lnTo>
                    <a:pt x="2375" y="27521"/>
                  </a:lnTo>
                  <a:lnTo>
                    <a:pt x="2305" y="27126"/>
                  </a:lnTo>
                  <a:lnTo>
                    <a:pt x="2241" y="26719"/>
                  </a:lnTo>
                  <a:lnTo>
                    <a:pt x="2180" y="26312"/>
                  </a:lnTo>
                  <a:lnTo>
                    <a:pt x="2124" y="25905"/>
                  </a:lnTo>
                  <a:lnTo>
                    <a:pt x="2068" y="25497"/>
                  </a:lnTo>
                  <a:lnTo>
                    <a:pt x="2021" y="25078"/>
                  </a:lnTo>
                  <a:lnTo>
                    <a:pt x="1973" y="24658"/>
                  </a:lnTo>
                  <a:lnTo>
                    <a:pt x="1930" y="24239"/>
                  </a:lnTo>
                  <a:lnTo>
                    <a:pt x="1891" y="23807"/>
                  </a:lnTo>
                  <a:lnTo>
                    <a:pt x="1857" y="23387"/>
                  </a:lnTo>
                  <a:lnTo>
                    <a:pt x="1826" y="22955"/>
                  </a:lnTo>
                  <a:lnTo>
                    <a:pt x="1805" y="22523"/>
                  </a:lnTo>
                  <a:lnTo>
                    <a:pt x="1783" y="22091"/>
                  </a:lnTo>
                  <a:lnTo>
                    <a:pt x="1766" y="21659"/>
                  </a:lnTo>
                  <a:lnTo>
                    <a:pt x="1753" y="21215"/>
                  </a:lnTo>
                  <a:lnTo>
                    <a:pt x="1744" y="20771"/>
                  </a:lnTo>
                  <a:lnTo>
                    <a:pt x="1740" y="20327"/>
                  </a:lnTo>
                  <a:lnTo>
                    <a:pt x="1740" y="19895"/>
                  </a:lnTo>
                  <a:lnTo>
                    <a:pt x="1749" y="19463"/>
                  </a:lnTo>
                  <a:lnTo>
                    <a:pt x="1757" y="19031"/>
                  </a:lnTo>
                  <a:lnTo>
                    <a:pt x="1770" y="18599"/>
                  </a:lnTo>
                  <a:lnTo>
                    <a:pt x="1792" y="18179"/>
                  </a:lnTo>
                  <a:lnTo>
                    <a:pt x="1813" y="17760"/>
                  </a:lnTo>
                  <a:lnTo>
                    <a:pt x="1839" y="17352"/>
                  </a:lnTo>
                  <a:lnTo>
                    <a:pt x="1874" y="16945"/>
                  </a:lnTo>
                  <a:lnTo>
                    <a:pt x="1908" y="16538"/>
                  </a:lnTo>
                  <a:lnTo>
                    <a:pt x="1947" y="16131"/>
                  </a:lnTo>
                  <a:lnTo>
                    <a:pt x="1990" y="15736"/>
                  </a:lnTo>
                  <a:lnTo>
                    <a:pt x="2038" y="15353"/>
                  </a:lnTo>
                  <a:lnTo>
                    <a:pt x="2090" y="14958"/>
                  </a:lnTo>
                  <a:lnTo>
                    <a:pt x="2141" y="14588"/>
                  </a:lnTo>
                  <a:lnTo>
                    <a:pt x="2202" y="14205"/>
                  </a:lnTo>
                  <a:lnTo>
                    <a:pt x="2262" y="13835"/>
                  </a:lnTo>
                  <a:lnTo>
                    <a:pt x="2327" y="13477"/>
                  </a:lnTo>
                  <a:lnTo>
                    <a:pt x="2396" y="13119"/>
                  </a:lnTo>
                  <a:lnTo>
                    <a:pt x="2465" y="12761"/>
                  </a:lnTo>
                  <a:lnTo>
                    <a:pt x="2543" y="12416"/>
                  </a:lnTo>
                  <a:lnTo>
                    <a:pt x="2621" y="12070"/>
                  </a:lnTo>
                  <a:lnTo>
                    <a:pt x="2703" y="11737"/>
                  </a:lnTo>
                  <a:lnTo>
                    <a:pt x="2785" y="11404"/>
                  </a:lnTo>
                  <a:lnTo>
                    <a:pt x="2875" y="11083"/>
                  </a:lnTo>
                  <a:lnTo>
                    <a:pt x="2966" y="10762"/>
                  </a:lnTo>
                  <a:lnTo>
                    <a:pt x="3056" y="10454"/>
                  </a:lnTo>
                  <a:lnTo>
                    <a:pt x="3151" y="10145"/>
                  </a:lnTo>
                  <a:lnTo>
                    <a:pt x="3251" y="9849"/>
                  </a:lnTo>
                  <a:lnTo>
                    <a:pt x="3354" y="9565"/>
                  </a:lnTo>
                  <a:lnTo>
                    <a:pt x="3458" y="9281"/>
                  </a:lnTo>
                  <a:lnTo>
                    <a:pt x="3561" y="9010"/>
                  </a:lnTo>
                  <a:lnTo>
                    <a:pt x="3674" y="8738"/>
                  </a:lnTo>
                  <a:lnTo>
                    <a:pt x="3781" y="8479"/>
                  </a:lnTo>
                  <a:lnTo>
                    <a:pt x="3898" y="8220"/>
                  </a:lnTo>
                  <a:lnTo>
                    <a:pt x="4010" y="7973"/>
                  </a:lnTo>
                  <a:lnTo>
                    <a:pt x="4131" y="7739"/>
                  </a:lnTo>
                  <a:lnTo>
                    <a:pt x="4247" y="7504"/>
                  </a:lnTo>
                  <a:lnTo>
                    <a:pt x="4373" y="7282"/>
                  </a:lnTo>
                  <a:lnTo>
                    <a:pt x="4493" y="7072"/>
                  </a:lnTo>
                  <a:lnTo>
                    <a:pt x="4623" y="6862"/>
                  </a:lnTo>
                  <a:lnTo>
                    <a:pt x="4748" y="6665"/>
                  </a:lnTo>
                  <a:lnTo>
                    <a:pt x="4878" y="6468"/>
                  </a:lnTo>
                  <a:lnTo>
                    <a:pt x="5007" y="6295"/>
                  </a:lnTo>
                  <a:lnTo>
                    <a:pt x="5141" y="6122"/>
                  </a:lnTo>
                  <a:lnTo>
                    <a:pt x="5275" y="5962"/>
                  </a:lnTo>
                  <a:lnTo>
                    <a:pt x="5413" y="5801"/>
                  </a:lnTo>
                  <a:lnTo>
                    <a:pt x="5546" y="5653"/>
                  </a:lnTo>
                  <a:lnTo>
                    <a:pt x="5685" y="5517"/>
                  </a:lnTo>
                  <a:lnTo>
                    <a:pt x="5827" y="5394"/>
                  </a:lnTo>
                  <a:lnTo>
                    <a:pt x="5965" y="5271"/>
                  </a:lnTo>
                  <a:lnTo>
                    <a:pt x="6108" y="5172"/>
                  </a:lnTo>
                  <a:lnTo>
                    <a:pt x="6250" y="5073"/>
                  </a:lnTo>
                  <a:lnTo>
                    <a:pt x="6397" y="4987"/>
                  </a:lnTo>
                  <a:lnTo>
                    <a:pt x="6539" y="4900"/>
                  </a:lnTo>
                  <a:lnTo>
                    <a:pt x="6686" y="4839"/>
                  </a:lnTo>
                  <a:lnTo>
                    <a:pt x="6833" y="4777"/>
                  </a:lnTo>
                  <a:lnTo>
                    <a:pt x="6979" y="4728"/>
                  </a:lnTo>
                  <a:lnTo>
                    <a:pt x="7126" y="4690"/>
                  </a:lnTo>
                  <a:lnTo>
                    <a:pt x="7277" y="4666"/>
                  </a:lnTo>
                  <a:lnTo>
                    <a:pt x="7424" y="4653"/>
                  </a:lnTo>
                  <a:lnTo>
                    <a:pt x="7575" y="4641"/>
                  </a:lnTo>
                  <a:lnTo>
                    <a:pt x="7665" y="4629"/>
                  </a:lnTo>
                  <a:lnTo>
                    <a:pt x="7752" y="4592"/>
                  </a:lnTo>
                  <a:lnTo>
                    <a:pt x="7829" y="4530"/>
                  </a:lnTo>
                  <a:lnTo>
                    <a:pt x="7898" y="4456"/>
                  </a:lnTo>
                  <a:lnTo>
                    <a:pt x="7968" y="4357"/>
                  </a:lnTo>
                  <a:lnTo>
                    <a:pt x="8028" y="4234"/>
                  </a:lnTo>
                  <a:lnTo>
                    <a:pt x="8084" y="4110"/>
                  </a:lnTo>
                  <a:lnTo>
                    <a:pt x="8132" y="3962"/>
                  </a:lnTo>
                  <a:close/>
                  <a:moveTo>
                    <a:pt x="12663" y="6480"/>
                  </a:moveTo>
                  <a:lnTo>
                    <a:pt x="12827" y="6739"/>
                  </a:lnTo>
                  <a:lnTo>
                    <a:pt x="12987" y="6998"/>
                  </a:lnTo>
                  <a:lnTo>
                    <a:pt x="13151" y="7282"/>
                  </a:lnTo>
                  <a:lnTo>
                    <a:pt x="13306" y="7554"/>
                  </a:lnTo>
                  <a:lnTo>
                    <a:pt x="13466" y="7850"/>
                  </a:lnTo>
                  <a:lnTo>
                    <a:pt x="13621" y="8146"/>
                  </a:lnTo>
                  <a:lnTo>
                    <a:pt x="13772" y="8442"/>
                  </a:lnTo>
                  <a:lnTo>
                    <a:pt x="13923" y="8751"/>
                  </a:lnTo>
                  <a:lnTo>
                    <a:pt x="14070" y="9072"/>
                  </a:lnTo>
                  <a:lnTo>
                    <a:pt x="14217" y="9392"/>
                  </a:lnTo>
                  <a:lnTo>
                    <a:pt x="14359" y="9726"/>
                  </a:lnTo>
                  <a:lnTo>
                    <a:pt x="14501" y="10059"/>
                  </a:lnTo>
                  <a:lnTo>
                    <a:pt x="14639" y="10404"/>
                  </a:lnTo>
                  <a:lnTo>
                    <a:pt x="14773" y="10750"/>
                  </a:lnTo>
                  <a:lnTo>
                    <a:pt x="14907" y="11108"/>
                  </a:lnTo>
                  <a:lnTo>
                    <a:pt x="15037" y="11466"/>
                  </a:lnTo>
                  <a:lnTo>
                    <a:pt x="15166" y="11836"/>
                  </a:lnTo>
                  <a:lnTo>
                    <a:pt x="15291" y="12206"/>
                  </a:lnTo>
                  <a:lnTo>
                    <a:pt x="15412" y="12589"/>
                  </a:lnTo>
                  <a:lnTo>
                    <a:pt x="15528" y="12971"/>
                  </a:lnTo>
                  <a:lnTo>
                    <a:pt x="15645" y="13366"/>
                  </a:lnTo>
                  <a:lnTo>
                    <a:pt x="15757" y="13761"/>
                  </a:lnTo>
                  <a:lnTo>
                    <a:pt x="15865" y="14168"/>
                  </a:lnTo>
                  <a:lnTo>
                    <a:pt x="15973" y="14576"/>
                  </a:lnTo>
                  <a:lnTo>
                    <a:pt x="16072" y="14995"/>
                  </a:lnTo>
                  <a:lnTo>
                    <a:pt x="16172" y="15415"/>
                  </a:lnTo>
                  <a:lnTo>
                    <a:pt x="16266" y="15847"/>
                  </a:lnTo>
                  <a:lnTo>
                    <a:pt x="16357" y="16279"/>
                  </a:lnTo>
                  <a:lnTo>
                    <a:pt x="16448" y="16711"/>
                  </a:lnTo>
                  <a:lnTo>
                    <a:pt x="16530" y="17155"/>
                  </a:lnTo>
                  <a:lnTo>
                    <a:pt x="16612" y="17599"/>
                  </a:lnTo>
                  <a:lnTo>
                    <a:pt x="16685" y="18056"/>
                  </a:lnTo>
                  <a:lnTo>
                    <a:pt x="16758" y="18512"/>
                  </a:lnTo>
                  <a:lnTo>
                    <a:pt x="16827" y="18969"/>
                  </a:lnTo>
                  <a:lnTo>
                    <a:pt x="16892" y="19438"/>
                  </a:lnTo>
                  <a:lnTo>
                    <a:pt x="16953" y="19907"/>
                  </a:lnTo>
                  <a:lnTo>
                    <a:pt x="17009" y="20388"/>
                  </a:lnTo>
                  <a:lnTo>
                    <a:pt x="17056" y="20870"/>
                  </a:lnTo>
                  <a:lnTo>
                    <a:pt x="17104" y="21351"/>
                  </a:lnTo>
                  <a:lnTo>
                    <a:pt x="17147" y="21844"/>
                  </a:lnTo>
                  <a:lnTo>
                    <a:pt x="17186" y="22338"/>
                  </a:lnTo>
                  <a:lnTo>
                    <a:pt x="17220" y="22832"/>
                  </a:lnTo>
                  <a:lnTo>
                    <a:pt x="17246" y="23338"/>
                  </a:lnTo>
                  <a:lnTo>
                    <a:pt x="17272" y="23844"/>
                  </a:lnTo>
                  <a:lnTo>
                    <a:pt x="17289" y="24362"/>
                  </a:lnTo>
                  <a:lnTo>
                    <a:pt x="17307" y="24880"/>
                  </a:lnTo>
                  <a:lnTo>
                    <a:pt x="17315" y="25399"/>
                  </a:lnTo>
                  <a:lnTo>
                    <a:pt x="17319" y="25917"/>
                  </a:lnTo>
                  <a:lnTo>
                    <a:pt x="17319" y="26448"/>
                  </a:lnTo>
                  <a:lnTo>
                    <a:pt x="17311" y="26978"/>
                  </a:lnTo>
                  <a:lnTo>
                    <a:pt x="17302" y="27509"/>
                  </a:lnTo>
                  <a:lnTo>
                    <a:pt x="17285" y="28052"/>
                  </a:lnTo>
                  <a:lnTo>
                    <a:pt x="17263" y="28595"/>
                  </a:lnTo>
                  <a:lnTo>
                    <a:pt x="17233" y="29138"/>
                  </a:lnTo>
                  <a:lnTo>
                    <a:pt x="17203" y="29693"/>
                  </a:lnTo>
                  <a:lnTo>
                    <a:pt x="17164" y="30236"/>
                  </a:lnTo>
                  <a:lnTo>
                    <a:pt x="17121" y="30792"/>
                  </a:lnTo>
                  <a:lnTo>
                    <a:pt x="17069" y="31359"/>
                  </a:lnTo>
                  <a:lnTo>
                    <a:pt x="17013" y="31915"/>
                  </a:lnTo>
                  <a:lnTo>
                    <a:pt x="16953" y="32482"/>
                  </a:lnTo>
                  <a:lnTo>
                    <a:pt x="16884" y="33050"/>
                  </a:lnTo>
                  <a:lnTo>
                    <a:pt x="16810" y="33618"/>
                  </a:lnTo>
                  <a:lnTo>
                    <a:pt x="16733" y="34185"/>
                  </a:lnTo>
                  <a:lnTo>
                    <a:pt x="16646" y="34765"/>
                  </a:lnTo>
                  <a:lnTo>
                    <a:pt x="16547" y="35407"/>
                  </a:lnTo>
                  <a:lnTo>
                    <a:pt x="16439" y="36024"/>
                  </a:lnTo>
                  <a:lnTo>
                    <a:pt x="16331" y="36617"/>
                  </a:lnTo>
                  <a:lnTo>
                    <a:pt x="16219" y="37184"/>
                  </a:lnTo>
                  <a:lnTo>
                    <a:pt x="16102" y="37740"/>
                  </a:lnTo>
                  <a:lnTo>
                    <a:pt x="15982" y="38283"/>
                  </a:lnTo>
                  <a:lnTo>
                    <a:pt x="15861" y="38801"/>
                  </a:lnTo>
                  <a:lnTo>
                    <a:pt x="15731" y="39295"/>
                  </a:lnTo>
                  <a:lnTo>
                    <a:pt x="15602" y="39776"/>
                  </a:lnTo>
                  <a:lnTo>
                    <a:pt x="15472" y="40233"/>
                  </a:lnTo>
                  <a:lnTo>
                    <a:pt x="15334" y="40664"/>
                  </a:lnTo>
                  <a:lnTo>
                    <a:pt x="15196" y="41096"/>
                  </a:lnTo>
                  <a:lnTo>
                    <a:pt x="15054" y="41491"/>
                  </a:lnTo>
                  <a:lnTo>
                    <a:pt x="14911" y="41874"/>
                  </a:lnTo>
                  <a:lnTo>
                    <a:pt x="14765" y="42244"/>
                  </a:lnTo>
                  <a:lnTo>
                    <a:pt x="14614" y="42590"/>
                  </a:lnTo>
                  <a:lnTo>
                    <a:pt x="14463" y="42923"/>
                  </a:lnTo>
                  <a:lnTo>
                    <a:pt x="14307" y="43244"/>
                  </a:lnTo>
                  <a:lnTo>
                    <a:pt x="14152" y="43540"/>
                  </a:lnTo>
                  <a:lnTo>
                    <a:pt x="13992" y="43811"/>
                  </a:lnTo>
                  <a:lnTo>
                    <a:pt x="13828" y="44071"/>
                  </a:lnTo>
                  <a:lnTo>
                    <a:pt x="13664" y="44317"/>
                  </a:lnTo>
                  <a:lnTo>
                    <a:pt x="13500" y="44552"/>
                  </a:lnTo>
                  <a:lnTo>
                    <a:pt x="13332" y="44762"/>
                  </a:lnTo>
                  <a:lnTo>
                    <a:pt x="13164" y="44959"/>
                  </a:lnTo>
                  <a:lnTo>
                    <a:pt x="12991" y="45132"/>
                  </a:lnTo>
                  <a:lnTo>
                    <a:pt x="12818" y="45305"/>
                  </a:lnTo>
                  <a:lnTo>
                    <a:pt x="12646" y="45453"/>
                  </a:lnTo>
                  <a:lnTo>
                    <a:pt x="12469" y="45589"/>
                  </a:lnTo>
                  <a:lnTo>
                    <a:pt x="12292" y="45700"/>
                  </a:lnTo>
                  <a:lnTo>
                    <a:pt x="12115" y="45798"/>
                  </a:lnTo>
                  <a:lnTo>
                    <a:pt x="11934" y="45885"/>
                  </a:lnTo>
                  <a:lnTo>
                    <a:pt x="11752" y="45959"/>
                  </a:lnTo>
                  <a:lnTo>
                    <a:pt x="11571" y="46020"/>
                  </a:lnTo>
                  <a:lnTo>
                    <a:pt x="11390" y="46057"/>
                  </a:lnTo>
                  <a:lnTo>
                    <a:pt x="11204" y="46094"/>
                  </a:lnTo>
                  <a:lnTo>
                    <a:pt x="11023" y="46107"/>
                  </a:lnTo>
                  <a:lnTo>
                    <a:pt x="10837" y="46107"/>
                  </a:lnTo>
                  <a:lnTo>
                    <a:pt x="10652" y="46094"/>
                  </a:lnTo>
                  <a:lnTo>
                    <a:pt x="10466" y="46070"/>
                  </a:lnTo>
                  <a:lnTo>
                    <a:pt x="10281" y="46033"/>
                  </a:lnTo>
                  <a:lnTo>
                    <a:pt x="10091" y="45983"/>
                  </a:lnTo>
                  <a:lnTo>
                    <a:pt x="9905" y="45909"/>
                  </a:lnTo>
                  <a:lnTo>
                    <a:pt x="9720" y="45835"/>
                  </a:lnTo>
                  <a:lnTo>
                    <a:pt x="9530" y="45749"/>
                  </a:lnTo>
                  <a:lnTo>
                    <a:pt x="9344" y="45638"/>
                  </a:lnTo>
                  <a:lnTo>
                    <a:pt x="9159" y="45527"/>
                  </a:lnTo>
                  <a:lnTo>
                    <a:pt x="8969" y="45403"/>
                  </a:lnTo>
                  <a:lnTo>
                    <a:pt x="8783" y="45255"/>
                  </a:lnTo>
                  <a:lnTo>
                    <a:pt x="8598" y="45107"/>
                  </a:lnTo>
                  <a:lnTo>
                    <a:pt x="8412" y="44947"/>
                  </a:lnTo>
                  <a:lnTo>
                    <a:pt x="8226" y="44774"/>
                  </a:lnTo>
                  <a:lnTo>
                    <a:pt x="8045" y="44589"/>
                  </a:lnTo>
                  <a:lnTo>
                    <a:pt x="7860" y="44391"/>
                  </a:lnTo>
                  <a:lnTo>
                    <a:pt x="7678" y="44182"/>
                  </a:lnTo>
                  <a:lnTo>
                    <a:pt x="7493" y="43960"/>
                  </a:lnTo>
                  <a:lnTo>
                    <a:pt x="7316" y="43737"/>
                  </a:lnTo>
                  <a:lnTo>
                    <a:pt x="7135" y="43491"/>
                  </a:lnTo>
                  <a:lnTo>
                    <a:pt x="6958" y="43244"/>
                  </a:lnTo>
                  <a:lnTo>
                    <a:pt x="6776" y="42985"/>
                  </a:lnTo>
                  <a:lnTo>
                    <a:pt x="6604" y="42725"/>
                  </a:lnTo>
                  <a:lnTo>
                    <a:pt x="6427" y="42442"/>
                  </a:lnTo>
                  <a:lnTo>
                    <a:pt x="6254" y="42158"/>
                  </a:lnTo>
                  <a:lnTo>
                    <a:pt x="6086" y="41862"/>
                  </a:lnTo>
                  <a:lnTo>
                    <a:pt x="6345" y="42022"/>
                  </a:lnTo>
                  <a:lnTo>
                    <a:pt x="6608" y="42170"/>
                  </a:lnTo>
                  <a:lnTo>
                    <a:pt x="6871" y="42281"/>
                  </a:lnTo>
                  <a:lnTo>
                    <a:pt x="7005" y="42318"/>
                  </a:lnTo>
                  <a:lnTo>
                    <a:pt x="7139" y="42355"/>
                  </a:lnTo>
                  <a:lnTo>
                    <a:pt x="7273" y="42392"/>
                  </a:lnTo>
                  <a:lnTo>
                    <a:pt x="7407" y="42405"/>
                  </a:lnTo>
                  <a:lnTo>
                    <a:pt x="7540" y="42429"/>
                  </a:lnTo>
                  <a:lnTo>
                    <a:pt x="7808" y="42429"/>
                  </a:lnTo>
                  <a:lnTo>
                    <a:pt x="7946" y="42417"/>
                  </a:lnTo>
                  <a:lnTo>
                    <a:pt x="8080" y="42405"/>
                  </a:lnTo>
                  <a:lnTo>
                    <a:pt x="8218" y="42380"/>
                  </a:lnTo>
                  <a:lnTo>
                    <a:pt x="8416" y="42330"/>
                  </a:lnTo>
                  <a:lnTo>
                    <a:pt x="8615" y="42269"/>
                  </a:lnTo>
                  <a:lnTo>
                    <a:pt x="8809" y="42182"/>
                  </a:lnTo>
                  <a:lnTo>
                    <a:pt x="9003" y="42084"/>
                  </a:lnTo>
                  <a:lnTo>
                    <a:pt x="9197" y="41973"/>
                  </a:lnTo>
                  <a:lnTo>
                    <a:pt x="9387" y="41849"/>
                  </a:lnTo>
                  <a:lnTo>
                    <a:pt x="9577" y="41713"/>
                  </a:lnTo>
                  <a:lnTo>
                    <a:pt x="9763" y="41553"/>
                  </a:lnTo>
                  <a:lnTo>
                    <a:pt x="9944" y="41380"/>
                  </a:lnTo>
                  <a:lnTo>
                    <a:pt x="10125" y="41207"/>
                  </a:lnTo>
                  <a:lnTo>
                    <a:pt x="10307" y="41010"/>
                  </a:lnTo>
                  <a:lnTo>
                    <a:pt x="10479" y="40800"/>
                  </a:lnTo>
                  <a:lnTo>
                    <a:pt x="10656" y="40578"/>
                  </a:lnTo>
                  <a:lnTo>
                    <a:pt x="10824" y="40344"/>
                  </a:lnTo>
                  <a:lnTo>
                    <a:pt x="10993" y="40084"/>
                  </a:lnTo>
                  <a:lnTo>
                    <a:pt x="11161" y="39825"/>
                  </a:lnTo>
                  <a:lnTo>
                    <a:pt x="11325" y="39554"/>
                  </a:lnTo>
                  <a:lnTo>
                    <a:pt x="11485" y="39270"/>
                  </a:lnTo>
                  <a:lnTo>
                    <a:pt x="11640" y="38974"/>
                  </a:lnTo>
                  <a:lnTo>
                    <a:pt x="11795" y="38665"/>
                  </a:lnTo>
                  <a:lnTo>
                    <a:pt x="11947" y="38344"/>
                  </a:lnTo>
                  <a:lnTo>
                    <a:pt x="12093" y="38023"/>
                  </a:lnTo>
                  <a:lnTo>
                    <a:pt x="12240" y="37678"/>
                  </a:lnTo>
                  <a:lnTo>
                    <a:pt x="12382" y="37332"/>
                  </a:lnTo>
                  <a:lnTo>
                    <a:pt x="12521" y="36962"/>
                  </a:lnTo>
                  <a:lnTo>
                    <a:pt x="12659" y="36592"/>
                  </a:lnTo>
                  <a:lnTo>
                    <a:pt x="12788" y="36222"/>
                  </a:lnTo>
                  <a:lnTo>
                    <a:pt x="12918" y="35827"/>
                  </a:lnTo>
                  <a:lnTo>
                    <a:pt x="13043" y="35432"/>
                  </a:lnTo>
                  <a:lnTo>
                    <a:pt x="13164" y="35025"/>
                  </a:lnTo>
                  <a:lnTo>
                    <a:pt x="13284" y="34605"/>
                  </a:lnTo>
                  <a:lnTo>
                    <a:pt x="13397" y="34185"/>
                  </a:lnTo>
                  <a:lnTo>
                    <a:pt x="13509" y="33741"/>
                  </a:lnTo>
                  <a:lnTo>
                    <a:pt x="13617" y="33309"/>
                  </a:lnTo>
                  <a:lnTo>
                    <a:pt x="13720" y="32853"/>
                  </a:lnTo>
                  <a:lnTo>
                    <a:pt x="13820" y="32408"/>
                  </a:lnTo>
                  <a:lnTo>
                    <a:pt x="13914" y="31939"/>
                  </a:lnTo>
                  <a:lnTo>
                    <a:pt x="14005" y="31470"/>
                  </a:lnTo>
                  <a:lnTo>
                    <a:pt x="14096" y="30989"/>
                  </a:lnTo>
                  <a:lnTo>
                    <a:pt x="14178" y="30508"/>
                  </a:lnTo>
                  <a:lnTo>
                    <a:pt x="14255" y="30027"/>
                  </a:lnTo>
                  <a:lnTo>
                    <a:pt x="14333" y="29533"/>
                  </a:lnTo>
                  <a:lnTo>
                    <a:pt x="14402" y="29027"/>
                  </a:lnTo>
                  <a:lnTo>
                    <a:pt x="14471" y="28521"/>
                  </a:lnTo>
                  <a:lnTo>
                    <a:pt x="14532" y="28015"/>
                  </a:lnTo>
                  <a:lnTo>
                    <a:pt x="14592" y="27497"/>
                  </a:lnTo>
                  <a:lnTo>
                    <a:pt x="14644" y="26978"/>
                  </a:lnTo>
                  <a:lnTo>
                    <a:pt x="14691" y="26448"/>
                  </a:lnTo>
                  <a:lnTo>
                    <a:pt x="14734" y="25929"/>
                  </a:lnTo>
                  <a:lnTo>
                    <a:pt x="14778" y="25386"/>
                  </a:lnTo>
                  <a:lnTo>
                    <a:pt x="14812" y="24856"/>
                  </a:lnTo>
                  <a:lnTo>
                    <a:pt x="14842" y="24313"/>
                  </a:lnTo>
                  <a:lnTo>
                    <a:pt x="14864" y="23770"/>
                  </a:lnTo>
                  <a:lnTo>
                    <a:pt x="14885" y="23227"/>
                  </a:lnTo>
                  <a:lnTo>
                    <a:pt x="14903" y="22684"/>
                  </a:lnTo>
                  <a:lnTo>
                    <a:pt x="14911" y="22128"/>
                  </a:lnTo>
                  <a:lnTo>
                    <a:pt x="14916" y="21573"/>
                  </a:lnTo>
                  <a:lnTo>
                    <a:pt x="14916" y="21018"/>
                  </a:lnTo>
                  <a:lnTo>
                    <a:pt x="14911" y="20462"/>
                  </a:lnTo>
                  <a:lnTo>
                    <a:pt x="14903" y="19907"/>
                  </a:lnTo>
                  <a:lnTo>
                    <a:pt x="14885" y="19352"/>
                  </a:lnTo>
                  <a:lnTo>
                    <a:pt x="14864" y="18796"/>
                  </a:lnTo>
                  <a:lnTo>
                    <a:pt x="14838" y="18229"/>
                  </a:lnTo>
                  <a:lnTo>
                    <a:pt x="14808" y="17673"/>
                  </a:lnTo>
                  <a:lnTo>
                    <a:pt x="14778" y="17266"/>
                  </a:lnTo>
                  <a:lnTo>
                    <a:pt x="14747" y="16859"/>
                  </a:lnTo>
                  <a:lnTo>
                    <a:pt x="14717" y="16464"/>
                  </a:lnTo>
                  <a:lnTo>
                    <a:pt x="14678" y="16069"/>
                  </a:lnTo>
                  <a:lnTo>
                    <a:pt x="14639" y="15674"/>
                  </a:lnTo>
                  <a:lnTo>
                    <a:pt x="14601" y="15279"/>
                  </a:lnTo>
                  <a:lnTo>
                    <a:pt x="14553" y="14896"/>
                  </a:lnTo>
                  <a:lnTo>
                    <a:pt x="14506" y="14514"/>
                  </a:lnTo>
                  <a:lnTo>
                    <a:pt x="14458" y="14131"/>
                  </a:lnTo>
                  <a:lnTo>
                    <a:pt x="14406" y="13749"/>
                  </a:lnTo>
                  <a:lnTo>
                    <a:pt x="14350" y="13379"/>
                  </a:lnTo>
                  <a:lnTo>
                    <a:pt x="14290" y="13008"/>
                  </a:lnTo>
                  <a:lnTo>
                    <a:pt x="14234" y="12638"/>
                  </a:lnTo>
                  <a:lnTo>
                    <a:pt x="14169" y="12280"/>
                  </a:lnTo>
                  <a:lnTo>
                    <a:pt x="14104" y="11922"/>
                  </a:lnTo>
                  <a:lnTo>
                    <a:pt x="14035" y="11564"/>
                  </a:lnTo>
                  <a:lnTo>
                    <a:pt x="13966" y="11219"/>
                  </a:lnTo>
                  <a:lnTo>
                    <a:pt x="13897" y="10873"/>
                  </a:lnTo>
                  <a:lnTo>
                    <a:pt x="13820" y="10528"/>
                  </a:lnTo>
                  <a:lnTo>
                    <a:pt x="13746" y="10182"/>
                  </a:lnTo>
                  <a:lnTo>
                    <a:pt x="13664" y="9849"/>
                  </a:lnTo>
                  <a:lnTo>
                    <a:pt x="13582" y="9516"/>
                  </a:lnTo>
                  <a:lnTo>
                    <a:pt x="13500" y="9195"/>
                  </a:lnTo>
                  <a:lnTo>
                    <a:pt x="13414" y="8874"/>
                  </a:lnTo>
                  <a:lnTo>
                    <a:pt x="13328" y="8553"/>
                  </a:lnTo>
                  <a:lnTo>
                    <a:pt x="13237" y="8245"/>
                  </a:lnTo>
                  <a:lnTo>
                    <a:pt x="13056" y="7640"/>
                  </a:lnTo>
                  <a:lnTo>
                    <a:pt x="12861" y="7048"/>
                  </a:lnTo>
                  <a:lnTo>
                    <a:pt x="12663" y="6480"/>
                  </a:lnTo>
                  <a:close/>
                  <a:moveTo>
                    <a:pt x="7191" y="1"/>
                  </a:moveTo>
                  <a:lnTo>
                    <a:pt x="6997" y="26"/>
                  </a:lnTo>
                  <a:lnTo>
                    <a:pt x="6807" y="50"/>
                  </a:lnTo>
                  <a:lnTo>
                    <a:pt x="6617" y="100"/>
                  </a:lnTo>
                  <a:lnTo>
                    <a:pt x="6427" y="161"/>
                  </a:lnTo>
                  <a:lnTo>
                    <a:pt x="6241" y="235"/>
                  </a:lnTo>
                  <a:lnTo>
                    <a:pt x="6051" y="322"/>
                  </a:lnTo>
                  <a:lnTo>
                    <a:pt x="5866" y="420"/>
                  </a:lnTo>
                  <a:lnTo>
                    <a:pt x="5680" y="544"/>
                  </a:lnTo>
                  <a:lnTo>
                    <a:pt x="5499" y="667"/>
                  </a:lnTo>
                  <a:lnTo>
                    <a:pt x="5318" y="815"/>
                  </a:lnTo>
                  <a:lnTo>
                    <a:pt x="5137" y="976"/>
                  </a:lnTo>
                  <a:lnTo>
                    <a:pt x="4960" y="1149"/>
                  </a:lnTo>
                  <a:lnTo>
                    <a:pt x="4783" y="1321"/>
                  </a:lnTo>
                  <a:lnTo>
                    <a:pt x="4606" y="1519"/>
                  </a:lnTo>
                  <a:lnTo>
                    <a:pt x="4433" y="1729"/>
                  </a:lnTo>
                  <a:lnTo>
                    <a:pt x="4265" y="1951"/>
                  </a:lnTo>
                  <a:lnTo>
                    <a:pt x="4096" y="2185"/>
                  </a:lnTo>
                  <a:lnTo>
                    <a:pt x="3928" y="2420"/>
                  </a:lnTo>
                  <a:lnTo>
                    <a:pt x="3764" y="2679"/>
                  </a:lnTo>
                  <a:lnTo>
                    <a:pt x="3600" y="2950"/>
                  </a:lnTo>
                  <a:lnTo>
                    <a:pt x="3440" y="3222"/>
                  </a:lnTo>
                  <a:lnTo>
                    <a:pt x="3285" y="3518"/>
                  </a:lnTo>
                  <a:lnTo>
                    <a:pt x="3130" y="3814"/>
                  </a:lnTo>
                  <a:lnTo>
                    <a:pt x="2979" y="4123"/>
                  </a:lnTo>
                  <a:lnTo>
                    <a:pt x="2828" y="4444"/>
                  </a:lnTo>
                  <a:lnTo>
                    <a:pt x="2681" y="4777"/>
                  </a:lnTo>
                  <a:lnTo>
                    <a:pt x="2539" y="5110"/>
                  </a:lnTo>
                  <a:lnTo>
                    <a:pt x="2396" y="5468"/>
                  </a:lnTo>
                  <a:lnTo>
                    <a:pt x="2262" y="5826"/>
                  </a:lnTo>
                  <a:lnTo>
                    <a:pt x="2124" y="6196"/>
                  </a:lnTo>
                  <a:lnTo>
                    <a:pt x="1995" y="6579"/>
                  </a:lnTo>
                  <a:lnTo>
                    <a:pt x="1870" y="6961"/>
                  </a:lnTo>
                  <a:lnTo>
                    <a:pt x="1744" y="7356"/>
                  </a:lnTo>
                  <a:lnTo>
                    <a:pt x="1624" y="7763"/>
                  </a:lnTo>
                  <a:lnTo>
                    <a:pt x="1507" y="8183"/>
                  </a:lnTo>
                  <a:lnTo>
                    <a:pt x="1391" y="8603"/>
                  </a:lnTo>
                  <a:lnTo>
                    <a:pt x="1283" y="9035"/>
                  </a:lnTo>
                  <a:lnTo>
                    <a:pt x="1179" y="9466"/>
                  </a:lnTo>
                  <a:lnTo>
                    <a:pt x="1076" y="9911"/>
                  </a:lnTo>
                  <a:lnTo>
                    <a:pt x="976" y="10367"/>
                  </a:lnTo>
                  <a:lnTo>
                    <a:pt x="886" y="10824"/>
                  </a:lnTo>
                  <a:lnTo>
                    <a:pt x="795" y="11293"/>
                  </a:lnTo>
                  <a:lnTo>
                    <a:pt x="709" y="11774"/>
                  </a:lnTo>
                  <a:lnTo>
                    <a:pt x="631" y="12256"/>
                  </a:lnTo>
                  <a:lnTo>
                    <a:pt x="553" y="12737"/>
                  </a:lnTo>
                  <a:lnTo>
                    <a:pt x="480" y="13230"/>
                  </a:lnTo>
                  <a:lnTo>
                    <a:pt x="415" y="13736"/>
                  </a:lnTo>
                  <a:lnTo>
                    <a:pt x="351" y="14242"/>
                  </a:lnTo>
                  <a:lnTo>
                    <a:pt x="294" y="14748"/>
                  </a:lnTo>
                  <a:lnTo>
                    <a:pt x="243" y="15267"/>
                  </a:lnTo>
                  <a:lnTo>
                    <a:pt x="195" y="15785"/>
                  </a:lnTo>
                  <a:lnTo>
                    <a:pt x="152" y="16316"/>
                  </a:lnTo>
                  <a:lnTo>
                    <a:pt x="113" y="16846"/>
                  </a:lnTo>
                  <a:lnTo>
                    <a:pt x="83" y="17377"/>
                  </a:lnTo>
                  <a:lnTo>
                    <a:pt x="53" y="17920"/>
                  </a:lnTo>
                  <a:lnTo>
                    <a:pt x="31" y="18463"/>
                  </a:lnTo>
                  <a:lnTo>
                    <a:pt x="18" y="19018"/>
                  </a:lnTo>
                  <a:lnTo>
                    <a:pt x="5" y="19574"/>
                  </a:lnTo>
                  <a:lnTo>
                    <a:pt x="1" y="20129"/>
                  </a:lnTo>
                  <a:lnTo>
                    <a:pt x="1" y="20684"/>
                  </a:lnTo>
                  <a:lnTo>
                    <a:pt x="10" y="21252"/>
                  </a:lnTo>
                  <a:lnTo>
                    <a:pt x="23" y="21820"/>
                  </a:lnTo>
                  <a:lnTo>
                    <a:pt x="44" y="22486"/>
                  </a:lnTo>
                  <a:lnTo>
                    <a:pt x="74" y="23153"/>
                  </a:lnTo>
                  <a:lnTo>
                    <a:pt x="113" y="23819"/>
                  </a:lnTo>
                  <a:lnTo>
                    <a:pt x="161" y="24473"/>
                  </a:lnTo>
                  <a:lnTo>
                    <a:pt x="212" y="25127"/>
                  </a:lnTo>
                  <a:lnTo>
                    <a:pt x="273" y="25769"/>
                  </a:lnTo>
                  <a:lnTo>
                    <a:pt x="342" y="26411"/>
                  </a:lnTo>
                  <a:lnTo>
                    <a:pt x="415" y="27052"/>
                  </a:lnTo>
                  <a:lnTo>
                    <a:pt x="497" y="27669"/>
                  </a:lnTo>
                  <a:lnTo>
                    <a:pt x="588" y="28299"/>
                  </a:lnTo>
                  <a:lnTo>
                    <a:pt x="683" y="28916"/>
                  </a:lnTo>
                  <a:lnTo>
                    <a:pt x="782" y="29521"/>
                  </a:lnTo>
                  <a:lnTo>
                    <a:pt x="890" y="30113"/>
                  </a:lnTo>
                  <a:lnTo>
                    <a:pt x="1002" y="30705"/>
                  </a:lnTo>
                  <a:lnTo>
                    <a:pt x="1123" y="31285"/>
                  </a:lnTo>
                  <a:lnTo>
                    <a:pt x="1248" y="31853"/>
                  </a:lnTo>
                  <a:lnTo>
                    <a:pt x="1222" y="32050"/>
                  </a:lnTo>
                  <a:lnTo>
                    <a:pt x="1201" y="32248"/>
                  </a:lnTo>
                  <a:lnTo>
                    <a:pt x="1188" y="32458"/>
                  </a:lnTo>
                  <a:lnTo>
                    <a:pt x="1183" y="32680"/>
                  </a:lnTo>
                  <a:lnTo>
                    <a:pt x="1192" y="32902"/>
                  </a:lnTo>
                  <a:lnTo>
                    <a:pt x="1196" y="33013"/>
                  </a:lnTo>
                  <a:lnTo>
                    <a:pt x="1209" y="33136"/>
                  </a:lnTo>
                  <a:lnTo>
                    <a:pt x="1218" y="33260"/>
                  </a:lnTo>
                  <a:lnTo>
                    <a:pt x="1235" y="33371"/>
                  </a:lnTo>
                  <a:lnTo>
                    <a:pt x="1252" y="33494"/>
                  </a:lnTo>
                  <a:lnTo>
                    <a:pt x="1278" y="33618"/>
                  </a:lnTo>
                  <a:lnTo>
                    <a:pt x="1438" y="34408"/>
                  </a:lnTo>
                  <a:lnTo>
                    <a:pt x="1606" y="35185"/>
                  </a:lnTo>
                  <a:lnTo>
                    <a:pt x="1783" y="35950"/>
                  </a:lnTo>
                  <a:lnTo>
                    <a:pt x="1969" y="36691"/>
                  </a:lnTo>
                  <a:lnTo>
                    <a:pt x="2163" y="37431"/>
                  </a:lnTo>
                  <a:lnTo>
                    <a:pt x="2362" y="38147"/>
                  </a:lnTo>
                  <a:lnTo>
                    <a:pt x="2569" y="38850"/>
                  </a:lnTo>
                  <a:lnTo>
                    <a:pt x="2785" y="39529"/>
                  </a:lnTo>
                  <a:lnTo>
                    <a:pt x="3009" y="40196"/>
                  </a:lnTo>
                  <a:lnTo>
                    <a:pt x="3238" y="40850"/>
                  </a:lnTo>
                  <a:lnTo>
                    <a:pt x="3475" y="41479"/>
                  </a:lnTo>
                  <a:lnTo>
                    <a:pt x="3712" y="42084"/>
                  </a:lnTo>
                  <a:lnTo>
                    <a:pt x="3963" y="42688"/>
                  </a:lnTo>
                  <a:lnTo>
                    <a:pt x="4213" y="43256"/>
                  </a:lnTo>
                  <a:lnTo>
                    <a:pt x="4472" y="43811"/>
                  </a:lnTo>
                  <a:lnTo>
                    <a:pt x="4735" y="44342"/>
                  </a:lnTo>
                  <a:lnTo>
                    <a:pt x="5003" y="44860"/>
                  </a:lnTo>
                  <a:lnTo>
                    <a:pt x="5275" y="45354"/>
                  </a:lnTo>
                  <a:lnTo>
                    <a:pt x="5551" y="45823"/>
                  </a:lnTo>
                  <a:lnTo>
                    <a:pt x="5831" y="46280"/>
                  </a:lnTo>
                  <a:lnTo>
                    <a:pt x="6116" y="46699"/>
                  </a:lnTo>
                  <a:lnTo>
                    <a:pt x="6401" y="47106"/>
                  </a:lnTo>
                  <a:lnTo>
                    <a:pt x="6690" y="47489"/>
                  </a:lnTo>
                  <a:lnTo>
                    <a:pt x="6984" y="47847"/>
                  </a:lnTo>
                  <a:lnTo>
                    <a:pt x="7281" y="48180"/>
                  </a:lnTo>
                  <a:lnTo>
                    <a:pt x="7575" y="48489"/>
                  </a:lnTo>
                  <a:lnTo>
                    <a:pt x="7877" y="48772"/>
                  </a:lnTo>
                  <a:lnTo>
                    <a:pt x="8179" y="49032"/>
                  </a:lnTo>
                  <a:lnTo>
                    <a:pt x="8481" y="49266"/>
                  </a:lnTo>
                  <a:lnTo>
                    <a:pt x="8783" y="49464"/>
                  </a:lnTo>
                  <a:lnTo>
                    <a:pt x="9090" y="49649"/>
                  </a:lnTo>
                  <a:lnTo>
                    <a:pt x="9392" y="49797"/>
                  </a:lnTo>
                  <a:lnTo>
                    <a:pt x="9698" y="49920"/>
                  </a:lnTo>
                  <a:lnTo>
                    <a:pt x="10005" y="50019"/>
                  </a:lnTo>
                  <a:lnTo>
                    <a:pt x="10311" y="50093"/>
                  </a:lnTo>
                  <a:lnTo>
                    <a:pt x="10613" y="50130"/>
                  </a:lnTo>
                  <a:lnTo>
                    <a:pt x="10919" y="50142"/>
                  </a:lnTo>
                  <a:lnTo>
                    <a:pt x="11070" y="50142"/>
                  </a:lnTo>
                  <a:lnTo>
                    <a:pt x="11222" y="50130"/>
                  </a:lnTo>
                  <a:lnTo>
                    <a:pt x="11373" y="50105"/>
                  </a:lnTo>
                  <a:lnTo>
                    <a:pt x="11524" y="50081"/>
                  </a:lnTo>
                  <a:lnTo>
                    <a:pt x="11675" y="50044"/>
                  </a:lnTo>
                  <a:lnTo>
                    <a:pt x="11821" y="49994"/>
                  </a:lnTo>
                  <a:lnTo>
                    <a:pt x="11972" y="49945"/>
                  </a:lnTo>
                  <a:lnTo>
                    <a:pt x="12123" y="49883"/>
                  </a:lnTo>
                  <a:lnTo>
                    <a:pt x="12270" y="49821"/>
                  </a:lnTo>
                  <a:lnTo>
                    <a:pt x="12417" y="49747"/>
                  </a:lnTo>
                  <a:lnTo>
                    <a:pt x="12564" y="49661"/>
                  </a:lnTo>
                  <a:lnTo>
                    <a:pt x="12710" y="49575"/>
                  </a:lnTo>
                  <a:lnTo>
                    <a:pt x="12857" y="49476"/>
                  </a:lnTo>
                  <a:lnTo>
                    <a:pt x="13004" y="49365"/>
                  </a:lnTo>
                  <a:lnTo>
                    <a:pt x="13146" y="49254"/>
                  </a:lnTo>
                  <a:lnTo>
                    <a:pt x="13293" y="49130"/>
                  </a:lnTo>
                  <a:lnTo>
                    <a:pt x="13435" y="48995"/>
                  </a:lnTo>
                  <a:lnTo>
                    <a:pt x="13578" y="48859"/>
                  </a:lnTo>
                  <a:lnTo>
                    <a:pt x="13716" y="48711"/>
                  </a:lnTo>
                  <a:lnTo>
                    <a:pt x="13858" y="48550"/>
                  </a:lnTo>
                  <a:lnTo>
                    <a:pt x="13996" y="48390"/>
                  </a:lnTo>
                  <a:lnTo>
                    <a:pt x="14135" y="48217"/>
                  </a:lnTo>
                  <a:lnTo>
                    <a:pt x="14273" y="48032"/>
                  </a:lnTo>
                  <a:lnTo>
                    <a:pt x="14411" y="47847"/>
                  </a:lnTo>
                  <a:lnTo>
                    <a:pt x="14545" y="47637"/>
                  </a:lnTo>
                  <a:lnTo>
                    <a:pt x="14678" y="47440"/>
                  </a:lnTo>
                  <a:lnTo>
                    <a:pt x="14812" y="47218"/>
                  </a:lnTo>
                  <a:lnTo>
                    <a:pt x="14942" y="46995"/>
                  </a:lnTo>
                  <a:lnTo>
                    <a:pt x="15075" y="46761"/>
                  </a:lnTo>
                  <a:lnTo>
                    <a:pt x="15205" y="46514"/>
                  </a:lnTo>
                  <a:lnTo>
                    <a:pt x="15330" y="46255"/>
                  </a:lnTo>
                  <a:lnTo>
                    <a:pt x="15459" y="45996"/>
                  </a:lnTo>
                  <a:lnTo>
                    <a:pt x="15585" y="45724"/>
                  </a:lnTo>
                  <a:lnTo>
                    <a:pt x="15705" y="45453"/>
                  </a:lnTo>
                  <a:lnTo>
                    <a:pt x="15831" y="45157"/>
                  </a:lnTo>
                  <a:lnTo>
                    <a:pt x="15951" y="44860"/>
                  </a:lnTo>
                  <a:lnTo>
                    <a:pt x="16072" y="44552"/>
                  </a:lnTo>
                  <a:lnTo>
                    <a:pt x="16189" y="44231"/>
                  </a:lnTo>
                  <a:lnTo>
                    <a:pt x="16305" y="43910"/>
                  </a:lnTo>
                  <a:lnTo>
                    <a:pt x="16422" y="43577"/>
                  </a:lnTo>
                  <a:lnTo>
                    <a:pt x="16534" y="43219"/>
                  </a:lnTo>
                  <a:lnTo>
                    <a:pt x="16646" y="42873"/>
                  </a:lnTo>
                  <a:lnTo>
                    <a:pt x="16754" y="42503"/>
                  </a:lnTo>
                  <a:lnTo>
                    <a:pt x="16862" y="42133"/>
                  </a:lnTo>
                  <a:lnTo>
                    <a:pt x="16970" y="41750"/>
                  </a:lnTo>
                  <a:lnTo>
                    <a:pt x="17073" y="41356"/>
                  </a:lnTo>
                  <a:lnTo>
                    <a:pt x="17177" y="40948"/>
                  </a:lnTo>
                  <a:lnTo>
                    <a:pt x="17281" y="40529"/>
                  </a:lnTo>
                  <a:lnTo>
                    <a:pt x="17380" y="40109"/>
                  </a:lnTo>
                  <a:lnTo>
                    <a:pt x="17475" y="39677"/>
                  </a:lnTo>
                  <a:lnTo>
                    <a:pt x="17570" y="39233"/>
                  </a:lnTo>
                  <a:lnTo>
                    <a:pt x="17665" y="38776"/>
                  </a:lnTo>
                  <a:lnTo>
                    <a:pt x="17755" y="38307"/>
                  </a:lnTo>
                  <a:lnTo>
                    <a:pt x="17846" y="37838"/>
                  </a:lnTo>
                  <a:lnTo>
                    <a:pt x="17924" y="37382"/>
                  </a:lnTo>
                  <a:lnTo>
                    <a:pt x="18001" y="36937"/>
                  </a:lnTo>
                  <a:lnTo>
                    <a:pt x="18075" y="36481"/>
                  </a:lnTo>
                  <a:lnTo>
                    <a:pt x="18148" y="36037"/>
                  </a:lnTo>
                  <a:lnTo>
                    <a:pt x="18213" y="35592"/>
                  </a:lnTo>
                  <a:lnTo>
                    <a:pt x="18278" y="35136"/>
                  </a:lnTo>
                  <a:lnTo>
                    <a:pt x="18338" y="34691"/>
                  </a:lnTo>
                  <a:lnTo>
                    <a:pt x="18394" y="34235"/>
                  </a:lnTo>
                  <a:lnTo>
                    <a:pt x="18450" y="33791"/>
                  </a:lnTo>
                  <a:lnTo>
                    <a:pt x="18498" y="33334"/>
                  </a:lnTo>
                  <a:lnTo>
                    <a:pt x="18545" y="32890"/>
                  </a:lnTo>
                  <a:lnTo>
                    <a:pt x="18588" y="32445"/>
                  </a:lnTo>
                  <a:lnTo>
                    <a:pt x="18631" y="31989"/>
                  </a:lnTo>
                  <a:lnTo>
                    <a:pt x="18666" y="31544"/>
                  </a:lnTo>
                  <a:lnTo>
                    <a:pt x="18700" y="31100"/>
                  </a:lnTo>
                  <a:lnTo>
                    <a:pt x="18731" y="30656"/>
                  </a:lnTo>
                  <a:lnTo>
                    <a:pt x="18761" y="30212"/>
                  </a:lnTo>
                  <a:lnTo>
                    <a:pt x="18782" y="29767"/>
                  </a:lnTo>
                  <a:lnTo>
                    <a:pt x="18804" y="29323"/>
                  </a:lnTo>
                  <a:lnTo>
                    <a:pt x="18826" y="28879"/>
                  </a:lnTo>
                  <a:lnTo>
                    <a:pt x="18839" y="28435"/>
                  </a:lnTo>
                  <a:lnTo>
                    <a:pt x="18851" y="28003"/>
                  </a:lnTo>
                  <a:lnTo>
                    <a:pt x="18860" y="27558"/>
                  </a:lnTo>
                  <a:lnTo>
                    <a:pt x="18869" y="27114"/>
                  </a:lnTo>
                  <a:lnTo>
                    <a:pt x="18873" y="26682"/>
                  </a:lnTo>
                  <a:lnTo>
                    <a:pt x="18873" y="26250"/>
                  </a:lnTo>
                  <a:lnTo>
                    <a:pt x="18873" y="25818"/>
                  </a:lnTo>
                  <a:lnTo>
                    <a:pt x="18864" y="25386"/>
                  </a:lnTo>
                  <a:lnTo>
                    <a:pt x="18860" y="24954"/>
                  </a:lnTo>
                  <a:lnTo>
                    <a:pt x="18847" y="24522"/>
                  </a:lnTo>
                  <a:lnTo>
                    <a:pt x="18834" y="24091"/>
                  </a:lnTo>
                  <a:lnTo>
                    <a:pt x="18817" y="23671"/>
                  </a:lnTo>
                  <a:lnTo>
                    <a:pt x="18800" y="23239"/>
                  </a:lnTo>
                  <a:lnTo>
                    <a:pt x="18778" y="22819"/>
                  </a:lnTo>
                  <a:lnTo>
                    <a:pt x="18752" y="22400"/>
                  </a:lnTo>
                  <a:lnTo>
                    <a:pt x="18726" y="21980"/>
                  </a:lnTo>
                  <a:lnTo>
                    <a:pt x="18696" y="21561"/>
                  </a:lnTo>
                  <a:lnTo>
                    <a:pt x="18666" y="21153"/>
                  </a:lnTo>
                  <a:lnTo>
                    <a:pt x="18631" y="20734"/>
                  </a:lnTo>
                  <a:lnTo>
                    <a:pt x="18593" y="20327"/>
                  </a:lnTo>
                  <a:lnTo>
                    <a:pt x="18554" y="19919"/>
                  </a:lnTo>
                  <a:lnTo>
                    <a:pt x="18511" y="19512"/>
                  </a:lnTo>
                  <a:lnTo>
                    <a:pt x="18467" y="19105"/>
                  </a:lnTo>
                  <a:lnTo>
                    <a:pt x="18420" y="18710"/>
                  </a:lnTo>
                  <a:lnTo>
                    <a:pt x="18316" y="17920"/>
                  </a:lnTo>
                  <a:lnTo>
                    <a:pt x="18208" y="17130"/>
                  </a:lnTo>
                  <a:lnTo>
                    <a:pt x="18088" y="16365"/>
                  </a:lnTo>
                  <a:lnTo>
                    <a:pt x="17958" y="15600"/>
                  </a:lnTo>
                  <a:lnTo>
                    <a:pt x="17820" y="14859"/>
                  </a:lnTo>
                  <a:lnTo>
                    <a:pt x="17669" y="14119"/>
                  </a:lnTo>
                  <a:lnTo>
                    <a:pt x="17514" y="13403"/>
                  </a:lnTo>
                  <a:lnTo>
                    <a:pt x="17350" y="12687"/>
                  </a:lnTo>
                  <a:lnTo>
                    <a:pt x="17181" y="11996"/>
                  </a:lnTo>
                  <a:lnTo>
                    <a:pt x="17000" y="11318"/>
                  </a:lnTo>
                  <a:lnTo>
                    <a:pt x="16810" y="10664"/>
                  </a:lnTo>
                  <a:lnTo>
                    <a:pt x="16616" y="10009"/>
                  </a:lnTo>
                  <a:lnTo>
                    <a:pt x="16413" y="9380"/>
                  </a:lnTo>
                  <a:lnTo>
                    <a:pt x="16206" y="8775"/>
                  </a:lnTo>
                  <a:lnTo>
                    <a:pt x="15990" y="8171"/>
                  </a:lnTo>
                  <a:lnTo>
                    <a:pt x="15766" y="7603"/>
                  </a:lnTo>
                  <a:lnTo>
                    <a:pt x="15537" y="7035"/>
                  </a:lnTo>
                  <a:lnTo>
                    <a:pt x="15300" y="6505"/>
                  </a:lnTo>
                  <a:lnTo>
                    <a:pt x="15058" y="5974"/>
                  </a:lnTo>
                  <a:lnTo>
                    <a:pt x="14812" y="5480"/>
                  </a:lnTo>
                  <a:lnTo>
                    <a:pt x="14557" y="4999"/>
                  </a:lnTo>
                  <a:lnTo>
                    <a:pt x="14299" y="4542"/>
                  </a:lnTo>
                  <a:lnTo>
                    <a:pt x="14035" y="4110"/>
                  </a:lnTo>
                  <a:lnTo>
                    <a:pt x="13768" y="3691"/>
                  </a:lnTo>
                  <a:lnTo>
                    <a:pt x="13492" y="3296"/>
                  </a:lnTo>
                  <a:lnTo>
                    <a:pt x="13215" y="2926"/>
                  </a:lnTo>
                  <a:lnTo>
                    <a:pt x="12930" y="2580"/>
                  </a:lnTo>
                  <a:lnTo>
                    <a:pt x="12646" y="2272"/>
                  </a:lnTo>
                  <a:lnTo>
                    <a:pt x="12352" y="1975"/>
                  </a:lnTo>
                  <a:lnTo>
                    <a:pt x="12059" y="1704"/>
                  </a:lnTo>
                  <a:lnTo>
                    <a:pt x="11757" y="1457"/>
                  </a:lnTo>
                  <a:lnTo>
                    <a:pt x="11455" y="1235"/>
                  </a:lnTo>
                  <a:lnTo>
                    <a:pt x="11148" y="1050"/>
                  </a:lnTo>
                  <a:lnTo>
                    <a:pt x="10842" y="877"/>
                  </a:lnTo>
                  <a:lnTo>
                    <a:pt x="10531" y="741"/>
                  </a:lnTo>
                  <a:lnTo>
                    <a:pt x="10216" y="643"/>
                  </a:lnTo>
                  <a:lnTo>
                    <a:pt x="10056" y="593"/>
                  </a:lnTo>
                  <a:lnTo>
                    <a:pt x="9897" y="556"/>
                  </a:lnTo>
                  <a:lnTo>
                    <a:pt x="9741" y="532"/>
                  </a:lnTo>
                  <a:lnTo>
                    <a:pt x="9582" y="507"/>
                  </a:lnTo>
                  <a:lnTo>
                    <a:pt x="9418" y="495"/>
                  </a:lnTo>
                  <a:lnTo>
                    <a:pt x="9098" y="495"/>
                  </a:lnTo>
                  <a:lnTo>
                    <a:pt x="8934" y="507"/>
                  </a:lnTo>
                  <a:lnTo>
                    <a:pt x="8775" y="519"/>
                  </a:lnTo>
                  <a:lnTo>
                    <a:pt x="8611" y="544"/>
                  </a:lnTo>
                  <a:lnTo>
                    <a:pt x="8447" y="581"/>
                  </a:lnTo>
                  <a:lnTo>
                    <a:pt x="8287" y="618"/>
                  </a:lnTo>
                  <a:lnTo>
                    <a:pt x="8261" y="618"/>
                  </a:lnTo>
                  <a:lnTo>
                    <a:pt x="8239" y="643"/>
                  </a:lnTo>
                  <a:lnTo>
                    <a:pt x="8222" y="655"/>
                  </a:lnTo>
                  <a:lnTo>
                    <a:pt x="8205" y="692"/>
                  </a:lnTo>
                  <a:lnTo>
                    <a:pt x="8170" y="754"/>
                  </a:lnTo>
                  <a:lnTo>
                    <a:pt x="8132" y="815"/>
                  </a:lnTo>
                  <a:lnTo>
                    <a:pt x="8084" y="655"/>
                  </a:lnTo>
                  <a:lnTo>
                    <a:pt x="8028" y="507"/>
                  </a:lnTo>
                  <a:lnTo>
                    <a:pt x="7968" y="383"/>
                  </a:lnTo>
                  <a:lnTo>
                    <a:pt x="7898" y="272"/>
                  </a:lnTo>
                  <a:lnTo>
                    <a:pt x="7829" y="174"/>
                  </a:lnTo>
                  <a:lnTo>
                    <a:pt x="7752" y="100"/>
                  </a:lnTo>
                  <a:lnTo>
                    <a:pt x="7665" y="50"/>
                  </a:lnTo>
                  <a:lnTo>
                    <a:pt x="7575" y="26"/>
                  </a:lnTo>
                  <a:lnTo>
                    <a:pt x="7381"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4" name="Google Shape;1183;p42">
              <a:extLst>
                <a:ext uri="{FF2B5EF4-FFF2-40B4-BE49-F238E27FC236}">
                  <a16:creationId xmlns:a16="http://schemas.microsoft.com/office/drawing/2014/main" id="{A8448579-5258-4167-8BE6-2D156911D5F6}"/>
                </a:ext>
              </a:extLst>
            </p:cNvPr>
            <p:cNvSpPr/>
            <p:nvPr/>
          </p:nvSpPr>
          <p:spPr>
            <a:xfrm>
              <a:off x="7349259" y="4050088"/>
              <a:ext cx="286250" cy="839200"/>
            </a:xfrm>
            <a:custGeom>
              <a:avLst/>
              <a:gdLst/>
              <a:ahLst/>
              <a:cxnLst/>
              <a:rect l="l" t="t" r="r" b="b"/>
              <a:pathLst>
                <a:path w="11450" h="33568" extrusionOk="0">
                  <a:moveTo>
                    <a:pt x="6016" y="10354"/>
                  </a:moveTo>
                  <a:lnTo>
                    <a:pt x="6102" y="10367"/>
                  </a:lnTo>
                  <a:lnTo>
                    <a:pt x="6184" y="10391"/>
                  </a:lnTo>
                  <a:lnTo>
                    <a:pt x="6271" y="10416"/>
                  </a:lnTo>
                  <a:lnTo>
                    <a:pt x="6353" y="10453"/>
                  </a:lnTo>
                  <a:lnTo>
                    <a:pt x="6439" y="10503"/>
                  </a:lnTo>
                  <a:lnTo>
                    <a:pt x="6521" y="10552"/>
                  </a:lnTo>
                  <a:lnTo>
                    <a:pt x="6607" y="10626"/>
                  </a:lnTo>
                  <a:lnTo>
                    <a:pt x="6689" y="10688"/>
                  </a:lnTo>
                  <a:lnTo>
                    <a:pt x="6771" y="10774"/>
                  </a:lnTo>
                  <a:lnTo>
                    <a:pt x="6853" y="10860"/>
                  </a:lnTo>
                  <a:lnTo>
                    <a:pt x="6931" y="10959"/>
                  </a:lnTo>
                  <a:lnTo>
                    <a:pt x="7013" y="11070"/>
                  </a:lnTo>
                  <a:lnTo>
                    <a:pt x="7091" y="11194"/>
                  </a:lnTo>
                  <a:lnTo>
                    <a:pt x="7168" y="11317"/>
                  </a:lnTo>
                  <a:lnTo>
                    <a:pt x="7242" y="11453"/>
                  </a:lnTo>
                  <a:lnTo>
                    <a:pt x="7319" y="11601"/>
                  </a:lnTo>
                  <a:lnTo>
                    <a:pt x="7393" y="11749"/>
                  </a:lnTo>
                  <a:lnTo>
                    <a:pt x="7466" y="11922"/>
                  </a:lnTo>
                  <a:lnTo>
                    <a:pt x="7557" y="12144"/>
                  </a:lnTo>
                  <a:lnTo>
                    <a:pt x="7643" y="12378"/>
                  </a:lnTo>
                  <a:lnTo>
                    <a:pt x="7721" y="12613"/>
                  </a:lnTo>
                  <a:lnTo>
                    <a:pt x="7794" y="12872"/>
                  </a:lnTo>
                  <a:lnTo>
                    <a:pt x="7859" y="13131"/>
                  </a:lnTo>
                  <a:lnTo>
                    <a:pt x="7924" y="13403"/>
                  </a:lnTo>
                  <a:lnTo>
                    <a:pt x="7975" y="13674"/>
                  </a:lnTo>
                  <a:lnTo>
                    <a:pt x="8027" y="13958"/>
                  </a:lnTo>
                  <a:lnTo>
                    <a:pt x="8075" y="14254"/>
                  </a:lnTo>
                  <a:lnTo>
                    <a:pt x="8113" y="14550"/>
                  </a:lnTo>
                  <a:lnTo>
                    <a:pt x="8148" y="14847"/>
                  </a:lnTo>
                  <a:lnTo>
                    <a:pt x="8178" y="15155"/>
                  </a:lnTo>
                  <a:lnTo>
                    <a:pt x="8200" y="15464"/>
                  </a:lnTo>
                  <a:lnTo>
                    <a:pt x="8221" y="15784"/>
                  </a:lnTo>
                  <a:lnTo>
                    <a:pt x="8234" y="16105"/>
                  </a:lnTo>
                  <a:lnTo>
                    <a:pt x="8247" y="16426"/>
                  </a:lnTo>
                  <a:lnTo>
                    <a:pt x="8355" y="16833"/>
                  </a:lnTo>
                  <a:lnTo>
                    <a:pt x="8377" y="16932"/>
                  </a:lnTo>
                  <a:lnTo>
                    <a:pt x="8403" y="17043"/>
                  </a:lnTo>
                  <a:lnTo>
                    <a:pt x="8424" y="17167"/>
                  </a:lnTo>
                  <a:lnTo>
                    <a:pt x="8441" y="17302"/>
                  </a:lnTo>
                  <a:lnTo>
                    <a:pt x="8467" y="17549"/>
                  </a:lnTo>
                  <a:lnTo>
                    <a:pt x="8489" y="17796"/>
                  </a:lnTo>
                  <a:lnTo>
                    <a:pt x="8506" y="18031"/>
                  </a:lnTo>
                  <a:lnTo>
                    <a:pt x="8515" y="18277"/>
                  </a:lnTo>
                  <a:lnTo>
                    <a:pt x="8523" y="18524"/>
                  </a:lnTo>
                  <a:lnTo>
                    <a:pt x="8523" y="18771"/>
                  </a:lnTo>
                  <a:lnTo>
                    <a:pt x="8519" y="19018"/>
                  </a:lnTo>
                  <a:lnTo>
                    <a:pt x="8510" y="19252"/>
                  </a:lnTo>
                  <a:lnTo>
                    <a:pt x="8498" y="19499"/>
                  </a:lnTo>
                  <a:lnTo>
                    <a:pt x="8480" y="19734"/>
                  </a:lnTo>
                  <a:lnTo>
                    <a:pt x="8459" y="19968"/>
                  </a:lnTo>
                  <a:lnTo>
                    <a:pt x="8433" y="20203"/>
                  </a:lnTo>
                  <a:lnTo>
                    <a:pt x="8403" y="20425"/>
                  </a:lnTo>
                  <a:lnTo>
                    <a:pt x="8368" y="20659"/>
                  </a:lnTo>
                  <a:lnTo>
                    <a:pt x="8329" y="20881"/>
                  </a:lnTo>
                  <a:lnTo>
                    <a:pt x="8290" y="21103"/>
                  </a:lnTo>
                  <a:lnTo>
                    <a:pt x="8247" y="21313"/>
                  </a:lnTo>
                  <a:lnTo>
                    <a:pt x="8200" y="21523"/>
                  </a:lnTo>
                  <a:lnTo>
                    <a:pt x="8152" y="21733"/>
                  </a:lnTo>
                  <a:lnTo>
                    <a:pt x="8101" y="21930"/>
                  </a:lnTo>
                  <a:lnTo>
                    <a:pt x="8044" y="22128"/>
                  </a:lnTo>
                  <a:lnTo>
                    <a:pt x="7988" y="22325"/>
                  </a:lnTo>
                  <a:lnTo>
                    <a:pt x="7928" y="22510"/>
                  </a:lnTo>
                  <a:lnTo>
                    <a:pt x="7867" y="22695"/>
                  </a:lnTo>
                  <a:lnTo>
                    <a:pt x="7807" y="22868"/>
                  </a:lnTo>
                  <a:lnTo>
                    <a:pt x="7742" y="23041"/>
                  </a:lnTo>
                  <a:lnTo>
                    <a:pt x="7673" y="23201"/>
                  </a:lnTo>
                  <a:lnTo>
                    <a:pt x="7609" y="23362"/>
                  </a:lnTo>
                  <a:lnTo>
                    <a:pt x="7539" y="23510"/>
                  </a:lnTo>
                  <a:lnTo>
                    <a:pt x="7466" y="23646"/>
                  </a:lnTo>
                  <a:lnTo>
                    <a:pt x="7397" y="23781"/>
                  </a:lnTo>
                  <a:lnTo>
                    <a:pt x="7324" y="23917"/>
                  </a:lnTo>
                  <a:lnTo>
                    <a:pt x="7242" y="24053"/>
                  </a:lnTo>
                  <a:lnTo>
                    <a:pt x="7155" y="24176"/>
                  </a:lnTo>
                  <a:lnTo>
                    <a:pt x="7069" y="24287"/>
                  </a:lnTo>
                  <a:lnTo>
                    <a:pt x="6983" y="24398"/>
                  </a:lnTo>
                  <a:lnTo>
                    <a:pt x="6896" y="24497"/>
                  </a:lnTo>
                  <a:lnTo>
                    <a:pt x="6810" y="24584"/>
                  </a:lnTo>
                  <a:lnTo>
                    <a:pt x="6724" y="24670"/>
                  </a:lnTo>
                  <a:lnTo>
                    <a:pt x="6633" y="24732"/>
                  </a:lnTo>
                  <a:lnTo>
                    <a:pt x="6547" y="24793"/>
                  </a:lnTo>
                  <a:lnTo>
                    <a:pt x="6461" y="24843"/>
                  </a:lnTo>
                  <a:lnTo>
                    <a:pt x="6370" y="24892"/>
                  </a:lnTo>
                  <a:lnTo>
                    <a:pt x="6284" y="24917"/>
                  </a:lnTo>
                  <a:lnTo>
                    <a:pt x="6193" y="24941"/>
                  </a:lnTo>
                  <a:lnTo>
                    <a:pt x="6107" y="24954"/>
                  </a:lnTo>
                  <a:lnTo>
                    <a:pt x="6020" y="24966"/>
                  </a:lnTo>
                  <a:lnTo>
                    <a:pt x="5930" y="24966"/>
                  </a:lnTo>
                  <a:lnTo>
                    <a:pt x="5843" y="24954"/>
                  </a:lnTo>
                  <a:lnTo>
                    <a:pt x="5757" y="24941"/>
                  </a:lnTo>
                  <a:lnTo>
                    <a:pt x="5671" y="24917"/>
                  </a:lnTo>
                  <a:lnTo>
                    <a:pt x="5585" y="24880"/>
                  </a:lnTo>
                  <a:lnTo>
                    <a:pt x="5498" y="24830"/>
                  </a:lnTo>
                  <a:lnTo>
                    <a:pt x="5416" y="24781"/>
                  </a:lnTo>
                  <a:lnTo>
                    <a:pt x="5334" y="24732"/>
                  </a:lnTo>
                  <a:lnTo>
                    <a:pt x="5248" y="24658"/>
                  </a:lnTo>
                  <a:lnTo>
                    <a:pt x="5166" y="24596"/>
                  </a:lnTo>
                  <a:lnTo>
                    <a:pt x="5084" y="24510"/>
                  </a:lnTo>
                  <a:lnTo>
                    <a:pt x="5006" y="24423"/>
                  </a:lnTo>
                  <a:lnTo>
                    <a:pt x="4929" y="24324"/>
                  </a:lnTo>
                  <a:lnTo>
                    <a:pt x="4851" y="24226"/>
                  </a:lnTo>
                  <a:lnTo>
                    <a:pt x="4773" y="24115"/>
                  </a:lnTo>
                  <a:lnTo>
                    <a:pt x="4696" y="24004"/>
                  </a:lnTo>
                  <a:lnTo>
                    <a:pt x="4622" y="23880"/>
                  </a:lnTo>
                  <a:lnTo>
                    <a:pt x="4549" y="23757"/>
                  </a:lnTo>
                  <a:lnTo>
                    <a:pt x="4480" y="23621"/>
                  </a:lnTo>
                  <a:lnTo>
                    <a:pt x="4411" y="23473"/>
                  </a:lnTo>
                  <a:lnTo>
                    <a:pt x="4342" y="23325"/>
                  </a:lnTo>
                  <a:lnTo>
                    <a:pt x="4273" y="23177"/>
                  </a:lnTo>
                  <a:lnTo>
                    <a:pt x="4208" y="23016"/>
                  </a:lnTo>
                  <a:lnTo>
                    <a:pt x="4147" y="22856"/>
                  </a:lnTo>
                  <a:lnTo>
                    <a:pt x="4083" y="22683"/>
                  </a:lnTo>
                  <a:lnTo>
                    <a:pt x="4027" y="22498"/>
                  </a:lnTo>
                  <a:lnTo>
                    <a:pt x="3966" y="22313"/>
                  </a:lnTo>
                  <a:lnTo>
                    <a:pt x="3914" y="22128"/>
                  </a:lnTo>
                  <a:lnTo>
                    <a:pt x="3858" y="21943"/>
                  </a:lnTo>
                  <a:lnTo>
                    <a:pt x="3806" y="21733"/>
                  </a:lnTo>
                  <a:lnTo>
                    <a:pt x="3759" y="21535"/>
                  </a:lnTo>
                  <a:lnTo>
                    <a:pt x="3712" y="21326"/>
                  </a:lnTo>
                  <a:lnTo>
                    <a:pt x="3668" y="21116"/>
                  </a:lnTo>
                  <a:lnTo>
                    <a:pt x="3630" y="20894"/>
                  </a:lnTo>
                  <a:lnTo>
                    <a:pt x="3586" y="20672"/>
                  </a:lnTo>
                  <a:lnTo>
                    <a:pt x="3552" y="20437"/>
                  </a:lnTo>
                  <a:lnTo>
                    <a:pt x="3517" y="20203"/>
                  </a:lnTo>
                  <a:lnTo>
                    <a:pt x="3487" y="19968"/>
                  </a:lnTo>
                  <a:lnTo>
                    <a:pt x="3457" y="19721"/>
                  </a:lnTo>
                  <a:lnTo>
                    <a:pt x="3431" y="19474"/>
                  </a:lnTo>
                  <a:lnTo>
                    <a:pt x="3409" y="19228"/>
                  </a:lnTo>
                  <a:lnTo>
                    <a:pt x="3392" y="18981"/>
                  </a:lnTo>
                  <a:lnTo>
                    <a:pt x="3375" y="18722"/>
                  </a:lnTo>
                  <a:lnTo>
                    <a:pt x="3362" y="18462"/>
                  </a:lnTo>
                  <a:lnTo>
                    <a:pt x="3349" y="18191"/>
                  </a:lnTo>
                  <a:lnTo>
                    <a:pt x="3340" y="17919"/>
                  </a:lnTo>
                  <a:lnTo>
                    <a:pt x="3336" y="17648"/>
                  </a:lnTo>
                  <a:lnTo>
                    <a:pt x="3336" y="17376"/>
                  </a:lnTo>
                  <a:lnTo>
                    <a:pt x="3340" y="17093"/>
                  </a:lnTo>
                  <a:lnTo>
                    <a:pt x="3345" y="16833"/>
                  </a:lnTo>
                  <a:lnTo>
                    <a:pt x="3353" y="16562"/>
                  </a:lnTo>
                  <a:lnTo>
                    <a:pt x="3366" y="16303"/>
                  </a:lnTo>
                  <a:lnTo>
                    <a:pt x="3384" y="16056"/>
                  </a:lnTo>
                  <a:lnTo>
                    <a:pt x="3401" y="15809"/>
                  </a:lnTo>
                  <a:lnTo>
                    <a:pt x="3427" y="15562"/>
                  </a:lnTo>
                  <a:lnTo>
                    <a:pt x="3453" y="15316"/>
                  </a:lnTo>
                  <a:lnTo>
                    <a:pt x="3479" y="15081"/>
                  </a:lnTo>
                  <a:lnTo>
                    <a:pt x="3509" y="14847"/>
                  </a:lnTo>
                  <a:lnTo>
                    <a:pt x="3543" y="14624"/>
                  </a:lnTo>
                  <a:lnTo>
                    <a:pt x="3582" y="14390"/>
                  </a:lnTo>
                  <a:lnTo>
                    <a:pt x="3621" y="14180"/>
                  </a:lnTo>
                  <a:lnTo>
                    <a:pt x="3664" y="13970"/>
                  </a:lnTo>
                  <a:lnTo>
                    <a:pt x="3707" y="13761"/>
                  </a:lnTo>
                  <a:lnTo>
                    <a:pt x="3755" y="13551"/>
                  </a:lnTo>
                  <a:lnTo>
                    <a:pt x="3806" y="13353"/>
                  </a:lnTo>
                  <a:lnTo>
                    <a:pt x="3858" y="13168"/>
                  </a:lnTo>
                  <a:lnTo>
                    <a:pt x="3910" y="12983"/>
                  </a:lnTo>
                  <a:lnTo>
                    <a:pt x="3966" y="12798"/>
                  </a:lnTo>
                  <a:lnTo>
                    <a:pt x="4027" y="12625"/>
                  </a:lnTo>
                  <a:lnTo>
                    <a:pt x="4087" y="12452"/>
                  </a:lnTo>
                  <a:lnTo>
                    <a:pt x="4147" y="12292"/>
                  </a:lnTo>
                  <a:lnTo>
                    <a:pt x="4212" y="12132"/>
                  </a:lnTo>
                  <a:lnTo>
                    <a:pt x="4277" y="11983"/>
                  </a:lnTo>
                  <a:lnTo>
                    <a:pt x="4346" y="11835"/>
                  </a:lnTo>
                  <a:lnTo>
                    <a:pt x="4415" y="11700"/>
                  </a:lnTo>
                  <a:lnTo>
                    <a:pt x="4484" y="11564"/>
                  </a:lnTo>
                  <a:lnTo>
                    <a:pt x="4557" y="11440"/>
                  </a:lnTo>
                  <a:lnTo>
                    <a:pt x="4631" y="11317"/>
                  </a:lnTo>
                  <a:lnTo>
                    <a:pt x="4704" y="11206"/>
                  </a:lnTo>
                  <a:lnTo>
                    <a:pt x="4782" y="11095"/>
                  </a:lnTo>
                  <a:lnTo>
                    <a:pt x="4859" y="10996"/>
                  </a:lnTo>
                  <a:lnTo>
                    <a:pt x="4937" y="10897"/>
                  </a:lnTo>
                  <a:lnTo>
                    <a:pt x="5015" y="10811"/>
                  </a:lnTo>
                  <a:lnTo>
                    <a:pt x="5097" y="10737"/>
                  </a:lnTo>
                  <a:lnTo>
                    <a:pt x="5179" y="10663"/>
                  </a:lnTo>
                  <a:lnTo>
                    <a:pt x="5261" y="10601"/>
                  </a:lnTo>
                  <a:lnTo>
                    <a:pt x="5343" y="10540"/>
                  </a:lnTo>
                  <a:lnTo>
                    <a:pt x="5425" y="10490"/>
                  </a:lnTo>
                  <a:lnTo>
                    <a:pt x="5507" y="10453"/>
                  </a:lnTo>
                  <a:lnTo>
                    <a:pt x="5593" y="10416"/>
                  </a:lnTo>
                  <a:lnTo>
                    <a:pt x="5675" y="10391"/>
                  </a:lnTo>
                  <a:lnTo>
                    <a:pt x="5761" y="10367"/>
                  </a:lnTo>
                  <a:lnTo>
                    <a:pt x="5848" y="10354"/>
                  </a:lnTo>
                  <a:close/>
                  <a:moveTo>
                    <a:pt x="6392" y="0"/>
                  </a:moveTo>
                  <a:lnTo>
                    <a:pt x="6344" y="148"/>
                  </a:lnTo>
                  <a:lnTo>
                    <a:pt x="6288" y="272"/>
                  </a:lnTo>
                  <a:lnTo>
                    <a:pt x="6228" y="395"/>
                  </a:lnTo>
                  <a:lnTo>
                    <a:pt x="6158" y="494"/>
                  </a:lnTo>
                  <a:lnTo>
                    <a:pt x="6089" y="568"/>
                  </a:lnTo>
                  <a:lnTo>
                    <a:pt x="6012" y="630"/>
                  </a:lnTo>
                  <a:lnTo>
                    <a:pt x="5925" y="667"/>
                  </a:lnTo>
                  <a:lnTo>
                    <a:pt x="5835" y="679"/>
                  </a:lnTo>
                  <a:lnTo>
                    <a:pt x="5684" y="691"/>
                  </a:lnTo>
                  <a:lnTo>
                    <a:pt x="5537" y="704"/>
                  </a:lnTo>
                  <a:lnTo>
                    <a:pt x="5386" y="728"/>
                  </a:lnTo>
                  <a:lnTo>
                    <a:pt x="5239" y="766"/>
                  </a:lnTo>
                  <a:lnTo>
                    <a:pt x="5093" y="815"/>
                  </a:lnTo>
                  <a:lnTo>
                    <a:pt x="4946" y="877"/>
                  </a:lnTo>
                  <a:lnTo>
                    <a:pt x="4799" y="938"/>
                  </a:lnTo>
                  <a:lnTo>
                    <a:pt x="4657" y="1025"/>
                  </a:lnTo>
                  <a:lnTo>
                    <a:pt x="4510" y="1111"/>
                  </a:lnTo>
                  <a:lnTo>
                    <a:pt x="4368" y="1210"/>
                  </a:lnTo>
                  <a:lnTo>
                    <a:pt x="4225" y="1309"/>
                  </a:lnTo>
                  <a:lnTo>
                    <a:pt x="4087" y="1432"/>
                  </a:lnTo>
                  <a:lnTo>
                    <a:pt x="3945" y="1555"/>
                  </a:lnTo>
                  <a:lnTo>
                    <a:pt x="3806" y="1691"/>
                  </a:lnTo>
                  <a:lnTo>
                    <a:pt x="3673" y="1839"/>
                  </a:lnTo>
                  <a:lnTo>
                    <a:pt x="3535" y="2000"/>
                  </a:lnTo>
                  <a:lnTo>
                    <a:pt x="3401" y="2160"/>
                  </a:lnTo>
                  <a:lnTo>
                    <a:pt x="3267" y="2333"/>
                  </a:lnTo>
                  <a:lnTo>
                    <a:pt x="3138" y="2506"/>
                  </a:lnTo>
                  <a:lnTo>
                    <a:pt x="3008" y="2703"/>
                  </a:lnTo>
                  <a:lnTo>
                    <a:pt x="2883" y="2900"/>
                  </a:lnTo>
                  <a:lnTo>
                    <a:pt x="2753" y="3110"/>
                  </a:lnTo>
                  <a:lnTo>
                    <a:pt x="2633" y="3320"/>
                  </a:lnTo>
                  <a:lnTo>
                    <a:pt x="2507" y="3542"/>
                  </a:lnTo>
                  <a:lnTo>
                    <a:pt x="2391" y="3777"/>
                  </a:lnTo>
                  <a:lnTo>
                    <a:pt x="2270" y="4011"/>
                  </a:lnTo>
                  <a:lnTo>
                    <a:pt x="2158" y="4258"/>
                  </a:lnTo>
                  <a:lnTo>
                    <a:pt x="2041" y="4517"/>
                  </a:lnTo>
                  <a:lnTo>
                    <a:pt x="1934" y="4776"/>
                  </a:lnTo>
                  <a:lnTo>
                    <a:pt x="1821" y="5048"/>
                  </a:lnTo>
                  <a:lnTo>
                    <a:pt x="1718" y="5319"/>
                  </a:lnTo>
                  <a:lnTo>
                    <a:pt x="1614" y="5603"/>
                  </a:lnTo>
                  <a:lnTo>
                    <a:pt x="1511" y="5887"/>
                  </a:lnTo>
                  <a:lnTo>
                    <a:pt x="1411" y="6183"/>
                  </a:lnTo>
                  <a:lnTo>
                    <a:pt x="1316" y="6492"/>
                  </a:lnTo>
                  <a:lnTo>
                    <a:pt x="1226" y="6800"/>
                  </a:lnTo>
                  <a:lnTo>
                    <a:pt x="1135" y="7121"/>
                  </a:lnTo>
                  <a:lnTo>
                    <a:pt x="1045" y="7442"/>
                  </a:lnTo>
                  <a:lnTo>
                    <a:pt x="963" y="7775"/>
                  </a:lnTo>
                  <a:lnTo>
                    <a:pt x="881" y="8108"/>
                  </a:lnTo>
                  <a:lnTo>
                    <a:pt x="803" y="8454"/>
                  </a:lnTo>
                  <a:lnTo>
                    <a:pt x="725" y="8799"/>
                  </a:lnTo>
                  <a:lnTo>
                    <a:pt x="656" y="9157"/>
                  </a:lnTo>
                  <a:lnTo>
                    <a:pt x="587" y="9515"/>
                  </a:lnTo>
                  <a:lnTo>
                    <a:pt x="522" y="9873"/>
                  </a:lnTo>
                  <a:lnTo>
                    <a:pt x="462" y="10243"/>
                  </a:lnTo>
                  <a:lnTo>
                    <a:pt x="401" y="10626"/>
                  </a:lnTo>
                  <a:lnTo>
                    <a:pt x="350" y="10996"/>
                  </a:lnTo>
                  <a:lnTo>
                    <a:pt x="298" y="11391"/>
                  </a:lnTo>
                  <a:lnTo>
                    <a:pt x="250" y="11774"/>
                  </a:lnTo>
                  <a:lnTo>
                    <a:pt x="207" y="12169"/>
                  </a:lnTo>
                  <a:lnTo>
                    <a:pt x="168" y="12576"/>
                  </a:lnTo>
                  <a:lnTo>
                    <a:pt x="134" y="12983"/>
                  </a:lnTo>
                  <a:lnTo>
                    <a:pt x="99" y="13390"/>
                  </a:lnTo>
                  <a:lnTo>
                    <a:pt x="73" y="13798"/>
                  </a:lnTo>
                  <a:lnTo>
                    <a:pt x="52" y="14217"/>
                  </a:lnTo>
                  <a:lnTo>
                    <a:pt x="30" y="14637"/>
                  </a:lnTo>
                  <a:lnTo>
                    <a:pt x="17" y="15069"/>
                  </a:lnTo>
                  <a:lnTo>
                    <a:pt x="9" y="15501"/>
                  </a:lnTo>
                  <a:lnTo>
                    <a:pt x="0" y="15933"/>
                  </a:lnTo>
                  <a:lnTo>
                    <a:pt x="0" y="16365"/>
                  </a:lnTo>
                  <a:lnTo>
                    <a:pt x="4" y="16809"/>
                  </a:lnTo>
                  <a:lnTo>
                    <a:pt x="13" y="17253"/>
                  </a:lnTo>
                  <a:lnTo>
                    <a:pt x="26" y="17697"/>
                  </a:lnTo>
                  <a:lnTo>
                    <a:pt x="43" y="18129"/>
                  </a:lnTo>
                  <a:lnTo>
                    <a:pt x="65" y="18561"/>
                  </a:lnTo>
                  <a:lnTo>
                    <a:pt x="86" y="18993"/>
                  </a:lnTo>
                  <a:lnTo>
                    <a:pt x="117" y="19425"/>
                  </a:lnTo>
                  <a:lnTo>
                    <a:pt x="151" y="19845"/>
                  </a:lnTo>
                  <a:lnTo>
                    <a:pt x="190" y="20277"/>
                  </a:lnTo>
                  <a:lnTo>
                    <a:pt x="233" y="20696"/>
                  </a:lnTo>
                  <a:lnTo>
                    <a:pt x="281" y="21116"/>
                  </a:lnTo>
                  <a:lnTo>
                    <a:pt x="328" y="21535"/>
                  </a:lnTo>
                  <a:lnTo>
                    <a:pt x="384" y="21943"/>
                  </a:lnTo>
                  <a:lnTo>
                    <a:pt x="440" y="22350"/>
                  </a:lnTo>
                  <a:lnTo>
                    <a:pt x="501" y="22757"/>
                  </a:lnTo>
                  <a:lnTo>
                    <a:pt x="565" y="23164"/>
                  </a:lnTo>
                  <a:lnTo>
                    <a:pt x="635" y="23559"/>
                  </a:lnTo>
                  <a:lnTo>
                    <a:pt x="704" y="23954"/>
                  </a:lnTo>
                  <a:lnTo>
                    <a:pt x="781" y="24337"/>
                  </a:lnTo>
                  <a:lnTo>
                    <a:pt x="859" y="24719"/>
                  </a:lnTo>
                  <a:lnTo>
                    <a:pt x="941" y="25102"/>
                  </a:lnTo>
                  <a:lnTo>
                    <a:pt x="1023" y="25472"/>
                  </a:lnTo>
                  <a:lnTo>
                    <a:pt x="1114" y="25842"/>
                  </a:lnTo>
                  <a:lnTo>
                    <a:pt x="1204" y="26200"/>
                  </a:lnTo>
                  <a:lnTo>
                    <a:pt x="1295" y="26558"/>
                  </a:lnTo>
                  <a:lnTo>
                    <a:pt x="1394" y="26904"/>
                  </a:lnTo>
                  <a:lnTo>
                    <a:pt x="1493" y="27249"/>
                  </a:lnTo>
                  <a:lnTo>
                    <a:pt x="1593" y="27582"/>
                  </a:lnTo>
                  <a:lnTo>
                    <a:pt x="1700" y="27916"/>
                  </a:lnTo>
                  <a:lnTo>
                    <a:pt x="1808" y="28237"/>
                  </a:lnTo>
                  <a:lnTo>
                    <a:pt x="1916" y="28557"/>
                  </a:lnTo>
                  <a:lnTo>
                    <a:pt x="2028" y="28866"/>
                  </a:lnTo>
                  <a:lnTo>
                    <a:pt x="2145" y="29162"/>
                  </a:lnTo>
                  <a:lnTo>
                    <a:pt x="2262" y="29458"/>
                  </a:lnTo>
                  <a:lnTo>
                    <a:pt x="2382" y="29742"/>
                  </a:lnTo>
                  <a:lnTo>
                    <a:pt x="2503" y="30014"/>
                  </a:lnTo>
                  <a:lnTo>
                    <a:pt x="2628" y="30285"/>
                  </a:lnTo>
                  <a:lnTo>
                    <a:pt x="2753" y="30544"/>
                  </a:lnTo>
                  <a:lnTo>
                    <a:pt x="2879" y="30791"/>
                  </a:lnTo>
                  <a:lnTo>
                    <a:pt x="3012" y="31026"/>
                  </a:lnTo>
                  <a:lnTo>
                    <a:pt x="3142" y="31260"/>
                  </a:lnTo>
                  <a:lnTo>
                    <a:pt x="3276" y="31482"/>
                  </a:lnTo>
                  <a:lnTo>
                    <a:pt x="3409" y="31692"/>
                  </a:lnTo>
                  <a:lnTo>
                    <a:pt x="3548" y="31902"/>
                  </a:lnTo>
                  <a:lnTo>
                    <a:pt x="3686" y="32087"/>
                  </a:lnTo>
                  <a:lnTo>
                    <a:pt x="3828" y="32272"/>
                  </a:lnTo>
                  <a:lnTo>
                    <a:pt x="3970" y="32432"/>
                  </a:lnTo>
                  <a:lnTo>
                    <a:pt x="4113" y="32593"/>
                  </a:lnTo>
                  <a:lnTo>
                    <a:pt x="4255" y="32741"/>
                  </a:lnTo>
                  <a:lnTo>
                    <a:pt x="4402" y="32877"/>
                  </a:lnTo>
                  <a:lnTo>
                    <a:pt x="4549" y="33000"/>
                  </a:lnTo>
                  <a:lnTo>
                    <a:pt x="4696" y="33111"/>
                  </a:lnTo>
                  <a:lnTo>
                    <a:pt x="4847" y="33222"/>
                  </a:lnTo>
                  <a:lnTo>
                    <a:pt x="4998" y="33309"/>
                  </a:lnTo>
                  <a:lnTo>
                    <a:pt x="5149" y="33383"/>
                  </a:lnTo>
                  <a:lnTo>
                    <a:pt x="5300" y="33444"/>
                  </a:lnTo>
                  <a:lnTo>
                    <a:pt x="5451" y="33494"/>
                  </a:lnTo>
                  <a:lnTo>
                    <a:pt x="5606" y="33531"/>
                  </a:lnTo>
                  <a:lnTo>
                    <a:pt x="5757" y="33556"/>
                  </a:lnTo>
                  <a:lnTo>
                    <a:pt x="5913" y="33568"/>
                  </a:lnTo>
                  <a:lnTo>
                    <a:pt x="6068" y="33556"/>
                  </a:lnTo>
                  <a:lnTo>
                    <a:pt x="6223" y="33543"/>
                  </a:lnTo>
                  <a:lnTo>
                    <a:pt x="6379" y="33506"/>
                  </a:lnTo>
                  <a:lnTo>
                    <a:pt x="6534" y="33469"/>
                  </a:lnTo>
                  <a:lnTo>
                    <a:pt x="6694" y="33407"/>
                  </a:lnTo>
                  <a:lnTo>
                    <a:pt x="6849" y="33333"/>
                  </a:lnTo>
                  <a:lnTo>
                    <a:pt x="7004" y="33235"/>
                  </a:lnTo>
                  <a:lnTo>
                    <a:pt x="7155" y="33136"/>
                  </a:lnTo>
                  <a:lnTo>
                    <a:pt x="7302" y="33025"/>
                  </a:lnTo>
                  <a:lnTo>
                    <a:pt x="7445" y="32901"/>
                  </a:lnTo>
                  <a:lnTo>
                    <a:pt x="7587" y="32778"/>
                  </a:lnTo>
                  <a:lnTo>
                    <a:pt x="7729" y="32630"/>
                  </a:lnTo>
                  <a:lnTo>
                    <a:pt x="7867" y="32482"/>
                  </a:lnTo>
                  <a:lnTo>
                    <a:pt x="8006" y="32309"/>
                  </a:lnTo>
                  <a:lnTo>
                    <a:pt x="8139" y="32136"/>
                  </a:lnTo>
                  <a:lnTo>
                    <a:pt x="8273" y="31964"/>
                  </a:lnTo>
                  <a:lnTo>
                    <a:pt x="8403" y="31766"/>
                  </a:lnTo>
                  <a:lnTo>
                    <a:pt x="8532" y="31569"/>
                  </a:lnTo>
                  <a:lnTo>
                    <a:pt x="8657" y="31346"/>
                  </a:lnTo>
                  <a:lnTo>
                    <a:pt x="8782" y="31137"/>
                  </a:lnTo>
                  <a:lnTo>
                    <a:pt x="8903" y="30902"/>
                  </a:lnTo>
                  <a:lnTo>
                    <a:pt x="9024" y="30668"/>
                  </a:lnTo>
                  <a:lnTo>
                    <a:pt x="9141" y="30421"/>
                  </a:lnTo>
                  <a:lnTo>
                    <a:pt x="9253" y="30162"/>
                  </a:lnTo>
                  <a:lnTo>
                    <a:pt x="9365" y="29903"/>
                  </a:lnTo>
                  <a:lnTo>
                    <a:pt x="9477" y="29631"/>
                  </a:lnTo>
                  <a:lnTo>
                    <a:pt x="9585" y="29360"/>
                  </a:lnTo>
                  <a:lnTo>
                    <a:pt x="9689" y="29063"/>
                  </a:lnTo>
                  <a:lnTo>
                    <a:pt x="9788" y="28780"/>
                  </a:lnTo>
                  <a:lnTo>
                    <a:pt x="9887" y="28471"/>
                  </a:lnTo>
                  <a:lnTo>
                    <a:pt x="9986" y="28175"/>
                  </a:lnTo>
                  <a:lnTo>
                    <a:pt x="10077" y="27854"/>
                  </a:lnTo>
                  <a:lnTo>
                    <a:pt x="10172" y="27533"/>
                  </a:lnTo>
                  <a:lnTo>
                    <a:pt x="10258" y="27212"/>
                  </a:lnTo>
                  <a:lnTo>
                    <a:pt x="10345" y="26879"/>
                  </a:lnTo>
                  <a:lnTo>
                    <a:pt x="10427" y="26546"/>
                  </a:lnTo>
                  <a:lnTo>
                    <a:pt x="10504" y="26200"/>
                  </a:lnTo>
                  <a:lnTo>
                    <a:pt x="10582" y="25855"/>
                  </a:lnTo>
                  <a:lnTo>
                    <a:pt x="10655" y="25497"/>
                  </a:lnTo>
                  <a:lnTo>
                    <a:pt x="10729" y="25139"/>
                  </a:lnTo>
                  <a:lnTo>
                    <a:pt x="10793" y="24769"/>
                  </a:lnTo>
                  <a:lnTo>
                    <a:pt x="10858" y="24398"/>
                  </a:lnTo>
                  <a:lnTo>
                    <a:pt x="10919" y="24028"/>
                  </a:lnTo>
                  <a:lnTo>
                    <a:pt x="10979" y="23658"/>
                  </a:lnTo>
                  <a:lnTo>
                    <a:pt x="11035" y="23275"/>
                  </a:lnTo>
                  <a:lnTo>
                    <a:pt x="11087" y="22881"/>
                  </a:lnTo>
                  <a:lnTo>
                    <a:pt x="11134" y="22498"/>
                  </a:lnTo>
                  <a:lnTo>
                    <a:pt x="11178" y="22103"/>
                  </a:lnTo>
                  <a:lnTo>
                    <a:pt x="11221" y="21708"/>
                  </a:lnTo>
                  <a:lnTo>
                    <a:pt x="11260" y="21313"/>
                  </a:lnTo>
                  <a:lnTo>
                    <a:pt x="11294" y="20906"/>
                  </a:lnTo>
                  <a:lnTo>
                    <a:pt x="11324" y="20499"/>
                  </a:lnTo>
                  <a:lnTo>
                    <a:pt x="11354" y="20091"/>
                  </a:lnTo>
                  <a:lnTo>
                    <a:pt x="11376" y="19684"/>
                  </a:lnTo>
                  <a:lnTo>
                    <a:pt x="11398" y="19277"/>
                  </a:lnTo>
                  <a:lnTo>
                    <a:pt x="11415" y="18857"/>
                  </a:lnTo>
                  <a:lnTo>
                    <a:pt x="11428" y="18438"/>
                  </a:lnTo>
                  <a:lnTo>
                    <a:pt x="11441" y="18031"/>
                  </a:lnTo>
                  <a:lnTo>
                    <a:pt x="11445" y="17611"/>
                  </a:lnTo>
                  <a:lnTo>
                    <a:pt x="11449" y="17191"/>
                  </a:lnTo>
                  <a:lnTo>
                    <a:pt x="11445" y="16772"/>
                  </a:lnTo>
                  <a:lnTo>
                    <a:pt x="11441" y="16352"/>
                  </a:lnTo>
                  <a:lnTo>
                    <a:pt x="11432" y="15920"/>
                  </a:lnTo>
                  <a:lnTo>
                    <a:pt x="11419" y="15501"/>
                  </a:lnTo>
                  <a:lnTo>
                    <a:pt x="11402" y="15081"/>
                  </a:lnTo>
                  <a:lnTo>
                    <a:pt x="11380" y="14661"/>
                  </a:lnTo>
                  <a:lnTo>
                    <a:pt x="11354" y="14242"/>
                  </a:lnTo>
                  <a:lnTo>
                    <a:pt x="11324" y="13810"/>
                  </a:lnTo>
                  <a:lnTo>
                    <a:pt x="11294" y="13390"/>
                  </a:lnTo>
                  <a:lnTo>
                    <a:pt x="11255" y="12971"/>
                  </a:lnTo>
                  <a:lnTo>
                    <a:pt x="11212" y="12551"/>
                  </a:lnTo>
                  <a:lnTo>
                    <a:pt x="11143" y="11946"/>
                  </a:lnTo>
                  <a:lnTo>
                    <a:pt x="11070" y="11342"/>
                  </a:lnTo>
                  <a:lnTo>
                    <a:pt x="10983" y="10762"/>
                  </a:lnTo>
                  <a:lnTo>
                    <a:pt x="10897" y="10194"/>
                  </a:lnTo>
                  <a:lnTo>
                    <a:pt x="10798" y="9651"/>
                  </a:lnTo>
                  <a:lnTo>
                    <a:pt x="10694" y="9120"/>
                  </a:lnTo>
                  <a:lnTo>
                    <a:pt x="10586" y="8590"/>
                  </a:lnTo>
                  <a:lnTo>
                    <a:pt x="10474" y="8084"/>
                  </a:lnTo>
                  <a:lnTo>
                    <a:pt x="10349" y="7602"/>
                  </a:lnTo>
                  <a:lnTo>
                    <a:pt x="10224" y="7121"/>
                  </a:lnTo>
                  <a:lnTo>
                    <a:pt x="10094" y="6664"/>
                  </a:lnTo>
                  <a:lnTo>
                    <a:pt x="9956" y="6208"/>
                  </a:lnTo>
                  <a:lnTo>
                    <a:pt x="9814" y="5776"/>
                  </a:lnTo>
                  <a:lnTo>
                    <a:pt x="9667" y="5356"/>
                  </a:lnTo>
                  <a:lnTo>
                    <a:pt x="9512" y="4949"/>
                  </a:lnTo>
                  <a:lnTo>
                    <a:pt x="9356" y="4567"/>
                  </a:lnTo>
                  <a:lnTo>
                    <a:pt x="9197" y="4184"/>
                  </a:lnTo>
                  <a:lnTo>
                    <a:pt x="9033" y="3814"/>
                  </a:lnTo>
                  <a:lnTo>
                    <a:pt x="8860" y="3468"/>
                  </a:lnTo>
                  <a:lnTo>
                    <a:pt x="8687" y="3123"/>
                  </a:lnTo>
                  <a:lnTo>
                    <a:pt x="8515" y="2802"/>
                  </a:lnTo>
                  <a:lnTo>
                    <a:pt x="8334" y="2481"/>
                  </a:lnTo>
                  <a:lnTo>
                    <a:pt x="8152" y="2185"/>
                  </a:lnTo>
                  <a:lnTo>
                    <a:pt x="7967" y="1889"/>
                  </a:lnTo>
                  <a:lnTo>
                    <a:pt x="7777" y="1617"/>
                  </a:lnTo>
                  <a:lnTo>
                    <a:pt x="7583" y="1346"/>
                  </a:lnTo>
                  <a:lnTo>
                    <a:pt x="7393" y="1099"/>
                  </a:lnTo>
                  <a:lnTo>
                    <a:pt x="7194" y="852"/>
                  </a:lnTo>
                  <a:lnTo>
                    <a:pt x="6996" y="630"/>
                  </a:lnTo>
                  <a:lnTo>
                    <a:pt x="6797" y="408"/>
                  </a:lnTo>
                  <a:lnTo>
                    <a:pt x="6594" y="198"/>
                  </a:lnTo>
                  <a:lnTo>
                    <a:pt x="6392" y="0"/>
                  </a:lnTo>
                  <a:close/>
                </a:path>
              </a:pathLst>
            </a:custGeom>
            <a:solidFill>
              <a:srgbClr val="F4F4F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5" name="Google Shape;1184;p42">
              <a:extLst>
                <a:ext uri="{FF2B5EF4-FFF2-40B4-BE49-F238E27FC236}">
                  <a16:creationId xmlns:a16="http://schemas.microsoft.com/office/drawing/2014/main" id="{0D07CA77-065A-41DB-A676-64D57769C3F2}"/>
                </a:ext>
              </a:extLst>
            </p:cNvPr>
            <p:cNvSpPr/>
            <p:nvPr/>
          </p:nvSpPr>
          <p:spPr>
            <a:xfrm>
              <a:off x="7432659" y="4308938"/>
              <a:ext cx="129700" cy="365325"/>
            </a:xfrm>
            <a:custGeom>
              <a:avLst/>
              <a:gdLst/>
              <a:ahLst/>
              <a:cxnLst/>
              <a:rect l="l" t="t" r="r" b="b"/>
              <a:pathLst>
                <a:path w="5188" h="14613" extrusionOk="0">
                  <a:moveTo>
                    <a:pt x="2512" y="0"/>
                  </a:moveTo>
                  <a:lnTo>
                    <a:pt x="2425" y="13"/>
                  </a:lnTo>
                  <a:lnTo>
                    <a:pt x="2339" y="37"/>
                  </a:lnTo>
                  <a:lnTo>
                    <a:pt x="2257" y="62"/>
                  </a:lnTo>
                  <a:lnTo>
                    <a:pt x="2171" y="99"/>
                  </a:lnTo>
                  <a:lnTo>
                    <a:pt x="2089" y="136"/>
                  </a:lnTo>
                  <a:lnTo>
                    <a:pt x="2007" y="186"/>
                  </a:lnTo>
                  <a:lnTo>
                    <a:pt x="1925" y="247"/>
                  </a:lnTo>
                  <a:lnTo>
                    <a:pt x="1843" y="309"/>
                  </a:lnTo>
                  <a:lnTo>
                    <a:pt x="1761" y="383"/>
                  </a:lnTo>
                  <a:lnTo>
                    <a:pt x="1679" y="457"/>
                  </a:lnTo>
                  <a:lnTo>
                    <a:pt x="1601" y="543"/>
                  </a:lnTo>
                  <a:lnTo>
                    <a:pt x="1523" y="642"/>
                  </a:lnTo>
                  <a:lnTo>
                    <a:pt x="1446" y="741"/>
                  </a:lnTo>
                  <a:lnTo>
                    <a:pt x="1368" y="852"/>
                  </a:lnTo>
                  <a:lnTo>
                    <a:pt x="1295" y="963"/>
                  </a:lnTo>
                  <a:lnTo>
                    <a:pt x="1221" y="1086"/>
                  </a:lnTo>
                  <a:lnTo>
                    <a:pt x="1148" y="1210"/>
                  </a:lnTo>
                  <a:lnTo>
                    <a:pt x="1079" y="1346"/>
                  </a:lnTo>
                  <a:lnTo>
                    <a:pt x="1010" y="1481"/>
                  </a:lnTo>
                  <a:lnTo>
                    <a:pt x="941" y="1629"/>
                  </a:lnTo>
                  <a:lnTo>
                    <a:pt x="876" y="1778"/>
                  </a:lnTo>
                  <a:lnTo>
                    <a:pt x="811" y="1938"/>
                  </a:lnTo>
                  <a:lnTo>
                    <a:pt x="751" y="2098"/>
                  </a:lnTo>
                  <a:lnTo>
                    <a:pt x="691" y="2271"/>
                  </a:lnTo>
                  <a:lnTo>
                    <a:pt x="630" y="2444"/>
                  </a:lnTo>
                  <a:lnTo>
                    <a:pt x="574" y="2629"/>
                  </a:lnTo>
                  <a:lnTo>
                    <a:pt x="522" y="2814"/>
                  </a:lnTo>
                  <a:lnTo>
                    <a:pt x="470" y="2999"/>
                  </a:lnTo>
                  <a:lnTo>
                    <a:pt x="419" y="3197"/>
                  </a:lnTo>
                  <a:lnTo>
                    <a:pt x="371" y="3407"/>
                  </a:lnTo>
                  <a:lnTo>
                    <a:pt x="328" y="3616"/>
                  </a:lnTo>
                  <a:lnTo>
                    <a:pt x="285" y="3826"/>
                  </a:lnTo>
                  <a:lnTo>
                    <a:pt x="246" y="4036"/>
                  </a:lnTo>
                  <a:lnTo>
                    <a:pt x="207" y="4270"/>
                  </a:lnTo>
                  <a:lnTo>
                    <a:pt x="173" y="4493"/>
                  </a:lnTo>
                  <a:lnTo>
                    <a:pt x="143" y="4727"/>
                  </a:lnTo>
                  <a:lnTo>
                    <a:pt x="117" y="4962"/>
                  </a:lnTo>
                  <a:lnTo>
                    <a:pt x="91" y="5208"/>
                  </a:lnTo>
                  <a:lnTo>
                    <a:pt x="65" y="5455"/>
                  </a:lnTo>
                  <a:lnTo>
                    <a:pt x="48" y="5702"/>
                  </a:lnTo>
                  <a:lnTo>
                    <a:pt x="30" y="5949"/>
                  </a:lnTo>
                  <a:lnTo>
                    <a:pt x="17" y="6208"/>
                  </a:lnTo>
                  <a:lnTo>
                    <a:pt x="9" y="6479"/>
                  </a:lnTo>
                  <a:lnTo>
                    <a:pt x="4" y="6739"/>
                  </a:lnTo>
                  <a:lnTo>
                    <a:pt x="0" y="7022"/>
                  </a:lnTo>
                  <a:lnTo>
                    <a:pt x="0" y="7294"/>
                  </a:lnTo>
                  <a:lnTo>
                    <a:pt x="4" y="7565"/>
                  </a:lnTo>
                  <a:lnTo>
                    <a:pt x="13" y="7837"/>
                  </a:lnTo>
                  <a:lnTo>
                    <a:pt x="26" y="8108"/>
                  </a:lnTo>
                  <a:lnTo>
                    <a:pt x="39" y="8368"/>
                  </a:lnTo>
                  <a:lnTo>
                    <a:pt x="56" y="8627"/>
                  </a:lnTo>
                  <a:lnTo>
                    <a:pt x="73" y="8874"/>
                  </a:lnTo>
                  <a:lnTo>
                    <a:pt x="95" y="9120"/>
                  </a:lnTo>
                  <a:lnTo>
                    <a:pt x="121" y="9367"/>
                  </a:lnTo>
                  <a:lnTo>
                    <a:pt x="151" y="9614"/>
                  </a:lnTo>
                  <a:lnTo>
                    <a:pt x="181" y="9849"/>
                  </a:lnTo>
                  <a:lnTo>
                    <a:pt x="216" y="10083"/>
                  </a:lnTo>
                  <a:lnTo>
                    <a:pt x="250" y="10318"/>
                  </a:lnTo>
                  <a:lnTo>
                    <a:pt x="294" y="10540"/>
                  </a:lnTo>
                  <a:lnTo>
                    <a:pt x="332" y="10762"/>
                  </a:lnTo>
                  <a:lnTo>
                    <a:pt x="376" y="10972"/>
                  </a:lnTo>
                  <a:lnTo>
                    <a:pt x="423" y="11181"/>
                  </a:lnTo>
                  <a:lnTo>
                    <a:pt x="470" y="11379"/>
                  </a:lnTo>
                  <a:lnTo>
                    <a:pt x="522" y="11589"/>
                  </a:lnTo>
                  <a:lnTo>
                    <a:pt x="578" y="11774"/>
                  </a:lnTo>
                  <a:lnTo>
                    <a:pt x="630" y="11959"/>
                  </a:lnTo>
                  <a:lnTo>
                    <a:pt x="691" y="12144"/>
                  </a:lnTo>
                  <a:lnTo>
                    <a:pt x="747" y="12329"/>
                  </a:lnTo>
                  <a:lnTo>
                    <a:pt x="811" y="12502"/>
                  </a:lnTo>
                  <a:lnTo>
                    <a:pt x="872" y="12662"/>
                  </a:lnTo>
                  <a:lnTo>
                    <a:pt x="937" y="12823"/>
                  </a:lnTo>
                  <a:lnTo>
                    <a:pt x="1006" y="12971"/>
                  </a:lnTo>
                  <a:lnTo>
                    <a:pt x="1075" y="13119"/>
                  </a:lnTo>
                  <a:lnTo>
                    <a:pt x="1144" y="13267"/>
                  </a:lnTo>
                  <a:lnTo>
                    <a:pt x="1213" y="13403"/>
                  </a:lnTo>
                  <a:lnTo>
                    <a:pt x="1286" y="13526"/>
                  </a:lnTo>
                  <a:lnTo>
                    <a:pt x="1360" y="13650"/>
                  </a:lnTo>
                  <a:lnTo>
                    <a:pt x="1437" y="13761"/>
                  </a:lnTo>
                  <a:lnTo>
                    <a:pt x="1515" y="13872"/>
                  </a:lnTo>
                  <a:lnTo>
                    <a:pt x="1593" y="13970"/>
                  </a:lnTo>
                  <a:lnTo>
                    <a:pt x="1670" y="14069"/>
                  </a:lnTo>
                  <a:lnTo>
                    <a:pt x="1748" y="14156"/>
                  </a:lnTo>
                  <a:lnTo>
                    <a:pt x="1830" y="14242"/>
                  </a:lnTo>
                  <a:lnTo>
                    <a:pt x="1912" y="14304"/>
                  </a:lnTo>
                  <a:lnTo>
                    <a:pt x="1998" y="14378"/>
                  </a:lnTo>
                  <a:lnTo>
                    <a:pt x="2080" y="14427"/>
                  </a:lnTo>
                  <a:lnTo>
                    <a:pt x="2162" y="14476"/>
                  </a:lnTo>
                  <a:lnTo>
                    <a:pt x="2249" y="14526"/>
                  </a:lnTo>
                  <a:lnTo>
                    <a:pt x="2335" y="14563"/>
                  </a:lnTo>
                  <a:lnTo>
                    <a:pt x="2421" y="14587"/>
                  </a:lnTo>
                  <a:lnTo>
                    <a:pt x="2507" y="14600"/>
                  </a:lnTo>
                  <a:lnTo>
                    <a:pt x="2594" y="14612"/>
                  </a:lnTo>
                  <a:lnTo>
                    <a:pt x="2684" y="14612"/>
                  </a:lnTo>
                  <a:lnTo>
                    <a:pt x="2771" y="14600"/>
                  </a:lnTo>
                  <a:lnTo>
                    <a:pt x="2857" y="14587"/>
                  </a:lnTo>
                  <a:lnTo>
                    <a:pt x="2948" y="14563"/>
                  </a:lnTo>
                  <a:lnTo>
                    <a:pt x="3034" y="14538"/>
                  </a:lnTo>
                  <a:lnTo>
                    <a:pt x="3125" y="14489"/>
                  </a:lnTo>
                  <a:lnTo>
                    <a:pt x="3211" y="14439"/>
                  </a:lnTo>
                  <a:lnTo>
                    <a:pt x="3297" y="14378"/>
                  </a:lnTo>
                  <a:lnTo>
                    <a:pt x="3388" y="14316"/>
                  </a:lnTo>
                  <a:lnTo>
                    <a:pt x="3474" y="14230"/>
                  </a:lnTo>
                  <a:lnTo>
                    <a:pt x="3560" y="14143"/>
                  </a:lnTo>
                  <a:lnTo>
                    <a:pt x="3647" y="14044"/>
                  </a:lnTo>
                  <a:lnTo>
                    <a:pt x="3733" y="13933"/>
                  </a:lnTo>
                  <a:lnTo>
                    <a:pt x="3819" y="13822"/>
                  </a:lnTo>
                  <a:lnTo>
                    <a:pt x="3906" y="13699"/>
                  </a:lnTo>
                  <a:lnTo>
                    <a:pt x="3988" y="13563"/>
                  </a:lnTo>
                  <a:lnTo>
                    <a:pt x="4061" y="13427"/>
                  </a:lnTo>
                  <a:lnTo>
                    <a:pt x="4130" y="13292"/>
                  </a:lnTo>
                  <a:lnTo>
                    <a:pt x="4203" y="13156"/>
                  </a:lnTo>
                  <a:lnTo>
                    <a:pt x="4273" y="13008"/>
                  </a:lnTo>
                  <a:lnTo>
                    <a:pt x="4337" y="12847"/>
                  </a:lnTo>
                  <a:lnTo>
                    <a:pt x="4406" y="12687"/>
                  </a:lnTo>
                  <a:lnTo>
                    <a:pt x="4471" y="12514"/>
                  </a:lnTo>
                  <a:lnTo>
                    <a:pt x="4531" y="12341"/>
                  </a:lnTo>
                  <a:lnTo>
                    <a:pt x="4592" y="12156"/>
                  </a:lnTo>
                  <a:lnTo>
                    <a:pt x="4652" y="11971"/>
                  </a:lnTo>
                  <a:lnTo>
                    <a:pt x="4708" y="11774"/>
                  </a:lnTo>
                  <a:lnTo>
                    <a:pt x="4765" y="11576"/>
                  </a:lnTo>
                  <a:lnTo>
                    <a:pt x="4816" y="11379"/>
                  </a:lnTo>
                  <a:lnTo>
                    <a:pt x="4864" y="11169"/>
                  </a:lnTo>
                  <a:lnTo>
                    <a:pt x="4911" y="10959"/>
                  </a:lnTo>
                  <a:lnTo>
                    <a:pt x="4954" y="10749"/>
                  </a:lnTo>
                  <a:lnTo>
                    <a:pt x="4993" y="10527"/>
                  </a:lnTo>
                  <a:lnTo>
                    <a:pt x="5032" y="10305"/>
                  </a:lnTo>
                  <a:lnTo>
                    <a:pt x="5067" y="10071"/>
                  </a:lnTo>
                  <a:lnTo>
                    <a:pt x="5097" y="9849"/>
                  </a:lnTo>
                  <a:lnTo>
                    <a:pt x="5123" y="9614"/>
                  </a:lnTo>
                  <a:lnTo>
                    <a:pt x="5144" y="9380"/>
                  </a:lnTo>
                  <a:lnTo>
                    <a:pt x="5162" y="9145"/>
                  </a:lnTo>
                  <a:lnTo>
                    <a:pt x="5174" y="8898"/>
                  </a:lnTo>
                  <a:lnTo>
                    <a:pt x="5183" y="8664"/>
                  </a:lnTo>
                  <a:lnTo>
                    <a:pt x="5187" y="8417"/>
                  </a:lnTo>
                  <a:lnTo>
                    <a:pt x="5187" y="8170"/>
                  </a:lnTo>
                  <a:lnTo>
                    <a:pt x="5179" y="7923"/>
                  </a:lnTo>
                  <a:lnTo>
                    <a:pt x="5170" y="7677"/>
                  </a:lnTo>
                  <a:lnTo>
                    <a:pt x="5153" y="7442"/>
                  </a:lnTo>
                  <a:lnTo>
                    <a:pt x="5131" y="7195"/>
                  </a:lnTo>
                  <a:lnTo>
                    <a:pt x="5105" y="6948"/>
                  </a:lnTo>
                  <a:lnTo>
                    <a:pt x="5088" y="6813"/>
                  </a:lnTo>
                  <a:lnTo>
                    <a:pt x="5067" y="6689"/>
                  </a:lnTo>
                  <a:lnTo>
                    <a:pt x="5041" y="6578"/>
                  </a:lnTo>
                  <a:lnTo>
                    <a:pt x="5019" y="6479"/>
                  </a:lnTo>
                  <a:lnTo>
                    <a:pt x="4911" y="6072"/>
                  </a:lnTo>
                  <a:lnTo>
                    <a:pt x="4898" y="5751"/>
                  </a:lnTo>
                  <a:lnTo>
                    <a:pt x="4885" y="5430"/>
                  </a:lnTo>
                  <a:lnTo>
                    <a:pt x="4864" y="5110"/>
                  </a:lnTo>
                  <a:lnTo>
                    <a:pt x="4842" y="4801"/>
                  </a:lnTo>
                  <a:lnTo>
                    <a:pt x="4812" y="4493"/>
                  </a:lnTo>
                  <a:lnTo>
                    <a:pt x="4777" y="4196"/>
                  </a:lnTo>
                  <a:lnTo>
                    <a:pt x="4739" y="3900"/>
                  </a:lnTo>
                  <a:lnTo>
                    <a:pt x="4691" y="3604"/>
                  </a:lnTo>
                  <a:lnTo>
                    <a:pt x="4639" y="3320"/>
                  </a:lnTo>
                  <a:lnTo>
                    <a:pt x="4588" y="3049"/>
                  </a:lnTo>
                  <a:lnTo>
                    <a:pt x="4523" y="2777"/>
                  </a:lnTo>
                  <a:lnTo>
                    <a:pt x="4458" y="2518"/>
                  </a:lnTo>
                  <a:lnTo>
                    <a:pt x="4385" y="2259"/>
                  </a:lnTo>
                  <a:lnTo>
                    <a:pt x="4307" y="2024"/>
                  </a:lnTo>
                  <a:lnTo>
                    <a:pt x="4221" y="1790"/>
                  </a:lnTo>
                  <a:lnTo>
                    <a:pt x="4130" y="1568"/>
                  </a:lnTo>
                  <a:lnTo>
                    <a:pt x="4057" y="1395"/>
                  </a:lnTo>
                  <a:lnTo>
                    <a:pt x="3983" y="1247"/>
                  </a:lnTo>
                  <a:lnTo>
                    <a:pt x="3906" y="1099"/>
                  </a:lnTo>
                  <a:lnTo>
                    <a:pt x="3832" y="963"/>
                  </a:lnTo>
                  <a:lnTo>
                    <a:pt x="3755" y="840"/>
                  </a:lnTo>
                  <a:lnTo>
                    <a:pt x="3677" y="716"/>
                  </a:lnTo>
                  <a:lnTo>
                    <a:pt x="3595" y="605"/>
                  </a:lnTo>
                  <a:lnTo>
                    <a:pt x="3517" y="506"/>
                  </a:lnTo>
                  <a:lnTo>
                    <a:pt x="3435" y="420"/>
                  </a:lnTo>
                  <a:lnTo>
                    <a:pt x="3353" y="334"/>
                  </a:lnTo>
                  <a:lnTo>
                    <a:pt x="3271" y="272"/>
                  </a:lnTo>
                  <a:lnTo>
                    <a:pt x="3185" y="198"/>
                  </a:lnTo>
                  <a:lnTo>
                    <a:pt x="3103" y="149"/>
                  </a:lnTo>
                  <a:lnTo>
                    <a:pt x="3017" y="99"/>
                  </a:lnTo>
                  <a:lnTo>
                    <a:pt x="2935" y="62"/>
                  </a:lnTo>
                  <a:lnTo>
                    <a:pt x="2848" y="37"/>
                  </a:lnTo>
                  <a:lnTo>
                    <a:pt x="2766" y="13"/>
                  </a:lnTo>
                  <a:lnTo>
                    <a:pt x="2680"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6" name="Google Shape;1185;p42">
              <a:extLst>
                <a:ext uri="{FF2B5EF4-FFF2-40B4-BE49-F238E27FC236}">
                  <a16:creationId xmlns:a16="http://schemas.microsoft.com/office/drawing/2014/main" id="{B84F72D4-FCE2-423E-ADA0-1BA697750AB7}"/>
                </a:ext>
              </a:extLst>
            </p:cNvPr>
            <p:cNvSpPr/>
            <p:nvPr/>
          </p:nvSpPr>
          <p:spPr>
            <a:xfrm>
              <a:off x="7442584" y="2174563"/>
              <a:ext cx="117075" cy="314100"/>
            </a:xfrm>
            <a:custGeom>
              <a:avLst/>
              <a:gdLst/>
              <a:ahLst/>
              <a:cxnLst/>
              <a:rect l="l" t="t" r="r" b="b"/>
              <a:pathLst>
                <a:path w="4683" h="12564" extrusionOk="0">
                  <a:moveTo>
                    <a:pt x="725" y="1"/>
                  </a:moveTo>
                  <a:lnTo>
                    <a:pt x="660" y="13"/>
                  </a:lnTo>
                  <a:lnTo>
                    <a:pt x="600" y="38"/>
                  </a:lnTo>
                  <a:lnTo>
                    <a:pt x="535" y="87"/>
                  </a:lnTo>
                  <a:lnTo>
                    <a:pt x="475" y="149"/>
                  </a:lnTo>
                  <a:lnTo>
                    <a:pt x="414" y="235"/>
                  </a:lnTo>
                  <a:lnTo>
                    <a:pt x="358" y="321"/>
                  </a:lnTo>
                  <a:lnTo>
                    <a:pt x="307" y="432"/>
                  </a:lnTo>
                  <a:lnTo>
                    <a:pt x="255" y="556"/>
                  </a:lnTo>
                  <a:lnTo>
                    <a:pt x="207" y="679"/>
                  </a:lnTo>
                  <a:lnTo>
                    <a:pt x="164" y="827"/>
                  </a:lnTo>
                  <a:lnTo>
                    <a:pt x="125" y="975"/>
                  </a:lnTo>
                  <a:lnTo>
                    <a:pt x="91" y="1124"/>
                  </a:lnTo>
                  <a:lnTo>
                    <a:pt x="61" y="1284"/>
                  </a:lnTo>
                  <a:lnTo>
                    <a:pt x="35" y="1457"/>
                  </a:lnTo>
                  <a:lnTo>
                    <a:pt x="17" y="1630"/>
                  </a:lnTo>
                  <a:lnTo>
                    <a:pt x="4" y="1802"/>
                  </a:lnTo>
                  <a:lnTo>
                    <a:pt x="0" y="1975"/>
                  </a:lnTo>
                  <a:lnTo>
                    <a:pt x="0" y="2148"/>
                  </a:lnTo>
                  <a:lnTo>
                    <a:pt x="4" y="2333"/>
                  </a:lnTo>
                  <a:lnTo>
                    <a:pt x="22" y="2506"/>
                  </a:lnTo>
                  <a:lnTo>
                    <a:pt x="43" y="2666"/>
                  </a:lnTo>
                  <a:lnTo>
                    <a:pt x="73" y="2839"/>
                  </a:lnTo>
                  <a:lnTo>
                    <a:pt x="112" y="2999"/>
                  </a:lnTo>
                  <a:lnTo>
                    <a:pt x="164" y="3147"/>
                  </a:lnTo>
                  <a:lnTo>
                    <a:pt x="220" y="3296"/>
                  </a:lnTo>
                  <a:lnTo>
                    <a:pt x="889" y="4863"/>
                  </a:lnTo>
                  <a:lnTo>
                    <a:pt x="1226" y="5640"/>
                  </a:lnTo>
                  <a:lnTo>
                    <a:pt x="1558" y="6442"/>
                  </a:lnTo>
                  <a:lnTo>
                    <a:pt x="1394" y="6813"/>
                  </a:lnTo>
                  <a:lnTo>
                    <a:pt x="1230" y="7183"/>
                  </a:lnTo>
                  <a:lnTo>
                    <a:pt x="898" y="7911"/>
                  </a:lnTo>
                  <a:lnTo>
                    <a:pt x="570" y="8639"/>
                  </a:lnTo>
                  <a:lnTo>
                    <a:pt x="406" y="9009"/>
                  </a:lnTo>
                  <a:lnTo>
                    <a:pt x="250" y="9392"/>
                  </a:lnTo>
                  <a:lnTo>
                    <a:pt x="203" y="9528"/>
                  </a:lnTo>
                  <a:lnTo>
                    <a:pt x="160" y="9663"/>
                  </a:lnTo>
                  <a:lnTo>
                    <a:pt x="130" y="9812"/>
                  </a:lnTo>
                  <a:lnTo>
                    <a:pt x="104" y="9960"/>
                  </a:lnTo>
                  <a:lnTo>
                    <a:pt x="82" y="10108"/>
                  </a:lnTo>
                  <a:lnTo>
                    <a:pt x="69" y="10268"/>
                  </a:lnTo>
                  <a:lnTo>
                    <a:pt x="61" y="10429"/>
                  </a:lnTo>
                  <a:lnTo>
                    <a:pt x="61" y="10577"/>
                  </a:lnTo>
                  <a:lnTo>
                    <a:pt x="61" y="10737"/>
                  </a:lnTo>
                  <a:lnTo>
                    <a:pt x="69" y="10898"/>
                  </a:lnTo>
                  <a:lnTo>
                    <a:pt x="82" y="11058"/>
                  </a:lnTo>
                  <a:lnTo>
                    <a:pt x="104" y="11218"/>
                  </a:lnTo>
                  <a:lnTo>
                    <a:pt x="125" y="11367"/>
                  </a:lnTo>
                  <a:lnTo>
                    <a:pt x="151" y="11515"/>
                  </a:lnTo>
                  <a:lnTo>
                    <a:pt x="181" y="11650"/>
                  </a:lnTo>
                  <a:lnTo>
                    <a:pt x="216" y="11786"/>
                  </a:lnTo>
                  <a:lnTo>
                    <a:pt x="250" y="11910"/>
                  </a:lnTo>
                  <a:lnTo>
                    <a:pt x="294" y="12033"/>
                  </a:lnTo>
                  <a:lnTo>
                    <a:pt x="337" y="12144"/>
                  </a:lnTo>
                  <a:lnTo>
                    <a:pt x="380" y="12243"/>
                  </a:lnTo>
                  <a:lnTo>
                    <a:pt x="427" y="12329"/>
                  </a:lnTo>
                  <a:lnTo>
                    <a:pt x="479" y="12403"/>
                  </a:lnTo>
                  <a:lnTo>
                    <a:pt x="531" y="12465"/>
                  </a:lnTo>
                  <a:lnTo>
                    <a:pt x="583" y="12514"/>
                  </a:lnTo>
                  <a:lnTo>
                    <a:pt x="639" y="12539"/>
                  </a:lnTo>
                  <a:lnTo>
                    <a:pt x="695" y="12564"/>
                  </a:lnTo>
                  <a:lnTo>
                    <a:pt x="747" y="12564"/>
                  </a:lnTo>
                  <a:lnTo>
                    <a:pt x="803" y="12539"/>
                  </a:lnTo>
                  <a:lnTo>
                    <a:pt x="863" y="12502"/>
                  </a:lnTo>
                  <a:lnTo>
                    <a:pt x="919" y="12440"/>
                  </a:lnTo>
                  <a:lnTo>
                    <a:pt x="975" y="12366"/>
                  </a:lnTo>
                  <a:lnTo>
                    <a:pt x="1027" y="12267"/>
                  </a:lnTo>
                  <a:lnTo>
                    <a:pt x="1217" y="11873"/>
                  </a:lnTo>
                  <a:lnTo>
                    <a:pt x="1403" y="11453"/>
                  </a:lnTo>
                  <a:lnTo>
                    <a:pt x="1593" y="11033"/>
                  </a:lnTo>
                  <a:lnTo>
                    <a:pt x="1778" y="10589"/>
                  </a:lnTo>
                  <a:lnTo>
                    <a:pt x="1968" y="10132"/>
                  </a:lnTo>
                  <a:lnTo>
                    <a:pt x="2154" y="9663"/>
                  </a:lnTo>
                  <a:lnTo>
                    <a:pt x="2335" y="9182"/>
                  </a:lnTo>
                  <a:lnTo>
                    <a:pt x="2520" y="8676"/>
                  </a:lnTo>
                  <a:lnTo>
                    <a:pt x="2853" y="9478"/>
                  </a:lnTo>
                  <a:lnTo>
                    <a:pt x="3189" y="10268"/>
                  </a:lnTo>
                  <a:lnTo>
                    <a:pt x="3858" y="11823"/>
                  </a:lnTo>
                  <a:lnTo>
                    <a:pt x="3901" y="11922"/>
                  </a:lnTo>
                  <a:lnTo>
                    <a:pt x="3945" y="11996"/>
                  </a:lnTo>
                  <a:lnTo>
                    <a:pt x="3992" y="12070"/>
                  </a:lnTo>
                  <a:lnTo>
                    <a:pt x="4035" y="12119"/>
                  </a:lnTo>
                  <a:lnTo>
                    <a:pt x="4083" y="12144"/>
                  </a:lnTo>
                  <a:lnTo>
                    <a:pt x="4130" y="12169"/>
                  </a:lnTo>
                  <a:lnTo>
                    <a:pt x="4173" y="12181"/>
                  </a:lnTo>
                  <a:lnTo>
                    <a:pt x="4221" y="12169"/>
                  </a:lnTo>
                  <a:lnTo>
                    <a:pt x="4264" y="12156"/>
                  </a:lnTo>
                  <a:lnTo>
                    <a:pt x="4307" y="12119"/>
                  </a:lnTo>
                  <a:lnTo>
                    <a:pt x="4350" y="12082"/>
                  </a:lnTo>
                  <a:lnTo>
                    <a:pt x="4393" y="12033"/>
                  </a:lnTo>
                  <a:lnTo>
                    <a:pt x="4432" y="11971"/>
                  </a:lnTo>
                  <a:lnTo>
                    <a:pt x="4471" y="11910"/>
                  </a:lnTo>
                  <a:lnTo>
                    <a:pt x="4506" y="11836"/>
                  </a:lnTo>
                  <a:lnTo>
                    <a:pt x="4536" y="11749"/>
                  </a:lnTo>
                  <a:lnTo>
                    <a:pt x="4566" y="11650"/>
                  </a:lnTo>
                  <a:lnTo>
                    <a:pt x="4592" y="11552"/>
                  </a:lnTo>
                  <a:lnTo>
                    <a:pt x="4618" y="11453"/>
                  </a:lnTo>
                  <a:lnTo>
                    <a:pt x="4639" y="11342"/>
                  </a:lnTo>
                  <a:lnTo>
                    <a:pt x="4657" y="11231"/>
                  </a:lnTo>
                  <a:lnTo>
                    <a:pt x="4670" y="11120"/>
                  </a:lnTo>
                  <a:lnTo>
                    <a:pt x="4678" y="10996"/>
                  </a:lnTo>
                  <a:lnTo>
                    <a:pt x="4683" y="10873"/>
                  </a:lnTo>
                  <a:lnTo>
                    <a:pt x="4678" y="10750"/>
                  </a:lnTo>
                  <a:lnTo>
                    <a:pt x="4674" y="10626"/>
                  </a:lnTo>
                  <a:lnTo>
                    <a:pt x="4665" y="10490"/>
                  </a:lnTo>
                  <a:lnTo>
                    <a:pt x="4648" y="10367"/>
                  </a:lnTo>
                  <a:lnTo>
                    <a:pt x="4626" y="10244"/>
                  </a:lnTo>
                  <a:lnTo>
                    <a:pt x="4601" y="10120"/>
                  </a:lnTo>
                  <a:lnTo>
                    <a:pt x="4566" y="9997"/>
                  </a:lnTo>
                  <a:lnTo>
                    <a:pt x="4527" y="9873"/>
                  </a:lnTo>
                  <a:lnTo>
                    <a:pt x="3906" y="8133"/>
                  </a:lnTo>
                  <a:lnTo>
                    <a:pt x="3284" y="6405"/>
                  </a:lnTo>
                  <a:lnTo>
                    <a:pt x="3483" y="5751"/>
                  </a:lnTo>
                  <a:lnTo>
                    <a:pt x="3677" y="5085"/>
                  </a:lnTo>
                  <a:lnTo>
                    <a:pt x="3863" y="4431"/>
                  </a:lnTo>
                  <a:lnTo>
                    <a:pt x="3953" y="4110"/>
                  </a:lnTo>
                  <a:lnTo>
                    <a:pt x="4040" y="3777"/>
                  </a:lnTo>
                  <a:lnTo>
                    <a:pt x="4070" y="3641"/>
                  </a:lnTo>
                  <a:lnTo>
                    <a:pt x="4096" y="3518"/>
                  </a:lnTo>
                  <a:lnTo>
                    <a:pt x="4113" y="3394"/>
                  </a:lnTo>
                  <a:lnTo>
                    <a:pt x="4126" y="3259"/>
                  </a:lnTo>
                  <a:lnTo>
                    <a:pt x="4134" y="3135"/>
                  </a:lnTo>
                  <a:lnTo>
                    <a:pt x="4134" y="3012"/>
                  </a:lnTo>
                  <a:lnTo>
                    <a:pt x="4134" y="2901"/>
                  </a:lnTo>
                  <a:lnTo>
                    <a:pt x="4126" y="2790"/>
                  </a:lnTo>
                  <a:lnTo>
                    <a:pt x="4117" y="2678"/>
                  </a:lnTo>
                  <a:lnTo>
                    <a:pt x="4100" y="2567"/>
                  </a:lnTo>
                  <a:lnTo>
                    <a:pt x="4078" y="2469"/>
                  </a:lnTo>
                  <a:lnTo>
                    <a:pt x="4057" y="2370"/>
                  </a:lnTo>
                  <a:lnTo>
                    <a:pt x="4031" y="2271"/>
                  </a:lnTo>
                  <a:lnTo>
                    <a:pt x="4001" y="2185"/>
                  </a:lnTo>
                  <a:lnTo>
                    <a:pt x="3970" y="2111"/>
                  </a:lnTo>
                  <a:lnTo>
                    <a:pt x="3936" y="2037"/>
                  </a:lnTo>
                  <a:lnTo>
                    <a:pt x="3901" y="1975"/>
                  </a:lnTo>
                  <a:lnTo>
                    <a:pt x="3863" y="1913"/>
                  </a:lnTo>
                  <a:lnTo>
                    <a:pt x="3819" y="1864"/>
                  </a:lnTo>
                  <a:lnTo>
                    <a:pt x="3776" y="1815"/>
                  </a:lnTo>
                  <a:lnTo>
                    <a:pt x="3737" y="1778"/>
                  </a:lnTo>
                  <a:lnTo>
                    <a:pt x="3690" y="1753"/>
                  </a:lnTo>
                  <a:lnTo>
                    <a:pt x="3647" y="1741"/>
                  </a:lnTo>
                  <a:lnTo>
                    <a:pt x="3604" y="1728"/>
                  </a:lnTo>
                  <a:lnTo>
                    <a:pt x="3556" y="1728"/>
                  </a:lnTo>
                  <a:lnTo>
                    <a:pt x="3513" y="1741"/>
                  </a:lnTo>
                  <a:lnTo>
                    <a:pt x="3466" y="1765"/>
                  </a:lnTo>
                  <a:lnTo>
                    <a:pt x="3422" y="1802"/>
                  </a:lnTo>
                  <a:lnTo>
                    <a:pt x="3379" y="1852"/>
                  </a:lnTo>
                  <a:lnTo>
                    <a:pt x="3336" y="1913"/>
                  </a:lnTo>
                  <a:lnTo>
                    <a:pt x="3297" y="1975"/>
                  </a:lnTo>
                  <a:lnTo>
                    <a:pt x="3258" y="2061"/>
                  </a:lnTo>
                  <a:lnTo>
                    <a:pt x="3060" y="2555"/>
                  </a:lnTo>
                  <a:lnTo>
                    <a:pt x="2861" y="3073"/>
                  </a:lnTo>
                  <a:lnTo>
                    <a:pt x="2464" y="4135"/>
                  </a:lnTo>
                  <a:lnTo>
                    <a:pt x="1817" y="2358"/>
                  </a:lnTo>
                  <a:lnTo>
                    <a:pt x="1493" y="1457"/>
                  </a:lnTo>
                  <a:lnTo>
                    <a:pt x="1170" y="544"/>
                  </a:lnTo>
                  <a:lnTo>
                    <a:pt x="1109" y="395"/>
                  </a:lnTo>
                  <a:lnTo>
                    <a:pt x="1049" y="272"/>
                  </a:lnTo>
                  <a:lnTo>
                    <a:pt x="984" y="161"/>
                  </a:lnTo>
                  <a:lnTo>
                    <a:pt x="919" y="87"/>
                  </a:lnTo>
                  <a:lnTo>
                    <a:pt x="855" y="38"/>
                  </a:lnTo>
                  <a:lnTo>
                    <a:pt x="790"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7" name="Google Shape;1186;p42">
              <a:extLst>
                <a:ext uri="{FF2B5EF4-FFF2-40B4-BE49-F238E27FC236}">
                  <a16:creationId xmlns:a16="http://schemas.microsoft.com/office/drawing/2014/main" id="{1A00C731-719F-429C-8290-52DD25B8DEA7}"/>
                </a:ext>
              </a:extLst>
            </p:cNvPr>
            <p:cNvSpPr/>
            <p:nvPr/>
          </p:nvSpPr>
          <p:spPr>
            <a:xfrm>
              <a:off x="7457884" y="4113013"/>
              <a:ext cx="280875" cy="990700"/>
            </a:xfrm>
            <a:custGeom>
              <a:avLst/>
              <a:gdLst/>
              <a:ahLst/>
              <a:cxnLst/>
              <a:rect l="l" t="t" r="r" b="b"/>
              <a:pathLst>
                <a:path w="11235" h="39628" extrusionOk="0">
                  <a:moveTo>
                    <a:pt x="6578" y="1"/>
                  </a:moveTo>
                  <a:lnTo>
                    <a:pt x="6776" y="569"/>
                  </a:lnTo>
                  <a:lnTo>
                    <a:pt x="6971" y="1161"/>
                  </a:lnTo>
                  <a:lnTo>
                    <a:pt x="7152" y="1766"/>
                  </a:lnTo>
                  <a:lnTo>
                    <a:pt x="7243" y="2074"/>
                  </a:lnTo>
                  <a:lnTo>
                    <a:pt x="7329" y="2395"/>
                  </a:lnTo>
                  <a:lnTo>
                    <a:pt x="7415" y="2716"/>
                  </a:lnTo>
                  <a:lnTo>
                    <a:pt x="7497" y="3037"/>
                  </a:lnTo>
                  <a:lnTo>
                    <a:pt x="7579" y="3370"/>
                  </a:lnTo>
                  <a:lnTo>
                    <a:pt x="7661" y="3703"/>
                  </a:lnTo>
                  <a:lnTo>
                    <a:pt x="7735" y="4049"/>
                  </a:lnTo>
                  <a:lnTo>
                    <a:pt x="7812" y="4394"/>
                  </a:lnTo>
                  <a:lnTo>
                    <a:pt x="7881" y="4740"/>
                  </a:lnTo>
                  <a:lnTo>
                    <a:pt x="7950" y="5085"/>
                  </a:lnTo>
                  <a:lnTo>
                    <a:pt x="8019" y="5443"/>
                  </a:lnTo>
                  <a:lnTo>
                    <a:pt x="8084" y="5801"/>
                  </a:lnTo>
                  <a:lnTo>
                    <a:pt x="8149" y="6159"/>
                  </a:lnTo>
                  <a:lnTo>
                    <a:pt x="8205" y="6529"/>
                  </a:lnTo>
                  <a:lnTo>
                    <a:pt x="8265" y="6900"/>
                  </a:lnTo>
                  <a:lnTo>
                    <a:pt x="8321" y="7270"/>
                  </a:lnTo>
                  <a:lnTo>
                    <a:pt x="8373" y="7652"/>
                  </a:lnTo>
                  <a:lnTo>
                    <a:pt x="8421" y="8035"/>
                  </a:lnTo>
                  <a:lnTo>
                    <a:pt x="8468" y="8417"/>
                  </a:lnTo>
                  <a:lnTo>
                    <a:pt x="8516" y="8800"/>
                  </a:lnTo>
                  <a:lnTo>
                    <a:pt x="8554" y="9195"/>
                  </a:lnTo>
                  <a:lnTo>
                    <a:pt x="8593" y="9590"/>
                  </a:lnTo>
                  <a:lnTo>
                    <a:pt x="8632" y="9985"/>
                  </a:lnTo>
                  <a:lnTo>
                    <a:pt x="8662" y="10380"/>
                  </a:lnTo>
                  <a:lnTo>
                    <a:pt x="8693" y="10787"/>
                  </a:lnTo>
                  <a:lnTo>
                    <a:pt x="8723" y="11194"/>
                  </a:lnTo>
                  <a:lnTo>
                    <a:pt x="8753" y="11750"/>
                  </a:lnTo>
                  <a:lnTo>
                    <a:pt x="8779" y="12317"/>
                  </a:lnTo>
                  <a:lnTo>
                    <a:pt x="8800" y="12873"/>
                  </a:lnTo>
                  <a:lnTo>
                    <a:pt x="8818" y="13428"/>
                  </a:lnTo>
                  <a:lnTo>
                    <a:pt x="8826" y="13983"/>
                  </a:lnTo>
                  <a:lnTo>
                    <a:pt x="8831" y="14539"/>
                  </a:lnTo>
                  <a:lnTo>
                    <a:pt x="8831" y="15094"/>
                  </a:lnTo>
                  <a:lnTo>
                    <a:pt x="8826" y="15649"/>
                  </a:lnTo>
                  <a:lnTo>
                    <a:pt x="8818" y="16205"/>
                  </a:lnTo>
                  <a:lnTo>
                    <a:pt x="8800" y="16748"/>
                  </a:lnTo>
                  <a:lnTo>
                    <a:pt x="8779" y="17291"/>
                  </a:lnTo>
                  <a:lnTo>
                    <a:pt x="8757" y="17834"/>
                  </a:lnTo>
                  <a:lnTo>
                    <a:pt x="8727" y="18377"/>
                  </a:lnTo>
                  <a:lnTo>
                    <a:pt x="8693" y="18907"/>
                  </a:lnTo>
                  <a:lnTo>
                    <a:pt x="8649" y="19450"/>
                  </a:lnTo>
                  <a:lnTo>
                    <a:pt x="8606" y="19969"/>
                  </a:lnTo>
                  <a:lnTo>
                    <a:pt x="8559" y="20499"/>
                  </a:lnTo>
                  <a:lnTo>
                    <a:pt x="8507" y="21018"/>
                  </a:lnTo>
                  <a:lnTo>
                    <a:pt x="8447" y="21536"/>
                  </a:lnTo>
                  <a:lnTo>
                    <a:pt x="8386" y="22042"/>
                  </a:lnTo>
                  <a:lnTo>
                    <a:pt x="8317" y="22548"/>
                  </a:lnTo>
                  <a:lnTo>
                    <a:pt x="8248" y="23054"/>
                  </a:lnTo>
                  <a:lnTo>
                    <a:pt x="8170" y="23548"/>
                  </a:lnTo>
                  <a:lnTo>
                    <a:pt x="8093" y="24029"/>
                  </a:lnTo>
                  <a:lnTo>
                    <a:pt x="8011" y="24510"/>
                  </a:lnTo>
                  <a:lnTo>
                    <a:pt x="7920" y="24991"/>
                  </a:lnTo>
                  <a:lnTo>
                    <a:pt x="7829" y="25460"/>
                  </a:lnTo>
                  <a:lnTo>
                    <a:pt x="7735" y="25929"/>
                  </a:lnTo>
                  <a:lnTo>
                    <a:pt x="7635" y="26374"/>
                  </a:lnTo>
                  <a:lnTo>
                    <a:pt x="7532" y="26830"/>
                  </a:lnTo>
                  <a:lnTo>
                    <a:pt x="7424" y="27262"/>
                  </a:lnTo>
                  <a:lnTo>
                    <a:pt x="7312" y="27706"/>
                  </a:lnTo>
                  <a:lnTo>
                    <a:pt x="7199" y="28126"/>
                  </a:lnTo>
                  <a:lnTo>
                    <a:pt x="7079" y="28546"/>
                  </a:lnTo>
                  <a:lnTo>
                    <a:pt x="6958" y="28953"/>
                  </a:lnTo>
                  <a:lnTo>
                    <a:pt x="6833" y="29348"/>
                  </a:lnTo>
                  <a:lnTo>
                    <a:pt x="6703" y="29743"/>
                  </a:lnTo>
                  <a:lnTo>
                    <a:pt x="6574" y="30113"/>
                  </a:lnTo>
                  <a:lnTo>
                    <a:pt x="6436" y="30483"/>
                  </a:lnTo>
                  <a:lnTo>
                    <a:pt x="6297" y="30853"/>
                  </a:lnTo>
                  <a:lnTo>
                    <a:pt x="6155" y="31199"/>
                  </a:lnTo>
                  <a:lnTo>
                    <a:pt x="6008" y="31544"/>
                  </a:lnTo>
                  <a:lnTo>
                    <a:pt x="5862" y="31865"/>
                  </a:lnTo>
                  <a:lnTo>
                    <a:pt x="5710" y="32186"/>
                  </a:lnTo>
                  <a:lnTo>
                    <a:pt x="5555" y="32495"/>
                  </a:lnTo>
                  <a:lnTo>
                    <a:pt x="5400" y="32791"/>
                  </a:lnTo>
                  <a:lnTo>
                    <a:pt x="5240" y="33075"/>
                  </a:lnTo>
                  <a:lnTo>
                    <a:pt x="5076" y="33346"/>
                  </a:lnTo>
                  <a:lnTo>
                    <a:pt x="4908" y="33605"/>
                  </a:lnTo>
                  <a:lnTo>
                    <a:pt x="4739" y="33865"/>
                  </a:lnTo>
                  <a:lnTo>
                    <a:pt x="4571" y="34099"/>
                  </a:lnTo>
                  <a:lnTo>
                    <a:pt x="4394" y="34321"/>
                  </a:lnTo>
                  <a:lnTo>
                    <a:pt x="4222" y="34531"/>
                  </a:lnTo>
                  <a:lnTo>
                    <a:pt x="4040" y="34728"/>
                  </a:lnTo>
                  <a:lnTo>
                    <a:pt x="3859" y="34901"/>
                  </a:lnTo>
                  <a:lnTo>
                    <a:pt x="3678" y="35074"/>
                  </a:lnTo>
                  <a:lnTo>
                    <a:pt x="3492" y="35234"/>
                  </a:lnTo>
                  <a:lnTo>
                    <a:pt x="3302" y="35370"/>
                  </a:lnTo>
                  <a:lnTo>
                    <a:pt x="3112" y="35494"/>
                  </a:lnTo>
                  <a:lnTo>
                    <a:pt x="2918" y="35605"/>
                  </a:lnTo>
                  <a:lnTo>
                    <a:pt x="2724" y="35703"/>
                  </a:lnTo>
                  <a:lnTo>
                    <a:pt x="2530" y="35790"/>
                  </a:lnTo>
                  <a:lnTo>
                    <a:pt x="2331" y="35851"/>
                  </a:lnTo>
                  <a:lnTo>
                    <a:pt x="2133" y="35901"/>
                  </a:lnTo>
                  <a:lnTo>
                    <a:pt x="1995" y="35926"/>
                  </a:lnTo>
                  <a:lnTo>
                    <a:pt x="1861" y="35938"/>
                  </a:lnTo>
                  <a:lnTo>
                    <a:pt x="1723" y="35950"/>
                  </a:lnTo>
                  <a:lnTo>
                    <a:pt x="1455" y="35950"/>
                  </a:lnTo>
                  <a:lnTo>
                    <a:pt x="1322" y="35926"/>
                  </a:lnTo>
                  <a:lnTo>
                    <a:pt x="1188" y="35913"/>
                  </a:lnTo>
                  <a:lnTo>
                    <a:pt x="1054" y="35876"/>
                  </a:lnTo>
                  <a:lnTo>
                    <a:pt x="920" y="35839"/>
                  </a:lnTo>
                  <a:lnTo>
                    <a:pt x="786" y="35802"/>
                  </a:lnTo>
                  <a:lnTo>
                    <a:pt x="523" y="35691"/>
                  </a:lnTo>
                  <a:lnTo>
                    <a:pt x="260" y="35543"/>
                  </a:lnTo>
                  <a:lnTo>
                    <a:pt x="1" y="35383"/>
                  </a:lnTo>
                  <a:lnTo>
                    <a:pt x="169" y="35679"/>
                  </a:lnTo>
                  <a:lnTo>
                    <a:pt x="342" y="35963"/>
                  </a:lnTo>
                  <a:lnTo>
                    <a:pt x="519" y="36246"/>
                  </a:lnTo>
                  <a:lnTo>
                    <a:pt x="691" y="36506"/>
                  </a:lnTo>
                  <a:lnTo>
                    <a:pt x="873" y="36765"/>
                  </a:lnTo>
                  <a:lnTo>
                    <a:pt x="1050" y="37012"/>
                  </a:lnTo>
                  <a:lnTo>
                    <a:pt x="1231" y="37258"/>
                  </a:lnTo>
                  <a:lnTo>
                    <a:pt x="1408" y="37481"/>
                  </a:lnTo>
                  <a:lnTo>
                    <a:pt x="1593" y="37703"/>
                  </a:lnTo>
                  <a:lnTo>
                    <a:pt x="1775" y="37912"/>
                  </a:lnTo>
                  <a:lnTo>
                    <a:pt x="1960" y="38110"/>
                  </a:lnTo>
                  <a:lnTo>
                    <a:pt x="2141" y="38295"/>
                  </a:lnTo>
                  <a:lnTo>
                    <a:pt x="2327" y="38468"/>
                  </a:lnTo>
                  <a:lnTo>
                    <a:pt x="2513" y="38628"/>
                  </a:lnTo>
                  <a:lnTo>
                    <a:pt x="2698" y="38776"/>
                  </a:lnTo>
                  <a:lnTo>
                    <a:pt x="2884" y="38924"/>
                  </a:lnTo>
                  <a:lnTo>
                    <a:pt x="3074" y="39048"/>
                  </a:lnTo>
                  <a:lnTo>
                    <a:pt x="3259" y="39159"/>
                  </a:lnTo>
                  <a:lnTo>
                    <a:pt x="3445" y="39270"/>
                  </a:lnTo>
                  <a:lnTo>
                    <a:pt x="3635" y="39356"/>
                  </a:lnTo>
                  <a:lnTo>
                    <a:pt x="3820" y="39430"/>
                  </a:lnTo>
                  <a:lnTo>
                    <a:pt x="4006" y="39504"/>
                  </a:lnTo>
                  <a:lnTo>
                    <a:pt x="4196" y="39554"/>
                  </a:lnTo>
                  <a:lnTo>
                    <a:pt x="4381" y="39591"/>
                  </a:lnTo>
                  <a:lnTo>
                    <a:pt x="4567" y="39615"/>
                  </a:lnTo>
                  <a:lnTo>
                    <a:pt x="4752" y="39628"/>
                  </a:lnTo>
                  <a:lnTo>
                    <a:pt x="4938" y="39628"/>
                  </a:lnTo>
                  <a:lnTo>
                    <a:pt x="5119" y="39615"/>
                  </a:lnTo>
                  <a:lnTo>
                    <a:pt x="5305" y="39578"/>
                  </a:lnTo>
                  <a:lnTo>
                    <a:pt x="5486" y="39541"/>
                  </a:lnTo>
                  <a:lnTo>
                    <a:pt x="5667" y="39480"/>
                  </a:lnTo>
                  <a:lnTo>
                    <a:pt x="5849" y="39406"/>
                  </a:lnTo>
                  <a:lnTo>
                    <a:pt x="6030" y="39319"/>
                  </a:lnTo>
                  <a:lnTo>
                    <a:pt x="6207" y="39221"/>
                  </a:lnTo>
                  <a:lnTo>
                    <a:pt x="6384" y="39110"/>
                  </a:lnTo>
                  <a:lnTo>
                    <a:pt x="6561" y="38974"/>
                  </a:lnTo>
                  <a:lnTo>
                    <a:pt x="6733" y="38826"/>
                  </a:lnTo>
                  <a:lnTo>
                    <a:pt x="6906" y="38653"/>
                  </a:lnTo>
                  <a:lnTo>
                    <a:pt x="7079" y="38480"/>
                  </a:lnTo>
                  <a:lnTo>
                    <a:pt x="7247" y="38283"/>
                  </a:lnTo>
                  <a:lnTo>
                    <a:pt x="7415" y="38073"/>
                  </a:lnTo>
                  <a:lnTo>
                    <a:pt x="7579" y="37838"/>
                  </a:lnTo>
                  <a:lnTo>
                    <a:pt x="7743" y="37592"/>
                  </a:lnTo>
                  <a:lnTo>
                    <a:pt x="7907" y="37332"/>
                  </a:lnTo>
                  <a:lnTo>
                    <a:pt x="8067" y="37061"/>
                  </a:lnTo>
                  <a:lnTo>
                    <a:pt x="8222" y="36765"/>
                  </a:lnTo>
                  <a:lnTo>
                    <a:pt x="8378" y="36444"/>
                  </a:lnTo>
                  <a:lnTo>
                    <a:pt x="8529" y="36111"/>
                  </a:lnTo>
                  <a:lnTo>
                    <a:pt x="8680" y="35765"/>
                  </a:lnTo>
                  <a:lnTo>
                    <a:pt x="8826" y="35395"/>
                  </a:lnTo>
                  <a:lnTo>
                    <a:pt x="8969" y="35012"/>
                  </a:lnTo>
                  <a:lnTo>
                    <a:pt x="9111" y="34617"/>
                  </a:lnTo>
                  <a:lnTo>
                    <a:pt x="9249" y="34185"/>
                  </a:lnTo>
                  <a:lnTo>
                    <a:pt x="9387" y="33754"/>
                  </a:lnTo>
                  <a:lnTo>
                    <a:pt x="9517" y="33297"/>
                  </a:lnTo>
                  <a:lnTo>
                    <a:pt x="9646" y="32816"/>
                  </a:lnTo>
                  <a:lnTo>
                    <a:pt x="9776" y="32322"/>
                  </a:lnTo>
                  <a:lnTo>
                    <a:pt x="9897" y="31804"/>
                  </a:lnTo>
                  <a:lnTo>
                    <a:pt x="10017" y="31261"/>
                  </a:lnTo>
                  <a:lnTo>
                    <a:pt x="10134" y="30705"/>
                  </a:lnTo>
                  <a:lnTo>
                    <a:pt x="10246" y="30138"/>
                  </a:lnTo>
                  <a:lnTo>
                    <a:pt x="10354" y="29545"/>
                  </a:lnTo>
                  <a:lnTo>
                    <a:pt x="10462" y="28928"/>
                  </a:lnTo>
                  <a:lnTo>
                    <a:pt x="10561" y="28286"/>
                  </a:lnTo>
                  <a:lnTo>
                    <a:pt x="10648" y="27706"/>
                  </a:lnTo>
                  <a:lnTo>
                    <a:pt x="10725" y="27139"/>
                  </a:lnTo>
                  <a:lnTo>
                    <a:pt x="10799" y="26571"/>
                  </a:lnTo>
                  <a:lnTo>
                    <a:pt x="10868" y="26003"/>
                  </a:lnTo>
                  <a:lnTo>
                    <a:pt x="10928" y="25436"/>
                  </a:lnTo>
                  <a:lnTo>
                    <a:pt x="10984" y="24880"/>
                  </a:lnTo>
                  <a:lnTo>
                    <a:pt x="11036" y="24313"/>
                  </a:lnTo>
                  <a:lnTo>
                    <a:pt x="11079" y="23757"/>
                  </a:lnTo>
                  <a:lnTo>
                    <a:pt x="11118" y="23214"/>
                  </a:lnTo>
                  <a:lnTo>
                    <a:pt x="11148" y="22659"/>
                  </a:lnTo>
                  <a:lnTo>
                    <a:pt x="11178" y="22116"/>
                  </a:lnTo>
                  <a:lnTo>
                    <a:pt x="11200" y="21573"/>
                  </a:lnTo>
                  <a:lnTo>
                    <a:pt x="11217" y="21030"/>
                  </a:lnTo>
                  <a:lnTo>
                    <a:pt x="11226" y="20499"/>
                  </a:lnTo>
                  <a:lnTo>
                    <a:pt x="11234" y="19969"/>
                  </a:lnTo>
                  <a:lnTo>
                    <a:pt x="11234" y="19438"/>
                  </a:lnTo>
                  <a:lnTo>
                    <a:pt x="11230" y="18920"/>
                  </a:lnTo>
                  <a:lnTo>
                    <a:pt x="11222" y="18401"/>
                  </a:lnTo>
                  <a:lnTo>
                    <a:pt x="11204" y="17883"/>
                  </a:lnTo>
                  <a:lnTo>
                    <a:pt x="11187" y="17365"/>
                  </a:lnTo>
                  <a:lnTo>
                    <a:pt x="11161" y="16859"/>
                  </a:lnTo>
                  <a:lnTo>
                    <a:pt x="11135" y="16353"/>
                  </a:lnTo>
                  <a:lnTo>
                    <a:pt x="11101" y="15859"/>
                  </a:lnTo>
                  <a:lnTo>
                    <a:pt x="11062" y="15365"/>
                  </a:lnTo>
                  <a:lnTo>
                    <a:pt x="11019" y="14872"/>
                  </a:lnTo>
                  <a:lnTo>
                    <a:pt x="10971" y="14391"/>
                  </a:lnTo>
                  <a:lnTo>
                    <a:pt x="10924" y="13909"/>
                  </a:lnTo>
                  <a:lnTo>
                    <a:pt x="10868" y="13428"/>
                  </a:lnTo>
                  <a:lnTo>
                    <a:pt x="10807" y="12959"/>
                  </a:lnTo>
                  <a:lnTo>
                    <a:pt x="10742" y="12490"/>
                  </a:lnTo>
                  <a:lnTo>
                    <a:pt x="10673" y="12033"/>
                  </a:lnTo>
                  <a:lnTo>
                    <a:pt x="10600" y="11577"/>
                  </a:lnTo>
                  <a:lnTo>
                    <a:pt x="10527" y="11120"/>
                  </a:lnTo>
                  <a:lnTo>
                    <a:pt x="10445" y="10676"/>
                  </a:lnTo>
                  <a:lnTo>
                    <a:pt x="10363" y="10232"/>
                  </a:lnTo>
                  <a:lnTo>
                    <a:pt x="10272" y="9800"/>
                  </a:lnTo>
                  <a:lnTo>
                    <a:pt x="10181" y="9368"/>
                  </a:lnTo>
                  <a:lnTo>
                    <a:pt x="10087" y="8936"/>
                  </a:lnTo>
                  <a:lnTo>
                    <a:pt x="9987" y="8516"/>
                  </a:lnTo>
                  <a:lnTo>
                    <a:pt x="9888" y="8097"/>
                  </a:lnTo>
                  <a:lnTo>
                    <a:pt x="9780" y="7689"/>
                  </a:lnTo>
                  <a:lnTo>
                    <a:pt x="9672" y="7282"/>
                  </a:lnTo>
                  <a:lnTo>
                    <a:pt x="9560" y="6887"/>
                  </a:lnTo>
                  <a:lnTo>
                    <a:pt x="9443" y="6492"/>
                  </a:lnTo>
                  <a:lnTo>
                    <a:pt x="9327" y="6110"/>
                  </a:lnTo>
                  <a:lnTo>
                    <a:pt x="9206" y="5727"/>
                  </a:lnTo>
                  <a:lnTo>
                    <a:pt x="9081" y="5357"/>
                  </a:lnTo>
                  <a:lnTo>
                    <a:pt x="8952" y="4987"/>
                  </a:lnTo>
                  <a:lnTo>
                    <a:pt x="8822" y="4629"/>
                  </a:lnTo>
                  <a:lnTo>
                    <a:pt x="8688" y="4271"/>
                  </a:lnTo>
                  <a:lnTo>
                    <a:pt x="8554" y="3925"/>
                  </a:lnTo>
                  <a:lnTo>
                    <a:pt x="8416" y="3580"/>
                  </a:lnTo>
                  <a:lnTo>
                    <a:pt x="8274" y="3247"/>
                  </a:lnTo>
                  <a:lnTo>
                    <a:pt x="8132" y="2913"/>
                  </a:lnTo>
                  <a:lnTo>
                    <a:pt x="7985" y="2593"/>
                  </a:lnTo>
                  <a:lnTo>
                    <a:pt x="7838" y="2272"/>
                  </a:lnTo>
                  <a:lnTo>
                    <a:pt x="7687" y="1963"/>
                  </a:lnTo>
                  <a:lnTo>
                    <a:pt x="7536" y="1667"/>
                  </a:lnTo>
                  <a:lnTo>
                    <a:pt x="7381" y="1371"/>
                  </a:lnTo>
                  <a:lnTo>
                    <a:pt x="7221" y="1075"/>
                  </a:lnTo>
                  <a:lnTo>
                    <a:pt x="7066" y="803"/>
                  </a:lnTo>
                  <a:lnTo>
                    <a:pt x="6902" y="519"/>
                  </a:lnTo>
                  <a:lnTo>
                    <a:pt x="6742" y="260"/>
                  </a:lnTo>
                  <a:lnTo>
                    <a:pt x="6578"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8" name="Google Shape;1187;p42">
              <a:extLst>
                <a:ext uri="{FF2B5EF4-FFF2-40B4-BE49-F238E27FC236}">
                  <a16:creationId xmlns:a16="http://schemas.microsoft.com/office/drawing/2014/main" id="{4726F223-D8A0-436B-AC72-283B6AE68F74}"/>
                </a:ext>
              </a:extLst>
            </p:cNvPr>
            <p:cNvSpPr/>
            <p:nvPr/>
          </p:nvSpPr>
          <p:spPr>
            <a:xfrm>
              <a:off x="7558234" y="10163513"/>
              <a:ext cx="115475" cy="325200"/>
            </a:xfrm>
            <a:custGeom>
              <a:avLst/>
              <a:gdLst/>
              <a:ahLst/>
              <a:cxnLst/>
              <a:rect l="l" t="t" r="r" b="b"/>
              <a:pathLst>
                <a:path w="4619" h="13008" extrusionOk="0">
                  <a:moveTo>
                    <a:pt x="3190" y="0"/>
                  </a:moveTo>
                  <a:lnTo>
                    <a:pt x="3151" y="12"/>
                  </a:lnTo>
                  <a:lnTo>
                    <a:pt x="3108" y="25"/>
                  </a:lnTo>
                  <a:lnTo>
                    <a:pt x="3069" y="49"/>
                  </a:lnTo>
                  <a:lnTo>
                    <a:pt x="3030" y="99"/>
                  </a:lnTo>
                  <a:lnTo>
                    <a:pt x="2991" y="148"/>
                  </a:lnTo>
                  <a:lnTo>
                    <a:pt x="2952" y="210"/>
                  </a:lnTo>
                  <a:lnTo>
                    <a:pt x="2913" y="296"/>
                  </a:lnTo>
                  <a:lnTo>
                    <a:pt x="2879" y="383"/>
                  </a:lnTo>
                  <a:lnTo>
                    <a:pt x="2844" y="494"/>
                  </a:lnTo>
                  <a:lnTo>
                    <a:pt x="2814" y="605"/>
                  </a:lnTo>
                  <a:lnTo>
                    <a:pt x="2624" y="1358"/>
                  </a:lnTo>
                  <a:lnTo>
                    <a:pt x="2426" y="2110"/>
                  </a:lnTo>
                  <a:lnTo>
                    <a:pt x="2033" y="3604"/>
                  </a:lnTo>
                  <a:lnTo>
                    <a:pt x="1891" y="3233"/>
                  </a:lnTo>
                  <a:lnTo>
                    <a:pt x="1748" y="2876"/>
                  </a:lnTo>
                  <a:lnTo>
                    <a:pt x="1602" y="2530"/>
                  </a:lnTo>
                  <a:lnTo>
                    <a:pt x="1450" y="2221"/>
                  </a:lnTo>
                  <a:lnTo>
                    <a:pt x="1373" y="2073"/>
                  </a:lnTo>
                  <a:lnTo>
                    <a:pt x="1295" y="1925"/>
                  </a:lnTo>
                  <a:lnTo>
                    <a:pt x="1213" y="1802"/>
                  </a:lnTo>
                  <a:lnTo>
                    <a:pt x="1131" y="1678"/>
                  </a:lnTo>
                  <a:lnTo>
                    <a:pt x="1049" y="1567"/>
                  </a:lnTo>
                  <a:lnTo>
                    <a:pt x="967" y="1456"/>
                  </a:lnTo>
                  <a:lnTo>
                    <a:pt x="881" y="1370"/>
                  </a:lnTo>
                  <a:lnTo>
                    <a:pt x="790" y="1284"/>
                  </a:lnTo>
                  <a:lnTo>
                    <a:pt x="738" y="1246"/>
                  </a:lnTo>
                  <a:lnTo>
                    <a:pt x="691" y="1222"/>
                  </a:lnTo>
                  <a:lnTo>
                    <a:pt x="639" y="1197"/>
                  </a:lnTo>
                  <a:lnTo>
                    <a:pt x="592" y="1197"/>
                  </a:lnTo>
                  <a:lnTo>
                    <a:pt x="544" y="1209"/>
                  </a:lnTo>
                  <a:lnTo>
                    <a:pt x="497" y="1222"/>
                  </a:lnTo>
                  <a:lnTo>
                    <a:pt x="454" y="1259"/>
                  </a:lnTo>
                  <a:lnTo>
                    <a:pt x="410" y="1296"/>
                  </a:lnTo>
                  <a:lnTo>
                    <a:pt x="367" y="1345"/>
                  </a:lnTo>
                  <a:lnTo>
                    <a:pt x="328" y="1407"/>
                  </a:lnTo>
                  <a:lnTo>
                    <a:pt x="290" y="1469"/>
                  </a:lnTo>
                  <a:lnTo>
                    <a:pt x="255" y="1555"/>
                  </a:lnTo>
                  <a:lnTo>
                    <a:pt x="221" y="1629"/>
                  </a:lnTo>
                  <a:lnTo>
                    <a:pt x="190" y="1728"/>
                  </a:lnTo>
                  <a:lnTo>
                    <a:pt x="160" y="1827"/>
                  </a:lnTo>
                  <a:lnTo>
                    <a:pt x="130" y="1925"/>
                  </a:lnTo>
                  <a:lnTo>
                    <a:pt x="108" y="2036"/>
                  </a:lnTo>
                  <a:lnTo>
                    <a:pt x="82" y="2147"/>
                  </a:lnTo>
                  <a:lnTo>
                    <a:pt x="65" y="2271"/>
                  </a:lnTo>
                  <a:lnTo>
                    <a:pt x="48" y="2394"/>
                  </a:lnTo>
                  <a:lnTo>
                    <a:pt x="31" y="2518"/>
                  </a:lnTo>
                  <a:lnTo>
                    <a:pt x="18" y="2641"/>
                  </a:lnTo>
                  <a:lnTo>
                    <a:pt x="9" y="2777"/>
                  </a:lnTo>
                  <a:lnTo>
                    <a:pt x="0" y="2913"/>
                  </a:lnTo>
                  <a:lnTo>
                    <a:pt x="0" y="3048"/>
                  </a:lnTo>
                  <a:lnTo>
                    <a:pt x="0" y="3184"/>
                  </a:lnTo>
                  <a:lnTo>
                    <a:pt x="0" y="3320"/>
                  </a:lnTo>
                  <a:lnTo>
                    <a:pt x="9" y="3456"/>
                  </a:lnTo>
                  <a:lnTo>
                    <a:pt x="18" y="3591"/>
                  </a:lnTo>
                  <a:lnTo>
                    <a:pt x="31" y="3727"/>
                  </a:lnTo>
                  <a:lnTo>
                    <a:pt x="48" y="3863"/>
                  </a:lnTo>
                  <a:lnTo>
                    <a:pt x="70" y="3999"/>
                  </a:lnTo>
                  <a:lnTo>
                    <a:pt x="108" y="4208"/>
                  </a:lnTo>
                  <a:lnTo>
                    <a:pt x="156" y="4418"/>
                  </a:lnTo>
                  <a:lnTo>
                    <a:pt x="203" y="4628"/>
                  </a:lnTo>
                  <a:lnTo>
                    <a:pt x="255" y="4838"/>
                  </a:lnTo>
                  <a:lnTo>
                    <a:pt x="311" y="5035"/>
                  </a:lnTo>
                  <a:lnTo>
                    <a:pt x="372" y="5233"/>
                  </a:lnTo>
                  <a:lnTo>
                    <a:pt x="432" y="5430"/>
                  </a:lnTo>
                  <a:lnTo>
                    <a:pt x="497" y="5615"/>
                  </a:lnTo>
                  <a:lnTo>
                    <a:pt x="631" y="5985"/>
                  </a:lnTo>
                  <a:lnTo>
                    <a:pt x="773" y="6343"/>
                  </a:lnTo>
                  <a:lnTo>
                    <a:pt x="920" y="6689"/>
                  </a:lnTo>
                  <a:lnTo>
                    <a:pt x="1071" y="7022"/>
                  </a:lnTo>
                  <a:lnTo>
                    <a:pt x="820" y="7787"/>
                  </a:lnTo>
                  <a:lnTo>
                    <a:pt x="700" y="8170"/>
                  </a:lnTo>
                  <a:lnTo>
                    <a:pt x="579" y="8565"/>
                  </a:lnTo>
                  <a:lnTo>
                    <a:pt x="462" y="8960"/>
                  </a:lnTo>
                  <a:lnTo>
                    <a:pt x="350" y="9367"/>
                  </a:lnTo>
                  <a:lnTo>
                    <a:pt x="238" y="9786"/>
                  </a:lnTo>
                  <a:lnTo>
                    <a:pt x="139" y="10218"/>
                  </a:lnTo>
                  <a:lnTo>
                    <a:pt x="100" y="10379"/>
                  </a:lnTo>
                  <a:lnTo>
                    <a:pt x="70" y="10552"/>
                  </a:lnTo>
                  <a:lnTo>
                    <a:pt x="48" y="10724"/>
                  </a:lnTo>
                  <a:lnTo>
                    <a:pt x="35" y="10885"/>
                  </a:lnTo>
                  <a:lnTo>
                    <a:pt x="26" y="11045"/>
                  </a:lnTo>
                  <a:lnTo>
                    <a:pt x="22" y="11193"/>
                  </a:lnTo>
                  <a:lnTo>
                    <a:pt x="26" y="11341"/>
                  </a:lnTo>
                  <a:lnTo>
                    <a:pt x="39" y="11490"/>
                  </a:lnTo>
                  <a:lnTo>
                    <a:pt x="52" y="11638"/>
                  </a:lnTo>
                  <a:lnTo>
                    <a:pt x="70" y="11761"/>
                  </a:lnTo>
                  <a:lnTo>
                    <a:pt x="95" y="11897"/>
                  </a:lnTo>
                  <a:lnTo>
                    <a:pt x="126" y="12020"/>
                  </a:lnTo>
                  <a:lnTo>
                    <a:pt x="156" y="12131"/>
                  </a:lnTo>
                  <a:lnTo>
                    <a:pt x="195" y="12242"/>
                  </a:lnTo>
                  <a:lnTo>
                    <a:pt x="233" y="12341"/>
                  </a:lnTo>
                  <a:lnTo>
                    <a:pt x="277" y="12427"/>
                  </a:lnTo>
                  <a:lnTo>
                    <a:pt x="324" y="12514"/>
                  </a:lnTo>
                  <a:lnTo>
                    <a:pt x="372" y="12588"/>
                  </a:lnTo>
                  <a:lnTo>
                    <a:pt x="419" y="12650"/>
                  </a:lnTo>
                  <a:lnTo>
                    <a:pt x="475" y="12699"/>
                  </a:lnTo>
                  <a:lnTo>
                    <a:pt x="527" y="12748"/>
                  </a:lnTo>
                  <a:lnTo>
                    <a:pt x="583" y="12773"/>
                  </a:lnTo>
                  <a:lnTo>
                    <a:pt x="639" y="12798"/>
                  </a:lnTo>
                  <a:lnTo>
                    <a:pt x="695" y="12810"/>
                  </a:lnTo>
                  <a:lnTo>
                    <a:pt x="751" y="12810"/>
                  </a:lnTo>
                  <a:lnTo>
                    <a:pt x="807" y="12785"/>
                  </a:lnTo>
                  <a:lnTo>
                    <a:pt x="864" y="12761"/>
                  </a:lnTo>
                  <a:lnTo>
                    <a:pt x="920" y="12724"/>
                  </a:lnTo>
                  <a:lnTo>
                    <a:pt x="971" y="12662"/>
                  </a:lnTo>
                  <a:lnTo>
                    <a:pt x="1028" y="12588"/>
                  </a:lnTo>
                  <a:lnTo>
                    <a:pt x="1079" y="12501"/>
                  </a:lnTo>
                  <a:lnTo>
                    <a:pt x="1127" y="12403"/>
                  </a:lnTo>
                  <a:lnTo>
                    <a:pt x="1196" y="12242"/>
                  </a:lnTo>
                  <a:lnTo>
                    <a:pt x="1265" y="12057"/>
                  </a:lnTo>
                  <a:lnTo>
                    <a:pt x="1394" y="11687"/>
                  </a:lnTo>
                  <a:lnTo>
                    <a:pt x="1524" y="11304"/>
                  </a:lnTo>
                  <a:lnTo>
                    <a:pt x="1645" y="10885"/>
                  </a:lnTo>
                  <a:lnTo>
                    <a:pt x="1761" y="10465"/>
                  </a:lnTo>
                  <a:lnTo>
                    <a:pt x="1873" y="10033"/>
                  </a:lnTo>
                  <a:lnTo>
                    <a:pt x="1981" y="9589"/>
                  </a:lnTo>
                  <a:lnTo>
                    <a:pt x="2089" y="9132"/>
                  </a:lnTo>
                  <a:lnTo>
                    <a:pt x="2318" y="9626"/>
                  </a:lnTo>
                  <a:lnTo>
                    <a:pt x="2551" y="10095"/>
                  </a:lnTo>
                  <a:lnTo>
                    <a:pt x="2788" y="10564"/>
                  </a:lnTo>
                  <a:lnTo>
                    <a:pt x="3021" y="11021"/>
                  </a:lnTo>
                  <a:lnTo>
                    <a:pt x="3496" y="11909"/>
                  </a:lnTo>
                  <a:lnTo>
                    <a:pt x="3971" y="12798"/>
                  </a:lnTo>
                  <a:lnTo>
                    <a:pt x="4010" y="12872"/>
                  </a:lnTo>
                  <a:lnTo>
                    <a:pt x="4048" y="12921"/>
                  </a:lnTo>
                  <a:lnTo>
                    <a:pt x="4092" y="12958"/>
                  </a:lnTo>
                  <a:lnTo>
                    <a:pt x="4130" y="12995"/>
                  </a:lnTo>
                  <a:lnTo>
                    <a:pt x="4169" y="13007"/>
                  </a:lnTo>
                  <a:lnTo>
                    <a:pt x="4208" y="13007"/>
                  </a:lnTo>
                  <a:lnTo>
                    <a:pt x="4243" y="12995"/>
                  </a:lnTo>
                  <a:lnTo>
                    <a:pt x="4282" y="12970"/>
                  </a:lnTo>
                  <a:lnTo>
                    <a:pt x="4316" y="12946"/>
                  </a:lnTo>
                  <a:lnTo>
                    <a:pt x="4351" y="12909"/>
                  </a:lnTo>
                  <a:lnTo>
                    <a:pt x="4385" y="12859"/>
                  </a:lnTo>
                  <a:lnTo>
                    <a:pt x="4415" y="12798"/>
                  </a:lnTo>
                  <a:lnTo>
                    <a:pt x="4446" y="12736"/>
                  </a:lnTo>
                  <a:lnTo>
                    <a:pt x="4471" y="12662"/>
                  </a:lnTo>
                  <a:lnTo>
                    <a:pt x="4497" y="12588"/>
                  </a:lnTo>
                  <a:lnTo>
                    <a:pt x="4523" y="12501"/>
                  </a:lnTo>
                  <a:lnTo>
                    <a:pt x="4545" y="12415"/>
                  </a:lnTo>
                  <a:lnTo>
                    <a:pt x="4562" y="12316"/>
                  </a:lnTo>
                  <a:lnTo>
                    <a:pt x="4579" y="12218"/>
                  </a:lnTo>
                  <a:lnTo>
                    <a:pt x="4592" y="12119"/>
                  </a:lnTo>
                  <a:lnTo>
                    <a:pt x="4605" y="12008"/>
                  </a:lnTo>
                  <a:lnTo>
                    <a:pt x="4610" y="11909"/>
                  </a:lnTo>
                  <a:lnTo>
                    <a:pt x="4618" y="11798"/>
                  </a:lnTo>
                  <a:lnTo>
                    <a:pt x="4618" y="11687"/>
                  </a:lnTo>
                  <a:lnTo>
                    <a:pt x="4618" y="11576"/>
                  </a:lnTo>
                  <a:lnTo>
                    <a:pt x="4610" y="11465"/>
                  </a:lnTo>
                  <a:lnTo>
                    <a:pt x="4601" y="11366"/>
                  </a:lnTo>
                  <a:lnTo>
                    <a:pt x="4588" y="11255"/>
                  </a:lnTo>
                  <a:lnTo>
                    <a:pt x="4575" y="11144"/>
                  </a:lnTo>
                  <a:lnTo>
                    <a:pt x="4553" y="11045"/>
                  </a:lnTo>
                  <a:lnTo>
                    <a:pt x="4528" y="10947"/>
                  </a:lnTo>
                  <a:lnTo>
                    <a:pt x="4497" y="10848"/>
                  </a:lnTo>
                  <a:lnTo>
                    <a:pt x="4092" y="9564"/>
                  </a:lnTo>
                  <a:lnTo>
                    <a:pt x="3686" y="8293"/>
                  </a:lnTo>
                  <a:lnTo>
                    <a:pt x="3479" y="7664"/>
                  </a:lnTo>
                  <a:lnTo>
                    <a:pt x="3272" y="7047"/>
                  </a:lnTo>
                  <a:lnTo>
                    <a:pt x="3056" y="6430"/>
                  </a:lnTo>
                  <a:lnTo>
                    <a:pt x="2840" y="5825"/>
                  </a:lnTo>
                  <a:lnTo>
                    <a:pt x="3039" y="4862"/>
                  </a:lnTo>
                  <a:lnTo>
                    <a:pt x="3233" y="3887"/>
                  </a:lnTo>
                  <a:lnTo>
                    <a:pt x="3328" y="3394"/>
                  </a:lnTo>
                  <a:lnTo>
                    <a:pt x="3418" y="2888"/>
                  </a:lnTo>
                  <a:lnTo>
                    <a:pt x="3509" y="2394"/>
                  </a:lnTo>
                  <a:lnTo>
                    <a:pt x="3591" y="1888"/>
                  </a:lnTo>
                  <a:lnTo>
                    <a:pt x="3613" y="1740"/>
                  </a:lnTo>
                  <a:lnTo>
                    <a:pt x="3626" y="1604"/>
                  </a:lnTo>
                  <a:lnTo>
                    <a:pt x="3639" y="1469"/>
                  </a:lnTo>
                  <a:lnTo>
                    <a:pt x="3643" y="1345"/>
                  </a:lnTo>
                  <a:lnTo>
                    <a:pt x="3643" y="1209"/>
                  </a:lnTo>
                  <a:lnTo>
                    <a:pt x="3639" y="1086"/>
                  </a:lnTo>
                  <a:lnTo>
                    <a:pt x="3630" y="975"/>
                  </a:lnTo>
                  <a:lnTo>
                    <a:pt x="3617" y="852"/>
                  </a:lnTo>
                  <a:lnTo>
                    <a:pt x="3604" y="753"/>
                  </a:lnTo>
                  <a:lnTo>
                    <a:pt x="3582" y="642"/>
                  </a:lnTo>
                  <a:lnTo>
                    <a:pt x="3561" y="543"/>
                  </a:lnTo>
                  <a:lnTo>
                    <a:pt x="3539" y="457"/>
                  </a:lnTo>
                  <a:lnTo>
                    <a:pt x="3513" y="370"/>
                  </a:lnTo>
                  <a:lnTo>
                    <a:pt x="3483" y="296"/>
                  </a:lnTo>
                  <a:lnTo>
                    <a:pt x="3449" y="235"/>
                  </a:lnTo>
                  <a:lnTo>
                    <a:pt x="3418" y="173"/>
                  </a:lnTo>
                  <a:lnTo>
                    <a:pt x="3384" y="123"/>
                  </a:lnTo>
                  <a:lnTo>
                    <a:pt x="3345" y="74"/>
                  </a:lnTo>
                  <a:lnTo>
                    <a:pt x="3306" y="37"/>
                  </a:lnTo>
                  <a:lnTo>
                    <a:pt x="3267" y="25"/>
                  </a:lnTo>
                  <a:lnTo>
                    <a:pt x="3229"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9" name="Google Shape;1188;p42">
              <a:extLst>
                <a:ext uri="{FF2B5EF4-FFF2-40B4-BE49-F238E27FC236}">
                  <a16:creationId xmlns:a16="http://schemas.microsoft.com/office/drawing/2014/main" id="{EAE48495-7052-4A8F-86EA-FE3FC3C395A4}"/>
                </a:ext>
              </a:extLst>
            </p:cNvPr>
            <p:cNvSpPr/>
            <p:nvPr/>
          </p:nvSpPr>
          <p:spPr>
            <a:xfrm>
              <a:off x="7574734" y="9377988"/>
              <a:ext cx="91525" cy="319350"/>
            </a:xfrm>
            <a:custGeom>
              <a:avLst/>
              <a:gdLst/>
              <a:ahLst/>
              <a:cxnLst/>
              <a:rect l="l" t="t" r="r" b="b"/>
              <a:pathLst>
                <a:path w="3661" h="12774" extrusionOk="0">
                  <a:moveTo>
                    <a:pt x="665" y="1"/>
                  </a:moveTo>
                  <a:lnTo>
                    <a:pt x="622" y="13"/>
                  </a:lnTo>
                  <a:lnTo>
                    <a:pt x="579" y="38"/>
                  </a:lnTo>
                  <a:lnTo>
                    <a:pt x="536" y="63"/>
                  </a:lnTo>
                  <a:lnTo>
                    <a:pt x="493" y="87"/>
                  </a:lnTo>
                  <a:lnTo>
                    <a:pt x="450" y="124"/>
                  </a:lnTo>
                  <a:lnTo>
                    <a:pt x="411" y="174"/>
                  </a:lnTo>
                  <a:lnTo>
                    <a:pt x="372" y="223"/>
                  </a:lnTo>
                  <a:lnTo>
                    <a:pt x="333" y="285"/>
                  </a:lnTo>
                  <a:lnTo>
                    <a:pt x="299" y="359"/>
                  </a:lnTo>
                  <a:lnTo>
                    <a:pt x="264" y="433"/>
                  </a:lnTo>
                  <a:lnTo>
                    <a:pt x="229" y="507"/>
                  </a:lnTo>
                  <a:lnTo>
                    <a:pt x="199" y="593"/>
                  </a:lnTo>
                  <a:lnTo>
                    <a:pt x="169" y="680"/>
                  </a:lnTo>
                  <a:lnTo>
                    <a:pt x="143" y="766"/>
                  </a:lnTo>
                  <a:lnTo>
                    <a:pt x="117" y="865"/>
                  </a:lnTo>
                  <a:lnTo>
                    <a:pt x="96" y="964"/>
                  </a:lnTo>
                  <a:lnTo>
                    <a:pt x="78" y="1075"/>
                  </a:lnTo>
                  <a:lnTo>
                    <a:pt x="61" y="1186"/>
                  </a:lnTo>
                  <a:lnTo>
                    <a:pt x="48" y="1297"/>
                  </a:lnTo>
                  <a:lnTo>
                    <a:pt x="40" y="1408"/>
                  </a:lnTo>
                  <a:lnTo>
                    <a:pt x="35" y="1531"/>
                  </a:lnTo>
                  <a:lnTo>
                    <a:pt x="31" y="1655"/>
                  </a:lnTo>
                  <a:lnTo>
                    <a:pt x="35" y="1778"/>
                  </a:lnTo>
                  <a:lnTo>
                    <a:pt x="40" y="1901"/>
                  </a:lnTo>
                  <a:lnTo>
                    <a:pt x="48" y="2025"/>
                  </a:lnTo>
                  <a:lnTo>
                    <a:pt x="65" y="2148"/>
                  </a:lnTo>
                  <a:lnTo>
                    <a:pt x="83" y="2284"/>
                  </a:lnTo>
                  <a:lnTo>
                    <a:pt x="104" y="2407"/>
                  </a:lnTo>
                  <a:lnTo>
                    <a:pt x="130" y="2543"/>
                  </a:lnTo>
                  <a:lnTo>
                    <a:pt x="186" y="2790"/>
                  </a:lnTo>
                  <a:lnTo>
                    <a:pt x="247" y="3012"/>
                  </a:lnTo>
                  <a:lnTo>
                    <a:pt x="311" y="3234"/>
                  </a:lnTo>
                  <a:lnTo>
                    <a:pt x="376" y="3456"/>
                  </a:lnTo>
                  <a:lnTo>
                    <a:pt x="450" y="3654"/>
                  </a:lnTo>
                  <a:lnTo>
                    <a:pt x="523" y="3851"/>
                  </a:lnTo>
                  <a:lnTo>
                    <a:pt x="601" y="4049"/>
                  </a:lnTo>
                  <a:lnTo>
                    <a:pt x="678" y="4246"/>
                  </a:lnTo>
                  <a:lnTo>
                    <a:pt x="842" y="4616"/>
                  </a:lnTo>
                  <a:lnTo>
                    <a:pt x="1006" y="4987"/>
                  </a:lnTo>
                  <a:lnTo>
                    <a:pt x="1170" y="5357"/>
                  </a:lnTo>
                  <a:lnTo>
                    <a:pt x="1330" y="5727"/>
                  </a:lnTo>
                  <a:lnTo>
                    <a:pt x="1213" y="6023"/>
                  </a:lnTo>
                  <a:lnTo>
                    <a:pt x="1097" y="6319"/>
                  </a:lnTo>
                  <a:lnTo>
                    <a:pt x="976" y="6603"/>
                  </a:lnTo>
                  <a:lnTo>
                    <a:pt x="851" y="6887"/>
                  </a:lnTo>
                  <a:lnTo>
                    <a:pt x="721" y="7146"/>
                  </a:lnTo>
                  <a:lnTo>
                    <a:pt x="592" y="7405"/>
                  </a:lnTo>
                  <a:lnTo>
                    <a:pt x="463" y="7652"/>
                  </a:lnTo>
                  <a:lnTo>
                    <a:pt x="329" y="7887"/>
                  </a:lnTo>
                  <a:lnTo>
                    <a:pt x="251" y="8023"/>
                  </a:lnTo>
                  <a:lnTo>
                    <a:pt x="186" y="8171"/>
                  </a:lnTo>
                  <a:lnTo>
                    <a:pt x="135" y="8331"/>
                  </a:lnTo>
                  <a:lnTo>
                    <a:pt x="87" y="8492"/>
                  </a:lnTo>
                  <a:lnTo>
                    <a:pt x="53" y="8664"/>
                  </a:lnTo>
                  <a:lnTo>
                    <a:pt x="27" y="8849"/>
                  </a:lnTo>
                  <a:lnTo>
                    <a:pt x="9" y="9022"/>
                  </a:lnTo>
                  <a:lnTo>
                    <a:pt x="1" y="9207"/>
                  </a:lnTo>
                  <a:lnTo>
                    <a:pt x="1" y="9405"/>
                  </a:lnTo>
                  <a:lnTo>
                    <a:pt x="9" y="9590"/>
                  </a:lnTo>
                  <a:lnTo>
                    <a:pt x="22" y="9775"/>
                  </a:lnTo>
                  <a:lnTo>
                    <a:pt x="40" y="9948"/>
                  </a:lnTo>
                  <a:lnTo>
                    <a:pt x="65" y="10133"/>
                  </a:lnTo>
                  <a:lnTo>
                    <a:pt x="100" y="10306"/>
                  </a:lnTo>
                  <a:lnTo>
                    <a:pt x="135" y="10466"/>
                  </a:lnTo>
                  <a:lnTo>
                    <a:pt x="178" y="10626"/>
                  </a:lnTo>
                  <a:lnTo>
                    <a:pt x="221" y="10775"/>
                  </a:lnTo>
                  <a:lnTo>
                    <a:pt x="273" y="10898"/>
                  </a:lnTo>
                  <a:lnTo>
                    <a:pt x="324" y="11021"/>
                  </a:lnTo>
                  <a:lnTo>
                    <a:pt x="381" y="11132"/>
                  </a:lnTo>
                  <a:lnTo>
                    <a:pt x="437" y="11219"/>
                  </a:lnTo>
                  <a:lnTo>
                    <a:pt x="497" y="11293"/>
                  </a:lnTo>
                  <a:lnTo>
                    <a:pt x="562" y="11355"/>
                  </a:lnTo>
                  <a:lnTo>
                    <a:pt x="622" y="11392"/>
                  </a:lnTo>
                  <a:lnTo>
                    <a:pt x="687" y="11404"/>
                  </a:lnTo>
                  <a:lnTo>
                    <a:pt x="752" y="11404"/>
                  </a:lnTo>
                  <a:lnTo>
                    <a:pt x="816" y="11367"/>
                  </a:lnTo>
                  <a:lnTo>
                    <a:pt x="881" y="11305"/>
                  </a:lnTo>
                  <a:lnTo>
                    <a:pt x="942" y="11219"/>
                  </a:lnTo>
                  <a:lnTo>
                    <a:pt x="1006" y="11108"/>
                  </a:lnTo>
                  <a:lnTo>
                    <a:pt x="1062" y="10972"/>
                  </a:lnTo>
                  <a:lnTo>
                    <a:pt x="1123" y="10787"/>
                  </a:lnTo>
                  <a:lnTo>
                    <a:pt x="1334" y="10071"/>
                  </a:lnTo>
                  <a:lnTo>
                    <a:pt x="1554" y="9368"/>
                  </a:lnTo>
                  <a:lnTo>
                    <a:pt x="1999" y="7961"/>
                  </a:lnTo>
                  <a:lnTo>
                    <a:pt x="2107" y="8417"/>
                  </a:lnTo>
                  <a:lnTo>
                    <a:pt x="2215" y="8874"/>
                  </a:lnTo>
                  <a:lnTo>
                    <a:pt x="2314" y="9343"/>
                  </a:lnTo>
                  <a:lnTo>
                    <a:pt x="2409" y="9824"/>
                  </a:lnTo>
                  <a:lnTo>
                    <a:pt x="2499" y="10306"/>
                  </a:lnTo>
                  <a:lnTo>
                    <a:pt x="2581" y="10799"/>
                  </a:lnTo>
                  <a:lnTo>
                    <a:pt x="2655" y="11305"/>
                  </a:lnTo>
                  <a:lnTo>
                    <a:pt x="2724" y="11824"/>
                  </a:lnTo>
                  <a:lnTo>
                    <a:pt x="2745" y="11972"/>
                  </a:lnTo>
                  <a:lnTo>
                    <a:pt x="2771" y="12107"/>
                  </a:lnTo>
                  <a:lnTo>
                    <a:pt x="2797" y="12231"/>
                  </a:lnTo>
                  <a:lnTo>
                    <a:pt x="2827" y="12342"/>
                  </a:lnTo>
                  <a:lnTo>
                    <a:pt x="2862" y="12428"/>
                  </a:lnTo>
                  <a:lnTo>
                    <a:pt x="2897" y="12515"/>
                  </a:lnTo>
                  <a:lnTo>
                    <a:pt x="2935" y="12589"/>
                  </a:lnTo>
                  <a:lnTo>
                    <a:pt x="2974" y="12650"/>
                  </a:lnTo>
                  <a:lnTo>
                    <a:pt x="3017" y="12700"/>
                  </a:lnTo>
                  <a:lnTo>
                    <a:pt x="3056" y="12737"/>
                  </a:lnTo>
                  <a:lnTo>
                    <a:pt x="3099" y="12761"/>
                  </a:lnTo>
                  <a:lnTo>
                    <a:pt x="3142" y="12774"/>
                  </a:lnTo>
                  <a:lnTo>
                    <a:pt x="3229" y="12774"/>
                  </a:lnTo>
                  <a:lnTo>
                    <a:pt x="3272" y="12749"/>
                  </a:lnTo>
                  <a:lnTo>
                    <a:pt x="3315" y="12724"/>
                  </a:lnTo>
                  <a:lnTo>
                    <a:pt x="3354" y="12687"/>
                  </a:lnTo>
                  <a:lnTo>
                    <a:pt x="3397" y="12638"/>
                  </a:lnTo>
                  <a:lnTo>
                    <a:pt x="3432" y="12589"/>
                  </a:lnTo>
                  <a:lnTo>
                    <a:pt x="3470" y="12527"/>
                  </a:lnTo>
                  <a:lnTo>
                    <a:pt x="3505" y="12453"/>
                  </a:lnTo>
                  <a:lnTo>
                    <a:pt x="3535" y="12367"/>
                  </a:lnTo>
                  <a:lnTo>
                    <a:pt x="3561" y="12280"/>
                  </a:lnTo>
                  <a:lnTo>
                    <a:pt x="3587" y="12181"/>
                  </a:lnTo>
                  <a:lnTo>
                    <a:pt x="3609" y="12070"/>
                  </a:lnTo>
                  <a:lnTo>
                    <a:pt x="3630" y="11959"/>
                  </a:lnTo>
                  <a:lnTo>
                    <a:pt x="3643" y="11836"/>
                  </a:lnTo>
                  <a:lnTo>
                    <a:pt x="3652" y="11700"/>
                  </a:lnTo>
                  <a:lnTo>
                    <a:pt x="3656" y="11564"/>
                  </a:lnTo>
                  <a:lnTo>
                    <a:pt x="3660" y="11416"/>
                  </a:lnTo>
                  <a:lnTo>
                    <a:pt x="3656" y="11268"/>
                  </a:lnTo>
                  <a:lnTo>
                    <a:pt x="3643" y="11108"/>
                  </a:lnTo>
                  <a:lnTo>
                    <a:pt x="3613" y="10725"/>
                  </a:lnTo>
                  <a:lnTo>
                    <a:pt x="3578" y="10343"/>
                  </a:lnTo>
                  <a:lnTo>
                    <a:pt x="3544" y="9960"/>
                  </a:lnTo>
                  <a:lnTo>
                    <a:pt x="3501" y="9578"/>
                  </a:lnTo>
                  <a:lnTo>
                    <a:pt x="3458" y="9195"/>
                  </a:lnTo>
                  <a:lnTo>
                    <a:pt x="3410" y="8825"/>
                  </a:lnTo>
                  <a:lnTo>
                    <a:pt x="3358" y="8442"/>
                  </a:lnTo>
                  <a:lnTo>
                    <a:pt x="3306" y="8072"/>
                  </a:lnTo>
                  <a:lnTo>
                    <a:pt x="3250" y="7714"/>
                  </a:lnTo>
                  <a:lnTo>
                    <a:pt x="3190" y="7344"/>
                  </a:lnTo>
                  <a:lnTo>
                    <a:pt x="3130" y="6986"/>
                  </a:lnTo>
                  <a:lnTo>
                    <a:pt x="3065" y="6628"/>
                  </a:lnTo>
                  <a:lnTo>
                    <a:pt x="2996" y="6282"/>
                  </a:lnTo>
                  <a:lnTo>
                    <a:pt x="2927" y="5937"/>
                  </a:lnTo>
                  <a:lnTo>
                    <a:pt x="2853" y="5591"/>
                  </a:lnTo>
                  <a:lnTo>
                    <a:pt x="2780" y="5258"/>
                  </a:lnTo>
                  <a:lnTo>
                    <a:pt x="2879" y="4900"/>
                  </a:lnTo>
                  <a:lnTo>
                    <a:pt x="2974" y="4555"/>
                  </a:lnTo>
                  <a:lnTo>
                    <a:pt x="3069" y="4185"/>
                  </a:lnTo>
                  <a:lnTo>
                    <a:pt x="3164" y="3814"/>
                  </a:lnTo>
                  <a:lnTo>
                    <a:pt x="3255" y="3444"/>
                  </a:lnTo>
                  <a:lnTo>
                    <a:pt x="3345" y="3061"/>
                  </a:lnTo>
                  <a:lnTo>
                    <a:pt x="3432" y="2667"/>
                  </a:lnTo>
                  <a:lnTo>
                    <a:pt x="3518" y="2259"/>
                  </a:lnTo>
                  <a:lnTo>
                    <a:pt x="3535" y="2161"/>
                  </a:lnTo>
                  <a:lnTo>
                    <a:pt x="3548" y="2062"/>
                  </a:lnTo>
                  <a:lnTo>
                    <a:pt x="3557" y="1963"/>
                  </a:lnTo>
                  <a:lnTo>
                    <a:pt x="3565" y="1852"/>
                  </a:lnTo>
                  <a:lnTo>
                    <a:pt x="3565" y="1753"/>
                  </a:lnTo>
                  <a:lnTo>
                    <a:pt x="3565" y="1655"/>
                  </a:lnTo>
                  <a:lnTo>
                    <a:pt x="3561" y="1556"/>
                  </a:lnTo>
                  <a:lnTo>
                    <a:pt x="3552" y="1457"/>
                  </a:lnTo>
                  <a:lnTo>
                    <a:pt x="3540" y="1371"/>
                  </a:lnTo>
                  <a:lnTo>
                    <a:pt x="3527" y="1272"/>
                  </a:lnTo>
                  <a:lnTo>
                    <a:pt x="3514" y="1186"/>
                  </a:lnTo>
                  <a:lnTo>
                    <a:pt x="3492" y="1099"/>
                  </a:lnTo>
                  <a:lnTo>
                    <a:pt x="3475" y="1025"/>
                  </a:lnTo>
                  <a:lnTo>
                    <a:pt x="3449" y="951"/>
                  </a:lnTo>
                  <a:lnTo>
                    <a:pt x="3401" y="815"/>
                  </a:lnTo>
                  <a:lnTo>
                    <a:pt x="3371" y="754"/>
                  </a:lnTo>
                  <a:lnTo>
                    <a:pt x="3345" y="704"/>
                  </a:lnTo>
                  <a:lnTo>
                    <a:pt x="3315" y="655"/>
                  </a:lnTo>
                  <a:lnTo>
                    <a:pt x="3285" y="618"/>
                  </a:lnTo>
                  <a:lnTo>
                    <a:pt x="3250" y="593"/>
                  </a:lnTo>
                  <a:lnTo>
                    <a:pt x="3220" y="569"/>
                  </a:lnTo>
                  <a:lnTo>
                    <a:pt x="3186" y="556"/>
                  </a:lnTo>
                  <a:lnTo>
                    <a:pt x="3155" y="544"/>
                  </a:lnTo>
                  <a:lnTo>
                    <a:pt x="3121" y="556"/>
                  </a:lnTo>
                  <a:lnTo>
                    <a:pt x="3086" y="569"/>
                  </a:lnTo>
                  <a:lnTo>
                    <a:pt x="3056" y="606"/>
                  </a:lnTo>
                  <a:lnTo>
                    <a:pt x="3026" y="643"/>
                  </a:lnTo>
                  <a:lnTo>
                    <a:pt x="2991" y="692"/>
                  </a:lnTo>
                  <a:lnTo>
                    <a:pt x="2961" y="754"/>
                  </a:lnTo>
                  <a:lnTo>
                    <a:pt x="2935" y="828"/>
                  </a:lnTo>
                  <a:lnTo>
                    <a:pt x="2905" y="914"/>
                  </a:lnTo>
                  <a:lnTo>
                    <a:pt x="2741" y="1445"/>
                  </a:lnTo>
                  <a:lnTo>
                    <a:pt x="2577" y="1988"/>
                  </a:lnTo>
                  <a:lnTo>
                    <a:pt x="2417" y="2518"/>
                  </a:lnTo>
                  <a:lnTo>
                    <a:pt x="2249" y="3061"/>
                  </a:lnTo>
                  <a:lnTo>
                    <a:pt x="2098" y="2543"/>
                  </a:lnTo>
                  <a:lnTo>
                    <a:pt x="2020" y="2284"/>
                  </a:lnTo>
                  <a:lnTo>
                    <a:pt x="1938" y="2037"/>
                  </a:lnTo>
                  <a:lnTo>
                    <a:pt x="1852" y="1790"/>
                  </a:lnTo>
                  <a:lnTo>
                    <a:pt x="1766" y="1556"/>
                  </a:lnTo>
                  <a:lnTo>
                    <a:pt x="1680" y="1334"/>
                  </a:lnTo>
                  <a:lnTo>
                    <a:pt x="1589" y="1112"/>
                  </a:lnTo>
                  <a:lnTo>
                    <a:pt x="1494" y="914"/>
                  </a:lnTo>
                  <a:lnTo>
                    <a:pt x="1403" y="729"/>
                  </a:lnTo>
                  <a:lnTo>
                    <a:pt x="1304" y="556"/>
                  </a:lnTo>
                  <a:lnTo>
                    <a:pt x="1209" y="408"/>
                  </a:lnTo>
                  <a:lnTo>
                    <a:pt x="1110" y="285"/>
                  </a:lnTo>
                  <a:lnTo>
                    <a:pt x="1006" y="174"/>
                  </a:lnTo>
                  <a:lnTo>
                    <a:pt x="907" y="87"/>
                  </a:lnTo>
                  <a:lnTo>
                    <a:pt x="799" y="38"/>
                  </a:lnTo>
                  <a:lnTo>
                    <a:pt x="756" y="13"/>
                  </a:lnTo>
                  <a:lnTo>
                    <a:pt x="713"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0" name="Google Shape;1189;p42">
              <a:extLst>
                <a:ext uri="{FF2B5EF4-FFF2-40B4-BE49-F238E27FC236}">
                  <a16:creationId xmlns:a16="http://schemas.microsoft.com/office/drawing/2014/main" id="{E34146DC-A7FC-43BA-8CD9-65070F3E7676}"/>
                </a:ext>
              </a:extLst>
            </p:cNvPr>
            <p:cNvSpPr/>
            <p:nvPr/>
          </p:nvSpPr>
          <p:spPr>
            <a:xfrm>
              <a:off x="7592759" y="8078788"/>
              <a:ext cx="97225" cy="298075"/>
            </a:xfrm>
            <a:custGeom>
              <a:avLst/>
              <a:gdLst/>
              <a:ahLst/>
              <a:cxnLst/>
              <a:rect l="l" t="t" r="r" b="b"/>
              <a:pathLst>
                <a:path w="3889" h="11923" extrusionOk="0">
                  <a:moveTo>
                    <a:pt x="592" y="1"/>
                  </a:moveTo>
                  <a:lnTo>
                    <a:pt x="536" y="26"/>
                  </a:lnTo>
                  <a:lnTo>
                    <a:pt x="479" y="50"/>
                  </a:lnTo>
                  <a:lnTo>
                    <a:pt x="428" y="100"/>
                  </a:lnTo>
                  <a:lnTo>
                    <a:pt x="376" y="161"/>
                  </a:lnTo>
                  <a:lnTo>
                    <a:pt x="324" y="248"/>
                  </a:lnTo>
                  <a:lnTo>
                    <a:pt x="277" y="334"/>
                  </a:lnTo>
                  <a:lnTo>
                    <a:pt x="233" y="433"/>
                  </a:lnTo>
                  <a:lnTo>
                    <a:pt x="190" y="544"/>
                  </a:lnTo>
                  <a:lnTo>
                    <a:pt x="151" y="667"/>
                  </a:lnTo>
                  <a:lnTo>
                    <a:pt x="117" y="803"/>
                  </a:lnTo>
                  <a:lnTo>
                    <a:pt x="87" y="939"/>
                  </a:lnTo>
                  <a:lnTo>
                    <a:pt x="61" y="1087"/>
                  </a:lnTo>
                  <a:lnTo>
                    <a:pt x="39" y="1247"/>
                  </a:lnTo>
                  <a:lnTo>
                    <a:pt x="22" y="1408"/>
                  </a:lnTo>
                  <a:lnTo>
                    <a:pt x="9" y="1568"/>
                  </a:lnTo>
                  <a:lnTo>
                    <a:pt x="0" y="1729"/>
                  </a:lnTo>
                  <a:lnTo>
                    <a:pt x="0" y="1902"/>
                  </a:lnTo>
                  <a:lnTo>
                    <a:pt x="5" y="2074"/>
                  </a:lnTo>
                  <a:lnTo>
                    <a:pt x="13" y="2247"/>
                  </a:lnTo>
                  <a:lnTo>
                    <a:pt x="31" y="2432"/>
                  </a:lnTo>
                  <a:lnTo>
                    <a:pt x="52" y="2605"/>
                  </a:lnTo>
                  <a:lnTo>
                    <a:pt x="82" y="2778"/>
                  </a:lnTo>
                  <a:lnTo>
                    <a:pt x="121" y="2938"/>
                  </a:lnTo>
                  <a:lnTo>
                    <a:pt x="164" y="3111"/>
                  </a:lnTo>
                  <a:lnTo>
                    <a:pt x="277" y="3493"/>
                  </a:lnTo>
                  <a:lnTo>
                    <a:pt x="389" y="3864"/>
                  </a:lnTo>
                  <a:lnTo>
                    <a:pt x="510" y="4234"/>
                  </a:lnTo>
                  <a:lnTo>
                    <a:pt x="631" y="4592"/>
                  </a:lnTo>
                  <a:lnTo>
                    <a:pt x="877" y="5308"/>
                  </a:lnTo>
                  <a:lnTo>
                    <a:pt x="1127" y="6011"/>
                  </a:lnTo>
                  <a:lnTo>
                    <a:pt x="1036" y="6233"/>
                  </a:lnTo>
                  <a:lnTo>
                    <a:pt x="954" y="6455"/>
                  </a:lnTo>
                  <a:lnTo>
                    <a:pt x="872" y="6677"/>
                  </a:lnTo>
                  <a:lnTo>
                    <a:pt x="795" y="6924"/>
                  </a:lnTo>
                  <a:lnTo>
                    <a:pt x="721" y="7171"/>
                  </a:lnTo>
                  <a:lnTo>
                    <a:pt x="652" y="7418"/>
                  </a:lnTo>
                  <a:lnTo>
                    <a:pt x="587" y="7689"/>
                  </a:lnTo>
                  <a:lnTo>
                    <a:pt x="527" y="7973"/>
                  </a:lnTo>
                  <a:lnTo>
                    <a:pt x="501" y="8097"/>
                  </a:lnTo>
                  <a:lnTo>
                    <a:pt x="484" y="8232"/>
                  </a:lnTo>
                  <a:lnTo>
                    <a:pt x="471" y="8356"/>
                  </a:lnTo>
                  <a:lnTo>
                    <a:pt x="458" y="8492"/>
                  </a:lnTo>
                  <a:lnTo>
                    <a:pt x="454" y="8615"/>
                  </a:lnTo>
                  <a:lnTo>
                    <a:pt x="454" y="8751"/>
                  </a:lnTo>
                  <a:lnTo>
                    <a:pt x="454" y="8874"/>
                  </a:lnTo>
                  <a:lnTo>
                    <a:pt x="462" y="8998"/>
                  </a:lnTo>
                  <a:lnTo>
                    <a:pt x="471" y="9121"/>
                  </a:lnTo>
                  <a:lnTo>
                    <a:pt x="484" y="9244"/>
                  </a:lnTo>
                  <a:lnTo>
                    <a:pt x="501" y="9368"/>
                  </a:lnTo>
                  <a:lnTo>
                    <a:pt x="523" y="9479"/>
                  </a:lnTo>
                  <a:lnTo>
                    <a:pt x="544" y="9590"/>
                  </a:lnTo>
                  <a:lnTo>
                    <a:pt x="570" y="9689"/>
                  </a:lnTo>
                  <a:lnTo>
                    <a:pt x="600" y="9787"/>
                  </a:lnTo>
                  <a:lnTo>
                    <a:pt x="631" y="9886"/>
                  </a:lnTo>
                  <a:lnTo>
                    <a:pt x="661" y="9973"/>
                  </a:lnTo>
                  <a:lnTo>
                    <a:pt x="695" y="10059"/>
                  </a:lnTo>
                  <a:lnTo>
                    <a:pt x="734" y="10133"/>
                  </a:lnTo>
                  <a:lnTo>
                    <a:pt x="773" y="10195"/>
                  </a:lnTo>
                  <a:lnTo>
                    <a:pt x="812" y="10244"/>
                  </a:lnTo>
                  <a:lnTo>
                    <a:pt x="855" y="10293"/>
                  </a:lnTo>
                  <a:lnTo>
                    <a:pt x="894" y="10330"/>
                  </a:lnTo>
                  <a:lnTo>
                    <a:pt x="941" y="10367"/>
                  </a:lnTo>
                  <a:lnTo>
                    <a:pt x="984" y="10380"/>
                  </a:lnTo>
                  <a:lnTo>
                    <a:pt x="1075" y="10380"/>
                  </a:lnTo>
                  <a:lnTo>
                    <a:pt x="1123" y="10367"/>
                  </a:lnTo>
                  <a:lnTo>
                    <a:pt x="1166" y="10330"/>
                  </a:lnTo>
                  <a:lnTo>
                    <a:pt x="1213" y="10293"/>
                  </a:lnTo>
                  <a:lnTo>
                    <a:pt x="1261" y="10232"/>
                  </a:lnTo>
                  <a:lnTo>
                    <a:pt x="1308" y="10158"/>
                  </a:lnTo>
                  <a:lnTo>
                    <a:pt x="1399" y="9985"/>
                  </a:lnTo>
                  <a:lnTo>
                    <a:pt x="1489" y="9800"/>
                  </a:lnTo>
                  <a:lnTo>
                    <a:pt x="1576" y="9602"/>
                  </a:lnTo>
                  <a:lnTo>
                    <a:pt x="1662" y="9392"/>
                  </a:lnTo>
                  <a:lnTo>
                    <a:pt x="1744" y="9170"/>
                  </a:lnTo>
                  <a:lnTo>
                    <a:pt x="1822" y="8936"/>
                  </a:lnTo>
                  <a:lnTo>
                    <a:pt x="1899" y="8701"/>
                  </a:lnTo>
                  <a:lnTo>
                    <a:pt x="1977" y="8442"/>
                  </a:lnTo>
                  <a:lnTo>
                    <a:pt x="2560" y="9997"/>
                  </a:lnTo>
                  <a:lnTo>
                    <a:pt x="2849" y="10775"/>
                  </a:lnTo>
                  <a:lnTo>
                    <a:pt x="3134" y="11552"/>
                  </a:lnTo>
                  <a:lnTo>
                    <a:pt x="3172" y="11651"/>
                  </a:lnTo>
                  <a:lnTo>
                    <a:pt x="3216" y="11737"/>
                  </a:lnTo>
                  <a:lnTo>
                    <a:pt x="3254" y="11799"/>
                  </a:lnTo>
                  <a:lnTo>
                    <a:pt x="3298" y="11848"/>
                  </a:lnTo>
                  <a:lnTo>
                    <a:pt x="3336" y="11885"/>
                  </a:lnTo>
                  <a:lnTo>
                    <a:pt x="3380" y="11910"/>
                  </a:lnTo>
                  <a:lnTo>
                    <a:pt x="3418" y="11922"/>
                  </a:lnTo>
                  <a:lnTo>
                    <a:pt x="3457" y="11922"/>
                  </a:lnTo>
                  <a:lnTo>
                    <a:pt x="3496" y="11910"/>
                  </a:lnTo>
                  <a:lnTo>
                    <a:pt x="3535" y="11885"/>
                  </a:lnTo>
                  <a:lnTo>
                    <a:pt x="3574" y="11848"/>
                  </a:lnTo>
                  <a:lnTo>
                    <a:pt x="3608" y="11811"/>
                  </a:lnTo>
                  <a:lnTo>
                    <a:pt x="3643" y="11750"/>
                  </a:lnTo>
                  <a:lnTo>
                    <a:pt x="3673" y="11688"/>
                  </a:lnTo>
                  <a:lnTo>
                    <a:pt x="3703" y="11626"/>
                  </a:lnTo>
                  <a:lnTo>
                    <a:pt x="3733" y="11540"/>
                  </a:lnTo>
                  <a:lnTo>
                    <a:pt x="3759" y="11466"/>
                  </a:lnTo>
                  <a:lnTo>
                    <a:pt x="3781" y="11367"/>
                  </a:lnTo>
                  <a:lnTo>
                    <a:pt x="3802" y="11281"/>
                  </a:lnTo>
                  <a:lnTo>
                    <a:pt x="3820" y="11182"/>
                  </a:lnTo>
                  <a:lnTo>
                    <a:pt x="3837" y="11071"/>
                  </a:lnTo>
                  <a:lnTo>
                    <a:pt x="3850" y="10960"/>
                  </a:lnTo>
                  <a:lnTo>
                    <a:pt x="3859" y="10849"/>
                  </a:lnTo>
                  <a:lnTo>
                    <a:pt x="3863" y="10738"/>
                  </a:lnTo>
                  <a:lnTo>
                    <a:pt x="3863" y="10627"/>
                  </a:lnTo>
                  <a:lnTo>
                    <a:pt x="3863" y="10503"/>
                  </a:lnTo>
                  <a:lnTo>
                    <a:pt x="3854" y="10380"/>
                  </a:lnTo>
                  <a:lnTo>
                    <a:pt x="3846" y="10269"/>
                  </a:lnTo>
                  <a:lnTo>
                    <a:pt x="3833" y="10145"/>
                  </a:lnTo>
                  <a:lnTo>
                    <a:pt x="3811" y="10034"/>
                  </a:lnTo>
                  <a:lnTo>
                    <a:pt x="3790" y="9911"/>
                  </a:lnTo>
                  <a:lnTo>
                    <a:pt x="3759" y="9800"/>
                  </a:lnTo>
                  <a:lnTo>
                    <a:pt x="3237" y="7912"/>
                  </a:lnTo>
                  <a:lnTo>
                    <a:pt x="2715" y="6011"/>
                  </a:lnTo>
                  <a:lnTo>
                    <a:pt x="3759" y="2667"/>
                  </a:lnTo>
                  <a:lnTo>
                    <a:pt x="3794" y="2556"/>
                  </a:lnTo>
                  <a:lnTo>
                    <a:pt x="3824" y="2432"/>
                  </a:lnTo>
                  <a:lnTo>
                    <a:pt x="3846" y="2309"/>
                  </a:lnTo>
                  <a:lnTo>
                    <a:pt x="3863" y="2185"/>
                  </a:lnTo>
                  <a:lnTo>
                    <a:pt x="3880" y="2062"/>
                  </a:lnTo>
                  <a:lnTo>
                    <a:pt x="3889" y="1939"/>
                  </a:lnTo>
                  <a:lnTo>
                    <a:pt x="3889" y="1815"/>
                  </a:lnTo>
                  <a:lnTo>
                    <a:pt x="3889" y="1692"/>
                  </a:lnTo>
                  <a:lnTo>
                    <a:pt x="3884" y="1568"/>
                  </a:lnTo>
                  <a:lnTo>
                    <a:pt x="3876" y="1457"/>
                  </a:lnTo>
                  <a:lnTo>
                    <a:pt x="3863" y="1346"/>
                  </a:lnTo>
                  <a:lnTo>
                    <a:pt x="3846" y="1235"/>
                  </a:lnTo>
                  <a:lnTo>
                    <a:pt x="3828" y="1124"/>
                  </a:lnTo>
                  <a:lnTo>
                    <a:pt x="3807" y="1025"/>
                  </a:lnTo>
                  <a:lnTo>
                    <a:pt x="3781" y="927"/>
                  </a:lnTo>
                  <a:lnTo>
                    <a:pt x="3751" y="840"/>
                  </a:lnTo>
                  <a:lnTo>
                    <a:pt x="3720" y="754"/>
                  </a:lnTo>
                  <a:lnTo>
                    <a:pt x="3690" y="680"/>
                  </a:lnTo>
                  <a:lnTo>
                    <a:pt x="3656" y="618"/>
                  </a:lnTo>
                  <a:lnTo>
                    <a:pt x="3617" y="556"/>
                  </a:lnTo>
                  <a:lnTo>
                    <a:pt x="3578" y="507"/>
                  </a:lnTo>
                  <a:lnTo>
                    <a:pt x="3539" y="470"/>
                  </a:lnTo>
                  <a:lnTo>
                    <a:pt x="3500" y="445"/>
                  </a:lnTo>
                  <a:lnTo>
                    <a:pt x="3457" y="433"/>
                  </a:lnTo>
                  <a:lnTo>
                    <a:pt x="3414" y="421"/>
                  </a:lnTo>
                  <a:lnTo>
                    <a:pt x="3371" y="433"/>
                  </a:lnTo>
                  <a:lnTo>
                    <a:pt x="3328" y="458"/>
                  </a:lnTo>
                  <a:lnTo>
                    <a:pt x="3285" y="495"/>
                  </a:lnTo>
                  <a:lnTo>
                    <a:pt x="3241" y="544"/>
                  </a:lnTo>
                  <a:lnTo>
                    <a:pt x="3203" y="618"/>
                  </a:lnTo>
                  <a:lnTo>
                    <a:pt x="3159" y="692"/>
                  </a:lnTo>
                  <a:lnTo>
                    <a:pt x="3116" y="791"/>
                  </a:lnTo>
                  <a:lnTo>
                    <a:pt x="2573" y="2247"/>
                  </a:lnTo>
                  <a:lnTo>
                    <a:pt x="2301" y="2988"/>
                  </a:lnTo>
                  <a:lnTo>
                    <a:pt x="2029" y="3703"/>
                  </a:lnTo>
                  <a:lnTo>
                    <a:pt x="1791" y="2889"/>
                  </a:lnTo>
                  <a:lnTo>
                    <a:pt x="1554" y="2087"/>
                  </a:lnTo>
                  <a:lnTo>
                    <a:pt x="1433" y="1692"/>
                  </a:lnTo>
                  <a:lnTo>
                    <a:pt x="1308" y="1297"/>
                  </a:lnTo>
                  <a:lnTo>
                    <a:pt x="1183" y="927"/>
                  </a:lnTo>
                  <a:lnTo>
                    <a:pt x="1053" y="556"/>
                  </a:lnTo>
                  <a:lnTo>
                    <a:pt x="997" y="408"/>
                  </a:lnTo>
                  <a:lnTo>
                    <a:pt x="941" y="297"/>
                  </a:lnTo>
                  <a:lnTo>
                    <a:pt x="881" y="186"/>
                  </a:lnTo>
                  <a:lnTo>
                    <a:pt x="825" y="112"/>
                  </a:lnTo>
                  <a:lnTo>
                    <a:pt x="764" y="63"/>
                  </a:lnTo>
                  <a:lnTo>
                    <a:pt x="708" y="26"/>
                  </a:lnTo>
                  <a:lnTo>
                    <a:pt x="648"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1" name="Google Shape;1190;p42">
              <a:extLst>
                <a:ext uri="{FF2B5EF4-FFF2-40B4-BE49-F238E27FC236}">
                  <a16:creationId xmlns:a16="http://schemas.microsoft.com/office/drawing/2014/main" id="{B803545E-2B76-468E-B6A8-5CD70083B4A2}"/>
                </a:ext>
              </a:extLst>
            </p:cNvPr>
            <p:cNvSpPr/>
            <p:nvPr/>
          </p:nvSpPr>
          <p:spPr>
            <a:xfrm>
              <a:off x="7614559" y="6805838"/>
              <a:ext cx="85800" cy="276150"/>
            </a:xfrm>
            <a:custGeom>
              <a:avLst/>
              <a:gdLst/>
              <a:ahLst/>
              <a:cxnLst/>
              <a:rect l="l" t="t" r="r" b="b"/>
              <a:pathLst>
                <a:path w="3432" h="11046" extrusionOk="0">
                  <a:moveTo>
                    <a:pt x="2965" y="0"/>
                  </a:moveTo>
                  <a:lnTo>
                    <a:pt x="2935" y="12"/>
                  </a:lnTo>
                  <a:lnTo>
                    <a:pt x="2900" y="37"/>
                  </a:lnTo>
                  <a:lnTo>
                    <a:pt x="2866" y="62"/>
                  </a:lnTo>
                  <a:lnTo>
                    <a:pt x="2836" y="111"/>
                  </a:lnTo>
                  <a:lnTo>
                    <a:pt x="2805" y="161"/>
                  </a:lnTo>
                  <a:lnTo>
                    <a:pt x="2775" y="222"/>
                  </a:lnTo>
                  <a:lnTo>
                    <a:pt x="2745" y="296"/>
                  </a:lnTo>
                  <a:lnTo>
                    <a:pt x="2719" y="370"/>
                  </a:lnTo>
                  <a:lnTo>
                    <a:pt x="2693" y="469"/>
                  </a:lnTo>
                  <a:lnTo>
                    <a:pt x="2607" y="802"/>
                  </a:lnTo>
                  <a:lnTo>
                    <a:pt x="2521" y="1111"/>
                  </a:lnTo>
                  <a:lnTo>
                    <a:pt x="2430" y="1407"/>
                  </a:lnTo>
                  <a:lnTo>
                    <a:pt x="2339" y="1691"/>
                  </a:lnTo>
                  <a:lnTo>
                    <a:pt x="2244" y="1950"/>
                  </a:lnTo>
                  <a:lnTo>
                    <a:pt x="2149" y="2197"/>
                  </a:lnTo>
                  <a:lnTo>
                    <a:pt x="2050" y="2431"/>
                  </a:lnTo>
                  <a:lnTo>
                    <a:pt x="1955" y="2666"/>
                  </a:lnTo>
                  <a:lnTo>
                    <a:pt x="1795" y="2234"/>
                  </a:lnTo>
                  <a:lnTo>
                    <a:pt x="1713" y="2024"/>
                  </a:lnTo>
                  <a:lnTo>
                    <a:pt x="1627" y="1814"/>
                  </a:lnTo>
                  <a:lnTo>
                    <a:pt x="1541" y="1617"/>
                  </a:lnTo>
                  <a:lnTo>
                    <a:pt x="1450" y="1432"/>
                  </a:lnTo>
                  <a:lnTo>
                    <a:pt x="1360" y="1247"/>
                  </a:lnTo>
                  <a:lnTo>
                    <a:pt x="1269" y="1086"/>
                  </a:lnTo>
                  <a:lnTo>
                    <a:pt x="1174" y="926"/>
                  </a:lnTo>
                  <a:lnTo>
                    <a:pt x="1079" y="802"/>
                  </a:lnTo>
                  <a:lnTo>
                    <a:pt x="984" y="679"/>
                  </a:lnTo>
                  <a:lnTo>
                    <a:pt x="885" y="580"/>
                  </a:lnTo>
                  <a:lnTo>
                    <a:pt x="786" y="506"/>
                  </a:lnTo>
                  <a:lnTo>
                    <a:pt x="686" y="457"/>
                  </a:lnTo>
                  <a:lnTo>
                    <a:pt x="591" y="432"/>
                  </a:lnTo>
                  <a:lnTo>
                    <a:pt x="492" y="432"/>
                  </a:lnTo>
                  <a:lnTo>
                    <a:pt x="436" y="444"/>
                  </a:lnTo>
                  <a:lnTo>
                    <a:pt x="384" y="469"/>
                  </a:lnTo>
                  <a:lnTo>
                    <a:pt x="332" y="518"/>
                  </a:lnTo>
                  <a:lnTo>
                    <a:pt x="285" y="580"/>
                  </a:lnTo>
                  <a:lnTo>
                    <a:pt x="233" y="654"/>
                  </a:lnTo>
                  <a:lnTo>
                    <a:pt x="190" y="741"/>
                  </a:lnTo>
                  <a:lnTo>
                    <a:pt x="147" y="839"/>
                  </a:lnTo>
                  <a:lnTo>
                    <a:pt x="108" y="963"/>
                  </a:lnTo>
                  <a:lnTo>
                    <a:pt x="74" y="1086"/>
                  </a:lnTo>
                  <a:lnTo>
                    <a:pt x="48" y="1222"/>
                  </a:lnTo>
                  <a:lnTo>
                    <a:pt x="26" y="1358"/>
                  </a:lnTo>
                  <a:lnTo>
                    <a:pt x="9" y="1506"/>
                  </a:lnTo>
                  <a:lnTo>
                    <a:pt x="0" y="1666"/>
                  </a:lnTo>
                  <a:lnTo>
                    <a:pt x="5" y="1814"/>
                  </a:lnTo>
                  <a:lnTo>
                    <a:pt x="13" y="1975"/>
                  </a:lnTo>
                  <a:lnTo>
                    <a:pt x="30" y="2147"/>
                  </a:lnTo>
                  <a:lnTo>
                    <a:pt x="61" y="2345"/>
                  </a:lnTo>
                  <a:lnTo>
                    <a:pt x="95" y="2542"/>
                  </a:lnTo>
                  <a:lnTo>
                    <a:pt x="130" y="2727"/>
                  </a:lnTo>
                  <a:lnTo>
                    <a:pt x="173" y="2913"/>
                  </a:lnTo>
                  <a:lnTo>
                    <a:pt x="216" y="3085"/>
                  </a:lnTo>
                  <a:lnTo>
                    <a:pt x="259" y="3258"/>
                  </a:lnTo>
                  <a:lnTo>
                    <a:pt x="307" y="3431"/>
                  </a:lnTo>
                  <a:lnTo>
                    <a:pt x="358" y="3604"/>
                  </a:lnTo>
                  <a:lnTo>
                    <a:pt x="462" y="3925"/>
                  </a:lnTo>
                  <a:lnTo>
                    <a:pt x="574" y="4233"/>
                  </a:lnTo>
                  <a:lnTo>
                    <a:pt x="691" y="4529"/>
                  </a:lnTo>
                  <a:lnTo>
                    <a:pt x="812" y="4813"/>
                  </a:lnTo>
                  <a:lnTo>
                    <a:pt x="518" y="5294"/>
                  </a:lnTo>
                  <a:lnTo>
                    <a:pt x="466" y="5381"/>
                  </a:lnTo>
                  <a:lnTo>
                    <a:pt x="423" y="5479"/>
                  </a:lnTo>
                  <a:lnTo>
                    <a:pt x="384" y="5591"/>
                  </a:lnTo>
                  <a:lnTo>
                    <a:pt x="350" y="5714"/>
                  </a:lnTo>
                  <a:lnTo>
                    <a:pt x="324" y="5837"/>
                  </a:lnTo>
                  <a:lnTo>
                    <a:pt x="298" y="5961"/>
                  </a:lnTo>
                  <a:lnTo>
                    <a:pt x="281" y="6097"/>
                  </a:lnTo>
                  <a:lnTo>
                    <a:pt x="263" y="6245"/>
                  </a:lnTo>
                  <a:lnTo>
                    <a:pt x="255" y="6380"/>
                  </a:lnTo>
                  <a:lnTo>
                    <a:pt x="246" y="6528"/>
                  </a:lnTo>
                  <a:lnTo>
                    <a:pt x="246" y="6677"/>
                  </a:lnTo>
                  <a:lnTo>
                    <a:pt x="246" y="6825"/>
                  </a:lnTo>
                  <a:lnTo>
                    <a:pt x="255" y="6960"/>
                  </a:lnTo>
                  <a:lnTo>
                    <a:pt x="263" y="7108"/>
                  </a:lnTo>
                  <a:lnTo>
                    <a:pt x="276" y="7257"/>
                  </a:lnTo>
                  <a:lnTo>
                    <a:pt x="294" y="7392"/>
                  </a:lnTo>
                  <a:lnTo>
                    <a:pt x="315" y="7528"/>
                  </a:lnTo>
                  <a:lnTo>
                    <a:pt x="341" y="7651"/>
                  </a:lnTo>
                  <a:lnTo>
                    <a:pt x="367" y="7775"/>
                  </a:lnTo>
                  <a:lnTo>
                    <a:pt x="397" y="7886"/>
                  </a:lnTo>
                  <a:lnTo>
                    <a:pt x="432" y="7985"/>
                  </a:lnTo>
                  <a:lnTo>
                    <a:pt x="466" y="8083"/>
                  </a:lnTo>
                  <a:lnTo>
                    <a:pt x="505" y="8170"/>
                  </a:lnTo>
                  <a:lnTo>
                    <a:pt x="544" y="8244"/>
                  </a:lnTo>
                  <a:lnTo>
                    <a:pt x="587" y="8306"/>
                  </a:lnTo>
                  <a:lnTo>
                    <a:pt x="635" y="8355"/>
                  </a:lnTo>
                  <a:lnTo>
                    <a:pt x="682" y="8392"/>
                  </a:lnTo>
                  <a:lnTo>
                    <a:pt x="734" y="8417"/>
                  </a:lnTo>
                  <a:lnTo>
                    <a:pt x="786" y="8417"/>
                  </a:lnTo>
                  <a:lnTo>
                    <a:pt x="837" y="8404"/>
                  </a:lnTo>
                  <a:lnTo>
                    <a:pt x="894" y="8367"/>
                  </a:lnTo>
                  <a:lnTo>
                    <a:pt x="950" y="8318"/>
                  </a:lnTo>
                  <a:lnTo>
                    <a:pt x="1045" y="8207"/>
                  </a:lnTo>
                  <a:lnTo>
                    <a:pt x="1135" y="8096"/>
                  </a:lnTo>
                  <a:lnTo>
                    <a:pt x="1226" y="7960"/>
                  </a:lnTo>
                  <a:lnTo>
                    <a:pt x="1316" y="7824"/>
                  </a:lnTo>
                  <a:lnTo>
                    <a:pt x="1489" y="7540"/>
                  </a:lnTo>
                  <a:lnTo>
                    <a:pt x="1662" y="7244"/>
                  </a:lnTo>
                  <a:lnTo>
                    <a:pt x="1791" y="7651"/>
                  </a:lnTo>
                  <a:lnTo>
                    <a:pt x="1916" y="8071"/>
                  </a:lnTo>
                  <a:lnTo>
                    <a:pt x="2167" y="8910"/>
                  </a:lnTo>
                  <a:lnTo>
                    <a:pt x="2663" y="10626"/>
                  </a:lnTo>
                  <a:lnTo>
                    <a:pt x="2693" y="10724"/>
                  </a:lnTo>
                  <a:lnTo>
                    <a:pt x="2723" y="10798"/>
                  </a:lnTo>
                  <a:lnTo>
                    <a:pt x="2754" y="10872"/>
                  </a:lnTo>
                  <a:lnTo>
                    <a:pt x="2784" y="10922"/>
                  </a:lnTo>
                  <a:lnTo>
                    <a:pt x="2818" y="10971"/>
                  </a:lnTo>
                  <a:lnTo>
                    <a:pt x="2853" y="10996"/>
                  </a:lnTo>
                  <a:lnTo>
                    <a:pt x="2887" y="11021"/>
                  </a:lnTo>
                  <a:lnTo>
                    <a:pt x="2922" y="11033"/>
                  </a:lnTo>
                  <a:lnTo>
                    <a:pt x="2956" y="11045"/>
                  </a:lnTo>
                  <a:lnTo>
                    <a:pt x="2991" y="11033"/>
                  </a:lnTo>
                  <a:lnTo>
                    <a:pt x="3025" y="11021"/>
                  </a:lnTo>
                  <a:lnTo>
                    <a:pt x="3060" y="10996"/>
                  </a:lnTo>
                  <a:lnTo>
                    <a:pt x="3094" y="10971"/>
                  </a:lnTo>
                  <a:lnTo>
                    <a:pt x="3129" y="10934"/>
                  </a:lnTo>
                  <a:lnTo>
                    <a:pt x="3159" y="10885"/>
                  </a:lnTo>
                  <a:lnTo>
                    <a:pt x="3194" y="10835"/>
                  </a:lnTo>
                  <a:lnTo>
                    <a:pt x="3250" y="10712"/>
                  </a:lnTo>
                  <a:lnTo>
                    <a:pt x="3306" y="10564"/>
                  </a:lnTo>
                  <a:lnTo>
                    <a:pt x="3328" y="10478"/>
                  </a:lnTo>
                  <a:lnTo>
                    <a:pt x="3349" y="10391"/>
                  </a:lnTo>
                  <a:lnTo>
                    <a:pt x="3371" y="10305"/>
                  </a:lnTo>
                  <a:lnTo>
                    <a:pt x="3388" y="10206"/>
                  </a:lnTo>
                  <a:lnTo>
                    <a:pt x="3401" y="10107"/>
                  </a:lnTo>
                  <a:lnTo>
                    <a:pt x="3414" y="10009"/>
                  </a:lnTo>
                  <a:lnTo>
                    <a:pt x="3422" y="9898"/>
                  </a:lnTo>
                  <a:lnTo>
                    <a:pt x="3427" y="9799"/>
                  </a:lnTo>
                  <a:lnTo>
                    <a:pt x="3431" y="9688"/>
                  </a:lnTo>
                  <a:lnTo>
                    <a:pt x="3431" y="9577"/>
                  </a:lnTo>
                  <a:lnTo>
                    <a:pt x="3427" y="9466"/>
                  </a:lnTo>
                  <a:lnTo>
                    <a:pt x="3418" y="9355"/>
                  </a:lnTo>
                  <a:lnTo>
                    <a:pt x="3384" y="9034"/>
                  </a:lnTo>
                  <a:lnTo>
                    <a:pt x="3353" y="8725"/>
                  </a:lnTo>
                  <a:lnTo>
                    <a:pt x="3315" y="8417"/>
                  </a:lnTo>
                  <a:lnTo>
                    <a:pt x="3271" y="8108"/>
                  </a:lnTo>
                  <a:lnTo>
                    <a:pt x="3228" y="7812"/>
                  </a:lnTo>
                  <a:lnTo>
                    <a:pt x="3181" y="7516"/>
                  </a:lnTo>
                  <a:lnTo>
                    <a:pt x="3129" y="7232"/>
                  </a:lnTo>
                  <a:lnTo>
                    <a:pt x="3077" y="6948"/>
                  </a:lnTo>
                  <a:lnTo>
                    <a:pt x="3021" y="6664"/>
                  </a:lnTo>
                  <a:lnTo>
                    <a:pt x="2965" y="6380"/>
                  </a:lnTo>
                  <a:lnTo>
                    <a:pt x="2844" y="5837"/>
                  </a:lnTo>
                  <a:lnTo>
                    <a:pt x="2715" y="5307"/>
                  </a:lnTo>
                  <a:lnTo>
                    <a:pt x="2581" y="4776"/>
                  </a:lnTo>
                  <a:lnTo>
                    <a:pt x="2689" y="4381"/>
                  </a:lnTo>
                  <a:lnTo>
                    <a:pt x="2792" y="3986"/>
                  </a:lnTo>
                  <a:lnTo>
                    <a:pt x="2892" y="3591"/>
                  </a:lnTo>
                  <a:lnTo>
                    <a:pt x="2987" y="3184"/>
                  </a:lnTo>
                  <a:lnTo>
                    <a:pt x="3077" y="2789"/>
                  </a:lnTo>
                  <a:lnTo>
                    <a:pt x="3164" y="2370"/>
                  </a:lnTo>
                  <a:lnTo>
                    <a:pt x="3241" y="1962"/>
                  </a:lnTo>
                  <a:lnTo>
                    <a:pt x="3319" y="1543"/>
                  </a:lnTo>
                  <a:lnTo>
                    <a:pt x="3336" y="1432"/>
                  </a:lnTo>
                  <a:lnTo>
                    <a:pt x="3353" y="1321"/>
                  </a:lnTo>
                  <a:lnTo>
                    <a:pt x="3362" y="1209"/>
                  </a:lnTo>
                  <a:lnTo>
                    <a:pt x="3366" y="1098"/>
                  </a:lnTo>
                  <a:lnTo>
                    <a:pt x="3366" y="1000"/>
                  </a:lnTo>
                  <a:lnTo>
                    <a:pt x="3366" y="901"/>
                  </a:lnTo>
                  <a:lnTo>
                    <a:pt x="3362" y="802"/>
                  </a:lnTo>
                  <a:lnTo>
                    <a:pt x="3353" y="704"/>
                  </a:lnTo>
                  <a:lnTo>
                    <a:pt x="3340" y="617"/>
                  </a:lnTo>
                  <a:lnTo>
                    <a:pt x="3328" y="531"/>
                  </a:lnTo>
                  <a:lnTo>
                    <a:pt x="3310" y="457"/>
                  </a:lnTo>
                  <a:lnTo>
                    <a:pt x="3289" y="383"/>
                  </a:lnTo>
                  <a:lnTo>
                    <a:pt x="3267" y="309"/>
                  </a:lnTo>
                  <a:lnTo>
                    <a:pt x="3241" y="247"/>
                  </a:lnTo>
                  <a:lnTo>
                    <a:pt x="3215" y="198"/>
                  </a:lnTo>
                  <a:lnTo>
                    <a:pt x="3189" y="136"/>
                  </a:lnTo>
                  <a:lnTo>
                    <a:pt x="3159" y="99"/>
                  </a:lnTo>
                  <a:lnTo>
                    <a:pt x="3129" y="62"/>
                  </a:lnTo>
                  <a:lnTo>
                    <a:pt x="3099" y="37"/>
                  </a:lnTo>
                  <a:lnTo>
                    <a:pt x="3064" y="12"/>
                  </a:lnTo>
                  <a:lnTo>
                    <a:pt x="3034"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2" name="Google Shape;1191;p42">
              <a:extLst>
                <a:ext uri="{FF2B5EF4-FFF2-40B4-BE49-F238E27FC236}">
                  <a16:creationId xmlns:a16="http://schemas.microsoft.com/office/drawing/2014/main" id="{21CDB557-4AE6-4E21-B0D9-1CB96AB8EB90}"/>
                </a:ext>
              </a:extLst>
            </p:cNvPr>
            <p:cNvSpPr/>
            <p:nvPr/>
          </p:nvSpPr>
          <p:spPr>
            <a:xfrm>
              <a:off x="7793534" y="5036138"/>
              <a:ext cx="232325" cy="145025"/>
            </a:xfrm>
            <a:custGeom>
              <a:avLst/>
              <a:gdLst/>
              <a:ahLst/>
              <a:cxnLst/>
              <a:rect l="l" t="t" r="r" b="b"/>
              <a:pathLst>
                <a:path w="9293" h="5801" extrusionOk="0">
                  <a:moveTo>
                    <a:pt x="1951" y="0"/>
                  </a:moveTo>
                  <a:lnTo>
                    <a:pt x="980" y="13"/>
                  </a:lnTo>
                  <a:lnTo>
                    <a:pt x="920" y="13"/>
                  </a:lnTo>
                  <a:lnTo>
                    <a:pt x="864" y="25"/>
                  </a:lnTo>
                  <a:lnTo>
                    <a:pt x="808" y="50"/>
                  </a:lnTo>
                  <a:lnTo>
                    <a:pt x="752" y="87"/>
                  </a:lnTo>
                  <a:lnTo>
                    <a:pt x="700" y="124"/>
                  </a:lnTo>
                  <a:lnTo>
                    <a:pt x="648" y="161"/>
                  </a:lnTo>
                  <a:lnTo>
                    <a:pt x="601" y="210"/>
                  </a:lnTo>
                  <a:lnTo>
                    <a:pt x="553" y="272"/>
                  </a:lnTo>
                  <a:lnTo>
                    <a:pt x="506" y="333"/>
                  </a:lnTo>
                  <a:lnTo>
                    <a:pt x="463" y="395"/>
                  </a:lnTo>
                  <a:lnTo>
                    <a:pt x="424" y="469"/>
                  </a:lnTo>
                  <a:lnTo>
                    <a:pt x="381" y="556"/>
                  </a:lnTo>
                  <a:lnTo>
                    <a:pt x="312" y="728"/>
                  </a:lnTo>
                  <a:lnTo>
                    <a:pt x="242" y="926"/>
                  </a:lnTo>
                  <a:lnTo>
                    <a:pt x="186" y="1136"/>
                  </a:lnTo>
                  <a:lnTo>
                    <a:pt x="139" y="1358"/>
                  </a:lnTo>
                  <a:lnTo>
                    <a:pt x="96" y="1592"/>
                  </a:lnTo>
                  <a:lnTo>
                    <a:pt x="61" y="1851"/>
                  </a:lnTo>
                  <a:lnTo>
                    <a:pt x="35" y="2098"/>
                  </a:lnTo>
                  <a:lnTo>
                    <a:pt x="14" y="2370"/>
                  </a:lnTo>
                  <a:lnTo>
                    <a:pt x="1" y="2629"/>
                  </a:lnTo>
                  <a:lnTo>
                    <a:pt x="1" y="2900"/>
                  </a:lnTo>
                  <a:lnTo>
                    <a:pt x="1" y="3172"/>
                  </a:lnTo>
                  <a:lnTo>
                    <a:pt x="14" y="3431"/>
                  </a:lnTo>
                  <a:lnTo>
                    <a:pt x="35" y="3702"/>
                  </a:lnTo>
                  <a:lnTo>
                    <a:pt x="61" y="3949"/>
                  </a:lnTo>
                  <a:lnTo>
                    <a:pt x="96" y="4196"/>
                  </a:lnTo>
                  <a:lnTo>
                    <a:pt x="139" y="4443"/>
                  </a:lnTo>
                  <a:lnTo>
                    <a:pt x="186" y="4665"/>
                  </a:lnTo>
                  <a:lnTo>
                    <a:pt x="242" y="4875"/>
                  </a:lnTo>
                  <a:lnTo>
                    <a:pt x="312" y="5072"/>
                  </a:lnTo>
                  <a:lnTo>
                    <a:pt x="381" y="5245"/>
                  </a:lnTo>
                  <a:lnTo>
                    <a:pt x="424" y="5319"/>
                  </a:lnTo>
                  <a:lnTo>
                    <a:pt x="463" y="5393"/>
                  </a:lnTo>
                  <a:lnTo>
                    <a:pt x="506" y="5467"/>
                  </a:lnTo>
                  <a:lnTo>
                    <a:pt x="553" y="5529"/>
                  </a:lnTo>
                  <a:lnTo>
                    <a:pt x="601" y="5591"/>
                  </a:lnTo>
                  <a:lnTo>
                    <a:pt x="648" y="5640"/>
                  </a:lnTo>
                  <a:lnTo>
                    <a:pt x="700" y="5677"/>
                  </a:lnTo>
                  <a:lnTo>
                    <a:pt x="752" y="5714"/>
                  </a:lnTo>
                  <a:lnTo>
                    <a:pt x="808" y="5751"/>
                  </a:lnTo>
                  <a:lnTo>
                    <a:pt x="864" y="5763"/>
                  </a:lnTo>
                  <a:lnTo>
                    <a:pt x="920" y="5788"/>
                  </a:lnTo>
                  <a:lnTo>
                    <a:pt x="980" y="5788"/>
                  </a:lnTo>
                  <a:lnTo>
                    <a:pt x="1951" y="5800"/>
                  </a:lnTo>
                  <a:lnTo>
                    <a:pt x="2927" y="5776"/>
                  </a:lnTo>
                  <a:lnTo>
                    <a:pt x="3419" y="5751"/>
                  </a:lnTo>
                  <a:lnTo>
                    <a:pt x="3915" y="5726"/>
                  </a:lnTo>
                  <a:lnTo>
                    <a:pt x="4407" y="5689"/>
                  </a:lnTo>
                  <a:lnTo>
                    <a:pt x="4903" y="5640"/>
                  </a:lnTo>
                  <a:lnTo>
                    <a:pt x="5395" y="5578"/>
                  </a:lnTo>
                  <a:lnTo>
                    <a:pt x="5892" y="5504"/>
                  </a:lnTo>
                  <a:lnTo>
                    <a:pt x="6384" y="5406"/>
                  </a:lnTo>
                  <a:lnTo>
                    <a:pt x="6876" y="5307"/>
                  </a:lnTo>
                  <a:lnTo>
                    <a:pt x="7363" y="5183"/>
                  </a:lnTo>
                  <a:lnTo>
                    <a:pt x="7851" y="5048"/>
                  </a:lnTo>
                  <a:lnTo>
                    <a:pt x="8334" y="4887"/>
                  </a:lnTo>
                  <a:lnTo>
                    <a:pt x="8813" y="4714"/>
                  </a:lnTo>
                  <a:lnTo>
                    <a:pt x="8869" y="4677"/>
                  </a:lnTo>
                  <a:lnTo>
                    <a:pt x="8925" y="4640"/>
                  </a:lnTo>
                  <a:lnTo>
                    <a:pt x="8977" y="4579"/>
                  </a:lnTo>
                  <a:lnTo>
                    <a:pt x="9025" y="4492"/>
                  </a:lnTo>
                  <a:lnTo>
                    <a:pt x="9068" y="4406"/>
                  </a:lnTo>
                  <a:lnTo>
                    <a:pt x="9107" y="4307"/>
                  </a:lnTo>
                  <a:lnTo>
                    <a:pt x="9141" y="4196"/>
                  </a:lnTo>
                  <a:lnTo>
                    <a:pt x="9171" y="4073"/>
                  </a:lnTo>
                  <a:lnTo>
                    <a:pt x="9202" y="3949"/>
                  </a:lnTo>
                  <a:lnTo>
                    <a:pt x="9228" y="3814"/>
                  </a:lnTo>
                  <a:lnTo>
                    <a:pt x="9245" y="3665"/>
                  </a:lnTo>
                  <a:lnTo>
                    <a:pt x="9262" y="3517"/>
                  </a:lnTo>
                  <a:lnTo>
                    <a:pt x="9275" y="3369"/>
                  </a:lnTo>
                  <a:lnTo>
                    <a:pt x="9284" y="3221"/>
                  </a:lnTo>
                  <a:lnTo>
                    <a:pt x="9292" y="3061"/>
                  </a:lnTo>
                  <a:lnTo>
                    <a:pt x="9292" y="2900"/>
                  </a:lnTo>
                  <a:lnTo>
                    <a:pt x="9292" y="2740"/>
                  </a:lnTo>
                  <a:lnTo>
                    <a:pt x="9284" y="2579"/>
                  </a:lnTo>
                  <a:lnTo>
                    <a:pt x="9275" y="2431"/>
                  </a:lnTo>
                  <a:lnTo>
                    <a:pt x="9262" y="2271"/>
                  </a:lnTo>
                  <a:lnTo>
                    <a:pt x="9245" y="2123"/>
                  </a:lnTo>
                  <a:lnTo>
                    <a:pt x="9228" y="1987"/>
                  </a:lnTo>
                  <a:lnTo>
                    <a:pt x="9202" y="1851"/>
                  </a:lnTo>
                  <a:lnTo>
                    <a:pt x="9171" y="1716"/>
                  </a:lnTo>
                  <a:lnTo>
                    <a:pt x="9141" y="1604"/>
                  </a:lnTo>
                  <a:lnTo>
                    <a:pt x="9107" y="1493"/>
                  </a:lnTo>
                  <a:lnTo>
                    <a:pt x="9068" y="1395"/>
                  </a:lnTo>
                  <a:lnTo>
                    <a:pt x="9025" y="1296"/>
                  </a:lnTo>
                  <a:lnTo>
                    <a:pt x="8977" y="1222"/>
                  </a:lnTo>
                  <a:lnTo>
                    <a:pt x="8925" y="1160"/>
                  </a:lnTo>
                  <a:lnTo>
                    <a:pt x="8869" y="1111"/>
                  </a:lnTo>
                  <a:lnTo>
                    <a:pt x="8813" y="1086"/>
                  </a:lnTo>
                  <a:lnTo>
                    <a:pt x="8334" y="913"/>
                  </a:lnTo>
                  <a:lnTo>
                    <a:pt x="7851" y="753"/>
                  </a:lnTo>
                  <a:lnTo>
                    <a:pt x="7363" y="617"/>
                  </a:lnTo>
                  <a:lnTo>
                    <a:pt x="6876" y="494"/>
                  </a:lnTo>
                  <a:lnTo>
                    <a:pt x="6384" y="383"/>
                  </a:lnTo>
                  <a:lnTo>
                    <a:pt x="5892" y="296"/>
                  </a:lnTo>
                  <a:lnTo>
                    <a:pt x="5395" y="222"/>
                  </a:lnTo>
                  <a:lnTo>
                    <a:pt x="4903" y="161"/>
                  </a:lnTo>
                  <a:lnTo>
                    <a:pt x="4407" y="111"/>
                  </a:lnTo>
                  <a:lnTo>
                    <a:pt x="3915" y="74"/>
                  </a:lnTo>
                  <a:lnTo>
                    <a:pt x="3419" y="37"/>
                  </a:lnTo>
                  <a:lnTo>
                    <a:pt x="2927" y="25"/>
                  </a:lnTo>
                  <a:lnTo>
                    <a:pt x="1951"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3" name="Google Shape;1192;p42">
              <a:extLst>
                <a:ext uri="{FF2B5EF4-FFF2-40B4-BE49-F238E27FC236}">
                  <a16:creationId xmlns:a16="http://schemas.microsoft.com/office/drawing/2014/main" id="{4D915FE9-659E-4E1B-B76F-0540B7D9F91E}"/>
                </a:ext>
              </a:extLst>
            </p:cNvPr>
            <p:cNvSpPr/>
            <p:nvPr/>
          </p:nvSpPr>
          <p:spPr>
            <a:xfrm>
              <a:off x="7819659" y="2156063"/>
              <a:ext cx="130875" cy="269050"/>
            </a:xfrm>
            <a:custGeom>
              <a:avLst/>
              <a:gdLst/>
              <a:ahLst/>
              <a:cxnLst/>
              <a:rect l="l" t="t" r="r" b="b"/>
              <a:pathLst>
                <a:path w="5235" h="10762" extrusionOk="0">
                  <a:moveTo>
                    <a:pt x="660" y="0"/>
                  </a:moveTo>
                  <a:lnTo>
                    <a:pt x="622" y="12"/>
                  </a:lnTo>
                  <a:lnTo>
                    <a:pt x="583" y="25"/>
                  </a:lnTo>
                  <a:lnTo>
                    <a:pt x="544" y="49"/>
                  </a:lnTo>
                  <a:lnTo>
                    <a:pt x="509" y="86"/>
                  </a:lnTo>
                  <a:lnTo>
                    <a:pt x="471" y="136"/>
                  </a:lnTo>
                  <a:lnTo>
                    <a:pt x="436" y="185"/>
                  </a:lnTo>
                  <a:lnTo>
                    <a:pt x="402" y="247"/>
                  </a:lnTo>
                  <a:lnTo>
                    <a:pt x="371" y="309"/>
                  </a:lnTo>
                  <a:lnTo>
                    <a:pt x="341" y="383"/>
                  </a:lnTo>
                  <a:lnTo>
                    <a:pt x="311" y="469"/>
                  </a:lnTo>
                  <a:lnTo>
                    <a:pt x="285" y="543"/>
                  </a:lnTo>
                  <a:lnTo>
                    <a:pt x="263" y="642"/>
                  </a:lnTo>
                  <a:lnTo>
                    <a:pt x="242" y="728"/>
                  </a:lnTo>
                  <a:lnTo>
                    <a:pt x="220" y="827"/>
                  </a:lnTo>
                  <a:lnTo>
                    <a:pt x="203" y="926"/>
                  </a:lnTo>
                  <a:lnTo>
                    <a:pt x="190" y="1024"/>
                  </a:lnTo>
                  <a:lnTo>
                    <a:pt x="181" y="1135"/>
                  </a:lnTo>
                  <a:lnTo>
                    <a:pt x="173" y="1246"/>
                  </a:lnTo>
                  <a:lnTo>
                    <a:pt x="164" y="1345"/>
                  </a:lnTo>
                  <a:lnTo>
                    <a:pt x="164" y="1456"/>
                  </a:lnTo>
                  <a:lnTo>
                    <a:pt x="164" y="1567"/>
                  </a:lnTo>
                  <a:lnTo>
                    <a:pt x="168" y="1678"/>
                  </a:lnTo>
                  <a:lnTo>
                    <a:pt x="177" y="1777"/>
                  </a:lnTo>
                  <a:lnTo>
                    <a:pt x="190" y="1888"/>
                  </a:lnTo>
                  <a:lnTo>
                    <a:pt x="207" y="1987"/>
                  </a:lnTo>
                  <a:lnTo>
                    <a:pt x="225" y="2086"/>
                  </a:lnTo>
                  <a:lnTo>
                    <a:pt x="250" y="2184"/>
                  </a:lnTo>
                  <a:lnTo>
                    <a:pt x="281" y="2271"/>
                  </a:lnTo>
                  <a:lnTo>
                    <a:pt x="311" y="2370"/>
                  </a:lnTo>
                  <a:lnTo>
                    <a:pt x="445" y="2678"/>
                  </a:lnTo>
                  <a:lnTo>
                    <a:pt x="583" y="2987"/>
                  </a:lnTo>
                  <a:lnTo>
                    <a:pt x="725" y="3270"/>
                  </a:lnTo>
                  <a:lnTo>
                    <a:pt x="872" y="3554"/>
                  </a:lnTo>
                  <a:lnTo>
                    <a:pt x="1019" y="3813"/>
                  </a:lnTo>
                  <a:lnTo>
                    <a:pt x="1174" y="4073"/>
                  </a:lnTo>
                  <a:lnTo>
                    <a:pt x="1325" y="4319"/>
                  </a:lnTo>
                  <a:lnTo>
                    <a:pt x="1485" y="4554"/>
                  </a:lnTo>
                  <a:lnTo>
                    <a:pt x="1148" y="5208"/>
                  </a:lnTo>
                  <a:lnTo>
                    <a:pt x="820" y="5862"/>
                  </a:lnTo>
                  <a:lnTo>
                    <a:pt x="656" y="6195"/>
                  </a:lnTo>
                  <a:lnTo>
                    <a:pt x="496" y="6528"/>
                  </a:lnTo>
                  <a:lnTo>
                    <a:pt x="341" y="6874"/>
                  </a:lnTo>
                  <a:lnTo>
                    <a:pt x="186" y="7220"/>
                  </a:lnTo>
                  <a:lnTo>
                    <a:pt x="143" y="7343"/>
                  </a:lnTo>
                  <a:lnTo>
                    <a:pt x="104" y="7454"/>
                  </a:lnTo>
                  <a:lnTo>
                    <a:pt x="74" y="7577"/>
                  </a:lnTo>
                  <a:lnTo>
                    <a:pt x="48" y="7713"/>
                  </a:lnTo>
                  <a:lnTo>
                    <a:pt x="26" y="7837"/>
                  </a:lnTo>
                  <a:lnTo>
                    <a:pt x="13" y="7972"/>
                  </a:lnTo>
                  <a:lnTo>
                    <a:pt x="4" y="8108"/>
                  </a:lnTo>
                  <a:lnTo>
                    <a:pt x="0" y="8256"/>
                  </a:lnTo>
                  <a:lnTo>
                    <a:pt x="4" y="8392"/>
                  </a:lnTo>
                  <a:lnTo>
                    <a:pt x="9" y="8528"/>
                  </a:lnTo>
                  <a:lnTo>
                    <a:pt x="22" y="8663"/>
                  </a:lnTo>
                  <a:lnTo>
                    <a:pt x="39" y="8799"/>
                  </a:lnTo>
                  <a:lnTo>
                    <a:pt x="56" y="8935"/>
                  </a:lnTo>
                  <a:lnTo>
                    <a:pt x="82" y="9071"/>
                  </a:lnTo>
                  <a:lnTo>
                    <a:pt x="108" y="9194"/>
                  </a:lnTo>
                  <a:lnTo>
                    <a:pt x="138" y="9305"/>
                  </a:lnTo>
                  <a:lnTo>
                    <a:pt x="173" y="9416"/>
                  </a:lnTo>
                  <a:lnTo>
                    <a:pt x="207" y="9527"/>
                  </a:lnTo>
                  <a:lnTo>
                    <a:pt x="246" y="9626"/>
                  </a:lnTo>
                  <a:lnTo>
                    <a:pt x="289" y="9712"/>
                  </a:lnTo>
                  <a:lnTo>
                    <a:pt x="332" y="9786"/>
                  </a:lnTo>
                  <a:lnTo>
                    <a:pt x="376" y="9860"/>
                  </a:lnTo>
                  <a:lnTo>
                    <a:pt x="423" y="9910"/>
                  </a:lnTo>
                  <a:lnTo>
                    <a:pt x="475" y="9959"/>
                  </a:lnTo>
                  <a:lnTo>
                    <a:pt x="522" y="9996"/>
                  </a:lnTo>
                  <a:lnTo>
                    <a:pt x="574" y="10009"/>
                  </a:lnTo>
                  <a:lnTo>
                    <a:pt x="626" y="10009"/>
                  </a:lnTo>
                  <a:lnTo>
                    <a:pt x="678" y="9996"/>
                  </a:lnTo>
                  <a:lnTo>
                    <a:pt x="729" y="9972"/>
                  </a:lnTo>
                  <a:lnTo>
                    <a:pt x="781" y="9922"/>
                  </a:lnTo>
                  <a:lnTo>
                    <a:pt x="833" y="9860"/>
                  </a:lnTo>
                  <a:lnTo>
                    <a:pt x="885" y="9774"/>
                  </a:lnTo>
                  <a:lnTo>
                    <a:pt x="1092" y="9379"/>
                  </a:lnTo>
                  <a:lnTo>
                    <a:pt x="1299" y="8972"/>
                  </a:lnTo>
                  <a:lnTo>
                    <a:pt x="1506" y="8565"/>
                  </a:lnTo>
                  <a:lnTo>
                    <a:pt x="1709" y="8133"/>
                  </a:lnTo>
                  <a:lnTo>
                    <a:pt x="1916" y="7701"/>
                  </a:lnTo>
                  <a:lnTo>
                    <a:pt x="2119" y="7257"/>
                  </a:lnTo>
                  <a:lnTo>
                    <a:pt x="2529" y="6343"/>
                  </a:lnTo>
                  <a:lnTo>
                    <a:pt x="2779" y="6825"/>
                  </a:lnTo>
                  <a:lnTo>
                    <a:pt x="3030" y="7318"/>
                  </a:lnTo>
                  <a:lnTo>
                    <a:pt x="3276" y="7824"/>
                  </a:lnTo>
                  <a:lnTo>
                    <a:pt x="3526" y="8330"/>
                  </a:lnTo>
                  <a:lnTo>
                    <a:pt x="3768" y="8849"/>
                  </a:lnTo>
                  <a:lnTo>
                    <a:pt x="4009" y="9367"/>
                  </a:lnTo>
                  <a:lnTo>
                    <a:pt x="4247" y="9910"/>
                  </a:lnTo>
                  <a:lnTo>
                    <a:pt x="4480" y="10453"/>
                  </a:lnTo>
                  <a:lnTo>
                    <a:pt x="4519" y="10539"/>
                  </a:lnTo>
                  <a:lnTo>
                    <a:pt x="4562" y="10613"/>
                  </a:lnTo>
                  <a:lnTo>
                    <a:pt x="4605" y="10663"/>
                  </a:lnTo>
                  <a:lnTo>
                    <a:pt x="4648" y="10712"/>
                  </a:lnTo>
                  <a:lnTo>
                    <a:pt x="4691" y="10737"/>
                  </a:lnTo>
                  <a:lnTo>
                    <a:pt x="4730" y="10761"/>
                  </a:lnTo>
                  <a:lnTo>
                    <a:pt x="4816" y="10761"/>
                  </a:lnTo>
                  <a:lnTo>
                    <a:pt x="4855" y="10737"/>
                  </a:lnTo>
                  <a:lnTo>
                    <a:pt x="4898" y="10712"/>
                  </a:lnTo>
                  <a:lnTo>
                    <a:pt x="4937" y="10675"/>
                  </a:lnTo>
                  <a:lnTo>
                    <a:pt x="4972" y="10626"/>
                  </a:lnTo>
                  <a:lnTo>
                    <a:pt x="5011" y="10576"/>
                  </a:lnTo>
                  <a:lnTo>
                    <a:pt x="5041" y="10515"/>
                  </a:lnTo>
                  <a:lnTo>
                    <a:pt x="5075" y="10441"/>
                  </a:lnTo>
                  <a:lnTo>
                    <a:pt x="5106" y="10366"/>
                  </a:lnTo>
                  <a:lnTo>
                    <a:pt x="5131" y="10280"/>
                  </a:lnTo>
                  <a:lnTo>
                    <a:pt x="5157" y="10194"/>
                  </a:lnTo>
                  <a:lnTo>
                    <a:pt x="5179" y="10107"/>
                  </a:lnTo>
                  <a:lnTo>
                    <a:pt x="5196" y="10009"/>
                  </a:lnTo>
                  <a:lnTo>
                    <a:pt x="5209" y="9910"/>
                  </a:lnTo>
                  <a:lnTo>
                    <a:pt x="5222" y="9799"/>
                  </a:lnTo>
                  <a:lnTo>
                    <a:pt x="5231" y="9700"/>
                  </a:lnTo>
                  <a:lnTo>
                    <a:pt x="5235" y="9589"/>
                  </a:lnTo>
                  <a:lnTo>
                    <a:pt x="5231" y="9478"/>
                  </a:lnTo>
                  <a:lnTo>
                    <a:pt x="5226" y="9367"/>
                  </a:lnTo>
                  <a:lnTo>
                    <a:pt x="5218" y="9243"/>
                  </a:lnTo>
                  <a:lnTo>
                    <a:pt x="5205" y="9132"/>
                  </a:lnTo>
                  <a:lnTo>
                    <a:pt x="5183" y="9021"/>
                  </a:lnTo>
                  <a:lnTo>
                    <a:pt x="5157" y="8910"/>
                  </a:lnTo>
                  <a:lnTo>
                    <a:pt x="5127" y="8812"/>
                  </a:lnTo>
                  <a:lnTo>
                    <a:pt x="5093" y="8700"/>
                  </a:lnTo>
                  <a:lnTo>
                    <a:pt x="4881" y="8145"/>
                  </a:lnTo>
                  <a:lnTo>
                    <a:pt x="4665" y="7614"/>
                  </a:lnTo>
                  <a:lnTo>
                    <a:pt x="4450" y="7071"/>
                  </a:lnTo>
                  <a:lnTo>
                    <a:pt x="4229" y="6553"/>
                  </a:lnTo>
                  <a:lnTo>
                    <a:pt x="4009" y="6035"/>
                  </a:lnTo>
                  <a:lnTo>
                    <a:pt x="3785" y="5516"/>
                  </a:lnTo>
                  <a:lnTo>
                    <a:pt x="3336" y="4517"/>
                  </a:lnTo>
                  <a:lnTo>
                    <a:pt x="3513" y="4122"/>
                  </a:lnTo>
                  <a:lnTo>
                    <a:pt x="3690" y="3715"/>
                  </a:lnTo>
                  <a:lnTo>
                    <a:pt x="3871" y="3320"/>
                  </a:lnTo>
                  <a:lnTo>
                    <a:pt x="4048" y="2925"/>
                  </a:lnTo>
                  <a:lnTo>
                    <a:pt x="4087" y="2814"/>
                  </a:lnTo>
                  <a:lnTo>
                    <a:pt x="4126" y="2703"/>
                  </a:lnTo>
                  <a:lnTo>
                    <a:pt x="4156" y="2592"/>
                  </a:lnTo>
                  <a:lnTo>
                    <a:pt x="4182" y="2468"/>
                  </a:lnTo>
                  <a:lnTo>
                    <a:pt x="4208" y="2345"/>
                  </a:lnTo>
                  <a:lnTo>
                    <a:pt x="4225" y="2221"/>
                  </a:lnTo>
                  <a:lnTo>
                    <a:pt x="4238" y="2086"/>
                  </a:lnTo>
                  <a:lnTo>
                    <a:pt x="4247" y="1950"/>
                  </a:lnTo>
                  <a:lnTo>
                    <a:pt x="4251" y="1827"/>
                  </a:lnTo>
                  <a:lnTo>
                    <a:pt x="4251" y="1691"/>
                  </a:lnTo>
                  <a:lnTo>
                    <a:pt x="4247" y="1555"/>
                  </a:lnTo>
                  <a:lnTo>
                    <a:pt x="4242" y="1432"/>
                  </a:lnTo>
                  <a:lnTo>
                    <a:pt x="4229" y="1308"/>
                  </a:lnTo>
                  <a:lnTo>
                    <a:pt x="4217" y="1185"/>
                  </a:lnTo>
                  <a:lnTo>
                    <a:pt x="4199" y="1061"/>
                  </a:lnTo>
                  <a:lnTo>
                    <a:pt x="4178" y="950"/>
                  </a:lnTo>
                  <a:lnTo>
                    <a:pt x="4156" y="839"/>
                  </a:lnTo>
                  <a:lnTo>
                    <a:pt x="4130" y="741"/>
                  </a:lnTo>
                  <a:lnTo>
                    <a:pt x="4100" y="654"/>
                  </a:lnTo>
                  <a:lnTo>
                    <a:pt x="4070" y="568"/>
                  </a:lnTo>
                  <a:lnTo>
                    <a:pt x="4040" y="494"/>
                  </a:lnTo>
                  <a:lnTo>
                    <a:pt x="4001" y="432"/>
                  </a:lnTo>
                  <a:lnTo>
                    <a:pt x="3966" y="370"/>
                  </a:lnTo>
                  <a:lnTo>
                    <a:pt x="3927" y="333"/>
                  </a:lnTo>
                  <a:lnTo>
                    <a:pt x="3884" y="309"/>
                  </a:lnTo>
                  <a:lnTo>
                    <a:pt x="3841" y="284"/>
                  </a:lnTo>
                  <a:lnTo>
                    <a:pt x="3798" y="284"/>
                  </a:lnTo>
                  <a:lnTo>
                    <a:pt x="3750" y="309"/>
                  </a:lnTo>
                  <a:lnTo>
                    <a:pt x="3703" y="333"/>
                  </a:lnTo>
                  <a:lnTo>
                    <a:pt x="3655" y="383"/>
                  </a:lnTo>
                  <a:lnTo>
                    <a:pt x="3608" y="444"/>
                  </a:lnTo>
                  <a:lnTo>
                    <a:pt x="3561" y="531"/>
                  </a:lnTo>
                  <a:lnTo>
                    <a:pt x="3289" y="1061"/>
                  </a:lnTo>
                  <a:lnTo>
                    <a:pt x="3012" y="1592"/>
                  </a:lnTo>
                  <a:lnTo>
                    <a:pt x="2460" y="2641"/>
                  </a:lnTo>
                  <a:lnTo>
                    <a:pt x="2262" y="2246"/>
                  </a:lnTo>
                  <a:lnTo>
                    <a:pt x="2063" y="1851"/>
                  </a:lnTo>
                  <a:lnTo>
                    <a:pt x="1860" y="1481"/>
                  </a:lnTo>
                  <a:lnTo>
                    <a:pt x="1653" y="1123"/>
                  </a:lnTo>
                  <a:lnTo>
                    <a:pt x="1549" y="963"/>
                  </a:lnTo>
                  <a:lnTo>
                    <a:pt x="1442" y="802"/>
                  </a:lnTo>
                  <a:lnTo>
                    <a:pt x="1334" y="654"/>
                  </a:lnTo>
                  <a:lnTo>
                    <a:pt x="1226" y="506"/>
                  </a:lnTo>
                  <a:lnTo>
                    <a:pt x="1118" y="383"/>
                  </a:lnTo>
                  <a:lnTo>
                    <a:pt x="1010" y="259"/>
                  </a:lnTo>
                  <a:lnTo>
                    <a:pt x="898" y="148"/>
                  </a:lnTo>
                  <a:lnTo>
                    <a:pt x="786" y="49"/>
                  </a:lnTo>
                  <a:lnTo>
                    <a:pt x="742" y="25"/>
                  </a:lnTo>
                  <a:lnTo>
                    <a:pt x="704" y="12"/>
                  </a:lnTo>
                  <a:lnTo>
                    <a:pt x="660"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4" name="Google Shape;1193;p42">
              <a:extLst>
                <a:ext uri="{FF2B5EF4-FFF2-40B4-BE49-F238E27FC236}">
                  <a16:creationId xmlns:a16="http://schemas.microsoft.com/office/drawing/2014/main" id="{B745C23F-1B29-4DC9-8637-DD34B03244A6}"/>
                </a:ext>
              </a:extLst>
            </p:cNvPr>
            <p:cNvSpPr/>
            <p:nvPr/>
          </p:nvSpPr>
          <p:spPr>
            <a:xfrm>
              <a:off x="7928509" y="10204538"/>
              <a:ext cx="23000" cy="68825"/>
            </a:xfrm>
            <a:custGeom>
              <a:avLst/>
              <a:gdLst/>
              <a:ahLst/>
              <a:cxnLst/>
              <a:rect l="l" t="t" r="r" b="b"/>
              <a:pathLst>
                <a:path w="920" h="2753" extrusionOk="0">
                  <a:moveTo>
                    <a:pt x="458" y="0"/>
                  </a:moveTo>
                  <a:lnTo>
                    <a:pt x="402" y="13"/>
                  </a:lnTo>
                  <a:lnTo>
                    <a:pt x="350" y="37"/>
                  </a:lnTo>
                  <a:lnTo>
                    <a:pt x="303" y="74"/>
                  </a:lnTo>
                  <a:lnTo>
                    <a:pt x="260" y="124"/>
                  </a:lnTo>
                  <a:lnTo>
                    <a:pt x="216" y="186"/>
                  </a:lnTo>
                  <a:lnTo>
                    <a:pt x="178" y="260"/>
                  </a:lnTo>
                  <a:lnTo>
                    <a:pt x="143" y="346"/>
                  </a:lnTo>
                  <a:lnTo>
                    <a:pt x="113" y="432"/>
                  </a:lnTo>
                  <a:lnTo>
                    <a:pt x="87" y="531"/>
                  </a:lnTo>
                  <a:lnTo>
                    <a:pt x="65" y="642"/>
                  </a:lnTo>
                  <a:lnTo>
                    <a:pt x="44" y="753"/>
                  </a:lnTo>
                  <a:lnTo>
                    <a:pt x="27" y="877"/>
                  </a:lnTo>
                  <a:lnTo>
                    <a:pt x="14" y="1000"/>
                  </a:lnTo>
                  <a:lnTo>
                    <a:pt x="5" y="1123"/>
                  </a:lnTo>
                  <a:lnTo>
                    <a:pt x="1" y="1247"/>
                  </a:lnTo>
                  <a:lnTo>
                    <a:pt x="1" y="1383"/>
                  </a:lnTo>
                  <a:lnTo>
                    <a:pt x="1" y="1506"/>
                  </a:lnTo>
                  <a:lnTo>
                    <a:pt x="5" y="1642"/>
                  </a:lnTo>
                  <a:lnTo>
                    <a:pt x="14" y="1765"/>
                  </a:lnTo>
                  <a:lnTo>
                    <a:pt x="27" y="1889"/>
                  </a:lnTo>
                  <a:lnTo>
                    <a:pt x="44" y="2000"/>
                  </a:lnTo>
                  <a:lnTo>
                    <a:pt x="65" y="2123"/>
                  </a:lnTo>
                  <a:lnTo>
                    <a:pt x="87" y="2222"/>
                  </a:lnTo>
                  <a:lnTo>
                    <a:pt x="113" y="2321"/>
                  </a:lnTo>
                  <a:lnTo>
                    <a:pt x="143" y="2419"/>
                  </a:lnTo>
                  <a:lnTo>
                    <a:pt x="178" y="2506"/>
                  </a:lnTo>
                  <a:lnTo>
                    <a:pt x="216" y="2580"/>
                  </a:lnTo>
                  <a:lnTo>
                    <a:pt x="260" y="2641"/>
                  </a:lnTo>
                  <a:lnTo>
                    <a:pt x="303" y="2691"/>
                  </a:lnTo>
                  <a:lnTo>
                    <a:pt x="350" y="2728"/>
                  </a:lnTo>
                  <a:lnTo>
                    <a:pt x="402" y="2752"/>
                  </a:lnTo>
                  <a:lnTo>
                    <a:pt x="514" y="2752"/>
                  </a:lnTo>
                  <a:lnTo>
                    <a:pt x="566" y="2728"/>
                  </a:lnTo>
                  <a:lnTo>
                    <a:pt x="618" y="2691"/>
                  </a:lnTo>
                  <a:lnTo>
                    <a:pt x="661" y="2641"/>
                  </a:lnTo>
                  <a:lnTo>
                    <a:pt x="700" y="2580"/>
                  </a:lnTo>
                  <a:lnTo>
                    <a:pt x="739" y="2506"/>
                  </a:lnTo>
                  <a:lnTo>
                    <a:pt x="773" y="2419"/>
                  </a:lnTo>
                  <a:lnTo>
                    <a:pt x="803" y="2321"/>
                  </a:lnTo>
                  <a:lnTo>
                    <a:pt x="829" y="2222"/>
                  </a:lnTo>
                  <a:lnTo>
                    <a:pt x="855" y="2123"/>
                  </a:lnTo>
                  <a:lnTo>
                    <a:pt x="872" y="2000"/>
                  </a:lnTo>
                  <a:lnTo>
                    <a:pt x="890" y="1889"/>
                  </a:lnTo>
                  <a:lnTo>
                    <a:pt x="903" y="1765"/>
                  </a:lnTo>
                  <a:lnTo>
                    <a:pt x="911" y="1642"/>
                  </a:lnTo>
                  <a:lnTo>
                    <a:pt x="916" y="1506"/>
                  </a:lnTo>
                  <a:lnTo>
                    <a:pt x="920" y="1383"/>
                  </a:lnTo>
                  <a:lnTo>
                    <a:pt x="916" y="1247"/>
                  </a:lnTo>
                  <a:lnTo>
                    <a:pt x="911" y="1123"/>
                  </a:lnTo>
                  <a:lnTo>
                    <a:pt x="903" y="1000"/>
                  </a:lnTo>
                  <a:lnTo>
                    <a:pt x="890" y="877"/>
                  </a:lnTo>
                  <a:lnTo>
                    <a:pt x="872" y="753"/>
                  </a:lnTo>
                  <a:lnTo>
                    <a:pt x="855" y="642"/>
                  </a:lnTo>
                  <a:lnTo>
                    <a:pt x="829" y="531"/>
                  </a:lnTo>
                  <a:lnTo>
                    <a:pt x="803" y="432"/>
                  </a:lnTo>
                  <a:lnTo>
                    <a:pt x="773" y="346"/>
                  </a:lnTo>
                  <a:lnTo>
                    <a:pt x="739" y="260"/>
                  </a:lnTo>
                  <a:lnTo>
                    <a:pt x="700" y="186"/>
                  </a:lnTo>
                  <a:lnTo>
                    <a:pt x="661" y="124"/>
                  </a:lnTo>
                  <a:lnTo>
                    <a:pt x="618" y="74"/>
                  </a:lnTo>
                  <a:lnTo>
                    <a:pt x="566" y="37"/>
                  </a:lnTo>
                  <a:lnTo>
                    <a:pt x="514" y="13"/>
                  </a:lnTo>
                  <a:lnTo>
                    <a:pt x="458"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5" name="Google Shape;1194;p42">
              <a:extLst>
                <a:ext uri="{FF2B5EF4-FFF2-40B4-BE49-F238E27FC236}">
                  <a16:creationId xmlns:a16="http://schemas.microsoft.com/office/drawing/2014/main" id="{09570BCC-CB4E-4114-867D-CD31AD48E53C}"/>
                </a:ext>
              </a:extLst>
            </p:cNvPr>
            <p:cNvSpPr/>
            <p:nvPr/>
          </p:nvSpPr>
          <p:spPr>
            <a:xfrm>
              <a:off x="8018809" y="10183863"/>
              <a:ext cx="108125" cy="302700"/>
            </a:xfrm>
            <a:custGeom>
              <a:avLst/>
              <a:gdLst/>
              <a:ahLst/>
              <a:cxnLst/>
              <a:rect l="l" t="t" r="r" b="b"/>
              <a:pathLst>
                <a:path w="4325" h="12108" extrusionOk="0">
                  <a:moveTo>
                    <a:pt x="3824" y="1"/>
                  </a:moveTo>
                  <a:lnTo>
                    <a:pt x="3786" y="25"/>
                  </a:lnTo>
                  <a:lnTo>
                    <a:pt x="3742" y="50"/>
                  </a:lnTo>
                  <a:lnTo>
                    <a:pt x="3704" y="99"/>
                  </a:lnTo>
                  <a:lnTo>
                    <a:pt x="3660" y="161"/>
                  </a:lnTo>
                  <a:lnTo>
                    <a:pt x="3622" y="235"/>
                  </a:lnTo>
                  <a:lnTo>
                    <a:pt x="3220" y="1099"/>
                  </a:lnTo>
                  <a:lnTo>
                    <a:pt x="2815" y="1950"/>
                  </a:lnTo>
                  <a:lnTo>
                    <a:pt x="1990" y="3666"/>
                  </a:lnTo>
                  <a:lnTo>
                    <a:pt x="1869" y="3382"/>
                  </a:lnTo>
                  <a:lnTo>
                    <a:pt x="1744" y="3110"/>
                  </a:lnTo>
                  <a:lnTo>
                    <a:pt x="1619" y="2851"/>
                  </a:lnTo>
                  <a:lnTo>
                    <a:pt x="1490" y="2605"/>
                  </a:lnTo>
                  <a:lnTo>
                    <a:pt x="1364" y="2370"/>
                  </a:lnTo>
                  <a:lnTo>
                    <a:pt x="1231" y="2148"/>
                  </a:lnTo>
                  <a:lnTo>
                    <a:pt x="1101" y="1938"/>
                  </a:lnTo>
                  <a:lnTo>
                    <a:pt x="972" y="1753"/>
                  </a:lnTo>
                  <a:lnTo>
                    <a:pt x="903" y="1679"/>
                  </a:lnTo>
                  <a:lnTo>
                    <a:pt x="838" y="1617"/>
                  </a:lnTo>
                  <a:lnTo>
                    <a:pt x="773" y="1580"/>
                  </a:lnTo>
                  <a:lnTo>
                    <a:pt x="713" y="1568"/>
                  </a:lnTo>
                  <a:lnTo>
                    <a:pt x="648" y="1556"/>
                  </a:lnTo>
                  <a:lnTo>
                    <a:pt x="592" y="1580"/>
                  </a:lnTo>
                  <a:lnTo>
                    <a:pt x="532" y="1605"/>
                  </a:lnTo>
                  <a:lnTo>
                    <a:pt x="480" y="1654"/>
                  </a:lnTo>
                  <a:lnTo>
                    <a:pt x="428" y="1704"/>
                  </a:lnTo>
                  <a:lnTo>
                    <a:pt x="376" y="1778"/>
                  </a:lnTo>
                  <a:lnTo>
                    <a:pt x="329" y="1864"/>
                  </a:lnTo>
                  <a:lnTo>
                    <a:pt x="286" y="1963"/>
                  </a:lnTo>
                  <a:lnTo>
                    <a:pt x="247" y="2062"/>
                  </a:lnTo>
                  <a:lnTo>
                    <a:pt x="208" y="2173"/>
                  </a:lnTo>
                  <a:lnTo>
                    <a:pt x="178" y="2296"/>
                  </a:lnTo>
                  <a:lnTo>
                    <a:pt x="147" y="2432"/>
                  </a:lnTo>
                  <a:lnTo>
                    <a:pt x="122" y="2567"/>
                  </a:lnTo>
                  <a:lnTo>
                    <a:pt x="100" y="2716"/>
                  </a:lnTo>
                  <a:lnTo>
                    <a:pt x="83" y="2864"/>
                  </a:lnTo>
                  <a:lnTo>
                    <a:pt x="70" y="3012"/>
                  </a:lnTo>
                  <a:lnTo>
                    <a:pt x="61" y="3160"/>
                  </a:lnTo>
                  <a:lnTo>
                    <a:pt x="61" y="3320"/>
                  </a:lnTo>
                  <a:lnTo>
                    <a:pt x="61" y="3481"/>
                  </a:lnTo>
                  <a:lnTo>
                    <a:pt x="70" y="3641"/>
                  </a:lnTo>
                  <a:lnTo>
                    <a:pt x="83" y="3789"/>
                  </a:lnTo>
                  <a:lnTo>
                    <a:pt x="104" y="3950"/>
                  </a:lnTo>
                  <a:lnTo>
                    <a:pt x="126" y="4110"/>
                  </a:lnTo>
                  <a:lnTo>
                    <a:pt x="156" y="4258"/>
                  </a:lnTo>
                  <a:lnTo>
                    <a:pt x="195" y="4406"/>
                  </a:lnTo>
                  <a:lnTo>
                    <a:pt x="238" y="4554"/>
                  </a:lnTo>
                  <a:lnTo>
                    <a:pt x="290" y="4690"/>
                  </a:lnTo>
                  <a:lnTo>
                    <a:pt x="346" y="4814"/>
                  </a:lnTo>
                  <a:lnTo>
                    <a:pt x="501" y="5110"/>
                  </a:lnTo>
                  <a:lnTo>
                    <a:pt x="657" y="5394"/>
                  </a:lnTo>
                  <a:lnTo>
                    <a:pt x="816" y="5677"/>
                  </a:lnTo>
                  <a:lnTo>
                    <a:pt x="972" y="5974"/>
                  </a:lnTo>
                  <a:lnTo>
                    <a:pt x="773" y="6418"/>
                  </a:lnTo>
                  <a:lnTo>
                    <a:pt x="570" y="6850"/>
                  </a:lnTo>
                  <a:lnTo>
                    <a:pt x="376" y="7306"/>
                  </a:lnTo>
                  <a:lnTo>
                    <a:pt x="281" y="7529"/>
                  </a:lnTo>
                  <a:lnTo>
                    <a:pt x="191" y="7763"/>
                  </a:lnTo>
                  <a:lnTo>
                    <a:pt x="143" y="7899"/>
                  </a:lnTo>
                  <a:lnTo>
                    <a:pt x="104" y="8047"/>
                  </a:lnTo>
                  <a:lnTo>
                    <a:pt x="70" y="8195"/>
                  </a:lnTo>
                  <a:lnTo>
                    <a:pt x="44" y="8343"/>
                  </a:lnTo>
                  <a:lnTo>
                    <a:pt x="27" y="8504"/>
                  </a:lnTo>
                  <a:lnTo>
                    <a:pt x="14" y="8652"/>
                  </a:lnTo>
                  <a:lnTo>
                    <a:pt x="5" y="8824"/>
                  </a:lnTo>
                  <a:lnTo>
                    <a:pt x="1" y="8985"/>
                  </a:lnTo>
                  <a:lnTo>
                    <a:pt x="5" y="9145"/>
                  </a:lnTo>
                  <a:lnTo>
                    <a:pt x="14" y="9306"/>
                  </a:lnTo>
                  <a:lnTo>
                    <a:pt x="27" y="9466"/>
                  </a:lnTo>
                  <a:lnTo>
                    <a:pt x="44" y="9627"/>
                  </a:lnTo>
                  <a:lnTo>
                    <a:pt x="70" y="9775"/>
                  </a:lnTo>
                  <a:lnTo>
                    <a:pt x="96" y="9923"/>
                  </a:lnTo>
                  <a:lnTo>
                    <a:pt x="126" y="10071"/>
                  </a:lnTo>
                  <a:lnTo>
                    <a:pt x="160" y="10207"/>
                  </a:lnTo>
                  <a:lnTo>
                    <a:pt x="195" y="10330"/>
                  </a:lnTo>
                  <a:lnTo>
                    <a:pt x="238" y="10453"/>
                  </a:lnTo>
                  <a:lnTo>
                    <a:pt x="277" y="10552"/>
                  </a:lnTo>
                  <a:lnTo>
                    <a:pt x="324" y="10651"/>
                  </a:lnTo>
                  <a:lnTo>
                    <a:pt x="372" y="10737"/>
                  </a:lnTo>
                  <a:lnTo>
                    <a:pt x="424" y="10811"/>
                  </a:lnTo>
                  <a:lnTo>
                    <a:pt x="475" y="10873"/>
                  </a:lnTo>
                  <a:lnTo>
                    <a:pt x="527" y="10922"/>
                  </a:lnTo>
                  <a:lnTo>
                    <a:pt x="579" y="10947"/>
                  </a:lnTo>
                  <a:lnTo>
                    <a:pt x="635" y="10959"/>
                  </a:lnTo>
                  <a:lnTo>
                    <a:pt x="691" y="10959"/>
                  </a:lnTo>
                  <a:lnTo>
                    <a:pt x="747" y="10935"/>
                  </a:lnTo>
                  <a:lnTo>
                    <a:pt x="803" y="10898"/>
                  </a:lnTo>
                  <a:lnTo>
                    <a:pt x="860" y="10824"/>
                  </a:lnTo>
                  <a:lnTo>
                    <a:pt x="916" y="10737"/>
                  </a:lnTo>
                  <a:lnTo>
                    <a:pt x="972" y="10638"/>
                  </a:lnTo>
                  <a:lnTo>
                    <a:pt x="1106" y="10342"/>
                  </a:lnTo>
                  <a:lnTo>
                    <a:pt x="1239" y="10046"/>
                  </a:lnTo>
                  <a:lnTo>
                    <a:pt x="1369" y="9725"/>
                  </a:lnTo>
                  <a:lnTo>
                    <a:pt x="1498" y="9404"/>
                  </a:lnTo>
                  <a:lnTo>
                    <a:pt x="2016" y="8084"/>
                  </a:lnTo>
                  <a:lnTo>
                    <a:pt x="2189" y="8516"/>
                  </a:lnTo>
                  <a:lnTo>
                    <a:pt x="2353" y="8948"/>
                  </a:lnTo>
                  <a:lnTo>
                    <a:pt x="2512" y="9404"/>
                  </a:lnTo>
                  <a:lnTo>
                    <a:pt x="2672" y="9861"/>
                  </a:lnTo>
                  <a:lnTo>
                    <a:pt x="2827" y="10330"/>
                  </a:lnTo>
                  <a:lnTo>
                    <a:pt x="2983" y="10799"/>
                  </a:lnTo>
                  <a:lnTo>
                    <a:pt x="3285" y="11749"/>
                  </a:lnTo>
                  <a:lnTo>
                    <a:pt x="3315" y="11836"/>
                  </a:lnTo>
                  <a:lnTo>
                    <a:pt x="3345" y="11910"/>
                  </a:lnTo>
                  <a:lnTo>
                    <a:pt x="3380" y="11971"/>
                  </a:lnTo>
                  <a:lnTo>
                    <a:pt x="3410" y="12021"/>
                  </a:lnTo>
                  <a:lnTo>
                    <a:pt x="3445" y="12058"/>
                  </a:lnTo>
                  <a:lnTo>
                    <a:pt x="3479" y="12082"/>
                  </a:lnTo>
                  <a:lnTo>
                    <a:pt x="3509" y="12107"/>
                  </a:lnTo>
                  <a:lnTo>
                    <a:pt x="3578" y="12107"/>
                  </a:lnTo>
                  <a:lnTo>
                    <a:pt x="3609" y="12095"/>
                  </a:lnTo>
                  <a:lnTo>
                    <a:pt x="3639" y="12070"/>
                  </a:lnTo>
                  <a:lnTo>
                    <a:pt x="3673" y="12045"/>
                  </a:lnTo>
                  <a:lnTo>
                    <a:pt x="3704" y="12008"/>
                  </a:lnTo>
                  <a:lnTo>
                    <a:pt x="3729" y="11959"/>
                  </a:lnTo>
                  <a:lnTo>
                    <a:pt x="3760" y="11910"/>
                  </a:lnTo>
                  <a:lnTo>
                    <a:pt x="3786" y="11848"/>
                  </a:lnTo>
                  <a:lnTo>
                    <a:pt x="3833" y="11712"/>
                  </a:lnTo>
                  <a:lnTo>
                    <a:pt x="3876" y="11564"/>
                  </a:lnTo>
                  <a:lnTo>
                    <a:pt x="3893" y="11478"/>
                  </a:lnTo>
                  <a:lnTo>
                    <a:pt x="3906" y="11391"/>
                  </a:lnTo>
                  <a:lnTo>
                    <a:pt x="3919" y="11293"/>
                  </a:lnTo>
                  <a:lnTo>
                    <a:pt x="3928" y="11206"/>
                  </a:lnTo>
                  <a:lnTo>
                    <a:pt x="3937" y="11107"/>
                  </a:lnTo>
                  <a:lnTo>
                    <a:pt x="3941" y="11009"/>
                  </a:lnTo>
                  <a:lnTo>
                    <a:pt x="3941" y="10910"/>
                  </a:lnTo>
                  <a:lnTo>
                    <a:pt x="3941" y="10799"/>
                  </a:lnTo>
                  <a:lnTo>
                    <a:pt x="3937" y="10700"/>
                  </a:lnTo>
                  <a:lnTo>
                    <a:pt x="3928" y="10601"/>
                  </a:lnTo>
                  <a:lnTo>
                    <a:pt x="3915" y="10503"/>
                  </a:lnTo>
                  <a:lnTo>
                    <a:pt x="3898" y="10392"/>
                  </a:lnTo>
                  <a:lnTo>
                    <a:pt x="3799" y="9836"/>
                  </a:lnTo>
                  <a:lnTo>
                    <a:pt x="3686" y="9281"/>
                  </a:lnTo>
                  <a:lnTo>
                    <a:pt x="3565" y="8726"/>
                  </a:lnTo>
                  <a:lnTo>
                    <a:pt x="3436" y="8170"/>
                  </a:lnTo>
                  <a:lnTo>
                    <a:pt x="3298" y="7627"/>
                  </a:lnTo>
                  <a:lnTo>
                    <a:pt x="3151" y="7084"/>
                  </a:lnTo>
                  <a:lnTo>
                    <a:pt x="3000" y="6541"/>
                  </a:lnTo>
                  <a:lnTo>
                    <a:pt x="2840" y="6011"/>
                  </a:lnTo>
                  <a:lnTo>
                    <a:pt x="3522" y="4159"/>
                  </a:lnTo>
                  <a:lnTo>
                    <a:pt x="4191" y="2345"/>
                  </a:lnTo>
                  <a:lnTo>
                    <a:pt x="4226" y="2247"/>
                  </a:lnTo>
                  <a:lnTo>
                    <a:pt x="4252" y="2148"/>
                  </a:lnTo>
                  <a:lnTo>
                    <a:pt x="4278" y="2037"/>
                  </a:lnTo>
                  <a:lnTo>
                    <a:pt x="4295" y="1926"/>
                  </a:lnTo>
                  <a:lnTo>
                    <a:pt x="4312" y="1802"/>
                  </a:lnTo>
                  <a:lnTo>
                    <a:pt x="4321" y="1691"/>
                  </a:lnTo>
                  <a:lnTo>
                    <a:pt x="4325" y="1568"/>
                  </a:lnTo>
                  <a:lnTo>
                    <a:pt x="4325" y="1444"/>
                  </a:lnTo>
                  <a:lnTo>
                    <a:pt x="4325" y="1333"/>
                  </a:lnTo>
                  <a:lnTo>
                    <a:pt x="4316" y="1210"/>
                  </a:lnTo>
                  <a:lnTo>
                    <a:pt x="4308" y="1099"/>
                  </a:lnTo>
                  <a:lnTo>
                    <a:pt x="4295" y="976"/>
                  </a:lnTo>
                  <a:lnTo>
                    <a:pt x="4278" y="864"/>
                  </a:lnTo>
                  <a:lnTo>
                    <a:pt x="4260" y="766"/>
                  </a:lnTo>
                  <a:lnTo>
                    <a:pt x="4239" y="655"/>
                  </a:lnTo>
                  <a:lnTo>
                    <a:pt x="4213" y="556"/>
                  </a:lnTo>
                  <a:lnTo>
                    <a:pt x="4187" y="470"/>
                  </a:lnTo>
                  <a:lnTo>
                    <a:pt x="4157" y="383"/>
                  </a:lnTo>
                  <a:lnTo>
                    <a:pt x="4126" y="297"/>
                  </a:lnTo>
                  <a:lnTo>
                    <a:pt x="4092" y="223"/>
                  </a:lnTo>
                  <a:lnTo>
                    <a:pt x="4057" y="161"/>
                  </a:lnTo>
                  <a:lnTo>
                    <a:pt x="4023" y="112"/>
                  </a:lnTo>
                  <a:lnTo>
                    <a:pt x="3984" y="62"/>
                  </a:lnTo>
                  <a:lnTo>
                    <a:pt x="3945" y="38"/>
                  </a:lnTo>
                  <a:lnTo>
                    <a:pt x="3906" y="13"/>
                  </a:lnTo>
                  <a:lnTo>
                    <a:pt x="3868"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6" name="Google Shape;1195;p42">
              <a:extLst>
                <a:ext uri="{FF2B5EF4-FFF2-40B4-BE49-F238E27FC236}">
                  <a16:creationId xmlns:a16="http://schemas.microsoft.com/office/drawing/2014/main" id="{5C1FC73E-BD6E-4A39-B2BC-DDE163B59117}"/>
                </a:ext>
              </a:extLst>
            </p:cNvPr>
            <p:cNvSpPr/>
            <p:nvPr/>
          </p:nvSpPr>
          <p:spPr>
            <a:xfrm>
              <a:off x="8020534" y="3892113"/>
              <a:ext cx="478100" cy="1257275"/>
            </a:xfrm>
            <a:custGeom>
              <a:avLst/>
              <a:gdLst/>
              <a:ahLst/>
              <a:cxnLst/>
              <a:rect l="l" t="t" r="r" b="b"/>
              <a:pathLst>
                <a:path w="19124" h="50291" extrusionOk="0">
                  <a:moveTo>
                    <a:pt x="7596" y="3975"/>
                  </a:moveTo>
                  <a:lnTo>
                    <a:pt x="7739" y="3987"/>
                  </a:lnTo>
                  <a:lnTo>
                    <a:pt x="7881" y="4012"/>
                  </a:lnTo>
                  <a:lnTo>
                    <a:pt x="8024" y="4036"/>
                  </a:lnTo>
                  <a:lnTo>
                    <a:pt x="8166" y="4073"/>
                  </a:lnTo>
                  <a:lnTo>
                    <a:pt x="8308" y="4123"/>
                  </a:lnTo>
                  <a:lnTo>
                    <a:pt x="8451" y="4184"/>
                  </a:lnTo>
                  <a:lnTo>
                    <a:pt x="8593" y="4246"/>
                  </a:lnTo>
                  <a:lnTo>
                    <a:pt x="8736" y="4332"/>
                  </a:lnTo>
                  <a:lnTo>
                    <a:pt x="8874" y="4419"/>
                  </a:lnTo>
                  <a:lnTo>
                    <a:pt x="9016" y="4505"/>
                  </a:lnTo>
                  <a:lnTo>
                    <a:pt x="9159" y="4616"/>
                  </a:lnTo>
                  <a:lnTo>
                    <a:pt x="9297" y="4727"/>
                  </a:lnTo>
                  <a:lnTo>
                    <a:pt x="9439" y="4851"/>
                  </a:lnTo>
                  <a:lnTo>
                    <a:pt x="9577" y="4987"/>
                  </a:lnTo>
                  <a:lnTo>
                    <a:pt x="9715" y="5122"/>
                  </a:lnTo>
                  <a:lnTo>
                    <a:pt x="9853" y="5270"/>
                  </a:lnTo>
                  <a:lnTo>
                    <a:pt x="9987" y="5431"/>
                  </a:lnTo>
                  <a:lnTo>
                    <a:pt x="10125" y="5604"/>
                  </a:lnTo>
                  <a:lnTo>
                    <a:pt x="10259" y="5789"/>
                  </a:lnTo>
                  <a:lnTo>
                    <a:pt x="10393" y="5974"/>
                  </a:lnTo>
                  <a:lnTo>
                    <a:pt x="10527" y="6171"/>
                  </a:lnTo>
                  <a:lnTo>
                    <a:pt x="10656" y="6369"/>
                  </a:lnTo>
                  <a:lnTo>
                    <a:pt x="10790" y="6579"/>
                  </a:lnTo>
                  <a:lnTo>
                    <a:pt x="10919" y="6801"/>
                  </a:lnTo>
                  <a:lnTo>
                    <a:pt x="11044" y="7035"/>
                  </a:lnTo>
                  <a:lnTo>
                    <a:pt x="11174" y="7282"/>
                  </a:lnTo>
                  <a:lnTo>
                    <a:pt x="11277" y="7541"/>
                  </a:lnTo>
                  <a:lnTo>
                    <a:pt x="11381" y="7813"/>
                  </a:lnTo>
                  <a:lnTo>
                    <a:pt x="11485" y="8084"/>
                  </a:lnTo>
                  <a:lnTo>
                    <a:pt x="11584" y="8356"/>
                  </a:lnTo>
                  <a:lnTo>
                    <a:pt x="11679" y="8639"/>
                  </a:lnTo>
                  <a:lnTo>
                    <a:pt x="11774" y="8936"/>
                  </a:lnTo>
                  <a:lnTo>
                    <a:pt x="11864" y="9219"/>
                  </a:lnTo>
                  <a:lnTo>
                    <a:pt x="11955" y="9516"/>
                  </a:lnTo>
                  <a:lnTo>
                    <a:pt x="12046" y="9824"/>
                  </a:lnTo>
                  <a:lnTo>
                    <a:pt x="12128" y="10133"/>
                  </a:lnTo>
                  <a:lnTo>
                    <a:pt x="12214" y="10441"/>
                  </a:lnTo>
                  <a:lnTo>
                    <a:pt x="12292" y="10762"/>
                  </a:lnTo>
                  <a:lnTo>
                    <a:pt x="12369" y="11071"/>
                  </a:lnTo>
                  <a:lnTo>
                    <a:pt x="12447" y="11404"/>
                  </a:lnTo>
                  <a:lnTo>
                    <a:pt x="12520" y="11725"/>
                  </a:lnTo>
                  <a:lnTo>
                    <a:pt x="12594" y="12058"/>
                  </a:lnTo>
                  <a:lnTo>
                    <a:pt x="12658" y="12391"/>
                  </a:lnTo>
                  <a:lnTo>
                    <a:pt x="12728" y="12724"/>
                  </a:lnTo>
                  <a:lnTo>
                    <a:pt x="12788" y="13070"/>
                  </a:lnTo>
                  <a:lnTo>
                    <a:pt x="12848" y="13415"/>
                  </a:lnTo>
                  <a:lnTo>
                    <a:pt x="12909" y="13761"/>
                  </a:lnTo>
                  <a:lnTo>
                    <a:pt x="12965" y="14107"/>
                  </a:lnTo>
                  <a:lnTo>
                    <a:pt x="13017" y="14452"/>
                  </a:lnTo>
                  <a:lnTo>
                    <a:pt x="13068" y="14810"/>
                  </a:lnTo>
                  <a:lnTo>
                    <a:pt x="13116" y="15168"/>
                  </a:lnTo>
                  <a:lnTo>
                    <a:pt x="13159" y="15526"/>
                  </a:lnTo>
                  <a:lnTo>
                    <a:pt x="13202" y="15896"/>
                  </a:lnTo>
                  <a:lnTo>
                    <a:pt x="13241" y="16254"/>
                  </a:lnTo>
                  <a:lnTo>
                    <a:pt x="13276" y="16624"/>
                  </a:lnTo>
                  <a:lnTo>
                    <a:pt x="13310" y="16982"/>
                  </a:lnTo>
                  <a:lnTo>
                    <a:pt x="13340" y="17352"/>
                  </a:lnTo>
                  <a:lnTo>
                    <a:pt x="13366" y="17722"/>
                  </a:lnTo>
                  <a:lnTo>
                    <a:pt x="13392" y="18105"/>
                  </a:lnTo>
                  <a:lnTo>
                    <a:pt x="13414" y="18475"/>
                  </a:lnTo>
                  <a:lnTo>
                    <a:pt x="13431" y="18845"/>
                  </a:lnTo>
                  <a:lnTo>
                    <a:pt x="13448" y="19228"/>
                  </a:lnTo>
                  <a:lnTo>
                    <a:pt x="13461" y="19598"/>
                  </a:lnTo>
                  <a:lnTo>
                    <a:pt x="13470" y="19981"/>
                  </a:lnTo>
                  <a:lnTo>
                    <a:pt x="13478" y="20363"/>
                  </a:lnTo>
                  <a:lnTo>
                    <a:pt x="13478" y="20734"/>
                  </a:lnTo>
                  <a:lnTo>
                    <a:pt x="13478" y="21116"/>
                  </a:lnTo>
                  <a:lnTo>
                    <a:pt x="13478" y="21499"/>
                  </a:lnTo>
                  <a:lnTo>
                    <a:pt x="13470" y="21881"/>
                  </a:lnTo>
                  <a:lnTo>
                    <a:pt x="13461" y="22252"/>
                  </a:lnTo>
                  <a:lnTo>
                    <a:pt x="13448" y="22634"/>
                  </a:lnTo>
                  <a:lnTo>
                    <a:pt x="13431" y="23017"/>
                  </a:lnTo>
                  <a:lnTo>
                    <a:pt x="13414" y="23399"/>
                  </a:lnTo>
                  <a:lnTo>
                    <a:pt x="13392" y="23770"/>
                  </a:lnTo>
                  <a:lnTo>
                    <a:pt x="13366" y="24152"/>
                  </a:lnTo>
                  <a:lnTo>
                    <a:pt x="13336" y="24535"/>
                  </a:lnTo>
                  <a:lnTo>
                    <a:pt x="13302" y="24905"/>
                  </a:lnTo>
                  <a:lnTo>
                    <a:pt x="13267" y="25287"/>
                  </a:lnTo>
                  <a:lnTo>
                    <a:pt x="13228" y="25658"/>
                  </a:lnTo>
                  <a:lnTo>
                    <a:pt x="13185" y="26028"/>
                  </a:lnTo>
                  <a:lnTo>
                    <a:pt x="13138" y="26410"/>
                  </a:lnTo>
                  <a:lnTo>
                    <a:pt x="13086" y="26781"/>
                  </a:lnTo>
                  <a:lnTo>
                    <a:pt x="13034" y="27139"/>
                  </a:lnTo>
                  <a:lnTo>
                    <a:pt x="12974" y="27509"/>
                  </a:lnTo>
                  <a:lnTo>
                    <a:pt x="12913" y="27879"/>
                  </a:lnTo>
                  <a:lnTo>
                    <a:pt x="12848" y="28237"/>
                  </a:lnTo>
                  <a:lnTo>
                    <a:pt x="12779" y="28607"/>
                  </a:lnTo>
                  <a:lnTo>
                    <a:pt x="12710" y="28965"/>
                  </a:lnTo>
                  <a:lnTo>
                    <a:pt x="12633" y="29323"/>
                  </a:lnTo>
                  <a:lnTo>
                    <a:pt x="12551" y="29669"/>
                  </a:lnTo>
                  <a:lnTo>
                    <a:pt x="12469" y="30026"/>
                  </a:lnTo>
                  <a:lnTo>
                    <a:pt x="12382" y="30372"/>
                  </a:lnTo>
                  <a:lnTo>
                    <a:pt x="12296" y="30705"/>
                  </a:lnTo>
                  <a:lnTo>
                    <a:pt x="12205" y="31038"/>
                  </a:lnTo>
                  <a:lnTo>
                    <a:pt x="12115" y="31347"/>
                  </a:lnTo>
                  <a:lnTo>
                    <a:pt x="12020" y="31655"/>
                  </a:lnTo>
                  <a:lnTo>
                    <a:pt x="11921" y="31964"/>
                  </a:lnTo>
                  <a:lnTo>
                    <a:pt x="11821" y="32260"/>
                  </a:lnTo>
                  <a:lnTo>
                    <a:pt x="11722" y="32544"/>
                  </a:lnTo>
                  <a:lnTo>
                    <a:pt x="11618" y="32815"/>
                  </a:lnTo>
                  <a:lnTo>
                    <a:pt x="11515" y="33087"/>
                  </a:lnTo>
                  <a:lnTo>
                    <a:pt x="11407" y="33346"/>
                  </a:lnTo>
                  <a:lnTo>
                    <a:pt x="11299" y="33593"/>
                  </a:lnTo>
                  <a:lnTo>
                    <a:pt x="11187" y="33840"/>
                  </a:lnTo>
                  <a:lnTo>
                    <a:pt x="11075" y="34074"/>
                  </a:lnTo>
                  <a:lnTo>
                    <a:pt x="10962" y="34296"/>
                  </a:lnTo>
                  <a:lnTo>
                    <a:pt x="10846" y="34506"/>
                  </a:lnTo>
                  <a:lnTo>
                    <a:pt x="10729" y="34716"/>
                  </a:lnTo>
                  <a:lnTo>
                    <a:pt x="10609" y="34913"/>
                  </a:lnTo>
                  <a:lnTo>
                    <a:pt x="10492" y="35111"/>
                  </a:lnTo>
                  <a:lnTo>
                    <a:pt x="10367" y="35296"/>
                  </a:lnTo>
                  <a:lnTo>
                    <a:pt x="10246" y="35469"/>
                  </a:lnTo>
                  <a:lnTo>
                    <a:pt x="10121" y="35629"/>
                  </a:lnTo>
                  <a:lnTo>
                    <a:pt x="9996" y="35777"/>
                  </a:lnTo>
                  <a:lnTo>
                    <a:pt x="9871" y="35925"/>
                  </a:lnTo>
                  <a:lnTo>
                    <a:pt x="9741" y="36073"/>
                  </a:lnTo>
                  <a:lnTo>
                    <a:pt x="9616" y="36197"/>
                  </a:lnTo>
                  <a:lnTo>
                    <a:pt x="9487" y="36320"/>
                  </a:lnTo>
                  <a:lnTo>
                    <a:pt x="9357" y="36431"/>
                  </a:lnTo>
                  <a:lnTo>
                    <a:pt x="9223" y="36530"/>
                  </a:lnTo>
                  <a:lnTo>
                    <a:pt x="9094" y="36629"/>
                  </a:lnTo>
                  <a:lnTo>
                    <a:pt x="8960" y="36715"/>
                  </a:lnTo>
                  <a:lnTo>
                    <a:pt x="8826" y="36789"/>
                  </a:lnTo>
                  <a:lnTo>
                    <a:pt x="8692" y="36851"/>
                  </a:lnTo>
                  <a:lnTo>
                    <a:pt x="8559" y="36913"/>
                  </a:lnTo>
                  <a:lnTo>
                    <a:pt x="8421" y="36962"/>
                  </a:lnTo>
                  <a:lnTo>
                    <a:pt x="8287" y="36999"/>
                  </a:lnTo>
                  <a:lnTo>
                    <a:pt x="8149" y="37036"/>
                  </a:lnTo>
                  <a:lnTo>
                    <a:pt x="8015" y="37061"/>
                  </a:lnTo>
                  <a:lnTo>
                    <a:pt x="7877" y="37073"/>
                  </a:lnTo>
                  <a:lnTo>
                    <a:pt x="7605" y="37073"/>
                  </a:lnTo>
                  <a:lnTo>
                    <a:pt x="7467" y="37061"/>
                  </a:lnTo>
                  <a:lnTo>
                    <a:pt x="7329" y="37036"/>
                  </a:lnTo>
                  <a:lnTo>
                    <a:pt x="7191" y="37011"/>
                  </a:lnTo>
                  <a:lnTo>
                    <a:pt x="7057" y="36974"/>
                  </a:lnTo>
                  <a:lnTo>
                    <a:pt x="6919" y="36925"/>
                  </a:lnTo>
                  <a:lnTo>
                    <a:pt x="6781" y="36863"/>
                  </a:lnTo>
                  <a:lnTo>
                    <a:pt x="6647" y="36789"/>
                  </a:lnTo>
                  <a:lnTo>
                    <a:pt x="6509" y="36715"/>
                  </a:lnTo>
                  <a:lnTo>
                    <a:pt x="6375" y="36629"/>
                  </a:lnTo>
                  <a:lnTo>
                    <a:pt x="6237" y="36542"/>
                  </a:lnTo>
                  <a:lnTo>
                    <a:pt x="6103" y="36431"/>
                  </a:lnTo>
                  <a:lnTo>
                    <a:pt x="5969" y="36320"/>
                  </a:lnTo>
                  <a:lnTo>
                    <a:pt x="5836" y="36197"/>
                  </a:lnTo>
                  <a:lnTo>
                    <a:pt x="5702" y="36073"/>
                  </a:lnTo>
                  <a:lnTo>
                    <a:pt x="5568" y="35925"/>
                  </a:lnTo>
                  <a:lnTo>
                    <a:pt x="5438" y="35777"/>
                  </a:lnTo>
                  <a:lnTo>
                    <a:pt x="5305" y="35629"/>
                  </a:lnTo>
                  <a:lnTo>
                    <a:pt x="5175" y="35456"/>
                  </a:lnTo>
                  <a:lnTo>
                    <a:pt x="5046" y="35284"/>
                  </a:lnTo>
                  <a:lnTo>
                    <a:pt x="4921" y="35099"/>
                  </a:lnTo>
                  <a:lnTo>
                    <a:pt x="4791" y="34901"/>
                  </a:lnTo>
                  <a:lnTo>
                    <a:pt x="4666" y="34691"/>
                  </a:lnTo>
                  <a:lnTo>
                    <a:pt x="4541" y="34481"/>
                  </a:lnTo>
                  <a:lnTo>
                    <a:pt x="4420" y="34259"/>
                  </a:lnTo>
                  <a:lnTo>
                    <a:pt x="4303" y="34025"/>
                  </a:lnTo>
                  <a:lnTo>
                    <a:pt x="4191" y="33778"/>
                  </a:lnTo>
                  <a:lnTo>
                    <a:pt x="4079" y="33531"/>
                  </a:lnTo>
                  <a:lnTo>
                    <a:pt x="3971" y="33284"/>
                  </a:lnTo>
                  <a:lnTo>
                    <a:pt x="3760" y="32778"/>
                  </a:lnTo>
                  <a:lnTo>
                    <a:pt x="3747" y="32778"/>
                  </a:lnTo>
                  <a:lnTo>
                    <a:pt x="3734" y="32741"/>
                  </a:lnTo>
                  <a:lnTo>
                    <a:pt x="3630" y="32482"/>
                  </a:lnTo>
                  <a:lnTo>
                    <a:pt x="3527" y="32211"/>
                  </a:lnTo>
                  <a:lnTo>
                    <a:pt x="3432" y="31939"/>
                  </a:lnTo>
                  <a:lnTo>
                    <a:pt x="3332" y="31668"/>
                  </a:lnTo>
                  <a:lnTo>
                    <a:pt x="3242" y="31384"/>
                  </a:lnTo>
                  <a:lnTo>
                    <a:pt x="3151" y="31100"/>
                  </a:lnTo>
                  <a:lnTo>
                    <a:pt x="3065" y="30816"/>
                  </a:lnTo>
                  <a:lnTo>
                    <a:pt x="2979" y="30520"/>
                  </a:lnTo>
                  <a:lnTo>
                    <a:pt x="2897" y="30224"/>
                  </a:lnTo>
                  <a:lnTo>
                    <a:pt x="2819" y="29915"/>
                  </a:lnTo>
                  <a:lnTo>
                    <a:pt x="2741" y="29607"/>
                  </a:lnTo>
                  <a:lnTo>
                    <a:pt x="2668" y="29298"/>
                  </a:lnTo>
                  <a:lnTo>
                    <a:pt x="2594" y="28977"/>
                  </a:lnTo>
                  <a:lnTo>
                    <a:pt x="2530" y="28669"/>
                  </a:lnTo>
                  <a:lnTo>
                    <a:pt x="2461" y="28348"/>
                  </a:lnTo>
                  <a:lnTo>
                    <a:pt x="2400" y="28015"/>
                  </a:lnTo>
                  <a:lnTo>
                    <a:pt x="2340" y="27694"/>
                  </a:lnTo>
                  <a:lnTo>
                    <a:pt x="2279" y="27361"/>
                  </a:lnTo>
                  <a:lnTo>
                    <a:pt x="2228" y="27015"/>
                  </a:lnTo>
                  <a:lnTo>
                    <a:pt x="2176" y="26682"/>
                  </a:lnTo>
                  <a:lnTo>
                    <a:pt x="2124" y="26336"/>
                  </a:lnTo>
                  <a:lnTo>
                    <a:pt x="2081" y="26003"/>
                  </a:lnTo>
                  <a:lnTo>
                    <a:pt x="2038" y="25658"/>
                  </a:lnTo>
                  <a:lnTo>
                    <a:pt x="1995" y="25300"/>
                  </a:lnTo>
                  <a:lnTo>
                    <a:pt x="1960" y="24954"/>
                  </a:lnTo>
                  <a:lnTo>
                    <a:pt x="1926" y="24596"/>
                  </a:lnTo>
                  <a:lnTo>
                    <a:pt x="1891" y="24251"/>
                  </a:lnTo>
                  <a:lnTo>
                    <a:pt x="1861" y="23893"/>
                  </a:lnTo>
                  <a:lnTo>
                    <a:pt x="1835" y="23535"/>
                  </a:lnTo>
                  <a:lnTo>
                    <a:pt x="1813" y="23165"/>
                  </a:lnTo>
                  <a:lnTo>
                    <a:pt x="1792" y="22807"/>
                  </a:lnTo>
                  <a:lnTo>
                    <a:pt x="1775" y="22449"/>
                  </a:lnTo>
                  <a:lnTo>
                    <a:pt x="1762" y="22079"/>
                  </a:lnTo>
                  <a:lnTo>
                    <a:pt x="1749" y="21721"/>
                  </a:lnTo>
                  <a:lnTo>
                    <a:pt x="1740" y="21351"/>
                  </a:lnTo>
                  <a:lnTo>
                    <a:pt x="1736" y="20980"/>
                  </a:lnTo>
                  <a:lnTo>
                    <a:pt x="1736" y="20610"/>
                  </a:lnTo>
                  <a:lnTo>
                    <a:pt x="1736" y="20240"/>
                  </a:lnTo>
                  <a:lnTo>
                    <a:pt x="1736" y="19870"/>
                  </a:lnTo>
                  <a:lnTo>
                    <a:pt x="1744" y="19512"/>
                  </a:lnTo>
                  <a:lnTo>
                    <a:pt x="1753" y="19142"/>
                  </a:lnTo>
                  <a:lnTo>
                    <a:pt x="1766" y="18771"/>
                  </a:lnTo>
                  <a:lnTo>
                    <a:pt x="1783" y="18401"/>
                  </a:lnTo>
                  <a:lnTo>
                    <a:pt x="1800" y="18031"/>
                  </a:lnTo>
                  <a:lnTo>
                    <a:pt x="1822" y="17661"/>
                  </a:lnTo>
                  <a:lnTo>
                    <a:pt x="1848" y="17290"/>
                  </a:lnTo>
                  <a:lnTo>
                    <a:pt x="1878" y="16920"/>
                  </a:lnTo>
                  <a:lnTo>
                    <a:pt x="1908" y="16550"/>
                  </a:lnTo>
                  <a:lnTo>
                    <a:pt x="1943" y="16180"/>
                  </a:lnTo>
                  <a:lnTo>
                    <a:pt x="1977" y="15822"/>
                  </a:lnTo>
                  <a:lnTo>
                    <a:pt x="2021" y="15452"/>
                  </a:lnTo>
                  <a:lnTo>
                    <a:pt x="2064" y="15094"/>
                  </a:lnTo>
                  <a:lnTo>
                    <a:pt x="2111" y="14724"/>
                  </a:lnTo>
                  <a:lnTo>
                    <a:pt x="2163" y="14366"/>
                  </a:lnTo>
                  <a:lnTo>
                    <a:pt x="2215" y="14008"/>
                  </a:lnTo>
                  <a:lnTo>
                    <a:pt x="2271" y="13650"/>
                  </a:lnTo>
                  <a:lnTo>
                    <a:pt x="2331" y="13292"/>
                  </a:lnTo>
                  <a:lnTo>
                    <a:pt x="2392" y="12934"/>
                  </a:lnTo>
                  <a:lnTo>
                    <a:pt x="2461" y="12589"/>
                  </a:lnTo>
                  <a:lnTo>
                    <a:pt x="2530" y="12243"/>
                  </a:lnTo>
                  <a:lnTo>
                    <a:pt x="2603" y="11885"/>
                  </a:lnTo>
                  <a:lnTo>
                    <a:pt x="2676" y="11552"/>
                  </a:lnTo>
                  <a:lnTo>
                    <a:pt x="2758" y="11206"/>
                  </a:lnTo>
                  <a:lnTo>
                    <a:pt x="2840" y="10861"/>
                  </a:lnTo>
                  <a:lnTo>
                    <a:pt x="2935" y="10491"/>
                  </a:lnTo>
                  <a:lnTo>
                    <a:pt x="3030" y="10133"/>
                  </a:lnTo>
                  <a:lnTo>
                    <a:pt x="3130" y="9787"/>
                  </a:lnTo>
                  <a:lnTo>
                    <a:pt x="3233" y="9442"/>
                  </a:lnTo>
                  <a:lnTo>
                    <a:pt x="3337" y="9121"/>
                  </a:lnTo>
                  <a:lnTo>
                    <a:pt x="3440" y="8800"/>
                  </a:lnTo>
                  <a:lnTo>
                    <a:pt x="3548" y="8491"/>
                  </a:lnTo>
                  <a:lnTo>
                    <a:pt x="3660" y="8195"/>
                  </a:lnTo>
                  <a:lnTo>
                    <a:pt x="3773" y="7911"/>
                  </a:lnTo>
                  <a:lnTo>
                    <a:pt x="3885" y="7640"/>
                  </a:lnTo>
                  <a:lnTo>
                    <a:pt x="4001" y="7368"/>
                  </a:lnTo>
                  <a:lnTo>
                    <a:pt x="4118" y="7109"/>
                  </a:lnTo>
                  <a:lnTo>
                    <a:pt x="4239" y="6862"/>
                  </a:lnTo>
                  <a:lnTo>
                    <a:pt x="4360" y="6628"/>
                  </a:lnTo>
                  <a:lnTo>
                    <a:pt x="4480" y="6406"/>
                  </a:lnTo>
                  <a:lnTo>
                    <a:pt x="4606" y="6196"/>
                  </a:lnTo>
                  <a:lnTo>
                    <a:pt x="4731" y="5986"/>
                  </a:lnTo>
                  <a:lnTo>
                    <a:pt x="4856" y="5789"/>
                  </a:lnTo>
                  <a:lnTo>
                    <a:pt x="4985" y="5604"/>
                  </a:lnTo>
                  <a:lnTo>
                    <a:pt x="5115" y="5431"/>
                  </a:lnTo>
                  <a:lnTo>
                    <a:pt x="5244" y="5270"/>
                  </a:lnTo>
                  <a:lnTo>
                    <a:pt x="5378" y="5110"/>
                  </a:lnTo>
                  <a:lnTo>
                    <a:pt x="5508" y="4974"/>
                  </a:lnTo>
                  <a:lnTo>
                    <a:pt x="5641" y="4838"/>
                  </a:lnTo>
                  <a:lnTo>
                    <a:pt x="5779" y="4703"/>
                  </a:lnTo>
                  <a:lnTo>
                    <a:pt x="5913" y="4592"/>
                  </a:lnTo>
                  <a:lnTo>
                    <a:pt x="6051" y="4493"/>
                  </a:lnTo>
                  <a:lnTo>
                    <a:pt x="6189" y="4394"/>
                  </a:lnTo>
                  <a:lnTo>
                    <a:pt x="6327" y="4308"/>
                  </a:lnTo>
                  <a:lnTo>
                    <a:pt x="6466" y="4234"/>
                  </a:lnTo>
                  <a:lnTo>
                    <a:pt x="6604" y="4172"/>
                  </a:lnTo>
                  <a:lnTo>
                    <a:pt x="6746" y="4110"/>
                  </a:lnTo>
                  <a:lnTo>
                    <a:pt x="6884" y="4061"/>
                  </a:lnTo>
                  <a:lnTo>
                    <a:pt x="7027" y="4024"/>
                  </a:lnTo>
                  <a:lnTo>
                    <a:pt x="7169" y="3999"/>
                  </a:lnTo>
                  <a:lnTo>
                    <a:pt x="7311" y="3987"/>
                  </a:lnTo>
                  <a:lnTo>
                    <a:pt x="7454" y="3975"/>
                  </a:lnTo>
                  <a:close/>
                  <a:moveTo>
                    <a:pt x="13431" y="8516"/>
                  </a:moveTo>
                  <a:lnTo>
                    <a:pt x="13737" y="9108"/>
                  </a:lnTo>
                  <a:lnTo>
                    <a:pt x="14035" y="9738"/>
                  </a:lnTo>
                  <a:lnTo>
                    <a:pt x="14324" y="10380"/>
                  </a:lnTo>
                  <a:lnTo>
                    <a:pt x="14467" y="10700"/>
                  </a:lnTo>
                  <a:lnTo>
                    <a:pt x="14609" y="11034"/>
                  </a:lnTo>
                  <a:lnTo>
                    <a:pt x="14747" y="11367"/>
                  </a:lnTo>
                  <a:lnTo>
                    <a:pt x="14885" y="11712"/>
                  </a:lnTo>
                  <a:lnTo>
                    <a:pt x="15019" y="12058"/>
                  </a:lnTo>
                  <a:lnTo>
                    <a:pt x="15149" y="12403"/>
                  </a:lnTo>
                  <a:lnTo>
                    <a:pt x="15278" y="12761"/>
                  </a:lnTo>
                  <a:lnTo>
                    <a:pt x="15403" y="13119"/>
                  </a:lnTo>
                  <a:lnTo>
                    <a:pt x="15528" y="13489"/>
                  </a:lnTo>
                  <a:lnTo>
                    <a:pt x="15649" y="13860"/>
                  </a:lnTo>
                  <a:lnTo>
                    <a:pt x="15766" y="14230"/>
                  </a:lnTo>
                  <a:lnTo>
                    <a:pt x="15882" y="14613"/>
                  </a:lnTo>
                  <a:lnTo>
                    <a:pt x="15994" y="14995"/>
                  </a:lnTo>
                  <a:lnTo>
                    <a:pt x="16102" y="15378"/>
                  </a:lnTo>
                  <a:lnTo>
                    <a:pt x="16210" y="15773"/>
                  </a:lnTo>
                  <a:lnTo>
                    <a:pt x="16314" y="16167"/>
                  </a:lnTo>
                  <a:lnTo>
                    <a:pt x="16413" y="16575"/>
                  </a:lnTo>
                  <a:lnTo>
                    <a:pt x="16508" y="16982"/>
                  </a:lnTo>
                  <a:lnTo>
                    <a:pt x="16599" y="17389"/>
                  </a:lnTo>
                  <a:lnTo>
                    <a:pt x="16689" y="17809"/>
                  </a:lnTo>
                  <a:lnTo>
                    <a:pt x="16771" y="18216"/>
                  </a:lnTo>
                  <a:lnTo>
                    <a:pt x="16853" y="18648"/>
                  </a:lnTo>
                  <a:lnTo>
                    <a:pt x="16931" y="19068"/>
                  </a:lnTo>
                  <a:lnTo>
                    <a:pt x="17004" y="19500"/>
                  </a:lnTo>
                  <a:lnTo>
                    <a:pt x="17073" y="19944"/>
                  </a:lnTo>
                  <a:lnTo>
                    <a:pt x="17138" y="20376"/>
                  </a:lnTo>
                  <a:lnTo>
                    <a:pt x="17199" y="20820"/>
                  </a:lnTo>
                  <a:lnTo>
                    <a:pt x="17255" y="21264"/>
                  </a:lnTo>
                  <a:lnTo>
                    <a:pt x="17306" y="21721"/>
                  </a:lnTo>
                  <a:lnTo>
                    <a:pt x="17354" y="22178"/>
                  </a:lnTo>
                  <a:lnTo>
                    <a:pt x="17397" y="22634"/>
                  </a:lnTo>
                  <a:lnTo>
                    <a:pt x="17432" y="23103"/>
                  </a:lnTo>
                  <a:lnTo>
                    <a:pt x="17466" y="23572"/>
                  </a:lnTo>
                  <a:lnTo>
                    <a:pt x="17496" y="24041"/>
                  </a:lnTo>
                  <a:lnTo>
                    <a:pt x="17518" y="24522"/>
                  </a:lnTo>
                  <a:lnTo>
                    <a:pt x="17539" y="25004"/>
                  </a:lnTo>
                  <a:lnTo>
                    <a:pt x="17552" y="25485"/>
                  </a:lnTo>
                  <a:lnTo>
                    <a:pt x="17557" y="25966"/>
                  </a:lnTo>
                  <a:lnTo>
                    <a:pt x="17561" y="26460"/>
                  </a:lnTo>
                  <a:lnTo>
                    <a:pt x="17561" y="26953"/>
                  </a:lnTo>
                  <a:lnTo>
                    <a:pt x="17552" y="27459"/>
                  </a:lnTo>
                  <a:lnTo>
                    <a:pt x="17539" y="27953"/>
                  </a:lnTo>
                  <a:lnTo>
                    <a:pt x="17518" y="28459"/>
                  </a:lnTo>
                  <a:lnTo>
                    <a:pt x="17492" y="28977"/>
                  </a:lnTo>
                  <a:lnTo>
                    <a:pt x="17462" y="29483"/>
                  </a:lnTo>
                  <a:lnTo>
                    <a:pt x="17427" y="30002"/>
                  </a:lnTo>
                  <a:lnTo>
                    <a:pt x="17384" y="30532"/>
                  </a:lnTo>
                  <a:lnTo>
                    <a:pt x="17337" y="31051"/>
                  </a:lnTo>
                  <a:lnTo>
                    <a:pt x="17281" y="31581"/>
                  </a:lnTo>
                  <a:lnTo>
                    <a:pt x="17220" y="32112"/>
                  </a:lnTo>
                  <a:lnTo>
                    <a:pt x="17151" y="32643"/>
                  </a:lnTo>
                  <a:lnTo>
                    <a:pt x="17078" y="33186"/>
                  </a:lnTo>
                  <a:lnTo>
                    <a:pt x="17000" y="33729"/>
                  </a:lnTo>
                  <a:lnTo>
                    <a:pt x="16909" y="34272"/>
                  </a:lnTo>
                  <a:lnTo>
                    <a:pt x="16819" y="34815"/>
                  </a:lnTo>
                  <a:lnTo>
                    <a:pt x="16715" y="35370"/>
                  </a:lnTo>
                  <a:lnTo>
                    <a:pt x="16612" y="35925"/>
                  </a:lnTo>
                  <a:lnTo>
                    <a:pt x="16495" y="36481"/>
                  </a:lnTo>
                  <a:lnTo>
                    <a:pt x="16383" y="37011"/>
                  </a:lnTo>
                  <a:lnTo>
                    <a:pt x="16266" y="37517"/>
                  </a:lnTo>
                  <a:lnTo>
                    <a:pt x="16150" y="37999"/>
                  </a:lnTo>
                  <a:lnTo>
                    <a:pt x="16029" y="38480"/>
                  </a:lnTo>
                  <a:lnTo>
                    <a:pt x="15904" y="38937"/>
                  </a:lnTo>
                  <a:lnTo>
                    <a:pt x="15774" y="39381"/>
                  </a:lnTo>
                  <a:lnTo>
                    <a:pt x="15645" y="39800"/>
                  </a:lnTo>
                  <a:lnTo>
                    <a:pt x="15511" y="40220"/>
                  </a:lnTo>
                  <a:lnTo>
                    <a:pt x="15377" y="40615"/>
                  </a:lnTo>
                  <a:lnTo>
                    <a:pt x="15239" y="40998"/>
                  </a:lnTo>
                  <a:lnTo>
                    <a:pt x="15097" y="41368"/>
                  </a:lnTo>
                  <a:lnTo>
                    <a:pt x="14954" y="41726"/>
                  </a:lnTo>
                  <a:lnTo>
                    <a:pt x="14812" y="42059"/>
                  </a:lnTo>
                  <a:lnTo>
                    <a:pt x="14661" y="42380"/>
                  </a:lnTo>
                  <a:lnTo>
                    <a:pt x="14514" y="42688"/>
                  </a:lnTo>
                  <a:lnTo>
                    <a:pt x="14363" y="42984"/>
                  </a:lnTo>
                  <a:lnTo>
                    <a:pt x="14208" y="43268"/>
                  </a:lnTo>
                  <a:lnTo>
                    <a:pt x="14057" y="43527"/>
                  </a:lnTo>
                  <a:lnTo>
                    <a:pt x="13897" y="43787"/>
                  </a:lnTo>
                  <a:lnTo>
                    <a:pt x="13742" y="44021"/>
                  </a:lnTo>
                  <a:lnTo>
                    <a:pt x="13582" y="44243"/>
                  </a:lnTo>
                  <a:lnTo>
                    <a:pt x="13418" y="44453"/>
                  </a:lnTo>
                  <a:lnTo>
                    <a:pt x="13258" y="44650"/>
                  </a:lnTo>
                  <a:lnTo>
                    <a:pt x="13094" y="44836"/>
                  </a:lnTo>
                  <a:lnTo>
                    <a:pt x="12926" y="44996"/>
                  </a:lnTo>
                  <a:lnTo>
                    <a:pt x="12762" y="45156"/>
                  </a:lnTo>
                  <a:lnTo>
                    <a:pt x="12594" y="45292"/>
                  </a:lnTo>
                  <a:lnTo>
                    <a:pt x="12425" y="45416"/>
                  </a:lnTo>
                  <a:lnTo>
                    <a:pt x="12257" y="45539"/>
                  </a:lnTo>
                  <a:lnTo>
                    <a:pt x="12085" y="45638"/>
                  </a:lnTo>
                  <a:lnTo>
                    <a:pt x="11916" y="45724"/>
                  </a:lnTo>
                  <a:lnTo>
                    <a:pt x="11744" y="45798"/>
                  </a:lnTo>
                  <a:lnTo>
                    <a:pt x="11571" y="45860"/>
                  </a:lnTo>
                  <a:lnTo>
                    <a:pt x="11398" y="45909"/>
                  </a:lnTo>
                  <a:lnTo>
                    <a:pt x="11226" y="45946"/>
                  </a:lnTo>
                  <a:lnTo>
                    <a:pt x="11053" y="45959"/>
                  </a:lnTo>
                  <a:lnTo>
                    <a:pt x="10876" y="45971"/>
                  </a:lnTo>
                  <a:lnTo>
                    <a:pt x="10704" y="45971"/>
                  </a:lnTo>
                  <a:lnTo>
                    <a:pt x="10531" y="45959"/>
                  </a:lnTo>
                  <a:lnTo>
                    <a:pt x="10354" y="45922"/>
                  </a:lnTo>
                  <a:lnTo>
                    <a:pt x="10181" y="45885"/>
                  </a:lnTo>
                  <a:lnTo>
                    <a:pt x="10009" y="45835"/>
                  </a:lnTo>
                  <a:lnTo>
                    <a:pt x="9836" y="45774"/>
                  </a:lnTo>
                  <a:lnTo>
                    <a:pt x="9659" y="45699"/>
                  </a:lnTo>
                  <a:lnTo>
                    <a:pt x="9487" y="45601"/>
                  </a:lnTo>
                  <a:lnTo>
                    <a:pt x="9314" y="45502"/>
                  </a:lnTo>
                  <a:lnTo>
                    <a:pt x="9146" y="45391"/>
                  </a:lnTo>
                  <a:lnTo>
                    <a:pt x="8973" y="45268"/>
                  </a:lnTo>
                  <a:lnTo>
                    <a:pt x="8805" y="45132"/>
                  </a:lnTo>
                  <a:lnTo>
                    <a:pt x="8632" y="44984"/>
                  </a:lnTo>
                  <a:lnTo>
                    <a:pt x="8464" y="44823"/>
                  </a:lnTo>
                  <a:lnTo>
                    <a:pt x="8295" y="44650"/>
                  </a:lnTo>
                  <a:lnTo>
                    <a:pt x="8131" y="44478"/>
                  </a:lnTo>
                  <a:lnTo>
                    <a:pt x="7967" y="44280"/>
                  </a:lnTo>
                  <a:lnTo>
                    <a:pt x="7799" y="44070"/>
                  </a:lnTo>
                  <a:lnTo>
                    <a:pt x="7639" y="43861"/>
                  </a:lnTo>
                  <a:lnTo>
                    <a:pt x="7475" y="43639"/>
                  </a:lnTo>
                  <a:lnTo>
                    <a:pt x="7316" y="43392"/>
                  </a:lnTo>
                  <a:lnTo>
                    <a:pt x="7160" y="43145"/>
                  </a:lnTo>
                  <a:lnTo>
                    <a:pt x="7001" y="42886"/>
                  </a:lnTo>
                  <a:lnTo>
                    <a:pt x="6845" y="42614"/>
                  </a:lnTo>
                  <a:lnTo>
                    <a:pt x="6694" y="42343"/>
                  </a:lnTo>
                  <a:lnTo>
                    <a:pt x="6543" y="42047"/>
                  </a:lnTo>
                  <a:lnTo>
                    <a:pt x="6392" y="41750"/>
                  </a:lnTo>
                  <a:lnTo>
                    <a:pt x="6535" y="41812"/>
                  </a:lnTo>
                  <a:lnTo>
                    <a:pt x="6677" y="41874"/>
                  </a:lnTo>
                  <a:lnTo>
                    <a:pt x="6819" y="41923"/>
                  </a:lnTo>
                  <a:lnTo>
                    <a:pt x="6962" y="41960"/>
                  </a:lnTo>
                  <a:lnTo>
                    <a:pt x="7104" y="41997"/>
                  </a:lnTo>
                  <a:lnTo>
                    <a:pt x="7247" y="42022"/>
                  </a:lnTo>
                  <a:lnTo>
                    <a:pt x="7389" y="42047"/>
                  </a:lnTo>
                  <a:lnTo>
                    <a:pt x="7532" y="42059"/>
                  </a:lnTo>
                  <a:lnTo>
                    <a:pt x="7816" y="42059"/>
                  </a:lnTo>
                  <a:lnTo>
                    <a:pt x="7959" y="42047"/>
                  </a:lnTo>
                  <a:lnTo>
                    <a:pt x="8101" y="42034"/>
                  </a:lnTo>
                  <a:lnTo>
                    <a:pt x="8239" y="42010"/>
                  </a:lnTo>
                  <a:lnTo>
                    <a:pt x="8382" y="41972"/>
                  </a:lnTo>
                  <a:lnTo>
                    <a:pt x="8524" y="41935"/>
                  </a:lnTo>
                  <a:lnTo>
                    <a:pt x="8662" y="41886"/>
                  </a:lnTo>
                  <a:lnTo>
                    <a:pt x="8805" y="41837"/>
                  </a:lnTo>
                  <a:lnTo>
                    <a:pt x="8943" y="41775"/>
                  </a:lnTo>
                  <a:lnTo>
                    <a:pt x="9085" y="41701"/>
                  </a:lnTo>
                  <a:lnTo>
                    <a:pt x="9223" y="41627"/>
                  </a:lnTo>
                  <a:lnTo>
                    <a:pt x="9361" y="41541"/>
                  </a:lnTo>
                  <a:lnTo>
                    <a:pt x="9499" y="41454"/>
                  </a:lnTo>
                  <a:lnTo>
                    <a:pt x="9638" y="41355"/>
                  </a:lnTo>
                  <a:lnTo>
                    <a:pt x="9771" y="41244"/>
                  </a:lnTo>
                  <a:lnTo>
                    <a:pt x="9909" y="41133"/>
                  </a:lnTo>
                  <a:lnTo>
                    <a:pt x="10043" y="41010"/>
                  </a:lnTo>
                  <a:lnTo>
                    <a:pt x="10177" y="40886"/>
                  </a:lnTo>
                  <a:lnTo>
                    <a:pt x="10311" y="40751"/>
                  </a:lnTo>
                  <a:lnTo>
                    <a:pt x="10445" y="40615"/>
                  </a:lnTo>
                  <a:lnTo>
                    <a:pt x="10574" y="40467"/>
                  </a:lnTo>
                  <a:lnTo>
                    <a:pt x="10708" y="40306"/>
                  </a:lnTo>
                  <a:lnTo>
                    <a:pt x="10837" y="40146"/>
                  </a:lnTo>
                  <a:lnTo>
                    <a:pt x="10967" y="39973"/>
                  </a:lnTo>
                  <a:lnTo>
                    <a:pt x="11092" y="39800"/>
                  </a:lnTo>
                  <a:lnTo>
                    <a:pt x="11221" y="39615"/>
                  </a:lnTo>
                  <a:lnTo>
                    <a:pt x="11347" y="39430"/>
                  </a:lnTo>
                  <a:lnTo>
                    <a:pt x="11472" y="39233"/>
                  </a:lnTo>
                  <a:lnTo>
                    <a:pt x="11593" y="39023"/>
                  </a:lnTo>
                  <a:lnTo>
                    <a:pt x="11718" y="38813"/>
                  </a:lnTo>
                  <a:lnTo>
                    <a:pt x="11839" y="38603"/>
                  </a:lnTo>
                  <a:lnTo>
                    <a:pt x="11959" y="38369"/>
                  </a:lnTo>
                  <a:lnTo>
                    <a:pt x="12076" y="38147"/>
                  </a:lnTo>
                  <a:lnTo>
                    <a:pt x="12192" y="37900"/>
                  </a:lnTo>
                  <a:lnTo>
                    <a:pt x="12309" y="37653"/>
                  </a:lnTo>
                  <a:lnTo>
                    <a:pt x="12421" y="37406"/>
                  </a:lnTo>
                  <a:lnTo>
                    <a:pt x="12533" y="37147"/>
                  </a:lnTo>
                  <a:lnTo>
                    <a:pt x="12646" y="36876"/>
                  </a:lnTo>
                  <a:lnTo>
                    <a:pt x="12758" y="36604"/>
                  </a:lnTo>
                  <a:lnTo>
                    <a:pt x="12866" y="36333"/>
                  </a:lnTo>
                  <a:lnTo>
                    <a:pt x="12969" y="36049"/>
                  </a:lnTo>
                  <a:lnTo>
                    <a:pt x="13077" y="35753"/>
                  </a:lnTo>
                  <a:lnTo>
                    <a:pt x="13176" y="35456"/>
                  </a:lnTo>
                  <a:lnTo>
                    <a:pt x="13280" y="35148"/>
                  </a:lnTo>
                  <a:lnTo>
                    <a:pt x="13379" y="34827"/>
                  </a:lnTo>
                  <a:lnTo>
                    <a:pt x="13478" y="34519"/>
                  </a:lnTo>
                  <a:lnTo>
                    <a:pt x="13573" y="34185"/>
                  </a:lnTo>
                  <a:lnTo>
                    <a:pt x="13664" y="33852"/>
                  </a:lnTo>
                  <a:lnTo>
                    <a:pt x="13759" y="33519"/>
                  </a:lnTo>
                  <a:lnTo>
                    <a:pt x="13850" y="33173"/>
                  </a:lnTo>
                  <a:lnTo>
                    <a:pt x="13936" y="32815"/>
                  </a:lnTo>
                  <a:lnTo>
                    <a:pt x="14022" y="32458"/>
                  </a:lnTo>
                  <a:lnTo>
                    <a:pt x="14104" y="32100"/>
                  </a:lnTo>
                  <a:lnTo>
                    <a:pt x="14186" y="31729"/>
                  </a:lnTo>
                  <a:lnTo>
                    <a:pt x="14268" y="31347"/>
                  </a:lnTo>
                  <a:lnTo>
                    <a:pt x="14337" y="30977"/>
                  </a:lnTo>
                  <a:lnTo>
                    <a:pt x="14411" y="30619"/>
                  </a:lnTo>
                  <a:lnTo>
                    <a:pt x="14475" y="30249"/>
                  </a:lnTo>
                  <a:lnTo>
                    <a:pt x="14540" y="29878"/>
                  </a:lnTo>
                  <a:lnTo>
                    <a:pt x="14601" y="29508"/>
                  </a:lnTo>
                  <a:lnTo>
                    <a:pt x="14657" y="29126"/>
                  </a:lnTo>
                  <a:lnTo>
                    <a:pt x="14713" y="28755"/>
                  </a:lnTo>
                  <a:lnTo>
                    <a:pt x="14765" y="28385"/>
                  </a:lnTo>
                  <a:lnTo>
                    <a:pt x="14816" y="28002"/>
                  </a:lnTo>
                  <a:lnTo>
                    <a:pt x="14859" y="27632"/>
                  </a:lnTo>
                  <a:lnTo>
                    <a:pt x="14903" y="27250"/>
                  </a:lnTo>
                  <a:lnTo>
                    <a:pt x="14946" y="26867"/>
                  </a:lnTo>
                  <a:lnTo>
                    <a:pt x="14980" y="26485"/>
                  </a:lnTo>
                  <a:lnTo>
                    <a:pt x="15015" y="26114"/>
                  </a:lnTo>
                  <a:lnTo>
                    <a:pt x="15049" y="25732"/>
                  </a:lnTo>
                  <a:lnTo>
                    <a:pt x="15075" y="25349"/>
                  </a:lnTo>
                  <a:lnTo>
                    <a:pt x="15101" y="24967"/>
                  </a:lnTo>
                  <a:lnTo>
                    <a:pt x="15127" y="24584"/>
                  </a:lnTo>
                  <a:lnTo>
                    <a:pt x="15144" y="24201"/>
                  </a:lnTo>
                  <a:lnTo>
                    <a:pt x="15166" y="23819"/>
                  </a:lnTo>
                  <a:lnTo>
                    <a:pt x="15179" y="23436"/>
                  </a:lnTo>
                  <a:lnTo>
                    <a:pt x="15192" y="23054"/>
                  </a:lnTo>
                  <a:lnTo>
                    <a:pt x="15200" y="22671"/>
                  </a:lnTo>
                  <a:lnTo>
                    <a:pt x="15209" y="22289"/>
                  </a:lnTo>
                  <a:lnTo>
                    <a:pt x="15209" y="21918"/>
                  </a:lnTo>
                  <a:lnTo>
                    <a:pt x="15213" y="21536"/>
                  </a:lnTo>
                  <a:lnTo>
                    <a:pt x="15209" y="21153"/>
                  </a:lnTo>
                  <a:lnTo>
                    <a:pt x="15209" y="20771"/>
                  </a:lnTo>
                  <a:lnTo>
                    <a:pt x="15200" y="20400"/>
                  </a:lnTo>
                  <a:lnTo>
                    <a:pt x="15192" y="20018"/>
                  </a:lnTo>
                  <a:lnTo>
                    <a:pt x="15179" y="19648"/>
                  </a:lnTo>
                  <a:lnTo>
                    <a:pt x="15166" y="19277"/>
                  </a:lnTo>
                  <a:lnTo>
                    <a:pt x="15149" y="18895"/>
                  </a:lnTo>
                  <a:lnTo>
                    <a:pt x="15127" y="18525"/>
                  </a:lnTo>
                  <a:lnTo>
                    <a:pt x="15084" y="17784"/>
                  </a:lnTo>
                  <a:lnTo>
                    <a:pt x="15023" y="17056"/>
                  </a:lnTo>
                  <a:lnTo>
                    <a:pt x="14959" y="16328"/>
                  </a:lnTo>
                  <a:lnTo>
                    <a:pt x="14881" y="15612"/>
                  </a:lnTo>
                  <a:lnTo>
                    <a:pt x="14795" y="14909"/>
                  </a:lnTo>
                  <a:lnTo>
                    <a:pt x="14700" y="14218"/>
                  </a:lnTo>
                  <a:lnTo>
                    <a:pt x="14596" y="13526"/>
                  </a:lnTo>
                  <a:lnTo>
                    <a:pt x="14480" y="12848"/>
                  </a:lnTo>
                  <a:lnTo>
                    <a:pt x="14359" y="12194"/>
                  </a:lnTo>
                  <a:lnTo>
                    <a:pt x="14225" y="11540"/>
                  </a:lnTo>
                  <a:lnTo>
                    <a:pt x="14083" y="10898"/>
                  </a:lnTo>
                  <a:lnTo>
                    <a:pt x="13932" y="10281"/>
                  </a:lnTo>
                  <a:lnTo>
                    <a:pt x="13776" y="9676"/>
                  </a:lnTo>
                  <a:lnTo>
                    <a:pt x="13608" y="9084"/>
                  </a:lnTo>
                  <a:lnTo>
                    <a:pt x="13431" y="8516"/>
                  </a:lnTo>
                  <a:close/>
                  <a:moveTo>
                    <a:pt x="7083" y="1"/>
                  </a:moveTo>
                  <a:lnTo>
                    <a:pt x="6940" y="13"/>
                  </a:lnTo>
                  <a:lnTo>
                    <a:pt x="6798" y="25"/>
                  </a:lnTo>
                  <a:lnTo>
                    <a:pt x="6655" y="38"/>
                  </a:lnTo>
                  <a:lnTo>
                    <a:pt x="6513" y="75"/>
                  </a:lnTo>
                  <a:lnTo>
                    <a:pt x="6371" y="112"/>
                  </a:lnTo>
                  <a:lnTo>
                    <a:pt x="6233" y="149"/>
                  </a:lnTo>
                  <a:lnTo>
                    <a:pt x="6090" y="198"/>
                  </a:lnTo>
                  <a:lnTo>
                    <a:pt x="5948" y="260"/>
                  </a:lnTo>
                  <a:lnTo>
                    <a:pt x="5810" y="322"/>
                  </a:lnTo>
                  <a:lnTo>
                    <a:pt x="5672" y="396"/>
                  </a:lnTo>
                  <a:lnTo>
                    <a:pt x="5529" y="482"/>
                  </a:lnTo>
                  <a:lnTo>
                    <a:pt x="5391" y="581"/>
                  </a:lnTo>
                  <a:lnTo>
                    <a:pt x="5253" y="680"/>
                  </a:lnTo>
                  <a:lnTo>
                    <a:pt x="5119" y="778"/>
                  </a:lnTo>
                  <a:lnTo>
                    <a:pt x="4981" y="889"/>
                  </a:lnTo>
                  <a:lnTo>
                    <a:pt x="4843" y="1013"/>
                  </a:lnTo>
                  <a:lnTo>
                    <a:pt x="4709" y="1148"/>
                  </a:lnTo>
                  <a:lnTo>
                    <a:pt x="4575" y="1284"/>
                  </a:lnTo>
                  <a:lnTo>
                    <a:pt x="4442" y="1432"/>
                  </a:lnTo>
                  <a:lnTo>
                    <a:pt x="4312" y="1593"/>
                  </a:lnTo>
                  <a:lnTo>
                    <a:pt x="4178" y="1753"/>
                  </a:lnTo>
                  <a:lnTo>
                    <a:pt x="4049" y="1926"/>
                  </a:lnTo>
                  <a:lnTo>
                    <a:pt x="3919" y="2099"/>
                  </a:lnTo>
                  <a:lnTo>
                    <a:pt x="3790" y="2296"/>
                  </a:lnTo>
                  <a:lnTo>
                    <a:pt x="3665" y="2481"/>
                  </a:lnTo>
                  <a:lnTo>
                    <a:pt x="3540" y="2691"/>
                  </a:lnTo>
                  <a:lnTo>
                    <a:pt x="3414" y="2901"/>
                  </a:lnTo>
                  <a:lnTo>
                    <a:pt x="3294" y="3123"/>
                  </a:lnTo>
                  <a:lnTo>
                    <a:pt x="3168" y="3358"/>
                  </a:lnTo>
                  <a:lnTo>
                    <a:pt x="3048" y="3592"/>
                  </a:lnTo>
                  <a:lnTo>
                    <a:pt x="2931" y="3839"/>
                  </a:lnTo>
                  <a:lnTo>
                    <a:pt x="2810" y="4086"/>
                  </a:lnTo>
                  <a:lnTo>
                    <a:pt x="2698" y="4357"/>
                  </a:lnTo>
                  <a:lnTo>
                    <a:pt x="2582" y="4616"/>
                  </a:lnTo>
                  <a:lnTo>
                    <a:pt x="2469" y="4900"/>
                  </a:lnTo>
                  <a:lnTo>
                    <a:pt x="2357" y="5184"/>
                  </a:lnTo>
                  <a:lnTo>
                    <a:pt x="2245" y="5480"/>
                  </a:lnTo>
                  <a:lnTo>
                    <a:pt x="2137" y="5789"/>
                  </a:lnTo>
                  <a:lnTo>
                    <a:pt x="2033" y="6097"/>
                  </a:lnTo>
                  <a:lnTo>
                    <a:pt x="1926" y="6418"/>
                  </a:lnTo>
                  <a:lnTo>
                    <a:pt x="1826" y="6751"/>
                  </a:lnTo>
                  <a:lnTo>
                    <a:pt x="1723" y="7085"/>
                  </a:lnTo>
                  <a:lnTo>
                    <a:pt x="1623" y="7430"/>
                  </a:lnTo>
                  <a:lnTo>
                    <a:pt x="1529" y="7788"/>
                  </a:lnTo>
                  <a:lnTo>
                    <a:pt x="1434" y="8158"/>
                  </a:lnTo>
                  <a:lnTo>
                    <a:pt x="1317" y="8615"/>
                  </a:lnTo>
                  <a:lnTo>
                    <a:pt x="1209" y="9071"/>
                  </a:lnTo>
                  <a:lnTo>
                    <a:pt x="1106" y="9540"/>
                  </a:lnTo>
                  <a:lnTo>
                    <a:pt x="1006" y="10009"/>
                  </a:lnTo>
                  <a:lnTo>
                    <a:pt x="911" y="10478"/>
                  </a:lnTo>
                  <a:lnTo>
                    <a:pt x="821" y="10960"/>
                  </a:lnTo>
                  <a:lnTo>
                    <a:pt x="739" y="11441"/>
                  </a:lnTo>
                  <a:lnTo>
                    <a:pt x="657" y="11922"/>
                  </a:lnTo>
                  <a:lnTo>
                    <a:pt x="583" y="12403"/>
                  </a:lnTo>
                  <a:lnTo>
                    <a:pt x="510" y="12897"/>
                  </a:lnTo>
                  <a:lnTo>
                    <a:pt x="445" y="13391"/>
                  </a:lnTo>
                  <a:lnTo>
                    <a:pt x="385" y="13884"/>
                  </a:lnTo>
                  <a:lnTo>
                    <a:pt x="329" y="14378"/>
                  </a:lnTo>
                  <a:lnTo>
                    <a:pt x="277" y="14884"/>
                  </a:lnTo>
                  <a:lnTo>
                    <a:pt x="230" y="15378"/>
                  </a:lnTo>
                  <a:lnTo>
                    <a:pt x="186" y="15884"/>
                  </a:lnTo>
                  <a:lnTo>
                    <a:pt x="148" y="16390"/>
                  </a:lnTo>
                  <a:lnTo>
                    <a:pt x="113" y="16896"/>
                  </a:lnTo>
                  <a:lnTo>
                    <a:pt x="83" y="17402"/>
                  </a:lnTo>
                  <a:lnTo>
                    <a:pt x="61" y="17908"/>
                  </a:lnTo>
                  <a:lnTo>
                    <a:pt x="40" y="18414"/>
                  </a:lnTo>
                  <a:lnTo>
                    <a:pt x="22" y="18920"/>
                  </a:lnTo>
                  <a:lnTo>
                    <a:pt x="14" y="19425"/>
                  </a:lnTo>
                  <a:lnTo>
                    <a:pt x="5" y="19931"/>
                  </a:lnTo>
                  <a:lnTo>
                    <a:pt x="1" y="20437"/>
                  </a:lnTo>
                  <a:lnTo>
                    <a:pt x="5" y="20943"/>
                  </a:lnTo>
                  <a:lnTo>
                    <a:pt x="9" y="21449"/>
                  </a:lnTo>
                  <a:lnTo>
                    <a:pt x="22" y="21955"/>
                  </a:lnTo>
                  <a:lnTo>
                    <a:pt x="35" y="22461"/>
                  </a:lnTo>
                  <a:lnTo>
                    <a:pt x="57" y="22967"/>
                  </a:lnTo>
                  <a:lnTo>
                    <a:pt x="78" y="23461"/>
                  </a:lnTo>
                  <a:lnTo>
                    <a:pt x="109" y="23967"/>
                  </a:lnTo>
                  <a:lnTo>
                    <a:pt x="139" y="24461"/>
                  </a:lnTo>
                  <a:lnTo>
                    <a:pt x="173" y="24954"/>
                  </a:lnTo>
                  <a:lnTo>
                    <a:pt x="217" y="25448"/>
                  </a:lnTo>
                  <a:lnTo>
                    <a:pt x="260" y="25942"/>
                  </a:lnTo>
                  <a:lnTo>
                    <a:pt x="307" y="26423"/>
                  </a:lnTo>
                  <a:lnTo>
                    <a:pt x="363" y="26904"/>
                  </a:lnTo>
                  <a:lnTo>
                    <a:pt x="419" y="27385"/>
                  </a:lnTo>
                  <a:lnTo>
                    <a:pt x="480" y="27867"/>
                  </a:lnTo>
                  <a:lnTo>
                    <a:pt x="545" y="28336"/>
                  </a:lnTo>
                  <a:lnTo>
                    <a:pt x="614" y="28805"/>
                  </a:lnTo>
                  <a:lnTo>
                    <a:pt x="687" y="29274"/>
                  </a:lnTo>
                  <a:lnTo>
                    <a:pt x="765" y="29730"/>
                  </a:lnTo>
                  <a:lnTo>
                    <a:pt x="847" y="30187"/>
                  </a:lnTo>
                  <a:lnTo>
                    <a:pt x="933" y="30631"/>
                  </a:lnTo>
                  <a:lnTo>
                    <a:pt x="1019" y="31075"/>
                  </a:lnTo>
                  <a:lnTo>
                    <a:pt x="1114" y="31520"/>
                  </a:lnTo>
                  <a:lnTo>
                    <a:pt x="1209" y="31952"/>
                  </a:lnTo>
                  <a:lnTo>
                    <a:pt x="1313" y="32384"/>
                  </a:lnTo>
                  <a:lnTo>
                    <a:pt x="1416" y="32815"/>
                  </a:lnTo>
                  <a:lnTo>
                    <a:pt x="1524" y="33223"/>
                  </a:lnTo>
                  <a:lnTo>
                    <a:pt x="1636" y="33642"/>
                  </a:lnTo>
                  <a:lnTo>
                    <a:pt x="1753" y="34037"/>
                  </a:lnTo>
                  <a:lnTo>
                    <a:pt x="1874" y="34444"/>
                  </a:lnTo>
                  <a:lnTo>
                    <a:pt x="1995" y="34827"/>
                  </a:lnTo>
                  <a:lnTo>
                    <a:pt x="2124" y="35210"/>
                  </a:lnTo>
                  <a:lnTo>
                    <a:pt x="2254" y="35592"/>
                  </a:lnTo>
                  <a:lnTo>
                    <a:pt x="2392" y="35962"/>
                  </a:lnTo>
                  <a:lnTo>
                    <a:pt x="2530" y="36320"/>
                  </a:lnTo>
                  <a:lnTo>
                    <a:pt x="2672" y="36678"/>
                  </a:lnTo>
                  <a:lnTo>
                    <a:pt x="2815" y="37024"/>
                  </a:lnTo>
                  <a:lnTo>
                    <a:pt x="2966" y="37357"/>
                  </a:lnTo>
                  <a:lnTo>
                    <a:pt x="3117" y="37678"/>
                  </a:lnTo>
                  <a:lnTo>
                    <a:pt x="3263" y="38394"/>
                  </a:lnTo>
                  <a:lnTo>
                    <a:pt x="3419" y="39085"/>
                  </a:lnTo>
                  <a:lnTo>
                    <a:pt x="3574" y="39751"/>
                  </a:lnTo>
                  <a:lnTo>
                    <a:pt x="3742" y="40405"/>
                  </a:lnTo>
                  <a:lnTo>
                    <a:pt x="3915" y="41035"/>
                  </a:lnTo>
                  <a:lnTo>
                    <a:pt x="4092" y="41639"/>
                  </a:lnTo>
                  <a:lnTo>
                    <a:pt x="4273" y="42232"/>
                  </a:lnTo>
                  <a:lnTo>
                    <a:pt x="4463" y="42799"/>
                  </a:lnTo>
                  <a:lnTo>
                    <a:pt x="4657" y="43355"/>
                  </a:lnTo>
                  <a:lnTo>
                    <a:pt x="4856" y="43885"/>
                  </a:lnTo>
                  <a:lnTo>
                    <a:pt x="5059" y="44391"/>
                  </a:lnTo>
                  <a:lnTo>
                    <a:pt x="5270" y="44885"/>
                  </a:lnTo>
                  <a:lnTo>
                    <a:pt x="5482" y="45354"/>
                  </a:lnTo>
                  <a:lnTo>
                    <a:pt x="5702" y="45798"/>
                  </a:lnTo>
                  <a:lnTo>
                    <a:pt x="5922" y="46230"/>
                  </a:lnTo>
                  <a:lnTo>
                    <a:pt x="6146" y="46637"/>
                  </a:lnTo>
                  <a:lnTo>
                    <a:pt x="6375" y="47020"/>
                  </a:lnTo>
                  <a:lnTo>
                    <a:pt x="6608" y="47390"/>
                  </a:lnTo>
                  <a:lnTo>
                    <a:pt x="6845" y="47736"/>
                  </a:lnTo>
                  <a:lnTo>
                    <a:pt x="7083" y="48057"/>
                  </a:lnTo>
                  <a:lnTo>
                    <a:pt x="7329" y="48353"/>
                  </a:lnTo>
                  <a:lnTo>
                    <a:pt x="7570" y="48637"/>
                  </a:lnTo>
                  <a:lnTo>
                    <a:pt x="7821" y="48896"/>
                  </a:lnTo>
                  <a:lnTo>
                    <a:pt x="8067" y="49130"/>
                  </a:lnTo>
                  <a:lnTo>
                    <a:pt x="8321" y="49340"/>
                  </a:lnTo>
                  <a:lnTo>
                    <a:pt x="8572" y="49538"/>
                  </a:lnTo>
                  <a:lnTo>
                    <a:pt x="8831" y="49710"/>
                  </a:lnTo>
                  <a:lnTo>
                    <a:pt x="9085" y="49858"/>
                  </a:lnTo>
                  <a:lnTo>
                    <a:pt x="9344" y="49982"/>
                  </a:lnTo>
                  <a:lnTo>
                    <a:pt x="9603" y="50093"/>
                  </a:lnTo>
                  <a:lnTo>
                    <a:pt x="9862" y="50179"/>
                  </a:lnTo>
                  <a:lnTo>
                    <a:pt x="10121" y="50229"/>
                  </a:lnTo>
                  <a:lnTo>
                    <a:pt x="10384" y="50278"/>
                  </a:lnTo>
                  <a:lnTo>
                    <a:pt x="10643" y="50290"/>
                  </a:lnTo>
                  <a:lnTo>
                    <a:pt x="10906" y="50278"/>
                  </a:lnTo>
                  <a:lnTo>
                    <a:pt x="11165" y="50253"/>
                  </a:lnTo>
                  <a:lnTo>
                    <a:pt x="11429" y="50204"/>
                  </a:lnTo>
                  <a:lnTo>
                    <a:pt x="11687" y="50130"/>
                  </a:lnTo>
                  <a:lnTo>
                    <a:pt x="11946" y="50031"/>
                  </a:lnTo>
                  <a:lnTo>
                    <a:pt x="12205" y="49908"/>
                  </a:lnTo>
                  <a:lnTo>
                    <a:pt x="12464" y="49760"/>
                  </a:lnTo>
                  <a:lnTo>
                    <a:pt x="12719" y="49587"/>
                  </a:lnTo>
                  <a:lnTo>
                    <a:pt x="12974" y="49402"/>
                  </a:lnTo>
                  <a:lnTo>
                    <a:pt x="13228" y="49192"/>
                  </a:lnTo>
                  <a:lnTo>
                    <a:pt x="13478" y="48945"/>
                  </a:lnTo>
                  <a:lnTo>
                    <a:pt x="13724" y="48686"/>
                  </a:lnTo>
                  <a:lnTo>
                    <a:pt x="13970" y="48402"/>
                  </a:lnTo>
                  <a:lnTo>
                    <a:pt x="14216" y="48094"/>
                  </a:lnTo>
                  <a:lnTo>
                    <a:pt x="14458" y="47760"/>
                  </a:lnTo>
                  <a:lnTo>
                    <a:pt x="14695" y="47403"/>
                  </a:lnTo>
                  <a:lnTo>
                    <a:pt x="14928" y="47020"/>
                  </a:lnTo>
                  <a:lnTo>
                    <a:pt x="15162" y="46613"/>
                  </a:lnTo>
                  <a:lnTo>
                    <a:pt x="15386" y="46193"/>
                  </a:lnTo>
                  <a:lnTo>
                    <a:pt x="15610" y="45736"/>
                  </a:lnTo>
                  <a:lnTo>
                    <a:pt x="15830" y="45255"/>
                  </a:lnTo>
                  <a:lnTo>
                    <a:pt x="16046" y="44749"/>
                  </a:lnTo>
                  <a:lnTo>
                    <a:pt x="16258" y="44231"/>
                  </a:lnTo>
                  <a:lnTo>
                    <a:pt x="16465" y="43676"/>
                  </a:lnTo>
                  <a:lnTo>
                    <a:pt x="16668" y="43096"/>
                  </a:lnTo>
                  <a:lnTo>
                    <a:pt x="16862" y="42491"/>
                  </a:lnTo>
                  <a:lnTo>
                    <a:pt x="17056" y="41861"/>
                  </a:lnTo>
                  <a:lnTo>
                    <a:pt x="17242" y="41220"/>
                  </a:lnTo>
                  <a:lnTo>
                    <a:pt x="17423" y="40541"/>
                  </a:lnTo>
                  <a:lnTo>
                    <a:pt x="17596" y="39837"/>
                  </a:lnTo>
                  <a:lnTo>
                    <a:pt x="17695" y="39418"/>
                  </a:lnTo>
                  <a:lnTo>
                    <a:pt x="17790" y="38998"/>
                  </a:lnTo>
                  <a:lnTo>
                    <a:pt x="17885" y="38566"/>
                  </a:lnTo>
                  <a:lnTo>
                    <a:pt x="17971" y="38147"/>
                  </a:lnTo>
                  <a:lnTo>
                    <a:pt x="18057" y="37727"/>
                  </a:lnTo>
                  <a:lnTo>
                    <a:pt x="18135" y="37308"/>
                  </a:lnTo>
                  <a:lnTo>
                    <a:pt x="18213" y="36888"/>
                  </a:lnTo>
                  <a:lnTo>
                    <a:pt x="18290" y="36468"/>
                  </a:lnTo>
                  <a:lnTo>
                    <a:pt x="18359" y="36049"/>
                  </a:lnTo>
                  <a:lnTo>
                    <a:pt x="18428" y="35629"/>
                  </a:lnTo>
                  <a:lnTo>
                    <a:pt x="18493" y="35210"/>
                  </a:lnTo>
                  <a:lnTo>
                    <a:pt x="18554" y="34790"/>
                  </a:lnTo>
                  <a:lnTo>
                    <a:pt x="18610" y="34370"/>
                  </a:lnTo>
                  <a:lnTo>
                    <a:pt x="18666" y="33951"/>
                  </a:lnTo>
                  <a:lnTo>
                    <a:pt x="18718" y="33531"/>
                  </a:lnTo>
                  <a:lnTo>
                    <a:pt x="18765" y="33112"/>
                  </a:lnTo>
                  <a:lnTo>
                    <a:pt x="18813" y="32692"/>
                  </a:lnTo>
                  <a:lnTo>
                    <a:pt x="18851" y="32272"/>
                  </a:lnTo>
                  <a:lnTo>
                    <a:pt x="18890" y="31853"/>
                  </a:lnTo>
                  <a:lnTo>
                    <a:pt x="18929" y="31446"/>
                  </a:lnTo>
                  <a:lnTo>
                    <a:pt x="18959" y="31026"/>
                  </a:lnTo>
                  <a:lnTo>
                    <a:pt x="18989" y="30606"/>
                  </a:lnTo>
                  <a:lnTo>
                    <a:pt x="19015" y="30199"/>
                  </a:lnTo>
                  <a:lnTo>
                    <a:pt x="19041" y="29780"/>
                  </a:lnTo>
                  <a:lnTo>
                    <a:pt x="19059" y="29372"/>
                  </a:lnTo>
                  <a:lnTo>
                    <a:pt x="19076" y="28965"/>
                  </a:lnTo>
                  <a:lnTo>
                    <a:pt x="19093" y="28545"/>
                  </a:lnTo>
                  <a:lnTo>
                    <a:pt x="19106" y="28138"/>
                  </a:lnTo>
                  <a:lnTo>
                    <a:pt x="19115" y="27731"/>
                  </a:lnTo>
                  <a:lnTo>
                    <a:pt x="19119" y="27324"/>
                  </a:lnTo>
                  <a:lnTo>
                    <a:pt x="19123" y="26916"/>
                  </a:lnTo>
                  <a:lnTo>
                    <a:pt x="19123" y="26522"/>
                  </a:lnTo>
                  <a:lnTo>
                    <a:pt x="19119" y="26114"/>
                  </a:lnTo>
                  <a:lnTo>
                    <a:pt x="19115" y="25707"/>
                  </a:lnTo>
                  <a:lnTo>
                    <a:pt x="19106" y="25312"/>
                  </a:lnTo>
                  <a:lnTo>
                    <a:pt x="19097" y="24917"/>
                  </a:lnTo>
                  <a:lnTo>
                    <a:pt x="19084" y="24522"/>
                  </a:lnTo>
                  <a:lnTo>
                    <a:pt x="19067" y="24115"/>
                  </a:lnTo>
                  <a:lnTo>
                    <a:pt x="19050" y="23732"/>
                  </a:lnTo>
                  <a:lnTo>
                    <a:pt x="19028" y="23338"/>
                  </a:lnTo>
                  <a:lnTo>
                    <a:pt x="19007" y="22943"/>
                  </a:lnTo>
                  <a:lnTo>
                    <a:pt x="18977" y="22560"/>
                  </a:lnTo>
                  <a:lnTo>
                    <a:pt x="18920" y="21783"/>
                  </a:lnTo>
                  <a:lnTo>
                    <a:pt x="18847" y="21017"/>
                  </a:lnTo>
                  <a:lnTo>
                    <a:pt x="18769" y="20265"/>
                  </a:lnTo>
                  <a:lnTo>
                    <a:pt x="18679" y="19512"/>
                  </a:lnTo>
                  <a:lnTo>
                    <a:pt x="18584" y="18784"/>
                  </a:lnTo>
                  <a:lnTo>
                    <a:pt x="18476" y="18043"/>
                  </a:lnTo>
                  <a:lnTo>
                    <a:pt x="18359" y="17328"/>
                  </a:lnTo>
                  <a:lnTo>
                    <a:pt x="18234" y="16624"/>
                  </a:lnTo>
                  <a:lnTo>
                    <a:pt x="18100" y="15921"/>
                  </a:lnTo>
                  <a:lnTo>
                    <a:pt x="17958" y="15230"/>
                  </a:lnTo>
                  <a:lnTo>
                    <a:pt x="17807" y="14551"/>
                  </a:lnTo>
                  <a:lnTo>
                    <a:pt x="17652" y="13884"/>
                  </a:lnTo>
                  <a:lnTo>
                    <a:pt x="17483" y="13243"/>
                  </a:lnTo>
                  <a:lnTo>
                    <a:pt x="17311" y="12601"/>
                  </a:lnTo>
                  <a:lnTo>
                    <a:pt x="17129" y="11972"/>
                  </a:lnTo>
                  <a:lnTo>
                    <a:pt x="16944" y="11354"/>
                  </a:lnTo>
                  <a:lnTo>
                    <a:pt x="16750" y="10750"/>
                  </a:lnTo>
                  <a:lnTo>
                    <a:pt x="16547" y="10170"/>
                  </a:lnTo>
                  <a:lnTo>
                    <a:pt x="16340" y="9590"/>
                  </a:lnTo>
                  <a:lnTo>
                    <a:pt x="16124" y="9034"/>
                  </a:lnTo>
                  <a:lnTo>
                    <a:pt x="15904" y="8491"/>
                  </a:lnTo>
                  <a:lnTo>
                    <a:pt x="15679" y="7973"/>
                  </a:lnTo>
                  <a:lnTo>
                    <a:pt x="15446" y="7467"/>
                  </a:lnTo>
                  <a:lnTo>
                    <a:pt x="15209" y="6973"/>
                  </a:lnTo>
                  <a:lnTo>
                    <a:pt x="14967" y="6492"/>
                  </a:lnTo>
                  <a:lnTo>
                    <a:pt x="14721" y="6036"/>
                  </a:lnTo>
                  <a:lnTo>
                    <a:pt x="14467" y="5591"/>
                  </a:lnTo>
                  <a:lnTo>
                    <a:pt x="14212" y="5172"/>
                  </a:lnTo>
                  <a:lnTo>
                    <a:pt x="13949" y="4764"/>
                  </a:lnTo>
                  <a:lnTo>
                    <a:pt x="13681" y="4382"/>
                  </a:lnTo>
                  <a:lnTo>
                    <a:pt x="13414" y="4012"/>
                  </a:lnTo>
                  <a:lnTo>
                    <a:pt x="13138" y="3666"/>
                  </a:lnTo>
                  <a:lnTo>
                    <a:pt x="12861" y="3333"/>
                  </a:lnTo>
                  <a:lnTo>
                    <a:pt x="12576" y="3024"/>
                  </a:lnTo>
                  <a:lnTo>
                    <a:pt x="12292" y="2740"/>
                  </a:lnTo>
                  <a:lnTo>
                    <a:pt x="12007" y="2481"/>
                  </a:lnTo>
                  <a:lnTo>
                    <a:pt x="11713" y="2234"/>
                  </a:lnTo>
                  <a:lnTo>
                    <a:pt x="11420" y="2012"/>
                  </a:lnTo>
                  <a:lnTo>
                    <a:pt x="11126" y="1815"/>
                  </a:lnTo>
                  <a:lnTo>
                    <a:pt x="10824" y="1642"/>
                  </a:lnTo>
                  <a:lnTo>
                    <a:pt x="10527" y="1494"/>
                  </a:lnTo>
                  <a:lnTo>
                    <a:pt x="10224" y="1371"/>
                  </a:lnTo>
                  <a:lnTo>
                    <a:pt x="9918" y="1260"/>
                  </a:lnTo>
                  <a:lnTo>
                    <a:pt x="9892" y="1247"/>
                  </a:lnTo>
                  <a:lnTo>
                    <a:pt x="9871" y="1247"/>
                  </a:lnTo>
                  <a:lnTo>
                    <a:pt x="9849" y="1260"/>
                  </a:lnTo>
                  <a:lnTo>
                    <a:pt x="9832" y="1272"/>
                  </a:lnTo>
                  <a:lnTo>
                    <a:pt x="9797" y="1321"/>
                  </a:lnTo>
                  <a:lnTo>
                    <a:pt x="9767" y="1383"/>
                  </a:lnTo>
                  <a:lnTo>
                    <a:pt x="9629" y="1235"/>
                  </a:lnTo>
                  <a:lnTo>
                    <a:pt x="9491" y="1111"/>
                  </a:lnTo>
                  <a:lnTo>
                    <a:pt x="9353" y="988"/>
                  </a:lnTo>
                  <a:lnTo>
                    <a:pt x="9210" y="865"/>
                  </a:lnTo>
                  <a:lnTo>
                    <a:pt x="9072" y="754"/>
                  </a:lnTo>
                  <a:lnTo>
                    <a:pt x="8930" y="655"/>
                  </a:lnTo>
                  <a:lnTo>
                    <a:pt x="8792" y="556"/>
                  </a:lnTo>
                  <a:lnTo>
                    <a:pt x="8649" y="470"/>
                  </a:lnTo>
                  <a:lnTo>
                    <a:pt x="8507" y="383"/>
                  </a:lnTo>
                  <a:lnTo>
                    <a:pt x="8364" y="322"/>
                  </a:lnTo>
                  <a:lnTo>
                    <a:pt x="8222" y="248"/>
                  </a:lnTo>
                  <a:lnTo>
                    <a:pt x="8084" y="198"/>
                  </a:lnTo>
                  <a:lnTo>
                    <a:pt x="7937" y="149"/>
                  </a:lnTo>
                  <a:lnTo>
                    <a:pt x="7795" y="100"/>
                  </a:lnTo>
                  <a:lnTo>
                    <a:pt x="7652" y="62"/>
                  </a:lnTo>
                  <a:lnTo>
                    <a:pt x="7510" y="38"/>
                  </a:lnTo>
                  <a:lnTo>
                    <a:pt x="7368" y="25"/>
                  </a:lnTo>
                  <a:lnTo>
                    <a:pt x="7225" y="13"/>
                  </a:lnTo>
                  <a:lnTo>
                    <a:pt x="7083"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7" name="Google Shape;1196;p42">
              <a:extLst>
                <a:ext uri="{FF2B5EF4-FFF2-40B4-BE49-F238E27FC236}">
                  <a16:creationId xmlns:a16="http://schemas.microsoft.com/office/drawing/2014/main" id="{BCE4F168-7D89-4DF2-802A-B8369A9A2D5F}"/>
                </a:ext>
              </a:extLst>
            </p:cNvPr>
            <p:cNvSpPr/>
            <p:nvPr/>
          </p:nvSpPr>
          <p:spPr>
            <a:xfrm>
              <a:off x="8063909" y="3991463"/>
              <a:ext cx="293600" cy="827500"/>
            </a:xfrm>
            <a:custGeom>
              <a:avLst/>
              <a:gdLst/>
              <a:ahLst/>
              <a:cxnLst/>
              <a:rect l="l" t="t" r="r" b="b"/>
              <a:pathLst>
                <a:path w="11744" h="33100" extrusionOk="0">
                  <a:moveTo>
                    <a:pt x="5266" y="10231"/>
                  </a:moveTo>
                  <a:lnTo>
                    <a:pt x="5356" y="10244"/>
                  </a:lnTo>
                  <a:lnTo>
                    <a:pt x="5451" y="10268"/>
                  </a:lnTo>
                  <a:lnTo>
                    <a:pt x="5542" y="10318"/>
                  </a:lnTo>
                  <a:lnTo>
                    <a:pt x="5628" y="10367"/>
                  </a:lnTo>
                  <a:lnTo>
                    <a:pt x="5715" y="10429"/>
                  </a:lnTo>
                  <a:lnTo>
                    <a:pt x="5801" y="10515"/>
                  </a:lnTo>
                  <a:lnTo>
                    <a:pt x="5883" y="10601"/>
                  </a:lnTo>
                  <a:lnTo>
                    <a:pt x="5965" y="10700"/>
                  </a:lnTo>
                  <a:lnTo>
                    <a:pt x="6043" y="10811"/>
                  </a:lnTo>
                  <a:lnTo>
                    <a:pt x="6120" y="10935"/>
                  </a:lnTo>
                  <a:lnTo>
                    <a:pt x="6194" y="11070"/>
                  </a:lnTo>
                  <a:lnTo>
                    <a:pt x="6263" y="11219"/>
                  </a:lnTo>
                  <a:lnTo>
                    <a:pt x="6332" y="11367"/>
                  </a:lnTo>
                  <a:lnTo>
                    <a:pt x="6396" y="11527"/>
                  </a:lnTo>
                  <a:lnTo>
                    <a:pt x="6461" y="11700"/>
                  </a:lnTo>
                  <a:lnTo>
                    <a:pt x="6522" y="11873"/>
                  </a:lnTo>
                  <a:lnTo>
                    <a:pt x="6578" y="12058"/>
                  </a:lnTo>
                  <a:lnTo>
                    <a:pt x="6629" y="12255"/>
                  </a:lnTo>
                  <a:lnTo>
                    <a:pt x="6681" y="12453"/>
                  </a:lnTo>
                  <a:lnTo>
                    <a:pt x="6729" y="12662"/>
                  </a:lnTo>
                  <a:lnTo>
                    <a:pt x="6772" y="12872"/>
                  </a:lnTo>
                  <a:lnTo>
                    <a:pt x="6811" y="13094"/>
                  </a:lnTo>
                  <a:lnTo>
                    <a:pt x="6845" y="13316"/>
                  </a:lnTo>
                  <a:lnTo>
                    <a:pt x="6875" y="13539"/>
                  </a:lnTo>
                  <a:lnTo>
                    <a:pt x="6901" y="13773"/>
                  </a:lnTo>
                  <a:lnTo>
                    <a:pt x="6923" y="14020"/>
                  </a:lnTo>
                  <a:lnTo>
                    <a:pt x="6944" y="14254"/>
                  </a:lnTo>
                  <a:lnTo>
                    <a:pt x="6957" y="14501"/>
                  </a:lnTo>
                  <a:lnTo>
                    <a:pt x="7022" y="14674"/>
                  </a:lnTo>
                  <a:lnTo>
                    <a:pt x="7078" y="14847"/>
                  </a:lnTo>
                  <a:lnTo>
                    <a:pt x="7139" y="15020"/>
                  </a:lnTo>
                  <a:lnTo>
                    <a:pt x="7195" y="15217"/>
                  </a:lnTo>
                  <a:lnTo>
                    <a:pt x="7247" y="15402"/>
                  </a:lnTo>
                  <a:lnTo>
                    <a:pt x="7294" y="15600"/>
                  </a:lnTo>
                  <a:lnTo>
                    <a:pt x="7342" y="15809"/>
                  </a:lnTo>
                  <a:lnTo>
                    <a:pt x="7385" y="16019"/>
                  </a:lnTo>
                  <a:lnTo>
                    <a:pt x="7424" y="16229"/>
                  </a:lnTo>
                  <a:lnTo>
                    <a:pt x="7462" y="16439"/>
                  </a:lnTo>
                  <a:lnTo>
                    <a:pt x="7497" y="16661"/>
                  </a:lnTo>
                  <a:lnTo>
                    <a:pt x="7527" y="16883"/>
                  </a:lnTo>
                  <a:lnTo>
                    <a:pt x="7557" y="17118"/>
                  </a:lnTo>
                  <a:lnTo>
                    <a:pt x="7583" y="17340"/>
                  </a:lnTo>
                  <a:lnTo>
                    <a:pt x="7605" y="17574"/>
                  </a:lnTo>
                  <a:lnTo>
                    <a:pt x="7622" y="17809"/>
                  </a:lnTo>
                  <a:lnTo>
                    <a:pt x="7639" y="18055"/>
                  </a:lnTo>
                  <a:lnTo>
                    <a:pt x="7652" y="18290"/>
                  </a:lnTo>
                  <a:lnTo>
                    <a:pt x="7657" y="18524"/>
                  </a:lnTo>
                  <a:lnTo>
                    <a:pt x="7665" y="18771"/>
                  </a:lnTo>
                  <a:lnTo>
                    <a:pt x="7665" y="19018"/>
                  </a:lnTo>
                  <a:lnTo>
                    <a:pt x="7661" y="19253"/>
                  </a:lnTo>
                  <a:lnTo>
                    <a:pt x="7657" y="19499"/>
                  </a:lnTo>
                  <a:lnTo>
                    <a:pt x="7648" y="19746"/>
                  </a:lnTo>
                  <a:lnTo>
                    <a:pt x="7635" y="19981"/>
                  </a:lnTo>
                  <a:lnTo>
                    <a:pt x="7618" y="20227"/>
                  </a:lnTo>
                  <a:lnTo>
                    <a:pt x="7596" y="20462"/>
                  </a:lnTo>
                  <a:lnTo>
                    <a:pt x="7570" y="20696"/>
                  </a:lnTo>
                  <a:lnTo>
                    <a:pt x="7540" y="20943"/>
                  </a:lnTo>
                  <a:lnTo>
                    <a:pt x="7510" y="21178"/>
                  </a:lnTo>
                  <a:lnTo>
                    <a:pt x="7471" y="21400"/>
                  </a:lnTo>
                  <a:lnTo>
                    <a:pt x="7432" y="21634"/>
                  </a:lnTo>
                  <a:lnTo>
                    <a:pt x="7385" y="21881"/>
                  </a:lnTo>
                  <a:lnTo>
                    <a:pt x="7333" y="22103"/>
                  </a:lnTo>
                  <a:lnTo>
                    <a:pt x="7277" y="22325"/>
                  </a:lnTo>
                  <a:lnTo>
                    <a:pt x="7221" y="22535"/>
                  </a:lnTo>
                  <a:lnTo>
                    <a:pt x="7160" y="22733"/>
                  </a:lnTo>
                  <a:lnTo>
                    <a:pt x="7096" y="22930"/>
                  </a:lnTo>
                  <a:lnTo>
                    <a:pt x="7026" y="23103"/>
                  </a:lnTo>
                  <a:lnTo>
                    <a:pt x="6957" y="23276"/>
                  </a:lnTo>
                  <a:lnTo>
                    <a:pt x="6888" y="23424"/>
                  </a:lnTo>
                  <a:lnTo>
                    <a:pt x="6811" y="23572"/>
                  </a:lnTo>
                  <a:lnTo>
                    <a:pt x="6737" y="23708"/>
                  </a:lnTo>
                  <a:lnTo>
                    <a:pt x="6655" y="23831"/>
                  </a:lnTo>
                  <a:lnTo>
                    <a:pt x="6578" y="23942"/>
                  </a:lnTo>
                  <a:lnTo>
                    <a:pt x="6496" y="24041"/>
                  </a:lnTo>
                  <a:lnTo>
                    <a:pt x="6409" y="24127"/>
                  </a:lnTo>
                  <a:lnTo>
                    <a:pt x="6327" y="24201"/>
                  </a:lnTo>
                  <a:lnTo>
                    <a:pt x="6237" y="24275"/>
                  </a:lnTo>
                  <a:lnTo>
                    <a:pt x="6150" y="24325"/>
                  </a:lnTo>
                  <a:lnTo>
                    <a:pt x="6064" y="24362"/>
                  </a:lnTo>
                  <a:lnTo>
                    <a:pt x="5973" y="24399"/>
                  </a:lnTo>
                  <a:lnTo>
                    <a:pt x="5883" y="24411"/>
                  </a:lnTo>
                  <a:lnTo>
                    <a:pt x="5702" y="24411"/>
                  </a:lnTo>
                  <a:lnTo>
                    <a:pt x="5611" y="24386"/>
                  </a:lnTo>
                  <a:lnTo>
                    <a:pt x="5520" y="24362"/>
                  </a:lnTo>
                  <a:lnTo>
                    <a:pt x="5430" y="24312"/>
                  </a:lnTo>
                  <a:lnTo>
                    <a:pt x="5339" y="24263"/>
                  </a:lnTo>
                  <a:lnTo>
                    <a:pt x="5248" y="24189"/>
                  </a:lnTo>
                  <a:lnTo>
                    <a:pt x="5158" y="24103"/>
                  </a:lnTo>
                  <a:lnTo>
                    <a:pt x="5072" y="24016"/>
                  </a:lnTo>
                  <a:lnTo>
                    <a:pt x="4981" y="23905"/>
                  </a:lnTo>
                  <a:lnTo>
                    <a:pt x="4895" y="23782"/>
                  </a:lnTo>
                  <a:lnTo>
                    <a:pt x="4765" y="23572"/>
                  </a:lnTo>
                  <a:lnTo>
                    <a:pt x="4644" y="23325"/>
                  </a:lnTo>
                  <a:lnTo>
                    <a:pt x="4528" y="23066"/>
                  </a:lnTo>
                  <a:lnTo>
                    <a:pt x="4420" y="22782"/>
                  </a:lnTo>
                  <a:lnTo>
                    <a:pt x="4321" y="22474"/>
                  </a:lnTo>
                  <a:lnTo>
                    <a:pt x="4273" y="22325"/>
                  </a:lnTo>
                  <a:lnTo>
                    <a:pt x="4230" y="22165"/>
                  </a:lnTo>
                  <a:lnTo>
                    <a:pt x="4187" y="21992"/>
                  </a:lnTo>
                  <a:lnTo>
                    <a:pt x="4148" y="21832"/>
                  </a:lnTo>
                  <a:lnTo>
                    <a:pt x="4109" y="21647"/>
                  </a:lnTo>
                  <a:lnTo>
                    <a:pt x="4075" y="21474"/>
                  </a:lnTo>
                  <a:lnTo>
                    <a:pt x="3962" y="21153"/>
                  </a:lnTo>
                  <a:lnTo>
                    <a:pt x="3859" y="20820"/>
                  </a:lnTo>
                  <a:lnTo>
                    <a:pt x="3760" y="20474"/>
                  </a:lnTo>
                  <a:lnTo>
                    <a:pt x="3669" y="20104"/>
                  </a:lnTo>
                  <a:lnTo>
                    <a:pt x="3591" y="19734"/>
                  </a:lnTo>
                  <a:lnTo>
                    <a:pt x="3518" y="19339"/>
                  </a:lnTo>
                  <a:lnTo>
                    <a:pt x="3488" y="19141"/>
                  </a:lnTo>
                  <a:lnTo>
                    <a:pt x="3457" y="18944"/>
                  </a:lnTo>
                  <a:lnTo>
                    <a:pt x="3427" y="18734"/>
                  </a:lnTo>
                  <a:lnTo>
                    <a:pt x="3406" y="18524"/>
                  </a:lnTo>
                  <a:lnTo>
                    <a:pt x="3371" y="18216"/>
                  </a:lnTo>
                  <a:lnTo>
                    <a:pt x="3345" y="17895"/>
                  </a:lnTo>
                  <a:lnTo>
                    <a:pt x="3328" y="17574"/>
                  </a:lnTo>
                  <a:lnTo>
                    <a:pt x="3311" y="17253"/>
                  </a:lnTo>
                  <a:lnTo>
                    <a:pt x="3302" y="16920"/>
                  </a:lnTo>
                  <a:lnTo>
                    <a:pt x="3293" y="16599"/>
                  </a:lnTo>
                  <a:lnTo>
                    <a:pt x="3293" y="16266"/>
                  </a:lnTo>
                  <a:lnTo>
                    <a:pt x="3298" y="15945"/>
                  </a:lnTo>
                  <a:lnTo>
                    <a:pt x="3311" y="15612"/>
                  </a:lnTo>
                  <a:lnTo>
                    <a:pt x="3324" y="15291"/>
                  </a:lnTo>
                  <a:lnTo>
                    <a:pt x="3345" y="14970"/>
                  </a:lnTo>
                  <a:lnTo>
                    <a:pt x="3371" y="14649"/>
                  </a:lnTo>
                  <a:lnTo>
                    <a:pt x="3401" y="14341"/>
                  </a:lnTo>
                  <a:lnTo>
                    <a:pt x="3436" y="14032"/>
                  </a:lnTo>
                  <a:lnTo>
                    <a:pt x="3475" y="13736"/>
                  </a:lnTo>
                  <a:lnTo>
                    <a:pt x="3522" y="13440"/>
                  </a:lnTo>
                  <a:lnTo>
                    <a:pt x="3570" y="13144"/>
                  </a:lnTo>
                  <a:lnTo>
                    <a:pt x="3626" y="12872"/>
                  </a:lnTo>
                  <a:lnTo>
                    <a:pt x="3686" y="12601"/>
                  </a:lnTo>
                  <a:lnTo>
                    <a:pt x="3751" y="12342"/>
                  </a:lnTo>
                  <a:lnTo>
                    <a:pt x="3816" y="12095"/>
                  </a:lnTo>
                  <a:lnTo>
                    <a:pt x="3893" y="11860"/>
                  </a:lnTo>
                  <a:lnTo>
                    <a:pt x="3971" y="11626"/>
                  </a:lnTo>
                  <a:lnTo>
                    <a:pt x="4053" y="11416"/>
                  </a:lnTo>
                  <a:lnTo>
                    <a:pt x="4139" y="11219"/>
                  </a:lnTo>
                  <a:lnTo>
                    <a:pt x="4234" y="11046"/>
                  </a:lnTo>
                  <a:lnTo>
                    <a:pt x="4329" y="10873"/>
                  </a:lnTo>
                  <a:lnTo>
                    <a:pt x="4433" y="10725"/>
                  </a:lnTo>
                  <a:lnTo>
                    <a:pt x="4536" y="10601"/>
                  </a:lnTo>
                  <a:lnTo>
                    <a:pt x="4649" y="10490"/>
                  </a:lnTo>
                  <a:lnTo>
                    <a:pt x="4761" y="10392"/>
                  </a:lnTo>
                  <a:lnTo>
                    <a:pt x="4882" y="10318"/>
                  </a:lnTo>
                  <a:lnTo>
                    <a:pt x="4981" y="10268"/>
                  </a:lnTo>
                  <a:lnTo>
                    <a:pt x="5076" y="10244"/>
                  </a:lnTo>
                  <a:lnTo>
                    <a:pt x="5171" y="10231"/>
                  </a:lnTo>
                  <a:close/>
                  <a:moveTo>
                    <a:pt x="5719" y="1"/>
                  </a:moveTo>
                  <a:lnTo>
                    <a:pt x="5576" y="13"/>
                  </a:lnTo>
                  <a:lnTo>
                    <a:pt x="5434" y="25"/>
                  </a:lnTo>
                  <a:lnTo>
                    <a:pt x="5292" y="50"/>
                  </a:lnTo>
                  <a:lnTo>
                    <a:pt x="5149" y="87"/>
                  </a:lnTo>
                  <a:lnTo>
                    <a:pt x="5011" y="136"/>
                  </a:lnTo>
                  <a:lnTo>
                    <a:pt x="4869" y="198"/>
                  </a:lnTo>
                  <a:lnTo>
                    <a:pt x="4731" y="260"/>
                  </a:lnTo>
                  <a:lnTo>
                    <a:pt x="4592" y="334"/>
                  </a:lnTo>
                  <a:lnTo>
                    <a:pt x="4454" y="420"/>
                  </a:lnTo>
                  <a:lnTo>
                    <a:pt x="4316" y="519"/>
                  </a:lnTo>
                  <a:lnTo>
                    <a:pt x="4178" y="618"/>
                  </a:lnTo>
                  <a:lnTo>
                    <a:pt x="4044" y="729"/>
                  </a:lnTo>
                  <a:lnTo>
                    <a:pt x="3906" y="864"/>
                  </a:lnTo>
                  <a:lnTo>
                    <a:pt x="3773" y="1000"/>
                  </a:lnTo>
                  <a:lnTo>
                    <a:pt x="3643" y="1136"/>
                  </a:lnTo>
                  <a:lnTo>
                    <a:pt x="3509" y="1296"/>
                  </a:lnTo>
                  <a:lnTo>
                    <a:pt x="3380" y="1457"/>
                  </a:lnTo>
                  <a:lnTo>
                    <a:pt x="3250" y="1630"/>
                  </a:lnTo>
                  <a:lnTo>
                    <a:pt x="3121" y="1815"/>
                  </a:lnTo>
                  <a:lnTo>
                    <a:pt x="2996" y="2012"/>
                  </a:lnTo>
                  <a:lnTo>
                    <a:pt x="2871" y="2222"/>
                  </a:lnTo>
                  <a:lnTo>
                    <a:pt x="2745" y="2432"/>
                  </a:lnTo>
                  <a:lnTo>
                    <a:pt x="2625" y="2654"/>
                  </a:lnTo>
                  <a:lnTo>
                    <a:pt x="2504" y="2888"/>
                  </a:lnTo>
                  <a:lnTo>
                    <a:pt x="2383" y="3135"/>
                  </a:lnTo>
                  <a:lnTo>
                    <a:pt x="2266" y="3394"/>
                  </a:lnTo>
                  <a:lnTo>
                    <a:pt x="2150" y="3666"/>
                  </a:lnTo>
                  <a:lnTo>
                    <a:pt x="2038" y="3937"/>
                  </a:lnTo>
                  <a:lnTo>
                    <a:pt x="1925" y="4221"/>
                  </a:lnTo>
                  <a:lnTo>
                    <a:pt x="1813" y="4517"/>
                  </a:lnTo>
                  <a:lnTo>
                    <a:pt x="1705" y="4826"/>
                  </a:lnTo>
                  <a:lnTo>
                    <a:pt x="1602" y="5147"/>
                  </a:lnTo>
                  <a:lnTo>
                    <a:pt x="1498" y="5468"/>
                  </a:lnTo>
                  <a:lnTo>
                    <a:pt x="1395" y="5813"/>
                  </a:lnTo>
                  <a:lnTo>
                    <a:pt x="1295" y="6159"/>
                  </a:lnTo>
                  <a:lnTo>
                    <a:pt x="1200" y="6517"/>
                  </a:lnTo>
                  <a:lnTo>
                    <a:pt x="1105" y="6887"/>
                  </a:lnTo>
                  <a:lnTo>
                    <a:pt x="1023" y="7232"/>
                  </a:lnTo>
                  <a:lnTo>
                    <a:pt x="941" y="7578"/>
                  </a:lnTo>
                  <a:lnTo>
                    <a:pt x="868" y="7911"/>
                  </a:lnTo>
                  <a:lnTo>
                    <a:pt x="795" y="8269"/>
                  </a:lnTo>
                  <a:lnTo>
                    <a:pt x="726" y="8615"/>
                  </a:lnTo>
                  <a:lnTo>
                    <a:pt x="657" y="8960"/>
                  </a:lnTo>
                  <a:lnTo>
                    <a:pt x="596" y="9318"/>
                  </a:lnTo>
                  <a:lnTo>
                    <a:pt x="536" y="9676"/>
                  </a:lnTo>
                  <a:lnTo>
                    <a:pt x="480" y="10034"/>
                  </a:lnTo>
                  <a:lnTo>
                    <a:pt x="428" y="10392"/>
                  </a:lnTo>
                  <a:lnTo>
                    <a:pt x="376" y="10750"/>
                  </a:lnTo>
                  <a:lnTo>
                    <a:pt x="329" y="11120"/>
                  </a:lnTo>
                  <a:lnTo>
                    <a:pt x="286" y="11478"/>
                  </a:lnTo>
                  <a:lnTo>
                    <a:pt x="242" y="11848"/>
                  </a:lnTo>
                  <a:lnTo>
                    <a:pt x="208" y="12206"/>
                  </a:lnTo>
                  <a:lnTo>
                    <a:pt x="173" y="12576"/>
                  </a:lnTo>
                  <a:lnTo>
                    <a:pt x="143" y="12946"/>
                  </a:lnTo>
                  <a:lnTo>
                    <a:pt x="113" y="13316"/>
                  </a:lnTo>
                  <a:lnTo>
                    <a:pt x="87" y="13687"/>
                  </a:lnTo>
                  <a:lnTo>
                    <a:pt x="65" y="14057"/>
                  </a:lnTo>
                  <a:lnTo>
                    <a:pt x="48" y="14427"/>
                  </a:lnTo>
                  <a:lnTo>
                    <a:pt x="31" y="14797"/>
                  </a:lnTo>
                  <a:lnTo>
                    <a:pt x="18" y="15168"/>
                  </a:lnTo>
                  <a:lnTo>
                    <a:pt x="9" y="15538"/>
                  </a:lnTo>
                  <a:lnTo>
                    <a:pt x="1" y="15896"/>
                  </a:lnTo>
                  <a:lnTo>
                    <a:pt x="1" y="16266"/>
                  </a:lnTo>
                  <a:lnTo>
                    <a:pt x="1" y="16636"/>
                  </a:lnTo>
                  <a:lnTo>
                    <a:pt x="1" y="17006"/>
                  </a:lnTo>
                  <a:lnTo>
                    <a:pt x="5" y="17377"/>
                  </a:lnTo>
                  <a:lnTo>
                    <a:pt x="14" y="17747"/>
                  </a:lnTo>
                  <a:lnTo>
                    <a:pt x="27" y="18105"/>
                  </a:lnTo>
                  <a:lnTo>
                    <a:pt x="40" y="18475"/>
                  </a:lnTo>
                  <a:lnTo>
                    <a:pt x="57" y="18833"/>
                  </a:lnTo>
                  <a:lnTo>
                    <a:pt x="78" y="19191"/>
                  </a:lnTo>
                  <a:lnTo>
                    <a:pt x="100" y="19561"/>
                  </a:lnTo>
                  <a:lnTo>
                    <a:pt x="126" y="19919"/>
                  </a:lnTo>
                  <a:lnTo>
                    <a:pt x="156" y="20277"/>
                  </a:lnTo>
                  <a:lnTo>
                    <a:pt x="191" y="20622"/>
                  </a:lnTo>
                  <a:lnTo>
                    <a:pt x="225" y="20980"/>
                  </a:lnTo>
                  <a:lnTo>
                    <a:pt x="260" y="21326"/>
                  </a:lnTo>
                  <a:lnTo>
                    <a:pt x="303" y="21684"/>
                  </a:lnTo>
                  <a:lnTo>
                    <a:pt x="346" y="22029"/>
                  </a:lnTo>
                  <a:lnTo>
                    <a:pt x="389" y="22362"/>
                  </a:lnTo>
                  <a:lnTo>
                    <a:pt x="441" y="22708"/>
                  </a:lnTo>
                  <a:lnTo>
                    <a:pt x="493" y="23041"/>
                  </a:lnTo>
                  <a:lnTo>
                    <a:pt x="544" y="23387"/>
                  </a:lnTo>
                  <a:lnTo>
                    <a:pt x="605" y="23720"/>
                  </a:lnTo>
                  <a:lnTo>
                    <a:pt x="665" y="24041"/>
                  </a:lnTo>
                  <a:lnTo>
                    <a:pt x="726" y="24374"/>
                  </a:lnTo>
                  <a:lnTo>
                    <a:pt x="795" y="24695"/>
                  </a:lnTo>
                  <a:lnTo>
                    <a:pt x="859" y="25003"/>
                  </a:lnTo>
                  <a:lnTo>
                    <a:pt x="933" y="25324"/>
                  </a:lnTo>
                  <a:lnTo>
                    <a:pt x="1006" y="25633"/>
                  </a:lnTo>
                  <a:lnTo>
                    <a:pt x="1084" y="25941"/>
                  </a:lnTo>
                  <a:lnTo>
                    <a:pt x="1162" y="26250"/>
                  </a:lnTo>
                  <a:lnTo>
                    <a:pt x="1244" y="26546"/>
                  </a:lnTo>
                  <a:lnTo>
                    <a:pt x="1330" y="26842"/>
                  </a:lnTo>
                  <a:lnTo>
                    <a:pt x="1416" y="27126"/>
                  </a:lnTo>
                  <a:lnTo>
                    <a:pt x="1507" y="27410"/>
                  </a:lnTo>
                  <a:lnTo>
                    <a:pt x="1597" y="27694"/>
                  </a:lnTo>
                  <a:lnTo>
                    <a:pt x="1697" y="27965"/>
                  </a:lnTo>
                  <a:lnTo>
                    <a:pt x="1792" y="28237"/>
                  </a:lnTo>
                  <a:lnTo>
                    <a:pt x="1895" y="28508"/>
                  </a:lnTo>
                  <a:lnTo>
                    <a:pt x="1999" y="28767"/>
                  </a:lnTo>
                  <a:lnTo>
                    <a:pt x="2012" y="28804"/>
                  </a:lnTo>
                  <a:lnTo>
                    <a:pt x="2025" y="28804"/>
                  </a:lnTo>
                  <a:lnTo>
                    <a:pt x="2236" y="29310"/>
                  </a:lnTo>
                  <a:lnTo>
                    <a:pt x="2344" y="29557"/>
                  </a:lnTo>
                  <a:lnTo>
                    <a:pt x="2456" y="29804"/>
                  </a:lnTo>
                  <a:lnTo>
                    <a:pt x="2568" y="30051"/>
                  </a:lnTo>
                  <a:lnTo>
                    <a:pt x="2685" y="30285"/>
                  </a:lnTo>
                  <a:lnTo>
                    <a:pt x="2806" y="30507"/>
                  </a:lnTo>
                  <a:lnTo>
                    <a:pt x="2931" y="30717"/>
                  </a:lnTo>
                  <a:lnTo>
                    <a:pt x="3056" y="30927"/>
                  </a:lnTo>
                  <a:lnTo>
                    <a:pt x="3186" y="31125"/>
                  </a:lnTo>
                  <a:lnTo>
                    <a:pt x="3311" y="31310"/>
                  </a:lnTo>
                  <a:lnTo>
                    <a:pt x="3440" y="31482"/>
                  </a:lnTo>
                  <a:lnTo>
                    <a:pt x="3570" y="31655"/>
                  </a:lnTo>
                  <a:lnTo>
                    <a:pt x="3703" y="31803"/>
                  </a:lnTo>
                  <a:lnTo>
                    <a:pt x="3833" y="31951"/>
                  </a:lnTo>
                  <a:lnTo>
                    <a:pt x="3967" y="32099"/>
                  </a:lnTo>
                  <a:lnTo>
                    <a:pt x="4101" y="32223"/>
                  </a:lnTo>
                  <a:lnTo>
                    <a:pt x="4234" y="32346"/>
                  </a:lnTo>
                  <a:lnTo>
                    <a:pt x="4368" y="32457"/>
                  </a:lnTo>
                  <a:lnTo>
                    <a:pt x="4502" y="32568"/>
                  </a:lnTo>
                  <a:lnTo>
                    <a:pt x="4640" y="32655"/>
                  </a:lnTo>
                  <a:lnTo>
                    <a:pt x="4774" y="32741"/>
                  </a:lnTo>
                  <a:lnTo>
                    <a:pt x="4912" y="32815"/>
                  </a:lnTo>
                  <a:lnTo>
                    <a:pt x="5046" y="32889"/>
                  </a:lnTo>
                  <a:lnTo>
                    <a:pt x="5184" y="32951"/>
                  </a:lnTo>
                  <a:lnTo>
                    <a:pt x="5322" y="33000"/>
                  </a:lnTo>
                  <a:lnTo>
                    <a:pt x="5456" y="33037"/>
                  </a:lnTo>
                  <a:lnTo>
                    <a:pt x="5594" y="33062"/>
                  </a:lnTo>
                  <a:lnTo>
                    <a:pt x="5732" y="33087"/>
                  </a:lnTo>
                  <a:lnTo>
                    <a:pt x="5870" y="33099"/>
                  </a:lnTo>
                  <a:lnTo>
                    <a:pt x="6142" y="33099"/>
                  </a:lnTo>
                  <a:lnTo>
                    <a:pt x="6280" y="33087"/>
                  </a:lnTo>
                  <a:lnTo>
                    <a:pt x="6414" y="33062"/>
                  </a:lnTo>
                  <a:lnTo>
                    <a:pt x="6552" y="33025"/>
                  </a:lnTo>
                  <a:lnTo>
                    <a:pt x="6686" y="32988"/>
                  </a:lnTo>
                  <a:lnTo>
                    <a:pt x="6824" y="32939"/>
                  </a:lnTo>
                  <a:lnTo>
                    <a:pt x="6957" y="32877"/>
                  </a:lnTo>
                  <a:lnTo>
                    <a:pt x="7091" y="32815"/>
                  </a:lnTo>
                  <a:lnTo>
                    <a:pt x="7225" y="32741"/>
                  </a:lnTo>
                  <a:lnTo>
                    <a:pt x="7359" y="32655"/>
                  </a:lnTo>
                  <a:lnTo>
                    <a:pt x="7488" y="32556"/>
                  </a:lnTo>
                  <a:lnTo>
                    <a:pt x="7622" y="32457"/>
                  </a:lnTo>
                  <a:lnTo>
                    <a:pt x="7752" y="32346"/>
                  </a:lnTo>
                  <a:lnTo>
                    <a:pt x="7881" y="32223"/>
                  </a:lnTo>
                  <a:lnTo>
                    <a:pt x="8006" y="32099"/>
                  </a:lnTo>
                  <a:lnTo>
                    <a:pt x="8136" y="31951"/>
                  </a:lnTo>
                  <a:lnTo>
                    <a:pt x="8261" y="31803"/>
                  </a:lnTo>
                  <a:lnTo>
                    <a:pt x="8386" y="31655"/>
                  </a:lnTo>
                  <a:lnTo>
                    <a:pt x="8511" y="31495"/>
                  </a:lnTo>
                  <a:lnTo>
                    <a:pt x="8632" y="31322"/>
                  </a:lnTo>
                  <a:lnTo>
                    <a:pt x="8757" y="31137"/>
                  </a:lnTo>
                  <a:lnTo>
                    <a:pt x="8874" y="30939"/>
                  </a:lnTo>
                  <a:lnTo>
                    <a:pt x="8994" y="30742"/>
                  </a:lnTo>
                  <a:lnTo>
                    <a:pt x="9111" y="30532"/>
                  </a:lnTo>
                  <a:lnTo>
                    <a:pt x="9227" y="30322"/>
                  </a:lnTo>
                  <a:lnTo>
                    <a:pt x="9340" y="30100"/>
                  </a:lnTo>
                  <a:lnTo>
                    <a:pt x="9452" y="29866"/>
                  </a:lnTo>
                  <a:lnTo>
                    <a:pt x="9564" y="29619"/>
                  </a:lnTo>
                  <a:lnTo>
                    <a:pt x="9672" y="29372"/>
                  </a:lnTo>
                  <a:lnTo>
                    <a:pt x="9780" y="29113"/>
                  </a:lnTo>
                  <a:lnTo>
                    <a:pt x="9883" y="28841"/>
                  </a:lnTo>
                  <a:lnTo>
                    <a:pt x="9987" y="28570"/>
                  </a:lnTo>
                  <a:lnTo>
                    <a:pt x="10086" y="28286"/>
                  </a:lnTo>
                  <a:lnTo>
                    <a:pt x="10186" y="27990"/>
                  </a:lnTo>
                  <a:lnTo>
                    <a:pt x="10285" y="27681"/>
                  </a:lnTo>
                  <a:lnTo>
                    <a:pt x="10380" y="27373"/>
                  </a:lnTo>
                  <a:lnTo>
                    <a:pt x="10470" y="27064"/>
                  </a:lnTo>
                  <a:lnTo>
                    <a:pt x="10561" y="26731"/>
                  </a:lnTo>
                  <a:lnTo>
                    <a:pt x="10647" y="26398"/>
                  </a:lnTo>
                  <a:lnTo>
                    <a:pt x="10734" y="26052"/>
                  </a:lnTo>
                  <a:lnTo>
                    <a:pt x="10816" y="25695"/>
                  </a:lnTo>
                  <a:lnTo>
                    <a:pt x="10898" y="25349"/>
                  </a:lnTo>
                  <a:lnTo>
                    <a:pt x="10975" y="24991"/>
                  </a:lnTo>
                  <a:lnTo>
                    <a:pt x="11044" y="24633"/>
                  </a:lnTo>
                  <a:lnTo>
                    <a:pt x="11113" y="24263"/>
                  </a:lnTo>
                  <a:lnTo>
                    <a:pt x="11178" y="23905"/>
                  </a:lnTo>
                  <a:lnTo>
                    <a:pt x="11239" y="23535"/>
                  </a:lnTo>
                  <a:lnTo>
                    <a:pt x="11299" y="23165"/>
                  </a:lnTo>
                  <a:lnTo>
                    <a:pt x="11351" y="22807"/>
                  </a:lnTo>
                  <a:lnTo>
                    <a:pt x="11403" y="22436"/>
                  </a:lnTo>
                  <a:lnTo>
                    <a:pt x="11450" y="22054"/>
                  </a:lnTo>
                  <a:lnTo>
                    <a:pt x="11493" y="21684"/>
                  </a:lnTo>
                  <a:lnTo>
                    <a:pt x="11532" y="21313"/>
                  </a:lnTo>
                  <a:lnTo>
                    <a:pt x="11567" y="20931"/>
                  </a:lnTo>
                  <a:lnTo>
                    <a:pt x="11601" y="20561"/>
                  </a:lnTo>
                  <a:lnTo>
                    <a:pt x="11631" y="20178"/>
                  </a:lnTo>
                  <a:lnTo>
                    <a:pt x="11657" y="19796"/>
                  </a:lnTo>
                  <a:lnTo>
                    <a:pt x="11679" y="19425"/>
                  </a:lnTo>
                  <a:lnTo>
                    <a:pt x="11696" y="19043"/>
                  </a:lnTo>
                  <a:lnTo>
                    <a:pt x="11713" y="18660"/>
                  </a:lnTo>
                  <a:lnTo>
                    <a:pt x="11726" y="18278"/>
                  </a:lnTo>
                  <a:lnTo>
                    <a:pt x="11735" y="17907"/>
                  </a:lnTo>
                  <a:lnTo>
                    <a:pt x="11743" y="17525"/>
                  </a:lnTo>
                  <a:lnTo>
                    <a:pt x="11743" y="17142"/>
                  </a:lnTo>
                  <a:lnTo>
                    <a:pt x="11743" y="16760"/>
                  </a:lnTo>
                  <a:lnTo>
                    <a:pt x="11743" y="16389"/>
                  </a:lnTo>
                  <a:lnTo>
                    <a:pt x="11735" y="16007"/>
                  </a:lnTo>
                  <a:lnTo>
                    <a:pt x="11726" y="15624"/>
                  </a:lnTo>
                  <a:lnTo>
                    <a:pt x="11713" y="15254"/>
                  </a:lnTo>
                  <a:lnTo>
                    <a:pt x="11696" y="14871"/>
                  </a:lnTo>
                  <a:lnTo>
                    <a:pt x="11679" y="14501"/>
                  </a:lnTo>
                  <a:lnTo>
                    <a:pt x="11657" y="14131"/>
                  </a:lnTo>
                  <a:lnTo>
                    <a:pt x="11631" y="13748"/>
                  </a:lnTo>
                  <a:lnTo>
                    <a:pt x="11605" y="13378"/>
                  </a:lnTo>
                  <a:lnTo>
                    <a:pt x="11575" y="13008"/>
                  </a:lnTo>
                  <a:lnTo>
                    <a:pt x="11541" y="12650"/>
                  </a:lnTo>
                  <a:lnTo>
                    <a:pt x="11506" y="12280"/>
                  </a:lnTo>
                  <a:lnTo>
                    <a:pt x="11467" y="11922"/>
                  </a:lnTo>
                  <a:lnTo>
                    <a:pt x="11424" y="11552"/>
                  </a:lnTo>
                  <a:lnTo>
                    <a:pt x="11381" y="11194"/>
                  </a:lnTo>
                  <a:lnTo>
                    <a:pt x="11333" y="10836"/>
                  </a:lnTo>
                  <a:lnTo>
                    <a:pt x="11282" y="10478"/>
                  </a:lnTo>
                  <a:lnTo>
                    <a:pt x="11230" y="10133"/>
                  </a:lnTo>
                  <a:lnTo>
                    <a:pt x="11174" y="9787"/>
                  </a:lnTo>
                  <a:lnTo>
                    <a:pt x="11113" y="9441"/>
                  </a:lnTo>
                  <a:lnTo>
                    <a:pt x="11053" y="9096"/>
                  </a:lnTo>
                  <a:lnTo>
                    <a:pt x="10993" y="8750"/>
                  </a:lnTo>
                  <a:lnTo>
                    <a:pt x="10923" y="8417"/>
                  </a:lnTo>
                  <a:lnTo>
                    <a:pt x="10859" y="8084"/>
                  </a:lnTo>
                  <a:lnTo>
                    <a:pt x="10785" y="7751"/>
                  </a:lnTo>
                  <a:lnTo>
                    <a:pt x="10712" y="7430"/>
                  </a:lnTo>
                  <a:lnTo>
                    <a:pt x="10634" y="7097"/>
                  </a:lnTo>
                  <a:lnTo>
                    <a:pt x="10557" y="6788"/>
                  </a:lnTo>
                  <a:lnTo>
                    <a:pt x="10479" y="6467"/>
                  </a:lnTo>
                  <a:lnTo>
                    <a:pt x="10393" y="6159"/>
                  </a:lnTo>
                  <a:lnTo>
                    <a:pt x="10311" y="5850"/>
                  </a:lnTo>
                  <a:lnTo>
                    <a:pt x="10220" y="5542"/>
                  </a:lnTo>
                  <a:lnTo>
                    <a:pt x="10129" y="5245"/>
                  </a:lnTo>
                  <a:lnTo>
                    <a:pt x="10039" y="4962"/>
                  </a:lnTo>
                  <a:lnTo>
                    <a:pt x="9944" y="4665"/>
                  </a:lnTo>
                  <a:lnTo>
                    <a:pt x="9849" y="4382"/>
                  </a:lnTo>
                  <a:lnTo>
                    <a:pt x="9750" y="4110"/>
                  </a:lnTo>
                  <a:lnTo>
                    <a:pt x="9646" y="3839"/>
                  </a:lnTo>
                  <a:lnTo>
                    <a:pt x="9542" y="3567"/>
                  </a:lnTo>
                  <a:lnTo>
                    <a:pt x="9439" y="3308"/>
                  </a:lnTo>
                  <a:lnTo>
                    <a:pt x="9309" y="3061"/>
                  </a:lnTo>
                  <a:lnTo>
                    <a:pt x="9184" y="2827"/>
                  </a:lnTo>
                  <a:lnTo>
                    <a:pt x="9055" y="2605"/>
                  </a:lnTo>
                  <a:lnTo>
                    <a:pt x="8921" y="2395"/>
                  </a:lnTo>
                  <a:lnTo>
                    <a:pt x="8792" y="2197"/>
                  </a:lnTo>
                  <a:lnTo>
                    <a:pt x="8658" y="2000"/>
                  </a:lnTo>
                  <a:lnTo>
                    <a:pt x="8524" y="1815"/>
                  </a:lnTo>
                  <a:lnTo>
                    <a:pt x="8390" y="1630"/>
                  </a:lnTo>
                  <a:lnTo>
                    <a:pt x="8252" y="1457"/>
                  </a:lnTo>
                  <a:lnTo>
                    <a:pt x="8118" y="1296"/>
                  </a:lnTo>
                  <a:lnTo>
                    <a:pt x="7980" y="1148"/>
                  </a:lnTo>
                  <a:lnTo>
                    <a:pt x="7842" y="1013"/>
                  </a:lnTo>
                  <a:lnTo>
                    <a:pt x="7704" y="877"/>
                  </a:lnTo>
                  <a:lnTo>
                    <a:pt x="7562" y="753"/>
                  </a:lnTo>
                  <a:lnTo>
                    <a:pt x="7424" y="642"/>
                  </a:lnTo>
                  <a:lnTo>
                    <a:pt x="7281" y="531"/>
                  </a:lnTo>
                  <a:lnTo>
                    <a:pt x="7139" y="445"/>
                  </a:lnTo>
                  <a:lnTo>
                    <a:pt x="7001" y="358"/>
                  </a:lnTo>
                  <a:lnTo>
                    <a:pt x="6858" y="272"/>
                  </a:lnTo>
                  <a:lnTo>
                    <a:pt x="6716" y="210"/>
                  </a:lnTo>
                  <a:lnTo>
                    <a:pt x="6573" y="149"/>
                  </a:lnTo>
                  <a:lnTo>
                    <a:pt x="6431" y="99"/>
                  </a:lnTo>
                  <a:lnTo>
                    <a:pt x="6289" y="62"/>
                  </a:lnTo>
                  <a:lnTo>
                    <a:pt x="6146" y="38"/>
                  </a:lnTo>
                  <a:lnTo>
                    <a:pt x="6004" y="13"/>
                  </a:lnTo>
                  <a:lnTo>
                    <a:pt x="5861" y="1"/>
                  </a:lnTo>
                  <a:close/>
                </a:path>
              </a:pathLst>
            </a:custGeom>
            <a:solidFill>
              <a:srgbClr val="F4F4F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8" name="Google Shape;1197;p42">
              <a:extLst>
                <a:ext uri="{FF2B5EF4-FFF2-40B4-BE49-F238E27FC236}">
                  <a16:creationId xmlns:a16="http://schemas.microsoft.com/office/drawing/2014/main" id="{99474442-8B80-4C79-8299-6D28C4B6F251}"/>
                </a:ext>
              </a:extLst>
            </p:cNvPr>
            <p:cNvSpPr/>
            <p:nvPr/>
          </p:nvSpPr>
          <p:spPr>
            <a:xfrm>
              <a:off x="8126059" y="16060338"/>
              <a:ext cx="693225" cy="245925"/>
            </a:xfrm>
            <a:custGeom>
              <a:avLst/>
              <a:gdLst/>
              <a:ahLst/>
              <a:cxnLst/>
              <a:rect l="l" t="t" r="r" b="b"/>
              <a:pathLst>
                <a:path w="27729" h="9837" extrusionOk="0">
                  <a:moveTo>
                    <a:pt x="363" y="0"/>
                  </a:moveTo>
                  <a:lnTo>
                    <a:pt x="285" y="1037"/>
                  </a:lnTo>
                  <a:lnTo>
                    <a:pt x="221" y="2074"/>
                  </a:lnTo>
                  <a:lnTo>
                    <a:pt x="164" y="3123"/>
                  </a:lnTo>
                  <a:lnTo>
                    <a:pt x="117" y="4184"/>
                  </a:lnTo>
                  <a:lnTo>
                    <a:pt x="78" y="5245"/>
                  </a:lnTo>
                  <a:lnTo>
                    <a:pt x="44" y="6319"/>
                  </a:lnTo>
                  <a:lnTo>
                    <a:pt x="18" y="7405"/>
                  </a:lnTo>
                  <a:lnTo>
                    <a:pt x="0" y="8491"/>
                  </a:lnTo>
                  <a:lnTo>
                    <a:pt x="846" y="8429"/>
                  </a:lnTo>
                  <a:lnTo>
                    <a:pt x="1697" y="8355"/>
                  </a:lnTo>
                  <a:lnTo>
                    <a:pt x="3414" y="8207"/>
                  </a:lnTo>
                  <a:lnTo>
                    <a:pt x="6884" y="7862"/>
                  </a:lnTo>
                  <a:lnTo>
                    <a:pt x="8636" y="7689"/>
                  </a:lnTo>
                  <a:lnTo>
                    <a:pt x="10388" y="7553"/>
                  </a:lnTo>
                  <a:lnTo>
                    <a:pt x="11269" y="7491"/>
                  </a:lnTo>
                  <a:lnTo>
                    <a:pt x="12149" y="7442"/>
                  </a:lnTo>
                  <a:lnTo>
                    <a:pt x="13029" y="7393"/>
                  </a:lnTo>
                  <a:lnTo>
                    <a:pt x="13910" y="7368"/>
                  </a:lnTo>
                  <a:lnTo>
                    <a:pt x="14790" y="7356"/>
                  </a:lnTo>
                  <a:lnTo>
                    <a:pt x="15670" y="7356"/>
                  </a:lnTo>
                  <a:lnTo>
                    <a:pt x="16547" y="7380"/>
                  </a:lnTo>
                  <a:lnTo>
                    <a:pt x="17427" y="7417"/>
                  </a:lnTo>
                  <a:lnTo>
                    <a:pt x="18299" y="7479"/>
                  </a:lnTo>
                  <a:lnTo>
                    <a:pt x="19175" y="7553"/>
                  </a:lnTo>
                  <a:lnTo>
                    <a:pt x="20046" y="7652"/>
                  </a:lnTo>
                  <a:lnTo>
                    <a:pt x="20914" y="7775"/>
                  </a:lnTo>
                  <a:lnTo>
                    <a:pt x="21777" y="7936"/>
                  </a:lnTo>
                  <a:lnTo>
                    <a:pt x="22640" y="8108"/>
                  </a:lnTo>
                  <a:lnTo>
                    <a:pt x="23072" y="8207"/>
                  </a:lnTo>
                  <a:lnTo>
                    <a:pt x="23499" y="8318"/>
                  </a:lnTo>
                  <a:lnTo>
                    <a:pt x="23926" y="8429"/>
                  </a:lnTo>
                  <a:lnTo>
                    <a:pt x="24353" y="8553"/>
                  </a:lnTo>
                  <a:lnTo>
                    <a:pt x="24781" y="8688"/>
                  </a:lnTo>
                  <a:lnTo>
                    <a:pt x="25204" y="8824"/>
                  </a:lnTo>
                  <a:lnTo>
                    <a:pt x="25627" y="8972"/>
                  </a:lnTo>
                  <a:lnTo>
                    <a:pt x="26049" y="9133"/>
                  </a:lnTo>
                  <a:lnTo>
                    <a:pt x="26472" y="9293"/>
                  </a:lnTo>
                  <a:lnTo>
                    <a:pt x="26891" y="9466"/>
                  </a:lnTo>
                  <a:lnTo>
                    <a:pt x="27310" y="9651"/>
                  </a:lnTo>
                  <a:lnTo>
                    <a:pt x="27728" y="9836"/>
                  </a:lnTo>
                  <a:lnTo>
                    <a:pt x="27728" y="8824"/>
                  </a:lnTo>
                  <a:lnTo>
                    <a:pt x="27724" y="7812"/>
                  </a:lnTo>
                  <a:lnTo>
                    <a:pt x="27711" y="6800"/>
                  </a:lnTo>
                  <a:lnTo>
                    <a:pt x="27689" y="5788"/>
                  </a:lnTo>
                  <a:lnTo>
                    <a:pt x="27659" y="4776"/>
                  </a:lnTo>
                  <a:lnTo>
                    <a:pt x="27625" y="3777"/>
                  </a:lnTo>
                  <a:lnTo>
                    <a:pt x="27582" y="2777"/>
                  </a:lnTo>
                  <a:lnTo>
                    <a:pt x="27534" y="1790"/>
                  </a:lnTo>
                  <a:lnTo>
                    <a:pt x="27469" y="1852"/>
                  </a:lnTo>
                  <a:lnTo>
                    <a:pt x="27435" y="1864"/>
                  </a:lnTo>
                  <a:lnTo>
                    <a:pt x="27396" y="1876"/>
                  </a:lnTo>
                  <a:lnTo>
                    <a:pt x="26567" y="1987"/>
                  </a:lnTo>
                  <a:lnTo>
                    <a:pt x="25739" y="2098"/>
                  </a:lnTo>
                  <a:lnTo>
                    <a:pt x="24914" y="2197"/>
                  </a:lnTo>
                  <a:lnTo>
                    <a:pt x="24086" y="2271"/>
                  </a:lnTo>
                  <a:lnTo>
                    <a:pt x="23257" y="2345"/>
                  </a:lnTo>
                  <a:lnTo>
                    <a:pt x="22429" y="2407"/>
                  </a:lnTo>
                  <a:lnTo>
                    <a:pt x="21604" y="2444"/>
                  </a:lnTo>
                  <a:lnTo>
                    <a:pt x="20776" y="2481"/>
                  </a:lnTo>
                  <a:lnTo>
                    <a:pt x="19947" y="2506"/>
                  </a:lnTo>
                  <a:lnTo>
                    <a:pt x="19119" y="2518"/>
                  </a:lnTo>
                  <a:lnTo>
                    <a:pt x="18290" y="2518"/>
                  </a:lnTo>
                  <a:lnTo>
                    <a:pt x="17461" y="2506"/>
                  </a:lnTo>
                  <a:lnTo>
                    <a:pt x="16633" y="2493"/>
                  </a:lnTo>
                  <a:lnTo>
                    <a:pt x="15809" y="2469"/>
                  </a:lnTo>
                  <a:lnTo>
                    <a:pt x="14980" y="2432"/>
                  </a:lnTo>
                  <a:lnTo>
                    <a:pt x="14151" y="2382"/>
                  </a:lnTo>
                  <a:lnTo>
                    <a:pt x="13323" y="2333"/>
                  </a:lnTo>
                  <a:lnTo>
                    <a:pt x="12494" y="2271"/>
                  </a:lnTo>
                  <a:lnTo>
                    <a:pt x="11666" y="2197"/>
                  </a:lnTo>
                  <a:lnTo>
                    <a:pt x="10841" y="2123"/>
                  </a:lnTo>
                  <a:lnTo>
                    <a:pt x="9184" y="1950"/>
                  </a:lnTo>
                  <a:lnTo>
                    <a:pt x="7531" y="1740"/>
                  </a:lnTo>
                  <a:lnTo>
                    <a:pt x="5874" y="1518"/>
                  </a:lnTo>
                  <a:lnTo>
                    <a:pt x="4221" y="1272"/>
                  </a:lnTo>
                  <a:lnTo>
                    <a:pt x="2568" y="1000"/>
                  </a:lnTo>
                  <a:lnTo>
                    <a:pt x="920" y="716"/>
                  </a:lnTo>
                  <a:lnTo>
                    <a:pt x="833" y="691"/>
                  </a:lnTo>
                  <a:lnTo>
                    <a:pt x="751" y="642"/>
                  </a:lnTo>
                  <a:lnTo>
                    <a:pt x="674" y="580"/>
                  </a:lnTo>
                  <a:lnTo>
                    <a:pt x="605" y="494"/>
                  </a:lnTo>
                  <a:lnTo>
                    <a:pt x="536" y="395"/>
                  </a:lnTo>
                  <a:lnTo>
                    <a:pt x="475" y="272"/>
                  </a:lnTo>
                  <a:lnTo>
                    <a:pt x="415" y="148"/>
                  </a:lnTo>
                  <a:lnTo>
                    <a:pt x="363"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69" name="Google Shape;1198;p42">
              <a:extLst>
                <a:ext uri="{FF2B5EF4-FFF2-40B4-BE49-F238E27FC236}">
                  <a16:creationId xmlns:a16="http://schemas.microsoft.com/office/drawing/2014/main" id="{F82C10C1-9B6A-46C0-963F-8768913A5D19}"/>
                </a:ext>
              </a:extLst>
            </p:cNvPr>
            <p:cNvSpPr/>
            <p:nvPr/>
          </p:nvSpPr>
          <p:spPr>
            <a:xfrm>
              <a:off x="8107934" y="11542613"/>
              <a:ext cx="457575" cy="597950"/>
            </a:xfrm>
            <a:custGeom>
              <a:avLst/>
              <a:gdLst/>
              <a:ahLst/>
              <a:cxnLst/>
              <a:rect l="l" t="t" r="r" b="b"/>
              <a:pathLst>
                <a:path w="18303" h="23918" extrusionOk="0">
                  <a:moveTo>
                    <a:pt x="17638" y="0"/>
                  </a:moveTo>
                  <a:lnTo>
                    <a:pt x="15433" y="432"/>
                  </a:lnTo>
                  <a:lnTo>
                    <a:pt x="13228" y="864"/>
                  </a:lnTo>
                  <a:lnTo>
                    <a:pt x="11027" y="1271"/>
                  </a:lnTo>
                  <a:lnTo>
                    <a:pt x="8822" y="1654"/>
                  </a:lnTo>
                  <a:lnTo>
                    <a:pt x="6616" y="2024"/>
                  </a:lnTo>
                  <a:lnTo>
                    <a:pt x="4411" y="2370"/>
                  </a:lnTo>
                  <a:lnTo>
                    <a:pt x="2206" y="2691"/>
                  </a:lnTo>
                  <a:lnTo>
                    <a:pt x="0" y="2987"/>
                  </a:lnTo>
                  <a:lnTo>
                    <a:pt x="346" y="4801"/>
                  </a:lnTo>
                  <a:lnTo>
                    <a:pt x="691" y="6615"/>
                  </a:lnTo>
                  <a:lnTo>
                    <a:pt x="1028" y="8429"/>
                  </a:lnTo>
                  <a:lnTo>
                    <a:pt x="1364" y="10243"/>
                  </a:lnTo>
                  <a:lnTo>
                    <a:pt x="2033" y="13896"/>
                  </a:lnTo>
                  <a:lnTo>
                    <a:pt x="2702" y="17574"/>
                  </a:lnTo>
                  <a:lnTo>
                    <a:pt x="3077" y="19659"/>
                  </a:lnTo>
                  <a:lnTo>
                    <a:pt x="3259" y="20708"/>
                  </a:lnTo>
                  <a:lnTo>
                    <a:pt x="3440" y="21757"/>
                  </a:lnTo>
                  <a:lnTo>
                    <a:pt x="3466" y="22177"/>
                  </a:lnTo>
                  <a:lnTo>
                    <a:pt x="3500" y="22547"/>
                  </a:lnTo>
                  <a:lnTo>
                    <a:pt x="3535" y="22880"/>
                  </a:lnTo>
                  <a:lnTo>
                    <a:pt x="3557" y="23029"/>
                  </a:lnTo>
                  <a:lnTo>
                    <a:pt x="3578" y="23164"/>
                  </a:lnTo>
                  <a:lnTo>
                    <a:pt x="3604" y="23288"/>
                  </a:lnTo>
                  <a:lnTo>
                    <a:pt x="3630" y="23399"/>
                  </a:lnTo>
                  <a:lnTo>
                    <a:pt x="3656" y="23498"/>
                  </a:lnTo>
                  <a:lnTo>
                    <a:pt x="3682" y="23596"/>
                  </a:lnTo>
                  <a:lnTo>
                    <a:pt x="3712" y="23670"/>
                  </a:lnTo>
                  <a:lnTo>
                    <a:pt x="3742" y="23744"/>
                  </a:lnTo>
                  <a:lnTo>
                    <a:pt x="3777" y="23806"/>
                  </a:lnTo>
                  <a:lnTo>
                    <a:pt x="3811" y="23843"/>
                  </a:lnTo>
                  <a:lnTo>
                    <a:pt x="3846" y="23880"/>
                  </a:lnTo>
                  <a:lnTo>
                    <a:pt x="3880" y="23905"/>
                  </a:lnTo>
                  <a:lnTo>
                    <a:pt x="3919" y="23917"/>
                  </a:lnTo>
                  <a:lnTo>
                    <a:pt x="4001" y="23917"/>
                  </a:lnTo>
                  <a:lnTo>
                    <a:pt x="4044" y="23892"/>
                  </a:lnTo>
                  <a:lnTo>
                    <a:pt x="4087" y="23855"/>
                  </a:lnTo>
                  <a:lnTo>
                    <a:pt x="4135" y="23818"/>
                  </a:lnTo>
                  <a:lnTo>
                    <a:pt x="4182" y="23757"/>
                  </a:lnTo>
                  <a:lnTo>
                    <a:pt x="4230" y="23695"/>
                  </a:lnTo>
                  <a:lnTo>
                    <a:pt x="4282" y="23621"/>
                  </a:lnTo>
                  <a:lnTo>
                    <a:pt x="4333" y="23535"/>
                  </a:lnTo>
                  <a:lnTo>
                    <a:pt x="4441" y="23325"/>
                  </a:lnTo>
                  <a:lnTo>
                    <a:pt x="4553" y="23066"/>
                  </a:lnTo>
                  <a:lnTo>
                    <a:pt x="4635" y="23078"/>
                  </a:lnTo>
                  <a:lnTo>
                    <a:pt x="4726" y="23066"/>
                  </a:lnTo>
                  <a:lnTo>
                    <a:pt x="4817" y="23041"/>
                  </a:lnTo>
                  <a:lnTo>
                    <a:pt x="4920" y="22992"/>
                  </a:lnTo>
                  <a:lnTo>
                    <a:pt x="5024" y="22917"/>
                  </a:lnTo>
                  <a:lnTo>
                    <a:pt x="5136" y="22843"/>
                  </a:lnTo>
                  <a:lnTo>
                    <a:pt x="5253" y="22745"/>
                  </a:lnTo>
                  <a:lnTo>
                    <a:pt x="5369" y="22634"/>
                  </a:lnTo>
                  <a:lnTo>
                    <a:pt x="5494" y="22523"/>
                  </a:lnTo>
                  <a:lnTo>
                    <a:pt x="5619" y="22387"/>
                  </a:lnTo>
                  <a:lnTo>
                    <a:pt x="5878" y="22103"/>
                  </a:lnTo>
                  <a:lnTo>
                    <a:pt x="6146" y="21782"/>
                  </a:lnTo>
                  <a:lnTo>
                    <a:pt x="6413" y="21437"/>
                  </a:lnTo>
                  <a:lnTo>
                    <a:pt x="6677" y="21091"/>
                  </a:lnTo>
                  <a:lnTo>
                    <a:pt x="6940" y="20745"/>
                  </a:lnTo>
                  <a:lnTo>
                    <a:pt x="7428" y="20067"/>
                  </a:lnTo>
                  <a:lnTo>
                    <a:pt x="7846" y="19511"/>
                  </a:lnTo>
                  <a:lnTo>
                    <a:pt x="8019" y="19289"/>
                  </a:lnTo>
                  <a:lnTo>
                    <a:pt x="8166" y="19129"/>
                  </a:lnTo>
                  <a:lnTo>
                    <a:pt x="11057" y="15957"/>
                  </a:lnTo>
                  <a:lnTo>
                    <a:pt x="12503" y="14353"/>
                  </a:lnTo>
                  <a:lnTo>
                    <a:pt x="13948" y="12749"/>
                  </a:lnTo>
                  <a:lnTo>
                    <a:pt x="14177" y="12502"/>
                  </a:lnTo>
                  <a:lnTo>
                    <a:pt x="14415" y="12267"/>
                  </a:lnTo>
                  <a:lnTo>
                    <a:pt x="14894" y="11811"/>
                  </a:lnTo>
                  <a:lnTo>
                    <a:pt x="15373" y="11366"/>
                  </a:lnTo>
                  <a:lnTo>
                    <a:pt x="15847" y="10910"/>
                  </a:lnTo>
                  <a:lnTo>
                    <a:pt x="16080" y="10675"/>
                  </a:lnTo>
                  <a:lnTo>
                    <a:pt x="16305" y="10441"/>
                  </a:lnTo>
                  <a:lnTo>
                    <a:pt x="16525" y="10194"/>
                  </a:lnTo>
                  <a:lnTo>
                    <a:pt x="16741" y="9947"/>
                  </a:lnTo>
                  <a:lnTo>
                    <a:pt x="16944" y="9676"/>
                  </a:lnTo>
                  <a:lnTo>
                    <a:pt x="17138" y="9404"/>
                  </a:lnTo>
                  <a:lnTo>
                    <a:pt x="17233" y="9256"/>
                  </a:lnTo>
                  <a:lnTo>
                    <a:pt x="17323" y="9108"/>
                  </a:lnTo>
                  <a:lnTo>
                    <a:pt x="17410" y="8960"/>
                  </a:lnTo>
                  <a:lnTo>
                    <a:pt x="17496" y="8799"/>
                  </a:lnTo>
                  <a:lnTo>
                    <a:pt x="17574" y="8639"/>
                  </a:lnTo>
                  <a:lnTo>
                    <a:pt x="17651" y="8466"/>
                  </a:lnTo>
                  <a:lnTo>
                    <a:pt x="17725" y="8306"/>
                  </a:lnTo>
                  <a:lnTo>
                    <a:pt x="17798" y="8121"/>
                  </a:lnTo>
                  <a:lnTo>
                    <a:pt x="17863" y="7936"/>
                  </a:lnTo>
                  <a:lnTo>
                    <a:pt x="17923" y="7750"/>
                  </a:lnTo>
                  <a:lnTo>
                    <a:pt x="17984" y="7565"/>
                  </a:lnTo>
                  <a:lnTo>
                    <a:pt x="18035" y="7356"/>
                  </a:lnTo>
                  <a:lnTo>
                    <a:pt x="18087" y="7158"/>
                  </a:lnTo>
                  <a:lnTo>
                    <a:pt x="18130" y="6936"/>
                  </a:lnTo>
                  <a:lnTo>
                    <a:pt x="18169" y="6726"/>
                  </a:lnTo>
                  <a:lnTo>
                    <a:pt x="18204" y="6492"/>
                  </a:lnTo>
                  <a:lnTo>
                    <a:pt x="18234" y="6257"/>
                  </a:lnTo>
                  <a:lnTo>
                    <a:pt x="18260" y="6023"/>
                  </a:lnTo>
                  <a:lnTo>
                    <a:pt x="18281" y="5776"/>
                  </a:lnTo>
                  <a:lnTo>
                    <a:pt x="18294" y="5517"/>
                  </a:lnTo>
                  <a:lnTo>
                    <a:pt x="18303" y="5245"/>
                  </a:lnTo>
                  <a:lnTo>
                    <a:pt x="18303" y="4974"/>
                  </a:lnTo>
                  <a:lnTo>
                    <a:pt x="18303" y="4690"/>
                  </a:lnTo>
                  <a:lnTo>
                    <a:pt x="18290" y="4406"/>
                  </a:lnTo>
                  <a:lnTo>
                    <a:pt x="18277" y="4110"/>
                  </a:lnTo>
                  <a:lnTo>
                    <a:pt x="18255" y="3801"/>
                  </a:lnTo>
                  <a:lnTo>
                    <a:pt x="18225" y="3480"/>
                  </a:lnTo>
                  <a:lnTo>
                    <a:pt x="18191" y="3147"/>
                  </a:lnTo>
                  <a:lnTo>
                    <a:pt x="18148" y="2814"/>
                  </a:lnTo>
                  <a:lnTo>
                    <a:pt x="18100" y="2468"/>
                  </a:lnTo>
                  <a:lnTo>
                    <a:pt x="18044" y="2111"/>
                  </a:lnTo>
                  <a:lnTo>
                    <a:pt x="17984" y="1740"/>
                  </a:lnTo>
                  <a:lnTo>
                    <a:pt x="17910" y="1358"/>
                  </a:lnTo>
                  <a:lnTo>
                    <a:pt x="17833" y="975"/>
                  </a:lnTo>
                  <a:lnTo>
                    <a:pt x="17746" y="568"/>
                  </a:lnTo>
                  <a:lnTo>
                    <a:pt x="17656" y="161"/>
                  </a:lnTo>
                  <a:lnTo>
                    <a:pt x="17643" y="62"/>
                  </a:lnTo>
                  <a:lnTo>
                    <a:pt x="17638"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0" name="Google Shape;1199;p42">
              <a:extLst>
                <a:ext uri="{FF2B5EF4-FFF2-40B4-BE49-F238E27FC236}">
                  <a16:creationId xmlns:a16="http://schemas.microsoft.com/office/drawing/2014/main" id="{667B2487-090B-4A42-8148-A7DE508F2744}"/>
                </a:ext>
              </a:extLst>
            </p:cNvPr>
            <p:cNvSpPr/>
            <p:nvPr/>
          </p:nvSpPr>
          <p:spPr>
            <a:xfrm>
              <a:off x="8146234" y="4247238"/>
              <a:ext cx="109325" cy="354525"/>
            </a:xfrm>
            <a:custGeom>
              <a:avLst/>
              <a:gdLst/>
              <a:ahLst/>
              <a:cxnLst/>
              <a:rect l="l" t="t" r="r" b="b"/>
              <a:pathLst>
                <a:path w="4373" h="14181" extrusionOk="0">
                  <a:moveTo>
                    <a:pt x="1878" y="0"/>
                  </a:moveTo>
                  <a:lnTo>
                    <a:pt x="1783" y="13"/>
                  </a:lnTo>
                  <a:lnTo>
                    <a:pt x="1688" y="37"/>
                  </a:lnTo>
                  <a:lnTo>
                    <a:pt x="1589" y="87"/>
                  </a:lnTo>
                  <a:lnTo>
                    <a:pt x="1468" y="161"/>
                  </a:lnTo>
                  <a:lnTo>
                    <a:pt x="1356" y="259"/>
                  </a:lnTo>
                  <a:lnTo>
                    <a:pt x="1243" y="370"/>
                  </a:lnTo>
                  <a:lnTo>
                    <a:pt x="1140" y="494"/>
                  </a:lnTo>
                  <a:lnTo>
                    <a:pt x="1036" y="642"/>
                  </a:lnTo>
                  <a:lnTo>
                    <a:pt x="941" y="815"/>
                  </a:lnTo>
                  <a:lnTo>
                    <a:pt x="846" y="988"/>
                  </a:lnTo>
                  <a:lnTo>
                    <a:pt x="760" y="1185"/>
                  </a:lnTo>
                  <a:lnTo>
                    <a:pt x="678" y="1395"/>
                  </a:lnTo>
                  <a:lnTo>
                    <a:pt x="600" y="1629"/>
                  </a:lnTo>
                  <a:lnTo>
                    <a:pt x="523" y="1864"/>
                  </a:lnTo>
                  <a:lnTo>
                    <a:pt x="458" y="2111"/>
                  </a:lnTo>
                  <a:lnTo>
                    <a:pt x="393" y="2370"/>
                  </a:lnTo>
                  <a:lnTo>
                    <a:pt x="333" y="2641"/>
                  </a:lnTo>
                  <a:lnTo>
                    <a:pt x="277" y="2913"/>
                  </a:lnTo>
                  <a:lnTo>
                    <a:pt x="229" y="3209"/>
                  </a:lnTo>
                  <a:lnTo>
                    <a:pt x="182" y="3505"/>
                  </a:lnTo>
                  <a:lnTo>
                    <a:pt x="143" y="3801"/>
                  </a:lnTo>
                  <a:lnTo>
                    <a:pt x="108" y="4110"/>
                  </a:lnTo>
                  <a:lnTo>
                    <a:pt x="78" y="4418"/>
                  </a:lnTo>
                  <a:lnTo>
                    <a:pt x="52" y="4739"/>
                  </a:lnTo>
                  <a:lnTo>
                    <a:pt x="31" y="5060"/>
                  </a:lnTo>
                  <a:lnTo>
                    <a:pt x="18" y="5381"/>
                  </a:lnTo>
                  <a:lnTo>
                    <a:pt x="5" y="5714"/>
                  </a:lnTo>
                  <a:lnTo>
                    <a:pt x="0" y="6035"/>
                  </a:lnTo>
                  <a:lnTo>
                    <a:pt x="0" y="6368"/>
                  </a:lnTo>
                  <a:lnTo>
                    <a:pt x="9" y="6689"/>
                  </a:lnTo>
                  <a:lnTo>
                    <a:pt x="18" y="7022"/>
                  </a:lnTo>
                  <a:lnTo>
                    <a:pt x="35" y="7343"/>
                  </a:lnTo>
                  <a:lnTo>
                    <a:pt x="52" y="7664"/>
                  </a:lnTo>
                  <a:lnTo>
                    <a:pt x="78" y="7985"/>
                  </a:lnTo>
                  <a:lnTo>
                    <a:pt x="113" y="8293"/>
                  </a:lnTo>
                  <a:lnTo>
                    <a:pt x="134" y="8503"/>
                  </a:lnTo>
                  <a:lnTo>
                    <a:pt x="164" y="8713"/>
                  </a:lnTo>
                  <a:lnTo>
                    <a:pt x="195" y="8910"/>
                  </a:lnTo>
                  <a:lnTo>
                    <a:pt x="225" y="9108"/>
                  </a:lnTo>
                  <a:lnTo>
                    <a:pt x="298" y="9503"/>
                  </a:lnTo>
                  <a:lnTo>
                    <a:pt x="376" y="9873"/>
                  </a:lnTo>
                  <a:lnTo>
                    <a:pt x="467" y="10243"/>
                  </a:lnTo>
                  <a:lnTo>
                    <a:pt x="566" y="10589"/>
                  </a:lnTo>
                  <a:lnTo>
                    <a:pt x="669" y="10922"/>
                  </a:lnTo>
                  <a:lnTo>
                    <a:pt x="782" y="11243"/>
                  </a:lnTo>
                  <a:lnTo>
                    <a:pt x="816" y="11416"/>
                  </a:lnTo>
                  <a:lnTo>
                    <a:pt x="855" y="11601"/>
                  </a:lnTo>
                  <a:lnTo>
                    <a:pt x="894" y="11761"/>
                  </a:lnTo>
                  <a:lnTo>
                    <a:pt x="937" y="11934"/>
                  </a:lnTo>
                  <a:lnTo>
                    <a:pt x="980" y="12094"/>
                  </a:lnTo>
                  <a:lnTo>
                    <a:pt x="1028" y="12243"/>
                  </a:lnTo>
                  <a:lnTo>
                    <a:pt x="1127" y="12551"/>
                  </a:lnTo>
                  <a:lnTo>
                    <a:pt x="1235" y="12835"/>
                  </a:lnTo>
                  <a:lnTo>
                    <a:pt x="1351" y="13094"/>
                  </a:lnTo>
                  <a:lnTo>
                    <a:pt x="1472" y="13341"/>
                  </a:lnTo>
                  <a:lnTo>
                    <a:pt x="1602" y="13551"/>
                  </a:lnTo>
                  <a:lnTo>
                    <a:pt x="1688" y="13674"/>
                  </a:lnTo>
                  <a:lnTo>
                    <a:pt x="1779" y="13785"/>
                  </a:lnTo>
                  <a:lnTo>
                    <a:pt x="1865" y="13872"/>
                  </a:lnTo>
                  <a:lnTo>
                    <a:pt x="1955" y="13958"/>
                  </a:lnTo>
                  <a:lnTo>
                    <a:pt x="2046" y="14032"/>
                  </a:lnTo>
                  <a:lnTo>
                    <a:pt x="2137" y="14081"/>
                  </a:lnTo>
                  <a:lnTo>
                    <a:pt x="2227" y="14131"/>
                  </a:lnTo>
                  <a:lnTo>
                    <a:pt x="2318" y="14155"/>
                  </a:lnTo>
                  <a:lnTo>
                    <a:pt x="2409" y="14180"/>
                  </a:lnTo>
                  <a:lnTo>
                    <a:pt x="2590" y="14180"/>
                  </a:lnTo>
                  <a:lnTo>
                    <a:pt x="2680" y="14168"/>
                  </a:lnTo>
                  <a:lnTo>
                    <a:pt x="2771" y="14131"/>
                  </a:lnTo>
                  <a:lnTo>
                    <a:pt x="2857" y="14094"/>
                  </a:lnTo>
                  <a:lnTo>
                    <a:pt x="2944" y="14044"/>
                  </a:lnTo>
                  <a:lnTo>
                    <a:pt x="3034" y="13970"/>
                  </a:lnTo>
                  <a:lnTo>
                    <a:pt x="3116" y="13896"/>
                  </a:lnTo>
                  <a:lnTo>
                    <a:pt x="3203" y="13810"/>
                  </a:lnTo>
                  <a:lnTo>
                    <a:pt x="3285" y="13711"/>
                  </a:lnTo>
                  <a:lnTo>
                    <a:pt x="3362" y="13600"/>
                  </a:lnTo>
                  <a:lnTo>
                    <a:pt x="3444" y="13477"/>
                  </a:lnTo>
                  <a:lnTo>
                    <a:pt x="3518" y="13341"/>
                  </a:lnTo>
                  <a:lnTo>
                    <a:pt x="3595" y="13193"/>
                  </a:lnTo>
                  <a:lnTo>
                    <a:pt x="3664" y="13045"/>
                  </a:lnTo>
                  <a:lnTo>
                    <a:pt x="3733" y="12872"/>
                  </a:lnTo>
                  <a:lnTo>
                    <a:pt x="3803" y="12699"/>
                  </a:lnTo>
                  <a:lnTo>
                    <a:pt x="3867" y="12502"/>
                  </a:lnTo>
                  <a:lnTo>
                    <a:pt x="3928" y="12304"/>
                  </a:lnTo>
                  <a:lnTo>
                    <a:pt x="3984" y="12094"/>
                  </a:lnTo>
                  <a:lnTo>
                    <a:pt x="4040" y="11872"/>
                  </a:lnTo>
                  <a:lnTo>
                    <a:pt x="4092" y="11650"/>
                  </a:lnTo>
                  <a:lnTo>
                    <a:pt x="4139" y="11403"/>
                  </a:lnTo>
                  <a:lnTo>
                    <a:pt x="4178" y="11169"/>
                  </a:lnTo>
                  <a:lnTo>
                    <a:pt x="4217" y="10947"/>
                  </a:lnTo>
                  <a:lnTo>
                    <a:pt x="4247" y="10712"/>
                  </a:lnTo>
                  <a:lnTo>
                    <a:pt x="4277" y="10465"/>
                  </a:lnTo>
                  <a:lnTo>
                    <a:pt x="4303" y="10231"/>
                  </a:lnTo>
                  <a:lnTo>
                    <a:pt x="4325" y="9996"/>
                  </a:lnTo>
                  <a:lnTo>
                    <a:pt x="4342" y="9750"/>
                  </a:lnTo>
                  <a:lnTo>
                    <a:pt x="4355" y="9515"/>
                  </a:lnTo>
                  <a:lnTo>
                    <a:pt x="4364" y="9268"/>
                  </a:lnTo>
                  <a:lnTo>
                    <a:pt x="4368" y="9022"/>
                  </a:lnTo>
                  <a:lnTo>
                    <a:pt x="4372" y="8787"/>
                  </a:lnTo>
                  <a:lnTo>
                    <a:pt x="4372" y="8540"/>
                  </a:lnTo>
                  <a:lnTo>
                    <a:pt x="4364" y="8293"/>
                  </a:lnTo>
                  <a:lnTo>
                    <a:pt x="4359" y="8059"/>
                  </a:lnTo>
                  <a:lnTo>
                    <a:pt x="4346" y="7824"/>
                  </a:lnTo>
                  <a:lnTo>
                    <a:pt x="4329" y="7578"/>
                  </a:lnTo>
                  <a:lnTo>
                    <a:pt x="4312" y="7343"/>
                  </a:lnTo>
                  <a:lnTo>
                    <a:pt x="4290" y="7109"/>
                  </a:lnTo>
                  <a:lnTo>
                    <a:pt x="4264" y="6887"/>
                  </a:lnTo>
                  <a:lnTo>
                    <a:pt x="4234" y="6652"/>
                  </a:lnTo>
                  <a:lnTo>
                    <a:pt x="4204" y="6430"/>
                  </a:lnTo>
                  <a:lnTo>
                    <a:pt x="4169" y="6208"/>
                  </a:lnTo>
                  <a:lnTo>
                    <a:pt x="4131" y="5998"/>
                  </a:lnTo>
                  <a:lnTo>
                    <a:pt x="4092" y="5788"/>
                  </a:lnTo>
                  <a:lnTo>
                    <a:pt x="4049" y="5578"/>
                  </a:lnTo>
                  <a:lnTo>
                    <a:pt x="4001" y="5369"/>
                  </a:lnTo>
                  <a:lnTo>
                    <a:pt x="3954" y="5171"/>
                  </a:lnTo>
                  <a:lnTo>
                    <a:pt x="3902" y="4986"/>
                  </a:lnTo>
                  <a:lnTo>
                    <a:pt x="3846" y="4789"/>
                  </a:lnTo>
                  <a:lnTo>
                    <a:pt x="3785" y="4616"/>
                  </a:lnTo>
                  <a:lnTo>
                    <a:pt x="3729" y="4443"/>
                  </a:lnTo>
                  <a:lnTo>
                    <a:pt x="3664" y="4270"/>
                  </a:lnTo>
                  <a:lnTo>
                    <a:pt x="3651" y="4023"/>
                  </a:lnTo>
                  <a:lnTo>
                    <a:pt x="3630" y="3789"/>
                  </a:lnTo>
                  <a:lnTo>
                    <a:pt x="3608" y="3542"/>
                  </a:lnTo>
                  <a:lnTo>
                    <a:pt x="3582" y="3308"/>
                  </a:lnTo>
                  <a:lnTo>
                    <a:pt x="3552" y="3085"/>
                  </a:lnTo>
                  <a:lnTo>
                    <a:pt x="3518" y="2863"/>
                  </a:lnTo>
                  <a:lnTo>
                    <a:pt x="3479" y="2641"/>
                  </a:lnTo>
                  <a:lnTo>
                    <a:pt x="3436" y="2431"/>
                  </a:lnTo>
                  <a:lnTo>
                    <a:pt x="3388" y="2222"/>
                  </a:lnTo>
                  <a:lnTo>
                    <a:pt x="3336" y="2024"/>
                  </a:lnTo>
                  <a:lnTo>
                    <a:pt x="3285" y="1827"/>
                  </a:lnTo>
                  <a:lnTo>
                    <a:pt x="3229" y="1642"/>
                  </a:lnTo>
                  <a:lnTo>
                    <a:pt x="3168" y="1469"/>
                  </a:lnTo>
                  <a:lnTo>
                    <a:pt x="3103" y="1296"/>
                  </a:lnTo>
                  <a:lnTo>
                    <a:pt x="3039" y="1136"/>
                  </a:lnTo>
                  <a:lnTo>
                    <a:pt x="2970" y="988"/>
                  </a:lnTo>
                  <a:lnTo>
                    <a:pt x="2901" y="839"/>
                  </a:lnTo>
                  <a:lnTo>
                    <a:pt x="2827" y="704"/>
                  </a:lnTo>
                  <a:lnTo>
                    <a:pt x="2750" y="580"/>
                  </a:lnTo>
                  <a:lnTo>
                    <a:pt x="2672" y="469"/>
                  </a:lnTo>
                  <a:lnTo>
                    <a:pt x="2590" y="370"/>
                  </a:lnTo>
                  <a:lnTo>
                    <a:pt x="2508" y="284"/>
                  </a:lnTo>
                  <a:lnTo>
                    <a:pt x="2422" y="198"/>
                  </a:lnTo>
                  <a:lnTo>
                    <a:pt x="2335" y="136"/>
                  </a:lnTo>
                  <a:lnTo>
                    <a:pt x="2249" y="87"/>
                  </a:lnTo>
                  <a:lnTo>
                    <a:pt x="2158" y="37"/>
                  </a:lnTo>
                  <a:lnTo>
                    <a:pt x="2063" y="13"/>
                  </a:lnTo>
                  <a:lnTo>
                    <a:pt x="1973"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1" name="Google Shape;1200;p42">
              <a:extLst>
                <a:ext uri="{FF2B5EF4-FFF2-40B4-BE49-F238E27FC236}">
                  <a16:creationId xmlns:a16="http://schemas.microsoft.com/office/drawing/2014/main" id="{7319D866-D953-4B65-A6C9-682F20CB8999}"/>
                </a:ext>
              </a:extLst>
            </p:cNvPr>
            <p:cNvSpPr/>
            <p:nvPr/>
          </p:nvSpPr>
          <p:spPr>
            <a:xfrm>
              <a:off x="8182159" y="2186588"/>
              <a:ext cx="99925" cy="233900"/>
            </a:xfrm>
            <a:custGeom>
              <a:avLst/>
              <a:gdLst/>
              <a:ahLst/>
              <a:cxnLst/>
              <a:rect l="l" t="t" r="r" b="b"/>
              <a:pathLst>
                <a:path w="3997" h="9356" extrusionOk="0">
                  <a:moveTo>
                    <a:pt x="734" y="1"/>
                  </a:moveTo>
                  <a:lnTo>
                    <a:pt x="695" y="13"/>
                  </a:lnTo>
                  <a:lnTo>
                    <a:pt x="657" y="25"/>
                  </a:lnTo>
                  <a:lnTo>
                    <a:pt x="622" y="63"/>
                  </a:lnTo>
                  <a:lnTo>
                    <a:pt x="583" y="100"/>
                  </a:lnTo>
                  <a:lnTo>
                    <a:pt x="549" y="149"/>
                  </a:lnTo>
                  <a:lnTo>
                    <a:pt x="518" y="211"/>
                  </a:lnTo>
                  <a:lnTo>
                    <a:pt x="484" y="285"/>
                  </a:lnTo>
                  <a:lnTo>
                    <a:pt x="458" y="359"/>
                  </a:lnTo>
                  <a:lnTo>
                    <a:pt x="432" y="445"/>
                  </a:lnTo>
                  <a:lnTo>
                    <a:pt x="406" y="531"/>
                  </a:lnTo>
                  <a:lnTo>
                    <a:pt x="385" y="630"/>
                  </a:lnTo>
                  <a:lnTo>
                    <a:pt x="363" y="729"/>
                  </a:lnTo>
                  <a:lnTo>
                    <a:pt x="346" y="828"/>
                  </a:lnTo>
                  <a:lnTo>
                    <a:pt x="333" y="939"/>
                  </a:lnTo>
                  <a:lnTo>
                    <a:pt x="320" y="1050"/>
                  </a:lnTo>
                  <a:lnTo>
                    <a:pt x="311" y="1161"/>
                  </a:lnTo>
                  <a:lnTo>
                    <a:pt x="307" y="1284"/>
                  </a:lnTo>
                  <a:lnTo>
                    <a:pt x="307" y="1395"/>
                  </a:lnTo>
                  <a:lnTo>
                    <a:pt x="307" y="1519"/>
                  </a:lnTo>
                  <a:lnTo>
                    <a:pt x="311" y="1630"/>
                  </a:lnTo>
                  <a:lnTo>
                    <a:pt x="320" y="1753"/>
                  </a:lnTo>
                  <a:lnTo>
                    <a:pt x="333" y="1864"/>
                  </a:lnTo>
                  <a:lnTo>
                    <a:pt x="350" y="1975"/>
                  </a:lnTo>
                  <a:lnTo>
                    <a:pt x="372" y="2086"/>
                  </a:lnTo>
                  <a:lnTo>
                    <a:pt x="398" y="2197"/>
                  </a:lnTo>
                  <a:lnTo>
                    <a:pt x="428" y="2296"/>
                  </a:lnTo>
                  <a:lnTo>
                    <a:pt x="549" y="2654"/>
                  </a:lnTo>
                  <a:lnTo>
                    <a:pt x="678" y="3012"/>
                  </a:lnTo>
                  <a:lnTo>
                    <a:pt x="946" y="3728"/>
                  </a:lnTo>
                  <a:lnTo>
                    <a:pt x="816" y="3950"/>
                  </a:lnTo>
                  <a:lnTo>
                    <a:pt x="691" y="4172"/>
                  </a:lnTo>
                  <a:lnTo>
                    <a:pt x="570" y="4407"/>
                  </a:lnTo>
                  <a:lnTo>
                    <a:pt x="454" y="4666"/>
                  </a:lnTo>
                  <a:lnTo>
                    <a:pt x="398" y="4801"/>
                  </a:lnTo>
                  <a:lnTo>
                    <a:pt x="346" y="4937"/>
                  </a:lnTo>
                  <a:lnTo>
                    <a:pt x="294" y="5085"/>
                  </a:lnTo>
                  <a:lnTo>
                    <a:pt x="242" y="5246"/>
                  </a:lnTo>
                  <a:lnTo>
                    <a:pt x="195" y="5406"/>
                  </a:lnTo>
                  <a:lnTo>
                    <a:pt x="152" y="5567"/>
                  </a:lnTo>
                  <a:lnTo>
                    <a:pt x="108" y="5739"/>
                  </a:lnTo>
                  <a:lnTo>
                    <a:pt x="70" y="5924"/>
                  </a:lnTo>
                  <a:lnTo>
                    <a:pt x="48" y="6036"/>
                  </a:lnTo>
                  <a:lnTo>
                    <a:pt x="31" y="6134"/>
                  </a:lnTo>
                  <a:lnTo>
                    <a:pt x="22" y="6245"/>
                  </a:lnTo>
                  <a:lnTo>
                    <a:pt x="9" y="6344"/>
                  </a:lnTo>
                  <a:lnTo>
                    <a:pt x="5" y="6443"/>
                  </a:lnTo>
                  <a:lnTo>
                    <a:pt x="1" y="6554"/>
                  </a:lnTo>
                  <a:lnTo>
                    <a:pt x="1" y="6653"/>
                  </a:lnTo>
                  <a:lnTo>
                    <a:pt x="5" y="6751"/>
                  </a:lnTo>
                  <a:lnTo>
                    <a:pt x="9" y="6850"/>
                  </a:lnTo>
                  <a:lnTo>
                    <a:pt x="18" y="6949"/>
                  </a:lnTo>
                  <a:lnTo>
                    <a:pt x="39" y="7134"/>
                  </a:lnTo>
                  <a:lnTo>
                    <a:pt x="70" y="7307"/>
                  </a:lnTo>
                  <a:lnTo>
                    <a:pt x="113" y="7467"/>
                  </a:lnTo>
                  <a:lnTo>
                    <a:pt x="160" y="7615"/>
                  </a:lnTo>
                  <a:lnTo>
                    <a:pt x="212" y="7739"/>
                  </a:lnTo>
                  <a:lnTo>
                    <a:pt x="272" y="7850"/>
                  </a:lnTo>
                  <a:lnTo>
                    <a:pt x="337" y="7936"/>
                  </a:lnTo>
                  <a:lnTo>
                    <a:pt x="406" y="7985"/>
                  </a:lnTo>
                  <a:lnTo>
                    <a:pt x="475" y="8022"/>
                  </a:lnTo>
                  <a:lnTo>
                    <a:pt x="549" y="8022"/>
                  </a:lnTo>
                  <a:lnTo>
                    <a:pt x="588" y="8010"/>
                  </a:lnTo>
                  <a:lnTo>
                    <a:pt x="626" y="7998"/>
                  </a:lnTo>
                  <a:lnTo>
                    <a:pt x="713" y="7936"/>
                  </a:lnTo>
                  <a:lnTo>
                    <a:pt x="799" y="7862"/>
                  </a:lnTo>
                  <a:lnTo>
                    <a:pt x="881" y="7776"/>
                  </a:lnTo>
                  <a:lnTo>
                    <a:pt x="963" y="7677"/>
                  </a:lnTo>
                  <a:lnTo>
                    <a:pt x="1041" y="7566"/>
                  </a:lnTo>
                  <a:lnTo>
                    <a:pt x="1118" y="7442"/>
                  </a:lnTo>
                  <a:lnTo>
                    <a:pt x="1192" y="7307"/>
                  </a:lnTo>
                  <a:lnTo>
                    <a:pt x="1265" y="7171"/>
                  </a:lnTo>
                  <a:lnTo>
                    <a:pt x="1412" y="6862"/>
                  </a:lnTo>
                  <a:lnTo>
                    <a:pt x="1550" y="6542"/>
                  </a:lnTo>
                  <a:lnTo>
                    <a:pt x="1822" y="5887"/>
                  </a:lnTo>
                  <a:lnTo>
                    <a:pt x="2551" y="7479"/>
                  </a:lnTo>
                  <a:lnTo>
                    <a:pt x="2914" y="8269"/>
                  </a:lnTo>
                  <a:lnTo>
                    <a:pt x="3272" y="9071"/>
                  </a:lnTo>
                  <a:lnTo>
                    <a:pt x="3306" y="9145"/>
                  </a:lnTo>
                  <a:lnTo>
                    <a:pt x="3337" y="9195"/>
                  </a:lnTo>
                  <a:lnTo>
                    <a:pt x="3371" y="9244"/>
                  </a:lnTo>
                  <a:lnTo>
                    <a:pt x="3406" y="9281"/>
                  </a:lnTo>
                  <a:lnTo>
                    <a:pt x="3444" y="9318"/>
                  </a:lnTo>
                  <a:lnTo>
                    <a:pt x="3479" y="9331"/>
                  </a:lnTo>
                  <a:lnTo>
                    <a:pt x="3513" y="9343"/>
                  </a:lnTo>
                  <a:lnTo>
                    <a:pt x="3552" y="9355"/>
                  </a:lnTo>
                  <a:lnTo>
                    <a:pt x="3613" y="9343"/>
                  </a:lnTo>
                  <a:lnTo>
                    <a:pt x="3673" y="9306"/>
                  </a:lnTo>
                  <a:lnTo>
                    <a:pt x="3729" y="9244"/>
                  </a:lnTo>
                  <a:lnTo>
                    <a:pt x="3785" y="9158"/>
                  </a:lnTo>
                  <a:lnTo>
                    <a:pt x="3837" y="9059"/>
                  </a:lnTo>
                  <a:lnTo>
                    <a:pt x="3880" y="8948"/>
                  </a:lnTo>
                  <a:lnTo>
                    <a:pt x="3919" y="8812"/>
                  </a:lnTo>
                  <a:lnTo>
                    <a:pt x="3949" y="8677"/>
                  </a:lnTo>
                  <a:lnTo>
                    <a:pt x="3975" y="8528"/>
                  </a:lnTo>
                  <a:lnTo>
                    <a:pt x="3988" y="8368"/>
                  </a:lnTo>
                  <a:lnTo>
                    <a:pt x="3997" y="8208"/>
                  </a:lnTo>
                  <a:lnTo>
                    <a:pt x="3997" y="8121"/>
                  </a:lnTo>
                  <a:lnTo>
                    <a:pt x="3993" y="8035"/>
                  </a:lnTo>
                  <a:lnTo>
                    <a:pt x="3988" y="7961"/>
                  </a:lnTo>
                  <a:lnTo>
                    <a:pt x="3975" y="7874"/>
                  </a:lnTo>
                  <a:lnTo>
                    <a:pt x="3967" y="7788"/>
                  </a:lnTo>
                  <a:lnTo>
                    <a:pt x="3949" y="7714"/>
                  </a:lnTo>
                  <a:lnTo>
                    <a:pt x="3932" y="7628"/>
                  </a:lnTo>
                  <a:lnTo>
                    <a:pt x="3911" y="7553"/>
                  </a:lnTo>
                  <a:lnTo>
                    <a:pt x="3885" y="7479"/>
                  </a:lnTo>
                  <a:lnTo>
                    <a:pt x="3859" y="7393"/>
                  </a:lnTo>
                  <a:lnTo>
                    <a:pt x="3548" y="6591"/>
                  </a:lnTo>
                  <a:lnTo>
                    <a:pt x="3237" y="5764"/>
                  </a:lnTo>
                  <a:lnTo>
                    <a:pt x="2616" y="4086"/>
                  </a:lnTo>
                  <a:lnTo>
                    <a:pt x="2836" y="3604"/>
                  </a:lnTo>
                  <a:lnTo>
                    <a:pt x="3052" y="3111"/>
                  </a:lnTo>
                  <a:lnTo>
                    <a:pt x="3155" y="2852"/>
                  </a:lnTo>
                  <a:lnTo>
                    <a:pt x="3259" y="2592"/>
                  </a:lnTo>
                  <a:lnTo>
                    <a:pt x="3358" y="2321"/>
                  </a:lnTo>
                  <a:lnTo>
                    <a:pt x="3453" y="2062"/>
                  </a:lnTo>
                  <a:lnTo>
                    <a:pt x="3479" y="1988"/>
                  </a:lnTo>
                  <a:lnTo>
                    <a:pt x="3505" y="1901"/>
                  </a:lnTo>
                  <a:lnTo>
                    <a:pt x="3526" y="1827"/>
                  </a:lnTo>
                  <a:lnTo>
                    <a:pt x="3544" y="1753"/>
                  </a:lnTo>
                  <a:lnTo>
                    <a:pt x="3557" y="1667"/>
                  </a:lnTo>
                  <a:lnTo>
                    <a:pt x="3570" y="1580"/>
                  </a:lnTo>
                  <a:lnTo>
                    <a:pt x="3578" y="1506"/>
                  </a:lnTo>
                  <a:lnTo>
                    <a:pt x="3587" y="1420"/>
                  </a:lnTo>
                  <a:lnTo>
                    <a:pt x="3591" y="1260"/>
                  </a:lnTo>
                  <a:lnTo>
                    <a:pt x="3587" y="1099"/>
                  </a:lnTo>
                  <a:lnTo>
                    <a:pt x="3574" y="939"/>
                  </a:lnTo>
                  <a:lnTo>
                    <a:pt x="3552" y="778"/>
                  </a:lnTo>
                  <a:lnTo>
                    <a:pt x="3535" y="680"/>
                  </a:lnTo>
                  <a:lnTo>
                    <a:pt x="3513" y="581"/>
                  </a:lnTo>
                  <a:lnTo>
                    <a:pt x="3488" y="494"/>
                  </a:lnTo>
                  <a:lnTo>
                    <a:pt x="3457" y="408"/>
                  </a:lnTo>
                  <a:lnTo>
                    <a:pt x="3427" y="334"/>
                  </a:lnTo>
                  <a:lnTo>
                    <a:pt x="3393" y="260"/>
                  </a:lnTo>
                  <a:lnTo>
                    <a:pt x="3354" y="211"/>
                  </a:lnTo>
                  <a:lnTo>
                    <a:pt x="3315" y="161"/>
                  </a:lnTo>
                  <a:lnTo>
                    <a:pt x="3276" y="112"/>
                  </a:lnTo>
                  <a:lnTo>
                    <a:pt x="3233" y="87"/>
                  </a:lnTo>
                  <a:lnTo>
                    <a:pt x="3190" y="75"/>
                  </a:lnTo>
                  <a:lnTo>
                    <a:pt x="3147" y="63"/>
                  </a:lnTo>
                  <a:lnTo>
                    <a:pt x="3099" y="75"/>
                  </a:lnTo>
                  <a:lnTo>
                    <a:pt x="3056" y="100"/>
                  </a:lnTo>
                  <a:lnTo>
                    <a:pt x="3013" y="137"/>
                  </a:lnTo>
                  <a:lnTo>
                    <a:pt x="2965" y="186"/>
                  </a:lnTo>
                  <a:lnTo>
                    <a:pt x="2819" y="396"/>
                  </a:lnTo>
                  <a:lnTo>
                    <a:pt x="2676" y="630"/>
                  </a:lnTo>
                  <a:lnTo>
                    <a:pt x="2534" y="852"/>
                  </a:lnTo>
                  <a:lnTo>
                    <a:pt x="2391" y="1099"/>
                  </a:lnTo>
                  <a:lnTo>
                    <a:pt x="2111" y="1593"/>
                  </a:lnTo>
                  <a:lnTo>
                    <a:pt x="1839" y="2099"/>
                  </a:lnTo>
                  <a:lnTo>
                    <a:pt x="1628" y="1605"/>
                  </a:lnTo>
                  <a:lnTo>
                    <a:pt x="1416" y="1124"/>
                  </a:lnTo>
                  <a:lnTo>
                    <a:pt x="1205" y="655"/>
                  </a:lnTo>
                  <a:lnTo>
                    <a:pt x="1097" y="445"/>
                  </a:lnTo>
                  <a:lnTo>
                    <a:pt x="989" y="223"/>
                  </a:lnTo>
                  <a:lnTo>
                    <a:pt x="946" y="149"/>
                  </a:lnTo>
                  <a:lnTo>
                    <a:pt x="903" y="100"/>
                  </a:lnTo>
                  <a:lnTo>
                    <a:pt x="859" y="50"/>
                  </a:lnTo>
                  <a:lnTo>
                    <a:pt x="816" y="25"/>
                  </a:lnTo>
                  <a:lnTo>
                    <a:pt x="777" y="1"/>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2" name="Google Shape;1201;p42">
              <a:extLst>
                <a:ext uri="{FF2B5EF4-FFF2-40B4-BE49-F238E27FC236}">
                  <a16:creationId xmlns:a16="http://schemas.microsoft.com/office/drawing/2014/main" id="{C7A488B6-6B7A-4E85-A620-FCD1899A6F31}"/>
                </a:ext>
              </a:extLst>
            </p:cNvPr>
            <p:cNvSpPr/>
            <p:nvPr/>
          </p:nvSpPr>
          <p:spPr>
            <a:xfrm>
              <a:off x="8180334" y="4105013"/>
              <a:ext cx="279225" cy="936375"/>
            </a:xfrm>
            <a:custGeom>
              <a:avLst/>
              <a:gdLst/>
              <a:ahLst/>
              <a:cxnLst/>
              <a:rect l="l" t="t" r="r" b="b"/>
              <a:pathLst>
                <a:path w="11169" h="37455" extrusionOk="0">
                  <a:moveTo>
                    <a:pt x="7039" y="0"/>
                  </a:moveTo>
                  <a:lnTo>
                    <a:pt x="7216" y="568"/>
                  </a:lnTo>
                  <a:lnTo>
                    <a:pt x="7384" y="1160"/>
                  </a:lnTo>
                  <a:lnTo>
                    <a:pt x="7540" y="1765"/>
                  </a:lnTo>
                  <a:lnTo>
                    <a:pt x="7691" y="2382"/>
                  </a:lnTo>
                  <a:lnTo>
                    <a:pt x="7833" y="3024"/>
                  </a:lnTo>
                  <a:lnTo>
                    <a:pt x="7967" y="3678"/>
                  </a:lnTo>
                  <a:lnTo>
                    <a:pt x="8088" y="4332"/>
                  </a:lnTo>
                  <a:lnTo>
                    <a:pt x="8204" y="5010"/>
                  </a:lnTo>
                  <a:lnTo>
                    <a:pt x="8308" y="5702"/>
                  </a:lnTo>
                  <a:lnTo>
                    <a:pt x="8403" y="6393"/>
                  </a:lnTo>
                  <a:lnTo>
                    <a:pt x="8489" y="7096"/>
                  </a:lnTo>
                  <a:lnTo>
                    <a:pt x="8567" y="7812"/>
                  </a:lnTo>
                  <a:lnTo>
                    <a:pt x="8631" y="8540"/>
                  </a:lnTo>
                  <a:lnTo>
                    <a:pt x="8692" y="9268"/>
                  </a:lnTo>
                  <a:lnTo>
                    <a:pt x="8735" y="10009"/>
                  </a:lnTo>
                  <a:lnTo>
                    <a:pt x="8757" y="10379"/>
                  </a:lnTo>
                  <a:lnTo>
                    <a:pt x="8774" y="10761"/>
                  </a:lnTo>
                  <a:lnTo>
                    <a:pt x="8787" y="11132"/>
                  </a:lnTo>
                  <a:lnTo>
                    <a:pt x="8800" y="11502"/>
                  </a:lnTo>
                  <a:lnTo>
                    <a:pt x="8808" y="11884"/>
                  </a:lnTo>
                  <a:lnTo>
                    <a:pt x="8817" y="12255"/>
                  </a:lnTo>
                  <a:lnTo>
                    <a:pt x="8817" y="12637"/>
                  </a:lnTo>
                  <a:lnTo>
                    <a:pt x="8821" y="13020"/>
                  </a:lnTo>
                  <a:lnTo>
                    <a:pt x="8817" y="13402"/>
                  </a:lnTo>
                  <a:lnTo>
                    <a:pt x="8817" y="13773"/>
                  </a:lnTo>
                  <a:lnTo>
                    <a:pt x="8808" y="14155"/>
                  </a:lnTo>
                  <a:lnTo>
                    <a:pt x="8800" y="14538"/>
                  </a:lnTo>
                  <a:lnTo>
                    <a:pt x="8787" y="14920"/>
                  </a:lnTo>
                  <a:lnTo>
                    <a:pt x="8774" y="15303"/>
                  </a:lnTo>
                  <a:lnTo>
                    <a:pt x="8752" y="15685"/>
                  </a:lnTo>
                  <a:lnTo>
                    <a:pt x="8735" y="16068"/>
                  </a:lnTo>
                  <a:lnTo>
                    <a:pt x="8709" y="16451"/>
                  </a:lnTo>
                  <a:lnTo>
                    <a:pt x="8683" y="16833"/>
                  </a:lnTo>
                  <a:lnTo>
                    <a:pt x="8657" y="17216"/>
                  </a:lnTo>
                  <a:lnTo>
                    <a:pt x="8623" y="17598"/>
                  </a:lnTo>
                  <a:lnTo>
                    <a:pt x="8588" y="17969"/>
                  </a:lnTo>
                  <a:lnTo>
                    <a:pt x="8554" y="18351"/>
                  </a:lnTo>
                  <a:lnTo>
                    <a:pt x="8511" y="18734"/>
                  </a:lnTo>
                  <a:lnTo>
                    <a:pt x="8467" y="19116"/>
                  </a:lnTo>
                  <a:lnTo>
                    <a:pt x="8424" y="19486"/>
                  </a:lnTo>
                  <a:lnTo>
                    <a:pt x="8373" y="19869"/>
                  </a:lnTo>
                  <a:lnTo>
                    <a:pt x="8321" y="20239"/>
                  </a:lnTo>
                  <a:lnTo>
                    <a:pt x="8265" y="20610"/>
                  </a:lnTo>
                  <a:lnTo>
                    <a:pt x="8209" y="20992"/>
                  </a:lnTo>
                  <a:lnTo>
                    <a:pt x="8148" y="21362"/>
                  </a:lnTo>
                  <a:lnTo>
                    <a:pt x="8083" y="21733"/>
                  </a:lnTo>
                  <a:lnTo>
                    <a:pt x="8019" y="22103"/>
                  </a:lnTo>
                  <a:lnTo>
                    <a:pt x="7945" y="22461"/>
                  </a:lnTo>
                  <a:lnTo>
                    <a:pt x="7876" y="22831"/>
                  </a:lnTo>
                  <a:lnTo>
                    <a:pt x="7794" y="23213"/>
                  </a:lnTo>
                  <a:lnTo>
                    <a:pt x="7712" y="23584"/>
                  </a:lnTo>
                  <a:lnTo>
                    <a:pt x="7630" y="23942"/>
                  </a:lnTo>
                  <a:lnTo>
                    <a:pt x="7544" y="24299"/>
                  </a:lnTo>
                  <a:lnTo>
                    <a:pt x="7458" y="24657"/>
                  </a:lnTo>
                  <a:lnTo>
                    <a:pt x="7367" y="25003"/>
                  </a:lnTo>
                  <a:lnTo>
                    <a:pt x="7272" y="25336"/>
                  </a:lnTo>
                  <a:lnTo>
                    <a:pt x="7181" y="25669"/>
                  </a:lnTo>
                  <a:lnTo>
                    <a:pt x="7086" y="26003"/>
                  </a:lnTo>
                  <a:lnTo>
                    <a:pt x="6987" y="26311"/>
                  </a:lnTo>
                  <a:lnTo>
                    <a:pt x="6888" y="26632"/>
                  </a:lnTo>
                  <a:lnTo>
                    <a:pt x="6784" y="26940"/>
                  </a:lnTo>
                  <a:lnTo>
                    <a:pt x="6685" y="27237"/>
                  </a:lnTo>
                  <a:lnTo>
                    <a:pt x="6577" y="27533"/>
                  </a:lnTo>
                  <a:lnTo>
                    <a:pt x="6474" y="27817"/>
                  </a:lnTo>
                  <a:lnTo>
                    <a:pt x="6366" y="28088"/>
                  </a:lnTo>
                  <a:lnTo>
                    <a:pt x="6254" y="28360"/>
                  </a:lnTo>
                  <a:lnTo>
                    <a:pt x="6141" y="28631"/>
                  </a:lnTo>
                  <a:lnTo>
                    <a:pt x="6029" y="28890"/>
                  </a:lnTo>
                  <a:lnTo>
                    <a:pt x="5917" y="29137"/>
                  </a:lnTo>
                  <a:lnTo>
                    <a:pt x="5800" y="29384"/>
                  </a:lnTo>
                  <a:lnTo>
                    <a:pt x="5684" y="29631"/>
                  </a:lnTo>
                  <a:lnTo>
                    <a:pt x="5567" y="29853"/>
                  </a:lnTo>
                  <a:lnTo>
                    <a:pt x="5447" y="30087"/>
                  </a:lnTo>
                  <a:lnTo>
                    <a:pt x="5326" y="30297"/>
                  </a:lnTo>
                  <a:lnTo>
                    <a:pt x="5201" y="30507"/>
                  </a:lnTo>
                  <a:lnTo>
                    <a:pt x="5080" y="30717"/>
                  </a:lnTo>
                  <a:lnTo>
                    <a:pt x="4955" y="30914"/>
                  </a:lnTo>
                  <a:lnTo>
                    <a:pt x="4829" y="31099"/>
                  </a:lnTo>
                  <a:lnTo>
                    <a:pt x="4700" y="31284"/>
                  </a:lnTo>
                  <a:lnTo>
                    <a:pt x="4575" y="31457"/>
                  </a:lnTo>
                  <a:lnTo>
                    <a:pt x="4445" y="31630"/>
                  </a:lnTo>
                  <a:lnTo>
                    <a:pt x="4316" y="31790"/>
                  </a:lnTo>
                  <a:lnTo>
                    <a:pt x="4182" y="31951"/>
                  </a:lnTo>
                  <a:lnTo>
                    <a:pt x="4053" y="32099"/>
                  </a:lnTo>
                  <a:lnTo>
                    <a:pt x="3919" y="32235"/>
                  </a:lnTo>
                  <a:lnTo>
                    <a:pt x="3785" y="32370"/>
                  </a:lnTo>
                  <a:lnTo>
                    <a:pt x="3651" y="32494"/>
                  </a:lnTo>
                  <a:lnTo>
                    <a:pt x="3517" y="32617"/>
                  </a:lnTo>
                  <a:lnTo>
                    <a:pt x="3379" y="32728"/>
                  </a:lnTo>
                  <a:lnTo>
                    <a:pt x="3246" y="32839"/>
                  </a:lnTo>
                  <a:lnTo>
                    <a:pt x="3107" y="32938"/>
                  </a:lnTo>
                  <a:lnTo>
                    <a:pt x="2969" y="33025"/>
                  </a:lnTo>
                  <a:lnTo>
                    <a:pt x="2831" y="33111"/>
                  </a:lnTo>
                  <a:lnTo>
                    <a:pt x="2693" y="33185"/>
                  </a:lnTo>
                  <a:lnTo>
                    <a:pt x="2551" y="33259"/>
                  </a:lnTo>
                  <a:lnTo>
                    <a:pt x="2413" y="33321"/>
                  </a:lnTo>
                  <a:lnTo>
                    <a:pt x="2270" y="33370"/>
                  </a:lnTo>
                  <a:lnTo>
                    <a:pt x="2132" y="33419"/>
                  </a:lnTo>
                  <a:lnTo>
                    <a:pt x="1990" y="33456"/>
                  </a:lnTo>
                  <a:lnTo>
                    <a:pt x="1847" y="33494"/>
                  </a:lnTo>
                  <a:lnTo>
                    <a:pt x="1709" y="33518"/>
                  </a:lnTo>
                  <a:lnTo>
                    <a:pt x="1567" y="33531"/>
                  </a:lnTo>
                  <a:lnTo>
                    <a:pt x="1424" y="33543"/>
                  </a:lnTo>
                  <a:lnTo>
                    <a:pt x="1140" y="33543"/>
                  </a:lnTo>
                  <a:lnTo>
                    <a:pt x="997" y="33531"/>
                  </a:lnTo>
                  <a:lnTo>
                    <a:pt x="855" y="33506"/>
                  </a:lnTo>
                  <a:lnTo>
                    <a:pt x="712" y="33481"/>
                  </a:lnTo>
                  <a:lnTo>
                    <a:pt x="570" y="33444"/>
                  </a:lnTo>
                  <a:lnTo>
                    <a:pt x="427" y="33407"/>
                  </a:lnTo>
                  <a:lnTo>
                    <a:pt x="285" y="33358"/>
                  </a:lnTo>
                  <a:lnTo>
                    <a:pt x="143" y="33296"/>
                  </a:lnTo>
                  <a:lnTo>
                    <a:pt x="0" y="33234"/>
                  </a:lnTo>
                  <a:lnTo>
                    <a:pt x="151" y="33531"/>
                  </a:lnTo>
                  <a:lnTo>
                    <a:pt x="302" y="33827"/>
                  </a:lnTo>
                  <a:lnTo>
                    <a:pt x="453" y="34098"/>
                  </a:lnTo>
                  <a:lnTo>
                    <a:pt x="609" y="34370"/>
                  </a:lnTo>
                  <a:lnTo>
                    <a:pt x="768" y="34629"/>
                  </a:lnTo>
                  <a:lnTo>
                    <a:pt x="924" y="34876"/>
                  </a:lnTo>
                  <a:lnTo>
                    <a:pt x="1083" y="35123"/>
                  </a:lnTo>
                  <a:lnTo>
                    <a:pt x="1247" y="35345"/>
                  </a:lnTo>
                  <a:lnTo>
                    <a:pt x="1407" y="35554"/>
                  </a:lnTo>
                  <a:lnTo>
                    <a:pt x="1575" y="35764"/>
                  </a:lnTo>
                  <a:lnTo>
                    <a:pt x="1739" y="35962"/>
                  </a:lnTo>
                  <a:lnTo>
                    <a:pt x="1903" y="36134"/>
                  </a:lnTo>
                  <a:lnTo>
                    <a:pt x="2072" y="36307"/>
                  </a:lnTo>
                  <a:lnTo>
                    <a:pt x="2240" y="36468"/>
                  </a:lnTo>
                  <a:lnTo>
                    <a:pt x="2413" y="36616"/>
                  </a:lnTo>
                  <a:lnTo>
                    <a:pt x="2581" y="36752"/>
                  </a:lnTo>
                  <a:lnTo>
                    <a:pt x="2754" y="36875"/>
                  </a:lnTo>
                  <a:lnTo>
                    <a:pt x="2922" y="36986"/>
                  </a:lnTo>
                  <a:lnTo>
                    <a:pt x="3095" y="37085"/>
                  </a:lnTo>
                  <a:lnTo>
                    <a:pt x="3267" y="37183"/>
                  </a:lnTo>
                  <a:lnTo>
                    <a:pt x="3444" y="37258"/>
                  </a:lnTo>
                  <a:lnTo>
                    <a:pt x="3617" y="37319"/>
                  </a:lnTo>
                  <a:lnTo>
                    <a:pt x="3789" y="37369"/>
                  </a:lnTo>
                  <a:lnTo>
                    <a:pt x="3962" y="37406"/>
                  </a:lnTo>
                  <a:lnTo>
                    <a:pt x="4139" y="37443"/>
                  </a:lnTo>
                  <a:lnTo>
                    <a:pt x="4312" y="37455"/>
                  </a:lnTo>
                  <a:lnTo>
                    <a:pt x="4484" y="37455"/>
                  </a:lnTo>
                  <a:lnTo>
                    <a:pt x="4661" y="37443"/>
                  </a:lnTo>
                  <a:lnTo>
                    <a:pt x="4834" y="37430"/>
                  </a:lnTo>
                  <a:lnTo>
                    <a:pt x="5006" y="37393"/>
                  </a:lnTo>
                  <a:lnTo>
                    <a:pt x="5179" y="37344"/>
                  </a:lnTo>
                  <a:lnTo>
                    <a:pt x="5352" y="37282"/>
                  </a:lnTo>
                  <a:lnTo>
                    <a:pt x="5524" y="37208"/>
                  </a:lnTo>
                  <a:lnTo>
                    <a:pt x="5693" y="37122"/>
                  </a:lnTo>
                  <a:lnTo>
                    <a:pt x="5865" y="37023"/>
                  </a:lnTo>
                  <a:lnTo>
                    <a:pt x="6033" y="36900"/>
                  </a:lnTo>
                  <a:lnTo>
                    <a:pt x="6202" y="36776"/>
                  </a:lnTo>
                  <a:lnTo>
                    <a:pt x="6370" y="36640"/>
                  </a:lnTo>
                  <a:lnTo>
                    <a:pt x="6534" y="36480"/>
                  </a:lnTo>
                  <a:lnTo>
                    <a:pt x="6702" y="36320"/>
                  </a:lnTo>
                  <a:lnTo>
                    <a:pt x="6866" y="36134"/>
                  </a:lnTo>
                  <a:lnTo>
                    <a:pt x="7026" y="35937"/>
                  </a:lnTo>
                  <a:lnTo>
                    <a:pt x="7190" y="35727"/>
                  </a:lnTo>
                  <a:lnTo>
                    <a:pt x="7350" y="35505"/>
                  </a:lnTo>
                  <a:lnTo>
                    <a:pt x="7505" y="35271"/>
                  </a:lnTo>
                  <a:lnTo>
                    <a:pt x="7665" y="35011"/>
                  </a:lnTo>
                  <a:lnTo>
                    <a:pt x="7816" y="34752"/>
                  </a:lnTo>
                  <a:lnTo>
                    <a:pt x="7971" y="34468"/>
                  </a:lnTo>
                  <a:lnTo>
                    <a:pt x="8122" y="34172"/>
                  </a:lnTo>
                  <a:lnTo>
                    <a:pt x="8269" y="33864"/>
                  </a:lnTo>
                  <a:lnTo>
                    <a:pt x="8420" y="33543"/>
                  </a:lnTo>
                  <a:lnTo>
                    <a:pt x="8562" y="33210"/>
                  </a:lnTo>
                  <a:lnTo>
                    <a:pt x="8705" y="32852"/>
                  </a:lnTo>
                  <a:lnTo>
                    <a:pt x="8847" y="32482"/>
                  </a:lnTo>
                  <a:lnTo>
                    <a:pt x="8985" y="32099"/>
                  </a:lnTo>
                  <a:lnTo>
                    <a:pt x="9119" y="31704"/>
                  </a:lnTo>
                  <a:lnTo>
                    <a:pt x="9253" y="31284"/>
                  </a:lnTo>
                  <a:lnTo>
                    <a:pt x="9382" y="30865"/>
                  </a:lnTo>
                  <a:lnTo>
                    <a:pt x="9512" y="30421"/>
                  </a:lnTo>
                  <a:lnTo>
                    <a:pt x="9637" y="29964"/>
                  </a:lnTo>
                  <a:lnTo>
                    <a:pt x="9758" y="29483"/>
                  </a:lnTo>
                  <a:lnTo>
                    <a:pt x="9874" y="29001"/>
                  </a:lnTo>
                  <a:lnTo>
                    <a:pt x="9991" y="28495"/>
                  </a:lnTo>
                  <a:lnTo>
                    <a:pt x="10103" y="27965"/>
                  </a:lnTo>
                  <a:lnTo>
                    <a:pt x="10220" y="27409"/>
                  </a:lnTo>
                  <a:lnTo>
                    <a:pt x="10323" y="26854"/>
                  </a:lnTo>
                  <a:lnTo>
                    <a:pt x="10427" y="26299"/>
                  </a:lnTo>
                  <a:lnTo>
                    <a:pt x="10517" y="25756"/>
                  </a:lnTo>
                  <a:lnTo>
                    <a:pt x="10608" y="25213"/>
                  </a:lnTo>
                  <a:lnTo>
                    <a:pt x="10686" y="24670"/>
                  </a:lnTo>
                  <a:lnTo>
                    <a:pt x="10759" y="24127"/>
                  </a:lnTo>
                  <a:lnTo>
                    <a:pt x="10828" y="23596"/>
                  </a:lnTo>
                  <a:lnTo>
                    <a:pt x="10889" y="23065"/>
                  </a:lnTo>
                  <a:lnTo>
                    <a:pt x="10945" y="22535"/>
                  </a:lnTo>
                  <a:lnTo>
                    <a:pt x="10992" y="22016"/>
                  </a:lnTo>
                  <a:lnTo>
                    <a:pt x="11035" y="21486"/>
                  </a:lnTo>
                  <a:lnTo>
                    <a:pt x="11070" y="20967"/>
                  </a:lnTo>
                  <a:lnTo>
                    <a:pt x="11100" y="20461"/>
                  </a:lnTo>
                  <a:lnTo>
                    <a:pt x="11126" y="19943"/>
                  </a:lnTo>
                  <a:lnTo>
                    <a:pt x="11147" y="19437"/>
                  </a:lnTo>
                  <a:lnTo>
                    <a:pt x="11160" y="18943"/>
                  </a:lnTo>
                  <a:lnTo>
                    <a:pt x="11169" y="18437"/>
                  </a:lnTo>
                  <a:lnTo>
                    <a:pt x="11169" y="17944"/>
                  </a:lnTo>
                  <a:lnTo>
                    <a:pt x="11165" y="17450"/>
                  </a:lnTo>
                  <a:lnTo>
                    <a:pt x="11160" y="16969"/>
                  </a:lnTo>
                  <a:lnTo>
                    <a:pt x="11147" y="16488"/>
                  </a:lnTo>
                  <a:lnTo>
                    <a:pt x="11126" y="16006"/>
                  </a:lnTo>
                  <a:lnTo>
                    <a:pt x="11104" y="15525"/>
                  </a:lnTo>
                  <a:lnTo>
                    <a:pt x="11074" y="15056"/>
                  </a:lnTo>
                  <a:lnTo>
                    <a:pt x="11040" y="14587"/>
                  </a:lnTo>
                  <a:lnTo>
                    <a:pt x="11005" y="14118"/>
                  </a:lnTo>
                  <a:lnTo>
                    <a:pt x="10962" y="13662"/>
                  </a:lnTo>
                  <a:lnTo>
                    <a:pt x="10914" y="13205"/>
                  </a:lnTo>
                  <a:lnTo>
                    <a:pt x="10863" y="12748"/>
                  </a:lnTo>
                  <a:lnTo>
                    <a:pt x="10807" y="12304"/>
                  </a:lnTo>
                  <a:lnTo>
                    <a:pt x="10746" y="11860"/>
                  </a:lnTo>
                  <a:lnTo>
                    <a:pt x="10681" y="11428"/>
                  </a:lnTo>
                  <a:lnTo>
                    <a:pt x="10612" y="10984"/>
                  </a:lnTo>
                  <a:lnTo>
                    <a:pt x="10539" y="10552"/>
                  </a:lnTo>
                  <a:lnTo>
                    <a:pt x="10461" y="10132"/>
                  </a:lnTo>
                  <a:lnTo>
                    <a:pt x="10379" y="9700"/>
                  </a:lnTo>
                  <a:lnTo>
                    <a:pt x="10297" y="9293"/>
                  </a:lnTo>
                  <a:lnTo>
                    <a:pt x="10207" y="8873"/>
                  </a:lnTo>
                  <a:lnTo>
                    <a:pt x="10116" y="8466"/>
                  </a:lnTo>
                  <a:lnTo>
                    <a:pt x="10021" y="8059"/>
                  </a:lnTo>
                  <a:lnTo>
                    <a:pt x="9922" y="7651"/>
                  </a:lnTo>
                  <a:lnTo>
                    <a:pt x="9818" y="7257"/>
                  </a:lnTo>
                  <a:lnTo>
                    <a:pt x="9710" y="6862"/>
                  </a:lnTo>
                  <a:lnTo>
                    <a:pt x="9602" y="6479"/>
                  </a:lnTo>
                  <a:lnTo>
                    <a:pt x="9490" y="6097"/>
                  </a:lnTo>
                  <a:lnTo>
                    <a:pt x="9374" y="5714"/>
                  </a:lnTo>
                  <a:lnTo>
                    <a:pt x="9257" y="5344"/>
                  </a:lnTo>
                  <a:lnTo>
                    <a:pt x="9136" y="4973"/>
                  </a:lnTo>
                  <a:lnTo>
                    <a:pt x="9011" y="4603"/>
                  </a:lnTo>
                  <a:lnTo>
                    <a:pt x="8886" y="4245"/>
                  </a:lnTo>
                  <a:lnTo>
                    <a:pt x="8757" y="3887"/>
                  </a:lnTo>
                  <a:lnTo>
                    <a:pt x="8627" y="3542"/>
                  </a:lnTo>
                  <a:lnTo>
                    <a:pt x="8493" y="3196"/>
                  </a:lnTo>
                  <a:lnTo>
                    <a:pt x="8355" y="2851"/>
                  </a:lnTo>
                  <a:lnTo>
                    <a:pt x="8217" y="2518"/>
                  </a:lnTo>
                  <a:lnTo>
                    <a:pt x="8075" y="2184"/>
                  </a:lnTo>
                  <a:lnTo>
                    <a:pt x="7932" y="1864"/>
                  </a:lnTo>
                  <a:lnTo>
                    <a:pt x="7643" y="1222"/>
                  </a:lnTo>
                  <a:lnTo>
                    <a:pt x="7345" y="592"/>
                  </a:lnTo>
                  <a:lnTo>
                    <a:pt x="7039"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3" name="Google Shape;1202;p42">
              <a:extLst>
                <a:ext uri="{FF2B5EF4-FFF2-40B4-BE49-F238E27FC236}">
                  <a16:creationId xmlns:a16="http://schemas.microsoft.com/office/drawing/2014/main" id="{9ED23B11-6A32-4019-9FBE-3254A74FC936}"/>
                </a:ext>
              </a:extLst>
            </p:cNvPr>
            <p:cNvSpPr/>
            <p:nvPr/>
          </p:nvSpPr>
          <p:spPr>
            <a:xfrm>
              <a:off x="8439259" y="10086988"/>
              <a:ext cx="111600" cy="289725"/>
            </a:xfrm>
            <a:custGeom>
              <a:avLst/>
              <a:gdLst/>
              <a:ahLst/>
              <a:cxnLst/>
              <a:rect l="l" t="t" r="r" b="b"/>
              <a:pathLst>
                <a:path w="4464" h="11589" extrusionOk="0">
                  <a:moveTo>
                    <a:pt x="3380" y="0"/>
                  </a:moveTo>
                  <a:lnTo>
                    <a:pt x="3350" y="13"/>
                  </a:lnTo>
                  <a:lnTo>
                    <a:pt x="3315" y="25"/>
                  </a:lnTo>
                  <a:lnTo>
                    <a:pt x="3281" y="62"/>
                  </a:lnTo>
                  <a:lnTo>
                    <a:pt x="3250" y="99"/>
                  </a:lnTo>
                  <a:lnTo>
                    <a:pt x="3220" y="149"/>
                  </a:lnTo>
                  <a:lnTo>
                    <a:pt x="3190" y="210"/>
                  </a:lnTo>
                  <a:lnTo>
                    <a:pt x="2987" y="642"/>
                  </a:lnTo>
                  <a:lnTo>
                    <a:pt x="2789" y="1099"/>
                  </a:lnTo>
                  <a:lnTo>
                    <a:pt x="2599" y="1580"/>
                  </a:lnTo>
                  <a:lnTo>
                    <a:pt x="2409" y="2061"/>
                  </a:lnTo>
                  <a:lnTo>
                    <a:pt x="2029" y="3036"/>
                  </a:lnTo>
                  <a:lnTo>
                    <a:pt x="1658" y="4024"/>
                  </a:lnTo>
                  <a:lnTo>
                    <a:pt x="1464" y="3431"/>
                  </a:lnTo>
                  <a:lnTo>
                    <a:pt x="1364" y="3147"/>
                  </a:lnTo>
                  <a:lnTo>
                    <a:pt x="1265" y="2864"/>
                  </a:lnTo>
                  <a:lnTo>
                    <a:pt x="1162" y="2592"/>
                  </a:lnTo>
                  <a:lnTo>
                    <a:pt x="1058" y="2333"/>
                  </a:lnTo>
                  <a:lnTo>
                    <a:pt x="946" y="2098"/>
                  </a:lnTo>
                  <a:lnTo>
                    <a:pt x="834" y="1876"/>
                  </a:lnTo>
                  <a:lnTo>
                    <a:pt x="803" y="1827"/>
                  </a:lnTo>
                  <a:lnTo>
                    <a:pt x="769" y="1778"/>
                  </a:lnTo>
                  <a:lnTo>
                    <a:pt x="734" y="1741"/>
                  </a:lnTo>
                  <a:lnTo>
                    <a:pt x="700" y="1716"/>
                  </a:lnTo>
                  <a:lnTo>
                    <a:pt x="665" y="1704"/>
                  </a:lnTo>
                  <a:lnTo>
                    <a:pt x="631" y="1691"/>
                  </a:lnTo>
                  <a:lnTo>
                    <a:pt x="562" y="1691"/>
                  </a:lnTo>
                  <a:lnTo>
                    <a:pt x="493" y="1728"/>
                  </a:lnTo>
                  <a:lnTo>
                    <a:pt x="424" y="1790"/>
                  </a:lnTo>
                  <a:lnTo>
                    <a:pt x="359" y="1889"/>
                  </a:lnTo>
                  <a:lnTo>
                    <a:pt x="303" y="2000"/>
                  </a:lnTo>
                  <a:lnTo>
                    <a:pt x="247" y="2135"/>
                  </a:lnTo>
                  <a:lnTo>
                    <a:pt x="199" y="2284"/>
                  </a:lnTo>
                  <a:lnTo>
                    <a:pt x="160" y="2444"/>
                  </a:lnTo>
                  <a:lnTo>
                    <a:pt x="143" y="2543"/>
                  </a:lnTo>
                  <a:lnTo>
                    <a:pt x="130" y="2629"/>
                  </a:lnTo>
                  <a:lnTo>
                    <a:pt x="117" y="2728"/>
                  </a:lnTo>
                  <a:lnTo>
                    <a:pt x="109" y="2814"/>
                  </a:lnTo>
                  <a:lnTo>
                    <a:pt x="104" y="2913"/>
                  </a:lnTo>
                  <a:lnTo>
                    <a:pt x="100" y="3024"/>
                  </a:lnTo>
                  <a:lnTo>
                    <a:pt x="100" y="3123"/>
                  </a:lnTo>
                  <a:lnTo>
                    <a:pt x="104" y="3221"/>
                  </a:lnTo>
                  <a:lnTo>
                    <a:pt x="113" y="3333"/>
                  </a:lnTo>
                  <a:lnTo>
                    <a:pt x="122" y="3431"/>
                  </a:lnTo>
                  <a:lnTo>
                    <a:pt x="178" y="3814"/>
                  </a:lnTo>
                  <a:lnTo>
                    <a:pt x="242" y="4196"/>
                  </a:lnTo>
                  <a:lnTo>
                    <a:pt x="316" y="4567"/>
                  </a:lnTo>
                  <a:lnTo>
                    <a:pt x="393" y="4925"/>
                  </a:lnTo>
                  <a:lnTo>
                    <a:pt x="475" y="5270"/>
                  </a:lnTo>
                  <a:lnTo>
                    <a:pt x="566" y="5616"/>
                  </a:lnTo>
                  <a:lnTo>
                    <a:pt x="661" y="5937"/>
                  </a:lnTo>
                  <a:lnTo>
                    <a:pt x="765" y="6257"/>
                  </a:lnTo>
                  <a:lnTo>
                    <a:pt x="588" y="6751"/>
                  </a:lnTo>
                  <a:lnTo>
                    <a:pt x="415" y="7245"/>
                  </a:lnTo>
                  <a:lnTo>
                    <a:pt x="329" y="7504"/>
                  </a:lnTo>
                  <a:lnTo>
                    <a:pt x="247" y="7763"/>
                  </a:lnTo>
                  <a:lnTo>
                    <a:pt x="169" y="8022"/>
                  </a:lnTo>
                  <a:lnTo>
                    <a:pt x="96" y="8294"/>
                  </a:lnTo>
                  <a:lnTo>
                    <a:pt x="65" y="8417"/>
                  </a:lnTo>
                  <a:lnTo>
                    <a:pt x="44" y="8553"/>
                  </a:lnTo>
                  <a:lnTo>
                    <a:pt x="22" y="8676"/>
                  </a:lnTo>
                  <a:lnTo>
                    <a:pt x="9" y="8812"/>
                  </a:lnTo>
                  <a:lnTo>
                    <a:pt x="5" y="8948"/>
                  </a:lnTo>
                  <a:lnTo>
                    <a:pt x="1" y="9083"/>
                  </a:lnTo>
                  <a:lnTo>
                    <a:pt x="5" y="9219"/>
                  </a:lnTo>
                  <a:lnTo>
                    <a:pt x="9" y="9355"/>
                  </a:lnTo>
                  <a:lnTo>
                    <a:pt x="22" y="9478"/>
                  </a:lnTo>
                  <a:lnTo>
                    <a:pt x="35" y="9614"/>
                  </a:lnTo>
                  <a:lnTo>
                    <a:pt x="52" y="9738"/>
                  </a:lnTo>
                  <a:lnTo>
                    <a:pt x="78" y="9861"/>
                  </a:lnTo>
                  <a:lnTo>
                    <a:pt x="104" y="9984"/>
                  </a:lnTo>
                  <a:lnTo>
                    <a:pt x="130" y="10095"/>
                  </a:lnTo>
                  <a:lnTo>
                    <a:pt x="160" y="10206"/>
                  </a:lnTo>
                  <a:lnTo>
                    <a:pt x="195" y="10318"/>
                  </a:lnTo>
                  <a:lnTo>
                    <a:pt x="234" y="10416"/>
                  </a:lnTo>
                  <a:lnTo>
                    <a:pt x="273" y="10503"/>
                  </a:lnTo>
                  <a:lnTo>
                    <a:pt x="311" y="10589"/>
                  </a:lnTo>
                  <a:lnTo>
                    <a:pt x="355" y="10663"/>
                  </a:lnTo>
                  <a:lnTo>
                    <a:pt x="398" y="10725"/>
                  </a:lnTo>
                  <a:lnTo>
                    <a:pt x="441" y="10774"/>
                  </a:lnTo>
                  <a:lnTo>
                    <a:pt x="488" y="10824"/>
                  </a:lnTo>
                  <a:lnTo>
                    <a:pt x="536" y="10848"/>
                  </a:lnTo>
                  <a:lnTo>
                    <a:pt x="583" y="10873"/>
                  </a:lnTo>
                  <a:lnTo>
                    <a:pt x="626" y="10873"/>
                  </a:lnTo>
                  <a:lnTo>
                    <a:pt x="674" y="10861"/>
                  </a:lnTo>
                  <a:lnTo>
                    <a:pt x="721" y="10848"/>
                  </a:lnTo>
                  <a:lnTo>
                    <a:pt x="769" y="10811"/>
                  </a:lnTo>
                  <a:lnTo>
                    <a:pt x="816" y="10762"/>
                  </a:lnTo>
                  <a:lnTo>
                    <a:pt x="859" y="10688"/>
                  </a:lnTo>
                  <a:lnTo>
                    <a:pt x="903" y="10601"/>
                  </a:lnTo>
                  <a:lnTo>
                    <a:pt x="1011" y="10367"/>
                  </a:lnTo>
                  <a:lnTo>
                    <a:pt x="1114" y="10108"/>
                  </a:lnTo>
                  <a:lnTo>
                    <a:pt x="1218" y="9849"/>
                  </a:lnTo>
                  <a:lnTo>
                    <a:pt x="1317" y="9589"/>
                  </a:lnTo>
                  <a:lnTo>
                    <a:pt x="1412" y="9318"/>
                  </a:lnTo>
                  <a:lnTo>
                    <a:pt x="1511" y="9034"/>
                  </a:lnTo>
                  <a:lnTo>
                    <a:pt x="1697" y="8454"/>
                  </a:lnTo>
                  <a:lnTo>
                    <a:pt x="1835" y="8713"/>
                  </a:lnTo>
                  <a:lnTo>
                    <a:pt x="1973" y="8960"/>
                  </a:lnTo>
                  <a:lnTo>
                    <a:pt x="2115" y="9195"/>
                  </a:lnTo>
                  <a:lnTo>
                    <a:pt x="2258" y="9429"/>
                  </a:lnTo>
                  <a:lnTo>
                    <a:pt x="2400" y="9651"/>
                  </a:lnTo>
                  <a:lnTo>
                    <a:pt x="2543" y="9873"/>
                  </a:lnTo>
                  <a:lnTo>
                    <a:pt x="2685" y="10071"/>
                  </a:lnTo>
                  <a:lnTo>
                    <a:pt x="2827" y="10268"/>
                  </a:lnTo>
                  <a:lnTo>
                    <a:pt x="3108" y="10638"/>
                  </a:lnTo>
                  <a:lnTo>
                    <a:pt x="3388" y="10972"/>
                  </a:lnTo>
                  <a:lnTo>
                    <a:pt x="3656" y="11268"/>
                  </a:lnTo>
                  <a:lnTo>
                    <a:pt x="3915" y="11527"/>
                  </a:lnTo>
                  <a:lnTo>
                    <a:pt x="3958" y="11564"/>
                  </a:lnTo>
                  <a:lnTo>
                    <a:pt x="3997" y="11576"/>
                  </a:lnTo>
                  <a:lnTo>
                    <a:pt x="4040" y="11589"/>
                  </a:lnTo>
                  <a:lnTo>
                    <a:pt x="4079" y="11589"/>
                  </a:lnTo>
                  <a:lnTo>
                    <a:pt x="4118" y="11564"/>
                  </a:lnTo>
                  <a:lnTo>
                    <a:pt x="4152" y="11539"/>
                  </a:lnTo>
                  <a:lnTo>
                    <a:pt x="4187" y="11502"/>
                  </a:lnTo>
                  <a:lnTo>
                    <a:pt x="4221" y="11441"/>
                  </a:lnTo>
                  <a:lnTo>
                    <a:pt x="4256" y="11391"/>
                  </a:lnTo>
                  <a:lnTo>
                    <a:pt x="4286" y="11317"/>
                  </a:lnTo>
                  <a:lnTo>
                    <a:pt x="4312" y="11243"/>
                  </a:lnTo>
                  <a:lnTo>
                    <a:pt x="4338" y="11157"/>
                  </a:lnTo>
                  <a:lnTo>
                    <a:pt x="4364" y="11070"/>
                  </a:lnTo>
                  <a:lnTo>
                    <a:pt x="4385" y="10972"/>
                  </a:lnTo>
                  <a:lnTo>
                    <a:pt x="4403" y="10873"/>
                  </a:lnTo>
                  <a:lnTo>
                    <a:pt x="4420" y="10774"/>
                  </a:lnTo>
                  <a:lnTo>
                    <a:pt x="4433" y="10663"/>
                  </a:lnTo>
                  <a:lnTo>
                    <a:pt x="4446" y="10564"/>
                  </a:lnTo>
                  <a:lnTo>
                    <a:pt x="4454" y="10453"/>
                  </a:lnTo>
                  <a:lnTo>
                    <a:pt x="4459" y="10342"/>
                  </a:lnTo>
                  <a:lnTo>
                    <a:pt x="4463" y="10231"/>
                  </a:lnTo>
                  <a:lnTo>
                    <a:pt x="4459" y="10120"/>
                  </a:lnTo>
                  <a:lnTo>
                    <a:pt x="4454" y="10009"/>
                  </a:lnTo>
                  <a:lnTo>
                    <a:pt x="4450" y="9910"/>
                  </a:lnTo>
                  <a:lnTo>
                    <a:pt x="4437" y="9812"/>
                  </a:lnTo>
                  <a:lnTo>
                    <a:pt x="4420" y="9713"/>
                  </a:lnTo>
                  <a:lnTo>
                    <a:pt x="4403" y="9614"/>
                  </a:lnTo>
                  <a:lnTo>
                    <a:pt x="4381" y="9528"/>
                  </a:lnTo>
                  <a:lnTo>
                    <a:pt x="4355" y="9441"/>
                  </a:lnTo>
                  <a:lnTo>
                    <a:pt x="4321" y="9367"/>
                  </a:lnTo>
                  <a:lnTo>
                    <a:pt x="4286" y="9306"/>
                  </a:lnTo>
                  <a:lnTo>
                    <a:pt x="4247" y="9244"/>
                  </a:lnTo>
                  <a:lnTo>
                    <a:pt x="4006" y="8935"/>
                  </a:lnTo>
                  <a:lnTo>
                    <a:pt x="3764" y="8602"/>
                  </a:lnTo>
                  <a:lnTo>
                    <a:pt x="3531" y="8257"/>
                  </a:lnTo>
                  <a:lnTo>
                    <a:pt x="3298" y="7874"/>
                  </a:lnTo>
                  <a:lnTo>
                    <a:pt x="3073" y="7479"/>
                  </a:lnTo>
                  <a:lnTo>
                    <a:pt x="2849" y="7047"/>
                  </a:lnTo>
                  <a:lnTo>
                    <a:pt x="2633" y="6603"/>
                  </a:lnTo>
                  <a:lnTo>
                    <a:pt x="2422" y="6146"/>
                  </a:lnTo>
                  <a:lnTo>
                    <a:pt x="2763" y="5073"/>
                  </a:lnTo>
                  <a:lnTo>
                    <a:pt x="3104" y="3999"/>
                  </a:lnTo>
                  <a:lnTo>
                    <a:pt x="3272" y="3456"/>
                  </a:lnTo>
                  <a:lnTo>
                    <a:pt x="3436" y="2913"/>
                  </a:lnTo>
                  <a:lnTo>
                    <a:pt x="3600" y="2358"/>
                  </a:lnTo>
                  <a:lnTo>
                    <a:pt x="3760" y="1802"/>
                  </a:lnTo>
                  <a:lnTo>
                    <a:pt x="3781" y="1716"/>
                  </a:lnTo>
                  <a:lnTo>
                    <a:pt x="3798" y="1617"/>
                  </a:lnTo>
                  <a:lnTo>
                    <a:pt x="3807" y="1531"/>
                  </a:lnTo>
                  <a:lnTo>
                    <a:pt x="3816" y="1432"/>
                  </a:lnTo>
                  <a:lnTo>
                    <a:pt x="3820" y="1346"/>
                  </a:lnTo>
                  <a:lnTo>
                    <a:pt x="3824" y="1247"/>
                  </a:lnTo>
                  <a:lnTo>
                    <a:pt x="3820" y="1161"/>
                  </a:lnTo>
                  <a:lnTo>
                    <a:pt x="3816" y="1062"/>
                  </a:lnTo>
                  <a:lnTo>
                    <a:pt x="3807" y="963"/>
                  </a:lnTo>
                  <a:lnTo>
                    <a:pt x="3798" y="877"/>
                  </a:lnTo>
                  <a:lnTo>
                    <a:pt x="3785" y="790"/>
                  </a:lnTo>
                  <a:lnTo>
                    <a:pt x="3768" y="704"/>
                  </a:lnTo>
                  <a:lnTo>
                    <a:pt x="3729" y="543"/>
                  </a:lnTo>
                  <a:lnTo>
                    <a:pt x="3682" y="383"/>
                  </a:lnTo>
                  <a:lnTo>
                    <a:pt x="3630" y="260"/>
                  </a:lnTo>
                  <a:lnTo>
                    <a:pt x="3574" y="149"/>
                  </a:lnTo>
                  <a:lnTo>
                    <a:pt x="3544" y="112"/>
                  </a:lnTo>
                  <a:lnTo>
                    <a:pt x="3509" y="75"/>
                  </a:lnTo>
                  <a:lnTo>
                    <a:pt x="3479" y="38"/>
                  </a:lnTo>
                  <a:lnTo>
                    <a:pt x="3445" y="25"/>
                  </a:lnTo>
                  <a:lnTo>
                    <a:pt x="3414" y="13"/>
                  </a:lnTo>
                  <a:lnTo>
                    <a:pt x="3380" y="0"/>
                  </a:lnTo>
                  <a:close/>
                </a:path>
              </a:pathLst>
            </a:custGeom>
            <a:solidFill>
              <a:srgbClr val="1C1C1B"/>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4" name="Google Shape;1203;p42">
              <a:extLst>
                <a:ext uri="{FF2B5EF4-FFF2-40B4-BE49-F238E27FC236}">
                  <a16:creationId xmlns:a16="http://schemas.microsoft.com/office/drawing/2014/main" id="{63CD7DA0-8E2A-4355-8180-F21C336A318C}"/>
                </a:ext>
              </a:extLst>
            </p:cNvPr>
            <p:cNvSpPr/>
            <p:nvPr/>
          </p:nvSpPr>
          <p:spPr>
            <a:xfrm>
              <a:off x="8537109" y="6486513"/>
              <a:ext cx="133075" cy="1278550"/>
            </a:xfrm>
            <a:custGeom>
              <a:avLst/>
              <a:gdLst/>
              <a:ahLst/>
              <a:cxnLst/>
              <a:rect l="l" t="t" r="r" b="b"/>
              <a:pathLst>
                <a:path w="5323" h="51142" extrusionOk="0">
                  <a:moveTo>
                    <a:pt x="1926" y="0"/>
                  </a:moveTo>
                  <a:lnTo>
                    <a:pt x="1805" y="12"/>
                  </a:lnTo>
                  <a:lnTo>
                    <a:pt x="1684" y="25"/>
                  </a:lnTo>
                  <a:lnTo>
                    <a:pt x="1559" y="62"/>
                  </a:lnTo>
                  <a:lnTo>
                    <a:pt x="1434" y="99"/>
                  </a:lnTo>
                  <a:lnTo>
                    <a:pt x="1175" y="210"/>
                  </a:lnTo>
                  <a:lnTo>
                    <a:pt x="903" y="309"/>
                  </a:lnTo>
                  <a:lnTo>
                    <a:pt x="760" y="358"/>
                  </a:lnTo>
                  <a:lnTo>
                    <a:pt x="614" y="395"/>
                  </a:lnTo>
                  <a:lnTo>
                    <a:pt x="467" y="432"/>
                  </a:lnTo>
                  <a:lnTo>
                    <a:pt x="316" y="457"/>
                  </a:lnTo>
                  <a:lnTo>
                    <a:pt x="1" y="457"/>
                  </a:lnTo>
                  <a:lnTo>
                    <a:pt x="130" y="1987"/>
                  </a:lnTo>
                  <a:lnTo>
                    <a:pt x="260" y="3530"/>
                  </a:lnTo>
                  <a:lnTo>
                    <a:pt x="389" y="5072"/>
                  </a:lnTo>
                  <a:lnTo>
                    <a:pt x="510" y="6627"/>
                  </a:lnTo>
                  <a:lnTo>
                    <a:pt x="631" y="8182"/>
                  </a:lnTo>
                  <a:lnTo>
                    <a:pt x="748" y="9737"/>
                  </a:lnTo>
                  <a:lnTo>
                    <a:pt x="860" y="11304"/>
                  </a:lnTo>
                  <a:lnTo>
                    <a:pt x="972" y="12872"/>
                  </a:lnTo>
                  <a:lnTo>
                    <a:pt x="1076" y="14439"/>
                  </a:lnTo>
                  <a:lnTo>
                    <a:pt x="1183" y="16006"/>
                  </a:lnTo>
                  <a:lnTo>
                    <a:pt x="1283" y="17586"/>
                  </a:lnTo>
                  <a:lnTo>
                    <a:pt x="1382" y="19153"/>
                  </a:lnTo>
                  <a:lnTo>
                    <a:pt x="1481" y="20733"/>
                  </a:lnTo>
                  <a:lnTo>
                    <a:pt x="1572" y="22325"/>
                  </a:lnTo>
                  <a:lnTo>
                    <a:pt x="1753" y="25497"/>
                  </a:lnTo>
                  <a:lnTo>
                    <a:pt x="1926" y="28681"/>
                  </a:lnTo>
                  <a:lnTo>
                    <a:pt x="2085" y="31877"/>
                  </a:lnTo>
                  <a:lnTo>
                    <a:pt x="2241" y="35073"/>
                  </a:lnTo>
                  <a:lnTo>
                    <a:pt x="2387" y="38282"/>
                  </a:lnTo>
                  <a:lnTo>
                    <a:pt x="2530" y="41491"/>
                  </a:lnTo>
                  <a:lnTo>
                    <a:pt x="2659" y="44699"/>
                  </a:lnTo>
                  <a:lnTo>
                    <a:pt x="2789" y="47920"/>
                  </a:lnTo>
                  <a:lnTo>
                    <a:pt x="2910" y="51141"/>
                  </a:lnTo>
                  <a:lnTo>
                    <a:pt x="3216" y="51055"/>
                  </a:lnTo>
                  <a:lnTo>
                    <a:pt x="3514" y="50981"/>
                  </a:lnTo>
                  <a:lnTo>
                    <a:pt x="3816" y="50919"/>
                  </a:lnTo>
                  <a:lnTo>
                    <a:pt x="4118" y="50870"/>
                  </a:lnTo>
                  <a:lnTo>
                    <a:pt x="4416" y="50820"/>
                  </a:lnTo>
                  <a:lnTo>
                    <a:pt x="4718" y="50783"/>
                  </a:lnTo>
                  <a:lnTo>
                    <a:pt x="5020" y="50759"/>
                  </a:lnTo>
                  <a:lnTo>
                    <a:pt x="5322" y="50746"/>
                  </a:lnTo>
                  <a:lnTo>
                    <a:pt x="5102" y="43514"/>
                  </a:lnTo>
                  <a:lnTo>
                    <a:pt x="4878" y="36283"/>
                  </a:lnTo>
                  <a:lnTo>
                    <a:pt x="4653" y="29063"/>
                  </a:lnTo>
                  <a:lnTo>
                    <a:pt x="4429" y="21856"/>
                  </a:lnTo>
                  <a:lnTo>
                    <a:pt x="4407" y="20943"/>
                  </a:lnTo>
                  <a:lnTo>
                    <a:pt x="4394" y="19968"/>
                  </a:lnTo>
                  <a:lnTo>
                    <a:pt x="4386" y="18931"/>
                  </a:lnTo>
                  <a:lnTo>
                    <a:pt x="4381" y="17858"/>
                  </a:lnTo>
                  <a:lnTo>
                    <a:pt x="4373" y="15612"/>
                  </a:lnTo>
                  <a:lnTo>
                    <a:pt x="4364" y="14464"/>
                  </a:lnTo>
                  <a:lnTo>
                    <a:pt x="4355" y="13304"/>
                  </a:lnTo>
                  <a:lnTo>
                    <a:pt x="4338" y="12156"/>
                  </a:lnTo>
                  <a:lnTo>
                    <a:pt x="4312" y="11021"/>
                  </a:lnTo>
                  <a:lnTo>
                    <a:pt x="4299" y="10465"/>
                  </a:lnTo>
                  <a:lnTo>
                    <a:pt x="4282" y="9910"/>
                  </a:lnTo>
                  <a:lnTo>
                    <a:pt x="4260" y="9367"/>
                  </a:lnTo>
                  <a:lnTo>
                    <a:pt x="4235" y="8836"/>
                  </a:lnTo>
                  <a:lnTo>
                    <a:pt x="4209" y="8318"/>
                  </a:lnTo>
                  <a:lnTo>
                    <a:pt x="4174" y="7812"/>
                  </a:lnTo>
                  <a:lnTo>
                    <a:pt x="4140" y="7318"/>
                  </a:lnTo>
                  <a:lnTo>
                    <a:pt x="4101" y="6849"/>
                  </a:lnTo>
                  <a:lnTo>
                    <a:pt x="4058" y="6380"/>
                  </a:lnTo>
                  <a:lnTo>
                    <a:pt x="4010" y="5936"/>
                  </a:lnTo>
                  <a:lnTo>
                    <a:pt x="3958" y="5517"/>
                  </a:lnTo>
                  <a:lnTo>
                    <a:pt x="3902" y="5109"/>
                  </a:lnTo>
                  <a:lnTo>
                    <a:pt x="3790" y="4443"/>
                  </a:lnTo>
                  <a:lnTo>
                    <a:pt x="3682" y="3826"/>
                  </a:lnTo>
                  <a:lnTo>
                    <a:pt x="3574" y="3258"/>
                  </a:lnTo>
                  <a:lnTo>
                    <a:pt x="3466" y="2765"/>
                  </a:lnTo>
                  <a:lnTo>
                    <a:pt x="3363" y="2308"/>
                  </a:lnTo>
                  <a:lnTo>
                    <a:pt x="3255" y="1901"/>
                  </a:lnTo>
                  <a:lnTo>
                    <a:pt x="3203" y="1716"/>
                  </a:lnTo>
                  <a:lnTo>
                    <a:pt x="3147" y="1543"/>
                  </a:lnTo>
                  <a:lnTo>
                    <a:pt x="3095" y="1382"/>
                  </a:lnTo>
                  <a:lnTo>
                    <a:pt x="3039" y="1234"/>
                  </a:lnTo>
                  <a:lnTo>
                    <a:pt x="2987" y="1099"/>
                  </a:lnTo>
                  <a:lnTo>
                    <a:pt x="2931" y="963"/>
                  </a:lnTo>
                  <a:lnTo>
                    <a:pt x="2879" y="852"/>
                  </a:lnTo>
                  <a:lnTo>
                    <a:pt x="2828" y="741"/>
                  </a:lnTo>
                  <a:lnTo>
                    <a:pt x="2772" y="630"/>
                  </a:lnTo>
                  <a:lnTo>
                    <a:pt x="2715" y="543"/>
                  </a:lnTo>
                  <a:lnTo>
                    <a:pt x="2664" y="457"/>
                  </a:lnTo>
                  <a:lnTo>
                    <a:pt x="2608" y="383"/>
                  </a:lnTo>
                  <a:lnTo>
                    <a:pt x="2551" y="309"/>
                  </a:lnTo>
                  <a:lnTo>
                    <a:pt x="2500" y="259"/>
                  </a:lnTo>
                  <a:lnTo>
                    <a:pt x="2387" y="161"/>
                  </a:lnTo>
                  <a:lnTo>
                    <a:pt x="2275" y="87"/>
                  </a:lnTo>
                  <a:lnTo>
                    <a:pt x="2159" y="37"/>
                  </a:lnTo>
                  <a:lnTo>
                    <a:pt x="2042" y="12"/>
                  </a:lnTo>
                  <a:lnTo>
                    <a:pt x="1926" y="0"/>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5" name="Google Shape;1204;p42">
              <a:extLst>
                <a:ext uri="{FF2B5EF4-FFF2-40B4-BE49-F238E27FC236}">
                  <a16:creationId xmlns:a16="http://schemas.microsoft.com/office/drawing/2014/main" id="{61303296-3011-49AE-9202-F6CA9769F128}"/>
                </a:ext>
              </a:extLst>
            </p:cNvPr>
            <p:cNvSpPr/>
            <p:nvPr/>
          </p:nvSpPr>
          <p:spPr>
            <a:xfrm>
              <a:off x="8603584" y="3335538"/>
              <a:ext cx="98950" cy="744500"/>
            </a:xfrm>
            <a:custGeom>
              <a:avLst/>
              <a:gdLst/>
              <a:ahLst/>
              <a:cxnLst/>
              <a:rect l="l" t="t" r="r" b="b"/>
              <a:pathLst>
                <a:path w="3958" h="29780" extrusionOk="0">
                  <a:moveTo>
                    <a:pt x="492" y="1"/>
                  </a:moveTo>
                  <a:lnTo>
                    <a:pt x="376" y="13"/>
                  </a:lnTo>
                  <a:lnTo>
                    <a:pt x="255" y="50"/>
                  </a:lnTo>
                  <a:lnTo>
                    <a:pt x="130" y="87"/>
                  </a:lnTo>
                  <a:lnTo>
                    <a:pt x="0" y="136"/>
                  </a:lnTo>
                  <a:lnTo>
                    <a:pt x="134" y="1951"/>
                  </a:lnTo>
                  <a:lnTo>
                    <a:pt x="259" y="3765"/>
                  </a:lnTo>
                  <a:lnTo>
                    <a:pt x="376" y="5591"/>
                  </a:lnTo>
                  <a:lnTo>
                    <a:pt x="488" y="7430"/>
                  </a:lnTo>
                  <a:lnTo>
                    <a:pt x="592" y="9269"/>
                  </a:lnTo>
                  <a:lnTo>
                    <a:pt x="691" y="11120"/>
                  </a:lnTo>
                  <a:lnTo>
                    <a:pt x="777" y="12971"/>
                  </a:lnTo>
                  <a:lnTo>
                    <a:pt x="863" y="14822"/>
                  </a:lnTo>
                  <a:lnTo>
                    <a:pt x="937" y="16686"/>
                  </a:lnTo>
                  <a:lnTo>
                    <a:pt x="1010" y="18549"/>
                  </a:lnTo>
                  <a:lnTo>
                    <a:pt x="1071" y="20413"/>
                  </a:lnTo>
                  <a:lnTo>
                    <a:pt x="1127" y="22288"/>
                  </a:lnTo>
                  <a:lnTo>
                    <a:pt x="1174" y="24152"/>
                  </a:lnTo>
                  <a:lnTo>
                    <a:pt x="1217" y="26028"/>
                  </a:lnTo>
                  <a:lnTo>
                    <a:pt x="1256" y="27904"/>
                  </a:lnTo>
                  <a:lnTo>
                    <a:pt x="1282" y="29779"/>
                  </a:lnTo>
                  <a:lnTo>
                    <a:pt x="1787" y="29730"/>
                  </a:lnTo>
                  <a:lnTo>
                    <a:pt x="2055" y="29705"/>
                  </a:lnTo>
                  <a:lnTo>
                    <a:pt x="2314" y="29656"/>
                  </a:lnTo>
                  <a:lnTo>
                    <a:pt x="2443" y="29619"/>
                  </a:lnTo>
                  <a:lnTo>
                    <a:pt x="2564" y="29582"/>
                  </a:lnTo>
                  <a:lnTo>
                    <a:pt x="2680" y="29545"/>
                  </a:lnTo>
                  <a:lnTo>
                    <a:pt x="2788" y="29483"/>
                  </a:lnTo>
                  <a:lnTo>
                    <a:pt x="2892" y="29422"/>
                  </a:lnTo>
                  <a:lnTo>
                    <a:pt x="2982" y="29335"/>
                  </a:lnTo>
                  <a:lnTo>
                    <a:pt x="3064" y="29249"/>
                  </a:lnTo>
                  <a:lnTo>
                    <a:pt x="3138" y="29138"/>
                  </a:lnTo>
                  <a:lnTo>
                    <a:pt x="3203" y="29027"/>
                  </a:lnTo>
                  <a:lnTo>
                    <a:pt x="3267" y="28916"/>
                  </a:lnTo>
                  <a:lnTo>
                    <a:pt x="3328" y="28792"/>
                  </a:lnTo>
                  <a:lnTo>
                    <a:pt x="3384" y="28656"/>
                  </a:lnTo>
                  <a:lnTo>
                    <a:pt x="3436" y="28533"/>
                  </a:lnTo>
                  <a:lnTo>
                    <a:pt x="3487" y="28397"/>
                  </a:lnTo>
                  <a:lnTo>
                    <a:pt x="3535" y="28261"/>
                  </a:lnTo>
                  <a:lnTo>
                    <a:pt x="3578" y="28126"/>
                  </a:lnTo>
                  <a:lnTo>
                    <a:pt x="3621" y="27978"/>
                  </a:lnTo>
                  <a:lnTo>
                    <a:pt x="3660" y="27830"/>
                  </a:lnTo>
                  <a:lnTo>
                    <a:pt x="3695" y="27681"/>
                  </a:lnTo>
                  <a:lnTo>
                    <a:pt x="3729" y="27521"/>
                  </a:lnTo>
                  <a:lnTo>
                    <a:pt x="3759" y="27373"/>
                  </a:lnTo>
                  <a:lnTo>
                    <a:pt x="3785" y="27213"/>
                  </a:lnTo>
                  <a:lnTo>
                    <a:pt x="3837" y="26892"/>
                  </a:lnTo>
                  <a:lnTo>
                    <a:pt x="3876" y="26546"/>
                  </a:lnTo>
                  <a:lnTo>
                    <a:pt x="3906" y="26201"/>
                  </a:lnTo>
                  <a:lnTo>
                    <a:pt x="3932" y="25855"/>
                  </a:lnTo>
                  <a:lnTo>
                    <a:pt x="3945" y="25497"/>
                  </a:lnTo>
                  <a:lnTo>
                    <a:pt x="3953" y="25127"/>
                  </a:lnTo>
                  <a:lnTo>
                    <a:pt x="3958" y="24757"/>
                  </a:lnTo>
                  <a:lnTo>
                    <a:pt x="3953" y="24374"/>
                  </a:lnTo>
                  <a:lnTo>
                    <a:pt x="3940" y="23992"/>
                  </a:lnTo>
                  <a:lnTo>
                    <a:pt x="3928" y="23609"/>
                  </a:lnTo>
                  <a:lnTo>
                    <a:pt x="3906" y="23226"/>
                  </a:lnTo>
                  <a:lnTo>
                    <a:pt x="3884" y="22844"/>
                  </a:lnTo>
                  <a:lnTo>
                    <a:pt x="3858" y="22461"/>
                  </a:lnTo>
                  <a:lnTo>
                    <a:pt x="3798" y="21684"/>
                  </a:lnTo>
                  <a:lnTo>
                    <a:pt x="3729" y="20919"/>
                  </a:lnTo>
                  <a:lnTo>
                    <a:pt x="3591" y="19450"/>
                  </a:lnTo>
                  <a:lnTo>
                    <a:pt x="3526" y="18759"/>
                  </a:lnTo>
                  <a:lnTo>
                    <a:pt x="3470" y="18105"/>
                  </a:lnTo>
                  <a:lnTo>
                    <a:pt x="3285" y="15686"/>
                  </a:lnTo>
                  <a:lnTo>
                    <a:pt x="3090" y="13267"/>
                  </a:lnTo>
                  <a:lnTo>
                    <a:pt x="2896" y="10861"/>
                  </a:lnTo>
                  <a:lnTo>
                    <a:pt x="2793" y="9664"/>
                  </a:lnTo>
                  <a:lnTo>
                    <a:pt x="2693" y="8467"/>
                  </a:lnTo>
                  <a:lnTo>
                    <a:pt x="2607" y="7418"/>
                  </a:lnTo>
                  <a:lnTo>
                    <a:pt x="2521" y="6393"/>
                  </a:lnTo>
                  <a:lnTo>
                    <a:pt x="2430" y="5369"/>
                  </a:lnTo>
                  <a:lnTo>
                    <a:pt x="2331" y="4357"/>
                  </a:lnTo>
                  <a:lnTo>
                    <a:pt x="2314" y="4036"/>
                  </a:lnTo>
                  <a:lnTo>
                    <a:pt x="2292" y="3740"/>
                  </a:lnTo>
                  <a:lnTo>
                    <a:pt x="2270" y="3444"/>
                  </a:lnTo>
                  <a:lnTo>
                    <a:pt x="2240" y="3172"/>
                  </a:lnTo>
                  <a:lnTo>
                    <a:pt x="2210" y="2901"/>
                  </a:lnTo>
                  <a:lnTo>
                    <a:pt x="2175" y="2642"/>
                  </a:lnTo>
                  <a:lnTo>
                    <a:pt x="2137" y="2395"/>
                  </a:lnTo>
                  <a:lnTo>
                    <a:pt x="2093" y="2173"/>
                  </a:lnTo>
                  <a:lnTo>
                    <a:pt x="2050" y="1951"/>
                  </a:lnTo>
                  <a:lnTo>
                    <a:pt x="1998" y="1741"/>
                  </a:lnTo>
                  <a:lnTo>
                    <a:pt x="1947" y="1543"/>
                  </a:lnTo>
                  <a:lnTo>
                    <a:pt x="1891" y="1358"/>
                  </a:lnTo>
                  <a:lnTo>
                    <a:pt x="1830" y="1185"/>
                  </a:lnTo>
                  <a:lnTo>
                    <a:pt x="1765" y="1025"/>
                  </a:lnTo>
                  <a:lnTo>
                    <a:pt x="1696" y="877"/>
                  </a:lnTo>
                  <a:lnTo>
                    <a:pt x="1627" y="741"/>
                  </a:lnTo>
                  <a:lnTo>
                    <a:pt x="1550" y="605"/>
                  </a:lnTo>
                  <a:lnTo>
                    <a:pt x="1472" y="494"/>
                  </a:lnTo>
                  <a:lnTo>
                    <a:pt x="1390" y="396"/>
                  </a:lnTo>
                  <a:lnTo>
                    <a:pt x="1304" y="309"/>
                  </a:lnTo>
                  <a:lnTo>
                    <a:pt x="1213" y="223"/>
                  </a:lnTo>
                  <a:lnTo>
                    <a:pt x="1122" y="161"/>
                  </a:lnTo>
                  <a:lnTo>
                    <a:pt x="1027" y="99"/>
                  </a:lnTo>
                  <a:lnTo>
                    <a:pt x="924" y="62"/>
                  </a:lnTo>
                  <a:lnTo>
                    <a:pt x="825" y="25"/>
                  </a:lnTo>
                  <a:lnTo>
                    <a:pt x="717" y="13"/>
                  </a:lnTo>
                  <a:lnTo>
                    <a:pt x="605"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76" name="Google Shape;1205;p42">
              <a:extLst>
                <a:ext uri="{FF2B5EF4-FFF2-40B4-BE49-F238E27FC236}">
                  <a16:creationId xmlns:a16="http://schemas.microsoft.com/office/drawing/2014/main" id="{1B0004D9-397D-48F5-9C0D-DBD756C674F3}"/>
                </a:ext>
              </a:extLst>
            </p:cNvPr>
            <p:cNvSpPr/>
            <p:nvPr/>
          </p:nvSpPr>
          <p:spPr>
            <a:xfrm>
              <a:off x="8957884" y="10186013"/>
              <a:ext cx="445500" cy="1166250"/>
            </a:xfrm>
            <a:custGeom>
              <a:avLst/>
              <a:gdLst/>
              <a:ahLst/>
              <a:cxnLst/>
              <a:rect l="l" t="t" r="r" b="b"/>
              <a:pathLst>
                <a:path w="17820" h="46650" extrusionOk="0">
                  <a:moveTo>
                    <a:pt x="8015" y="1"/>
                  </a:moveTo>
                  <a:lnTo>
                    <a:pt x="7765" y="13"/>
                  </a:lnTo>
                  <a:lnTo>
                    <a:pt x="7519" y="38"/>
                  </a:lnTo>
                  <a:lnTo>
                    <a:pt x="7277" y="87"/>
                  </a:lnTo>
                  <a:lnTo>
                    <a:pt x="7031" y="149"/>
                  </a:lnTo>
                  <a:lnTo>
                    <a:pt x="6794" y="223"/>
                  </a:lnTo>
                  <a:lnTo>
                    <a:pt x="6552" y="322"/>
                  </a:lnTo>
                  <a:lnTo>
                    <a:pt x="6315" y="433"/>
                  </a:lnTo>
                  <a:lnTo>
                    <a:pt x="6081" y="569"/>
                  </a:lnTo>
                  <a:lnTo>
                    <a:pt x="5848" y="717"/>
                  </a:lnTo>
                  <a:lnTo>
                    <a:pt x="5620" y="890"/>
                  </a:lnTo>
                  <a:lnTo>
                    <a:pt x="5391" y="1075"/>
                  </a:lnTo>
                  <a:lnTo>
                    <a:pt x="5167" y="1272"/>
                  </a:lnTo>
                  <a:lnTo>
                    <a:pt x="4942" y="1494"/>
                  </a:lnTo>
                  <a:lnTo>
                    <a:pt x="4722" y="1729"/>
                  </a:lnTo>
                  <a:lnTo>
                    <a:pt x="4506" y="1988"/>
                  </a:lnTo>
                  <a:lnTo>
                    <a:pt x="4295" y="2259"/>
                  </a:lnTo>
                  <a:lnTo>
                    <a:pt x="4083" y="2543"/>
                  </a:lnTo>
                  <a:lnTo>
                    <a:pt x="3876" y="2852"/>
                  </a:lnTo>
                  <a:lnTo>
                    <a:pt x="3673" y="3185"/>
                  </a:lnTo>
                  <a:lnTo>
                    <a:pt x="3475" y="3530"/>
                  </a:lnTo>
                  <a:lnTo>
                    <a:pt x="3276" y="3888"/>
                  </a:lnTo>
                  <a:lnTo>
                    <a:pt x="3086" y="4271"/>
                  </a:lnTo>
                  <a:lnTo>
                    <a:pt x="2897" y="4666"/>
                  </a:lnTo>
                  <a:lnTo>
                    <a:pt x="2711" y="5073"/>
                  </a:lnTo>
                  <a:lnTo>
                    <a:pt x="2534" y="5505"/>
                  </a:lnTo>
                  <a:lnTo>
                    <a:pt x="2357" y="5949"/>
                  </a:lnTo>
                  <a:lnTo>
                    <a:pt x="2184" y="6418"/>
                  </a:lnTo>
                  <a:lnTo>
                    <a:pt x="2020" y="6900"/>
                  </a:lnTo>
                  <a:lnTo>
                    <a:pt x="1857" y="7406"/>
                  </a:lnTo>
                  <a:lnTo>
                    <a:pt x="1701" y="7924"/>
                  </a:lnTo>
                  <a:lnTo>
                    <a:pt x="1550" y="8467"/>
                  </a:lnTo>
                  <a:lnTo>
                    <a:pt x="1399" y="9022"/>
                  </a:lnTo>
                  <a:lnTo>
                    <a:pt x="1261" y="9590"/>
                  </a:lnTo>
                  <a:lnTo>
                    <a:pt x="1123" y="10182"/>
                  </a:lnTo>
                  <a:lnTo>
                    <a:pt x="989" y="10787"/>
                  </a:lnTo>
                  <a:lnTo>
                    <a:pt x="864" y="11416"/>
                  </a:lnTo>
                  <a:lnTo>
                    <a:pt x="743" y="12058"/>
                  </a:lnTo>
                  <a:lnTo>
                    <a:pt x="631" y="12725"/>
                  </a:lnTo>
                  <a:lnTo>
                    <a:pt x="523" y="13403"/>
                  </a:lnTo>
                  <a:lnTo>
                    <a:pt x="419" y="14094"/>
                  </a:lnTo>
                  <a:lnTo>
                    <a:pt x="324" y="14810"/>
                  </a:lnTo>
                  <a:lnTo>
                    <a:pt x="234" y="15538"/>
                  </a:lnTo>
                  <a:lnTo>
                    <a:pt x="148" y="16291"/>
                  </a:lnTo>
                  <a:lnTo>
                    <a:pt x="74" y="17056"/>
                  </a:lnTo>
                  <a:lnTo>
                    <a:pt x="1" y="17846"/>
                  </a:lnTo>
                  <a:lnTo>
                    <a:pt x="251" y="18179"/>
                  </a:lnTo>
                  <a:lnTo>
                    <a:pt x="497" y="18549"/>
                  </a:lnTo>
                  <a:lnTo>
                    <a:pt x="743" y="18944"/>
                  </a:lnTo>
                  <a:lnTo>
                    <a:pt x="985" y="19352"/>
                  </a:lnTo>
                  <a:lnTo>
                    <a:pt x="1226" y="19796"/>
                  </a:lnTo>
                  <a:lnTo>
                    <a:pt x="1464" y="20240"/>
                  </a:lnTo>
                  <a:lnTo>
                    <a:pt x="1701" y="20721"/>
                  </a:lnTo>
                  <a:lnTo>
                    <a:pt x="1934" y="21203"/>
                  </a:lnTo>
                  <a:lnTo>
                    <a:pt x="2163" y="21709"/>
                  </a:lnTo>
                  <a:lnTo>
                    <a:pt x="2392" y="22215"/>
                  </a:lnTo>
                  <a:lnTo>
                    <a:pt x="2612" y="22745"/>
                  </a:lnTo>
                  <a:lnTo>
                    <a:pt x="2828" y="23276"/>
                  </a:lnTo>
                  <a:lnTo>
                    <a:pt x="3039" y="23831"/>
                  </a:lnTo>
                  <a:lnTo>
                    <a:pt x="3246" y="24374"/>
                  </a:lnTo>
                  <a:lnTo>
                    <a:pt x="3445" y="24930"/>
                  </a:lnTo>
                  <a:lnTo>
                    <a:pt x="3639" y="25497"/>
                  </a:lnTo>
                  <a:lnTo>
                    <a:pt x="3660" y="25312"/>
                  </a:lnTo>
                  <a:lnTo>
                    <a:pt x="3695" y="25090"/>
                  </a:lnTo>
                  <a:lnTo>
                    <a:pt x="3837" y="24485"/>
                  </a:lnTo>
                  <a:lnTo>
                    <a:pt x="3993" y="23868"/>
                  </a:lnTo>
                  <a:lnTo>
                    <a:pt x="4157" y="23251"/>
                  </a:lnTo>
                  <a:lnTo>
                    <a:pt x="4329" y="22647"/>
                  </a:lnTo>
                  <a:lnTo>
                    <a:pt x="4511" y="22054"/>
                  </a:lnTo>
                  <a:lnTo>
                    <a:pt x="4700" y="21462"/>
                  </a:lnTo>
                  <a:lnTo>
                    <a:pt x="4895" y="20882"/>
                  </a:lnTo>
                  <a:lnTo>
                    <a:pt x="5102" y="20327"/>
                  </a:lnTo>
                  <a:lnTo>
                    <a:pt x="5313" y="19771"/>
                  </a:lnTo>
                  <a:lnTo>
                    <a:pt x="5529" y="19253"/>
                  </a:lnTo>
                  <a:lnTo>
                    <a:pt x="5753" y="18747"/>
                  </a:lnTo>
                  <a:lnTo>
                    <a:pt x="5870" y="18500"/>
                  </a:lnTo>
                  <a:lnTo>
                    <a:pt x="5987" y="18266"/>
                  </a:lnTo>
                  <a:lnTo>
                    <a:pt x="6103" y="18031"/>
                  </a:lnTo>
                  <a:lnTo>
                    <a:pt x="6220" y="17809"/>
                  </a:lnTo>
                  <a:lnTo>
                    <a:pt x="6340" y="17599"/>
                  </a:lnTo>
                  <a:lnTo>
                    <a:pt x="6461" y="17389"/>
                  </a:lnTo>
                  <a:lnTo>
                    <a:pt x="6582" y="17180"/>
                  </a:lnTo>
                  <a:lnTo>
                    <a:pt x="6707" y="16994"/>
                  </a:lnTo>
                  <a:lnTo>
                    <a:pt x="6828" y="16809"/>
                  </a:lnTo>
                  <a:lnTo>
                    <a:pt x="6953" y="16624"/>
                  </a:lnTo>
                  <a:lnTo>
                    <a:pt x="7078" y="16464"/>
                  </a:lnTo>
                  <a:lnTo>
                    <a:pt x="7204" y="16303"/>
                  </a:lnTo>
                  <a:lnTo>
                    <a:pt x="7333" y="16155"/>
                  </a:lnTo>
                  <a:lnTo>
                    <a:pt x="7458" y="16020"/>
                  </a:lnTo>
                  <a:lnTo>
                    <a:pt x="7588" y="15896"/>
                  </a:lnTo>
                  <a:lnTo>
                    <a:pt x="7717" y="15773"/>
                  </a:lnTo>
                  <a:lnTo>
                    <a:pt x="7847" y="15674"/>
                  </a:lnTo>
                  <a:lnTo>
                    <a:pt x="7976" y="15575"/>
                  </a:lnTo>
                  <a:lnTo>
                    <a:pt x="8105" y="15489"/>
                  </a:lnTo>
                  <a:lnTo>
                    <a:pt x="8235" y="15415"/>
                  </a:lnTo>
                  <a:lnTo>
                    <a:pt x="8364" y="15353"/>
                  </a:lnTo>
                  <a:lnTo>
                    <a:pt x="8498" y="15304"/>
                  </a:lnTo>
                  <a:lnTo>
                    <a:pt x="8628" y="15279"/>
                  </a:lnTo>
                  <a:lnTo>
                    <a:pt x="8761" y="15254"/>
                  </a:lnTo>
                  <a:lnTo>
                    <a:pt x="8891" y="15242"/>
                  </a:lnTo>
                  <a:lnTo>
                    <a:pt x="9020" y="15242"/>
                  </a:lnTo>
                  <a:lnTo>
                    <a:pt x="9154" y="15267"/>
                  </a:lnTo>
                  <a:lnTo>
                    <a:pt x="9284" y="15304"/>
                  </a:lnTo>
                  <a:lnTo>
                    <a:pt x="9417" y="15341"/>
                  </a:lnTo>
                  <a:lnTo>
                    <a:pt x="9547" y="15403"/>
                  </a:lnTo>
                  <a:lnTo>
                    <a:pt x="9676" y="15489"/>
                  </a:lnTo>
                  <a:lnTo>
                    <a:pt x="9806" y="15575"/>
                  </a:lnTo>
                  <a:lnTo>
                    <a:pt x="9935" y="15686"/>
                  </a:lnTo>
                  <a:lnTo>
                    <a:pt x="10065" y="15810"/>
                  </a:lnTo>
                  <a:lnTo>
                    <a:pt x="10194" y="15946"/>
                  </a:lnTo>
                  <a:lnTo>
                    <a:pt x="10324" y="16106"/>
                  </a:lnTo>
                  <a:lnTo>
                    <a:pt x="10453" y="16279"/>
                  </a:lnTo>
                  <a:lnTo>
                    <a:pt x="10578" y="16464"/>
                  </a:lnTo>
                  <a:lnTo>
                    <a:pt x="10703" y="16674"/>
                  </a:lnTo>
                  <a:lnTo>
                    <a:pt x="10833" y="16896"/>
                  </a:lnTo>
                  <a:lnTo>
                    <a:pt x="10954" y="17143"/>
                  </a:lnTo>
                  <a:lnTo>
                    <a:pt x="11079" y="17402"/>
                  </a:lnTo>
                  <a:lnTo>
                    <a:pt x="11178" y="17624"/>
                  </a:lnTo>
                  <a:lnTo>
                    <a:pt x="11269" y="17846"/>
                  </a:lnTo>
                  <a:lnTo>
                    <a:pt x="11359" y="18080"/>
                  </a:lnTo>
                  <a:lnTo>
                    <a:pt x="11446" y="18315"/>
                  </a:lnTo>
                  <a:lnTo>
                    <a:pt x="11528" y="18562"/>
                  </a:lnTo>
                  <a:lnTo>
                    <a:pt x="11605" y="18809"/>
                  </a:lnTo>
                  <a:lnTo>
                    <a:pt x="11683" y="19068"/>
                  </a:lnTo>
                  <a:lnTo>
                    <a:pt x="11752" y="19327"/>
                  </a:lnTo>
                  <a:lnTo>
                    <a:pt x="11821" y="19586"/>
                  </a:lnTo>
                  <a:lnTo>
                    <a:pt x="11886" y="19858"/>
                  </a:lnTo>
                  <a:lnTo>
                    <a:pt x="11946" y="20129"/>
                  </a:lnTo>
                  <a:lnTo>
                    <a:pt x="12007" y="20413"/>
                  </a:lnTo>
                  <a:lnTo>
                    <a:pt x="12059" y="20697"/>
                  </a:lnTo>
                  <a:lnTo>
                    <a:pt x="12110" y="20981"/>
                  </a:lnTo>
                  <a:lnTo>
                    <a:pt x="12158" y="21264"/>
                  </a:lnTo>
                  <a:lnTo>
                    <a:pt x="12201" y="21561"/>
                  </a:lnTo>
                  <a:lnTo>
                    <a:pt x="12244" y="21857"/>
                  </a:lnTo>
                  <a:lnTo>
                    <a:pt x="12279" y="22153"/>
                  </a:lnTo>
                  <a:lnTo>
                    <a:pt x="12313" y="22462"/>
                  </a:lnTo>
                  <a:lnTo>
                    <a:pt x="12343" y="22758"/>
                  </a:lnTo>
                  <a:lnTo>
                    <a:pt x="12369" y="23066"/>
                  </a:lnTo>
                  <a:lnTo>
                    <a:pt x="12395" y="23375"/>
                  </a:lnTo>
                  <a:lnTo>
                    <a:pt x="12412" y="23683"/>
                  </a:lnTo>
                  <a:lnTo>
                    <a:pt x="12430" y="23992"/>
                  </a:lnTo>
                  <a:lnTo>
                    <a:pt x="12443" y="24300"/>
                  </a:lnTo>
                  <a:lnTo>
                    <a:pt x="12456" y="24609"/>
                  </a:lnTo>
                  <a:lnTo>
                    <a:pt x="12460" y="24917"/>
                  </a:lnTo>
                  <a:lnTo>
                    <a:pt x="12464" y="25226"/>
                  </a:lnTo>
                  <a:lnTo>
                    <a:pt x="12464" y="25534"/>
                  </a:lnTo>
                  <a:lnTo>
                    <a:pt x="12460" y="25855"/>
                  </a:lnTo>
                  <a:lnTo>
                    <a:pt x="12456" y="26164"/>
                  </a:lnTo>
                  <a:lnTo>
                    <a:pt x="12447" y="26472"/>
                  </a:lnTo>
                  <a:lnTo>
                    <a:pt x="12434" y="26781"/>
                  </a:lnTo>
                  <a:lnTo>
                    <a:pt x="12417" y="27077"/>
                  </a:lnTo>
                  <a:lnTo>
                    <a:pt x="12395" y="27386"/>
                  </a:lnTo>
                  <a:lnTo>
                    <a:pt x="12374" y="27694"/>
                  </a:lnTo>
                  <a:lnTo>
                    <a:pt x="12348" y="27990"/>
                  </a:lnTo>
                  <a:lnTo>
                    <a:pt x="12318" y="28286"/>
                  </a:lnTo>
                  <a:lnTo>
                    <a:pt x="12287" y="28583"/>
                  </a:lnTo>
                  <a:lnTo>
                    <a:pt x="12248" y="28879"/>
                  </a:lnTo>
                  <a:lnTo>
                    <a:pt x="12210" y="29163"/>
                  </a:lnTo>
                  <a:lnTo>
                    <a:pt x="12171" y="29447"/>
                  </a:lnTo>
                  <a:lnTo>
                    <a:pt x="12123" y="29730"/>
                  </a:lnTo>
                  <a:lnTo>
                    <a:pt x="12076" y="30014"/>
                  </a:lnTo>
                  <a:lnTo>
                    <a:pt x="12024" y="30286"/>
                  </a:lnTo>
                  <a:lnTo>
                    <a:pt x="11968" y="30557"/>
                  </a:lnTo>
                  <a:lnTo>
                    <a:pt x="11912" y="30816"/>
                  </a:lnTo>
                  <a:lnTo>
                    <a:pt x="11851" y="31076"/>
                  </a:lnTo>
                  <a:lnTo>
                    <a:pt x="11787" y="31335"/>
                  </a:lnTo>
                  <a:lnTo>
                    <a:pt x="11722" y="31582"/>
                  </a:lnTo>
                  <a:lnTo>
                    <a:pt x="11653" y="31816"/>
                  </a:lnTo>
                  <a:lnTo>
                    <a:pt x="11580" y="32063"/>
                  </a:lnTo>
                  <a:lnTo>
                    <a:pt x="11502" y="32285"/>
                  </a:lnTo>
                  <a:lnTo>
                    <a:pt x="11424" y="32507"/>
                  </a:lnTo>
                  <a:lnTo>
                    <a:pt x="11342" y="32729"/>
                  </a:lnTo>
                  <a:lnTo>
                    <a:pt x="11256" y="32939"/>
                  </a:lnTo>
                  <a:lnTo>
                    <a:pt x="11165" y="33149"/>
                  </a:lnTo>
                  <a:lnTo>
                    <a:pt x="11075" y="33334"/>
                  </a:lnTo>
                  <a:lnTo>
                    <a:pt x="10980" y="33531"/>
                  </a:lnTo>
                  <a:lnTo>
                    <a:pt x="10885" y="33704"/>
                  </a:lnTo>
                  <a:lnTo>
                    <a:pt x="10785" y="33877"/>
                  </a:lnTo>
                  <a:lnTo>
                    <a:pt x="10682" y="34037"/>
                  </a:lnTo>
                  <a:lnTo>
                    <a:pt x="10574" y="34198"/>
                  </a:lnTo>
                  <a:lnTo>
                    <a:pt x="10466" y="34334"/>
                  </a:lnTo>
                  <a:lnTo>
                    <a:pt x="11031" y="36074"/>
                  </a:lnTo>
                  <a:lnTo>
                    <a:pt x="11312" y="36938"/>
                  </a:lnTo>
                  <a:lnTo>
                    <a:pt x="11597" y="37801"/>
                  </a:lnTo>
                  <a:lnTo>
                    <a:pt x="11886" y="38653"/>
                  </a:lnTo>
                  <a:lnTo>
                    <a:pt x="12175" y="39492"/>
                  </a:lnTo>
                  <a:lnTo>
                    <a:pt x="12473" y="40307"/>
                  </a:lnTo>
                  <a:lnTo>
                    <a:pt x="12628" y="40714"/>
                  </a:lnTo>
                  <a:lnTo>
                    <a:pt x="12779" y="41109"/>
                  </a:lnTo>
                  <a:lnTo>
                    <a:pt x="12904" y="41430"/>
                  </a:lnTo>
                  <a:lnTo>
                    <a:pt x="13034" y="41751"/>
                  </a:lnTo>
                  <a:lnTo>
                    <a:pt x="13301" y="42392"/>
                  </a:lnTo>
                  <a:lnTo>
                    <a:pt x="13578" y="43034"/>
                  </a:lnTo>
                  <a:lnTo>
                    <a:pt x="13854" y="43700"/>
                  </a:lnTo>
                  <a:lnTo>
                    <a:pt x="13988" y="44046"/>
                  </a:lnTo>
                  <a:lnTo>
                    <a:pt x="14117" y="44391"/>
                  </a:lnTo>
                  <a:lnTo>
                    <a:pt x="14247" y="44737"/>
                  </a:lnTo>
                  <a:lnTo>
                    <a:pt x="14372" y="45107"/>
                  </a:lnTo>
                  <a:lnTo>
                    <a:pt x="14488" y="45477"/>
                  </a:lnTo>
                  <a:lnTo>
                    <a:pt x="14600" y="45860"/>
                  </a:lnTo>
                  <a:lnTo>
                    <a:pt x="14704" y="46243"/>
                  </a:lnTo>
                  <a:lnTo>
                    <a:pt x="14799" y="46650"/>
                  </a:lnTo>
                  <a:lnTo>
                    <a:pt x="14885" y="46502"/>
                  </a:lnTo>
                  <a:lnTo>
                    <a:pt x="14972" y="46341"/>
                  </a:lnTo>
                  <a:lnTo>
                    <a:pt x="15054" y="46181"/>
                  </a:lnTo>
                  <a:lnTo>
                    <a:pt x="15136" y="45996"/>
                  </a:lnTo>
                  <a:lnTo>
                    <a:pt x="15218" y="45798"/>
                  </a:lnTo>
                  <a:lnTo>
                    <a:pt x="15295" y="45601"/>
                  </a:lnTo>
                  <a:lnTo>
                    <a:pt x="15373" y="45391"/>
                  </a:lnTo>
                  <a:lnTo>
                    <a:pt x="15451" y="45169"/>
                  </a:lnTo>
                  <a:lnTo>
                    <a:pt x="15524" y="44934"/>
                  </a:lnTo>
                  <a:lnTo>
                    <a:pt x="15597" y="44688"/>
                  </a:lnTo>
                  <a:lnTo>
                    <a:pt x="15671" y="44441"/>
                  </a:lnTo>
                  <a:lnTo>
                    <a:pt x="15740" y="44182"/>
                  </a:lnTo>
                  <a:lnTo>
                    <a:pt x="15809" y="43910"/>
                  </a:lnTo>
                  <a:lnTo>
                    <a:pt x="15878" y="43639"/>
                  </a:lnTo>
                  <a:lnTo>
                    <a:pt x="16012" y="43059"/>
                  </a:lnTo>
                  <a:lnTo>
                    <a:pt x="16137" y="42454"/>
                  </a:lnTo>
                  <a:lnTo>
                    <a:pt x="16258" y="41825"/>
                  </a:lnTo>
                  <a:lnTo>
                    <a:pt x="16374" y="41170"/>
                  </a:lnTo>
                  <a:lnTo>
                    <a:pt x="16486" y="40492"/>
                  </a:lnTo>
                  <a:lnTo>
                    <a:pt x="16594" y="39801"/>
                  </a:lnTo>
                  <a:lnTo>
                    <a:pt x="16694" y="39085"/>
                  </a:lnTo>
                  <a:lnTo>
                    <a:pt x="16793" y="38369"/>
                  </a:lnTo>
                  <a:lnTo>
                    <a:pt x="16883" y="37629"/>
                  </a:lnTo>
                  <a:lnTo>
                    <a:pt x="16970" y="36888"/>
                  </a:lnTo>
                  <a:lnTo>
                    <a:pt x="17052" y="36135"/>
                  </a:lnTo>
                  <a:lnTo>
                    <a:pt x="17129" y="35383"/>
                  </a:lnTo>
                  <a:lnTo>
                    <a:pt x="17203" y="34642"/>
                  </a:lnTo>
                  <a:lnTo>
                    <a:pt x="17272" y="33889"/>
                  </a:lnTo>
                  <a:lnTo>
                    <a:pt x="17337" y="33137"/>
                  </a:lnTo>
                  <a:lnTo>
                    <a:pt x="17397" y="32396"/>
                  </a:lnTo>
                  <a:lnTo>
                    <a:pt x="17453" y="31668"/>
                  </a:lnTo>
                  <a:lnTo>
                    <a:pt x="17505" y="30952"/>
                  </a:lnTo>
                  <a:lnTo>
                    <a:pt x="17552" y="30249"/>
                  </a:lnTo>
                  <a:lnTo>
                    <a:pt x="17596" y="29570"/>
                  </a:lnTo>
                  <a:lnTo>
                    <a:pt x="17634" y="28904"/>
                  </a:lnTo>
                  <a:lnTo>
                    <a:pt x="17703" y="27645"/>
                  </a:lnTo>
                  <a:lnTo>
                    <a:pt x="17755" y="26485"/>
                  </a:lnTo>
                  <a:lnTo>
                    <a:pt x="17772" y="25979"/>
                  </a:lnTo>
                  <a:lnTo>
                    <a:pt x="17790" y="25460"/>
                  </a:lnTo>
                  <a:lnTo>
                    <a:pt x="17803" y="24967"/>
                  </a:lnTo>
                  <a:lnTo>
                    <a:pt x="17811" y="24461"/>
                  </a:lnTo>
                  <a:lnTo>
                    <a:pt x="17816" y="23967"/>
                  </a:lnTo>
                  <a:lnTo>
                    <a:pt x="17820" y="23474"/>
                  </a:lnTo>
                  <a:lnTo>
                    <a:pt x="17820" y="22992"/>
                  </a:lnTo>
                  <a:lnTo>
                    <a:pt x="17811" y="22511"/>
                  </a:lnTo>
                  <a:lnTo>
                    <a:pt x="17807" y="22030"/>
                  </a:lnTo>
                  <a:lnTo>
                    <a:pt x="17794" y="21561"/>
                  </a:lnTo>
                  <a:lnTo>
                    <a:pt x="17777" y="21092"/>
                  </a:lnTo>
                  <a:lnTo>
                    <a:pt x="17760" y="20623"/>
                  </a:lnTo>
                  <a:lnTo>
                    <a:pt x="17738" y="20166"/>
                  </a:lnTo>
                  <a:lnTo>
                    <a:pt x="17712" y="19710"/>
                  </a:lnTo>
                  <a:lnTo>
                    <a:pt x="17686" y="19265"/>
                  </a:lnTo>
                  <a:lnTo>
                    <a:pt x="17652" y="18821"/>
                  </a:lnTo>
                  <a:lnTo>
                    <a:pt x="17617" y="18377"/>
                  </a:lnTo>
                  <a:lnTo>
                    <a:pt x="17583" y="17945"/>
                  </a:lnTo>
                  <a:lnTo>
                    <a:pt x="17539" y="17513"/>
                  </a:lnTo>
                  <a:lnTo>
                    <a:pt x="17496" y="17093"/>
                  </a:lnTo>
                  <a:lnTo>
                    <a:pt x="17449" y="16674"/>
                  </a:lnTo>
                  <a:lnTo>
                    <a:pt x="17397" y="16254"/>
                  </a:lnTo>
                  <a:lnTo>
                    <a:pt x="17345" y="15834"/>
                  </a:lnTo>
                  <a:lnTo>
                    <a:pt x="17289" y="15427"/>
                  </a:lnTo>
                  <a:lnTo>
                    <a:pt x="17229" y="15032"/>
                  </a:lnTo>
                  <a:lnTo>
                    <a:pt x="17168" y="14637"/>
                  </a:lnTo>
                  <a:lnTo>
                    <a:pt x="17099" y="14242"/>
                  </a:lnTo>
                  <a:lnTo>
                    <a:pt x="17034" y="13848"/>
                  </a:lnTo>
                  <a:lnTo>
                    <a:pt x="16961" y="13465"/>
                  </a:lnTo>
                  <a:lnTo>
                    <a:pt x="16888" y="13095"/>
                  </a:lnTo>
                  <a:lnTo>
                    <a:pt x="16810" y="12712"/>
                  </a:lnTo>
                  <a:lnTo>
                    <a:pt x="16728" y="12342"/>
                  </a:lnTo>
                  <a:lnTo>
                    <a:pt x="16646" y="11984"/>
                  </a:lnTo>
                  <a:lnTo>
                    <a:pt x="16560" y="11626"/>
                  </a:lnTo>
                  <a:lnTo>
                    <a:pt x="16473" y="11268"/>
                  </a:lnTo>
                  <a:lnTo>
                    <a:pt x="16383" y="10923"/>
                  </a:lnTo>
                  <a:lnTo>
                    <a:pt x="16288" y="10577"/>
                  </a:lnTo>
                  <a:lnTo>
                    <a:pt x="16193" y="10232"/>
                  </a:lnTo>
                  <a:lnTo>
                    <a:pt x="16094" y="9898"/>
                  </a:lnTo>
                  <a:lnTo>
                    <a:pt x="15990" y="9565"/>
                  </a:lnTo>
                  <a:lnTo>
                    <a:pt x="15887" y="9244"/>
                  </a:lnTo>
                  <a:lnTo>
                    <a:pt x="15779" y="8923"/>
                  </a:lnTo>
                  <a:lnTo>
                    <a:pt x="15671" y="8603"/>
                  </a:lnTo>
                  <a:lnTo>
                    <a:pt x="15559" y="8294"/>
                  </a:lnTo>
                  <a:lnTo>
                    <a:pt x="15442" y="7998"/>
                  </a:lnTo>
                  <a:lnTo>
                    <a:pt x="15326" y="7689"/>
                  </a:lnTo>
                  <a:lnTo>
                    <a:pt x="15209" y="7393"/>
                  </a:lnTo>
                  <a:lnTo>
                    <a:pt x="15084" y="7109"/>
                  </a:lnTo>
                  <a:lnTo>
                    <a:pt x="14963" y="6813"/>
                  </a:lnTo>
                  <a:lnTo>
                    <a:pt x="14834" y="6542"/>
                  </a:lnTo>
                  <a:lnTo>
                    <a:pt x="14704" y="6258"/>
                  </a:lnTo>
                  <a:lnTo>
                    <a:pt x="14575" y="5986"/>
                  </a:lnTo>
                  <a:lnTo>
                    <a:pt x="14441" y="5727"/>
                  </a:lnTo>
                  <a:lnTo>
                    <a:pt x="14303" y="5468"/>
                  </a:lnTo>
                  <a:lnTo>
                    <a:pt x="14165" y="5209"/>
                  </a:lnTo>
                  <a:lnTo>
                    <a:pt x="14027" y="4962"/>
                  </a:lnTo>
                  <a:lnTo>
                    <a:pt x="13880" y="4715"/>
                  </a:lnTo>
                  <a:lnTo>
                    <a:pt x="13737" y="4468"/>
                  </a:lnTo>
                  <a:lnTo>
                    <a:pt x="13591" y="4234"/>
                  </a:lnTo>
                  <a:lnTo>
                    <a:pt x="13440" y="4012"/>
                  </a:lnTo>
                  <a:lnTo>
                    <a:pt x="13133" y="3567"/>
                  </a:lnTo>
                  <a:lnTo>
                    <a:pt x="12822" y="3136"/>
                  </a:lnTo>
                  <a:lnTo>
                    <a:pt x="12572" y="2815"/>
                  </a:lnTo>
                  <a:lnTo>
                    <a:pt x="12318" y="2506"/>
                  </a:lnTo>
                  <a:lnTo>
                    <a:pt x="12063" y="2222"/>
                  </a:lnTo>
                  <a:lnTo>
                    <a:pt x="11813" y="1951"/>
                  </a:lnTo>
                  <a:lnTo>
                    <a:pt x="11558" y="1704"/>
                  </a:lnTo>
                  <a:lnTo>
                    <a:pt x="11303" y="1470"/>
                  </a:lnTo>
                  <a:lnTo>
                    <a:pt x="11049" y="1247"/>
                  </a:lnTo>
                  <a:lnTo>
                    <a:pt x="10794" y="1050"/>
                  </a:lnTo>
                  <a:lnTo>
                    <a:pt x="10539" y="865"/>
                  </a:lnTo>
                  <a:lnTo>
                    <a:pt x="10285" y="704"/>
                  </a:lnTo>
                  <a:lnTo>
                    <a:pt x="10030" y="556"/>
                  </a:lnTo>
                  <a:lnTo>
                    <a:pt x="9776" y="421"/>
                  </a:lnTo>
                  <a:lnTo>
                    <a:pt x="9521" y="309"/>
                  </a:lnTo>
                  <a:lnTo>
                    <a:pt x="9266" y="211"/>
                  </a:lnTo>
                  <a:lnTo>
                    <a:pt x="9016" y="137"/>
                  </a:lnTo>
                  <a:lnTo>
                    <a:pt x="8761" y="75"/>
                  </a:lnTo>
                  <a:lnTo>
                    <a:pt x="8511" y="38"/>
                  </a:lnTo>
                  <a:lnTo>
                    <a:pt x="8261" y="13"/>
                  </a:lnTo>
                  <a:lnTo>
                    <a:pt x="8015" y="1"/>
                  </a:lnTo>
                  <a:close/>
                </a:path>
              </a:pathLst>
            </a:custGeom>
            <a:solidFill>
              <a:srgbClr val="ED7C88"/>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6226202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1469F-A2FD-437C-81D1-983FFC91F819}"/>
              </a:ext>
            </a:extLst>
          </p:cNvPr>
          <p:cNvSpPr>
            <a:spLocks noGrp="1"/>
          </p:cNvSpPr>
          <p:nvPr>
            <p:ph type="title"/>
          </p:nvPr>
        </p:nvSpPr>
        <p:spPr/>
        <p:txBody>
          <a:bodyPr/>
          <a:lstStyle/>
          <a:p>
            <a:r>
              <a:rPr lang="en-US"/>
              <a:t>INVERSE KINEMATICS</a:t>
            </a:r>
          </a:p>
        </p:txBody>
      </p:sp>
      <p:sp>
        <p:nvSpPr>
          <p:cNvPr id="3" name="Text Placeholder 2">
            <a:extLst>
              <a:ext uri="{FF2B5EF4-FFF2-40B4-BE49-F238E27FC236}">
                <a16:creationId xmlns:a16="http://schemas.microsoft.com/office/drawing/2014/main" id="{36452417-D815-426F-AA6C-E37B42F7A9F1}"/>
              </a:ext>
            </a:extLst>
          </p:cNvPr>
          <p:cNvSpPr>
            <a:spLocks noGrp="1"/>
          </p:cNvSpPr>
          <p:nvPr>
            <p:ph type="body" idx="1"/>
          </p:nvPr>
        </p:nvSpPr>
        <p:spPr>
          <a:xfrm>
            <a:off x="471522" y="1471866"/>
            <a:ext cx="8325195" cy="1850647"/>
          </a:xfrm>
        </p:spPr>
        <p:txBody>
          <a:bodyPr/>
          <a:lstStyle/>
          <a:p>
            <a:pPr marL="139700" indent="457200">
              <a:lnSpc>
                <a:spcPct val="150000"/>
              </a:lnSpc>
              <a:spcAft>
                <a:spcPts val="600"/>
              </a:spcAft>
              <a:buNone/>
            </a:pPr>
            <a:r>
              <a:rPr lang="en-US"/>
              <a:t>Kinematics is the study of motion without considering the cause of the motion, such as forces and torques. Inverse kinematics is the use of kinematic equations to determine the motion of a robot to reach a desired position. For example, to perform automated bin picking, a robotic arm used in a manufacturing line needs precise motion from an initial position to a desired position between bins and manufacturing machines. The grasping end of a robot arm is designated as the end-effector. The robot configuration is a list of joint positions that are within the position limits of the robot model and do not violate any constraints the robot has.</a:t>
            </a:r>
          </a:p>
          <a:p>
            <a:pPr marL="139700" indent="0">
              <a:buNone/>
            </a:pPr>
            <a:endParaRPr lang="en-US"/>
          </a:p>
          <a:p>
            <a:pPr>
              <a:buNone/>
            </a:pPr>
            <a:endParaRPr lang="en-US"/>
          </a:p>
          <a:p>
            <a:pPr marL="139700" indent="0">
              <a:buNone/>
            </a:pPr>
            <a:endParaRPr lang="en-US"/>
          </a:p>
        </p:txBody>
      </p:sp>
    </p:spTree>
    <p:extLst>
      <p:ext uri="{BB962C8B-B14F-4D97-AF65-F5344CB8AC3E}">
        <p14:creationId xmlns:p14="http://schemas.microsoft.com/office/powerpoint/2010/main" val="22939277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D961179-DFF0-41FE-8384-1978A30A8494}"/>
              </a:ext>
            </a:extLst>
          </p:cNvPr>
          <p:cNvSpPr>
            <a:spLocks noGrp="1"/>
          </p:cNvSpPr>
          <p:nvPr>
            <p:ph type="body" idx="1"/>
          </p:nvPr>
        </p:nvSpPr>
        <p:spPr>
          <a:xfrm>
            <a:off x="720000" y="746627"/>
            <a:ext cx="7704000" cy="3416400"/>
          </a:xfrm>
        </p:spPr>
        <p:txBody>
          <a:bodyPr/>
          <a:lstStyle/>
          <a:p>
            <a:pPr marL="139700" indent="0">
              <a:lnSpc>
                <a:spcPct val="150000"/>
              </a:lnSpc>
              <a:buNone/>
            </a:pPr>
            <a:r>
              <a:rPr lang="en-US"/>
              <a:t>It is a method in which, from a desired position and orientation for the effector, to find out what rotation is needed in each joint for the manipulator to make the movement. To simplify the inverse kinematics analysis, the problem can be divided into two parts: position and orientation of the ball handle. The position of the </a:t>
            </a:r>
            <a:r>
              <a:rPr lang="en-US" err="1"/>
              <a:t>centre</a:t>
            </a:r>
            <a:r>
              <a:rPr lang="en-US"/>
              <a:t> of the wrist depends only on the angles </a:t>
            </a:r>
            <a:r>
              <a:rPr lang="en-US" i="1"/>
              <a:t>θ </a:t>
            </a:r>
            <a:r>
              <a:rPr lang="en-US"/>
              <a:t>1, </a:t>
            </a:r>
            <a:r>
              <a:rPr lang="en-US" i="1"/>
              <a:t>θ </a:t>
            </a:r>
            <a:r>
              <a:rPr lang="en-US"/>
              <a:t>2 and </a:t>
            </a:r>
            <a:r>
              <a:rPr lang="en-US" i="1"/>
              <a:t>θ </a:t>
            </a:r>
            <a:r>
              <a:rPr lang="en-US"/>
              <a:t>3, which have been determined geometrically. Wrist orientation, at angles </a:t>
            </a:r>
            <a:r>
              <a:rPr lang="en-US" i="1"/>
              <a:t>θ </a:t>
            </a:r>
            <a:r>
              <a:rPr lang="en-US"/>
              <a:t>4, </a:t>
            </a:r>
            <a:r>
              <a:rPr lang="en-US" i="1"/>
              <a:t>θ </a:t>
            </a:r>
            <a:r>
              <a:rPr lang="en-US"/>
              <a:t>5 and </a:t>
            </a:r>
            <a:r>
              <a:rPr lang="en-US" i="1"/>
              <a:t>θ </a:t>
            </a:r>
            <a:r>
              <a:rPr lang="en-US"/>
              <a:t>6, was determined through the algebraic method.</a:t>
            </a:r>
          </a:p>
          <a:p>
            <a:pPr marL="139700" indent="0">
              <a:lnSpc>
                <a:spcPct val="150000"/>
              </a:lnSpc>
              <a:buNone/>
            </a:pPr>
            <a:endParaRPr lang="en-US"/>
          </a:p>
          <a:p>
            <a:pPr marL="139700" indent="0">
              <a:lnSpc>
                <a:spcPct val="150000"/>
              </a:lnSpc>
              <a:buNone/>
            </a:pPr>
            <a:r>
              <a:rPr lang="en-US" b="1"/>
              <a:t>Orientation of the spherical handle:</a:t>
            </a:r>
            <a:endParaRPr lang="en-US"/>
          </a:p>
          <a:p>
            <a:pPr marL="139700" indent="0">
              <a:lnSpc>
                <a:spcPct val="150000"/>
              </a:lnSpc>
              <a:buNone/>
            </a:pPr>
            <a:r>
              <a:rPr lang="en-US"/>
              <a:t>Through the multiplication of the homogeneous transformation matrices </a:t>
            </a:r>
            <a:r>
              <a:rPr lang="en-US" i="1"/>
              <a:t>A </a:t>
            </a:r>
            <a:r>
              <a:rPr lang="en-US"/>
              <a:t>4, </a:t>
            </a:r>
            <a:r>
              <a:rPr lang="en-US" i="1"/>
              <a:t>A </a:t>
            </a:r>
            <a:r>
              <a:rPr lang="en-US"/>
              <a:t>5 and </a:t>
            </a:r>
            <a:r>
              <a:rPr lang="en-US" i="1"/>
              <a:t>A </a:t>
            </a:r>
            <a:r>
              <a:rPr lang="en-US"/>
              <a:t>6 we obtain the matrix, and from this we use the rotation submatrix to define the angles </a:t>
            </a:r>
            <a:r>
              <a:rPr lang="en-US" i="1"/>
              <a:t>θ </a:t>
            </a:r>
            <a:r>
              <a:rPr lang="en-US"/>
              <a:t>4, </a:t>
            </a:r>
            <a:r>
              <a:rPr lang="en-US" i="1"/>
              <a:t>θ </a:t>
            </a:r>
            <a:r>
              <a:rPr lang="en-US"/>
              <a:t>5 and </a:t>
            </a:r>
            <a:r>
              <a:rPr lang="en-US" i="1"/>
              <a:t>θ </a:t>
            </a:r>
            <a:r>
              <a:rPr lang="en-US"/>
              <a:t>6.</a:t>
            </a:r>
          </a:p>
        </p:txBody>
      </p:sp>
    </p:spTree>
    <p:extLst>
      <p:ext uri="{BB962C8B-B14F-4D97-AF65-F5344CB8AC3E}">
        <p14:creationId xmlns:p14="http://schemas.microsoft.com/office/powerpoint/2010/main" val="15278919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sp>
        <p:nvSpPr>
          <p:cNvPr id="646" name="Google Shape;646;p35"/>
          <p:cNvSpPr txBox="1">
            <a:spLocks noGrp="1"/>
          </p:cNvSpPr>
          <p:nvPr>
            <p:ph type="subTitle" idx="1"/>
          </p:nvPr>
        </p:nvSpPr>
        <p:spPr>
          <a:xfrm>
            <a:off x="430336" y="1139399"/>
            <a:ext cx="6362889" cy="1764013"/>
          </a:xfrm>
          <a:prstGeom prst="rect">
            <a:avLst/>
          </a:prstGeom>
        </p:spPr>
        <p:txBody>
          <a:bodyPr spcFirstLastPara="1" wrap="square" lIns="91425" tIns="91425" rIns="91425" bIns="91425" anchor="t" anchorCtr="0">
            <a:noAutofit/>
          </a:bodyPr>
          <a:lstStyle/>
          <a:p>
            <a:pPr marL="0" indent="0">
              <a:spcAft>
                <a:spcPts val="1600"/>
              </a:spcAft>
            </a:pPr>
            <a:r>
              <a:rPr lang="en"/>
              <a:t>Inverse kinematics is the use of kinematic equations to determine the motion of a robot to reach a desired position.</a:t>
            </a:r>
          </a:p>
          <a:p>
            <a:pPr marL="0" indent="0">
              <a:lnSpc>
                <a:spcPct val="107000"/>
              </a:lnSpc>
              <a:spcAft>
                <a:spcPts val="800"/>
              </a:spcAft>
            </a:pPr>
            <a:r>
              <a:rPr lang="en-US">
                <a:latin typeface="Calibri"/>
                <a:cs typeface="Calibri"/>
              </a:rPr>
              <a:t>Determination of joint variables in terms of the end-effector position and orientation</a:t>
            </a:r>
            <a:endParaRPr lang="en-IN"/>
          </a:p>
          <a:p>
            <a:pPr marL="0" indent="0"/>
            <a:r>
              <a:rPr lang="en-US">
                <a:latin typeface="Calibri"/>
                <a:cs typeface="Calibri"/>
              </a:rPr>
              <a:t>Used to control the configuration of the end effector</a:t>
            </a:r>
            <a:endParaRPr lang="en"/>
          </a:p>
        </p:txBody>
      </p:sp>
      <p:pic>
        <p:nvPicPr>
          <p:cNvPr id="2" name="Picture 2">
            <a:extLst>
              <a:ext uri="{FF2B5EF4-FFF2-40B4-BE49-F238E27FC236}">
                <a16:creationId xmlns:a16="http://schemas.microsoft.com/office/drawing/2014/main" id="{D90B9482-5C31-43F8-AC8C-E8D35BAD17A4}"/>
              </a:ext>
            </a:extLst>
          </p:cNvPr>
          <p:cNvPicPr>
            <a:picLocks noChangeAspect="1"/>
          </p:cNvPicPr>
          <p:nvPr/>
        </p:nvPicPr>
        <p:blipFill>
          <a:blip r:embed="rId3"/>
          <a:stretch>
            <a:fillRect/>
          </a:stretch>
        </p:blipFill>
        <p:spPr>
          <a:xfrm>
            <a:off x="3503895" y="3114153"/>
            <a:ext cx="2324100" cy="173355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B83D3F-8304-406F-BB52-5F340C1A9EE1}"/>
              </a:ext>
            </a:extLst>
          </p:cNvPr>
          <p:cNvSpPr>
            <a:spLocks noGrp="1"/>
          </p:cNvSpPr>
          <p:nvPr>
            <p:ph type="title"/>
          </p:nvPr>
        </p:nvSpPr>
        <p:spPr>
          <a:xfrm>
            <a:off x="907887" y="574813"/>
            <a:ext cx="8128824" cy="841800"/>
          </a:xfrm>
        </p:spPr>
        <p:txBody>
          <a:bodyPr/>
          <a:lstStyle/>
          <a:p>
            <a:r>
              <a:rPr lang="en-US" sz="2400"/>
              <a:t>Solutions of  Inverse kinematics can be split into two  categories</a:t>
            </a:r>
            <a:br>
              <a:rPr lang="en-US" sz="2400"/>
            </a:br>
            <a:r>
              <a:rPr lang="en-US" sz="2400"/>
              <a:t> </a:t>
            </a:r>
          </a:p>
        </p:txBody>
      </p:sp>
      <p:sp>
        <p:nvSpPr>
          <p:cNvPr id="3" name="Subtitle 2">
            <a:extLst>
              <a:ext uri="{FF2B5EF4-FFF2-40B4-BE49-F238E27FC236}">
                <a16:creationId xmlns:a16="http://schemas.microsoft.com/office/drawing/2014/main" id="{CE7E93B4-AA76-464E-9C3F-45A0812F174F}"/>
              </a:ext>
            </a:extLst>
          </p:cNvPr>
          <p:cNvSpPr>
            <a:spLocks noGrp="1"/>
          </p:cNvSpPr>
          <p:nvPr>
            <p:ph type="subTitle" idx="1"/>
          </p:nvPr>
        </p:nvSpPr>
        <p:spPr>
          <a:xfrm>
            <a:off x="522178" y="1694073"/>
            <a:ext cx="8625401" cy="1498175"/>
          </a:xfrm>
        </p:spPr>
        <p:txBody>
          <a:bodyPr/>
          <a:lstStyle/>
          <a:p>
            <a:r>
              <a:rPr lang="en-US"/>
              <a:t>1. Closed form solutions: In which the forward kinematics</a:t>
            </a:r>
          </a:p>
          <a:p>
            <a:r>
              <a:rPr lang="en-US"/>
              <a:t>may be rewritten in a manner that leads to a set of highly</a:t>
            </a:r>
          </a:p>
          <a:p>
            <a:r>
              <a:rPr lang="en-US"/>
              <a:t>structured non-linear equations that may be solved explicitly</a:t>
            </a:r>
          </a:p>
          <a:p>
            <a:r>
              <a:rPr lang="en-US"/>
              <a:t>for the joint variables.</a:t>
            </a:r>
          </a:p>
          <a:p>
            <a:endParaRPr lang="en-US"/>
          </a:p>
          <a:p>
            <a:r>
              <a:rPr lang="en-US"/>
              <a:t>2. Numerical solutions: In which a numerical algorithm is applied that explicitly generates all</a:t>
            </a:r>
          </a:p>
          <a:p>
            <a:r>
              <a:rPr lang="en-US"/>
              <a:t>solutions in a computationally feasible manner. </a:t>
            </a:r>
            <a:r>
              <a:rPr lang="en-US" err="1"/>
              <a:t>Eg</a:t>
            </a:r>
            <a:r>
              <a:rPr lang="en-US"/>
              <a:t> – Newton Raphson's Method</a:t>
            </a:r>
          </a:p>
        </p:txBody>
      </p:sp>
    </p:spTree>
    <p:extLst>
      <p:ext uri="{BB962C8B-B14F-4D97-AF65-F5344CB8AC3E}">
        <p14:creationId xmlns:p14="http://schemas.microsoft.com/office/powerpoint/2010/main" val="10632437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291"/>
        <p:cNvGrpSpPr/>
        <p:nvPr/>
      </p:nvGrpSpPr>
      <p:grpSpPr>
        <a:xfrm>
          <a:off x="0" y="0"/>
          <a:ext cx="0" cy="0"/>
          <a:chOff x="0" y="0"/>
          <a:chExt cx="0" cy="0"/>
        </a:xfrm>
      </p:grpSpPr>
      <p:sp>
        <p:nvSpPr>
          <p:cNvPr id="1294" name="Google Shape;1294;p47"/>
          <p:cNvSpPr txBox="1">
            <a:spLocks noGrp="1"/>
          </p:cNvSpPr>
          <p:nvPr>
            <p:ph type="title"/>
          </p:nvPr>
        </p:nvSpPr>
        <p:spPr>
          <a:xfrm>
            <a:off x="720000" y="337902"/>
            <a:ext cx="7704000" cy="537000"/>
          </a:xfrm>
          <a:prstGeom prst="rect">
            <a:avLst/>
          </a:prstGeom>
        </p:spPr>
        <p:txBody>
          <a:bodyPr spcFirstLastPara="1" wrap="square" lIns="91425" tIns="91425" rIns="91425" bIns="91425" anchor="t" anchorCtr="0">
            <a:noAutofit/>
          </a:bodyPr>
          <a:lstStyle/>
          <a:p>
            <a:pPr algn="l"/>
            <a:r>
              <a:rPr lang="en-US"/>
              <a:t>Decoupling method</a:t>
            </a:r>
            <a:endParaRPr lang="en"/>
          </a:p>
          <a:p>
            <a:pPr marL="0" lvl="0" indent="0" algn="ctr">
              <a:spcBef>
                <a:spcPts val="0"/>
              </a:spcBef>
              <a:spcAft>
                <a:spcPts val="0"/>
              </a:spcAft>
              <a:buNone/>
            </a:pPr>
            <a:endParaRPr lang="en"/>
          </a:p>
        </p:txBody>
      </p:sp>
      <p:sp>
        <p:nvSpPr>
          <p:cNvPr id="1295" name="Google Shape;1295;p47"/>
          <p:cNvSpPr txBox="1">
            <a:spLocks noGrp="1"/>
          </p:cNvSpPr>
          <p:nvPr>
            <p:ph type="subTitle" idx="3"/>
          </p:nvPr>
        </p:nvSpPr>
        <p:spPr>
          <a:xfrm>
            <a:off x="717262" y="1116137"/>
            <a:ext cx="5506016" cy="934500"/>
          </a:xfrm>
          <a:prstGeom prst="rect">
            <a:avLst/>
          </a:prstGeom>
        </p:spPr>
        <p:txBody>
          <a:bodyPr spcFirstLastPara="1" wrap="square" lIns="91425" tIns="91425" rIns="91425" bIns="91425" anchor="t" anchorCtr="0">
            <a:noAutofit/>
          </a:bodyPr>
          <a:lstStyle/>
          <a:p>
            <a:pPr marL="0" indent="0" algn="l">
              <a:lnSpc>
                <a:spcPct val="107000"/>
              </a:lnSpc>
              <a:spcAft>
                <a:spcPts val="800"/>
              </a:spcAft>
            </a:pPr>
            <a:r>
              <a:rPr lang="en-US">
                <a:latin typeface="Calibri"/>
                <a:cs typeface="Calibri"/>
              </a:rPr>
              <a:t>Possible to decouple the inverse kinematics problem into two sub problems known as inverse position and inverse orientation</a:t>
            </a:r>
            <a:endParaRPr lang="en-IN"/>
          </a:p>
          <a:p>
            <a:pPr marL="0" indent="0" algn="l">
              <a:lnSpc>
                <a:spcPct val="107000"/>
              </a:lnSpc>
              <a:spcAft>
                <a:spcPts val="800"/>
              </a:spcAft>
            </a:pPr>
            <a:r>
              <a:rPr lang="en-US">
                <a:latin typeface="Calibri"/>
                <a:cs typeface="Calibri"/>
              </a:rPr>
              <a:t>Both the problem deals only with three unknown parameters.</a:t>
            </a:r>
            <a:endParaRPr lang="en-IN"/>
          </a:p>
          <a:p>
            <a:pPr marL="0" lvl="0" indent="0" algn="ctr">
              <a:spcBef>
                <a:spcPts val="0"/>
              </a:spcBef>
              <a:spcAft>
                <a:spcPts val="1600"/>
              </a:spcAft>
              <a:buNone/>
            </a:pPr>
            <a:endParaRPr lang="en"/>
          </a:p>
        </p:txBody>
      </p:sp>
      <p:sp>
        <p:nvSpPr>
          <p:cNvPr id="1297" name="Google Shape;1297;p47"/>
          <p:cNvSpPr txBox="1">
            <a:spLocks noGrp="1"/>
          </p:cNvSpPr>
          <p:nvPr>
            <p:ph type="subTitle" idx="2"/>
          </p:nvPr>
        </p:nvSpPr>
        <p:spPr>
          <a:xfrm>
            <a:off x="817292" y="2173851"/>
            <a:ext cx="3340200" cy="572700"/>
          </a:xfrm>
          <a:prstGeom prst="rect">
            <a:avLst/>
          </a:prstGeom>
        </p:spPr>
        <p:txBody>
          <a:bodyPr spcFirstLastPara="1" wrap="square" lIns="91425" tIns="91425" rIns="91425" bIns="91425" anchor="t" anchorCtr="0">
            <a:noAutofit/>
          </a:bodyPr>
          <a:lstStyle/>
          <a:p>
            <a:pPr algn="l"/>
            <a:r>
              <a:rPr lang="en-IN"/>
              <a:t>Finding  </a:t>
            </a:r>
            <a:r>
              <a:rPr lang="el-GR">
                <a:latin typeface="Calibri"/>
                <a:cs typeface="Calibri"/>
              </a:rPr>
              <a:t>Θ</a:t>
            </a:r>
            <a:r>
              <a:rPr lang="en-IN">
                <a:latin typeface="Calibri"/>
                <a:cs typeface="Calibri"/>
              </a:rPr>
              <a:t>1 ,   </a:t>
            </a:r>
            <a:r>
              <a:rPr lang="el-GR">
                <a:latin typeface="Calibri"/>
                <a:cs typeface="Calibri"/>
              </a:rPr>
              <a:t>Θ</a:t>
            </a:r>
            <a:r>
              <a:rPr lang="en-IN">
                <a:latin typeface="Calibri"/>
                <a:cs typeface="Calibri"/>
              </a:rPr>
              <a:t>2  ,  </a:t>
            </a:r>
            <a:r>
              <a:rPr lang="el-GR">
                <a:latin typeface="Calibri"/>
                <a:cs typeface="Calibri"/>
              </a:rPr>
              <a:t>Θ</a:t>
            </a:r>
            <a:r>
              <a:rPr lang="en-IN">
                <a:latin typeface="Calibri"/>
                <a:cs typeface="Calibri"/>
              </a:rPr>
              <a:t>3</a:t>
            </a:r>
            <a:endParaRPr lang="en"/>
          </a:p>
          <a:p>
            <a:pPr marL="0" lvl="0" indent="0" algn="ctr">
              <a:spcBef>
                <a:spcPts val="0"/>
              </a:spcBef>
              <a:spcAft>
                <a:spcPts val="1600"/>
              </a:spcAft>
              <a:buNone/>
            </a:pPr>
            <a:endParaRPr lang="en"/>
          </a:p>
        </p:txBody>
      </p:sp>
      <p:sp>
        <p:nvSpPr>
          <p:cNvPr id="1298" name="Google Shape;1298;p47"/>
          <p:cNvSpPr txBox="1">
            <a:spLocks noGrp="1"/>
          </p:cNvSpPr>
          <p:nvPr>
            <p:ph type="subTitle" idx="4"/>
          </p:nvPr>
        </p:nvSpPr>
        <p:spPr>
          <a:xfrm>
            <a:off x="540279" y="2746970"/>
            <a:ext cx="4363016" cy="934500"/>
          </a:xfrm>
          <a:prstGeom prst="rect">
            <a:avLst/>
          </a:prstGeom>
        </p:spPr>
        <p:txBody>
          <a:bodyPr spcFirstLastPara="1" wrap="square" lIns="91425" tIns="91425" rIns="91425" bIns="91425" anchor="t" anchorCtr="0">
            <a:noAutofit/>
          </a:bodyPr>
          <a:lstStyle/>
          <a:p>
            <a:pPr marL="285750" indent="-285750" algn="l">
              <a:lnSpc>
                <a:spcPct val="114999"/>
              </a:lnSpc>
              <a:buFont typeface="Arial,Sans-Serif"/>
              <a:buChar char="•"/>
            </a:pPr>
            <a:r>
              <a:rPr lang="en-US">
                <a:latin typeface="Calibri"/>
                <a:cs typeface="Calibri"/>
              </a:rPr>
              <a:t>P04 can be obtained by a translation d6 under the z6 axis from the joint6, p06.</a:t>
            </a:r>
            <a:endParaRPr lang="en-US"/>
          </a:p>
          <a:p>
            <a:pPr marL="285750" indent="-285750" algn="l">
              <a:lnSpc>
                <a:spcPct val="114999"/>
              </a:lnSpc>
              <a:buFont typeface="Arial,Sans-Serif"/>
              <a:buChar char="•"/>
            </a:pPr>
            <a:endParaRPr lang="en-US">
              <a:latin typeface="Calibri"/>
              <a:cs typeface="Calibri"/>
            </a:endParaRPr>
          </a:p>
          <a:p>
            <a:pPr lvl="0" indent="-381000" algn="l">
              <a:lnSpc>
                <a:spcPct val="114999"/>
              </a:lnSpc>
              <a:spcBef>
                <a:spcPts val="0"/>
              </a:spcBef>
              <a:buNone/>
            </a:pPr>
            <a:endParaRPr lang="en-IN"/>
          </a:p>
          <a:p>
            <a:pPr marL="0" indent="0">
              <a:spcAft>
                <a:spcPts val="1600"/>
              </a:spcAft>
            </a:pPr>
            <a:endParaRPr lang="en"/>
          </a:p>
        </p:txBody>
      </p:sp>
      <p:pic>
        <p:nvPicPr>
          <p:cNvPr id="7" name="Picture 7" descr="Diagram&#10;&#10;Description automatically generated">
            <a:extLst>
              <a:ext uri="{FF2B5EF4-FFF2-40B4-BE49-F238E27FC236}">
                <a16:creationId xmlns:a16="http://schemas.microsoft.com/office/drawing/2014/main" id="{5234F05A-3CA6-40BB-BC03-7E1BC1C80B27}"/>
              </a:ext>
            </a:extLst>
          </p:cNvPr>
          <p:cNvPicPr>
            <a:picLocks noChangeAspect="1"/>
          </p:cNvPicPr>
          <p:nvPr/>
        </p:nvPicPr>
        <p:blipFill>
          <a:blip r:embed="rId3"/>
          <a:stretch>
            <a:fillRect/>
          </a:stretch>
        </p:blipFill>
        <p:spPr>
          <a:xfrm>
            <a:off x="6223809" y="3606"/>
            <a:ext cx="2436126" cy="3210978"/>
          </a:xfrm>
          <a:prstGeom prst="rect">
            <a:avLst/>
          </a:prstGeom>
        </p:spPr>
      </p:pic>
      <p:pic>
        <p:nvPicPr>
          <p:cNvPr id="11" name="Picture 11">
            <a:extLst>
              <a:ext uri="{FF2B5EF4-FFF2-40B4-BE49-F238E27FC236}">
                <a16:creationId xmlns:a16="http://schemas.microsoft.com/office/drawing/2014/main" id="{73D4F119-6323-4205-9A12-AD525407768D}"/>
              </a:ext>
            </a:extLst>
          </p:cNvPr>
          <p:cNvPicPr>
            <a:picLocks noChangeAspect="1"/>
          </p:cNvPicPr>
          <p:nvPr/>
        </p:nvPicPr>
        <p:blipFill>
          <a:blip r:embed="rId4"/>
          <a:stretch>
            <a:fillRect/>
          </a:stretch>
        </p:blipFill>
        <p:spPr>
          <a:xfrm>
            <a:off x="949397" y="3503017"/>
            <a:ext cx="2743200" cy="1479411"/>
          </a:xfrm>
          <a:prstGeom prst="rect">
            <a:avLst/>
          </a:prstGeom>
        </p:spPr>
      </p:pic>
      <p:pic>
        <p:nvPicPr>
          <p:cNvPr id="12" name="Picture 12">
            <a:extLst>
              <a:ext uri="{FF2B5EF4-FFF2-40B4-BE49-F238E27FC236}">
                <a16:creationId xmlns:a16="http://schemas.microsoft.com/office/drawing/2014/main" id="{CB3EBC0A-94EA-46EB-9437-ABFFBCCA141E}"/>
              </a:ext>
            </a:extLst>
          </p:cNvPr>
          <p:cNvPicPr>
            <a:picLocks noChangeAspect="1"/>
          </p:cNvPicPr>
          <p:nvPr/>
        </p:nvPicPr>
        <p:blipFill>
          <a:blip r:embed="rId5"/>
          <a:stretch>
            <a:fillRect/>
          </a:stretch>
        </p:blipFill>
        <p:spPr>
          <a:xfrm>
            <a:off x="5297238" y="4509190"/>
            <a:ext cx="2743200" cy="522007"/>
          </a:xfrm>
          <a:prstGeom prst="rect">
            <a:avLst/>
          </a:prstGeom>
        </p:spPr>
      </p:pic>
      <p:sp>
        <p:nvSpPr>
          <p:cNvPr id="2" name="TextBox 1">
            <a:extLst>
              <a:ext uri="{FF2B5EF4-FFF2-40B4-BE49-F238E27FC236}">
                <a16:creationId xmlns:a16="http://schemas.microsoft.com/office/drawing/2014/main" id="{E0EF691F-F7D3-47B4-ACDC-6F8F28C63D02}"/>
              </a:ext>
            </a:extLst>
          </p:cNvPr>
          <p:cNvSpPr txBox="1"/>
          <p:nvPr/>
        </p:nvSpPr>
        <p:spPr>
          <a:xfrm>
            <a:off x="4360209" y="3318061"/>
            <a:ext cx="4516531" cy="104644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b="1">
                <a:solidFill>
                  <a:srgbClr val="444444"/>
                </a:solidFill>
                <a:latin typeface="Times New Roman"/>
              </a:rPr>
              <a:t>Finding θ1 :</a:t>
            </a:r>
            <a:r>
              <a:rPr lang="en-US" sz="1600">
                <a:solidFill>
                  <a:srgbClr val="444444"/>
                </a:solidFill>
                <a:latin typeface="Times New Roman"/>
              </a:rPr>
              <a:t> For finding the θ1 we need to first find P04 which can be obtained by a translation d6 under the z6 axis from the joint 6, P06.</a:t>
            </a:r>
          </a:p>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Diagram&#10;&#10;Description automatically generated">
            <a:extLst>
              <a:ext uri="{FF2B5EF4-FFF2-40B4-BE49-F238E27FC236}">
                <a16:creationId xmlns:a16="http://schemas.microsoft.com/office/drawing/2014/main" id="{27E3A65B-A589-4DE9-B461-C393941649A4}"/>
              </a:ext>
            </a:extLst>
          </p:cNvPr>
          <p:cNvPicPr>
            <a:picLocks noChangeAspect="1"/>
          </p:cNvPicPr>
          <p:nvPr/>
        </p:nvPicPr>
        <p:blipFill rotWithShape="1">
          <a:blip r:embed="rId2"/>
          <a:srcRect l="2804" t="2871" r="-312" b="-239"/>
          <a:stretch/>
        </p:blipFill>
        <p:spPr>
          <a:xfrm>
            <a:off x="4957550" y="829627"/>
            <a:ext cx="2674837" cy="3475615"/>
          </a:xfrm>
          <a:prstGeom prst="rect">
            <a:avLst/>
          </a:prstGeom>
        </p:spPr>
      </p:pic>
      <p:pic>
        <p:nvPicPr>
          <p:cNvPr id="7" name="Picture 7">
            <a:extLst>
              <a:ext uri="{FF2B5EF4-FFF2-40B4-BE49-F238E27FC236}">
                <a16:creationId xmlns:a16="http://schemas.microsoft.com/office/drawing/2014/main" id="{DAEFA703-B1F4-4D74-BA82-4620A5F1C6BA}"/>
              </a:ext>
            </a:extLst>
          </p:cNvPr>
          <p:cNvPicPr>
            <a:picLocks noChangeAspect="1"/>
          </p:cNvPicPr>
          <p:nvPr/>
        </p:nvPicPr>
        <p:blipFill>
          <a:blip r:embed="rId3"/>
          <a:stretch>
            <a:fillRect/>
          </a:stretch>
        </p:blipFill>
        <p:spPr>
          <a:xfrm>
            <a:off x="1162393" y="2082871"/>
            <a:ext cx="2743200" cy="2318700"/>
          </a:xfrm>
          <a:prstGeom prst="rect">
            <a:avLst/>
          </a:prstGeom>
        </p:spPr>
      </p:pic>
      <p:sp>
        <p:nvSpPr>
          <p:cNvPr id="2" name="TextBox 1">
            <a:extLst>
              <a:ext uri="{FF2B5EF4-FFF2-40B4-BE49-F238E27FC236}">
                <a16:creationId xmlns:a16="http://schemas.microsoft.com/office/drawing/2014/main" id="{254C6E99-3A53-4F16-9EBB-5D64D3471665}"/>
              </a:ext>
            </a:extLst>
          </p:cNvPr>
          <p:cNvSpPr txBox="1"/>
          <p:nvPr/>
        </p:nvSpPr>
        <p:spPr>
          <a:xfrm>
            <a:off x="805143" y="418540"/>
            <a:ext cx="3886200" cy="147732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800" b="1">
                <a:solidFill>
                  <a:srgbClr val="444444"/>
                </a:solidFill>
                <a:latin typeface="Times New Roman"/>
              </a:rPr>
              <a:t>Finding θ2 :</a:t>
            </a:r>
            <a:r>
              <a:rPr lang="en-US" sz="1800">
                <a:solidFill>
                  <a:srgbClr val="444444"/>
                </a:solidFill>
                <a:latin typeface="Times New Roman"/>
              </a:rPr>
              <a:t> Before finding the θ2 as we can see from the geometric analysis figure shown above, we need to P14 ,  γ and ω. ω can be obtained using the cosine law of SSS triangle.</a:t>
            </a:r>
            <a:endParaRPr lang="en-US" sz="1800">
              <a:latin typeface="Times New Roman"/>
            </a:endParaRPr>
          </a:p>
        </p:txBody>
      </p:sp>
    </p:spTree>
    <p:extLst>
      <p:ext uri="{BB962C8B-B14F-4D97-AF65-F5344CB8AC3E}">
        <p14:creationId xmlns:p14="http://schemas.microsoft.com/office/powerpoint/2010/main" val="4054730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4">
            <a:extLst>
              <a:ext uri="{FF2B5EF4-FFF2-40B4-BE49-F238E27FC236}">
                <a16:creationId xmlns:a16="http://schemas.microsoft.com/office/drawing/2014/main" id="{88D95A27-42FB-4CE5-8C1D-2816D0852E09}"/>
              </a:ext>
            </a:extLst>
          </p:cNvPr>
          <p:cNvPicPr>
            <a:picLocks noChangeAspect="1"/>
          </p:cNvPicPr>
          <p:nvPr/>
        </p:nvPicPr>
        <p:blipFill>
          <a:blip r:embed="rId2"/>
          <a:stretch>
            <a:fillRect/>
          </a:stretch>
        </p:blipFill>
        <p:spPr>
          <a:xfrm>
            <a:off x="2350049" y="1259034"/>
            <a:ext cx="2743200" cy="3721768"/>
          </a:xfrm>
          <a:prstGeom prst="rect">
            <a:avLst/>
          </a:prstGeom>
        </p:spPr>
      </p:pic>
      <p:pic>
        <p:nvPicPr>
          <p:cNvPr id="16" name="Picture 3">
            <a:extLst>
              <a:ext uri="{FF2B5EF4-FFF2-40B4-BE49-F238E27FC236}">
                <a16:creationId xmlns:a16="http://schemas.microsoft.com/office/drawing/2014/main" id="{E0AAE3FB-5A51-45E8-B991-762A18F184B2}"/>
              </a:ext>
            </a:extLst>
          </p:cNvPr>
          <p:cNvPicPr>
            <a:picLocks noChangeAspect="1"/>
          </p:cNvPicPr>
          <p:nvPr/>
        </p:nvPicPr>
        <p:blipFill>
          <a:blip r:embed="rId3"/>
          <a:stretch>
            <a:fillRect/>
          </a:stretch>
        </p:blipFill>
        <p:spPr>
          <a:xfrm>
            <a:off x="5150725" y="1365409"/>
            <a:ext cx="2743200" cy="3611880"/>
          </a:xfrm>
          <a:prstGeom prst="rect">
            <a:avLst/>
          </a:prstGeom>
        </p:spPr>
      </p:pic>
      <p:sp>
        <p:nvSpPr>
          <p:cNvPr id="2" name="TextBox 1">
            <a:extLst>
              <a:ext uri="{FF2B5EF4-FFF2-40B4-BE49-F238E27FC236}">
                <a16:creationId xmlns:a16="http://schemas.microsoft.com/office/drawing/2014/main" id="{D1834934-275C-4BC3-B9D1-8A43FFAACBA9}"/>
              </a:ext>
            </a:extLst>
          </p:cNvPr>
          <p:cNvSpPr txBox="1"/>
          <p:nvPr/>
        </p:nvSpPr>
        <p:spPr>
          <a:xfrm>
            <a:off x="300878" y="124385"/>
            <a:ext cx="7701802" cy="107721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b="1">
                <a:solidFill>
                  <a:srgbClr val="444444"/>
                </a:solidFill>
                <a:latin typeface="Times New Roman"/>
              </a:rPr>
              <a:t>Finding θ3 :</a:t>
            </a:r>
            <a:r>
              <a:rPr lang="en-US" sz="1600">
                <a:solidFill>
                  <a:srgbClr val="444444"/>
                </a:solidFill>
                <a:latin typeface="Times New Roman"/>
              </a:rPr>
              <a:t> You can either start finding θ2 first or θ3 . Since we obtained P14, we need to find the β and α. β can also be obtained by using the cosine law for SSS triangle. Considering that the sum of the internal angles of any triangle equal to π and then the adjacent angles equal to π-β.</a:t>
            </a:r>
            <a:endParaRPr lang="en-US" sz="1600">
              <a:latin typeface="Times New Roman"/>
            </a:endParaRPr>
          </a:p>
        </p:txBody>
      </p:sp>
    </p:spTree>
    <p:extLst>
      <p:ext uri="{BB962C8B-B14F-4D97-AF65-F5344CB8AC3E}">
        <p14:creationId xmlns:p14="http://schemas.microsoft.com/office/powerpoint/2010/main" val="22745257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56"/>
        <p:cNvGrpSpPr/>
        <p:nvPr/>
      </p:nvGrpSpPr>
      <p:grpSpPr>
        <a:xfrm>
          <a:off x="0" y="0"/>
          <a:ext cx="0" cy="0"/>
          <a:chOff x="0" y="0"/>
          <a:chExt cx="0" cy="0"/>
        </a:xfrm>
      </p:grpSpPr>
      <p:sp>
        <p:nvSpPr>
          <p:cNvPr id="1672" name="Google Shape;1672;p55"/>
          <p:cNvSpPr txBox="1">
            <a:spLocks noGrp="1"/>
          </p:cNvSpPr>
          <p:nvPr>
            <p:ph type="title"/>
          </p:nvPr>
        </p:nvSpPr>
        <p:spPr>
          <a:xfrm>
            <a:off x="2197268" y="-85852"/>
            <a:ext cx="5494769" cy="537000"/>
          </a:xfrm>
          <a:prstGeom prst="rect">
            <a:avLst/>
          </a:prstGeom>
        </p:spPr>
        <p:txBody>
          <a:bodyPr spcFirstLastPara="1" wrap="square" lIns="91425" tIns="91425" rIns="91425" bIns="91425" anchor="t" anchorCtr="0">
            <a:noAutofit/>
          </a:bodyPr>
          <a:lstStyle/>
          <a:p>
            <a:pPr algn="l"/>
            <a:r>
              <a:rPr lang="en-IN">
                <a:solidFill>
                  <a:schemeClr val="lt1"/>
                </a:solidFill>
              </a:rPr>
              <a:t>Finding </a:t>
            </a:r>
            <a:r>
              <a:rPr lang="el-GR">
                <a:solidFill>
                  <a:schemeClr val="lt1"/>
                </a:solidFill>
                <a:latin typeface="Calibri"/>
                <a:cs typeface="Calibri"/>
              </a:rPr>
              <a:t>Θ</a:t>
            </a:r>
            <a:r>
              <a:rPr lang="en-IN">
                <a:solidFill>
                  <a:schemeClr val="lt1"/>
                </a:solidFill>
                <a:latin typeface="Calibri"/>
                <a:cs typeface="Calibri"/>
              </a:rPr>
              <a:t>4 ,   </a:t>
            </a:r>
            <a:r>
              <a:rPr lang="el-GR">
                <a:solidFill>
                  <a:schemeClr val="lt1"/>
                </a:solidFill>
                <a:latin typeface="Calibri"/>
                <a:cs typeface="Calibri"/>
              </a:rPr>
              <a:t>Θ</a:t>
            </a:r>
            <a:r>
              <a:rPr lang="en-IN">
                <a:solidFill>
                  <a:schemeClr val="lt1"/>
                </a:solidFill>
                <a:latin typeface="Calibri"/>
                <a:cs typeface="Calibri"/>
              </a:rPr>
              <a:t>5  ,  </a:t>
            </a:r>
            <a:r>
              <a:rPr lang="el-GR">
                <a:solidFill>
                  <a:schemeClr val="lt1"/>
                </a:solidFill>
                <a:latin typeface="Calibri"/>
                <a:cs typeface="Calibri"/>
              </a:rPr>
              <a:t>Θ</a:t>
            </a:r>
            <a:r>
              <a:rPr lang="en-IN">
                <a:solidFill>
                  <a:schemeClr val="lt1"/>
                </a:solidFill>
                <a:latin typeface="Calibri"/>
                <a:cs typeface="Calibri"/>
              </a:rPr>
              <a:t>6</a:t>
            </a:r>
            <a:endParaRPr lang="en">
              <a:solidFill>
                <a:schemeClr val="lt1"/>
              </a:solidFill>
            </a:endParaRPr>
          </a:p>
          <a:p>
            <a:pPr marL="0" lvl="0" indent="0" algn="ctr">
              <a:spcBef>
                <a:spcPts val="0"/>
              </a:spcBef>
              <a:spcAft>
                <a:spcPts val="0"/>
              </a:spcAft>
              <a:buNone/>
            </a:pPr>
            <a:endParaRPr lang="en"/>
          </a:p>
        </p:txBody>
      </p:sp>
      <p:sp>
        <p:nvSpPr>
          <p:cNvPr id="1675" name="Google Shape;1675;p55"/>
          <p:cNvSpPr/>
          <p:nvPr/>
        </p:nvSpPr>
        <p:spPr>
          <a:xfrm>
            <a:off x="3824942" y="2033001"/>
            <a:ext cx="37525" cy="26799"/>
          </a:xfrm>
          <a:custGeom>
            <a:avLst/>
            <a:gdLst/>
            <a:ahLst/>
            <a:cxnLst/>
            <a:rect l="l" t="t" r="r" b="b"/>
            <a:pathLst>
              <a:path w="1179" h="842" extrusionOk="0">
                <a:moveTo>
                  <a:pt x="1011" y="1"/>
                </a:moveTo>
                <a:cubicBezTo>
                  <a:pt x="983" y="1"/>
                  <a:pt x="955" y="7"/>
                  <a:pt x="929" y="20"/>
                </a:cubicBezTo>
                <a:lnTo>
                  <a:pt x="96" y="556"/>
                </a:lnTo>
                <a:cubicBezTo>
                  <a:pt x="24" y="603"/>
                  <a:pt x="0" y="699"/>
                  <a:pt x="48" y="770"/>
                </a:cubicBezTo>
                <a:cubicBezTo>
                  <a:pt x="84" y="818"/>
                  <a:pt x="119" y="842"/>
                  <a:pt x="167" y="842"/>
                </a:cubicBezTo>
                <a:cubicBezTo>
                  <a:pt x="203" y="842"/>
                  <a:pt x="226" y="830"/>
                  <a:pt x="238" y="818"/>
                </a:cubicBezTo>
                <a:lnTo>
                  <a:pt x="1072" y="282"/>
                </a:lnTo>
                <a:cubicBezTo>
                  <a:pt x="1167" y="234"/>
                  <a:pt x="1179" y="127"/>
                  <a:pt x="1131" y="68"/>
                </a:cubicBezTo>
                <a:cubicBezTo>
                  <a:pt x="1108" y="22"/>
                  <a:pt x="1061" y="1"/>
                  <a:pt x="101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 name="Picture 7">
            <a:extLst>
              <a:ext uri="{FF2B5EF4-FFF2-40B4-BE49-F238E27FC236}">
                <a16:creationId xmlns:a16="http://schemas.microsoft.com/office/drawing/2014/main" id="{4AAD3533-B2A7-4928-8CBD-CD848C6B4126}"/>
              </a:ext>
            </a:extLst>
          </p:cNvPr>
          <p:cNvPicPr>
            <a:picLocks noChangeAspect="1"/>
          </p:cNvPicPr>
          <p:nvPr/>
        </p:nvPicPr>
        <p:blipFill>
          <a:blip r:embed="rId3"/>
          <a:stretch>
            <a:fillRect/>
          </a:stretch>
        </p:blipFill>
        <p:spPr>
          <a:xfrm>
            <a:off x="634607" y="1204027"/>
            <a:ext cx="7177904" cy="1912024"/>
          </a:xfrm>
          <a:prstGeom prst="rect">
            <a:avLst/>
          </a:prstGeom>
        </p:spPr>
      </p:pic>
      <p:pic>
        <p:nvPicPr>
          <p:cNvPr id="8" name="Picture 8">
            <a:extLst>
              <a:ext uri="{FF2B5EF4-FFF2-40B4-BE49-F238E27FC236}">
                <a16:creationId xmlns:a16="http://schemas.microsoft.com/office/drawing/2014/main" id="{EE5F08F1-C819-49A6-AB4A-2376DD6B9882}"/>
              </a:ext>
            </a:extLst>
          </p:cNvPr>
          <p:cNvPicPr>
            <a:picLocks noChangeAspect="1"/>
          </p:cNvPicPr>
          <p:nvPr/>
        </p:nvPicPr>
        <p:blipFill>
          <a:blip r:embed="rId4"/>
          <a:stretch>
            <a:fillRect/>
          </a:stretch>
        </p:blipFill>
        <p:spPr>
          <a:xfrm>
            <a:off x="2236963" y="2994937"/>
            <a:ext cx="2333768" cy="2151062"/>
          </a:xfrm>
          <a:prstGeom prst="rect">
            <a:avLst/>
          </a:prstGeom>
        </p:spPr>
      </p:pic>
      <p:sp>
        <p:nvSpPr>
          <p:cNvPr id="2" name="TextBox 1">
            <a:extLst>
              <a:ext uri="{FF2B5EF4-FFF2-40B4-BE49-F238E27FC236}">
                <a16:creationId xmlns:a16="http://schemas.microsoft.com/office/drawing/2014/main" id="{8F96E7CE-39A7-40C5-B97B-EF40A3C5A926}"/>
              </a:ext>
            </a:extLst>
          </p:cNvPr>
          <p:cNvSpPr txBox="1"/>
          <p:nvPr/>
        </p:nvSpPr>
        <p:spPr>
          <a:xfrm>
            <a:off x="200025" y="494180"/>
            <a:ext cx="8054787" cy="73866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b="1">
                <a:solidFill>
                  <a:srgbClr val="444444"/>
                </a:solidFill>
                <a:latin typeface="inherit"/>
              </a:rPr>
              <a:t>Inverse Orientation</a:t>
            </a:r>
          </a:p>
          <a:p>
            <a:r>
              <a:rPr lang="en-US">
                <a:solidFill>
                  <a:srgbClr val="444444"/>
                </a:solidFill>
                <a:latin typeface="Merriweather"/>
              </a:rPr>
              <a:t>Through the rotation matrix (</a:t>
            </a:r>
            <a:r>
              <a:rPr lang="en-US">
                <a:solidFill>
                  <a:srgbClr val="444444"/>
                </a:solidFill>
                <a:latin typeface="inherit"/>
              </a:rPr>
              <a:t>4</a:t>
            </a:r>
            <a:r>
              <a:rPr lang="en-US">
                <a:solidFill>
                  <a:srgbClr val="444444"/>
                </a:solidFill>
                <a:latin typeface="Merriweather"/>
              </a:rPr>
              <a:t>R</a:t>
            </a:r>
            <a:r>
              <a:rPr lang="en-US">
                <a:solidFill>
                  <a:srgbClr val="444444"/>
                </a:solidFill>
                <a:latin typeface="inherit"/>
              </a:rPr>
              <a:t>6</a:t>
            </a:r>
            <a:r>
              <a:rPr lang="en-US">
                <a:solidFill>
                  <a:srgbClr val="444444"/>
                </a:solidFill>
                <a:latin typeface="Merriweather"/>
              </a:rPr>
              <a:t>) we can obtain the other three joint variables namely θ</a:t>
            </a:r>
            <a:r>
              <a:rPr lang="en-US">
                <a:solidFill>
                  <a:srgbClr val="444444"/>
                </a:solidFill>
                <a:latin typeface="inherit"/>
              </a:rPr>
              <a:t>4</a:t>
            </a:r>
            <a:r>
              <a:rPr lang="en-US">
                <a:solidFill>
                  <a:srgbClr val="444444"/>
                </a:solidFill>
                <a:latin typeface="Merriweather"/>
              </a:rPr>
              <a:t>, θ</a:t>
            </a:r>
            <a:r>
              <a:rPr lang="en-US">
                <a:solidFill>
                  <a:srgbClr val="444444"/>
                </a:solidFill>
                <a:latin typeface="inherit"/>
              </a:rPr>
              <a:t>5</a:t>
            </a:r>
            <a:r>
              <a:rPr lang="en-US">
                <a:solidFill>
                  <a:srgbClr val="444444"/>
                </a:solidFill>
                <a:latin typeface="Merriweather"/>
              </a:rPr>
              <a:t>,and θ</a:t>
            </a:r>
            <a:r>
              <a:rPr lang="en-US">
                <a:solidFill>
                  <a:srgbClr val="444444"/>
                </a:solidFill>
                <a:latin typeface="inherit"/>
              </a:rPr>
              <a:t>6</a:t>
            </a:r>
            <a:r>
              <a:rPr lang="en-US">
                <a:solidFill>
                  <a:srgbClr val="444444"/>
                </a:solidFill>
                <a:latin typeface="Merriweather"/>
              </a:rPr>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1EB4A-5BD9-4629-8128-1D84D85FCF46}"/>
              </a:ext>
            </a:extLst>
          </p:cNvPr>
          <p:cNvSpPr>
            <a:spLocks noGrp="1"/>
          </p:cNvSpPr>
          <p:nvPr>
            <p:ph type="title"/>
          </p:nvPr>
        </p:nvSpPr>
        <p:spPr>
          <a:xfrm>
            <a:off x="768606" y="997450"/>
            <a:ext cx="6400302" cy="841800"/>
          </a:xfrm>
        </p:spPr>
        <p:txBody>
          <a:bodyPr/>
          <a:lstStyle/>
          <a:p>
            <a:r>
              <a:rPr lang="en-US"/>
              <a:t>NEWTON-RAPHSON METHOD</a:t>
            </a:r>
          </a:p>
          <a:p>
            <a:endParaRPr lang="en-US"/>
          </a:p>
        </p:txBody>
      </p:sp>
      <p:sp>
        <p:nvSpPr>
          <p:cNvPr id="3" name="TextBox 2">
            <a:extLst>
              <a:ext uri="{FF2B5EF4-FFF2-40B4-BE49-F238E27FC236}">
                <a16:creationId xmlns:a16="http://schemas.microsoft.com/office/drawing/2014/main" id="{72286423-595A-428E-AABA-577C67ACD02A}"/>
              </a:ext>
            </a:extLst>
          </p:cNvPr>
          <p:cNvSpPr txBox="1"/>
          <p:nvPr/>
        </p:nvSpPr>
        <p:spPr>
          <a:xfrm>
            <a:off x="765653" y="2029999"/>
            <a:ext cx="7620521" cy="203132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solidFill>
                  <a:schemeClr val="bg1"/>
                </a:solidFill>
              </a:rPr>
              <a:t>Newton's approach is applied to the inverse kinematics problem. There are two ways presented. The first technique addresses a six degree of freedom system using a 6 * 6 Jacobian by selecting among the desired T(12), that is 6 elements.</a:t>
            </a:r>
          </a:p>
          <a:p>
            <a:endParaRPr lang="en-US">
              <a:solidFill>
                <a:schemeClr val="bg1"/>
              </a:solidFill>
            </a:endParaRPr>
          </a:p>
          <a:p>
            <a:r>
              <a:rPr lang="en-US">
                <a:solidFill>
                  <a:schemeClr val="bg1"/>
                </a:solidFill>
              </a:rPr>
              <a:t>The second approach is to consider all 12 equations relating the 12 components of 0 6Tdes which results in an overdetermined system which must then utilize a pseudo-inverse in implementing Newton’s method.</a:t>
            </a:r>
          </a:p>
          <a:p>
            <a:endParaRPr lang="en-US">
              <a:solidFill>
                <a:schemeClr val="bg1"/>
              </a:solidFill>
            </a:endParaRPr>
          </a:p>
          <a:p>
            <a:r>
              <a:rPr lang="en-US">
                <a:solidFill>
                  <a:schemeClr val="bg1"/>
                </a:solidFill>
              </a:rPr>
              <a:t>For the inverse kinematics problem, we employ the first technique.</a:t>
            </a:r>
          </a:p>
        </p:txBody>
      </p:sp>
    </p:spTree>
    <p:extLst>
      <p:ext uri="{BB962C8B-B14F-4D97-AF65-F5344CB8AC3E}">
        <p14:creationId xmlns:p14="http://schemas.microsoft.com/office/powerpoint/2010/main" val="20463628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07"/>
        <p:cNvGrpSpPr/>
        <p:nvPr/>
      </p:nvGrpSpPr>
      <p:grpSpPr>
        <a:xfrm>
          <a:off x="0" y="0"/>
          <a:ext cx="0" cy="0"/>
          <a:chOff x="0" y="0"/>
          <a:chExt cx="0" cy="0"/>
        </a:xfrm>
      </p:grpSpPr>
      <p:grpSp>
        <p:nvGrpSpPr>
          <p:cNvPr id="708" name="Google Shape;708;p36"/>
          <p:cNvGrpSpPr/>
          <p:nvPr/>
        </p:nvGrpSpPr>
        <p:grpSpPr>
          <a:xfrm>
            <a:off x="4092139" y="675174"/>
            <a:ext cx="721815" cy="696655"/>
            <a:chOff x="-293121" y="2059809"/>
            <a:chExt cx="923745" cy="823762"/>
          </a:xfrm>
        </p:grpSpPr>
        <p:sp>
          <p:nvSpPr>
            <p:cNvPr id="709" name="Google Shape;709;p36"/>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36"/>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1" name="Google Shape;711;p36"/>
          <p:cNvGrpSpPr/>
          <p:nvPr/>
        </p:nvGrpSpPr>
        <p:grpSpPr>
          <a:xfrm>
            <a:off x="5271717" y="2023110"/>
            <a:ext cx="721815" cy="696655"/>
            <a:chOff x="-293121" y="2059809"/>
            <a:chExt cx="923745" cy="823762"/>
          </a:xfrm>
        </p:grpSpPr>
        <p:sp>
          <p:nvSpPr>
            <p:cNvPr id="712" name="Google Shape;712;p36"/>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36"/>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4" name="Google Shape;714;p36"/>
          <p:cNvGrpSpPr/>
          <p:nvPr/>
        </p:nvGrpSpPr>
        <p:grpSpPr>
          <a:xfrm>
            <a:off x="768019" y="848332"/>
            <a:ext cx="721815" cy="696655"/>
            <a:chOff x="-293121" y="2059809"/>
            <a:chExt cx="923745" cy="823762"/>
          </a:xfrm>
        </p:grpSpPr>
        <p:sp>
          <p:nvSpPr>
            <p:cNvPr id="715" name="Google Shape;715;p36"/>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36"/>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7" name="Google Shape;717;p36"/>
          <p:cNvGrpSpPr/>
          <p:nvPr/>
        </p:nvGrpSpPr>
        <p:grpSpPr>
          <a:xfrm>
            <a:off x="2047915" y="2095730"/>
            <a:ext cx="721815" cy="696655"/>
            <a:chOff x="-293121" y="2059809"/>
            <a:chExt cx="923745" cy="823762"/>
          </a:xfrm>
        </p:grpSpPr>
        <p:sp>
          <p:nvSpPr>
            <p:cNvPr id="718" name="Google Shape;718;p36"/>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36"/>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0" name="Google Shape;720;p36"/>
          <p:cNvSpPr txBox="1">
            <a:spLocks noGrp="1"/>
          </p:cNvSpPr>
          <p:nvPr>
            <p:ph type="title"/>
          </p:nvPr>
        </p:nvSpPr>
        <p:spPr>
          <a:xfrm>
            <a:off x="1518947" y="930901"/>
            <a:ext cx="2400300" cy="527700"/>
          </a:xfrm>
          <a:prstGeom prst="rect">
            <a:avLst/>
          </a:prstGeom>
        </p:spPr>
        <p:txBody>
          <a:bodyPr spcFirstLastPara="1" wrap="square" lIns="91425" tIns="91425" rIns="91425" bIns="91425" anchor="ctr" anchorCtr="0">
            <a:noAutofit/>
          </a:bodyPr>
          <a:lstStyle/>
          <a:p>
            <a:r>
              <a:rPr lang="en" b="1"/>
              <a:t>KUKA KR3</a:t>
            </a:r>
            <a:endParaRPr lang="en-US"/>
          </a:p>
        </p:txBody>
      </p:sp>
      <p:sp>
        <p:nvSpPr>
          <p:cNvPr id="721" name="Google Shape;721;p36"/>
          <p:cNvSpPr txBox="1">
            <a:spLocks noGrp="1"/>
          </p:cNvSpPr>
          <p:nvPr>
            <p:ph type="title" idx="2"/>
          </p:nvPr>
        </p:nvSpPr>
        <p:spPr>
          <a:xfrm>
            <a:off x="829776" y="901237"/>
            <a:ext cx="603000" cy="593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a:t>01</a:t>
            </a:r>
            <a:endParaRPr/>
          </a:p>
        </p:txBody>
      </p:sp>
      <p:sp>
        <p:nvSpPr>
          <p:cNvPr id="723" name="Google Shape;723;p36"/>
          <p:cNvSpPr txBox="1">
            <a:spLocks noGrp="1"/>
          </p:cNvSpPr>
          <p:nvPr>
            <p:ph type="title" idx="3"/>
          </p:nvPr>
        </p:nvSpPr>
        <p:spPr>
          <a:xfrm>
            <a:off x="4866132" y="913033"/>
            <a:ext cx="2231288" cy="527700"/>
          </a:xfrm>
          <a:prstGeom prst="rect">
            <a:avLst/>
          </a:prstGeom>
        </p:spPr>
        <p:txBody>
          <a:bodyPr spcFirstLastPara="1" wrap="square" lIns="91425" tIns="91425" rIns="91425" bIns="91425" anchor="ctr" anchorCtr="0">
            <a:noAutofit/>
          </a:bodyPr>
          <a:lstStyle/>
          <a:p>
            <a:r>
              <a:rPr lang="en" b="1"/>
              <a:t>DH PARAMETERS</a:t>
            </a:r>
            <a:endParaRPr lang="en-US"/>
          </a:p>
        </p:txBody>
      </p:sp>
      <p:sp>
        <p:nvSpPr>
          <p:cNvPr id="724" name="Google Shape;724;p36"/>
          <p:cNvSpPr txBox="1">
            <a:spLocks noGrp="1"/>
          </p:cNvSpPr>
          <p:nvPr>
            <p:ph type="title" idx="4"/>
          </p:nvPr>
        </p:nvSpPr>
        <p:spPr>
          <a:xfrm>
            <a:off x="4138712" y="746891"/>
            <a:ext cx="656100" cy="593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a:t>02</a:t>
            </a:r>
            <a:endParaRPr/>
          </a:p>
        </p:txBody>
      </p:sp>
      <p:sp>
        <p:nvSpPr>
          <p:cNvPr id="726" name="Google Shape;726;p36"/>
          <p:cNvSpPr txBox="1">
            <a:spLocks noGrp="1"/>
          </p:cNvSpPr>
          <p:nvPr>
            <p:ph type="title" idx="6"/>
          </p:nvPr>
        </p:nvSpPr>
        <p:spPr>
          <a:xfrm>
            <a:off x="2738865" y="2301079"/>
            <a:ext cx="1581434" cy="527700"/>
          </a:xfrm>
          <a:prstGeom prst="rect">
            <a:avLst/>
          </a:prstGeom>
        </p:spPr>
        <p:txBody>
          <a:bodyPr spcFirstLastPara="1" wrap="square" lIns="91425" tIns="91425" rIns="91425" bIns="91425" anchor="ctr" anchorCtr="0">
            <a:noAutofit/>
          </a:bodyPr>
          <a:lstStyle/>
          <a:p>
            <a:r>
              <a:rPr lang="en" b="1"/>
              <a:t>FORWARD KINEMATICS</a:t>
            </a:r>
            <a:endParaRPr lang="en-US"/>
          </a:p>
        </p:txBody>
      </p:sp>
      <p:sp>
        <p:nvSpPr>
          <p:cNvPr id="727" name="Google Shape;727;p36"/>
          <p:cNvSpPr txBox="1">
            <a:spLocks noGrp="1"/>
          </p:cNvSpPr>
          <p:nvPr>
            <p:ph type="title" idx="7"/>
          </p:nvPr>
        </p:nvSpPr>
        <p:spPr>
          <a:xfrm>
            <a:off x="2076607" y="2143388"/>
            <a:ext cx="603000" cy="593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a:t>03</a:t>
            </a:r>
            <a:endParaRPr/>
          </a:p>
        </p:txBody>
      </p:sp>
      <p:sp>
        <p:nvSpPr>
          <p:cNvPr id="729" name="Google Shape;729;p36"/>
          <p:cNvSpPr txBox="1">
            <a:spLocks noGrp="1"/>
          </p:cNvSpPr>
          <p:nvPr>
            <p:ph type="title" idx="9"/>
          </p:nvPr>
        </p:nvSpPr>
        <p:spPr>
          <a:xfrm>
            <a:off x="6037881" y="2258020"/>
            <a:ext cx="1806049" cy="527700"/>
          </a:xfrm>
          <a:prstGeom prst="rect">
            <a:avLst/>
          </a:prstGeom>
        </p:spPr>
        <p:txBody>
          <a:bodyPr spcFirstLastPara="1" wrap="square" lIns="91425" tIns="91425" rIns="91425" bIns="91425" anchor="ctr" anchorCtr="0">
            <a:noAutofit/>
          </a:bodyPr>
          <a:lstStyle/>
          <a:p>
            <a:r>
              <a:rPr lang="en" b="1"/>
              <a:t>INVERSE </a:t>
            </a:r>
            <a:br>
              <a:rPr lang="en" b="1"/>
            </a:br>
            <a:r>
              <a:rPr lang="en" b="1"/>
              <a:t>KINEMATICS</a:t>
            </a:r>
            <a:endParaRPr lang="en-US"/>
          </a:p>
        </p:txBody>
      </p:sp>
      <p:sp>
        <p:nvSpPr>
          <p:cNvPr id="730" name="Google Shape;730;p36"/>
          <p:cNvSpPr txBox="1">
            <a:spLocks noGrp="1"/>
          </p:cNvSpPr>
          <p:nvPr>
            <p:ph type="title" idx="13"/>
          </p:nvPr>
        </p:nvSpPr>
        <p:spPr>
          <a:xfrm>
            <a:off x="5310461" y="2100329"/>
            <a:ext cx="656100" cy="593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a:t>04</a:t>
            </a:r>
            <a:endParaRPr/>
          </a:p>
        </p:txBody>
      </p:sp>
      <p:grpSp>
        <p:nvGrpSpPr>
          <p:cNvPr id="732" name="Google Shape;732;p36"/>
          <p:cNvGrpSpPr/>
          <p:nvPr/>
        </p:nvGrpSpPr>
        <p:grpSpPr>
          <a:xfrm>
            <a:off x="7515527" y="-401180"/>
            <a:ext cx="1478218" cy="2104138"/>
            <a:chOff x="-4174650" y="-27817050"/>
            <a:chExt cx="6075700" cy="28055175"/>
          </a:xfrm>
        </p:grpSpPr>
        <p:sp>
          <p:nvSpPr>
            <p:cNvPr id="733" name="Google Shape;733;p36"/>
            <p:cNvSpPr/>
            <p:nvPr/>
          </p:nvSpPr>
          <p:spPr>
            <a:xfrm>
              <a:off x="-3048775" y="-27817050"/>
              <a:ext cx="4949825" cy="28055175"/>
            </a:xfrm>
            <a:custGeom>
              <a:avLst/>
              <a:gdLst/>
              <a:ahLst/>
              <a:cxnLst/>
              <a:rect l="l" t="t" r="r" b="b"/>
              <a:pathLst>
                <a:path w="197993" h="1122207" extrusionOk="0">
                  <a:moveTo>
                    <a:pt x="4300" y="10385"/>
                  </a:moveTo>
                  <a:lnTo>
                    <a:pt x="4379" y="10568"/>
                  </a:lnTo>
                  <a:lnTo>
                    <a:pt x="4469" y="10730"/>
                  </a:lnTo>
                  <a:lnTo>
                    <a:pt x="4560" y="10873"/>
                  </a:lnTo>
                  <a:lnTo>
                    <a:pt x="4657" y="11015"/>
                  </a:lnTo>
                  <a:lnTo>
                    <a:pt x="4753" y="11117"/>
                  </a:lnTo>
                  <a:lnTo>
                    <a:pt x="4862" y="11218"/>
                  </a:lnTo>
                  <a:lnTo>
                    <a:pt x="4971" y="11279"/>
                  </a:lnTo>
                  <a:lnTo>
                    <a:pt x="5091" y="11320"/>
                  </a:lnTo>
                  <a:lnTo>
                    <a:pt x="6203" y="11584"/>
                  </a:lnTo>
                  <a:lnTo>
                    <a:pt x="7314" y="11807"/>
                  </a:lnTo>
                  <a:lnTo>
                    <a:pt x="8431" y="12051"/>
                  </a:lnTo>
                  <a:lnTo>
                    <a:pt x="9548" y="12255"/>
                  </a:lnTo>
                  <a:lnTo>
                    <a:pt x="10665" y="12458"/>
                  </a:lnTo>
                  <a:lnTo>
                    <a:pt x="11788" y="12641"/>
                  </a:lnTo>
                  <a:lnTo>
                    <a:pt x="12905" y="12803"/>
                  </a:lnTo>
                  <a:lnTo>
                    <a:pt x="14028" y="12966"/>
                  </a:lnTo>
                  <a:lnTo>
                    <a:pt x="16275" y="13250"/>
                  </a:lnTo>
                  <a:lnTo>
                    <a:pt x="18521" y="13494"/>
                  </a:lnTo>
                  <a:lnTo>
                    <a:pt x="20774" y="13697"/>
                  </a:lnTo>
                  <a:lnTo>
                    <a:pt x="23020" y="13860"/>
                  </a:lnTo>
                  <a:lnTo>
                    <a:pt x="25272" y="13982"/>
                  </a:lnTo>
                  <a:lnTo>
                    <a:pt x="27525" y="14083"/>
                  </a:lnTo>
                  <a:lnTo>
                    <a:pt x="29777" y="14165"/>
                  </a:lnTo>
                  <a:lnTo>
                    <a:pt x="32029" y="14205"/>
                  </a:lnTo>
                  <a:lnTo>
                    <a:pt x="34276" y="14246"/>
                  </a:lnTo>
                  <a:lnTo>
                    <a:pt x="36516" y="14266"/>
                  </a:lnTo>
                  <a:lnTo>
                    <a:pt x="40985" y="14266"/>
                  </a:lnTo>
                  <a:lnTo>
                    <a:pt x="40906" y="14449"/>
                  </a:lnTo>
                  <a:lnTo>
                    <a:pt x="40828" y="14652"/>
                  </a:lnTo>
                  <a:lnTo>
                    <a:pt x="40749" y="14876"/>
                  </a:lnTo>
                  <a:lnTo>
                    <a:pt x="40683" y="15120"/>
                  </a:lnTo>
                  <a:lnTo>
                    <a:pt x="40616" y="15384"/>
                  </a:lnTo>
                  <a:lnTo>
                    <a:pt x="40562" y="15668"/>
                  </a:lnTo>
                  <a:lnTo>
                    <a:pt x="40514" y="15953"/>
                  </a:lnTo>
                  <a:lnTo>
                    <a:pt x="40471" y="16278"/>
                  </a:lnTo>
                  <a:lnTo>
                    <a:pt x="40441" y="16583"/>
                  </a:lnTo>
                  <a:lnTo>
                    <a:pt x="40417" y="16908"/>
                  </a:lnTo>
                  <a:lnTo>
                    <a:pt x="40405" y="17253"/>
                  </a:lnTo>
                  <a:lnTo>
                    <a:pt x="40411" y="17599"/>
                  </a:lnTo>
                  <a:lnTo>
                    <a:pt x="40423" y="17944"/>
                  </a:lnTo>
                  <a:lnTo>
                    <a:pt x="40447" y="18290"/>
                  </a:lnTo>
                  <a:lnTo>
                    <a:pt x="40483" y="18615"/>
                  </a:lnTo>
                  <a:lnTo>
                    <a:pt x="40538" y="18960"/>
                  </a:lnTo>
                  <a:lnTo>
                    <a:pt x="40683" y="19814"/>
                  </a:lnTo>
                  <a:lnTo>
                    <a:pt x="40816" y="20647"/>
                  </a:lnTo>
                  <a:lnTo>
                    <a:pt x="40936" y="21480"/>
                  </a:lnTo>
                  <a:lnTo>
                    <a:pt x="41045" y="22313"/>
                  </a:lnTo>
                  <a:lnTo>
                    <a:pt x="41148" y="23147"/>
                  </a:lnTo>
                  <a:lnTo>
                    <a:pt x="41244" y="23959"/>
                  </a:lnTo>
                  <a:lnTo>
                    <a:pt x="41323" y="24772"/>
                  </a:lnTo>
                  <a:lnTo>
                    <a:pt x="41395" y="25565"/>
                  </a:lnTo>
                  <a:lnTo>
                    <a:pt x="41462" y="26357"/>
                  </a:lnTo>
                  <a:lnTo>
                    <a:pt x="41516" y="27150"/>
                  </a:lnTo>
                  <a:lnTo>
                    <a:pt x="41558" y="27942"/>
                  </a:lnTo>
                  <a:lnTo>
                    <a:pt x="41594" y="28715"/>
                  </a:lnTo>
                  <a:lnTo>
                    <a:pt x="41619" y="29487"/>
                  </a:lnTo>
                  <a:lnTo>
                    <a:pt x="41637" y="30259"/>
                  </a:lnTo>
                  <a:lnTo>
                    <a:pt x="41643" y="31011"/>
                  </a:lnTo>
                  <a:lnTo>
                    <a:pt x="41643" y="31763"/>
                  </a:lnTo>
                  <a:lnTo>
                    <a:pt x="41637" y="32515"/>
                  </a:lnTo>
                  <a:lnTo>
                    <a:pt x="41619" y="33246"/>
                  </a:lnTo>
                  <a:lnTo>
                    <a:pt x="41588" y="33978"/>
                  </a:lnTo>
                  <a:lnTo>
                    <a:pt x="41558" y="34709"/>
                  </a:lnTo>
                  <a:lnTo>
                    <a:pt x="41516" y="35420"/>
                  </a:lnTo>
                  <a:lnTo>
                    <a:pt x="41468" y="36132"/>
                  </a:lnTo>
                  <a:lnTo>
                    <a:pt x="41407" y="36843"/>
                  </a:lnTo>
                  <a:lnTo>
                    <a:pt x="41341" y="37534"/>
                  </a:lnTo>
                  <a:lnTo>
                    <a:pt x="41268" y="38245"/>
                  </a:lnTo>
                  <a:lnTo>
                    <a:pt x="41190" y="38916"/>
                  </a:lnTo>
                  <a:lnTo>
                    <a:pt x="41099" y="39607"/>
                  </a:lnTo>
                  <a:lnTo>
                    <a:pt x="41009" y="40277"/>
                  </a:lnTo>
                  <a:lnTo>
                    <a:pt x="40906" y="40948"/>
                  </a:lnTo>
                  <a:lnTo>
                    <a:pt x="40797" y="41598"/>
                  </a:lnTo>
                  <a:lnTo>
                    <a:pt x="40683" y="42248"/>
                  </a:lnTo>
                  <a:lnTo>
                    <a:pt x="40562" y="42899"/>
                  </a:lnTo>
                  <a:lnTo>
                    <a:pt x="40429" y="43529"/>
                  </a:lnTo>
                  <a:lnTo>
                    <a:pt x="40296" y="44158"/>
                  </a:lnTo>
                  <a:lnTo>
                    <a:pt x="40157" y="44788"/>
                  </a:lnTo>
                  <a:lnTo>
                    <a:pt x="40006" y="45418"/>
                  </a:lnTo>
                  <a:lnTo>
                    <a:pt x="39855" y="46028"/>
                  </a:lnTo>
                  <a:lnTo>
                    <a:pt x="39698" y="46638"/>
                  </a:lnTo>
                  <a:lnTo>
                    <a:pt x="39529" y="47227"/>
                  </a:lnTo>
                  <a:lnTo>
                    <a:pt x="39360" y="47816"/>
                  </a:lnTo>
                  <a:lnTo>
                    <a:pt x="39185" y="48406"/>
                  </a:lnTo>
                  <a:lnTo>
                    <a:pt x="39004" y="48975"/>
                  </a:lnTo>
                  <a:lnTo>
                    <a:pt x="38817" y="49544"/>
                  </a:lnTo>
                  <a:lnTo>
                    <a:pt x="38630" y="50113"/>
                  </a:lnTo>
                  <a:lnTo>
                    <a:pt x="38430" y="50661"/>
                  </a:lnTo>
                  <a:lnTo>
                    <a:pt x="38231" y="51210"/>
                  </a:lnTo>
                  <a:lnTo>
                    <a:pt x="38026" y="51759"/>
                  </a:lnTo>
                  <a:lnTo>
                    <a:pt x="37814" y="52287"/>
                  </a:lnTo>
                  <a:lnTo>
                    <a:pt x="37597" y="52815"/>
                  </a:lnTo>
                  <a:lnTo>
                    <a:pt x="37380" y="53344"/>
                  </a:lnTo>
                  <a:lnTo>
                    <a:pt x="37156" y="53852"/>
                  </a:lnTo>
                  <a:lnTo>
                    <a:pt x="36933" y="54360"/>
                  </a:lnTo>
                  <a:lnTo>
                    <a:pt x="36697" y="54847"/>
                  </a:lnTo>
                  <a:lnTo>
                    <a:pt x="36462" y="55335"/>
                  </a:lnTo>
                  <a:lnTo>
                    <a:pt x="36226" y="55823"/>
                  </a:lnTo>
                  <a:lnTo>
                    <a:pt x="35985" y="56310"/>
                  </a:lnTo>
                  <a:lnTo>
                    <a:pt x="35490" y="57245"/>
                  </a:lnTo>
                  <a:lnTo>
                    <a:pt x="34982" y="58139"/>
                  </a:lnTo>
                  <a:lnTo>
                    <a:pt x="34463" y="59013"/>
                  </a:lnTo>
                  <a:lnTo>
                    <a:pt x="33938" y="59846"/>
                  </a:lnTo>
                  <a:lnTo>
                    <a:pt x="33400" y="60659"/>
                  </a:lnTo>
                  <a:lnTo>
                    <a:pt x="32851" y="61452"/>
                  </a:lnTo>
                  <a:lnTo>
                    <a:pt x="32301" y="62204"/>
                  </a:lnTo>
                  <a:lnTo>
                    <a:pt x="31740" y="62935"/>
                  </a:lnTo>
                  <a:lnTo>
                    <a:pt x="31172" y="63626"/>
                  </a:lnTo>
                  <a:lnTo>
                    <a:pt x="30604" y="64276"/>
                  </a:lnTo>
                  <a:lnTo>
                    <a:pt x="30031" y="64906"/>
                  </a:lnTo>
                  <a:lnTo>
                    <a:pt x="29457" y="65516"/>
                  </a:lnTo>
                  <a:lnTo>
                    <a:pt x="28877" y="66085"/>
                  </a:lnTo>
                  <a:lnTo>
                    <a:pt x="28304" y="66613"/>
                  </a:lnTo>
                  <a:lnTo>
                    <a:pt x="27730" y="67121"/>
                  </a:lnTo>
                  <a:lnTo>
                    <a:pt x="27156" y="67609"/>
                  </a:lnTo>
                  <a:lnTo>
                    <a:pt x="26583" y="68036"/>
                  </a:lnTo>
                  <a:lnTo>
                    <a:pt x="26021" y="68462"/>
                  </a:lnTo>
                  <a:lnTo>
                    <a:pt x="25459" y="68828"/>
                  </a:lnTo>
                  <a:lnTo>
                    <a:pt x="24904" y="69194"/>
                  </a:lnTo>
                  <a:lnTo>
                    <a:pt x="24354" y="69499"/>
                  </a:lnTo>
                  <a:lnTo>
                    <a:pt x="23817" y="69783"/>
                  </a:lnTo>
                  <a:lnTo>
                    <a:pt x="23286" y="70027"/>
                  </a:lnTo>
                  <a:lnTo>
                    <a:pt x="22760" y="70251"/>
                  </a:lnTo>
                  <a:lnTo>
                    <a:pt x="22253" y="70433"/>
                  </a:lnTo>
                  <a:lnTo>
                    <a:pt x="21758" y="70576"/>
                  </a:lnTo>
                  <a:lnTo>
                    <a:pt x="21275" y="70698"/>
                  </a:lnTo>
                  <a:lnTo>
                    <a:pt x="20804" y="70779"/>
                  </a:lnTo>
                  <a:lnTo>
                    <a:pt x="20351" y="70840"/>
                  </a:lnTo>
                  <a:lnTo>
                    <a:pt x="19916" y="70860"/>
                  </a:lnTo>
                  <a:lnTo>
                    <a:pt x="19493" y="70840"/>
                  </a:lnTo>
                  <a:lnTo>
                    <a:pt x="19095" y="70779"/>
                  </a:lnTo>
                  <a:lnTo>
                    <a:pt x="18708" y="70698"/>
                  </a:lnTo>
                  <a:lnTo>
                    <a:pt x="18346" y="70576"/>
                  </a:lnTo>
                  <a:lnTo>
                    <a:pt x="18008" y="70433"/>
                  </a:lnTo>
                  <a:lnTo>
                    <a:pt x="17694" y="70230"/>
                  </a:lnTo>
                  <a:lnTo>
                    <a:pt x="17289" y="69946"/>
                  </a:lnTo>
                  <a:lnTo>
                    <a:pt x="16897" y="69641"/>
                  </a:lnTo>
                  <a:lnTo>
                    <a:pt x="16504" y="69296"/>
                  </a:lnTo>
                  <a:lnTo>
                    <a:pt x="16118" y="68930"/>
                  </a:lnTo>
                  <a:lnTo>
                    <a:pt x="15737" y="68544"/>
                  </a:lnTo>
                  <a:lnTo>
                    <a:pt x="15357" y="68117"/>
                  </a:lnTo>
                  <a:lnTo>
                    <a:pt x="14983" y="67670"/>
                  </a:lnTo>
                  <a:lnTo>
                    <a:pt x="14620" y="67202"/>
                  </a:lnTo>
                  <a:lnTo>
                    <a:pt x="14258" y="66694"/>
                  </a:lnTo>
                  <a:lnTo>
                    <a:pt x="13896" y="66166"/>
                  </a:lnTo>
                  <a:lnTo>
                    <a:pt x="13545" y="65617"/>
                  </a:lnTo>
                  <a:lnTo>
                    <a:pt x="13201" y="65048"/>
                  </a:lnTo>
                  <a:lnTo>
                    <a:pt x="12857" y="64439"/>
                  </a:lnTo>
                  <a:lnTo>
                    <a:pt x="12519" y="63829"/>
                  </a:lnTo>
                  <a:lnTo>
                    <a:pt x="12193" y="63179"/>
                  </a:lnTo>
                  <a:lnTo>
                    <a:pt x="11867" y="62508"/>
                  </a:lnTo>
                  <a:lnTo>
                    <a:pt x="11547" y="61817"/>
                  </a:lnTo>
                  <a:lnTo>
                    <a:pt x="11233" y="61106"/>
                  </a:lnTo>
                  <a:lnTo>
                    <a:pt x="10925" y="60375"/>
                  </a:lnTo>
                  <a:lnTo>
                    <a:pt x="10623" y="59602"/>
                  </a:lnTo>
                  <a:lnTo>
                    <a:pt x="10327" y="58830"/>
                  </a:lnTo>
                  <a:lnTo>
                    <a:pt x="10037" y="58038"/>
                  </a:lnTo>
                  <a:lnTo>
                    <a:pt x="9753" y="57205"/>
                  </a:lnTo>
                  <a:lnTo>
                    <a:pt x="9475" y="56371"/>
                  </a:lnTo>
                  <a:lnTo>
                    <a:pt x="9204" y="55518"/>
                  </a:lnTo>
                  <a:lnTo>
                    <a:pt x="8938" y="54624"/>
                  </a:lnTo>
                  <a:lnTo>
                    <a:pt x="8678" y="53730"/>
                  </a:lnTo>
                  <a:lnTo>
                    <a:pt x="8425" y="52815"/>
                  </a:lnTo>
                  <a:lnTo>
                    <a:pt x="8183" y="51880"/>
                  </a:lnTo>
                  <a:lnTo>
                    <a:pt x="7942" y="50925"/>
                  </a:lnTo>
                  <a:lnTo>
                    <a:pt x="7706" y="49950"/>
                  </a:lnTo>
                  <a:lnTo>
                    <a:pt x="7483" y="48954"/>
                  </a:lnTo>
                  <a:lnTo>
                    <a:pt x="7265" y="47958"/>
                  </a:lnTo>
                  <a:lnTo>
                    <a:pt x="7054" y="46942"/>
                  </a:lnTo>
                  <a:lnTo>
                    <a:pt x="6849" y="45906"/>
                  </a:lnTo>
                  <a:lnTo>
                    <a:pt x="6649" y="44849"/>
                  </a:lnTo>
                  <a:lnTo>
                    <a:pt x="6462" y="43772"/>
                  </a:lnTo>
                  <a:lnTo>
                    <a:pt x="6275" y="42695"/>
                  </a:lnTo>
                  <a:lnTo>
                    <a:pt x="6100" y="41598"/>
                  </a:lnTo>
                  <a:lnTo>
                    <a:pt x="5931" y="40480"/>
                  </a:lnTo>
                  <a:lnTo>
                    <a:pt x="5768" y="39342"/>
                  </a:lnTo>
                  <a:lnTo>
                    <a:pt x="5617" y="38204"/>
                  </a:lnTo>
                  <a:lnTo>
                    <a:pt x="5472" y="37046"/>
                  </a:lnTo>
                  <a:lnTo>
                    <a:pt x="5333" y="35888"/>
                  </a:lnTo>
                  <a:lnTo>
                    <a:pt x="5200" y="34709"/>
                  </a:lnTo>
                  <a:lnTo>
                    <a:pt x="5079" y="33510"/>
                  </a:lnTo>
                  <a:lnTo>
                    <a:pt x="4965" y="32311"/>
                  </a:lnTo>
                  <a:lnTo>
                    <a:pt x="4856" y="31092"/>
                  </a:lnTo>
                  <a:lnTo>
                    <a:pt x="4759" y="29873"/>
                  </a:lnTo>
                  <a:lnTo>
                    <a:pt x="4669" y="28633"/>
                  </a:lnTo>
                  <a:lnTo>
                    <a:pt x="4584" y="27373"/>
                  </a:lnTo>
                  <a:lnTo>
                    <a:pt x="4512" y="26113"/>
                  </a:lnTo>
                  <a:lnTo>
                    <a:pt x="4445" y="24854"/>
                  </a:lnTo>
                  <a:lnTo>
                    <a:pt x="4391" y="23573"/>
                  </a:lnTo>
                  <a:lnTo>
                    <a:pt x="4343" y="22293"/>
                  </a:lnTo>
                  <a:lnTo>
                    <a:pt x="4300" y="20993"/>
                  </a:lnTo>
                  <a:lnTo>
                    <a:pt x="4270" y="19692"/>
                  </a:lnTo>
                  <a:lnTo>
                    <a:pt x="4246" y="18391"/>
                  </a:lnTo>
                  <a:lnTo>
                    <a:pt x="4234" y="17071"/>
                  </a:lnTo>
                  <a:lnTo>
                    <a:pt x="4228" y="15750"/>
                  </a:lnTo>
                  <a:lnTo>
                    <a:pt x="4234" y="14409"/>
                  </a:lnTo>
                  <a:lnTo>
                    <a:pt x="4246" y="13067"/>
                  </a:lnTo>
                  <a:lnTo>
                    <a:pt x="4264" y="11726"/>
                  </a:lnTo>
                  <a:lnTo>
                    <a:pt x="4300" y="10385"/>
                  </a:lnTo>
                  <a:close/>
                  <a:moveTo>
                    <a:pt x="192027" y="7865"/>
                  </a:moveTo>
                  <a:lnTo>
                    <a:pt x="192027" y="8068"/>
                  </a:lnTo>
                  <a:lnTo>
                    <a:pt x="192081" y="9836"/>
                  </a:lnTo>
                  <a:lnTo>
                    <a:pt x="192124" y="11604"/>
                  </a:lnTo>
                  <a:lnTo>
                    <a:pt x="192154" y="13332"/>
                  </a:lnTo>
                  <a:lnTo>
                    <a:pt x="192166" y="15039"/>
                  </a:lnTo>
                  <a:lnTo>
                    <a:pt x="192166" y="16725"/>
                  </a:lnTo>
                  <a:lnTo>
                    <a:pt x="192154" y="18412"/>
                  </a:lnTo>
                  <a:lnTo>
                    <a:pt x="192130" y="20058"/>
                  </a:lnTo>
                  <a:lnTo>
                    <a:pt x="192093" y="21683"/>
                  </a:lnTo>
                  <a:lnTo>
                    <a:pt x="192045" y="23289"/>
                  </a:lnTo>
                  <a:lnTo>
                    <a:pt x="191979" y="24874"/>
                  </a:lnTo>
                  <a:lnTo>
                    <a:pt x="191900" y="26459"/>
                  </a:lnTo>
                  <a:lnTo>
                    <a:pt x="191816" y="28003"/>
                  </a:lnTo>
                  <a:lnTo>
                    <a:pt x="191713" y="29527"/>
                  </a:lnTo>
                  <a:lnTo>
                    <a:pt x="191604" y="31031"/>
                  </a:lnTo>
                  <a:lnTo>
                    <a:pt x="191477" y="32515"/>
                  </a:lnTo>
                  <a:lnTo>
                    <a:pt x="191345" y="33957"/>
                  </a:lnTo>
                  <a:lnTo>
                    <a:pt x="191194" y="35400"/>
                  </a:lnTo>
                  <a:lnTo>
                    <a:pt x="191037" y="36823"/>
                  </a:lnTo>
                  <a:lnTo>
                    <a:pt x="190868" y="38204"/>
                  </a:lnTo>
                  <a:lnTo>
                    <a:pt x="190686" y="39586"/>
                  </a:lnTo>
                  <a:lnTo>
                    <a:pt x="190493" y="40927"/>
                  </a:lnTo>
                  <a:lnTo>
                    <a:pt x="190294" y="42248"/>
                  </a:lnTo>
                  <a:lnTo>
                    <a:pt x="190083" y="43569"/>
                  </a:lnTo>
                  <a:lnTo>
                    <a:pt x="189859" y="44849"/>
                  </a:lnTo>
                  <a:lnTo>
                    <a:pt x="189624" y="46089"/>
                  </a:lnTo>
                  <a:lnTo>
                    <a:pt x="189382" y="47329"/>
                  </a:lnTo>
                  <a:lnTo>
                    <a:pt x="189128" y="48548"/>
                  </a:lnTo>
                  <a:lnTo>
                    <a:pt x="188869" y="49726"/>
                  </a:lnTo>
                  <a:lnTo>
                    <a:pt x="188597" y="50885"/>
                  </a:lnTo>
                  <a:lnTo>
                    <a:pt x="188313" y="52023"/>
                  </a:lnTo>
                  <a:lnTo>
                    <a:pt x="188023" y="53140"/>
                  </a:lnTo>
                  <a:lnTo>
                    <a:pt x="187727" y="54238"/>
                  </a:lnTo>
                  <a:lnTo>
                    <a:pt x="187420" y="55315"/>
                  </a:lnTo>
                  <a:lnTo>
                    <a:pt x="187105" y="56351"/>
                  </a:lnTo>
                  <a:lnTo>
                    <a:pt x="186779" y="57367"/>
                  </a:lnTo>
                  <a:lnTo>
                    <a:pt x="186447" y="58363"/>
                  </a:lnTo>
                  <a:lnTo>
                    <a:pt x="186103" y="59318"/>
                  </a:lnTo>
                  <a:lnTo>
                    <a:pt x="185759" y="60273"/>
                  </a:lnTo>
                  <a:lnTo>
                    <a:pt x="185403" y="61187"/>
                  </a:lnTo>
                  <a:lnTo>
                    <a:pt x="185034" y="62082"/>
                  </a:lnTo>
                  <a:lnTo>
                    <a:pt x="184666" y="62955"/>
                  </a:lnTo>
                  <a:lnTo>
                    <a:pt x="184285" y="63789"/>
                  </a:lnTo>
                  <a:lnTo>
                    <a:pt x="183899" y="64601"/>
                  </a:lnTo>
                  <a:lnTo>
                    <a:pt x="183507" y="65394"/>
                  </a:lnTo>
                  <a:lnTo>
                    <a:pt x="183108" y="66166"/>
                  </a:lnTo>
                  <a:lnTo>
                    <a:pt x="182703" y="66898"/>
                  </a:lnTo>
                  <a:lnTo>
                    <a:pt x="182293" y="67609"/>
                  </a:lnTo>
                  <a:lnTo>
                    <a:pt x="181870" y="68300"/>
                  </a:lnTo>
                  <a:lnTo>
                    <a:pt x="181447" y="68970"/>
                  </a:lnTo>
                  <a:lnTo>
                    <a:pt x="181019" y="69600"/>
                  </a:lnTo>
                  <a:lnTo>
                    <a:pt x="180584" y="70210"/>
                  </a:lnTo>
                  <a:lnTo>
                    <a:pt x="180143" y="70779"/>
                  </a:lnTo>
                  <a:lnTo>
                    <a:pt x="179696" y="71328"/>
                  </a:lnTo>
                  <a:lnTo>
                    <a:pt x="179243" y="71856"/>
                  </a:lnTo>
                  <a:lnTo>
                    <a:pt x="178784" y="72364"/>
                  </a:lnTo>
                  <a:lnTo>
                    <a:pt x="178325" y="72831"/>
                  </a:lnTo>
                  <a:lnTo>
                    <a:pt x="177854" y="73258"/>
                  </a:lnTo>
                  <a:lnTo>
                    <a:pt x="177383" y="73685"/>
                  </a:lnTo>
                  <a:lnTo>
                    <a:pt x="176912" y="74071"/>
                  </a:lnTo>
                  <a:lnTo>
                    <a:pt x="176429" y="74437"/>
                  </a:lnTo>
                  <a:lnTo>
                    <a:pt x="175946" y="74762"/>
                  </a:lnTo>
                  <a:lnTo>
                    <a:pt x="175457" y="75067"/>
                  </a:lnTo>
                  <a:lnTo>
                    <a:pt x="174968" y="75331"/>
                  </a:lnTo>
                  <a:lnTo>
                    <a:pt x="174473" y="75575"/>
                  </a:lnTo>
                  <a:lnTo>
                    <a:pt x="174008" y="75778"/>
                  </a:lnTo>
                  <a:lnTo>
                    <a:pt x="173531" y="75940"/>
                  </a:lnTo>
                  <a:lnTo>
                    <a:pt x="173042" y="76083"/>
                  </a:lnTo>
                  <a:lnTo>
                    <a:pt x="172547" y="76205"/>
                  </a:lnTo>
                  <a:lnTo>
                    <a:pt x="172039" y="76286"/>
                  </a:lnTo>
                  <a:lnTo>
                    <a:pt x="171526" y="76327"/>
                  </a:lnTo>
                  <a:lnTo>
                    <a:pt x="171001" y="76347"/>
                  </a:lnTo>
                  <a:lnTo>
                    <a:pt x="170469" y="76347"/>
                  </a:lnTo>
                  <a:lnTo>
                    <a:pt x="169938" y="76306"/>
                  </a:lnTo>
                  <a:lnTo>
                    <a:pt x="169394" y="76245"/>
                  </a:lnTo>
                  <a:lnTo>
                    <a:pt x="168851" y="76144"/>
                  </a:lnTo>
                  <a:lnTo>
                    <a:pt x="168301" y="76001"/>
                  </a:lnTo>
                  <a:lnTo>
                    <a:pt x="167746" y="75839"/>
                  </a:lnTo>
                  <a:lnTo>
                    <a:pt x="167190" y="75636"/>
                  </a:lnTo>
                  <a:lnTo>
                    <a:pt x="166635" y="75412"/>
                  </a:lnTo>
                  <a:lnTo>
                    <a:pt x="166079" y="75148"/>
                  </a:lnTo>
                  <a:lnTo>
                    <a:pt x="165524" y="74843"/>
                  </a:lnTo>
                  <a:lnTo>
                    <a:pt x="164962" y="74518"/>
                  </a:lnTo>
                  <a:lnTo>
                    <a:pt x="164407" y="74152"/>
                  </a:lnTo>
                  <a:lnTo>
                    <a:pt x="163857" y="73746"/>
                  </a:lnTo>
                  <a:lnTo>
                    <a:pt x="163308" y="73319"/>
                  </a:lnTo>
                  <a:lnTo>
                    <a:pt x="162758" y="72852"/>
                  </a:lnTo>
                  <a:lnTo>
                    <a:pt x="162221" y="72344"/>
                  </a:lnTo>
                  <a:lnTo>
                    <a:pt x="161683" y="71815"/>
                  </a:lnTo>
                  <a:lnTo>
                    <a:pt x="161152" y="71226"/>
                  </a:lnTo>
                  <a:lnTo>
                    <a:pt x="160626" y="70616"/>
                  </a:lnTo>
                  <a:lnTo>
                    <a:pt x="160107" y="69986"/>
                  </a:lnTo>
                  <a:lnTo>
                    <a:pt x="159600" y="69296"/>
                  </a:lnTo>
                  <a:lnTo>
                    <a:pt x="159099" y="68564"/>
                  </a:lnTo>
                  <a:lnTo>
                    <a:pt x="158610" y="67812"/>
                  </a:lnTo>
                  <a:lnTo>
                    <a:pt x="158368" y="67426"/>
                  </a:lnTo>
                  <a:lnTo>
                    <a:pt x="158133" y="67020"/>
                  </a:lnTo>
                  <a:lnTo>
                    <a:pt x="157897" y="66613"/>
                  </a:lnTo>
                  <a:lnTo>
                    <a:pt x="157662" y="66186"/>
                  </a:lnTo>
                  <a:lnTo>
                    <a:pt x="157432" y="65760"/>
                  </a:lnTo>
                  <a:lnTo>
                    <a:pt x="157209" y="65313"/>
                  </a:lnTo>
                  <a:lnTo>
                    <a:pt x="156985" y="64866"/>
                  </a:lnTo>
                  <a:lnTo>
                    <a:pt x="156762" y="64398"/>
                  </a:lnTo>
                  <a:lnTo>
                    <a:pt x="156544" y="63931"/>
                  </a:lnTo>
                  <a:lnTo>
                    <a:pt x="156333" y="63443"/>
                  </a:lnTo>
                  <a:lnTo>
                    <a:pt x="156122" y="62955"/>
                  </a:lnTo>
                  <a:lnTo>
                    <a:pt x="155916" y="62468"/>
                  </a:lnTo>
                  <a:lnTo>
                    <a:pt x="155711" y="61939"/>
                  </a:lnTo>
                  <a:lnTo>
                    <a:pt x="155512" y="61431"/>
                  </a:lnTo>
                  <a:lnTo>
                    <a:pt x="155319" y="60903"/>
                  </a:lnTo>
                  <a:lnTo>
                    <a:pt x="155131" y="60354"/>
                  </a:lnTo>
                  <a:lnTo>
                    <a:pt x="154944" y="59806"/>
                  </a:lnTo>
                  <a:lnTo>
                    <a:pt x="154757" y="59257"/>
                  </a:lnTo>
                  <a:lnTo>
                    <a:pt x="154582" y="58688"/>
                  </a:lnTo>
                  <a:lnTo>
                    <a:pt x="154407" y="58099"/>
                  </a:lnTo>
                  <a:lnTo>
                    <a:pt x="154238" y="57509"/>
                  </a:lnTo>
                  <a:lnTo>
                    <a:pt x="154075" y="56900"/>
                  </a:lnTo>
                  <a:lnTo>
                    <a:pt x="153912" y="56290"/>
                  </a:lnTo>
                  <a:lnTo>
                    <a:pt x="153761" y="55680"/>
                  </a:lnTo>
                  <a:lnTo>
                    <a:pt x="153610" y="55051"/>
                  </a:lnTo>
                  <a:lnTo>
                    <a:pt x="153465" y="54400"/>
                  </a:lnTo>
                  <a:lnTo>
                    <a:pt x="153320" y="53750"/>
                  </a:lnTo>
                  <a:lnTo>
                    <a:pt x="153187" y="53079"/>
                  </a:lnTo>
                  <a:lnTo>
                    <a:pt x="153054" y="52409"/>
                  </a:lnTo>
                  <a:lnTo>
                    <a:pt x="152933" y="51738"/>
                  </a:lnTo>
                  <a:lnTo>
                    <a:pt x="152813" y="51027"/>
                  </a:lnTo>
                  <a:lnTo>
                    <a:pt x="152698" y="50336"/>
                  </a:lnTo>
                  <a:lnTo>
                    <a:pt x="152589" y="49625"/>
                  </a:lnTo>
                  <a:lnTo>
                    <a:pt x="152486" y="48893"/>
                  </a:lnTo>
                  <a:lnTo>
                    <a:pt x="152390" y="48141"/>
                  </a:lnTo>
                  <a:lnTo>
                    <a:pt x="152299" y="47410"/>
                  </a:lnTo>
                  <a:lnTo>
                    <a:pt x="152215" y="46638"/>
                  </a:lnTo>
                  <a:lnTo>
                    <a:pt x="152136" y="45865"/>
                  </a:lnTo>
                  <a:lnTo>
                    <a:pt x="152064" y="45093"/>
                  </a:lnTo>
                  <a:lnTo>
                    <a:pt x="151997" y="44301"/>
                  </a:lnTo>
                  <a:lnTo>
                    <a:pt x="151937" y="43508"/>
                  </a:lnTo>
                  <a:lnTo>
                    <a:pt x="151883" y="42675"/>
                  </a:lnTo>
                  <a:lnTo>
                    <a:pt x="151840" y="41862"/>
                  </a:lnTo>
                  <a:lnTo>
                    <a:pt x="151798" y="41029"/>
                  </a:lnTo>
                  <a:lnTo>
                    <a:pt x="151762" y="40176"/>
                  </a:lnTo>
                  <a:lnTo>
                    <a:pt x="151738" y="39322"/>
                  </a:lnTo>
                  <a:lnTo>
                    <a:pt x="151720" y="38448"/>
                  </a:lnTo>
                  <a:lnTo>
                    <a:pt x="151701" y="37574"/>
                  </a:lnTo>
                  <a:lnTo>
                    <a:pt x="151701" y="36680"/>
                  </a:lnTo>
                  <a:lnTo>
                    <a:pt x="151701" y="35766"/>
                  </a:lnTo>
                  <a:lnTo>
                    <a:pt x="151708" y="34851"/>
                  </a:lnTo>
                  <a:lnTo>
                    <a:pt x="151726" y="33937"/>
                  </a:lnTo>
                  <a:lnTo>
                    <a:pt x="151750" y="33002"/>
                  </a:lnTo>
                  <a:lnTo>
                    <a:pt x="151780" y="32047"/>
                  </a:lnTo>
                  <a:lnTo>
                    <a:pt x="151816" y="31092"/>
                  </a:lnTo>
                  <a:lnTo>
                    <a:pt x="151865" y="30117"/>
                  </a:lnTo>
                  <a:lnTo>
                    <a:pt x="151919" y="29121"/>
                  </a:lnTo>
                  <a:lnTo>
                    <a:pt x="151985" y="28125"/>
                  </a:lnTo>
                  <a:lnTo>
                    <a:pt x="152052" y="27129"/>
                  </a:lnTo>
                  <a:lnTo>
                    <a:pt x="152130" y="26093"/>
                  </a:lnTo>
                  <a:lnTo>
                    <a:pt x="152221" y="25077"/>
                  </a:lnTo>
                  <a:lnTo>
                    <a:pt x="152311" y="24020"/>
                  </a:lnTo>
                  <a:lnTo>
                    <a:pt x="152420" y="22984"/>
                  </a:lnTo>
                  <a:lnTo>
                    <a:pt x="152529" y="21907"/>
                  </a:lnTo>
                  <a:lnTo>
                    <a:pt x="152650" y="20830"/>
                  </a:lnTo>
                  <a:lnTo>
                    <a:pt x="152782" y="19733"/>
                  </a:lnTo>
                  <a:lnTo>
                    <a:pt x="152921" y="18635"/>
                  </a:lnTo>
                  <a:lnTo>
                    <a:pt x="153066" y="17518"/>
                  </a:lnTo>
                  <a:lnTo>
                    <a:pt x="153121" y="17091"/>
                  </a:lnTo>
                  <a:lnTo>
                    <a:pt x="153163" y="16664"/>
                  </a:lnTo>
                  <a:lnTo>
                    <a:pt x="153193" y="16258"/>
                  </a:lnTo>
                  <a:lnTo>
                    <a:pt x="153211" y="15831"/>
                  </a:lnTo>
                  <a:lnTo>
                    <a:pt x="153217" y="15425"/>
                  </a:lnTo>
                  <a:lnTo>
                    <a:pt x="153217" y="15018"/>
                  </a:lnTo>
                  <a:lnTo>
                    <a:pt x="153211" y="14612"/>
                  </a:lnTo>
                  <a:lnTo>
                    <a:pt x="153193" y="14205"/>
                  </a:lnTo>
                  <a:lnTo>
                    <a:pt x="154389" y="14246"/>
                  </a:lnTo>
                  <a:lnTo>
                    <a:pt x="155578" y="14266"/>
                  </a:lnTo>
                  <a:lnTo>
                    <a:pt x="157969" y="14266"/>
                  </a:lnTo>
                  <a:lnTo>
                    <a:pt x="159165" y="14226"/>
                  </a:lnTo>
                  <a:lnTo>
                    <a:pt x="160367" y="14185"/>
                  </a:lnTo>
                  <a:lnTo>
                    <a:pt x="161562" y="14104"/>
                  </a:lnTo>
                  <a:lnTo>
                    <a:pt x="162764" y="14022"/>
                  </a:lnTo>
                  <a:lnTo>
                    <a:pt x="163960" y="13921"/>
                  </a:lnTo>
                  <a:lnTo>
                    <a:pt x="165161" y="13799"/>
                  </a:lnTo>
                  <a:lnTo>
                    <a:pt x="166363" y="13677"/>
                  </a:lnTo>
                  <a:lnTo>
                    <a:pt x="167565" y="13514"/>
                  </a:lnTo>
                  <a:lnTo>
                    <a:pt x="168766" y="13352"/>
                  </a:lnTo>
                  <a:lnTo>
                    <a:pt x="169968" y="13189"/>
                  </a:lnTo>
                  <a:lnTo>
                    <a:pt x="171170" y="13006"/>
                  </a:lnTo>
                  <a:lnTo>
                    <a:pt x="172371" y="12803"/>
                  </a:lnTo>
                  <a:lnTo>
                    <a:pt x="174769" y="12356"/>
                  </a:lnTo>
                  <a:lnTo>
                    <a:pt x="177172" y="11889"/>
                  </a:lnTo>
                  <a:lnTo>
                    <a:pt x="179569" y="11360"/>
                  </a:lnTo>
                  <a:lnTo>
                    <a:pt x="181967" y="10812"/>
                  </a:lnTo>
                  <a:lnTo>
                    <a:pt x="184364" y="10243"/>
                  </a:lnTo>
                  <a:lnTo>
                    <a:pt x="186749" y="9633"/>
                  </a:lnTo>
                  <a:lnTo>
                    <a:pt x="189134" y="9003"/>
                  </a:lnTo>
                  <a:lnTo>
                    <a:pt x="191514" y="8353"/>
                  </a:lnTo>
                  <a:lnTo>
                    <a:pt x="191580" y="8333"/>
                  </a:lnTo>
                  <a:lnTo>
                    <a:pt x="191653" y="8292"/>
                  </a:lnTo>
                  <a:lnTo>
                    <a:pt x="191785" y="8170"/>
                  </a:lnTo>
                  <a:lnTo>
                    <a:pt x="191906" y="8028"/>
                  </a:lnTo>
                  <a:lnTo>
                    <a:pt x="192027" y="7865"/>
                  </a:lnTo>
                  <a:close/>
                  <a:moveTo>
                    <a:pt x="30616" y="75148"/>
                  </a:moveTo>
                  <a:lnTo>
                    <a:pt x="30478" y="77790"/>
                  </a:lnTo>
                  <a:lnTo>
                    <a:pt x="30357" y="80431"/>
                  </a:lnTo>
                  <a:lnTo>
                    <a:pt x="30242" y="83073"/>
                  </a:lnTo>
                  <a:lnTo>
                    <a:pt x="30133" y="85715"/>
                  </a:lnTo>
                  <a:lnTo>
                    <a:pt x="30043" y="88377"/>
                  </a:lnTo>
                  <a:lnTo>
                    <a:pt x="29952" y="91019"/>
                  </a:lnTo>
                  <a:lnTo>
                    <a:pt x="29880" y="93681"/>
                  </a:lnTo>
                  <a:lnTo>
                    <a:pt x="29813" y="96343"/>
                  </a:lnTo>
                  <a:lnTo>
                    <a:pt x="29759" y="99005"/>
                  </a:lnTo>
                  <a:lnTo>
                    <a:pt x="29711" y="101667"/>
                  </a:lnTo>
                  <a:lnTo>
                    <a:pt x="29668" y="104329"/>
                  </a:lnTo>
                  <a:lnTo>
                    <a:pt x="29638" y="106991"/>
                  </a:lnTo>
                  <a:lnTo>
                    <a:pt x="29620" y="109673"/>
                  </a:lnTo>
                  <a:lnTo>
                    <a:pt x="29608" y="112335"/>
                  </a:lnTo>
                  <a:lnTo>
                    <a:pt x="29602" y="115018"/>
                  </a:lnTo>
                  <a:lnTo>
                    <a:pt x="29608" y="117700"/>
                  </a:lnTo>
                  <a:lnTo>
                    <a:pt x="27609" y="117375"/>
                  </a:lnTo>
                  <a:lnTo>
                    <a:pt x="25610" y="117090"/>
                  </a:lnTo>
                  <a:lnTo>
                    <a:pt x="24602" y="116969"/>
                  </a:lnTo>
                  <a:lnTo>
                    <a:pt x="23600" y="116847"/>
                  </a:lnTo>
                  <a:lnTo>
                    <a:pt x="22597" y="116745"/>
                  </a:lnTo>
                  <a:lnTo>
                    <a:pt x="21595" y="116664"/>
                  </a:lnTo>
                  <a:lnTo>
                    <a:pt x="20586" y="116603"/>
                  </a:lnTo>
                  <a:lnTo>
                    <a:pt x="19584" y="116582"/>
                  </a:lnTo>
                  <a:lnTo>
                    <a:pt x="18582" y="116562"/>
                  </a:lnTo>
                  <a:lnTo>
                    <a:pt x="17579" y="116562"/>
                  </a:lnTo>
                  <a:lnTo>
                    <a:pt x="16577" y="116603"/>
                  </a:lnTo>
                  <a:lnTo>
                    <a:pt x="15574" y="116664"/>
                  </a:lnTo>
                  <a:lnTo>
                    <a:pt x="14572" y="116765"/>
                  </a:lnTo>
                  <a:lnTo>
                    <a:pt x="13576" y="116908"/>
                  </a:lnTo>
                  <a:lnTo>
                    <a:pt x="13485" y="111807"/>
                  </a:lnTo>
                  <a:lnTo>
                    <a:pt x="13407" y="106727"/>
                  </a:lnTo>
                  <a:lnTo>
                    <a:pt x="13346" y="101626"/>
                  </a:lnTo>
                  <a:lnTo>
                    <a:pt x="13292" y="96526"/>
                  </a:lnTo>
                  <a:lnTo>
                    <a:pt x="13256" y="91405"/>
                  </a:lnTo>
                  <a:lnTo>
                    <a:pt x="13243" y="88865"/>
                  </a:lnTo>
                  <a:lnTo>
                    <a:pt x="13231" y="86304"/>
                  </a:lnTo>
                  <a:lnTo>
                    <a:pt x="13225" y="83744"/>
                  </a:lnTo>
                  <a:lnTo>
                    <a:pt x="13225" y="81183"/>
                  </a:lnTo>
                  <a:lnTo>
                    <a:pt x="13231" y="78643"/>
                  </a:lnTo>
                  <a:lnTo>
                    <a:pt x="13237" y="76083"/>
                  </a:lnTo>
                  <a:lnTo>
                    <a:pt x="13527" y="76489"/>
                  </a:lnTo>
                  <a:lnTo>
                    <a:pt x="13823" y="76855"/>
                  </a:lnTo>
                  <a:lnTo>
                    <a:pt x="14119" y="77241"/>
                  </a:lnTo>
                  <a:lnTo>
                    <a:pt x="14415" y="77586"/>
                  </a:lnTo>
                  <a:lnTo>
                    <a:pt x="14717" y="77932"/>
                  </a:lnTo>
                  <a:lnTo>
                    <a:pt x="15019" y="78277"/>
                  </a:lnTo>
                  <a:lnTo>
                    <a:pt x="15321" y="78582"/>
                  </a:lnTo>
                  <a:lnTo>
                    <a:pt x="15629" y="78887"/>
                  </a:lnTo>
                  <a:lnTo>
                    <a:pt x="15931" y="79171"/>
                  </a:lnTo>
                  <a:lnTo>
                    <a:pt x="16245" y="79456"/>
                  </a:lnTo>
                  <a:lnTo>
                    <a:pt x="16553" y="79720"/>
                  </a:lnTo>
                  <a:lnTo>
                    <a:pt x="16867" y="79964"/>
                  </a:lnTo>
                  <a:lnTo>
                    <a:pt x="17175" y="80188"/>
                  </a:lnTo>
                  <a:lnTo>
                    <a:pt x="17495" y="80411"/>
                  </a:lnTo>
                  <a:lnTo>
                    <a:pt x="17809" y="80594"/>
                  </a:lnTo>
                  <a:lnTo>
                    <a:pt x="18129" y="80777"/>
                  </a:lnTo>
                  <a:lnTo>
                    <a:pt x="18443" y="80960"/>
                  </a:lnTo>
                  <a:lnTo>
                    <a:pt x="18763" y="81102"/>
                  </a:lnTo>
                  <a:lnTo>
                    <a:pt x="19089" y="81244"/>
                  </a:lnTo>
                  <a:lnTo>
                    <a:pt x="19409" y="81366"/>
                  </a:lnTo>
                  <a:lnTo>
                    <a:pt x="19735" y="81468"/>
                  </a:lnTo>
                  <a:lnTo>
                    <a:pt x="20061" y="81549"/>
                  </a:lnTo>
                  <a:lnTo>
                    <a:pt x="20387" y="81630"/>
                  </a:lnTo>
                  <a:lnTo>
                    <a:pt x="20713" y="81671"/>
                  </a:lnTo>
                  <a:lnTo>
                    <a:pt x="21045" y="81712"/>
                  </a:lnTo>
                  <a:lnTo>
                    <a:pt x="21371" y="81732"/>
                  </a:lnTo>
                  <a:lnTo>
                    <a:pt x="22036" y="81732"/>
                  </a:lnTo>
                  <a:lnTo>
                    <a:pt x="22368" y="81691"/>
                  </a:lnTo>
                  <a:lnTo>
                    <a:pt x="22700" y="81651"/>
                  </a:lnTo>
                  <a:lnTo>
                    <a:pt x="23038" y="81569"/>
                  </a:lnTo>
                  <a:lnTo>
                    <a:pt x="23370" y="81488"/>
                  </a:lnTo>
                  <a:lnTo>
                    <a:pt x="23732" y="81366"/>
                  </a:lnTo>
                  <a:lnTo>
                    <a:pt x="24113" y="81224"/>
                  </a:lnTo>
                  <a:lnTo>
                    <a:pt x="24505" y="81021"/>
                  </a:lnTo>
                  <a:lnTo>
                    <a:pt x="24910" y="80797"/>
                  </a:lnTo>
                  <a:lnTo>
                    <a:pt x="25333" y="80513"/>
                  </a:lnTo>
                  <a:lnTo>
                    <a:pt x="25767" y="80208"/>
                  </a:lnTo>
                  <a:lnTo>
                    <a:pt x="26214" y="79862"/>
                  </a:lnTo>
                  <a:lnTo>
                    <a:pt x="26673" y="79476"/>
                  </a:lnTo>
                  <a:lnTo>
                    <a:pt x="27138" y="79050"/>
                  </a:lnTo>
                  <a:lnTo>
                    <a:pt x="27615" y="78603"/>
                  </a:lnTo>
                  <a:lnTo>
                    <a:pt x="28098" y="78115"/>
                  </a:lnTo>
                  <a:lnTo>
                    <a:pt x="28593" y="77586"/>
                  </a:lnTo>
                  <a:lnTo>
                    <a:pt x="29089" y="77017"/>
                  </a:lnTo>
                  <a:lnTo>
                    <a:pt x="29596" y="76428"/>
                  </a:lnTo>
                  <a:lnTo>
                    <a:pt x="30103" y="75798"/>
                  </a:lnTo>
                  <a:lnTo>
                    <a:pt x="30616" y="75148"/>
                  </a:lnTo>
                  <a:close/>
                  <a:moveTo>
                    <a:pt x="161339" y="83358"/>
                  </a:moveTo>
                  <a:lnTo>
                    <a:pt x="161834" y="83927"/>
                  </a:lnTo>
                  <a:lnTo>
                    <a:pt x="162329" y="84435"/>
                  </a:lnTo>
                  <a:lnTo>
                    <a:pt x="162831" y="84922"/>
                  </a:lnTo>
                  <a:lnTo>
                    <a:pt x="163332" y="85390"/>
                  </a:lnTo>
                  <a:lnTo>
                    <a:pt x="163833" y="85816"/>
                  </a:lnTo>
                  <a:lnTo>
                    <a:pt x="164334" y="86203"/>
                  </a:lnTo>
                  <a:lnTo>
                    <a:pt x="164835" y="86568"/>
                  </a:lnTo>
                  <a:lnTo>
                    <a:pt x="165337" y="86914"/>
                  </a:lnTo>
                  <a:lnTo>
                    <a:pt x="165832" y="87198"/>
                  </a:lnTo>
                  <a:lnTo>
                    <a:pt x="166333" y="87462"/>
                  </a:lnTo>
                  <a:lnTo>
                    <a:pt x="166828" y="87706"/>
                  </a:lnTo>
                  <a:lnTo>
                    <a:pt x="167323" y="87889"/>
                  </a:lnTo>
                  <a:lnTo>
                    <a:pt x="167812" y="88052"/>
                  </a:lnTo>
                  <a:lnTo>
                    <a:pt x="168301" y="88194"/>
                  </a:lnTo>
                  <a:lnTo>
                    <a:pt x="168785" y="88275"/>
                  </a:lnTo>
                  <a:lnTo>
                    <a:pt x="169268" y="88336"/>
                  </a:lnTo>
                  <a:lnTo>
                    <a:pt x="169763" y="88377"/>
                  </a:lnTo>
                  <a:lnTo>
                    <a:pt x="170258" y="88377"/>
                  </a:lnTo>
                  <a:lnTo>
                    <a:pt x="170759" y="88357"/>
                  </a:lnTo>
                  <a:lnTo>
                    <a:pt x="171260" y="88296"/>
                  </a:lnTo>
                  <a:lnTo>
                    <a:pt x="171762" y="88214"/>
                  </a:lnTo>
                  <a:lnTo>
                    <a:pt x="172263" y="88092"/>
                  </a:lnTo>
                  <a:lnTo>
                    <a:pt x="172764" y="87950"/>
                  </a:lnTo>
                  <a:lnTo>
                    <a:pt x="173265" y="87788"/>
                  </a:lnTo>
                  <a:lnTo>
                    <a:pt x="173772" y="87584"/>
                  </a:lnTo>
                  <a:lnTo>
                    <a:pt x="174274" y="87341"/>
                  </a:lnTo>
                  <a:lnTo>
                    <a:pt x="174775" y="87076"/>
                  </a:lnTo>
                  <a:lnTo>
                    <a:pt x="175282" y="86792"/>
                  </a:lnTo>
                  <a:lnTo>
                    <a:pt x="175783" y="86487"/>
                  </a:lnTo>
                  <a:lnTo>
                    <a:pt x="176284" y="86142"/>
                  </a:lnTo>
                  <a:lnTo>
                    <a:pt x="176786" y="85776"/>
                  </a:lnTo>
                  <a:lnTo>
                    <a:pt x="177281" y="85390"/>
                  </a:lnTo>
                  <a:lnTo>
                    <a:pt x="177281" y="85390"/>
                  </a:lnTo>
                  <a:lnTo>
                    <a:pt x="177239" y="89454"/>
                  </a:lnTo>
                  <a:lnTo>
                    <a:pt x="177202" y="93538"/>
                  </a:lnTo>
                  <a:lnTo>
                    <a:pt x="177178" y="97603"/>
                  </a:lnTo>
                  <a:lnTo>
                    <a:pt x="177160" y="101687"/>
                  </a:lnTo>
                  <a:lnTo>
                    <a:pt x="177148" y="105751"/>
                  </a:lnTo>
                  <a:lnTo>
                    <a:pt x="177136" y="109816"/>
                  </a:lnTo>
                  <a:lnTo>
                    <a:pt x="177130" y="117985"/>
                  </a:lnTo>
                  <a:lnTo>
                    <a:pt x="173495" y="117680"/>
                  </a:lnTo>
                  <a:lnTo>
                    <a:pt x="171677" y="117558"/>
                  </a:lnTo>
                  <a:lnTo>
                    <a:pt x="169859" y="117436"/>
                  </a:lnTo>
                  <a:lnTo>
                    <a:pt x="168948" y="117395"/>
                  </a:lnTo>
                  <a:lnTo>
                    <a:pt x="168042" y="117375"/>
                  </a:lnTo>
                  <a:lnTo>
                    <a:pt x="167136" y="117355"/>
                  </a:lnTo>
                  <a:lnTo>
                    <a:pt x="166224" y="117355"/>
                  </a:lnTo>
                  <a:lnTo>
                    <a:pt x="165318" y="117375"/>
                  </a:lnTo>
                  <a:lnTo>
                    <a:pt x="164413" y="117416"/>
                  </a:lnTo>
                  <a:lnTo>
                    <a:pt x="163507" y="117456"/>
                  </a:lnTo>
                  <a:lnTo>
                    <a:pt x="162601" y="117538"/>
                  </a:lnTo>
                  <a:lnTo>
                    <a:pt x="162589" y="117558"/>
                  </a:lnTo>
                  <a:lnTo>
                    <a:pt x="162571" y="117578"/>
                  </a:lnTo>
                  <a:lnTo>
                    <a:pt x="162559" y="117619"/>
                  </a:lnTo>
                  <a:lnTo>
                    <a:pt x="162510" y="115465"/>
                  </a:lnTo>
                  <a:lnTo>
                    <a:pt x="162462" y="113290"/>
                  </a:lnTo>
                  <a:lnTo>
                    <a:pt x="162408" y="111136"/>
                  </a:lnTo>
                  <a:lnTo>
                    <a:pt x="162347" y="108982"/>
                  </a:lnTo>
                  <a:lnTo>
                    <a:pt x="162287" y="106849"/>
                  </a:lnTo>
                  <a:lnTo>
                    <a:pt x="162221" y="104695"/>
                  </a:lnTo>
                  <a:lnTo>
                    <a:pt x="162154" y="102561"/>
                  </a:lnTo>
                  <a:lnTo>
                    <a:pt x="162076" y="100407"/>
                  </a:lnTo>
                  <a:lnTo>
                    <a:pt x="161997" y="98273"/>
                  </a:lnTo>
                  <a:lnTo>
                    <a:pt x="161919" y="96140"/>
                  </a:lnTo>
                  <a:lnTo>
                    <a:pt x="161828" y="94006"/>
                  </a:lnTo>
                  <a:lnTo>
                    <a:pt x="161738" y="91872"/>
                  </a:lnTo>
                  <a:lnTo>
                    <a:pt x="161647" y="89738"/>
                  </a:lnTo>
                  <a:lnTo>
                    <a:pt x="161544" y="87605"/>
                  </a:lnTo>
                  <a:lnTo>
                    <a:pt x="161442" y="85491"/>
                  </a:lnTo>
                  <a:lnTo>
                    <a:pt x="161339" y="83358"/>
                  </a:lnTo>
                  <a:close/>
                  <a:moveTo>
                    <a:pt x="177130" y="123756"/>
                  </a:moveTo>
                  <a:lnTo>
                    <a:pt x="177148" y="133205"/>
                  </a:lnTo>
                  <a:lnTo>
                    <a:pt x="177160" y="137919"/>
                  </a:lnTo>
                  <a:lnTo>
                    <a:pt x="177160" y="142634"/>
                  </a:lnTo>
                  <a:lnTo>
                    <a:pt x="177160" y="147369"/>
                  </a:lnTo>
                  <a:lnTo>
                    <a:pt x="177154" y="152083"/>
                  </a:lnTo>
                  <a:lnTo>
                    <a:pt x="177136" y="156818"/>
                  </a:lnTo>
                  <a:lnTo>
                    <a:pt x="177112" y="161532"/>
                  </a:lnTo>
                  <a:lnTo>
                    <a:pt x="175288" y="161350"/>
                  </a:lnTo>
                  <a:lnTo>
                    <a:pt x="173464" y="161146"/>
                  </a:lnTo>
                  <a:lnTo>
                    <a:pt x="171635" y="160943"/>
                  </a:lnTo>
                  <a:lnTo>
                    <a:pt x="169805" y="160760"/>
                  </a:lnTo>
                  <a:lnTo>
                    <a:pt x="168887" y="160679"/>
                  </a:lnTo>
                  <a:lnTo>
                    <a:pt x="167969" y="160638"/>
                  </a:lnTo>
                  <a:lnTo>
                    <a:pt x="167058" y="160577"/>
                  </a:lnTo>
                  <a:lnTo>
                    <a:pt x="166140" y="160557"/>
                  </a:lnTo>
                  <a:lnTo>
                    <a:pt x="165228" y="160557"/>
                  </a:lnTo>
                  <a:lnTo>
                    <a:pt x="164316" y="160598"/>
                  </a:lnTo>
                  <a:lnTo>
                    <a:pt x="163404" y="160659"/>
                  </a:lnTo>
                  <a:lnTo>
                    <a:pt x="162492" y="160740"/>
                  </a:lnTo>
                  <a:lnTo>
                    <a:pt x="162547" y="158464"/>
                  </a:lnTo>
                  <a:lnTo>
                    <a:pt x="162589" y="156168"/>
                  </a:lnTo>
                  <a:lnTo>
                    <a:pt x="162625" y="153892"/>
                  </a:lnTo>
                  <a:lnTo>
                    <a:pt x="162661" y="151595"/>
                  </a:lnTo>
                  <a:lnTo>
                    <a:pt x="162686" y="149320"/>
                  </a:lnTo>
                  <a:lnTo>
                    <a:pt x="162710" y="147023"/>
                  </a:lnTo>
                  <a:lnTo>
                    <a:pt x="162728" y="144747"/>
                  </a:lnTo>
                  <a:lnTo>
                    <a:pt x="162740" y="142451"/>
                  </a:lnTo>
                  <a:lnTo>
                    <a:pt x="162752" y="140175"/>
                  </a:lnTo>
                  <a:lnTo>
                    <a:pt x="162752" y="137879"/>
                  </a:lnTo>
                  <a:lnTo>
                    <a:pt x="162752" y="135583"/>
                  </a:lnTo>
                  <a:lnTo>
                    <a:pt x="162740" y="133286"/>
                  </a:lnTo>
                  <a:lnTo>
                    <a:pt x="162728" y="130990"/>
                  </a:lnTo>
                  <a:lnTo>
                    <a:pt x="162716" y="128714"/>
                  </a:lnTo>
                  <a:lnTo>
                    <a:pt x="162692" y="126418"/>
                  </a:lnTo>
                  <a:lnTo>
                    <a:pt x="162667" y="124101"/>
                  </a:lnTo>
                  <a:lnTo>
                    <a:pt x="162667" y="124101"/>
                  </a:lnTo>
                  <a:lnTo>
                    <a:pt x="163567" y="124203"/>
                  </a:lnTo>
                  <a:lnTo>
                    <a:pt x="164467" y="124284"/>
                  </a:lnTo>
                  <a:lnTo>
                    <a:pt x="165373" y="124325"/>
                  </a:lnTo>
                  <a:lnTo>
                    <a:pt x="166272" y="124345"/>
                  </a:lnTo>
                  <a:lnTo>
                    <a:pt x="168084" y="124345"/>
                  </a:lnTo>
                  <a:lnTo>
                    <a:pt x="168984" y="124325"/>
                  </a:lnTo>
                  <a:lnTo>
                    <a:pt x="169890" y="124284"/>
                  </a:lnTo>
                  <a:lnTo>
                    <a:pt x="171701" y="124182"/>
                  </a:lnTo>
                  <a:lnTo>
                    <a:pt x="173513" y="124040"/>
                  </a:lnTo>
                  <a:lnTo>
                    <a:pt x="177130" y="123756"/>
                  </a:lnTo>
                  <a:close/>
                  <a:moveTo>
                    <a:pt x="29608" y="123959"/>
                  </a:moveTo>
                  <a:lnTo>
                    <a:pt x="29650" y="127007"/>
                  </a:lnTo>
                  <a:lnTo>
                    <a:pt x="29705" y="130055"/>
                  </a:lnTo>
                  <a:lnTo>
                    <a:pt x="29765" y="133083"/>
                  </a:lnTo>
                  <a:lnTo>
                    <a:pt x="29843" y="136111"/>
                  </a:lnTo>
                  <a:lnTo>
                    <a:pt x="29934" y="139139"/>
                  </a:lnTo>
                  <a:lnTo>
                    <a:pt x="30031" y="142167"/>
                  </a:lnTo>
                  <a:lnTo>
                    <a:pt x="30139" y="145194"/>
                  </a:lnTo>
                  <a:lnTo>
                    <a:pt x="30260" y="148222"/>
                  </a:lnTo>
                  <a:lnTo>
                    <a:pt x="30393" y="151230"/>
                  </a:lnTo>
                  <a:lnTo>
                    <a:pt x="30538" y="154237"/>
                  </a:lnTo>
                  <a:lnTo>
                    <a:pt x="30689" y="157245"/>
                  </a:lnTo>
                  <a:lnTo>
                    <a:pt x="30852" y="160232"/>
                  </a:lnTo>
                  <a:lnTo>
                    <a:pt x="31033" y="163219"/>
                  </a:lnTo>
                  <a:lnTo>
                    <a:pt x="31214" y="166206"/>
                  </a:lnTo>
                  <a:lnTo>
                    <a:pt x="31413" y="169173"/>
                  </a:lnTo>
                  <a:lnTo>
                    <a:pt x="31619" y="172140"/>
                  </a:lnTo>
                  <a:lnTo>
                    <a:pt x="29644" y="172079"/>
                  </a:lnTo>
                  <a:lnTo>
                    <a:pt x="27664" y="171977"/>
                  </a:lnTo>
                  <a:lnTo>
                    <a:pt x="25683" y="171856"/>
                  </a:lnTo>
                  <a:lnTo>
                    <a:pt x="23702" y="171734"/>
                  </a:lnTo>
                  <a:lnTo>
                    <a:pt x="19741" y="171449"/>
                  </a:lnTo>
                  <a:lnTo>
                    <a:pt x="17760" y="171327"/>
                  </a:lnTo>
                  <a:lnTo>
                    <a:pt x="15786" y="171205"/>
                  </a:lnTo>
                  <a:lnTo>
                    <a:pt x="15605" y="168360"/>
                  </a:lnTo>
                  <a:lnTo>
                    <a:pt x="15435" y="165515"/>
                  </a:lnTo>
                  <a:lnTo>
                    <a:pt x="15272" y="162650"/>
                  </a:lnTo>
                  <a:lnTo>
                    <a:pt x="15115" y="159785"/>
                  </a:lnTo>
                  <a:lnTo>
                    <a:pt x="14964" y="156899"/>
                  </a:lnTo>
                  <a:lnTo>
                    <a:pt x="14826" y="154014"/>
                  </a:lnTo>
                  <a:lnTo>
                    <a:pt x="14687" y="151128"/>
                  </a:lnTo>
                  <a:lnTo>
                    <a:pt x="14560" y="148243"/>
                  </a:lnTo>
                  <a:lnTo>
                    <a:pt x="14433" y="145337"/>
                  </a:lnTo>
                  <a:lnTo>
                    <a:pt x="14318" y="142410"/>
                  </a:lnTo>
                  <a:lnTo>
                    <a:pt x="14210" y="139505"/>
                  </a:lnTo>
                  <a:lnTo>
                    <a:pt x="14101" y="136578"/>
                  </a:lnTo>
                  <a:lnTo>
                    <a:pt x="14004" y="133652"/>
                  </a:lnTo>
                  <a:lnTo>
                    <a:pt x="13914" y="130726"/>
                  </a:lnTo>
                  <a:lnTo>
                    <a:pt x="13829" y="127779"/>
                  </a:lnTo>
                  <a:lnTo>
                    <a:pt x="13751" y="124833"/>
                  </a:lnTo>
                  <a:lnTo>
                    <a:pt x="14735" y="124934"/>
                  </a:lnTo>
                  <a:lnTo>
                    <a:pt x="15725" y="125016"/>
                  </a:lnTo>
                  <a:lnTo>
                    <a:pt x="16710" y="125077"/>
                  </a:lnTo>
                  <a:lnTo>
                    <a:pt x="17706" y="125097"/>
                  </a:lnTo>
                  <a:lnTo>
                    <a:pt x="18696" y="125097"/>
                  </a:lnTo>
                  <a:lnTo>
                    <a:pt x="19687" y="125077"/>
                  </a:lnTo>
                  <a:lnTo>
                    <a:pt x="20683" y="125036"/>
                  </a:lnTo>
                  <a:lnTo>
                    <a:pt x="21679" y="124975"/>
                  </a:lnTo>
                  <a:lnTo>
                    <a:pt x="22670" y="124894"/>
                  </a:lnTo>
                  <a:lnTo>
                    <a:pt x="23666" y="124792"/>
                  </a:lnTo>
                  <a:lnTo>
                    <a:pt x="24662" y="124691"/>
                  </a:lnTo>
                  <a:lnTo>
                    <a:pt x="25653" y="124548"/>
                  </a:lnTo>
                  <a:lnTo>
                    <a:pt x="27633" y="124284"/>
                  </a:lnTo>
                  <a:lnTo>
                    <a:pt x="29608" y="123959"/>
                  </a:lnTo>
                  <a:close/>
                  <a:moveTo>
                    <a:pt x="177069" y="166653"/>
                  </a:moveTo>
                  <a:lnTo>
                    <a:pt x="177039" y="169519"/>
                  </a:lnTo>
                  <a:lnTo>
                    <a:pt x="177009" y="172364"/>
                  </a:lnTo>
                  <a:lnTo>
                    <a:pt x="176973" y="175208"/>
                  </a:lnTo>
                  <a:lnTo>
                    <a:pt x="176924" y="178053"/>
                  </a:lnTo>
                  <a:lnTo>
                    <a:pt x="176876" y="180898"/>
                  </a:lnTo>
                  <a:lnTo>
                    <a:pt x="176822" y="183743"/>
                  </a:lnTo>
                  <a:lnTo>
                    <a:pt x="176755" y="186588"/>
                  </a:lnTo>
                  <a:lnTo>
                    <a:pt x="176683" y="189433"/>
                  </a:lnTo>
                  <a:lnTo>
                    <a:pt x="176604" y="192278"/>
                  </a:lnTo>
                  <a:lnTo>
                    <a:pt x="176520" y="195123"/>
                  </a:lnTo>
                  <a:lnTo>
                    <a:pt x="176423" y="197968"/>
                  </a:lnTo>
                  <a:lnTo>
                    <a:pt x="176315" y="200813"/>
                  </a:lnTo>
                  <a:lnTo>
                    <a:pt x="176206" y="203638"/>
                  </a:lnTo>
                  <a:lnTo>
                    <a:pt x="176079" y="206482"/>
                  </a:lnTo>
                  <a:lnTo>
                    <a:pt x="175946" y="209327"/>
                  </a:lnTo>
                  <a:lnTo>
                    <a:pt x="175801" y="212172"/>
                  </a:lnTo>
                  <a:lnTo>
                    <a:pt x="175729" y="212050"/>
                  </a:lnTo>
                  <a:lnTo>
                    <a:pt x="175650" y="211969"/>
                  </a:lnTo>
                  <a:lnTo>
                    <a:pt x="175554" y="211908"/>
                  </a:lnTo>
                  <a:lnTo>
                    <a:pt x="175505" y="211888"/>
                  </a:lnTo>
                  <a:lnTo>
                    <a:pt x="175463" y="211868"/>
                  </a:lnTo>
                  <a:lnTo>
                    <a:pt x="174515" y="211705"/>
                  </a:lnTo>
                  <a:lnTo>
                    <a:pt x="173555" y="211522"/>
                  </a:lnTo>
                  <a:lnTo>
                    <a:pt x="171605" y="211136"/>
                  </a:lnTo>
                  <a:lnTo>
                    <a:pt x="170614" y="210953"/>
                  </a:lnTo>
                  <a:lnTo>
                    <a:pt x="169624" y="210770"/>
                  </a:lnTo>
                  <a:lnTo>
                    <a:pt x="168628" y="210628"/>
                  </a:lnTo>
                  <a:lnTo>
                    <a:pt x="167625" y="210506"/>
                  </a:lnTo>
                  <a:lnTo>
                    <a:pt x="166629" y="210425"/>
                  </a:lnTo>
                  <a:lnTo>
                    <a:pt x="166134" y="210404"/>
                  </a:lnTo>
                  <a:lnTo>
                    <a:pt x="165632" y="210384"/>
                  </a:lnTo>
                  <a:lnTo>
                    <a:pt x="165137" y="210384"/>
                  </a:lnTo>
                  <a:lnTo>
                    <a:pt x="164642" y="210404"/>
                  </a:lnTo>
                  <a:lnTo>
                    <a:pt x="164147" y="210425"/>
                  </a:lnTo>
                  <a:lnTo>
                    <a:pt x="163652" y="210486"/>
                  </a:lnTo>
                  <a:lnTo>
                    <a:pt x="163163" y="210547"/>
                  </a:lnTo>
                  <a:lnTo>
                    <a:pt x="162674" y="210608"/>
                  </a:lnTo>
                  <a:lnTo>
                    <a:pt x="162184" y="210709"/>
                  </a:lnTo>
                  <a:lnTo>
                    <a:pt x="161701" y="210831"/>
                  </a:lnTo>
                  <a:lnTo>
                    <a:pt x="161218" y="210973"/>
                  </a:lnTo>
                  <a:lnTo>
                    <a:pt x="160741" y="211136"/>
                  </a:lnTo>
                  <a:lnTo>
                    <a:pt x="160264" y="211319"/>
                  </a:lnTo>
                  <a:lnTo>
                    <a:pt x="159793" y="211522"/>
                  </a:lnTo>
                  <a:lnTo>
                    <a:pt x="160017" y="208819"/>
                  </a:lnTo>
                  <a:lnTo>
                    <a:pt x="160234" y="206117"/>
                  </a:lnTo>
                  <a:lnTo>
                    <a:pt x="160439" y="203414"/>
                  </a:lnTo>
                  <a:lnTo>
                    <a:pt x="160639" y="200691"/>
                  </a:lnTo>
                  <a:lnTo>
                    <a:pt x="160826" y="197948"/>
                  </a:lnTo>
                  <a:lnTo>
                    <a:pt x="161001" y="195225"/>
                  </a:lnTo>
                  <a:lnTo>
                    <a:pt x="161170" y="192481"/>
                  </a:lnTo>
                  <a:lnTo>
                    <a:pt x="161327" y="189718"/>
                  </a:lnTo>
                  <a:lnTo>
                    <a:pt x="161484" y="186974"/>
                  </a:lnTo>
                  <a:lnTo>
                    <a:pt x="161623" y="184211"/>
                  </a:lnTo>
                  <a:lnTo>
                    <a:pt x="161756" y="181427"/>
                  </a:lnTo>
                  <a:lnTo>
                    <a:pt x="161882" y="178643"/>
                  </a:lnTo>
                  <a:lnTo>
                    <a:pt x="162003" y="175859"/>
                  </a:lnTo>
                  <a:lnTo>
                    <a:pt x="162112" y="173054"/>
                  </a:lnTo>
                  <a:lnTo>
                    <a:pt x="162209" y="170270"/>
                  </a:lnTo>
                  <a:lnTo>
                    <a:pt x="162305" y="167446"/>
                  </a:lnTo>
                  <a:lnTo>
                    <a:pt x="163223" y="167547"/>
                  </a:lnTo>
                  <a:lnTo>
                    <a:pt x="164147" y="167629"/>
                  </a:lnTo>
                  <a:lnTo>
                    <a:pt x="165065" y="167649"/>
                  </a:lnTo>
                  <a:lnTo>
                    <a:pt x="165989" y="167669"/>
                  </a:lnTo>
                  <a:lnTo>
                    <a:pt x="166913" y="167649"/>
                  </a:lnTo>
                  <a:lnTo>
                    <a:pt x="167836" y="167608"/>
                  </a:lnTo>
                  <a:lnTo>
                    <a:pt x="168760" y="167547"/>
                  </a:lnTo>
                  <a:lnTo>
                    <a:pt x="169684" y="167466"/>
                  </a:lnTo>
                  <a:lnTo>
                    <a:pt x="171532" y="167263"/>
                  </a:lnTo>
                  <a:lnTo>
                    <a:pt x="173380" y="167060"/>
                  </a:lnTo>
                  <a:lnTo>
                    <a:pt x="175228" y="166836"/>
                  </a:lnTo>
                  <a:lnTo>
                    <a:pt x="177069" y="166653"/>
                  </a:lnTo>
                  <a:close/>
                  <a:moveTo>
                    <a:pt x="32005" y="177545"/>
                  </a:moveTo>
                  <a:lnTo>
                    <a:pt x="32150" y="179354"/>
                  </a:lnTo>
                  <a:lnTo>
                    <a:pt x="32301" y="181142"/>
                  </a:lnTo>
                  <a:lnTo>
                    <a:pt x="32452" y="182930"/>
                  </a:lnTo>
                  <a:lnTo>
                    <a:pt x="32609" y="184719"/>
                  </a:lnTo>
                  <a:lnTo>
                    <a:pt x="32772" y="186487"/>
                  </a:lnTo>
                  <a:lnTo>
                    <a:pt x="32935" y="188275"/>
                  </a:lnTo>
                  <a:lnTo>
                    <a:pt x="33104" y="190043"/>
                  </a:lnTo>
                  <a:lnTo>
                    <a:pt x="33273" y="191811"/>
                  </a:lnTo>
                  <a:lnTo>
                    <a:pt x="33455" y="193579"/>
                  </a:lnTo>
                  <a:lnTo>
                    <a:pt x="33630" y="195326"/>
                  </a:lnTo>
                  <a:lnTo>
                    <a:pt x="33817" y="197074"/>
                  </a:lnTo>
                  <a:lnTo>
                    <a:pt x="34004" y="198821"/>
                  </a:lnTo>
                  <a:lnTo>
                    <a:pt x="34197" y="200569"/>
                  </a:lnTo>
                  <a:lnTo>
                    <a:pt x="34390" y="202317"/>
                  </a:lnTo>
                  <a:lnTo>
                    <a:pt x="34590" y="204044"/>
                  </a:lnTo>
                  <a:lnTo>
                    <a:pt x="34795" y="205771"/>
                  </a:lnTo>
                  <a:lnTo>
                    <a:pt x="35000" y="207499"/>
                  </a:lnTo>
                  <a:lnTo>
                    <a:pt x="35212" y="209205"/>
                  </a:lnTo>
                  <a:lnTo>
                    <a:pt x="35423" y="210933"/>
                  </a:lnTo>
                  <a:lnTo>
                    <a:pt x="35640" y="212640"/>
                  </a:lnTo>
                  <a:lnTo>
                    <a:pt x="35864" y="214326"/>
                  </a:lnTo>
                  <a:lnTo>
                    <a:pt x="36087" y="216033"/>
                  </a:lnTo>
                  <a:lnTo>
                    <a:pt x="36317" y="217720"/>
                  </a:lnTo>
                  <a:lnTo>
                    <a:pt x="36552" y="219407"/>
                  </a:lnTo>
                  <a:lnTo>
                    <a:pt x="36788" y="221073"/>
                  </a:lnTo>
                  <a:lnTo>
                    <a:pt x="37029" y="222760"/>
                  </a:lnTo>
                  <a:lnTo>
                    <a:pt x="37271" y="224426"/>
                  </a:lnTo>
                  <a:lnTo>
                    <a:pt x="37518" y="226072"/>
                  </a:lnTo>
                  <a:lnTo>
                    <a:pt x="37772" y="227718"/>
                  </a:lnTo>
                  <a:lnTo>
                    <a:pt x="38026" y="229364"/>
                  </a:lnTo>
                  <a:lnTo>
                    <a:pt x="38279" y="231010"/>
                  </a:lnTo>
                  <a:lnTo>
                    <a:pt x="38545" y="232636"/>
                  </a:lnTo>
                  <a:lnTo>
                    <a:pt x="36389" y="232087"/>
                  </a:lnTo>
                  <a:lnTo>
                    <a:pt x="34233" y="231538"/>
                  </a:lnTo>
                  <a:lnTo>
                    <a:pt x="32084" y="230990"/>
                  </a:lnTo>
                  <a:lnTo>
                    <a:pt x="29928" y="230482"/>
                  </a:lnTo>
                  <a:lnTo>
                    <a:pt x="27772" y="230014"/>
                  </a:lnTo>
                  <a:lnTo>
                    <a:pt x="25623" y="229567"/>
                  </a:lnTo>
                  <a:lnTo>
                    <a:pt x="23467" y="229181"/>
                  </a:lnTo>
                  <a:lnTo>
                    <a:pt x="22392" y="228998"/>
                  </a:lnTo>
                  <a:lnTo>
                    <a:pt x="21311" y="228815"/>
                  </a:lnTo>
                  <a:lnTo>
                    <a:pt x="20912" y="225808"/>
                  </a:lnTo>
                  <a:lnTo>
                    <a:pt x="20526" y="222760"/>
                  </a:lnTo>
                  <a:lnTo>
                    <a:pt x="20152" y="219711"/>
                  </a:lnTo>
                  <a:lnTo>
                    <a:pt x="19783" y="216623"/>
                  </a:lnTo>
                  <a:lnTo>
                    <a:pt x="19433" y="213534"/>
                  </a:lnTo>
                  <a:lnTo>
                    <a:pt x="19089" y="210445"/>
                  </a:lnTo>
                  <a:lnTo>
                    <a:pt x="18763" y="207316"/>
                  </a:lnTo>
                  <a:lnTo>
                    <a:pt x="18443" y="204186"/>
                  </a:lnTo>
                  <a:lnTo>
                    <a:pt x="18135" y="201036"/>
                  </a:lnTo>
                  <a:lnTo>
                    <a:pt x="17839" y="197887"/>
                  </a:lnTo>
                  <a:lnTo>
                    <a:pt x="17549" y="194696"/>
                  </a:lnTo>
                  <a:lnTo>
                    <a:pt x="17277" y="191506"/>
                  </a:lnTo>
                  <a:lnTo>
                    <a:pt x="17012" y="188316"/>
                  </a:lnTo>
                  <a:lnTo>
                    <a:pt x="16758" y="185105"/>
                  </a:lnTo>
                  <a:lnTo>
                    <a:pt x="16510" y="181874"/>
                  </a:lnTo>
                  <a:lnTo>
                    <a:pt x="16275" y="178622"/>
                  </a:lnTo>
                  <a:lnTo>
                    <a:pt x="18225" y="178521"/>
                  </a:lnTo>
                  <a:lnTo>
                    <a:pt x="20170" y="178379"/>
                  </a:lnTo>
                  <a:lnTo>
                    <a:pt x="24071" y="178114"/>
                  </a:lnTo>
                  <a:lnTo>
                    <a:pt x="26021" y="177972"/>
                  </a:lnTo>
                  <a:lnTo>
                    <a:pt x="27972" y="177850"/>
                  </a:lnTo>
                  <a:lnTo>
                    <a:pt x="29928" y="177769"/>
                  </a:lnTo>
                  <a:lnTo>
                    <a:pt x="31878" y="177688"/>
                  </a:lnTo>
                  <a:lnTo>
                    <a:pt x="31909" y="177688"/>
                  </a:lnTo>
                  <a:lnTo>
                    <a:pt x="31945" y="177647"/>
                  </a:lnTo>
                  <a:lnTo>
                    <a:pt x="32005" y="177545"/>
                  </a:lnTo>
                  <a:close/>
                  <a:moveTo>
                    <a:pt x="22319" y="236029"/>
                  </a:moveTo>
                  <a:lnTo>
                    <a:pt x="23400" y="236253"/>
                  </a:lnTo>
                  <a:lnTo>
                    <a:pt x="24475" y="236476"/>
                  </a:lnTo>
                  <a:lnTo>
                    <a:pt x="26631" y="236862"/>
                  </a:lnTo>
                  <a:lnTo>
                    <a:pt x="28787" y="237208"/>
                  </a:lnTo>
                  <a:lnTo>
                    <a:pt x="30949" y="237513"/>
                  </a:lnTo>
                  <a:lnTo>
                    <a:pt x="33104" y="237817"/>
                  </a:lnTo>
                  <a:lnTo>
                    <a:pt x="35260" y="238102"/>
                  </a:lnTo>
                  <a:lnTo>
                    <a:pt x="39572" y="238630"/>
                  </a:lnTo>
                  <a:lnTo>
                    <a:pt x="39964" y="240866"/>
                  </a:lnTo>
                  <a:lnTo>
                    <a:pt x="40357" y="243081"/>
                  </a:lnTo>
                  <a:lnTo>
                    <a:pt x="40761" y="245296"/>
                  </a:lnTo>
                  <a:lnTo>
                    <a:pt x="41172" y="247490"/>
                  </a:lnTo>
                  <a:lnTo>
                    <a:pt x="41594" y="249665"/>
                  </a:lnTo>
                  <a:lnTo>
                    <a:pt x="42017" y="251819"/>
                  </a:lnTo>
                  <a:lnTo>
                    <a:pt x="42452" y="253952"/>
                  </a:lnTo>
                  <a:lnTo>
                    <a:pt x="42887" y="256086"/>
                  </a:lnTo>
                  <a:lnTo>
                    <a:pt x="43334" y="258199"/>
                  </a:lnTo>
                  <a:lnTo>
                    <a:pt x="43786" y="260272"/>
                  </a:lnTo>
                  <a:lnTo>
                    <a:pt x="44245" y="262345"/>
                  </a:lnTo>
                  <a:lnTo>
                    <a:pt x="44710" y="264418"/>
                  </a:lnTo>
                  <a:lnTo>
                    <a:pt x="45175" y="266450"/>
                  </a:lnTo>
                  <a:lnTo>
                    <a:pt x="45652" y="268461"/>
                  </a:lnTo>
                  <a:lnTo>
                    <a:pt x="46135" y="270473"/>
                  </a:lnTo>
                  <a:lnTo>
                    <a:pt x="46625" y="272444"/>
                  </a:lnTo>
                  <a:lnTo>
                    <a:pt x="44396" y="272282"/>
                  </a:lnTo>
                  <a:lnTo>
                    <a:pt x="42162" y="272119"/>
                  </a:lnTo>
                  <a:lnTo>
                    <a:pt x="39934" y="271997"/>
                  </a:lnTo>
                  <a:lnTo>
                    <a:pt x="37700" y="271896"/>
                  </a:lnTo>
                  <a:lnTo>
                    <a:pt x="35465" y="271835"/>
                  </a:lnTo>
                  <a:lnTo>
                    <a:pt x="33231" y="271814"/>
                  </a:lnTo>
                  <a:lnTo>
                    <a:pt x="30997" y="271814"/>
                  </a:lnTo>
                  <a:lnTo>
                    <a:pt x="28769" y="271875"/>
                  </a:lnTo>
                  <a:lnTo>
                    <a:pt x="28310" y="269721"/>
                  </a:lnTo>
                  <a:lnTo>
                    <a:pt x="27857" y="267547"/>
                  </a:lnTo>
                  <a:lnTo>
                    <a:pt x="27410" y="265373"/>
                  </a:lnTo>
                  <a:lnTo>
                    <a:pt x="26969" y="263178"/>
                  </a:lnTo>
                  <a:lnTo>
                    <a:pt x="26534" y="260983"/>
                  </a:lnTo>
                  <a:lnTo>
                    <a:pt x="26112" y="258768"/>
                  </a:lnTo>
                  <a:lnTo>
                    <a:pt x="25695" y="256533"/>
                  </a:lnTo>
                  <a:lnTo>
                    <a:pt x="25290" y="254298"/>
                  </a:lnTo>
                  <a:lnTo>
                    <a:pt x="24892" y="252062"/>
                  </a:lnTo>
                  <a:lnTo>
                    <a:pt x="24499" y="249807"/>
                  </a:lnTo>
                  <a:lnTo>
                    <a:pt x="24113" y="247531"/>
                  </a:lnTo>
                  <a:lnTo>
                    <a:pt x="23738" y="245255"/>
                  </a:lnTo>
                  <a:lnTo>
                    <a:pt x="23370" y="242959"/>
                  </a:lnTo>
                  <a:lnTo>
                    <a:pt x="23014" y="240662"/>
                  </a:lnTo>
                  <a:lnTo>
                    <a:pt x="22664" y="238346"/>
                  </a:lnTo>
                  <a:lnTo>
                    <a:pt x="22319" y="236029"/>
                  </a:lnTo>
                  <a:close/>
                  <a:moveTo>
                    <a:pt x="48291" y="278947"/>
                  </a:moveTo>
                  <a:lnTo>
                    <a:pt x="48865" y="281060"/>
                  </a:lnTo>
                  <a:lnTo>
                    <a:pt x="49445" y="283133"/>
                  </a:lnTo>
                  <a:lnTo>
                    <a:pt x="50030" y="285206"/>
                  </a:lnTo>
                  <a:lnTo>
                    <a:pt x="50622" y="287238"/>
                  </a:lnTo>
                  <a:lnTo>
                    <a:pt x="51220" y="289250"/>
                  </a:lnTo>
                  <a:lnTo>
                    <a:pt x="51830" y="291241"/>
                  </a:lnTo>
                  <a:lnTo>
                    <a:pt x="52446" y="293192"/>
                  </a:lnTo>
                  <a:lnTo>
                    <a:pt x="53068" y="295143"/>
                  </a:lnTo>
                  <a:lnTo>
                    <a:pt x="53696" y="297033"/>
                  </a:lnTo>
                  <a:lnTo>
                    <a:pt x="54336" y="298923"/>
                  </a:lnTo>
                  <a:lnTo>
                    <a:pt x="54982" y="300772"/>
                  </a:lnTo>
                  <a:lnTo>
                    <a:pt x="55634" y="302601"/>
                  </a:lnTo>
                  <a:lnTo>
                    <a:pt x="56298" y="304389"/>
                  </a:lnTo>
                  <a:lnTo>
                    <a:pt x="56963" y="306157"/>
                  </a:lnTo>
                  <a:lnTo>
                    <a:pt x="57639" y="307884"/>
                  </a:lnTo>
                  <a:lnTo>
                    <a:pt x="58321" y="309591"/>
                  </a:lnTo>
                  <a:lnTo>
                    <a:pt x="55918" y="309794"/>
                  </a:lnTo>
                  <a:lnTo>
                    <a:pt x="53515" y="309998"/>
                  </a:lnTo>
                  <a:lnTo>
                    <a:pt x="48708" y="310445"/>
                  </a:lnTo>
                  <a:lnTo>
                    <a:pt x="43895" y="310912"/>
                  </a:lnTo>
                  <a:lnTo>
                    <a:pt x="39076" y="311400"/>
                  </a:lnTo>
                  <a:lnTo>
                    <a:pt x="39070" y="310932"/>
                  </a:lnTo>
                  <a:lnTo>
                    <a:pt x="39052" y="310485"/>
                  </a:lnTo>
                  <a:lnTo>
                    <a:pt x="39040" y="310262"/>
                  </a:lnTo>
                  <a:lnTo>
                    <a:pt x="39022" y="310018"/>
                  </a:lnTo>
                  <a:lnTo>
                    <a:pt x="38998" y="309794"/>
                  </a:lnTo>
                  <a:lnTo>
                    <a:pt x="38968" y="309571"/>
                  </a:lnTo>
                  <a:lnTo>
                    <a:pt x="38938" y="309347"/>
                  </a:lnTo>
                  <a:lnTo>
                    <a:pt x="38901" y="309124"/>
                  </a:lnTo>
                  <a:lnTo>
                    <a:pt x="38865" y="308921"/>
                  </a:lnTo>
                  <a:lnTo>
                    <a:pt x="38817" y="308697"/>
                  </a:lnTo>
                  <a:lnTo>
                    <a:pt x="38768" y="308494"/>
                  </a:lnTo>
                  <a:lnTo>
                    <a:pt x="38714" y="308270"/>
                  </a:lnTo>
                  <a:lnTo>
                    <a:pt x="38654" y="308067"/>
                  </a:lnTo>
                  <a:lnTo>
                    <a:pt x="38587" y="307864"/>
                  </a:lnTo>
                  <a:lnTo>
                    <a:pt x="38032" y="306198"/>
                  </a:lnTo>
                  <a:lnTo>
                    <a:pt x="37488" y="304531"/>
                  </a:lnTo>
                  <a:lnTo>
                    <a:pt x="36945" y="302845"/>
                  </a:lnTo>
                  <a:lnTo>
                    <a:pt x="36413" y="301158"/>
                  </a:lnTo>
                  <a:lnTo>
                    <a:pt x="35894" y="299451"/>
                  </a:lnTo>
                  <a:lnTo>
                    <a:pt x="35375" y="297724"/>
                  </a:lnTo>
                  <a:lnTo>
                    <a:pt x="34868" y="295996"/>
                  </a:lnTo>
                  <a:lnTo>
                    <a:pt x="34372" y="294249"/>
                  </a:lnTo>
                  <a:lnTo>
                    <a:pt x="33877" y="292501"/>
                  </a:lnTo>
                  <a:lnTo>
                    <a:pt x="33394" y="290733"/>
                  </a:lnTo>
                  <a:lnTo>
                    <a:pt x="32917" y="288945"/>
                  </a:lnTo>
                  <a:lnTo>
                    <a:pt x="32446" y="287157"/>
                  </a:lnTo>
                  <a:lnTo>
                    <a:pt x="31981" y="285348"/>
                  </a:lnTo>
                  <a:lnTo>
                    <a:pt x="31528" y="283540"/>
                  </a:lnTo>
                  <a:lnTo>
                    <a:pt x="31075" y="281711"/>
                  </a:lnTo>
                  <a:lnTo>
                    <a:pt x="30635" y="279882"/>
                  </a:lnTo>
                  <a:lnTo>
                    <a:pt x="30635" y="279882"/>
                  </a:lnTo>
                  <a:lnTo>
                    <a:pt x="32796" y="279923"/>
                  </a:lnTo>
                  <a:lnTo>
                    <a:pt x="34964" y="279923"/>
                  </a:lnTo>
                  <a:lnTo>
                    <a:pt x="37126" y="279882"/>
                  </a:lnTo>
                  <a:lnTo>
                    <a:pt x="39294" y="279821"/>
                  </a:lnTo>
                  <a:lnTo>
                    <a:pt x="41462" y="279740"/>
                  </a:lnTo>
                  <a:lnTo>
                    <a:pt x="43623" y="279597"/>
                  </a:lnTo>
                  <a:lnTo>
                    <a:pt x="45791" y="279435"/>
                  </a:lnTo>
                  <a:lnTo>
                    <a:pt x="47953" y="279232"/>
                  </a:lnTo>
                  <a:lnTo>
                    <a:pt x="48044" y="279171"/>
                  </a:lnTo>
                  <a:lnTo>
                    <a:pt x="48128" y="279110"/>
                  </a:lnTo>
                  <a:lnTo>
                    <a:pt x="48213" y="279049"/>
                  </a:lnTo>
                  <a:lnTo>
                    <a:pt x="48291" y="278947"/>
                  </a:lnTo>
                  <a:close/>
                  <a:moveTo>
                    <a:pt x="175524" y="217293"/>
                  </a:moveTo>
                  <a:lnTo>
                    <a:pt x="175324" y="220504"/>
                  </a:lnTo>
                  <a:lnTo>
                    <a:pt x="175113" y="223694"/>
                  </a:lnTo>
                  <a:lnTo>
                    <a:pt x="174890" y="226864"/>
                  </a:lnTo>
                  <a:lnTo>
                    <a:pt x="174654" y="229994"/>
                  </a:lnTo>
                  <a:lnTo>
                    <a:pt x="174406" y="233123"/>
                  </a:lnTo>
                  <a:lnTo>
                    <a:pt x="174147" y="236212"/>
                  </a:lnTo>
                  <a:lnTo>
                    <a:pt x="173875" y="239281"/>
                  </a:lnTo>
                  <a:lnTo>
                    <a:pt x="173585" y="242329"/>
                  </a:lnTo>
                  <a:lnTo>
                    <a:pt x="173289" y="245357"/>
                  </a:lnTo>
                  <a:lnTo>
                    <a:pt x="172981" y="248364"/>
                  </a:lnTo>
                  <a:lnTo>
                    <a:pt x="172661" y="251331"/>
                  </a:lnTo>
                  <a:lnTo>
                    <a:pt x="172335" y="254298"/>
                  </a:lnTo>
                  <a:lnTo>
                    <a:pt x="171991" y="257244"/>
                  </a:lnTo>
                  <a:lnTo>
                    <a:pt x="171635" y="260171"/>
                  </a:lnTo>
                  <a:lnTo>
                    <a:pt x="171272" y="263076"/>
                  </a:lnTo>
                  <a:lnTo>
                    <a:pt x="170898" y="265962"/>
                  </a:lnTo>
                  <a:lnTo>
                    <a:pt x="169841" y="265799"/>
                  </a:lnTo>
                  <a:lnTo>
                    <a:pt x="168791" y="265637"/>
                  </a:lnTo>
                  <a:lnTo>
                    <a:pt x="167734" y="265515"/>
                  </a:lnTo>
                  <a:lnTo>
                    <a:pt x="166683" y="265434"/>
                  </a:lnTo>
                  <a:lnTo>
                    <a:pt x="165626" y="265352"/>
                  </a:lnTo>
                  <a:lnTo>
                    <a:pt x="164570" y="265271"/>
                  </a:lnTo>
                  <a:lnTo>
                    <a:pt x="162462" y="265169"/>
                  </a:lnTo>
                  <a:lnTo>
                    <a:pt x="160355" y="265068"/>
                  </a:lnTo>
                  <a:lnTo>
                    <a:pt x="158247" y="264966"/>
                  </a:lnTo>
                  <a:lnTo>
                    <a:pt x="157191" y="264905"/>
                  </a:lnTo>
                  <a:lnTo>
                    <a:pt x="156134" y="264824"/>
                  </a:lnTo>
                  <a:lnTo>
                    <a:pt x="155083" y="264722"/>
                  </a:lnTo>
                  <a:lnTo>
                    <a:pt x="154032" y="264600"/>
                  </a:lnTo>
                  <a:lnTo>
                    <a:pt x="153942" y="264580"/>
                  </a:lnTo>
                  <a:lnTo>
                    <a:pt x="153851" y="264600"/>
                  </a:lnTo>
                  <a:lnTo>
                    <a:pt x="153767" y="264641"/>
                  </a:lnTo>
                  <a:lnTo>
                    <a:pt x="153688" y="264702"/>
                  </a:lnTo>
                  <a:lnTo>
                    <a:pt x="153610" y="264763"/>
                  </a:lnTo>
                  <a:lnTo>
                    <a:pt x="153537" y="264844"/>
                  </a:lnTo>
                  <a:lnTo>
                    <a:pt x="153471" y="264946"/>
                  </a:lnTo>
                  <a:lnTo>
                    <a:pt x="153404" y="265068"/>
                  </a:lnTo>
                  <a:lnTo>
                    <a:pt x="153338" y="265210"/>
                  </a:lnTo>
                  <a:lnTo>
                    <a:pt x="153284" y="265352"/>
                  </a:lnTo>
                  <a:lnTo>
                    <a:pt x="153229" y="265515"/>
                  </a:lnTo>
                  <a:lnTo>
                    <a:pt x="153175" y="265678"/>
                  </a:lnTo>
                  <a:lnTo>
                    <a:pt x="153127" y="265860"/>
                  </a:lnTo>
                  <a:lnTo>
                    <a:pt x="153078" y="266043"/>
                  </a:lnTo>
                  <a:lnTo>
                    <a:pt x="153042" y="266246"/>
                  </a:lnTo>
                  <a:lnTo>
                    <a:pt x="153000" y="266470"/>
                  </a:lnTo>
                  <a:lnTo>
                    <a:pt x="152970" y="266694"/>
                  </a:lnTo>
                  <a:lnTo>
                    <a:pt x="152939" y="266937"/>
                  </a:lnTo>
                  <a:lnTo>
                    <a:pt x="152915" y="267202"/>
                  </a:lnTo>
                  <a:lnTo>
                    <a:pt x="152891" y="267445"/>
                  </a:lnTo>
                  <a:lnTo>
                    <a:pt x="152873" y="267710"/>
                  </a:lnTo>
                  <a:lnTo>
                    <a:pt x="152861" y="267974"/>
                  </a:lnTo>
                  <a:lnTo>
                    <a:pt x="152855" y="268238"/>
                  </a:lnTo>
                  <a:lnTo>
                    <a:pt x="152849" y="268502"/>
                  </a:lnTo>
                  <a:lnTo>
                    <a:pt x="152849" y="268766"/>
                  </a:lnTo>
                  <a:lnTo>
                    <a:pt x="152855" y="269030"/>
                  </a:lnTo>
                  <a:lnTo>
                    <a:pt x="152861" y="269315"/>
                  </a:lnTo>
                  <a:lnTo>
                    <a:pt x="152873" y="269559"/>
                  </a:lnTo>
                  <a:lnTo>
                    <a:pt x="152891" y="269823"/>
                  </a:lnTo>
                  <a:lnTo>
                    <a:pt x="152915" y="270087"/>
                  </a:lnTo>
                  <a:lnTo>
                    <a:pt x="152939" y="270331"/>
                  </a:lnTo>
                  <a:lnTo>
                    <a:pt x="152970" y="270575"/>
                  </a:lnTo>
                  <a:lnTo>
                    <a:pt x="153006" y="270819"/>
                  </a:lnTo>
                  <a:lnTo>
                    <a:pt x="153042" y="271042"/>
                  </a:lnTo>
                  <a:lnTo>
                    <a:pt x="153084" y="271266"/>
                  </a:lnTo>
                  <a:lnTo>
                    <a:pt x="153133" y="271469"/>
                  </a:lnTo>
                  <a:lnTo>
                    <a:pt x="153181" y="271672"/>
                  </a:lnTo>
                  <a:lnTo>
                    <a:pt x="153241" y="271855"/>
                  </a:lnTo>
                  <a:lnTo>
                    <a:pt x="153302" y="272018"/>
                  </a:lnTo>
                  <a:lnTo>
                    <a:pt x="153362" y="272160"/>
                  </a:lnTo>
                  <a:lnTo>
                    <a:pt x="153435" y="272302"/>
                  </a:lnTo>
                  <a:lnTo>
                    <a:pt x="153507" y="272424"/>
                  </a:lnTo>
                  <a:lnTo>
                    <a:pt x="153579" y="272526"/>
                  </a:lnTo>
                  <a:lnTo>
                    <a:pt x="153664" y="272607"/>
                  </a:lnTo>
                  <a:lnTo>
                    <a:pt x="153749" y="272688"/>
                  </a:lnTo>
                  <a:lnTo>
                    <a:pt x="153839" y="272729"/>
                  </a:lnTo>
                  <a:lnTo>
                    <a:pt x="153930" y="272749"/>
                  </a:lnTo>
                  <a:lnTo>
                    <a:pt x="154032" y="272749"/>
                  </a:lnTo>
                  <a:lnTo>
                    <a:pt x="155035" y="272627"/>
                  </a:lnTo>
                  <a:lnTo>
                    <a:pt x="156037" y="272546"/>
                  </a:lnTo>
                  <a:lnTo>
                    <a:pt x="157046" y="272465"/>
                  </a:lnTo>
                  <a:lnTo>
                    <a:pt x="158048" y="272404"/>
                  </a:lnTo>
                  <a:lnTo>
                    <a:pt x="160059" y="272302"/>
                  </a:lnTo>
                  <a:lnTo>
                    <a:pt x="162064" y="272201"/>
                  </a:lnTo>
                  <a:lnTo>
                    <a:pt x="164074" y="272119"/>
                  </a:lnTo>
                  <a:lnTo>
                    <a:pt x="165083" y="272058"/>
                  </a:lnTo>
                  <a:lnTo>
                    <a:pt x="166085" y="271977"/>
                  </a:lnTo>
                  <a:lnTo>
                    <a:pt x="167088" y="271896"/>
                  </a:lnTo>
                  <a:lnTo>
                    <a:pt x="168096" y="271794"/>
                  </a:lnTo>
                  <a:lnTo>
                    <a:pt x="169099" y="271672"/>
                  </a:lnTo>
                  <a:lnTo>
                    <a:pt x="170101" y="271510"/>
                  </a:lnTo>
                  <a:lnTo>
                    <a:pt x="169727" y="274131"/>
                  </a:lnTo>
                  <a:lnTo>
                    <a:pt x="169346" y="276712"/>
                  </a:lnTo>
                  <a:lnTo>
                    <a:pt x="168954" y="279293"/>
                  </a:lnTo>
                  <a:lnTo>
                    <a:pt x="168555" y="281873"/>
                  </a:lnTo>
                  <a:lnTo>
                    <a:pt x="168150" y="284454"/>
                  </a:lnTo>
                  <a:lnTo>
                    <a:pt x="167734" y="286994"/>
                  </a:lnTo>
                  <a:lnTo>
                    <a:pt x="167305" y="289555"/>
                  </a:lnTo>
                  <a:lnTo>
                    <a:pt x="166876" y="292095"/>
                  </a:lnTo>
                  <a:lnTo>
                    <a:pt x="166436" y="294635"/>
                  </a:lnTo>
                  <a:lnTo>
                    <a:pt x="165983" y="297155"/>
                  </a:lnTo>
                  <a:lnTo>
                    <a:pt x="165524" y="299675"/>
                  </a:lnTo>
                  <a:lnTo>
                    <a:pt x="165059" y="302194"/>
                  </a:lnTo>
                  <a:lnTo>
                    <a:pt x="164588" y="304694"/>
                  </a:lnTo>
                  <a:lnTo>
                    <a:pt x="164105" y="307214"/>
                  </a:lnTo>
                  <a:lnTo>
                    <a:pt x="163616" y="309693"/>
                  </a:lnTo>
                  <a:lnTo>
                    <a:pt x="163114" y="312192"/>
                  </a:lnTo>
                  <a:lnTo>
                    <a:pt x="160494" y="311806"/>
                  </a:lnTo>
                  <a:lnTo>
                    <a:pt x="157873" y="311420"/>
                  </a:lnTo>
                  <a:lnTo>
                    <a:pt x="155252" y="311075"/>
                  </a:lnTo>
                  <a:lnTo>
                    <a:pt x="152625" y="310749"/>
                  </a:lnTo>
                  <a:lnTo>
                    <a:pt x="150005" y="310445"/>
                  </a:lnTo>
                  <a:lnTo>
                    <a:pt x="147378" y="310160"/>
                  </a:lnTo>
                  <a:lnTo>
                    <a:pt x="142136" y="309591"/>
                  </a:lnTo>
                  <a:lnTo>
                    <a:pt x="142535" y="308372"/>
                  </a:lnTo>
                  <a:lnTo>
                    <a:pt x="142927" y="307132"/>
                  </a:lnTo>
                  <a:lnTo>
                    <a:pt x="143314" y="305872"/>
                  </a:lnTo>
                  <a:lnTo>
                    <a:pt x="143700" y="304633"/>
                  </a:lnTo>
                  <a:lnTo>
                    <a:pt x="144081" y="303353"/>
                  </a:lnTo>
                  <a:lnTo>
                    <a:pt x="144461" y="302093"/>
                  </a:lnTo>
                  <a:lnTo>
                    <a:pt x="144830" y="300812"/>
                  </a:lnTo>
                  <a:lnTo>
                    <a:pt x="145198" y="299512"/>
                  </a:lnTo>
                  <a:lnTo>
                    <a:pt x="145560" y="298211"/>
                  </a:lnTo>
                  <a:lnTo>
                    <a:pt x="145923" y="296911"/>
                  </a:lnTo>
                  <a:lnTo>
                    <a:pt x="146279" y="295590"/>
                  </a:lnTo>
                  <a:lnTo>
                    <a:pt x="146629" y="294249"/>
                  </a:lnTo>
                  <a:lnTo>
                    <a:pt x="146973" y="292928"/>
                  </a:lnTo>
                  <a:lnTo>
                    <a:pt x="147317" y="291587"/>
                  </a:lnTo>
                  <a:lnTo>
                    <a:pt x="147656" y="290225"/>
                  </a:lnTo>
                  <a:lnTo>
                    <a:pt x="147994" y="288864"/>
                  </a:lnTo>
                  <a:lnTo>
                    <a:pt x="148320" y="287502"/>
                  </a:lnTo>
                  <a:lnTo>
                    <a:pt x="148646" y="286120"/>
                  </a:lnTo>
                  <a:lnTo>
                    <a:pt x="148972" y="284739"/>
                  </a:lnTo>
                  <a:lnTo>
                    <a:pt x="149292" y="283357"/>
                  </a:lnTo>
                  <a:lnTo>
                    <a:pt x="149606" y="281955"/>
                  </a:lnTo>
                  <a:lnTo>
                    <a:pt x="149914" y="280532"/>
                  </a:lnTo>
                  <a:lnTo>
                    <a:pt x="150216" y="279130"/>
                  </a:lnTo>
                  <a:lnTo>
                    <a:pt x="150518" y="277708"/>
                  </a:lnTo>
                  <a:lnTo>
                    <a:pt x="150820" y="276265"/>
                  </a:lnTo>
                  <a:lnTo>
                    <a:pt x="151110" y="274822"/>
                  </a:lnTo>
                  <a:lnTo>
                    <a:pt x="151400" y="273379"/>
                  </a:lnTo>
                  <a:lnTo>
                    <a:pt x="151683" y="271936"/>
                  </a:lnTo>
                  <a:lnTo>
                    <a:pt x="151967" y="270473"/>
                  </a:lnTo>
                  <a:lnTo>
                    <a:pt x="152245" y="268990"/>
                  </a:lnTo>
                  <a:lnTo>
                    <a:pt x="152517" y="267527"/>
                  </a:lnTo>
                  <a:lnTo>
                    <a:pt x="152788" y="266043"/>
                  </a:lnTo>
                  <a:lnTo>
                    <a:pt x="153048" y="264600"/>
                  </a:lnTo>
                  <a:lnTo>
                    <a:pt x="153302" y="263158"/>
                  </a:lnTo>
                  <a:lnTo>
                    <a:pt x="153555" y="261715"/>
                  </a:lnTo>
                  <a:lnTo>
                    <a:pt x="153803" y="260252"/>
                  </a:lnTo>
                  <a:lnTo>
                    <a:pt x="154044" y="258789"/>
                  </a:lnTo>
                  <a:lnTo>
                    <a:pt x="154286" y="257326"/>
                  </a:lnTo>
                  <a:lnTo>
                    <a:pt x="154521" y="255862"/>
                  </a:lnTo>
                  <a:lnTo>
                    <a:pt x="154757" y="254379"/>
                  </a:lnTo>
                  <a:lnTo>
                    <a:pt x="154980" y="252896"/>
                  </a:lnTo>
                  <a:lnTo>
                    <a:pt x="155210" y="251412"/>
                  </a:lnTo>
                  <a:lnTo>
                    <a:pt x="155427" y="249929"/>
                  </a:lnTo>
                  <a:lnTo>
                    <a:pt x="155651" y="248425"/>
                  </a:lnTo>
                  <a:lnTo>
                    <a:pt x="155862" y="246921"/>
                  </a:lnTo>
                  <a:lnTo>
                    <a:pt x="156073" y="245417"/>
                  </a:lnTo>
                  <a:lnTo>
                    <a:pt x="156279" y="243893"/>
                  </a:lnTo>
                  <a:lnTo>
                    <a:pt x="156484" y="242390"/>
                  </a:lnTo>
                  <a:lnTo>
                    <a:pt x="156683" y="240866"/>
                  </a:lnTo>
                  <a:lnTo>
                    <a:pt x="156883" y="239321"/>
                  </a:lnTo>
                  <a:lnTo>
                    <a:pt x="157076" y="237797"/>
                  </a:lnTo>
                  <a:lnTo>
                    <a:pt x="157263" y="236253"/>
                  </a:lnTo>
                  <a:lnTo>
                    <a:pt x="157450" y="234708"/>
                  </a:lnTo>
                  <a:lnTo>
                    <a:pt x="157631" y="233164"/>
                  </a:lnTo>
                  <a:lnTo>
                    <a:pt x="157812" y="231620"/>
                  </a:lnTo>
                  <a:lnTo>
                    <a:pt x="157988" y="230055"/>
                  </a:lnTo>
                  <a:lnTo>
                    <a:pt x="158332" y="226925"/>
                  </a:lnTo>
                  <a:lnTo>
                    <a:pt x="158658" y="223776"/>
                  </a:lnTo>
                  <a:lnTo>
                    <a:pt x="158978" y="220606"/>
                  </a:lnTo>
                  <a:lnTo>
                    <a:pt x="159280" y="217435"/>
                  </a:lnTo>
                  <a:lnTo>
                    <a:pt x="159763" y="217659"/>
                  </a:lnTo>
                  <a:lnTo>
                    <a:pt x="160252" y="217883"/>
                  </a:lnTo>
                  <a:lnTo>
                    <a:pt x="160747" y="218065"/>
                  </a:lnTo>
                  <a:lnTo>
                    <a:pt x="161242" y="218228"/>
                  </a:lnTo>
                  <a:lnTo>
                    <a:pt x="161738" y="218370"/>
                  </a:lnTo>
                  <a:lnTo>
                    <a:pt x="162239" y="218492"/>
                  </a:lnTo>
                  <a:lnTo>
                    <a:pt x="162746" y="218594"/>
                  </a:lnTo>
                  <a:lnTo>
                    <a:pt x="163247" y="218675"/>
                  </a:lnTo>
                  <a:lnTo>
                    <a:pt x="163760" y="218716"/>
                  </a:lnTo>
                  <a:lnTo>
                    <a:pt x="164268" y="218777"/>
                  </a:lnTo>
                  <a:lnTo>
                    <a:pt x="164781" y="218797"/>
                  </a:lnTo>
                  <a:lnTo>
                    <a:pt x="166321" y="218797"/>
                  </a:lnTo>
                  <a:lnTo>
                    <a:pt x="167353" y="218716"/>
                  </a:lnTo>
                  <a:lnTo>
                    <a:pt x="168386" y="218614"/>
                  </a:lnTo>
                  <a:lnTo>
                    <a:pt x="169419" y="218472"/>
                  </a:lnTo>
                  <a:lnTo>
                    <a:pt x="170445" y="218289"/>
                  </a:lnTo>
                  <a:lnTo>
                    <a:pt x="171466" y="218106"/>
                  </a:lnTo>
                  <a:lnTo>
                    <a:pt x="173489" y="217720"/>
                  </a:lnTo>
                  <a:lnTo>
                    <a:pt x="174479" y="217537"/>
                  </a:lnTo>
                  <a:lnTo>
                    <a:pt x="175463" y="217354"/>
                  </a:lnTo>
                  <a:lnTo>
                    <a:pt x="175475" y="217354"/>
                  </a:lnTo>
                  <a:lnTo>
                    <a:pt x="175493" y="217314"/>
                  </a:lnTo>
                  <a:lnTo>
                    <a:pt x="175511" y="217293"/>
                  </a:lnTo>
                  <a:close/>
                  <a:moveTo>
                    <a:pt x="90126" y="322942"/>
                  </a:moveTo>
                  <a:lnTo>
                    <a:pt x="96213" y="323003"/>
                  </a:lnTo>
                  <a:lnTo>
                    <a:pt x="102300" y="323105"/>
                  </a:lnTo>
                  <a:lnTo>
                    <a:pt x="108387" y="323267"/>
                  </a:lnTo>
                  <a:lnTo>
                    <a:pt x="114474" y="323450"/>
                  </a:lnTo>
                  <a:lnTo>
                    <a:pt x="120561" y="323674"/>
                  </a:lnTo>
                  <a:lnTo>
                    <a:pt x="126648" y="323917"/>
                  </a:lnTo>
                  <a:lnTo>
                    <a:pt x="132734" y="324202"/>
                  </a:lnTo>
                  <a:lnTo>
                    <a:pt x="138827" y="324507"/>
                  </a:lnTo>
                  <a:lnTo>
                    <a:pt x="144914" y="324812"/>
                  </a:lnTo>
                  <a:lnTo>
                    <a:pt x="151007" y="325157"/>
                  </a:lnTo>
                  <a:lnTo>
                    <a:pt x="157100" y="325502"/>
                  </a:lnTo>
                  <a:lnTo>
                    <a:pt x="169286" y="326234"/>
                  </a:lnTo>
                  <a:lnTo>
                    <a:pt x="181484" y="326966"/>
                  </a:lnTo>
                  <a:lnTo>
                    <a:pt x="181296" y="337207"/>
                  </a:lnTo>
                  <a:lnTo>
                    <a:pt x="181121" y="347429"/>
                  </a:lnTo>
                  <a:lnTo>
                    <a:pt x="180952" y="357650"/>
                  </a:lnTo>
                  <a:lnTo>
                    <a:pt x="180801" y="367892"/>
                  </a:lnTo>
                  <a:lnTo>
                    <a:pt x="180650" y="378114"/>
                  </a:lnTo>
                  <a:lnTo>
                    <a:pt x="180511" y="388355"/>
                  </a:lnTo>
                  <a:lnTo>
                    <a:pt x="180385" y="398577"/>
                  </a:lnTo>
                  <a:lnTo>
                    <a:pt x="180258" y="408819"/>
                  </a:lnTo>
                  <a:lnTo>
                    <a:pt x="180143" y="419060"/>
                  </a:lnTo>
                  <a:lnTo>
                    <a:pt x="180028" y="429302"/>
                  </a:lnTo>
                  <a:lnTo>
                    <a:pt x="179920" y="439544"/>
                  </a:lnTo>
                  <a:lnTo>
                    <a:pt x="179811" y="449786"/>
                  </a:lnTo>
                  <a:lnTo>
                    <a:pt x="179606" y="470269"/>
                  </a:lnTo>
                  <a:lnTo>
                    <a:pt x="179406" y="490753"/>
                  </a:lnTo>
                  <a:lnTo>
                    <a:pt x="179207" y="511257"/>
                  </a:lnTo>
                  <a:lnTo>
                    <a:pt x="179002" y="531740"/>
                  </a:lnTo>
                  <a:lnTo>
                    <a:pt x="178893" y="541982"/>
                  </a:lnTo>
                  <a:lnTo>
                    <a:pt x="178778" y="552224"/>
                  </a:lnTo>
                  <a:lnTo>
                    <a:pt x="178658" y="562465"/>
                  </a:lnTo>
                  <a:lnTo>
                    <a:pt x="178537" y="572707"/>
                  </a:lnTo>
                  <a:lnTo>
                    <a:pt x="178404" y="582949"/>
                  </a:lnTo>
                  <a:lnTo>
                    <a:pt x="178265" y="593191"/>
                  </a:lnTo>
                  <a:lnTo>
                    <a:pt x="178120" y="603433"/>
                  </a:lnTo>
                  <a:lnTo>
                    <a:pt x="177963" y="613674"/>
                  </a:lnTo>
                  <a:lnTo>
                    <a:pt x="177800" y="623896"/>
                  </a:lnTo>
                  <a:lnTo>
                    <a:pt x="177625" y="634138"/>
                  </a:lnTo>
                  <a:lnTo>
                    <a:pt x="177438" y="644379"/>
                  </a:lnTo>
                  <a:lnTo>
                    <a:pt x="177239" y="654601"/>
                  </a:lnTo>
                  <a:lnTo>
                    <a:pt x="177245" y="654743"/>
                  </a:lnTo>
                  <a:lnTo>
                    <a:pt x="177251" y="654885"/>
                  </a:lnTo>
                  <a:lnTo>
                    <a:pt x="177257" y="654987"/>
                  </a:lnTo>
                  <a:lnTo>
                    <a:pt x="177263" y="655109"/>
                  </a:lnTo>
                  <a:lnTo>
                    <a:pt x="177263" y="655109"/>
                  </a:lnTo>
                  <a:lnTo>
                    <a:pt x="176019" y="654723"/>
                  </a:lnTo>
                  <a:lnTo>
                    <a:pt x="174781" y="654357"/>
                  </a:lnTo>
                  <a:lnTo>
                    <a:pt x="173537" y="654012"/>
                  </a:lnTo>
                  <a:lnTo>
                    <a:pt x="172293" y="653686"/>
                  </a:lnTo>
                  <a:lnTo>
                    <a:pt x="171049" y="653361"/>
                  </a:lnTo>
                  <a:lnTo>
                    <a:pt x="169805" y="653077"/>
                  </a:lnTo>
                  <a:lnTo>
                    <a:pt x="168561" y="652772"/>
                  </a:lnTo>
                  <a:lnTo>
                    <a:pt x="167317" y="652508"/>
                  </a:lnTo>
                  <a:lnTo>
                    <a:pt x="166073" y="652244"/>
                  </a:lnTo>
                  <a:lnTo>
                    <a:pt x="164823" y="652000"/>
                  </a:lnTo>
                  <a:lnTo>
                    <a:pt x="163579" y="651756"/>
                  </a:lnTo>
                  <a:lnTo>
                    <a:pt x="162329" y="651553"/>
                  </a:lnTo>
                  <a:lnTo>
                    <a:pt x="161079" y="651329"/>
                  </a:lnTo>
                  <a:lnTo>
                    <a:pt x="159829" y="651146"/>
                  </a:lnTo>
                  <a:lnTo>
                    <a:pt x="157329" y="650781"/>
                  </a:lnTo>
                  <a:lnTo>
                    <a:pt x="154829" y="650476"/>
                  </a:lnTo>
                  <a:lnTo>
                    <a:pt x="152329" y="650191"/>
                  </a:lnTo>
                  <a:lnTo>
                    <a:pt x="149823" y="649968"/>
                  </a:lnTo>
                  <a:lnTo>
                    <a:pt x="147317" y="649764"/>
                  </a:lnTo>
                  <a:lnTo>
                    <a:pt x="144811" y="649622"/>
                  </a:lnTo>
                  <a:lnTo>
                    <a:pt x="142299" y="649500"/>
                  </a:lnTo>
                  <a:lnTo>
                    <a:pt x="139793" y="649399"/>
                  </a:lnTo>
                  <a:lnTo>
                    <a:pt x="137281" y="649338"/>
                  </a:lnTo>
                  <a:lnTo>
                    <a:pt x="134775" y="649297"/>
                  </a:lnTo>
                  <a:lnTo>
                    <a:pt x="132263" y="649277"/>
                  </a:lnTo>
                  <a:lnTo>
                    <a:pt x="129757" y="649297"/>
                  </a:lnTo>
                  <a:lnTo>
                    <a:pt x="127245" y="649317"/>
                  </a:lnTo>
                  <a:lnTo>
                    <a:pt x="124739" y="649358"/>
                  </a:lnTo>
                  <a:lnTo>
                    <a:pt x="122227" y="649419"/>
                  </a:lnTo>
                  <a:lnTo>
                    <a:pt x="117215" y="649561"/>
                  </a:lnTo>
                  <a:lnTo>
                    <a:pt x="112209" y="649744"/>
                  </a:lnTo>
                  <a:lnTo>
                    <a:pt x="107209" y="649927"/>
                  </a:lnTo>
                  <a:lnTo>
                    <a:pt x="102222" y="650110"/>
                  </a:lnTo>
                  <a:lnTo>
                    <a:pt x="97240" y="650272"/>
                  </a:lnTo>
                  <a:lnTo>
                    <a:pt x="94830" y="650333"/>
                  </a:lnTo>
                  <a:lnTo>
                    <a:pt x="92421" y="650415"/>
                  </a:lnTo>
                  <a:lnTo>
                    <a:pt x="90006" y="650496"/>
                  </a:lnTo>
                  <a:lnTo>
                    <a:pt x="87596" y="650557"/>
                  </a:lnTo>
                  <a:lnTo>
                    <a:pt x="83110" y="650740"/>
                  </a:lnTo>
                  <a:lnTo>
                    <a:pt x="78623" y="650943"/>
                  </a:lnTo>
                  <a:lnTo>
                    <a:pt x="74136" y="651167"/>
                  </a:lnTo>
                  <a:lnTo>
                    <a:pt x="69650" y="651431"/>
                  </a:lnTo>
                  <a:lnTo>
                    <a:pt x="65163" y="651736"/>
                  </a:lnTo>
                  <a:lnTo>
                    <a:pt x="60676" y="652061"/>
                  </a:lnTo>
                  <a:lnTo>
                    <a:pt x="56184" y="652447"/>
                  </a:lnTo>
                  <a:lnTo>
                    <a:pt x="51697" y="652853"/>
                  </a:lnTo>
                  <a:lnTo>
                    <a:pt x="47210" y="653321"/>
                  </a:lnTo>
                  <a:lnTo>
                    <a:pt x="44964" y="653585"/>
                  </a:lnTo>
                  <a:lnTo>
                    <a:pt x="42724" y="653849"/>
                  </a:lnTo>
                  <a:lnTo>
                    <a:pt x="40477" y="654113"/>
                  </a:lnTo>
                  <a:lnTo>
                    <a:pt x="38237" y="654418"/>
                  </a:lnTo>
                  <a:lnTo>
                    <a:pt x="35991" y="654723"/>
                  </a:lnTo>
                  <a:lnTo>
                    <a:pt x="33750" y="655028"/>
                  </a:lnTo>
                  <a:lnTo>
                    <a:pt x="31510" y="655373"/>
                  </a:lnTo>
                  <a:lnTo>
                    <a:pt x="29264" y="655719"/>
                  </a:lnTo>
                  <a:lnTo>
                    <a:pt x="27023" y="656084"/>
                  </a:lnTo>
                  <a:lnTo>
                    <a:pt x="24783" y="656450"/>
                  </a:lnTo>
                  <a:lnTo>
                    <a:pt x="22543" y="656856"/>
                  </a:lnTo>
                  <a:lnTo>
                    <a:pt x="20303" y="657263"/>
                  </a:lnTo>
                  <a:lnTo>
                    <a:pt x="18068" y="657690"/>
                  </a:lnTo>
                  <a:lnTo>
                    <a:pt x="15828" y="658137"/>
                  </a:lnTo>
                  <a:lnTo>
                    <a:pt x="15689" y="658177"/>
                  </a:lnTo>
                  <a:lnTo>
                    <a:pt x="15556" y="658259"/>
                  </a:lnTo>
                  <a:lnTo>
                    <a:pt x="15429" y="658381"/>
                  </a:lnTo>
                  <a:lnTo>
                    <a:pt x="15303" y="658523"/>
                  </a:lnTo>
                  <a:lnTo>
                    <a:pt x="15188" y="658706"/>
                  </a:lnTo>
                  <a:lnTo>
                    <a:pt x="15079" y="658909"/>
                  </a:lnTo>
                  <a:lnTo>
                    <a:pt x="14971" y="659132"/>
                  </a:lnTo>
                  <a:lnTo>
                    <a:pt x="14862" y="659356"/>
                  </a:lnTo>
                  <a:lnTo>
                    <a:pt x="14880" y="659051"/>
                  </a:lnTo>
                  <a:lnTo>
                    <a:pt x="14904" y="658746"/>
                  </a:lnTo>
                  <a:lnTo>
                    <a:pt x="14922" y="658442"/>
                  </a:lnTo>
                  <a:lnTo>
                    <a:pt x="14928" y="658299"/>
                  </a:lnTo>
                  <a:lnTo>
                    <a:pt x="14928" y="658137"/>
                  </a:lnTo>
                  <a:lnTo>
                    <a:pt x="14771" y="647367"/>
                  </a:lnTo>
                  <a:lnTo>
                    <a:pt x="14614" y="636596"/>
                  </a:lnTo>
                  <a:lnTo>
                    <a:pt x="14469" y="625847"/>
                  </a:lnTo>
                  <a:lnTo>
                    <a:pt x="14330" y="615077"/>
                  </a:lnTo>
                  <a:lnTo>
                    <a:pt x="14198" y="604306"/>
                  </a:lnTo>
                  <a:lnTo>
                    <a:pt x="14065" y="593557"/>
                  </a:lnTo>
                  <a:lnTo>
                    <a:pt x="13950" y="582786"/>
                  </a:lnTo>
                  <a:lnTo>
                    <a:pt x="13835" y="572016"/>
                  </a:lnTo>
                  <a:lnTo>
                    <a:pt x="13733" y="561246"/>
                  </a:lnTo>
                  <a:lnTo>
                    <a:pt x="13636" y="550476"/>
                  </a:lnTo>
                  <a:lnTo>
                    <a:pt x="13545" y="539706"/>
                  </a:lnTo>
                  <a:lnTo>
                    <a:pt x="13467" y="528936"/>
                  </a:lnTo>
                  <a:lnTo>
                    <a:pt x="13400" y="518166"/>
                  </a:lnTo>
                  <a:lnTo>
                    <a:pt x="13340" y="507396"/>
                  </a:lnTo>
                  <a:lnTo>
                    <a:pt x="13292" y="496626"/>
                  </a:lnTo>
                  <a:lnTo>
                    <a:pt x="13256" y="485855"/>
                  </a:lnTo>
                  <a:lnTo>
                    <a:pt x="13225" y="475512"/>
                  </a:lnTo>
                  <a:lnTo>
                    <a:pt x="13207" y="465189"/>
                  </a:lnTo>
                  <a:lnTo>
                    <a:pt x="13195" y="454846"/>
                  </a:lnTo>
                  <a:lnTo>
                    <a:pt x="13189" y="444522"/>
                  </a:lnTo>
                  <a:lnTo>
                    <a:pt x="13195" y="434179"/>
                  </a:lnTo>
                  <a:lnTo>
                    <a:pt x="13207" y="423836"/>
                  </a:lnTo>
                  <a:lnTo>
                    <a:pt x="13225" y="413492"/>
                  </a:lnTo>
                  <a:lnTo>
                    <a:pt x="13256" y="403129"/>
                  </a:lnTo>
                  <a:lnTo>
                    <a:pt x="13256" y="402133"/>
                  </a:lnTo>
                  <a:lnTo>
                    <a:pt x="13250" y="400914"/>
                  </a:lnTo>
                  <a:lnTo>
                    <a:pt x="13219" y="397825"/>
                  </a:lnTo>
                  <a:lnTo>
                    <a:pt x="13171" y="393964"/>
                  </a:lnTo>
                  <a:lnTo>
                    <a:pt x="13111" y="389432"/>
                  </a:lnTo>
                  <a:lnTo>
                    <a:pt x="13044" y="384393"/>
                  </a:lnTo>
                  <a:lnTo>
                    <a:pt x="12978" y="378906"/>
                  </a:lnTo>
                  <a:lnTo>
                    <a:pt x="12917" y="373115"/>
                  </a:lnTo>
                  <a:lnTo>
                    <a:pt x="12887" y="370127"/>
                  </a:lnTo>
                  <a:lnTo>
                    <a:pt x="12863" y="367120"/>
                  </a:lnTo>
                  <a:lnTo>
                    <a:pt x="12845" y="364092"/>
                  </a:lnTo>
                  <a:lnTo>
                    <a:pt x="12833" y="361064"/>
                  </a:lnTo>
                  <a:lnTo>
                    <a:pt x="12827" y="358036"/>
                  </a:lnTo>
                  <a:lnTo>
                    <a:pt x="12821" y="355029"/>
                  </a:lnTo>
                  <a:lnTo>
                    <a:pt x="12833" y="352062"/>
                  </a:lnTo>
                  <a:lnTo>
                    <a:pt x="12845" y="349156"/>
                  </a:lnTo>
                  <a:lnTo>
                    <a:pt x="12869" y="346311"/>
                  </a:lnTo>
                  <a:lnTo>
                    <a:pt x="12899" y="343548"/>
                  </a:lnTo>
                  <a:lnTo>
                    <a:pt x="12942" y="340865"/>
                  </a:lnTo>
                  <a:lnTo>
                    <a:pt x="12996" y="338305"/>
                  </a:lnTo>
                  <a:lnTo>
                    <a:pt x="13032" y="337065"/>
                  </a:lnTo>
                  <a:lnTo>
                    <a:pt x="13062" y="335866"/>
                  </a:lnTo>
                  <a:lnTo>
                    <a:pt x="13105" y="334708"/>
                  </a:lnTo>
                  <a:lnTo>
                    <a:pt x="13141" y="333570"/>
                  </a:lnTo>
                  <a:lnTo>
                    <a:pt x="13189" y="332473"/>
                  </a:lnTo>
                  <a:lnTo>
                    <a:pt x="13237" y="331416"/>
                  </a:lnTo>
                  <a:lnTo>
                    <a:pt x="13286" y="330400"/>
                  </a:lnTo>
                  <a:lnTo>
                    <a:pt x="13340" y="329445"/>
                  </a:lnTo>
                  <a:lnTo>
                    <a:pt x="13400" y="328510"/>
                  </a:lnTo>
                  <a:lnTo>
                    <a:pt x="13461" y="327636"/>
                  </a:lnTo>
                  <a:lnTo>
                    <a:pt x="13527" y="326803"/>
                  </a:lnTo>
                  <a:lnTo>
                    <a:pt x="13600" y="326031"/>
                  </a:lnTo>
                  <a:lnTo>
                    <a:pt x="13714" y="326295"/>
                  </a:lnTo>
                  <a:lnTo>
                    <a:pt x="13835" y="326539"/>
                  </a:lnTo>
                  <a:lnTo>
                    <a:pt x="13956" y="326742"/>
                  </a:lnTo>
                  <a:lnTo>
                    <a:pt x="14089" y="326905"/>
                  </a:lnTo>
                  <a:lnTo>
                    <a:pt x="14228" y="327047"/>
                  </a:lnTo>
                  <a:lnTo>
                    <a:pt x="14373" y="327148"/>
                  </a:lnTo>
                  <a:lnTo>
                    <a:pt x="14451" y="327169"/>
                  </a:lnTo>
                  <a:lnTo>
                    <a:pt x="14530" y="327189"/>
                  </a:lnTo>
                  <a:lnTo>
                    <a:pt x="14693" y="327189"/>
                  </a:lnTo>
                  <a:lnTo>
                    <a:pt x="19028" y="326640"/>
                  </a:lnTo>
                  <a:lnTo>
                    <a:pt x="23364" y="326132"/>
                  </a:lnTo>
                  <a:lnTo>
                    <a:pt x="27700" y="325685"/>
                  </a:lnTo>
                  <a:lnTo>
                    <a:pt x="32035" y="325259"/>
                  </a:lnTo>
                  <a:lnTo>
                    <a:pt x="36371" y="324873"/>
                  </a:lnTo>
                  <a:lnTo>
                    <a:pt x="40701" y="324527"/>
                  </a:lnTo>
                  <a:lnTo>
                    <a:pt x="45036" y="324222"/>
                  </a:lnTo>
                  <a:lnTo>
                    <a:pt x="49372" y="323958"/>
                  </a:lnTo>
                  <a:lnTo>
                    <a:pt x="53702" y="323714"/>
                  </a:lnTo>
                  <a:lnTo>
                    <a:pt x="58037" y="323511"/>
                  </a:lnTo>
                  <a:lnTo>
                    <a:pt x="62367" y="323348"/>
                  </a:lnTo>
                  <a:lnTo>
                    <a:pt x="66703" y="323206"/>
                  </a:lnTo>
                  <a:lnTo>
                    <a:pt x="71032" y="323105"/>
                  </a:lnTo>
                  <a:lnTo>
                    <a:pt x="75362" y="323023"/>
                  </a:lnTo>
                  <a:lnTo>
                    <a:pt x="79692" y="322962"/>
                  </a:lnTo>
                  <a:lnTo>
                    <a:pt x="84015" y="322942"/>
                  </a:lnTo>
                  <a:close/>
                  <a:moveTo>
                    <a:pt x="18509" y="837916"/>
                  </a:moveTo>
                  <a:lnTo>
                    <a:pt x="18708" y="838160"/>
                  </a:lnTo>
                  <a:lnTo>
                    <a:pt x="18914" y="838364"/>
                  </a:lnTo>
                  <a:lnTo>
                    <a:pt x="19131" y="838587"/>
                  </a:lnTo>
                  <a:lnTo>
                    <a:pt x="19354" y="838790"/>
                  </a:lnTo>
                  <a:lnTo>
                    <a:pt x="19584" y="838973"/>
                  </a:lnTo>
                  <a:lnTo>
                    <a:pt x="19826" y="839156"/>
                  </a:lnTo>
                  <a:lnTo>
                    <a:pt x="20067" y="839319"/>
                  </a:lnTo>
                  <a:lnTo>
                    <a:pt x="20321" y="839481"/>
                  </a:lnTo>
                  <a:lnTo>
                    <a:pt x="20580" y="839623"/>
                  </a:lnTo>
                  <a:lnTo>
                    <a:pt x="20846" y="839766"/>
                  </a:lnTo>
                  <a:lnTo>
                    <a:pt x="21389" y="840010"/>
                  </a:lnTo>
                  <a:lnTo>
                    <a:pt x="21963" y="840233"/>
                  </a:lnTo>
                  <a:lnTo>
                    <a:pt x="22549" y="840416"/>
                  </a:lnTo>
                  <a:lnTo>
                    <a:pt x="23153" y="840579"/>
                  </a:lnTo>
                  <a:lnTo>
                    <a:pt x="23775" y="840700"/>
                  </a:lnTo>
                  <a:lnTo>
                    <a:pt x="24409" y="840802"/>
                  </a:lnTo>
                  <a:lnTo>
                    <a:pt x="25055" y="840863"/>
                  </a:lnTo>
                  <a:lnTo>
                    <a:pt x="25713" y="840904"/>
                  </a:lnTo>
                  <a:lnTo>
                    <a:pt x="26371" y="840944"/>
                  </a:lnTo>
                  <a:lnTo>
                    <a:pt x="27042" y="840924"/>
                  </a:lnTo>
                  <a:lnTo>
                    <a:pt x="27712" y="840904"/>
                  </a:lnTo>
                  <a:lnTo>
                    <a:pt x="28388" y="840883"/>
                  </a:lnTo>
                  <a:lnTo>
                    <a:pt x="29058" y="840822"/>
                  </a:lnTo>
                  <a:lnTo>
                    <a:pt x="29729" y="840741"/>
                  </a:lnTo>
                  <a:lnTo>
                    <a:pt x="30393" y="840660"/>
                  </a:lnTo>
                  <a:lnTo>
                    <a:pt x="31051" y="840558"/>
                  </a:lnTo>
                  <a:lnTo>
                    <a:pt x="31697" y="840457"/>
                  </a:lnTo>
                  <a:lnTo>
                    <a:pt x="32965" y="840213"/>
                  </a:lnTo>
                  <a:lnTo>
                    <a:pt x="34167" y="839949"/>
                  </a:lnTo>
                  <a:lnTo>
                    <a:pt x="35296" y="839664"/>
                  </a:lnTo>
                  <a:lnTo>
                    <a:pt x="36329" y="839400"/>
                  </a:lnTo>
                  <a:lnTo>
                    <a:pt x="37259" y="839156"/>
                  </a:lnTo>
                  <a:lnTo>
                    <a:pt x="37307" y="841737"/>
                  </a:lnTo>
                  <a:lnTo>
                    <a:pt x="37361" y="844338"/>
                  </a:lnTo>
                  <a:lnTo>
                    <a:pt x="37422" y="846939"/>
                  </a:lnTo>
                  <a:lnTo>
                    <a:pt x="37488" y="849520"/>
                  </a:lnTo>
                  <a:lnTo>
                    <a:pt x="37561" y="852101"/>
                  </a:lnTo>
                  <a:lnTo>
                    <a:pt x="37639" y="854702"/>
                  </a:lnTo>
                  <a:lnTo>
                    <a:pt x="37724" y="857262"/>
                  </a:lnTo>
                  <a:lnTo>
                    <a:pt x="37814" y="859843"/>
                  </a:lnTo>
                  <a:lnTo>
                    <a:pt x="35411" y="859579"/>
                  </a:lnTo>
                  <a:lnTo>
                    <a:pt x="33014" y="859294"/>
                  </a:lnTo>
                  <a:lnTo>
                    <a:pt x="30610" y="858989"/>
                  </a:lnTo>
                  <a:lnTo>
                    <a:pt x="28213" y="858644"/>
                  </a:lnTo>
                  <a:lnTo>
                    <a:pt x="25816" y="858298"/>
                  </a:lnTo>
                  <a:lnTo>
                    <a:pt x="23418" y="857933"/>
                  </a:lnTo>
                  <a:lnTo>
                    <a:pt x="18612" y="857181"/>
                  </a:lnTo>
                  <a:lnTo>
                    <a:pt x="18594" y="852365"/>
                  </a:lnTo>
                  <a:lnTo>
                    <a:pt x="18569" y="847549"/>
                  </a:lnTo>
                  <a:lnTo>
                    <a:pt x="18509" y="837916"/>
                  </a:lnTo>
                  <a:close/>
                  <a:moveTo>
                    <a:pt x="183839" y="786565"/>
                  </a:moveTo>
                  <a:lnTo>
                    <a:pt x="184165" y="786789"/>
                  </a:lnTo>
                  <a:lnTo>
                    <a:pt x="184491" y="787012"/>
                  </a:lnTo>
                  <a:lnTo>
                    <a:pt x="185143" y="787398"/>
                  </a:lnTo>
                  <a:lnTo>
                    <a:pt x="185795" y="787744"/>
                  </a:lnTo>
                  <a:lnTo>
                    <a:pt x="186453" y="788049"/>
                  </a:lnTo>
                  <a:lnTo>
                    <a:pt x="187105" y="788313"/>
                  </a:lnTo>
                  <a:lnTo>
                    <a:pt x="187764" y="788536"/>
                  </a:lnTo>
                  <a:lnTo>
                    <a:pt x="188416" y="788740"/>
                  </a:lnTo>
                  <a:lnTo>
                    <a:pt x="189074" y="788902"/>
                  </a:lnTo>
                  <a:lnTo>
                    <a:pt x="189732" y="789044"/>
                  </a:lnTo>
                  <a:lnTo>
                    <a:pt x="190397" y="789166"/>
                  </a:lnTo>
                  <a:lnTo>
                    <a:pt x="191055" y="789268"/>
                  </a:lnTo>
                  <a:lnTo>
                    <a:pt x="191713" y="789349"/>
                  </a:lnTo>
                  <a:lnTo>
                    <a:pt x="193035" y="789492"/>
                  </a:lnTo>
                  <a:lnTo>
                    <a:pt x="194364" y="789593"/>
                  </a:lnTo>
                  <a:lnTo>
                    <a:pt x="194128" y="792682"/>
                  </a:lnTo>
                  <a:lnTo>
                    <a:pt x="193905" y="795791"/>
                  </a:lnTo>
                  <a:lnTo>
                    <a:pt x="193688" y="798900"/>
                  </a:lnTo>
                  <a:lnTo>
                    <a:pt x="193476" y="802050"/>
                  </a:lnTo>
                  <a:lnTo>
                    <a:pt x="193277" y="805200"/>
                  </a:lnTo>
                  <a:lnTo>
                    <a:pt x="193084" y="808349"/>
                  </a:lnTo>
                  <a:lnTo>
                    <a:pt x="192903" y="811540"/>
                  </a:lnTo>
                  <a:lnTo>
                    <a:pt x="192733" y="814710"/>
                  </a:lnTo>
                  <a:lnTo>
                    <a:pt x="192570" y="817921"/>
                  </a:lnTo>
                  <a:lnTo>
                    <a:pt x="192419" y="821111"/>
                  </a:lnTo>
                  <a:lnTo>
                    <a:pt x="192281" y="824322"/>
                  </a:lnTo>
                  <a:lnTo>
                    <a:pt x="192154" y="827553"/>
                  </a:lnTo>
                  <a:lnTo>
                    <a:pt x="192033" y="830763"/>
                  </a:lnTo>
                  <a:lnTo>
                    <a:pt x="191930" y="833995"/>
                  </a:lnTo>
                  <a:lnTo>
                    <a:pt x="191840" y="837226"/>
                  </a:lnTo>
                  <a:lnTo>
                    <a:pt x="191761" y="840477"/>
                  </a:lnTo>
                  <a:lnTo>
                    <a:pt x="191701" y="843708"/>
                  </a:lnTo>
                  <a:lnTo>
                    <a:pt x="191646" y="846939"/>
                  </a:lnTo>
                  <a:lnTo>
                    <a:pt x="191610" y="850190"/>
                  </a:lnTo>
                  <a:lnTo>
                    <a:pt x="191598" y="851796"/>
                  </a:lnTo>
                  <a:lnTo>
                    <a:pt x="191592" y="853421"/>
                  </a:lnTo>
                  <a:lnTo>
                    <a:pt x="191586" y="855027"/>
                  </a:lnTo>
                  <a:lnTo>
                    <a:pt x="191580" y="856652"/>
                  </a:lnTo>
                  <a:lnTo>
                    <a:pt x="191586" y="858258"/>
                  </a:lnTo>
                  <a:lnTo>
                    <a:pt x="191592" y="859883"/>
                  </a:lnTo>
                  <a:lnTo>
                    <a:pt x="191598" y="861489"/>
                  </a:lnTo>
                  <a:lnTo>
                    <a:pt x="191616" y="863094"/>
                  </a:lnTo>
                  <a:lnTo>
                    <a:pt x="191634" y="864720"/>
                  </a:lnTo>
                  <a:lnTo>
                    <a:pt x="191653" y="866325"/>
                  </a:lnTo>
                  <a:lnTo>
                    <a:pt x="191683" y="867931"/>
                  </a:lnTo>
                  <a:lnTo>
                    <a:pt x="191713" y="869536"/>
                  </a:lnTo>
                  <a:lnTo>
                    <a:pt x="191749" y="871141"/>
                  </a:lnTo>
                  <a:lnTo>
                    <a:pt x="191785" y="872726"/>
                  </a:lnTo>
                  <a:lnTo>
                    <a:pt x="191828" y="874332"/>
                  </a:lnTo>
                  <a:lnTo>
                    <a:pt x="191876" y="875937"/>
                  </a:lnTo>
                  <a:lnTo>
                    <a:pt x="191930" y="877522"/>
                  </a:lnTo>
                  <a:lnTo>
                    <a:pt x="191985" y="879107"/>
                  </a:lnTo>
                  <a:lnTo>
                    <a:pt x="192045" y="880692"/>
                  </a:lnTo>
                  <a:lnTo>
                    <a:pt x="192111" y="882277"/>
                  </a:lnTo>
                  <a:lnTo>
                    <a:pt x="192184" y="883862"/>
                  </a:lnTo>
                  <a:lnTo>
                    <a:pt x="192256" y="885447"/>
                  </a:lnTo>
                  <a:lnTo>
                    <a:pt x="192335" y="887012"/>
                  </a:lnTo>
                  <a:lnTo>
                    <a:pt x="192419" y="888597"/>
                  </a:lnTo>
                  <a:lnTo>
                    <a:pt x="192510" y="890162"/>
                  </a:lnTo>
                  <a:lnTo>
                    <a:pt x="192607" y="891726"/>
                  </a:lnTo>
                  <a:lnTo>
                    <a:pt x="191248" y="891564"/>
                  </a:lnTo>
                  <a:lnTo>
                    <a:pt x="189883" y="891401"/>
                  </a:lnTo>
                  <a:lnTo>
                    <a:pt x="188525" y="891279"/>
                  </a:lnTo>
                  <a:lnTo>
                    <a:pt x="187160" y="891178"/>
                  </a:lnTo>
                  <a:lnTo>
                    <a:pt x="185795" y="891117"/>
                  </a:lnTo>
                  <a:lnTo>
                    <a:pt x="184430" y="891117"/>
                  </a:lnTo>
                  <a:lnTo>
                    <a:pt x="183748" y="891137"/>
                  </a:lnTo>
                  <a:lnTo>
                    <a:pt x="183060" y="891157"/>
                  </a:lnTo>
                  <a:lnTo>
                    <a:pt x="182377" y="891218"/>
                  </a:lnTo>
                  <a:lnTo>
                    <a:pt x="181695" y="891279"/>
                  </a:lnTo>
                  <a:lnTo>
                    <a:pt x="181792" y="889613"/>
                  </a:lnTo>
                  <a:lnTo>
                    <a:pt x="181882" y="887926"/>
                  </a:lnTo>
                  <a:lnTo>
                    <a:pt x="181967" y="886240"/>
                  </a:lnTo>
                  <a:lnTo>
                    <a:pt x="182045" y="884553"/>
                  </a:lnTo>
                  <a:lnTo>
                    <a:pt x="182118" y="882846"/>
                  </a:lnTo>
                  <a:lnTo>
                    <a:pt x="182190" y="881160"/>
                  </a:lnTo>
                  <a:lnTo>
                    <a:pt x="182257" y="879453"/>
                  </a:lnTo>
                  <a:lnTo>
                    <a:pt x="182317" y="877746"/>
                  </a:lnTo>
                  <a:lnTo>
                    <a:pt x="182371" y="876059"/>
                  </a:lnTo>
                  <a:lnTo>
                    <a:pt x="182426" y="874352"/>
                  </a:lnTo>
                  <a:lnTo>
                    <a:pt x="182522" y="870918"/>
                  </a:lnTo>
                  <a:lnTo>
                    <a:pt x="182607" y="867504"/>
                  </a:lnTo>
                  <a:lnTo>
                    <a:pt x="182685" y="864070"/>
                  </a:lnTo>
                  <a:lnTo>
                    <a:pt x="182752" y="860635"/>
                  </a:lnTo>
                  <a:lnTo>
                    <a:pt x="182812" y="857181"/>
                  </a:lnTo>
                  <a:lnTo>
                    <a:pt x="182927" y="850312"/>
                  </a:lnTo>
                  <a:lnTo>
                    <a:pt x="183042" y="843464"/>
                  </a:lnTo>
                  <a:lnTo>
                    <a:pt x="183108" y="840030"/>
                  </a:lnTo>
                  <a:lnTo>
                    <a:pt x="183174" y="836616"/>
                  </a:lnTo>
                  <a:lnTo>
                    <a:pt x="183241" y="833527"/>
                  </a:lnTo>
                  <a:lnTo>
                    <a:pt x="183313" y="830398"/>
                  </a:lnTo>
                  <a:lnTo>
                    <a:pt x="183470" y="824159"/>
                  </a:lnTo>
                  <a:lnTo>
                    <a:pt x="183627" y="817880"/>
                  </a:lnTo>
                  <a:lnTo>
                    <a:pt x="183706" y="814751"/>
                  </a:lnTo>
                  <a:lnTo>
                    <a:pt x="183772" y="811601"/>
                  </a:lnTo>
                  <a:lnTo>
                    <a:pt x="183833" y="808451"/>
                  </a:lnTo>
                  <a:lnTo>
                    <a:pt x="183881" y="805322"/>
                  </a:lnTo>
                  <a:lnTo>
                    <a:pt x="183923" y="802172"/>
                  </a:lnTo>
                  <a:lnTo>
                    <a:pt x="183935" y="800607"/>
                  </a:lnTo>
                  <a:lnTo>
                    <a:pt x="183941" y="799042"/>
                  </a:lnTo>
                  <a:lnTo>
                    <a:pt x="183947" y="797478"/>
                  </a:lnTo>
                  <a:lnTo>
                    <a:pt x="183947" y="795913"/>
                  </a:lnTo>
                  <a:lnTo>
                    <a:pt x="183947" y="794348"/>
                  </a:lnTo>
                  <a:lnTo>
                    <a:pt x="183935" y="792784"/>
                  </a:lnTo>
                  <a:lnTo>
                    <a:pt x="183917" y="791239"/>
                  </a:lnTo>
                  <a:lnTo>
                    <a:pt x="183899" y="789674"/>
                  </a:lnTo>
                  <a:lnTo>
                    <a:pt x="183875" y="788130"/>
                  </a:lnTo>
                  <a:lnTo>
                    <a:pt x="183839" y="786565"/>
                  </a:lnTo>
                  <a:close/>
                  <a:moveTo>
                    <a:pt x="102777" y="663095"/>
                  </a:moveTo>
                  <a:lnTo>
                    <a:pt x="104619" y="663115"/>
                  </a:lnTo>
                  <a:lnTo>
                    <a:pt x="106467" y="663136"/>
                  </a:lnTo>
                  <a:lnTo>
                    <a:pt x="108314" y="663156"/>
                  </a:lnTo>
                  <a:lnTo>
                    <a:pt x="112004" y="663278"/>
                  </a:lnTo>
                  <a:lnTo>
                    <a:pt x="115700" y="663420"/>
                  </a:lnTo>
                  <a:lnTo>
                    <a:pt x="119395" y="663603"/>
                  </a:lnTo>
                  <a:lnTo>
                    <a:pt x="123091" y="663827"/>
                  </a:lnTo>
                  <a:lnTo>
                    <a:pt x="126786" y="664050"/>
                  </a:lnTo>
                  <a:lnTo>
                    <a:pt x="134178" y="664538"/>
                  </a:lnTo>
                  <a:lnTo>
                    <a:pt x="137873" y="664761"/>
                  </a:lnTo>
                  <a:lnTo>
                    <a:pt x="141569" y="664985"/>
                  </a:lnTo>
                  <a:lnTo>
                    <a:pt x="145264" y="665188"/>
                  </a:lnTo>
                  <a:lnTo>
                    <a:pt x="148960" y="665351"/>
                  </a:lnTo>
                  <a:lnTo>
                    <a:pt x="152650" y="665473"/>
                  </a:lnTo>
                  <a:lnTo>
                    <a:pt x="154497" y="665534"/>
                  </a:lnTo>
                  <a:lnTo>
                    <a:pt x="156345" y="665554"/>
                  </a:lnTo>
                  <a:lnTo>
                    <a:pt x="156357" y="670309"/>
                  </a:lnTo>
                  <a:lnTo>
                    <a:pt x="156387" y="675084"/>
                  </a:lnTo>
                  <a:lnTo>
                    <a:pt x="156424" y="679900"/>
                  </a:lnTo>
                  <a:lnTo>
                    <a:pt x="156472" y="684717"/>
                  </a:lnTo>
                  <a:lnTo>
                    <a:pt x="156526" y="689573"/>
                  </a:lnTo>
                  <a:lnTo>
                    <a:pt x="156587" y="694471"/>
                  </a:lnTo>
                  <a:lnTo>
                    <a:pt x="156659" y="699368"/>
                  </a:lnTo>
                  <a:lnTo>
                    <a:pt x="156738" y="704286"/>
                  </a:lnTo>
                  <a:lnTo>
                    <a:pt x="156816" y="709224"/>
                  </a:lnTo>
                  <a:lnTo>
                    <a:pt x="156907" y="714182"/>
                  </a:lnTo>
                  <a:lnTo>
                    <a:pt x="157088" y="724160"/>
                  </a:lnTo>
                  <a:lnTo>
                    <a:pt x="157275" y="734178"/>
                  </a:lnTo>
                  <a:lnTo>
                    <a:pt x="157456" y="744216"/>
                  </a:lnTo>
                  <a:lnTo>
                    <a:pt x="157547" y="749256"/>
                  </a:lnTo>
                  <a:lnTo>
                    <a:pt x="157631" y="754296"/>
                  </a:lnTo>
                  <a:lnTo>
                    <a:pt x="157710" y="759335"/>
                  </a:lnTo>
                  <a:lnTo>
                    <a:pt x="157782" y="764395"/>
                  </a:lnTo>
                  <a:lnTo>
                    <a:pt x="157855" y="769435"/>
                  </a:lnTo>
                  <a:lnTo>
                    <a:pt x="157915" y="774474"/>
                  </a:lnTo>
                  <a:lnTo>
                    <a:pt x="157969" y="779514"/>
                  </a:lnTo>
                  <a:lnTo>
                    <a:pt x="158012" y="784554"/>
                  </a:lnTo>
                  <a:lnTo>
                    <a:pt x="158042" y="789593"/>
                  </a:lnTo>
                  <a:lnTo>
                    <a:pt x="158066" y="794612"/>
                  </a:lnTo>
                  <a:lnTo>
                    <a:pt x="158078" y="799632"/>
                  </a:lnTo>
                  <a:lnTo>
                    <a:pt x="158072" y="804631"/>
                  </a:lnTo>
                  <a:lnTo>
                    <a:pt x="158066" y="807130"/>
                  </a:lnTo>
                  <a:lnTo>
                    <a:pt x="158054" y="809630"/>
                  </a:lnTo>
                  <a:lnTo>
                    <a:pt x="158042" y="812109"/>
                  </a:lnTo>
                  <a:lnTo>
                    <a:pt x="158024" y="814608"/>
                  </a:lnTo>
                  <a:lnTo>
                    <a:pt x="158000" y="817087"/>
                  </a:lnTo>
                  <a:lnTo>
                    <a:pt x="157976" y="819567"/>
                  </a:lnTo>
                  <a:lnTo>
                    <a:pt x="157945" y="822046"/>
                  </a:lnTo>
                  <a:lnTo>
                    <a:pt x="157909" y="824505"/>
                  </a:lnTo>
                  <a:lnTo>
                    <a:pt x="157891" y="824586"/>
                  </a:lnTo>
                  <a:lnTo>
                    <a:pt x="157885" y="824647"/>
                  </a:lnTo>
                  <a:lnTo>
                    <a:pt x="157861" y="824931"/>
                  </a:lnTo>
                  <a:lnTo>
                    <a:pt x="157837" y="825196"/>
                  </a:lnTo>
                  <a:lnTo>
                    <a:pt x="157825" y="825480"/>
                  </a:lnTo>
                  <a:lnTo>
                    <a:pt x="157819" y="825785"/>
                  </a:lnTo>
                  <a:lnTo>
                    <a:pt x="157825" y="826069"/>
                  </a:lnTo>
                  <a:lnTo>
                    <a:pt x="157831" y="826374"/>
                  </a:lnTo>
                  <a:lnTo>
                    <a:pt x="157843" y="826659"/>
                  </a:lnTo>
                  <a:lnTo>
                    <a:pt x="157867" y="826963"/>
                  </a:lnTo>
                  <a:lnTo>
                    <a:pt x="157800" y="830438"/>
                  </a:lnTo>
                  <a:lnTo>
                    <a:pt x="157728" y="833893"/>
                  </a:lnTo>
                  <a:lnTo>
                    <a:pt x="157643" y="837347"/>
                  </a:lnTo>
                  <a:lnTo>
                    <a:pt x="157553" y="840782"/>
                  </a:lnTo>
                  <a:lnTo>
                    <a:pt x="157450" y="844216"/>
                  </a:lnTo>
                  <a:lnTo>
                    <a:pt x="157335" y="847630"/>
                  </a:lnTo>
                  <a:lnTo>
                    <a:pt x="157209" y="851044"/>
                  </a:lnTo>
                  <a:lnTo>
                    <a:pt x="157076" y="854437"/>
                  </a:lnTo>
                  <a:lnTo>
                    <a:pt x="156925" y="857811"/>
                  </a:lnTo>
                  <a:lnTo>
                    <a:pt x="156762" y="861184"/>
                  </a:lnTo>
                  <a:lnTo>
                    <a:pt x="156587" y="864537"/>
                  </a:lnTo>
                  <a:lnTo>
                    <a:pt x="156399" y="867870"/>
                  </a:lnTo>
                  <a:lnTo>
                    <a:pt x="156303" y="869536"/>
                  </a:lnTo>
                  <a:lnTo>
                    <a:pt x="156200" y="871182"/>
                  </a:lnTo>
                  <a:lnTo>
                    <a:pt x="156091" y="872848"/>
                  </a:lnTo>
                  <a:lnTo>
                    <a:pt x="155983" y="874494"/>
                  </a:lnTo>
                  <a:lnTo>
                    <a:pt x="155874" y="876140"/>
                  </a:lnTo>
                  <a:lnTo>
                    <a:pt x="155753" y="877786"/>
                  </a:lnTo>
                  <a:lnTo>
                    <a:pt x="155633" y="879412"/>
                  </a:lnTo>
                  <a:lnTo>
                    <a:pt x="155512" y="881038"/>
                  </a:lnTo>
                  <a:lnTo>
                    <a:pt x="155397" y="882501"/>
                  </a:lnTo>
                  <a:lnTo>
                    <a:pt x="155276" y="883943"/>
                  </a:lnTo>
                  <a:lnTo>
                    <a:pt x="155156" y="885366"/>
                  </a:lnTo>
                  <a:lnTo>
                    <a:pt x="155029" y="886768"/>
                  </a:lnTo>
                  <a:lnTo>
                    <a:pt x="154902" y="888170"/>
                  </a:lnTo>
                  <a:lnTo>
                    <a:pt x="154763" y="889552"/>
                  </a:lnTo>
                  <a:lnTo>
                    <a:pt x="154630" y="890934"/>
                  </a:lnTo>
                  <a:lnTo>
                    <a:pt x="154485" y="892295"/>
                  </a:lnTo>
                  <a:lnTo>
                    <a:pt x="154340" y="893637"/>
                  </a:lnTo>
                  <a:lnTo>
                    <a:pt x="154189" y="894978"/>
                  </a:lnTo>
                  <a:lnTo>
                    <a:pt x="154038" y="896299"/>
                  </a:lnTo>
                  <a:lnTo>
                    <a:pt x="153881" y="897599"/>
                  </a:lnTo>
                  <a:lnTo>
                    <a:pt x="153724" y="898900"/>
                  </a:lnTo>
                  <a:lnTo>
                    <a:pt x="153561" y="900180"/>
                  </a:lnTo>
                  <a:lnTo>
                    <a:pt x="153392" y="901460"/>
                  </a:lnTo>
                  <a:lnTo>
                    <a:pt x="153217" y="902720"/>
                  </a:lnTo>
                  <a:lnTo>
                    <a:pt x="153042" y="903960"/>
                  </a:lnTo>
                  <a:lnTo>
                    <a:pt x="152867" y="905199"/>
                  </a:lnTo>
                  <a:lnTo>
                    <a:pt x="152686" y="906418"/>
                  </a:lnTo>
                  <a:lnTo>
                    <a:pt x="152499" y="907638"/>
                  </a:lnTo>
                  <a:lnTo>
                    <a:pt x="152311" y="908837"/>
                  </a:lnTo>
                  <a:lnTo>
                    <a:pt x="152118" y="910015"/>
                  </a:lnTo>
                  <a:lnTo>
                    <a:pt x="151925" y="911194"/>
                  </a:lnTo>
                  <a:lnTo>
                    <a:pt x="151726" y="912352"/>
                  </a:lnTo>
                  <a:lnTo>
                    <a:pt x="151520" y="913511"/>
                  </a:lnTo>
                  <a:lnTo>
                    <a:pt x="151315" y="914648"/>
                  </a:lnTo>
                  <a:lnTo>
                    <a:pt x="151110" y="915786"/>
                  </a:lnTo>
                  <a:lnTo>
                    <a:pt x="150892" y="916904"/>
                  </a:lnTo>
                  <a:lnTo>
                    <a:pt x="150681" y="918001"/>
                  </a:lnTo>
                  <a:lnTo>
                    <a:pt x="150458" y="919099"/>
                  </a:lnTo>
                  <a:lnTo>
                    <a:pt x="150240" y="920176"/>
                  </a:lnTo>
                  <a:lnTo>
                    <a:pt x="150011" y="921253"/>
                  </a:lnTo>
                  <a:lnTo>
                    <a:pt x="149787" y="922310"/>
                  </a:lnTo>
                  <a:lnTo>
                    <a:pt x="149552" y="923366"/>
                  </a:lnTo>
                  <a:lnTo>
                    <a:pt x="149322" y="924403"/>
                  </a:lnTo>
                  <a:lnTo>
                    <a:pt x="149081" y="925419"/>
                  </a:lnTo>
                  <a:lnTo>
                    <a:pt x="148839" y="926435"/>
                  </a:lnTo>
                  <a:lnTo>
                    <a:pt x="148598" y="927430"/>
                  </a:lnTo>
                  <a:lnTo>
                    <a:pt x="148350" y="928426"/>
                  </a:lnTo>
                  <a:lnTo>
                    <a:pt x="148102" y="929402"/>
                  </a:lnTo>
                  <a:lnTo>
                    <a:pt x="147849" y="930377"/>
                  </a:lnTo>
                  <a:lnTo>
                    <a:pt x="147595" y="931332"/>
                  </a:lnTo>
                  <a:lnTo>
                    <a:pt x="147336" y="932287"/>
                  </a:lnTo>
                  <a:lnTo>
                    <a:pt x="147076" y="933222"/>
                  </a:lnTo>
                  <a:lnTo>
                    <a:pt x="146810" y="934157"/>
                  </a:lnTo>
                  <a:lnTo>
                    <a:pt x="146545" y="935071"/>
                  </a:lnTo>
                  <a:lnTo>
                    <a:pt x="146279" y="935986"/>
                  </a:lnTo>
                  <a:lnTo>
                    <a:pt x="146007" y="936880"/>
                  </a:lnTo>
                  <a:lnTo>
                    <a:pt x="145729" y="937753"/>
                  </a:lnTo>
                  <a:lnTo>
                    <a:pt x="145452" y="938627"/>
                  </a:lnTo>
                  <a:lnTo>
                    <a:pt x="145174" y="939501"/>
                  </a:lnTo>
                  <a:lnTo>
                    <a:pt x="144890" y="940355"/>
                  </a:lnTo>
                  <a:lnTo>
                    <a:pt x="144606" y="941188"/>
                  </a:lnTo>
                  <a:lnTo>
                    <a:pt x="144322" y="942021"/>
                  </a:lnTo>
                  <a:lnTo>
                    <a:pt x="144033" y="942854"/>
                  </a:lnTo>
                  <a:lnTo>
                    <a:pt x="143737" y="943667"/>
                  </a:lnTo>
                  <a:lnTo>
                    <a:pt x="143441" y="944459"/>
                  </a:lnTo>
                  <a:lnTo>
                    <a:pt x="143145" y="945252"/>
                  </a:lnTo>
                  <a:lnTo>
                    <a:pt x="142843" y="946044"/>
                  </a:lnTo>
                  <a:lnTo>
                    <a:pt x="142541" y="946817"/>
                  </a:lnTo>
                  <a:lnTo>
                    <a:pt x="142239" y="947568"/>
                  </a:lnTo>
                  <a:lnTo>
                    <a:pt x="141931" y="948341"/>
                  </a:lnTo>
                  <a:lnTo>
                    <a:pt x="141623" y="949072"/>
                  </a:lnTo>
                  <a:lnTo>
                    <a:pt x="141309" y="949804"/>
                  </a:lnTo>
                  <a:lnTo>
                    <a:pt x="140681" y="951247"/>
                  </a:lnTo>
                  <a:lnTo>
                    <a:pt x="140047" y="952649"/>
                  </a:lnTo>
                  <a:lnTo>
                    <a:pt x="139401" y="954010"/>
                  </a:lnTo>
                  <a:lnTo>
                    <a:pt x="138743" y="955331"/>
                  </a:lnTo>
                  <a:lnTo>
                    <a:pt x="138078" y="956632"/>
                  </a:lnTo>
                  <a:lnTo>
                    <a:pt x="137408" y="957892"/>
                  </a:lnTo>
                  <a:lnTo>
                    <a:pt x="136732" y="959111"/>
                  </a:lnTo>
                  <a:lnTo>
                    <a:pt x="136050" y="960289"/>
                  </a:lnTo>
                  <a:lnTo>
                    <a:pt x="135355" y="961427"/>
                  </a:lnTo>
                  <a:lnTo>
                    <a:pt x="134655" y="962545"/>
                  </a:lnTo>
                  <a:lnTo>
                    <a:pt x="133948" y="963622"/>
                  </a:lnTo>
                  <a:lnTo>
                    <a:pt x="133236" y="964679"/>
                  </a:lnTo>
                  <a:lnTo>
                    <a:pt x="132517" y="965674"/>
                  </a:lnTo>
                  <a:lnTo>
                    <a:pt x="131792" y="966670"/>
                  </a:lnTo>
                  <a:lnTo>
                    <a:pt x="131062" y="967605"/>
                  </a:lnTo>
                  <a:lnTo>
                    <a:pt x="130325" y="968519"/>
                  </a:lnTo>
                  <a:lnTo>
                    <a:pt x="129588" y="969414"/>
                  </a:lnTo>
                  <a:lnTo>
                    <a:pt x="128839" y="970267"/>
                  </a:lnTo>
                  <a:lnTo>
                    <a:pt x="128091" y="971080"/>
                  </a:lnTo>
                  <a:lnTo>
                    <a:pt x="127330" y="971872"/>
                  </a:lnTo>
                  <a:lnTo>
                    <a:pt x="126575" y="972645"/>
                  </a:lnTo>
                  <a:lnTo>
                    <a:pt x="125808" y="973376"/>
                  </a:lnTo>
                  <a:lnTo>
                    <a:pt x="125041" y="974087"/>
                  </a:lnTo>
                  <a:lnTo>
                    <a:pt x="124268" y="974758"/>
                  </a:lnTo>
                  <a:lnTo>
                    <a:pt x="123495" y="975408"/>
                  </a:lnTo>
                  <a:lnTo>
                    <a:pt x="122716" y="976018"/>
                  </a:lnTo>
                  <a:lnTo>
                    <a:pt x="121931" y="976628"/>
                  </a:lnTo>
                  <a:lnTo>
                    <a:pt x="121146" y="977176"/>
                  </a:lnTo>
                  <a:lnTo>
                    <a:pt x="120361" y="977725"/>
                  </a:lnTo>
                  <a:lnTo>
                    <a:pt x="119570" y="978233"/>
                  </a:lnTo>
                  <a:lnTo>
                    <a:pt x="118779" y="978741"/>
                  </a:lnTo>
                  <a:lnTo>
                    <a:pt x="117982" y="979188"/>
                  </a:lnTo>
                  <a:lnTo>
                    <a:pt x="117898" y="977400"/>
                  </a:lnTo>
                  <a:lnTo>
                    <a:pt x="117819" y="975510"/>
                  </a:lnTo>
                  <a:lnTo>
                    <a:pt x="117741" y="973498"/>
                  </a:lnTo>
                  <a:lnTo>
                    <a:pt x="117662" y="971425"/>
                  </a:lnTo>
                  <a:lnTo>
                    <a:pt x="117511" y="967016"/>
                  </a:lnTo>
                  <a:lnTo>
                    <a:pt x="117348" y="962403"/>
                  </a:lnTo>
                  <a:lnTo>
                    <a:pt x="117258" y="960046"/>
                  </a:lnTo>
                  <a:lnTo>
                    <a:pt x="117161" y="957648"/>
                  </a:lnTo>
                  <a:lnTo>
                    <a:pt x="117058" y="955230"/>
                  </a:lnTo>
                  <a:lnTo>
                    <a:pt x="116944" y="952811"/>
                  </a:lnTo>
                  <a:lnTo>
                    <a:pt x="116823" y="950393"/>
                  </a:lnTo>
                  <a:lnTo>
                    <a:pt x="116684" y="947975"/>
                  </a:lnTo>
                  <a:lnTo>
                    <a:pt x="116611" y="946796"/>
                  </a:lnTo>
                  <a:lnTo>
                    <a:pt x="116539" y="945597"/>
                  </a:lnTo>
                  <a:lnTo>
                    <a:pt x="116454" y="944419"/>
                  </a:lnTo>
                  <a:lnTo>
                    <a:pt x="116370" y="943260"/>
                  </a:lnTo>
                  <a:lnTo>
                    <a:pt x="116285" y="942102"/>
                  </a:lnTo>
                  <a:lnTo>
                    <a:pt x="116195" y="940944"/>
                  </a:lnTo>
                  <a:lnTo>
                    <a:pt x="116098" y="939826"/>
                  </a:lnTo>
                  <a:lnTo>
                    <a:pt x="115995" y="938709"/>
                  </a:lnTo>
                  <a:lnTo>
                    <a:pt x="115887" y="937591"/>
                  </a:lnTo>
                  <a:lnTo>
                    <a:pt x="115778" y="936514"/>
                  </a:lnTo>
                  <a:lnTo>
                    <a:pt x="115663" y="935437"/>
                  </a:lnTo>
                  <a:lnTo>
                    <a:pt x="115543" y="934400"/>
                  </a:lnTo>
                  <a:lnTo>
                    <a:pt x="115416" y="933364"/>
                  </a:lnTo>
                  <a:lnTo>
                    <a:pt x="115283" y="932368"/>
                  </a:lnTo>
                  <a:lnTo>
                    <a:pt x="115144" y="931393"/>
                  </a:lnTo>
                  <a:lnTo>
                    <a:pt x="114999" y="930438"/>
                  </a:lnTo>
                  <a:lnTo>
                    <a:pt x="114848" y="929503"/>
                  </a:lnTo>
                  <a:lnTo>
                    <a:pt x="114697" y="928589"/>
                  </a:lnTo>
                  <a:lnTo>
                    <a:pt x="114534" y="927715"/>
                  </a:lnTo>
                  <a:lnTo>
                    <a:pt x="114365" y="926882"/>
                  </a:lnTo>
                  <a:lnTo>
                    <a:pt x="114184" y="926069"/>
                  </a:lnTo>
                  <a:lnTo>
                    <a:pt x="114003" y="925276"/>
                  </a:lnTo>
                  <a:lnTo>
                    <a:pt x="113816" y="924524"/>
                  </a:lnTo>
                  <a:lnTo>
                    <a:pt x="113616" y="923813"/>
                  </a:lnTo>
                  <a:lnTo>
                    <a:pt x="113411" y="923143"/>
                  </a:lnTo>
                  <a:lnTo>
                    <a:pt x="113200" y="922492"/>
                  </a:lnTo>
                  <a:lnTo>
                    <a:pt x="112976" y="921903"/>
                  </a:lnTo>
                  <a:lnTo>
                    <a:pt x="112861" y="921598"/>
                  </a:lnTo>
                  <a:lnTo>
                    <a:pt x="112747" y="921334"/>
                  </a:lnTo>
                  <a:lnTo>
                    <a:pt x="112632" y="921070"/>
                  </a:lnTo>
                  <a:lnTo>
                    <a:pt x="112511" y="920806"/>
                  </a:lnTo>
                  <a:lnTo>
                    <a:pt x="112390" y="920562"/>
                  </a:lnTo>
                  <a:lnTo>
                    <a:pt x="112270" y="920338"/>
                  </a:lnTo>
                  <a:lnTo>
                    <a:pt x="112143" y="920095"/>
                  </a:lnTo>
                  <a:lnTo>
                    <a:pt x="112016" y="919891"/>
                  </a:lnTo>
                  <a:lnTo>
                    <a:pt x="111883" y="919688"/>
                  </a:lnTo>
                  <a:lnTo>
                    <a:pt x="111750" y="919505"/>
                  </a:lnTo>
                  <a:lnTo>
                    <a:pt x="111618" y="919322"/>
                  </a:lnTo>
                  <a:lnTo>
                    <a:pt x="111479" y="919160"/>
                  </a:lnTo>
                  <a:lnTo>
                    <a:pt x="111340" y="918997"/>
                  </a:lnTo>
                  <a:lnTo>
                    <a:pt x="111201" y="918855"/>
                  </a:lnTo>
                  <a:lnTo>
                    <a:pt x="111056" y="918713"/>
                  </a:lnTo>
                  <a:lnTo>
                    <a:pt x="110911" y="918611"/>
                  </a:lnTo>
                  <a:lnTo>
                    <a:pt x="110766" y="918489"/>
                  </a:lnTo>
                  <a:lnTo>
                    <a:pt x="110615" y="918408"/>
                  </a:lnTo>
                  <a:lnTo>
                    <a:pt x="110186" y="918184"/>
                  </a:lnTo>
                  <a:lnTo>
                    <a:pt x="109752" y="917981"/>
                  </a:lnTo>
                  <a:lnTo>
                    <a:pt x="109311" y="917839"/>
                  </a:lnTo>
                  <a:lnTo>
                    <a:pt x="108870" y="917717"/>
                  </a:lnTo>
                  <a:lnTo>
                    <a:pt x="108423" y="917615"/>
                  </a:lnTo>
                  <a:lnTo>
                    <a:pt x="107976" y="917554"/>
                  </a:lnTo>
                  <a:lnTo>
                    <a:pt x="107523" y="917534"/>
                  </a:lnTo>
                  <a:lnTo>
                    <a:pt x="107064" y="917514"/>
                  </a:lnTo>
                  <a:lnTo>
                    <a:pt x="106612" y="917534"/>
                  </a:lnTo>
                  <a:lnTo>
                    <a:pt x="106147" y="917575"/>
                  </a:lnTo>
                  <a:lnTo>
                    <a:pt x="105688" y="917636"/>
                  </a:lnTo>
                  <a:lnTo>
                    <a:pt x="105223" y="917717"/>
                  </a:lnTo>
                  <a:lnTo>
                    <a:pt x="104752" y="917819"/>
                  </a:lnTo>
                  <a:lnTo>
                    <a:pt x="104287" y="917920"/>
                  </a:lnTo>
                  <a:lnTo>
                    <a:pt x="103351" y="918184"/>
                  </a:lnTo>
                  <a:lnTo>
                    <a:pt x="102415" y="918469"/>
                  </a:lnTo>
                  <a:lnTo>
                    <a:pt x="101479" y="918794"/>
                  </a:lnTo>
                  <a:lnTo>
                    <a:pt x="99625" y="919465"/>
                  </a:lnTo>
                  <a:lnTo>
                    <a:pt x="98707" y="919790"/>
                  </a:lnTo>
                  <a:lnTo>
                    <a:pt x="97801" y="920074"/>
                  </a:lnTo>
                  <a:lnTo>
                    <a:pt x="97354" y="920196"/>
                  </a:lnTo>
                  <a:lnTo>
                    <a:pt x="96914" y="920318"/>
                  </a:lnTo>
                  <a:lnTo>
                    <a:pt x="96473" y="920420"/>
                  </a:lnTo>
                  <a:lnTo>
                    <a:pt x="96038" y="920501"/>
                  </a:lnTo>
                  <a:lnTo>
                    <a:pt x="94957" y="920643"/>
                  </a:lnTo>
                  <a:lnTo>
                    <a:pt x="93876" y="920785"/>
                  </a:lnTo>
                  <a:lnTo>
                    <a:pt x="91708" y="921029"/>
                  </a:lnTo>
                  <a:lnTo>
                    <a:pt x="90628" y="921172"/>
                  </a:lnTo>
                  <a:lnTo>
                    <a:pt x="89541" y="921334"/>
                  </a:lnTo>
                  <a:lnTo>
                    <a:pt x="88460" y="921517"/>
                  </a:lnTo>
                  <a:lnTo>
                    <a:pt x="87379" y="921720"/>
                  </a:lnTo>
                  <a:lnTo>
                    <a:pt x="86298" y="921964"/>
                  </a:lnTo>
                  <a:lnTo>
                    <a:pt x="85760" y="922106"/>
                  </a:lnTo>
                  <a:lnTo>
                    <a:pt x="85217" y="922269"/>
                  </a:lnTo>
                  <a:lnTo>
                    <a:pt x="84680" y="922452"/>
                  </a:lnTo>
                  <a:lnTo>
                    <a:pt x="84142" y="922635"/>
                  </a:lnTo>
                  <a:lnTo>
                    <a:pt x="83605" y="922838"/>
                  </a:lnTo>
                  <a:lnTo>
                    <a:pt x="83067" y="923041"/>
                  </a:lnTo>
                  <a:lnTo>
                    <a:pt x="82536" y="923285"/>
                  </a:lnTo>
                  <a:lnTo>
                    <a:pt x="81998" y="923549"/>
                  </a:lnTo>
                  <a:lnTo>
                    <a:pt x="81467" y="923813"/>
                  </a:lnTo>
                  <a:lnTo>
                    <a:pt x="80936" y="924118"/>
                  </a:lnTo>
                  <a:lnTo>
                    <a:pt x="80398" y="924443"/>
                  </a:lnTo>
                  <a:lnTo>
                    <a:pt x="79867" y="924789"/>
                  </a:lnTo>
                  <a:lnTo>
                    <a:pt x="79341" y="925154"/>
                  </a:lnTo>
                  <a:lnTo>
                    <a:pt x="78810" y="925541"/>
                  </a:lnTo>
                  <a:lnTo>
                    <a:pt x="78701" y="925642"/>
                  </a:lnTo>
                  <a:lnTo>
                    <a:pt x="78599" y="925764"/>
                  </a:lnTo>
                  <a:lnTo>
                    <a:pt x="78502" y="925906"/>
                  </a:lnTo>
                  <a:lnTo>
                    <a:pt x="78418" y="926069"/>
                  </a:lnTo>
                  <a:lnTo>
                    <a:pt x="78339" y="926252"/>
                  </a:lnTo>
                  <a:lnTo>
                    <a:pt x="78273" y="926455"/>
                  </a:lnTo>
                  <a:lnTo>
                    <a:pt x="78212" y="926679"/>
                  </a:lnTo>
                  <a:lnTo>
                    <a:pt x="78164" y="926902"/>
                  </a:lnTo>
                  <a:lnTo>
                    <a:pt x="78116" y="927146"/>
                  </a:lnTo>
                  <a:lnTo>
                    <a:pt x="78079" y="927390"/>
                  </a:lnTo>
                  <a:lnTo>
                    <a:pt x="78055" y="927654"/>
                  </a:lnTo>
                  <a:lnTo>
                    <a:pt x="78031" y="927918"/>
                  </a:lnTo>
                  <a:lnTo>
                    <a:pt x="78019" y="928203"/>
                  </a:lnTo>
                  <a:lnTo>
                    <a:pt x="78013" y="928487"/>
                  </a:lnTo>
                  <a:lnTo>
                    <a:pt x="78013" y="928772"/>
                  </a:lnTo>
                  <a:lnTo>
                    <a:pt x="78019" y="929056"/>
                  </a:lnTo>
                  <a:lnTo>
                    <a:pt x="78031" y="929341"/>
                  </a:lnTo>
                  <a:lnTo>
                    <a:pt x="78049" y="929625"/>
                  </a:lnTo>
                  <a:lnTo>
                    <a:pt x="78079" y="929910"/>
                  </a:lnTo>
                  <a:lnTo>
                    <a:pt x="78110" y="930194"/>
                  </a:lnTo>
                  <a:lnTo>
                    <a:pt x="78146" y="930458"/>
                  </a:lnTo>
                  <a:lnTo>
                    <a:pt x="78188" y="930743"/>
                  </a:lnTo>
                  <a:lnTo>
                    <a:pt x="78236" y="930987"/>
                  </a:lnTo>
                  <a:lnTo>
                    <a:pt x="78291" y="931251"/>
                  </a:lnTo>
                  <a:lnTo>
                    <a:pt x="78351" y="931474"/>
                  </a:lnTo>
                  <a:lnTo>
                    <a:pt x="78418" y="931698"/>
                  </a:lnTo>
                  <a:lnTo>
                    <a:pt x="78484" y="931901"/>
                  </a:lnTo>
                  <a:lnTo>
                    <a:pt x="78556" y="932104"/>
                  </a:lnTo>
                  <a:lnTo>
                    <a:pt x="78635" y="932287"/>
                  </a:lnTo>
                  <a:lnTo>
                    <a:pt x="78720" y="932429"/>
                  </a:lnTo>
                  <a:lnTo>
                    <a:pt x="78804" y="932572"/>
                  </a:lnTo>
                  <a:lnTo>
                    <a:pt x="78895" y="932673"/>
                  </a:lnTo>
                  <a:lnTo>
                    <a:pt x="78889" y="935396"/>
                  </a:lnTo>
                  <a:lnTo>
                    <a:pt x="78870" y="938099"/>
                  </a:lnTo>
                  <a:lnTo>
                    <a:pt x="78840" y="940802"/>
                  </a:lnTo>
                  <a:lnTo>
                    <a:pt x="78810" y="943504"/>
                  </a:lnTo>
                  <a:lnTo>
                    <a:pt x="78768" y="946187"/>
                  </a:lnTo>
                  <a:lnTo>
                    <a:pt x="78720" y="948869"/>
                  </a:lnTo>
                  <a:lnTo>
                    <a:pt x="78665" y="951551"/>
                  </a:lnTo>
                  <a:lnTo>
                    <a:pt x="78605" y="954234"/>
                  </a:lnTo>
                  <a:lnTo>
                    <a:pt x="78538" y="956916"/>
                  </a:lnTo>
                  <a:lnTo>
                    <a:pt x="78472" y="959599"/>
                  </a:lnTo>
                  <a:lnTo>
                    <a:pt x="78333" y="964963"/>
                  </a:lnTo>
                  <a:lnTo>
                    <a:pt x="78037" y="975733"/>
                  </a:lnTo>
                  <a:lnTo>
                    <a:pt x="78031" y="976160"/>
                  </a:lnTo>
                  <a:lnTo>
                    <a:pt x="78031" y="976546"/>
                  </a:lnTo>
                  <a:lnTo>
                    <a:pt x="78049" y="976912"/>
                  </a:lnTo>
                  <a:lnTo>
                    <a:pt x="78073" y="977257"/>
                  </a:lnTo>
                  <a:lnTo>
                    <a:pt x="78110" y="977603"/>
                  </a:lnTo>
                  <a:lnTo>
                    <a:pt x="78152" y="977908"/>
                  </a:lnTo>
                  <a:lnTo>
                    <a:pt x="78200" y="978192"/>
                  </a:lnTo>
                  <a:lnTo>
                    <a:pt x="78255" y="978477"/>
                  </a:lnTo>
                  <a:lnTo>
                    <a:pt x="77572" y="978030"/>
                  </a:lnTo>
                  <a:lnTo>
                    <a:pt x="76896" y="977562"/>
                  </a:lnTo>
                  <a:lnTo>
                    <a:pt x="76220" y="977095"/>
                  </a:lnTo>
                  <a:lnTo>
                    <a:pt x="75549" y="976587"/>
                  </a:lnTo>
                  <a:lnTo>
                    <a:pt x="74879" y="976059"/>
                  </a:lnTo>
                  <a:lnTo>
                    <a:pt x="74209" y="975510"/>
                  </a:lnTo>
                  <a:lnTo>
                    <a:pt x="73544" y="974961"/>
                  </a:lnTo>
                  <a:lnTo>
                    <a:pt x="72880" y="974372"/>
                  </a:lnTo>
                  <a:lnTo>
                    <a:pt x="72222" y="973762"/>
                  </a:lnTo>
                  <a:lnTo>
                    <a:pt x="71564" y="973132"/>
                  </a:lnTo>
                  <a:lnTo>
                    <a:pt x="70912" y="972482"/>
                  </a:lnTo>
                  <a:lnTo>
                    <a:pt x="70259" y="971791"/>
                  </a:lnTo>
                  <a:lnTo>
                    <a:pt x="69613" y="971100"/>
                  </a:lnTo>
                  <a:lnTo>
                    <a:pt x="68973" y="970369"/>
                  </a:lnTo>
                  <a:lnTo>
                    <a:pt x="68333" y="969617"/>
                  </a:lnTo>
                  <a:lnTo>
                    <a:pt x="67699" y="968865"/>
                  </a:lnTo>
                  <a:lnTo>
                    <a:pt x="67065" y="968052"/>
                  </a:lnTo>
                  <a:lnTo>
                    <a:pt x="66437" y="967239"/>
                  </a:lnTo>
                  <a:lnTo>
                    <a:pt x="65815" y="966406"/>
                  </a:lnTo>
                  <a:lnTo>
                    <a:pt x="65199" y="965532"/>
                  </a:lnTo>
                  <a:lnTo>
                    <a:pt x="64583" y="964638"/>
                  </a:lnTo>
                  <a:lnTo>
                    <a:pt x="63973" y="963703"/>
                  </a:lnTo>
                  <a:lnTo>
                    <a:pt x="63370" y="962769"/>
                  </a:lnTo>
                  <a:lnTo>
                    <a:pt x="62772" y="961793"/>
                  </a:lnTo>
                  <a:lnTo>
                    <a:pt x="62174" y="960797"/>
                  </a:lnTo>
                  <a:lnTo>
                    <a:pt x="61588" y="959761"/>
                  </a:lnTo>
                  <a:lnTo>
                    <a:pt x="61002" y="958704"/>
                  </a:lnTo>
                  <a:lnTo>
                    <a:pt x="60429" y="957627"/>
                  </a:lnTo>
                  <a:lnTo>
                    <a:pt x="59855" y="956510"/>
                  </a:lnTo>
                  <a:lnTo>
                    <a:pt x="59287" y="955372"/>
                  </a:lnTo>
                  <a:lnTo>
                    <a:pt x="58726" y="954213"/>
                  </a:lnTo>
                  <a:lnTo>
                    <a:pt x="58176" y="953015"/>
                  </a:lnTo>
                  <a:lnTo>
                    <a:pt x="57627" y="951775"/>
                  </a:lnTo>
                  <a:lnTo>
                    <a:pt x="57083" y="950535"/>
                  </a:lnTo>
                  <a:lnTo>
                    <a:pt x="56552" y="949235"/>
                  </a:lnTo>
                  <a:lnTo>
                    <a:pt x="56021" y="947934"/>
                  </a:lnTo>
                  <a:lnTo>
                    <a:pt x="55501" y="946573"/>
                  </a:lnTo>
                  <a:lnTo>
                    <a:pt x="54988" y="945211"/>
                  </a:lnTo>
                  <a:lnTo>
                    <a:pt x="54481" y="943809"/>
                  </a:lnTo>
                  <a:lnTo>
                    <a:pt x="53980" y="942366"/>
                  </a:lnTo>
                  <a:lnTo>
                    <a:pt x="53484" y="940883"/>
                  </a:lnTo>
                  <a:lnTo>
                    <a:pt x="53001" y="939379"/>
                  </a:lnTo>
                  <a:lnTo>
                    <a:pt x="52524" y="937855"/>
                  </a:lnTo>
                  <a:lnTo>
                    <a:pt x="52053" y="936290"/>
                  </a:lnTo>
                  <a:lnTo>
                    <a:pt x="51594" y="934685"/>
                  </a:lnTo>
                  <a:lnTo>
                    <a:pt x="51141" y="933059"/>
                  </a:lnTo>
                  <a:lnTo>
                    <a:pt x="50695" y="931393"/>
                  </a:lnTo>
                  <a:lnTo>
                    <a:pt x="50260" y="929686"/>
                  </a:lnTo>
                  <a:lnTo>
                    <a:pt x="49831" y="927959"/>
                  </a:lnTo>
                  <a:lnTo>
                    <a:pt x="49408" y="926191"/>
                  </a:lnTo>
                  <a:lnTo>
                    <a:pt x="48998" y="924382"/>
                  </a:lnTo>
                  <a:lnTo>
                    <a:pt x="48599" y="922533"/>
                  </a:lnTo>
                  <a:lnTo>
                    <a:pt x="48207" y="920664"/>
                  </a:lnTo>
                  <a:lnTo>
                    <a:pt x="47820" y="918753"/>
                  </a:lnTo>
                  <a:lnTo>
                    <a:pt x="47446" y="916803"/>
                  </a:lnTo>
                  <a:lnTo>
                    <a:pt x="47084" y="914831"/>
                  </a:lnTo>
                  <a:lnTo>
                    <a:pt x="46727" y="912820"/>
                  </a:lnTo>
                  <a:lnTo>
                    <a:pt x="46383" y="910747"/>
                  </a:lnTo>
                  <a:lnTo>
                    <a:pt x="46045" y="908654"/>
                  </a:lnTo>
                  <a:lnTo>
                    <a:pt x="45719" y="906540"/>
                  </a:lnTo>
                  <a:lnTo>
                    <a:pt x="45405" y="904366"/>
                  </a:lnTo>
                  <a:lnTo>
                    <a:pt x="45103" y="902151"/>
                  </a:lnTo>
                  <a:lnTo>
                    <a:pt x="44807" y="899916"/>
                  </a:lnTo>
                  <a:lnTo>
                    <a:pt x="44523" y="897640"/>
                  </a:lnTo>
                  <a:lnTo>
                    <a:pt x="44324" y="895974"/>
                  </a:lnTo>
                  <a:lnTo>
                    <a:pt x="44137" y="894307"/>
                  </a:lnTo>
                  <a:lnTo>
                    <a:pt x="43956" y="892641"/>
                  </a:lnTo>
                  <a:lnTo>
                    <a:pt x="43780" y="890954"/>
                  </a:lnTo>
                  <a:lnTo>
                    <a:pt x="43611" y="889268"/>
                  </a:lnTo>
                  <a:lnTo>
                    <a:pt x="43448" y="887581"/>
                  </a:lnTo>
                  <a:lnTo>
                    <a:pt x="43291" y="885874"/>
                  </a:lnTo>
                  <a:lnTo>
                    <a:pt x="43140" y="884187"/>
                  </a:lnTo>
                  <a:lnTo>
                    <a:pt x="42995" y="882480"/>
                  </a:lnTo>
                  <a:lnTo>
                    <a:pt x="42857" y="880753"/>
                  </a:lnTo>
                  <a:lnTo>
                    <a:pt x="42724" y="879046"/>
                  </a:lnTo>
                  <a:lnTo>
                    <a:pt x="42597" y="877319"/>
                  </a:lnTo>
                  <a:lnTo>
                    <a:pt x="42476" y="875592"/>
                  </a:lnTo>
                  <a:lnTo>
                    <a:pt x="42361" y="873844"/>
                  </a:lnTo>
                  <a:lnTo>
                    <a:pt x="42247" y="872117"/>
                  </a:lnTo>
                  <a:lnTo>
                    <a:pt x="42144" y="870369"/>
                  </a:lnTo>
                  <a:lnTo>
                    <a:pt x="42041" y="868621"/>
                  </a:lnTo>
                  <a:lnTo>
                    <a:pt x="41951" y="866874"/>
                  </a:lnTo>
                  <a:lnTo>
                    <a:pt x="41854" y="865126"/>
                  </a:lnTo>
                  <a:lnTo>
                    <a:pt x="41770" y="863358"/>
                  </a:lnTo>
                  <a:lnTo>
                    <a:pt x="41691" y="861611"/>
                  </a:lnTo>
                  <a:lnTo>
                    <a:pt x="41613" y="859843"/>
                  </a:lnTo>
                  <a:lnTo>
                    <a:pt x="41540" y="858075"/>
                  </a:lnTo>
                  <a:lnTo>
                    <a:pt x="41468" y="856307"/>
                  </a:lnTo>
                  <a:lnTo>
                    <a:pt x="41407" y="854519"/>
                  </a:lnTo>
                  <a:lnTo>
                    <a:pt x="41341" y="852751"/>
                  </a:lnTo>
                  <a:lnTo>
                    <a:pt x="41287" y="850963"/>
                  </a:lnTo>
                  <a:lnTo>
                    <a:pt x="41232" y="849195"/>
                  </a:lnTo>
                  <a:lnTo>
                    <a:pt x="41136" y="845618"/>
                  </a:lnTo>
                  <a:lnTo>
                    <a:pt x="41051" y="842042"/>
                  </a:lnTo>
                  <a:lnTo>
                    <a:pt x="40979" y="838465"/>
                  </a:lnTo>
                  <a:lnTo>
                    <a:pt x="40918" y="834868"/>
                  </a:lnTo>
                  <a:lnTo>
                    <a:pt x="40864" y="831272"/>
                  </a:lnTo>
                  <a:lnTo>
                    <a:pt x="40822" y="827675"/>
                  </a:lnTo>
                  <a:lnTo>
                    <a:pt x="40785" y="824078"/>
                  </a:lnTo>
                  <a:lnTo>
                    <a:pt x="40755" y="820481"/>
                  </a:lnTo>
                  <a:lnTo>
                    <a:pt x="40731" y="816884"/>
                  </a:lnTo>
                  <a:lnTo>
                    <a:pt x="40713" y="813287"/>
                  </a:lnTo>
                  <a:lnTo>
                    <a:pt x="40683" y="806114"/>
                  </a:lnTo>
                  <a:lnTo>
                    <a:pt x="40665" y="798961"/>
                  </a:lnTo>
                  <a:lnTo>
                    <a:pt x="40634" y="791849"/>
                  </a:lnTo>
                  <a:lnTo>
                    <a:pt x="40622" y="788293"/>
                  </a:lnTo>
                  <a:lnTo>
                    <a:pt x="40598" y="784777"/>
                  </a:lnTo>
                  <a:lnTo>
                    <a:pt x="40393" y="755556"/>
                  </a:lnTo>
                  <a:lnTo>
                    <a:pt x="40194" y="726314"/>
                  </a:lnTo>
                  <a:lnTo>
                    <a:pt x="39807" y="667870"/>
                  </a:lnTo>
                  <a:lnTo>
                    <a:pt x="46987" y="667037"/>
                  </a:lnTo>
                  <a:lnTo>
                    <a:pt x="50574" y="666651"/>
                  </a:lnTo>
                  <a:lnTo>
                    <a:pt x="54161" y="666265"/>
                  </a:lnTo>
                  <a:lnTo>
                    <a:pt x="57748" y="665899"/>
                  </a:lnTo>
                  <a:lnTo>
                    <a:pt x="61341" y="665534"/>
                  </a:lnTo>
                  <a:lnTo>
                    <a:pt x="64927" y="665188"/>
                  </a:lnTo>
                  <a:lnTo>
                    <a:pt x="68514" y="664883"/>
                  </a:lnTo>
                  <a:lnTo>
                    <a:pt x="72107" y="664578"/>
                  </a:lnTo>
                  <a:lnTo>
                    <a:pt x="75694" y="664294"/>
                  </a:lnTo>
                  <a:lnTo>
                    <a:pt x="79287" y="664050"/>
                  </a:lnTo>
                  <a:lnTo>
                    <a:pt x="82874" y="663806"/>
                  </a:lnTo>
                  <a:lnTo>
                    <a:pt x="86467" y="663603"/>
                  </a:lnTo>
                  <a:lnTo>
                    <a:pt x="90060" y="663440"/>
                  </a:lnTo>
                  <a:lnTo>
                    <a:pt x="93647" y="663298"/>
                  </a:lnTo>
                  <a:lnTo>
                    <a:pt x="97240" y="663176"/>
                  </a:lnTo>
                  <a:lnTo>
                    <a:pt x="99088" y="663136"/>
                  </a:lnTo>
                  <a:lnTo>
                    <a:pt x="100929" y="663115"/>
                  </a:lnTo>
                  <a:lnTo>
                    <a:pt x="102777" y="663095"/>
                  </a:lnTo>
                  <a:close/>
                  <a:moveTo>
                    <a:pt x="106642" y="930621"/>
                  </a:moveTo>
                  <a:lnTo>
                    <a:pt x="107040" y="930641"/>
                  </a:lnTo>
                  <a:lnTo>
                    <a:pt x="107234" y="930661"/>
                  </a:lnTo>
                  <a:lnTo>
                    <a:pt x="107433" y="930702"/>
                  </a:lnTo>
                  <a:lnTo>
                    <a:pt x="107632" y="930743"/>
                  </a:lnTo>
                  <a:lnTo>
                    <a:pt x="107825" y="930824"/>
                  </a:lnTo>
                  <a:lnTo>
                    <a:pt x="108019" y="930885"/>
                  </a:lnTo>
                  <a:lnTo>
                    <a:pt x="108212" y="930987"/>
                  </a:lnTo>
                  <a:lnTo>
                    <a:pt x="108405" y="931108"/>
                  </a:lnTo>
                  <a:lnTo>
                    <a:pt x="108598" y="931230"/>
                  </a:lnTo>
                  <a:lnTo>
                    <a:pt x="108785" y="931393"/>
                  </a:lnTo>
                  <a:lnTo>
                    <a:pt x="108973" y="931556"/>
                  </a:lnTo>
                  <a:lnTo>
                    <a:pt x="109160" y="931738"/>
                  </a:lnTo>
                  <a:lnTo>
                    <a:pt x="109347" y="931962"/>
                  </a:lnTo>
                  <a:lnTo>
                    <a:pt x="109818" y="932531"/>
                  </a:lnTo>
                  <a:lnTo>
                    <a:pt x="110029" y="932815"/>
                  </a:lnTo>
                  <a:lnTo>
                    <a:pt x="110223" y="933080"/>
                  </a:lnTo>
                  <a:lnTo>
                    <a:pt x="110404" y="933344"/>
                  </a:lnTo>
                  <a:lnTo>
                    <a:pt x="110567" y="933628"/>
                  </a:lnTo>
                  <a:lnTo>
                    <a:pt x="110718" y="933892"/>
                  </a:lnTo>
                  <a:lnTo>
                    <a:pt x="110857" y="934157"/>
                  </a:lnTo>
                  <a:lnTo>
                    <a:pt x="110977" y="934421"/>
                  </a:lnTo>
                  <a:lnTo>
                    <a:pt x="111092" y="934705"/>
                  </a:lnTo>
                  <a:lnTo>
                    <a:pt x="111201" y="934990"/>
                  </a:lnTo>
                  <a:lnTo>
                    <a:pt x="111291" y="935274"/>
                  </a:lnTo>
                  <a:lnTo>
                    <a:pt x="111376" y="935579"/>
                  </a:lnTo>
                  <a:lnTo>
                    <a:pt x="111455" y="935904"/>
                  </a:lnTo>
                  <a:lnTo>
                    <a:pt x="111527" y="936229"/>
                  </a:lnTo>
                  <a:lnTo>
                    <a:pt x="111587" y="936575"/>
                  </a:lnTo>
                  <a:lnTo>
                    <a:pt x="111648" y="936961"/>
                  </a:lnTo>
                  <a:lnTo>
                    <a:pt x="111696" y="937327"/>
                  </a:lnTo>
                  <a:lnTo>
                    <a:pt x="111744" y="937753"/>
                  </a:lnTo>
                  <a:lnTo>
                    <a:pt x="111793" y="938180"/>
                  </a:lnTo>
                  <a:lnTo>
                    <a:pt x="111835" y="938627"/>
                  </a:lnTo>
                  <a:lnTo>
                    <a:pt x="111871" y="939115"/>
                  </a:lnTo>
                  <a:lnTo>
                    <a:pt x="111950" y="940172"/>
                  </a:lnTo>
                  <a:lnTo>
                    <a:pt x="112119" y="942671"/>
                  </a:lnTo>
                  <a:lnTo>
                    <a:pt x="112227" y="944155"/>
                  </a:lnTo>
                  <a:lnTo>
                    <a:pt x="112348" y="945801"/>
                  </a:lnTo>
                  <a:lnTo>
                    <a:pt x="112686" y="950190"/>
                  </a:lnTo>
                  <a:lnTo>
                    <a:pt x="113037" y="954559"/>
                  </a:lnTo>
                  <a:lnTo>
                    <a:pt x="113387" y="958928"/>
                  </a:lnTo>
                  <a:lnTo>
                    <a:pt x="113743" y="963277"/>
                  </a:lnTo>
                  <a:lnTo>
                    <a:pt x="114105" y="967625"/>
                  </a:lnTo>
                  <a:lnTo>
                    <a:pt x="114474" y="971974"/>
                  </a:lnTo>
                  <a:lnTo>
                    <a:pt x="114842" y="976302"/>
                  </a:lnTo>
                  <a:lnTo>
                    <a:pt x="115223" y="980631"/>
                  </a:lnTo>
                  <a:lnTo>
                    <a:pt x="114558" y="980936"/>
                  </a:lnTo>
                  <a:lnTo>
                    <a:pt x="113894" y="981240"/>
                  </a:lnTo>
                  <a:lnTo>
                    <a:pt x="113230" y="981505"/>
                  </a:lnTo>
                  <a:lnTo>
                    <a:pt x="112572" y="981769"/>
                  </a:lnTo>
                  <a:lnTo>
                    <a:pt x="111907" y="982013"/>
                  </a:lnTo>
                  <a:lnTo>
                    <a:pt x="111243" y="982236"/>
                  </a:lnTo>
                  <a:lnTo>
                    <a:pt x="110579" y="982460"/>
                  </a:lnTo>
                  <a:lnTo>
                    <a:pt x="109921" y="982663"/>
                  </a:lnTo>
                  <a:lnTo>
                    <a:pt x="109256" y="982846"/>
                  </a:lnTo>
                  <a:lnTo>
                    <a:pt x="108598" y="983029"/>
                  </a:lnTo>
                  <a:lnTo>
                    <a:pt x="107934" y="983191"/>
                  </a:lnTo>
                  <a:lnTo>
                    <a:pt x="107276" y="983333"/>
                  </a:lnTo>
                  <a:lnTo>
                    <a:pt x="106612" y="983476"/>
                  </a:lnTo>
                  <a:lnTo>
                    <a:pt x="105953" y="983598"/>
                  </a:lnTo>
                  <a:lnTo>
                    <a:pt x="104631" y="983821"/>
                  </a:lnTo>
                  <a:lnTo>
                    <a:pt x="103188" y="983984"/>
                  </a:lnTo>
                  <a:lnTo>
                    <a:pt x="101732" y="984106"/>
                  </a:lnTo>
                  <a:lnTo>
                    <a:pt x="100253" y="984187"/>
                  </a:lnTo>
                  <a:lnTo>
                    <a:pt x="99510" y="984207"/>
                  </a:lnTo>
                  <a:lnTo>
                    <a:pt x="98768" y="984228"/>
                  </a:lnTo>
                  <a:lnTo>
                    <a:pt x="98019" y="984228"/>
                  </a:lnTo>
                  <a:lnTo>
                    <a:pt x="97264" y="984207"/>
                  </a:lnTo>
                  <a:lnTo>
                    <a:pt x="96515" y="984187"/>
                  </a:lnTo>
                  <a:lnTo>
                    <a:pt x="95754" y="984126"/>
                  </a:lnTo>
                  <a:lnTo>
                    <a:pt x="94999" y="984085"/>
                  </a:lnTo>
                  <a:lnTo>
                    <a:pt x="94239" y="984004"/>
                  </a:lnTo>
                  <a:lnTo>
                    <a:pt x="93472" y="983923"/>
                  </a:lnTo>
                  <a:lnTo>
                    <a:pt x="92711" y="983821"/>
                  </a:lnTo>
                  <a:lnTo>
                    <a:pt x="91944" y="983699"/>
                  </a:lnTo>
                  <a:lnTo>
                    <a:pt x="91177" y="983557"/>
                  </a:lnTo>
                  <a:lnTo>
                    <a:pt x="90404" y="983394"/>
                  </a:lnTo>
                  <a:lnTo>
                    <a:pt x="89637" y="983232"/>
                  </a:lnTo>
                  <a:lnTo>
                    <a:pt x="88864" y="983049"/>
                  </a:lnTo>
                  <a:lnTo>
                    <a:pt x="88097" y="982846"/>
                  </a:lnTo>
                  <a:lnTo>
                    <a:pt x="87324" y="982622"/>
                  </a:lnTo>
                  <a:lnTo>
                    <a:pt x="86552" y="982378"/>
                  </a:lnTo>
                  <a:lnTo>
                    <a:pt x="85779" y="982114"/>
                  </a:lnTo>
                  <a:lnTo>
                    <a:pt x="85012" y="981830"/>
                  </a:lnTo>
                  <a:lnTo>
                    <a:pt x="84239" y="981525"/>
                  </a:lnTo>
                  <a:lnTo>
                    <a:pt x="83466" y="981200"/>
                  </a:lnTo>
                  <a:lnTo>
                    <a:pt x="82699" y="980854"/>
                  </a:lnTo>
                  <a:lnTo>
                    <a:pt x="81932" y="980488"/>
                  </a:lnTo>
                  <a:lnTo>
                    <a:pt x="81165" y="980102"/>
                  </a:lnTo>
                  <a:lnTo>
                    <a:pt x="80398" y="979696"/>
                  </a:lnTo>
                  <a:lnTo>
                    <a:pt x="80489" y="979472"/>
                  </a:lnTo>
                  <a:lnTo>
                    <a:pt x="80579" y="979208"/>
                  </a:lnTo>
                  <a:lnTo>
                    <a:pt x="80664" y="978924"/>
                  </a:lnTo>
                  <a:lnTo>
                    <a:pt x="80736" y="978619"/>
                  </a:lnTo>
                  <a:lnTo>
                    <a:pt x="80809" y="978274"/>
                  </a:lnTo>
                  <a:lnTo>
                    <a:pt x="80869" y="977887"/>
                  </a:lnTo>
                  <a:lnTo>
                    <a:pt x="80918" y="977481"/>
                  </a:lnTo>
                  <a:lnTo>
                    <a:pt x="80954" y="977034"/>
                  </a:lnTo>
                  <a:lnTo>
                    <a:pt x="81044" y="975713"/>
                  </a:lnTo>
                  <a:lnTo>
                    <a:pt x="81135" y="974372"/>
                  </a:lnTo>
                  <a:lnTo>
                    <a:pt x="81213" y="973031"/>
                  </a:lnTo>
                  <a:lnTo>
                    <a:pt x="81292" y="971710"/>
                  </a:lnTo>
                  <a:lnTo>
                    <a:pt x="81358" y="970369"/>
                  </a:lnTo>
                  <a:lnTo>
                    <a:pt x="81419" y="969007"/>
                  </a:lnTo>
                  <a:lnTo>
                    <a:pt x="81479" y="967666"/>
                  </a:lnTo>
                  <a:lnTo>
                    <a:pt x="81527" y="966325"/>
                  </a:lnTo>
                  <a:lnTo>
                    <a:pt x="81576" y="964963"/>
                  </a:lnTo>
                  <a:lnTo>
                    <a:pt x="81612" y="963602"/>
                  </a:lnTo>
                  <a:lnTo>
                    <a:pt x="81648" y="962240"/>
                  </a:lnTo>
                  <a:lnTo>
                    <a:pt x="81678" y="960879"/>
                  </a:lnTo>
                  <a:lnTo>
                    <a:pt x="81703" y="959517"/>
                  </a:lnTo>
                  <a:lnTo>
                    <a:pt x="81721" y="958156"/>
                  </a:lnTo>
                  <a:lnTo>
                    <a:pt x="81739" y="956794"/>
                  </a:lnTo>
                  <a:lnTo>
                    <a:pt x="81745" y="955433"/>
                  </a:lnTo>
                  <a:lnTo>
                    <a:pt x="81751" y="954071"/>
                  </a:lnTo>
                  <a:lnTo>
                    <a:pt x="81751" y="952710"/>
                  </a:lnTo>
                  <a:lnTo>
                    <a:pt x="81745" y="951328"/>
                  </a:lnTo>
                  <a:lnTo>
                    <a:pt x="81739" y="949966"/>
                  </a:lnTo>
                  <a:lnTo>
                    <a:pt x="81727" y="948605"/>
                  </a:lnTo>
                  <a:lnTo>
                    <a:pt x="81709" y="947223"/>
                  </a:lnTo>
                  <a:lnTo>
                    <a:pt x="81684" y="945862"/>
                  </a:lnTo>
                  <a:lnTo>
                    <a:pt x="81660" y="944500"/>
                  </a:lnTo>
                  <a:lnTo>
                    <a:pt x="81630" y="943139"/>
                  </a:lnTo>
                  <a:lnTo>
                    <a:pt x="81594" y="941777"/>
                  </a:lnTo>
                  <a:lnTo>
                    <a:pt x="81558" y="940416"/>
                  </a:lnTo>
                  <a:lnTo>
                    <a:pt x="81515" y="939054"/>
                  </a:lnTo>
                  <a:lnTo>
                    <a:pt x="81425" y="936331"/>
                  </a:lnTo>
                  <a:lnTo>
                    <a:pt x="81316" y="933628"/>
                  </a:lnTo>
                  <a:lnTo>
                    <a:pt x="81316" y="933628"/>
                  </a:lnTo>
                  <a:lnTo>
                    <a:pt x="81992" y="933791"/>
                  </a:lnTo>
                  <a:lnTo>
                    <a:pt x="82669" y="933933"/>
                  </a:lnTo>
                  <a:lnTo>
                    <a:pt x="83345" y="934035"/>
                  </a:lnTo>
                  <a:lnTo>
                    <a:pt x="84021" y="934116"/>
                  </a:lnTo>
                  <a:lnTo>
                    <a:pt x="84698" y="934197"/>
                  </a:lnTo>
                  <a:lnTo>
                    <a:pt x="85380" y="934238"/>
                  </a:lnTo>
                  <a:lnTo>
                    <a:pt x="86745" y="934238"/>
                  </a:lnTo>
                  <a:lnTo>
                    <a:pt x="87427" y="934218"/>
                  </a:lnTo>
                  <a:lnTo>
                    <a:pt x="88109" y="934177"/>
                  </a:lnTo>
                  <a:lnTo>
                    <a:pt x="88792" y="934116"/>
                  </a:lnTo>
                  <a:lnTo>
                    <a:pt x="89474" y="934055"/>
                  </a:lnTo>
                  <a:lnTo>
                    <a:pt x="90157" y="933953"/>
                  </a:lnTo>
                  <a:lnTo>
                    <a:pt x="90845" y="933852"/>
                  </a:lnTo>
                  <a:lnTo>
                    <a:pt x="92210" y="933628"/>
                  </a:lnTo>
                  <a:lnTo>
                    <a:pt x="93580" y="933364"/>
                  </a:lnTo>
                  <a:lnTo>
                    <a:pt x="94951" y="933059"/>
                  </a:lnTo>
                  <a:lnTo>
                    <a:pt x="97681" y="932429"/>
                  </a:lnTo>
                  <a:lnTo>
                    <a:pt x="99039" y="932125"/>
                  </a:lnTo>
                  <a:lnTo>
                    <a:pt x="100392" y="931820"/>
                  </a:lnTo>
                  <a:lnTo>
                    <a:pt x="101745" y="931556"/>
                  </a:lnTo>
                  <a:lnTo>
                    <a:pt x="103091" y="931312"/>
                  </a:lnTo>
                  <a:lnTo>
                    <a:pt x="103478" y="931251"/>
                  </a:lnTo>
                  <a:lnTo>
                    <a:pt x="103864" y="931149"/>
                  </a:lnTo>
                  <a:lnTo>
                    <a:pt x="104649" y="930966"/>
                  </a:lnTo>
                  <a:lnTo>
                    <a:pt x="105446" y="930763"/>
                  </a:lnTo>
                  <a:lnTo>
                    <a:pt x="105845" y="930682"/>
                  </a:lnTo>
                  <a:lnTo>
                    <a:pt x="106243" y="930641"/>
                  </a:lnTo>
                  <a:lnTo>
                    <a:pt x="106642" y="930621"/>
                  </a:lnTo>
                  <a:close/>
                  <a:moveTo>
                    <a:pt x="102638" y="996867"/>
                  </a:moveTo>
                  <a:lnTo>
                    <a:pt x="102638" y="996928"/>
                  </a:lnTo>
                  <a:lnTo>
                    <a:pt x="102632" y="996969"/>
                  </a:lnTo>
                  <a:lnTo>
                    <a:pt x="102620" y="997030"/>
                  </a:lnTo>
                  <a:lnTo>
                    <a:pt x="102620" y="997091"/>
                  </a:lnTo>
                  <a:lnTo>
                    <a:pt x="102511" y="1001114"/>
                  </a:lnTo>
                  <a:lnTo>
                    <a:pt x="102421" y="1005158"/>
                  </a:lnTo>
                  <a:lnTo>
                    <a:pt x="102342" y="1009202"/>
                  </a:lnTo>
                  <a:lnTo>
                    <a:pt x="102276" y="1013246"/>
                  </a:lnTo>
                  <a:lnTo>
                    <a:pt x="102222" y="1017310"/>
                  </a:lnTo>
                  <a:lnTo>
                    <a:pt x="102173" y="1021354"/>
                  </a:lnTo>
                  <a:lnTo>
                    <a:pt x="102137" y="1025418"/>
                  </a:lnTo>
                  <a:lnTo>
                    <a:pt x="102113" y="1029482"/>
                  </a:lnTo>
                  <a:lnTo>
                    <a:pt x="102089" y="1033547"/>
                  </a:lnTo>
                  <a:lnTo>
                    <a:pt x="102077" y="1037611"/>
                  </a:lnTo>
                  <a:lnTo>
                    <a:pt x="102071" y="1041675"/>
                  </a:lnTo>
                  <a:lnTo>
                    <a:pt x="102065" y="1045739"/>
                  </a:lnTo>
                  <a:lnTo>
                    <a:pt x="102071" y="1053868"/>
                  </a:lnTo>
                  <a:lnTo>
                    <a:pt x="102083" y="1061996"/>
                  </a:lnTo>
                  <a:lnTo>
                    <a:pt x="102089" y="1062220"/>
                  </a:lnTo>
                  <a:lnTo>
                    <a:pt x="102095" y="1062463"/>
                  </a:lnTo>
                  <a:lnTo>
                    <a:pt x="102107" y="1062707"/>
                  </a:lnTo>
                  <a:lnTo>
                    <a:pt x="102125" y="1062951"/>
                  </a:lnTo>
                  <a:lnTo>
                    <a:pt x="102167" y="1063378"/>
                  </a:lnTo>
                  <a:lnTo>
                    <a:pt x="102209" y="1063784"/>
                  </a:lnTo>
                  <a:lnTo>
                    <a:pt x="101829" y="1063866"/>
                  </a:lnTo>
                  <a:lnTo>
                    <a:pt x="101443" y="1063967"/>
                  </a:lnTo>
                  <a:lnTo>
                    <a:pt x="101056" y="1064089"/>
                  </a:lnTo>
                  <a:lnTo>
                    <a:pt x="100670" y="1064252"/>
                  </a:lnTo>
                  <a:lnTo>
                    <a:pt x="100289" y="1064455"/>
                  </a:lnTo>
                  <a:lnTo>
                    <a:pt x="99909" y="1064658"/>
                  </a:lnTo>
                  <a:lnTo>
                    <a:pt x="99528" y="1064902"/>
                  </a:lnTo>
                  <a:lnTo>
                    <a:pt x="99148" y="1065166"/>
                  </a:lnTo>
                  <a:lnTo>
                    <a:pt x="99239" y="1063093"/>
                  </a:lnTo>
                  <a:lnTo>
                    <a:pt x="99323" y="1061000"/>
                  </a:lnTo>
                  <a:lnTo>
                    <a:pt x="99408" y="1058907"/>
                  </a:lnTo>
                  <a:lnTo>
                    <a:pt x="99480" y="1056814"/>
                  </a:lnTo>
                  <a:lnTo>
                    <a:pt x="99546" y="1054701"/>
                  </a:lnTo>
                  <a:lnTo>
                    <a:pt x="99613" y="1052608"/>
                  </a:lnTo>
                  <a:lnTo>
                    <a:pt x="99667" y="1050474"/>
                  </a:lnTo>
                  <a:lnTo>
                    <a:pt x="99722" y="1048361"/>
                  </a:lnTo>
                  <a:lnTo>
                    <a:pt x="99764" y="1046227"/>
                  </a:lnTo>
                  <a:lnTo>
                    <a:pt x="99806" y="1044093"/>
                  </a:lnTo>
                  <a:lnTo>
                    <a:pt x="99842" y="1041959"/>
                  </a:lnTo>
                  <a:lnTo>
                    <a:pt x="99873" y="1039826"/>
                  </a:lnTo>
                  <a:lnTo>
                    <a:pt x="99891" y="1037672"/>
                  </a:lnTo>
                  <a:lnTo>
                    <a:pt x="99909" y="1035518"/>
                  </a:lnTo>
                  <a:lnTo>
                    <a:pt x="99921" y="1033384"/>
                  </a:lnTo>
                  <a:lnTo>
                    <a:pt x="99933" y="1031230"/>
                  </a:lnTo>
                  <a:lnTo>
                    <a:pt x="99933" y="1029076"/>
                  </a:lnTo>
                  <a:lnTo>
                    <a:pt x="99927" y="1026922"/>
                  </a:lnTo>
                  <a:lnTo>
                    <a:pt x="99915" y="1024768"/>
                  </a:lnTo>
                  <a:lnTo>
                    <a:pt x="99903" y="1022634"/>
                  </a:lnTo>
                  <a:lnTo>
                    <a:pt x="99879" y="1020480"/>
                  </a:lnTo>
                  <a:lnTo>
                    <a:pt x="99854" y="1018326"/>
                  </a:lnTo>
                  <a:lnTo>
                    <a:pt x="99824" y="1016192"/>
                  </a:lnTo>
                  <a:lnTo>
                    <a:pt x="99788" y="1014038"/>
                  </a:lnTo>
                  <a:lnTo>
                    <a:pt x="99746" y="1011905"/>
                  </a:lnTo>
                  <a:lnTo>
                    <a:pt x="99697" y="1009771"/>
                  </a:lnTo>
                  <a:lnTo>
                    <a:pt x="99643" y="1007637"/>
                  </a:lnTo>
                  <a:lnTo>
                    <a:pt x="99583" y="1005524"/>
                  </a:lnTo>
                  <a:lnTo>
                    <a:pt x="99522" y="1003411"/>
                  </a:lnTo>
                  <a:lnTo>
                    <a:pt x="99450" y="1001297"/>
                  </a:lnTo>
                  <a:lnTo>
                    <a:pt x="99377" y="999184"/>
                  </a:lnTo>
                  <a:lnTo>
                    <a:pt x="99299" y="997091"/>
                  </a:lnTo>
                  <a:lnTo>
                    <a:pt x="100138" y="997070"/>
                  </a:lnTo>
                  <a:lnTo>
                    <a:pt x="100978" y="997030"/>
                  </a:lnTo>
                  <a:lnTo>
                    <a:pt x="101817" y="996969"/>
                  </a:lnTo>
                  <a:lnTo>
                    <a:pt x="102638" y="996867"/>
                  </a:lnTo>
                  <a:close/>
                  <a:moveTo>
                    <a:pt x="101557" y="1072136"/>
                  </a:moveTo>
                  <a:lnTo>
                    <a:pt x="101944" y="1072156"/>
                  </a:lnTo>
                  <a:lnTo>
                    <a:pt x="102330" y="1072197"/>
                  </a:lnTo>
                  <a:lnTo>
                    <a:pt x="102711" y="1072278"/>
                  </a:lnTo>
                  <a:lnTo>
                    <a:pt x="103091" y="1072400"/>
                  </a:lnTo>
                  <a:lnTo>
                    <a:pt x="103465" y="1072563"/>
                  </a:lnTo>
                  <a:lnTo>
                    <a:pt x="103840" y="1072766"/>
                  </a:lnTo>
                  <a:lnTo>
                    <a:pt x="104208" y="1073010"/>
                  </a:lnTo>
                  <a:lnTo>
                    <a:pt x="104389" y="1073152"/>
                  </a:lnTo>
                  <a:lnTo>
                    <a:pt x="104571" y="1073294"/>
                  </a:lnTo>
                  <a:lnTo>
                    <a:pt x="104752" y="1073457"/>
                  </a:lnTo>
                  <a:lnTo>
                    <a:pt x="104927" y="1073640"/>
                  </a:lnTo>
                  <a:lnTo>
                    <a:pt x="105102" y="1073823"/>
                  </a:lnTo>
                  <a:lnTo>
                    <a:pt x="105277" y="1074026"/>
                  </a:lnTo>
                  <a:lnTo>
                    <a:pt x="105452" y="1074250"/>
                  </a:lnTo>
                  <a:lnTo>
                    <a:pt x="105621" y="1074473"/>
                  </a:lnTo>
                  <a:lnTo>
                    <a:pt x="105790" y="1074717"/>
                  </a:lnTo>
                  <a:lnTo>
                    <a:pt x="105959" y="1074981"/>
                  </a:lnTo>
                  <a:lnTo>
                    <a:pt x="106129" y="1075245"/>
                  </a:lnTo>
                  <a:lnTo>
                    <a:pt x="106292" y="1075530"/>
                  </a:lnTo>
                  <a:lnTo>
                    <a:pt x="106455" y="1075835"/>
                  </a:lnTo>
                  <a:lnTo>
                    <a:pt x="106612" y="1076160"/>
                  </a:lnTo>
                  <a:lnTo>
                    <a:pt x="106769" y="1076485"/>
                  </a:lnTo>
                  <a:lnTo>
                    <a:pt x="106926" y="1076830"/>
                  </a:lnTo>
                  <a:lnTo>
                    <a:pt x="107077" y="1077196"/>
                  </a:lnTo>
                  <a:lnTo>
                    <a:pt x="107228" y="1077562"/>
                  </a:lnTo>
                  <a:lnTo>
                    <a:pt x="107372" y="1077948"/>
                  </a:lnTo>
                  <a:lnTo>
                    <a:pt x="107517" y="1078375"/>
                  </a:lnTo>
                  <a:lnTo>
                    <a:pt x="107662" y="1078781"/>
                  </a:lnTo>
                  <a:lnTo>
                    <a:pt x="107801" y="1079228"/>
                  </a:lnTo>
                  <a:lnTo>
                    <a:pt x="107940" y="1079696"/>
                  </a:lnTo>
                  <a:lnTo>
                    <a:pt x="108073" y="1080163"/>
                  </a:lnTo>
                  <a:lnTo>
                    <a:pt x="108206" y="1080671"/>
                  </a:lnTo>
                  <a:lnTo>
                    <a:pt x="108333" y="1081179"/>
                  </a:lnTo>
                  <a:lnTo>
                    <a:pt x="108459" y="1081707"/>
                  </a:lnTo>
                  <a:lnTo>
                    <a:pt x="108580" y="1082256"/>
                  </a:lnTo>
                  <a:lnTo>
                    <a:pt x="108695" y="1082825"/>
                  </a:lnTo>
                  <a:lnTo>
                    <a:pt x="108816" y="1083414"/>
                  </a:lnTo>
                  <a:lnTo>
                    <a:pt x="108942" y="1084105"/>
                  </a:lnTo>
                  <a:lnTo>
                    <a:pt x="109057" y="1084816"/>
                  </a:lnTo>
                  <a:lnTo>
                    <a:pt x="109166" y="1085507"/>
                  </a:lnTo>
                  <a:lnTo>
                    <a:pt x="109263" y="1086198"/>
                  </a:lnTo>
                  <a:lnTo>
                    <a:pt x="109353" y="1086869"/>
                  </a:lnTo>
                  <a:lnTo>
                    <a:pt x="109426" y="1087560"/>
                  </a:lnTo>
                  <a:lnTo>
                    <a:pt x="109498" y="1088210"/>
                  </a:lnTo>
                  <a:lnTo>
                    <a:pt x="109552" y="1088881"/>
                  </a:lnTo>
                  <a:lnTo>
                    <a:pt x="109601" y="1089531"/>
                  </a:lnTo>
                  <a:lnTo>
                    <a:pt x="109643" y="1090181"/>
                  </a:lnTo>
                  <a:lnTo>
                    <a:pt x="109673" y="1090811"/>
                  </a:lnTo>
                  <a:lnTo>
                    <a:pt x="109691" y="1091441"/>
                  </a:lnTo>
                  <a:lnTo>
                    <a:pt x="109709" y="1092071"/>
                  </a:lnTo>
                  <a:lnTo>
                    <a:pt x="109709" y="1092701"/>
                  </a:lnTo>
                  <a:lnTo>
                    <a:pt x="109709" y="1093290"/>
                  </a:lnTo>
                  <a:lnTo>
                    <a:pt x="109697" y="1093900"/>
                  </a:lnTo>
                  <a:lnTo>
                    <a:pt x="109679" y="1094489"/>
                  </a:lnTo>
                  <a:lnTo>
                    <a:pt x="109649" y="1095079"/>
                  </a:lnTo>
                  <a:lnTo>
                    <a:pt x="109613" y="1095648"/>
                  </a:lnTo>
                  <a:lnTo>
                    <a:pt x="109570" y="1096217"/>
                  </a:lnTo>
                  <a:lnTo>
                    <a:pt x="109522" y="1096786"/>
                  </a:lnTo>
                  <a:lnTo>
                    <a:pt x="109468" y="1097334"/>
                  </a:lnTo>
                  <a:lnTo>
                    <a:pt x="109401" y="1097883"/>
                  </a:lnTo>
                  <a:lnTo>
                    <a:pt x="109335" y="1098411"/>
                  </a:lnTo>
                  <a:lnTo>
                    <a:pt x="109256" y="1098940"/>
                  </a:lnTo>
                  <a:lnTo>
                    <a:pt x="109172" y="1099468"/>
                  </a:lnTo>
                  <a:lnTo>
                    <a:pt x="109087" y="1099956"/>
                  </a:lnTo>
                  <a:lnTo>
                    <a:pt x="108991" y="1100464"/>
                  </a:lnTo>
                  <a:lnTo>
                    <a:pt x="108888" y="1100951"/>
                  </a:lnTo>
                  <a:lnTo>
                    <a:pt x="108785" y="1101439"/>
                  </a:lnTo>
                  <a:lnTo>
                    <a:pt x="108671" y="1101906"/>
                  </a:lnTo>
                  <a:lnTo>
                    <a:pt x="108556" y="1102353"/>
                  </a:lnTo>
                  <a:lnTo>
                    <a:pt x="108435" y="1102821"/>
                  </a:lnTo>
                  <a:lnTo>
                    <a:pt x="108308" y="1103248"/>
                  </a:lnTo>
                  <a:lnTo>
                    <a:pt x="108176" y="1103695"/>
                  </a:lnTo>
                  <a:lnTo>
                    <a:pt x="108037" y="1104101"/>
                  </a:lnTo>
                  <a:lnTo>
                    <a:pt x="107898" y="1104507"/>
                  </a:lnTo>
                  <a:lnTo>
                    <a:pt x="107753" y="1104914"/>
                  </a:lnTo>
                  <a:lnTo>
                    <a:pt x="107602" y="1105300"/>
                  </a:lnTo>
                  <a:lnTo>
                    <a:pt x="107451" y="1105686"/>
                  </a:lnTo>
                  <a:lnTo>
                    <a:pt x="107294" y="1106052"/>
                  </a:lnTo>
                  <a:lnTo>
                    <a:pt x="107137" y="1106418"/>
                  </a:lnTo>
                  <a:lnTo>
                    <a:pt x="106974" y="1106763"/>
                  </a:lnTo>
                  <a:lnTo>
                    <a:pt x="106805" y="1107088"/>
                  </a:lnTo>
                  <a:lnTo>
                    <a:pt x="106636" y="1107413"/>
                  </a:lnTo>
                  <a:lnTo>
                    <a:pt x="106467" y="1107739"/>
                  </a:lnTo>
                  <a:lnTo>
                    <a:pt x="106292" y="1108023"/>
                  </a:lnTo>
                  <a:lnTo>
                    <a:pt x="106110" y="1108328"/>
                  </a:lnTo>
                  <a:lnTo>
                    <a:pt x="105935" y="1108592"/>
                  </a:lnTo>
                  <a:lnTo>
                    <a:pt x="105754" y="1108876"/>
                  </a:lnTo>
                  <a:lnTo>
                    <a:pt x="105567" y="1109120"/>
                  </a:lnTo>
                  <a:lnTo>
                    <a:pt x="105386" y="1109364"/>
                  </a:lnTo>
                  <a:lnTo>
                    <a:pt x="105199" y="1109608"/>
                  </a:lnTo>
                  <a:lnTo>
                    <a:pt x="105011" y="1109811"/>
                  </a:lnTo>
                  <a:lnTo>
                    <a:pt x="104818" y="1110014"/>
                  </a:lnTo>
                  <a:lnTo>
                    <a:pt x="104631" y="1110218"/>
                  </a:lnTo>
                  <a:lnTo>
                    <a:pt x="104438" y="1110401"/>
                  </a:lnTo>
                  <a:lnTo>
                    <a:pt x="104244" y="1110563"/>
                  </a:lnTo>
                  <a:lnTo>
                    <a:pt x="104051" y="1110726"/>
                  </a:lnTo>
                  <a:lnTo>
                    <a:pt x="103858" y="1110868"/>
                  </a:lnTo>
                  <a:lnTo>
                    <a:pt x="103671" y="1111010"/>
                  </a:lnTo>
                  <a:lnTo>
                    <a:pt x="103478" y="1111112"/>
                  </a:lnTo>
                  <a:lnTo>
                    <a:pt x="103284" y="1111213"/>
                  </a:lnTo>
                  <a:lnTo>
                    <a:pt x="103091" y="1111315"/>
                  </a:lnTo>
                  <a:lnTo>
                    <a:pt x="102789" y="1111437"/>
                  </a:lnTo>
                  <a:lnTo>
                    <a:pt x="102481" y="1111518"/>
                  </a:lnTo>
                  <a:lnTo>
                    <a:pt x="102167" y="1111600"/>
                  </a:lnTo>
                  <a:lnTo>
                    <a:pt x="101847" y="1111640"/>
                  </a:lnTo>
                  <a:lnTo>
                    <a:pt x="101533" y="1111660"/>
                  </a:lnTo>
                  <a:lnTo>
                    <a:pt x="101207" y="1111640"/>
                  </a:lnTo>
                  <a:lnTo>
                    <a:pt x="100887" y="1111600"/>
                  </a:lnTo>
                  <a:lnTo>
                    <a:pt x="100561" y="1111539"/>
                  </a:lnTo>
                  <a:lnTo>
                    <a:pt x="100235" y="1111457"/>
                  </a:lnTo>
                  <a:lnTo>
                    <a:pt x="99915" y="1111315"/>
                  </a:lnTo>
                  <a:lnTo>
                    <a:pt x="99589" y="1111173"/>
                  </a:lnTo>
                  <a:lnTo>
                    <a:pt x="99263" y="1110990"/>
                  </a:lnTo>
                  <a:lnTo>
                    <a:pt x="98943" y="1110766"/>
                  </a:lnTo>
                  <a:lnTo>
                    <a:pt x="98629" y="1110522"/>
                  </a:lnTo>
                  <a:lnTo>
                    <a:pt x="98309" y="1110238"/>
                  </a:lnTo>
                  <a:lnTo>
                    <a:pt x="98001" y="1109933"/>
                  </a:lnTo>
                  <a:lnTo>
                    <a:pt x="97693" y="1109588"/>
                  </a:lnTo>
                  <a:lnTo>
                    <a:pt x="97391" y="1109202"/>
                  </a:lnTo>
                  <a:lnTo>
                    <a:pt x="97089" y="1108795"/>
                  </a:lnTo>
                  <a:lnTo>
                    <a:pt x="96799" y="1108328"/>
                  </a:lnTo>
                  <a:lnTo>
                    <a:pt x="96515" y="1107840"/>
                  </a:lnTo>
                  <a:lnTo>
                    <a:pt x="96237" y="1107312"/>
                  </a:lnTo>
                  <a:lnTo>
                    <a:pt x="95966" y="1106763"/>
                  </a:lnTo>
                  <a:lnTo>
                    <a:pt x="95833" y="1106458"/>
                  </a:lnTo>
                  <a:lnTo>
                    <a:pt x="95706" y="1106153"/>
                  </a:lnTo>
                  <a:lnTo>
                    <a:pt x="95579" y="1105828"/>
                  </a:lnTo>
                  <a:lnTo>
                    <a:pt x="95452" y="1105503"/>
                  </a:lnTo>
                  <a:lnTo>
                    <a:pt x="95332" y="1105178"/>
                  </a:lnTo>
                  <a:lnTo>
                    <a:pt x="95211" y="1104833"/>
                  </a:lnTo>
                  <a:lnTo>
                    <a:pt x="95090" y="1104467"/>
                  </a:lnTo>
                  <a:lnTo>
                    <a:pt x="94975" y="1104101"/>
                  </a:lnTo>
                  <a:lnTo>
                    <a:pt x="94861" y="1103715"/>
                  </a:lnTo>
                  <a:lnTo>
                    <a:pt x="94752" y="1103329"/>
                  </a:lnTo>
                  <a:lnTo>
                    <a:pt x="94649" y="1102943"/>
                  </a:lnTo>
                  <a:lnTo>
                    <a:pt x="94541" y="1102536"/>
                  </a:lnTo>
                  <a:lnTo>
                    <a:pt x="94444" y="1102110"/>
                  </a:lnTo>
                  <a:lnTo>
                    <a:pt x="94341" y="1101683"/>
                  </a:lnTo>
                  <a:lnTo>
                    <a:pt x="94251" y="1101236"/>
                  </a:lnTo>
                  <a:lnTo>
                    <a:pt x="94154" y="1100789"/>
                  </a:lnTo>
                  <a:lnTo>
                    <a:pt x="94070" y="1100321"/>
                  </a:lnTo>
                  <a:lnTo>
                    <a:pt x="93985" y="1099854"/>
                  </a:lnTo>
                  <a:lnTo>
                    <a:pt x="93913" y="1099427"/>
                  </a:lnTo>
                  <a:lnTo>
                    <a:pt x="93840" y="1098980"/>
                  </a:lnTo>
                  <a:lnTo>
                    <a:pt x="93780" y="1098533"/>
                  </a:lnTo>
                  <a:lnTo>
                    <a:pt x="93719" y="1098086"/>
                  </a:lnTo>
                  <a:lnTo>
                    <a:pt x="93665" y="1097639"/>
                  </a:lnTo>
                  <a:lnTo>
                    <a:pt x="93611" y="1097172"/>
                  </a:lnTo>
                  <a:lnTo>
                    <a:pt x="93562" y="1096684"/>
                  </a:lnTo>
                  <a:lnTo>
                    <a:pt x="93520" y="1096217"/>
                  </a:lnTo>
                  <a:lnTo>
                    <a:pt x="93478" y="1095729"/>
                  </a:lnTo>
                  <a:lnTo>
                    <a:pt x="93442" y="1095241"/>
                  </a:lnTo>
                  <a:lnTo>
                    <a:pt x="93411" y="1094753"/>
                  </a:lnTo>
                  <a:lnTo>
                    <a:pt x="93381" y="1094245"/>
                  </a:lnTo>
                  <a:lnTo>
                    <a:pt x="93357" y="1093758"/>
                  </a:lnTo>
                  <a:lnTo>
                    <a:pt x="93339" y="1093250"/>
                  </a:lnTo>
                  <a:lnTo>
                    <a:pt x="93321" y="1092742"/>
                  </a:lnTo>
                  <a:lnTo>
                    <a:pt x="93309" y="1092234"/>
                  </a:lnTo>
                  <a:lnTo>
                    <a:pt x="93303" y="1091726"/>
                  </a:lnTo>
                  <a:lnTo>
                    <a:pt x="93297" y="1091197"/>
                  </a:lnTo>
                  <a:lnTo>
                    <a:pt x="93297" y="1090689"/>
                  </a:lnTo>
                  <a:lnTo>
                    <a:pt x="93303" y="1090181"/>
                  </a:lnTo>
                  <a:lnTo>
                    <a:pt x="93309" y="1089673"/>
                  </a:lnTo>
                  <a:lnTo>
                    <a:pt x="93321" y="1089145"/>
                  </a:lnTo>
                  <a:lnTo>
                    <a:pt x="93333" y="1088637"/>
                  </a:lnTo>
                  <a:lnTo>
                    <a:pt x="93357" y="1088129"/>
                  </a:lnTo>
                  <a:lnTo>
                    <a:pt x="93375" y="1087621"/>
                  </a:lnTo>
                  <a:lnTo>
                    <a:pt x="93405" y="1087113"/>
                  </a:lnTo>
                  <a:lnTo>
                    <a:pt x="93435" y="1086625"/>
                  </a:lnTo>
                  <a:lnTo>
                    <a:pt x="93466" y="1086117"/>
                  </a:lnTo>
                  <a:lnTo>
                    <a:pt x="93502" y="1085629"/>
                  </a:lnTo>
                  <a:lnTo>
                    <a:pt x="93544" y="1085121"/>
                  </a:lnTo>
                  <a:lnTo>
                    <a:pt x="93592" y="1084634"/>
                  </a:lnTo>
                  <a:lnTo>
                    <a:pt x="93641" y="1084166"/>
                  </a:lnTo>
                  <a:lnTo>
                    <a:pt x="93695" y="1083678"/>
                  </a:lnTo>
                  <a:lnTo>
                    <a:pt x="93749" y="1083211"/>
                  </a:lnTo>
                  <a:lnTo>
                    <a:pt x="93810" y="1082764"/>
                  </a:lnTo>
                  <a:lnTo>
                    <a:pt x="93870" y="1082297"/>
                  </a:lnTo>
                  <a:lnTo>
                    <a:pt x="93943" y="1081850"/>
                  </a:lnTo>
                  <a:lnTo>
                    <a:pt x="94009" y="1081403"/>
                  </a:lnTo>
                  <a:lnTo>
                    <a:pt x="94088" y="1080976"/>
                  </a:lnTo>
                  <a:lnTo>
                    <a:pt x="94166" y="1080549"/>
                  </a:lnTo>
                  <a:lnTo>
                    <a:pt x="94245" y="1080143"/>
                  </a:lnTo>
                  <a:lnTo>
                    <a:pt x="94329" y="1079736"/>
                  </a:lnTo>
                  <a:lnTo>
                    <a:pt x="94420" y="1079350"/>
                  </a:lnTo>
                  <a:lnTo>
                    <a:pt x="94510" y="1078964"/>
                  </a:lnTo>
                  <a:lnTo>
                    <a:pt x="94607" y="1078598"/>
                  </a:lnTo>
                  <a:lnTo>
                    <a:pt x="94710" y="1078232"/>
                  </a:lnTo>
                  <a:lnTo>
                    <a:pt x="94812" y="1077887"/>
                  </a:lnTo>
                  <a:lnTo>
                    <a:pt x="94915" y="1077562"/>
                  </a:lnTo>
                  <a:lnTo>
                    <a:pt x="95030" y="1077237"/>
                  </a:lnTo>
                  <a:lnTo>
                    <a:pt x="95138" y="1076932"/>
                  </a:lnTo>
                  <a:lnTo>
                    <a:pt x="95259" y="1076627"/>
                  </a:lnTo>
                  <a:lnTo>
                    <a:pt x="95380" y="1076363"/>
                  </a:lnTo>
                  <a:lnTo>
                    <a:pt x="95501" y="1076099"/>
                  </a:lnTo>
                  <a:lnTo>
                    <a:pt x="95627" y="1075855"/>
                  </a:lnTo>
                  <a:lnTo>
                    <a:pt x="95760" y="1075611"/>
                  </a:lnTo>
                  <a:lnTo>
                    <a:pt x="95893" y="1075388"/>
                  </a:lnTo>
                  <a:lnTo>
                    <a:pt x="96032" y="1075205"/>
                  </a:lnTo>
                  <a:lnTo>
                    <a:pt x="96171" y="1075022"/>
                  </a:lnTo>
                  <a:lnTo>
                    <a:pt x="96316" y="1074859"/>
                  </a:lnTo>
                  <a:lnTo>
                    <a:pt x="96467" y="1074717"/>
                  </a:lnTo>
                  <a:lnTo>
                    <a:pt x="96618" y="1074575"/>
                  </a:lnTo>
                  <a:lnTo>
                    <a:pt x="96769" y="1074473"/>
                  </a:lnTo>
                  <a:lnTo>
                    <a:pt x="96932" y="1074392"/>
                  </a:lnTo>
                  <a:lnTo>
                    <a:pt x="97089" y="1074311"/>
                  </a:lnTo>
                  <a:lnTo>
                    <a:pt x="97185" y="1074250"/>
                  </a:lnTo>
                  <a:lnTo>
                    <a:pt x="97276" y="1074189"/>
                  </a:lnTo>
                  <a:lnTo>
                    <a:pt x="97361" y="1074107"/>
                  </a:lnTo>
                  <a:lnTo>
                    <a:pt x="97445" y="1074006"/>
                  </a:lnTo>
                  <a:lnTo>
                    <a:pt x="97530" y="1073904"/>
                  </a:lnTo>
                  <a:lnTo>
                    <a:pt x="97608" y="1073782"/>
                  </a:lnTo>
                  <a:lnTo>
                    <a:pt x="97753" y="1073518"/>
                  </a:lnTo>
                  <a:lnTo>
                    <a:pt x="98121" y="1073294"/>
                  </a:lnTo>
                  <a:lnTo>
                    <a:pt x="98496" y="1073071"/>
                  </a:lnTo>
                  <a:lnTo>
                    <a:pt x="98870" y="1072888"/>
                  </a:lnTo>
                  <a:lnTo>
                    <a:pt x="99251" y="1072705"/>
                  </a:lnTo>
                  <a:lnTo>
                    <a:pt x="99631" y="1072543"/>
                  </a:lnTo>
                  <a:lnTo>
                    <a:pt x="100017" y="1072421"/>
                  </a:lnTo>
                  <a:lnTo>
                    <a:pt x="100404" y="1072299"/>
                  </a:lnTo>
                  <a:lnTo>
                    <a:pt x="100790" y="1072217"/>
                  </a:lnTo>
                  <a:lnTo>
                    <a:pt x="101177" y="1072156"/>
                  </a:lnTo>
                  <a:lnTo>
                    <a:pt x="101557" y="1072136"/>
                  </a:lnTo>
                  <a:close/>
                  <a:moveTo>
                    <a:pt x="179141" y="1"/>
                  </a:moveTo>
                  <a:lnTo>
                    <a:pt x="176659" y="21"/>
                  </a:lnTo>
                  <a:lnTo>
                    <a:pt x="174171" y="82"/>
                  </a:lnTo>
                  <a:lnTo>
                    <a:pt x="172927" y="123"/>
                  </a:lnTo>
                  <a:lnTo>
                    <a:pt x="171683" y="184"/>
                  </a:lnTo>
                  <a:lnTo>
                    <a:pt x="170439" y="265"/>
                  </a:lnTo>
                  <a:lnTo>
                    <a:pt x="169195" y="346"/>
                  </a:lnTo>
                  <a:lnTo>
                    <a:pt x="167951" y="448"/>
                  </a:lnTo>
                  <a:lnTo>
                    <a:pt x="166707" y="570"/>
                  </a:lnTo>
                  <a:lnTo>
                    <a:pt x="165463" y="692"/>
                  </a:lnTo>
                  <a:lnTo>
                    <a:pt x="164219" y="834"/>
                  </a:lnTo>
                  <a:lnTo>
                    <a:pt x="162981" y="997"/>
                  </a:lnTo>
                  <a:lnTo>
                    <a:pt x="161738" y="1180"/>
                  </a:lnTo>
                  <a:lnTo>
                    <a:pt x="160500" y="1383"/>
                  </a:lnTo>
                  <a:lnTo>
                    <a:pt x="159262" y="1586"/>
                  </a:lnTo>
                  <a:lnTo>
                    <a:pt x="158024" y="1830"/>
                  </a:lnTo>
                  <a:lnTo>
                    <a:pt x="156792" y="2094"/>
                  </a:lnTo>
                  <a:lnTo>
                    <a:pt x="155554" y="2358"/>
                  </a:lnTo>
                  <a:lnTo>
                    <a:pt x="154322" y="2663"/>
                  </a:lnTo>
                  <a:lnTo>
                    <a:pt x="153096" y="2968"/>
                  </a:lnTo>
                  <a:lnTo>
                    <a:pt x="151865" y="3313"/>
                  </a:lnTo>
                  <a:lnTo>
                    <a:pt x="151744" y="3374"/>
                  </a:lnTo>
                  <a:lnTo>
                    <a:pt x="151623" y="3435"/>
                  </a:lnTo>
                  <a:lnTo>
                    <a:pt x="151508" y="3537"/>
                  </a:lnTo>
                  <a:lnTo>
                    <a:pt x="151400" y="3659"/>
                  </a:lnTo>
                  <a:lnTo>
                    <a:pt x="151297" y="3801"/>
                  </a:lnTo>
                  <a:lnTo>
                    <a:pt x="151200" y="3964"/>
                  </a:lnTo>
                  <a:lnTo>
                    <a:pt x="151104" y="4126"/>
                  </a:lnTo>
                  <a:lnTo>
                    <a:pt x="151019" y="4329"/>
                  </a:lnTo>
                  <a:lnTo>
                    <a:pt x="150935" y="4533"/>
                  </a:lnTo>
                  <a:lnTo>
                    <a:pt x="150856" y="4756"/>
                  </a:lnTo>
                  <a:lnTo>
                    <a:pt x="150790" y="5000"/>
                  </a:lnTo>
                  <a:lnTo>
                    <a:pt x="150717" y="5244"/>
                  </a:lnTo>
                  <a:lnTo>
                    <a:pt x="150657" y="5508"/>
                  </a:lnTo>
                  <a:lnTo>
                    <a:pt x="150602" y="5772"/>
                  </a:lnTo>
                  <a:lnTo>
                    <a:pt x="150548" y="6057"/>
                  </a:lnTo>
                  <a:lnTo>
                    <a:pt x="150506" y="6361"/>
                  </a:lnTo>
                  <a:lnTo>
                    <a:pt x="150464" y="6646"/>
                  </a:lnTo>
                  <a:lnTo>
                    <a:pt x="150427" y="6951"/>
                  </a:lnTo>
                  <a:lnTo>
                    <a:pt x="150397" y="7276"/>
                  </a:lnTo>
                  <a:lnTo>
                    <a:pt x="150373" y="7581"/>
                  </a:lnTo>
                  <a:lnTo>
                    <a:pt x="150355" y="7906"/>
                  </a:lnTo>
                  <a:lnTo>
                    <a:pt x="150343" y="8231"/>
                  </a:lnTo>
                  <a:lnTo>
                    <a:pt x="150331" y="8556"/>
                  </a:lnTo>
                  <a:lnTo>
                    <a:pt x="150331" y="8881"/>
                  </a:lnTo>
                  <a:lnTo>
                    <a:pt x="150331" y="9206"/>
                  </a:lnTo>
                  <a:lnTo>
                    <a:pt x="150337" y="9532"/>
                  </a:lnTo>
                  <a:lnTo>
                    <a:pt x="150349" y="9857"/>
                  </a:lnTo>
                  <a:lnTo>
                    <a:pt x="150367" y="10182"/>
                  </a:lnTo>
                  <a:lnTo>
                    <a:pt x="150391" y="10487"/>
                  </a:lnTo>
                  <a:lnTo>
                    <a:pt x="150421" y="10791"/>
                  </a:lnTo>
                  <a:lnTo>
                    <a:pt x="150458" y="11096"/>
                  </a:lnTo>
                  <a:lnTo>
                    <a:pt x="150494" y="11401"/>
                  </a:lnTo>
                  <a:lnTo>
                    <a:pt x="150397" y="11706"/>
                  </a:lnTo>
                  <a:lnTo>
                    <a:pt x="150349" y="11868"/>
                  </a:lnTo>
                  <a:lnTo>
                    <a:pt x="150301" y="12112"/>
                  </a:lnTo>
                  <a:lnTo>
                    <a:pt x="150059" y="13555"/>
                  </a:lnTo>
                  <a:lnTo>
                    <a:pt x="149830" y="14998"/>
                  </a:lnTo>
                  <a:lnTo>
                    <a:pt x="149618" y="16420"/>
                  </a:lnTo>
                  <a:lnTo>
                    <a:pt x="149425" y="17843"/>
                  </a:lnTo>
                  <a:lnTo>
                    <a:pt x="149244" y="19245"/>
                  </a:lnTo>
                  <a:lnTo>
                    <a:pt x="149075" y="20647"/>
                  </a:lnTo>
                  <a:lnTo>
                    <a:pt x="148930" y="22029"/>
                  </a:lnTo>
                  <a:lnTo>
                    <a:pt x="148791" y="23411"/>
                  </a:lnTo>
                  <a:lnTo>
                    <a:pt x="148676" y="24772"/>
                  </a:lnTo>
                  <a:lnTo>
                    <a:pt x="148567" y="26134"/>
                  </a:lnTo>
                  <a:lnTo>
                    <a:pt x="148477" y="27475"/>
                  </a:lnTo>
                  <a:lnTo>
                    <a:pt x="148404" y="28816"/>
                  </a:lnTo>
                  <a:lnTo>
                    <a:pt x="148338" y="30137"/>
                  </a:lnTo>
                  <a:lnTo>
                    <a:pt x="148290" y="31438"/>
                  </a:lnTo>
                  <a:lnTo>
                    <a:pt x="148253" y="32738"/>
                  </a:lnTo>
                  <a:lnTo>
                    <a:pt x="148235" y="34039"/>
                  </a:lnTo>
                  <a:lnTo>
                    <a:pt x="148223" y="35319"/>
                  </a:lnTo>
                  <a:lnTo>
                    <a:pt x="148229" y="36579"/>
                  </a:lnTo>
                  <a:lnTo>
                    <a:pt x="148247" y="37839"/>
                  </a:lnTo>
                  <a:lnTo>
                    <a:pt x="148278" y="39078"/>
                  </a:lnTo>
                  <a:lnTo>
                    <a:pt x="148320" y="40297"/>
                  </a:lnTo>
                  <a:lnTo>
                    <a:pt x="148368" y="41517"/>
                  </a:lnTo>
                  <a:lnTo>
                    <a:pt x="148435" y="42736"/>
                  </a:lnTo>
                  <a:lnTo>
                    <a:pt x="148513" y="43935"/>
                  </a:lnTo>
                  <a:lnTo>
                    <a:pt x="148604" y="45114"/>
                  </a:lnTo>
                  <a:lnTo>
                    <a:pt x="148700" y="46272"/>
                  </a:lnTo>
                  <a:lnTo>
                    <a:pt x="148815" y="47430"/>
                  </a:lnTo>
                  <a:lnTo>
                    <a:pt x="148936" y="48568"/>
                  </a:lnTo>
                  <a:lnTo>
                    <a:pt x="149069" y="49706"/>
                  </a:lnTo>
                  <a:lnTo>
                    <a:pt x="149214" y="50824"/>
                  </a:lnTo>
                  <a:lnTo>
                    <a:pt x="149365" y="51921"/>
                  </a:lnTo>
                  <a:lnTo>
                    <a:pt x="149528" y="53018"/>
                  </a:lnTo>
                  <a:lnTo>
                    <a:pt x="149703" y="54095"/>
                  </a:lnTo>
                  <a:lnTo>
                    <a:pt x="149884" y="55152"/>
                  </a:lnTo>
                  <a:lnTo>
                    <a:pt x="150077" y="56188"/>
                  </a:lnTo>
                  <a:lnTo>
                    <a:pt x="150276" y="57225"/>
                  </a:lnTo>
                  <a:lnTo>
                    <a:pt x="150488" y="58241"/>
                  </a:lnTo>
                  <a:lnTo>
                    <a:pt x="150705" y="59257"/>
                  </a:lnTo>
                  <a:lnTo>
                    <a:pt x="150929" y="60253"/>
                  </a:lnTo>
                  <a:lnTo>
                    <a:pt x="151164" y="61228"/>
                  </a:lnTo>
                  <a:lnTo>
                    <a:pt x="151412" y="62183"/>
                  </a:lnTo>
                  <a:lnTo>
                    <a:pt x="151659" y="63138"/>
                  </a:lnTo>
                  <a:lnTo>
                    <a:pt x="151919" y="64053"/>
                  </a:lnTo>
                  <a:lnTo>
                    <a:pt x="152185" y="64987"/>
                  </a:lnTo>
                  <a:lnTo>
                    <a:pt x="152462" y="65882"/>
                  </a:lnTo>
                  <a:lnTo>
                    <a:pt x="152740" y="66755"/>
                  </a:lnTo>
                  <a:lnTo>
                    <a:pt x="153030" y="67629"/>
                  </a:lnTo>
                  <a:lnTo>
                    <a:pt x="153326" y="68483"/>
                  </a:lnTo>
                  <a:lnTo>
                    <a:pt x="153628" y="69336"/>
                  </a:lnTo>
                  <a:lnTo>
                    <a:pt x="153930" y="70149"/>
                  </a:lnTo>
                  <a:lnTo>
                    <a:pt x="154244" y="70962"/>
                  </a:lnTo>
                  <a:lnTo>
                    <a:pt x="154564" y="71754"/>
                  </a:lnTo>
                  <a:lnTo>
                    <a:pt x="154890" y="72527"/>
                  </a:lnTo>
                  <a:lnTo>
                    <a:pt x="155216" y="73278"/>
                  </a:lnTo>
                  <a:lnTo>
                    <a:pt x="155554" y="74010"/>
                  </a:lnTo>
                  <a:lnTo>
                    <a:pt x="155892" y="74742"/>
                  </a:lnTo>
                  <a:lnTo>
                    <a:pt x="156236" y="75453"/>
                  </a:lnTo>
                  <a:lnTo>
                    <a:pt x="156587" y="76144"/>
                  </a:lnTo>
                  <a:lnTo>
                    <a:pt x="156943" y="76814"/>
                  </a:lnTo>
                  <a:lnTo>
                    <a:pt x="157299" y="77465"/>
                  </a:lnTo>
                  <a:lnTo>
                    <a:pt x="157662" y="78094"/>
                  </a:lnTo>
                  <a:lnTo>
                    <a:pt x="158024" y="78724"/>
                  </a:lnTo>
                  <a:lnTo>
                    <a:pt x="158392" y="79314"/>
                  </a:lnTo>
                  <a:lnTo>
                    <a:pt x="158767" y="79903"/>
                  </a:lnTo>
                  <a:lnTo>
                    <a:pt x="158869" y="83805"/>
                  </a:lnTo>
                  <a:lnTo>
                    <a:pt x="158966" y="87727"/>
                  </a:lnTo>
                  <a:lnTo>
                    <a:pt x="159056" y="91608"/>
                  </a:lnTo>
                  <a:lnTo>
                    <a:pt x="159135" y="95510"/>
                  </a:lnTo>
                  <a:lnTo>
                    <a:pt x="159207" y="99411"/>
                  </a:lnTo>
                  <a:lnTo>
                    <a:pt x="159268" y="103293"/>
                  </a:lnTo>
                  <a:lnTo>
                    <a:pt x="159322" y="107174"/>
                  </a:lnTo>
                  <a:lnTo>
                    <a:pt x="159364" y="111035"/>
                  </a:lnTo>
                  <a:lnTo>
                    <a:pt x="159395" y="114896"/>
                  </a:lnTo>
                  <a:lnTo>
                    <a:pt x="159419" y="118757"/>
                  </a:lnTo>
                  <a:lnTo>
                    <a:pt x="159431" y="122597"/>
                  </a:lnTo>
                  <a:lnTo>
                    <a:pt x="159431" y="126438"/>
                  </a:lnTo>
                  <a:lnTo>
                    <a:pt x="159425" y="130279"/>
                  </a:lnTo>
                  <a:lnTo>
                    <a:pt x="159407" y="134099"/>
                  </a:lnTo>
                  <a:lnTo>
                    <a:pt x="159370" y="137919"/>
                  </a:lnTo>
                  <a:lnTo>
                    <a:pt x="159328" y="141719"/>
                  </a:lnTo>
                  <a:lnTo>
                    <a:pt x="159274" y="145499"/>
                  </a:lnTo>
                  <a:lnTo>
                    <a:pt x="159207" y="149279"/>
                  </a:lnTo>
                  <a:lnTo>
                    <a:pt x="159129" y="153059"/>
                  </a:lnTo>
                  <a:lnTo>
                    <a:pt x="159038" y="156818"/>
                  </a:lnTo>
                  <a:lnTo>
                    <a:pt x="158936" y="160557"/>
                  </a:lnTo>
                  <a:lnTo>
                    <a:pt x="158821" y="164296"/>
                  </a:lnTo>
                  <a:lnTo>
                    <a:pt x="158688" y="168015"/>
                  </a:lnTo>
                  <a:lnTo>
                    <a:pt x="158549" y="171713"/>
                  </a:lnTo>
                  <a:lnTo>
                    <a:pt x="158392" y="175412"/>
                  </a:lnTo>
                  <a:lnTo>
                    <a:pt x="158308" y="177261"/>
                  </a:lnTo>
                  <a:lnTo>
                    <a:pt x="158217" y="179090"/>
                  </a:lnTo>
                  <a:lnTo>
                    <a:pt x="158126" y="180939"/>
                  </a:lnTo>
                  <a:lnTo>
                    <a:pt x="158036" y="182768"/>
                  </a:lnTo>
                  <a:lnTo>
                    <a:pt x="157933" y="184576"/>
                  </a:lnTo>
                  <a:lnTo>
                    <a:pt x="157837" y="186405"/>
                  </a:lnTo>
                  <a:lnTo>
                    <a:pt x="157728" y="188234"/>
                  </a:lnTo>
                  <a:lnTo>
                    <a:pt x="157619" y="190043"/>
                  </a:lnTo>
                  <a:lnTo>
                    <a:pt x="157505" y="191851"/>
                  </a:lnTo>
                  <a:lnTo>
                    <a:pt x="157390" y="193660"/>
                  </a:lnTo>
                  <a:lnTo>
                    <a:pt x="157269" y="195468"/>
                  </a:lnTo>
                  <a:lnTo>
                    <a:pt x="157148" y="197257"/>
                  </a:lnTo>
                  <a:lnTo>
                    <a:pt x="157015" y="199065"/>
                  </a:lnTo>
                  <a:lnTo>
                    <a:pt x="156889" y="200854"/>
                  </a:lnTo>
                  <a:lnTo>
                    <a:pt x="156750" y="202642"/>
                  </a:lnTo>
                  <a:lnTo>
                    <a:pt x="156611" y="204410"/>
                  </a:lnTo>
                  <a:lnTo>
                    <a:pt x="156466" y="206198"/>
                  </a:lnTo>
                  <a:lnTo>
                    <a:pt x="156321" y="207966"/>
                  </a:lnTo>
                  <a:lnTo>
                    <a:pt x="156164" y="209734"/>
                  </a:lnTo>
                  <a:lnTo>
                    <a:pt x="156013" y="211502"/>
                  </a:lnTo>
                  <a:lnTo>
                    <a:pt x="155850" y="213270"/>
                  </a:lnTo>
                  <a:lnTo>
                    <a:pt x="155687" y="215017"/>
                  </a:lnTo>
                  <a:lnTo>
                    <a:pt x="155518" y="216765"/>
                  </a:lnTo>
                  <a:lnTo>
                    <a:pt x="155349" y="218512"/>
                  </a:lnTo>
                  <a:lnTo>
                    <a:pt x="155168" y="220260"/>
                  </a:lnTo>
                  <a:lnTo>
                    <a:pt x="154986" y="221987"/>
                  </a:lnTo>
                  <a:lnTo>
                    <a:pt x="154805" y="223715"/>
                  </a:lnTo>
                  <a:lnTo>
                    <a:pt x="154612" y="225442"/>
                  </a:lnTo>
                  <a:lnTo>
                    <a:pt x="154419" y="227169"/>
                  </a:lnTo>
                  <a:lnTo>
                    <a:pt x="154220" y="228897"/>
                  </a:lnTo>
                  <a:lnTo>
                    <a:pt x="154020" y="230603"/>
                  </a:lnTo>
                  <a:lnTo>
                    <a:pt x="153815" y="232310"/>
                  </a:lnTo>
                  <a:lnTo>
                    <a:pt x="153604" y="233997"/>
                  </a:lnTo>
                  <a:lnTo>
                    <a:pt x="153386" y="235704"/>
                  </a:lnTo>
                  <a:lnTo>
                    <a:pt x="153163" y="237391"/>
                  </a:lnTo>
                  <a:lnTo>
                    <a:pt x="152939" y="239077"/>
                  </a:lnTo>
                  <a:lnTo>
                    <a:pt x="152710" y="240764"/>
                  </a:lnTo>
                  <a:lnTo>
                    <a:pt x="152474" y="242430"/>
                  </a:lnTo>
                  <a:lnTo>
                    <a:pt x="152239" y="244097"/>
                  </a:lnTo>
                  <a:lnTo>
                    <a:pt x="151991" y="245763"/>
                  </a:lnTo>
                  <a:lnTo>
                    <a:pt x="151744" y="247429"/>
                  </a:lnTo>
                  <a:lnTo>
                    <a:pt x="151490" y="249075"/>
                  </a:lnTo>
                  <a:lnTo>
                    <a:pt x="151230" y="250721"/>
                  </a:lnTo>
                  <a:lnTo>
                    <a:pt x="150971" y="252367"/>
                  </a:lnTo>
                  <a:lnTo>
                    <a:pt x="150705" y="253993"/>
                  </a:lnTo>
                  <a:lnTo>
                    <a:pt x="150433" y="255619"/>
                  </a:lnTo>
                  <a:lnTo>
                    <a:pt x="150156" y="257244"/>
                  </a:lnTo>
                  <a:lnTo>
                    <a:pt x="149872" y="258870"/>
                  </a:lnTo>
                  <a:lnTo>
                    <a:pt x="149582" y="260475"/>
                  </a:lnTo>
                  <a:lnTo>
                    <a:pt x="149292" y="262081"/>
                  </a:lnTo>
                  <a:lnTo>
                    <a:pt x="148996" y="263686"/>
                  </a:lnTo>
                  <a:lnTo>
                    <a:pt x="148694" y="265271"/>
                  </a:lnTo>
                  <a:lnTo>
                    <a:pt x="148386" y="266856"/>
                  </a:lnTo>
                  <a:lnTo>
                    <a:pt x="148072" y="268441"/>
                  </a:lnTo>
                  <a:lnTo>
                    <a:pt x="147758" y="270006"/>
                  </a:lnTo>
                  <a:lnTo>
                    <a:pt x="147432" y="271571"/>
                  </a:lnTo>
                  <a:lnTo>
                    <a:pt x="147106" y="273135"/>
                  </a:lnTo>
                  <a:lnTo>
                    <a:pt x="146774" y="274680"/>
                  </a:lnTo>
                  <a:lnTo>
                    <a:pt x="146436" y="276244"/>
                  </a:lnTo>
                  <a:lnTo>
                    <a:pt x="146092" y="277768"/>
                  </a:lnTo>
                  <a:lnTo>
                    <a:pt x="145741" y="279313"/>
                  </a:lnTo>
                  <a:lnTo>
                    <a:pt x="145385" y="280837"/>
                  </a:lnTo>
                  <a:lnTo>
                    <a:pt x="145029" y="282361"/>
                  </a:lnTo>
                  <a:lnTo>
                    <a:pt x="144661" y="283885"/>
                  </a:lnTo>
                  <a:lnTo>
                    <a:pt x="144292" y="285389"/>
                  </a:lnTo>
                  <a:lnTo>
                    <a:pt x="143918" y="286893"/>
                  </a:lnTo>
                  <a:lnTo>
                    <a:pt x="143531" y="288376"/>
                  </a:lnTo>
                  <a:lnTo>
                    <a:pt x="143145" y="289859"/>
                  </a:lnTo>
                  <a:lnTo>
                    <a:pt x="142752" y="291343"/>
                  </a:lnTo>
                  <a:lnTo>
                    <a:pt x="142354" y="292806"/>
                  </a:lnTo>
                  <a:lnTo>
                    <a:pt x="141949" y="294269"/>
                  </a:lnTo>
                  <a:lnTo>
                    <a:pt x="141545" y="295732"/>
                  </a:lnTo>
                  <a:lnTo>
                    <a:pt x="141128" y="297195"/>
                  </a:lnTo>
                  <a:lnTo>
                    <a:pt x="140705" y="298638"/>
                  </a:lnTo>
                  <a:lnTo>
                    <a:pt x="140283" y="300061"/>
                  </a:lnTo>
                  <a:lnTo>
                    <a:pt x="139848" y="301503"/>
                  </a:lnTo>
                  <a:lnTo>
                    <a:pt x="139407" y="302926"/>
                  </a:lnTo>
                  <a:lnTo>
                    <a:pt x="138966" y="304328"/>
                  </a:lnTo>
                  <a:lnTo>
                    <a:pt x="138876" y="304633"/>
                  </a:lnTo>
                  <a:lnTo>
                    <a:pt x="138797" y="304938"/>
                  </a:lnTo>
                  <a:lnTo>
                    <a:pt x="138731" y="305242"/>
                  </a:lnTo>
                  <a:lnTo>
                    <a:pt x="138670" y="305547"/>
                  </a:lnTo>
                  <a:lnTo>
                    <a:pt x="138622" y="305872"/>
                  </a:lnTo>
                  <a:lnTo>
                    <a:pt x="138580" y="306177"/>
                  </a:lnTo>
                  <a:lnTo>
                    <a:pt x="138543" y="306502"/>
                  </a:lnTo>
                  <a:lnTo>
                    <a:pt x="138519" y="306827"/>
                  </a:lnTo>
                  <a:lnTo>
                    <a:pt x="138495" y="307132"/>
                  </a:lnTo>
                  <a:lnTo>
                    <a:pt x="138483" y="307457"/>
                  </a:lnTo>
                  <a:lnTo>
                    <a:pt x="138477" y="307762"/>
                  </a:lnTo>
                  <a:lnTo>
                    <a:pt x="138477" y="308087"/>
                  </a:lnTo>
                  <a:lnTo>
                    <a:pt x="138483" y="308392"/>
                  </a:lnTo>
                  <a:lnTo>
                    <a:pt x="138495" y="308697"/>
                  </a:lnTo>
                  <a:lnTo>
                    <a:pt x="138513" y="309002"/>
                  </a:lnTo>
                  <a:lnTo>
                    <a:pt x="138537" y="309307"/>
                  </a:lnTo>
                  <a:lnTo>
                    <a:pt x="136188" y="309103"/>
                  </a:lnTo>
                  <a:lnTo>
                    <a:pt x="133839" y="308921"/>
                  </a:lnTo>
                  <a:lnTo>
                    <a:pt x="131490" y="308758"/>
                  </a:lnTo>
                  <a:lnTo>
                    <a:pt x="129141" y="308616"/>
                  </a:lnTo>
                  <a:lnTo>
                    <a:pt x="126792" y="308473"/>
                  </a:lnTo>
                  <a:lnTo>
                    <a:pt x="124443" y="308331"/>
                  </a:lnTo>
                  <a:lnTo>
                    <a:pt x="122088" y="308230"/>
                  </a:lnTo>
                  <a:lnTo>
                    <a:pt x="119739" y="308128"/>
                  </a:lnTo>
                  <a:lnTo>
                    <a:pt x="117390" y="308047"/>
                  </a:lnTo>
                  <a:lnTo>
                    <a:pt x="115041" y="307965"/>
                  </a:lnTo>
                  <a:lnTo>
                    <a:pt x="112692" y="307905"/>
                  </a:lnTo>
                  <a:lnTo>
                    <a:pt x="110337" y="307864"/>
                  </a:lnTo>
                  <a:lnTo>
                    <a:pt x="105639" y="307803"/>
                  </a:lnTo>
                  <a:lnTo>
                    <a:pt x="100935" y="307783"/>
                  </a:lnTo>
                  <a:lnTo>
                    <a:pt x="96237" y="307823"/>
                  </a:lnTo>
                  <a:lnTo>
                    <a:pt x="91533" y="307884"/>
                  </a:lnTo>
                  <a:lnTo>
                    <a:pt x="86835" y="308006"/>
                  </a:lnTo>
                  <a:lnTo>
                    <a:pt x="82131" y="308189"/>
                  </a:lnTo>
                  <a:lnTo>
                    <a:pt x="77433" y="308392"/>
                  </a:lnTo>
                  <a:lnTo>
                    <a:pt x="72735" y="308636"/>
                  </a:lnTo>
                  <a:lnTo>
                    <a:pt x="68037" y="308921"/>
                  </a:lnTo>
                  <a:lnTo>
                    <a:pt x="63339" y="309225"/>
                  </a:lnTo>
                  <a:lnTo>
                    <a:pt x="63273" y="308900"/>
                  </a:lnTo>
                  <a:lnTo>
                    <a:pt x="63200" y="308595"/>
                  </a:lnTo>
                  <a:lnTo>
                    <a:pt x="63164" y="308433"/>
                  </a:lnTo>
                  <a:lnTo>
                    <a:pt x="63116" y="308291"/>
                  </a:lnTo>
                  <a:lnTo>
                    <a:pt x="63068" y="308148"/>
                  </a:lnTo>
                  <a:lnTo>
                    <a:pt x="63019" y="308006"/>
                  </a:lnTo>
                  <a:lnTo>
                    <a:pt x="62301" y="306096"/>
                  </a:lnTo>
                  <a:lnTo>
                    <a:pt x="61588" y="304165"/>
                  </a:lnTo>
                  <a:lnTo>
                    <a:pt x="60888" y="302215"/>
                  </a:lnTo>
                  <a:lnTo>
                    <a:pt x="60199" y="300243"/>
                  </a:lnTo>
                  <a:lnTo>
                    <a:pt x="59511" y="298252"/>
                  </a:lnTo>
                  <a:lnTo>
                    <a:pt x="58835" y="296261"/>
                  </a:lnTo>
                  <a:lnTo>
                    <a:pt x="58170" y="294228"/>
                  </a:lnTo>
                  <a:lnTo>
                    <a:pt x="57506" y="292196"/>
                  </a:lnTo>
                  <a:lnTo>
                    <a:pt x="56854" y="290144"/>
                  </a:lnTo>
                  <a:lnTo>
                    <a:pt x="56214" y="288071"/>
                  </a:lnTo>
                  <a:lnTo>
                    <a:pt x="55580" y="285978"/>
                  </a:lnTo>
                  <a:lnTo>
                    <a:pt x="54952" y="283885"/>
                  </a:lnTo>
                  <a:lnTo>
                    <a:pt x="54330" y="281772"/>
                  </a:lnTo>
                  <a:lnTo>
                    <a:pt x="53720" y="279638"/>
                  </a:lnTo>
                  <a:lnTo>
                    <a:pt x="53116" y="277484"/>
                  </a:lnTo>
                  <a:lnTo>
                    <a:pt x="52524" y="275310"/>
                  </a:lnTo>
                  <a:lnTo>
                    <a:pt x="51939" y="273135"/>
                  </a:lnTo>
                  <a:lnTo>
                    <a:pt x="51359" y="270920"/>
                  </a:lnTo>
                  <a:lnTo>
                    <a:pt x="50791" y="268705"/>
                  </a:lnTo>
                  <a:lnTo>
                    <a:pt x="50230" y="266490"/>
                  </a:lnTo>
                  <a:lnTo>
                    <a:pt x="49674" y="264235"/>
                  </a:lnTo>
                  <a:lnTo>
                    <a:pt x="49131" y="261979"/>
                  </a:lnTo>
                  <a:lnTo>
                    <a:pt x="48593" y="259703"/>
                  </a:lnTo>
                  <a:lnTo>
                    <a:pt x="48068" y="257407"/>
                  </a:lnTo>
                  <a:lnTo>
                    <a:pt x="47548" y="255111"/>
                  </a:lnTo>
                  <a:lnTo>
                    <a:pt x="47035" y="252794"/>
                  </a:lnTo>
                  <a:lnTo>
                    <a:pt x="46528" y="250457"/>
                  </a:lnTo>
                  <a:lnTo>
                    <a:pt x="46033" y="248100"/>
                  </a:lnTo>
                  <a:lnTo>
                    <a:pt x="45550" y="245743"/>
                  </a:lnTo>
                  <a:lnTo>
                    <a:pt x="45067" y="243365"/>
                  </a:lnTo>
                  <a:lnTo>
                    <a:pt x="44602" y="240967"/>
                  </a:lnTo>
                  <a:lnTo>
                    <a:pt x="44137" y="238549"/>
                  </a:lnTo>
                  <a:lnTo>
                    <a:pt x="44179" y="238427"/>
                  </a:lnTo>
                  <a:lnTo>
                    <a:pt x="44215" y="238285"/>
                  </a:lnTo>
                  <a:lnTo>
                    <a:pt x="44245" y="238143"/>
                  </a:lnTo>
                  <a:lnTo>
                    <a:pt x="44276" y="238000"/>
                  </a:lnTo>
                  <a:lnTo>
                    <a:pt x="44306" y="237838"/>
                  </a:lnTo>
                  <a:lnTo>
                    <a:pt x="44324" y="237655"/>
                  </a:lnTo>
                  <a:lnTo>
                    <a:pt x="44348" y="237492"/>
                  </a:lnTo>
                  <a:lnTo>
                    <a:pt x="44360" y="237309"/>
                  </a:lnTo>
                  <a:lnTo>
                    <a:pt x="44372" y="237127"/>
                  </a:lnTo>
                  <a:lnTo>
                    <a:pt x="44384" y="236944"/>
                  </a:lnTo>
                  <a:lnTo>
                    <a:pt x="44390" y="236558"/>
                  </a:lnTo>
                  <a:lnTo>
                    <a:pt x="44384" y="236375"/>
                  </a:lnTo>
                  <a:lnTo>
                    <a:pt x="44378" y="236192"/>
                  </a:lnTo>
                  <a:lnTo>
                    <a:pt x="44372" y="236009"/>
                  </a:lnTo>
                  <a:lnTo>
                    <a:pt x="44354" y="235826"/>
                  </a:lnTo>
                  <a:lnTo>
                    <a:pt x="44342" y="235643"/>
                  </a:lnTo>
                  <a:lnTo>
                    <a:pt x="44318" y="235460"/>
                  </a:lnTo>
                  <a:lnTo>
                    <a:pt x="44294" y="235298"/>
                  </a:lnTo>
                  <a:lnTo>
                    <a:pt x="44270" y="235115"/>
                  </a:lnTo>
                  <a:lnTo>
                    <a:pt x="44233" y="234972"/>
                  </a:lnTo>
                  <a:lnTo>
                    <a:pt x="44203" y="234810"/>
                  </a:lnTo>
                  <a:lnTo>
                    <a:pt x="44161" y="234668"/>
                  </a:lnTo>
                  <a:lnTo>
                    <a:pt x="44119" y="234546"/>
                  </a:lnTo>
                  <a:lnTo>
                    <a:pt x="44070" y="234424"/>
                  </a:lnTo>
                  <a:lnTo>
                    <a:pt x="44022" y="234302"/>
                  </a:lnTo>
                  <a:lnTo>
                    <a:pt x="43968" y="234221"/>
                  </a:lnTo>
                  <a:lnTo>
                    <a:pt x="43913" y="234139"/>
                  </a:lnTo>
                  <a:lnTo>
                    <a:pt x="43853" y="234058"/>
                  </a:lnTo>
                  <a:lnTo>
                    <a:pt x="43786" y="233997"/>
                  </a:lnTo>
                  <a:lnTo>
                    <a:pt x="43714" y="233956"/>
                  </a:lnTo>
                  <a:lnTo>
                    <a:pt x="43642" y="233936"/>
                  </a:lnTo>
                  <a:lnTo>
                    <a:pt x="43545" y="233895"/>
                  </a:lnTo>
                  <a:lnTo>
                    <a:pt x="43442" y="233875"/>
                  </a:lnTo>
                  <a:lnTo>
                    <a:pt x="43334" y="233835"/>
                  </a:lnTo>
                  <a:lnTo>
                    <a:pt x="43237" y="233794"/>
                  </a:lnTo>
                  <a:lnTo>
                    <a:pt x="42838" y="231579"/>
                  </a:lnTo>
                  <a:lnTo>
                    <a:pt x="42452" y="229344"/>
                  </a:lnTo>
                  <a:lnTo>
                    <a:pt x="42072" y="227108"/>
                  </a:lnTo>
                  <a:lnTo>
                    <a:pt x="41697" y="224853"/>
                  </a:lnTo>
                  <a:lnTo>
                    <a:pt x="41329" y="222577"/>
                  </a:lnTo>
                  <a:lnTo>
                    <a:pt x="40966" y="220301"/>
                  </a:lnTo>
                  <a:lnTo>
                    <a:pt x="40616" y="218025"/>
                  </a:lnTo>
                  <a:lnTo>
                    <a:pt x="40266" y="215729"/>
                  </a:lnTo>
                  <a:lnTo>
                    <a:pt x="39928" y="213412"/>
                  </a:lnTo>
                  <a:lnTo>
                    <a:pt x="39602" y="211095"/>
                  </a:lnTo>
                  <a:lnTo>
                    <a:pt x="39276" y="208758"/>
                  </a:lnTo>
                  <a:lnTo>
                    <a:pt x="38962" y="206422"/>
                  </a:lnTo>
                  <a:lnTo>
                    <a:pt x="38648" y="204064"/>
                  </a:lnTo>
                  <a:lnTo>
                    <a:pt x="38346" y="201707"/>
                  </a:lnTo>
                  <a:lnTo>
                    <a:pt x="38056" y="199329"/>
                  </a:lnTo>
                  <a:lnTo>
                    <a:pt x="37766" y="196952"/>
                  </a:lnTo>
                  <a:lnTo>
                    <a:pt x="37488" y="194554"/>
                  </a:lnTo>
                  <a:lnTo>
                    <a:pt x="37217" y="192156"/>
                  </a:lnTo>
                  <a:lnTo>
                    <a:pt x="36951" y="189738"/>
                  </a:lnTo>
                  <a:lnTo>
                    <a:pt x="36691" y="187299"/>
                  </a:lnTo>
                  <a:lnTo>
                    <a:pt x="36444" y="184881"/>
                  </a:lnTo>
                  <a:lnTo>
                    <a:pt x="36202" y="182422"/>
                  </a:lnTo>
                  <a:lnTo>
                    <a:pt x="35967" y="179984"/>
                  </a:lnTo>
                  <a:lnTo>
                    <a:pt x="35737" y="177505"/>
                  </a:lnTo>
                  <a:lnTo>
                    <a:pt x="35520" y="175026"/>
                  </a:lnTo>
                  <a:lnTo>
                    <a:pt x="35308" y="172546"/>
                  </a:lnTo>
                  <a:lnTo>
                    <a:pt x="35103" y="170047"/>
                  </a:lnTo>
                  <a:lnTo>
                    <a:pt x="34910" y="167547"/>
                  </a:lnTo>
                  <a:lnTo>
                    <a:pt x="34717" y="165048"/>
                  </a:lnTo>
                  <a:lnTo>
                    <a:pt x="34535" y="162528"/>
                  </a:lnTo>
                  <a:lnTo>
                    <a:pt x="34360" y="159988"/>
                  </a:lnTo>
                  <a:lnTo>
                    <a:pt x="34197" y="157448"/>
                  </a:lnTo>
                  <a:lnTo>
                    <a:pt x="34040" y="154887"/>
                  </a:lnTo>
                  <a:lnTo>
                    <a:pt x="33889" y="152327"/>
                  </a:lnTo>
                  <a:lnTo>
                    <a:pt x="33744" y="149767"/>
                  </a:lnTo>
                  <a:lnTo>
                    <a:pt x="33605" y="147186"/>
                  </a:lnTo>
                  <a:lnTo>
                    <a:pt x="33479" y="144605"/>
                  </a:lnTo>
                  <a:lnTo>
                    <a:pt x="33358" y="142004"/>
                  </a:lnTo>
                  <a:lnTo>
                    <a:pt x="33249" y="139403"/>
                  </a:lnTo>
                  <a:lnTo>
                    <a:pt x="33141" y="136802"/>
                  </a:lnTo>
                  <a:lnTo>
                    <a:pt x="33044" y="134180"/>
                  </a:lnTo>
                  <a:lnTo>
                    <a:pt x="32959" y="131539"/>
                  </a:lnTo>
                  <a:lnTo>
                    <a:pt x="32875" y="128897"/>
                  </a:lnTo>
                  <a:lnTo>
                    <a:pt x="32802" y="126255"/>
                  </a:lnTo>
                  <a:lnTo>
                    <a:pt x="32736" y="123613"/>
                  </a:lnTo>
                  <a:lnTo>
                    <a:pt x="32682" y="120951"/>
                  </a:lnTo>
                  <a:lnTo>
                    <a:pt x="32633" y="118269"/>
                  </a:lnTo>
                  <a:lnTo>
                    <a:pt x="32591" y="115587"/>
                  </a:lnTo>
                  <a:lnTo>
                    <a:pt x="32555" y="112904"/>
                  </a:lnTo>
                  <a:lnTo>
                    <a:pt x="32531" y="110202"/>
                  </a:lnTo>
                  <a:lnTo>
                    <a:pt x="32513" y="107499"/>
                  </a:lnTo>
                  <a:lnTo>
                    <a:pt x="32500" y="104796"/>
                  </a:lnTo>
                  <a:lnTo>
                    <a:pt x="32500" y="102073"/>
                  </a:lnTo>
                  <a:lnTo>
                    <a:pt x="32506" y="99350"/>
                  </a:lnTo>
                  <a:lnTo>
                    <a:pt x="32525" y="96607"/>
                  </a:lnTo>
                  <a:lnTo>
                    <a:pt x="32543" y="93884"/>
                  </a:lnTo>
                  <a:lnTo>
                    <a:pt x="32573" y="91120"/>
                  </a:lnTo>
                  <a:lnTo>
                    <a:pt x="32615" y="88377"/>
                  </a:lnTo>
                  <a:lnTo>
                    <a:pt x="32657" y="85613"/>
                  </a:lnTo>
                  <a:lnTo>
                    <a:pt x="32712" y="82829"/>
                  </a:lnTo>
                  <a:lnTo>
                    <a:pt x="32778" y="80066"/>
                  </a:lnTo>
                  <a:lnTo>
                    <a:pt x="32851" y="77282"/>
                  </a:lnTo>
                  <a:lnTo>
                    <a:pt x="32929" y="74477"/>
                  </a:lnTo>
                  <a:lnTo>
                    <a:pt x="33014" y="71673"/>
                  </a:lnTo>
                  <a:lnTo>
                    <a:pt x="33370" y="71104"/>
                  </a:lnTo>
                  <a:lnTo>
                    <a:pt x="33726" y="70515"/>
                  </a:lnTo>
                  <a:lnTo>
                    <a:pt x="34083" y="69925"/>
                  </a:lnTo>
                  <a:lnTo>
                    <a:pt x="34439" y="69316"/>
                  </a:lnTo>
                  <a:lnTo>
                    <a:pt x="34789" y="68686"/>
                  </a:lnTo>
                  <a:lnTo>
                    <a:pt x="35139" y="68056"/>
                  </a:lnTo>
                  <a:lnTo>
                    <a:pt x="35490" y="67406"/>
                  </a:lnTo>
                  <a:lnTo>
                    <a:pt x="35834" y="66735"/>
                  </a:lnTo>
                  <a:lnTo>
                    <a:pt x="36178" y="66064"/>
                  </a:lnTo>
                  <a:lnTo>
                    <a:pt x="36516" y="65374"/>
                  </a:lnTo>
                  <a:lnTo>
                    <a:pt x="36854" y="64683"/>
                  </a:lnTo>
                  <a:lnTo>
                    <a:pt x="37186" y="63951"/>
                  </a:lnTo>
                  <a:lnTo>
                    <a:pt x="37512" y="63240"/>
                  </a:lnTo>
                  <a:lnTo>
                    <a:pt x="37839" y="62508"/>
                  </a:lnTo>
                  <a:lnTo>
                    <a:pt x="38159" y="61756"/>
                  </a:lnTo>
                  <a:lnTo>
                    <a:pt x="38473" y="61005"/>
                  </a:lnTo>
                  <a:lnTo>
                    <a:pt x="38781" y="60232"/>
                  </a:lnTo>
                  <a:lnTo>
                    <a:pt x="39088" y="59440"/>
                  </a:lnTo>
                  <a:lnTo>
                    <a:pt x="39384" y="58647"/>
                  </a:lnTo>
                  <a:lnTo>
                    <a:pt x="39680" y="57855"/>
                  </a:lnTo>
                  <a:lnTo>
                    <a:pt x="39964" y="57042"/>
                  </a:lnTo>
                  <a:lnTo>
                    <a:pt x="40242" y="56229"/>
                  </a:lnTo>
                  <a:lnTo>
                    <a:pt x="40514" y="55396"/>
                  </a:lnTo>
                  <a:lnTo>
                    <a:pt x="40779" y="54542"/>
                  </a:lnTo>
                  <a:lnTo>
                    <a:pt x="41039" y="53689"/>
                  </a:lnTo>
                  <a:lnTo>
                    <a:pt x="41287" y="52836"/>
                  </a:lnTo>
                  <a:lnTo>
                    <a:pt x="41528" y="51962"/>
                  </a:lnTo>
                  <a:lnTo>
                    <a:pt x="41764" y="51088"/>
                  </a:lnTo>
                  <a:lnTo>
                    <a:pt x="41987" y="50194"/>
                  </a:lnTo>
                  <a:lnTo>
                    <a:pt x="42204" y="49300"/>
                  </a:lnTo>
                  <a:lnTo>
                    <a:pt x="42410" y="48406"/>
                  </a:lnTo>
                  <a:lnTo>
                    <a:pt x="42609" y="47491"/>
                  </a:lnTo>
                  <a:lnTo>
                    <a:pt x="42796" y="46556"/>
                  </a:lnTo>
                  <a:lnTo>
                    <a:pt x="42971" y="45642"/>
                  </a:lnTo>
                  <a:lnTo>
                    <a:pt x="43140" y="44687"/>
                  </a:lnTo>
                  <a:lnTo>
                    <a:pt x="43291" y="43752"/>
                  </a:lnTo>
                  <a:lnTo>
                    <a:pt x="43436" y="42797"/>
                  </a:lnTo>
                  <a:lnTo>
                    <a:pt x="43575" y="41842"/>
                  </a:lnTo>
                  <a:lnTo>
                    <a:pt x="43696" y="40866"/>
                  </a:lnTo>
                  <a:lnTo>
                    <a:pt x="43805" y="39891"/>
                  </a:lnTo>
                  <a:lnTo>
                    <a:pt x="43901" y="38916"/>
                  </a:lnTo>
                  <a:lnTo>
                    <a:pt x="43986" y="37920"/>
                  </a:lnTo>
                  <a:lnTo>
                    <a:pt x="44058" y="36924"/>
                  </a:lnTo>
                  <a:lnTo>
                    <a:pt x="44119" y="35928"/>
                  </a:lnTo>
                  <a:lnTo>
                    <a:pt x="44167" y="34933"/>
                  </a:lnTo>
                  <a:lnTo>
                    <a:pt x="44197" y="33917"/>
                  </a:lnTo>
                  <a:lnTo>
                    <a:pt x="44215" y="32901"/>
                  </a:lnTo>
                  <a:lnTo>
                    <a:pt x="44221" y="31864"/>
                  </a:lnTo>
                  <a:lnTo>
                    <a:pt x="44221" y="31356"/>
                  </a:lnTo>
                  <a:lnTo>
                    <a:pt x="44209" y="30828"/>
                  </a:lnTo>
                  <a:lnTo>
                    <a:pt x="44203" y="30320"/>
                  </a:lnTo>
                  <a:lnTo>
                    <a:pt x="44185" y="29792"/>
                  </a:lnTo>
                  <a:lnTo>
                    <a:pt x="44167" y="29284"/>
                  </a:lnTo>
                  <a:lnTo>
                    <a:pt x="44149" y="28755"/>
                  </a:lnTo>
                  <a:lnTo>
                    <a:pt x="44125" y="28247"/>
                  </a:lnTo>
                  <a:lnTo>
                    <a:pt x="44094" y="27719"/>
                  </a:lnTo>
                  <a:lnTo>
                    <a:pt x="44058" y="27190"/>
                  </a:lnTo>
                  <a:lnTo>
                    <a:pt x="44022" y="26662"/>
                  </a:lnTo>
                  <a:lnTo>
                    <a:pt x="43980" y="26134"/>
                  </a:lnTo>
                  <a:lnTo>
                    <a:pt x="43931" y="25605"/>
                  </a:lnTo>
                  <a:lnTo>
                    <a:pt x="43883" y="25077"/>
                  </a:lnTo>
                  <a:lnTo>
                    <a:pt x="43829" y="24549"/>
                  </a:lnTo>
                  <a:lnTo>
                    <a:pt x="43774" y="24020"/>
                  </a:lnTo>
                  <a:lnTo>
                    <a:pt x="43714" y="23492"/>
                  </a:lnTo>
                  <a:lnTo>
                    <a:pt x="43648" y="22964"/>
                  </a:lnTo>
                  <a:lnTo>
                    <a:pt x="43575" y="22415"/>
                  </a:lnTo>
                  <a:lnTo>
                    <a:pt x="43503" y="21887"/>
                  </a:lnTo>
                  <a:lnTo>
                    <a:pt x="43418" y="21358"/>
                  </a:lnTo>
                  <a:lnTo>
                    <a:pt x="43340" y="20810"/>
                  </a:lnTo>
                  <a:lnTo>
                    <a:pt x="43249" y="20281"/>
                  </a:lnTo>
                  <a:lnTo>
                    <a:pt x="43158" y="19733"/>
                  </a:lnTo>
                  <a:lnTo>
                    <a:pt x="43062" y="19204"/>
                  </a:lnTo>
                  <a:lnTo>
                    <a:pt x="42959" y="18656"/>
                  </a:lnTo>
                  <a:lnTo>
                    <a:pt x="42857" y="18107"/>
                  </a:lnTo>
                  <a:lnTo>
                    <a:pt x="42742" y="17579"/>
                  </a:lnTo>
                  <a:lnTo>
                    <a:pt x="42627" y="17030"/>
                  </a:lnTo>
                  <a:lnTo>
                    <a:pt x="42386" y="15953"/>
                  </a:lnTo>
                  <a:lnTo>
                    <a:pt x="42120" y="14856"/>
                  </a:lnTo>
                  <a:lnTo>
                    <a:pt x="42090" y="14734"/>
                  </a:lnTo>
                  <a:lnTo>
                    <a:pt x="42053" y="14612"/>
                  </a:lnTo>
                  <a:lnTo>
                    <a:pt x="41981" y="14409"/>
                  </a:lnTo>
                  <a:lnTo>
                    <a:pt x="41902" y="14226"/>
                  </a:lnTo>
                  <a:lnTo>
                    <a:pt x="41824" y="14063"/>
                  </a:lnTo>
                  <a:lnTo>
                    <a:pt x="41945" y="13941"/>
                  </a:lnTo>
                  <a:lnTo>
                    <a:pt x="42053" y="13799"/>
                  </a:lnTo>
                  <a:lnTo>
                    <a:pt x="42156" y="13636"/>
                  </a:lnTo>
                  <a:lnTo>
                    <a:pt x="42253" y="13433"/>
                  </a:lnTo>
                  <a:lnTo>
                    <a:pt x="42337" y="13210"/>
                  </a:lnTo>
                  <a:lnTo>
                    <a:pt x="42416" y="12945"/>
                  </a:lnTo>
                  <a:lnTo>
                    <a:pt x="42482" y="12681"/>
                  </a:lnTo>
                  <a:lnTo>
                    <a:pt x="42543" y="12376"/>
                  </a:lnTo>
                  <a:lnTo>
                    <a:pt x="42597" y="12072"/>
                  </a:lnTo>
                  <a:lnTo>
                    <a:pt x="42639" y="11747"/>
                  </a:lnTo>
                  <a:lnTo>
                    <a:pt x="42675" y="11421"/>
                  </a:lnTo>
                  <a:lnTo>
                    <a:pt x="42700" y="11076"/>
                  </a:lnTo>
                  <a:lnTo>
                    <a:pt x="42718" y="10730"/>
                  </a:lnTo>
                  <a:lnTo>
                    <a:pt x="42730" y="10365"/>
                  </a:lnTo>
                  <a:lnTo>
                    <a:pt x="42730" y="9999"/>
                  </a:lnTo>
                  <a:lnTo>
                    <a:pt x="42724" y="9633"/>
                  </a:lnTo>
                  <a:lnTo>
                    <a:pt x="42706" y="9288"/>
                  </a:lnTo>
                  <a:lnTo>
                    <a:pt x="42681" y="8922"/>
                  </a:lnTo>
                  <a:lnTo>
                    <a:pt x="42651" y="8576"/>
                  </a:lnTo>
                  <a:lnTo>
                    <a:pt x="42615" y="8231"/>
                  </a:lnTo>
                  <a:lnTo>
                    <a:pt x="42567" y="7906"/>
                  </a:lnTo>
                  <a:lnTo>
                    <a:pt x="42506" y="7581"/>
                  </a:lnTo>
                  <a:lnTo>
                    <a:pt x="42446" y="7276"/>
                  </a:lnTo>
                  <a:lnTo>
                    <a:pt x="42373" y="6991"/>
                  </a:lnTo>
                  <a:lnTo>
                    <a:pt x="42289" y="6707"/>
                  </a:lnTo>
                  <a:lnTo>
                    <a:pt x="42204" y="6463"/>
                  </a:lnTo>
                  <a:lnTo>
                    <a:pt x="42102" y="6240"/>
                  </a:lnTo>
                  <a:lnTo>
                    <a:pt x="41999" y="6036"/>
                  </a:lnTo>
                  <a:lnTo>
                    <a:pt x="41884" y="5874"/>
                  </a:lnTo>
                  <a:lnTo>
                    <a:pt x="41764" y="5731"/>
                  </a:lnTo>
                  <a:lnTo>
                    <a:pt x="41637" y="5630"/>
                  </a:lnTo>
                  <a:lnTo>
                    <a:pt x="41504" y="5549"/>
                  </a:lnTo>
                  <a:lnTo>
                    <a:pt x="39258" y="4797"/>
                  </a:lnTo>
                  <a:lnTo>
                    <a:pt x="36999" y="4085"/>
                  </a:lnTo>
                  <a:lnTo>
                    <a:pt x="35870" y="3760"/>
                  </a:lnTo>
                  <a:lnTo>
                    <a:pt x="34735" y="3435"/>
                  </a:lnTo>
                  <a:lnTo>
                    <a:pt x="33599" y="3110"/>
                  </a:lnTo>
                  <a:lnTo>
                    <a:pt x="32464" y="2826"/>
                  </a:lnTo>
                  <a:lnTo>
                    <a:pt x="31323" y="2541"/>
                  </a:lnTo>
                  <a:lnTo>
                    <a:pt x="30182" y="2257"/>
                  </a:lnTo>
                  <a:lnTo>
                    <a:pt x="29040" y="2013"/>
                  </a:lnTo>
                  <a:lnTo>
                    <a:pt x="27899" y="1769"/>
                  </a:lnTo>
                  <a:lnTo>
                    <a:pt x="26758" y="1545"/>
                  </a:lnTo>
                  <a:lnTo>
                    <a:pt x="25610" y="1322"/>
                  </a:lnTo>
                  <a:lnTo>
                    <a:pt x="24463" y="1139"/>
                  </a:lnTo>
                  <a:lnTo>
                    <a:pt x="23322" y="956"/>
                  </a:lnTo>
                  <a:lnTo>
                    <a:pt x="22175" y="793"/>
                  </a:lnTo>
                  <a:lnTo>
                    <a:pt x="21027" y="672"/>
                  </a:lnTo>
                  <a:lnTo>
                    <a:pt x="19886" y="550"/>
                  </a:lnTo>
                  <a:lnTo>
                    <a:pt x="18739" y="448"/>
                  </a:lnTo>
                  <a:lnTo>
                    <a:pt x="17591" y="346"/>
                  </a:lnTo>
                  <a:lnTo>
                    <a:pt x="16450" y="285"/>
                  </a:lnTo>
                  <a:lnTo>
                    <a:pt x="15309" y="245"/>
                  </a:lnTo>
                  <a:lnTo>
                    <a:pt x="14167" y="225"/>
                  </a:lnTo>
                  <a:lnTo>
                    <a:pt x="13026" y="225"/>
                  </a:lnTo>
                  <a:lnTo>
                    <a:pt x="11885" y="245"/>
                  </a:lnTo>
                  <a:lnTo>
                    <a:pt x="10750" y="285"/>
                  </a:lnTo>
                  <a:lnTo>
                    <a:pt x="9614" y="367"/>
                  </a:lnTo>
                  <a:lnTo>
                    <a:pt x="8479" y="448"/>
                  </a:lnTo>
                  <a:lnTo>
                    <a:pt x="7344" y="570"/>
                  </a:lnTo>
                  <a:lnTo>
                    <a:pt x="6215" y="692"/>
                  </a:lnTo>
                  <a:lnTo>
                    <a:pt x="5091" y="854"/>
                  </a:lnTo>
                  <a:lnTo>
                    <a:pt x="4940" y="915"/>
                  </a:lnTo>
                  <a:lnTo>
                    <a:pt x="4802" y="976"/>
                  </a:lnTo>
                  <a:lnTo>
                    <a:pt x="4669" y="1098"/>
                  </a:lnTo>
                  <a:lnTo>
                    <a:pt x="4548" y="1241"/>
                  </a:lnTo>
                  <a:lnTo>
                    <a:pt x="4433" y="1403"/>
                  </a:lnTo>
                  <a:lnTo>
                    <a:pt x="4325" y="1606"/>
                  </a:lnTo>
                  <a:lnTo>
                    <a:pt x="4222" y="1810"/>
                  </a:lnTo>
                  <a:lnTo>
                    <a:pt x="4131" y="2053"/>
                  </a:lnTo>
                  <a:lnTo>
                    <a:pt x="4047" y="2318"/>
                  </a:lnTo>
                  <a:lnTo>
                    <a:pt x="3968" y="2602"/>
                  </a:lnTo>
                  <a:lnTo>
                    <a:pt x="3902" y="2907"/>
                  </a:lnTo>
                  <a:lnTo>
                    <a:pt x="3835" y="3232"/>
                  </a:lnTo>
                  <a:lnTo>
                    <a:pt x="3781" y="3557"/>
                  </a:lnTo>
                  <a:lnTo>
                    <a:pt x="3733" y="3903"/>
                  </a:lnTo>
                  <a:lnTo>
                    <a:pt x="3690" y="4248"/>
                  </a:lnTo>
                  <a:lnTo>
                    <a:pt x="3654" y="4614"/>
                  </a:lnTo>
                  <a:lnTo>
                    <a:pt x="3576" y="4451"/>
                  </a:lnTo>
                  <a:lnTo>
                    <a:pt x="3491" y="4309"/>
                  </a:lnTo>
                  <a:lnTo>
                    <a:pt x="3401" y="4167"/>
                  </a:lnTo>
                  <a:lnTo>
                    <a:pt x="3310" y="4045"/>
                  </a:lnTo>
                  <a:lnTo>
                    <a:pt x="3219" y="3943"/>
                  </a:lnTo>
                  <a:lnTo>
                    <a:pt x="3123" y="3862"/>
                  </a:lnTo>
                  <a:lnTo>
                    <a:pt x="3026" y="3781"/>
                  </a:lnTo>
                  <a:lnTo>
                    <a:pt x="2936" y="3720"/>
                  </a:lnTo>
                  <a:lnTo>
                    <a:pt x="2833" y="3679"/>
                  </a:lnTo>
                  <a:lnTo>
                    <a:pt x="2736" y="3659"/>
                  </a:lnTo>
                  <a:lnTo>
                    <a:pt x="2640" y="3638"/>
                  </a:lnTo>
                  <a:lnTo>
                    <a:pt x="2543" y="3638"/>
                  </a:lnTo>
                  <a:lnTo>
                    <a:pt x="2447" y="3659"/>
                  </a:lnTo>
                  <a:lnTo>
                    <a:pt x="2350" y="3699"/>
                  </a:lnTo>
                  <a:lnTo>
                    <a:pt x="2259" y="3760"/>
                  </a:lnTo>
                  <a:lnTo>
                    <a:pt x="2169" y="3821"/>
                  </a:lnTo>
                  <a:lnTo>
                    <a:pt x="2078" y="3923"/>
                  </a:lnTo>
                  <a:lnTo>
                    <a:pt x="1988" y="4025"/>
                  </a:lnTo>
                  <a:lnTo>
                    <a:pt x="1903" y="4146"/>
                  </a:lnTo>
                  <a:lnTo>
                    <a:pt x="1819" y="4289"/>
                  </a:lnTo>
                  <a:lnTo>
                    <a:pt x="1740" y="4451"/>
                  </a:lnTo>
                  <a:lnTo>
                    <a:pt x="1668" y="4614"/>
                  </a:lnTo>
                  <a:lnTo>
                    <a:pt x="1595" y="4817"/>
                  </a:lnTo>
                  <a:lnTo>
                    <a:pt x="1529" y="5020"/>
                  </a:lnTo>
                  <a:lnTo>
                    <a:pt x="1468" y="5264"/>
                  </a:lnTo>
                  <a:lnTo>
                    <a:pt x="1408" y="5508"/>
                  </a:lnTo>
                  <a:lnTo>
                    <a:pt x="1360" y="5772"/>
                  </a:lnTo>
                  <a:lnTo>
                    <a:pt x="1311" y="6077"/>
                  </a:lnTo>
                  <a:lnTo>
                    <a:pt x="1269" y="6382"/>
                  </a:lnTo>
                  <a:lnTo>
                    <a:pt x="1239" y="6707"/>
                  </a:lnTo>
                  <a:lnTo>
                    <a:pt x="1209" y="7052"/>
                  </a:lnTo>
                  <a:lnTo>
                    <a:pt x="1191" y="7418"/>
                  </a:lnTo>
                  <a:lnTo>
                    <a:pt x="1136" y="8759"/>
                  </a:lnTo>
                  <a:lnTo>
                    <a:pt x="1094" y="10101"/>
                  </a:lnTo>
                  <a:lnTo>
                    <a:pt x="1058" y="11421"/>
                  </a:lnTo>
                  <a:lnTo>
                    <a:pt x="1027" y="12742"/>
                  </a:lnTo>
                  <a:lnTo>
                    <a:pt x="1009" y="14043"/>
                  </a:lnTo>
                  <a:lnTo>
                    <a:pt x="997" y="15364"/>
                  </a:lnTo>
                  <a:lnTo>
                    <a:pt x="991" y="16644"/>
                  </a:lnTo>
                  <a:lnTo>
                    <a:pt x="991" y="17944"/>
                  </a:lnTo>
                  <a:lnTo>
                    <a:pt x="1003" y="19225"/>
                  </a:lnTo>
                  <a:lnTo>
                    <a:pt x="1021" y="20505"/>
                  </a:lnTo>
                  <a:lnTo>
                    <a:pt x="1046" y="21765"/>
                  </a:lnTo>
                  <a:lnTo>
                    <a:pt x="1082" y="23025"/>
                  </a:lnTo>
                  <a:lnTo>
                    <a:pt x="1118" y="24264"/>
                  </a:lnTo>
                  <a:lnTo>
                    <a:pt x="1166" y="25504"/>
                  </a:lnTo>
                  <a:lnTo>
                    <a:pt x="1227" y="26743"/>
                  </a:lnTo>
                  <a:lnTo>
                    <a:pt x="1287" y="27963"/>
                  </a:lnTo>
                  <a:lnTo>
                    <a:pt x="1354" y="29162"/>
                  </a:lnTo>
                  <a:lnTo>
                    <a:pt x="1432" y="30381"/>
                  </a:lnTo>
                  <a:lnTo>
                    <a:pt x="1517" y="31559"/>
                  </a:lnTo>
                  <a:lnTo>
                    <a:pt x="1607" y="32758"/>
                  </a:lnTo>
                  <a:lnTo>
                    <a:pt x="1704" y="33917"/>
                  </a:lnTo>
                  <a:lnTo>
                    <a:pt x="1806" y="35095"/>
                  </a:lnTo>
                  <a:lnTo>
                    <a:pt x="1915" y="36233"/>
                  </a:lnTo>
                  <a:lnTo>
                    <a:pt x="2030" y="37392"/>
                  </a:lnTo>
                  <a:lnTo>
                    <a:pt x="2157" y="38530"/>
                  </a:lnTo>
                  <a:lnTo>
                    <a:pt x="2284" y="39647"/>
                  </a:lnTo>
                  <a:lnTo>
                    <a:pt x="2422" y="40745"/>
                  </a:lnTo>
                  <a:lnTo>
                    <a:pt x="2561" y="41862"/>
                  </a:lnTo>
                  <a:lnTo>
                    <a:pt x="2712" y="42939"/>
                  </a:lnTo>
                  <a:lnTo>
                    <a:pt x="2863" y="44016"/>
                  </a:lnTo>
                  <a:lnTo>
                    <a:pt x="3026" y="45093"/>
                  </a:lnTo>
                  <a:lnTo>
                    <a:pt x="3189" y="46150"/>
                  </a:lnTo>
                  <a:lnTo>
                    <a:pt x="3364" y="47186"/>
                  </a:lnTo>
                  <a:lnTo>
                    <a:pt x="3540" y="48223"/>
                  </a:lnTo>
                  <a:lnTo>
                    <a:pt x="3727" y="49239"/>
                  </a:lnTo>
                  <a:lnTo>
                    <a:pt x="3914" y="50234"/>
                  </a:lnTo>
                  <a:lnTo>
                    <a:pt x="4107" y="51230"/>
                  </a:lnTo>
                  <a:lnTo>
                    <a:pt x="4306" y="52206"/>
                  </a:lnTo>
                  <a:lnTo>
                    <a:pt x="4512" y="53181"/>
                  </a:lnTo>
                  <a:lnTo>
                    <a:pt x="4723" y="54136"/>
                  </a:lnTo>
                  <a:lnTo>
                    <a:pt x="4940" y="55071"/>
                  </a:lnTo>
                  <a:lnTo>
                    <a:pt x="5158" y="56006"/>
                  </a:lnTo>
                  <a:lnTo>
                    <a:pt x="5387" y="56920"/>
                  </a:lnTo>
                  <a:lnTo>
                    <a:pt x="5617" y="57814"/>
                  </a:lnTo>
                  <a:lnTo>
                    <a:pt x="5852" y="58708"/>
                  </a:lnTo>
                  <a:lnTo>
                    <a:pt x="6094" y="59582"/>
                  </a:lnTo>
                  <a:lnTo>
                    <a:pt x="6335" y="60436"/>
                  </a:lnTo>
                  <a:lnTo>
                    <a:pt x="6589" y="61289"/>
                  </a:lnTo>
                  <a:lnTo>
                    <a:pt x="6843" y="62122"/>
                  </a:lnTo>
                  <a:lnTo>
                    <a:pt x="7102" y="62935"/>
                  </a:lnTo>
                  <a:lnTo>
                    <a:pt x="7368" y="63728"/>
                  </a:lnTo>
                  <a:lnTo>
                    <a:pt x="7634" y="64520"/>
                  </a:lnTo>
                  <a:lnTo>
                    <a:pt x="7905" y="65292"/>
                  </a:lnTo>
                  <a:lnTo>
                    <a:pt x="8183" y="66044"/>
                  </a:lnTo>
                  <a:lnTo>
                    <a:pt x="8461" y="66776"/>
                  </a:lnTo>
                  <a:lnTo>
                    <a:pt x="8745" y="67507"/>
                  </a:lnTo>
                  <a:lnTo>
                    <a:pt x="9035" y="68198"/>
                  </a:lnTo>
                  <a:lnTo>
                    <a:pt x="9324" y="68889"/>
                  </a:lnTo>
                  <a:lnTo>
                    <a:pt x="9620" y="69580"/>
                  </a:lnTo>
                  <a:lnTo>
                    <a:pt x="9922" y="70230"/>
                  </a:lnTo>
                  <a:lnTo>
                    <a:pt x="10224" y="70860"/>
                  </a:lnTo>
                  <a:lnTo>
                    <a:pt x="10532" y="71490"/>
                  </a:lnTo>
                  <a:lnTo>
                    <a:pt x="10840" y="72100"/>
                  </a:lnTo>
                  <a:lnTo>
                    <a:pt x="11154" y="72689"/>
                  </a:lnTo>
                  <a:lnTo>
                    <a:pt x="11076" y="74721"/>
                  </a:lnTo>
                  <a:lnTo>
                    <a:pt x="10997" y="76774"/>
                  </a:lnTo>
                  <a:lnTo>
                    <a:pt x="10919" y="78806"/>
                  </a:lnTo>
                  <a:lnTo>
                    <a:pt x="10852" y="80838"/>
                  </a:lnTo>
                  <a:lnTo>
                    <a:pt x="10786" y="82890"/>
                  </a:lnTo>
                  <a:lnTo>
                    <a:pt x="10725" y="84943"/>
                  </a:lnTo>
                  <a:lnTo>
                    <a:pt x="10665" y="86975"/>
                  </a:lnTo>
                  <a:lnTo>
                    <a:pt x="10617" y="89027"/>
                  </a:lnTo>
                  <a:lnTo>
                    <a:pt x="10568" y="91080"/>
                  </a:lnTo>
                  <a:lnTo>
                    <a:pt x="10526" y="93132"/>
                  </a:lnTo>
                  <a:lnTo>
                    <a:pt x="10484" y="95184"/>
                  </a:lnTo>
                  <a:lnTo>
                    <a:pt x="10448" y="97237"/>
                  </a:lnTo>
                  <a:lnTo>
                    <a:pt x="10417" y="99289"/>
                  </a:lnTo>
                  <a:lnTo>
                    <a:pt x="10393" y="101342"/>
                  </a:lnTo>
                  <a:lnTo>
                    <a:pt x="10369" y="103394"/>
                  </a:lnTo>
                  <a:lnTo>
                    <a:pt x="10351" y="105447"/>
                  </a:lnTo>
                  <a:lnTo>
                    <a:pt x="10339" y="107499"/>
                  </a:lnTo>
                  <a:lnTo>
                    <a:pt x="10327" y="109551"/>
                  </a:lnTo>
                  <a:lnTo>
                    <a:pt x="10321" y="111604"/>
                  </a:lnTo>
                  <a:lnTo>
                    <a:pt x="10321" y="113656"/>
                  </a:lnTo>
                  <a:lnTo>
                    <a:pt x="10327" y="115709"/>
                  </a:lnTo>
                  <a:lnTo>
                    <a:pt x="10333" y="117781"/>
                  </a:lnTo>
                  <a:lnTo>
                    <a:pt x="10345" y="119834"/>
                  </a:lnTo>
                  <a:lnTo>
                    <a:pt x="10363" y="121886"/>
                  </a:lnTo>
                  <a:lnTo>
                    <a:pt x="10381" y="123939"/>
                  </a:lnTo>
                  <a:lnTo>
                    <a:pt x="10405" y="125991"/>
                  </a:lnTo>
                  <a:lnTo>
                    <a:pt x="10436" y="128043"/>
                  </a:lnTo>
                  <a:lnTo>
                    <a:pt x="10472" y="130096"/>
                  </a:lnTo>
                  <a:lnTo>
                    <a:pt x="10508" y="132128"/>
                  </a:lnTo>
                  <a:lnTo>
                    <a:pt x="10550" y="134180"/>
                  </a:lnTo>
                  <a:lnTo>
                    <a:pt x="10599" y="136233"/>
                  </a:lnTo>
                  <a:lnTo>
                    <a:pt x="10647" y="138285"/>
                  </a:lnTo>
                  <a:lnTo>
                    <a:pt x="10701" y="140317"/>
                  </a:lnTo>
                  <a:lnTo>
                    <a:pt x="10762" y="142370"/>
                  </a:lnTo>
                  <a:lnTo>
                    <a:pt x="10822" y="144402"/>
                  </a:lnTo>
                  <a:lnTo>
                    <a:pt x="10894" y="146454"/>
                  </a:lnTo>
                  <a:lnTo>
                    <a:pt x="10967" y="148486"/>
                  </a:lnTo>
                  <a:lnTo>
                    <a:pt x="11039" y="150518"/>
                  </a:lnTo>
                  <a:lnTo>
                    <a:pt x="11118" y="152551"/>
                  </a:lnTo>
                  <a:lnTo>
                    <a:pt x="11202" y="154583"/>
                  </a:lnTo>
                  <a:lnTo>
                    <a:pt x="11293" y="156615"/>
                  </a:lnTo>
                  <a:lnTo>
                    <a:pt x="11390" y="158647"/>
                  </a:lnTo>
                  <a:lnTo>
                    <a:pt x="11486" y="160679"/>
                  </a:lnTo>
                  <a:lnTo>
                    <a:pt x="11589" y="162691"/>
                  </a:lnTo>
                  <a:lnTo>
                    <a:pt x="11692" y="164703"/>
                  </a:lnTo>
                  <a:lnTo>
                    <a:pt x="11800" y="166735"/>
                  </a:lnTo>
                  <a:lnTo>
                    <a:pt x="11915" y="168746"/>
                  </a:lnTo>
                  <a:lnTo>
                    <a:pt x="12036" y="170758"/>
                  </a:lnTo>
                  <a:lnTo>
                    <a:pt x="12157" y="172750"/>
                  </a:lnTo>
                  <a:lnTo>
                    <a:pt x="12283" y="174761"/>
                  </a:lnTo>
                  <a:lnTo>
                    <a:pt x="12416" y="176753"/>
                  </a:lnTo>
                  <a:lnTo>
                    <a:pt x="12555" y="178765"/>
                  </a:lnTo>
                  <a:lnTo>
                    <a:pt x="12694" y="180756"/>
                  </a:lnTo>
                  <a:lnTo>
                    <a:pt x="12839" y="182748"/>
                  </a:lnTo>
                  <a:lnTo>
                    <a:pt x="12984" y="184719"/>
                  </a:lnTo>
                  <a:lnTo>
                    <a:pt x="13135" y="186710"/>
                  </a:lnTo>
                  <a:lnTo>
                    <a:pt x="13292" y="188681"/>
                  </a:lnTo>
                  <a:lnTo>
                    <a:pt x="13455" y="190652"/>
                  </a:lnTo>
                  <a:lnTo>
                    <a:pt x="13618" y="192624"/>
                  </a:lnTo>
                  <a:lnTo>
                    <a:pt x="13793" y="194595"/>
                  </a:lnTo>
                  <a:lnTo>
                    <a:pt x="13962" y="196546"/>
                  </a:lnTo>
                  <a:lnTo>
                    <a:pt x="14143" y="198496"/>
                  </a:lnTo>
                  <a:lnTo>
                    <a:pt x="14324" y="200447"/>
                  </a:lnTo>
                  <a:lnTo>
                    <a:pt x="14512" y="202398"/>
                  </a:lnTo>
                  <a:lnTo>
                    <a:pt x="14699" y="204349"/>
                  </a:lnTo>
                  <a:lnTo>
                    <a:pt x="14892" y="206279"/>
                  </a:lnTo>
                  <a:lnTo>
                    <a:pt x="15091" y="208210"/>
                  </a:lnTo>
                  <a:lnTo>
                    <a:pt x="15297" y="210140"/>
                  </a:lnTo>
                  <a:lnTo>
                    <a:pt x="15502" y="212050"/>
                  </a:lnTo>
                  <a:lnTo>
                    <a:pt x="15713" y="213961"/>
                  </a:lnTo>
                  <a:lnTo>
                    <a:pt x="15931" y="215871"/>
                  </a:lnTo>
                  <a:lnTo>
                    <a:pt x="16148" y="217781"/>
                  </a:lnTo>
                  <a:lnTo>
                    <a:pt x="16377" y="219671"/>
                  </a:lnTo>
                  <a:lnTo>
                    <a:pt x="16601" y="221561"/>
                  </a:lnTo>
                  <a:lnTo>
                    <a:pt x="16836" y="223450"/>
                  </a:lnTo>
                  <a:lnTo>
                    <a:pt x="17072" y="225340"/>
                  </a:lnTo>
                  <a:lnTo>
                    <a:pt x="17313" y="227210"/>
                  </a:lnTo>
                  <a:lnTo>
                    <a:pt x="17555" y="229079"/>
                  </a:lnTo>
                  <a:lnTo>
                    <a:pt x="17809" y="230929"/>
                  </a:lnTo>
                  <a:lnTo>
                    <a:pt x="18062" y="232778"/>
                  </a:lnTo>
                  <a:lnTo>
                    <a:pt x="18316" y="234627"/>
                  </a:lnTo>
                  <a:lnTo>
                    <a:pt x="18582" y="236476"/>
                  </a:lnTo>
                  <a:lnTo>
                    <a:pt x="18847" y="238305"/>
                  </a:lnTo>
                  <a:lnTo>
                    <a:pt x="19113" y="240134"/>
                  </a:lnTo>
                  <a:lnTo>
                    <a:pt x="19391" y="241943"/>
                  </a:lnTo>
                  <a:lnTo>
                    <a:pt x="19669" y="243771"/>
                  </a:lnTo>
                  <a:lnTo>
                    <a:pt x="19952" y="245560"/>
                  </a:lnTo>
                  <a:lnTo>
                    <a:pt x="20236" y="247368"/>
                  </a:lnTo>
                  <a:lnTo>
                    <a:pt x="20526" y="249157"/>
                  </a:lnTo>
                  <a:lnTo>
                    <a:pt x="20822" y="250924"/>
                  </a:lnTo>
                  <a:lnTo>
                    <a:pt x="21124" y="252713"/>
                  </a:lnTo>
                  <a:lnTo>
                    <a:pt x="21426" y="254481"/>
                  </a:lnTo>
                  <a:lnTo>
                    <a:pt x="21734" y="256228"/>
                  </a:lnTo>
                  <a:lnTo>
                    <a:pt x="22042" y="257976"/>
                  </a:lnTo>
                  <a:lnTo>
                    <a:pt x="22362" y="259723"/>
                  </a:lnTo>
                  <a:lnTo>
                    <a:pt x="22682" y="261451"/>
                  </a:lnTo>
                  <a:lnTo>
                    <a:pt x="23002" y="263178"/>
                  </a:lnTo>
                  <a:lnTo>
                    <a:pt x="23334" y="264885"/>
                  </a:lnTo>
                  <a:lnTo>
                    <a:pt x="23666" y="266592"/>
                  </a:lnTo>
                  <a:lnTo>
                    <a:pt x="23998" y="268299"/>
                  </a:lnTo>
                  <a:lnTo>
                    <a:pt x="24342" y="269986"/>
                  </a:lnTo>
                  <a:lnTo>
                    <a:pt x="24687" y="271672"/>
                  </a:lnTo>
                  <a:lnTo>
                    <a:pt x="25037" y="273339"/>
                  </a:lnTo>
                  <a:lnTo>
                    <a:pt x="25387" y="275005"/>
                  </a:lnTo>
                  <a:lnTo>
                    <a:pt x="25743" y="276651"/>
                  </a:lnTo>
                  <a:lnTo>
                    <a:pt x="26106" y="278297"/>
                  </a:lnTo>
                  <a:lnTo>
                    <a:pt x="26474" y="279923"/>
                  </a:lnTo>
                  <a:lnTo>
                    <a:pt x="26842" y="281548"/>
                  </a:lnTo>
                  <a:lnTo>
                    <a:pt x="27217" y="283174"/>
                  </a:lnTo>
                  <a:lnTo>
                    <a:pt x="27591" y="284779"/>
                  </a:lnTo>
                  <a:lnTo>
                    <a:pt x="27972" y="286364"/>
                  </a:lnTo>
                  <a:lnTo>
                    <a:pt x="28358" y="287949"/>
                  </a:lnTo>
                  <a:lnTo>
                    <a:pt x="28750" y="289534"/>
                  </a:lnTo>
                  <a:lnTo>
                    <a:pt x="29143" y="291079"/>
                  </a:lnTo>
                  <a:lnTo>
                    <a:pt x="29542" y="292643"/>
                  </a:lnTo>
                  <a:lnTo>
                    <a:pt x="29946" y="294188"/>
                  </a:lnTo>
                  <a:lnTo>
                    <a:pt x="30351" y="295712"/>
                  </a:lnTo>
                  <a:lnTo>
                    <a:pt x="30761" y="297236"/>
                  </a:lnTo>
                  <a:lnTo>
                    <a:pt x="31178" y="298740"/>
                  </a:lnTo>
                  <a:lnTo>
                    <a:pt x="31595" y="300243"/>
                  </a:lnTo>
                  <a:lnTo>
                    <a:pt x="32017" y="301727"/>
                  </a:lnTo>
                  <a:lnTo>
                    <a:pt x="32446" y="303210"/>
                  </a:lnTo>
                  <a:lnTo>
                    <a:pt x="32875" y="304673"/>
                  </a:lnTo>
                  <a:lnTo>
                    <a:pt x="33310" y="306137"/>
                  </a:lnTo>
                  <a:lnTo>
                    <a:pt x="33750" y="307579"/>
                  </a:lnTo>
                  <a:lnTo>
                    <a:pt x="34197" y="309002"/>
                  </a:lnTo>
                  <a:lnTo>
                    <a:pt x="34644" y="310424"/>
                  </a:lnTo>
                  <a:lnTo>
                    <a:pt x="35091" y="311826"/>
                  </a:lnTo>
                  <a:lnTo>
                    <a:pt x="29994" y="312375"/>
                  </a:lnTo>
                  <a:lnTo>
                    <a:pt x="24892" y="312964"/>
                  </a:lnTo>
                  <a:lnTo>
                    <a:pt x="19789" y="313594"/>
                  </a:lnTo>
                  <a:lnTo>
                    <a:pt x="17241" y="313940"/>
                  </a:lnTo>
                  <a:lnTo>
                    <a:pt x="14693" y="314285"/>
                  </a:lnTo>
                  <a:lnTo>
                    <a:pt x="14572" y="314285"/>
                  </a:lnTo>
                  <a:lnTo>
                    <a:pt x="14457" y="314326"/>
                  </a:lnTo>
                  <a:lnTo>
                    <a:pt x="14349" y="314387"/>
                  </a:lnTo>
                  <a:lnTo>
                    <a:pt x="14240" y="314489"/>
                  </a:lnTo>
                  <a:lnTo>
                    <a:pt x="14137" y="314590"/>
                  </a:lnTo>
                  <a:lnTo>
                    <a:pt x="14041" y="314712"/>
                  </a:lnTo>
                  <a:lnTo>
                    <a:pt x="13944" y="314854"/>
                  </a:lnTo>
                  <a:lnTo>
                    <a:pt x="13853" y="314997"/>
                  </a:lnTo>
                  <a:lnTo>
                    <a:pt x="13727" y="315017"/>
                  </a:lnTo>
                  <a:lnTo>
                    <a:pt x="13666" y="315037"/>
                  </a:lnTo>
                  <a:lnTo>
                    <a:pt x="13600" y="315078"/>
                  </a:lnTo>
                  <a:lnTo>
                    <a:pt x="13425" y="315261"/>
                  </a:lnTo>
                  <a:lnTo>
                    <a:pt x="13256" y="315444"/>
                  </a:lnTo>
                  <a:lnTo>
                    <a:pt x="13093" y="315626"/>
                  </a:lnTo>
                  <a:lnTo>
                    <a:pt x="12942" y="315850"/>
                  </a:lnTo>
                  <a:lnTo>
                    <a:pt x="12791" y="316053"/>
                  </a:lnTo>
                  <a:lnTo>
                    <a:pt x="12640" y="316277"/>
                  </a:lnTo>
                  <a:lnTo>
                    <a:pt x="12501" y="316521"/>
                  </a:lnTo>
                  <a:lnTo>
                    <a:pt x="12368" y="316744"/>
                  </a:lnTo>
                  <a:lnTo>
                    <a:pt x="12235" y="317008"/>
                  </a:lnTo>
                  <a:lnTo>
                    <a:pt x="12114" y="317252"/>
                  </a:lnTo>
                  <a:lnTo>
                    <a:pt x="11994" y="317537"/>
                  </a:lnTo>
                  <a:lnTo>
                    <a:pt x="11879" y="317801"/>
                  </a:lnTo>
                  <a:lnTo>
                    <a:pt x="11770" y="318085"/>
                  </a:lnTo>
                  <a:lnTo>
                    <a:pt x="11661" y="318390"/>
                  </a:lnTo>
                  <a:lnTo>
                    <a:pt x="11565" y="318675"/>
                  </a:lnTo>
                  <a:lnTo>
                    <a:pt x="11468" y="319000"/>
                  </a:lnTo>
                  <a:lnTo>
                    <a:pt x="11372" y="319305"/>
                  </a:lnTo>
                  <a:lnTo>
                    <a:pt x="11287" y="319630"/>
                  </a:lnTo>
                  <a:lnTo>
                    <a:pt x="11202" y="319955"/>
                  </a:lnTo>
                  <a:lnTo>
                    <a:pt x="11118" y="320300"/>
                  </a:lnTo>
                  <a:lnTo>
                    <a:pt x="11045" y="320646"/>
                  </a:lnTo>
                  <a:lnTo>
                    <a:pt x="10973" y="321012"/>
                  </a:lnTo>
                  <a:lnTo>
                    <a:pt x="10907" y="321357"/>
                  </a:lnTo>
                  <a:lnTo>
                    <a:pt x="10840" y="321743"/>
                  </a:lnTo>
                  <a:lnTo>
                    <a:pt x="10780" y="322109"/>
                  </a:lnTo>
                  <a:lnTo>
                    <a:pt x="10719" y="322495"/>
                  </a:lnTo>
                  <a:lnTo>
                    <a:pt x="10665" y="322881"/>
                  </a:lnTo>
                  <a:lnTo>
                    <a:pt x="10611" y="323287"/>
                  </a:lnTo>
                  <a:lnTo>
                    <a:pt x="10514" y="324080"/>
                  </a:lnTo>
                  <a:lnTo>
                    <a:pt x="10436" y="324933"/>
                  </a:lnTo>
                  <a:lnTo>
                    <a:pt x="10357" y="325787"/>
                  </a:lnTo>
                  <a:lnTo>
                    <a:pt x="10297" y="326681"/>
                  </a:lnTo>
                  <a:lnTo>
                    <a:pt x="10242" y="327596"/>
                  </a:lnTo>
                  <a:lnTo>
                    <a:pt x="10194" y="328510"/>
                  </a:lnTo>
                  <a:lnTo>
                    <a:pt x="10152" y="329465"/>
                  </a:lnTo>
                  <a:lnTo>
                    <a:pt x="10122" y="330440"/>
                  </a:lnTo>
                  <a:lnTo>
                    <a:pt x="10091" y="331436"/>
                  </a:lnTo>
                  <a:lnTo>
                    <a:pt x="10067" y="332452"/>
                  </a:lnTo>
                  <a:lnTo>
                    <a:pt x="10031" y="334525"/>
                  </a:lnTo>
                  <a:lnTo>
                    <a:pt x="10001" y="336659"/>
                  </a:lnTo>
                  <a:lnTo>
                    <a:pt x="9971" y="338853"/>
                  </a:lnTo>
                  <a:lnTo>
                    <a:pt x="9934" y="341109"/>
                  </a:lnTo>
                  <a:lnTo>
                    <a:pt x="9880" y="344340"/>
                  </a:lnTo>
                  <a:lnTo>
                    <a:pt x="9832" y="347551"/>
                  </a:lnTo>
                  <a:lnTo>
                    <a:pt x="9741" y="354013"/>
                  </a:lnTo>
                  <a:lnTo>
                    <a:pt x="9663" y="360475"/>
                  </a:lnTo>
                  <a:lnTo>
                    <a:pt x="9596" y="366937"/>
                  </a:lnTo>
                  <a:lnTo>
                    <a:pt x="9542" y="373399"/>
                  </a:lnTo>
                  <a:lnTo>
                    <a:pt x="9494" y="379861"/>
                  </a:lnTo>
                  <a:lnTo>
                    <a:pt x="9457" y="386323"/>
                  </a:lnTo>
                  <a:lnTo>
                    <a:pt x="9433" y="392785"/>
                  </a:lnTo>
                  <a:lnTo>
                    <a:pt x="9409" y="399247"/>
                  </a:lnTo>
                  <a:lnTo>
                    <a:pt x="9397" y="405730"/>
                  </a:lnTo>
                  <a:lnTo>
                    <a:pt x="9385" y="412192"/>
                  </a:lnTo>
                  <a:lnTo>
                    <a:pt x="9379" y="418654"/>
                  </a:lnTo>
                  <a:lnTo>
                    <a:pt x="9379" y="431598"/>
                  </a:lnTo>
                  <a:lnTo>
                    <a:pt x="9379" y="444522"/>
                  </a:lnTo>
                  <a:lnTo>
                    <a:pt x="9379" y="457873"/>
                  </a:lnTo>
                  <a:lnTo>
                    <a:pt x="9397" y="471245"/>
                  </a:lnTo>
                  <a:lnTo>
                    <a:pt x="9427" y="484595"/>
                  </a:lnTo>
                  <a:lnTo>
                    <a:pt x="9469" y="497967"/>
                  </a:lnTo>
                  <a:lnTo>
                    <a:pt x="9524" y="511318"/>
                  </a:lnTo>
                  <a:lnTo>
                    <a:pt x="9596" y="524668"/>
                  </a:lnTo>
                  <a:lnTo>
                    <a:pt x="9681" y="538019"/>
                  </a:lnTo>
                  <a:lnTo>
                    <a:pt x="9729" y="544705"/>
                  </a:lnTo>
                  <a:lnTo>
                    <a:pt x="9777" y="551391"/>
                  </a:lnTo>
                  <a:lnTo>
                    <a:pt x="9832" y="558056"/>
                  </a:lnTo>
                  <a:lnTo>
                    <a:pt x="9892" y="564741"/>
                  </a:lnTo>
                  <a:lnTo>
                    <a:pt x="9952" y="571407"/>
                  </a:lnTo>
                  <a:lnTo>
                    <a:pt x="10019" y="578092"/>
                  </a:lnTo>
                  <a:lnTo>
                    <a:pt x="10091" y="584758"/>
                  </a:lnTo>
                  <a:lnTo>
                    <a:pt x="10164" y="591423"/>
                  </a:lnTo>
                  <a:lnTo>
                    <a:pt x="10242" y="598109"/>
                  </a:lnTo>
                  <a:lnTo>
                    <a:pt x="10321" y="604774"/>
                  </a:lnTo>
                  <a:lnTo>
                    <a:pt x="10411" y="611459"/>
                  </a:lnTo>
                  <a:lnTo>
                    <a:pt x="10496" y="618125"/>
                  </a:lnTo>
                  <a:lnTo>
                    <a:pt x="10593" y="624790"/>
                  </a:lnTo>
                  <a:lnTo>
                    <a:pt x="10689" y="631455"/>
                  </a:lnTo>
                  <a:lnTo>
                    <a:pt x="10786" y="638141"/>
                  </a:lnTo>
                  <a:lnTo>
                    <a:pt x="10894" y="644806"/>
                  </a:lnTo>
                  <a:lnTo>
                    <a:pt x="11003" y="651471"/>
                  </a:lnTo>
                  <a:lnTo>
                    <a:pt x="11112" y="658137"/>
                  </a:lnTo>
                  <a:lnTo>
                    <a:pt x="11124" y="658645"/>
                  </a:lnTo>
                  <a:lnTo>
                    <a:pt x="11148" y="659132"/>
                  </a:lnTo>
                  <a:lnTo>
                    <a:pt x="11178" y="659620"/>
                  </a:lnTo>
                  <a:lnTo>
                    <a:pt x="11221" y="660067"/>
                  </a:lnTo>
                  <a:lnTo>
                    <a:pt x="11269" y="660494"/>
                  </a:lnTo>
                  <a:lnTo>
                    <a:pt x="11329" y="660880"/>
                  </a:lnTo>
                  <a:lnTo>
                    <a:pt x="11396" y="661266"/>
                  </a:lnTo>
                  <a:lnTo>
                    <a:pt x="11462" y="661632"/>
                  </a:lnTo>
                  <a:lnTo>
                    <a:pt x="11541" y="661957"/>
                  </a:lnTo>
                  <a:lnTo>
                    <a:pt x="11625" y="662262"/>
                  </a:lnTo>
                  <a:lnTo>
                    <a:pt x="11716" y="662546"/>
                  </a:lnTo>
                  <a:lnTo>
                    <a:pt x="11812" y="662811"/>
                  </a:lnTo>
                  <a:lnTo>
                    <a:pt x="11909" y="663054"/>
                  </a:lnTo>
                  <a:lnTo>
                    <a:pt x="12018" y="663278"/>
                  </a:lnTo>
                  <a:lnTo>
                    <a:pt x="12126" y="663481"/>
                  </a:lnTo>
                  <a:lnTo>
                    <a:pt x="12235" y="663644"/>
                  </a:lnTo>
                  <a:lnTo>
                    <a:pt x="12350" y="663806"/>
                  </a:lnTo>
                  <a:lnTo>
                    <a:pt x="12465" y="663928"/>
                  </a:lnTo>
                  <a:lnTo>
                    <a:pt x="12585" y="664030"/>
                  </a:lnTo>
                  <a:lnTo>
                    <a:pt x="12706" y="664111"/>
                  </a:lnTo>
                  <a:lnTo>
                    <a:pt x="12827" y="664172"/>
                  </a:lnTo>
                  <a:lnTo>
                    <a:pt x="12948" y="664213"/>
                  </a:lnTo>
                  <a:lnTo>
                    <a:pt x="13074" y="664233"/>
                  </a:lnTo>
                  <a:lnTo>
                    <a:pt x="13195" y="664213"/>
                  </a:lnTo>
                  <a:lnTo>
                    <a:pt x="13316" y="664192"/>
                  </a:lnTo>
                  <a:lnTo>
                    <a:pt x="13437" y="664131"/>
                  </a:lnTo>
                  <a:lnTo>
                    <a:pt x="13557" y="664050"/>
                  </a:lnTo>
                  <a:lnTo>
                    <a:pt x="13672" y="663949"/>
                  </a:lnTo>
                  <a:lnTo>
                    <a:pt x="13787" y="663827"/>
                  </a:lnTo>
                  <a:lnTo>
                    <a:pt x="13902" y="663684"/>
                  </a:lnTo>
                  <a:lnTo>
                    <a:pt x="14010" y="663522"/>
                  </a:lnTo>
                  <a:lnTo>
                    <a:pt x="14113" y="663319"/>
                  </a:lnTo>
                  <a:lnTo>
                    <a:pt x="14095" y="663664"/>
                  </a:lnTo>
                  <a:lnTo>
                    <a:pt x="14083" y="663989"/>
                  </a:lnTo>
                  <a:lnTo>
                    <a:pt x="14071" y="664335"/>
                  </a:lnTo>
                  <a:lnTo>
                    <a:pt x="14071" y="664660"/>
                  </a:lnTo>
                  <a:lnTo>
                    <a:pt x="14071" y="665005"/>
                  </a:lnTo>
                  <a:lnTo>
                    <a:pt x="14077" y="665330"/>
                  </a:lnTo>
                  <a:lnTo>
                    <a:pt x="14083" y="665655"/>
                  </a:lnTo>
                  <a:lnTo>
                    <a:pt x="14101" y="665981"/>
                  </a:lnTo>
                  <a:lnTo>
                    <a:pt x="14119" y="666306"/>
                  </a:lnTo>
                  <a:lnTo>
                    <a:pt x="14137" y="666631"/>
                  </a:lnTo>
                  <a:lnTo>
                    <a:pt x="14167" y="666936"/>
                  </a:lnTo>
                  <a:lnTo>
                    <a:pt x="14198" y="667241"/>
                  </a:lnTo>
                  <a:lnTo>
                    <a:pt x="14240" y="667545"/>
                  </a:lnTo>
                  <a:lnTo>
                    <a:pt x="14276" y="667830"/>
                  </a:lnTo>
                  <a:lnTo>
                    <a:pt x="14324" y="668114"/>
                  </a:lnTo>
                  <a:lnTo>
                    <a:pt x="14379" y="668378"/>
                  </a:lnTo>
                  <a:lnTo>
                    <a:pt x="14433" y="668643"/>
                  </a:lnTo>
                  <a:lnTo>
                    <a:pt x="14493" y="668887"/>
                  </a:lnTo>
                  <a:lnTo>
                    <a:pt x="14554" y="669130"/>
                  </a:lnTo>
                  <a:lnTo>
                    <a:pt x="14626" y="669354"/>
                  </a:lnTo>
                  <a:lnTo>
                    <a:pt x="14699" y="669557"/>
                  </a:lnTo>
                  <a:lnTo>
                    <a:pt x="14777" y="669760"/>
                  </a:lnTo>
                  <a:lnTo>
                    <a:pt x="14862" y="669923"/>
                  </a:lnTo>
                  <a:lnTo>
                    <a:pt x="14952" y="670085"/>
                  </a:lnTo>
                  <a:lnTo>
                    <a:pt x="15043" y="670228"/>
                  </a:lnTo>
                  <a:lnTo>
                    <a:pt x="15140" y="670350"/>
                  </a:lnTo>
                  <a:lnTo>
                    <a:pt x="15242" y="670472"/>
                  </a:lnTo>
                  <a:lnTo>
                    <a:pt x="15351" y="670553"/>
                  </a:lnTo>
                  <a:lnTo>
                    <a:pt x="15466" y="670614"/>
                  </a:lnTo>
                  <a:lnTo>
                    <a:pt x="15580" y="670654"/>
                  </a:lnTo>
                  <a:lnTo>
                    <a:pt x="15701" y="670675"/>
                  </a:lnTo>
                  <a:lnTo>
                    <a:pt x="15828" y="670675"/>
                  </a:lnTo>
                  <a:lnTo>
                    <a:pt x="35973" y="668297"/>
                  </a:lnTo>
                  <a:lnTo>
                    <a:pt x="36087" y="686891"/>
                  </a:lnTo>
                  <a:lnTo>
                    <a:pt x="36202" y="705464"/>
                  </a:lnTo>
                  <a:lnTo>
                    <a:pt x="36438" y="742652"/>
                  </a:lnTo>
                  <a:lnTo>
                    <a:pt x="36558" y="761245"/>
                  </a:lnTo>
                  <a:lnTo>
                    <a:pt x="36685" y="779839"/>
                  </a:lnTo>
                  <a:lnTo>
                    <a:pt x="36824" y="798433"/>
                  </a:lnTo>
                  <a:lnTo>
                    <a:pt x="36903" y="807719"/>
                  </a:lnTo>
                  <a:lnTo>
                    <a:pt x="36981" y="817006"/>
                  </a:lnTo>
                  <a:lnTo>
                    <a:pt x="37005" y="820420"/>
                  </a:lnTo>
                  <a:lnTo>
                    <a:pt x="37035" y="823875"/>
                  </a:lnTo>
                  <a:lnTo>
                    <a:pt x="37072" y="827329"/>
                  </a:lnTo>
                  <a:lnTo>
                    <a:pt x="37108" y="830784"/>
                  </a:lnTo>
                  <a:lnTo>
                    <a:pt x="35973" y="830682"/>
                  </a:lnTo>
                  <a:lnTo>
                    <a:pt x="34837" y="830601"/>
                  </a:lnTo>
                  <a:lnTo>
                    <a:pt x="32561" y="830438"/>
                  </a:lnTo>
                  <a:lnTo>
                    <a:pt x="30284" y="830276"/>
                  </a:lnTo>
                  <a:lnTo>
                    <a:pt x="29143" y="830174"/>
                  </a:lnTo>
                  <a:lnTo>
                    <a:pt x="28002" y="830052"/>
                  </a:lnTo>
                  <a:lnTo>
                    <a:pt x="26552" y="829910"/>
                  </a:lnTo>
                  <a:lnTo>
                    <a:pt x="25091" y="829727"/>
                  </a:lnTo>
                  <a:lnTo>
                    <a:pt x="24366" y="829626"/>
                  </a:lnTo>
                  <a:lnTo>
                    <a:pt x="23636" y="829504"/>
                  </a:lnTo>
                  <a:lnTo>
                    <a:pt x="22905" y="829361"/>
                  </a:lnTo>
                  <a:lnTo>
                    <a:pt x="22168" y="829199"/>
                  </a:lnTo>
                  <a:lnTo>
                    <a:pt x="22042" y="829158"/>
                  </a:lnTo>
                  <a:lnTo>
                    <a:pt x="21909" y="829117"/>
                  </a:lnTo>
                  <a:lnTo>
                    <a:pt x="21631" y="828996"/>
                  </a:lnTo>
                  <a:lnTo>
                    <a:pt x="21057" y="828691"/>
                  </a:lnTo>
                  <a:lnTo>
                    <a:pt x="20768" y="828569"/>
                  </a:lnTo>
                  <a:lnTo>
                    <a:pt x="20484" y="828467"/>
                  </a:lnTo>
                  <a:lnTo>
                    <a:pt x="20345" y="828447"/>
                  </a:lnTo>
                  <a:lnTo>
                    <a:pt x="20206" y="828427"/>
                  </a:lnTo>
                  <a:lnTo>
                    <a:pt x="20073" y="828447"/>
                  </a:lnTo>
                  <a:lnTo>
                    <a:pt x="19940" y="828467"/>
                  </a:lnTo>
                  <a:lnTo>
                    <a:pt x="19832" y="828508"/>
                  </a:lnTo>
                  <a:lnTo>
                    <a:pt x="19638" y="828508"/>
                  </a:lnTo>
                  <a:lnTo>
                    <a:pt x="19548" y="828467"/>
                  </a:lnTo>
                  <a:lnTo>
                    <a:pt x="19469" y="828427"/>
                  </a:lnTo>
                  <a:lnTo>
                    <a:pt x="19391" y="828386"/>
                  </a:lnTo>
                  <a:lnTo>
                    <a:pt x="19324" y="828325"/>
                  </a:lnTo>
                  <a:lnTo>
                    <a:pt x="19264" y="828244"/>
                  </a:lnTo>
                  <a:lnTo>
                    <a:pt x="19155" y="828101"/>
                  </a:lnTo>
                  <a:lnTo>
                    <a:pt x="19071" y="827939"/>
                  </a:lnTo>
                  <a:lnTo>
                    <a:pt x="19010" y="827797"/>
                  </a:lnTo>
                  <a:lnTo>
                    <a:pt x="18968" y="827695"/>
                  </a:lnTo>
                  <a:lnTo>
                    <a:pt x="18950" y="827634"/>
                  </a:lnTo>
                  <a:lnTo>
                    <a:pt x="18944" y="827614"/>
                  </a:lnTo>
                  <a:lnTo>
                    <a:pt x="18944" y="827634"/>
                  </a:lnTo>
                  <a:lnTo>
                    <a:pt x="18986" y="827898"/>
                  </a:lnTo>
                  <a:lnTo>
                    <a:pt x="19028" y="828203"/>
                  </a:lnTo>
                  <a:lnTo>
                    <a:pt x="19089" y="828630"/>
                  </a:lnTo>
                  <a:lnTo>
                    <a:pt x="19155" y="829219"/>
                  </a:lnTo>
                  <a:lnTo>
                    <a:pt x="19234" y="829991"/>
                  </a:lnTo>
                  <a:lnTo>
                    <a:pt x="19204" y="829707"/>
                  </a:lnTo>
                  <a:lnTo>
                    <a:pt x="19173" y="829422"/>
                  </a:lnTo>
                  <a:lnTo>
                    <a:pt x="19131" y="829178"/>
                  </a:lnTo>
                  <a:lnTo>
                    <a:pt x="19095" y="828935"/>
                  </a:lnTo>
                  <a:lnTo>
                    <a:pt x="19047" y="828711"/>
                  </a:lnTo>
                  <a:lnTo>
                    <a:pt x="19004" y="828488"/>
                  </a:lnTo>
                  <a:lnTo>
                    <a:pt x="18950" y="828305"/>
                  </a:lnTo>
                  <a:lnTo>
                    <a:pt x="18902" y="828122"/>
                  </a:lnTo>
                  <a:lnTo>
                    <a:pt x="18847" y="827939"/>
                  </a:lnTo>
                  <a:lnTo>
                    <a:pt x="18787" y="827797"/>
                  </a:lnTo>
                  <a:lnTo>
                    <a:pt x="18733" y="827634"/>
                  </a:lnTo>
                  <a:lnTo>
                    <a:pt x="18672" y="827512"/>
                  </a:lnTo>
                  <a:lnTo>
                    <a:pt x="18545" y="827289"/>
                  </a:lnTo>
                  <a:lnTo>
                    <a:pt x="18419" y="827106"/>
                  </a:lnTo>
                  <a:lnTo>
                    <a:pt x="18370" y="823102"/>
                  </a:lnTo>
                  <a:lnTo>
                    <a:pt x="18316" y="819099"/>
                  </a:lnTo>
                  <a:lnTo>
                    <a:pt x="18255" y="815096"/>
                  </a:lnTo>
                  <a:lnTo>
                    <a:pt x="18189" y="811093"/>
                  </a:lnTo>
                  <a:lnTo>
                    <a:pt x="18117" y="807110"/>
                  </a:lnTo>
                  <a:lnTo>
                    <a:pt x="18038" y="803127"/>
                  </a:lnTo>
                  <a:lnTo>
                    <a:pt x="17954" y="799124"/>
                  </a:lnTo>
                  <a:lnTo>
                    <a:pt x="17863" y="795161"/>
                  </a:lnTo>
                  <a:lnTo>
                    <a:pt x="17845" y="794755"/>
                  </a:lnTo>
                  <a:lnTo>
                    <a:pt x="17821" y="794389"/>
                  </a:lnTo>
                  <a:lnTo>
                    <a:pt x="17791" y="794043"/>
                  </a:lnTo>
                  <a:lnTo>
                    <a:pt x="17748" y="793739"/>
                  </a:lnTo>
                  <a:lnTo>
                    <a:pt x="17700" y="793434"/>
                  </a:lnTo>
                  <a:lnTo>
                    <a:pt x="17646" y="793170"/>
                  </a:lnTo>
                  <a:lnTo>
                    <a:pt x="17579" y="792946"/>
                  </a:lnTo>
                  <a:lnTo>
                    <a:pt x="17519" y="792723"/>
                  </a:lnTo>
                  <a:lnTo>
                    <a:pt x="17446" y="792540"/>
                  </a:lnTo>
                  <a:lnTo>
                    <a:pt x="17368" y="792357"/>
                  </a:lnTo>
                  <a:lnTo>
                    <a:pt x="17289" y="792235"/>
                  </a:lnTo>
                  <a:lnTo>
                    <a:pt x="17211" y="792113"/>
                  </a:lnTo>
                  <a:lnTo>
                    <a:pt x="17126" y="792032"/>
                  </a:lnTo>
                  <a:lnTo>
                    <a:pt x="17042" y="791971"/>
                  </a:lnTo>
                  <a:lnTo>
                    <a:pt x="16957" y="791930"/>
                  </a:lnTo>
                  <a:lnTo>
                    <a:pt x="16867" y="791910"/>
                  </a:lnTo>
                  <a:lnTo>
                    <a:pt x="16782" y="791930"/>
                  </a:lnTo>
                  <a:lnTo>
                    <a:pt x="16691" y="791971"/>
                  </a:lnTo>
                  <a:lnTo>
                    <a:pt x="16607" y="792032"/>
                  </a:lnTo>
                  <a:lnTo>
                    <a:pt x="16522" y="792113"/>
                  </a:lnTo>
                  <a:lnTo>
                    <a:pt x="16444" y="792235"/>
                  </a:lnTo>
                  <a:lnTo>
                    <a:pt x="16365" y="792357"/>
                  </a:lnTo>
                  <a:lnTo>
                    <a:pt x="16287" y="792540"/>
                  </a:lnTo>
                  <a:lnTo>
                    <a:pt x="16220" y="792723"/>
                  </a:lnTo>
                  <a:lnTo>
                    <a:pt x="16154" y="792946"/>
                  </a:lnTo>
                  <a:lnTo>
                    <a:pt x="16094" y="793170"/>
                  </a:lnTo>
                  <a:lnTo>
                    <a:pt x="16039" y="793434"/>
                  </a:lnTo>
                  <a:lnTo>
                    <a:pt x="15985" y="793739"/>
                  </a:lnTo>
                  <a:lnTo>
                    <a:pt x="15949" y="794043"/>
                  </a:lnTo>
                  <a:lnTo>
                    <a:pt x="15913" y="794389"/>
                  </a:lnTo>
                  <a:lnTo>
                    <a:pt x="15888" y="794755"/>
                  </a:lnTo>
                  <a:lnTo>
                    <a:pt x="15870" y="795161"/>
                  </a:lnTo>
                  <a:lnTo>
                    <a:pt x="15852" y="796055"/>
                  </a:lnTo>
                  <a:lnTo>
                    <a:pt x="15828" y="796949"/>
                  </a:lnTo>
                  <a:lnTo>
                    <a:pt x="15804" y="797843"/>
                  </a:lnTo>
                  <a:lnTo>
                    <a:pt x="15786" y="798758"/>
                  </a:lnTo>
                  <a:lnTo>
                    <a:pt x="15780" y="798941"/>
                  </a:lnTo>
                  <a:lnTo>
                    <a:pt x="15774" y="799124"/>
                  </a:lnTo>
                  <a:lnTo>
                    <a:pt x="15768" y="799307"/>
                  </a:lnTo>
                  <a:lnTo>
                    <a:pt x="15762" y="799489"/>
                  </a:lnTo>
                  <a:lnTo>
                    <a:pt x="15683" y="803086"/>
                  </a:lnTo>
                  <a:lnTo>
                    <a:pt x="15611" y="806683"/>
                  </a:lnTo>
                  <a:lnTo>
                    <a:pt x="15538" y="810280"/>
                  </a:lnTo>
                  <a:lnTo>
                    <a:pt x="15478" y="813877"/>
                  </a:lnTo>
                  <a:lnTo>
                    <a:pt x="15423" y="817494"/>
                  </a:lnTo>
                  <a:lnTo>
                    <a:pt x="15375" y="821091"/>
                  </a:lnTo>
                  <a:lnTo>
                    <a:pt x="15327" y="824708"/>
                  </a:lnTo>
                  <a:lnTo>
                    <a:pt x="15291" y="828305"/>
                  </a:lnTo>
                  <a:lnTo>
                    <a:pt x="15254" y="831922"/>
                  </a:lnTo>
                  <a:lnTo>
                    <a:pt x="15224" y="835539"/>
                  </a:lnTo>
                  <a:lnTo>
                    <a:pt x="15200" y="839156"/>
                  </a:lnTo>
                  <a:lnTo>
                    <a:pt x="15176" y="842773"/>
                  </a:lnTo>
                  <a:lnTo>
                    <a:pt x="15140" y="850007"/>
                  </a:lnTo>
                  <a:lnTo>
                    <a:pt x="15121" y="857242"/>
                  </a:lnTo>
                  <a:lnTo>
                    <a:pt x="15037" y="857404"/>
                  </a:lnTo>
                  <a:lnTo>
                    <a:pt x="14958" y="857607"/>
                  </a:lnTo>
                  <a:lnTo>
                    <a:pt x="14880" y="857811"/>
                  </a:lnTo>
                  <a:lnTo>
                    <a:pt x="14814" y="858034"/>
                  </a:lnTo>
                  <a:lnTo>
                    <a:pt x="14747" y="858278"/>
                  </a:lnTo>
                  <a:lnTo>
                    <a:pt x="14687" y="858522"/>
                  </a:lnTo>
                  <a:lnTo>
                    <a:pt x="14632" y="858786"/>
                  </a:lnTo>
                  <a:lnTo>
                    <a:pt x="14584" y="859071"/>
                  </a:lnTo>
                  <a:lnTo>
                    <a:pt x="14542" y="859355"/>
                  </a:lnTo>
                  <a:lnTo>
                    <a:pt x="14500" y="859660"/>
                  </a:lnTo>
                  <a:lnTo>
                    <a:pt x="14469" y="859965"/>
                  </a:lnTo>
                  <a:lnTo>
                    <a:pt x="14439" y="860290"/>
                  </a:lnTo>
                  <a:lnTo>
                    <a:pt x="14415" y="860615"/>
                  </a:lnTo>
                  <a:lnTo>
                    <a:pt x="14397" y="860940"/>
                  </a:lnTo>
                  <a:lnTo>
                    <a:pt x="14385" y="861265"/>
                  </a:lnTo>
                  <a:lnTo>
                    <a:pt x="14379" y="861590"/>
                  </a:lnTo>
                  <a:lnTo>
                    <a:pt x="14379" y="861916"/>
                  </a:lnTo>
                  <a:lnTo>
                    <a:pt x="14385" y="862241"/>
                  </a:lnTo>
                  <a:lnTo>
                    <a:pt x="14397" y="862545"/>
                  </a:lnTo>
                  <a:lnTo>
                    <a:pt x="14415" y="862871"/>
                  </a:lnTo>
                  <a:lnTo>
                    <a:pt x="14439" y="863175"/>
                  </a:lnTo>
                  <a:lnTo>
                    <a:pt x="14469" y="863480"/>
                  </a:lnTo>
                  <a:lnTo>
                    <a:pt x="14506" y="863765"/>
                  </a:lnTo>
                  <a:lnTo>
                    <a:pt x="14548" y="864049"/>
                  </a:lnTo>
                  <a:lnTo>
                    <a:pt x="14596" y="864313"/>
                  </a:lnTo>
                  <a:lnTo>
                    <a:pt x="14650" y="864578"/>
                  </a:lnTo>
                  <a:lnTo>
                    <a:pt x="14711" y="864821"/>
                  </a:lnTo>
                  <a:lnTo>
                    <a:pt x="14783" y="865045"/>
                  </a:lnTo>
                  <a:lnTo>
                    <a:pt x="14856" y="865248"/>
                  </a:lnTo>
                  <a:lnTo>
                    <a:pt x="14940" y="865451"/>
                  </a:lnTo>
                  <a:lnTo>
                    <a:pt x="15025" y="865614"/>
                  </a:lnTo>
                  <a:lnTo>
                    <a:pt x="15121" y="865756"/>
                  </a:lnTo>
                  <a:lnTo>
                    <a:pt x="15128" y="874250"/>
                  </a:lnTo>
                  <a:lnTo>
                    <a:pt x="15140" y="882745"/>
                  </a:lnTo>
                  <a:lnTo>
                    <a:pt x="15158" y="891239"/>
                  </a:lnTo>
                  <a:lnTo>
                    <a:pt x="15182" y="899733"/>
                  </a:lnTo>
                  <a:lnTo>
                    <a:pt x="15182" y="899733"/>
                  </a:lnTo>
                  <a:lnTo>
                    <a:pt x="14493" y="899286"/>
                  </a:lnTo>
                  <a:lnTo>
                    <a:pt x="13799" y="898879"/>
                  </a:lnTo>
                  <a:lnTo>
                    <a:pt x="13105" y="898534"/>
                  </a:lnTo>
                  <a:lnTo>
                    <a:pt x="12410" y="898209"/>
                  </a:lnTo>
                  <a:lnTo>
                    <a:pt x="11716" y="897924"/>
                  </a:lnTo>
                  <a:lnTo>
                    <a:pt x="11015" y="897701"/>
                  </a:lnTo>
                  <a:lnTo>
                    <a:pt x="10315" y="897518"/>
                  </a:lnTo>
                  <a:lnTo>
                    <a:pt x="9620" y="897376"/>
                  </a:lnTo>
                  <a:lnTo>
                    <a:pt x="8920" y="897294"/>
                  </a:lnTo>
                  <a:lnTo>
                    <a:pt x="8570" y="897254"/>
                  </a:lnTo>
                  <a:lnTo>
                    <a:pt x="7519" y="897254"/>
                  </a:lnTo>
                  <a:lnTo>
                    <a:pt x="7169" y="897274"/>
                  </a:lnTo>
                  <a:lnTo>
                    <a:pt x="6818" y="897315"/>
                  </a:lnTo>
                  <a:lnTo>
                    <a:pt x="6468" y="897355"/>
                  </a:lnTo>
                  <a:lnTo>
                    <a:pt x="6118" y="897416"/>
                  </a:lnTo>
                  <a:lnTo>
                    <a:pt x="5768" y="897498"/>
                  </a:lnTo>
                  <a:lnTo>
                    <a:pt x="5418" y="897579"/>
                  </a:lnTo>
                  <a:lnTo>
                    <a:pt x="5067" y="897680"/>
                  </a:lnTo>
                  <a:lnTo>
                    <a:pt x="4717" y="897802"/>
                  </a:lnTo>
                  <a:lnTo>
                    <a:pt x="4367" y="897924"/>
                  </a:lnTo>
                  <a:lnTo>
                    <a:pt x="4023" y="898067"/>
                  </a:lnTo>
                  <a:lnTo>
                    <a:pt x="3884" y="898188"/>
                  </a:lnTo>
                  <a:lnTo>
                    <a:pt x="3757" y="898331"/>
                  </a:lnTo>
                  <a:lnTo>
                    <a:pt x="3503" y="898636"/>
                  </a:lnTo>
                  <a:lnTo>
                    <a:pt x="3672" y="886809"/>
                  </a:lnTo>
                  <a:lnTo>
                    <a:pt x="3835" y="874982"/>
                  </a:lnTo>
                  <a:lnTo>
                    <a:pt x="3986" y="863135"/>
                  </a:lnTo>
                  <a:lnTo>
                    <a:pt x="4131" y="851288"/>
                  </a:lnTo>
                  <a:lnTo>
                    <a:pt x="4198" y="845354"/>
                  </a:lnTo>
                  <a:lnTo>
                    <a:pt x="4264" y="839441"/>
                  </a:lnTo>
                  <a:lnTo>
                    <a:pt x="4319" y="833507"/>
                  </a:lnTo>
                  <a:lnTo>
                    <a:pt x="4373" y="827573"/>
                  </a:lnTo>
                  <a:lnTo>
                    <a:pt x="4421" y="821660"/>
                  </a:lnTo>
                  <a:lnTo>
                    <a:pt x="4463" y="815726"/>
                  </a:lnTo>
                  <a:lnTo>
                    <a:pt x="4506" y="809813"/>
                  </a:lnTo>
                  <a:lnTo>
                    <a:pt x="4536" y="803879"/>
                  </a:lnTo>
                  <a:lnTo>
                    <a:pt x="5242" y="803879"/>
                  </a:lnTo>
                  <a:lnTo>
                    <a:pt x="5949" y="803858"/>
                  </a:lnTo>
                  <a:lnTo>
                    <a:pt x="7362" y="803777"/>
                  </a:lnTo>
                  <a:lnTo>
                    <a:pt x="8775" y="803676"/>
                  </a:lnTo>
                  <a:lnTo>
                    <a:pt x="10194" y="803513"/>
                  </a:lnTo>
                  <a:lnTo>
                    <a:pt x="10828" y="803493"/>
                  </a:lnTo>
                  <a:lnTo>
                    <a:pt x="11462" y="803452"/>
                  </a:lnTo>
                  <a:lnTo>
                    <a:pt x="11776" y="803432"/>
                  </a:lnTo>
                  <a:lnTo>
                    <a:pt x="12096" y="803391"/>
                  </a:lnTo>
                  <a:lnTo>
                    <a:pt x="12410" y="803350"/>
                  </a:lnTo>
                  <a:lnTo>
                    <a:pt x="12718" y="803269"/>
                  </a:lnTo>
                  <a:lnTo>
                    <a:pt x="13032" y="803147"/>
                  </a:lnTo>
                  <a:lnTo>
                    <a:pt x="13340" y="802985"/>
                  </a:lnTo>
                  <a:lnTo>
                    <a:pt x="13642" y="802802"/>
                  </a:lnTo>
                  <a:lnTo>
                    <a:pt x="13793" y="802680"/>
                  </a:lnTo>
                  <a:lnTo>
                    <a:pt x="13944" y="802558"/>
                  </a:lnTo>
                  <a:lnTo>
                    <a:pt x="14095" y="802416"/>
                  </a:lnTo>
                  <a:lnTo>
                    <a:pt x="14246" y="802253"/>
                  </a:lnTo>
                  <a:lnTo>
                    <a:pt x="14397" y="802091"/>
                  </a:lnTo>
                  <a:lnTo>
                    <a:pt x="14542" y="801908"/>
                  </a:lnTo>
                  <a:lnTo>
                    <a:pt x="14687" y="801704"/>
                  </a:lnTo>
                  <a:lnTo>
                    <a:pt x="14832" y="801481"/>
                  </a:lnTo>
                  <a:lnTo>
                    <a:pt x="14977" y="801257"/>
                  </a:lnTo>
                  <a:lnTo>
                    <a:pt x="15121" y="800993"/>
                  </a:lnTo>
                  <a:lnTo>
                    <a:pt x="15188" y="800871"/>
                  </a:lnTo>
                  <a:lnTo>
                    <a:pt x="15254" y="800709"/>
                  </a:lnTo>
                  <a:lnTo>
                    <a:pt x="15309" y="800546"/>
                  </a:lnTo>
                  <a:lnTo>
                    <a:pt x="15357" y="800343"/>
                  </a:lnTo>
                  <a:lnTo>
                    <a:pt x="15399" y="800119"/>
                  </a:lnTo>
                  <a:lnTo>
                    <a:pt x="15435" y="799896"/>
                  </a:lnTo>
                  <a:lnTo>
                    <a:pt x="15466" y="799652"/>
                  </a:lnTo>
                  <a:lnTo>
                    <a:pt x="15484" y="799408"/>
                  </a:lnTo>
                  <a:lnTo>
                    <a:pt x="15496" y="799205"/>
                  </a:lnTo>
                  <a:lnTo>
                    <a:pt x="15502" y="799022"/>
                  </a:lnTo>
                  <a:lnTo>
                    <a:pt x="15508" y="798697"/>
                  </a:lnTo>
                  <a:lnTo>
                    <a:pt x="15502" y="798372"/>
                  </a:lnTo>
                  <a:lnTo>
                    <a:pt x="15484" y="798047"/>
                  </a:lnTo>
                  <a:lnTo>
                    <a:pt x="15454" y="797742"/>
                  </a:lnTo>
                  <a:lnTo>
                    <a:pt x="15411" y="797437"/>
                  </a:lnTo>
                  <a:lnTo>
                    <a:pt x="15357" y="797153"/>
                  </a:lnTo>
                  <a:lnTo>
                    <a:pt x="15291" y="796888"/>
                  </a:lnTo>
                  <a:lnTo>
                    <a:pt x="15212" y="796665"/>
                  </a:lnTo>
                  <a:lnTo>
                    <a:pt x="15170" y="796543"/>
                  </a:lnTo>
                  <a:lnTo>
                    <a:pt x="15121" y="796462"/>
                  </a:lnTo>
                  <a:lnTo>
                    <a:pt x="14977" y="796197"/>
                  </a:lnTo>
                  <a:lnTo>
                    <a:pt x="14832" y="795954"/>
                  </a:lnTo>
                  <a:lnTo>
                    <a:pt x="14687" y="795750"/>
                  </a:lnTo>
                  <a:lnTo>
                    <a:pt x="14542" y="795547"/>
                  </a:lnTo>
                  <a:lnTo>
                    <a:pt x="14397" y="795364"/>
                  </a:lnTo>
                  <a:lnTo>
                    <a:pt x="14246" y="795181"/>
                  </a:lnTo>
                  <a:lnTo>
                    <a:pt x="14095" y="795039"/>
                  </a:lnTo>
                  <a:lnTo>
                    <a:pt x="13944" y="794897"/>
                  </a:lnTo>
                  <a:lnTo>
                    <a:pt x="13793" y="794775"/>
                  </a:lnTo>
                  <a:lnTo>
                    <a:pt x="13642" y="794653"/>
                  </a:lnTo>
                  <a:lnTo>
                    <a:pt x="13340" y="794450"/>
                  </a:lnTo>
                  <a:lnTo>
                    <a:pt x="13032" y="794308"/>
                  </a:lnTo>
                  <a:lnTo>
                    <a:pt x="12718" y="794186"/>
                  </a:lnTo>
                  <a:lnTo>
                    <a:pt x="12410" y="794104"/>
                  </a:lnTo>
                  <a:lnTo>
                    <a:pt x="12096" y="794043"/>
                  </a:lnTo>
                  <a:lnTo>
                    <a:pt x="11776" y="794003"/>
                  </a:lnTo>
                  <a:lnTo>
                    <a:pt x="11462" y="793982"/>
                  </a:lnTo>
                  <a:lnTo>
                    <a:pt x="10828" y="793962"/>
                  </a:lnTo>
                  <a:lnTo>
                    <a:pt x="10194" y="793922"/>
                  </a:lnTo>
                  <a:lnTo>
                    <a:pt x="8648" y="793779"/>
                  </a:lnTo>
                  <a:lnTo>
                    <a:pt x="7108" y="793637"/>
                  </a:lnTo>
                  <a:lnTo>
                    <a:pt x="6335" y="793596"/>
                  </a:lnTo>
                  <a:lnTo>
                    <a:pt x="5562" y="793556"/>
                  </a:lnTo>
                  <a:lnTo>
                    <a:pt x="4790" y="793556"/>
                  </a:lnTo>
                  <a:lnTo>
                    <a:pt x="4023" y="793576"/>
                  </a:lnTo>
                  <a:lnTo>
                    <a:pt x="3908" y="793576"/>
                  </a:lnTo>
                  <a:lnTo>
                    <a:pt x="3805" y="793617"/>
                  </a:lnTo>
                  <a:lnTo>
                    <a:pt x="3703" y="793657"/>
                  </a:lnTo>
                  <a:lnTo>
                    <a:pt x="3606" y="793739"/>
                  </a:lnTo>
                  <a:lnTo>
                    <a:pt x="3515" y="793820"/>
                  </a:lnTo>
                  <a:lnTo>
                    <a:pt x="3431" y="793942"/>
                  </a:lnTo>
                  <a:lnTo>
                    <a:pt x="3346" y="794064"/>
                  </a:lnTo>
                  <a:lnTo>
                    <a:pt x="3268" y="794206"/>
                  </a:lnTo>
                  <a:lnTo>
                    <a:pt x="3195" y="794348"/>
                  </a:lnTo>
                  <a:lnTo>
                    <a:pt x="3123" y="794531"/>
                  </a:lnTo>
                  <a:lnTo>
                    <a:pt x="3056" y="794714"/>
                  </a:lnTo>
                  <a:lnTo>
                    <a:pt x="2996" y="794917"/>
                  </a:lnTo>
                  <a:lnTo>
                    <a:pt x="2936" y="795120"/>
                  </a:lnTo>
                  <a:lnTo>
                    <a:pt x="2881" y="795344"/>
                  </a:lnTo>
                  <a:lnTo>
                    <a:pt x="2827" y="795568"/>
                  </a:lnTo>
                  <a:lnTo>
                    <a:pt x="2779" y="795811"/>
                  </a:lnTo>
                  <a:lnTo>
                    <a:pt x="2724" y="795974"/>
                  </a:lnTo>
                  <a:lnTo>
                    <a:pt x="2670" y="796137"/>
                  </a:lnTo>
                  <a:lnTo>
                    <a:pt x="2622" y="796340"/>
                  </a:lnTo>
                  <a:lnTo>
                    <a:pt x="2573" y="796543"/>
                  </a:lnTo>
                  <a:lnTo>
                    <a:pt x="2537" y="796766"/>
                  </a:lnTo>
                  <a:lnTo>
                    <a:pt x="2501" y="797031"/>
                  </a:lnTo>
                  <a:lnTo>
                    <a:pt x="2477" y="797295"/>
                  </a:lnTo>
                  <a:lnTo>
                    <a:pt x="2453" y="797600"/>
                  </a:lnTo>
                  <a:lnTo>
                    <a:pt x="2259" y="800831"/>
                  </a:lnTo>
                  <a:lnTo>
                    <a:pt x="2072" y="804062"/>
                  </a:lnTo>
                  <a:lnTo>
                    <a:pt x="1891" y="807293"/>
                  </a:lnTo>
                  <a:lnTo>
                    <a:pt x="1722" y="810544"/>
                  </a:lnTo>
                  <a:lnTo>
                    <a:pt x="1559" y="813816"/>
                  </a:lnTo>
                  <a:lnTo>
                    <a:pt x="1402" y="817087"/>
                  </a:lnTo>
                  <a:lnTo>
                    <a:pt x="1257" y="820359"/>
                  </a:lnTo>
                  <a:lnTo>
                    <a:pt x="1118" y="823651"/>
                  </a:lnTo>
                  <a:lnTo>
                    <a:pt x="985" y="826963"/>
                  </a:lnTo>
                  <a:lnTo>
                    <a:pt x="864" y="830255"/>
                  </a:lnTo>
                  <a:lnTo>
                    <a:pt x="756" y="833568"/>
                  </a:lnTo>
                  <a:lnTo>
                    <a:pt x="647" y="836880"/>
                  </a:lnTo>
                  <a:lnTo>
                    <a:pt x="550" y="840213"/>
                  </a:lnTo>
                  <a:lnTo>
                    <a:pt x="460" y="843545"/>
                  </a:lnTo>
                  <a:lnTo>
                    <a:pt x="381" y="846858"/>
                  </a:lnTo>
                  <a:lnTo>
                    <a:pt x="309" y="850190"/>
                  </a:lnTo>
                  <a:lnTo>
                    <a:pt x="242" y="853523"/>
                  </a:lnTo>
                  <a:lnTo>
                    <a:pt x="182" y="856876"/>
                  </a:lnTo>
                  <a:lnTo>
                    <a:pt x="134" y="860209"/>
                  </a:lnTo>
                  <a:lnTo>
                    <a:pt x="92" y="863541"/>
                  </a:lnTo>
                  <a:lnTo>
                    <a:pt x="61" y="866874"/>
                  </a:lnTo>
                  <a:lnTo>
                    <a:pt x="31" y="870207"/>
                  </a:lnTo>
                  <a:lnTo>
                    <a:pt x="13" y="873539"/>
                  </a:lnTo>
                  <a:lnTo>
                    <a:pt x="1" y="876872"/>
                  </a:lnTo>
                  <a:lnTo>
                    <a:pt x="1" y="880204"/>
                  </a:lnTo>
                  <a:lnTo>
                    <a:pt x="1" y="883517"/>
                  </a:lnTo>
                  <a:lnTo>
                    <a:pt x="13" y="886829"/>
                  </a:lnTo>
                  <a:lnTo>
                    <a:pt x="31" y="890141"/>
                  </a:lnTo>
                  <a:lnTo>
                    <a:pt x="61" y="893454"/>
                  </a:lnTo>
                  <a:lnTo>
                    <a:pt x="92" y="896746"/>
                  </a:lnTo>
                  <a:lnTo>
                    <a:pt x="134" y="900038"/>
                  </a:lnTo>
                  <a:lnTo>
                    <a:pt x="182" y="903330"/>
                  </a:lnTo>
                  <a:lnTo>
                    <a:pt x="194" y="903797"/>
                  </a:lnTo>
                  <a:lnTo>
                    <a:pt x="212" y="904244"/>
                  </a:lnTo>
                  <a:lnTo>
                    <a:pt x="242" y="904671"/>
                  </a:lnTo>
                  <a:lnTo>
                    <a:pt x="279" y="905077"/>
                  </a:lnTo>
                  <a:lnTo>
                    <a:pt x="321" y="905463"/>
                  </a:lnTo>
                  <a:lnTo>
                    <a:pt x="369" y="905809"/>
                  </a:lnTo>
                  <a:lnTo>
                    <a:pt x="430" y="906154"/>
                  </a:lnTo>
                  <a:lnTo>
                    <a:pt x="490" y="906459"/>
                  </a:lnTo>
                  <a:lnTo>
                    <a:pt x="556" y="906764"/>
                  </a:lnTo>
                  <a:lnTo>
                    <a:pt x="635" y="907028"/>
                  </a:lnTo>
                  <a:lnTo>
                    <a:pt x="713" y="907292"/>
                  </a:lnTo>
                  <a:lnTo>
                    <a:pt x="798" y="907516"/>
                  </a:lnTo>
                  <a:lnTo>
                    <a:pt x="883" y="907719"/>
                  </a:lnTo>
                  <a:lnTo>
                    <a:pt x="979" y="907902"/>
                  </a:lnTo>
                  <a:lnTo>
                    <a:pt x="1070" y="908064"/>
                  </a:lnTo>
                  <a:lnTo>
                    <a:pt x="1172" y="908207"/>
                  </a:lnTo>
                  <a:lnTo>
                    <a:pt x="1269" y="908329"/>
                  </a:lnTo>
                  <a:lnTo>
                    <a:pt x="1372" y="908430"/>
                  </a:lnTo>
                  <a:lnTo>
                    <a:pt x="1474" y="908491"/>
                  </a:lnTo>
                  <a:lnTo>
                    <a:pt x="1583" y="908552"/>
                  </a:lnTo>
                  <a:lnTo>
                    <a:pt x="1692" y="908593"/>
                  </a:lnTo>
                  <a:lnTo>
                    <a:pt x="1903" y="908593"/>
                  </a:lnTo>
                  <a:lnTo>
                    <a:pt x="2012" y="908552"/>
                  </a:lnTo>
                  <a:lnTo>
                    <a:pt x="2114" y="908491"/>
                  </a:lnTo>
                  <a:lnTo>
                    <a:pt x="2223" y="908430"/>
                  </a:lnTo>
                  <a:lnTo>
                    <a:pt x="2326" y="908329"/>
                  </a:lnTo>
                  <a:lnTo>
                    <a:pt x="2422" y="908207"/>
                  </a:lnTo>
                  <a:lnTo>
                    <a:pt x="2525" y="908064"/>
                  </a:lnTo>
                  <a:lnTo>
                    <a:pt x="2616" y="907902"/>
                  </a:lnTo>
                  <a:lnTo>
                    <a:pt x="2712" y="907719"/>
                  </a:lnTo>
                  <a:lnTo>
                    <a:pt x="2797" y="907516"/>
                  </a:lnTo>
                  <a:lnTo>
                    <a:pt x="2851" y="907699"/>
                  </a:lnTo>
                  <a:lnTo>
                    <a:pt x="2899" y="907882"/>
                  </a:lnTo>
                  <a:lnTo>
                    <a:pt x="2960" y="908044"/>
                  </a:lnTo>
                  <a:lnTo>
                    <a:pt x="3020" y="908207"/>
                  </a:lnTo>
                  <a:lnTo>
                    <a:pt x="3081" y="908349"/>
                  </a:lnTo>
                  <a:lnTo>
                    <a:pt x="3153" y="908491"/>
                  </a:lnTo>
                  <a:lnTo>
                    <a:pt x="3219" y="908613"/>
                  </a:lnTo>
                  <a:lnTo>
                    <a:pt x="3298" y="908735"/>
                  </a:lnTo>
                  <a:lnTo>
                    <a:pt x="3376" y="908837"/>
                  </a:lnTo>
                  <a:lnTo>
                    <a:pt x="3455" y="908918"/>
                  </a:lnTo>
                  <a:lnTo>
                    <a:pt x="3540" y="908979"/>
                  </a:lnTo>
                  <a:lnTo>
                    <a:pt x="3630" y="909020"/>
                  </a:lnTo>
                  <a:lnTo>
                    <a:pt x="3721" y="909060"/>
                  </a:lnTo>
                  <a:lnTo>
                    <a:pt x="3920" y="909060"/>
                  </a:lnTo>
                  <a:lnTo>
                    <a:pt x="4023" y="909020"/>
                  </a:lnTo>
                  <a:lnTo>
                    <a:pt x="4735" y="908837"/>
                  </a:lnTo>
                  <a:lnTo>
                    <a:pt x="5454" y="908674"/>
                  </a:lnTo>
                  <a:lnTo>
                    <a:pt x="6172" y="908532"/>
                  </a:lnTo>
                  <a:lnTo>
                    <a:pt x="6885" y="908410"/>
                  </a:lnTo>
                  <a:lnTo>
                    <a:pt x="7597" y="908329"/>
                  </a:lnTo>
                  <a:lnTo>
                    <a:pt x="8304" y="908268"/>
                  </a:lnTo>
                  <a:lnTo>
                    <a:pt x="9016" y="908247"/>
                  </a:lnTo>
                  <a:lnTo>
                    <a:pt x="9723" y="908247"/>
                  </a:lnTo>
                  <a:lnTo>
                    <a:pt x="10436" y="908288"/>
                  </a:lnTo>
                  <a:lnTo>
                    <a:pt x="11142" y="908349"/>
                  </a:lnTo>
                  <a:lnTo>
                    <a:pt x="11855" y="908471"/>
                  </a:lnTo>
                  <a:lnTo>
                    <a:pt x="12561" y="908593"/>
                  </a:lnTo>
                  <a:lnTo>
                    <a:pt x="13268" y="908776"/>
                  </a:lnTo>
                  <a:lnTo>
                    <a:pt x="13980" y="908999"/>
                  </a:lnTo>
                  <a:lnTo>
                    <a:pt x="14687" y="909243"/>
                  </a:lnTo>
                  <a:lnTo>
                    <a:pt x="15399" y="909528"/>
                  </a:lnTo>
                  <a:lnTo>
                    <a:pt x="15454" y="909832"/>
                  </a:lnTo>
                  <a:lnTo>
                    <a:pt x="15508" y="910097"/>
                  </a:lnTo>
                  <a:lnTo>
                    <a:pt x="15574" y="910361"/>
                  </a:lnTo>
                  <a:lnTo>
                    <a:pt x="15641" y="910605"/>
                  </a:lnTo>
                  <a:lnTo>
                    <a:pt x="15707" y="910848"/>
                  </a:lnTo>
                  <a:lnTo>
                    <a:pt x="15786" y="911052"/>
                  </a:lnTo>
                  <a:lnTo>
                    <a:pt x="15858" y="911255"/>
                  </a:lnTo>
                  <a:lnTo>
                    <a:pt x="15943" y="911417"/>
                  </a:lnTo>
                  <a:lnTo>
                    <a:pt x="16027" y="911580"/>
                  </a:lnTo>
                  <a:lnTo>
                    <a:pt x="16112" y="911722"/>
                  </a:lnTo>
                  <a:lnTo>
                    <a:pt x="16202" y="911865"/>
                  </a:lnTo>
                  <a:lnTo>
                    <a:pt x="16293" y="911966"/>
                  </a:lnTo>
                  <a:lnTo>
                    <a:pt x="16384" y="912068"/>
                  </a:lnTo>
                  <a:lnTo>
                    <a:pt x="16474" y="912149"/>
                  </a:lnTo>
                  <a:lnTo>
                    <a:pt x="16571" y="912210"/>
                  </a:lnTo>
                  <a:lnTo>
                    <a:pt x="16667" y="912251"/>
                  </a:lnTo>
                  <a:lnTo>
                    <a:pt x="16764" y="912271"/>
                  </a:lnTo>
                  <a:lnTo>
                    <a:pt x="16861" y="912291"/>
                  </a:lnTo>
                  <a:lnTo>
                    <a:pt x="16957" y="912271"/>
                  </a:lnTo>
                  <a:lnTo>
                    <a:pt x="17054" y="912251"/>
                  </a:lnTo>
                  <a:lnTo>
                    <a:pt x="17144" y="912210"/>
                  </a:lnTo>
                  <a:lnTo>
                    <a:pt x="17241" y="912149"/>
                  </a:lnTo>
                  <a:lnTo>
                    <a:pt x="17338" y="912088"/>
                  </a:lnTo>
                  <a:lnTo>
                    <a:pt x="17428" y="911986"/>
                  </a:lnTo>
                  <a:lnTo>
                    <a:pt x="17519" y="911885"/>
                  </a:lnTo>
                  <a:lnTo>
                    <a:pt x="17603" y="911763"/>
                  </a:lnTo>
                  <a:lnTo>
                    <a:pt x="17694" y="911621"/>
                  </a:lnTo>
                  <a:lnTo>
                    <a:pt x="17778" y="911478"/>
                  </a:lnTo>
                  <a:lnTo>
                    <a:pt x="17857" y="911296"/>
                  </a:lnTo>
                  <a:lnTo>
                    <a:pt x="17935" y="911113"/>
                  </a:lnTo>
                  <a:lnTo>
                    <a:pt x="18008" y="910909"/>
                  </a:lnTo>
                  <a:lnTo>
                    <a:pt x="18080" y="910686"/>
                  </a:lnTo>
                  <a:lnTo>
                    <a:pt x="18189" y="910625"/>
                  </a:lnTo>
                  <a:lnTo>
                    <a:pt x="18292" y="910523"/>
                  </a:lnTo>
                  <a:lnTo>
                    <a:pt x="18394" y="910401"/>
                  </a:lnTo>
                  <a:lnTo>
                    <a:pt x="18491" y="910239"/>
                  </a:lnTo>
                  <a:lnTo>
                    <a:pt x="18582" y="910076"/>
                  </a:lnTo>
                  <a:lnTo>
                    <a:pt x="18666" y="909873"/>
                  </a:lnTo>
                  <a:lnTo>
                    <a:pt x="18745" y="909670"/>
                  </a:lnTo>
                  <a:lnTo>
                    <a:pt x="18823" y="909426"/>
                  </a:lnTo>
                  <a:lnTo>
                    <a:pt x="18890" y="909182"/>
                  </a:lnTo>
                  <a:lnTo>
                    <a:pt x="18950" y="908918"/>
                  </a:lnTo>
                  <a:lnTo>
                    <a:pt x="19010" y="908633"/>
                  </a:lnTo>
                  <a:lnTo>
                    <a:pt x="19059" y="908349"/>
                  </a:lnTo>
                  <a:lnTo>
                    <a:pt x="19101" y="908044"/>
                  </a:lnTo>
                  <a:lnTo>
                    <a:pt x="19143" y="907739"/>
                  </a:lnTo>
                  <a:lnTo>
                    <a:pt x="19173" y="907414"/>
                  </a:lnTo>
                  <a:lnTo>
                    <a:pt x="19197" y="907089"/>
                  </a:lnTo>
                  <a:lnTo>
                    <a:pt x="19216" y="906764"/>
                  </a:lnTo>
                  <a:lnTo>
                    <a:pt x="19228" y="906439"/>
                  </a:lnTo>
                  <a:lnTo>
                    <a:pt x="19228" y="906114"/>
                  </a:lnTo>
                  <a:lnTo>
                    <a:pt x="19228" y="905789"/>
                  </a:lnTo>
                  <a:lnTo>
                    <a:pt x="19216" y="905463"/>
                  </a:lnTo>
                  <a:lnTo>
                    <a:pt x="19197" y="905138"/>
                  </a:lnTo>
                  <a:lnTo>
                    <a:pt x="19167" y="904833"/>
                  </a:lnTo>
                  <a:lnTo>
                    <a:pt x="19131" y="904529"/>
                  </a:lnTo>
                  <a:lnTo>
                    <a:pt x="19089" y="904224"/>
                  </a:lnTo>
                  <a:lnTo>
                    <a:pt x="19040" y="903939"/>
                  </a:lnTo>
                  <a:lnTo>
                    <a:pt x="18980" y="903655"/>
                  </a:lnTo>
                  <a:lnTo>
                    <a:pt x="18908" y="903411"/>
                  </a:lnTo>
                  <a:lnTo>
                    <a:pt x="18835" y="903167"/>
                  </a:lnTo>
                  <a:lnTo>
                    <a:pt x="18751" y="902923"/>
                  </a:lnTo>
                  <a:lnTo>
                    <a:pt x="18654" y="902720"/>
                  </a:lnTo>
                  <a:lnTo>
                    <a:pt x="18551" y="902537"/>
                  </a:lnTo>
                  <a:lnTo>
                    <a:pt x="18576" y="893779"/>
                  </a:lnTo>
                  <a:lnTo>
                    <a:pt x="18600" y="885000"/>
                  </a:lnTo>
                  <a:lnTo>
                    <a:pt x="18612" y="876222"/>
                  </a:lnTo>
                  <a:lnTo>
                    <a:pt x="18612" y="867423"/>
                  </a:lnTo>
                  <a:lnTo>
                    <a:pt x="19222" y="867646"/>
                  </a:lnTo>
                  <a:lnTo>
                    <a:pt x="19826" y="867849"/>
                  </a:lnTo>
                  <a:lnTo>
                    <a:pt x="20435" y="868052"/>
                  </a:lnTo>
                  <a:lnTo>
                    <a:pt x="21039" y="868235"/>
                  </a:lnTo>
                  <a:lnTo>
                    <a:pt x="21649" y="868398"/>
                  </a:lnTo>
                  <a:lnTo>
                    <a:pt x="22259" y="868561"/>
                  </a:lnTo>
                  <a:lnTo>
                    <a:pt x="22875" y="868703"/>
                  </a:lnTo>
                  <a:lnTo>
                    <a:pt x="23485" y="868804"/>
                  </a:lnTo>
                  <a:lnTo>
                    <a:pt x="24095" y="868926"/>
                  </a:lnTo>
                  <a:lnTo>
                    <a:pt x="24711" y="869008"/>
                  </a:lnTo>
                  <a:lnTo>
                    <a:pt x="25321" y="869089"/>
                  </a:lnTo>
                  <a:lnTo>
                    <a:pt x="25937" y="869150"/>
                  </a:lnTo>
                  <a:lnTo>
                    <a:pt x="26552" y="869190"/>
                  </a:lnTo>
                  <a:lnTo>
                    <a:pt x="27162" y="869231"/>
                  </a:lnTo>
                  <a:lnTo>
                    <a:pt x="27778" y="869251"/>
                  </a:lnTo>
                  <a:lnTo>
                    <a:pt x="28388" y="869251"/>
                  </a:lnTo>
                  <a:lnTo>
                    <a:pt x="29004" y="869231"/>
                  </a:lnTo>
                  <a:lnTo>
                    <a:pt x="29620" y="869211"/>
                  </a:lnTo>
                  <a:lnTo>
                    <a:pt x="30230" y="869170"/>
                  </a:lnTo>
                  <a:lnTo>
                    <a:pt x="30846" y="869109"/>
                  </a:lnTo>
                  <a:lnTo>
                    <a:pt x="31456" y="869048"/>
                  </a:lnTo>
                  <a:lnTo>
                    <a:pt x="32066" y="868947"/>
                  </a:lnTo>
                  <a:lnTo>
                    <a:pt x="32682" y="868865"/>
                  </a:lnTo>
                  <a:lnTo>
                    <a:pt x="33291" y="868743"/>
                  </a:lnTo>
                  <a:lnTo>
                    <a:pt x="33901" y="868621"/>
                  </a:lnTo>
                  <a:lnTo>
                    <a:pt x="34505" y="868479"/>
                  </a:lnTo>
                  <a:lnTo>
                    <a:pt x="35115" y="868317"/>
                  </a:lnTo>
                  <a:lnTo>
                    <a:pt x="35725" y="868154"/>
                  </a:lnTo>
                  <a:lnTo>
                    <a:pt x="36329" y="867971"/>
                  </a:lnTo>
                  <a:lnTo>
                    <a:pt x="36933" y="867768"/>
                  </a:lnTo>
                  <a:lnTo>
                    <a:pt x="37537" y="867565"/>
                  </a:lnTo>
                  <a:lnTo>
                    <a:pt x="38134" y="867341"/>
                  </a:lnTo>
                  <a:lnTo>
                    <a:pt x="38225" y="869190"/>
                  </a:lnTo>
                  <a:lnTo>
                    <a:pt x="38322" y="871019"/>
                  </a:lnTo>
                  <a:lnTo>
                    <a:pt x="38424" y="872869"/>
                  </a:lnTo>
                  <a:lnTo>
                    <a:pt x="38527" y="874697"/>
                  </a:lnTo>
                  <a:lnTo>
                    <a:pt x="38636" y="876526"/>
                  </a:lnTo>
                  <a:lnTo>
                    <a:pt x="38750" y="878335"/>
                  </a:lnTo>
                  <a:lnTo>
                    <a:pt x="38871" y="880164"/>
                  </a:lnTo>
                  <a:lnTo>
                    <a:pt x="38992" y="881972"/>
                  </a:lnTo>
                  <a:lnTo>
                    <a:pt x="39125" y="883781"/>
                  </a:lnTo>
                  <a:lnTo>
                    <a:pt x="39258" y="885569"/>
                  </a:lnTo>
                  <a:lnTo>
                    <a:pt x="39402" y="887378"/>
                  </a:lnTo>
                  <a:lnTo>
                    <a:pt x="39547" y="889166"/>
                  </a:lnTo>
                  <a:lnTo>
                    <a:pt x="39704" y="890934"/>
                  </a:lnTo>
                  <a:lnTo>
                    <a:pt x="39861" y="892722"/>
                  </a:lnTo>
                  <a:lnTo>
                    <a:pt x="40031" y="894490"/>
                  </a:lnTo>
                  <a:lnTo>
                    <a:pt x="40206" y="896238"/>
                  </a:lnTo>
                  <a:lnTo>
                    <a:pt x="40387" y="898006"/>
                  </a:lnTo>
                  <a:lnTo>
                    <a:pt x="40574" y="899753"/>
                  </a:lnTo>
                  <a:lnTo>
                    <a:pt x="40767" y="901480"/>
                  </a:lnTo>
                  <a:lnTo>
                    <a:pt x="40966" y="903208"/>
                  </a:lnTo>
                  <a:lnTo>
                    <a:pt x="41178" y="904935"/>
                  </a:lnTo>
                  <a:lnTo>
                    <a:pt x="41395" y="906662"/>
                  </a:lnTo>
                  <a:lnTo>
                    <a:pt x="41619" y="908369"/>
                  </a:lnTo>
                  <a:lnTo>
                    <a:pt x="41848" y="910056"/>
                  </a:lnTo>
                  <a:lnTo>
                    <a:pt x="42090" y="911743"/>
                  </a:lnTo>
                  <a:lnTo>
                    <a:pt x="42337" y="913429"/>
                  </a:lnTo>
                  <a:lnTo>
                    <a:pt x="42597" y="915096"/>
                  </a:lnTo>
                  <a:lnTo>
                    <a:pt x="42857" y="916762"/>
                  </a:lnTo>
                  <a:lnTo>
                    <a:pt x="43134" y="918408"/>
                  </a:lnTo>
                  <a:lnTo>
                    <a:pt x="43418" y="920054"/>
                  </a:lnTo>
                  <a:lnTo>
                    <a:pt x="43708" y="921680"/>
                  </a:lnTo>
                  <a:lnTo>
                    <a:pt x="44010" y="923305"/>
                  </a:lnTo>
                  <a:lnTo>
                    <a:pt x="44276" y="924707"/>
                  </a:lnTo>
                  <a:lnTo>
                    <a:pt x="44547" y="926069"/>
                  </a:lnTo>
                  <a:lnTo>
                    <a:pt x="44819" y="927430"/>
                  </a:lnTo>
                  <a:lnTo>
                    <a:pt x="45097" y="928792"/>
                  </a:lnTo>
                  <a:lnTo>
                    <a:pt x="45381" y="930113"/>
                  </a:lnTo>
                  <a:lnTo>
                    <a:pt x="45664" y="931413"/>
                  </a:lnTo>
                  <a:lnTo>
                    <a:pt x="45954" y="932714"/>
                  </a:lnTo>
                  <a:lnTo>
                    <a:pt x="46244" y="933994"/>
                  </a:lnTo>
                  <a:lnTo>
                    <a:pt x="46546" y="935254"/>
                  </a:lnTo>
                  <a:lnTo>
                    <a:pt x="46842" y="936514"/>
                  </a:lnTo>
                  <a:lnTo>
                    <a:pt x="47150" y="937733"/>
                  </a:lnTo>
                  <a:lnTo>
                    <a:pt x="47458" y="938952"/>
                  </a:lnTo>
                  <a:lnTo>
                    <a:pt x="47766" y="940151"/>
                  </a:lnTo>
                  <a:lnTo>
                    <a:pt x="48080" y="941330"/>
                  </a:lnTo>
                  <a:lnTo>
                    <a:pt x="48400" y="942488"/>
                  </a:lnTo>
                  <a:lnTo>
                    <a:pt x="48720" y="943647"/>
                  </a:lnTo>
                  <a:lnTo>
                    <a:pt x="49046" y="944785"/>
                  </a:lnTo>
                  <a:lnTo>
                    <a:pt x="49372" y="945902"/>
                  </a:lnTo>
                  <a:lnTo>
                    <a:pt x="49704" y="947020"/>
                  </a:lnTo>
                  <a:lnTo>
                    <a:pt x="50042" y="948097"/>
                  </a:lnTo>
                  <a:lnTo>
                    <a:pt x="50381" y="949174"/>
                  </a:lnTo>
                  <a:lnTo>
                    <a:pt x="50719" y="950231"/>
                  </a:lnTo>
                  <a:lnTo>
                    <a:pt x="51063" y="951287"/>
                  </a:lnTo>
                  <a:lnTo>
                    <a:pt x="51413" y="952324"/>
                  </a:lnTo>
                  <a:lnTo>
                    <a:pt x="51763" y="953340"/>
                  </a:lnTo>
                  <a:lnTo>
                    <a:pt x="52114" y="954335"/>
                  </a:lnTo>
                  <a:lnTo>
                    <a:pt x="52476" y="955331"/>
                  </a:lnTo>
                  <a:lnTo>
                    <a:pt x="52832" y="956286"/>
                  </a:lnTo>
                  <a:lnTo>
                    <a:pt x="53195" y="957262"/>
                  </a:lnTo>
                  <a:lnTo>
                    <a:pt x="53563" y="958196"/>
                  </a:lnTo>
                  <a:lnTo>
                    <a:pt x="53931" y="959131"/>
                  </a:lnTo>
                  <a:lnTo>
                    <a:pt x="54300" y="960046"/>
                  </a:lnTo>
                  <a:lnTo>
                    <a:pt x="54674" y="960940"/>
                  </a:lnTo>
                  <a:lnTo>
                    <a:pt x="55054" y="961834"/>
                  </a:lnTo>
                  <a:lnTo>
                    <a:pt x="55429" y="962708"/>
                  </a:lnTo>
                  <a:lnTo>
                    <a:pt x="55815" y="963581"/>
                  </a:lnTo>
                  <a:lnTo>
                    <a:pt x="56196" y="964415"/>
                  </a:lnTo>
                  <a:lnTo>
                    <a:pt x="56588" y="965248"/>
                  </a:lnTo>
                  <a:lnTo>
                    <a:pt x="56975" y="966081"/>
                  </a:lnTo>
                  <a:lnTo>
                    <a:pt x="57367" y="966873"/>
                  </a:lnTo>
                  <a:lnTo>
                    <a:pt x="57766" y="967686"/>
                  </a:lnTo>
                  <a:lnTo>
                    <a:pt x="58158" y="968458"/>
                  </a:lnTo>
                  <a:lnTo>
                    <a:pt x="58563" y="969231"/>
                  </a:lnTo>
                  <a:lnTo>
                    <a:pt x="58961" y="969983"/>
                  </a:lnTo>
                  <a:lnTo>
                    <a:pt x="59366" y="970734"/>
                  </a:lnTo>
                  <a:lnTo>
                    <a:pt x="59777" y="971446"/>
                  </a:lnTo>
                  <a:lnTo>
                    <a:pt x="60181" y="972177"/>
                  </a:lnTo>
                  <a:lnTo>
                    <a:pt x="60592" y="972868"/>
                  </a:lnTo>
                  <a:lnTo>
                    <a:pt x="61008" y="973579"/>
                  </a:lnTo>
                  <a:lnTo>
                    <a:pt x="61425" y="974250"/>
                  </a:lnTo>
                  <a:lnTo>
                    <a:pt x="61842" y="974921"/>
                  </a:lnTo>
                  <a:lnTo>
                    <a:pt x="62258" y="975571"/>
                  </a:lnTo>
                  <a:lnTo>
                    <a:pt x="62681" y="976221"/>
                  </a:lnTo>
                  <a:lnTo>
                    <a:pt x="63104" y="976851"/>
                  </a:lnTo>
                  <a:lnTo>
                    <a:pt x="63533" y="977461"/>
                  </a:lnTo>
                  <a:lnTo>
                    <a:pt x="63961" y="978070"/>
                  </a:lnTo>
                  <a:lnTo>
                    <a:pt x="64390" y="978680"/>
                  </a:lnTo>
                  <a:lnTo>
                    <a:pt x="64819" y="979269"/>
                  </a:lnTo>
                  <a:lnTo>
                    <a:pt x="65254" y="979838"/>
                  </a:lnTo>
                  <a:lnTo>
                    <a:pt x="65688" y="980387"/>
                  </a:lnTo>
                  <a:lnTo>
                    <a:pt x="66123" y="980956"/>
                  </a:lnTo>
                  <a:lnTo>
                    <a:pt x="66564" y="981484"/>
                  </a:lnTo>
                  <a:lnTo>
                    <a:pt x="67005" y="982013"/>
                  </a:lnTo>
                  <a:lnTo>
                    <a:pt x="67446" y="982541"/>
                  </a:lnTo>
                  <a:lnTo>
                    <a:pt x="68333" y="983537"/>
                  </a:lnTo>
                  <a:lnTo>
                    <a:pt x="69227" y="984492"/>
                  </a:lnTo>
                  <a:lnTo>
                    <a:pt x="70127" y="985406"/>
                  </a:lnTo>
                  <a:lnTo>
                    <a:pt x="71032" y="986280"/>
                  </a:lnTo>
                  <a:lnTo>
                    <a:pt x="71938" y="987133"/>
                  </a:lnTo>
                  <a:lnTo>
                    <a:pt x="72856" y="987926"/>
                  </a:lnTo>
                  <a:lnTo>
                    <a:pt x="73774" y="988678"/>
                  </a:lnTo>
                  <a:lnTo>
                    <a:pt x="74698" y="989389"/>
                  </a:lnTo>
                  <a:lnTo>
                    <a:pt x="75628" y="990080"/>
                  </a:lnTo>
                  <a:lnTo>
                    <a:pt x="76558" y="990710"/>
                  </a:lnTo>
                  <a:lnTo>
                    <a:pt x="77488" y="991320"/>
                  </a:lnTo>
                  <a:lnTo>
                    <a:pt x="78430" y="991909"/>
                  </a:lnTo>
                  <a:lnTo>
                    <a:pt x="79366" y="992437"/>
                  </a:lnTo>
                  <a:lnTo>
                    <a:pt x="80308" y="992945"/>
                  </a:lnTo>
                  <a:lnTo>
                    <a:pt x="81256" y="993413"/>
                  </a:lnTo>
                  <a:lnTo>
                    <a:pt x="82198" y="993860"/>
                  </a:lnTo>
                  <a:lnTo>
                    <a:pt x="83146" y="994266"/>
                  </a:lnTo>
                  <a:lnTo>
                    <a:pt x="84094" y="994632"/>
                  </a:lnTo>
                  <a:lnTo>
                    <a:pt x="85048" y="994977"/>
                  </a:lnTo>
                  <a:lnTo>
                    <a:pt x="85996" y="995302"/>
                  </a:lnTo>
                  <a:lnTo>
                    <a:pt x="86944" y="995587"/>
                  </a:lnTo>
                  <a:lnTo>
                    <a:pt x="87898" y="995851"/>
                  </a:lnTo>
                  <a:lnTo>
                    <a:pt x="88846" y="996075"/>
                  </a:lnTo>
                  <a:lnTo>
                    <a:pt x="89794" y="996278"/>
                  </a:lnTo>
                  <a:lnTo>
                    <a:pt x="90742" y="996461"/>
                  </a:lnTo>
                  <a:lnTo>
                    <a:pt x="91690" y="996623"/>
                  </a:lnTo>
                  <a:lnTo>
                    <a:pt x="92632" y="996745"/>
                  </a:lnTo>
                  <a:lnTo>
                    <a:pt x="93580" y="996867"/>
                  </a:lnTo>
                  <a:lnTo>
                    <a:pt x="94516" y="996948"/>
                  </a:lnTo>
                  <a:lnTo>
                    <a:pt x="95458" y="997009"/>
                  </a:lnTo>
                  <a:lnTo>
                    <a:pt x="96394" y="997050"/>
                  </a:lnTo>
                  <a:lnTo>
                    <a:pt x="97324" y="997091"/>
                  </a:lnTo>
                  <a:lnTo>
                    <a:pt x="97185" y="1005483"/>
                  </a:lnTo>
                  <a:lnTo>
                    <a:pt x="97053" y="1013876"/>
                  </a:lnTo>
                  <a:lnTo>
                    <a:pt x="96938" y="1022289"/>
                  </a:lnTo>
                  <a:lnTo>
                    <a:pt x="96829" y="1030722"/>
                  </a:lnTo>
                  <a:lnTo>
                    <a:pt x="96781" y="1034928"/>
                  </a:lnTo>
                  <a:lnTo>
                    <a:pt x="96733" y="1039135"/>
                  </a:lnTo>
                  <a:lnTo>
                    <a:pt x="96696" y="1043341"/>
                  </a:lnTo>
                  <a:lnTo>
                    <a:pt x="96660" y="1047527"/>
                  </a:lnTo>
                  <a:lnTo>
                    <a:pt x="96624" y="1051734"/>
                  </a:lnTo>
                  <a:lnTo>
                    <a:pt x="96600" y="1055920"/>
                  </a:lnTo>
                  <a:lnTo>
                    <a:pt x="96576" y="1060106"/>
                  </a:lnTo>
                  <a:lnTo>
                    <a:pt x="96557" y="1064292"/>
                  </a:lnTo>
                  <a:lnTo>
                    <a:pt x="96352" y="1064435"/>
                  </a:lnTo>
                  <a:lnTo>
                    <a:pt x="96153" y="1064577"/>
                  </a:lnTo>
                  <a:lnTo>
                    <a:pt x="95960" y="1064739"/>
                  </a:lnTo>
                  <a:lnTo>
                    <a:pt x="95760" y="1064922"/>
                  </a:lnTo>
                  <a:lnTo>
                    <a:pt x="95573" y="1065125"/>
                  </a:lnTo>
                  <a:lnTo>
                    <a:pt x="95386" y="1065349"/>
                  </a:lnTo>
                  <a:lnTo>
                    <a:pt x="95199" y="1065572"/>
                  </a:lnTo>
                  <a:lnTo>
                    <a:pt x="95012" y="1065816"/>
                  </a:lnTo>
                  <a:lnTo>
                    <a:pt x="94836" y="1066081"/>
                  </a:lnTo>
                  <a:lnTo>
                    <a:pt x="94655" y="1066365"/>
                  </a:lnTo>
                  <a:lnTo>
                    <a:pt x="94480" y="1066649"/>
                  </a:lnTo>
                  <a:lnTo>
                    <a:pt x="94311" y="1066954"/>
                  </a:lnTo>
                  <a:lnTo>
                    <a:pt x="94142" y="1067279"/>
                  </a:lnTo>
                  <a:lnTo>
                    <a:pt x="93973" y="1067605"/>
                  </a:lnTo>
                  <a:lnTo>
                    <a:pt x="93810" y="1067950"/>
                  </a:lnTo>
                  <a:lnTo>
                    <a:pt x="93653" y="1068316"/>
                  </a:lnTo>
                  <a:lnTo>
                    <a:pt x="93496" y="1068702"/>
                  </a:lnTo>
                  <a:lnTo>
                    <a:pt x="93345" y="1069088"/>
                  </a:lnTo>
                  <a:lnTo>
                    <a:pt x="93194" y="1069474"/>
                  </a:lnTo>
                  <a:lnTo>
                    <a:pt x="93043" y="1069881"/>
                  </a:lnTo>
                  <a:lnTo>
                    <a:pt x="92898" y="1070307"/>
                  </a:lnTo>
                  <a:lnTo>
                    <a:pt x="92759" y="1070754"/>
                  </a:lnTo>
                  <a:lnTo>
                    <a:pt x="92620" y="1071201"/>
                  </a:lnTo>
                  <a:lnTo>
                    <a:pt x="92487" y="1071648"/>
                  </a:lnTo>
                  <a:lnTo>
                    <a:pt x="92361" y="1072116"/>
                  </a:lnTo>
                  <a:lnTo>
                    <a:pt x="92234" y="1072604"/>
                  </a:lnTo>
                  <a:lnTo>
                    <a:pt x="92107" y="1073091"/>
                  </a:lnTo>
                  <a:lnTo>
                    <a:pt x="91986" y="1073579"/>
                  </a:lnTo>
                  <a:lnTo>
                    <a:pt x="91871" y="1074087"/>
                  </a:lnTo>
                  <a:lnTo>
                    <a:pt x="91763" y="1074615"/>
                  </a:lnTo>
                  <a:lnTo>
                    <a:pt x="91648" y="1075144"/>
                  </a:lnTo>
                  <a:lnTo>
                    <a:pt x="91545" y="1075672"/>
                  </a:lnTo>
                  <a:lnTo>
                    <a:pt x="91443" y="1076221"/>
                  </a:lnTo>
                  <a:lnTo>
                    <a:pt x="91346" y="1076790"/>
                  </a:lnTo>
                  <a:lnTo>
                    <a:pt x="91250" y="1077338"/>
                  </a:lnTo>
                  <a:lnTo>
                    <a:pt x="91159" y="1077907"/>
                  </a:lnTo>
                  <a:lnTo>
                    <a:pt x="91074" y="1078497"/>
                  </a:lnTo>
                  <a:lnTo>
                    <a:pt x="90996" y="1079086"/>
                  </a:lnTo>
                  <a:lnTo>
                    <a:pt x="90917" y="1079675"/>
                  </a:lnTo>
                  <a:lnTo>
                    <a:pt x="90839" y="1080265"/>
                  </a:lnTo>
                  <a:lnTo>
                    <a:pt x="90772" y="1080874"/>
                  </a:lnTo>
                  <a:lnTo>
                    <a:pt x="90706" y="1081504"/>
                  </a:lnTo>
                  <a:lnTo>
                    <a:pt x="90640" y="1082114"/>
                  </a:lnTo>
                  <a:lnTo>
                    <a:pt x="90585" y="1082744"/>
                  </a:lnTo>
                  <a:lnTo>
                    <a:pt x="90531" y="1083374"/>
                  </a:lnTo>
                  <a:lnTo>
                    <a:pt x="90483" y="1084004"/>
                  </a:lnTo>
                  <a:lnTo>
                    <a:pt x="90434" y="1084654"/>
                  </a:lnTo>
                  <a:lnTo>
                    <a:pt x="90392" y="1085304"/>
                  </a:lnTo>
                  <a:lnTo>
                    <a:pt x="90356" y="1085954"/>
                  </a:lnTo>
                  <a:lnTo>
                    <a:pt x="90326" y="1086605"/>
                  </a:lnTo>
                  <a:lnTo>
                    <a:pt x="90301" y="1087255"/>
                  </a:lnTo>
                  <a:lnTo>
                    <a:pt x="90277" y="1087926"/>
                  </a:lnTo>
                  <a:lnTo>
                    <a:pt x="90259" y="1088596"/>
                  </a:lnTo>
                  <a:lnTo>
                    <a:pt x="90241" y="1089267"/>
                  </a:lnTo>
                  <a:lnTo>
                    <a:pt x="90235" y="1089937"/>
                  </a:lnTo>
                  <a:lnTo>
                    <a:pt x="90229" y="1090608"/>
                  </a:lnTo>
                  <a:lnTo>
                    <a:pt x="90229" y="1091299"/>
                  </a:lnTo>
                  <a:lnTo>
                    <a:pt x="90235" y="1091969"/>
                  </a:lnTo>
                  <a:lnTo>
                    <a:pt x="90241" y="1092660"/>
                  </a:lnTo>
                  <a:lnTo>
                    <a:pt x="90259" y="1093351"/>
                  </a:lnTo>
                  <a:lnTo>
                    <a:pt x="90277" y="1094042"/>
                  </a:lnTo>
                  <a:lnTo>
                    <a:pt x="90301" y="1094713"/>
                  </a:lnTo>
                  <a:lnTo>
                    <a:pt x="90326" y="1095404"/>
                  </a:lnTo>
                  <a:lnTo>
                    <a:pt x="90362" y="1096095"/>
                  </a:lnTo>
                  <a:lnTo>
                    <a:pt x="90416" y="1097029"/>
                  </a:lnTo>
                  <a:lnTo>
                    <a:pt x="90477" y="1097944"/>
                  </a:lnTo>
                  <a:lnTo>
                    <a:pt x="90543" y="1098838"/>
                  </a:lnTo>
                  <a:lnTo>
                    <a:pt x="90621" y="1099712"/>
                  </a:lnTo>
                  <a:lnTo>
                    <a:pt x="90706" y="1100565"/>
                  </a:lnTo>
                  <a:lnTo>
                    <a:pt x="90797" y="1101398"/>
                  </a:lnTo>
                  <a:lnTo>
                    <a:pt x="90899" y="1102232"/>
                  </a:lnTo>
                  <a:lnTo>
                    <a:pt x="91002" y="1103024"/>
                  </a:lnTo>
                  <a:lnTo>
                    <a:pt x="91117" y="1103817"/>
                  </a:lnTo>
                  <a:lnTo>
                    <a:pt x="91237" y="1104589"/>
                  </a:lnTo>
                  <a:lnTo>
                    <a:pt x="91370" y="1105341"/>
                  </a:lnTo>
                  <a:lnTo>
                    <a:pt x="91503" y="1106093"/>
                  </a:lnTo>
                  <a:lnTo>
                    <a:pt x="91642" y="1106804"/>
                  </a:lnTo>
                  <a:lnTo>
                    <a:pt x="91793" y="1107515"/>
                  </a:lnTo>
                  <a:lnTo>
                    <a:pt x="91944" y="1108186"/>
                  </a:lnTo>
                  <a:lnTo>
                    <a:pt x="92107" y="1108856"/>
                  </a:lnTo>
                  <a:lnTo>
                    <a:pt x="92270" y="1109506"/>
                  </a:lnTo>
                  <a:lnTo>
                    <a:pt x="92439" y="1110157"/>
                  </a:lnTo>
                  <a:lnTo>
                    <a:pt x="92614" y="1110766"/>
                  </a:lnTo>
                  <a:lnTo>
                    <a:pt x="92801" y="1111376"/>
                  </a:lnTo>
                  <a:lnTo>
                    <a:pt x="92983" y="1111965"/>
                  </a:lnTo>
                  <a:lnTo>
                    <a:pt x="93176" y="1112534"/>
                  </a:lnTo>
                  <a:lnTo>
                    <a:pt x="93375" y="1113083"/>
                  </a:lnTo>
                  <a:lnTo>
                    <a:pt x="93574" y="1113611"/>
                  </a:lnTo>
                  <a:lnTo>
                    <a:pt x="93780" y="1114140"/>
                  </a:lnTo>
                  <a:lnTo>
                    <a:pt x="93991" y="1114627"/>
                  </a:lnTo>
                  <a:lnTo>
                    <a:pt x="94208" y="1115115"/>
                  </a:lnTo>
                  <a:lnTo>
                    <a:pt x="94426" y="1115582"/>
                  </a:lnTo>
                  <a:lnTo>
                    <a:pt x="94643" y="1116050"/>
                  </a:lnTo>
                  <a:lnTo>
                    <a:pt x="94873" y="1116477"/>
                  </a:lnTo>
                  <a:lnTo>
                    <a:pt x="95102" y="1116903"/>
                  </a:lnTo>
                  <a:lnTo>
                    <a:pt x="95332" y="1117310"/>
                  </a:lnTo>
                  <a:lnTo>
                    <a:pt x="95567" y="1117696"/>
                  </a:lnTo>
                  <a:lnTo>
                    <a:pt x="95809" y="1118062"/>
                  </a:lnTo>
                  <a:lnTo>
                    <a:pt x="96050" y="1118407"/>
                  </a:lnTo>
                  <a:lnTo>
                    <a:pt x="96292" y="1118752"/>
                  </a:lnTo>
                  <a:lnTo>
                    <a:pt x="96539" y="1119078"/>
                  </a:lnTo>
                  <a:lnTo>
                    <a:pt x="96787" y="1119382"/>
                  </a:lnTo>
                  <a:lnTo>
                    <a:pt x="97040" y="1119667"/>
                  </a:lnTo>
                  <a:lnTo>
                    <a:pt x="97294" y="1119951"/>
                  </a:lnTo>
                  <a:lnTo>
                    <a:pt x="97548" y="1120216"/>
                  </a:lnTo>
                  <a:lnTo>
                    <a:pt x="97801" y="1120439"/>
                  </a:lnTo>
                  <a:lnTo>
                    <a:pt x="98061" y="1120683"/>
                  </a:lnTo>
                  <a:lnTo>
                    <a:pt x="98321" y="1120886"/>
                  </a:lnTo>
                  <a:lnTo>
                    <a:pt x="98580" y="1121089"/>
                  </a:lnTo>
                  <a:lnTo>
                    <a:pt x="98840" y="1121252"/>
                  </a:lnTo>
                  <a:lnTo>
                    <a:pt x="99106" y="1121435"/>
                  </a:lnTo>
                  <a:lnTo>
                    <a:pt x="99365" y="1121577"/>
                  </a:lnTo>
                  <a:lnTo>
                    <a:pt x="99631" y="1121699"/>
                  </a:lnTo>
                  <a:lnTo>
                    <a:pt x="99891" y="1121821"/>
                  </a:lnTo>
                  <a:lnTo>
                    <a:pt x="100156" y="1121923"/>
                  </a:lnTo>
                  <a:lnTo>
                    <a:pt x="100422" y="1122004"/>
                  </a:lnTo>
                  <a:lnTo>
                    <a:pt x="100682" y="1122085"/>
                  </a:lnTo>
                  <a:lnTo>
                    <a:pt x="100947" y="1122126"/>
                  </a:lnTo>
                  <a:lnTo>
                    <a:pt x="101207" y="1122166"/>
                  </a:lnTo>
                  <a:lnTo>
                    <a:pt x="101473" y="1122207"/>
                  </a:lnTo>
                  <a:lnTo>
                    <a:pt x="101992" y="1122207"/>
                  </a:lnTo>
                  <a:lnTo>
                    <a:pt x="102252" y="1122187"/>
                  </a:lnTo>
                  <a:lnTo>
                    <a:pt x="102505" y="1122146"/>
                  </a:lnTo>
                  <a:lnTo>
                    <a:pt x="102765" y="1122085"/>
                  </a:lnTo>
                  <a:lnTo>
                    <a:pt x="103019" y="1122024"/>
                  </a:lnTo>
                  <a:lnTo>
                    <a:pt x="103272" y="1121943"/>
                  </a:lnTo>
                  <a:lnTo>
                    <a:pt x="103520" y="1121841"/>
                  </a:lnTo>
                  <a:lnTo>
                    <a:pt x="103780" y="1121719"/>
                  </a:lnTo>
                  <a:lnTo>
                    <a:pt x="104039" y="1121577"/>
                  </a:lnTo>
                  <a:lnTo>
                    <a:pt x="104299" y="1121435"/>
                  </a:lnTo>
                  <a:lnTo>
                    <a:pt x="104558" y="1121252"/>
                  </a:lnTo>
                  <a:lnTo>
                    <a:pt x="104818" y="1121049"/>
                  </a:lnTo>
                  <a:lnTo>
                    <a:pt x="105078" y="1120846"/>
                  </a:lnTo>
                  <a:lnTo>
                    <a:pt x="105337" y="1120622"/>
                  </a:lnTo>
                  <a:lnTo>
                    <a:pt x="105591" y="1120378"/>
                  </a:lnTo>
                  <a:lnTo>
                    <a:pt x="105845" y="1120114"/>
                  </a:lnTo>
                  <a:lnTo>
                    <a:pt x="106098" y="1119830"/>
                  </a:lnTo>
                  <a:lnTo>
                    <a:pt x="106346" y="1119525"/>
                  </a:lnTo>
                  <a:lnTo>
                    <a:pt x="106593" y="1119220"/>
                  </a:lnTo>
                  <a:lnTo>
                    <a:pt x="106841" y="1118895"/>
                  </a:lnTo>
                  <a:lnTo>
                    <a:pt x="107083" y="1118549"/>
                  </a:lnTo>
                  <a:lnTo>
                    <a:pt x="107324" y="1118184"/>
                  </a:lnTo>
                  <a:lnTo>
                    <a:pt x="107566" y="1117797"/>
                  </a:lnTo>
                  <a:lnTo>
                    <a:pt x="107795" y="1117411"/>
                  </a:lnTo>
                  <a:lnTo>
                    <a:pt x="108031" y="1117005"/>
                  </a:lnTo>
                  <a:lnTo>
                    <a:pt x="108260" y="1116578"/>
                  </a:lnTo>
                  <a:lnTo>
                    <a:pt x="108484" y="1116131"/>
                  </a:lnTo>
                  <a:lnTo>
                    <a:pt x="108707" y="1115684"/>
                  </a:lnTo>
                  <a:lnTo>
                    <a:pt x="108924" y="1115196"/>
                  </a:lnTo>
                  <a:lnTo>
                    <a:pt x="109136" y="1114729"/>
                  </a:lnTo>
                  <a:lnTo>
                    <a:pt x="109347" y="1114221"/>
                  </a:lnTo>
                  <a:lnTo>
                    <a:pt x="109552" y="1113713"/>
                  </a:lnTo>
                  <a:lnTo>
                    <a:pt x="109758" y="1113164"/>
                  </a:lnTo>
                  <a:lnTo>
                    <a:pt x="109951" y="1112636"/>
                  </a:lnTo>
                  <a:lnTo>
                    <a:pt x="110144" y="1112067"/>
                  </a:lnTo>
                  <a:lnTo>
                    <a:pt x="110331" y="1111498"/>
                  </a:lnTo>
                  <a:lnTo>
                    <a:pt x="110512" y="1110909"/>
                  </a:lnTo>
                  <a:lnTo>
                    <a:pt x="110688" y="1110319"/>
                  </a:lnTo>
                  <a:lnTo>
                    <a:pt x="110857" y="1109710"/>
                  </a:lnTo>
                  <a:lnTo>
                    <a:pt x="111020" y="1109080"/>
                  </a:lnTo>
                  <a:lnTo>
                    <a:pt x="111183" y="1108429"/>
                  </a:lnTo>
                  <a:lnTo>
                    <a:pt x="111334" y="1107779"/>
                  </a:lnTo>
                  <a:lnTo>
                    <a:pt x="111479" y="1107109"/>
                  </a:lnTo>
                  <a:lnTo>
                    <a:pt x="111618" y="1106438"/>
                  </a:lnTo>
                  <a:lnTo>
                    <a:pt x="111750" y="1105747"/>
                  </a:lnTo>
                  <a:lnTo>
                    <a:pt x="111877" y="1105056"/>
                  </a:lnTo>
                  <a:lnTo>
                    <a:pt x="111998" y="1104325"/>
                  </a:lnTo>
                  <a:lnTo>
                    <a:pt x="112113" y="1103613"/>
                  </a:lnTo>
                  <a:lnTo>
                    <a:pt x="112215" y="1102861"/>
                  </a:lnTo>
                  <a:lnTo>
                    <a:pt x="112312" y="1102130"/>
                  </a:lnTo>
                  <a:lnTo>
                    <a:pt x="112403" y="1101358"/>
                  </a:lnTo>
                  <a:lnTo>
                    <a:pt x="112487" y="1100586"/>
                  </a:lnTo>
                  <a:lnTo>
                    <a:pt x="112560" y="1099813"/>
                  </a:lnTo>
                  <a:lnTo>
                    <a:pt x="112626" y="1099000"/>
                  </a:lnTo>
                  <a:lnTo>
                    <a:pt x="112686" y="1098208"/>
                  </a:lnTo>
                  <a:lnTo>
                    <a:pt x="112735" y="1097395"/>
                  </a:lnTo>
                  <a:lnTo>
                    <a:pt x="112771" y="1096562"/>
                  </a:lnTo>
                  <a:lnTo>
                    <a:pt x="112807" y="1095729"/>
                  </a:lnTo>
                  <a:lnTo>
                    <a:pt x="112825" y="1094875"/>
                  </a:lnTo>
                  <a:lnTo>
                    <a:pt x="112843" y="1094022"/>
                  </a:lnTo>
                  <a:lnTo>
                    <a:pt x="112843" y="1093148"/>
                  </a:lnTo>
                  <a:lnTo>
                    <a:pt x="112837" y="1092274"/>
                  </a:lnTo>
                  <a:lnTo>
                    <a:pt x="112825" y="1091400"/>
                  </a:lnTo>
                  <a:lnTo>
                    <a:pt x="112795" y="1090506"/>
                  </a:lnTo>
                  <a:lnTo>
                    <a:pt x="112765" y="1089592"/>
                  </a:lnTo>
                  <a:lnTo>
                    <a:pt x="112717" y="1088677"/>
                  </a:lnTo>
                  <a:lnTo>
                    <a:pt x="112662" y="1087763"/>
                  </a:lnTo>
                  <a:lnTo>
                    <a:pt x="112596" y="1086828"/>
                  </a:lnTo>
                  <a:lnTo>
                    <a:pt x="112517" y="1085893"/>
                  </a:lnTo>
                  <a:lnTo>
                    <a:pt x="112427" y="1084938"/>
                  </a:lnTo>
                  <a:lnTo>
                    <a:pt x="112330" y="1083983"/>
                  </a:lnTo>
                  <a:lnTo>
                    <a:pt x="112203" y="1082906"/>
                  </a:lnTo>
                  <a:lnTo>
                    <a:pt x="112070" y="1081850"/>
                  </a:lnTo>
                  <a:lnTo>
                    <a:pt x="111926" y="1080834"/>
                  </a:lnTo>
                  <a:lnTo>
                    <a:pt x="111775" y="1079838"/>
                  </a:lnTo>
                  <a:lnTo>
                    <a:pt x="111618" y="1078883"/>
                  </a:lnTo>
                  <a:lnTo>
                    <a:pt x="111448" y="1077968"/>
                  </a:lnTo>
                  <a:lnTo>
                    <a:pt x="111279" y="1077074"/>
                  </a:lnTo>
                  <a:lnTo>
                    <a:pt x="111098" y="1076221"/>
                  </a:lnTo>
                  <a:lnTo>
                    <a:pt x="110905" y="1075388"/>
                  </a:lnTo>
                  <a:lnTo>
                    <a:pt x="110712" y="1074595"/>
                  </a:lnTo>
                  <a:lnTo>
                    <a:pt x="110506" y="1073843"/>
                  </a:lnTo>
                  <a:lnTo>
                    <a:pt x="110301" y="1073112"/>
                  </a:lnTo>
                  <a:lnTo>
                    <a:pt x="110084" y="1072400"/>
                  </a:lnTo>
                  <a:lnTo>
                    <a:pt x="109860" y="1071730"/>
                  </a:lnTo>
                  <a:lnTo>
                    <a:pt x="109631" y="1071100"/>
                  </a:lnTo>
                  <a:lnTo>
                    <a:pt x="109401" y="1070470"/>
                  </a:lnTo>
                  <a:lnTo>
                    <a:pt x="109160" y="1069901"/>
                  </a:lnTo>
                  <a:lnTo>
                    <a:pt x="108918" y="1069332"/>
                  </a:lnTo>
                  <a:lnTo>
                    <a:pt x="108665" y="1068804"/>
                  </a:lnTo>
                  <a:lnTo>
                    <a:pt x="108411" y="1068316"/>
                  </a:lnTo>
                  <a:lnTo>
                    <a:pt x="108151" y="1067848"/>
                  </a:lnTo>
                  <a:lnTo>
                    <a:pt x="107886" y="1067401"/>
                  </a:lnTo>
                  <a:lnTo>
                    <a:pt x="107620" y="1066995"/>
                  </a:lnTo>
                  <a:lnTo>
                    <a:pt x="107348" y="1066609"/>
                  </a:lnTo>
                  <a:lnTo>
                    <a:pt x="107071" y="1066243"/>
                  </a:lnTo>
                  <a:lnTo>
                    <a:pt x="106787" y="1065898"/>
                  </a:lnTo>
                  <a:lnTo>
                    <a:pt x="106503" y="1065593"/>
                  </a:lnTo>
                  <a:lnTo>
                    <a:pt x="106219" y="1065308"/>
                  </a:lnTo>
                  <a:lnTo>
                    <a:pt x="105929" y="1065064"/>
                  </a:lnTo>
                  <a:lnTo>
                    <a:pt x="105633" y="1064821"/>
                  </a:lnTo>
                  <a:lnTo>
                    <a:pt x="105337" y="1064617"/>
                  </a:lnTo>
                  <a:lnTo>
                    <a:pt x="105042" y="1064435"/>
                  </a:lnTo>
                  <a:lnTo>
                    <a:pt x="105078" y="1064170"/>
                  </a:lnTo>
                  <a:lnTo>
                    <a:pt x="105114" y="1063886"/>
                  </a:lnTo>
                  <a:lnTo>
                    <a:pt x="105150" y="1063601"/>
                  </a:lnTo>
                  <a:lnTo>
                    <a:pt x="105180" y="1063297"/>
                  </a:lnTo>
                  <a:lnTo>
                    <a:pt x="105199" y="1062992"/>
                  </a:lnTo>
                  <a:lnTo>
                    <a:pt x="105217" y="1062667"/>
                  </a:lnTo>
                  <a:lnTo>
                    <a:pt x="105229" y="1062341"/>
                  </a:lnTo>
                  <a:lnTo>
                    <a:pt x="105235" y="1061996"/>
                  </a:lnTo>
                  <a:lnTo>
                    <a:pt x="105247" y="1053868"/>
                  </a:lnTo>
                  <a:lnTo>
                    <a:pt x="105253" y="1045739"/>
                  </a:lnTo>
                  <a:lnTo>
                    <a:pt x="105247" y="1041675"/>
                  </a:lnTo>
                  <a:lnTo>
                    <a:pt x="105241" y="1037611"/>
                  </a:lnTo>
                  <a:lnTo>
                    <a:pt x="105229" y="1033547"/>
                  </a:lnTo>
                  <a:lnTo>
                    <a:pt x="105205" y="1029482"/>
                  </a:lnTo>
                  <a:lnTo>
                    <a:pt x="105180" y="1025418"/>
                  </a:lnTo>
                  <a:lnTo>
                    <a:pt x="105144" y="1021354"/>
                  </a:lnTo>
                  <a:lnTo>
                    <a:pt x="105096" y="1017310"/>
                  </a:lnTo>
                  <a:lnTo>
                    <a:pt x="105042" y="1013246"/>
                  </a:lnTo>
                  <a:lnTo>
                    <a:pt x="104975" y="1009202"/>
                  </a:lnTo>
                  <a:lnTo>
                    <a:pt x="104897" y="1005158"/>
                  </a:lnTo>
                  <a:lnTo>
                    <a:pt x="104806" y="1001114"/>
                  </a:lnTo>
                  <a:lnTo>
                    <a:pt x="104697" y="997091"/>
                  </a:lnTo>
                  <a:lnTo>
                    <a:pt x="104697" y="996989"/>
                  </a:lnTo>
                  <a:lnTo>
                    <a:pt x="104685" y="996908"/>
                  </a:lnTo>
                  <a:lnTo>
                    <a:pt x="104655" y="996725"/>
                  </a:lnTo>
                  <a:lnTo>
                    <a:pt x="105543" y="996583"/>
                  </a:lnTo>
                  <a:lnTo>
                    <a:pt x="106443" y="996440"/>
                  </a:lnTo>
                  <a:lnTo>
                    <a:pt x="107342" y="996278"/>
                  </a:lnTo>
                  <a:lnTo>
                    <a:pt x="108242" y="996075"/>
                  </a:lnTo>
                  <a:lnTo>
                    <a:pt x="109148" y="995871"/>
                  </a:lnTo>
                  <a:lnTo>
                    <a:pt x="110060" y="995628"/>
                  </a:lnTo>
                  <a:lnTo>
                    <a:pt x="110971" y="995384"/>
                  </a:lnTo>
                  <a:lnTo>
                    <a:pt x="111883" y="995099"/>
                  </a:lnTo>
                  <a:lnTo>
                    <a:pt x="112801" y="994774"/>
                  </a:lnTo>
                  <a:lnTo>
                    <a:pt x="113719" y="994449"/>
                  </a:lnTo>
                  <a:lnTo>
                    <a:pt x="114643" y="994083"/>
                  </a:lnTo>
                  <a:lnTo>
                    <a:pt x="115561" y="993697"/>
                  </a:lnTo>
                  <a:lnTo>
                    <a:pt x="116485" y="993270"/>
                  </a:lnTo>
                  <a:lnTo>
                    <a:pt x="117402" y="992823"/>
                  </a:lnTo>
                  <a:lnTo>
                    <a:pt x="118326" y="992336"/>
                  </a:lnTo>
                  <a:lnTo>
                    <a:pt x="119244" y="991828"/>
                  </a:lnTo>
                  <a:lnTo>
                    <a:pt x="120162" y="991299"/>
                  </a:lnTo>
                  <a:lnTo>
                    <a:pt x="121080" y="990730"/>
                  </a:lnTo>
                  <a:lnTo>
                    <a:pt x="121998" y="990121"/>
                  </a:lnTo>
                  <a:lnTo>
                    <a:pt x="122916" y="989491"/>
                  </a:lnTo>
                  <a:lnTo>
                    <a:pt x="123827" y="988800"/>
                  </a:lnTo>
                  <a:lnTo>
                    <a:pt x="124733" y="988109"/>
                  </a:lnTo>
                  <a:lnTo>
                    <a:pt x="125639" y="987357"/>
                  </a:lnTo>
                  <a:lnTo>
                    <a:pt x="126545" y="986585"/>
                  </a:lnTo>
                  <a:lnTo>
                    <a:pt x="127445" y="985772"/>
                  </a:lnTo>
                  <a:lnTo>
                    <a:pt x="128338" y="984918"/>
                  </a:lnTo>
                  <a:lnTo>
                    <a:pt x="129226" y="984024"/>
                  </a:lnTo>
                  <a:lnTo>
                    <a:pt x="130114" y="983090"/>
                  </a:lnTo>
                  <a:lnTo>
                    <a:pt x="130995" y="982114"/>
                  </a:lnTo>
                  <a:lnTo>
                    <a:pt x="131865" y="981098"/>
                  </a:lnTo>
                  <a:lnTo>
                    <a:pt x="132734" y="980041"/>
                  </a:lnTo>
                  <a:lnTo>
                    <a:pt x="133598" y="978944"/>
                  </a:lnTo>
                  <a:lnTo>
                    <a:pt x="134027" y="978375"/>
                  </a:lnTo>
                  <a:lnTo>
                    <a:pt x="134449" y="977806"/>
                  </a:lnTo>
                  <a:lnTo>
                    <a:pt x="134878" y="977217"/>
                  </a:lnTo>
                  <a:lnTo>
                    <a:pt x="135301" y="976628"/>
                  </a:lnTo>
                  <a:lnTo>
                    <a:pt x="135717" y="976018"/>
                  </a:lnTo>
                  <a:lnTo>
                    <a:pt x="136140" y="975388"/>
                  </a:lnTo>
                  <a:lnTo>
                    <a:pt x="136557" y="974758"/>
                  </a:lnTo>
                  <a:lnTo>
                    <a:pt x="136973" y="974108"/>
                  </a:lnTo>
                  <a:lnTo>
                    <a:pt x="137384" y="973457"/>
                  </a:lnTo>
                  <a:lnTo>
                    <a:pt x="137795" y="972787"/>
                  </a:lnTo>
                  <a:lnTo>
                    <a:pt x="138205" y="972116"/>
                  </a:lnTo>
                  <a:lnTo>
                    <a:pt x="138610" y="971425"/>
                  </a:lnTo>
                  <a:lnTo>
                    <a:pt x="139014" y="970734"/>
                  </a:lnTo>
                  <a:lnTo>
                    <a:pt x="139419" y="970023"/>
                  </a:lnTo>
                  <a:lnTo>
                    <a:pt x="139818" y="969292"/>
                  </a:lnTo>
                  <a:lnTo>
                    <a:pt x="140216" y="968560"/>
                  </a:lnTo>
                  <a:lnTo>
                    <a:pt x="140609" y="967808"/>
                  </a:lnTo>
                  <a:lnTo>
                    <a:pt x="141001" y="967036"/>
                  </a:lnTo>
                  <a:lnTo>
                    <a:pt x="141394" y="966264"/>
                  </a:lnTo>
                  <a:lnTo>
                    <a:pt x="141780" y="965471"/>
                  </a:lnTo>
                  <a:lnTo>
                    <a:pt x="142167" y="964679"/>
                  </a:lnTo>
                  <a:lnTo>
                    <a:pt x="142547" y="963866"/>
                  </a:lnTo>
                  <a:lnTo>
                    <a:pt x="142927" y="963033"/>
                  </a:lnTo>
                  <a:lnTo>
                    <a:pt x="143302" y="962200"/>
                  </a:lnTo>
                  <a:lnTo>
                    <a:pt x="143676" y="961346"/>
                  </a:lnTo>
                  <a:lnTo>
                    <a:pt x="144051" y="960493"/>
                  </a:lnTo>
                  <a:lnTo>
                    <a:pt x="144419" y="959599"/>
                  </a:lnTo>
                  <a:lnTo>
                    <a:pt x="144781" y="958725"/>
                  </a:lnTo>
                  <a:lnTo>
                    <a:pt x="145144" y="957810"/>
                  </a:lnTo>
                  <a:lnTo>
                    <a:pt x="145506" y="956896"/>
                  </a:lnTo>
                  <a:lnTo>
                    <a:pt x="145862" y="955961"/>
                  </a:lnTo>
                  <a:lnTo>
                    <a:pt x="146212" y="955026"/>
                  </a:lnTo>
                  <a:lnTo>
                    <a:pt x="146563" y="954051"/>
                  </a:lnTo>
                  <a:lnTo>
                    <a:pt x="146907" y="953096"/>
                  </a:lnTo>
                  <a:lnTo>
                    <a:pt x="147251" y="952100"/>
                  </a:lnTo>
                  <a:lnTo>
                    <a:pt x="147595" y="951104"/>
                  </a:lnTo>
                  <a:lnTo>
                    <a:pt x="147927" y="950088"/>
                  </a:lnTo>
                  <a:lnTo>
                    <a:pt x="148266" y="949052"/>
                  </a:lnTo>
                  <a:lnTo>
                    <a:pt x="148592" y="948016"/>
                  </a:lnTo>
                  <a:lnTo>
                    <a:pt x="148918" y="946959"/>
                  </a:lnTo>
                  <a:lnTo>
                    <a:pt x="149244" y="945882"/>
                  </a:lnTo>
                  <a:lnTo>
                    <a:pt x="149564" y="944805"/>
                  </a:lnTo>
                  <a:lnTo>
                    <a:pt x="149878" y="943708"/>
                  </a:lnTo>
                  <a:lnTo>
                    <a:pt x="150192" y="942590"/>
                  </a:lnTo>
                  <a:lnTo>
                    <a:pt x="150500" y="941452"/>
                  </a:lnTo>
                  <a:lnTo>
                    <a:pt x="150802" y="940314"/>
                  </a:lnTo>
                  <a:lnTo>
                    <a:pt x="151104" y="939156"/>
                  </a:lnTo>
                  <a:lnTo>
                    <a:pt x="151400" y="937977"/>
                  </a:lnTo>
                  <a:lnTo>
                    <a:pt x="151695" y="936778"/>
                  </a:lnTo>
                  <a:lnTo>
                    <a:pt x="151985" y="935579"/>
                  </a:lnTo>
                  <a:lnTo>
                    <a:pt x="152269" y="934360"/>
                  </a:lnTo>
                  <a:lnTo>
                    <a:pt x="152553" y="933120"/>
                  </a:lnTo>
                  <a:lnTo>
                    <a:pt x="152831" y="931860"/>
                  </a:lnTo>
                  <a:lnTo>
                    <a:pt x="153102" y="930600"/>
                  </a:lnTo>
                  <a:lnTo>
                    <a:pt x="153368" y="929320"/>
                  </a:lnTo>
                  <a:lnTo>
                    <a:pt x="153634" y="928020"/>
                  </a:lnTo>
                  <a:lnTo>
                    <a:pt x="153893" y="926699"/>
                  </a:lnTo>
                  <a:lnTo>
                    <a:pt x="154153" y="925358"/>
                  </a:lnTo>
                  <a:lnTo>
                    <a:pt x="154401" y="924016"/>
                  </a:lnTo>
                  <a:lnTo>
                    <a:pt x="154648" y="922655"/>
                  </a:lnTo>
                  <a:lnTo>
                    <a:pt x="154890" y="921273"/>
                  </a:lnTo>
                  <a:lnTo>
                    <a:pt x="155131" y="919871"/>
                  </a:lnTo>
                  <a:lnTo>
                    <a:pt x="155367" y="918469"/>
                  </a:lnTo>
                  <a:lnTo>
                    <a:pt x="155596" y="917026"/>
                  </a:lnTo>
                  <a:lnTo>
                    <a:pt x="155862" y="915299"/>
                  </a:lnTo>
                  <a:lnTo>
                    <a:pt x="156122" y="913551"/>
                  </a:lnTo>
                  <a:lnTo>
                    <a:pt x="156369" y="911783"/>
                  </a:lnTo>
                  <a:lnTo>
                    <a:pt x="156611" y="910036"/>
                  </a:lnTo>
                  <a:lnTo>
                    <a:pt x="156846" y="908247"/>
                  </a:lnTo>
                  <a:lnTo>
                    <a:pt x="157070" y="906459"/>
                  </a:lnTo>
                  <a:lnTo>
                    <a:pt x="157287" y="904671"/>
                  </a:lnTo>
                  <a:lnTo>
                    <a:pt x="157498" y="902862"/>
                  </a:lnTo>
                  <a:lnTo>
                    <a:pt x="157704" y="901054"/>
                  </a:lnTo>
                  <a:lnTo>
                    <a:pt x="157897" y="899245"/>
                  </a:lnTo>
                  <a:lnTo>
                    <a:pt x="158084" y="897416"/>
                  </a:lnTo>
                  <a:lnTo>
                    <a:pt x="158265" y="895587"/>
                  </a:lnTo>
                  <a:lnTo>
                    <a:pt x="158434" y="893738"/>
                  </a:lnTo>
                  <a:lnTo>
                    <a:pt x="158604" y="891889"/>
                  </a:lnTo>
                  <a:lnTo>
                    <a:pt x="158761" y="890040"/>
                  </a:lnTo>
                  <a:lnTo>
                    <a:pt x="158918" y="888170"/>
                  </a:lnTo>
                  <a:lnTo>
                    <a:pt x="159062" y="886301"/>
                  </a:lnTo>
                  <a:lnTo>
                    <a:pt x="159201" y="884431"/>
                  </a:lnTo>
                  <a:lnTo>
                    <a:pt x="159334" y="882541"/>
                  </a:lnTo>
                  <a:lnTo>
                    <a:pt x="159467" y="880651"/>
                  </a:lnTo>
                  <a:lnTo>
                    <a:pt x="159588" y="878762"/>
                  </a:lnTo>
                  <a:lnTo>
                    <a:pt x="159703" y="876872"/>
                  </a:lnTo>
                  <a:lnTo>
                    <a:pt x="159811" y="874962"/>
                  </a:lnTo>
                  <a:lnTo>
                    <a:pt x="159914" y="873051"/>
                  </a:lnTo>
                  <a:lnTo>
                    <a:pt x="160017" y="871141"/>
                  </a:lnTo>
                  <a:lnTo>
                    <a:pt x="160107" y="869231"/>
                  </a:lnTo>
                  <a:lnTo>
                    <a:pt x="160198" y="867321"/>
                  </a:lnTo>
                  <a:lnTo>
                    <a:pt x="160282" y="865390"/>
                  </a:lnTo>
                  <a:lnTo>
                    <a:pt x="160361" y="863480"/>
                  </a:lnTo>
                  <a:lnTo>
                    <a:pt x="160433" y="861550"/>
                  </a:lnTo>
                  <a:lnTo>
                    <a:pt x="160500" y="859619"/>
                  </a:lnTo>
                  <a:lnTo>
                    <a:pt x="160566" y="857689"/>
                  </a:lnTo>
                  <a:lnTo>
                    <a:pt x="162921" y="857628"/>
                  </a:lnTo>
                  <a:lnTo>
                    <a:pt x="165276" y="857526"/>
                  </a:lnTo>
                  <a:lnTo>
                    <a:pt x="167631" y="857425"/>
                  </a:lnTo>
                  <a:lnTo>
                    <a:pt x="169986" y="857282"/>
                  </a:lnTo>
                  <a:lnTo>
                    <a:pt x="171164" y="857181"/>
                  </a:lnTo>
                  <a:lnTo>
                    <a:pt x="172341" y="857079"/>
                  </a:lnTo>
                  <a:lnTo>
                    <a:pt x="173519" y="856957"/>
                  </a:lnTo>
                  <a:lnTo>
                    <a:pt x="174696" y="856835"/>
                  </a:lnTo>
                  <a:lnTo>
                    <a:pt x="175874" y="856693"/>
                  </a:lnTo>
                  <a:lnTo>
                    <a:pt x="177051" y="856530"/>
                  </a:lnTo>
                  <a:lnTo>
                    <a:pt x="178229" y="856368"/>
                  </a:lnTo>
                  <a:lnTo>
                    <a:pt x="179400" y="856165"/>
                  </a:lnTo>
                  <a:lnTo>
                    <a:pt x="179286" y="860717"/>
                  </a:lnTo>
                  <a:lnTo>
                    <a:pt x="179237" y="862972"/>
                  </a:lnTo>
                  <a:lnTo>
                    <a:pt x="179183" y="865248"/>
                  </a:lnTo>
                  <a:lnTo>
                    <a:pt x="179141" y="867524"/>
                  </a:lnTo>
                  <a:lnTo>
                    <a:pt x="179098" y="869780"/>
                  </a:lnTo>
                  <a:lnTo>
                    <a:pt x="179062" y="872056"/>
                  </a:lnTo>
                  <a:lnTo>
                    <a:pt x="179038" y="874311"/>
                  </a:lnTo>
                  <a:lnTo>
                    <a:pt x="179014" y="876587"/>
                  </a:lnTo>
                  <a:lnTo>
                    <a:pt x="179002" y="878843"/>
                  </a:lnTo>
                  <a:lnTo>
                    <a:pt x="178996" y="881099"/>
                  </a:lnTo>
                  <a:lnTo>
                    <a:pt x="178996" y="883374"/>
                  </a:lnTo>
                  <a:lnTo>
                    <a:pt x="179008" y="885630"/>
                  </a:lnTo>
                  <a:lnTo>
                    <a:pt x="179032" y="887865"/>
                  </a:lnTo>
                  <a:lnTo>
                    <a:pt x="179062" y="890121"/>
                  </a:lnTo>
                  <a:lnTo>
                    <a:pt x="179104" y="892377"/>
                  </a:lnTo>
                  <a:lnTo>
                    <a:pt x="179116" y="892783"/>
                  </a:lnTo>
                  <a:lnTo>
                    <a:pt x="179141" y="893190"/>
                  </a:lnTo>
                  <a:lnTo>
                    <a:pt x="179177" y="893576"/>
                  </a:lnTo>
                  <a:lnTo>
                    <a:pt x="179225" y="893941"/>
                  </a:lnTo>
                  <a:lnTo>
                    <a:pt x="179280" y="894287"/>
                  </a:lnTo>
                  <a:lnTo>
                    <a:pt x="179340" y="894592"/>
                  </a:lnTo>
                  <a:lnTo>
                    <a:pt x="179412" y="894896"/>
                  </a:lnTo>
                  <a:lnTo>
                    <a:pt x="179491" y="895181"/>
                  </a:lnTo>
                  <a:lnTo>
                    <a:pt x="179473" y="895648"/>
                  </a:lnTo>
                  <a:lnTo>
                    <a:pt x="179467" y="896136"/>
                  </a:lnTo>
                  <a:lnTo>
                    <a:pt x="179473" y="896624"/>
                  </a:lnTo>
                  <a:lnTo>
                    <a:pt x="179497" y="897111"/>
                  </a:lnTo>
                  <a:lnTo>
                    <a:pt x="179527" y="897579"/>
                  </a:lnTo>
                  <a:lnTo>
                    <a:pt x="179575" y="898026"/>
                  </a:lnTo>
                  <a:lnTo>
                    <a:pt x="179606" y="898249"/>
                  </a:lnTo>
                  <a:lnTo>
                    <a:pt x="179636" y="898473"/>
                  </a:lnTo>
                  <a:lnTo>
                    <a:pt x="179672" y="898676"/>
                  </a:lnTo>
                  <a:lnTo>
                    <a:pt x="179714" y="898879"/>
                  </a:lnTo>
                  <a:lnTo>
                    <a:pt x="179757" y="899083"/>
                  </a:lnTo>
                  <a:lnTo>
                    <a:pt x="179799" y="899266"/>
                  </a:lnTo>
                  <a:lnTo>
                    <a:pt x="179847" y="899448"/>
                  </a:lnTo>
                  <a:lnTo>
                    <a:pt x="179902" y="899631"/>
                  </a:lnTo>
                  <a:lnTo>
                    <a:pt x="179956" y="899794"/>
                  </a:lnTo>
                  <a:lnTo>
                    <a:pt x="180016" y="899936"/>
                  </a:lnTo>
                  <a:lnTo>
                    <a:pt x="180083" y="900099"/>
                  </a:lnTo>
                  <a:lnTo>
                    <a:pt x="180149" y="900221"/>
                  </a:lnTo>
                  <a:lnTo>
                    <a:pt x="180222" y="900343"/>
                  </a:lnTo>
                  <a:lnTo>
                    <a:pt x="180294" y="900444"/>
                  </a:lnTo>
                  <a:lnTo>
                    <a:pt x="180373" y="900546"/>
                  </a:lnTo>
                  <a:lnTo>
                    <a:pt x="180451" y="900627"/>
                  </a:lnTo>
                  <a:lnTo>
                    <a:pt x="180542" y="900688"/>
                  </a:lnTo>
                  <a:lnTo>
                    <a:pt x="180626" y="900749"/>
                  </a:lnTo>
                  <a:lnTo>
                    <a:pt x="180723" y="900790"/>
                  </a:lnTo>
                  <a:lnTo>
                    <a:pt x="180819" y="900810"/>
                  </a:lnTo>
                  <a:lnTo>
                    <a:pt x="181683" y="900932"/>
                  </a:lnTo>
                  <a:lnTo>
                    <a:pt x="182552" y="901013"/>
                  </a:lnTo>
                  <a:lnTo>
                    <a:pt x="183422" y="901054"/>
                  </a:lnTo>
                  <a:lnTo>
                    <a:pt x="184292" y="901074"/>
                  </a:lnTo>
                  <a:lnTo>
                    <a:pt x="185161" y="901074"/>
                  </a:lnTo>
                  <a:lnTo>
                    <a:pt x="186031" y="901054"/>
                  </a:lnTo>
                  <a:lnTo>
                    <a:pt x="186906" y="901013"/>
                  </a:lnTo>
                  <a:lnTo>
                    <a:pt x="187776" y="900952"/>
                  </a:lnTo>
                  <a:lnTo>
                    <a:pt x="189515" y="900810"/>
                  </a:lnTo>
                  <a:lnTo>
                    <a:pt x="191260" y="900627"/>
                  </a:lnTo>
                  <a:lnTo>
                    <a:pt x="193005" y="900464"/>
                  </a:lnTo>
                  <a:lnTo>
                    <a:pt x="194744" y="900302"/>
                  </a:lnTo>
                  <a:lnTo>
                    <a:pt x="194871" y="900282"/>
                  </a:lnTo>
                  <a:lnTo>
                    <a:pt x="194986" y="900221"/>
                  </a:lnTo>
                  <a:lnTo>
                    <a:pt x="195095" y="900119"/>
                  </a:lnTo>
                  <a:lnTo>
                    <a:pt x="195197" y="899997"/>
                  </a:lnTo>
                  <a:lnTo>
                    <a:pt x="195294" y="899855"/>
                  </a:lnTo>
                  <a:lnTo>
                    <a:pt x="195384" y="899692"/>
                  </a:lnTo>
                  <a:lnTo>
                    <a:pt x="195469" y="899489"/>
                  </a:lnTo>
                  <a:lnTo>
                    <a:pt x="195541" y="899286"/>
                  </a:lnTo>
                  <a:lnTo>
                    <a:pt x="195614" y="899062"/>
                  </a:lnTo>
                  <a:lnTo>
                    <a:pt x="195674" y="898818"/>
                  </a:lnTo>
                  <a:lnTo>
                    <a:pt x="195729" y="898554"/>
                  </a:lnTo>
                  <a:lnTo>
                    <a:pt x="195777" y="898270"/>
                  </a:lnTo>
                  <a:lnTo>
                    <a:pt x="195819" y="897985"/>
                  </a:lnTo>
                  <a:lnTo>
                    <a:pt x="195855" y="897680"/>
                  </a:lnTo>
                  <a:lnTo>
                    <a:pt x="195886" y="897376"/>
                  </a:lnTo>
                  <a:lnTo>
                    <a:pt x="195910" y="897051"/>
                  </a:lnTo>
                  <a:lnTo>
                    <a:pt x="195922" y="896746"/>
                  </a:lnTo>
                  <a:lnTo>
                    <a:pt x="195934" y="896421"/>
                  </a:lnTo>
                  <a:lnTo>
                    <a:pt x="195934" y="896095"/>
                  </a:lnTo>
                  <a:lnTo>
                    <a:pt x="195928" y="895770"/>
                  </a:lnTo>
                  <a:lnTo>
                    <a:pt x="195916" y="895445"/>
                  </a:lnTo>
                  <a:lnTo>
                    <a:pt x="195898" y="895120"/>
                  </a:lnTo>
                  <a:lnTo>
                    <a:pt x="195873" y="894815"/>
                  </a:lnTo>
                  <a:lnTo>
                    <a:pt x="195843" y="894510"/>
                  </a:lnTo>
                  <a:lnTo>
                    <a:pt x="195801" y="894206"/>
                  </a:lnTo>
                  <a:lnTo>
                    <a:pt x="195759" y="893921"/>
                  </a:lnTo>
                  <a:lnTo>
                    <a:pt x="195704" y="893637"/>
                  </a:lnTo>
                  <a:lnTo>
                    <a:pt x="195650" y="893372"/>
                  </a:lnTo>
                  <a:lnTo>
                    <a:pt x="195584" y="893129"/>
                  </a:lnTo>
                  <a:lnTo>
                    <a:pt x="195511" y="892905"/>
                  </a:lnTo>
                  <a:lnTo>
                    <a:pt x="195433" y="892702"/>
                  </a:lnTo>
                  <a:lnTo>
                    <a:pt x="195348" y="892519"/>
                  </a:lnTo>
                  <a:lnTo>
                    <a:pt x="195348" y="892295"/>
                  </a:lnTo>
                  <a:lnTo>
                    <a:pt x="195300" y="885427"/>
                  </a:lnTo>
                  <a:lnTo>
                    <a:pt x="195258" y="878640"/>
                  </a:lnTo>
                  <a:lnTo>
                    <a:pt x="195239" y="875266"/>
                  </a:lnTo>
                  <a:lnTo>
                    <a:pt x="195227" y="871893"/>
                  </a:lnTo>
                  <a:lnTo>
                    <a:pt x="195221" y="868540"/>
                  </a:lnTo>
                  <a:lnTo>
                    <a:pt x="195221" y="865208"/>
                  </a:lnTo>
                  <a:lnTo>
                    <a:pt x="195221" y="861875"/>
                  </a:lnTo>
                  <a:lnTo>
                    <a:pt x="195227" y="858542"/>
                  </a:lnTo>
                  <a:lnTo>
                    <a:pt x="195245" y="855230"/>
                  </a:lnTo>
                  <a:lnTo>
                    <a:pt x="195264" y="851918"/>
                  </a:lnTo>
                  <a:lnTo>
                    <a:pt x="195294" y="848626"/>
                  </a:lnTo>
                  <a:lnTo>
                    <a:pt x="195330" y="845334"/>
                  </a:lnTo>
                  <a:lnTo>
                    <a:pt x="195378" y="842042"/>
                  </a:lnTo>
                  <a:lnTo>
                    <a:pt x="195433" y="838750"/>
                  </a:lnTo>
                  <a:lnTo>
                    <a:pt x="195493" y="835458"/>
                  </a:lnTo>
                  <a:lnTo>
                    <a:pt x="195566" y="832186"/>
                  </a:lnTo>
                  <a:lnTo>
                    <a:pt x="195650" y="828894"/>
                  </a:lnTo>
                  <a:lnTo>
                    <a:pt x="195747" y="825622"/>
                  </a:lnTo>
                  <a:lnTo>
                    <a:pt x="195855" y="822330"/>
                  </a:lnTo>
                  <a:lnTo>
                    <a:pt x="195970" y="819038"/>
                  </a:lnTo>
                  <a:lnTo>
                    <a:pt x="196103" y="815746"/>
                  </a:lnTo>
                  <a:lnTo>
                    <a:pt x="196248" y="812454"/>
                  </a:lnTo>
                  <a:lnTo>
                    <a:pt x="196405" y="809162"/>
                  </a:lnTo>
                  <a:lnTo>
                    <a:pt x="196580" y="805850"/>
                  </a:lnTo>
                  <a:lnTo>
                    <a:pt x="196767" y="802558"/>
                  </a:lnTo>
                  <a:lnTo>
                    <a:pt x="196864" y="800892"/>
                  </a:lnTo>
                  <a:lnTo>
                    <a:pt x="196966" y="799225"/>
                  </a:lnTo>
                  <a:lnTo>
                    <a:pt x="197075" y="797559"/>
                  </a:lnTo>
                  <a:lnTo>
                    <a:pt x="197184" y="795893"/>
                  </a:lnTo>
                  <a:lnTo>
                    <a:pt x="197299" y="794226"/>
                  </a:lnTo>
                  <a:lnTo>
                    <a:pt x="197419" y="792560"/>
                  </a:lnTo>
                  <a:lnTo>
                    <a:pt x="197546" y="790894"/>
                  </a:lnTo>
                  <a:lnTo>
                    <a:pt x="197673" y="789207"/>
                  </a:lnTo>
                  <a:lnTo>
                    <a:pt x="197806" y="787541"/>
                  </a:lnTo>
                  <a:lnTo>
                    <a:pt x="197939" y="785854"/>
                  </a:lnTo>
                  <a:lnTo>
                    <a:pt x="197963" y="785549"/>
                  </a:lnTo>
                  <a:lnTo>
                    <a:pt x="197975" y="785244"/>
                  </a:lnTo>
                  <a:lnTo>
                    <a:pt x="197987" y="784940"/>
                  </a:lnTo>
                  <a:lnTo>
                    <a:pt x="197993" y="784635"/>
                  </a:lnTo>
                  <a:lnTo>
                    <a:pt x="197987" y="784310"/>
                  </a:lnTo>
                  <a:lnTo>
                    <a:pt x="197981" y="784005"/>
                  </a:lnTo>
                  <a:lnTo>
                    <a:pt x="197975" y="783720"/>
                  </a:lnTo>
                  <a:lnTo>
                    <a:pt x="197957" y="783416"/>
                  </a:lnTo>
                  <a:lnTo>
                    <a:pt x="197933" y="783111"/>
                  </a:lnTo>
                  <a:lnTo>
                    <a:pt x="197908" y="782826"/>
                  </a:lnTo>
                  <a:lnTo>
                    <a:pt x="197878" y="782542"/>
                  </a:lnTo>
                  <a:lnTo>
                    <a:pt x="197842" y="782257"/>
                  </a:lnTo>
                  <a:lnTo>
                    <a:pt x="197800" y="781993"/>
                  </a:lnTo>
                  <a:lnTo>
                    <a:pt x="197758" y="781729"/>
                  </a:lnTo>
                  <a:lnTo>
                    <a:pt x="197709" y="781465"/>
                  </a:lnTo>
                  <a:lnTo>
                    <a:pt x="197661" y="781221"/>
                  </a:lnTo>
                  <a:lnTo>
                    <a:pt x="197601" y="780977"/>
                  </a:lnTo>
                  <a:lnTo>
                    <a:pt x="197546" y="780754"/>
                  </a:lnTo>
                  <a:lnTo>
                    <a:pt x="197480" y="780530"/>
                  </a:lnTo>
                  <a:lnTo>
                    <a:pt x="197413" y="780327"/>
                  </a:lnTo>
                  <a:lnTo>
                    <a:pt x="197347" y="780144"/>
                  </a:lnTo>
                  <a:lnTo>
                    <a:pt x="197274" y="779961"/>
                  </a:lnTo>
                  <a:lnTo>
                    <a:pt x="197196" y="779798"/>
                  </a:lnTo>
                  <a:lnTo>
                    <a:pt x="197117" y="779636"/>
                  </a:lnTo>
                  <a:lnTo>
                    <a:pt x="197039" y="779514"/>
                  </a:lnTo>
                  <a:lnTo>
                    <a:pt x="196954" y="779392"/>
                  </a:lnTo>
                  <a:lnTo>
                    <a:pt x="196864" y="779290"/>
                  </a:lnTo>
                  <a:lnTo>
                    <a:pt x="196773" y="779209"/>
                  </a:lnTo>
                  <a:lnTo>
                    <a:pt x="196683" y="779148"/>
                  </a:lnTo>
                  <a:lnTo>
                    <a:pt x="196592" y="779108"/>
                  </a:lnTo>
                  <a:lnTo>
                    <a:pt x="196495" y="779067"/>
                  </a:lnTo>
                  <a:lnTo>
                    <a:pt x="196399" y="779067"/>
                  </a:lnTo>
                  <a:lnTo>
                    <a:pt x="194817" y="779168"/>
                  </a:lnTo>
                  <a:lnTo>
                    <a:pt x="193235" y="779250"/>
                  </a:lnTo>
                  <a:lnTo>
                    <a:pt x="192444" y="779311"/>
                  </a:lnTo>
                  <a:lnTo>
                    <a:pt x="191659" y="779372"/>
                  </a:lnTo>
                  <a:lnTo>
                    <a:pt x="190868" y="779453"/>
                  </a:lnTo>
                  <a:lnTo>
                    <a:pt x="190083" y="779575"/>
                  </a:lnTo>
                  <a:lnTo>
                    <a:pt x="189297" y="779717"/>
                  </a:lnTo>
                  <a:lnTo>
                    <a:pt x="188512" y="779880"/>
                  </a:lnTo>
                  <a:lnTo>
                    <a:pt x="187727" y="780103"/>
                  </a:lnTo>
                  <a:lnTo>
                    <a:pt x="186942" y="780367"/>
                  </a:lnTo>
                  <a:lnTo>
                    <a:pt x="186550" y="780510"/>
                  </a:lnTo>
                  <a:lnTo>
                    <a:pt x="186163" y="780672"/>
                  </a:lnTo>
                  <a:lnTo>
                    <a:pt x="185771" y="780855"/>
                  </a:lnTo>
                  <a:lnTo>
                    <a:pt x="185378" y="781038"/>
                  </a:lnTo>
                  <a:lnTo>
                    <a:pt x="184986" y="781241"/>
                  </a:lnTo>
                  <a:lnTo>
                    <a:pt x="184599" y="781465"/>
                  </a:lnTo>
                  <a:lnTo>
                    <a:pt x="184207" y="781709"/>
                  </a:lnTo>
                  <a:lnTo>
                    <a:pt x="183821" y="781952"/>
                  </a:lnTo>
                  <a:lnTo>
                    <a:pt x="183784" y="782034"/>
                  </a:lnTo>
                  <a:lnTo>
                    <a:pt x="183754" y="782115"/>
                  </a:lnTo>
                  <a:lnTo>
                    <a:pt x="183688" y="782318"/>
                  </a:lnTo>
                  <a:lnTo>
                    <a:pt x="183627" y="780083"/>
                  </a:lnTo>
                  <a:lnTo>
                    <a:pt x="183609" y="779798"/>
                  </a:lnTo>
                  <a:lnTo>
                    <a:pt x="183585" y="779514"/>
                  </a:lnTo>
                  <a:lnTo>
                    <a:pt x="183549" y="779270"/>
                  </a:lnTo>
                  <a:lnTo>
                    <a:pt x="183513" y="779047"/>
                  </a:lnTo>
                  <a:lnTo>
                    <a:pt x="183470" y="778823"/>
                  </a:lnTo>
                  <a:lnTo>
                    <a:pt x="183422" y="778640"/>
                  </a:lnTo>
                  <a:lnTo>
                    <a:pt x="183374" y="778478"/>
                  </a:lnTo>
                  <a:lnTo>
                    <a:pt x="183313" y="778335"/>
                  </a:lnTo>
                  <a:lnTo>
                    <a:pt x="183253" y="778193"/>
                  </a:lnTo>
                  <a:lnTo>
                    <a:pt x="183186" y="778091"/>
                  </a:lnTo>
                  <a:lnTo>
                    <a:pt x="183120" y="778010"/>
                  </a:lnTo>
                  <a:lnTo>
                    <a:pt x="183054" y="777929"/>
                  </a:lnTo>
                  <a:lnTo>
                    <a:pt x="182981" y="777888"/>
                  </a:lnTo>
                  <a:lnTo>
                    <a:pt x="182909" y="777848"/>
                  </a:lnTo>
                  <a:lnTo>
                    <a:pt x="182830" y="777827"/>
                  </a:lnTo>
                  <a:lnTo>
                    <a:pt x="182758" y="777848"/>
                  </a:lnTo>
                  <a:lnTo>
                    <a:pt x="182679" y="777868"/>
                  </a:lnTo>
                  <a:lnTo>
                    <a:pt x="182607" y="777888"/>
                  </a:lnTo>
                  <a:lnTo>
                    <a:pt x="182534" y="777949"/>
                  </a:lnTo>
                  <a:lnTo>
                    <a:pt x="182456" y="778031"/>
                  </a:lnTo>
                  <a:lnTo>
                    <a:pt x="182389" y="778112"/>
                  </a:lnTo>
                  <a:lnTo>
                    <a:pt x="182317" y="778213"/>
                  </a:lnTo>
                  <a:lnTo>
                    <a:pt x="182251" y="778335"/>
                  </a:lnTo>
                  <a:lnTo>
                    <a:pt x="182184" y="778478"/>
                  </a:lnTo>
                  <a:lnTo>
                    <a:pt x="182124" y="778620"/>
                  </a:lnTo>
                  <a:lnTo>
                    <a:pt x="182063" y="778782"/>
                  </a:lnTo>
                  <a:lnTo>
                    <a:pt x="182015" y="778965"/>
                  </a:lnTo>
                  <a:lnTo>
                    <a:pt x="181967" y="779168"/>
                  </a:lnTo>
                  <a:lnTo>
                    <a:pt x="181918" y="779372"/>
                  </a:lnTo>
                  <a:lnTo>
                    <a:pt x="181882" y="779595"/>
                  </a:lnTo>
                  <a:lnTo>
                    <a:pt x="181852" y="779839"/>
                  </a:lnTo>
                  <a:lnTo>
                    <a:pt x="181828" y="780083"/>
                  </a:lnTo>
                  <a:lnTo>
                    <a:pt x="181707" y="781505"/>
                  </a:lnTo>
                  <a:lnTo>
                    <a:pt x="181592" y="782928"/>
                  </a:lnTo>
                  <a:lnTo>
                    <a:pt x="181484" y="784371"/>
                  </a:lnTo>
                  <a:lnTo>
                    <a:pt x="181381" y="785813"/>
                  </a:lnTo>
                  <a:lnTo>
                    <a:pt x="181290" y="787277"/>
                  </a:lnTo>
                  <a:lnTo>
                    <a:pt x="181200" y="788719"/>
                  </a:lnTo>
                  <a:lnTo>
                    <a:pt x="181115" y="790182"/>
                  </a:lnTo>
                  <a:lnTo>
                    <a:pt x="181037" y="791646"/>
                  </a:lnTo>
                  <a:lnTo>
                    <a:pt x="180964" y="793129"/>
                  </a:lnTo>
                  <a:lnTo>
                    <a:pt x="180898" y="794612"/>
                  </a:lnTo>
                  <a:lnTo>
                    <a:pt x="180837" y="796076"/>
                  </a:lnTo>
                  <a:lnTo>
                    <a:pt x="180777" y="797559"/>
                  </a:lnTo>
                  <a:lnTo>
                    <a:pt x="180723" y="799063"/>
                  </a:lnTo>
                  <a:lnTo>
                    <a:pt x="180674" y="800546"/>
                  </a:lnTo>
                  <a:lnTo>
                    <a:pt x="180584" y="803533"/>
                  </a:lnTo>
                  <a:lnTo>
                    <a:pt x="180505" y="806541"/>
                  </a:lnTo>
                  <a:lnTo>
                    <a:pt x="180433" y="809548"/>
                  </a:lnTo>
                  <a:lnTo>
                    <a:pt x="180373" y="812556"/>
                  </a:lnTo>
                  <a:lnTo>
                    <a:pt x="180318" y="815563"/>
                  </a:lnTo>
                  <a:lnTo>
                    <a:pt x="180216" y="821558"/>
                  </a:lnTo>
                  <a:lnTo>
                    <a:pt x="180167" y="824545"/>
                  </a:lnTo>
                  <a:lnTo>
                    <a:pt x="180113" y="827532"/>
                  </a:lnTo>
                  <a:lnTo>
                    <a:pt x="180107" y="827898"/>
                  </a:lnTo>
                  <a:lnTo>
                    <a:pt x="180101" y="828081"/>
                  </a:lnTo>
                  <a:lnTo>
                    <a:pt x="180089" y="828264"/>
                  </a:lnTo>
                  <a:lnTo>
                    <a:pt x="180083" y="829321"/>
                  </a:lnTo>
                  <a:lnTo>
                    <a:pt x="180071" y="830337"/>
                  </a:lnTo>
                  <a:lnTo>
                    <a:pt x="180052" y="831353"/>
                  </a:lnTo>
                  <a:lnTo>
                    <a:pt x="180022" y="832369"/>
                  </a:lnTo>
                  <a:lnTo>
                    <a:pt x="179920" y="836636"/>
                  </a:lnTo>
                  <a:lnTo>
                    <a:pt x="179805" y="840904"/>
                  </a:lnTo>
                  <a:lnTo>
                    <a:pt x="179690" y="845191"/>
                  </a:lnTo>
                  <a:lnTo>
                    <a:pt x="179575" y="849459"/>
                  </a:lnTo>
                  <a:lnTo>
                    <a:pt x="178404" y="849276"/>
                  </a:lnTo>
                  <a:lnTo>
                    <a:pt x="177232" y="849093"/>
                  </a:lnTo>
                  <a:lnTo>
                    <a:pt x="176067" y="848930"/>
                  </a:lnTo>
                  <a:lnTo>
                    <a:pt x="174896" y="848788"/>
                  </a:lnTo>
                  <a:lnTo>
                    <a:pt x="173724" y="848666"/>
                  </a:lnTo>
                  <a:lnTo>
                    <a:pt x="172553" y="848565"/>
                  </a:lnTo>
                  <a:lnTo>
                    <a:pt x="171381" y="848463"/>
                  </a:lnTo>
                  <a:lnTo>
                    <a:pt x="170210" y="848382"/>
                  </a:lnTo>
                  <a:lnTo>
                    <a:pt x="167861" y="848260"/>
                  </a:lnTo>
                  <a:lnTo>
                    <a:pt x="165518" y="848158"/>
                  </a:lnTo>
                  <a:lnTo>
                    <a:pt x="163169" y="848077"/>
                  </a:lnTo>
                  <a:lnTo>
                    <a:pt x="160826" y="848016"/>
                  </a:lnTo>
                  <a:lnTo>
                    <a:pt x="160898" y="844297"/>
                  </a:lnTo>
                  <a:lnTo>
                    <a:pt x="160971" y="840579"/>
                  </a:lnTo>
                  <a:lnTo>
                    <a:pt x="161031" y="836880"/>
                  </a:lnTo>
                  <a:lnTo>
                    <a:pt x="161079" y="833161"/>
                  </a:lnTo>
                  <a:lnTo>
                    <a:pt x="161381" y="833243"/>
                  </a:lnTo>
                  <a:lnTo>
                    <a:pt x="161683" y="833283"/>
                  </a:lnTo>
                  <a:lnTo>
                    <a:pt x="161991" y="833304"/>
                  </a:lnTo>
                  <a:lnTo>
                    <a:pt x="162299" y="833304"/>
                  </a:lnTo>
                  <a:lnTo>
                    <a:pt x="162613" y="833263"/>
                  </a:lnTo>
                  <a:lnTo>
                    <a:pt x="162927" y="833222"/>
                  </a:lnTo>
                  <a:lnTo>
                    <a:pt x="163549" y="833080"/>
                  </a:lnTo>
                  <a:lnTo>
                    <a:pt x="164769" y="832775"/>
                  </a:lnTo>
                  <a:lnTo>
                    <a:pt x="165349" y="832653"/>
                  </a:lnTo>
                  <a:lnTo>
                    <a:pt x="165626" y="832613"/>
                  </a:lnTo>
                  <a:lnTo>
                    <a:pt x="165904" y="832592"/>
                  </a:lnTo>
                  <a:lnTo>
                    <a:pt x="169086" y="832328"/>
                  </a:lnTo>
                  <a:lnTo>
                    <a:pt x="172281" y="832044"/>
                  </a:lnTo>
                  <a:lnTo>
                    <a:pt x="173875" y="831901"/>
                  </a:lnTo>
                  <a:lnTo>
                    <a:pt x="175469" y="831739"/>
                  </a:lnTo>
                  <a:lnTo>
                    <a:pt x="177063" y="831556"/>
                  </a:lnTo>
                  <a:lnTo>
                    <a:pt x="178652" y="831353"/>
                  </a:lnTo>
                  <a:lnTo>
                    <a:pt x="178772" y="831332"/>
                  </a:lnTo>
                  <a:lnTo>
                    <a:pt x="178887" y="831272"/>
                  </a:lnTo>
                  <a:lnTo>
                    <a:pt x="178996" y="831170"/>
                  </a:lnTo>
                  <a:lnTo>
                    <a:pt x="179092" y="831048"/>
                  </a:lnTo>
                  <a:lnTo>
                    <a:pt x="179183" y="830906"/>
                  </a:lnTo>
                  <a:lnTo>
                    <a:pt x="179267" y="830743"/>
                  </a:lnTo>
                  <a:lnTo>
                    <a:pt x="179346" y="830540"/>
                  </a:lnTo>
                  <a:lnTo>
                    <a:pt x="179418" y="830337"/>
                  </a:lnTo>
                  <a:lnTo>
                    <a:pt x="179479" y="830113"/>
                  </a:lnTo>
                  <a:lnTo>
                    <a:pt x="179539" y="829869"/>
                  </a:lnTo>
                  <a:lnTo>
                    <a:pt x="179588" y="829605"/>
                  </a:lnTo>
                  <a:lnTo>
                    <a:pt x="179630" y="829341"/>
                  </a:lnTo>
                  <a:lnTo>
                    <a:pt x="179672" y="829057"/>
                  </a:lnTo>
                  <a:lnTo>
                    <a:pt x="179702" y="828772"/>
                  </a:lnTo>
                  <a:lnTo>
                    <a:pt x="179726" y="828488"/>
                  </a:lnTo>
                  <a:lnTo>
                    <a:pt x="179745" y="828183"/>
                  </a:lnTo>
                  <a:lnTo>
                    <a:pt x="179757" y="828020"/>
                  </a:lnTo>
                  <a:lnTo>
                    <a:pt x="179763" y="827817"/>
                  </a:lnTo>
                  <a:lnTo>
                    <a:pt x="179769" y="827471"/>
                  </a:lnTo>
                  <a:lnTo>
                    <a:pt x="179763" y="827106"/>
                  </a:lnTo>
                  <a:lnTo>
                    <a:pt x="179751" y="826760"/>
                  </a:lnTo>
                  <a:lnTo>
                    <a:pt x="179726" y="826415"/>
                  </a:lnTo>
                  <a:lnTo>
                    <a:pt x="179696" y="826090"/>
                  </a:lnTo>
                  <a:lnTo>
                    <a:pt x="179660" y="825765"/>
                  </a:lnTo>
                  <a:lnTo>
                    <a:pt x="179612" y="825439"/>
                  </a:lnTo>
                  <a:lnTo>
                    <a:pt x="179557" y="825155"/>
                  </a:lnTo>
                  <a:lnTo>
                    <a:pt x="179491" y="824870"/>
                  </a:lnTo>
                  <a:lnTo>
                    <a:pt x="179418" y="824627"/>
                  </a:lnTo>
                  <a:lnTo>
                    <a:pt x="179334" y="824383"/>
                  </a:lnTo>
                  <a:lnTo>
                    <a:pt x="179243" y="824179"/>
                  </a:lnTo>
                  <a:lnTo>
                    <a:pt x="179147" y="823997"/>
                  </a:lnTo>
                  <a:lnTo>
                    <a:pt x="179032" y="823854"/>
                  </a:lnTo>
                  <a:lnTo>
                    <a:pt x="178917" y="823753"/>
                  </a:lnTo>
                  <a:lnTo>
                    <a:pt x="178790" y="823671"/>
                  </a:lnTo>
                  <a:lnTo>
                    <a:pt x="178652" y="823631"/>
                  </a:lnTo>
                  <a:lnTo>
                    <a:pt x="177438" y="823509"/>
                  </a:lnTo>
                  <a:lnTo>
                    <a:pt x="176224" y="823387"/>
                  </a:lnTo>
                  <a:lnTo>
                    <a:pt x="173784" y="823204"/>
                  </a:lnTo>
                  <a:lnTo>
                    <a:pt x="171345" y="823042"/>
                  </a:lnTo>
                  <a:lnTo>
                    <a:pt x="168905" y="822920"/>
                  </a:lnTo>
                  <a:lnTo>
                    <a:pt x="166653" y="822818"/>
                  </a:lnTo>
                  <a:lnTo>
                    <a:pt x="165530" y="822798"/>
                  </a:lnTo>
                  <a:lnTo>
                    <a:pt x="164401" y="822777"/>
                  </a:lnTo>
                  <a:lnTo>
                    <a:pt x="163839" y="822737"/>
                  </a:lnTo>
                  <a:lnTo>
                    <a:pt x="163277" y="822696"/>
                  </a:lnTo>
                  <a:lnTo>
                    <a:pt x="162716" y="822676"/>
                  </a:lnTo>
                  <a:lnTo>
                    <a:pt x="162154" y="822635"/>
                  </a:lnTo>
                  <a:lnTo>
                    <a:pt x="161876" y="822452"/>
                  </a:lnTo>
                  <a:lnTo>
                    <a:pt x="161744" y="822371"/>
                  </a:lnTo>
                  <a:lnTo>
                    <a:pt x="161617" y="822330"/>
                  </a:lnTo>
                  <a:lnTo>
                    <a:pt x="161496" y="822290"/>
                  </a:lnTo>
                  <a:lnTo>
                    <a:pt x="161375" y="822290"/>
                  </a:lnTo>
                  <a:lnTo>
                    <a:pt x="161260" y="822310"/>
                  </a:lnTo>
                  <a:lnTo>
                    <a:pt x="161146" y="822351"/>
                  </a:lnTo>
                  <a:lnTo>
                    <a:pt x="161146" y="815421"/>
                  </a:lnTo>
                  <a:lnTo>
                    <a:pt x="161134" y="806073"/>
                  </a:lnTo>
                  <a:lnTo>
                    <a:pt x="161110" y="796706"/>
                  </a:lnTo>
                  <a:lnTo>
                    <a:pt x="161073" y="787358"/>
                  </a:lnTo>
                  <a:lnTo>
                    <a:pt x="161031" y="777970"/>
                  </a:lnTo>
                  <a:lnTo>
                    <a:pt x="160977" y="768602"/>
                  </a:lnTo>
                  <a:lnTo>
                    <a:pt x="160910" y="759234"/>
                  </a:lnTo>
                  <a:lnTo>
                    <a:pt x="160838" y="749845"/>
                  </a:lnTo>
                  <a:lnTo>
                    <a:pt x="160753" y="740457"/>
                  </a:lnTo>
                  <a:lnTo>
                    <a:pt x="160663" y="731089"/>
                  </a:lnTo>
                  <a:lnTo>
                    <a:pt x="160560" y="721701"/>
                  </a:lnTo>
                  <a:lnTo>
                    <a:pt x="160445" y="712333"/>
                  </a:lnTo>
                  <a:lnTo>
                    <a:pt x="160325" y="702965"/>
                  </a:lnTo>
                  <a:lnTo>
                    <a:pt x="160198" y="693597"/>
                  </a:lnTo>
                  <a:lnTo>
                    <a:pt x="160059" y="684249"/>
                  </a:lnTo>
                  <a:lnTo>
                    <a:pt x="159908" y="674902"/>
                  </a:lnTo>
                  <a:lnTo>
                    <a:pt x="159751" y="665554"/>
                  </a:lnTo>
                  <a:lnTo>
                    <a:pt x="162124" y="665554"/>
                  </a:lnTo>
                  <a:lnTo>
                    <a:pt x="164491" y="665513"/>
                  </a:lnTo>
                  <a:lnTo>
                    <a:pt x="166858" y="665452"/>
                  </a:lnTo>
                  <a:lnTo>
                    <a:pt x="169219" y="665351"/>
                  </a:lnTo>
                  <a:lnTo>
                    <a:pt x="171586" y="665229"/>
                  </a:lnTo>
                  <a:lnTo>
                    <a:pt x="173947" y="665046"/>
                  </a:lnTo>
                  <a:lnTo>
                    <a:pt x="176315" y="664822"/>
                  </a:lnTo>
                  <a:lnTo>
                    <a:pt x="177492" y="664700"/>
                  </a:lnTo>
                  <a:lnTo>
                    <a:pt x="178676" y="664558"/>
                  </a:lnTo>
                  <a:lnTo>
                    <a:pt x="178760" y="664538"/>
                  </a:lnTo>
                  <a:lnTo>
                    <a:pt x="178845" y="664517"/>
                  </a:lnTo>
                  <a:lnTo>
                    <a:pt x="178923" y="664477"/>
                  </a:lnTo>
                  <a:lnTo>
                    <a:pt x="179002" y="664416"/>
                  </a:lnTo>
                  <a:lnTo>
                    <a:pt x="179080" y="664355"/>
                  </a:lnTo>
                  <a:lnTo>
                    <a:pt x="179147" y="664294"/>
                  </a:lnTo>
                  <a:lnTo>
                    <a:pt x="179219" y="664192"/>
                  </a:lnTo>
                  <a:lnTo>
                    <a:pt x="179280" y="664111"/>
                  </a:lnTo>
                  <a:lnTo>
                    <a:pt x="179346" y="663989"/>
                  </a:lnTo>
                  <a:lnTo>
                    <a:pt x="179406" y="663888"/>
                  </a:lnTo>
                  <a:lnTo>
                    <a:pt x="179461" y="663766"/>
                  </a:lnTo>
                  <a:lnTo>
                    <a:pt x="179515" y="663623"/>
                  </a:lnTo>
                  <a:lnTo>
                    <a:pt x="179563" y="663481"/>
                  </a:lnTo>
                  <a:lnTo>
                    <a:pt x="179612" y="663339"/>
                  </a:lnTo>
                  <a:lnTo>
                    <a:pt x="179696" y="663014"/>
                  </a:lnTo>
                  <a:lnTo>
                    <a:pt x="179769" y="662668"/>
                  </a:lnTo>
                  <a:lnTo>
                    <a:pt x="179829" y="662303"/>
                  </a:lnTo>
                  <a:lnTo>
                    <a:pt x="179883" y="661937"/>
                  </a:lnTo>
                  <a:lnTo>
                    <a:pt x="179920" y="661530"/>
                  </a:lnTo>
                  <a:lnTo>
                    <a:pt x="179944" y="661124"/>
                  </a:lnTo>
                  <a:lnTo>
                    <a:pt x="179962" y="660697"/>
                  </a:lnTo>
                  <a:lnTo>
                    <a:pt x="179968" y="660291"/>
                  </a:lnTo>
                  <a:lnTo>
                    <a:pt x="179962" y="659864"/>
                  </a:lnTo>
                  <a:lnTo>
                    <a:pt x="180065" y="659681"/>
                  </a:lnTo>
                  <a:lnTo>
                    <a:pt x="180161" y="659478"/>
                  </a:lnTo>
                  <a:lnTo>
                    <a:pt x="180258" y="659254"/>
                  </a:lnTo>
                  <a:lnTo>
                    <a:pt x="180348" y="659011"/>
                  </a:lnTo>
                  <a:lnTo>
                    <a:pt x="180439" y="658746"/>
                  </a:lnTo>
                  <a:lnTo>
                    <a:pt x="180523" y="658462"/>
                  </a:lnTo>
                  <a:lnTo>
                    <a:pt x="180596" y="658177"/>
                  </a:lnTo>
                  <a:lnTo>
                    <a:pt x="180668" y="657852"/>
                  </a:lnTo>
                  <a:lnTo>
                    <a:pt x="180735" y="657507"/>
                  </a:lnTo>
                  <a:lnTo>
                    <a:pt x="180795" y="657161"/>
                  </a:lnTo>
                  <a:lnTo>
                    <a:pt x="180850" y="656775"/>
                  </a:lnTo>
                  <a:lnTo>
                    <a:pt x="180898" y="656389"/>
                  </a:lnTo>
                  <a:lnTo>
                    <a:pt x="180940" y="655962"/>
                  </a:lnTo>
                  <a:lnTo>
                    <a:pt x="180970" y="655536"/>
                  </a:lnTo>
                  <a:lnTo>
                    <a:pt x="180994" y="655068"/>
                  </a:lnTo>
                  <a:lnTo>
                    <a:pt x="181013" y="654601"/>
                  </a:lnTo>
                  <a:lnTo>
                    <a:pt x="181514" y="633853"/>
                  </a:lnTo>
                  <a:lnTo>
                    <a:pt x="182021" y="613024"/>
                  </a:lnTo>
                  <a:lnTo>
                    <a:pt x="182263" y="602599"/>
                  </a:lnTo>
                  <a:lnTo>
                    <a:pt x="182510" y="592134"/>
                  </a:lnTo>
                  <a:lnTo>
                    <a:pt x="182746" y="581669"/>
                  </a:lnTo>
                  <a:lnTo>
                    <a:pt x="182981" y="571183"/>
                  </a:lnTo>
                  <a:lnTo>
                    <a:pt x="183211" y="560698"/>
                  </a:lnTo>
                  <a:lnTo>
                    <a:pt x="183428" y="550192"/>
                  </a:lnTo>
                  <a:lnTo>
                    <a:pt x="183639" y="539686"/>
                  </a:lnTo>
                  <a:lnTo>
                    <a:pt x="183845" y="529159"/>
                  </a:lnTo>
                  <a:lnTo>
                    <a:pt x="184038" y="518633"/>
                  </a:lnTo>
                  <a:lnTo>
                    <a:pt x="184219" y="508107"/>
                  </a:lnTo>
                  <a:lnTo>
                    <a:pt x="184394" y="497560"/>
                  </a:lnTo>
                  <a:lnTo>
                    <a:pt x="184557" y="487034"/>
                  </a:lnTo>
                  <a:lnTo>
                    <a:pt x="184702" y="476487"/>
                  </a:lnTo>
                  <a:lnTo>
                    <a:pt x="184835" y="465941"/>
                  </a:lnTo>
                  <a:lnTo>
                    <a:pt x="184895" y="460678"/>
                  </a:lnTo>
                  <a:lnTo>
                    <a:pt x="184956" y="455415"/>
                  </a:lnTo>
                  <a:lnTo>
                    <a:pt x="185010" y="450151"/>
                  </a:lnTo>
                  <a:lnTo>
                    <a:pt x="185058" y="444888"/>
                  </a:lnTo>
                  <a:lnTo>
                    <a:pt x="185107" y="439605"/>
                  </a:lnTo>
                  <a:lnTo>
                    <a:pt x="185149" y="434342"/>
                  </a:lnTo>
                  <a:lnTo>
                    <a:pt x="185185" y="429079"/>
                  </a:lnTo>
                  <a:lnTo>
                    <a:pt x="185215" y="423815"/>
                  </a:lnTo>
                  <a:lnTo>
                    <a:pt x="185246" y="418573"/>
                  </a:lnTo>
                  <a:lnTo>
                    <a:pt x="185270" y="413309"/>
                  </a:lnTo>
                  <a:lnTo>
                    <a:pt x="185288" y="408046"/>
                  </a:lnTo>
                  <a:lnTo>
                    <a:pt x="185306" y="402804"/>
                  </a:lnTo>
                  <a:lnTo>
                    <a:pt x="185312" y="397540"/>
                  </a:lnTo>
                  <a:lnTo>
                    <a:pt x="185318" y="392298"/>
                  </a:lnTo>
                  <a:lnTo>
                    <a:pt x="185318" y="387055"/>
                  </a:lnTo>
                  <a:lnTo>
                    <a:pt x="185312" y="381812"/>
                  </a:lnTo>
                  <a:lnTo>
                    <a:pt x="185300" y="376569"/>
                  </a:lnTo>
                  <a:lnTo>
                    <a:pt x="185288" y="371326"/>
                  </a:lnTo>
                  <a:lnTo>
                    <a:pt x="185264" y="366104"/>
                  </a:lnTo>
                  <a:lnTo>
                    <a:pt x="185240" y="360881"/>
                  </a:lnTo>
                  <a:lnTo>
                    <a:pt x="185203" y="355639"/>
                  </a:lnTo>
                  <a:lnTo>
                    <a:pt x="185167" y="350416"/>
                  </a:lnTo>
                  <a:lnTo>
                    <a:pt x="185119" y="345214"/>
                  </a:lnTo>
                  <a:lnTo>
                    <a:pt x="185071" y="339991"/>
                  </a:lnTo>
                  <a:lnTo>
                    <a:pt x="185010" y="334789"/>
                  </a:lnTo>
                  <a:lnTo>
                    <a:pt x="184950" y="329587"/>
                  </a:lnTo>
                  <a:lnTo>
                    <a:pt x="184877" y="324385"/>
                  </a:lnTo>
                  <a:lnTo>
                    <a:pt x="184805" y="319183"/>
                  </a:lnTo>
                  <a:lnTo>
                    <a:pt x="184793" y="318675"/>
                  </a:lnTo>
                  <a:lnTo>
                    <a:pt x="184769" y="318207"/>
                  </a:lnTo>
                  <a:lnTo>
                    <a:pt x="184738" y="317760"/>
                  </a:lnTo>
                  <a:lnTo>
                    <a:pt x="184696" y="317333"/>
                  </a:lnTo>
                  <a:lnTo>
                    <a:pt x="184648" y="316947"/>
                  </a:lnTo>
                  <a:lnTo>
                    <a:pt x="184593" y="316561"/>
                  </a:lnTo>
                  <a:lnTo>
                    <a:pt x="184527" y="316216"/>
                  </a:lnTo>
                  <a:lnTo>
                    <a:pt x="184461" y="315891"/>
                  </a:lnTo>
                  <a:lnTo>
                    <a:pt x="184382" y="315606"/>
                  </a:lnTo>
                  <a:lnTo>
                    <a:pt x="184304" y="315322"/>
                  </a:lnTo>
                  <a:lnTo>
                    <a:pt x="184213" y="315078"/>
                  </a:lnTo>
                  <a:lnTo>
                    <a:pt x="184122" y="314854"/>
                  </a:lnTo>
                  <a:lnTo>
                    <a:pt x="184026" y="314671"/>
                  </a:lnTo>
                  <a:lnTo>
                    <a:pt x="183929" y="314509"/>
                  </a:lnTo>
                  <a:lnTo>
                    <a:pt x="183827" y="314346"/>
                  </a:lnTo>
                  <a:lnTo>
                    <a:pt x="183724" y="314245"/>
                  </a:lnTo>
                  <a:lnTo>
                    <a:pt x="183615" y="314143"/>
                  </a:lnTo>
                  <a:lnTo>
                    <a:pt x="183507" y="314082"/>
                  </a:lnTo>
                  <a:lnTo>
                    <a:pt x="183392" y="314021"/>
                  </a:lnTo>
                  <a:lnTo>
                    <a:pt x="183168" y="314021"/>
                  </a:lnTo>
                  <a:lnTo>
                    <a:pt x="183060" y="314041"/>
                  </a:lnTo>
                  <a:lnTo>
                    <a:pt x="182951" y="314102"/>
                  </a:lnTo>
                  <a:lnTo>
                    <a:pt x="182836" y="314184"/>
                  </a:lnTo>
                  <a:lnTo>
                    <a:pt x="182734" y="314285"/>
                  </a:lnTo>
                  <a:lnTo>
                    <a:pt x="182625" y="314428"/>
                  </a:lnTo>
                  <a:lnTo>
                    <a:pt x="182522" y="314570"/>
                  </a:lnTo>
                  <a:lnTo>
                    <a:pt x="182420" y="314753"/>
                  </a:lnTo>
                  <a:lnTo>
                    <a:pt x="182323" y="314956"/>
                  </a:lnTo>
                  <a:lnTo>
                    <a:pt x="182232" y="315200"/>
                  </a:lnTo>
                  <a:lnTo>
                    <a:pt x="182142" y="315444"/>
                  </a:lnTo>
                  <a:lnTo>
                    <a:pt x="182063" y="315728"/>
                  </a:lnTo>
                  <a:lnTo>
                    <a:pt x="180149" y="315301"/>
                  </a:lnTo>
                  <a:lnTo>
                    <a:pt x="178235" y="314915"/>
                  </a:lnTo>
                  <a:lnTo>
                    <a:pt x="176327" y="314549"/>
                  </a:lnTo>
                  <a:lnTo>
                    <a:pt x="174412" y="314204"/>
                  </a:lnTo>
                  <a:lnTo>
                    <a:pt x="170596" y="313554"/>
                  </a:lnTo>
                  <a:lnTo>
                    <a:pt x="166780" y="312903"/>
                  </a:lnTo>
                  <a:lnTo>
                    <a:pt x="167130" y="311501"/>
                  </a:lnTo>
                  <a:lnTo>
                    <a:pt x="167474" y="310079"/>
                  </a:lnTo>
                  <a:lnTo>
                    <a:pt x="167812" y="308636"/>
                  </a:lnTo>
                  <a:lnTo>
                    <a:pt x="168144" y="307193"/>
                  </a:lnTo>
                  <a:lnTo>
                    <a:pt x="168477" y="305730"/>
                  </a:lnTo>
                  <a:lnTo>
                    <a:pt x="168797" y="304267"/>
                  </a:lnTo>
                  <a:lnTo>
                    <a:pt x="169117" y="302784"/>
                  </a:lnTo>
                  <a:lnTo>
                    <a:pt x="169431" y="301280"/>
                  </a:lnTo>
                  <a:lnTo>
                    <a:pt x="169739" y="299776"/>
                  </a:lnTo>
                  <a:lnTo>
                    <a:pt x="170041" y="298252"/>
                  </a:lnTo>
                  <a:lnTo>
                    <a:pt x="170342" y="296708"/>
                  </a:lnTo>
                  <a:lnTo>
                    <a:pt x="170632" y="295163"/>
                  </a:lnTo>
                  <a:lnTo>
                    <a:pt x="170922" y="293619"/>
                  </a:lnTo>
                  <a:lnTo>
                    <a:pt x="171206" y="292054"/>
                  </a:lnTo>
                  <a:lnTo>
                    <a:pt x="171490" y="290469"/>
                  </a:lnTo>
                  <a:lnTo>
                    <a:pt x="171762" y="288884"/>
                  </a:lnTo>
                  <a:lnTo>
                    <a:pt x="172033" y="287279"/>
                  </a:lnTo>
                  <a:lnTo>
                    <a:pt x="172299" y="285673"/>
                  </a:lnTo>
                  <a:lnTo>
                    <a:pt x="172559" y="284068"/>
                  </a:lnTo>
                  <a:lnTo>
                    <a:pt x="172812" y="282422"/>
                  </a:lnTo>
                  <a:lnTo>
                    <a:pt x="173066" y="280796"/>
                  </a:lnTo>
                  <a:lnTo>
                    <a:pt x="173313" y="279150"/>
                  </a:lnTo>
                  <a:lnTo>
                    <a:pt x="173555" y="277484"/>
                  </a:lnTo>
                  <a:lnTo>
                    <a:pt x="173790" y="275818"/>
                  </a:lnTo>
                  <a:lnTo>
                    <a:pt x="174026" y="274131"/>
                  </a:lnTo>
                  <a:lnTo>
                    <a:pt x="174255" y="272465"/>
                  </a:lnTo>
                  <a:lnTo>
                    <a:pt x="174479" y="270758"/>
                  </a:lnTo>
                  <a:lnTo>
                    <a:pt x="174696" y="269051"/>
                  </a:lnTo>
                  <a:lnTo>
                    <a:pt x="174914" y="267344"/>
                  </a:lnTo>
                  <a:lnTo>
                    <a:pt x="175125" y="265617"/>
                  </a:lnTo>
                  <a:lnTo>
                    <a:pt x="175330" y="263889"/>
                  </a:lnTo>
                  <a:lnTo>
                    <a:pt x="175530" y="262162"/>
                  </a:lnTo>
                  <a:lnTo>
                    <a:pt x="175729" y="260414"/>
                  </a:lnTo>
                  <a:lnTo>
                    <a:pt x="175922" y="258667"/>
                  </a:lnTo>
                  <a:lnTo>
                    <a:pt x="176115" y="256899"/>
                  </a:lnTo>
                  <a:lnTo>
                    <a:pt x="176296" y="255131"/>
                  </a:lnTo>
                  <a:lnTo>
                    <a:pt x="176478" y="253363"/>
                  </a:lnTo>
                  <a:lnTo>
                    <a:pt x="176659" y="251575"/>
                  </a:lnTo>
                  <a:lnTo>
                    <a:pt x="176828" y="249786"/>
                  </a:lnTo>
                  <a:lnTo>
                    <a:pt x="176997" y="247998"/>
                  </a:lnTo>
                  <a:lnTo>
                    <a:pt x="177166" y="246190"/>
                  </a:lnTo>
                  <a:lnTo>
                    <a:pt x="177323" y="244381"/>
                  </a:lnTo>
                  <a:lnTo>
                    <a:pt x="177480" y="242573"/>
                  </a:lnTo>
                  <a:lnTo>
                    <a:pt x="177637" y="240764"/>
                  </a:lnTo>
                  <a:lnTo>
                    <a:pt x="177782" y="238935"/>
                  </a:lnTo>
                  <a:lnTo>
                    <a:pt x="177927" y="237106"/>
                  </a:lnTo>
                  <a:lnTo>
                    <a:pt x="178072" y="235257"/>
                  </a:lnTo>
                  <a:lnTo>
                    <a:pt x="178205" y="233428"/>
                  </a:lnTo>
                  <a:lnTo>
                    <a:pt x="178338" y="231579"/>
                  </a:lnTo>
                  <a:lnTo>
                    <a:pt x="178470" y="229730"/>
                  </a:lnTo>
                  <a:lnTo>
                    <a:pt x="178597" y="227860"/>
                  </a:lnTo>
                  <a:lnTo>
                    <a:pt x="178718" y="226011"/>
                  </a:lnTo>
                  <a:lnTo>
                    <a:pt x="178839" y="224141"/>
                  </a:lnTo>
                  <a:lnTo>
                    <a:pt x="178953" y="222272"/>
                  </a:lnTo>
                  <a:lnTo>
                    <a:pt x="179062" y="220382"/>
                  </a:lnTo>
                  <a:lnTo>
                    <a:pt x="179171" y="218512"/>
                  </a:lnTo>
                  <a:lnTo>
                    <a:pt x="179273" y="216623"/>
                  </a:lnTo>
                  <a:lnTo>
                    <a:pt x="179376" y="214753"/>
                  </a:lnTo>
                  <a:lnTo>
                    <a:pt x="179473" y="212843"/>
                  </a:lnTo>
                  <a:lnTo>
                    <a:pt x="179563" y="210953"/>
                  </a:lnTo>
                  <a:lnTo>
                    <a:pt x="179745" y="207173"/>
                  </a:lnTo>
                  <a:lnTo>
                    <a:pt x="179902" y="203353"/>
                  </a:lnTo>
                  <a:lnTo>
                    <a:pt x="180052" y="199533"/>
                  </a:lnTo>
                  <a:lnTo>
                    <a:pt x="180191" y="195712"/>
                  </a:lnTo>
                  <a:lnTo>
                    <a:pt x="180312" y="191872"/>
                  </a:lnTo>
                  <a:lnTo>
                    <a:pt x="180421" y="188051"/>
                  </a:lnTo>
                  <a:lnTo>
                    <a:pt x="180523" y="184190"/>
                  </a:lnTo>
                  <a:lnTo>
                    <a:pt x="180608" y="180350"/>
                  </a:lnTo>
                  <a:lnTo>
                    <a:pt x="180680" y="176509"/>
                  </a:lnTo>
                  <a:lnTo>
                    <a:pt x="180741" y="172648"/>
                  </a:lnTo>
                  <a:lnTo>
                    <a:pt x="180789" y="168807"/>
                  </a:lnTo>
                  <a:lnTo>
                    <a:pt x="180831" y="164967"/>
                  </a:lnTo>
                  <a:lnTo>
                    <a:pt x="180856" y="161106"/>
                  </a:lnTo>
                  <a:lnTo>
                    <a:pt x="180874" y="157285"/>
                  </a:lnTo>
                  <a:lnTo>
                    <a:pt x="180880" y="153445"/>
                  </a:lnTo>
                  <a:lnTo>
                    <a:pt x="180874" y="149624"/>
                  </a:lnTo>
                  <a:lnTo>
                    <a:pt x="180856" y="145804"/>
                  </a:lnTo>
                  <a:lnTo>
                    <a:pt x="180831" y="142004"/>
                  </a:lnTo>
                  <a:lnTo>
                    <a:pt x="180801" y="138204"/>
                  </a:lnTo>
                  <a:lnTo>
                    <a:pt x="180753" y="134424"/>
                  </a:lnTo>
                  <a:lnTo>
                    <a:pt x="180699" y="130665"/>
                  </a:lnTo>
                  <a:lnTo>
                    <a:pt x="180638" y="126905"/>
                  </a:lnTo>
                  <a:lnTo>
                    <a:pt x="180566" y="123166"/>
                  </a:lnTo>
                  <a:lnTo>
                    <a:pt x="180487" y="119448"/>
                  </a:lnTo>
                  <a:lnTo>
                    <a:pt x="180397" y="115749"/>
                  </a:lnTo>
                  <a:lnTo>
                    <a:pt x="180300" y="112071"/>
                  </a:lnTo>
                  <a:lnTo>
                    <a:pt x="180191" y="108434"/>
                  </a:lnTo>
                  <a:lnTo>
                    <a:pt x="180083" y="104796"/>
                  </a:lnTo>
                  <a:lnTo>
                    <a:pt x="179962" y="101179"/>
                  </a:lnTo>
                  <a:lnTo>
                    <a:pt x="179835" y="97603"/>
                  </a:lnTo>
                  <a:lnTo>
                    <a:pt x="179696" y="94067"/>
                  </a:lnTo>
                  <a:lnTo>
                    <a:pt x="179557" y="90531"/>
                  </a:lnTo>
                  <a:lnTo>
                    <a:pt x="179406" y="87036"/>
                  </a:lnTo>
                  <a:lnTo>
                    <a:pt x="179255" y="83581"/>
                  </a:lnTo>
                  <a:lnTo>
                    <a:pt x="179720" y="83073"/>
                  </a:lnTo>
                  <a:lnTo>
                    <a:pt x="180185" y="82545"/>
                  </a:lnTo>
                  <a:lnTo>
                    <a:pt x="180650" y="81996"/>
                  </a:lnTo>
                  <a:lnTo>
                    <a:pt x="181109" y="81427"/>
                  </a:lnTo>
                  <a:lnTo>
                    <a:pt x="181568" y="80817"/>
                  </a:lnTo>
                  <a:lnTo>
                    <a:pt x="182021" y="80208"/>
                  </a:lnTo>
                  <a:lnTo>
                    <a:pt x="182468" y="79558"/>
                  </a:lnTo>
                  <a:lnTo>
                    <a:pt x="182915" y="78887"/>
                  </a:lnTo>
                  <a:lnTo>
                    <a:pt x="183356" y="78196"/>
                  </a:lnTo>
                  <a:lnTo>
                    <a:pt x="183790" y="77465"/>
                  </a:lnTo>
                  <a:lnTo>
                    <a:pt x="184219" y="76733"/>
                  </a:lnTo>
                  <a:lnTo>
                    <a:pt x="184648" y="75961"/>
                  </a:lnTo>
                  <a:lnTo>
                    <a:pt x="185071" y="75189"/>
                  </a:lnTo>
                  <a:lnTo>
                    <a:pt x="185481" y="74376"/>
                  </a:lnTo>
                  <a:lnTo>
                    <a:pt x="185892" y="73543"/>
                  </a:lnTo>
                  <a:lnTo>
                    <a:pt x="186296" y="72669"/>
                  </a:lnTo>
                  <a:lnTo>
                    <a:pt x="186695" y="71795"/>
                  </a:lnTo>
                  <a:lnTo>
                    <a:pt x="187087" y="70901"/>
                  </a:lnTo>
                  <a:lnTo>
                    <a:pt x="187474" y="69966"/>
                  </a:lnTo>
                  <a:lnTo>
                    <a:pt x="187848" y="69031"/>
                  </a:lnTo>
                  <a:lnTo>
                    <a:pt x="188223" y="68056"/>
                  </a:lnTo>
                  <a:lnTo>
                    <a:pt x="188585" y="67060"/>
                  </a:lnTo>
                  <a:lnTo>
                    <a:pt x="188941" y="66064"/>
                  </a:lnTo>
                  <a:lnTo>
                    <a:pt x="189291" y="65028"/>
                  </a:lnTo>
                  <a:lnTo>
                    <a:pt x="189630" y="63971"/>
                  </a:lnTo>
                  <a:lnTo>
                    <a:pt x="189962" y="62894"/>
                  </a:lnTo>
                  <a:lnTo>
                    <a:pt x="190288" y="61777"/>
                  </a:lnTo>
                  <a:lnTo>
                    <a:pt x="190602" y="60659"/>
                  </a:lnTo>
                  <a:lnTo>
                    <a:pt x="190910" y="59521"/>
                  </a:lnTo>
                  <a:lnTo>
                    <a:pt x="191206" y="58363"/>
                  </a:lnTo>
                  <a:lnTo>
                    <a:pt x="191496" y="57184"/>
                  </a:lnTo>
                  <a:lnTo>
                    <a:pt x="191779" y="55965"/>
                  </a:lnTo>
                  <a:lnTo>
                    <a:pt x="192045" y="54746"/>
                  </a:lnTo>
                  <a:lnTo>
                    <a:pt x="192305" y="53486"/>
                  </a:lnTo>
                  <a:lnTo>
                    <a:pt x="192558" y="52226"/>
                  </a:lnTo>
                  <a:lnTo>
                    <a:pt x="192794" y="50946"/>
                  </a:lnTo>
                  <a:lnTo>
                    <a:pt x="193023" y="49625"/>
                  </a:lnTo>
                  <a:lnTo>
                    <a:pt x="193241" y="48304"/>
                  </a:lnTo>
                  <a:lnTo>
                    <a:pt x="193446" y="46942"/>
                  </a:lnTo>
                  <a:lnTo>
                    <a:pt x="193645" y="45581"/>
                  </a:lnTo>
                  <a:lnTo>
                    <a:pt x="193826" y="44199"/>
                  </a:lnTo>
                  <a:lnTo>
                    <a:pt x="194002" y="42777"/>
                  </a:lnTo>
                  <a:lnTo>
                    <a:pt x="194159" y="41354"/>
                  </a:lnTo>
                  <a:lnTo>
                    <a:pt x="194309" y="39911"/>
                  </a:lnTo>
                  <a:lnTo>
                    <a:pt x="194442" y="38428"/>
                  </a:lnTo>
                  <a:lnTo>
                    <a:pt x="194569" y="36945"/>
                  </a:lnTo>
                  <a:lnTo>
                    <a:pt x="194678" y="35441"/>
                  </a:lnTo>
                  <a:lnTo>
                    <a:pt x="194774" y="33917"/>
                  </a:lnTo>
                  <a:lnTo>
                    <a:pt x="194859" y="32372"/>
                  </a:lnTo>
                  <a:lnTo>
                    <a:pt x="194931" y="30808"/>
                  </a:lnTo>
                  <a:lnTo>
                    <a:pt x="194986" y="29223"/>
                  </a:lnTo>
                  <a:lnTo>
                    <a:pt x="195010" y="28430"/>
                  </a:lnTo>
                  <a:lnTo>
                    <a:pt x="195034" y="27617"/>
                  </a:lnTo>
                  <a:lnTo>
                    <a:pt x="195046" y="26825"/>
                  </a:lnTo>
                  <a:lnTo>
                    <a:pt x="195058" y="26012"/>
                  </a:lnTo>
                  <a:lnTo>
                    <a:pt x="195070" y="25179"/>
                  </a:lnTo>
                  <a:lnTo>
                    <a:pt x="195076" y="24366"/>
                  </a:lnTo>
                  <a:lnTo>
                    <a:pt x="195076" y="23533"/>
                  </a:lnTo>
                  <a:lnTo>
                    <a:pt x="195076" y="22720"/>
                  </a:lnTo>
                  <a:lnTo>
                    <a:pt x="195070" y="21866"/>
                  </a:lnTo>
                  <a:lnTo>
                    <a:pt x="195058" y="21033"/>
                  </a:lnTo>
                  <a:lnTo>
                    <a:pt x="195046" y="20200"/>
                  </a:lnTo>
                  <a:lnTo>
                    <a:pt x="195034" y="19347"/>
                  </a:lnTo>
                  <a:lnTo>
                    <a:pt x="195010" y="18493"/>
                  </a:lnTo>
                  <a:lnTo>
                    <a:pt x="194986" y="17640"/>
                  </a:lnTo>
                  <a:lnTo>
                    <a:pt x="194956" y="16766"/>
                  </a:lnTo>
                  <a:lnTo>
                    <a:pt x="194925" y="15892"/>
                  </a:lnTo>
                  <a:lnTo>
                    <a:pt x="194889" y="15039"/>
                  </a:lnTo>
                  <a:lnTo>
                    <a:pt x="194847" y="14165"/>
                  </a:lnTo>
                  <a:lnTo>
                    <a:pt x="194805" y="13271"/>
                  </a:lnTo>
                  <a:lnTo>
                    <a:pt x="194756" y="12397"/>
                  </a:lnTo>
                  <a:lnTo>
                    <a:pt x="194708" y="11503"/>
                  </a:lnTo>
                  <a:lnTo>
                    <a:pt x="194648" y="10609"/>
                  </a:lnTo>
                  <a:lnTo>
                    <a:pt x="194587" y="9714"/>
                  </a:lnTo>
                  <a:lnTo>
                    <a:pt x="194527" y="8800"/>
                  </a:lnTo>
                  <a:lnTo>
                    <a:pt x="194454" y="7906"/>
                  </a:lnTo>
                  <a:lnTo>
                    <a:pt x="194382" y="6991"/>
                  </a:lnTo>
                  <a:lnTo>
                    <a:pt x="194364" y="6748"/>
                  </a:lnTo>
                  <a:lnTo>
                    <a:pt x="194334" y="6524"/>
                  </a:lnTo>
                  <a:lnTo>
                    <a:pt x="194303" y="6321"/>
                  </a:lnTo>
                  <a:lnTo>
                    <a:pt x="194273" y="6097"/>
                  </a:lnTo>
                  <a:lnTo>
                    <a:pt x="194237" y="5914"/>
                  </a:lnTo>
                  <a:lnTo>
                    <a:pt x="194195" y="5731"/>
                  </a:lnTo>
                  <a:lnTo>
                    <a:pt x="194152" y="5549"/>
                  </a:lnTo>
                  <a:lnTo>
                    <a:pt x="194110" y="5386"/>
                  </a:lnTo>
                  <a:lnTo>
                    <a:pt x="194062" y="5244"/>
                  </a:lnTo>
                  <a:lnTo>
                    <a:pt x="194014" y="5102"/>
                  </a:lnTo>
                  <a:lnTo>
                    <a:pt x="193959" y="4959"/>
                  </a:lnTo>
                  <a:lnTo>
                    <a:pt x="193905" y="4858"/>
                  </a:lnTo>
                  <a:lnTo>
                    <a:pt x="193790" y="4634"/>
                  </a:lnTo>
                  <a:lnTo>
                    <a:pt x="193669" y="4472"/>
                  </a:lnTo>
                  <a:lnTo>
                    <a:pt x="193543" y="4350"/>
                  </a:lnTo>
                  <a:lnTo>
                    <a:pt x="193416" y="4248"/>
                  </a:lnTo>
                  <a:lnTo>
                    <a:pt x="193283" y="4207"/>
                  </a:lnTo>
                  <a:lnTo>
                    <a:pt x="193150" y="4187"/>
                  </a:lnTo>
                  <a:lnTo>
                    <a:pt x="193017" y="4228"/>
                  </a:lnTo>
                  <a:lnTo>
                    <a:pt x="192890" y="4289"/>
                  </a:lnTo>
                  <a:lnTo>
                    <a:pt x="192770" y="4390"/>
                  </a:lnTo>
                  <a:lnTo>
                    <a:pt x="192649" y="4533"/>
                  </a:lnTo>
                  <a:lnTo>
                    <a:pt x="192649" y="4146"/>
                  </a:lnTo>
                  <a:lnTo>
                    <a:pt x="192643" y="3760"/>
                  </a:lnTo>
                  <a:lnTo>
                    <a:pt x="192631" y="3374"/>
                  </a:lnTo>
                  <a:lnTo>
                    <a:pt x="192601" y="3008"/>
                  </a:lnTo>
                  <a:lnTo>
                    <a:pt x="192564" y="2643"/>
                  </a:lnTo>
                  <a:lnTo>
                    <a:pt x="192522" y="2297"/>
                  </a:lnTo>
                  <a:lnTo>
                    <a:pt x="192468" y="1972"/>
                  </a:lnTo>
                  <a:lnTo>
                    <a:pt x="192401" y="1667"/>
                  </a:lnTo>
                  <a:lnTo>
                    <a:pt x="192323" y="1383"/>
                  </a:lnTo>
                  <a:lnTo>
                    <a:pt x="192238" y="1139"/>
                  </a:lnTo>
                  <a:lnTo>
                    <a:pt x="192142" y="915"/>
                  </a:lnTo>
                  <a:lnTo>
                    <a:pt x="192039" y="712"/>
                  </a:lnTo>
                  <a:lnTo>
                    <a:pt x="191985" y="631"/>
                  </a:lnTo>
                  <a:lnTo>
                    <a:pt x="191924" y="570"/>
                  </a:lnTo>
                  <a:lnTo>
                    <a:pt x="191858" y="509"/>
                  </a:lnTo>
                  <a:lnTo>
                    <a:pt x="191797" y="448"/>
                  </a:lnTo>
                  <a:lnTo>
                    <a:pt x="191731" y="407"/>
                  </a:lnTo>
                  <a:lnTo>
                    <a:pt x="191659" y="387"/>
                  </a:lnTo>
                  <a:lnTo>
                    <a:pt x="191586" y="367"/>
                  </a:lnTo>
                  <a:lnTo>
                    <a:pt x="191514" y="367"/>
                  </a:lnTo>
                  <a:lnTo>
                    <a:pt x="189050" y="245"/>
                  </a:lnTo>
                  <a:lnTo>
                    <a:pt x="186580" y="143"/>
                  </a:lnTo>
                  <a:lnTo>
                    <a:pt x="184104" y="62"/>
                  </a:lnTo>
                  <a:lnTo>
                    <a:pt x="181622" y="21"/>
                  </a:lnTo>
                  <a:lnTo>
                    <a:pt x="179141" y="1"/>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36"/>
            <p:cNvSpPr/>
            <p:nvPr/>
          </p:nvSpPr>
          <p:spPr>
            <a:xfrm>
              <a:off x="-2961200" y="-7831850"/>
              <a:ext cx="306475" cy="2508125"/>
            </a:xfrm>
            <a:custGeom>
              <a:avLst/>
              <a:gdLst/>
              <a:ahLst/>
              <a:cxnLst/>
              <a:rect l="l" t="t" r="r" b="b"/>
              <a:pathLst>
                <a:path w="12259" h="100325" extrusionOk="0">
                  <a:moveTo>
                    <a:pt x="11981" y="0"/>
                  </a:moveTo>
                  <a:lnTo>
                    <a:pt x="11963" y="244"/>
                  </a:lnTo>
                  <a:lnTo>
                    <a:pt x="11932" y="488"/>
                  </a:lnTo>
                  <a:lnTo>
                    <a:pt x="11896" y="711"/>
                  </a:lnTo>
                  <a:lnTo>
                    <a:pt x="11854" y="935"/>
                  </a:lnTo>
                  <a:lnTo>
                    <a:pt x="11806" y="1138"/>
                  </a:lnTo>
                  <a:lnTo>
                    <a:pt x="11751" y="1301"/>
                  </a:lnTo>
                  <a:lnTo>
                    <a:pt x="11685" y="1463"/>
                  </a:lnTo>
                  <a:lnTo>
                    <a:pt x="11618" y="1585"/>
                  </a:lnTo>
                  <a:lnTo>
                    <a:pt x="11474" y="1849"/>
                  </a:lnTo>
                  <a:lnTo>
                    <a:pt x="11329" y="2073"/>
                  </a:lnTo>
                  <a:lnTo>
                    <a:pt x="11184" y="2296"/>
                  </a:lnTo>
                  <a:lnTo>
                    <a:pt x="11039" y="2500"/>
                  </a:lnTo>
                  <a:lnTo>
                    <a:pt x="10894" y="2683"/>
                  </a:lnTo>
                  <a:lnTo>
                    <a:pt x="10743" y="2845"/>
                  </a:lnTo>
                  <a:lnTo>
                    <a:pt x="10592" y="3008"/>
                  </a:lnTo>
                  <a:lnTo>
                    <a:pt x="10441" y="3150"/>
                  </a:lnTo>
                  <a:lnTo>
                    <a:pt x="10290" y="3272"/>
                  </a:lnTo>
                  <a:lnTo>
                    <a:pt x="10139" y="3394"/>
                  </a:lnTo>
                  <a:lnTo>
                    <a:pt x="9837" y="3577"/>
                  </a:lnTo>
                  <a:lnTo>
                    <a:pt x="9529" y="3739"/>
                  </a:lnTo>
                  <a:lnTo>
                    <a:pt x="9215" y="3861"/>
                  </a:lnTo>
                  <a:lnTo>
                    <a:pt x="8907" y="3942"/>
                  </a:lnTo>
                  <a:lnTo>
                    <a:pt x="8593" y="3983"/>
                  </a:lnTo>
                  <a:lnTo>
                    <a:pt x="8273" y="4024"/>
                  </a:lnTo>
                  <a:lnTo>
                    <a:pt x="7959" y="4044"/>
                  </a:lnTo>
                  <a:lnTo>
                    <a:pt x="7325" y="4085"/>
                  </a:lnTo>
                  <a:lnTo>
                    <a:pt x="6691" y="4105"/>
                  </a:lnTo>
                  <a:lnTo>
                    <a:pt x="5272" y="4268"/>
                  </a:lnTo>
                  <a:lnTo>
                    <a:pt x="3859" y="4369"/>
                  </a:lnTo>
                  <a:lnTo>
                    <a:pt x="2446" y="4450"/>
                  </a:lnTo>
                  <a:lnTo>
                    <a:pt x="1739" y="4471"/>
                  </a:lnTo>
                  <a:lnTo>
                    <a:pt x="1033" y="4471"/>
                  </a:lnTo>
                  <a:lnTo>
                    <a:pt x="1003" y="10405"/>
                  </a:lnTo>
                  <a:lnTo>
                    <a:pt x="960" y="16318"/>
                  </a:lnTo>
                  <a:lnTo>
                    <a:pt x="918" y="22252"/>
                  </a:lnTo>
                  <a:lnTo>
                    <a:pt x="870" y="28165"/>
                  </a:lnTo>
                  <a:lnTo>
                    <a:pt x="816" y="34099"/>
                  </a:lnTo>
                  <a:lnTo>
                    <a:pt x="761" y="40033"/>
                  </a:lnTo>
                  <a:lnTo>
                    <a:pt x="695" y="45946"/>
                  </a:lnTo>
                  <a:lnTo>
                    <a:pt x="628" y="51880"/>
                  </a:lnTo>
                  <a:lnTo>
                    <a:pt x="483" y="63727"/>
                  </a:lnTo>
                  <a:lnTo>
                    <a:pt x="332" y="75574"/>
                  </a:lnTo>
                  <a:lnTo>
                    <a:pt x="169" y="87401"/>
                  </a:lnTo>
                  <a:lnTo>
                    <a:pt x="0" y="99228"/>
                  </a:lnTo>
                  <a:lnTo>
                    <a:pt x="254" y="98923"/>
                  </a:lnTo>
                  <a:lnTo>
                    <a:pt x="381" y="98780"/>
                  </a:lnTo>
                  <a:lnTo>
                    <a:pt x="520" y="98659"/>
                  </a:lnTo>
                  <a:lnTo>
                    <a:pt x="864" y="98516"/>
                  </a:lnTo>
                  <a:lnTo>
                    <a:pt x="1214" y="98394"/>
                  </a:lnTo>
                  <a:lnTo>
                    <a:pt x="1564" y="98272"/>
                  </a:lnTo>
                  <a:lnTo>
                    <a:pt x="1915" y="98171"/>
                  </a:lnTo>
                  <a:lnTo>
                    <a:pt x="2265" y="98090"/>
                  </a:lnTo>
                  <a:lnTo>
                    <a:pt x="2615" y="98008"/>
                  </a:lnTo>
                  <a:lnTo>
                    <a:pt x="2965" y="97947"/>
                  </a:lnTo>
                  <a:lnTo>
                    <a:pt x="3315" y="97907"/>
                  </a:lnTo>
                  <a:lnTo>
                    <a:pt x="3666" y="97866"/>
                  </a:lnTo>
                  <a:lnTo>
                    <a:pt x="4016" y="97846"/>
                  </a:lnTo>
                  <a:lnTo>
                    <a:pt x="5067" y="97846"/>
                  </a:lnTo>
                  <a:lnTo>
                    <a:pt x="5417" y="97886"/>
                  </a:lnTo>
                  <a:lnTo>
                    <a:pt x="6117" y="97968"/>
                  </a:lnTo>
                  <a:lnTo>
                    <a:pt x="6812" y="98110"/>
                  </a:lnTo>
                  <a:lnTo>
                    <a:pt x="7512" y="98293"/>
                  </a:lnTo>
                  <a:lnTo>
                    <a:pt x="8213" y="98516"/>
                  </a:lnTo>
                  <a:lnTo>
                    <a:pt x="8907" y="98801"/>
                  </a:lnTo>
                  <a:lnTo>
                    <a:pt x="9602" y="99126"/>
                  </a:lnTo>
                  <a:lnTo>
                    <a:pt x="10296" y="99471"/>
                  </a:lnTo>
                  <a:lnTo>
                    <a:pt x="10990" y="99878"/>
                  </a:lnTo>
                  <a:lnTo>
                    <a:pt x="11679" y="100325"/>
                  </a:lnTo>
                  <a:lnTo>
                    <a:pt x="11679" y="100325"/>
                  </a:lnTo>
                  <a:lnTo>
                    <a:pt x="11655" y="91831"/>
                  </a:lnTo>
                  <a:lnTo>
                    <a:pt x="11637" y="83337"/>
                  </a:lnTo>
                  <a:lnTo>
                    <a:pt x="11625" y="74842"/>
                  </a:lnTo>
                  <a:lnTo>
                    <a:pt x="11618" y="66348"/>
                  </a:lnTo>
                  <a:lnTo>
                    <a:pt x="11522" y="66206"/>
                  </a:lnTo>
                  <a:lnTo>
                    <a:pt x="11437" y="66043"/>
                  </a:lnTo>
                  <a:lnTo>
                    <a:pt x="11353" y="65840"/>
                  </a:lnTo>
                  <a:lnTo>
                    <a:pt x="11280" y="65637"/>
                  </a:lnTo>
                  <a:lnTo>
                    <a:pt x="11208" y="65413"/>
                  </a:lnTo>
                  <a:lnTo>
                    <a:pt x="11147" y="65170"/>
                  </a:lnTo>
                  <a:lnTo>
                    <a:pt x="11093" y="64905"/>
                  </a:lnTo>
                  <a:lnTo>
                    <a:pt x="11045" y="64641"/>
                  </a:lnTo>
                  <a:lnTo>
                    <a:pt x="11003" y="64357"/>
                  </a:lnTo>
                  <a:lnTo>
                    <a:pt x="10966" y="64072"/>
                  </a:lnTo>
                  <a:lnTo>
                    <a:pt x="10936" y="63767"/>
                  </a:lnTo>
                  <a:lnTo>
                    <a:pt x="10912" y="63463"/>
                  </a:lnTo>
                  <a:lnTo>
                    <a:pt x="10894" y="63137"/>
                  </a:lnTo>
                  <a:lnTo>
                    <a:pt x="10882" y="62833"/>
                  </a:lnTo>
                  <a:lnTo>
                    <a:pt x="10876" y="62508"/>
                  </a:lnTo>
                  <a:lnTo>
                    <a:pt x="10876" y="62182"/>
                  </a:lnTo>
                  <a:lnTo>
                    <a:pt x="10882" y="61857"/>
                  </a:lnTo>
                  <a:lnTo>
                    <a:pt x="10894" y="61532"/>
                  </a:lnTo>
                  <a:lnTo>
                    <a:pt x="10912" y="61207"/>
                  </a:lnTo>
                  <a:lnTo>
                    <a:pt x="10936" y="60882"/>
                  </a:lnTo>
                  <a:lnTo>
                    <a:pt x="10966" y="60557"/>
                  </a:lnTo>
                  <a:lnTo>
                    <a:pt x="10997" y="60252"/>
                  </a:lnTo>
                  <a:lnTo>
                    <a:pt x="11039" y="59947"/>
                  </a:lnTo>
                  <a:lnTo>
                    <a:pt x="11081" y="59663"/>
                  </a:lnTo>
                  <a:lnTo>
                    <a:pt x="11129" y="59378"/>
                  </a:lnTo>
                  <a:lnTo>
                    <a:pt x="11184" y="59114"/>
                  </a:lnTo>
                  <a:lnTo>
                    <a:pt x="11244" y="58870"/>
                  </a:lnTo>
                  <a:lnTo>
                    <a:pt x="11311" y="58626"/>
                  </a:lnTo>
                  <a:lnTo>
                    <a:pt x="11377" y="58403"/>
                  </a:lnTo>
                  <a:lnTo>
                    <a:pt x="11455" y="58199"/>
                  </a:lnTo>
                  <a:lnTo>
                    <a:pt x="11534" y="57996"/>
                  </a:lnTo>
                  <a:lnTo>
                    <a:pt x="11618" y="57834"/>
                  </a:lnTo>
                  <a:lnTo>
                    <a:pt x="11637" y="50599"/>
                  </a:lnTo>
                  <a:lnTo>
                    <a:pt x="11673" y="43365"/>
                  </a:lnTo>
                  <a:lnTo>
                    <a:pt x="11697" y="39748"/>
                  </a:lnTo>
                  <a:lnTo>
                    <a:pt x="11721" y="36131"/>
                  </a:lnTo>
                  <a:lnTo>
                    <a:pt x="11751" y="32514"/>
                  </a:lnTo>
                  <a:lnTo>
                    <a:pt x="11788" y="28897"/>
                  </a:lnTo>
                  <a:lnTo>
                    <a:pt x="11824" y="25300"/>
                  </a:lnTo>
                  <a:lnTo>
                    <a:pt x="11872" y="21683"/>
                  </a:lnTo>
                  <a:lnTo>
                    <a:pt x="11920" y="18086"/>
                  </a:lnTo>
                  <a:lnTo>
                    <a:pt x="11975" y="14469"/>
                  </a:lnTo>
                  <a:lnTo>
                    <a:pt x="12035" y="10872"/>
                  </a:lnTo>
                  <a:lnTo>
                    <a:pt x="12108" y="7275"/>
                  </a:lnTo>
                  <a:lnTo>
                    <a:pt x="12180" y="3678"/>
                  </a:lnTo>
                  <a:lnTo>
                    <a:pt x="12259" y="81"/>
                  </a:lnTo>
                  <a:lnTo>
                    <a:pt x="1198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36"/>
            <p:cNvSpPr/>
            <p:nvPr/>
          </p:nvSpPr>
          <p:spPr>
            <a:xfrm>
              <a:off x="-2943100" y="-27557450"/>
              <a:ext cx="935400" cy="1511925"/>
            </a:xfrm>
            <a:custGeom>
              <a:avLst/>
              <a:gdLst/>
              <a:ahLst/>
              <a:cxnLst/>
              <a:rect l="l" t="t" r="r" b="b"/>
              <a:pathLst>
                <a:path w="37416" h="60477" extrusionOk="0">
                  <a:moveTo>
                    <a:pt x="73" y="1"/>
                  </a:moveTo>
                  <a:lnTo>
                    <a:pt x="37" y="1342"/>
                  </a:lnTo>
                  <a:lnTo>
                    <a:pt x="19" y="2683"/>
                  </a:lnTo>
                  <a:lnTo>
                    <a:pt x="7" y="4025"/>
                  </a:lnTo>
                  <a:lnTo>
                    <a:pt x="1" y="5366"/>
                  </a:lnTo>
                  <a:lnTo>
                    <a:pt x="7" y="6687"/>
                  </a:lnTo>
                  <a:lnTo>
                    <a:pt x="19" y="8007"/>
                  </a:lnTo>
                  <a:lnTo>
                    <a:pt x="43" y="9308"/>
                  </a:lnTo>
                  <a:lnTo>
                    <a:pt x="73" y="10609"/>
                  </a:lnTo>
                  <a:lnTo>
                    <a:pt x="116" y="11909"/>
                  </a:lnTo>
                  <a:lnTo>
                    <a:pt x="164" y="13189"/>
                  </a:lnTo>
                  <a:lnTo>
                    <a:pt x="218" y="14470"/>
                  </a:lnTo>
                  <a:lnTo>
                    <a:pt x="285" y="15729"/>
                  </a:lnTo>
                  <a:lnTo>
                    <a:pt x="357" y="16989"/>
                  </a:lnTo>
                  <a:lnTo>
                    <a:pt x="442" y="18249"/>
                  </a:lnTo>
                  <a:lnTo>
                    <a:pt x="532" y="19489"/>
                  </a:lnTo>
                  <a:lnTo>
                    <a:pt x="629" y="20708"/>
                  </a:lnTo>
                  <a:lnTo>
                    <a:pt x="738" y="21927"/>
                  </a:lnTo>
                  <a:lnTo>
                    <a:pt x="852" y="23126"/>
                  </a:lnTo>
                  <a:lnTo>
                    <a:pt x="973" y="24325"/>
                  </a:lnTo>
                  <a:lnTo>
                    <a:pt x="1106" y="25504"/>
                  </a:lnTo>
                  <a:lnTo>
                    <a:pt x="1245" y="26662"/>
                  </a:lnTo>
                  <a:lnTo>
                    <a:pt x="1390" y="27820"/>
                  </a:lnTo>
                  <a:lnTo>
                    <a:pt x="1541" y="28958"/>
                  </a:lnTo>
                  <a:lnTo>
                    <a:pt x="1704" y="30096"/>
                  </a:lnTo>
                  <a:lnTo>
                    <a:pt x="1873" y="31214"/>
                  </a:lnTo>
                  <a:lnTo>
                    <a:pt x="2048" y="32311"/>
                  </a:lnTo>
                  <a:lnTo>
                    <a:pt x="2235" y="33388"/>
                  </a:lnTo>
                  <a:lnTo>
                    <a:pt x="2422" y="34465"/>
                  </a:lnTo>
                  <a:lnTo>
                    <a:pt x="2622" y="35522"/>
                  </a:lnTo>
                  <a:lnTo>
                    <a:pt x="2827" y="36558"/>
                  </a:lnTo>
                  <a:lnTo>
                    <a:pt x="3038" y="37574"/>
                  </a:lnTo>
                  <a:lnTo>
                    <a:pt x="3256" y="38570"/>
                  </a:lnTo>
                  <a:lnTo>
                    <a:pt x="3479" y="39566"/>
                  </a:lnTo>
                  <a:lnTo>
                    <a:pt x="3715" y="40541"/>
                  </a:lnTo>
                  <a:lnTo>
                    <a:pt x="3956" y="41496"/>
                  </a:lnTo>
                  <a:lnTo>
                    <a:pt x="4198" y="42431"/>
                  </a:lnTo>
                  <a:lnTo>
                    <a:pt x="4451" y="43346"/>
                  </a:lnTo>
                  <a:lnTo>
                    <a:pt x="4711" y="44240"/>
                  </a:lnTo>
                  <a:lnTo>
                    <a:pt x="4977" y="45134"/>
                  </a:lnTo>
                  <a:lnTo>
                    <a:pt x="5248" y="45987"/>
                  </a:lnTo>
                  <a:lnTo>
                    <a:pt x="5526" y="46821"/>
                  </a:lnTo>
                  <a:lnTo>
                    <a:pt x="5810" y="47654"/>
                  </a:lnTo>
                  <a:lnTo>
                    <a:pt x="6100" y="48446"/>
                  </a:lnTo>
                  <a:lnTo>
                    <a:pt x="6396" y="49218"/>
                  </a:lnTo>
                  <a:lnTo>
                    <a:pt x="6698" y="49991"/>
                  </a:lnTo>
                  <a:lnTo>
                    <a:pt x="7006" y="50722"/>
                  </a:lnTo>
                  <a:lnTo>
                    <a:pt x="7320" y="51433"/>
                  </a:lnTo>
                  <a:lnTo>
                    <a:pt x="7640" y="52124"/>
                  </a:lnTo>
                  <a:lnTo>
                    <a:pt x="7966" y="52795"/>
                  </a:lnTo>
                  <a:lnTo>
                    <a:pt x="8292" y="53445"/>
                  </a:lnTo>
                  <a:lnTo>
                    <a:pt x="8630" y="54055"/>
                  </a:lnTo>
                  <a:lnTo>
                    <a:pt x="8974" y="54664"/>
                  </a:lnTo>
                  <a:lnTo>
                    <a:pt x="9318" y="55233"/>
                  </a:lnTo>
                  <a:lnTo>
                    <a:pt x="9669" y="55782"/>
                  </a:lnTo>
                  <a:lnTo>
                    <a:pt x="10031" y="56310"/>
                  </a:lnTo>
                  <a:lnTo>
                    <a:pt x="10393" y="56818"/>
                  </a:lnTo>
                  <a:lnTo>
                    <a:pt x="10756" y="57286"/>
                  </a:lnTo>
                  <a:lnTo>
                    <a:pt x="11130" y="57733"/>
                  </a:lnTo>
                  <a:lnTo>
                    <a:pt x="11510" y="58160"/>
                  </a:lnTo>
                  <a:lnTo>
                    <a:pt x="11891" y="58546"/>
                  </a:lnTo>
                  <a:lnTo>
                    <a:pt x="12277" y="58912"/>
                  </a:lnTo>
                  <a:lnTo>
                    <a:pt x="12670" y="59257"/>
                  </a:lnTo>
                  <a:lnTo>
                    <a:pt x="13062" y="59562"/>
                  </a:lnTo>
                  <a:lnTo>
                    <a:pt x="13467" y="59846"/>
                  </a:lnTo>
                  <a:lnTo>
                    <a:pt x="13781" y="60049"/>
                  </a:lnTo>
                  <a:lnTo>
                    <a:pt x="14119" y="60192"/>
                  </a:lnTo>
                  <a:lnTo>
                    <a:pt x="14481" y="60314"/>
                  </a:lnTo>
                  <a:lnTo>
                    <a:pt x="14868" y="60395"/>
                  </a:lnTo>
                  <a:lnTo>
                    <a:pt x="15266" y="60456"/>
                  </a:lnTo>
                  <a:lnTo>
                    <a:pt x="15689" y="60476"/>
                  </a:lnTo>
                  <a:lnTo>
                    <a:pt x="16124" y="60456"/>
                  </a:lnTo>
                  <a:lnTo>
                    <a:pt x="16577" y="60395"/>
                  </a:lnTo>
                  <a:lnTo>
                    <a:pt x="17048" y="60314"/>
                  </a:lnTo>
                  <a:lnTo>
                    <a:pt x="17531" y="60192"/>
                  </a:lnTo>
                  <a:lnTo>
                    <a:pt x="18026" y="60049"/>
                  </a:lnTo>
                  <a:lnTo>
                    <a:pt x="18533" y="59867"/>
                  </a:lnTo>
                  <a:lnTo>
                    <a:pt x="19059" y="59643"/>
                  </a:lnTo>
                  <a:lnTo>
                    <a:pt x="19590" y="59399"/>
                  </a:lnTo>
                  <a:lnTo>
                    <a:pt x="20127" y="59115"/>
                  </a:lnTo>
                  <a:lnTo>
                    <a:pt x="20677" y="58810"/>
                  </a:lnTo>
                  <a:lnTo>
                    <a:pt x="21232" y="58444"/>
                  </a:lnTo>
                  <a:lnTo>
                    <a:pt x="21794" y="58078"/>
                  </a:lnTo>
                  <a:lnTo>
                    <a:pt x="22356" y="57652"/>
                  </a:lnTo>
                  <a:lnTo>
                    <a:pt x="22929" y="57225"/>
                  </a:lnTo>
                  <a:lnTo>
                    <a:pt x="23503" y="56737"/>
                  </a:lnTo>
                  <a:lnTo>
                    <a:pt x="24077" y="56229"/>
                  </a:lnTo>
                  <a:lnTo>
                    <a:pt x="24650" y="55701"/>
                  </a:lnTo>
                  <a:lnTo>
                    <a:pt x="25230" y="55132"/>
                  </a:lnTo>
                  <a:lnTo>
                    <a:pt x="25804" y="54522"/>
                  </a:lnTo>
                  <a:lnTo>
                    <a:pt x="26377" y="53892"/>
                  </a:lnTo>
                  <a:lnTo>
                    <a:pt x="26945" y="53242"/>
                  </a:lnTo>
                  <a:lnTo>
                    <a:pt x="27513" y="52551"/>
                  </a:lnTo>
                  <a:lnTo>
                    <a:pt x="28074" y="51820"/>
                  </a:lnTo>
                  <a:lnTo>
                    <a:pt x="28624" y="51068"/>
                  </a:lnTo>
                  <a:lnTo>
                    <a:pt x="29173" y="50275"/>
                  </a:lnTo>
                  <a:lnTo>
                    <a:pt x="29711" y="49462"/>
                  </a:lnTo>
                  <a:lnTo>
                    <a:pt x="30236" y="48629"/>
                  </a:lnTo>
                  <a:lnTo>
                    <a:pt x="30755" y="47755"/>
                  </a:lnTo>
                  <a:lnTo>
                    <a:pt x="31263" y="46861"/>
                  </a:lnTo>
                  <a:lnTo>
                    <a:pt x="31758" y="45926"/>
                  </a:lnTo>
                  <a:lnTo>
                    <a:pt x="31999" y="45439"/>
                  </a:lnTo>
                  <a:lnTo>
                    <a:pt x="32235" y="44951"/>
                  </a:lnTo>
                  <a:lnTo>
                    <a:pt x="32470" y="44463"/>
                  </a:lnTo>
                  <a:lnTo>
                    <a:pt x="32706" y="43976"/>
                  </a:lnTo>
                  <a:lnTo>
                    <a:pt x="32929" y="43468"/>
                  </a:lnTo>
                  <a:lnTo>
                    <a:pt x="33153" y="42960"/>
                  </a:lnTo>
                  <a:lnTo>
                    <a:pt x="33370" y="42431"/>
                  </a:lnTo>
                  <a:lnTo>
                    <a:pt x="33587" y="41903"/>
                  </a:lnTo>
                  <a:lnTo>
                    <a:pt x="33799" y="41375"/>
                  </a:lnTo>
                  <a:lnTo>
                    <a:pt x="34004" y="40826"/>
                  </a:lnTo>
                  <a:lnTo>
                    <a:pt x="34203" y="40277"/>
                  </a:lnTo>
                  <a:lnTo>
                    <a:pt x="34403" y="39729"/>
                  </a:lnTo>
                  <a:lnTo>
                    <a:pt x="34590" y="39160"/>
                  </a:lnTo>
                  <a:lnTo>
                    <a:pt x="34777" y="38591"/>
                  </a:lnTo>
                  <a:lnTo>
                    <a:pt x="34958" y="38022"/>
                  </a:lnTo>
                  <a:lnTo>
                    <a:pt x="35133" y="37432"/>
                  </a:lnTo>
                  <a:lnTo>
                    <a:pt x="35302" y="36843"/>
                  </a:lnTo>
                  <a:lnTo>
                    <a:pt x="35471" y="36254"/>
                  </a:lnTo>
                  <a:lnTo>
                    <a:pt x="35628" y="35644"/>
                  </a:lnTo>
                  <a:lnTo>
                    <a:pt x="35779" y="35034"/>
                  </a:lnTo>
                  <a:lnTo>
                    <a:pt x="35930" y="34404"/>
                  </a:lnTo>
                  <a:lnTo>
                    <a:pt x="36069" y="33774"/>
                  </a:lnTo>
                  <a:lnTo>
                    <a:pt x="36202" y="33145"/>
                  </a:lnTo>
                  <a:lnTo>
                    <a:pt x="36335" y="32515"/>
                  </a:lnTo>
                  <a:lnTo>
                    <a:pt x="36456" y="31864"/>
                  </a:lnTo>
                  <a:lnTo>
                    <a:pt x="36570" y="31214"/>
                  </a:lnTo>
                  <a:lnTo>
                    <a:pt x="36679" y="30564"/>
                  </a:lnTo>
                  <a:lnTo>
                    <a:pt x="36782" y="29893"/>
                  </a:lnTo>
                  <a:lnTo>
                    <a:pt x="36872" y="29223"/>
                  </a:lnTo>
                  <a:lnTo>
                    <a:pt x="36963" y="28532"/>
                  </a:lnTo>
                  <a:lnTo>
                    <a:pt x="37041" y="27861"/>
                  </a:lnTo>
                  <a:lnTo>
                    <a:pt x="37114" y="27150"/>
                  </a:lnTo>
                  <a:lnTo>
                    <a:pt x="37180" y="26459"/>
                  </a:lnTo>
                  <a:lnTo>
                    <a:pt x="37241" y="25748"/>
                  </a:lnTo>
                  <a:lnTo>
                    <a:pt x="37289" y="25036"/>
                  </a:lnTo>
                  <a:lnTo>
                    <a:pt x="37331" y="24325"/>
                  </a:lnTo>
                  <a:lnTo>
                    <a:pt x="37361" y="23594"/>
                  </a:lnTo>
                  <a:lnTo>
                    <a:pt x="37392" y="22862"/>
                  </a:lnTo>
                  <a:lnTo>
                    <a:pt x="37410" y="22131"/>
                  </a:lnTo>
                  <a:lnTo>
                    <a:pt x="37416" y="21379"/>
                  </a:lnTo>
                  <a:lnTo>
                    <a:pt x="37416" y="20627"/>
                  </a:lnTo>
                  <a:lnTo>
                    <a:pt x="37410" y="19875"/>
                  </a:lnTo>
                  <a:lnTo>
                    <a:pt x="37392" y="19103"/>
                  </a:lnTo>
                  <a:lnTo>
                    <a:pt x="37367" y="18331"/>
                  </a:lnTo>
                  <a:lnTo>
                    <a:pt x="37331" y="17558"/>
                  </a:lnTo>
                  <a:lnTo>
                    <a:pt x="37289" y="16766"/>
                  </a:lnTo>
                  <a:lnTo>
                    <a:pt x="37235" y="15973"/>
                  </a:lnTo>
                  <a:lnTo>
                    <a:pt x="37168" y="15181"/>
                  </a:lnTo>
                  <a:lnTo>
                    <a:pt x="37096" y="14388"/>
                  </a:lnTo>
                  <a:lnTo>
                    <a:pt x="37017" y="13575"/>
                  </a:lnTo>
                  <a:lnTo>
                    <a:pt x="36921" y="12763"/>
                  </a:lnTo>
                  <a:lnTo>
                    <a:pt x="36818" y="11929"/>
                  </a:lnTo>
                  <a:lnTo>
                    <a:pt x="36709" y="11096"/>
                  </a:lnTo>
                  <a:lnTo>
                    <a:pt x="36589" y="10263"/>
                  </a:lnTo>
                  <a:lnTo>
                    <a:pt x="36456" y="9430"/>
                  </a:lnTo>
                  <a:lnTo>
                    <a:pt x="36311" y="8576"/>
                  </a:lnTo>
                  <a:lnTo>
                    <a:pt x="36256" y="8231"/>
                  </a:lnTo>
                  <a:lnTo>
                    <a:pt x="36220" y="7906"/>
                  </a:lnTo>
                  <a:lnTo>
                    <a:pt x="36196" y="7560"/>
                  </a:lnTo>
                  <a:lnTo>
                    <a:pt x="36184" y="7215"/>
                  </a:lnTo>
                  <a:lnTo>
                    <a:pt x="36178" y="6869"/>
                  </a:lnTo>
                  <a:lnTo>
                    <a:pt x="36190" y="6524"/>
                  </a:lnTo>
                  <a:lnTo>
                    <a:pt x="36214" y="6199"/>
                  </a:lnTo>
                  <a:lnTo>
                    <a:pt x="36244" y="5894"/>
                  </a:lnTo>
                  <a:lnTo>
                    <a:pt x="36287" y="5569"/>
                  </a:lnTo>
                  <a:lnTo>
                    <a:pt x="36335" y="5284"/>
                  </a:lnTo>
                  <a:lnTo>
                    <a:pt x="36389" y="5000"/>
                  </a:lnTo>
                  <a:lnTo>
                    <a:pt x="36456" y="4736"/>
                  </a:lnTo>
                  <a:lnTo>
                    <a:pt x="36522" y="4492"/>
                  </a:lnTo>
                  <a:lnTo>
                    <a:pt x="36601" y="4268"/>
                  </a:lnTo>
                  <a:lnTo>
                    <a:pt x="36679" y="4065"/>
                  </a:lnTo>
                  <a:lnTo>
                    <a:pt x="36758" y="3882"/>
                  </a:lnTo>
                  <a:lnTo>
                    <a:pt x="32289" y="3882"/>
                  </a:lnTo>
                  <a:lnTo>
                    <a:pt x="30049" y="3862"/>
                  </a:lnTo>
                  <a:lnTo>
                    <a:pt x="27802" y="3821"/>
                  </a:lnTo>
                  <a:lnTo>
                    <a:pt x="25550" y="3781"/>
                  </a:lnTo>
                  <a:lnTo>
                    <a:pt x="23298" y="3699"/>
                  </a:lnTo>
                  <a:lnTo>
                    <a:pt x="21045" y="3598"/>
                  </a:lnTo>
                  <a:lnTo>
                    <a:pt x="18793" y="3476"/>
                  </a:lnTo>
                  <a:lnTo>
                    <a:pt x="16547" y="3313"/>
                  </a:lnTo>
                  <a:lnTo>
                    <a:pt x="14294" y="3110"/>
                  </a:lnTo>
                  <a:lnTo>
                    <a:pt x="12048" y="2866"/>
                  </a:lnTo>
                  <a:lnTo>
                    <a:pt x="9801" y="2582"/>
                  </a:lnTo>
                  <a:lnTo>
                    <a:pt x="8678" y="2419"/>
                  </a:lnTo>
                  <a:lnTo>
                    <a:pt x="7561" y="2257"/>
                  </a:lnTo>
                  <a:lnTo>
                    <a:pt x="6438" y="2074"/>
                  </a:lnTo>
                  <a:lnTo>
                    <a:pt x="5321" y="1871"/>
                  </a:lnTo>
                  <a:lnTo>
                    <a:pt x="4204" y="1667"/>
                  </a:lnTo>
                  <a:lnTo>
                    <a:pt x="3087" y="1423"/>
                  </a:lnTo>
                  <a:lnTo>
                    <a:pt x="1976" y="1200"/>
                  </a:lnTo>
                  <a:lnTo>
                    <a:pt x="864" y="936"/>
                  </a:lnTo>
                  <a:lnTo>
                    <a:pt x="744" y="895"/>
                  </a:lnTo>
                  <a:lnTo>
                    <a:pt x="635" y="834"/>
                  </a:lnTo>
                  <a:lnTo>
                    <a:pt x="526" y="733"/>
                  </a:lnTo>
                  <a:lnTo>
                    <a:pt x="430" y="631"/>
                  </a:lnTo>
                  <a:lnTo>
                    <a:pt x="333" y="489"/>
                  </a:lnTo>
                  <a:lnTo>
                    <a:pt x="242" y="346"/>
                  </a:lnTo>
                  <a:lnTo>
                    <a:pt x="152" y="184"/>
                  </a:lnTo>
                  <a:lnTo>
                    <a:pt x="73"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36"/>
            <p:cNvSpPr/>
            <p:nvPr/>
          </p:nvSpPr>
          <p:spPr>
            <a:xfrm>
              <a:off x="-2718150" y="-25938375"/>
              <a:ext cx="434800" cy="1063850"/>
            </a:xfrm>
            <a:custGeom>
              <a:avLst/>
              <a:gdLst/>
              <a:ahLst/>
              <a:cxnLst/>
              <a:rect l="l" t="t" r="r" b="b"/>
              <a:pathLst>
                <a:path w="17392" h="42554" extrusionOk="0">
                  <a:moveTo>
                    <a:pt x="17391" y="1"/>
                  </a:moveTo>
                  <a:lnTo>
                    <a:pt x="16878" y="651"/>
                  </a:lnTo>
                  <a:lnTo>
                    <a:pt x="16371" y="1281"/>
                  </a:lnTo>
                  <a:lnTo>
                    <a:pt x="15864" y="1870"/>
                  </a:lnTo>
                  <a:lnTo>
                    <a:pt x="15368" y="2439"/>
                  </a:lnTo>
                  <a:lnTo>
                    <a:pt x="14873" y="2968"/>
                  </a:lnTo>
                  <a:lnTo>
                    <a:pt x="14390" y="3456"/>
                  </a:lnTo>
                  <a:lnTo>
                    <a:pt x="13913" y="3903"/>
                  </a:lnTo>
                  <a:lnTo>
                    <a:pt x="13448" y="4329"/>
                  </a:lnTo>
                  <a:lnTo>
                    <a:pt x="12989" y="4715"/>
                  </a:lnTo>
                  <a:lnTo>
                    <a:pt x="12542" y="5061"/>
                  </a:lnTo>
                  <a:lnTo>
                    <a:pt x="12108" y="5366"/>
                  </a:lnTo>
                  <a:lnTo>
                    <a:pt x="11685" y="5650"/>
                  </a:lnTo>
                  <a:lnTo>
                    <a:pt x="11280" y="5874"/>
                  </a:lnTo>
                  <a:lnTo>
                    <a:pt x="10888" y="6077"/>
                  </a:lnTo>
                  <a:lnTo>
                    <a:pt x="10507" y="6219"/>
                  </a:lnTo>
                  <a:lnTo>
                    <a:pt x="10145" y="6341"/>
                  </a:lnTo>
                  <a:lnTo>
                    <a:pt x="9813" y="6422"/>
                  </a:lnTo>
                  <a:lnTo>
                    <a:pt x="9475" y="6504"/>
                  </a:lnTo>
                  <a:lnTo>
                    <a:pt x="9143" y="6544"/>
                  </a:lnTo>
                  <a:lnTo>
                    <a:pt x="8811" y="6585"/>
                  </a:lnTo>
                  <a:lnTo>
                    <a:pt x="8146" y="6585"/>
                  </a:lnTo>
                  <a:lnTo>
                    <a:pt x="7820" y="6565"/>
                  </a:lnTo>
                  <a:lnTo>
                    <a:pt x="7488" y="6524"/>
                  </a:lnTo>
                  <a:lnTo>
                    <a:pt x="7162" y="6483"/>
                  </a:lnTo>
                  <a:lnTo>
                    <a:pt x="6836" y="6402"/>
                  </a:lnTo>
                  <a:lnTo>
                    <a:pt x="6510" y="6321"/>
                  </a:lnTo>
                  <a:lnTo>
                    <a:pt x="6184" y="6219"/>
                  </a:lnTo>
                  <a:lnTo>
                    <a:pt x="5864" y="6097"/>
                  </a:lnTo>
                  <a:lnTo>
                    <a:pt x="5538" y="5955"/>
                  </a:lnTo>
                  <a:lnTo>
                    <a:pt x="5218" y="5813"/>
                  </a:lnTo>
                  <a:lnTo>
                    <a:pt x="4904" y="5630"/>
                  </a:lnTo>
                  <a:lnTo>
                    <a:pt x="4584" y="5447"/>
                  </a:lnTo>
                  <a:lnTo>
                    <a:pt x="4270" y="5264"/>
                  </a:lnTo>
                  <a:lnTo>
                    <a:pt x="3950" y="5041"/>
                  </a:lnTo>
                  <a:lnTo>
                    <a:pt x="3642" y="4817"/>
                  </a:lnTo>
                  <a:lnTo>
                    <a:pt x="3328" y="4573"/>
                  </a:lnTo>
                  <a:lnTo>
                    <a:pt x="3020" y="4309"/>
                  </a:lnTo>
                  <a:lnTo>
                    <a:pt x="2706" y="4024"/>
                  </a:lnTo>
                  <a:lnTo>
                    <a:pt x="2404" y="3740"/>
                  </a:lnTo>
                  <a:lnTo>
                    <a:pt x="2096" y="3435"/>
                  </a:lnTo>
                  <a:lnTo>
                    <a:pt x="1794" y="3130"/>
                  </a:lnTo>
                  <a:lnTo>
                    <a:pt x="1492" y="2785"/>
                  </a:lnTo>
                  <a:lnTo>
                    <a:pt x="1190" y="2439"/>
                  </a:lnTo>
                  <a:lnTo>
                    <a:pt x="894" y="2094"/>
                  </a:lnTo>
                  <a:lnTo>
                    <a:pt x="598" y="1708"/>
                  </a:lnTo>
                  <a:lnTo>
                    <a:pt x="302" y="1342"/>
                  </a:lnTo>
                  <a:lnTo>
                    <a:pt x="12" y="936"/>
                  </a:lnTo>
                  <a:lnTo>
                    <a:pt x="6" y="3496"/>
                  </a:lnTo>
                  <a:lnTo>
                    <a:pt x="0" y="6036"/>
                  </a:lnTo>
                  <a:lnTo>
                    <a:pt x="0" y="8597"/>
                  </a:lnTo>
                  <a:lnTo>
                    <a:pt x="6" y="11157"/>
                  </a:lnTo>
                  <a:lnTo>
                    <a:pt x="18" y="13718"/>
                  </a:lnTo>
                  <a:lnTo>
                    <a:pt x="31" y="16258"/>
                  </a:lnTo>
                  <a:lnTo>
                    <a:pt x="67" y="21379"/>
                  </a:lnTo>
                  <a:lnTo>
                    <a:pt x="121" y="26479"/>
                  </a:lnTo>
                  <a:lnTo>
                    <a:pt x="182" y="31580"/>
                  </a:lnTo>
                  <a:lnTo>
                    <a:pt x="260" y="36660"/>
                  </a:lnTo>
                  <a:lnTo>
                    <a:pt x="351" y="41761"/>
                  </a:lnTo>
                  <a:lnTo>
                    <a:pt x="1347" y="41618"/>
                  </a:lnTo>
                  <a:lnTo>
                    <a:pt x="2349" y="41517"/>
                  </a:lnTo>
                  <a:lnTo>
                    <a:pt x="3352" y="41456"/>
                  </a:lnTo>
                  <a:lnTo>
                    <a:pt x="4354" y="41415"/>
                  </a:lnTo>
                  <a:lnTo>
                    <a:pt x="5357" y="41415"/>
                  </a:lnTo>
                  <a:lnTo>
                    <a:pt x="6359" y="41435"/>
                  </a:lnTo>
                  <a:lnTo>
                    <a:pt x="7361" y="41456"/>
                  </a:lnTo>
                  <a:lnTo>
                    <a:pt x="8370" y="41517"/>
                  </a:lnTo>
                  <a:lnTo>
                    <a:pt x="9372" y="41598"/>
                  </a:lnTo>
                  <a:lnTo>
                    <a:pt x="10375" y="41700"/>
                  </a:lnTo>
                  <a:lnTo>
                    <a:pt x="11377" y="41822"/>
                  </a:lnTo>
                  <a:lnTo>
                    <a:pt x="12385" y="41943"/>
                  </a:lnTo>
                  <a:lnTo>
                    <a:pt x="14384" y="42228"/>
                  </a:lnTo>
                  <a:lnTo>
                    <a:pt x="16383" y="42553"/>
                  </a:lnTo>
                  <a:lnTo>
                    <a:pt x="16377" y="39871"/>
                  </a:lnTo>
                  <a:lnTo>
                    <a:pt x="16383" y="37188"/>
                  </a:lnTo>
                  <a:lnTo>
                    <a:pt x="16395" y="34526"/>
                  </a:lnTo>
                  <a:lnTo>
                    <a:pt x="16413" y="31844"/>
                  </a:lnTo>
                  <a:lnTo>
                    <a:pt x="16443" y="29182"/>
                  </a:lnTo>
                  <a:lnTo>
                    <a:pt x="16486" y="26520"/>
                  </a:lnTo>
                  <a:lnTo>
                    <a:pt x="16534" y="23858"/>
                  </a:lnTo>
                  <a:lnTo>
                    <a:pt x="16588" y="21196"/>
                  </a:lnTo>
                  <a:lnTo>
                    <a:pt x="16655" y="18534"/>
                  </a:lnTo>
                  <a:lnTo>
                    <a:pt x="16727" y="15872"/>
                  </a:lnTo>
                  <a:lnTo>
                    <a:pt x="16818" y="13230"/>
                  </a:lnTo>
                  <a:lnTo>
                    <a:pt x="16908" y="10568"/>
                  </a:lnTo>
                  <a:lnTo>
                    <a:pt x="17017" y="7926"/>
                  </a:lnTo>
                  <a:lnTo>
                    <a:pt x="17132" y="5284"/>
                  </a:lnTo>
                  <a:lnTo>
                    <a:pt x="17253" y="2643"/>
                  </a:lnTo>
                  <a:lnTo>
                    <a:pt x="17391"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36"/>
            <p:cNvSpPr/>
            <p:nvPr/>
          </p:nvSpPr>
          <p:spPr>
            <a:xfrm>
              <a:off x="-2705025" y="-24718100"/>
              <a:ext cx="446725" cy="1204550"/>
            </a:xfrm>
            <a:custGeom>
              <a:avLst/>
              <a:gdLst/>
              <a:ahLst/>
              <a:cxnLst/>
              <a:rect l="l" t="t" r="r" b="b"/>
              <a:pathLst>
                <a:path w="17869" h="48182" extrusionOk="0">
                  <a:moveTo>
                    <a:pt x="15858" y="1"/>
                  </a:moveTo>
                  <a:lnTo>
                    <a:pt x="13883" y="326"/>
                  </a:lnTo>
                  <a:lnTo>
                    <a:pt x="11903" y="590"/>
                  </a:lnTo>
                  <a:lnTo>
                    <a:pt x="10912" y="733"/>
                  </a:lnTo>
                  <a:lnTo>
                    <a:pt x="9916" y="834"/>
                  </a:lnTo>
                  <a:lnTo>
                    <a:pt x="8920" y="936"/>
                  </a:lnTo>
                  <a:lnTo>
                    <a:pt x="7929" y="1017"/>
                  </a:lnTo>
                  <a:lnTo>
                    <a:pt x="6933" y="1078"/>
                  </a:lnTo>
                  <a:lnTo>
                    <a:pt x="5937" y="1119"/>
                  </a:lnTo>
                  <a:lnTo>
                    <a:pt x="4946" y="1139"/>
                  </a:lnTo>
                  <a:lnTo>
                    <a:pt x="3956" y="1139"/>
                  </a:lnTo>
                  <a:lnTo>
                    <a:pt x="2960" y="1119"/>
                  </a:lnTo>
                  <a:lnTo>
                    <a:pt x="1975" y="1058"/>
                  </a:lnTo>
                  <a:lnTo>
                    <a:pt x="985" y="976"/>
                  </a:lnTo>
                  <a:lnTo>
                    <a:pt x="1" y="875"/>
                  </a:lnTo>
                  <a:lnTo>
                    <a:pt x="79" y="3821"/>
                  </a:lnTo>
                  <a:lnTo>
                    <a:pt x="164" y="6768"/>
                  </a:lnTo>
                  <a:lnTo>
                    <a:pt x="254" y="9694"/>
                  </a:lnTo>
                  <a:lnTo>
                    <a:pt x="351" y="12620"/>
                  </a:lnTo>
                  <a:lnTo>
                    <a:pt x="460" y="15547"/>
                  </a:lnTo>
                  <a:lnTo>
                    <a:pt x="568" y="18452"/>
                  </a:lnTo>
                  <a:lnTo>
                    <a:pt x="683" y="21379"/>
                  </a:lnTo>
                  <a:lnTo>
                    <a:pt x="810" y="24285"/>
                  </a:lnTo>
                  <a:lnTo>
                    <a:pt x="937" y="27170"/>
                  </a:lnTo>
                  <a:lnTo>
                    <a:pt x="1076" y="30056"/>
                  </a:lnTo>
                  <a:lnTo>
                    <a:pt x="1214" y="32941"/>
                  </a:lnTo>
                  <a:lnTo>
                    <a:pt x="1365" y="35827"/>
                  </a:lnTo>
                  <a:lnTo>
                    <a:pt x="1522" y="38692"/>
                  </a:lnTo>
                  <a:lnTo>
                    <a:pt x="1685" y="41557"/>
                  </a:lnTo>
                  <a:lnTo>
                    <a:pt x="1855" y="44402"/>
                  </a:lnTo>
                  <a:lnTo>
                    <a:pt x="2036" y="47247"/>
                  </a:lnTo>
                  <a:lnTo>
                    <a:pt x="4010" y="47369"/>
                  </a:lnTo>
                  <a:lnTo>
                    <a:pt x="5991" y="47491"/>
                  </a:lnTo>
                  <a:lnTo>
                    <a:pt x="9952" y="47776"/>
                  </a:lnTo>
                  <a:lnTo>
                    <a:pt x="11933" y="47898"/>
                  </a:lnTo>
                  <a:lnTo>
                    <a:pt x="13914" y="48019"/>
                  </a:lnTo>
                  <a:lnTo>
                    <a:pt x="15894" y="48121"/>
                  </a:lnTo>
                  <a:lnTo>
                    <a:pt x="17869" y="48182"/>
                  </a:lnTo>
                  <a:lnTo>
                    <a:pt x="17663" y="45215"/>
                  </a:lnTo>
                  <a:lnTo>
                    <a:pt x="17464" y="42248"/>
                  </a:lnTo>
                  <a:lnTo>
                    <a:pt x="17283" y="39261"/>
                  </a:lnTo>
                  <a:lnTo>
                    <a:pt x="17102" y="36274"/>
                  </a:lnTo>
                  <a:lnTo>
                    <a:pt x="16939" y="33287"/>
                  </a:lnTo>
                  <a:lnTo>
                    <a:pt x="16788" y="30279"/>
                  </a:lnTo>
                  <a:lnTo>
                    <a:pt x="16643" y="27272"/>
                  </a:lnTo>
                  <a:lnTo>
                    <a:pt x="16510" y="24264"/>
                  </a:lnTo>
                  <a:lnTo>
                    <a:pt x="16389" y="21236"/>
                  </a:lnTo>
                  <a:lnTo>
                    <a:pt x="16281" y="18209"/>
                  </a:lnTo>
                  <a:lnTo>
                    <a:pt x="16184" y="15181"/>
                  </a:lnTo>
                  <a:lnTo>
                    <a:pt x="16093" y="12153"/>
                  </a:lnTo>
                  <a:lnTo>
                    <a:pt x="16015" y="9125"/>
                  </a:lnTo>
                  <a:lnTo>
                    <a:pt x="15955" y="6097"/>
                  </a:lnTo>
                  <a:lnTo>
                    <a:pt x="15900" y="3049"/>
                  </a:lnTo>
                  <a:lnTo>
                    <a:pt x="15858"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36"/>
            <p:cNvSpPr/>
            <p:nvPr/>
          </p:nvSpPr>
          <p:spPr>
            <a:xfrm>
              <a:off x="-2586050" y="-6869150"/>
              <a:ext cx="482650" cy="548175"/>
            </a:xfrm>
            <a:custGeom>
              <a:avLst/>
              <a:gdLst/>
              <a:ahLst/>
              <a:cxnLst/>
              <a:rect l="l" t="t" r="r" b="b"/>
              <a:pathLst>
                <a:path w="19306" h="21927" extrusionOk="0">
                  <a:moveTo>
                    <a:pt x="0" y="0"/>
                  </a:moveTo>
                  <a:lnTo>
                    <a:pt x="60" y="9633"/>
                  </a:lnTo>
                  <a:lnTo>
                    <a:pt x="85" y="14449"/>
                  </a:lnTo>
                  <a:lnTo>
                    <a:pt x="103" y="19265"/>
                  </a:lnTo>
                  <a:lnTo>
                    <a:pt x="4909" y="20017"/>
                  </a:lnTo>
                  <a:lnTo>
                    <a:pt x="7307" y="20382"/>
                  </a:lnTo>
                  <a:lnTo>
                    <a:pt x="9704" y="20728"/>
                  </a:lnTo>
                  <a:lnTo>
                    <a:pt x="12101" y="21073"/>
                  </a:lnTo>
                  <a:lnTo>
                    <a:pt x="14505" y="21378"/>
                  </a:lnTo>
                  <a:lnTo>
                    <a:pt x="16902" y="21663"/>
                  </a:lnTo>
                  <a:lnTo>
                    <a:pt x="19305" y="21927"/>
                  </a:lnTo>
                  <a:lnTo>
                    <a:pt x="19215" y="19346"/>
                  </a:lnTo>
                  <a:lnTo>
                    <a:pt x="19130" y="16786"/>
                  </a:lnTo>
                  <a:lnTo>
                    <a:pt x="19052" y="14184"/>
                  </a:lnTo>
                  <a:lnTo>
                    <a:pt x="18979" y="11604"/>
                  </a:lnTo>
                  <a:lnTo>
                    <a:pt x="18913" y="9023"/>
                  </a:lnTo>
                  <a:lnTo>
                    <a:pt x="18852" y="6422"/>
                  </a:lnTo>
                  <a:lnTo>
                    <a:pt x="18798" y="3821"/>
                  </a:lnTo>
                  <a:lnTo>
                    <a:pt x="18750" y="1240"/>
                  </a:lnTo>
                  <a:lnTo>
                    <a:pt x="17820" y="1484"/>
                  </a:lnTo>
                  <a:lnTo>
                    <a:pt x="16787" y="1748"/>
                  </a:lnTo>
                  <a:lnTo>
                    <a:pt x="15658" y="2033"/>
                  </a:lnTo>
                  <a:lnTo>
                    <a:pt x="14456" y="2297"/>
                  </a:lnTo>
                  <a:lnTo>
                    <a:pt x="13188" y="2541"/>
                  </a:lnTo>
                  <a:lnTo>
                    <a:pt x="12542" y="2642"/>
                  </a:lnTo>
                  <a:lnTo>
                    <a:pt x="11884" y="2744"/>
                  </a:lnTo>
                  <a:lnTo>
                    <a:pt x="11220" y="2825"/>
                  </a:lnTo>
                  <a:lnTo>
                    <a:pt x="10549" y="2906"/>
                  </a:lnTo>
                  <a:lnTo>
                    <a:pt x="9879" y="2967"/>
                  </a:lnTo>
                  <a:lnTo>
                    <a:pt x="9203" y="2988"/>
                  </a:lnTo>
                  <a:lnTo>
                    <a:pt x="8533" y="3008"/>
                  </a:lnTo>
                  <a:lnTo>
                    <a:pt x="7862" y="3028"/>
                  </a:lnTo>
                  <a:lnTo>
                    <a:pt x="7204" y="2988"/>
                  </a:lnTo>
                  <a:lnTo>
                    <a:pt x="6546" y="2947"/>
                  </a:lnTo>
                  <a:lnTo>
                    <a:pt x="5900" y="2886"/>
                  </a:lnTo>
                  <a:lnTo>
                    <a:pt x="5266" y="2784"/>
                  </a:lnTo>
                  <a:lnTo>
                    <a:pt x="4644" y="2662"/>
                  </a:lnTo>
                  <a:lnTo>
                    <a:pt x="4040" y="2500"/>
                  </a:lnTo>
                  <a:lnTo>
                    <a:pt x="3454" y="2317"/>
                  </a:lnTo>
                  <a:lnTo>
                    <a:pt x="2880" y="2093"/>
                  </a:lnTo>
                  <a:lnTo>
                    <a:pt x="2337" y="1850"/>
                  </a:lnTo>
                  <a:lnTo>
                    <a:pt x="2071" y="1707"/>
                  </a:lnTo>
                  <a:lnTo>
                    <a:pt x="1812" y="1565"/>
                  </a:lnTo>
                  <a:lnTo>
                    <a:pt x="1558" y="1403"/>
                  </a:lnTo>
                  <a:lnTo>
                    <a:pt x="1317" y="1240"/>
                  </a:lnTo>
                  <a:lnTo>
                    <a:pt x="1075" y="1057"/>
                  </a:lnTo>
                  <a:lnTo>
                    <a:pt x="845" y="874"/>
                  </a:lnTo>
                  <a:lnTo>
                    <a:pt x="622" y="671"/>
                  </a:lnTo>
                  <a:lnTo>
                    <a:pt x="405" y="447"/>
                  </a:lnTo>
                  <a:lnTo>
                    <a:pt x="199" y="244"/>
                  </a:lnTo>
                  <a:lnTo>
                    <a:pt x="0"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36"/>
            <p:cNvSpPr/>
            <p:nvPr/>
          </p:nvSpPr>
          <p:spPr>
            <a:xfrm>
              <a:off x="-2641925" y="-23378425"/>
              <a:ext cx="556800" cy="1377275"/>
            </a:xfrm>
            <a:custGeom>
              <a:avLst/>
              <a:gdLst/>
              <a:ahLst/>
              <a:cxnLst/>
              <a:rect l="l" t="t" r="r" b="b"/>
              <a:pathLst>
                <a:path w="22272" h="55091" extrusionOk="0">
                  <a:moveTo>
                    <a:pt x="15731" y="0"/>
                  </a:moveTo>
                  <a:lnTo>
                    <a:pt x="15671" y="102"/>
                  </a:lnTo>
                  <a:lnTo>
                    <a:pt x="15635" y="143"/>
                  </a:lnTo>
                  <a:lnTo>
                    <a:pt x="15604" y="143"/>
                  </a:lnTo>
                  <a:lnTo>
                    <a:pt x="13654" y="224"/>
                  </a:lnTo>
                  <a:lnTo>
                    <a:pt x="11698" y="305"/>
                  </a:lnTo>
                  <a:lnTo>
                    <a:pt x="9747" y="427"/>
                  </a:lnTo>
                  <a:lnTo>
                    <a:pt x="7797" y="569"/>
                  </a:lnTo>
                  <a:lnTo>
                    <a:pt x="3896" y="834"/>
                  </a:lnTo>
                  <a:lnTo>
                    <a:pt x="1951" y="976"/>
                  </a:lnTo>
                  <a:lnTo>
                    <a:pt x="1" y="1077"/>
                  </a:lnTo>
                  <a:lnTo>
                    <a:pt x="236" y="4329"/>
                  </a:lnTo>
                  <a:lnTo>
                    <a:pt x="484" y="7560"/>
                  </a:lnTo>
                  <a:lnTo>
                    <a:pt x="738" y="10771"/>
                  </a:lnTo>
                  <a:lnTo>
                    <a:pt x="1003" y="13961"/>
                  </a:lnTo>
                  <a:lnTo>
                    <a:pt x="1275" y="17151"/>
                  </a:lnTo>
                  <a:lnTo>
                    <a:pt x="1565" y="20342"/>
                  </a:lnTo>
                  <a:lnTo>
                    <a:pt x="1861" y="23491"/>
                  </a:lnTo>
                  <a:lnTo>
                    <a:pt x="2169" y="26641"/>
                  </a:lnTo>
                  <a:lnTo>
                    <a:pt x="2489" y="29771"/>
                  </a:lnTo>
                  <a:lnTo>
                    <a:pt x="2815" y="32900"/>
                  </a:lnTo>
                  <a:lnTo>
                    <a:pt x="3159" y="35989"/>
                  </a:lnTo>
                  <a:lnTo>
                    <a:pt x="3509" y="39078"/>
                  </a:lnTo>
                  <a:lnTo>
                    <a:pt x="3878" y="42166"/>
                  </a:lnTo>
                  <a:lnTo>
                    <a:pt x="4252" y="45215"/>
                  </a:lnTo>
                  <a:lnTo>
                    <a:pt x="4638" y="48263"/>
                  </a:lnTo>
                  <a:lnTo>
                    <a:pt x="5037" y="51270"/>
                  </a:lnTo>
                  <a:lnTo>
                    <a:pt x="6118" y="51453"/>
                  </a:lnTo>
                  <a:lnTo>
                    <a:pt x="7193" y="51636"/>
                  </a:lnTo>
                  <a:lnTo>
                    <a:pt x="9349" y="52022"/>
                  </a:lnTo>
                  <a:lnTo>
                    <a:pt x="11498" y="52469"/>
                  </a:lnTo>
                  <a:lnTo>
                    <a:pt x="13654" y="52937"/>
                  </a:lnTo>
                  <a:lnTo>
                    <a:pt x="15810" y="53445"/>
                  </a:lnTo>
                  <a:lnTo>
                    <a:pt x="17959" y="53993"/>
                  </a:lnTo>
                  <a:lnTo>
                    <a:pt x="20115" y="54542"/>
                  </a:lnTo>
                  <a:lnTo>
                    <a:pt x="22271" y="55091"/>
                  </a:lnTo>
                  <a:lnTo>
                    <a:pt x="22005" y="53465"/>
                  </a:lnTo>
                  <a:lnTo>
                    <a:pt x="21752" y="51819"/>
                  </a:lnTo>
                  <a:lnTo>
                    <a:pt x="21498" y="50173"/>
                  </a:lnTo>
                  <a:lnTo>
                    <a:pt x="21244" y="48527"/>
                  </a:lnTo>
                  <a:lnTo>
                    <a:pt x="20997" y="46881"/>
                  </a:lnTo>
                  <a:lnTo>
                    <a:pt x="20755" y="45215"/>
                  </a:lnTo>
                  <a:lnTo>
                    <a:pt x="20514" y="43528"/>
                  </a:lnTo>
                  <a:lnTo>
                    <a:pt x="20278" y="41862"/>
                  </a:lnTo>
                  <a:lnTo>
                    <a:pt x="20043" y="40175"/>
                  </a:lnTo>
                  <a:lnTo>
                    <a:pt x="19813" y="38488"/>
                  </a:lnTo>
                  <a:lnTo>
                    <a:pt x="19590" y="36781"/>
                  </a:lnTo>
                  <a:lnTo>
                    <a:pt x="19366" y="35095"/>
                  </a:lnTo>
                  <a:lnTo>
                    <a:pt x="19149" y="33388"/>
                  </a:lnTo>
                  <a:lnTo>
                    <a:pt x="18938" y="31660"/>
                  </a:lnTo>
                  <a:lnTo>
                    <a:pt x="18726" y="29954"/>
                  </a:lnTo>
                  <a:lnTo>
                    <a:pt x="18521" y="28226"/>
                  </a:lnTo>
                  <a:lnTo>
                    <a:pt x="18316" y="26499"/>
                  </a:lnTo>
                  <a:lnTo>
                    <a:pt x="18116" y="24772"/>
                  </a:lnTo>
                  <a:lnTo>
                    <a:pt x="17923" y="23024"/>
                  </a:lnTo>
                  <a:lnTo>
                    <a:pt x="17730" y="21276"/>
                  </a:lnTo>
                  <a:lnTo>
                    <a:pt x="17543" y="19529"/>
                  </a:lnTo>
                  <a:lnTo>
                    <a:pt x="17356" y="17781"/>
                  </a:lnTo>
                  <a:lnTo>
                    <a:pt x="17181" y="16034"/>
                  </a:lnTo>
                  <a:lnTo>
                    <a:pt x="16999" y="14266"/>
                  </a:lnTo>
                  <a:lnTo>
                    <a:pt x="16830" y="12498"/>
                  </a:lnTo>
                  <a:lnTo>
                    <a:pt x="16661" y="10730"/>
                  </a:lnTo>
                  <a:lnTo>
                    <a:pt x="16498" y="8942"/>
                  </a:lnTo>
                  <a:lnTo>
                    <a:pt x="16335" y="7174"/>
                  </a:lnTo>
                  <a:lnTo>
                    <a:pt x="16178" y="5385"/>
                  </a:lnTo>
                  <a:lnTo>
                    <a:pt x="16027" y="3597"/>
                  </a:lnTo>
                  <a:lnTo>
                    <a:pt x="15876" y="1809"/>
                  </a:lnTo>
                  <a:lnTo>
                    <a:pt x="15731"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36"/>
            <p:cNvSpPr/>
            <p:nvPr/>
          </p:nvSpPr>
          <p:spPr>
            <a:xfrm>
              <a:off x="-2490800" y="-21916325"/>
              <a:ext cx="607650" cy="910400"/>
            </a:xfrm>
            <a:custGeom>
              <a:avLst/>
              <a:gdLst/>
              <a:ahLst/>
              <a:cxnLst/>
              <a:rect l="l" t="t" r="r" b="b"/>
              <a:pathLst>
                <a:path w="24306" h="36416" extrusionOk="0">
                  <a:moveTo>
                    <a:pt x="0" y="0"/>
                  </a:moveTo>
                  <a:lnTo>
                    <a:pt x="345" y="2317"/>
                  </a:lnTo>
                  <a:lnTo>
                    <a:pt x="695" y="4633"/>
                  </a:lnTo>
                  <a:lnTo>
                    <a:pt x="1051" y="6930"/>
                  </a:lnTo>
                  <a:lnTo>
                    <a:pt x="1419" y="9226"/>
                  </a:lnTo>
                  <a:lnTo>
                    <a:pt x="1794" y="11502"/>
                  </a:lnTo>
                  <a:lnTo>
                    <a:pt x="2180" y="13778"/>
                  </a:lnTo>
                  <a:lnTo>
                    <a:pt x="2573" y="16033"/>
                  </a:lnTo>
                  <a:lnTo>
                    <a:pt x="2971" y="18269"/>
                  </a:lnTo>
                  <a:lnTo>
                    <a:pt x="3376" y="20504"/>
                  </a:lnTo>
                  <a:lnTo>
                    <a:pt x="3793" y="22739"/>
                  </a:lnTo>
                  <a:lnTo>
                    <a:pt x="4215" y="24954"/>
                  </a:lnTo>
                  <a:lnTo>
                    <a:pt x="4650" y="27149"/>
                  </a:lnTo>
                  <a:lnTo>
                    <a:pt x="5091" y="29344"/>
                  </a:lnTo>
                  <a:lnTo>
                    <a:pt x="5538" y="31518"/>
                  </a:lnTo>
                  <a:lnTo>
                    <a:pt x="5991" y="33692"/>
                  </a:lnTo>
                  <a:lnTo>
                    <a:pt x="6450" y="35846"/>
                  </a:lnTo>
                  <a:lnTo>
                    <a:pt x="8678" y="35785"/>
                  </a:lnTo>
                  <a:lnTo>
                    <a:pt x="10912" y="35785"/>
                  </a:lnTo>
                  <a:lnTo>
                    <a:pt x="13146" y="35806"/>
                  </a:lnTo>
                  <a:lnTo>
                    <a:pt x="15381" y="35867"/>
                  </a:lnTo>
                  <a:lnTo>
                    <a:pt x="17615" y="35968"/>
                  </a:lnTo>
                  <a:lnTo>
                    <a:pt x="19843" y="36090"/>
                  </a:lnTo>
                  <a:lnTo>
                    <a:pt x="22077" y="36253"/>
                  </a:lnTo>
                  <a:lnTo>
                    <a:pt x="24306" y="36415"/>
                  </a:lnTo>
                  <a:lnTo>
                    <a:pt x="23816" y="34444"/>
                  </a:lnTo>
                  <a:lnTo>
                    <a:pt x="23333" y="32432"/>
                  </a:lnTo>
                  <a:lnTo>
                    <a:pt x="22856" y="30421"/>
                  </a:lnTo>
                  <a:lnTo>
                    <a:pt x="22391" y="28389"/>
                  </a:lnTo>
                  <a:lnTo>
                    <a:pt x="21926" y="26316"/>
                  </a:lnTo>
                  <a:lnTo>
                    <a:pt x="21467" y="24243"/>
                  </a:lnTo>
                  <a:lnTo>
                    <a:pt x="21015" y="22170"/>
                  </a:lnTo>
                  <a:lnTo>
                    <a:pt x="20568" y="20057"/>
                  </a:lnTo>
                  <a:lnTo>
                    <a:pt x="20133" y="17923"/>
                  </a:lnTo>
                  <a:lnTo>
                    <a:pt x="19698" y="15790"/>
                  </a:lnTo>
                  <a:lnTo>
                    <a:pt x="19275" y="13636"/>
                  </a:lnTo>
                  <a:lnTo>
                    <a:pt x="18853" y="11461"/>
                  </a:lnTo>
                  <a:lnTo>
                    <a:pt x="18442" y="9267"/>
                  </a:lnTo>
                  <a:lnTo>
                    <a:pt x="18038" y="7052"/>
                  </a:lnTo>
                  <a:lnTo>
                    <a:pt x="17645" y="4837"/>
                  </a:lnTo>
                  <a:lnTo>
                    <a:pt x="17253" y="2601"/>
                  </a:lnTo>
                  <a:lnTo>
                    <a:pt x="12941" y="2073"/>
                  </a:lnTo>
                  <a:lnTo>
                    <a:pt x="10785" y="1788"/>
                  </a:lnTo>
                  <a:lnTo>
                    <a:pt x="8630" y="1484"/>
                  </a:lnTo>
                  <a:lnTo>
                    <a:pt x="6468" y="1179"/>
                  </a:lnTo>
                  <a:lnTo>
                    <a:pt x="4312" y="833"/>
                  </a:lnTo>
                  <a:lnTo>
                    <a:pt x="2156" y="447"/>
                  </a:lnTo>
                  <a:lnTo>
                    <a:pt x="1081" y="224"/>
                  </a:lnTo>
                  <a:lnTo>
                    <a:pt x="0"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36"/>
            <p:cNvSpPr/>
            <p:nvPr/>
          </p:nvSpPr>
          <p:spPr>
            <a:xfrm>
              <a:off x="-2282925" y="-20843375"/>
              <a:ext cx="692200" cy="811325"/>
            </a:xfrm>
            <a:custGeom>
              <a:avLst/>
              <a:gdLst/>
              <a:ahLst/>
              <a:cxnLst/>
              <a:rect l="l" t="t" r="r" b="b"/>
              <a:pathLst>
                <a:path w="27688" h="32453" extrusionOk="0">
                  <a:moveTo>
                    <a:pt x="17657" y="0"/>
                  </a:moveTo>
                  <a:lnTo>
                    <a:pt x="17579" y="102"/>
                  </a:lnTo>
                  <a:lnTo>
                    <a:pt x="17494" y="163"/>
                  </a:lnTo>
                  <a:lnTo>
                    <a:pt x="17410" y="224"/>
                  </a:lnTo>
                  <a:lnTo>
                    <a:pt x="17319" y="285"/>
                  </a:lnTo>
                  <a:lnTo>
                    <a:pt x="15157" y="488"/>
                  </a:lnTo>
                  <a:lnTo>
                    <a:pt x="12989" y="650"/>
                  </a:lnTo>
                  <a:lnTo>
                    <a:pt x="10828" y="793"/>
                  </a:lnTo>
                  <a:lnTo>
                    <a:pt x="8660" y="874"/>
                  </a:lnTo>
                  <a:lnTo>
                    <a:pt x="6492" y="935"/>
                  </a:lnTo>
                  <a:lnTo>
                    <a:pt x="4330" y="976"/>
                  </a:lnTo>
                  <a:lnTo>
                    <a:pt x="2162" y="976"/>
                  </a:lnTo>
                  <a:lnTo>
                    <a:pt x="1" y="935"/>
                  </a:lnTo>
                  <a:lnTo>
                    <a:pt x="1" y="935"/>
                  </a:lnTo>
                  <a:lnTo>
                    <a:pt x="441" y="2764"/>
                  </a:lnTo>
                  <a:lnTo>
                    <a:pt x="894" y="4593"/>
                  </a:lnTo>
                  <a:lnTo>
                    <a:pt x="1347" y="6401"/>
                  </a:lnTo>
                  <a:lnTo>
                    <a:pt x="1812" y="8210"/>
                  </a:lnTo>
                  <a:lnTo>
                    <a:pt x="2283" y="9998"/>
                  </a:lnTo>
                  <a:lnTo>
                    <a:pt x="2760" y="11786"/>
                  </a:lnTo>
                  <a:lnTo>
                    <a:pt x="3243" y="13554"/>
                  </a:lnTo>
                  <a:lnTo>
                    <a:pt x="3738" y="15302"/>
                  </a:lnTo>
                  <a:lnTo>
                    <a:pt x="4234" y="17049"/>
                  </a:lnTo>
                  <a:lnTo>
                    <a:pt x="4741" y="18777"/>
                  </a:lnTo>
                  <a:lnTo>
                    <a:pt x="5260" y="20504"/>
                  </a:lnTo>
                  <a:lnTo>
                    <a:pt x="5779" y="22211"/>
                  </a:lnTo>
                  <a:lnTo>
                    <a:pt x="6311" y="23898"/>
                  </a:lnTo>
                  <a:lnTo>
                    <a:pt x="6854" y="25584"/>
                  </a:lnTo>
                  <a:lnTo>
                    <a:pt x="7398" y="27251"/>
                  </a:lnTo>
                  <a:lnTo>
                    <a:pt x="7953" y="28917"/>
                  </a:lnTo>
                  <a:lnTo>
                    <a:pt x="8020" y="29120"/>
                  </a:lnTo>
                  <a:lnTo>
                    <a:pt x="8080" y="29323"/>
                  </a:lnTo>
                  <a:lnTo>
                    <a:pt x="8134" y="29547"/>
                  </a:lnTo>
                  <a:lnTo>
                    <a:pt x="8183" y="29750"/>
                  </a:lnTo>
                  <a:lnTo>
                    <a:pt x="8231" y="29974"/>
                  </a:lnTo>
                  <a:lnTo>
                    <a:pt x="8267" y="30177"/>
                  </a:lnTo>
                  <a:lnTo>
                    <a:pt x="8304" y="30400"/>
                  </a:lnTo>
                  <a:lnTo>
                    <a:pt x="8334" y="30624"/>
                  </a:lnTo>
                  <a:lnTo>
                    <a:pt x="8364" y="30847"/>
                  </a:lnTo>
                  <a:lnTo>
                    <a:pt x="8388" y="31071"/>
                  </a:lnTo>
                  <a:lnTo>
                    <a:pt x="8406" y="31315"/>
                  </a:lnTo>
                  <a:lnTo>
                    <a:pt x="8418" y="31538"/>
                  </a:lnTo>
                  <a:lnTo>
                    <a:pt x="8436" y="31985"/>
                  </a:lnTo>
                  <a:lnTo>
                    <a:pt x="8442" y="32453"/>
                  </a:lnTo>
                  <a:lnTo>
                    <a:pt x="13261" y="31965"/>
                  </a:lnTo>
                  <a:lnTo>
                    <a:pt x="18074" y="31498"/>
                  </a:lnTo>
                  <a:lnTo>
                    <a:pt x="22881" y="31051"/>
                  </a:lnTo>
                  <a:lnTo>
                    <a:pt x="25284" y="30847"/>
                  </a:lnTo>
                  <a:lnTo>
                    <a:pt x="27687" y="30644"/>
                  </a:lnTo>
                  <a:lnTo>
                    <a:pt x="27005" y="28937"/>
                  </a:lnTo>
                  <a:lnTo>
                    <a:pt x="26329" y="27210"/>
                  </a:lnTo>
                  <a:lnTo>
                    <a:pt x="25664" y="25442"/>
                  </a:lnTo>
                  <a:lnTo>
                    <a:pt x="25000" y="23654"/>
                  </a:lnTo>
                  <a:lnTo>
                    <a:pt x="24348" y="21825"/>
                  </a:lnTo>
                  <a:lnTo>
                    <a:pt x="23702" y="19976"/>
                  </a:lnTo>
                  <a:lnTo>
                    <a:pt x="23062" y="18086"/>
                  </a:lnTo>
                  <a:lnTo>
                    <a:pt x="22434" y="16196"/>
                  </a:lnTo>
                  <a:lnTo>
                    <a:pt x="21812" y="14245"/>
                  </a:lnTo>
                  <a:lnTo>
                    <a:pt x="21196" y="12294"/>
                  </a:lnTo>
                  <a:lnTo>
                    <a:pt x="20586" y="10303"/>
                  </a:lnTo>
                  <a:lnTo>
                    <a:pt x="19988" y="8291"/>
                  </a:lnTo>
                  <a:lnTo>
                    <a:pt x="19396" y="6259"/>
                  </a:lnTo>
                  <a:lnTo>
                    <a:pt x="18811" y="4186"/>
                  </a:lnTo>
                  <a:lnTo>
                    <a:pt x="18231" y="2113"/>
                  </a:lnTo>
                  <a:lnTo>
                    <a:pt x="17657"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36"/>
            <p:cNvSpPr/>
            <p:nvPr/>
          </p:nvSpPr>
          <p:spPr>
            <a:xfrm>
              <a:off x="-2124575" y="-19229900"/>
              <a:ext cx="2963000" cy="1399125"/>
            </a:xfrm>
            <a:custGeom>
              <a:avLst/>
              <a:gdLst/>
              <a:ahLst/>
              <a:cxnLst/>
              <a:rect l="l" t="t" r="r" b="b"/>
              <a:pathLst>
                <a:path w="118520" h="55965" extrusionOk="0">
                  <a:moveTo>
                    <a:pt x="90018" y="15871"/>
                  </a:moveTo>
                  <a:lnTo>
                    <a:pt x="93297" y="16095"/>
                  </a:lnTo>
                  <a:lnTo>
                    <a:pt x="96569" y="16318"/>
                  </a:lnTo>
                  <a:lnTo>
                    <a:pt x="99842" y="16542"/>
                  </a:lnTo>
                  <a:lnTo>
                    <a:pt x="103109" y="16725"/>
                  </a:lnTo>
                  <a:lnTo>
                    <a:pt x="106418" y="16887"/>
                  </a:lnTo>
                  <a:lnTo>
                    <a:pt x="109721" y="16989"/>
                  </a:lnTo>
                  <a:lnTo>
                    <a:pt x="113019" y="17070"/>
                  </a:lnTo>
                  <a:lnTo>
                    <a:pt x="114667" y="17091"/>
                  </a:lnTo>
                  <a:lnTo>
                    <a:pt x="116310" y="17091"/>
                  </a:lnTo>
                  <a:lnTo>
                    <a:pt x="116249" y="17233"/>
                  </a:lnTo>
                  <a:lnTo>
                    <a:pt x="116189" y="17395"/>
                  </a:lnTo>
                  <a:lnTo>
                    <a:pt x="116134" y="17578"/>
                  </a:lnTo>
                  <a:lnTo>
                    <a:pt x="116086" y="17781"/>
                  </a:lnTo>
                  <a:lnTo>
                    <a:pt x="116038" y="18005"/>
                  </a:lnTo>
                  <a:lnTo>
                    <a:pt x="115996" y="18228"/>
                  </a:lnTo>
                  <a:lnTo>
                    <a:pt x="115959" y="18472"/>
                  </a:lnTo>
                  <a:lnTo>
                    <a:pt x="115929" y="18716"/>
                  </a:lnTo>
                  <a:lnTo>
                    <a:pt x="115911" y="19001"/>
                  </a:lnTo>
                  <a:lnTo>
                    <a:pt x="115893" y="19265"/>
                  </a:lnTo>
                  <a:lnTo>
                    <a:pt x="115887" y="19549"/>
                  </a:lnTo>
                  <a:lnTo>
                    <a:pt x="115887" y="19834"/>
                  </a:lnTo>
                  <a:lnTo>
                    <a:pt x="115893" y="20139"/>
                  </a:lnTo>
                  <a:lnTo>
                    <a:pt x="115911" y="20443"/>
                  </a:lnTo>
                  <a:lnTo>
                    <a:pt x="115935" y="20748"/>
                  </a:lnTo>
                  <a:lnTo>
                    <a:pt x="115971" y="21053"/>
                  </a:lnTo>
                  <a:lnTo>
                    <a:pt x="116056" y="21785"/>
                  </a:lnTo>
                  <a:lnTo>
                    <a:pt x="116134" y="22516"/>
                  </a:lnTo>
                  <a:lnTo>
                    <a:pt x="116207" y="23248"/>
                  </a:lnTo>
                  <a:lnTo>
                    <a:pt x="116261" y="23979"/>
                  </a:lnTo>
                  <a:lnTo>
                    <a:pt x="116310" y="24711"/>
                  </a:lnTo>
                  <a:lnTo>
                    <a:pt x="116346" y="25442"/>
                  </a:lnTo>
                  <a:lnTo>
                    <a:pt x="116376" y="26174"/>
                  </a:lnTo>
                  <a:lnTo>
                    <a:pt x="116394" y="26906"/>
                  </a:lnTo>
                  <a:lnTo>
                    <a:pt x="116400" y="27637"/>
                  </a:lnTo>
                  <a:lnTo>
                    <a:pt x="116400" y="28369"/>
                  </a:lnTo>
                  <a:lnTo>
                    <a:pt x="116388" y="29100"/>
                  </a:lnTo>
                  <a:lnTo>
                    <a:pt x="116370" y="29811"/>
                  </a:lnTo>
                  <a:lnTo>
                    <a:pt x="116340" y="30543"/>
                  </a:lnTo>
                  <a:lnTo>
                    <a:pt x="116303" y="31254"/>
                  </a:lnTo>
                  <a:lnTo>
                    <a:pt x="116261" y="31965"/>
                  </a:lnTo>
                  <a:lnTo>
                    <a:pt x="116207" y="32656"/>
                  </a:lnTo>
                  <a:lnTo>
                    <a:pt x="116140" y="33347"/>
                  </a:lnTo>
                  <a:lnTo>
                    <a:pt x="116074" y="34038"/>
                  </a:lnTo>
                  <a:lnTo>
                    <a:pt x="115996" y="34729"/>
                  </a:lnTo>
                  <a:lnTo>
                    <a:pt x="115905" y="35400"/>
                  </a:lnTo>
                  <a:lnTo>
                    <a:pt x="115814" y="36050"/>
                  </a:lnTo>
                  <a:lnTo>
                    <a:pt x="115712" y="36700"/>
                  </a:lnTo>
                  <a:lnTo>
                    <a:pt x="115603" y="37330"/>
                  </a:lnTo>
                  <a:lnTo>
                    <a:pt x="115488" y="37960"/>
                  </a:lnTo>
                  <a:lnTo>
                    <a:pt x="115361" y="38590"/>
                  </a:lnTo>
                  <a:lnTo>
                    <a:pt x="115235" y="39179"/>
                  </a:lnTo>
                  <a:lnTo>
                    <a:pt x="115096" y="39769"/>
                  </a:lnTo>
                  <a:lnTo>
                    <a:pt x="114957" y="40338"/>
                  </a:lnTo>
                  <a:lnTo>
                    <a:pt x="114806" y="40907"/>
                  </a:lnTo>
                  <a:lnTo>
                    <a:pt x="114649" y="41435"/>
                  </a:lnTo>
                  <a:lnTo>
                    <a:pt x="114486" y="41963"/>
                  </a:lnTo>
                  <a:lnTo>
                    <a:pt x="114317" y="42471"/>
                  </a:lnTo>
                  <a:lnTo>
                    <a:pt x="114299" y="42492"/>
                  </a:lnTo>
                  <a:lnTo>
                    <a:pt x="114299" y="42553"/>
                  </a:lnTo>
                  <a:lnTo>
                    <a:pt x="114003" y="42349"/>
                  </a:lnTo>
                  <a:lnTo>
                    <a:pt x="113701" y="42167"/>
                  </a:lnTo>
                  <a:lnTo>
                    <a:pt x="113399" y="41984"/>
                  </a:lnTo>
                  <a:lnTo>
                    <a:pt x="113097" y="41821"/>
                  </a:lnTo>
                  <a:lnTo>
                    <a:pt x="112795" y="41659"/>
                  </a:lnTo>
                  <a:lnTo>
                    <a:pt x="112487" y="41516"/>
                  </a:lnTo>
                  <a:lnTo>
                    <a:pt x="111871" y="41272"/>
                  </a:lnTo>
                  <a:lnTo>
                    <a:pt x="111243" y="41049"/>
                  </a:lnTo>
                  <a:lnTo>
                    <a:pt x="110615" y="40886"/>
                  </a:lnTo>
                  <a:lnTo>
                    <a:pt x="109975" y="40764"/>
                  </a:lnTo>
                  <a:lnTo>
                    <a:pt x="109335" y="40663"/>
                  </a:lnTo>
                  <a:lnTo>
                    <a:pt x="108689" y="40602"/>
                  </a:lnTo>
                  <a:lnTo>
                    <a:pt x="108037" y="40561"/>
                  </a:lnTo>
                  <a:lnTo>
                    <a:pt x="107385" y="40541"/>
                  </a:lnTo>
                  <a:lnTo>
                    <a:pt x="106732" y="40561"/>
                  </a:lnTo>
                  <a:lnTo>
                    <a:pt x="106074" y="40602"/>
                  </a:lnTo>
                  <a:lnTo>
                    <a:pt x="105416" y="40663"/>
                  </a:lnTo>
                  <a:lnTo>
                    <a:pt x="104758" y="40724"/>
                  </a:lnTo>
                  <a:lnTo>
                    <a:pt x="104100" y="40825"/>
                  </a:lnTo>
                  <a:lnTo>
                    <a:pt x="104100" y="40825"/>
                  </a:lnTo>
                  <a:lnTo>
                    <a:pt x="104130" y="39464"/>
                  </a:lnTo>
                  <a:lnTo>
                    <a:pt x="104154" y="38102"/>
                  </a:lnTo>
                  <a:lnTo>
                    <a:pt x="104160" y="36741"/>
                  </a:lnTo>
                  <a:lnTo>
                    <a:pt x="104160" y="35339"/>
                  </a:lnTo>
                  <a:lnTo>
                    <a:pt x="104154" y="33957"/>
                  </a:lnTo>
                  <a:lnTo>
                    <a:pt x="104136" y="32555"/>
                  </a:lnTo>
                  <a:lnTo>
                    <a:pt x="104112" y="31153"/>
                  </a:lnTo>
                  <a:lnTo>
                    <a:pt x="104081" y="29750"/>
                  </a:lnTo>
                  <a:lnTo>
                    <a:pt x="104045" y="28369"/>
                  </a:lnTo>
                  <a:lnTo>
                    <a:pt x="104009" y="26987"/>
                  </a:lnTo>
                  <a:lnTo>
                    <a:pt x="103930" y="24243"/>
                  </a:lnTo>
                  <a:lnTo>
                    <a:pt x="103846" y="21561"/>
                  </a:lnTo>
                  <a:lnTo>
                    <a:pt x="103773" y="18960"/>
                  </a:lnTo>
                  <a:lnTo>
                    <a:pt x="103767" y="18716"/>
                  </a:lnTo>
                  <a:lnTo>
                    <a:pt x="103755" y="18472"/>
                  </a:lnTo>
                  <a:lnTo>
                    <a:pt x="103731" y="18228"/>
                  </a:lnTo>
                  <a:lnTo>
                    <a:pt x="103707" y="18025"/>
                  </a:lnTo>
                  <a:lnTo>
                    <a:pt x="103677" y="17822"/>
                  </a:lnTo>
                  <a:lnTo>
                    <a:pt x="103641" y="17659"/>
                  </a:lnTo>
                  <a:lnTo>
                    <a:pt x="103598" y="17497"/>
                  </a:lnTo>
                  <a:lnTo>
                    <a:pt x="103556" y="17355"/>
                  </a:lnTo>
                  <a:lnTo>
                    <a:pt x="103508" y="17212"/>
                  </a:lnTo>
                  <a:lnTo>
                    <a:pt x="103459" y="17111"/>
                  </a:lnTo>
                  <a:lnTo>
                    <a:pt x="103405" y="17009"/>
                  </a:lnTo>
                  <a:lnTo>
                    <a:pt x="103345" y="16948"/>
                  </a:lnTo>
                  <a:lnTo>
                    <a:pt x="103290" y="16887"/>
                  </a:lnTo>
                  <a:lnTo>
                    <a:pt x="103230" y="16847"/>
                  </a:lnTo>
                  <a:lnTo>
                    <a:pt x="103170" y="16806"/>
                  </a:lnTo>
                  <a:lnTo>
                    <a:pt x="103055" y="16806"/>
                  </a:lnTo>
                  <a:lnTo>
                    <a:pt x="103001" y="16847"/>
                  </a:lnTo>
                  <a:lnTo>
                    <a:pt x="102946" y="16887"/>
                  </a:lnTo>
                  <a:lnTo>
                    <a:pt x="102892" y="16948"/>
                  </a:lnTo>
                  <a:lnTo>
                    <a:pt x="102838" y="17009"/>
                  </a:lnTo>
                  <a:lnTo>
                    <a:pt x="102789" y="17111"/>
                  </a:lnTo>
                  <a:lnTo>
                    <a:pt x="102741" y="17212"/>
                  </a:lnTo>
                  <a:lnTo>
                    <a:pt x="102693" y="17355"/>
                  </a:lnTo>
                  <a:lnTo>
                    <a:pt x="102650" y="17497"/>
                  </a:lnTo>
                  <a:lnTo>
                    <a:pt x="102614" y="17659"/>
                  </a:lnTo>
                  <a:lnTo>
                    <a:pt x="102578" y="17822"/>
                  </a:lnTo>
                  <a:lnTo>
                    <a:pt x="102542" y="18025"/>
                  </a:lnTo>
                  <a:lnTo>
                    <a:pt x="102517" y="18228"/>
                  </a:lnTo>
                  <a:lnTo>
                    <a:pt x="102493" y="18472"/>
                  </a:lnTo>
                  <a:lnTo>
                    <a:pt x="102481" y="18716"/>
                  </a:lnTo>
                  <a:lnTo>
                    <a:pt x="102469" y="18960"/>
                  </a:lnTo>
                  <a:lnTo>
                    <a:pt x="102397" y="21622"/>
                  </a:lnTo>
                  <a:lnTo>
                    <a:pt x="102312" y="24345"/>
                  </a:lnTo>
                  <a:lnTo>
                    <a:pt x="102228" y="27129"/>
                  </a:lnTo>
                  <a:lnTo>
                    <a:pt x="102191" y="28552"/>
                  </a:lnTo>
                  <a:lnTo>
                    <a:pt x="102155" y="29974"/>
                  </a:lnTo>
                  <a:lnTo>
                    <a:pt x="102125" y="31396"/>
                  </a:lnTo>
                  <a:lnTo>
                    <a:pt x="102101" y="32819"/>
                  </a:lnTo>
                  <a:lnTo>
                    <a:pt x="102083" y="34221"/>
                  </a:lnTo>
                  <a:lnTo>
                    <a:pt x="102071" y="35644"/>
                  </a:lnTo>
                  <a:lnTo>
                    <a:pt x="102077" y="37046"/>
                  </a:lnTo>
                  <a:lnTo>
                    <a:pt x="102089" y="38448"/>
                  </a:lnTo>
                  <a:lnTo>
                    <a:pt x="102107" y="39809"/>
                  </a:lnTo>
                  <a:lnTo>
                    <a:pt x="102125" y="40500"/>
                  </a:lnTo>
                  <a:lnTo>
                    <a:pt x="102149" y="41191"/>
                  </a:lnTo>
                  <a:lnTo>
                    <a:pt x="100211" y="41557"/>
                  </a:lnTo>
                  <a:lnTo>
                    <a:pt x="99251" y="41740"/>
                  </a:lnTo>
                  <a:lnTo>
                    <a:pt x="98303" y="41923"/>
                  </a:lnTo>
                  <a:lnTo>
                    <a:pt x="97367" y="42065"/>
                  </a:lnTo>
                  <a:lnTo>
                    <a:pt x="96449" y="42187"/>
                  </a:lnTo>
                  <a:lnTo>
                    <a:pt x="95549" y="42289"/>
                  </a:lnTo>
                  <a:lnTo>
                    <a:pt x="94667" y="42329"/>
                  </a:lnTo>
                  <a:lnTo>
                    <a:pt x="93351" y="42349"/>
                  </a:lnTo>
                  <a:lnTo>
                    <a:pt x="92041" y="42390"/>
                  </a:lnTo>
                  <a:lnTo>
                    <a:pt x="89420" y="42471"/>
                  </a:lnTo>
                  <a:lnTo>
                    <a:pt x="89492" y="41679"/>
                  </a:lnTo>
                  <a:lnTo>
                    <a:pt x="89559" y="40866"/>
                  </a:lnTo>
                  <a:lnTo>
                    <a:pt x="89686" y="39240"/>
                  </a:lnTo>
                  <a:lnTo>
                    <a:pt x="89800" y="37594"/>
                  </a:lnTo>
                  <a:lnTo>
                    <a:pt x="89897" y="35948"/>
                  </a:lnTo>
                  <a:lnTo>
                    <a:pt x="89987" y="34282"/>
                  </a:lnTo>
                  <a:lnTo>
                    <a:pt x="90060" y="32636"/>
                  </a:lnTo>
                  <a:lnTo>
                    <a:pt x="90114" y="30949"/>
                  </a:lnTo>
                  <a:lnTo>
                    <a:pt x="90157" y="29283"/>
                  </a:lnTo>
                  <a:lnTo>
                    <a:pt x="90187" y="27596"/>
                  </a:lnTo>
                  <a:lnTo>
                    <a:pt x="90205" y="25930"/>
                  </a:lnTo>
                  <a:lnTo>
                    <a:pt x="90211" y="24243"/>
                  </a:lnTo>
                  <a:lnTo>
                    <a:pt x="90199" y="22557"/>
                  </a:lnTo>
                  <a:lnTo>
                    <a:pt x="90175" y="20891"/>
                  </a:lnTo>
                  <a:lnTo>
                    <a:pt x="90132" y="19204"/>
                  </a:lnTo>
                  <a:lnTo>
                    <a:pt x="90084" y="17538"/>
                  </a:lnTo>
                  <a:lnTo>
                    <a:pt x="90018" y="15871"/>
                  </a:lnTo>
                  <a:close/>
                  <a:moveTo>
                    <a:pt x="75465" y="14855"/>
                  </a:moveTo>
                  <a:lnTo>
                    <a:pt x="78713" y="15079"/>
                  </a:lnTo>
                  <a:lnTo>
                    <a:pt x="81962" y="15323"/>
                  </a:lnTo>
                  <a:lnTo>
                    <a:pt x="85217" y="15566"/>
                  </a:lnTo>
                  <a:lnTo>
                    <a:pt x="88472" y="15790"/>
                  </a:lnTo>
                  <a:lnTo>
                    <a:pt x="88484" y="17517"/>
                  </a:lnTo>
                  <a:lnTo>
                    <a:pt x="88490" y="19204"/>
                  </a:lnTo>
                  <a:lnTo>
                    <a:pt x="88478" y="20891"/>
                  </a:lnTo>
                  <a:lnTo>
                    <a:pt x="88460" y="22577"/>
                  </a:lnTo>
                  <a:lnTo>
                    <a:pt x="88430" y="24264"/>
                  </a:lnTo>
                  <a:lnTo>
                    <a:pt x="88393" y="25930"/>
                  </a:lnTo>
                  <a:lnTo>
                    <a:pt x="88345" y="27596"/>
                  </a:lnTo>
                  <a:lnTo>
                    <a:pt x="88285" y="29263"/>
                  </a:lnTo>
                  <a:lnTo>
                    <a:pt x="88212" y="30909"/>
                  </a:lnTo>
                  <a:lnTo>
                    <a:pt x="88134" y="32575"/>
                  </a:lnTo>
                  <a:lnTo>
                    <a:pt x="88037" y="34221"/>
                  </a:lnTo>
                  <a:lnTo>
                    <a:pt x="87934" y="35887"/>
                  </a:lnTo>
                  <a:lnTo>
                    <a:pt x="87820" y="37554"/>
                  </a:lnTo>
                  <a:lnTo>
                    <a:pt x="87693" y="39220"/>
                  </a:lnTo>
                  <a:lnTo>
                    <a:pt x="87554" y="40886"/>
                  </a:lnTo>
                  <a:lnTo>
                    <a:pt x="87403" y="42553"/>
                  </a:lnTo>
                  <a:lnTo>
                    <a:pt x="84124" y="42614"/>
                  </a:lnTo>
                  <a:lnTo>
                    <a:pt x="80845" y="42695"/>
                  </a:lnTo>
                  <a:lnTo>
                    <a:pt x="74287" y="42918"/>
                  </a:lnTo>
                  <a:lnTo>
                    <a:pt x="74354" y="42634"/>
                  </a:lnTo>
                  <a:lnTo>
                    <a:pt x="74408" y="42349"/>
                  </a:lnTo>
                  <a:lnTo>
                    <a:pt x="74438" y="42187"/>
                  </a:lnTo>
                  <a:lnTo>
                    <a:pt x="74462" y="42004"/>
                  </a:lnTo>
                  <a:lnTo>
                    <a:pt x="74487" y="41821"/>
                  </a:lnTo>
                  <a:lnTo>
                    <a:pt x="74505" y="41618"/>
                  </a:lnTo>
                  <a:lnTo>
                    <a:pt x="74625" y="40013"/>
                  </a:lnTo>
                  <a:lnTo>
                    <a:pt x="74734" y="38407"/>
                  </a:lnTo>
                  <a:lnTo>
                    <a:pt x="74831" y="36782"/>
                  </a:lnTo>
                  <a:lnTo>
                    <a:pt x="74921" y="35136"/>
                  </a:lnTo>
                  <a:lnTo>
                    <a:pt x="75000" y="33490"/>
                  </a:lnTo>
                  <a:lnTo>
                    <a:pt x="75066" y="31823"/>
                  </a:lnTo>
                  <a:lnTo>
                    <a:pt x="75133" y="30137"/>
                  </a:lnTo>
                  <a:lnTo>
                    <a:pt x="75187" y="28450"/>
                  </a:lnTo>
                  <a:lnTo>
                    <a:pt x="75235" y="26763"/>
                  </a:lnTo>
                  <a:lnTo>
                    <a:pt x="75278" y="25056"/>
                  </a:lnTo>
                  <a:lnTo>
                    <a:pt x="75314" y="23349"/>
                  </a:lnTo>
                  <a:lnTo>
                    <a:pt x="75350" y="21663"/>
                  </a:lnTo>
                  <a:lnTo>
                    <a:pt x="75410" y="18249"/>
                  </a:lnTo>
                  <a:lnTo>
                    <a:pt x="75465" y="14855"/>
                  </a:lnTo>
                  <a:close/>
                  <a:moveTo>
                    <a:pt x="60187" y="14144"/>
                  </a:moveTo>
                  <a:lnTo>
                    <a:pt x="63563" y="14266"/>
                  </a:lnTo>
                  <a:lnTo>
                    <a:pt x="66950" y="14408"/>
                  </a:lnTo>
                  <a:lnTo>
                    <a:pt x="70332" y="14591"/>
                  </a:lnTo>
                  <a:lnTo>
                    <a:pt x="73708" y="14794"/>
                  </a:lnTo>
                  <a:lnTo>
                    <a:pt x="73514" y="18025"/>
                  </a:lnTo>
                  <a:lnTo>
                    <a:pt x="73327" y="21277"/>
                  </a:lnTo>
                  <a:lnTo>
                    <a:pt x="73230" y="22902"/>
                  </a:lnTo>
                  <a:lnTo>
                    <a:pt x="73146" y="24528"/>
                  </a:lnTo>
                  <a:lnTo>
                    <a:pt x="73061" y="26154"/>
                  </a:lnTo>
                  <a:lnTo>
                    <a:pt x="72983" y="27800"/>
                  </a:lnTo>
                  <a:lnTo>
                    <a:pt x="72904" y="29425"/>
                  </a:lnTo>
                  <a:lnTo>
                    <a:pt x="72844" y="31051"/>
                  </a:lnTo>
                  <a:lnTo>
                    <a:pt x="72784" y="32677"/>
                  </a:lnTo>
                  <a:lnTo>
                    <a:pt x="72735" y="34302"/>
                  </a:lnTo>
                  <a:lnTo>
                    <a:pt x="72693" y="35928"/>
                  </a:lnTo>
                  <a:lnTo>
                    <a:pt x="72663" y="37533"/>
                  </a:lnTo>
                  <a:lnTo>
                    <a:pt x="72645" y="39139"/>
                  </a:lnTo>
                  <a:lnTo>
                    <a:pt x="72639" y="40744"/>
                  </a:lnTo>
                  <a:lnTo>
                    <a:pt x="72645" y="41090"/>
                  </a:lnTo>
                  <a:lnTo>
                    <a:pt x="72657" y="41415"/>
                  </a:lnTo>
                  <a:lnTo>
                    <a:pt x="72681" y="41720"/>
                  </a:lnTo>
                  <a:lnTo>
                    <a:pt x="72711" y="41984"/>
                  </a:lnTo>
                  <a:lnTo>
                    <a:pt x="72753" y="42248"/>
                  </a:lnTo>
                  <a:lnTo>
                    <a:pt x="72802" y="42492"/>
                  </a:lnTo>
                  <a:lnTo>
                    <a:pt x="72856" y="42715"/>
                  </a:lnTo>
                  <a:lnTo>
                    <a:pt x="72916" y="42918"/>
                  </a:lnTo>
                  <a:lnTo>
                    <a:pt x="70471" y="43000"/>
                  </a:lnTo>
                  <a:lnTo>
                    <a:pt x="68025" y="43081"/>
                  </a:lnTo>
                  <a:lnTo>
                    <a:pt x="63122" y="43203"/>
                  </a:lnTo>
                  <a:lnTo>
                    <a:pt x="60743" y="43305"/>
                  </a:lnTo>
                  <a:lnTo>
                    <a:pt x="59553" y="43325"/>
                  </a:lnTo>
                  <a:lnTo>
                    <a:pt x="58364" y="43345"/>
                  </a:lnTo>
                  <a:lnTo>
                    <a:pt x="58364" y="43345"/>
                  </a:lnTo>
                  <a:lnTo>
                    <a:pt x="58424" y="41415"/>
                  </a:lnTo>
                  <a:lnTo>
                    <a:pt x="58484" y="39505"/>
                  </a:lnTo>
                  <a:lnTo>
                    <a:pt x="58551" y="37635"/>
                  </a:lnTo>
                  <a:lnTo>
                    <a:pt x="58623" y="35765"/>
                  </a:lnTo>
                  <a:lnTo>
                    <a:pt x="58708" y="33937"/>
                  </a:lnTo>
                  <a:lnTo>
                    <a:pt x="58792" y="32108"/>
                  </a:lnTo>
                  <a:lnTo>
                    <a:pt x="58883" y="30299"/>
                  </a:lnTo>
                  <a:lnTo>
                    <a:pt x="58986" y="28491"/>
                  </a:lnTo>
                  <a:lnTo>
                    <a:pt x="59100" y="26702"/>
                  </a:lnTo>
                  <a:lnTo>
                    <a:pt x="59221" y="24914"/>
                  </a:lnTo>
                  <a:lnTo>
                    <a:pt x="59348" y="23126"/>
                  </a:lnTo>
                  <a:lnTo>
                    <a:pt x="59493" y="21358"/>
                  </a:lnTo>
                  <a:lnTo>
                    <a:pt x="59644" y="19549"/>
                  </a:lnTo>
                  <a:lnTo>
                    <a:pt x="59813" y="17761"/>
                  </a:lnTo>
                  <a:lnTo>
                    <a:pt x="59994" y="15953"/>
                  </a:lnTo>
                  <a:lnTo>
                    <a:pt x="60187" y="14144"/>
                  </a:lnTo>
                  <a:close/>
                  <a:moveTo>
                    <a:pt x="58599" y="14063"/>
                  </a:moveTo>
                  <a:lnTo>
                    <a:pt x="58478" y="14916"/>
                  </a:lnTo>
                  <a:lnTo>
                    <a:pt x="58351" y="15770"/>
                  </a:lnTo>
                  <a:lnTo>
                    <a:pt x="58237" y="16623"/>
                  </a:lnTo>
                  <a:lnTo>
                    <a:pt x="58116" y="17497"/>
                  </a:lnTo>
                  <a:lnTo>
                    <a:pt x="58007" y="18371"/>
                  </a:lnTo>
                  <a:lnTo>
                    <a:pt x="57899" y="19245"/>
                  </a:lnTo>
                  <a:lnTo>
                    <a:pt x="57790" y="20139"/>
                  </a:lnTo>
                  <a:lnTo>
                    <a:pt x="57687" y="21053"/>
                  </a:lnTo>
                  <a:lnTo>
                    <a:pt x="57591" y="21947"/>
                  </a:lnTo>
                  <a:lnTo>
                    <a:pt x="57494" y="22862"/>
                  </a:lnTo>
                  <a:lnTo>
                    <a:pt x="57403" y="23776"/>
                  </a:lnTo>
                  <a:lnTo>
                    <a:pt x="57319" y="24691"/>
                  </a:lnTo>
                  <a:lnTo>
                    <a:pt x="57234" y="25625"/>
                  </a:lnTo>
                  <a:lnTo>
                    <a:pt x="57156" y="26540"/>
                  </a:lnTo>
                  <a:lnTo>
                    <a:pt x="57077" y="27475"/>
                  </a:lnTo>
                  <a:lnTo>
                    <a:pt x="57005" y="28409"/>
                  </a:lnTo>
                  <a:lnTo>
                    <a:pt x="56938" y="29344"/>
                  </a:lnTo>
                  <a:lnTo>
                    <a:pt x="56878" y="30299"/>
                  </a:lnTo>
                  <a:lnTo>
                    <a:pt x="56818" y="31234"/>
                  </a:lnTo>
                  <a:lnTo>
                    <a:pt x="56769" y="32169"/>
                  </a:lnTo>
                  <a:lnTo>
                    <a:pt x="56721" y="33124"/>
                  </a:lnTo>
                  <a:lnTo>
                    <a:pt x="56673" y="34059"/>
                  </a:lnTo>
                  <a:lnTo>
                    <a:pt x="56637" y="35014"/>
                  </a:lnTo>
                  <a:lnTo>
                    <a:pt x="56600" y="35948"/>
                  </a:lnTo>
                  <a:lnTo>
                    <a:pt x="56576" y="36883"/>
                  </a:lnTo>
                  <a:lnTo>
                    <a:pt x="56552" y="37838"/>
                  </a:lnTo>
                  <a:lnTo>
                    <a:pt x="56534" y="38773"/>
                  </a:lnTo>
                  <a:lnTo>
                    <a:pt x="56522" y="39708"/>
                  </a:lnTo>
                  <a:lnTo>
                    <a:pt x="56510" y="40643"/>
                  </a:lnTo>
                  <a:lnTo>
                    <a:pt x="56510" y="41577"/>
                  </a:lnTo>
                  <a:lnTo>
                    <a:pt x="56516" y="42492"/>
                  </a:lnTo>
                  <a:lnTo>
                    <a:pt x="56522" y="43427"/>
                  </a:lnTo>
                  <a:lnTo>
                    <a:pt x="53968" y="43487"/>
                  </a:lnTo>
                  <a:lnTo>
                    <a:pt x="51419" y="43569"/>
                  </a:lnTo>
                  <a:lnTo>
                    <a:pt x="48871" y="43650"/>
                  </a:lnTo>
                  <a:lnTo>
                    <a:pt x="46323" y="43711"/>
                  </a:lnTo>
                  <a:lnTo>
                    <a:pt x="46323" y="43711"/>
                  </a:lnTo>
                  <a:lnTo>
                    <a:pt x="46419" y="42858"/>
                  </a:lnTo>
                  <a:lnTo>
                    <a:pt x="46516" y="41984"/>
                  </a:lnTo>
                  <a:lnTo>
                    <a:pt x="46607" y="41110"/>
                  </a:lnTo>
                  <a:lnTo>
                    <a:pt x="46697" y="40236"/>
                  </a:lnTo>
                  <a:lnTo>
                    <a:pt x="46776" y="39342"/>
                  </a:lnTo>
                  <a:lnTo>
                    <a:pt x="46854" y="38448"/>
                  </a:lnTo>
                  <a:lnTo>
                    <a:pt x="46933" y="37554"/>
                  </a:lnTo>
                  <a:lnTo>
                    <a:pt x="46999" y="36639"/>
                  </a:lnTo>
                  <a:lnTo>
                    <a:pt x="47065" y="35725"/>
                  </a:lnTo>
                  <a:lnTo>
                    <a:pt x="47126" y="34810"/>
                  </a:lnTo>
                  <a:lnTo>
                    <a:pt x="47186" y="33896"/>
                  </a:lnTo>
                  <a:lnTo>
                    <a:pt x="47241" y="32961"/>
                  </a:lnTo>
                  <a:lnTo>
                    <a:pt x="47289" y="32047"/>
                  </a:lnTo>
                  <a:lnTo>
                    <a:pt x="47337" y="31112"/>
                  </a:lnTo>
                  <a:lnTo>
                    <a:pt x="47379" y="30177"/>
                  </a:lnTo>
                  <a:lnTo>
                    <a:pt x="47416" y="29242"/>
                  </a:lnTo>
                  <a:lnTo>
                    <a:pt x="47452" y="28308"/>
                  </a:lnTo>
                  <a:lnTo>
                    <a:pt x="47482" y="27353"/>
                  </a:lnTo>
                  <a:lnTo>
                    <a:pt x="47536" y="25483"/>
                  </a:lnTo>
                  <a:lnTo>
                    <a:pt x="47573" y="23593"/>
                  </a:lnTo>
                  <a:lnTo>
                    <a:pt x="47597" y="21703"/>
                  </a:lnTo>
                  <a:lnTo>
                    <a:pt x="47609" y="19834"/>
                  </a:lnTo>
                  <a:lnTo>
                    <a:pt x="47603" y="17964"/>
                  </a:lnTo>
                  <a:lnTo>
                    <a:pt x="47591" y="16115"/>
                  </a:lnTo>
                  <a:lnTo>
                    <a:pt x="47567" y="14286"/>
                  </a:lnTo>
                  <a:lnTo>
                    <a:pt x="50326" y="14185"/>
                  </a:lnTo>
                  <a:lnTo>
                    <a:pt x="53092" y="14124"/>
                  </a:lnTo>
                  <a:lnTo>
                    <a:pt x="55852" y="14083"/>
                  </a:lnTo>
                  <a:lnTo>
                    <a:pt x="58599" y="14063"/>
                  </a:lnTo>
                  <a:close/>
                  <a:moveTo>
                    <a:pt x="45870" y="14347"/>
                  </a:moveTo>
                  <a:lnTo>
                    <a:pt x="45821" y="16278"/>
                  </a:lnTo>
                  <a:lnTo>
                    <a:pt x="45755" y="18168"/>
                  </a:lnTo>
                  <a:lnTo>
                    <a:pt x="45683" y="20037"/>
                  </a:lnTo>
                  <a:lnTo>
                    <a:pt x="45598" y="21907"/>
                  </a:lnTo>
                  <a:lnTo>
                    <a:pt x="45501" y="23735"/>
                  </a:lnTo>
                  <a:lnTo>
                    <a:pt x="45393" y="25564"/>
                  </a:lnTo>
                  <a:lnTo>
                    <a:pt x="45278" y="27393"/>
                  </a:lnTo>
                  <a:lnTo>
                    <a:pt x="45151" y="29202"/>
                  </a:lnTo>
                  <a:lnTo>
                    <a:pt x="45018" y="31010"/>
                  </a:lnTo>
                  <a:lnTo>
                    <a:pt x="44879" y="32819"/>
                  </a:lnTo>
                  <a:lnTo>
                    <a:pt x="44735" y="34628"/>
                  </a:lnTo>
                  <a:lnTo>
                    <a:pt x="44584" y="36436"/>
                  </a:lnTo>
                  <a:lnTo>
                    <a:pt x="44421" y="38245"/>
                  </a:lnTo>
                  <a:lnTo>
                    <a:pt x="44258" y="40074"/>
                  </a:lnTo>
                  <a:lnTo>
                    <a:pt x="43919" y="43772"/>
                  </a:lnTo>
                  <a:lnTo>
                    <a:pt x="37361" y="43975"/>
                  </a:lnTo>
                  <a:lnTo>
                    <a:pt x="34083" y="44077"/>
                  </a:lnTo>
                  <a:lnTo>
                    <a:pt x="30804" y="44138"/>
                  </a:lnTo>
                  <a:lnTo>
                    <a:pt x="30876" y="43284"/>
                  </a:lnTo>
                  <a:lnTo>
                    <a:pt x="30942" y="42410"/>
                  </a:lnTo>
                  <a:lnTo>
                    <a:pt x="31009" y="41537"/>
                  </a:lnTo>
                  <a:lnTo>
                    <a:pt x="31063" y="40663"/>
                  </a:lnTo>
                  <a:lnTo>
                    <a:pt x="31118" y="39769"/>
                  </a:lnTo>
                  <a:lnTo>
                    <a:pt x="31166" y="38895"/>
                  </a:lnTo>
                  <a:lnTo>
                    <a:pt x="31214" y="37980"/>
                  </a:lnTo>
                  <a:lnTo>
                    <a:pt x="31250" y="37086"/>
                  </a:lnTo>
                  <a:lnTo>
                    <a:pt x="31287" y="36172"/>
                  </a:lnTo>
                  <a:lnTo>
                    <a:pt x="31323" y="35257"/>
                  </a:lnTo>
                  <a:lnTo>
                    <a:pt x="31347" y="34343"/>
                  </a:lnTo>
                  <a:lnTo>
                    <a:pt x="31371" y="33429"/>
                  </a:lnTo>
                  <a:lnTo>
                    <a:pt x="31389" y="32494"/>
                  </a:lnTo>
                  <a:lnTo>
                    <a:pt x="31407" y="31579"/>
                  </a:lnTo>
                  <a:lnTo>
                    <a:pt x="31420" y="30645"/>
                  </a:lnTo>
                  <a:lnTo>
                    <a:pt x="31426" y="29730"/>
                  </a:lnTo>
                  <a:lnTo>
                    <a:pt x="31432" y="28795"/>
                  </a:lnTo>
                  <a:lnTo>
                    <a:pt x="31426" y="27861"/>
                  </a:lnTo>
                  <a:lnTo>
                    <a:pt x="31426" y="26946"/>
                  </a:lnTo>
                  <a:lnTo>
                    <a:pt x="31420" y="26011"/>
                  </a:lnTo>
                  <a:lnTo>
                    <a:pt x="31389" y="24162"/>
                  </a:lnTo>
                  <a:lnTo>
                    <a:pt x="31353" y="22333"/>
                  </a:lnTo>
                  <a:lnTo>
                    <a:pt x="31299" y="20504"/>
                  </a:lnTo>
                  <a:lnTo>
                    <a:pt x="31232" y="18696"/>
                  </a:lnTo>
                  <a:lnTo>
                    <a:pt x="31154" y="16908"/>
                  </a:lnTo>
                  <a:lnTo>
                    <a:pt x="31063" y="15140"/>
                  </a:lnTo>
                  <a:lnTo>
                    <a:pt x="38467" y="14733"/>
                  </a:lnTo>
                  <a:lnTo>
                    <a:pt x="42174" y="14530"/>
                  </a:lnTo>
                  <a:lnTo>
                    <a:pt x="45870" y="14347"/>
                  </a:lnTo>
                  <a:close/>
                  <a:moveTo>
                    <a:pt x="29542" y="15221"/>
                  </a:moveTo>
                  <a:lnTo>
                    <a:pt x="29566" y="16928"/>
                  </a:lnTo>
                  <a:lnTo>
                    <a:pt x="29584" y="18615"/>
                  </a:lnTo>
                  <a:lnTo>
                    <a:pt x="29596" y="20301"/>
                  </a:lnTo>
                  <a:lnTo>
                    <a:pt x="29602" y="21988"/>
                  </a:lnTo>
                  <a:lnTo>
                    <a:pt x="29602" y="23675"/>
                  </a:lnTo>
                  <a:lnTo>
                    <a:pt x="29590" y="25341"/>
                  </a:lnTo>
                  <a:lnTo>
                    <a:pt x="29560" y="27027"/>
                  </a:lnTo>
                  <a:lnTo>
                    <a:pt x="29542" y="27861"/>
                  </a:lnTo>
                  <a:lnTo>
                    <a:pt x="29517" y="28714"/>
                  </a:lnTo>
                  <a:lnTo>
                    <a:pt x="29487" y="29710"/>
                  </a:lnTo>
                  <a:lnTo>
                    <a:pt x="29451" y="30706"/>
                  </a:lnTo>
                  <a:lnTo>
                    <a:pt x="29403" y="31701"/>
                  </a:lnTo>
                  <a:lnTo>
                    <a:pt x="29354" y="32697"/>
                  </a:lnTo>
                  <a:lnTo>
                    <a:pt x="29300" y="33672"/>
                  </a:lnTo>
                  <a:lnTo>
                    <a:pt x="29240" y="34648"/>
                  </a:lnTo>
                  <a:lnTo>
                    <a:pt x="29113" y="36558"/>
                  </a:lnTo>
                  <a:lnTo>
                    <a:pt x="28980" y="38489"/>
                  </a:lnTo>
                  <a:lnTo>
                    <a:pt x="28841" y="40378"/>
                  </a:lnTo>
                  <a:lnTo>
                    <a:pt x="28702" y="42289"/>
                  </a:lnTo>
                  <a:lnTo>
                    <a:pt x="28575" y="44219"/>
                  </a:lnTo>
                  <a:lnTo>
                    <a:pt x="26081" y="44300"/>
                  </a:lnTo>
                  <a:lnTo>
                    <a:pt x="23582" y="44382"/>
                  </a:lnTo>
                  <a:lnTo>
                    <a:pt x="18570" y="44504"/>
                  </a:lnTo>
                  <a:lnTo>
                    <a:pt x="18576" y="44443"/>
                  </a:lnTo>
                  <a:lnTo>
                    <a:pt x="18582" y="44361"/>
                  </a:lnTo>
                  <a:lnTo>
                    <a:pt x="18588" y="44280"/>
                  </a:lnTo>
                  <a:lnTo>
                    <a:pt x="18594" y="44219"/>
                  </a:lnTo>
                  <a:lnTo>
                    <a:pt x="18600" y="42431"/>
                  </a:lnTo>
                  <a:lnTo>
                    <a:pt x="18600" y="40643"/>
                  </a:lnTo>
                  <a:lnTo>
                    <a:pt x="18600" y="38854"/>
                  </a:lnTo>
                  <a:lnTo>
                    <a:pt x="18588" y="37066"/>
                  </a:lnTo>
                  <a:lnTo>
                    <a:pt x="18576" y="35278"/>
                  </a:lnTo>
                  <a:lnTo>
                    <a:pt x="18557" y="33490"/>
                  </a:lnTo>
                  <a:lnTo>
                    <a:pt x="18515" y="29913"/>
                  </a:lnTo>
                  <a:lnTo>
                    <a:pt x="18467" y="26337"/>
                  </a:lnTo>
                  <a:lnTo>
                    <a:pt x="18413" y="22760"/>
                  </a:lnTo>
                  <a:lnTo>
                    <a:pt x="18358" y="19204"/>
                  </a:lnTo>
                  <a:lnTo>
                    <a:pt x="18310" y="15648"/>
                  </a:lnTo>
                  <a:lnTo>
                    <a:pt x="21124" y="15587"/>
                  </a:lnTo>
                  <a:lnTo>
                    <a:pt x="23938" y="15485"/>
                  </a:lnTo>
                  <a:lnTo>
                    <a:pt x="26740" y="15363"/>
                  </a:lnTo>
                  <a:lnTo>
                    <a:pt x="29542" y="15221"/>
                  </a:lnTo>
                  <a:close/>
                  <a:moveTo>
                    <a:pt x="2175" y="14997"/>
                  </a:moveTo>
                  <a:lnTo>
                    <a:pt x="3962" y="15201"/>
                  </a:lnTo>
                  <a:lnTo>
                    <a:pt x="5750" y="15363"/>
                  </a:lnTo>
                  <a:lnTo>
                    <a:pt x="7537" y="15485"/>
                  </a:lnTo>
                  <a:lnTo>
                    <a:pt x="9324" y="15566"/>
                  </a:lnTo>
                  <a:lnTo>
                    <a:pt x="11118" y="15627"/>
                  </a:lnTo>
                  <a:lnTo>
                    <a:pt x="12905" y="15668"/>
                  </a:lnTo>
                  <a:lnTo>
                    <a:pt x="14699" y="15668"/>
                  </a:lnTo>
                  <a:lnTo>
                    <a:pt x="16492" y="15648"/>
                  </a:lnTo>
                  <a:lnTo>
                    <a:pt x="16444" y="19224"/>
                  </a:lnTo>
                  <a:lnTo>
                    <a:pt x="16396" y="22801"/>
                  </a:lnTo>
                  <a:lnTo>
                    <a:pt x="16347" y="26357"/>
                  </a:lnTo>
                  <a:lnTo>
                    <a:pt x="16293" y="29933"/>
                  </a:lnTo>
                  <a:lnTo>
                    <a:pt x="16251" y="33510"/>
                  </a:lnTo>
                  <a:lnTo>
                    <a:pt x="16221" y="37066"/>
                  </a:lnTo>
                  <a:lnTo>
                    <a:pt x="16214" y="38854"/>
                  </a:lnTo>
                  <a:lnTo>
                    <a:pt x="16208" y="40643"/>
                  </a:lnTo>
                  <a:lnTo>
                    <a:pt x="16208" y="42431"/>
                  </a:lnTo>
                  <a:lnTo>
                    <a:pt x="16214" y="44219"/>
                  </a:lnTo>
                  <a:lnTo>
                    <a:pt x="16214" y="44300"/>
                  </a:lnTo>
                  <a:lnTo>
                    <a:pt x="16221" y="44382"/>
                  </a:lnTo>
                  <a:lnTo>
                    <a:pt x="16233" y="44483"/>
                  </a:lnTo>
                  <a:lnTo>
                    <a:pt x="16233" y="44564"/>
                  </a:lnTo>
                  <a:lnTo>
                    <a:pt x="2585" y="45012"/>
                  </a:lnTo>
                  <a:lnTo>
                    <a:pt x="2591" y="43122"/>
                  </a:lnTo>
                  <a:lnTo>
                    <a:pt x="2598" y="41252"/>
                  </a:lnTo>
                  <a:lnTo>
                    <a:pt x="2598" y="39362"/>
                  </a:lnTo>
                  <a:lnTo>
                    <a:pt x="2591" y="37493"/>
                  </a:lnTo>
                  <a:lnTo>
                    <a:pt x="2585" y="35603"/>
                  </a:lnTo>
                  <a:lnTo>
                    <a:pt x="2573" y="33733"/>
                  </a:lnTo>
                  <a:lnTo>
                    <a:pt x="2555" y="31844"/>
                  </a:lnTo>
                  <a:lnTo>
                    <a:pt x="2531" y="29974"/>
                  </a:lnTo>
                  <a:lnTo>
                    <a:pt x="2507" y="28104"/>
                  </a:lnTo>
                  <a:lnTo>
                    <a:pt x="2471" y="26235"/>
                  </a:lnTo>
                  <a:lnTo>
                    <a:pt x="2434" y="24345"/>
                  </a:lnTo>
                  <a:lnTo>
                    <a:pt x="2392" y="22476"/>
                  </a:lnTo>
                  <a:lnTo>
                    <a:pt x="2344" y="20606"/>
                  </a:lnTo>
                  <a:lnTo>
                    <a:pt x="2296" y="18737"/>
                  </a:lnTo>
                  <a:lnTo>
                    <a:pt x="2235" y="16867"/>
                  </a:lnTo>
                  <a:lnTo>
                    <a:pt x="2175" y="14997"/>
                  </a:lnTo>
                  <a:close/>
                  <a:moveTo>
                    <a:pt x="47071" y="1"/>
                  </a:moveTo>
                  <a:lnTo>
                    <a:pt x="44185" y="21"/>
                  </a:lnTo>
                  <a:lnTo>
                    <a:pt x="41299" y="82"/>
                  </a:lnTo>
                  <a:lnTo>
                    <a:pt x="38412" y="183"/>
                  </a:lnTo>
                  <a:lnTo>
                    <a:pt x="35532" y="326"/>
                  </a:lnTo>
                  <a:lnTo>
                    <a:pt x="32651" y="529"/>
                  </a:lnTo>
                  <a:lnTo>
                    <a:pt x="29777" y="752"/>
                  </a:lnTo>
                  <a:lnTo>
                    <a:pt x="26909" y="1037"/>
                  </a:lnTo>
                  <a:lnTo>
                    <a:pt x="24040" y="1362"/>
                  </a:lnTo>
                  <a:lnTo>
                    <a:pt x="21178" y="1728"/>
                  </a:lnTo>
                  <a:lnTo>
                    <a:pt x="18322" y="2155"/>
                  </a:lnTo>
                  <a:lnTo>
                    <a:pt x="16897" y="2378"/>
                  </a:lnTo>
                  <a:lnTo>
                    <a:pt x="15472" y="2622"/>
                  </a:lnTo>
                  <a:lnTo>
                    <a:pt x="14053" y="2866"/>
                  </a:lnTo>
                  <a:lnTo>
                    <a:pt x="12628" y="3130"/>
                  </a:lnTo>
                  <a:lnTo>
                    <a:pt x="11209" y="3414"/>
                  </a:lnTo>
                  <a:lnTo>
                    <a:pt x="9789" y="3699"/>
                  </a:lnTo>
                  <a:lnTo>
                    <a:pt x="8376" y="4004"/>
                  </a:lnTo>
                  <a:lnTo>
                    <a:pt x="6957" y="4309"/>
                  </a:lnTo>
                  <a:lnTo>
                    <a:pt x="5544" y="4634"/>
                  </a:lnTo>
                  <a:lnTo>
                    <a:pt x="4137" y="4979"/>
                  </a:lnTo>
                  <a:lnTo>
                    <a:pt x="2724" y="5325"/>
                  </a:lnTo>
                  <a:lnTo>
                    <a:pt x="1317" y="5690"/>
                  </a:lnTo>
                  <a:lnTo>
                    <a:pt x="1191" y="5751"/>
                  </a:lnTo>
                  <a:lnTo>
                    <a:pt x="1064" y="5833"/>
                  </a:lnTo>
                  <a:lnTo>
                    <a:pt x="949" y="5934"/>
                  </a:lnTo>
                  <a:lnTo>
                    <a:pt x="840" y="6056"/>
                  </a:lnTo>
                  <a:lnTo>
                    <a:pt x="738" y="6219"/>
                  </a:lnTo>
                  <a:lnTo>
                    <a:pt x="641" y="6402"/>
                  </a:lnTo>
                  <a:lnTo>
                    <a:pt x="557" y="6605"/>
                  </a:lnTo>
                  <a:lnTo>
                    <a:pt x="472" y="6828"/>
                  </a:lnTo>
                  <a:lnTo>
                    <a:pt x="393" y="7072"/>
                  </a:lnTo>
                  <a:lnTo>
                    <a:pt x="327" y="7316"/>
                  </a:lnTo>
                  <a:lnTo>
                    <a:pt x="261" y="7580"/>
                  </a:lnTo>
                  <a:lnTo>
                    <a:pt x="206" y="7865"/>
                  </a:lnTo>
                  <a:lnTo>
                    <a:pt x="158" y="8170"/>
                  </a:lnTo>
                  <a:lnTo>
                    <a:pt x="116" y="8474"/>
                  </a:lnTo>
                  <a:lnTo>
                    <a:pt x="79" y="8800"/>
                  </a:lnTo>
                  <a:lnTo>
                    <a:pt x="49" y="9125"/>
                  </a:lnTo>
                  <a:lnTo>
                    <a:pt x="31" y="9450"/>
                  </a:lnTo>
                  <a:lnTo>
                    <a:pt x="13" y="9775"/>
                  </a:lnTo>
                  <a:lnTo>
                    <a:pt x="7" y="10120"/>
                  </a:lnTo>
                  <a:lnTo>
                    <a:pt x="1" y="10446"/>
                  </a:lnTo>
                  <a:lnTo>
                    <a:pt x="7" y="10791"/>
                  </a:lnTo>
                  <a:lnTo>
                    <a:pt x="19" y="11116"/>
                  </a:lnTo>
                  <a:lnTo>
                    <a:pt x="37" y="11441"/>
                  </a:lnTo>
                  <a:lnTo>
                    <a:pt x="61" y="11766"/>
                  </a:lnTo>
                  <a:lnTo>
                    <a:pt x="92" y="12092"/>
                  </a:lnTo>
                  <a:lnTo>
                    <a:pt x="134" y="12396"/>
                  </a:lnTo>
                  <a:lnTo>
                    <a:pt x="176" y="12701"/>
                  </a:lnTo>
                  <a:lnTo>
                    <a:pt x="230" y="12986"/>
                  </a:lnTo>
                  <a:lnTo>
                    <a:pt x="285" y="13270"/>
                  </a:lnTo>
                  <a:lnTo>
                    <a:pt x="351" y="13514"/>
                  </a:lnTo>
                  <a:lnTo>
                    <a:pt x="424" y="13758"/>
                  </a:lnTo>
                  <a:lnTo>
                    <a:pt x="502" y="14002"/>
                  </a:lnTo>
                  <a:lnTo>
                    <a:pt x="430" y="16318"/>
                  </a:lnTo>
                  <a:lnTo>
                    <a:pt x="357" y="18635"/>
                  </a:lnTo>
                  <a:lnTo>
                    <a:pt x="291" y="20972"/>
                  </a:lnTo>
                  <a:lnTo>
                    <a:pt x="236" y="23309"/>
                  </a:lnTo>
                  <a:lnTo>
                    <a:pt x="188" y="25646"/>
                  </a:lnTo>
                  <a:lnTo>
                    <a:pt x="146" y="27983"/>
                  </a:lnTo>
                  <a:lnTo>
                    <a:pt x="110" y="30340"/>
                  </a:lnTo>
                  <a:lnTo>
                    <a:pt x="79" y="32677"/>
                  </a:lnTo>
                  <a:lnTo>
                    <a:pt x="61" y="35034"/>
                  </a:lnTo>
                  <a:lnTo>
                    <a:pt x="49" y="37371"/>
                  </a:lnTo>
                  <a:lnTo>
                    <a:pt x="43" y="39728"/>
                  </a:lnTo>
                  <a:lnTo>
                    <a:pt x="43" y="42065"/>
                  </a:lnTo>
                  <a:lnTo>
                    <a:pt x="55" y="44422"/>
                  </a:lnTo>
                  <a:lnTo>
                    <a:pt x="73" y="46759"/>
                  </a:lnTo>
                  <a:lnTo>
                    <a:pt x="104" y="49096"/>
                  </a:lnTo>
                  <a:lnTo>
                    <a:pt x="140" y="51413"/>
                  </a:lnTo>
                  <a:lnTo>
                    <a:pt x="146" y="51697"/>
                  </a:lnTo>
                  <a:lnTo>
                    <a:pt x="158" y="51961"/>
                  </a:lnTo>
                  <a:lnTo>
                    <a:pt x="176" y="52225"/>
                  </a:lnTo>
                  <a:lnTo>
                    <a:pt x="194" y="52469"/>
                  </a:lnTo>
                  <a:lnTo>
                    <a:pt x="218" y="52713"/>
                  </a:lnTo>
                  <a:lnTo>
                    <a:pt x="242" y="52937"/>
                  </a:lnTo>
                  <a:lnTo>
                    <a:pt x="273" y="53140"/>
                  </a:lnTo>
                  <a:lnTo>
                    <a:pt x="309" y="53343"/>
                  </a:lnTo>
                  <a:lnTo>
                    <a:pt x="345" y="53526"/>
                  </a:lnTo>
                  <a:lnTo>
                    <a:pt x="381" y="53709"/>
                  </a:lnTo>
                  <a:lnTo>
                    <a:pt x="424" y="53892"/>
                  </a:lnTo>
                  <a:lnTo>
                    <a:pt x="466" y="54054"/>
                  </a:lnTo>
                  <a:lnTo>
                    <a:pt x="514" y="54197"/>
                  </a:lnTo>
                  <a:lnTo>
                    <a:pt x="563" y="54339"/>
                  </a:lnTo>
                  <a:lnTo>
                    <a:pt x="611" y="54461"/>
                  </a:lnTo>
                  <a:lnTo>
                    <a:pt x="665" y="54583"/>
                  </a:lnTo>
                  <a:lnTo>
                    <a:pt x="774" y="54786"/>
                  </a:lnTo>
                  <a:lnTo>
                    <a:pt x="889" y="54948"/>
                  </a:lnTo>
                  <a:lnTo>
                    <a:pt x="1009" y="55050"/>
                  </a:lnTo>
                  <a:lnTo>
                    <a:pt x="1136" y="55131"/>
                  </a:lnTo>
                  <a:lnTo>
                    <a:pt x="1263" y="55172"/>
                  </a:lnTo>
                  <a:lnTo>
                    <a:pt x="1390" y="55172"/>
                  </a:lnTo>
                  <a:lnTo>
                    <a:pt x="1517" y="55111"/>
                  </a:lnTo>
                  <a:lnTo>
                    <a:pt x="1637" y="55030"/>
                  </a:lnTo>
                  <a:lnTo>
                    <a:pt x="1758" y="55192"/>
                  </a:lnTo>
                  <a:lnTo>
                    <a:pt x="1885" y="55335"/>
                  </a:lnTo>
                  <a:lnTo>
                    <a:pt x="1951" y="55375"/>
                  </a:lnTo>
                  <a:lnTo>
                    <a:pt x="2024" y="55416"/>
                  </a:lnTo>
                  <a:lnTo>
                    <a:pt x="2096" y="55457"/>
                  </a:lnTo>
                  <a:lnTo>
                    <a:pt x="2175" y="55457"/>
                  </a:lnTo>
                  <a:lnTo>
                    <a:pt x="3032" y="55619"/>
                  </a:lnTo>
                  <a:lnTo>
                    <a:pt x="3890" y="55741"/>
                  </a:lnTo>
                  <a:lnTo>
                    <a:pt x="5605" y="55965"/>
                  </a:lnTo>
                  <a:lnTo>
                    <a:pt x="5701" y="55965"/>
                  </a:lnTo>
                  <a:lnTo>
                    <a:pt x="5792" y="55924"/>
                  </a:lnTo>
                  <a:lnTo>
                    <a:pt x="5876" y="55883"/>
                  </a:lnTo>
                  <a:lnTo>
                    <a:pt x="5961" y="55802"/>
                  </a:lnTo>
                  <a:lnTo>
                    <a:pt x="6033" y="55721"/>
                  </a:lnTo>
                  <a:lnTo>
                    <a:pt x="6112" y="55599"/>
                  </a:lnTo>
                  <a:lnTo>
                    <a:pt x="6178" y="55477"/>
                  </a:lnTo>
                  <a:lnTo>
                    <a:pt x="6245" y="55314"/>
                  </a:lnTo>
                  <a:lnTo>
                    <a:pt x="11323" y="55091"/>
                  </a:lnTo>
                  <a:lnTo>
                    <a:pt x="11347" y="55091"/>
                  </a:lnTo>
                  <a:lnTo>
                    <a:pt x="24300" y="54623"/>
                  </a:lnTo>
                  <a:lnTo>
                    <a:pt x="37241" y="54156"/>
                  </a:lnTo>
                  <a:lnTo>
                    <a:pt x="50181" y="53709"/>
                  </a:lnTo>
                  <a:lnTo>
                    <a:pt x="63122" y="53221"/>
                  </a:lnTo>
                  <a:lnTo>
                    <a:pt x="77844" y="52673"/>
                  </a:lnTo>
                  <a:lnTo>
                    <a:pt x="85205" y="52388"/>
                  </a:lnTo>
                  <a:lnTo>
                    <a:pt x="92566" y="52063"/>
                  </a:lnTo>
                  <a:lnTo>
                    <a:pt x="93236" y="52063"/>
                  </a:lnTo>
                  <a:lnTo>
                    <a:pt x="93925" y="52083"/>
                  </a:lnTo>
                  <a:lnTo>
                    <a:pt x="94619" y="52104"/>
                  </a:lnTo>
                  <a:lnTo>
                    <a:pt x="95326" y="52165"/>
                  </a:lnTo>
                  <a:lnTo>
                    <a:pt x="96044" y="52246"/>
                  </a:lnTo>
                  <a:lnTo>
                    <a:pt x="96775" y="52347"/>
                  </a:lnTo>
                  <a:lnTo>
                    <a:pt x="98260" y="52551"/>
                  </a:lnTo>
                  <a:lnTo>
                    <a:pt x="99770" y="52774"/>
                  </a:lnTo>
                  <a:lnTo>
                    <a:pt x="101304" y="52998"/>
                  </a:lnTo>
                  <a:lnTo>
                    <a:pt x="102071" y="53099"/>
                  </a:lnTo>
                  <a:lnTo>
                    <a:pt x="102844" y="53181"/>
                  </a:lnTo>
                  <a:lnTo>
                    <a:pt x="103616" y="53262"/>
                  </a:lnTo>
                  <a:lnTo>
                    <a:pt x="104389" y="53323"/>
                  </a:lnTo>
                  <a:lnTo>
                    <a:pt x="105162" y="53343"/>
                  </a:lnTo>
                  <a:lnTo>
                    <a:pt x="105935" y="53363"/>
                  </a:lnTo>
                  <a:lnTo>
                    <a:pt x="106702" y="53343"/>
                  </a:lnTo>
                  <a:lnTo>
                    <a:pt x="107469" y="53282"/>
                  </a:lnTo>
                  <a:lnTo>
                    <a:pt x="108230" y="53201"/>
                  </a:lnTo>
                  <a:lnTo>
                    <a:pt x="108985" y="53079"/>
                  </a:lnTo>
                  <a:lnTo>
                    <a:pt x="109727" y="52916"/>
                  </a:lnTo>
                  <a:lnTo>
                    <a:pt x="110470" y="52693"/>
                  </a:lnTo>
                  <a:lnTo>
                    <a:pt x="110833" y="52571"/>
                  </a:lnTo>
                  <a:lnTo>
                    <a:pt x="111201" y="52449"/>
                  </a:lnTo>
                  <a:lnTo>
                    <a:pt x="111563" y="52286"/>
                  </a:lnTo>
                  <a:lnTo>
                    <a:pt x="111919" y="52144"/>
                  </a:lnTo>
                  <a:lnTo>
                    <a:pt x="112276" y="51961"/>
                  </a:lnTo>
                  <a:lnTo>
                    <a:pt x="112632" y="51778"/>
                  </a:lnTo>
                  <a:lnTo>
                    <a:pt x="112982" y="51575"/>
                  </a:lnTo>
                  <a:lnTo>
                    <a:pt x="113333" y="51352"/>
                  </a:lnTo>
                  <a:lnTo>
                    <a:pt x="113677" y="51128"/>
                  </a:lnTo>
                  <a:lnTo>
                    <a:pt x="114015" y="50884"/>
                  </a:lnTo>
                  <a:lnTo>
                    <a:pt x="114353" y="50620"/>
                  </a:lnTo>
                  <a:lnTo>
                    <a:pt x="114691" y="50336"/>
                  </a:lnTo>
                  <a:lnTo>
                    <a:pt x="115023" y="50031"/>
                  </a:lnTo>
                  <a:lnTo>
                    <a:pt x="115349" y="49726"/>
                  </a:lnTo>
                  <a:lnTo>
                    <a:pt x="115669" y="49401"/>
                  </a:lnTo>
                  <a:lnTo>
                    <a:pt x="115989" y="49035"/>
                  </a:lnTo>
                  <a:lnTo>
                    <a:pt x="116062" y="48933"/>
                  </a:lnTo>
                  <a:lnTo>
                    <a:pt x="116134" y="48812"/>
                  </a:lnTo>
                  <a:lnTo>
                    <a:pt x="116195" y="48690"/>
                  </a:lnTo>
                  <a:lnTo>
                    <a:pt x="116255" y="48547"/>
                  </a:lnTo>
                  <a:lnTo>
                    <a:pt x="116303" y="48385"/>
                  </a:lnTo>
                  <a:lnTo>
                    <a:pt x="116352" y="48202"/>
                  </a:lnTo>
                  <a:lnTo>
                    <a:pt x="116394" y="48019"/>
                  </a:lnTo>
                  <a:lnTo>
                    <a:pt x="116430" y="47836"/>
                  </a:lnTo>
                  <a:lnTo>
                    <a:pt x="116460" y="47633"/>
                  </a:lnTo>
                  <a:lnTo>
                    <a:pt x="116485" y="47430"/>
                  </a:lnTo>
                  <a:lnTo>
                    <a:pt x="116503" y="47206"/>
                  </a:lnTo>
                  <a:lnTo>
                    <a:pt x="116521" y="47003"/>
                  </a:lnTo>
                  <a:lnTo>
                    <a:pt x="116527" y="46779"/>
                  </a:lnTo>
                  <a:lnTo>
                    <a:pt x="116533" y="46536"/>
                  </a:lnTo>
                  <a:lnTo>
                    <a:pt x="116533" y="46312"/>
                  </a:lnTo>
                  <a:lnTo>
                    <a:pt x="116527" y="46089"/>
                  </a:lnTo>
                  <a:lnTo>
                    <a:pt x="116726" y="45398"/>
                  </a:lnTo>
                  <a:lnTo>
                    <a:pt x="116913" y="44666"/>
                  </a:lnTo>
                  <a:lnTo>
                    <a:pt x="117088" y="43935"/>
                  </a:lnTo>
                  <a:lnTo>
                    <a:pt x="117258" y="43162"/>
                  </a:lnTo>
                  <a:lnTo>
                    <a:pt x="117421" y="42370"/>
                  </a:lnTo>
                  <a:lnTo>
                    <a:pt x="117566" y="41577"/>
                  </a:lnTo>
                  <a:lnTo>
                    <a:pt x="117704" y="40744"/>
                  </a:lnTo>
                  <a:lnTo>
                    <a:pt x="117831" y="39911"/>
                  </a:lnTo>
                  <a:lnTo>
                    <a:pt x="117946" y="39057"/>
                  </a:lnTo>
                  <a:lnTo>
                    <a:pt x="118055" y="38184"/>
                  </a:lnTo>
                  <a:lnTo>
                    <a:pt x="118151" y="37290"/>
                  </a:lnTo>
                  <a:lnTo>
                    <a:pt x="118236" y="36395"/>
                  </a:lnTo>
                  <a:lnTo>
                    <a:pt x="118308" y="35501"/>
                  </a:lnTo>
                  <a:lnTo>
                    <a:pt x="118375" y="34587"/>
                  </a:lnTo>
                  <a:lnTo>
                    <a:pt x="118423" y="33672"/>
                  </a:lnTo>
                  <a:lnTo>
                    <a:pt x="118465" y="32738"/>
                  </a:lnTo>
                  <a:lnTo>
                    <a:pt x="118495" y="31803"/>
                  </a:lnTo>
                  <a:lnTo>
                    <a:pt x="118514" y="30868"/>
                  </a:lnTo>
                  <a:lnTo>
                    <a:pt x="118520" y="29913"/>
                  </a:lnTo>
                  <a:lnTo>
                    <a:pt x="118514" y="28978"/>
                  </a:lnTo>
                  <a:lnTo>
                    <a:pt x="118495" y="28044"/>
                  </a:lnTo>
                  <a:lnTo>
                    <a:pt x="118471" y="27088"/>
                  </a:lnTo>
                  <a:lnTo>
                    <a:pt x="118429" y="26154"/>
                  </a:lnTo>
                  <a:lnTo>
                    <a:pt x="118375" y="25219"/>
                  </a:lnTo>
                  <a:lnTo>
                    <a:pt x="118314" y="24304"/>
                  </a:lnTo>
                  <a:lnTo>
                    <a:pt x="118236" y="23370"/>
                  </a:lnTo>
                  <a:lnTo>
                    <a:pt x="118145" y="22455"/>
                  </a:lnTo>
                  <a:lnTo>
                    <a:pt x="118043" y="21541"/>
                  </a:lnTo>
                  <a:lnTo>
                    <a:pt x="117928" y="20647"/>
                  </a:lnTo>
                  <a:lnTo>
                    <a:pt x="117801" y="19773"/>
                  </a:lnTo>
                  <a:lnTo>
                    <a:pt x="117662" y="18899"/>
                  </a:lnTo>
                  <a:lnTo>
                    <a:pt x="117511" y="18025"/>
                  </a:lnTo>
                  <a:lnTo>
                    <a:pt x="117481" y="17842"/>
                  </a:lnTo>
                  <a:lnTo>
                    <a:pt x="117445" y="17700"/>
                  </a:lnTo>
                  <a:lnTo>
                    <a:pt x="117409" y="17538"/>
                  </a:lnTo>
                  <a:lnTo>
                    <a:pt x="117366" y="17416"/>
                  </a:lnTo>
                  <a:lnTo>
                    <a:pt x="117282" y="17172"/>
                  </a:lnTo>
                  <a:lnTo>
                    <a:pt x="117191" y="16948"/>
                  </a:lnTo>
                  <a:lnTo>
                    <a:pt x="117300" y="16887"/>
                  </a:lnTo>
                  <a:lnTo>
                    <a:pt x="117402" y="16786"/>
                  </a:lnTo>
                  <a:lnTo>
                    <a:pt x="117493" y="16643"/>
                  </a:lnTo>
                  <a:lnTo>
                    <a:pt x="117584" y="16501"/>
                  </a:lnTo>
                  <a:lnTo>
                    <a:pt x="117662" y="16318"/>
                  </a:lnTo>
                  <a:lnTo>
                    <a:pt x="117735" y="16115"/>
                  </a:lnTo>
                  <a:lnTo>
                    <a:pt x="117795" y="15892"/>
                  </a:lnTo>
                  <a:lnTo>
                    <a:pt x="117855" y="15648"/>
                  </a:lnTo>
                  <a:lnTo>
                    <a:pt x="117904" y="15404"/>
                  </a:lnTo>
                  <a:lnTo>
                    <a:pt x="117946" y="15140"/>
                  </a:lnTo>
                  <a:lnTo>
                    <a:pt x="117982" y="14855"/>
                  </a:lnTo>
                  <a:lnTo>
                    <a:pt x="118012" y="14550"/>
                  </a:lnTo>
                  <a:lnTo>
                    <a:pt x="118031" y="14266"/>
                  </a:lnTo>
                  <a:lnTo>
                    <a:pt x="118043" y="13961"/>
                  </a:lnTo>
                  <a:lnTo>
                    <a:pt x="118049" y="13656"/>
                  </a:lnTo>
                  <a:lnTo>
                    <a:pt x="118049" y="13351"/>
                  </a:lnTo>
                  <a:lnTo>
                    <a:pt x="118037" y="13047"/>
                  </a:lnTo>
                  <a:lnTo>
                    <a:pt x="118024" y="12742"/>
                  </a:lnTo>
                  <a:lnTo>
                    <a:pt x="118000" y="12437"/>
                  </a:lnTo>
                  <a:lnTo>
                    <a:pt x="117970" y="12153"/>
                  </a:lnTo>
                  <a:lnTo>
                    <a:pt x="117934" y="11868"/>
                  </a:lnTo>
                  <a:lnTo>
                    <a:pt x="117886" y="11584"/>
                  </a:lnTo>
                  <a:lnTo>
                    <a:pt x="117837" y="11340"/>
                  </a:lnTo>
                  <a:lnTo>
                    <a:pt x="117777" y="11096"/>
                  </a:lnTo>
                  <a:lnTo>
                    <a:pt x="117710" y="10872"/>
                  </a:lnTo>
                  <a:lnTo>
                    <a:pt x="117632" y="10649"/>
                  </a:lnTo>
                  <a:lnTo>
                    <a:pt x="117553" y="10466"/>
                  </a:lnTo>
                  <a:lnTo>
                    <a:pt x="117463" y="10324"/>
                  </a:lnTo>
                  <a:lnTo>
                    <a:pt x="117372" y="10181"/>
                  </a:lnTo>
                  <a:lnTo>
                    <a:pt x="117270" y="10080"/>
                  </a:lnTo>
                  <a:lnTo>
                    <a:pt x="117155" y="9998"/>
                  </a:lnTo>
                  <a:lnTo>
                    <a:pt x="117040" y="9958"/>
                  </a:lnTo>
                  <a:lnTo>
                    <a:pt x="114897" y="9409"/>
                  </a:lnTo>
                  <a:lnTo>
                    <a:pt x="112747" y="8861"/>
                  </a:lnTo>
                  <a:lnTo>
                    <a:pt x="110597" y="8332"/>
                  </a:lnTo>
                  <a:lnTo>
                    <a:pt x="108435" y="7804"/>
                  </a:lnTo>
                  <a:lnTo>
                    <a:pt x="106279" y="7296"/>
                  </a:lnTo>
                  <a:lnTo>
                    <a:pt x="104112" y="6808"/>
                  </a:lnTo>
                  <a:lnTo>
                    <a:pt x="101944" y="6341"/>
                  </a:lnTo>
                  <a:lnTo>
                    <a:pt x="99770" y="5873"/>
                  </a:lnTo>
                  <a:lnTo>
                    <a:pt x="97596" y="5426"/>
                  </a:lnTo>
                  <a:lnTo>
                    <a:pt x="95416" y="5000"/>
                  </a:lnTo>
                  <a:lnTo>
                    <a:pt x="93236" y="4573"/>
                  </a:lnTo>
                  <a:lnTo>
                    <a:pt x="91050" y="4166"/>
                  </a:lnTo>
                  <a:lnTo>
                    <a:pt x="88864" y="3780"/>
                  </a:lnTo>
                  <a:lnTo>
                    <a:pt x="86672" y="3414"/>
                  </a:lnTo>
                  <a:lnTo>
                    <a:pt x="84480" y="3069"/>
                  </a:lnTo>
                  <a:lnTo>
                    <a:pt x="82288" y="2744"/>
                  </a:lnTo>
                  <a:lnTo>
                    <a:pt x="80096" y="2419"/>
                  </a:lnTo>
                  <a:lnTo>
                    <a:pt x="77898" y="2114"/>
                  </a:lnTo>
                  <a:lnTo>
                    <a:pt x="75700" y="1829"/>
                  </a:lnTo>
                  <a:lnTo>
                    <a:pt x="73496" y="1565"/>
                  </a:lnTo>
                  <a:lnTo>
                    <a:pt x="71298" y="1321"/>
                  </a:lnTo>
                  <a:lnTo>
                    <a:pt x="69094" y="1098"/>
                  </a:lnTo>
                  <a:lnTo>
                    <a:pt x="66896" y="895"/>
                  </a:lnTo>
                  <a:lnTo>
                    <a:pt x="64692" y="712"/>
                  </a:lnTo>
                  <a:lnTo>
                    <a:pt x="62488" y="549"/>
                  </a:lnTo>
                  <a:lnTo>
                    <a:pt x="60284" y="407"/>
                  </a:lnTo>
                  <a:lnTo>
                    <a:pt x="58080" y="285"/>
                  </a:lnTo>
                  <a:lnTo>
                    <a:pt x="55876" y="183"/>
                  </a:lnTo>
                  <a:lnTo>
                    <a:pt x="53678" y="102"/>
                  </a:lnTo>
                  <a:lnTo>
                    <a:pt x="51474" y="41"/>
                  </a:lnTo>
                  <a:lnTo>
                    <a:pt x="49270" y="21"/>
                  </a:lnTo>
                  <a:lnTo>
                    <a:pt x="47071" y="1"/>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36"/>
            <p:cNvSpPr/>
            <p:nvPr/>
          </p:nvSpPr>
          <p:spPr>
            <a:xfrm>
              <a:off x="-2070225" y="-18854975"/>
              <a:ext cx="357975" cy="750375"/>
            </a:xfrm>
            <a:custGeom>
              <a:avLst/>
              <a:gdLst/>
              <a:ahLst/>
              <a:cxnLst/>
              <a:rect l="l" t="t" r="r" b="b"/>
              <a:pathLst>
                <a:path w="14319" h="30015" extrusionOk="0">
                  <a:moveTo>
                    <a:pt x="1" y="0"/>
                  </a:moveTo>
                  <a:lnTo>
                    <a:pt x="61" y="1870"/>
                  </a:lnTo>
                  <a:lnTo>
                    <a:pt x="122" y="3740"/>
                  </a:lnTo>
                  <a:lnTo>
                    <a:pt x="170" y="5609"/>
                  </a:lnTo>
                  <a:lnTo>
                    <a:pt x="218" y="7479"/>
                  </a:lnTo>
                  <a:lnTo>
                    <a:pt x="260" y="9348"/>
                  </a:lnTo>
                  <a:lnTo>
                    <a:pt x="297" y="11238"/>
                  </a:lnTo>
                  <a:lnTo>
                    <a:pt x="333" y="13107"/>
                  </a:lnTo>
                  <a:lnTo>
                    <a:pt x="357" y="14977"/>
                  </a:lnTo>
                  <a:lnTo>
                    <a:pt x="381" y="16847"/>
                  </a:lnTo>
                  <a:lnTo>
                    <a:pt x="399" y="18736"/>
                  </a:lnTo>
                  <a:lnTo>
                    <a:pt x="411" y="20606"/>
                  </a:lnTo>
                  <a:lnTo>
                    <a:pt x="417" y="22496"/>
                  </a:lnTo>
                  <a:lnTo>
                    <a:pt x="424" y="24365"/>
                  </a:lnTo>
                  <a:lnTo>
                    <a:pt x="424" y="26255"/>
                  </a:lnTo>
                  <a:lnTo>
                    <a:pt x="417" y="28125"/>
                  </a:lnTo>
                  <a:lnTo>
                    <a:pt x="411" y="30015"/>
                  </a:lnTo>
                  <a:lnTo>
                    <a:pt x="14059" y="29567"/>
                  </a:lnTo>
                  <a:lnTo>
                    <a:pt x="14059" y="29486"/>
                  </a:lnTo>
                  <a:lnTo>
                    <a:pt x="14047" y="29385"/>
                  </a:lnTo>
                  <a:lnTo>
                    <a:pt x="14040" y="29303"/>
                  </a:lnTo>
                  <a:lnTo>
                    <a:pt x="14040" y="29222"/>
                  </a:lnTo>
                  <a:lnTo>
                    <a:pt x="14034" y="27434"/>
                  </a:lnTo>
                  <a:lnTo>
                    <a:pt x="14034" y="25646"/>
                  </a:lnTo>
                  <a:lnTo>
                    <a:pt x="14040" y="23857"/>
                  </a:lnTo>
                  <a:lnTo>
                    <a:pt x="14047" y="22069"/>
                  </a:lnTo>
                  <a:lnTo>
                    <a:pt x="14077" y="18513"/>
                  </a:lnTo>
                  <a:lnTo>
                    <a:pt x="14119" y="14936"/>
                  </a:lnTo>
                  <a:lnTo>
                    <a:pt x="14173" y="11360"/>
                  </a:lnTo>
                  <a:lnTo>
                    <a:pt x="14222" y="7804"/>
                  </a:lnTo>
                  <a:lnTo>
                    <a:pt x="14270" y="4227"/>
                  </a:lnTo>
                  <a:lnTo>
                    <a:pt x="14318" y="651"/>
                  </a:lnTo>
                  <a:lnTo>
                    <a:pt x="12525" y="671"/>
                  </a:lnTo>
                  <a:lnTo>
                    <a:pt x="10731" y="671"/>
                  </a:lnTo>
                  <a:lnTo>
                    <a:pt x="8944" y="630"/>
                  </a:lnTo>
                  <a:lnTo>
                    <a:pt x="7150" y="569"/>
                  </a:lnTo>
                  <a:lnTo>
                    <a:pt x="5363" y="488"/>
                  </a:lnTo>
                  <a:lnTo>
                    <a:pt x="3576" y="366"/>
                  </a:lnTo>
                  <a:lnTo>
                    <a:pt x="1788" y="204"/>
                  </a:lnTo>
                  <a:lnTo>
                    <a:pt x="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36"/>
            <p:cNvSpPr/>
            <p:nvPr/>
          </p:nvSpPr>
          <p:spPr>
            <a:xfrm>
              <a:off x="-2053600" y="-11239700"/>
              <a:ext cx="2956800" cy="7902350"/>
            </a:xfrm>
            <a:custGeom>
              <a:avLst/>
              <a:gdLst/>
              <a:ahLst/>
              <a:cxnLst/>
              <a:rect l="l" t="t" r="r" b="b"/>
              <a:pathLst>
                <a:path w="118272" h="316094" extrusionOk="0">
                  <a:moveTo>
                    <a:pt x="14807" y="58078"/>
                  </a:moveTo>
                  <a:lnTo>
                    <a:pt x="17681" y="58099"/>
                  </a:lnTo>
                  <a:lnTo>
                    <a:pt x="20549" y="58160"/>
                  </a:lnTo>
                  <a:lnTo>
                    <a:pt x="23418" y="58241"/>
                  </a:lnTo>
                  <a:lnTo>
                    <a:pt x="26286" y="58343"/>
                  </a:lnTo>
                  <a:lnTo>
                    <a:pt x="29154" y="58464"/>
                  </a:lnTo>
                  <a:lnTo>
                    <a:pt x="32023" y="58586"/>
                  </a:lnTo>
                  <a:lnTo>
                    <a:pt x="37759" y="58871"/>
                  </a:lnTo>
                  <a:lnTo>
                    <a:pt x="43496" y="59196"/>
                  </a:lnTo>
                  <a:lnTo>
                    <a:pt x="49226" y="59521"/>
                  </a:lnTo>
                  <a:lnTo>
                    <a:pt x="54963" y="59846"/>
                  </a:lnTo>
                  <a:lnTo>
                    <a:pt x="60694" y="60151"/>
                  </a:lnTo>
                  <a:lnTo>
                    <a:pt x="61992" y="60212"/>
                  </a:lnTo>
                  <a:lnTo>
                    <a:pt x="63290" y="60253"/>
                  </a:lnTo>
                  <a:lnTo>
                    <a:pt x="64601" y="60293"/>
                  </a:lnTo>
                  <a:lnTo>
                    <a:pt x="68532" y="60293"/>
                  </a:lnTo>
                  <a:lnTo>
                    <a:pt x="71164" y="60273"/>
                  </a:lnTo>
                  <a:lnTo>
                    <a:pt x="73797" y="60253"/>
                  </a:lnTo>
                  <a:lnTo>
                    <a:pt x="77765" y="60253"/>
                  </a:lnTo>
                  <a:lnTo>
                    <a:pt x="79081" y="60273"/>
                  </a:lnTo>
                  <a:lnTo>
                    <a:pt x="80403" y="60314"/>
                  </a:lnTo>
                  <a:lnTo>
                    <a:pt x="81726" y="60375"/>
                  </a:lnTo>
                  <a:lnTo>
                    <a:pt x="83048" y="60436"/>
                  </a:lnTo>
                  <a:lnTo>
                    <a:pt x="84371" y="60537"/>
                  </a:lnTo>
                  <a:lnTo>
                    <a:pt x="85687" y="60659"/>
                  </a:lnTo>
                  <a:lnTo>
                    <a:pt x="87010" y="60801"/>
                  </a:lnTo>
                  <a:lnTo>
                    <a:pt x="88326" y="60964"/>
                  </a:lnTo>
                  <a:lnTo>
                    <a:pt x="89636" y="61187"/>
                  </a:lnTo>
                  <a:lnTo>
                    <a:pt x="90953" y="61411"/>
                  </a:lnTo>
                  <a:lnTo>
                    <a:pt x="92263" y="61696"/>
                  </a:lnTo>
                  <a:lnTo>
                    <a:pt x="93573" y="62000"/>
                  </a:lnTo>
                  <a:lnTo>
                    <a:pt x="94878" y="62366"/>
                  </a:lnTo>
                  <a:lnTo>
                    <a:pt x="96182" y="62752"/>
                  </a:lnTo>
                  <a:lnTo>
                    <a:pt x="97486" y="63199"/>
                  </a:lnTo>
                  <a:lnTo>
                    <a:pt x="98133" y="63443"/>
                  </a:lnTo>
                  <a:lnTo>
                    <a:pt x="98779" y="63707"/>
                  </a:lnTo>
                  <a:lnTo>
                    <a:pt x="99431" y="63971"/>
                  </a:lnTo>
                  <a:lnTo>
                    <a:pt x="100077" y="64236"/>
                  </a:lnTo>
                  <a:lnTo>
                    <a:pt x="100723" y="64540"/>
                  </a:lnTo>
                  <a:lnTo>
                    <a:pt x="101363" y="64845"/>
                  </a:lnTo>
                  <a:lnTo>
                    <a:pt x="102009" y="65170"/>
                  </a:lnTo>
                  <a:lnTo>
                    <a:pt x="102649" y="65496"/>
                  </a:lnTo>
                  <a:lnTo>
                    <a:pt x="102728" y="65556"/>
                  </a:lnTo>
                  <a:lnTo>
                    <a:pt x="102800" y="65617"/>
                  </a:lnTo>
                  <a:lnTo>
                    <a:pt x="102861" y="65699"/>
                  </a:lnTo>
                  <a:lnTo>
                    <a:pt x="102921" y="65780"/>
                  </a:lnTo>
                  <a:lnTo>
                    <a:pt x="102976" y="65902"/>
                  </a:lnTo>
                  <a:lnTo>
                    <a:pt x="103024" y="66004"/>
                  </a:lnTo>
                  <a:lnTo>
                    <a:pt x="103066" y="66146"/>
                  </a:lnTo>
                  <a:lnTo>
                    <a:pt x="103102" y="66288"/>
                  </a:lnTo>
                  <a:lnTo>
                    <a:pt x="103139" y="66430"/>
                  </a:lnTo>
                  <a:lnTo>
                    <a:pt x="103163" y="66593"/>
                  </a:lnTo>
                  <a:lnTo>
                    <a:pt x="103187" y="66755"/>
                  </a:lnTo>
                  <a:lnTo>
                    <a:pt x="103211" y="66918"/>
                  </a:lnTo>
                  <a:lnTo>
                    <a:pt x="103223" y="67101"/>
                  </a:lnTo>
                  <a:lnTo>
                    <a:pt x="103235" y="67284"/>
                  </a:lnTo>
                  <a:lnTo>
                    <a:pt x="103253" y="67670"/>
                  </a:lnTo>
                  <a:lnTo>
                    <a:pt x="103350" y="67589"/>
                  </a:lnTo>
                  <a:lnTo>
                    <a:pt x="103453" y="67568"/>
                  </a:lnTo>
                  <a:lnTo>
                    <a:pt x="103561" y="67568"/>
                  </a:lnTo>
                  <a:lnTo>
                    <a:pt x="103664" y="67589"/>
                  </a:lnTo>
                  <a:lnTo>
                    <a:pt x="103767" y="67670"/>
                  </a:lnTo>
                  <a:lnTo>
                    <a:pt x="103863" y="67771"/>
                  </a:lnTo>
                  <a:lnTo>
                    <a:pt x="103960" y="67914"/>
                  </a:lnTo>
                  <a:lnTo>
                    <a:pt x="104050" y="68076"/>
                  </a:lnTo>
                  <a:lnTo>
                    <a:pt x="104135" y="68280"/>
                  </a:lnTo>
                  <a:lnTo>
                    <a:pt x="104213" y="68523"/>
                  </a:lnTo>
                  <a:lnTo>
                    <a:pt x="104286" y="68808"/>
                  </a:lnTo>
                  <a:lnTo>
                    <a:pt x="104346" y="69113"/>
                  </a:lnTo>
                  <a:lnTo>
                    <a:pt x="104401" y="69478"/>
                  </a:lnTo>
                  <a:lnTo>
                    <a:pt x="104443" y="69865"/>
                  </a:lnTo>
                  <a:lnTo>
                    <a:pt x="104461" y="70068"/>
                  </a:lnTo>
                  <a:lnTo>
                    <a:pt x="104473" y="70291"/>
                  </a:lnTo>
                  <a:lnTo>
                    <a:pt x="104485" y="70515"/>
                  </a:lnTo>
                  <a:lnTo>
                    <a:pt x="104491" y="70759"/>
                  </a:lnTo>
                  <a:lnTo>
                    <a:pt x="104570" y="74335"/>
                  </a:lnTo>
                  <a:lnTo>
                    <a:pt x="104636" y="77932"/>
                  </a:lnTo>
                  <a:lnTo>
                    <a:pt x="104697" y="81549"/>
                  </a:lnTo>
                  <a:lnTo>
                    <a:pt x="104739" y="85166"/>
                  </a:lnTo>
                  <a:lnTo>
                    <a:pt x="104775" y="88783"/>
                  </a:lnTo>
                  <a:lnTo>
                    <a:pt x="104793" y="92401"/>
                  </a:lnTo>
                  <a:lnTo>
                    <a:pt x="104799" y="94209"/>
                  </a:lnTo>
                  <a:lnTo>
                    <a:pt x="104799" y="95997"/>
                  </a:lnTo>
                  <a:lnTo>
                    <a:pt x="104799" y="97806"/>
                  </a:lnTo>
                  <a:lnTo>
                    <a:pt x="104793" y="99614"/>
                  </a:lnTo>
                  <a:lnTo>
                    <a:pt x="104787" y="100021"/>
                  </a:lnTo>
                  <a:lnTo>
                    <a:pt x="104769" y="100407"/>
                  </a:lnTo>
                  <a:lnTo>
                    <a:pt x="104751" y="100773"/>
                  </a:lnTo>
                  <a:lnTo>
                    <a:pt x="104715" y="101118"/>
                  </a:lnTo>
                  <a:lnTo>
                    <a:pt x="104678" y="101443"/>
                  </a:lnTo>
                  <a:lnTo>
                    <a:pt x="104630" y="101728"/>
                  </a:lnTo>
                  <a:lnTo>
                    <a:pt x="104576" y="102012"/>
                  </a:lnTo>
                  <a:lnTo>
                    <a:pt x="104521" y="102277"/>
                  </a:lnTo>
                  <a:lnTo>
                    <a:pt x="104455" y="102520"/>
                  </a:lnTo>
                  <a:lnTo>
                    <a:pt x="104389" y="102724"/>
                  </a:lnTo>
                  <a:lnTo>
                    <a:pt x="104310" y="102927"/>
                  </a:lnTo>
                  <a:lnTo>
                    <a:pt x="104232" y="103089"/>
                  </a:lnTo>
                  <a:lnTo>
                    <a:pt x="104153" y="103252"/>
                  </a:lnTo>
                  <a:lnTo>
                    <a:pt x="104068" y="103374"/>
                  </a:lnTo>
                  <a:lnTo>
                    <a:pt x="103978" y="103496"/>
                  </a:lnTo>
                  <a:lnTo>
                    <a:pt x="103887" y="103577"/>
                  </a:lnTo>
                  <a:lnTo>
                    <a:pt x="103797" y="103658"/>
                  </a:lnTo>
                  <a:lnTo>
                    <a:pt x="103700" y="103699"/>
                  </a:lnTo>
                  <a:lnTo>
                    <a:pt x="103610" y="103719"/>
                  </a:lnTo>
                  <a:lnTo>
                    <a:pt x="103513" y="103740"/>
                  </a:lnTo>
                  <a:lnTo>
                    <a:pt x="103416" y="103719"/>
                  </a:lnTo>
                  <a:lnTo>
                    <a:pt x="103326" y="103679"/>
                  </a:lnTo>
                  <a:lnTo>
                    <a:pt x="103229" y="103638"/>
                  </a:lnTo>
                  <a:lnTo>
                    <a:pt x="103139" y="103557"/>
                  </a:lnTo>
                  <a:lnTo>
                    <a:pt x="103048" y="103455"/>
                  </a:lnTo>
                  <a:lnTo>
                    <a:pt x="102957" y="103333"/>
                  </a:lnTo>
                  <a:lnTo>
                    <a:pt x="102873" y="103211"/>
                  </a:lnTo>
                  <a:lnTo>
                    <a:pt x="102788" y="103049"/>
                  </a:lnTo>
                  <a:lnTo>
                    <a:pt x="102710" y="102866"/>
                  </a:lnTo>
                  <a:lnTo>
                    <a:pt x="102637" y="102663"/>
                  </a:lnTo>
                  <a:lnTo>
                    <a:pt x="102565" y="102439"/>
                  </a:lnTo>
                  <a:lnTo>
                    <a:pt x="102498" y="102195"/>
                  </a:lnTo>
                  <a:lnTo>
                    <a:pt x="101852" y="102520"/>
                  </a:lnTo>
                  <a:lnTo>
                    <a:pt x="101200" y="102805"/>
                  </a:lnTo>
                  <a:lnTo>
                    <a:pt x="100548" y="103089"/>
                  </a:lnTo>
                  <a:lnTo>
                    <a:pt x="99896" y="103354"/>
                  </a:lnTo>
                  <a:lnTo>
                    <a:pt x="99244" y="103597"/>
                  </a:lnTo>
                  <a:lnTo>
                    <a:pt x="98585" y="103841"/>
                  </a:lnTo>
                  <a:lnTo>
                    <a:pt x="97933" y="104065"/>
                  </a:lnTo>
                  <a:lnTo>
                    <a:pt x="97275" y="104268"/>
                  </a:lnTo>
                  <a:lnTo>
                    <a:pt x="96617" y="104471"/>
                  </a:lnTo>
                  <a:lnTo>
                    <a:pt x="95959" y="104654"/>
                  </a:lnTo>
                  <a:lnTo>
                    <a:pt x="95301" y="104817"/>
                  </a:lnTo>
                  <a:lnTo>
                    <a:pt x="94642" y="104979"/>
                  </a:lnTo>
                  <a:lnTo>
                    <a:pt x="93320" y="105264"/>
                  </a:lnTo>
                  <a:lnTo>
                    <a:pt x="91997" y="105508"/>
                  </a:lnTo>
                  <a:lnTo>
                    <a:pt x="90669" y="105711"/>
                  </a:lnTo>
                  <a:lnTo>
                    <a:pt x="89340" y="105873"/>
                  </a:lnTo>
                  <a:lnTo>
                    <a:pt x="88006" y="105995"/>
                  </a:lnTo>
                  <a:lnTo>
                    <a:pt x="86677" y="106077"/>
                  </a:lnTo>
                  <a:lnTo>
                    <a:pt x="85343" y="106138"/>
                  </a:lnTo>
                  <a:lnTo>
                    <a:pt x="84008" y="106178"/>
                  </a:lnTo>
                  <a:lnTo>
                    <a:pt x="82668" y="106178"/>
                  </a:lnTo>
                  <a:lnTo>
                    <a:pt x="81333" y="106158"/>
                  </a:lnTo>
                  <a:lnTo>
                    <a:pt x="79999" y="106138"/>
                  </a:lnTo>
                  <a:lnTo>
                    <a:pt x="78658" y="106077"/>
                  </a:lnTo>
                  <a:lnTo>
                    <a:pt x="77324" y="106016"/>
                  </a:lnTo>
                  <a:lnTo>
                    <a:pt x="75983" y="105934"/>
                  </a:lnTo>
                  <a:lnTo>
                    <a:pt x="73314" y="105751"/>
                  </a:lnTo>
                  <a:lnTo>
                    <a:pt x="70645" y="105569"/>
                  </a:lnTo>
                  <a:lnTo>
                    <a:pt x="67988" y="105386"/>
                  </a:lnTo>
                  <a:lnTo>
                    <a:pt x="65337" y="105223"/>
                  </a:lnTo>
                  <a:lnTo>
                    <a:pt x="64015" y="105162"/>
                  </a:lnTo>
                  <a:lnTo>
                    <a:pt x="62698" y="105121"/>
                  </a:lnTo>
                  <a:lnTo>
                    <a:pt x="61382" y="105101"/>
                  </a:lnTo>
                  <a:lnTo>
                    <a:pt x="60072" y="105081"/>
                  </a:lnTo>
                  <a:lnTo>
                    <a:pt x="48429" y="105142"/>
                  </a:lnTo>
                  <a:lnTo>
                    <a:pt x="42608" y="105142"/>
                  </a:lnTo>
                  <a:lnTo>
                    <a:pt x="36787" y="105162"/>
                  </a:lnTo>
                  <a:lnTo>
                    <a:pt x="30966" y="105142"/>
                  </a:lnTo>
                  <a:lnTo>
                    <a:pt x="25145" y="105101"/>
                  </a:lnTo>
                  <a:lnTo>
                    <a:pt x="19323" y="105040"/>
                  </a:lnTo>
                  <a:lnTo>
                    <a:pt x="13502" y="104939"/>
                  </a:lnTo>
                  <a:lnTo>
                    <a:pt x="13382" y="104939"/>
                  </a:lnTo>
                  <a:lnTo>
                    <a:pt x="13273" y="104898"/>
                  </a:lnTo>
                  <a:lnTo>
                    <a:pt x="13164" y="104837"/>
                  </a:lnTo>
                  <a:lnTo>
                    <a:pt x="13061" y="104756"/>
                  </a:lnTo>
                  <a:lnTo>
                    <a:pt x="12965" y="104634"/>
                  </a:lnTo>
                  <a:lnTo>
                    <a:pt x="12868" y="104512"/>
                  </a:lnTo>
                  <a:lnTo>
                    <a:pt x="12778" y="104370"/>
                  </a:lnTo>
                  <a:lnTo>
                    <a:pt x="12687" y="104227"/>
                  </a:lnTo>
                  <a:lnTo>
                    <a:pt x="12548" y="104207"/>
                  </a:lnTo>
                  <a:lnTo>
                    <a:pt x="12415" y="104146"/>
                  </a:lnTo>
                  <a:lnTo>
                    <a:pt x="12276" y="104065"/>
                  </a:lnTo>
                  <a:lnTo>
                    <a:pt x="12138" y="103923"/>
                  </a:lnTo>
                  <a:lnTo>
                    <a:pt x="12011" y="103760"/>
                  </a:lnTo>
                  <a:lnTo>
                    <a:pt x="11878" y="103557"/>
                  </a:lnTo>
                  <a:lnTo>
                    <a:pt x="11757" y="103313"/>
                  </a:lnTo>
                  <a:lnTo>
                    <a:pt x="11636" y="103049"/>
                  </a:lnTo>
                  <a:lnTo>
                    <a:pt x="11528" y="102724"/>
                  </a:lnTo>
                  <a:lnTo>
                    <a:pt x="11425" y="102378"/>
                  </a:lnTo>
                  <a:lnTo>
                    <a:pt x="11328" y="101992"/>
                  </a:lnTo>
                  <a:lnTo>
                    <a:pt x="11286" y="101789"/>
                  </a:lnTo>
                  <a:lnTo>
                    <a:pt x="11250" y="101586"/>
                  </a:lnTo>
                  <a:lnTo>
                    <a:pt x="11208" y="101362"/>
                  </a:lnTo>
                  <a:lnTo>
                    <a:pt x="11177" y="101118"/>
                  </a:lnTo>
                  <a:lnTo>
                    <a:pt x="11141" y="100874"/>
                  </a:lnTo>
                  <a:lnTo>
                    <a:pt x="11117" y="100631"/>
                  </a:lnTo>
                  <a:lnTo>
                    <a:pt x="11093" y="100366"/>
                  </a:lnTo>
                  <a:lnTo>
                    <a:pt x="11069" y="100102"/>
                  </a:lnTo>
                  <a:lnTo>
                    <a:pt x="11051" y="99818"/>
                  </a:lnTo>
                  <a:lnTo>
                    <a:pt x="11039" y="99533"/>
                  </a:lnTo>
                  <a:lnTo>
                    <a:pt x="10990" y="98334"/>
                  </a:lnTo>
                  <a:lnTo>
                    <a:pt x="10954" y="97156"/>
                  </a:lnTo>
                  <a:lnTo>
                    <a:pt x="10918" y="95957"/>
                  </a:lnTo>
                  <a:lnTo>
                    <a:pt x="10888" y="94758"/>
                  </a:lnTo>
                  <a:lnTo>
                    <a:pt x="10857" y="93579"/>
                  </a:lnTo>
                  <a:lnTo>
                    <a:pt x="10839" y="92401"/>
                  </a:lnTo>
                  <a:lnTo>
                    <a:pt x="10821" y="91202"/>
                  </a:lnTo>
                  <a:lnTo>
                    <a:pt x="10803" y="90023"/>
                  </a:lnTo>
                  <a:lnTo>
                    <a:pt x="10797" y="88844"/>
                  </a:lnTo>
                  <a:lnTo>
                    <a:pt x="10791" y="87666"/>
                  </a:lnTo>
                  <a:lnTo>
                    <a:pt x="10797" y="86507"/>
                  </a:lnTo>
                  <a:lnTo>
                    <a:pt x="10803" y="85329"/>
                  </a:lnTo>
                  <a:lnTo>
                    <a:pt x="10815" y="84150"/>
                  </a:lnTo>
                  <a:lnTo>
                    <a:pt x="10833" y="82992"/>
                  </a:lnTo>
                  <a:lnTo>
                    <a:pt x="10857" y="81834"/>
                  </a:lnTo>
                  <a:lnTo>
                    <a:pt x="10888" y="80655"/>
                  </a:lnTo>
                  <a:lnTo>
                    <a:pt x="10918" y="79497"/>
                  </a:lnTo>
                  <a:lnTo>
                    <a:pt x="10960" y="78338"/>
                  </a:lnTo>
                  <a:lnTo>
                    <a:pt x="11008" y="77180"/>
                  </a:lnTo>
                  <a:lnTo>
                    <a:pt x="11057" y="76022"/>
                  </a:lnTo>
                  <a:lnTo>
                    <a:pt x="11117" y="74864"/>
                  </a:lnTo>
                  <a:lnTo>
                    <a:pt x="11183" y="73726"/>
                  </a:lnTo>
                  <a:lnTo>
                    <a:pt x="11250" y="72567"/>
                  </a:lnTo>
                  <a:lnTo>
                    <a:pt x="11328" y="71429"/>
                  </a:lnTo>
                  <a:lnTo>
                    <a:pt x="11413" y="70271"/>
                  </a:lnTo>
                  <a:lnTo>
                    <a:pt x="11504" y="69133"/>
                  </a:lnTo>
                  <a:lnTo>
                    <a:pt x="11600" y="67995"/>
                  </a:lnTo>
                  <a:lnTo>
                    <a:pt x="11709" y="66857"/>
                  </a:lnTo>
                  <a:lnTo>
                    <a:pt x="11818" y="65719"/>
                  </a:lnTo>
                  <a:lnTo>
                    <a:pt x="11938" y="64581"/>
                  </a:lnTo>
                  <a:lnTo>
                    <a:pt x="12059" y="63463"/>
                  </a:lnTo>
                  <a:lnTo>
                    <a:pt x="12192" y="62325"/>
                  </a:lnTo>
                  <a:lnTo>
                    <a:pt x="12234" y="62021"/>
                  </a:lnTo>
                  <a:lnTo>
                    <a:pt x="12282" y="61756"/>
                  </a:lnTo>
                  <a:lnTo>
                    <a:pt x="12343" y="61492"/>
                  </a:lnTo>
                  <a:lnTo>
                    <a:pt x="12409" y="61269"/>
                  </a:lnTo>
                  <a:lnTo>
                    <a:pt x="12476" y="61066"/>
                  </a:lnTo>
                  <a:lnTo>
                    <a:pt x="12554" y="60883"/>
                  </a:lnTo>
                  <a:lnTo>
                    <a:pt x="12633" y="60720"/>
                  </a:lnTo>
                  <a:lnTo>
                    <a:pt x="12717" y="60598"/>
                  </a:lnTo>
                  <a:lnTo>
                    <a:pt x="12802" y="60476"/>
                  </a:lnTo>
                  <a:lnTo>
                    <a:pt x="12892" y="60395"/>
                  </a:lnTo>
                  <a:lnTo>
                    <a:pt x="12983" y="60334"/>
                  </a:lnTo>
                  <a:lnTo>
                    <a:pt x="13074" y="60293"/>
                  </a:lnTo>
                  <a:lnTo>
                    <a:pt x="13158" y="60273"/>
                  </a:lnTo>
                  <a:lnTo>
                    <a:pt x="13249" y="60293"/>
                  </a:lnTo>
                  <a:lnTo>
                    <a:pt x="13333" y="60314"/>
                  </a:lnTo>
                  <a:lnTo>
                    <a:pt x="13418" y="60375"/>
                  </a:lnTo>
                  <a:lnTo>
                    <a:pt x="13472" y="60131"/>
                  </a:lnTo>
                  <a:lnTo>
                    <a:pt x="13526" y="59887"/>
                  </a:lnTo>
                  <a:lnTo>
                    <a:pt x="13593" y="59643"/>
                  </a:lnTo>
                  <a:lnTo>
                    <a:pt x="13659" y="59420"/>
                  </a:lnTo>
                  <a:lnTo>
                    <a:pt x="13732" y="59216"/>
                  </a:lnTo>
                  <a:lnTo>
                    <a:pt x="13804" y="59033"/>
                  </a:lnTo>
                  <a:lnTo>
                    <a:pt x="13883" y="58851"/>
                  </a:lnTo>
                  <a:lnTo>
                    <a:pt x="13967" y="58688"/>
                  </a:lnTo>
                  <a:lnTo>
                    <a:pt x="14058" y="58546"/>
                  </a:lnTo>
                  <a:lnTo>
                    <a:pt x="14148" y="58404"/>
                  </a:lnTo>
                  <a:lnTo>
                    <a:pt x="14245" y="58302"/>
                  </a:lnTo>
                  <a:lnTo>
                    <a:pt x="14348" y="58200"/>
                  </a:lnTo>
                  <a:lnTo>
                    <a:pt x="14456" y="58139"/>
                  </a:lnTo>
                  <a:lnTo>
                    <a:pt x="14571" y="58099"/>
                  </a:lnTo>
                  <a:lnTo>
                    <a:pt x="14686" y="58078"/>
                  </a:lnTo>
                  <a:close/>
                  <a:moveTo>
                    <a:pt x="28834" y="154481"/>
                  </a:moveTo>
                  <a:lnTo>
                    <a:pt x="29094" y="154501"/>
                  </a:lnTo>
                  <a:lnTo>
                    <a:pt x="29353" y="154542"/>
                  </a:lnTo>
                  <a:lnTo>
                    <a:pt x="29613" y="154603"/>
                  </a:lnTo>
                  <a:lnTo>
                    <a:pt x="29867" y="154684"/>
                  </a:lnTo>
                  <a:lnTo>
                    <a:pt x="30126" y="154786"/>
                  </a:lnTo>
                  <a:lnTo>
                    <a:pt x="30386" y="154908"/>
                  </a:lnTo>
                  <a:lnTo>
                    <a:pt x="30640" y="155050"/>
                  </a:lnTo>
                  <a:lnTo>
                    <a:pt x="30893" y="155213"/>
                  </a:lnTo>
                  <a:lnTo>
                    <a:pt x="31147" y="155396"/>
                  </a:lnTo>
                  <a:lnTo>
                    <a:pt x="31401" y="155599"/>
                  </a:lnTo>
                  <a:lnTo>
                    <a:pt x="31648" y="155822"/>
                  </a:lnTo>
                  <a:lnTo>
                    <a:pt x="31896" y="156046"/>
                  </a:lnTo>
                  <a:lnTo>
                    <a:pt x="32143" y="156310"/>
                  </a:lnTo>
                  <a:lnTo>
                    <a:pt x="32391" y="156595"/>
                  </a:lnTo>
                  <a:lnTo>
                    <a:pt x="32632" y="156899"/>
                  </a:lnTo>
                  <a:lnTo>
                    <a:pt x="32874" y="157204"/>
                  </a:lnTo>
                  <a:lnTo>
                    <a:pt x="33109" y="157550"/>
                  </a:lnTo>
                  <a:lnTo>
                    <a:pt x="33345" y="157895"/>
                  </a:lnTo>
                  <a:lnTo>
                    <a:pt x="33580" y="158261"/>
                  </a:lnTo>
                  <a:lnTo>
                    <a:pt x="33810" y="158647"/>
                  </a:lnTo>
                  <a:lnTo>
                    <a:pt x="34039" y="159053"/>
                  </a:lnTo>
                  <a:lnTo>
                    <a:pt x="34263" y="159480"/>
                  </a:lnTo>
                  <a:lnTo>
                    <a:pt x="34486" y="159907"/>
                  </a:lnTo>
                  <a:lnTo>
                    <a:pt x="34704" y="160374"/>
                  </a:lnTo>
                  <a:lnTo>
                    <a:pt x="34915" y="160842"/>
                  </a:lnTo>
                  <a:lnTo>
                    <a:pt x="35126" y="161329"/>
                  </a:lnTo>
                  <a:lnTo>
                    <a:pt x="35332" y="161837"/>
                  </a:lnTo>
                  <a:lnTo>
                    <a:pt x="35537" y="162366"/>
                  </a:lnTo>
                  <a:lnTo>
                    <a:pt x="35736" y="162894"/>
                  </a:lnTo>
                  <a:lnTo>
                    <a:pt x="35929" y="163443"/>
                  </a:lnTo>
                  <a:lnTo>
                    <a:pt x="36123" y="164012"/>
                  </a:lnTo>
                  <a:lnTo>
                    <a:pt x="36304" y="164601"/>
                  </a:lnTo>
                  <a:lnTo>
                    <a:pt x="36485" y="165190"/>
                  </a:lnTo>
                  <a:lnTo>
                    <a:pt x="36666" y="165800"/>
                  </a:lnTo>
                  <a:lnTo>
                    <a:pt x="36835" y="166430"/>
                  </a:lnTo>
                  <a:lnTo>
                    <a:pt x="37004" y="167080"/>
                  </a:lnTo>
                  <a:lnTo>
                    <a:pt x="37161" y="167730"/>
                  </a:lnTo>
                  <a:lnTo>
                    <a:pt x="37318" y="168401"/>
                  </a:lnTo>
                  <a:lnTo>
                    <a:pt x="37469" y="169092"/>
                  </a:lnTo>
                  <a:lnTo>
                    <a:pt x="37614" y="169783"/>
                  </a:lnTo>
                  <a:lnTo>
                    <a:pt x="37753" y="170494"/>
                  </a:lnTo>
                  <a:lnTo>
                    <a:pt x="37886" y="171226"/>
                  </a:lnTo>
                  <a:lnTo>
                    <a:pt x="38013" y="171957"/>
                  </a:lnTo>
                  <a:lnTo>
                    <a:pt x="38134" y="172709"/>
                  </a:lnTo>
                  <a:lnTo>
                    <a:pt x="38248" y="173461"/>
                  </a:lnTo>
                  <a:lnTo>
                    <a:pt x="38357" y="174253"/>
                  </a:lnTo>
                  <a:lnTo>
                    <a:pt x="38460" y="175026"/>
                  </a:lnTo>
                  <a:lnTo>
                    <a:pt x="38556" y="175838"/>
                  </a:lnTo>
                  <a:lnTo>
                    <a:pt x="38641" y="176631"/>
                  </a:lnTo>
                  <a:lnTo>
                    <a:pt x="38725" y="177464"/>
                  </a:lnTo>
                  <a:lnTo>
                    <a:pt x="38798" y="178297"/>
                  </a:lnTo>
                  <a:lnTo>
                    <a:pt x="38864" y="179151"/>
                  </a:lnTo>
                  <a:lnTo>
                    <a:pt x="38925" y="180004"/>
                  </a:lnTo>
                  <a:lnTo>
                    <a:pt x="38973" y="180858"/>
                  </a:lnTo>
                  <a:lnTo>
                    <a:pt x="39015" y="181752"/>
                  </a:lnTo>
                  <a:lnTo>
                    <a:pt x="39051" y="182626"/>
                  </a:lnTo>
                  <a:lnTo>
                    <a:pt x="39082" y="183520"/>
                  </a:lnTo>
                  <a:lnTo>
                    <a:pt x="39100" y="184434"/>
                  </a:lnTo>
                  <a:lnTo>
                    <a:pt x="39112" y="185349"/>
                  </a:lnTo>
                  <a:lnTo>
                    <a:pt x="39112" y="186243"/>
                  </a:lnTo>
                  <a:lnTo>
                    <a:pt x="39112" y="187137"/>
                  </a:lnTo>
                  <a:lnTo>
                    <a:pt x="39100" y="188011"/>
                  </a:lnTo>
                  <a:lnTo>
                    <a:pt x="39082" y="188885"/>
                  </a:lnTo>
                  <a:lnTo>
                    <a:pt x="39051" y="189779"/>
                  </a:lnTo>
                  <a:lnTo>
                    <a:pt x="39021" y="190652"/>
                  </a:lnTo>
                  <a:lnTo>
                    <a:pt x="38979" y="191506"/>
                  </a:lnTo>
                  <a:lnTo>
                    <a:pt x="38937" y="192380"/>
                  </a:lnTo>
                  <a:lnTo>
                    <a:pt x="38882" y="193233"/>
                  </a:lnTo>
                  <a:lnTo>
                    <a:pt x="38822" y="194087"/>
                  </a:lnTo>
                  <a:lnTo>
                    <a:pt x="38756" y="194940"/>
                  </a:lnTo>
                  <a:lnTo>
                    <a:pt x="38683" y="195773"/>
                  </a:lnTo>
                  <a:lnTo>
                    <a:pt x="38605" y="196607"/>
                  </a:lnTo>
                  <a:lnTo>
                    <a:pt x="38520" y="197440"/>
                  </a:lnTo>
                  <a:lnTo>
                    <a:pt x="38423" y="198253"/>
                  </a:lnTo>
                  <a:lnTo>
                    <a:pt x="38327" y="199065"/>
                  </a:lnTo>
                  <a:lnTo>
                    <a:pt x="38224" y="199858"/>
                  </a:lnTo>
                  <a:lnTo>
                    <a:pt x="38115" y="200650"/>
                  </a:lnTo>
                  <a:lnTo>
                    <a:pt x="38001" y="201423"/>
                  </a:lnTo>
                  <a:lnTo>
                    <a:pt x="37880" y="202195"/>
                  </a:lnTo>
                  <a:lnTo>
                    <a:pt x="37753" y="202947"/>
                  </a:lnTo>
                  <a:lnTo>
                    <a:pt x="37626" y="203699"/>
                  </a:lnTo>
                  <a:lnTo>
                    <a:pt x="37487" y="204430"/>
                  </a:lnTo>
                  <a:lnTo>
                    <a:pt x="37349" y="205162"/>
                  </a:lnTo>
                  <a:lnTo>
                    <a:pt x="37198" y="205873"/>
                  </a:lnTo>
                  <a:lnTo>
                    <a:pt x="37047" y="206564"/>
                  </a:lnTo>
                  <a:lnTo>
                    <a:pt x="36890" y="207255"/>
                  </a:lnTo>
                  <a:lnTo>
                    <a:pt x="36727" y="207905"/>
                  </a:lnTo>
                  <a:lnTo>
                    <a:pt x="36564" y="208576"/>
                  </a:lnTo>
                  <a:lnTo>
                    <a:pt x="36394" y="209206"/>
                  </a:lnTo>
                  <a:lnTo>
                    <a:pt x="36219" y="209835"/>
                  </a:lnTo>
                  <a:lnTo>
                    <a:pt x="36038" y="210425"/>
                  </a:lnTo>
                  <a:lnTo>
                    <a:pt x="35857" y="211014"/>
                  </a:lnTo>
                  <a:lnTo>
                    <a:pt x="35664" y="211603"/>
                  </a:lnTo>
                  <a:lnTo>
                    <a:pt x="35477" y="212152"/>
                  </a:lnTo>
                  <a:lnTo>
                    <a:pt x="35277" y="212680"/>
                  </a:lnTo>
                  <a:lnTo>
                    <a:pt x="35078" y="213209"/>
                  </a:lnTo>
                  <a:lnTo>
                    <a:pt x="34879" y="213717"/>
                  </a:lnTo>
                  <a:lnTo>
                    <a:pt x="34667" y="214184"/>
                  </a:lnTo>
                  <a:lnTo>
                    <a:pt x="34456" y="214652"/>
                  </a:lnTo>
                  <a:lnTo>
                    <a:pt x="34245" y="215099"/>
                  </a:lnTo>
                  <a:lnTo>
                    <a:pt x="34027" y="215505"/>
                  </a:lnTo>
                  <a:lnTo>
                    <a:pt x="33804" y="215911"/>
                  </a:lnTo>
                  <a:lnTo>
                    <a:pt x="33580" y="216277"/>
                  </a:lnTo>
                  <a:lnTo>
                    <a:pt x="33357" y="216643"/>
                  </a:lnTo>
                  <a:lnTo>
                    <a:pt x="33128" y="216968"/>
                  </a:lnTo>
                  <a:lnTo>
                    <a:pt x="32892" y="217273"/>
                  </a:lnTo>
                  <a:lnTo>
                    <a:pt x="32657" y="217557"/>
                  </a:lnTo>
                  <a:lnTo>
                    <a:pt x="32421" y="217822"/>
                  </a:lnTo>
                  <a:lnTo>
                    <a:pt x="32180" y="218065"/>
                  </a:lnTo>
                  <a:lnTo>
                    <a:pt x="31938" y="218269"/>
                  </a:lnTo>
                  <a:lnTo>
                    <a:pt x="31690" y="218452"/>
                  </a:lnTo>
                  <a:lnTo>
                    <a:pt x="31443" y="218614"/>
                  </a:lnTo>
                  <a:lnTo>
                    <a:pt x="31195" y="218756"/>
                  </a:lnTo>
                  <a:lnTo>
                    <a:pt x="30948" y="218858"/>
                  </a:lnTo>
                  <a:lnTo>
                    <a:pt x="30694" y="218939"/>
                  </a:lnTo>
                  <a:lnTo>
                    <a:pt x="30434" y="218980"/>
                  </a:lnTo>
                  <a:lnTo>
                    <a:pt x="30181" y="219021"/>
                  </a:lnTo>
                  <a:lnTo>
                    <a:pt x="29921" y="219000"/>
                  </a:lnTo>
                  <a:lnTo>
                    <a:pt x="29661" y="218980"/>
                  </a:lnTo>
                  <a:lnTo>
                    <a:pt x="29402" y="218899"/>
                  </a:lnTo>
                  <a:lnTo>
                    <a:pt x="29136" y="218817"/>
                  </a:lnTo>
                  <a:lnTo>
                    <a:pt x="28876" y="218695"/>
                  </a:lnTo>
                  <a:lnTo>
                    <a:pt x="28611" y="218533"/>
                  </a:lnTo>
                  <a:lnTo>
                    <a:pt x="28424" y="218878"/>
                  </a:lnTo>
                  <a:lnTo>
                    <a:pt x="28236" y="219183"/>
                  </a:lnTo>
                  <a:lnTo>
                    <a:pt x="28049" y="219468"/>
                  </a:lnTo>
                  <a:lnTo>
                    <a:pt x="27862" y="219691"/>
                  </a:lnTo>
                  <a:lnTo>
                    <a:pt x="27669" y="219874"/>
                  </a:lnTo>
                  <a:lnTo>
                    <a:pt x="27482" y="220016"/>
                  </a:lnTo>
                  <a:lnTo>
                    <a:pt x="27288" y="220118"/>
                  </a:lnTo>
                  <a:lnTo>
                    <a:pt x="27101" y="220179"/>
                  </a:lnTo>
                  <a:lnTo>
                    <a:pt x="26908" y="220220"/>
                  </a:lnTo>
                  <a:lnTo>
                    <a:pt x="26721" y="220220"/>
                  </a:lnTo>
                  <a:lnTo>
                    <a:pt x="26527" y="220179"/>
                  </a:lnTo>
                  <a:lnTo>
                    <a:pt x="26340" y="220098"/>
                  </a:lnTo>
                  <a:lnTo>
                    <a:pt x="26147" y="219976"/>
                  </a:lnTo>
                  <a:lnTo>
                    <a:pt x="25960" y="219854"/>
                  </a:lnTo>
                  <a:lnTo>
                    <a:pt x="25773" y="219671"/>
                  </a:lnTo>
                  <a:lnTo>
                    <a:pt x="25585" y="219468"/>
                  </a:lnTo>
                  <a:lnTo>
                    <a:pt x="25398" y="219244"/>
                  </a:lnTo>
                  <a:lnTo>
                    <a:pt x="25211" y="218980"/>
                  </a:lnTo>
                  <a:lnTo>
                    <a:pt x="25024" y="218695"/>
                  </a:lnTo>
                  <a:lnTo>
                    <a:pt x="24837" y="218370"/>
                  </a:lnTo>
                  <a:lnTo>
                    <a:pt x="24655" y="218045"/>
                  </a:lnTo>
                  <a:lnTo>
                    <a:pt x="24474" y="217679"/>
                  </a:lnTo>
                  <a:lnTo>
                    <a:pt x="24293" y="217273"/>
                  </a:lnTo>
                  <a:lnTo>
                    <a:pt x="24112" y="216867"/>
                  </a:lnTo>
                  <a:lnTo>
                    <a:pt x="23937" y="216440"/>
                  </a:lnTo>
                  <a:lnTo>
                    <a:pt x="23762" y="215993"/>
                  </a:lnTo>
                  <a:lnTo>
                    <a:pt x="23587" y="215505"/>
                  </a:lnTo>
                  <a:lnTo>
                    <a:pt x="23418" y="215017"/>
                  </a:lnTo>
                  <a:lnTo>
                    <a:pt x="23249" y="214509"/>
                  </a:lnTo>
                  <a:lnTo>
                    <a:pt x="23079" y="213981"/>
                  </a:lnTo>
                  <a:lnTo>
                    <a:pt x="22916" y="213432"/>
                  </a:lnTo>
                  <a:lnTo>
                    <a:pt x="22753" y="212863"/>
                  </a:lnTo>
                  <a:lnTo>
                    <a:pt x="22590" y="212294"/>
                  </a:lnTo>
                  <a:lnTo>
                    <a:pt x="22433" y="211705"/>
                  </a:lnTo>
                  <a:lnTo>
                    <a:pt x="22276" y="211095"/>
                  </a:lnTo>
                  <a:lnTo>
                    <a:pt x="22125" y="210486"/>
                  </a:lnTo>
                  <a:lnTo>
                    <a:pt x="21980" y="209876"/>
                  </a:lnTo>
                  <a:lnTo>
                    <a:pt x="21829" y="209226"/>
                  </a:lnTo>
                  <a:lnTo>
                    <a:pt x="21691" y="208596"/>
                  </a:lnTo>
                  <a:lnTo>
                    <a:pt x="21552" y="207946"/>
                  </a:lnTo>
                  <a:lnTo>
                    <a:pt x="21413" y="207295"/>
                  </a:lnTo>
                  <a:lnTo>
                    <a:pt x="21280" y="206625"/>
                  </a:lnTo>
                  <a:lnTo>
                    <a:pt x="21153" y="205954"/>
                  </a:lnTo>
                  <a:lnTo>
                    <a:pt x="21026" y="205284"/>
                  </a:lnTo>
                  <a:lnTo>
                    <a:pt x="20906" y="204613"/>
                  </a:lnTo>
                  <a:lnTo>
                    <a:pt x="20791" y="203942"/>
                  </a:lnTo>
                  <a:lnTo>
                    <a:pt x="20676" y="203272"/>
                  </a:lnTo>
                  <a:lnTo>
                    <a:pt x="20567" y="202581"/>
                  </a:lnTo>
                  <a:lnTo>
                    <a:pt x="20465" y="201910"/>
                  </a:lnTo>
                  <a:lnTo>
                    <a:pt x="20362" y="201240"/>
                  </a:lnTo>
                  <a:lnTo>
                    <a:pt x="20265" y="200569"/>
                  </a:lnTo>
                  <a:lnTo>
                    <a:pt x="20175" y="199899"/>
                  </a:lnTo>
                  <a:lnTo>
                    <a:pt x="20090" y="199228"/>
                  </a:lnTo>
                  <a:lnTo>
                    <a:pt x="20006" y="198578"/>
                  </a:lnTo>
                  <a:lnTo>
                    <a:pt x="19927" y="197927"/>
                  </a:lnTo>
                  <a:lnTo>
                    <a:pt x="19861" y="197277"/>
                  </a:lnTo>
                  <a:lnTo>
                    <a:pt x="19794" y="196647"/>
                  </a:lnTo>
                  <a:lnTo>
                    <a:pt x="19728" y="196017"/>
                  </a:lnTo>
                  <a:lnTo>
                    <a:pt x="19674" y="195387"/>
                  </a:lnTo>
                  <a:lnTo>
                    <a:pt x="19625" y="194798"/>
                  </a:lnTo>
                  <a:lnTo>
                    <a:pt x="19577" y="194188"/>
                  </a:lnTo>
                  <a:lnTo>
                    <a:pt x="19541" y="193619"/>
                  </a:lnTo>
                  <a:lnTo>
                    <a:pt x="19511" y="193050"/>
                  </a:lnTo>
                  <a:lnTo>
                    <a:pt x="19480" y="192502"/>
                  </a:lnTo>
                  <a:lnTo>
                    <a:pt x="19444" y="191648"/>
                  </a:lnTo>
                  <a:lnTo>
                    <a:pt x="19414" y="190795"/>
                  </a:lnTo>
                  <a:lnTo>
                    <a:pt x="19396" y="189962"/>
                  </a:lnTo>
                  <a:lnTo>
                    <a:pt x="19378" y="189108"/>
                  </a:lnTo>
                  <a:lnTo>
                    <a:pt x="19366" y="188275"/>
                  </a:lnTo>
                  <a:lnTo>
                    <a:pt x="19360" y="187421"/>
                  </a:lnTo>
                  <a:lnTo>
                    <a:pt x="19360" y="186588"/>
                  </a:lnTo>
                  <a:lnTo>
                    <a:pt x="19366" y="185755"/>
                  </a:lnTo>
                  <a:lnTo>
                    <a:pt x="19378" y="184942"/>
                  </a:lnTo>
                  <a:lnTo>
                    <a:pt x="19396" y="184109"/>
                  </a:lnTo>
                  <a:lnTo>
                    <a:pt x="19414" y="183296"/>
                  </a:lnTo>
                  <a:lnTo>
                    <a:pt x="19444" y="182463"/>
                  </a:lnTo>
                  <a:lnTo>
                    <a:pt x="19480" y="181650"/>
                  </a:lnTo>
                  <a:lnTo>
                    <a:pt x="19517" y="180858"/>
                  </a:lnTo>
                  <a:lnTo>
                    <a:pt x="19565" y="180045"/>
                  </a:lnTo>
                  <a:lnTo>
                    <a:pt x="19613" y="179252"/>
                  </a:lnTo>
                  <a:lnTo>
                    <a:pt x="19668" y="178460"/>
                  </a:lnTo>
                  <a:lnTo>
                    <a:pt x="19728" y="177688"/>
                  </a:lnTo>
                  <a:lnTo>
                    <a:pt x="19794" y="176915"/>
                  </a:lnTo>
                  <a:lnTo>
                    <a:pt x="19867" y="176143"/>
                  </a:lnTo>
                  <a:lnTo>
                    <a:pt x="19945" y="175391"/>
                  </a:lnTo>
                  <a:lnTo>
                    <a:pt x="20024" y="174640"/>
                  </a:lnTo>
                  <a:lnTo>
                    <a:pt x="20114" y="173888"/>
                  </a:lnTo>
                  <a:lnTo>
                    <a:pt x="20205" y="173156"/>
                  </a:lnTo>
                  <a:lnTo>
                    <a:pt x="20302" y="172425"/>
                  </a:lnTo>
                  <a:lnTo>
                    <a:pt x="20404" y="171713"/>
                  </a:lnTo>
                  <a:lnTo>
                    <a:pt x="20507" y="171002"/>
                  </a:lnTo>
                  <a:lnTo>
                    <a:pt x="20622" y="170311"/>
                  </a:lnTo>
                  <a:lnTo>
                    <a:pt x="20736" y="169620"/>
                  </a:lnTo>
                  <a:lnTo>
                    <a:pt x="20857" y="168950"/>
                  </a:lnTo>
                  <a:lnTo>
                    <a:pt x="20984" y="168279"/>
                  </a:lnTo>
                  <a:lnTo>
                    <a:pt x="21117" y="167629"/>
                  </a:lnTo>
                  <a:lnTo>
                    <a:pt x="21250" y="166979"/>
                  </a:lnTo>
                  <a:lnTo>
                    <a:pt x="21389" y="166349"/>
                  </a:lnTo>
                  <a:lnTo>
                    <a:pt x="21534" y="165739"/>
                  </a:lnTo>
                  <a:lnTo>
                    <a:pt x="21685" y="165129"/>
                  </a:lnTo>
                  <a:lnTo>
                    <a:pt x="21835" y="164540"/>
                  </a:lnTo>
                  <a:lnTo>
                    <a:pt x="21999" y="163951"/>
                  </a:lnTo>
                  <a:lnTo>
                    <a:pt x="22162" y="163382"/>
                  </a:lnTo>
                  <a:lnTo>
                    <a:pt x="22325" y="162833"/>
                  </a:lnTo>
                  <a:lnTo>
                    <a:pt x="22500" y="162305"/>
                  </a:lnTo>
                  <a:lnTo>
                    <a:pt x="22675" y="161776"/>
                  </a:lnTo>
                  <a:lnTo>
                    <a:pt x="22850" y="161268"/>
                  </a:lnTo>
                  <a:lnTo>
                    <a:pt x="23037" y="160781"/>
                  </a:lnTo>
                  <a:lnTo>
                    <a:pt x="23224" y="160313"/>
                  </a:lnTo>
                  <a:lnTo>
                    <a:pt x="23418" y="159846"/>
                  </a:lnTo>
                  <a:lnTo>
                    <a:pt x="23617" y="159399"/>
                  </a:lnTo>
                  <a:lnTo>
                    <a:pt x="23816" y="158972"/>
                  </a:lnTo>
                  <a:lnTo>
                    <a:pt x="24021" y="158566"/>
                  </a:lnTo>
                  <a:lnTo>
                    <a:pt x="24227" y="158180"/>
                  </a:lnTo>
                  <a:lnTo>
                    <a:pt x="24438" y="157793"/>
                  </a:lnTo>
                  <a:lnTo>
                    <a:pt x="24655" y="157448"/>
                  </a:lnTo>
                  <a:lnTo>
                    <a:pt x="24879" y="157103"/>
                  </a:lnTo>
                  <a:lnTo>
                    <a:pt x="25102" y="156798"/>
                  </a:lnTo>
                  <a:lnTo>
                    <a:pt x="25326" y="156493"/>
                  </a:lnTo>
                  <a:lnTo>
                    <a:pt x="25561" y="156208"/>
                  </a:lnTo>
                  <a:lnTo>
                    <a:pt x="25797" y="155944"/>
                  </a:lnTo>
                  <a:lnTo>
                    <a:pt x="26032" y="155700"/>
                  </a:lnTo>
                  <a:lnTo>
                    <a:pt x="26274" y="155497"/>
                  </a:lnTo>
                  <a:lnTo>
                    <a:pt x="26521" y="155294"/>
                  </a:lnTo>
                  <a:lnTo>
                    <a:pt x="26769" y="155111"/>
                  </a:lnTo>
                  <a:lnTo>
                    <a:pt x="27023" y="154949"/>
                  </a:lnTo>
                  <a:lnTo>
                    <a:pt x="27276" y="154827"/>
                  </a:lnTo>
                  <a:lnTo>
                    <a:pt x="27536" y="154705"/>
                  </a:lnTo>
                  <a:lnTo>
                    <a:pt x="27796" y="154623"/>
                  </a:lnTo>
                  <a:lnTo>
                    <a:pt x="28055" y="154542"/>
                  </a:lnTo>
                  <a:lnTo>
                    <a:pt x="28315" y="154501"/>
                  </a:lnTo>
                  <a:lnTo>
                    <a:pt x="28575" y="154481"/>
                  </a:lnTo>
                  <a:close/>
                  <a:moveTo>
                    <a:pt x="84830" y="153932"/>
                  </a:moveTo>
                  <a:lnTo>
                    <a:pt x="85077" y="153973"/>
                  </a:lnTo>
                  <a:lnTo>
                    <a:pt x="85313" y="154014"/>
                  </a:lnTo>
                  <a:lnTo>
                    <a:pt x="85554" y="154075"/>
                  </a:lnTo>
                  <a:lnTo>
                    <a:pt x="85796" y="154156"/>
                  </a:lnTo>
                  <a:lnTo>
                    <a:pt x="86031" y="154278"/>
                  </a:lnTo>
                  <a:lnTo>
                    <a:pt x="86273" y="154400"/>
                  </a:lnTo>
                  <a:lnTo>
                    <a:pt x="86508" y="154542"/>
                  </a:lnTo>
                  <a:lnTo>
                    <a:pt x="86738" y="154705"/>
                  </a:lnTo>
                  <a:lnTo>
                    <a:pt x="86973" y="154888"/>
                  </a:lnTo>
                  <a:lnTo>
                    <a:pt x="87203" y="155091"/>
                  </a:lnTo>
                  <a:lnTo>
                    <a:pt x="87432" y="155335"/>
                  </a:lnTo>
                  <a:lnTo>
                    <a:pt x="87662" y="155578"/>
                  </a:lnTo>
                  <a:lnTo>
                    <a:pt x="87885" y="155843"/>
                  </a:lnTo>
                  <a:lnTo>
                    <a:pt x="88109" y="156107"/>
                  </a:lnTo>
                  <a:lnTo>
                    <a:pt x="88332" y="156412"/>
                  </a:lnTo>
                  <a:lnTo>
                    <a:pt x="88549" y="156737"/>
                  </a:lnTo>
                  <a:lnTo>
                    <a:pt x="88767" y="157082"/>
                  </a:lnTo>
                  <a:lnTo>
                    <a:pt x="88978" y="157448"/>
                  </a:lnTo>
                  <a:lnTo>
                    <a:pt x="89189" y="157834"/>
                  </a:lnTo>
                  <a:lnTo>
                    <a:pt x="89395" y="158220"/>
                  </a:lnTo>
                  <a:lnTo>
                    <a:pt x="89606" y="158647"/>
                  </a:lnTo>
                  <a:lnTo>
                    <a:pt x="89805" y="159094"/>
                  </a:lnTo>
                  <a:lnTo>
                    <a:pt x="90005" y="159541"/>
                  </a:lnTo>
                  <a:lnTo>
                    <a:pt x="90204" y="160029"/>
                  </a:lnTo>
                  <a:lnTo>
                    <a:pt x="90397" y="160516"/>
                  </a:lnTo>
                  <a:lnTo>
                    <a:pt x="90584" y="161045"/>
                  </a:lnTo>
                  <a:lnTo>
                    <a:pt x="90772" y="161573"/>
                  </a:lnTo>
                  <a:lnTo>
                    <a:pt x="90953" y="162122"/>
                  </a:lnTo>
                  <a:lnTo>
                    <a:pt x="91134" y="162711"/>
                  </a:lnTo>
                  <a:lnTo>
                    <a:pt x="91309" y="163300"/>
                  </a:lnTo>
                  <a:lnTo>
                    <a:pt x="91478" y="163910"/>
                  </a:lnTo>
                  <a:lnTo>
                    <a:pt x="91641" y="164540"/>
                  </a:lnTo>
                  <a:lnTo>
                    <a:pt x="91804" y="165190"/>
                  </a:lnTo>
                  <a:lnTo>
                    <a:pt x="91967" y="165861"/>
                  </a:lnTo>
                  <a:lnTo>
                    <a:pt x="92118" y="166552"/>
                  </a:lnTo>
                  <a:lnTo>
                    <a:pt x="92269" y="167263"/>
                  </a:lnTo>
                  <a:lnTo>
                    <a:pt x="92414" y="167974"/>
                  </a:lnTo>
                  <a:lnTo>
                    <a:pt x="92553" y="168726"/>
                  </a:lnTo>
                  <a:lnTo>
                    <a:pt x="92686" y="169498"/>
                  </a:lnTo>
                  <a:lnTo>
                    <a:pt x="92819" y="170271"/>
                  </a:lnTo>
                  <a:lnTo>
                    <a:pt x="92945" y="171083"/>
                  </a:lnTo>
                  <a:lnTo>
                    <a:pt x="93048" y="171774"/>
                  </a:lnTo>
                  <a:lnTo>
                    <a:pt x="93145" y="172465"/>
                  </a:lnTo>
                  <a:lnTo>
                    <a:pt x="93235" y="173176"/>
                  </a:lnTo>
                  <a:lnTo>
                    <a:pt x="93326" y="173888"/>
                  </a:lnTo>
                  <a:lnTo>
                    <a:pt x="93404" y="174599"/>
                  </a:lnTo>
                  <a:lnTo>
                    <a:pt x="93483" y="175310"/>
                  </a:lnTo>
                  <a:lnTo>
                    <a:pt x="93555" y="176021"/>
                  </a:lnTo>
                  <a:lnTo>
                    <a:pt x="93628" y="176753"/>
                  </a:lnTo>
                  <a:lnTo>
                    <a:pt x="93694" y="177484"/>
                  </a:lnTo>
                  <a:lnTo>
                    <a:pt x="93749" y="178196"/>
                  </a:lnTo>
                  <a:lnTo>
                    <a:pt x="93803" y="178927"/>
                  </a:lnTo>
                  <a:lnTo>
                    <a:pt x="93857" y="179659"/>
                  </a:lnTo>
                  <a:lnTo>
                    <a:pt x="93900" y="180411"/>
                  </a:lnTo>
                  <a:lnTo>
                    <a:pt x="93942" y="181142"/>
                  </a:lnTo>
                  <a:lnTo>
                    <a:pt x="93978" y="181874"/>
                  </a:lnTo>
                  <a:lnTo>
                    <a:pt x="94008" y="182605"/>
                  </a:lnTo>
                  <a:lnTo>
                    <a:pt x="94038" y="183337"/>
                  </a:lnTo>
                  <a:lnTo>
                    <a:pt x="94063" y="184089"/>
                  </a:lnTo>
                  <a:lnTo>
                    <a:pt x="94075" y="184820"/>
                  </a:lnTo>
                  <a:lnTo>
                    <a:pt x="94093" y="185572"/>
                  </a:lnTo>
                  <a:lnTo>
                    <a:pt x="94099" y="186304"/>
                  </a:lnTo>
                  <a:lnTo>
                    <a:pt x="94105" y="187035"/>
                  </a:lnTo>
                  <a:lnTo>
                    <a:pt x="94105" y="187767"/>
                  </a:lnTo>
                  <a:lnTo>
                    <a:pt x="94099" y="188519"/>
                  </a:lnTo>
                  <a:lnTo>
                    <a:pt x="94087" y="189250"/>
                  </a:lnTo>
                  <a:lnTo>
                    <a:pt x="94075" y="189982"/>
                  </a:lnTo>
                  <a:lnTo>
                    <a:pt x="94057" y="190713"/>
                  </a:lnTo>
                  <a:lnTo>
                    <a:pt x="94032" y="191445"/>
                  </a:lnTo>
                  <a:lnTo>
                    <a:pt x="94002" y="192156"/>
                  </a:lnTo>
                  <a:lnTo>
                    <a:pt x="93972" y="192888"/>
                  </a:lnTo>
                  <a:lnTo>
                    <a:pt x="93936" y="193599"/>
                  </a:lnTo>
                  <a:lnTo>
                    <a:pt x="93894" y="194331"/>
                  </a:lnTo>
                  <a:lnTo>
                    <a:pt x="93851" y="195042"/>
                  </a:lnTo>
                  <a:lnTo>
                    <a:pt x="93797" y="195753"/>
                  </a:lnTo>
                  <a:lnTo>
                    <a:pt x="93743" y="196464"/>
                  </a:lnTo>
                  <a:lnTo>
                    <a:pt x="93682" y="197155"/>
                  </a:lnTo>
                  <a:lnTo>
                    <a:pt x="93622" y="197846"/>
                  </a:lnTo>
                  <a:lnTo>
                    <a:pt x="93555" y="198557"/>
                  </a:lnTo>
                  <a:lnTo>
                    <a:pt x="93483" y="199228"/>
                  </a:lnTo>
                  <a:lnTo>
                    <a:pt x="93404" y="199919"/>
                  </a:lnTo>
                  <a:lnTo>
                    <a:pt x="93326" y="200589"/>
                  </a:lnTo>
                  <a:lnTo>
                    <a:pt x="93235" y="201260"/>
                  </a:lnTo>
                  <a:lnTo>
                    <a:pt x="93145" y="201931"/>
                  </a:lnTo>
                  <a:lnTo>
                    <a:pt x="93054" y="202601"/>
                  </a:lnTo>
                  <a:lnTo>
                    <a:pt x="92958" y="203251"/>
                  </a:lnTo>
                  <a:lnTo>
                    <a:pt x="92849" y="203881"/>
                  </a:lnTo>
                  <a:lnTo>
                    <a:pt x="92746" y="204532"/>
                  </a:lnTo>
                  <a:lnTo>
                    <a:pt x="92631" y="205162"/>
                  </a:lnTo>
                  <a:lnTo>
                    <a:pt x="92517" y="205792"/>
                  </a:lnTo>
                  <a:lnTo>
                    <a:pt x="92396" y="206401"/>
                  </a:lnTo>
                  <a:lnTo>
                    <a:pt x="92269" y="207011"/>
                  </a:lnTo>
                  <a:lnTo>
                    <a:pt x="92142" y="207600"/>
                  </a:lnTo>
                  <a:lnTo>
                    <a:pt x="92010" y="208210"/>
                  </a:lnTo>
                  <a:lnTo>
                    <a:pt x="91871" y="208779"/>
                  </a:lnTo>
                  <a:lnTo>
                    <a:pt x="91732" y="209348"/>
                  </a:lnTo>
                  <a:lnTo>
                    <a:pt x="91587" y="209917"/>
                  </a:lnTo>
                  <a:lnTo>
                    <a:pt x="91436" y="210465"/>
                  </a:lnTo>
                  <a:lnTo>
                    <a:pt x="91279" y="211014"/>
                  </a:lnTo>
                  <a:lnTo>
                    <a:pt x="91122" y="211542"/>
                  </a:lnTo>
                  <a:lnTo>
                    <a:pt x="90959" y="212071"/>
                  </a:lnTo>
                  <a:lnTo>
                    <a:pt x="90790" y="212579"/>
                  </a:lnTo>
                  <a:lnTo>
                    <a:pt x="90621" y="213087"/>
                  </a:lnTo>
                  <a:lnTo>
                    <a:pt x="90446" y="213575"/>
                  </a:lnTo>
                  <a:lnTo>
                    <a:pt x="90264" y="214062"/>
                  </a:lnTo>
                  <a:lnTo>
                    <a:pt x="90252" y="214286"/>
                  </a:lnTo>
                  <a:lnTo>
                    <a:pt x="90240" y="214530"/>
                  </a:lnTo>
                  <a:lnTo>
                    <a:pt x="90222" y="214753"/>
                  </a:lnTo>
                  <a:lnTo>
                    <a:pt x="90198" y="214977"/>
                  </a:lnTo>
                  <a:lnTo>
                    <a:pt x="90174" y="215221"/>
                  </a:lnTo>
                  <a:lnTo>
                    <a:pt x="90138" y="215444"/>
                  </a:lnTo>
                  <a:lnTo>
                    <a:pt x="90101" y="215668"/>
                  </a:lnTo>
                  <a:lnTo>
                    <a:pt x="90065" y="215891"/>
                  </a:lnTo>
                  <a:lnTo>
                    <a:pt x="90017" y="216115"/>
                  </a:lnTo>
                  <a:lnTo>
                    <a:pt x="89968" y="216318"/>
                  </a:lnTo>
                  <a:lnTo>
                    <a:pt x="89914" y="216521"/>
                  </a:lnTo>
                  <a:lnTo>
                    <a:pt x="89854" y="216724"/>
                  </a:lnTo>
                  <a:lnTo>
                    <a:pt x="89787" y="216928"/>
                  </a:lnTo>
                  <a:lnTo>
                    <a:pt x="89715" y="217110"/>
                  </a:lnTo>
                  <a:lnTo>
                    <a:pt x="89636" y="217273"/>
                  </a:lnTo>
                  <a:lnTo>
                    <a:pt x="89558" y="217456"/>
                  </a:lnTo>
                  <a:lnTo>
                    <a:pt x="89334" y="217862"/>
                  </a:lnTo>
                  <a:lnTo>
                    <a:pt x="89105" y="218248"/>
                  </a:lnTo>
                  <a:lnTo>
                    <a:pt x="88875" y="218634"/>
                  </a:lnTo>
                  <a:lnTo>
                    <a:pt x="88646" y="218980"/>
                  </a:lnTo>
                  <a:lnTo>
                    <a:pt x="88411" y="219305"/>
                  </a:lnTo>
                  <a:lnTo>
                    <a:pt x="88175" y="219610"/>
                  </a:lnTo>
                  <a:lnTo>
                    <a:pt x="87940" y="219894"/>
                  </a:lnTo>
                  <a:lnTo>
                    <a:pt x="87704" y="220159"/>
                  </a:lnTo>
                  <a:lnTo>
                    <a:pt x="87462" y="220402"/>
                  </a:lnTo>
                  <a:lnTo>
                    <a:pt x="87221" y="220626"/>
                  </a:lnTo>
                  <a:lnTo>
                    <a:pt x="86985" y="220829"/>
                  </a:lnTo>
                  <a:lnTo>
                    <a:pt x="86738" y="221012"/>
                  </a:lnTo>
                  <a:lnTo>
                    <a:pt x="86496" y="221175"/>
                  </a:lnTo>
                  <a:lnTo>
                    <a:pt x="86255" y="221317"/>
                  </a:lnTo>
                  <a:lnTo>
                    <a:pt x="86007" y="221439"/>
                  </a:lnTo>
                  <a:lnTo>
                    <a:pt x="85766" y="221540"/>
                  </a:lnTo>
                  <a:lnTo>
                    <a:pt x="85518" y="221622"/>
                  </a:lnTo>
                  <a:lnTo>
                    <a:pt x="85270" y="221683"/>
                  </a:lnTo>
                  <a:lnTo>
                    <a:pt x="85023" y="221723"/>
                  </a:lnTo>
                  <a:lnTo>
                    <a:pt x="84775" y="221744"/>
                  </a:lnTo>
                  <a:lnTo>
                    <a:pt x="84534" y="221744"/>
                  </a:lnTo>
                  <a:lnTo>
                    <a:pt x="84286" y="221723"/>
                  </a:lnTo>
                  <a:lnTo>
                    <a:pt x="84039" y="221683"/>
                  </a:lnTo>
                  <a:lnTo>
                    <a:pt x="83791" y="221622"/>
                  </a:lnTo>
                  <a:lnTo>
                    <a:pt x="83543" y="221561"/>
                  </a:lnTo>
                  <a:lnTo>
                    <a:pt x="83302" y="221459"/>
                  </a:lnTo>
                  <a:lnTo>
                    <a:pt x="83054" y="221357"/>
                  </a:lnTo>
                  <a:lnTo>
                    <a:pt x="82813" y="221215"/>
                  </a:lnTo>
                  <a:lnTo>
                    <a:pt x="82571" y="221073"/>
                  </a:lnTo>
                  <a:lnTo>
                    <a:pt x="82330" y="220910"/>
                  </a:lnTo>
                  <a:lnTo>
                    <a:pt x="82088" y="220707"/>
                  </a:lnTo>
                  <a:lnTo>
                    <a:pt x="81847" y="220504"/>
                  </a:lnTo>
                  <a:lnTo>
                    <a:pt x="81611" y="220280"/>
                  </a:lnTo>
                  <a:lnTo>
                    <a:pt x="81370" y="220057"/>
                  </a:lnTo>
                  <a:lnTo>
                    <a:pt x="81134" y="219793"/>
                  </a:lnTo>
                  <a:lnTo>
                    <a:pt x="80905" y="219508"/>
                  </a:lnTo>
                  <a:lnTo>
                    <a:pt x="80669" y="219224"/>
                  </a:lnTo>
                  <a:lnTo>
                    <a:pt x="80440" y="218919"/>
                  </a:lnTo>
                  <a:lnTo>
                    <a:pt x="80210" y="218594"/>
                  </a:lnTo>
                  <a:lnTo>
                    <a:pt x="79987" y="218248"/>
                  </a:lnTo>
                  <a:lnTo>
                    <a:pt x="79763" y="217883"/>
                  </a:lnTo>
                  <a:lnTo>
                    <a:pt x="79540" y="217496"/>
                  </a:lnTo>
                  <a:lnTo>
                    <a:pt x="79323" y="217110"/>
                  </a:lnTo>
                  <a:lnTo>
                    <a:pt x="79105" y="216704"/>
                  </a:lnTo>
                  <a:lnTo>
                    <a:pt x="78888" y="216277"/>
                  </a:lnTo>
                  <a:lnTo>
                    <a:pt x="78676" y="215830"/>
                  </a:lnTo>
                  <a:lnTo>
                    <a:pt x="78471" y="215363"/>
                  </a:lnTo>
                  <a:lnTo>
                    <a:pt x="78260" y="214895"/>
                  </a:lnTo>
                  <a:lnTo>
                    <a:pt x="78060" y="214408"/>
                  </a:lnTo>
                  <a:lnTo>
                    <a:pt x="77861" y="213900"/>
                  </a:lnTo>
                  <a:lnTo>
                    <a:pt x="77662" y="213371"/>
                  </a:lnTo>
                  <a:lnTo>
                    <a:pt x="77469" y="212823"/>
                  </a:lnTo>
                  <a:lnTo>
                    <a:pt x="77281" y="212274"/>
                  </a:lnTo>
                  <a:lnTo>
                    <a:pt x="77094" y="211705"/>
                  </a:lnTo>
                  <a:lnTo>
                    <a:pt x="76913" y="211116"/>
                  </a:lnTo>
                  <a:lnTo>
                    <a:pt x="76732" y="210526"/>
                  </a:lnTo>
                  <a:lnTo>
                    <a:pt x="76557" y="209896"/>
                  </a:lnTo>
                  <a:lnTo>
                    <a:pt x="76388" y="209266"/>
                  </a:lnTo>
                  <a:lnTo>
                    <a:pt x="76225" y="208637"/>
                  </a:lnTo>
                  <a:lnTo>
                    <a:pt x="76062" y="207966"/>
                  </a:lnTo>
                  <a:lnTo>
                    <a:pt x="75905" y="207295"/>
                  </a:lnTo>
                  <a:lnTo>
                    <a:pt x="75748" y="206604"/>
                  </a:lnTo>
                  <a:lnTo>
                    <a:pt x="75603" y="205914"/>
                  </a:lnTo>
                  <a:lnTo>
                    <a:pt x="75458" y="205182"/>
                  </a:lnTo>
                  <a:lnTo>
                    <a:pt x="75313" y="204410"/>
                  </a:lnTo>
                  <a:lnTo>
                    <a:pt x="75174" y="203638"/>
                  </a:lnTo>
                  <a:lnTo>
                    <a:pt x="75041" y="202865"/>
                  </a:lnTo>
                  <a:lnTo>
                    <a:pt x="74920" y="202073"/>
                  </a:lnTo>
                  <a:lnTo>
                    <a:pt x="74806" y="201280"/>
                  </a:lnTo>
                  <a:lnTo>
                    <a:pt x="74697" y="200488"/>
                  </a:lnTo>
                  <a:lnTo>
                    <a:pt x="74600" y="199695"/>
                  </a:lnTo>
                  <a:lnTo>
                    <a:pt x="74510" y="198882"/>
                  </a:lnTo>
                  <a:lnTo>
                    <a:pt x="74425" y="198070"/>
                  </a:lnTo>
                  <a:lnTo>
                    <a:pt x="74347" y="197277"/>
                  </a:lnTo>
                  <a:lnTo>
                    <a:pt x="74274" y="196464"/>
                  </a:lnTo>
                  <a:lnTo>
                    <a:pt x="74214" y="195651"/>
                  </a:lnTo>
                  <a:lnTo>
                    <a:pt x="74160" y="194839"/>
                  </a:lnTo>
                  <a:lnTo>
                    <a:pt x="74111" y="194005"/>
                  </a:lnTo>
                  <a:lnTo>
                    <a:pt x="74069" y="193193"/>
                  </a:lnTo>
                  <a:lnTo>
                    <a:pt x="74033" y="192380"/>
                  </a:lnTo>
                  <a:lnTo>
                    <a:pt x="74009" y="191547"/>
                  </a:lnTo>
                  <a:lnTo>
                    <a:pt x="73984" y="190734"/>
                  </a:lnTo>
                  <a:lnTo>
                    <a:pt x="73972" y="189921"/>
                  </a:lnTo>
                  <a:lnTo>
                    <a:pt x="73966" y="189088"/>
                  </a:lnTo>
                  <a:lnTo>
                    <a:pt x="73966" y="188275"/>
                  </a:lnTo>
                  <a:lnTo>
                    <a:pt x="73972" y="187462"/>
                  </a:lnTo>
                  <a:lnTo>
                    <a:pt x="73984" y="186649"/>
                  </a:lnTo>
                  <a:lnTo>
                    <a:pt x="74003" y="185836"/>
                  </a:lnTo>
                  <a:lnTo>
                    <a:pt x="74027" y="185024"/>
                  </a:lnTo>
                  <a:lnTo>
                    <a:pt x="74057" y="184211"/>
                  </a:lnTo>
                  <a:lnTo>
                    <a:pt x="74099" y="183418"/>
                  </a:lnTo>
                  <a:lnTo>
                    <a:pt x="74141" y="182605"/>
                  </a:lnTo>
                  <a:lnTo>
                    <a:pt x="74190" y="181813"/>
                  </a:lnTo>
                  <a:lnTo>
                    <a:pt x="74250" y="181020"/>
                  </a:lnTo>
                  <a:lnTo>
                    <a:pt x="74311" y="180228"/>
                  </a:lnTo>
                  <a:lnTo>
                    <a:pt x="74377" y="179435"/>
                  </a:lnTo>
                  <a:lnTo>
                    <a:pt x="74455" y="178663"/>
                  </a:lnTo>
                  <a:lnTo>
                    <a:pt x="74534" y="177891"/>
                  </a:lnTo>
                  <a:lnTo>
                    <a:pt x="74618" y="177119"/>
                  </a:lnTo>
                  <a:lnTo>
                    <a:pt x="74709" y="176347"/>
                  </a:lnTo>
                  <a:lnTo>
                    <a:pt x="74806" y="175595"/>
                  </a:lnTo>
                  <a:lnTo>
                    <a:pt x="74908" y="174843"/>
                  </a:lnTo>
                  <a:lnTo>
                    <a:pt x="75017" y="174111"/>
                  </a:lnTo>
                  <a:lnTo>
                    <a:pt x="75132" y="173380"/>
                  </a:lnTo>
                  <a:lnTo>
                    <a:pt x="75253" y="172648"/>
                  </a:lnTo>
                  <a:lnTo>
                    <a:pt x="75373" y="171937"/>
                  </a:lnTo>
                  <a:lnTo>
                    <a:pt x="75506" y="171226"/>
                  </a:lnTo>
                  <a:lnTo>
                    <a:pt x="75639" y="170514"/>
                  </a:lnTo>
                  <a:lnTo>
                    <a:pt x="75778" y="169823"/>
                  </a:lnTo>
                  <a:lnTo>
                    <a:pt x="75923" y="169133"/>
                  </a:lnTo>
                  <a:lnTo>
                    <a:pt x="76074" y="168462"/>
                  </a:lnTo>
                  <a:lnTo>
                    <a:pt x="76225" y="167812"/>
                  </a:lnTo>
                  <a:lnTo>
                    <a:pt x="76388" y="167161"/>
                  </a:lnTo>
                  <a:lnTo>
                    <a:pt x="76551" y="166511"/>
                  </a:lnTo>
                  <a:lnTo>
                    <a:pt x="76720" y="165881"/>
                  </a:lnTo>
                  <a:lnTo>
                    <a:pt x="76895" y="165272"/>
                  </a:lnTo>
                  <a:lnTo>
                    <a:pt x="77070" y="164662"/>
                  </a:lnTo>
                  <a:lnTo>
                    <a:pt x="77251" y="164073"/>
                  </a:lnTo>
                  <a:lnTo>
                    <a:pt x="77438" y="163483"/>
                  </a:lnTo>
                  <a:lnTo>
                    <a:pt x="77632" y="162914"/>
                  </a:lnTo>
                  <a:lnTo>
                    <a:pt x="77831" y="162366"/>
                  </a:lnTo>
                  <a:lnTo>
                    <a:pt x="78030" y="161817"/>
                  </a:lnTo>
                  <a:lnTo>
                    <a:pt x="78230" y="161289"/>
                  </a:lnTo>
                  <a:lnTo>
                    <a:pt x="78441" y="160781"/>
                  </a:lnTo>
                  <a:lnTo>
                    <a:pt x="78652" y="160293"/>
                  </a:lnTo>
                  <a:lnTo>
                    <a:pt x="78870" y="159805"/>
                  </a:lnTo>
                  <a:lnTo>
                    <a:pt x="79087" y="159338"/>
                  </a:lnTo>
                  <a:lnTo>
                    <a:pt x="79316" y="158891"/>
                  </a:lnTo>
                  <a:lnTo>
                    <a:pt x="79540" y="158444"/>
                  </a:lnTo>
                  <a:lnTo>
                    <a:pt x="79775" y="158037"/>
                  </a:lnTo>
                  <a:lnTo>
                    <a:pt x="80005" y="157631"/>
                  </a:lnTo>
                  <a:lnTo>
                    <a:pt x="80240" y="157245"/>
                  </a:lnTo>
                  <a:lnTo>
                    <a:pt x="80476" y="156899"/>
                  </a:lnTo>
                  <a:lnTo>
                    <a:pt x="80711" y="156554"/>
                  </a:lnTo>
                  <a:lnTo>
                    <a:pt x="80947" y="156249"/>
                  </a:lnTo>
                  <a:lnTo>
                    <a:pt x="81188" y="155944"/>
                  </a:lnTo>
                  <a:lnTo>
                    <a:pt x="81430" y="155680"/>
                  </a:lnTo>
                  <a:lnTo>
                    <a:pt x="81672" y="155416"/>
                  </a:lnTo>
                  <a:lnTo>
                    <a:pt x="81913" y="155192"/>
                  </a:lnTo>
                  <a:lnTo>
                    <a:pt x="82155" y="154969"/>
                  </a:lnTo>
                  <a:lnTo>
                    <a:pt x="82396" y="154766"/>
                  </a:lnTo>
                  <a:lnTo>
                    <a:pt x="82638" y="154603"/>
                  </a:lnTo>
                  <a:lnTo>
                    <a:pt x="82885" y="154440"/>
                  </a:lnTo>
                  <a:lnTo>
                    <a:pt x="83127" y="154319"/>
                  </a:lnTo>
                  <a:lnTo>
                    <a:pt x="83374" y="154197"/>
                  </a:lnTo>
                  <a:lnTo>
                    <a:pt x="83616" y="154115"/>
                  </a:lnTo>
                  <a:lnTo>
                    <a:pt x="83857" y="154034"/>
                  </a:lnTo>
                  <a:lnTo>
                    <a:pt x="84105" y="153973"/>
                  </a:lnTo>
                  <a:lnTo>
                    <a:pt x="84347" y="153953"/>
                  </a:lnTo>
                  <a:lnTo>
                    <a:pt x="84588" y="153932"/>
                  </a:lnTo>
                  <a:close/>
                  <a:moveTo>
                    <a:pt x="62970" y="1"/>
                  </a:moveTo>
                  <a:lnTo>
                    <a:pt x="61122" y="21"/>
                  </a:lnTo>
                  <a:lnTo>
                    <a:pt x="59281" y="42"/>
                  </a:lnTo>
                  <a:lnTo>
                    <a:pt x="57433" y="82"/>
                  </a:lnTo>
                  <a:lnTo>
                    <a:pt x="53840" y="204"/>
                  </a:lnTo>
                  <a:lnTo>
                    <a:pt x="50253" y="346"/>
                  </a:lnTo>
                  <a:lnTo>
                    <a:pt x="46660" y="509"/>
                  </a:lnTo>
                  <a:lnTo>
                    <a:pt x="43067" y="712"/>
                  </a:lnTo>
                  <a:lnTo>
                    <a:pt x="39480" y="956"/>
                  </a:lnTo>
                  <a:lnTo>
                    <a:pt x="35887" y="1200"/>
                  </a:lnTo>
                  <a:lnTo>
                    <a:pt x="32300" y="1484"/>
                  </a:lnTo>
                  <a:lnTo>
                    <a:pt x="28707" y="1789"/>
                  </a:lnTo>
                  <a:lnTo>
                    <a:pt x="25120" y="2094"/>
                  </a:lnTo>
                  <a:lnTo>
                    <a:pt x="21534" y="2440"/>
                  </a:lnTo>
                  <a:lnTo>
                    <a:pt x="17941" y="2805"/>
                  </a:lnTo>
                  <a:lnTo>
                    <a:pt x="14354" y="3171"/>
                  </a:lnTo>
                  <a:lnTo>
                    <a:pt x="10767" y="3557"/>
                  </a:lnTo>
                  <a:lnTo>
                    <a:pt x="7180" y="3943"/>
                  </a:lnTo>
                  <a:lnTo>
                    <a:pt x="0" y="4776"/>
                  </a:lnTo>
                  <a:lnTo>
                    <a:pt x="387" y="63220"/>
                  </a:lnTo>
                  <a:lnTo>
                    <a:pt x="586" y="92461"/>
                  </a:lnTo>
                  <a:lnTo>
                    <a:pt x="791" y="121683"/>
                  </a:lnTo>
                  <a:lnTo>
                    <a:pt x="815" y="125199"/>
                  </a:lnTo>
                  <a:lnTo>
                    <a:pt x="827" y="128755"/>
                  </a:lnTo>
                  <a:lnTo>
                    <a:pt x="858" y="135867"/>
                  </a:lnTo>
                  <a:lnTo>
                    <a:pt x="876" y="143020"/>
                  </a:lnTo>
                  <a:lnTo>
                    <a:pt x="906" y="150193"/>
                  </a:lnTo>
                  <a:lnTo>
                    <a:pt x="924" y="153790"/>
                  </a:lnTo>
                  <a:lnTo>
                    <a:pt x="948" y="157387"/>
                  </a:lnTo>
                  <a:lnTo>
                    <a:pt x="978" y="160984"/>
                  </a:lnTo>
                  <a:lnTo>
                    <a:pt x="1015" y="164581"/>
                  </a:lnTo>
                  <a:lnTo>
                    <a:pt x="1057" y="168177"/>
                  </a:lnTo>
                  <a:lnTo>
                    <a:pt x="1111" y="171774"/>
                  </a:lnTo>
                  <a:lnTo>
                    <a:pt x="1172" y="175371"/>
                  </a:lnTo>
                  <a:lnTo>
                    <a:pt x="1244" y="178948"/>
                  </a:lnTo>
                  <a:lnTo>
                    <a:pt x="1329" y="182524"/>
                  </a:lnTo>
                  <a:lnTo>
                    <a:pt x="1425" y="186101"/>
                  </a:lnTo>
                  <a:lnTo>
                    <a:pt x="1480" y="187868"/>
                  </a:lnTo>
                  <a:lnTo>
                    <a:pt x="1534" y="189657"/>
                  </a:lnTo>
                  <a:lnTo>
                    <a:pt x="1600" y="191425"/>
                  </a:lnTo>
                  <a:lnTo>
                    <a:pt x="1661" y="193213"/>
                  </a:lnTo>
                  <a:lnTo>
                    <a:pt x="1733" y="194981"/>
                  </a:lnTo>
                  <a:lnTo>
                    <a:pt x="1806" y="196749"/>
                  </a:lnTo>
                  <a:lnTo>
                    <a:pt x="1884" y="198517"/>
                  </a:lnTo>
                  <a:lnTo>
                    <a:pt x="1963" y="200264"/>
                  </a:lnTo>
                  <a:lnTo>
                    <a:pt x="2047" y="202032"/>
                  </a:lnTo>
                  <a:lnTo>
                    <a:pt x="2144" y="203780"/>
                  </a:lnTo>
                  <a:lnTo>
                    <a:pt x="2234" y="205527"/>
                  </a:lnTo>
                  <a:lnTo>
                    <a:pt x="2337" y="207275"/>
                  </a:lnTo>
                  <a:lnTo>
                    <a:pt x="2440" y="209023"/>
                  </a:lnTo>
                  <a:lnTo>
                    <a:pt x="2554" y="210750"/>
                  </a:lnTo>
                  <a:lnTo>
                    <a:pt x="2669" y="212498"/>
                  </a:lnTo>
                  <a:lnTo>
                    <a:pt x="2790" y="214225"/>
                  </a:lnTo>
                  <a:lnTo>
                    <a:pt x="2917" y="215952"/>
                  </a:lnTo>
                  <a:lnTo>
                    <a:pt x="3050" y="217659"/>
                  </a:lnTo>
                  <a:lnTo>
                    <a:pt x="3188" y="219386"/>
                  </a:lnTo>
                  <a:lnTo>
                    <a:pt x="3333" y="221093"/>
                  </a:lnTo>
                  <a:lnTo>
                    <a:pt x="3484" y="222780"/>
                  </a:lnTo>
                  <a:lnTo>
                    <a:pt x="3641" y="224487"/>
                  </a:lnTo>
                  <a:lnTo>
                    <a:pt x="3804" y="226174"/>
                  </a:lnTo>
                  <a:lnTo>
                    <a:pt x="3973" y="227860"/>
                  </a:lnTo>
                  <a:lnTo>
                    <a:pt x="4149" y="229547"/>
                  </a:lnTo>
                  <a:lnTo>
                    <a:pt x="4330" y="231213"/>
                  </a:lnTo>
                  <a:lnTo>
                    <a:pt x="4517" y="232879"/>
                  </a:lnTo>
                  <a:lnTo>
                    <a:pt x="4716" y="234546"/>
                  </a:lnTo>
                  <a:lnTo>
                    <a:pt x="5000" y="236822"/>
                  </a:lnTo>
                  <a:lnTo>
                    <a:pt x="5296" y="239057"/>
                  </a:lnTo>
                  <a:lnTo>
                    <a:pt x="5598" y="241272"/>
                  </a:lnTo>
                  <a:lnTo>
                    <a:pt x="5912" y="243446"/>
                  </a:lnTo>
                  <a:lnTo>
                    <a:pt x="6238" y="245560"/>
                  </a:lnTo>
                  <a:lnTo>
                    <a:pt x="6576" y="247653"/>
                  </a:lnTo>
                  <a:lnTo>
                    <a:pt x="6920" y="249726"/>
                  </a:lnTo>
                  <a:lnTo>
                    <a:pt x="7277" y="251737"/>
                  </a:lnTo>
                  <a:lnTo>
                    <a:pt x="7639" y="253708"/>
                  </a:lnTo>
                  <a:lnTo>
                    <a:pt x="8013" y="255659"/>
                  </a:lnTo>
                  <a:lnTo>
                    <a:pt x="8400" y="257569"/>
                  </a:lnTo>
                  <a:lnTo>
                    <a:pt x="8792" y="259439"/>
                  </a:lnTo>
                  <a:lnTo>
                    <a:pt x="9191" y="261288"/>
                  </a:lnTo>
                  <a:lnTo>
                    <a:pt x="9601" y="263097"/>
                  </a:lnTo>
                  <a:lnTo>
                    <a:pt x="10024" y="264865"/>
                  </a:lnTo>
                  <a:lnTo>
                    <a:pt x="10453" y="266592"/>
                  </a:lnTo>
                  <a:lnTo>
                    <a:pt x="10888" y="268299"/>
                  </a:lnTo>
                  <a:lnTo>
                    <a:pt x="11334" y="269965"/>
                  </a:lnTo>
                  <a:lnTo>
                    <a:pt x="11787" y="271591"/>
                  </a:lnTo>
                  <a:lnTo>
                    <a:pt x="12246" y="273196"/>
                  </a:lnTo>
                  <a:lnTo>
                    <a:pt x="12717" y="274761"/>
                  </a:lnTo>
                  <a:lnTo>
                    <a:pt x="13194" y="276285"/>
                  </a:lnTo>
                  <a:lnTo>
                    <a:pt x="13677" y="277789"/>
                  </a:lnTo>
                  <a:lnTo>
                    <a:pt x="14173" y="279272"/>
                  </a:lnTo>
                  <a:lnTo>
                    <a:pt x="14674" y="280715"/>
                  </a:lnTo>
                  <a:lnTo>
                    <a:pt x="15181" y="282117"/>
                  </a:lnTo>
                  <a:lnTo>
                    <a:pt x="15694" y="283479"/>
                  </a:lnTo>
                  <a:lnTo>
                    <a:pt x="16214" y="284840"/>
                  </a:lnTo>
                  <a:lnTo>
                    <a:pt x="16745" y="286141"/>
                  </a:lnTo>
                  <a:lnTo>
                    <a:pt x="17276" y="287441"/>
                  </a:lnTo>
                  <a:lnTo>
                    <a:pt x="17820" y="288681"/>
                  </a:lnTo>
                  <a:lnTo>
                    <a:pt x="18369" y="289921"/>
                  </a:lnTo>
                  <a:lnTo>
                    <a:pt x="18919" y="291119"/>
                  </a:lnTo>
                  <a:lnTo>
                    <a:pt x="19480" y="292278"/>
                  </a:lnTo>
                  <a:lnTo>
                    <a:pt x="20048" y="293416"/>
                  </a:lnTo>
                  <a:lnTo>
                    <a:pt x="20622" y="294533"/>
                  </a:lnTo>
                  <a:lnTo>
                    <a:pt x="21195" y="295610"/>
                  </a:lnTo>
                  <a:lnTo>
                    <a:pt x="21781" y="296667"/>
                  </a:lnTo>
                  <a:lnTo>
                    <a:pt x="22367" y="297703"/>
                  </a:lnTo>
                  <a:lnTo>
                    <a:pt x="22965" y="298699"/>
                  </a:lnTo>
                  <a:lnTo>
                    <a:pt x="23563" y="299675"/>
                  </a:lnTo>
                  <a:lnTo>
                    <a:pt x="24166" y="300609"/>
                  </a:lnTo>
                  <a:lnTo>
                    <a:pt x="24776" y="301544"/>
                  </a:lnTo>
                  <a:lnTo>
                    <a:pt x="25392" y="302438"/>
                  </a:lnTo>
                  <a:lnTo>
                    <a:pt x="26008" y="303312"/>
                  </a:lnTo>
                  <a:lnTo>
                    <a:pt x="26630" y="304145"/>
                  </a:lnTo>
                  <a:lnTo>
                    <a:pt x="27258" y="304958"/>
                  </a:lnTo>
                  <a:lnTo>
                    <a:pt x="27892" y="305771"/>
                  </a:lnTo>
                  <a:lnTo>
                    <a:pt x="28526" y="306523"/>
                  </a:lnTo>
                  <a:lnTo>
                    <a:pt x="29166" y="307275"/>
                  </a:lnTo>
                  <a:lnTo>
                    <a:pt x="29806" y="308006"/>
                  </a:lnTo>
                  <a:lnTo>
                    <a:pt x="30452" y="308697"/>
                  </a:lnTo>
                  <a:lnTo>
                    <a:pt x="31105" y="309388"/>
                  </a:lnTo>
                  <a:lnTo>
                    <a:pt x="31757" y="310038"/>
                  </a:lnTo>
                  <a:lnTo>
                    <a:pt x="32415" y="310668"/>
                  </a:lnTo>
                  <a:lnTo>
                    <a:pt x="33073" y="311278"/>
                  </a:lnTo>
                  <a:lnTo>
                    <a:pt x="33737" y="311867"/>
                  </a:lnTo>
                  <a:lnTo>
                    <a:pt x="34402" y="312416"/>
                  </a:lnTo>
                  <a:lnTo>
                    <a:pt x="35072" y="312964"/>
                  </a:lnTo>
                  <a:lnTo>
                    <a:pt x="35742" y="313493"/>
                  </a:lnTo>
                  <a:lnTo>
                    <a:pt x="36413" y="314001"/>
                  </a:lnTo>
                  <a:lnTo>
                    <a:pt x="37089" y="314468"/>
                  </a:lnTo>
                  <a:lnTo>
                    <a:pt x="37765" y="314936"/>
                  </a:lnTo>
                  <a:lnTo>
                    <a:pt x="38448" y="315383"/>
                  </a:lnTo>
                  <a:lnTo>
                    <a:pt x="38393" y="315098"/>
                  </a:lnTo>
                  <a:lnTo>
                    <a:pt x="38345" y="314814"/>
                  </a:lnTo>
                  <a:lnTo>
                    <a:pt x="38303" y="314509"/>
                  </a:lnTo>
                  <a:lnTo>
                    <a:pt x="38266" y="314163"/>
                  </a:lnTo>
                  <a:lnTo>
                    <a:pt x="38242" y="313818"/>
                  </a:lnTo>
                  <a:lnTo>
                    <a:pt x="38224" y="313452"/>
                  </a:lnTo>
                  <a:lnTo>
                    <a:pt x="38224" y="313066"/>
                  </a:lnTo>
                  <a:lnTo>
                    <a:pt x="38230" y="312639"/>
                  </a:lnTo>
                  <a:lnTo>
                    <a:pt x="38526" y="301869"/>
                  </a:lnTo>
                  <a:lnTo>
                    <a:pt x="38665" y="296504"/>
                  </a:lnTo>
                  <a:lnTo>
                    <a:pt x="38731" y="293822"/>
                  </a:lnTo>
                  <a:lnTo>
                    <a:pt x="38798" y="291140"/>
                  </a:lnTo>
                  <a:lnTo>
                    <a:pt x="38858" y="288457"/>
                  </a:lnTo>
                  <a:lnTo>
                    <a:pt x="38913" y="285775"/>
                  </a:lnTo>
                  <a:lnTo>
                    <a:pt x="38961" y="283093"/>
                  </a:lnTo>
                  <a:lnTo>
                    <a:pt x="39003" y="280410"/>
                  </a:lnTo>
                  <a:lnTo>
                    <a:pt x="39033" y="277708"/>
                  </a:lnTo>
                  <a:lnTo>
                    <a:pt x="39063" y="275005"/>
                  </a:lnTo>
                  <a:lnTo>
                    <a:pt x="39082" y="272302"/>
                  </a:lnTo>
                  <a:lnTo>
                    <a:pt x="39088" y="269579"/>
                  </a:lnTo>
                  <a:lnTo>
                    <a:pt x="38997" y="269478"/>
                  </a:lnTo>
                  <a:lnTo>
                    <a:pt x="38913" y="269335"/>
                  </a:lnTo>
                  <a:lnTo>
                    <a:pt x="38828" y="269193"/>
                  </a:lnTo>
                  <a:lnTo>
                    <a:pt x="38749" y="269010"/>
                  </a:lnTo>
                  <a:lnTo>
                    <a:pt x="38677" y="268807"/>
                  </a:lnTo>
                  <a:lnTo>
                    <a:pt x="38611" y="268604"/>
                  </a:lnTo>
                  <a:lnTo>
                    <a:pt x="38544" y="268380"/>
                  </a:lnTo>
                  <a:lnTo>
                    <a:pt x="38484" y="268157"/>
                  </a:lnTo>
                  <a:lnTo>
                    <a:pt x="38429" y="267893"/>
                  </a:lnTo>
                  <a:lnTo>
                    <a:pt x="38381" y="267649"/>
                  </a:lnTo>
                  <a:lnTo>
                    <a:pt x="38339" y="267364"/>
                  </a:lnTo>
                  <a:lnTo>
                    <a:pt x="38303" y="267100"/>
                  </a:lnTo>
                  <a:lnTo>
                    <a:pt x="38272" y="266816"/>
                  </a:lnTo>
                  <a:lnTo>
                    <a:pt x="38242" y="266531"/>
                  </a:lnTo>
                  <a:lnTo>
                    <a:pt x="38224" y="266247"/>
                  </a:lnTo>
                  <a:lnTo>
                    <a:pt x="38212" y="265962"/>
                  </a:lnTo>
                  <a:lnTo>
                    <a:pt x="38206" y="265678"/>
                  </a:lnTo>
                  <a:lnTo>
                    <a:pt x="38206" y="265393"/>
                  </a:lnTo>
                  <a:lnTo>
                    <a:pt x="38212" y="265109"/>
                  </a:lnTo>
                  <a:lnTo>
                    <a:pt x="38224" y="264824"/>
                  </a:lnTo>
                  <a:lnTo>
                    <a:pt x="38248" y="264560"/>
                  </a:lnTo>
                  <a:lnTo>
                    <a:pt x="38272" y="264296"/>
                  </a:lnTo>
                  <a:lnTo>
                    <a:pt x="38309" y="264052"/>
                  </a:lnTo>
                  <a:lnTo>
                    <a:pt x="38357" y="263808"/>
                  </a:lnTo>
                  <a:lnTo>
                    <a:pt x="38405" y="263585"/>
                  </a:lnTo>
                  <a:lnTo>
                    <a:pt x="38466" y="263361"/>
                  </a:lnTo>
                  <a:lnTo>
                    <a:pt x="38532" y="263158"/>
                  </a:lnTo>
                  <a:lnTo>
                    <a:pt x="38611" y="262975"/>
                  </a:lnTo>
                  <a:lnTo>
                    <a:pt x="38695" y="262812"/>
                  </a:lnTo>
                  <a:lnTo>
                    <a:pt x="38792" y="262670"/>
                  </a:lnTo>
                  <a:lnTo>
                    <a:pt x="38894" y="262548"/>
                  </a:lnTo>
                  <a:lnTo>
                    <a:pt x="39003" y="262447"/>
                  </a:lnTo>
                  <a:lnTo>
                    <a:pt x="39534" y="262060"/>
                  </a:lnTo>
                  <a:lnTo>
                    <a:pt x="40060" y="261695"/>
                  </a:lnTo>
                  <a:lnTo>
                    <a:pt x="40591" y="261349"/>
                  </a:lnTo>
                  <a:lnTo>
                    <a:pt x="41129" y="261024"/>
                  </a:lnTo>
                  <a:lnTo>
                    <a:pt x="41660" y="260719"/>
                  </a:lnTo>
                  <a:lnTo>
                    <a:pt x="42191" y="260455"/>
                  </a:lnTo>
                  <a:lnTo>
                    <a:pt x="42729" y="260191"/>
                  </a:lnTo>
                  <a:lnTo>
                    <a:pt x="43260" y="259947"/>
                  </a:lnTo>
                  <a:lnTo>
                    <a:pt x="43798" y="259744"/>
                  </a:lnTo>
                  <a:lnTo>
                    <a:pt x="44335" y="259541"/>
                  </a:lnTo>
                  <a:lnTo>
                    <a:pt x="44873" y="259358"/>
                  </a:lnTo>
                  <a:lnTo>
                    <a:pt x="45410" y="259175"/>
                  </a:lnTo>
                  <a:lnTo>
                    <a:pt x="45953" y="259012"/>
                  </a:lnTo>
                  <a:lnTo>
                    <a:pt x="46491" y="258870"/>
                  </a:lnTo>
                  <a:lnTo>
                    <a:pt x="47572" y="258626"/>
                  </a:lnTo>
                  <a:lnTo>
                    <a:pt x="48653" y="258423"/>
                  </a:lnTo>
                  <a:lnTo>
                    <a:pt x="49734" y="258240"/>
                  </a:lnTo>
                  <a:lnTo>
                    <a:pt x="50821" y="258078"/>
                  </a:lnTo>
                  <a:lnTo>
                    <a:pt x="51901" y="257935"/>
                  </a:lnTo>
                  <a:lnTo>
                    <a:pt x="54069" y="257691"/>
                  </a:lnTo>
                  <a:lnTo>
                    <a:pt x="55150" y="257549"/>
                  </a:lnTo>
                  <a:lnTo>
                    <a:pt x="56231" y="257407"/>
                  </a:lnTo>
                  <a:lnTo>
                    <a:pt x="56666" y="257326"/>
                  </a:lnTo>
                  <a:lnTo>
                    <a:pt x="57107" y="257224"/>
                  </a:lnTo>
                  <a:lnTo>
                    <a:pt x="57547" y="257102"/>
                  </a:lnTo>
                  <a:lnTo>
                    <a:pt x="57994" y="256980"/>
                  </a:lnTo>
                  <a:lnTo>
                    <a:pt x="58900" y="256696"/>
                  </a:lnTo>
                  <a:lnTo>
                    <a:pt x="59818" y="256371"/>
                  </a:lnTo>
                  <a:lnTo>
                    <a:pt x="61672" y="255700"/>
                  </a:lnTo>
                  <a:lnTo>
                    <a:pt x="62608" y="255375"/>
                  </a:lnTo>
                  <a:lnTo>
                    <a:pt x="63544" y="255090"/>
                  </a:lnTo>
                  <a:lnTo>
                    <a:pt x="64480" y="254826"/>
                  </a:lnTo>
                  <a:lnTo>
                    <a:pt x="64945" y="254725"/>
                  </a:lnTo>
                  <a:lnTo>
                    <a:pt x="65416" y="254623"/>
                  </a:lnTo>
                  <a:lnTo>
                    <a:pt x="65881" y="254542"/>
                  </a:lnTo>
                  <a:lnTo>
                    <a:pt x="66340" y="254481"/>
                  </a:lnTo>
                  <a:lnTo>
                    <a:pt x="66805" y="254440"/>
                  </a:lnTo>
                  <a:lnTo>
                    <a:pt x="67257" y="254420"/>
                  </a:lnTo>
                  <a:lnTo>
                    <a:pt x="67716" y="254440"/>
                  </a:lnTo>
                  <a:lnTo>
                    <a:pt x="68169" y="254460"/>
                  </a:lnTo>
                  <a:lnTo>
                    <a:pt x="68616" y="254521"/>
                  </a:lnTo>
                  <a:lnTo>
                    <a:pt x="69063" y="254623"/>
                  </a:lnTo>
                  <a:lnTo>
                    <a:pt x="69504" y="254745"/>
                  </a:lnTo>
                  <a:lnTo>
                    <a:pt x="69945" y="254887"/>
                  </a:lnTo>
                  <a:lnTo>
                    <a:pt x="70379" y="255090"/>
                  </a:lnTo>
                  <a:lnTo>
                    <a:pt x="70808" y="255314"/>
                  </a:lnTo>
                  <a:lnTo>
                    <a:pt x="70959" y="255395"/>
                  </a:lnTo>
                  <a:lnTo>
                    <a:pt x="71104" y="255517"/>
                  </a:lnTo>
                  <a:lnTo>
                    <a:pt x="71249" y="255619"/>
                  </a:lnTo>
                  <a:lnTo>
                    <a:pt x="71394" y="255761"/>
                  </a:lnTo>
                  <a:lnTo>
                    <a:pt x="71533" y="255903"/>
                  </a:lnTo>
                  <a:lnTo>
                    <a:pt x="71672" y="256066"/>
                  </a:lnTo>
                  <a:lnTo>
                    <a:pt x="71811" y="256228"/>
                  </a:lnTo>
                  <a:lnTo>
                    <a:pt x="71943" y="256411"/>
                  </a:lnTo>
                  <a:lnTo>
                    <a:pt x="72076" y="256594"/>
                  </a:lnTo>
                  <a:lnTo>
                    <a:pt x="72209" y="256797"/>
                  </a:lnTo>
                  <a:lnTo>
                    <a:pt x="72336" y="257000"/>
                  </a:lnTo>
                  <a:lnTo>
                    <a:pt x="72463" y="257244"/>
                  </a:lnTo>
                  <a:lnTo>
                    <a:pt x="72583" y="257468"/>
                  </a:lnTo>
                  <a:lnTo>
                    <a:pt x="72704" y="257712"/>
                  </a:lnTo>
                  <a:lnTo>
                    <a:pt x="72825" y="257976"/>
                  </a:lnTo>
                  <a:lnTo>
                    <a:pt x="72940" y="258240"/>
                  </a:lnTo>
                  <a:lnTo>
                    <a:pt x="73054" y="258504"/>
                  </a:lnTo>
                  <a:lnTo>
                    <a:pt x="73169" y="258809"/>
                  </a:lnTo>
                  <a:lnTo>
                    <a:pt x="73393" y="259398"/>
                  </a:lnTo>
                  <a:lnTo>
                    <a:pt x="73604" y="260049"/>
                  </a:lnTo>
                  <a:lnTo>
                    <a:pt x="73809" y="260719"/>
                  </a:lnTo>
                  <a:lnTo>
                    <a:pt x="74009" y="261430"/>
                  </a:lnTo>
                  <a:lnTo>
                    <a:pt x="74196" y="262182"/>
                  </a:lnTo>
                  <a:lnTo>
                    <a:pt x="74377" y="262975"/>
                  </a:lnTo>
                  <a:lnTo>
                    <a:pt x="74558" y="263788"/>
                  </a:lnTo>
                  <a:lnTo>
                    <a:pt x="74727" y="264621"/>
                  </a:lnTo>
                  <a:lnTo>
                    <a:pt x="74890" y="265495"/>
                  </a:lnTo>
                  <a:lnTo>
                    <a:pt x="75041" y="266409"/>
                  </a:lnTo>
                  <a:lnTo>
                    <a:pt x="75192" y="267344"/>
                  </a:lnTo>
                  <a:lnTo>
                    <a:pt x="75337" y="268299"/>
                  </a:lnTo>
                  <a:lnTo>
                    <a:pt x="75476" y="269274"/>
                  </a:lnTo>
                  <a:lnTo>
                    <a:pt x="75609" y="270270"/>
                  </a:lnTo>
                  <a:lnTo>
                    <a:pt x="75736" y="271306"/>
                  </a:lnTo>
                  <a:lnTo>
                    <a:pt x="75856" y="272343"/>
                  </a:lnTo>
                  <a:lnTo>
                    <a:pt x="75971" y="273420"/>
                  </a:lnTo>
                  <a:lnTo>
                    <a:pt x="76080" y="274497"/>
                  </a:lnTo>
                  <a:lnTo>
                    <a:pt x="76188" y="275615"/>
                  </a:lnTo>
                  <a:lnTo>
                    <a:pt x="76291" y="276732"/>
                  </a:lnTo>
                  <a:lnTo>
                    <a:pt x="76388" y="277850"/>
                  </a:lnTo>
                  <a:lnTo>
                    <a:pt x="76478" y="279008"/>
                  </a:lnTo>
                  <a:lnTo>
                    <a:pt x="76563" y="280166"/>
                  </a:lnTo>
                  <a:lnTo>
                    <a:pt x="76647" y="281325"/>
                  </a:lnTo>
                  <a:lnTo>
                    <a:pt x="76732" y="282503"/>
                  </a:lnTo>
                  <a:lnTo>
                    <a:pt x="76804" y="283702"/>
                  </a:lnTo>
                  <a:lnTo>
                    <a:pt x="76877" y="284881"/>
                  </a:lnTo>
                  <a:lnTo>
                    <a:pt x="77016" y="287299"/>
                  </a:lnTo>
                  <a:lnTo>
                    <a:pt x="77137" y="289717"/>
                  </a:lnTo>
                  <a:lnTo>
                    <a:pt x="77251" y="292135"/>
                  </a:lnTo>
                  <a:lnTo>
                    <a:pt x="77354" y="294554"/>
                  </a:lnTo>
                  <a:lnTo>
                    <a:pt x="77451" y="296952"/>
                  </a:lnTo>
                  <a:lnTo>
                    <a:pt x="77541" y="299309"/>
                  </a:lnTo>
                  <a:lnTo>
                    <a:pt x="77704" y="303922"/>
                  </a:lnTo>
                  <a:lnTo>
                    <a:pt x="77855" y="308331"/>
                  </a:lnTo>
                  <a:lnTo>
                    <a:pt x="77934" y="310404"/>
                  </a:lnTo>
                  <a:lnTo>
                    <a:pt x="78012" y="312416"/>
                  </a:lnTo>
                  <a:lnTo>
                    <a:pt x="78091" y="314306"/>
                  </a:lnTo>
                  <a:lnTo>
                    <a:pt x="78175" y="316094"/>
                  </a:lnTo>
                  <a:lnTo>
                    <a:pt x="78972" y="315647"/>
                  </a:lnTo>
                  <a:lnTo>
                    <a:pt x="79763" y="315139"/>
                  </a:lnTo>
                  <a:lnTo>
                    <a:pt x="80554" y="314631"/>
                  </a:lnTo>
                  <a:lnTo>
                    <a:pt x="81339" y="314082"/>
                  </a:lnTo>
                  <a:lnTo>
                    <a:pt x="82124" y="313533"/>
                  </a:lnTo>
                  <a:lnTo>
                    <a:pt x="82909" y="312924"/>
                  </a:lnTo>
                  <a:lnTo>
                    <a:pt x="83688" y="312314"/>
                  </a:lnTo>
                  <a:lnTo>
                    <a:pt x="84461" y="311664"/>
                  </a:lnTo>
                  <a:lnTo>
                    <a:pt x="85234" y="310993"/>
                  </a:lnTo>
                  <a:lnTo>
                    <a:pt x="86001" y="310282"/>
                  </a:lnTo>
                  <a:lnTo>
                    <a:pt x="86768" y="309551"/>
                  </a:lnTo>
                  <a:lnTo>
                    <a:pt x="87523" y="308778"/>
                  </a:lnTo>
                  <a:lnTo>
                    <a:pt x="88284" y="307986"/>
                  </a:lnTo>
                  <a:lnTo>
                    <a:pt x="89032" y="307173"/>
                  </a:lnTo>
                  <a:lnTo>
                    <a:pt x="89781" y="306320"/>
                  </a:lnTo>
                  <a:lnTo>
                    <a:pt x="90518" y="305425"/>
                  </a:lnTo>
                  <a:lnTo>
                    <a:pt x="91255" y="304511"/>
                  </a:lnTo>
                  <a:lnTo>
                    <a:pt x="91985" y="303576"/>
                  </a:lnTo>
                  <a:lnTo>
                    <a:pt x="92710" y="302580"/>
                  </a:lnTo>
                  <a:lnTo>
                    <a:pt x="93429" y="301585"/>
                  </a:lnTo>
                  <a:lnTo>
                    <a:pt x="94141" y="300528"/>
                  </a:lnTo>
                  <a:lnTo>
                    <a:pt x="94848" y="299451"/>
                  </a:lnTo>
                  <a:lnTo>
                    <a:pt x="95548" y="298333"/>
                  </a:lnTo>
                  <a:lnTo>
                    <a:pt x="96243" y="297195"/>
                  </a:lnTo>
                  <a:lnTo>
                    <a:pt x="96925" y="296017"/>
                  </a:lnTo>
                  <a:lnTo>
                    <a:pt x="97601" y="294798"/>
                  </a:lnTo>
                  <a:lnTo>
                    <a:pt x="98271" y="293538"/>
                  </a:lnTo>
                  <a:lnTo>
                    <a:pt x="98936" y="292237"/>
                  </a:lnTo>
                  <a:lnTo>
                    <a:pt x="99594" y="290916"/>
                  </a:lnTo>
                  <a:lnTo>
                    <a:pt x="100240" y="289555"/>
                  </a:lnTo>
                  <a:lnTo>
                    <a:pt x="100874" y="288153"/>
                  </a:lnTo>
                  <a:lnTo>
                    <a:pt x="101502" y="286710"/>
                  </a:lnTo>
                  <a:lnTo>
                    <a:pt x="101816" y="285978"/>
                  </a:lnTo>
                  <a:lnTo>
                    <a:pt x="102124" y="285247"/>
                  </a:lnTo>
                  <a:lnTo>
                    <a:pt x="102432" y="284474"/>
                  </a:lnTo>
                  <a:lnTo>
                    <a:pt x="102734" y="283723"/>
                  </a:lnTo>
                  <a:lnTo>
                    <a:pt x="103036" y="282950"/>
                  </a:lnTo>
                  <a:lnTo>
                    <a:pt x="103338" y="282158"/>
                  </a:lnTo>
                  <a:lnTo>
                    <a:pt x="103634" y="281365"/>
                  </a:lnTo>
                  <a:lnTo>
                    <a:pt x="103930" y="280573"/>
                  </a:lnTo>
                  <a:lnTo>
                    <a:pt x="104225" y="279760"/>
                  </a:lnTo>
                  <a:lnTo>
                    <a:pt x="104515" y="278927"/>
                  </a:lnTo>
                  <a:lnTo>
                    <a:pt x="104799" y="278094"/>
                  </a:lnTo>
                  <a:lnTo>
                    <a:pt x="105083" y="277261"/>
                  </a:lnTo>
                  <a:lnTo>
                    <a:pt x="105367" y="276407"/>
                  </a:lnTo>
                  <a:lnTo>
                    <a:pt x="105645" y="275533"/>
                  </a:lnTo>
                  <a:lnTo>
                    <a:pt x="105922" y="274659"/>
                  </a:lnTo>
                  <a:lnTo>
                    <a:pt x="106200" y="273786"/>
                  </a:lnTo>
                  <a:lnTo>
                    <a:pt x="106472" y="272892"/>
                  </a:lnTo>
                  <a:lnTo>
                    <a:pt x="106738" y="271977"/>
                  </a:lnTo>
                  <a:lnTo>
                    <a:pt x="107003" y="271063"/>
                  </a:lnTo>
                  <a:lnTo>
                    <a:pt x="107269" y="270128"/>
                  </a:lnTo>
                  <a:lnTo>
                    <a:pt x="107529" y="269193"/>
                  </a:lnTo>
                  <a:lnTo>
                    <a:pt x="107788" y="268238"/>
                  </a:lnTo>
                  <a:lnTo>
                    <a:pt x="108042" y="267283"/>
                  </a:lnTo>
                  <a:lnTo>
                    <a:pt x="108295" y="266308"/>
                  </a:lnTo>
                  <a:lnTo>
                    <a:pt x="108543" y="265332"/>
                  </a:lnTo>
                  <a:lnTo>
                    <a:pt x="108791" y="264336"/>
                  </a:lnTo>
                  <a:lnTo>
                    <a:pt x="109032" y="263341"/>
                  </a:lnTo>
                  <a:lnTo>
                    <a:pt x="109274" y="262325"/>
                  </a:lnTo>
                  <a:lnTo>
                    <a:pt x="109515" y="261309"/>
                  </a:lnTo>
                  <a:lnTo>
                    <a:pt x="109745" y="260272"/>
                  </a:lnTo>
                  <a:lnTo>
                    <a:pt x="109980" y="259215"/>
                  </a:lnTo>
                  <a:lnTo>
                    <a:pt x="110204" y="258159"/>
                  </a:lnTo>
                  <a:lnTo>
                    <a:pt x="110433" y="257082"/>
                  </a:lnTo>
                  <a:lnTo>
                    <a:pt x="110651" y="256005"/>
                  </a:lnTo>
                  <a:lnTo>
                    <a:pt x="110874" y="254907"/>
                  </a:lnTo>
                  <a:lnTo>
                    <a:pt x="111085" y="253810"/>
                  </a:lnTo>
                  <a:lnTo>
                    <a:pt x="111303" y="252692"/>
                  </a:lnTo>
                  <a:lnTo>
                    <a:pt x="111508" y="251554"/>
                  </a:lnTo>
                  <a:lnTo>
                    <a:pt x="111713" y="250416"/>
                  </a:lnTo>
                  <a:lnTo>
                    <a:pt x="111919" y="249258"/>
                  </a:lnTo>
                  <a:lnTo>
                    <a:pt x="112118" y="248100"/>
                  </a:lnTo>
                  <a:lnTo>
                    <a:pt x="112311" y="246921"/>
                  </a:lnTo>
                  <a:lnTo>
                    <a:pt x="112504" y="245743"/>
                  </a:lnTo>
                  <a:lnTo>
                    <a:pt x="112692" y="244544"/>
                  </a:lnTo>
                  <a:lnTo>
                    <a:pt x="112879" y="243324"/>
                  </a:lnTo>
                  <a:lnTo>
                    <a:pt x="113060" y="242105"/>
                  </a:lnTo>
                  <a:lnTo>
                    <a:pt x="113235" y="240866"/>
                  </a:lnTo>
                  <a:lnTo>
                    <a:pt x="113410" y="239626"/>
                  </a:lnTo>
                  <a:lnTo>
                    <a:pt x="113585" y="238366"/>
                  </a:lnTo>
                  <a:lnTo>
                    <a:pt x="113754" y="237086"/>
                  </a:lnTo>
                  <a:lnTo>
                    <a:pt x="113917" y="235806"/>
                  </a:lnTo>
                  <a:lnTo>
                    <a:pt x="114074" y="234505"/>
                  </a:lnTo>
                  <a:lnTo>
                    <a:pt x="114231" y="233205"/>
                  </a:lnTo>
                  <a:lnTo>
                    <a:pt x="114382" y="231884"/>
                  </a:lnTo>
                  <a:lnTo>
                    <a:pt x="114533" y="230543"/>
                  </a:lnTo>
                  <a:lnTo>
                    <a:pt x="114678" y="229201"/>
                  </a:lnTo>
                  <a:lnTo>
                    <a:pt x="114823" y="227840"/>
                  </a:lnTo>
                  <a:lnTo>
                    <a:pt x="114956" y="226458"/>
                  </a:lnTo>
                  <a:lnTo>
                    <a:pt x="115095" y="225076"/>
                  </a:lnTo>
                  <a:lnTo>
                    <a:pt x="115222" y="223674"/>
                  </a:lnTo>
                  <a:lnTo>
                    <a:pt x="115349" y="222272"/>
                  </a:lnTo>
                  <a:lnTo>
                    <a:pt x="115469" y="220849"/>
                  </a:lnTo>
                  <a:lnTo>
                    <a:pt x="115590" y="219407"/>
                  </a:lnTo>
                  <a:lnTo>
                    <a:pt x="115705" y="217944"/>
                  </a:lnTo>
                  <a:lnTo>
                    <a:pt x="115826" y="216318"/>
                  </a:lnTo>
                  <a:lnTo>
                    <a:pt x="115946" y="214692"/>
                  </a:lnTo>
                  <a:lnTo>
                    <a:pt x="116067" y="213046"/>
                  </a:lnTo>
                  <a:lnTo>
                    <a:pt x="116176" y="211400"/>
                  </a:lnTo>
                  <a:lnTo>
                    <a:pt x="116284" y="209754"/>
                  </a:lnTo>
                  <a:lnTo>
                    <a:pt x="116393" y="208088"/>
                  </a:lnTo>
                  <a:lnTo>
                    <a:pt x="116496" y="206442"/>
                  </a:lnTo>
                  <a:lnTo>
                    <a:pt x="116592" y="204776"/>
                  </a:lnTo>
                  <a:lnTo>
                    <a:pt x="116780" y="201443"/>
                  </a:lnTo>
                  <a:lnTo>
                    <a:pt x="116955" y="198090"/>
                  </a:lnTo>
                  <a:lnTo>
                    <a:pt x="117118" y="194717"/>
                  </a:lnTo>
                  <a:lnTo>
                    <a:pt x="117269" y="191343"/>
                  </a:lnTo>
                  <a:lnTo>
                    <a:pt x="117402" y="187950"/>
                  </a:lnTo>
                  <a:lnTo>
                    <a:pt x="117528" y="184536"/>
                  </a:lnTo>
                  <a:lnTo>
                    <a:pt x="117643" y="181122"/>
                  </a:lnTo>
                  <a:lnTo>
                    <a:pt x="117746" y="177688"/>
                  </a:lnTo>
                  <a:lnTo>
                    <a:pt x="117836" y="174253"/>
                  </a:lnTo>
                  <a:lnTo>
                    <a:pt x="117921" y="170799"/>
                  </a:lnTo>
                  <a:lnTo>
                    <a:pt x="117993" y="167344"/>
                  </a:lnTo>
                  <a:lnTo>
                    <a:pt x="118060" y="163869"/>
                  </a:lnTo>
                  <a:lnTo>
                    <a:pt x="118036" y="163565"/>
                  </a:lnTo>
                  <a:lnTo>
                    <a:pt x="118024" y="163280"/>
                  </a:lnTo>
                  <a:lnTo>
                    <a:pt x="118018" y="162975"/>
                  </a:lnTo>
                  <a:lnTo>
                    <a:pt x="118012" y="162691"/>
                  </a:lnTo>
                  <a:lnTo>
                    <a:pt x="118018" y="162386"/>
                  </a:lnTo>
                  <a:lnTo>
                    <a:pt x="118030" y="162101"/>
                  </a:lnTo>
                  <a:lnTo>
                    <a:pt x="118054" y="161837"/>
                  </a:lnTo>
                  <a:lnTo>
                    <a:pt x="118078" y="161553"/>
                  </a:lnTo>
                  <a:lnTo>
                    <a:pt x="118084" y="161492"/>
                  </a:lnTo>
                  <a:lnTo>
                    <a:pt x="118102" y="161411"/>
                  </a:lnTo>
                  <a:lnTo>
                    <a:pt x="118138" y="158952"/>
                  </a:lnTo>
                  <a:lnTo>
                    <a:pt x="118169" y="156473"/>
                  </a:lnTo>
                  <a:lnTo>
                    <a:pt x="118193" y="153993"/>
                  </a:lnTo>
                  <a:lnTo>
                    <a:pt x="118217" y="151514"/>
                  </a:lnTo>
                  <a:lnTo>
                    <a:pt x="118235" y="149015"/>
                  </a:lnTo>
                  <a:lnTo>
                    <a:pt x="118247" y="146536"/>
                  </a:lnTo>
                  <a:lnTo>
                    <a:pt x="118259" y="144036"/>
                  </a:lnTo>
                  <a:lnTo>
                    <a:pt x="118265" y="141537"/>
                  </a:lnTo>
                  <a:lnTo>
                    <a:pt x="118271" y="136538"/>
                  </a:lnTo>
                  <a:lnTo>
                    <a:pt x="118259" y="131518"/>
                  </a:lnTo>
                  <a:lnTo>
                    <a:pt x="118235" y="126499"/>
                  </a:lnTo>
                  <a:lnTo>
                    <a:pt x="118205" y="121460"/>
                  </a:lnTo>
                  <a:lnTo>
                    <a:pt x="118162" y="116420"/>
                  </a:lnTo>
                  <a:lnTo>
                    <a:pt x="118108" y="111380"/>
                  </a:lnTo>
                  <a:lnTo>
                    <a:pt x="118048" y="106341"/>
                  </a:lnTo>
                  <a:lnTo>
                    <a:pt x="117975" y="101301"/>
                  </a:lnTo>
                  <a:lnTo>
                    <a:pt x="117903" y="96241"/>
                  </a:lnTo>
                  <a:lnTo>
                    <a:pt x="117824" y="91202"/>
                  </a:lnTo>
                  <a:lnTo>
                    <a:pt x="117740" y="86162"/>
                  </a:lnTo>
                  <a:lnTo>
                    <a:pt x="117649" y="81122"/>
                  </a:lnTo>
                  <a:lnTo>
                    <a:pt x="117468" y="71084"/>
                  </a:lnTo>
                  <a:lnTo>
                    <a:pt x="117281" y="61066"/>
                  </a:lnTo>
                  <a:lnTo>
                    <a:pt x="117100" y="51088"/>
                  </a:lnTo>
                  <a:lnTo>
                    <a:pt x="117009" y="46130"/>
                  </a:lnTo>
                  <a:lnTo>
                    <a:pt x="116931" y="41192"/>
                  </a:lnTo>
                  <a:lnTo>
                    <a:pt x="116852" y="36274"/>
                  </a:lnTo>
                  <a:lnTo>
                    <a:pt x="116780" y="31377"/>
                  </a:lnTo>
                  <a:lnTo>
                    <a:pt x="116719" y="26479"/>
                  </a:lnTo>
                  <a:lnTo>
                    <a:pt x="116665" y="21623"/>
                  </a:lnTo>
                  <a:lnTo>
                    <a:pt x="116617" y="16806"/>
                  </a:lnTo>
                  <a:lnTo>
                    <a:pt x="116580" y="11990"/>
                  </a:lnTo>
                  <a:lnTo>
                    <a:pt x="116550" y="7215"/>
                  </a:lnTo>
                  <a:lnTo>
                    <a:pt x="116538" y="2460"/>
                  </a:lnTo>
                  <a:lnTo>
                    <a:pt x="114690" y="2440"/>
                  </a:lnTo>
                  <a:lnTo>
                    <a:pt x="112843" y="2379"/>
                  </a:lnTo>
                  <a:lnTo>
                    <a:pt x="109153" y="2257"/>
                  </a:lnTo>
                  <a:lnTo>
                    <a:pt x="105457" y="2094"/>
                  </a:lnTo>
                  <a:lnTo>
                    <a:pt x="101762" y="1891"/>
                  </a:lnTo>
                  <a:lnTo>
                    <a:pt x="98066" y="1667"/>
                  </a:lnTo>
                  <a:lnTo>
                    <a:pt x="94371" y="1444"/>
                  </a:lnTo>
                  <a:lnTo>
                    <a:pt x="86979" y="956"/>
                  </a:lnTo>
                  <a:lnTo>
                    <a:pt x="83284" y="733"/>
                  </a:lnTo>
                  <a:lnTo>
                    <a:pt x="79588" y="509"/>
                  </a:lnTo>
                  <a:lnTo>
                    <a:pt x="75893" y="326"/>
                  </a:lnTo>
                  <a:lnTo>
                    <a:pt x="72197" y="184"/>
                  </a:lnTo>
                  <a:lnTo>
                    <a:pt x="68507" y="62"/>
                  </a:lnTo>
                  <a:lnTo>
                    <a:pt x="66660" y="42"/>
                  </a:lnTo>
                  <a:lnTo>
                    <a:pt x="64812" y="21"/>
                  </a:lnTo>
                  <a:lnTo>
                    <a:pt x="62970"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36"/>
            <p:cNvSpPr/>
            <p:nvPr/>
          </p:nvSpPr>
          <p:spPr>
            <a:xfrm>
              <a:off x="-2036100" y="-17187125"/>
              <a:ext cx="2851725" cy="5138175"/>
            </a:xfrm>
            <a:custGeom>
              <a:avLst/>
              <a:gdLst/>
              <a:ahLst/>
              <a:cxnLst/>
              <a:rect l="l" t="t" r="r" b="b"/>
              <a:pathLst>
                <a:path w="114069" h="205527" extrusionOk="0">
                  <a:moveTo>
                    <a:pt x="2217" y="0"/>
                  </a:moveTo>
                  <a:lnTo>
                    <a:pt x="2054" y="82"/>
                  </a:lnTo>
                  <a:lnTo>
                    <a:pt x="1897" y="203"/>
                  </a:lnTo>
                  <a:lnTo>
                    <a:pt x="1740" y="366"/>
                  </a:lnTo>
                  <a:lnTo>
                    <a:pt x="1589" y="549"/>
                  </a:lnTo>
                  <a:lnTo>
                    <a:pt x="1444" y="793"/>
                  </a:lnTo>
                  <a:lnTo>
                    <a:pt x="1305" y="1057"/>
                  </a:lnTo>
                  <a:lnTo>
                    <a:pt x="1172" y="1362"/>
                  </a:lnTo>
                  <a:lnTo>
                    <a:pt x="1045" y="1707"/>
                  </a:lnTo>
                  <a:lnTo>
                    <a:pt x="991" y="1890"/>
                  </a:lnTo>
                  <a:lnTo>
                    <a:pt x="930" y="2093"/>
                  </a:lnTo>
                  <a:lnTo>
                    <a:pt x="876" y="2297"/>
                  </a:lnTo>
                  <a:lnTo>
                    <a:pt x="828" y="2520"/>
                  </a:lnTo>
                  <a:lnTo>
                    <a:pt x="780" y="2744"/>
                  </a:lnTo>
                  <a:lnTo>
                    <a:pt x="731" y="2987"/>
                  </a:lnTo>
                  <a:lnTo>
                    <a:pt x="689" y="3231"/>
                  </a:lnTo>
                  <a:lnTo>
                    <a:pt x="647" y="3495"/>
                  </a:lnTo>
                  <a:lnTo>
                    <a:pt x="610" y="3760"/>
                  </a:lnTo>
                  <a:lnTo>
                    <a:pt x="580" y="4024"/>
                  </a:lnTo>
                  <a:lnTo>
                    <a:pt x="550" y="4329"/>
                  </a:lnTo>
                  <a:lnTo>
                    <a:pt x="526" y="4613"/>
                  </a:lnTo>
                  <a:lnTo>
                    <a:pt x="502" y="4918"/>
                  </a:lnTo>
                  <a:lnTo>
                    <a:pt x="484" y="5243"/>
                  </a:lnTo>
                  <a:lnTo>
                    <a:pt x="466" y="5568"/>
                  </a:lnTo>
                  <a:lnTo>
                    <a:pt x="459" y="5914"/>
                  </a:lnTo>
                  <a:lnTo>
                    <a:pt x="399" y="8352"/>
                  </a:lnTo>
                  <a:lnTo>
                    <a:pt x="345" y="10770"/>
                  </a:lnTo>
                  <a:lnTo>
                    <a:pt x="290" y="13229"/>
                  </a:lnTo>
                  <a:lnTo>
                    <a:pt x="242" y="15688"/>
                  </a:lnTo>
                  <a:lnTo>
                    <a:pt x="194" y="18147"/>
                  </a:lnTo>
                  <a:lnTo>
                    <a:pt x="158" y="20626"/>
                  </a:lnTo>
                  <a:lnTo>
                    <a:pt x="121" y="23105"/>
                  </a:lnTo>
                  <a:lnTo>
                    <a:pt x="85" y="25584"/>
                  </a:lnTo>
                  <a:lnTo>
                    <a:pt x="61" y="28064"/>
                  </a:lnTo>
                  <a:lnTo>
                    <a:pt x="37" y="30563"/>
                  </a:lnTo>
                  <a:lnTo>
                    <a:pt x="19" y="33062"/>
                  </a:lnTo>
                  <a:lnTo>
                    <a:pt x="7" y="35582"/>
                  </a:lnTo>
                  <a:lnTo>
                    <a:pt x="1" y="38082"/>
                  </a:lnTo>
                  <a:lnTo>
                    <a:pt x="1" y="40602"/>
                  </a:lnTo>
                  <a:lnTo>
                    <a:pt x="1" y="43101"/>
                  </a:lnTo>
                  <a:lnTo>
                    <a:pt x="13" y="45621"/>
                  </a:lnTo>
                  <a:lnTo>
                    <a:pt x="25" y="48141"/>
                  </a:lnTo>
                  <a:lnTo>
                    <a:pt x="49" y="50660"/>
                  </a:lnTo>
                  <a:lnTo>
                    <a:pt x="73" y="53180"/>
                  </a:lnTo>
                  <a:lnTo>
                    <a:pt x="109" y="55700"/>
                  </a:lnTo>
                  <a:lnTo>
                    <a:pt x="152" y="58220"/>
                  </a:lnTo>
                  <a:lnTo>
                    <a:pt x="194" y="60719"/>
                  </a:lnTo>
                  <a:lnTo>
                    <a:pt x="248" y="63239"/>
                  </a:lnTo>
                  <a:lnTo>
                    <a:pt x="315" y="65759"/>
                  </a:lnTo>
                  <a:lnTo>
                    <a:pt x="381" y="68258"/>
                  </a:lnTo>
                  <a:lnTo>
                    <a:pt x="453" y="70778"/>
                  </a:lnTo>
                  <a:lnTo>
                    <a:pt x="538" y="73278"/>
                  </a:lnTo>
                  <a:lnTo>
                    <a:pt x="629" y="75777"/>
                  </a:lnTo>
                  <a:lnTo>
                    <a:pt x="731" y="78256"/>
                  </a:lnTo>
                  <a:lnTo>
                    <a:pt x="834" y="80756"/>
                  </a:lnTo>
                  <a:lnTo>
                    <a:pt x="949" y="83235"/>
                  </a:lnTo>
                  <a:lnTo>
                    <a:pt x="1075" y="85694"/>
                  </a:lnTo>
                  <a:lnTo>
                    <a:pt x="1208" y="88173"/>
                  </a:lnTo>
                  <a:lnTo>
                    <a:pt x="1347" y="90632"/>
                  </a:lnTo>
                  <a:lnTo>
                    <a:pt x="1498" y="93070"/>
                  </a:lnTo>
                  <a:lnTo>
                    <a:pt x="1655" y="95509"/>
                  </a:lnTo>
                  <a:lnTo>
                    <a:pt x="1824" y="97947"/>
                  </a:lnTo>
                  <a:lnTo>
                    <a:pt x="1999" y="100366"/>
                  </a:lnTo>
                  <a:lnTo>
                    <a:pt x="2187" y="102784"/>
                  </a:lnTo>
                  <a:lnTo>
                    <a:pt x="2380" y="105182"/>
                  </a:lnTo>
                  <a:lnTo>
                    <a:pt x="2585" y="107580"/>
                  </a:lnTo>
                  <a:lnTo>
                    <a:pt x="2802" y="109957"/>
                  </a:lnTo>
                  <a:lnTo>
                    <a:pt x="3026" y="112314"/>
                  </a:lnTo>
                  <a:lnTo>
                    <a:pt x="3267" y="114672"/>
                  </a:lnTo>
                  <a:lnTo>
                    <a:pt x="3509" y="117008"/>
                  </a:lnTo>
                  <a:lnTo>
                    <a:pt x="3769" y="119325"/>
                  </a:lnTo>
                  <a:lnTo>
                    <a:pt x="4034" y="121642"/>
                  </a:lnTo>
                  <a:lnTo>
                    <a:pt x="4318" y="123938"/>
                  </a:lnTo>
                  <a:lnTo>
                    <a:pt x="4608" y="126214"/>
                  </a:lnTo>
                  <a:lnTo>
                    <a:pt x="4910" y="128470"/>
                  </a:lnTo>
                  <a:lnTo>
                    <a:pt x="5218" y="130705"/>
                  </a:lnTo>
                  <a:lnTo>
                    <a:pt x="5544" y="132940"/>
                  </a:lnTo>
                  <a:lnTo>
                    <a:pt x="5882" y="135135"/>
                  </a:lnTo>
                  <a:lnTo>
                    <a:pt x="6226" y="137329"/>
                  </a:lnTo>
                  <a:lnTo>
                    <a:pt x="6589" y="139504"/>
                  </a:lnTo>
                  <a:lnTo>
                    <a:pt x="6963" y="141658"/>
                  </a:lnTo>
                  <a:lnTo>
                    <a:pt x="7343" y="143792"/>
                  </a:lnTo>
                  <a:lnTo>
                    <a:pt x="7742" y="145885"/>
                  </a:lnTo>
                  <a:lnTo>
                    <a:pt x="8153" y="147978"/>
                  </a:lnTo>
                  <a:lnTo>
                    <a:pt x="8575" y="150050"/>
                  </a:lnTo>
                  <a:lnTo>
                    <a:pt x="8793" y="151066"/>
                  </a:lnTo>
                  <a:lnTo>
                    <a:pt x="9016" y="152082"/>
                  </a:lnTo>
                  <a:lnTo>
                    <a:pt x="9233" y="153099"/>
                  </a:lnTo>
                  <a:lnTo>
                    <a:pt x="9463" y="154115"/>
                  </a:lnTo>
                  <a:lnTo>
                    <a:pt x="9692" y="155110"/>
                  </a:lnTo>
                  <a:lnTo>
                    <a:pt x="9928" y="156106"/>
                  </a:lnTo>
                  <a:lnTo>
                    <a:pt x="10163" y="157102"/>
                  </a:lnTo>
                  <a:lnTo>
                    <a:pt x="10399" y="158077"/>
                  </a:lnTo>
                  <a:lnTo>
                    <a:pt x="10834" y="159784"/>
                  </a:lnTo>
                  <a:lnTo>
                    <a:pt x="11268" y="161471"/>
                  </a:lnTo>
                  <a:lnTo>
                    <a:pt x="11709" y="163096"/>
                  </a:lnTo>
                  <a:lnTo>
                    <a:pt x="12162" y="164702"/>
                  </a:lnTo>
                  <a:lnTo>
                    <a:pt x="12615" y="166267"/>
                  </a:lnTo>
                  <a:lnTo>
                    <a:pt x="13080" y="167791"/>
                  </a:lnTo>
                  <a:lnTo>
                    <a:pt x="13551" y="169274"/>
                  </a:lnTo>
                  <a:lnTo>
                    <a:pt x="14028" y="170717"/>
                  </a:lnTo>
                  <a:lnTo>
                    <a:pt x="14511" y="172139"/>
                  </a:lnTo>
                  <a:lnTo>
                    <a:pt x="15000" y="173521"/>
                  </a:lnTo>
                  <a:lnTo>
                    <a:pt x="15489" y="174862"/>
                  </a:lnTo>
                  <a:lnTo>
                    <a:pt x="15991" y="176163"/>
                  </a:lnTo>
                  <a:lnTo>
                    <a:pt x="16498" y="177443"/>
                  </a:lnTo>
                  <a:lnTo>
                    <a:pt x="17011" y="178683"/>
                  </a:lnTo>
                  <a:lnTo>
                    <a:pt x="17524" y="179902"/>
                  </a:lnTo>
                  <a:lnTo>
                    <a:pt x="18050" y="181081"/>
                  </a:lnTo>
                  <a:lnTo>
                    <a:pt x="18575" y="182218"/>
                  </a:lnTo>
                  <a:lnTo>
                    <a:pt x="19107" y="183316"/>
                  </a:lnTo>
                  <a:lnTo>
                    <a:pt x="19644" y="184393"/>
                  </a:lnTo>
                  <a:lnTo>
                    <a:pt x="20187" y="185450"/>
                  </a:lnTo>
                  <a:lnTo>
                    <a:pt x="20731" y="186466"/>
                  </a:lnTo>
                  <a:lnTo>
                    <a:pt x="21286" y="187441"/>
                  </a:lnTo>
                  <a:lnTo>
                    <a:pt x="21842" y="188396"/>
                  </a:lnTo>
                  <a:lnTo>
                    <a:pt x="22404" y="189311"/>
                  </a:lnTo>
                  <a:lnTo>
                    <a:pt x="22965" y="190205"/>
                  </a:lnTo>
                  <a:lnTo>
                    <a:pt x="23533" y="191078"/>
                  </a:lnTo>
                  <a:lnTo>
                    <a:pt x="24106" y="191912"/>
                  </a:lnTo>
                  <a:lnTo>
                    <a:pt x="24686" y="192704"/>
                  </a:lnTo>
                  <a:lnTo>
                    <a:pt x="25266" y="193497"/>
                  </a:lnTo>
                  <a:lnTo>
                    <a:pt x="25852" y="194249"/>
                  </a:lnTo>
                  <a:lnTo>
                    <a:pt x="26437" y="194960"/>
                  </a:lnTo>
                  <a:lnTo>
                    <a:pt x="27029" y="195651"/>
                  </a:lnTo>
                  <a:lnTo>
                    <a:pt x="27621" y="196321"/>
                  </a:lnTo>
                  <a:lnTo>
                    <a:pt x="28219" y="196951"/>
                  </a:lnTo>
                  <a:lnTo>
                    <a:pt x="28823" y="197561"/>
                  </a:lnTo>
                  <a:lnTo>
                    <a:pt x="29426" y="198150"/>
                  </a:lnTo>
                  <a:lnTo>
                    <a:pt x="30030" y="198719"/>
                  </a:lnTo>
                  <a:lnTo>
                    <a:pt x="30640" y="199247"/>
                  </a:lnTo>
                  <a:lnTo>
                    <a:pt x="31256" y="199776"/>
                  </a:lnTo>
                  <a:lnTo>
                    <a:pt x="31866" y="200264"/>
                  </a:lnTo>
                  <a:lnTo>
                    <a:pt x="32482" y="200711"/>
                  </a:lnTo>
                  <a:lnTo>
                    <a:pt x="33104" y="201158"/>
                  </a:lnTo>
                  <a:lnTo>
                    <a:pt x="33726" y="201564"/>
                  </a:lnTo>
                  <a:lnTo>
                    <a:pt x="34348" y="201970"/>
                  </a:lnTo>
                  <a:lnTo>
                    <a:pt x="34976" y="202336"/>
                  </a:lnTo>
                  <a:lnTo>
                    <a:pt x="35598" y="202682"/>
                  </a:lnTo>
                  <a:lnTo>
                    <a:pt x="36226" y="203007"/>
                  </a:lnTo>
                  <a:lnTo>
                    <a:pt x="36860" y="203312"/>
                  </a:lnTo>
                  <a:lnTo>
                    <a:pt x="37488" y="203596"/>
                  </a:lnTo>
                  <a:lnTo>
                    <a:pt x="38122" y="203860"/>
                  </a:lnTo>
                  <a:lnTo>
                    <a:pt x="38756" y="204104"/>
                  </a:lnTo>
                  <a:lnTo>
                    <a:pt x="39390" y="204307"/>
                  </a:lnTo>
                  <a:lnTo>
                    <a:pt x="40024" y="204511"/>
                  </a:lnTo>
                  <a:lnTo>
                    <a:pt x="40664" y="204694"/>
                  </a:lnTo>
                  <a:lnTo>
                    <a:pt x="41298" y="204856"/>
                  </a:lnTo>
                  <a:lnTo>
                    <a:pt x="41938" y="204998"/>
                  </a:lnTo>
                  <a:lnTo>
                    <a:pt x="42578" y="205141"/>
                  </a:lnTo>
                  <a:lnTo>
                    <a:pt x="43212" y="205242"/>
                  </a:lnTo>
                  <a:lnTo>
                    <a:pt x="43853" y="205323"/>
                  </a:lnTo>
                  <a:lnTo>
                    <a:pt x="44493" y="205405"/>
                  </a:lnTo>
                  <a:lnTo>
                    <a:pt x="45133" y="205466"/>
                  </a:lnTo>
                  <a:lnTo>
                    <a:pt x="45773" y="205506"/>
                  </a:lnTo>
                  <a:lnTo>
                    <a:pt x="46407" y="205527"/>
                  </a:lnTo>
                  <a:lnTo>
                    <a:pt x="47578" y="205527"/>
                  </a:lnTo>
                  <a:lnTo>
                    <a:pt x="48110" y="205506"/>
                  </a:lnTo>
                  <a:lnTo>
                    <a:pt x="49166" y="205425"/>
                  </a:lnTo>
                  <a:lnTo>
                    <a:pt x="50229" y="205323"/>
                  </a:lnTo>
                  <a:lnTo>
                    <a:pt x="51292" y="205181"/>
                  </a:lnTo>
                  <a:lnTo>
                    <a:pt x="52850" y="204917"/>
                  </a:lnTo>
                  <a:lnTo>
                    <a:pt x="54426" y="204633"/>
                  </a:lnTo>
                  <a:lnTo>
                    <a:pt x="56014" y="204328"/>
                  </a:lnTo>
                  <a:lnTo>
                    <a:pt x="57614" y="203982"/>
                  </a:lnTo>
                  <a:lnTo>
                    <a:pt x="59227" y="203576"/>
                  </a:lnTo>
                  <a:lnTo>
                    <a:pt x="60845" y="203129"/>
                  </a:lnTo>
                  <a:lnTo>
                    <a:pt x="61654" y="202885"/>
                  </a:lnTo>
                  <a:lnTo>
                    <a:pt x="62469" y="202641"/>
                  </a:lnTo>
                  <a:lnTo>
                    <a:pt x="63285" y="202377"/>
                  </a:lnTo>
                  <a:lnTo>
                    <a:pt x="64100" y="202092"/>
                  </a:lnTo>
                  <a:lnTo>
                    <a:pt x="64915" y="201788"/>
                  </a:lnTo>
                  <a:lnTo>
                    <a:pt x="65730" y="201483"/>
                  </a:lnTo>
                  <a:lnTo>
                    <a:pt x="66551" y="201137"/>
                  </a:lnTo>
                  <a:lnTo>
                    <a:pt x="67367" y="200792"/>
                  </a:lnTo>
                  <a:lnTo>
                    <a:pt x="68188" y="200426"/>
                  </a:lnTo>
                  <a:lnTo>
                    <a:pt x="69003" y="200060"/>
                  </a:lnTo>
                  <a:lnTo>
                    <a:pt x="69824" y="199654"/>
                  </a:lnTo>
                  <a:lnTo>
                    <a:pt x="70640" y="199227"/>
                  </a:lnTo>
                  <a:lnTo>
                    <a:pt x="71455" y="198780"/>
                  </a:lnTo>
                  <a:lnTo>
                    <a:pt x="72270" y="198333"/>
                  </a:lnTo>
                  <a:lnTo>
                    <a:pt x="73085" y="197845"/>
                  </a:lnTo>
                  <a:lnTo>
                    <a:pt x="73900" y="197337"/>
                  </a:lnTo>
                  <a:lnTo>
                    <a:pt x="74710" y="196829"/>
                  </a:lnTo>
                  <a:lnTo>
                    <a:pt x="75525" y="196281"/>
                  </a:lnTo>
                  <a:lnTo>
                    <a:pt x="76334" y="195712"/>
                  </a:lnTo>
                  <a:lnTo>
                    <a:pt x="77137" y="195102"/>
                  </a:lnTo>
                  <a:lnTo>
                    <a:pt x="77940" y="194492"/>
                  </a:lnTo>
                  <a:lnTo>
                    <a:pt x="78743" y="193842"/>
                  </a:lnTo>
                  <a:lnTo>
                    <a:pt x="79540" y="193192"/>
                  </a:lnTo>
                  <a:lnTo>
                    <a:pt x="80337" y="192501"/>
                  </a:lnTo>
                  <a:lnTo>
                    <a:pt x="81135" y="191769"/>
                  </a:lnTo>
                  <a:lnTo>
                    <a:pt x="81920" y="191017"/>
                  </a:lnTo>
                  <a:lnTo>
                    <a:pt x="82711" y="190245"/>
                  </a:lnTo>
                  <a:lnTo>
                    <a:pt x="83490" y="189453"/>
                  </a:lnTo>
                  <a:lnTo>
                    <a:pt x="84269" y="188620"/>
                  </a:lnTo>
                  <a:lnTo>
                    <a:pt x="85048" y="187766"/>
                  </a:lnTo>
                  <a:lnTo>
                    <a:pt x="85814" y="186872"/>
                  </a:lnTo>
                  <a:lnTo>
                    <a:pt x="86581" y="185958"/>
                  </a:lnTo>
                  <a:lnTo>
                    <a:pt x="87348" y="185002"/>
                  </a:lnTo>
                  <a:lnTo>
                    <a:pt x="88103" y="184027"/>
                  </a:lnTo>
                  <a:lnTo>
                    <a:pt x="88858" y="183011"/>
                  </a:lnTo>
                  <a:lnTo>
                    <a:pt x="89601" y="181975"/>
                  </a:lnTo>
                  <a:lnTo>
                    <a:pt x="90343" y="180898"/>
                  </a:lnTo>
                  <a:lnTo>
                    <a:pt x="91080" y="179780"/>
                  </a:lnTo>
                  <a:lnTo>
                    <a:pt x="91811" y="178642"/>
                  </a:lnTo>
                  <a:lnTo>
                    <a:pt x="92535" y="177443"/>
                  </a:lnTo>
                  <a:lnTo>
                    <a:pt x="93254" y="176244"/>
                  </a:lnTo>
                  <a:lnTo>
                    <a:pt x="93966" y="174984"/>
                  </a:lnTo>
                  <a:lnTo>
                    <a:pt x="94667" y="173704"/>
                  </a:lnTo>
                  <a:lnTo>
                    <a:pt x="95367" y="172383"/>
                  </a:lnTo>
                  <a:lnTo>
                    <a:pt x="96056" y="171022"/>
                  </a:lnTo>
                  <a:lnTo>
                    <a:pt x="96744" y="169619"/>
                  </a:lnTo>
                  <a:lnTo>
                    <a:pt x="97421" y="168177"/>
                  </a:lnTo>
                  <a:lnTo>
                    <a:pt x="98091" y="166693"/>
                  </a:lnTo>
                  <a:lnTo>
                    <a:pt x="98749" y="165190"/>
                  </a:lnTo>
                  <a:lnTo>
                    <a:pt x="99081" y="164417"/>
                  </a:lnTo>
                  <a:lnTo>
                    <a:pt x="99401" y="163625"/>
                  </a:lnTo>
                  <a:lnTo>
                    <a:pt x="99727" y="162832"/>
                  </a:lnTo>
                  <a:lnTo>
                    <a:pt x="100047" y="162019"/>
                  </a:lnTo>
                  <a:lnTo>
                    <a:pt x="100367" y="161207"/>
                  </a:lnTo>
                  <a:lnTo>
                    <a:pt x="100687" y="160394"/>
                  </a:lnTo>
                  <a:lnTo>
                    <a:pt x="101050" y="159418"/>
                  </a:lnTo>
                  <a:lnTo>
                    <a:pt x="101406" y="158463"/>
                  </a:lnTo>
                  <a:lnTo>
                    <a:pt x="101756" y="157488"/>
                  </a:lnTo>
                  <a:lnTo>
                    <a:pt x="102100" y="156512"/>
                  </a:lnTo>
                  <a:lnTo>
                    <a:pt x="102433" y="155537"/>
                  </a:lnTo>
                  <a:lnTo>
                    <a:pt x="102765" y="154562"/>
                  </a:lnTo>
                  <a:lnTo>
                    <a:pt x="103091" y="153566"/>
                  </a:lnTo>
                  <a:lnTo>
                    <a:pt x="103411" y="152570"/>
                  </a:lnTo>
                  <a:lnTo>
                    <a:pt x="103725" y="151574"/>
                  </a:lnTo>
                  <a:lnTo>
                    <a:pt x="104027" y="150579"/>
                  </a:lnTo>
                  <a:lnTo>
                    <a:pt x="104329" y="149563"/>
                  </a:lnTo>
                  <a:lnTo>
                    <a:pt x="104625" y="148547"/>
                  </a:lnTo>
                  <a:lnTo>
                    <a:pt x="104914" y="147531"/>
                  </a:lnTo>
                  <a:lnTo>
                    <a:pt x="105198" y="146515"/>
                  </a:lnTo>
                  <a:lnTo>
                    <a:pt x="105476" y="145498"/>
                  </a:lnTo>
                  <a:lnTo>
                    <a:pt x="105748" y="144462"/>
                  </a:lnTo>
                  <a:lnTo>
                    <a:pt x="106013" y="143426"/>
                  </a:lnTo>
                  <a:lnTo>
                    <a:pt x="106273" y="142389"/>
                  </a:lnTo>
                  <a:lnTo>
                    <a:pt x="106533" y="141353"/>
                  </a:lnTo>
                  <a:lnTo>
                    <a:pt x="106780" y="140296"/>
                  </a:lnTo>
                  <a:lnTo>
                    <a:pt x="107028" y="139240"/>
                  </a:lnTo>
                  <a:lnTo>
                    <a:pt x="107263" y="138183"/>
                  </a:lnTo>
                  <a:lnTo>
                    <a:pt x="107499" y="137126"/>
                  </a:lnTo>
                  <a:lnTo>
                    <a:pt x="107728" y="136070"/>
                  </a:lnTo>
                  <a:lnTo>
                    <a:pt x="107952" y="134993"/>
                  </a:lnTo>
                  <a:lnTo>
                    <a:pt x="108169" y="133936"/>
                  </a:lnTo>
                  <a:lnTo>
                    <a:pt x="108387" y="132859"/>
                  </a:lnTo>
                  <a:lnTo>
                    <a:pt x="108592" y="131762"/>
                  </a:lnTo>
                  <a:lnTo>
                    <a:pt x="108797" y="130684"/>
                  </a:lnTo>
                  <a:lnTo>
                    <a:pt x="108996" y="129587"/>
                  </a:lnTo>
                  <a:lnTo>
                    <a:pt x="109190" y="128510"/>
                  </a:lnTo>
                  <a:lnTo>
                    <a:pt x="109377" y="127413"/>
                  </a:lnTo>
                  <a:lnTo>
                    <a:pt x="109564" y="126295"/>
                  </a:lnTo>
                  <a:lnTo>
                    <a:pt x="109745" y="125198"/>
                  </a:lnTo>
                  <a:lnTo>
                    <a:pt x="109920" y="124080"/>
                  </a:lnTo>
                  <a:lnTo>
                    <a:pt x="110089" y="122963"/>
                  </a:lnTo>
                  <a:lnTo>
                    <a:pt x="110252" y="121845"/>
                  </a:lnTo>
                  <a:lnTo>
                    <a:pt x="110415" y="120727"/>
                  </a:lnTo>
                  <a:lnTo>
                    <a:pt x="110572" y="119610"/>
                  </a:lnTo>
                  <a:lnTo>
                    <a:pt x="110729" y="118472"/>
                  </a:lnTo>
                  <a:lnTo>
                    <a:pt x="110874" y="117334"/>
                  </a:lnTo>
                  <a:lnTo>
                    <a:pt x="111019" y="116196"/>
                  </a:lnTo>
                  <a:lnTo>
                    <a:pt x="111158" y="115058"/>
                  </a:lnTo>
                  <a:lnTo>
                    <a:pt x="111297" y="113920"/>
                  </a:lnTo>
                  <a:lnTo>
                    <a:pt x="111430" y="112761"/>
                  </a:lnTo>
                  <a:lnTo>
                    <a:pt x="111557" y="111603"/>
                  </a:lnTo>
                  <a:lnTo>
                    <a:pt x="111684" y="110445"/>
                  </a:lnTo>
                  <a:lnTo>
                    <a:pt x="111804" y="109286"/>
                  </a:lnTo>
                  <a:lnTo>
                    <a:pt x="111919" y="108128"/>
                  </a:lnTo>
                  <a:lnTo>
                    <a:pt x="112034" y="106950"/>
                  </a:lnTo>
                  <a:lnTo>
                    <a:pt x="112143" y="105791"/>
                  </a:lnTo>
                  <a:lnTo>
                    <a:pt x="112245" y="104613"/>
                  </a:lnTo>
                  <a:lnTo>
                    <a:pt x="112348" y="103434"/>
                  </a:lnTo>
                  <a:lnTo>
                    <a:pt x="112444" y="102235"/>
                  </a:lnTo>
                  <a:lnTo>
                    <a:pt x="112541" y="101056"/>
                  </a:lnTo>
                  <a:lnTo>
                    <a:pt x="112632" y="99858"/>
                  </a:lnTo>
                  <a:lnTo>
                    <a:pt x="112801" y="97460"/>
                  </a:lnTo>
                  <a:lnTo>
                    <a:pt x="112964" y="95062"/>
                  </a:lnTo>
                  <a:lnTo>
                    <a:pt x="113109" y="92644"/>
                  </a:lnTo>
                  <a:lnTo>
                    <a:pt x="113242" y="90205"/>
                  </a:lnTo>
                  <a:lnTo>
                    <a:pt x="113362" y="87746"/>
                  </a:lnTo>
                  <a:lnTo>
                    <a:pt x="113477" y="85287"/>
                  </a:lnTo>
                  <a:lnTo>
                    <a:pt x="113574" y="82808"/>
                  </a:lnTo>
                  <a:lnTo>
                    <a:pt x="113664" y="80309"/>
                  </a:lnTo>
                  <a:lnTo>
                    <a:pt x="113743" y="77809"/>
                  </a:lnTo>
                  <a:lnTo>
                    <a:pt x="113809" y="75289"/>
                  </a:lnTo>
                  <a:lnTo>
                    <a:pt x="113870" y="72749"/>
                  </a:lnTo>
                  <a:lnTo>
                    <a:pt x="113924" y="70209"/>
                  </a:lnTo>
                  <a:lnTo>
                    <a:pt x="113966" y="67649"/>
                  </a:lnTo>
                  <a:lnTo>
                    <a:pt x="113996" y="65088"/>
                  </a:lnTo>
                  <a:lnTo>
                    <a:pt x="114027" y="62508"/>
                  </a:lnTo>
                  <a:lnTo>
                    <a:pt x="114045" y="59907"/>
                  </a:lnTo>
                  <a:lnTo>
                    <a:pt x="114057" y="57285"/>
                  </a:lnTo>
                  <a:lnTo>
                    <a:pt x="114069" y="54684"/>
                  </a:lnTo>
                  <a:lnTo>
                    <a:pt x="114069" y="52042"/>
                  </a:lnTo>
                  <a:lnTo>
                    <a:pt x="114063" y="49401"/>
                  </a:lnTo>
                  <a:lnTo>
                    <a:pt x="114057" y="46739"/>
                  </a:lnTo>
                  <a:lnTo>
                    <a:pt x="114045" y="44076"/>
                  </a:lnTo>
                  <a:lnTo>
                    <a:pt x="114027" y="41394"/>
                  </a:lnTo>
                  <a:lnTo>
                    <a:pt x="114002" y="38712"/>
                  </a:lnTo>
                  <a:lnTo>
                    <a:pt x="113954" y="33306"/>
                  </a:lnTo>
                  <a:lnTo>
                    <a:pt x="113894" y="27840"/>
                  </a:lnTo>
                  <a:lnTo>
                    <a:pt x="113761" y="16806"/>
                  </a:lnTo>
                  <a:lnTo>
                    <a:pt x="113694" y="11238"/>
                  </a:lnTo>
                  <a:lnTo>
                    <a:pt x="113628" y="5629"/>
                  </a:lnTo>
                  <a:lnTo>
                    <a:pt x="113622" y="5223"/>
                  </a:lnTo>
                  <a:lnTo>
                    <a:pt x="113604" y="4857"/>
                  </a:lnTo>
                  <a:lnTo>
                    <a:pt x="113580" y="4491"/>
                  </a:lnTo>
                  <a:lnTo>
                    <a:pt x="113549" y="4166"/>
                  </a:lnTo>
                  <a:lnTo>
                    <a:pt x="113513" y="3841"/>
                  </a:lnTo>
                  <a:lnTo>
                    <a:pt x="113465" y="3556"/>
                  </a:lnTo>
                  <a:lnTo>
                    <a:pt x="113417" y="3272"/>
                  </a:lnTo>
                  <a:lnTo>
                    <a:pt x="113362" y="3028"/>
                  </a:lnTo>
                  <a:lnTo>
                    <a:pt x="113296" y="2784"/>
                  </a:lnTo>
                  <a:lnTo>
                    <a:pt x="113229" y="2561"/>
                  </a:lnTo>
                  <a:lnTo>
                    <a:pt x="113163" y="2357"/>
                  </a:lnTo>
                  <a:lnTo>
                    <a:pt x="113085" y="2195"/>
                  </a:lnTo>
                  <a:lnTo>
                    <a:pt x="113006" y="2032"/>
                  </a:lnTo>
                  <a:lnTo>
                    <a:pt x="112921" y="1890"/>
                  </a:lnTo>
                  <a:lnTo>
                    <a:pt x="112837" y="1768"/>
                  </a:lnTo>
                  <a:lnTo>
                    <a:pt x="112752" y="1667"/>
                  </a:lnTo>
                  <a:lnTo>
                    <a:pt x="111678" y="2154"/>
                  </a:lnTo>
                  <a:lnTo>
                    <a:pt x="111617" y="2297"/>
                  </a:lnTo>
                  <a:lnTo>
                    <a:pt x="111557" y="2418"/>
                  </a:lnTo>
                  <a:lnTo>
                    <a:pt x="111496" y="2581"/>
                  </a:lnTo>
                  <a:lnTo>
                    <a:pt x="111442" y="2744"/>
                  </a:lnTo>
                  <a:lnTo>
                    <a:pt x="111388" y="2906"/>
                  </a:lnTo>
                  <a:lnTo>
                    <a:pt x="111339" y="3089"/>
                  </a:lnTo>
                  <a:lnTo>
                    <a:pt x="111291" y="3272"/>
                  </a:lnTo>
                  <a:lnTo>
                    <a:pt x="111249" y="3495"/>
                  </a:lnTo>
                  <a:lnTo>
                    <a:pt x="111213" y="3699"/>
                  </a:lnTo>
                  <a:lnTo>
                    <a:pt x="111176" y="3943"/>
                  </a:lnTo>
                  <a:lnTo>
                    <a:pt x="111146" y="4186"/>
                  </a:lnTo>
                  <a:lnTo>
                    <a:pt x="111116" y="4451"/>
                  </a:lnTo>
                  <a:lnTo>
                    <a:pt x="111092" y="4715"/>
                  </a:lnTo>
                  <a:lnTo>
                    <a:pt x="111080" y="4999"/>
                  </a:lnTo>
                  <a:lnTo>
                    <a:pt x="111068" y="5304"/>
                  </a:lnTo>
                  <a:lnTo>
                    <a:pt x="111062" y="5629"/>
                  </a:lnTo>
                  <a:lnTo>
                    <a:pt x="111025" y="8372"/>
                  </a:lnTo>
                  <a:lnTo>
                    <a:pt x="111001" y="11095"/>
                  </a:lnTo>
                  <a:lnTo>
                    <a:pt x="110953" y="16562"/>
                  </a:lnTo>
                  <a:lnTo>
                    <a:pt x="110911" y="21988"/>
                  </a:lnTo>
                  <a:lnTo>
                    <a:pt x="110880" y="27393"/>
                  </a:lnTo>
                  <a:lnTo>
                    <a:pt x="110850" y="32778"/>
                  </a:lnTo>
                  <a:lnTo>
                    <a:pt x="110814" y="38122"/>
                  </a:lnTo>
                  <a:lnTo>
                    <a:pt x="110772" y="43426"/>
                  </a:lnTo>
                  <a:lnTo>
                    <a:pt x="110717" y="48689"/>
                  </a:lnTo>
                  <a:lnTo>
                    <a:pt x="110687" y="51311"/>
                  </a:lnTo>
                  <a:lnTo>
                    <a:pt x="110651" y="53912"/>
                  </a:lnTo>
                  <a:lnTo>
                    <a:pt x="110615" y="56513"/>
                  </a:lnTo>
                  <a:lnTo>
                    <a:pt x="110566" y="59094"/>
                  </a:lnTo>
                  <a:lnTo>
                    <a:pt x="110518" y="61674"/>
                  </a:lnTo>
                  <a:lnTo>
                    <a:pt x="110458" y="64235"/>
                  </a:lnTo>
                  <a:lnTo>
                    <a:pt x="110397" y="66775"/>
                  </a:lnTo>
                  <a:lnTo>
                    <a:pt x="110325" y="69315"/>
                  </a:lnTo>
                  <a:lnTo>
                    <a:pt x="110246" y="71835"/>
                  </a:lnTo>
                  <a:lnTo>
                    <a:pt x="110156" y="74334"/>
                  </a:lnTo>
                  <a:lnTo>
                    <a:pt x="110065" y="76834"/>
                  </a:lnTo>
                  <a:lnTo>
                    <a:pt x="109957" y="79313"/>
                  </a:lnTo>
                  <a:lnTo>
                    <a:pt x="109842" y="81792"/>
                  </a:lnTo>
                  <a:lnTo>
                    <a:pt x="109721" y="84231"/>
                  </a:lnTo>
                  <a:lnTo>
                    <a:pt x="109582" y="86669"/>
                  </a:lnTo>
                  <a:lnTo>
                    <a:pt x="109437" y="89087"/>
                  </a:lnTo>
                  <a:lnTo>
                    <a:pt x="109280" y="91506"/>
                  </a:lnTo>
                  <a:lnTo>
                    <a:pt x="109111" y="93883"/>
                  </a:lnTo>
                  <a:lnTo>
                    <a:pt x="108930" y="96261"/>
                  </a:lnTo>
                  <a:lnTo>
                    <a:pt x="108731" y="98618"/>
                  </a:lnTo>
                  <a:lnTo>
                    <a:pt x="108628" y="99776"/>
                  </a:lnTo>
                  <a:lnTo>
                    <a:pt x="108525" y="100955"/>
                  </a:lnTo>
                  <a:lnTo>
                    <a:pt x="108411" y="102113"/>
                  </a:lnTo>
                  <a:lnTo>
                    <a:pt x="108302" y="103271"/>
                  </a:lnTo>
                  <a:lnTo>
                    <a:pt x="108181" y="104430"/>
                  </a:lnTo>
                  <a:lnTo>
                    <a:pt x="108060" y="105568"/>
                  </a:lnTo>
                  <a:lnTo>
                    <a:pt x="107934" y="106706"/>
                  </a:lnTo>
                  <a:lnTo>
                    <a:pt x="107807" y="107864"/>
                  </a:lnTo>
                  <a:lnTo>
                    <a:pt x="107674" y="108982"/>
                  </a:lnTo>
                  <a:lnTo>
                    <a:pt x="107541" y="110120"/>
                  </a:lnTo>
                  <a:lnTo>
                    <a:pt x="107396" y="111237"/>
                  </a:lnTo>
                  <a:lnTo>
                    <a:pt x="107257" y="112375"/>
                  </a:lnTo>
                  <a:lnTo>
                    <a:pt x="107106" y="113473"/>
                  </a:lnTo>
                  <a:lnTo>
                    <a:pt x="106955" y="114590"/>
                  </a:lnTo>
                  <a:lnTo>
                    <a:pt x="106798" y="115708"/>
                  </a:lnTo>
                  <a:lnTo>
                    <a:pt x="106635" y="116805"/>
                  </a:lnTo>
                  <a:lnTo>
                    <a:pt x="106466" y="117903"/>
                  </a:lnTo>
                  <a:lnTo>
                    <a:pt x="106297" y="118980"/>
                  </a:lnTo>
                  <a:lnTo>
                    <a:pt x="106122" y="120077"/>
                  </a:lnTo>
                  <a:lnTo>
                    <a:pt x="105941" y="121154"/>
                  </a:lnTo>
                  <a:lnTo>
                    <a:pt x="105760" y="122231"/>
                  </a:lnTo>
                  <a:lnTo>
                    <a:pt x="105573" y="123308"/>
                  </a:lnTo>
                  <a:lnTo>
                    <a:pt x="105379" y="124365"/>
                  </a:lnTo>
                  <a:lnTo>
                    <a:pt x="105180" y="125421"/>
                  </a:lnTo>
                  <a:lnTo>
                    <a:pt x="104975" y="126478"/>
                  </a:lnTo>
                  <a:lnTo>
                    <a:pt x="104769" y="127535"/>
                  </a:lnTo>
                  <a:lnTo>
                    <a:pt x="104552" y="128571"/>
                  </a:lnTo>
                  <a:lnTo>
                    <a:pt x="104335" y="129607"/>
                  </a:lnTo>
                  <a:lnTo>
                    <a:pt x="104111" y="130644"/>
                  </a:lnTo>
                  <a:lnTo>
                    <a:pt x="103882" y="131680"/>
                  </a:lnTo>
                  <a:lnTo>
                    <a:pt x="103652" y="132696"/>
                  </a:lnTo>
                  <a:lnTo>
                    <a:pt x="103411" y="133712"/>
                  </a:lnTo>
                  <a:lnTo>
                    <a:pt x="103163" y="134708"/>
                  </a:lnTo>
                  <a:lnTo>
                    <a:pt x="102916" y="135724"/>
                  </a:lnTo>
                  <a:lnTo>
                    <a:pt x="102662" y="136720"/>
                  </a:lnTo>
                  <a:lnTo>
                    <a:pt x="102396" y="137716"/>
                  </a:lnTo>
                  <a:lnTo>
                    <a:pt x="102131" y="138691"/>
                  </a:lnTo>
                  <a:lnTo>
                    <a:pt x="101859" y="139687"/>
                  </a:lnTo>
                  <a:lnTo>
                    <a:pt x="101581" y="140662"/>
                  </a:lnTo>
                  <a:lnTo>
                    <a:pt x="101297" y="141617"/>
                  </a:lnTo>
                  <a:lnTo>
                    <a:pt x="101007" y="142593"/>
                  </a:lnTo>
                  <a:lnTo>
                    <a:pt x="100712" y="143548"/>
                  </a:lnTo>
                  <a:lnTo>
                    <a:pt x="100410" y="144503"/>
                  </a:lnTo>
                  <a:lnTo>
                    <a:pt x="100102" y="145438"/>
                  </a:lnTo>
                  <a:lnTo>
                    <a:pt x="99788" y="146372"/>
                  </a:lnTo>
                  <a:lnTo>
                    <a:pt x="99468" y="147307"/>
                  </a:lnTo>
                  <a:lnTo>
                    <a:pt x="99142" y="148242"/>
                  </a:lnTo>
                  <a:lnTo>
                    <a:pt x="98809" y="149156"/>
                  </a:lnTo>
                  <a:lnTo>
                    <a:pt x="98465" y="150071"/>
                  </a:lnTo>
                  <a:lnTo>
                    <a:pt x="98121" y="150965"/>
                  </a:lnTo>
                  <a:lnTo>
                    <a:pt x="97771" y="151879"/>
                  </a:lnTo>
                  <a:lnTo>
                    <a:pt x="97408" y="152773"/>
                  </a:lnTo>
                  <a:lnTo>
                    <a:pt x="97046" y="153647"/>
                  </a:lnTo>
                  <a:lnTo>
                    <a:pt x="96672" y="154541"/>
                  </a:lnTo>
                  <a:lnTo>
                    <a:pt x="96291" y="155415"/>
                  </a:lnTo>
                  <a:lnTo>
                    <a:pt x="95905" y="156269"/>
                  </a:lnTo>
                  <a:lnTo>
                    <a:pt x="95313" y="157569"/>
                  </a:lnTo>
                  <a:lnTo>
                    <a:pt x="94709" y="158849"/>
                  </a:lnTo>
                  <a:lnTo>
                    <a:pt x="94105" y="160069"/>
                  </a:lnTo>
                  <a:lnTo>
                    <a:pt x="93489" y="161288"/>
                  </a:lnTo>
                  <a:lnTo>
                    <a:pt x="92867" y="162446"/>
                  </a:lnTo>
                  <a:lnTo>
                    <a:pt x="92239" y="163604"/>
                  </a:lnTo>
                  <a:lnTo>
                    <a:pt x="91611" y="164702"/>
                  </a:lnTo>
                  <a:lnTo>
                    <a:pt x="90971" y="165799"/>
                  </a:lnTo>
                  <a:lnTo>
                    <a:pt x="90325" y="166836"/>
                  </a:lnTo>
                  <a:lnTo>
                    <a:pt x="89679" y="167872"/>
                  </a:lnTo>
                  <a:lnTo>
                    <a:pt x="89027" y="168868"/>
                  </a:lnTo>
                  <a:lnTo>
                    <a:pt x="88369" y="169843"/>
                  </a:lnTo>
                  <a:lnTo>
                    <a:pt x="87704" y="170778"/>
                  </a:lnTo>
                  <a:lnTo>
                    <a:pt x="87034" y="171692"/>
                  </a:lnTo>
                  <a:lnTo>
                    <a:pt x="86364" y="172586"/>
                  </a:lnTo>
                  <a:lnTo>
                    <a:pt x="85682" y="173440"/>
                  </a:lnTo>
                  <a:lnTo>
                    <a:pt x="85005" y="174273"/>
                  </a:lnTo>
                  <a:lnTo>
                    <a:pt x="84317" y="175086"/>
                  </a:lnTo>
                  <a:lnTo>
                    <a:pt x="83628" y="175878"/>
                  </a:lnTo>
                  <a:lnTo>
                    <a:pt x="82934" y="176630"/>
                  </a:lnTo>
                  <a:lnTo>
                    <a:pt x="82240" y="177362"/>
                  </a:lnTo>
                  <a:lnTo>
                    <a:pt x="81539" y="178093"/>
                  </a:lnTo>
                  <a:lnTo>
                    <a:pt x="80839" y="178784"/>
                  </a:lnTo>
                  <a:lnTo>
                    <a:pt x="80132" y="179435"/>
                  </a:lnTo>
                  <a:lnTo>
                    <a:pt x="79420" y="180085"/>
                  </a:lnTo>
                  <a:lnTo>
                    <a:pt x="78713" y="180715"/>
                  </a:lnTo>
                  <a:lnTo>
                    <a:pt x="77994" y="181304"/>
                  </a:lnTo>
                  <a:lnTo>
                    <a:pt x="77282" y="181893"/>
                  </a:lnTo>
                  <a:lnTo>
                    <a:pt x="76563" y="182462"/>
                  </a:lnTo>
                  <a:lnTo>
                    <a:pt x="75839" y="182991"/>
                  </a:lnTo>
                  <a:lnTo>
                    <a:pt x="75120" y="183519"/>
                  </a:lnTo>
                  <a:lnTo>
                    <a:pt x="74396" y="184007"/>
                  </a:lnTo>
                  <a:lnTo>
                    <a:pt x="73671" y="184494"/>
                  </a:lnTo>
                  <a:lnTo>
                    <a:pt x="72940" y="184962"/>
                  </a:lnTo>
                  <a:lnTo>
                    <a:pt x="72216" y="185409"/>
                  </a:lnTo>
                  <a:lnTo>
                    <a:pt x="71485" y="185836"/>
                  </a:lnTo>
                  <a:lnTo>
                    <a:pt x="70754" y="186242"/>
                  </a:lnTo>
                  <a:lnTo>
                    <a:pt x="70024" y="186628"/>
                  </a:lnTo>
                  <a:lnTo>
                    <a:pt x="69293" y="187014"/>
                  </a:lnTo>
                  <a:lnTo>
                    <a:pt x="68556" y="187380"/>
                  </a:lnTo>
                  <a:lnTo>
                    <a:pt x="67826" y="187725"/>
                  </a:lnTo>
                  <a:lnTo>
                    <a:pt x="67095" y="188051"/>
                  </a:lnTo>
                  <a:lnTo>
                    <a:pt x="66364" y="188355"/>
                  </a:lnTo>
                  <a:lnTo>
                    <a:pt x="65628" y="188660"/>
                  </a:lnTo>
                  <a:lnTo>
                    <a:pt x="64897" y="188945"/>
                  </a:lnTo>
                  <a:lnTo>
                    <a:pt x="64166" y="189229"/>
                  </a:lnTo>
                  <a:lnTo>
                    <a:pt x="63436" y="189493"/>
                  </a:lnTo>
                  <a:lnTo>
                    <a:pt x="62705" y="189737"/>
                  </a:lnTo>
                  <a:lnTo>
                    <a:pt x="61250" y="190184"/>
                  </a:lnTo>
                  <a:lnTo>
                    <a:pt x="59800" y="190611"/>
                  </a:lnTo>
                  <a:lnTo>
                    <a:pt x="58357" y="190977"/>
                  </a:lnTo>
                  <a:lnTo>
                    <a:pt x="56920" y="191322"/>
                  </a:lnTo>
                  <a:lnTo>
                    <a:pt x="55495" y="191607"/>
                  </a:lnTo>
                  <a:lnTo>
                    <a:pt x="54082" y="191891"/>
                  </a:lnTo>
                  <a:lnTo>
                    <a:pt x="52681" y="192115"/>
                  </a:lnTo>
                  <a:lnTo>
                    <a:pt x="51292" y="192338"/>
                  </a:lnTo>
                  <a:lnTo>
                    <a:pt x="50579" y="192440"/>
                  </a:lnTo>
                  <a:lnTo>
                    <a:pt x="49867" y="192501"/>
                  </a:lnTo>
                  <a:lnTo>
                    <a:pt x="49154" y="192562"/>
                  </a:lnTo>
                  <a:lnTo>
                    <a:pt x="48442" y="192623"/>
                  </a:lnTo>
                  <a:lnTo>
                    <a:pt x="47723" y="192643"/>
                  </a:lnTo>
                  <a:lnTo>
                    <a:pt x="47011" y="192643"/>
                  </a:lnTo>
                  <a:lnTo>
                    <a:pt x="46292" y="192623"/>
                  </a:lnTo>
                  <a:lnTo>
                    <a:pt x="45580" y="192582"/>
                  </a:lnTo>
                  <a:lnTo>
                    <a:pt x="44861" y="192521"/>
                  </a:lnTo>
                  <a:lnTo>
                    <a:pt x="44148" y="192440"/>
                  </a:lnTo>
                  <a:lnTo>
                    <a:pt x="43430" y="192338"/>
                  </a:lnTo>
                  <a:lnTo>
                    <a:pt x="42717" y="192216"/>
                  </a:lnTo>
                  <a:lnTo>
                    <a:pt x="42005" y="192074"/>
                  </a:lnTo>
                  <a:lnTo>
                    <a:pt x="41292" y="191891"/>
                  </a:lnTo>
                  <a:lnTo>
                    <a:pt x="40580" y="191688"/>
                  </a:lnTo>
                  <a:lnTo>
                    <a:pt x="39867" y="191465"/>
                  </a:lnTo>
                  <a:lnTo>
                    <a:pt x="39161" y="191221"/>
                  </a:lnTo>
                  <a:lnTo>
                    <a:pt x="38454" y="190936"/>
                  </a:lnTo>
                  <a:lnTo>
                    <a:pt x="37748" y="190631"/>
                  </a:lnTo>
                  <a:lnTo>
                    <a:pt x="37047" y="190306"/>
                  </a:lnTo>
                  <a:lnTo>
                    <a:pt x="36347" y="189940"/>
                  </a:lnTo>
                  <a:lnTo>
                    <a:pt x="35646" y="189554"/>
                  </a:lnTo>
                  <a:lnTo>
                    <a:pt x="34952" y="189128"/>
                  </a:lnTo>
                  <a:lnTo>
                    <a:pt x="34263" y="188681"/>
                  </a:lnTo>
                  <a:lnTo>
                    <a:pt x="33569" y="188193"/>
                  </a:lnTo>
                  <a:lnTo>
                    <a:pt x="32887" y="187685"/>
                  </a:lnTo>
                  <a:lnTo>
                    <a:pt x="32204" y="187136"/>
                  </a:lnTo>
                  <a:lnTo>
                    <a:pt x="31522" y="186567"/>
                  </a:lnTo>
                  <a:lnTo>
                    <a:pt x="30852" y="185958"/>
                  </a:lnTo>
                  <a:lnTo>
                    <a:pt x="30175" y="185307"/>
                  </a:lnTo>
                  <a:lnTo>
                    <a:pt x="29511" y="184637"/>
                  </a:lnTo>
                  <a:lnTo>
                    <a:pt x="28847" y="183925"/>
                  </a:lnTo>
                  <a:lnTo>
                    <a:pt x="28189" y="183174"/>
                  </a:lnTo>
                  <a:lnTo>
                    <a:pt x="27536" y="182401"/>
                  </a:lnTo>
                  <a:lnTo>
                    <a:pt x="26890" y="181568"/>
                  </a:lnTo>
                  <a:lnTo>
                    <a:pt x="26244" y="180715"/>
                  </a:lnTo>
                  <a:lnTo>
                    <a:pt x="25604" y="179821"/>
                  </a:lnTo>
                  <a:lnTo>
                    <a:pt x="24976" y="178886"/>
                  </a:lnTo>
                  <a:lnTo>
                    <a:pt x="24348" y="177910"/>
                  </a:lnTo>
                  <a:lnTo>
                    <a:pt x="23726" y="176915"/>
                  </a:lnTo>
                  <a:lnTo>
                    <a:pt x="23110" y="175858"/>
                  </a:lnTo>
                  <a:lnTo>
                    <a:pt x="22500" y="174761"/>
                  </a:lnTo>
                  <a:lnTo>
                    <a:pt x="21896" y="173643"/>
                  </a:lnTo>
                  <a:lnTo>
                    <a:pt x="21305" y="172464"/>
                  </a:lnTo>
                  <a:lnTo>
                    <a:pt x="20713" y="171245"/>
                  </a:lnTo>
                  <a:lnTo>
                    <a:pt x="20423" y="170615"/>
                  </a:lnTo>
                  <a:lnTo>
                    <a:pt x="20133" y="169985"/>
                  </a:lnTo>
                  <a:lnTo>
                    <a:pt x="19843" y="169335"/>
                  </a:lnTo>
                  <a:lnTo>
                    <a:pt x="19559" y="168685"/>
                  </a:lnTo>
                  <a:lnTo>
                    <a:pt x="19276" y="168014"/>
                  </a:lnTo>
                  <a:lnTo>
                    <a:pt x="18992" y="167344"/>
                  </a:lnTo>
                  <a:lnTo>
                    <a:pt x="18708" y="166653"/>
                  </a:lnTo>
                  <a:lnTo>
                    <a:pt x="18430" y="165941"/>
                  </a:lnTo>
                  <a:lnTo>
                    <a:pt x="18152" y="165230"/>
                  </a:lnTo>
                  <a:lnTo>
                    <a:pt x="17881" y="164499"/>
                  </a:lnTo>
                  <a:lnTo>
                    <a:pt x="17603" y="163767"/>
                  </a:lnTo>
                  <a:lnTo>
                    <a:pt x="17337" y="163036"/>
                  </a:lnTo>
                  <a:lnTo>
                    <a:pt x="17065" y="162263"/>
                  </a:lnTo>
                  <a:lnTo>
                    <a:pt x="16800" y="161491"/>
                  </a:lnTo>
                  <a:lnTo>
                    <a:pt x="16534" y="160719"/>
                  </a:lnTo>
                  <a:lnTo>
                    <a:pt x="16268" y="159926"/>
                  </a:lnTo>
                  <a:lnTo>
                    <a:pt x="16009" y="159114"/>
                  </a:lnTo>
                  <a:lnTo>
                    <a:pt x="15749" y="158301"/>
                  </a:lnTo>
                  <a:lnTo>
                    <a:pt x="15495" y="157468"/>
                  </a:lnTo>
                  <a:lnTo>
                    <a:pt x="15242" y="156634"/>
                  </a:lnTo>
                  <a:lnTo>
                    <a:pt x="14988" y="155781"/>
                  </a:lnTo>
                  <a:lnTo>
                    <a:pt x="14741" y="154907"/>
                  </a:lnTo>
                  <a:lnTo>
                    <a:pt x="14493" y="154033"/>
                  </a:lnTo>
                  <a:lnTo>
                    <a:pt x="14245" y="153139"/>
                  </a:lnTo>
                  <a:lnTo>
                    <a:pt x="14004" y="152245"/>
                  </a:lnTo>
                  <a:lnTo>
                    <a:pt x="13762" y="151331"/>
                  </a:lnTo>
                  <a:lnTo>
                    <a:pt x="13527" y="150396"/>
                  </a:lnTo>
                  <a:lnTo>
                    <a:pt x="13291" y="149461"/>
                  </a:lnTo>
                  <a:lnTo>
                    <a:pt x="13056" y="148506"/>
                  </a:lnTo>
                  <a:lnTo>
                    <a:pt x="12826" y="147531"/>
                  </a:lnTo>
                  <a:lnTo>
                    <a:pt x="12597" y="146555"/>
                  </a:lnTo>
                  <a:lnTo>
                    <a:pt x="12368" y="145559"/>
                  </a:lnTo>
                  <a:lnTo>
                    <a:pt x="12144" y="144564"/>
                  </a:lnTo>
                  <a:lnTo>
                    <a:pt x="11927" y="143527"/>
                  </a:lnTo>
                  <a:lnTo>
                    <a:pt x="11703" y="142511"/>
                  </a:lnTo>
                  <a:lnTo>
                    <a:pt x="11492" y="141455"/>
                  </a:lnTo>
                  <a:lnTo>
                    <a:pt x="11275" y="140398"/>
                  </a:lnTo>
                  <a:lnTo>
                    <a:pt x="11063" y="139321"/>
                  </a:lnTo>
                  <a:lnTo>
                    <a:pt x="10713" y="137492"/>
                  </a:lnTo>
                  <a:lnTo>
                    <a:pt x="10375" y="135643"/>
                  </a:lnTo>
                  <a:lnTo>
                    <a:pt x="10049" y="133773"/>
                  </a:lnTo>
                  <a:lnTo>
                    <a:pt x="9729" y="131904"/>
                  </a:lnTo>
                  <a:lnTo>
                    <a:pt x="9421" y="129994"/>
                  </a:lnTo>
                  <a:lnTo>
                    <a:pt x="9119" y="128083"/>
                  </a:lnTo>
                  <a:lnTo>
                    <a:pt x="8829" y="126173"/>
                  </a:lnTo>
                  <a:lnTo>
                    <a:pt x="8551" y="124243"/>
                  </a:lnTo>
                  <a:lnTo>
                    <a:pt x="8279" y="122292"/>
                  </a:lnTo>
                  <a:lnTo>
                    <a:pt x="8020" y="120341"/>
                  </a:lnTo>
                  <a:lnTo>
                    <a:pt x="7766" y="118370"/>
                  </a:lnTo>
                  <a:lnTo>
                    <a:pt x="7525" y="116379"/>
                  </a:lnTo>
                  <a:lnTo>
                    <a:pt x="7289" y="114387"/>
                  </a:lnTo>
                  <a:lnTo>
                    <a:pt x="7066" y="112375"/>
                  </a:lnTo>
                  <a:lnTo>
                    <a:pt x="6848" y="110364"/>
                  </a:lnTo>
                  <a:lnTo>
                    <a:pt x="6643" y="108331"/>
                  </a:lnTo>
                  <a:lnTo>
                    <a:pt x="6444" y="106299"/>
                  </a:lnTo>
                  <a:lnTo>
                    <a:pt x="6250" y="104267"/>
                  </a:lnTo>
                  <a:lnTo>
                    <a:pt x="6069" y="102215"/>
                  </a:lnTo>
                  <a:lnTo>
                    <a:pt x="5894" y="100142"/>
                  </a:lnTo>
                  <a:lnTo>
                    <a:pt x="5731" y="98069"/>
                  </a:lnTo>
                  <a:lnTo>
                    <a:pt x="5574" y="95997"/>
                  </a:lnTo>
                  <a:lnTo>
                    <a:pt x="5423" y="93904"/>
                  </a:lnTo>
                  <a:lnTo>
                    <a:pt x="5278" y="91810"/>
                  </a:lnTo>
                  <a:lnTo>
                    <a:pt x="5139" y="89717"/>
                  </a:lnTo>
                  <a:lnTo>
                    <a:pt x="5013" y="87604"/>
                  </a:lnTo>
                  <a:lnTo>
                    <a:pt x="4892" y="85491"/>
                  </a:lnTo>
                  <a:lnTo>
                    <a:pt x="4777" y="83377"/>
                  </a:lnTo>
                  <a:lnTo>
                    <a:pt x="4668" y="81244"/>
                  </a:lnTo>
                  <a:lnTo>
                    <a:pt x="4566" y="79110"/>
                  </a:lnTo>
                  <a:lnTo>
                    <a:pt x="4475" y="76976"/>
                  </a:lnTo>
                  <a:lnTo>
                    <a:pt x="4385" y="74842"/>
                  </a:lnTo>
                  <a:lnTo>
                    <a:pt x="4306" y="72688"/>
                  </a:lnTo>
                  <a:lnTo>
                    <a:pt x="4228" y="70534"/>
                  </a:lnTo>
                  <a:lnTo>
                    <a:pt x="4161" y="68401"/>
                  </a:lnTo>
                  <a:lnTo>
                    <a:pt x="4095" y="66226"/>
                  </a:lnTo>
                  <a:lnTo>
                    <a:pt x="4034" y="64072"/>
                  </a:lnTo>
                  <a:lnTo>
                    <a:pt x="3986" y="61918"/>
                  </a:lnTo>
                  <a:lnTo>
                    <a:pt x="3938" y="59744"/>
                  </a:lnTo>
                  <a:lnTo>
                    <a:pt x="3895" y="57590"/>
                  </a:lnTo>
                  <a:lnTo>
                    <a:pt x="3859" y="55416"/>
                  </a:lnTo>
                  <a:lnTo>
                    <a:pt x="3829" y="53241"/>
                  </a:lnTo>
                  <a:lnTo>
                    <a:pt x="3805" y="51087"/>
                  </a:lnTo>
                  <a:lnTo>
                    <a:pt x="3781" y="48913"/>
                  </a:lnTo>
                  <a:lnTo>
                    <a:pt x="3769" y="46739"/>
                  </a:lnTo>
                  <a:lnTo>
                    <a:pt x="3757" y="44564"/>
                  </a:lnTo>
                  <a:lnTo>
                    <a:pt x="3744" y="42390"/>
                  </a:lnTo>
                  <a:lnTo>
                    <a:pt x="3744" y="40236"/>
                  </a:lnTo>
                  <a:lnTo>
                    <a:pt x="3744" y="38061"/>
                  </a:lnTo>
                  <a:lnTo>
                    <a:pt x="3750" y="35887"/>
                  </a:lnTo>
                  <a:lnTo>
                    <a:pt x="3757" y="33733"/>
                  </a:lnTo>
                  <a:lnTo>
                    <a:pt x="3769" y="31559"/>
                  </a:lnTo>
                  <a:lnTo>
                    <a:pt x="3805" y="27251"/>
                  </a:lnTo>
                  <a:lnTo>
                    <a:pt x="3853" y="22943"/>
                  </a:lnTo>
                  <a:lnTo>
                    <a:pt x="3920" y="18655"/>
                  </a:lnTo>
                  <a:lnTo>
                    <a:pt x="3992" y="14387"/>
                  </a:lnTo>
                  <a:lnTo>
                    <a:pt x="4071" y="10140"/>
                  </a:lnTo>
                  <a:lnTo>
                    <a:pt x="4167" y="5914"/>
                  </a:lnTo>
                  <a:lnTo>
                    <a:pt x="4173" y="5548"/>
                  </a:lnTo>
                  <a:lnTo>
                    <a:pt x="4173" y="5202"/>
                  </a:lnTo>
                  <a:lnTo>
                    <a:pt x="4167" y="4857"/>
                  </a:lnTo>
                  <a:lnTo>
                    <a:pt x="4155" y="4532"/>
                  </a:lnTo>
                  <a:lnTo>
                    <a:pt x="4143" y="4227"/>
                  </a:lnTo>
                  <a:lnTo>
                    <a:pt x="4119" y="3902"/>
                  </a:lnTo>
                  <a:lnTo>
                    <a:pt x="4095" y="3617"/>
                  </a:lnTo>
                  <a:lnTo>
                    <a:pt x="4071" y="3333"/>
                  </a:lnTo>
                  <a:lnTo>
                    <a:pt x="4034" y="3048"/>
                  </a:lnTo>
                  <a:lnTo>
                    <a:pt x="4004" y="2784"/>
                  </a:lnTo>
                  <a:lnTo>
                    <a:pt x="3962" y="2540"/>
                  </a:lnTo>
                  <a:lnTo>
                    <a:pt x="3920" y="2297"/>
                  </a:lnTo>
                  <a:lnTo>
                    <a:pt x="3871" y="2073"/>
                  </a:lnTo>
                  <a:lnTo>
                    <a:pt x="3823" y="1849"/>
                  </a:lnTo>
                  <a:lnTo>
                    <a:pt x="3769" y="1646"/>
                  </a:lnTo>
                  <a:lnTo>
                    <a:pt x="3714" y="1443"/>
                  </a:lnTo>
                  <a:lnTo>
                    <a:pt x="2217"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36"/>
            <p:cNvSpPr/>
            <p:nvPr/>
          </p:nvSpPr>
          <p:spPr>
            <a:xfrm>
              <a:off x="-1996250" y="-17436575"/>
              <a:ext cx="2799500" cy="468925"/>
            </a:xfrm>
            <a:custGeom>
              <a:avLst/>
              <a:gdLst/>
              <a:ahLst/>
              <a:cxnLst/>
              <a:rect l="l" t="t" r="r" b="b"/>
              <a:pathLst>
                <a:path w="111980" h="18757" extrusionOk="0">
                  <a:moveTo>
                    <a:pt x="10937" y="1"/>
                  </a:moveTo>
                  <a:lnTo>
                    <a:pt x="9379" y="21"/>
                  </a:lnTo>
                  <a:lnTo>
                    <a:pt x="7815" y="41"/>
                  </a:lnTo>
                  <a:lnTo>
                    <a:pt x="6257" y="102"/>
                  </a:lnTo>
                  <a:lnTo>
                    <a:pt x="3908" y="224"/>
                  </a:lnTo>
                  <a:lnTo>
                    <a:pt x="2730" y="285"/>
                  </a:lnTo>
                  <a:lnTo>
                    <a:pt x="1541" y="387"/>
                  </a:lnTo>
                  <a:lnTo>
                    <a:pt x="1384" y="427"/>
                  </a:lnTo>
                  <a:lnTo>
                    <a:pt x="1239" y="488"/>
                  </a:lnTo>
                  <a:lnTo>
                    <a:pt x="1100" y="590"/>
                  </a:lnTo>
                  <a:lnTo>
                    <a:pt x="967" y="732"/>
                  </a:lnTo>
                  <a:lnTo>
                    <a:pt x="846" y="895"/>
                  </a:lnTo>
                  <a:lnTo>
                    <a:pt x="731" y="1078"/>
                  </a:lnTo>
                  <a:lnTo>
                    <a:pt x="623" y="1301"/>
                  </a:lnTo>
                  <a:lnTo>
                    <a:pt x="526" y="1545"/>
                  </a:lnTo>
                  <a:lnTo>
                    <a:pt x="442" y="1809"/>
                  </a:lnTo>
                  <a:lnTo>
                    <a:pt x="357" y="2114"/>
                  </a:lnTo>
                  <a:lnTo>
                    <a:pt x="285" y="2419"/>
                  </a:lnTo>
                  <a:lnTo>
                    <a:pt x="218" y="2744"/>
                  </a:lnTo>
                  <a:lnTo>
                    <a:pt x="164" y="3089"/>
                  </a:lnTo>
                  <a:lnTo>
                    <a:pt x="115" y="3435"/>
                  </a:lnTo>
                  <a:lnTo>
                    <a:pt x="79" y="3801"/>
                  </a:lnTo>
                  <a:lnTo>
                    <a:pt x="43" y="4187"/>
                  </a:lnTo>
                  <a:lnTo>
                    <a:pt x="25" y="4573"/>
                  </a:lnTo>
                  <a:lnTo>
                    <a:pt x="7" y="4959"/>
                  </a:lnTo>
                  <a:lnTo>
                    <a:pt x="1" y="5345"/>
                  </a:lnTo>
                  <a:lnTo>
                    <a:pt x="1" y="5751"/>
                  </a:lnTo>
                  <a:lnTo>
                    <a:pt x="7" y="6138"/>
                  </a:lnTo>
                  <a:lnTo>
                    <a:pt x="25" y="6544"/>
                  </a:lnTo>
                  <a:lnTo>
                    <a:pt x="49" y="6930"/>
                  </a:lnTo>
                  <a:lnTo>
                    <a:pt x="79" y="7316"/>
                  </a:lnTo>
                  <a:lnTo>
                    <a:pt x="121" y="7682"/>
                  </a:lnTo>
                  <a:lnTo>
                    <a:pt x="170" y="8068"/>
                  </a:lnTo>
                  <a:lnTo>
                    <a:pt x="224" y="8414"/>
                  </a:lnTo>
                  <a:lnTo>
                    <a:pt x="291" y="8759"/>
                  </a:lnTo>
                  <a:lnTo>
                    <a:pt x="363" y="9104"/>
                  </a:lnTo>
                  <a:lnTo>
                    <a:pt x="442" y="9409"/>
                  </a:lnTo>
                  <a:lnTo>
                    <a:pt x="526" y="9694"/>
                  </a:lnTo>
                  <a:lnTo>
                    <a:pt x="623" y="9978"/>
                  </a:lnTo>
                  <a:lnTo>
                    <a:pt x="2120" y="11421"/>
                  </a:lnTo>
                  <a:lnTo>
                    <a:pt x="3775" y="11888"/>
                  </a:lnTo>
                  <a:lnTo>
                    <a:pt x="5435" y="12335"/>
                  </a:lnTo>
                  <a:lnTo>
                    <a:pt x="7096" y="12762"/>
                  </a:lnTo>
                  <a:lnTo>
                    <a:pt x="8763" y="13189"/>
                  </a:lnTo>
                  <a:lnTo>
                    <a:pt x="10429" y="13595"/>
                  </a:lnTo>
                  <a:lnTo>
                    <a:pt x="12096" y="13981"/>
                  </a:lnTo>
                  <a:lnTo>
                    <a:pt x="13769" y="14347"/>
                  </a:lnTo>
                  <a:lnTo>
                    <a:pt x="15447" y="14693"/>
                  </a:lnTo>
                  <a:lnTo>
                    <a:pt x="17120" y="15038"/>
                  </a:lnTo>
                  <a:lnTo>
                    <a:pt x="18799" y="15363"/>
                  </a:lnTo>
                  <a:lnTo>
                    <a:pt x="20483" y="15668"/>
                  </a:lnTo>
                  <a:lnTo>
                    <a:pt x="22162" y="15973"/>
                  </a:lnTo>
                  <a:lnTo>
                    <a:pt x="23847" y="16237"/>
                  </a:lnTo>
                  <a:lnTo>
                    <a:pt x="25532" y="16501"/>
                  </a:lnTo>
                  <a:lnTo>
                    <a:pt x="27223" y="16745"/>
                  </a:lnTo>
                  <a:lnTo>
                    <a:pt x="28913" y="16989"/>
                  </a:lnTo>
                  <a:lnTo>
                    <a:pt x="30604" y="17213"/>
                  </a:lnTo>
                  <a:lnTo>
                    <a:pt x="32295" y="17416"/>
                  </a:lnTo>
                  <a:lnTo>
                    <a:pt x="33992" y="17599"/>
                  </a:lnTo>
                  <a:lnTo>
                    <a:pt x="35683" y="17781"/>
                  </a:lnTo>
                  <a:lnTo>
                    <a:pt x="37379" y="17944"/>
                  </a:lnTo>
                  <a:lnTo>
                    <a:pt x="39076" y="18086"/>
                  </a:lnTo>
                  <a:lnTo>
                    <a:pt x="40779" y="18208"/>
                  </a:lnTo>
                  <a:lnTo>
                    <a:pt x="42476" y="18330"/>
                  </a:lnTo>
                  <a:lnTo>
                    <a:pt x="44173" y="18432"/>
                  </a:lnTo>
                  <a:lnTo>
                    <a:pt x="45876" y="18513"/>
                  </a:lnTo>
                  <a:lnTo>
                    <a:pt x="47578" y="18594"/>
                  </a:lnTo>
                  <a:lnTo>
                    <a:pt x="49275" y="18655"/>
                  </a:lnTo>
                  <a:lnTo>
                    <a:pt x="50978" y="18696"/>
                  </a:lnTo>
                  <a:lnTo>
                    <a:pt x="52681" y="18737"/>
                  </a:lnTo>
                  <a:lnTo>
                    <a:pt x="54384" y="18757"/>
                  </a:lnTo>
                  <a:lnTo>
                    <a:pt x="57790" y="18757"/>
                  </a:lnTo>
                  <a:lnTo>
                    <a:pt x="59493" y="18737"/>
                  </a:lnTo>
                  <a:lnTo>
                    <a:pt x="61195" y="18696"/>
                  </a:lnTo>
                  <a:lnTo>
                    <a:pt x="62898" y="18635"/>
                  </a:lnTo>
                  <a:lnTo>
                    <a:pt x="64601" y="18574"/>
                  </a:lnTo>
                  <a:lnTo>
                    <a:pt x="66304" y="18513"/>
                  </a:lnTo>
                  <a:lnTo>
                    <a:pt x="68001" y="18411"/>
                  </a:lnTo>
                  <a:lnTo>
                    <a:pt x="69704" y="18310"/>
                  </a:lnTo>
                  <a:lnTo>
                    <a:pt x="71401" y="18208"/>
                  </a:lnTo>
                  <a:lnTo>
                    <a:pt x="73103" y="18066"/>
                  </a:lnTo>
                  <a:lnTo>
                    <a:pt x="74800" y="17924"/>
                  </a:lnTo>
                  <a:lnTo>
                    <a:pt x="76497" y="17781"/>
                  </a:lnTo>
                  <a:lnTo>
                    <a:pt x="78194" y="17619"/>
                  </a:lnTo>
                  <a:lnTo>
                    <a:pt x="79885" y="17436"/>
                  </a:lnTo>
                  <a:lnTo>
                    <a:pt x="81582" y="17233"/>
                  </a:lnTo>
                  <a:lnTo>
                    <a:pt x="83272" y="17030"/>
                  </a:lnTo>
                  <a:lnTo>
                    <a:pt x="84963" y="16826"/>
                  </a:lnTo>
                  <a:lnTo>
                    <a:pt x="86654" y="16603"/>
                  </a:lnTo>
                  <a:lnTo>
                    <a:pt x="88339" y="16359"/>
                  </a:lnTo>
                  <a:lnTo>
                    <a:pt x="90023" y="16095"/>
                  </a:lnTo>
                  <a:lnTo>
                    <a:pt x="91708" y="15831"/>
                  </a:lnTo>
                  <a:lnTo>
                    <a:pt x="93393" y="15567"/>
                  </a:lnTo>
                  <a:lnTo>
                    <a:pt x="95072" y="15262"/>
                  </a:lnTo>
                  <a:lnTo>
                    <a:pt x="96750" y="14977"/>
                  </a:lnTo>
                  <a:lnTo>
                    <a:pt x="100096" y="14327"/>
                  </a:lnTo>
                  <a:lnTo>
                    <a:pt x="103435" y="13656"/>
                  </a:lnTo>
                  <a:lnTo>
                    <a:pt x="106768" y="12925"/>
                  </a:lnTo>
                  <a:lnTo>
                    <a:pt x="110084" y="12132"/>
                  </a:lnTo>
                  <a:lnTo>
                    <a:pt x="111158" y="11645"/>
                  </a:lnTo>
                  <a:lnTo>
                    <a:pt x="111267" y="11502"/>
                  </a:lnTo>
                  <a:lnTo>
                    <a:pt x="111364" y="11340"/>
                  </a:lnTo>
                  <a:lnTo>
                    <a:pt x="111454" y="11157"/>
                  </a:lnTo>
                  <a:lnTo>
                    <a:pt x="111539" y="10933"/>
                  </a:lnTo>
                  <a:lnTo>
                    <a:pt x="111617" y="10710"/>
                  </a:lnTo>
                  <a:lnTo>
                    <a:pt x="111690" y="10466"/>
                  </a:lnTo>
                  <a:lnTo>
                    <a:pt x="111750" y="10202"/>
                  </a:lnTo>
                  <a:lnTo>
                    <a:pt x="111805" y="9917"/>
                  </a:lnTo>
                  <a:lnTo>
                    <a:pt x="111853" y="9612"/>
                  </a:lnTo>
                  <a:lnTo>
                    <a:pt x="111895" y="9308"/>
                  </a:lnTo>
                  <a:lnTo>
                    <a:pt x="111925" y="9003"/>
                  </a:lnTo>
                  <a:lnTo>
                    <a:pt x="111955" y="8678"/>
                  </a:lnTo>
                  <a:lnTo>
                    <a:pt x="111968" y="8353"/>
                  </a:lnTo>
                  <a:lnTo>
                    <a:pt x="111980" y="8027"/>
                  </a:lnTo>
                  <a:lnTo>
                    <a:pt x="111980" y="7702"/>
                  </a:lnTo>
                  <a:lnTo>
                    <a:pt x="111980" y="7377"/>
                  </a:lnTo>
                  <a:lnTo>
                    <a:pt x="111962" y="7052"/>
                  </a:lnTo>
                  <a:lnTo>
                    <a:pt x="111943" y="6727"/>
                  </a:lnTo>
                  <a:lnTo>
                    <a:pt x="111913" y="6422"/>
                  </a:lnTo>
                  <a:lnTo>
                    <a:pt x="111877" y="6117"/>
                  </a:lnTo>
                  <a:lnTo>
                    <a:pt x="111835" y="5833"/>
                  </a:lnTo>
                  <a:lnTo>
                    <a:pt x="111786" y="5548"/>
                  </a:lnTo>
                  <a:lnTo>
                    <a:pt x="111726" y="5284"/>
                  </a:lnTo>
                  <a:lnTo>
                    <a:pt x="111660" y="5040"/>
                  </a:lnTo>
                  <a:lnTo>
                    <a:pt x="111581" y="4817"/>
                  </a:lnTo>
                  <a:lnTo>
                    <a:pt x="111503" y="4593"/>
                  </a:lnTo>
                  <a:lnTo>
                    <a:pt x="111412" y="4410"/>
                  </a:lnTo>
                  <a:lnTo>
                    <a:pt x="111309" y="4268"/>
                  </a:lnTo>
                  <a:lnTo>
                    <a:pt x="111207" y="4126"/>
                  </a:lnTo>
                  <a:lnTo>
                    <a:pt x="111092" y="4024"/>
                  </a:lnTo>
                  <a:lnTo>
                    <a:pt x="110965" y="3963"/>
                  </a:lnTo>
                  <a:lnTo>
                    <a:pt x="110838" y="3923"/>
                  </a:lnTo>
                  <a:lnTo>
                    <a:pt x="109129" y="3719"/>
                  </a:lnTo>
                  <a:lnTo>
                    <a:pt x="107427" y="3557"/>
                  </a:lnTo>
                  <a:lnTo>
                    <a:pt x="105718" y="3394"/>
                  </a:lnTo>
                  <a:lnTo>
                    <a:pt x="104009" y="3272"/>
                  </a:lnTo>
                  <a:lnTo>
                    <a:pt x="102306" y="3150"/>
                  </a:lnTo>
                  <a:lnTo>
                    <a:pt x="100597" y="3049"/>
                  </a:lnTo>
                  <a:lnTo>
                    <a:pt x="98888" y="2967"/>
                  </a:lnTo>
                  <a:lnTo>
                    <a:pt x="97185" y="2907"/>
                  </a:lnTo>
                  <a:lnTo>
                    <a:pt x="95476" y="2846"/>
                  </a:lnTo>
                  <a:lnTo>
                    <a:pt x="93767" y="2805"/>
                  </a:lnTo>
                  <a:lnTo>
                    <a:pt x="90356" y="2744"/>
                  </a:lnTo>
                  <a:lnTo>
                    <a:pt x="86938" y="2724"/>
                  </a:lnTo>
                  <a:lnTo>
                    <a:pt x="83520" y="2744"/>
                  </a:lnTo>
                  <a:lnTo>
                    <a:pt x="80102" y="2764"/>
                  </a:lnTo>
                  <a:lnTo>
                    <a:pt x="76690" y="2825"/>
                  </a:lnTo>
                  <a:lnTo>
                    <a:pt x="69855" y="2907"/>
                  </a:lnTo>
                  <a:lnTo>
                    <a:pt x="66437" y="2947"/>
                  </a:lnTo>
                  <a:lnTo>
                    <a:pt x="63019" y="2967"/>
                  </a:lnTo>
                  <a:lnTo>
                    <a:pt x="59607" y="2967"/>
                  </a:lnTo>
                  <a:lnTo>
                    <a:pt x="56189" y="2907"/>
                  </a:lnTo>
                  <a:lnTo>
                    <a:pt x="54632" y="2866"/>
                  </a:lnTo>
                  <a:lnTo>
                    <a:pt x="53074" y="2805"/>
                  </a:lnTo>
                  <a:lnTo>
                    <a:pt x="51516" y="2744"/>
                  </a:lnTo>
                  <a:lnTo>
                    <a:pt x="49958" y="2663"/>
                  </a:lnTo>
                  <a:lnTo>
                    <a:pt x="46842" y="2459"/>
                  </a:lnTo>
                  <a:lnTo>
                    <a:pt x="43720" y="2236"/>
                  </a:lnTo>
                  <a:lnTo>
                    <a:pt x="40598" y="1972"/>
                  </a:lnTo>
                  <a:lnTo>
                    <a:pt x="37476" y="1687"/>
                  </a:lnTo>
                  <a:lnTo>
                    <a:pt x="31232" y="1118"/>
                  </a:lnTo>
                  <a:lnTo>
                    <a:pt x="28110" y="854"/>
                  </a:lnTo>
                  <a:lnTo>
                    <a:pt x="24982" y="610"/>
                  </a:lnTo>
                  <a:lnTo>
                    <a:pt x="21860" y="387"/>
                  </a:lnTo>
                  <a:lnTo>
                    <a:pt x="18738" y="204"/>
                  </a:lnTo>
                  <a:lnTo>
                    <a:pt x="17180" y="143"/>
                  </a:lnTo>
                  <a:lnTo>
                    <a:pt x="15616" y="82"/>
                  </a:lnTo>
                  <a:lnTo>
                    <a:pt x="14058" y="41"/>
                  </a:lnTo>
                  <a:lnTo>
                    <a:pt x="12494" y="21"/>
                  </a:lnTo>
                  <a:lnTo>
                    <a:pt x="10937" y="1"/>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36"/>
            <p:cNvSpPr/>
            <p:nvPr/>
          </p:nvSpPr>
          <p:spPr>
            <a:xfrm>
              <a:off x="-1943250" y="-17151050"/>
              <a:ext cx="2699100" cy="4780025"/>
            </a:xfrm>
            <a:custGeom>
              <a:avLst/>
              <a:gdLst/>
              <a:ahLst/>
              <a:cxnLst/>
              <a:rect l="l" t="t" r="r" b="b"/>
              <a:pathLst>
                <a:path w="107964" h="191201" extrusionOk="0">
                  <a:moveTo>
                    <a:pt x="9088" y="20992"/>
                  </a:moveTo>
                  <a:lnTo>
                    <a:pt x="11945" y="21296"/>
                  </a:lnTo>
                  <a:lnTo>
                    <a:pt x="14795" y="21561"/>
                  </a:lnTo>
                  <a:lnTo>
                    <a:pt x="17645" y="21825"/>
                  </a:lnTo>
                  <a:lnTo>
                    <a:pt x="20495" y="22048"/>
                  </a:lnTo>
                  <a:lnTo>
                    <a:pt x="23345" y="22272"/>
                  </a:lnTo>
                  <a:lnTo>
                    <a:pt x="26189" y="22455"/>
                  </a:lnTo>
                  <a:lnTo>
                    <a:pt x="29034" y="22617"/>
                  </a:lnTo>
                  <a:lnTo>
                    <a:pt x="31878" y="22760"/>
                  </a:lnTo>
                  <a:lnTo>
                    <a:pt x="34722" y="22881"/>
                  </a:lnTo>
                  <a:lnTo>
                    <a:pt x="37566" y="23003"/>
                  </a:lnTo>
                  <a:lnTo>
                    <a:pt x="40410" y="23085"/>
                  </a:lnTo>
                  <a:lnTo>
                    <a:pt x="43254" y="23146"/>
                  </a:lnTo>
                  <a:lnTo>
                    <a:pt x="46093" y="23207"/>
                  </a:lnTo>
                  <a:lnTo>
                    <a:pt x="48937" y="23247"/>
                  </a:lnTo>
                  <a:lnTo>
                    <a:pt x="51775" y="23268"/>
                  </a:lnTo>
                  <a:lnTo>
                    <a:pt x="57457" y="23268"/>
                  </a:lnTo>
                  <a:lnTo>
                    <a:pt x="60295" y="23247"/>
                  </a:lnTo>
                  <a:lnTo>
                    <a:pt x="65977" y="23166"/>
                  </a:lnTo>
                  <a:lnTo>
                    <a:pt x="71666" y="23044"/>
                  </a:lnTo>
                  <a:lnTo>
                    <a:pt x="77354" y="22902"/>
                  </a:lnTo>
                  <a:lnTo>
                    <a:pt x="83042" y="22699"/>
                  </a:lnTo>
                  <a:lnTo>
                    <a:pt x="88737" y="22475"/>
                  </a:lnTo>
                  <a:lnTo>
                    <a:pt x="94437" y="22252"/>
                  </a:lnTo>
                  <a:lnTo>
                    <a:pt x="100144" y="21987"/>
                  </a:lnTo>
                  <a:lnTo>
                    <a:pt x="100240" y="22008"/>
                  </a:lnTo>
                  <a:lnTo>
                    <a:pt x="100325" y="22048"/>
                  </a:lnTo>
                  <a:lnTo>
                    <a:pt x="100403" y="22130"/>
                  </a:lnTo>
                  <a:lnTo>
                    <a:pt x="100482" y="22211"/>
                  </a:lnTo>
                  <a:lnTo>
                    <a:pt x="100548" y="22333"/>
                  </a:lnTo>
                  <a:lnTo>
                    <a:pt x="100609" y="22455"/>
                  </a:lnTo>
                  <a:lnTo>
                    <a:pt x="100669" y="22617"/>
                  </a:lnTo>
                  <a:lnTo>
                    <a:pt x="100717" y="22780"/>
                  </a:lnTo>
                  <a:lnTo>
                    <a:pt x="100760" y="22983"/>
                  </a:lnTo>
                  <a:lnTo>
                    <a:pt x="100796" y="23186"/>
                  </a:lnTo>
                  <a:lnTo>
                    <a:pt x="100832" y="23389"/>
                  </a:lnTo>
                  <a:lnTo>
                    <a:pt x="100856" y="23613"/>
                  </a:lnTo>
                  <a:lnTo>
                    <a:pt x="100874" y="23837"/>
                  </a:lnTo>
                  <a:lnTo>
                    <a:pt x="100892" y="24080"/>
                  </a:lnTo>
                  <a:lnTo>
                    <a:pt x="100898" y="24324"/>
                  </a:lnTo>
                  <a:lnTo>
                    <a:pt x="100898" y="24568"/>
                  </a:lnTo>
                  <a:lnTo>
                    <a:pt x="100898" y="24812"/>
                  </a:lnTo>
                  <a:lnTo>
                    <a:pt x="100886" y="25056"/>
                  </a:lnTo>
                  <a:lnTo>
                    <a:pt x="100868" y="25300"/>
                  </a:lnTo>
                  <a:lnTo>
                    <a:pt x="100850" y="25544"/>
                  </a:lnTo>
                  <a:lnTo>
                    <a:pt x="100820" y="25767"/>
                  </a:lnTo>
                  <a:lnTo>
                    <a:pt x="100790" y="25991"/>
                  </a:lnTo>
                  <a:lnTo>
                    <a:pt x="100747" y="26194"/>
                  </a:lnTo>
                  <a:lnTo>
                    <a:pt x="100705" y="26397"/>
                  </a:lnTo>
                  <a:lnTo>
                    <a:pt x="100657" y="26600"/>
                  </a:lnTo>
                  <a:lnTo>
                    <a:pt x="100597" y="26763"/>
                  </a:lnTo>
                  <a:lnTo>
                    <a:pt x="100536" y="26925"/>
                  </a:lnTo>
                  <a:lnTo>
                    <a:pt x="100470" y="27068"/>
                  </a:lnTo>
                  <a:lnTo>
                    <a:pt x="100397" y="27190"/>
                  </a:lnTo>
                  <a:lnTo>
                    <a:pt x="100319" y="27291"/>
                  </a:lnTo>
                  <a:lnTo>
                    <a:pt x="100234" y="27352"/>
                  </a:lnTo>
                  <a:lnTo>
                    <a:pt x="100144" y="27413"/>
                  </a:lnTo>
                  <a:lnTo>
                    <a:pt x="98622" y="27840"/>
                  </a:lnTo>
                  <a:lnTo>
                    <a:pt x="98712" y="27941"/>
                  </a:lnTo>
                  <a:lnTo>
                    <a:pt x="98791" y="28063"/>
                  </a:lnTo>
                  <a:lnTo>
                    <a:pt x="98869" y="28206"/>
                  </a:lnTo>
                  <a:lnTo>
                    <a:pt x="98942" y="28388"/>
                  </a:lnTo>
                  <a:lnTo>
                    <a:pt x="99008" y="28612"/>
                  </a:lnTo>
                  <a:lnTo>
                    <a:pt x="99039" y="28734"/>
                  </a:lnTo>
                  <a:lnTo>
                    <a:pt x="99063" y="28876"/>
                  </a:lnTo>
                  <a:lnTo>
                    <a:pt x="99087" y="29018"/>
                  </a:lnTo>
                  <a:lnTo>
                    <a:pt x="99105" y="29161"/>
                  </a:lnTo>
                  <a:lnTo>
                    <a:pt x="99123" y="29323"/>
                  </a:lnTo>
                  <a:lnTo>
                    <a:pt x="99135" y="29486"/>
                  </a:lnTo>
                  <a:lnTo>
                    <a:pt x="99292" y="31680"/>
                  </a:lnTo>
                  <a:lnTo>
                    <a:pt x="99431" y="33855"/>
                  </a:lnTo>
                  <a:lnTo>
                    <a:pt x="99558" y="36009"/>
                  </a:lnTo>
                  <a:lnTo>
                    <a:pt x="99673" y="38143"/>
                  </a:lnTo>
                  <a:lnTo>
                    <a:pt x="99769" y="40256"/>
                  </a:lnTo>
                  <a:lnTo>
                    <a:pt x="99854" y="42369"/>
                  </a:lnTo>
                  <a:lnTo>
                    <a:pt x="99920" y="44442"/>
                  </a:lnTo>
                  <a:lnTo>
                    <a:pt x="99975" y="46515"/>
                  </a:lnTo>
                  <a:lnTo>
                    <a:pt x="100017" y="48567"/>
                  </a:lnTo>
                  <a:lnTo>
                    <a:pt x="100047" y="50599"/>
                  </a:lnTo>
                  <a:lnTo>
                    <a:pt x="100059" y="52631"/>
                  </a:lnTo>
                  <a:lnTo>
                    <a:pt x="100059" y="54623"/>
                  </a:lnTo>
                  <a:lnTo>
                    <a:pt x="100047" y="56614"/>
                  </a:lnTo>
                  <a:lnTo>
                    <a:pt x="100023" y="58585"/>
                  </a:lnTo>
                  <a:lnTo>
                    <a:pt x="99987" y="60536"/>
                  </a:lnTo>
                  <a:lnTo>
                    <a:pt x="99932" y="62467"/>
                  </a:lnTo>
                  <a:lnTo>
                    <a:pt x="99872" y="64377"/>
                  </a:lnTo>
                  <a:lnTo>
                    <a:pt x="99793" y="66287"/>
                  </a:lnTo>
                  <a:lnTo>
                    <a:pt x="99709" y="68157"/>
                  </a:lnTo>
                  <a:lnTo>
                    <a:pt x="99606" y="70026"/>
                  </a:lnTo>
                  <a:lnTo>
                    <a:pt x="99497" y="71875"/>
                  </a:lnTo>
                  <a:lnTo>
                    <a:pt x="99371" y="73704"/>
                  </a:lnTo>
                  <a:lnTo>
                    <a:pt x="99238" y="75533"/>
                  </a:lnTo>
                  <a:lnTo>
                    <a:pt x="99087" y="77321"/>
                  </a:lnTo>
                  <a:lnTo>
                    <a:pt x="98930" y="79110"/>
                  </a:lnTo>
                  <a:lnTo>
                    <a:pt x="98761" y="80878"/>
                  </a:lnTo>
                  <a:lnTo>
                    <a:pt x="98580" y="82625"/>
                  </a:lnTo>
                  <a:lnTo>
                    <a:pt x="98386" y="84352"/>
                  </a:lnTo>
                  <a:lnTo>
                    <a:pt x="98187" y="86080"/>
                  </a:lnTo>
                  <a:lnTo>
                    <a:pt x="97976" y="87766"/>
                  </a:lnTo>
                  <a:lnTo>
                    <a:pt x="97752" y="89453"/>
                  </a:lnTo>
                  <a:lnTo>
                    <a:pt x="97517" y="91119"/>
                  </a:lnTo>
                  <a:lnTo>
                    <a:pt x="97275" y="92765"/>
                  </a:lnTo>
                  <a:lnTo>
                    <a:pt x="97022" y="94391"/>
                  </a:lnTo>
                  <a:lnTo>
                    <a:pt x="96756" y="96017"/>
                  </a:lnTo>
                  <a:lnTo>
                    <a:pt x="96484" y="97602"/>
                  </a:lnTo>
                  <a:lnTo>
                    <a:pt x="96200" y="99187"/>
                  </a:lnTo>
                  <a:lnTo>
                    <a:pt x="95905" y="100751"/>
                  </a:lnTo>
                  <a:lnTo>
                    <a:pt x="95603" y="102296"/>
                  </a:lnTo>
                  <a:lnTo>
                    <a:pt x="95295" y="103820"/>
                  </a:lnTo>
                  <a:lnTo>
                    <a:pt x="94975" y="105344"/>
                  </a:lnTo>
                  <a:lnTo>
                    <a:pt x="94649" y="106827"/>
                  </a:lnTo>
                  <a:lnTo>
                    <a:pt x="94310" y="108311"/>
                  </a:lnTo>
                  <a:lnTo>
                    <a:pt x="93966" y="109774"/>
                  </a:lnTo>
                  <a:lnTo>
                    <a:pt x="93610" y="111217"/>
                  </a:lnTo>
                  <a:lnTo>
                    <a:pt x="93248" y="112660"/>
                  </a:lnTo>
                  <a:lnTo>
                    <a:pt x="92879" y="114062"/>
                  </a:lnTo>
                  <a:lnTo>
                    <a:pt x="92499" y="115464"/>
                  </a:lnTo>
                  <a:lnTo>
                    <a:pt x="92112" y="116846"/>
                  </a:lnTo>
                  <a:lnTo>
                    <a:pt x="91720" y="118207"/>
                  </a:lnTo>
                  <a:lnTo>
                    <a:pt x="91321" y="119548"/>
                  </a:lnTo>
                  <a:lnTo>
                    <a:pt x="90911" y="120869"/>
                  </a:lnTo>
                  <a:lnTo>
                    <a:pt x="90500" y="122190"/>
                  </a:lnTo>
                  <a:lnTo>
                    <a:pt x="90077" y="123491"/>
                  </a:lnTo>
                  <a:lnTo>
                    <a:pt x="89649" y="124771"/>
                  </a:lnTo>
                  <a:lnTo>
                    <a:pt x="89208" y="126031"/>
                  </a:lnTo>
                  <a:lnTo>
                    <a:pt x="88767" y="127270"/>
                  </a:lnTo>
                  <a:lnTo>
                    <a:pt x="88320" y="128490"/>
                  </a:lnTo>
                  <a:lnTo>
                    <a:pt x="87867" y="129709"/>
                  </a:lnTo>
                  <a:lnTo>
                    <a:pt x="87402" y="130908"/>
                  </a:lnTo>
                  <a:lnTo>
                    <a:pt x="86937" y="132086"/>
                  </a:lnTo>
                  <a:lnTo>
                    <a:pt x="86466" y="133245"/>
                  </a:lnTo>
                  <a:lnTo>
                    <a:pt x="85983" y="134383"/>
                  </a:lnTo>
                  <a:lnTo>
                    <a:pt x="85500" y="135521"/>
                  </a:lnTo>
                  <a:lnTo>
                    <a:pt x="85011" y="136618"/>
                  </a:lnTo>
                  <a:lnTo>
                    <a:pt x="84516" y="137715"/>
                  </a:lnTo>
                  <a:lnTo>
                    <a:pt x="84021" y="138792"/>
                  </a:lnTo>
                  <a:lnTo>
                    <a:pt x="83513" y="139849"/>
                  </a:lnTo>
                  <a:lnTo>
                    <a:pt x="83006" y="140906"/>
                  </a:lnTo>
                  <a:lnTo>
                    <a:pt x="82493" y="141922"/>
                  </a:lnTo>
                  <a:lnTo>
                    <a:pt x="81974" y="142938"/>
                  </a:lnTo>
                  <a:lnTo>
                    <a:pt x="81454" y="143934"/>
                  </a:lnTo>
                  <a:lnTo>
                    <a:pt x="80929" y="144909"/>
                  </a:lnTo>
                  <a:lnTo>
                    <a:pt x="80398" y="145864"/>
                  </a:lnTo>
                  <a:lnTo>
                    <a:pt x="79860" y="146819"/>
                  </a:lnTo>
                  <a:lnTo>
                    <a:pt x="79323" y="147734"/>
                  </a:lnTo>
                  <a:lnTo>
                    <a:pt x="78785" y="148648"/>
                  </a:lnTo>
                  <a:lnTo>
                    <a:pt x="78236" y="149542"/>
                  </a:lnTo>
                  <a:lnTo>
                    <a:pt x="77692" y="150416"/>
                  </a:lnTo>
                  <a:lnTo>
                    <a:pt x="77143" y="151290"/>
                  </a:lnTo>
                  <a:lnTo>
                    <a:pt x="76587" y="152123"/>
                  </a:lnTo>
                  <a:lnTo>
                    <a:pt x="76032" y="152956"/>
                  </a:lnTo>
                  <a:lnTo>
                    <a:pt x="75470" y="153769"/>
                  </a:lnTo>
                  <a:lnTo>
                    <a:pt x="74909" y="154561"/>
                  </a:lnTo>
                  <a:lnTo>
                    <a:pt x="74347" y="155334"/>
                  </a:lnTo>
                  <a:lnTo>
                    <a:pt x="73779" y="156106"/>
                  </a:lnTo>
                  <a:lnTo>
                    <a:pt x="73212" y="156837"/>
                  </a:lnTo>
                  <a:lnTo>
                    <a:pt x="72638" y="157569"/>
                  </a:lnTo>
                  <a:lnTo>
                    <a:pt x="72070" y="158280"/>
                  </a:lnTo>
                  <a:lnTo>
                    <a:pt x="71497" y="158971"/>
                  </a:lnTo>
                  <a:lnTo>
                    <a:pt x="70923" y="159642"/>
                  </a:lnTo>
                  <a:lnTo>
                    <a:pt x="70343" y="160312"/>
                  </a:lnTo>
                  <a:lnTo>
                    <a:pt x="69770" y="160942"/>
                  </a:lnTo>
                  <a:lnTo>
                    <a:pt x="69190" y="161572"/>
                  </a:lnTo>
                  <a:lnTo>
                    <a:pt x="68610" y="162182"/>
                  </a:lnTo>
                  <a:lnTo>
                    <a:pt x="68031" y="162791"/>
                  </a:lnTo>
                  <a:lnTo>
                    <a:pt x="67451" y="163360"/>
                  </a:lnTo>
                  <a:lnTo>
                    <a:pt x="66871" y="163929"/>
                  </a:lnTo>
                  <a:lnTo>
                    <a:pt x="66291" y="164458"/>
                  </a:lnTo>
                  <a:lnTo>
                    <a:pt x="65712" y="164986"/>
                  </a:lnTo>
                  <a:lnTo>
                    <a:pt x="65126" y="165494"/>
                  </a:lnTo>
                  <a:lnTo>
                    <a:pt x="64546" y="166002"/>
                  </a:lnTo>
                  <a:lnTo>
                    <a:pt x="63967" y="166470"/>
                  </a:lnTo>
                  <a:lnTo>
                    <a:pt x="63387" y="166937"/>
                  </a:lnTo>
                  <a:lnTo>
                    <a:pt x="62807" y="167384"/>
                  </a:lnTo>
                  <a:lnTo>
                    <a:pt x="62234" y="167811"/>
                  </a:lnTo>
                  <a:lnTo>
                    <a:pt x="61654" y="168217"/>
                  </a:lnTo>
                  <a:lnTo>
                    <a:pt x="61080" y="168603"/>
                  </a:lnTo>
                  <a:lnTo>
                    <a:pt x="60507" y="168989"/>
                  </a:lnTo>
                  <a:lnTo>
                    <a:pt x="59933" y="169355"/>
                  </a:lnTo>
                  <a:lnTo>
                    <a:pt x="59359" y="169701"/>
                  </a:lnTo>
                  <a:lnTo>
                    <a:pt x="58792" y="170026"/>
                  </a:lnTo>
                  <a:lnTo>
                    <a:pt x="58224" y="170331"/>
                  </a:lnTo>
                  <a:lnTo>
                    <a:pt x="57656" y="170635"/>
                  </a:lnTo>
                  <a:lnTo>
                    <a:pt x="57095" y="170899"/>
                  </a:lnTo>
                  <a:lnTo>
                    <a:pt x="56533" y="171164"/>
                  </a:lnTo>
                  <a:lnTo>
                    <a:pt x="55978" y="171408"/>
                  </a:lnTo>
                  <a:lnTo>
                    <a:pt x="55422" y="171631"/>
                  </a:lnTo>
                  <a:lnTo>
                    <a:pt x="54867" y="171855"/>
                  </a:lnTo>
                  <a:lnTo>
                    <a:pt x="54317" y="172037"/>
                  </a:lnTo>
                  <a:lnTo>
                    <a:pt x="53768" y="172220"/>
                  </a:lnTo>
                  <a:lnTo>
                    <a:pt x="53224" y="172383"/>
                  </a:lnTo>
                  <a:lnTo>
                    <a:pt x="52687" y="172525"/>
                  </a:lnTo>
                  <a:lnTo>
                    <a:pt x="52149" y="172667"/>
                  </a:lnTo>
                  <a:lnTo>
                    <a:pt x="51618" y="172769"/>
                  </a:lnTo>
                  <a:lnTo>
                    <a:pt x="51086" y="172871"/>
                  </a:lnTo>
                  <a:lnTo>
                    <a:pt x="50561" y="172952"/>
                  </a:lnTo>
                  <a:lnTo>
                    <a:pt x="50042" y="173013"/>
                  </a:lnTo>
                  <a:lnTo>
                    <a:pt x="49492" y="173054"/>
                  </a:lnTo>
                  <a:lnTo>
                    <a:pt x="48937" y="173074"/>
                  </a:lnTo>
                  <a:lnTo>
                    <a:pt x="48387" y="173074"/>
                  </a:lnTo>
                  <a:lnTo>
                    <a:pt x="47832" y="173054"/>
                  </a:lnTo>
                  <a:lnTo>
                    <a:pt x="47276" y="173013"/>
                  </a:lnTo>
                  <a:lnTo>
                    <a:pt x="46721" y="172952"/>
                  </a:lnTo>
                  <a:lnTo>
                    <a:pt x="46159" y="172871"/>
                  </a:lnTo>
                  <a:lnTo>
                    <a:pt x="45603" y="172769"/>
                  </a:lnTo>
                  <a:lnTo>
                    <a:pt x="45042" y="172647"/>
                  </a:lnTo>
                  <a:lnTo>
                    <a:pt x="44486" y="172485"/>
                  </a:lnTo>
                  <a:lnTo>
                    <a:pt x="43925" y="172322"/>
                  </a:lnTo>
                  <a:lnTo>
                    <a:pt x="43363" y="172139"/>
                  </a:lnTo>
                  <a:lnTo>
                    <a:pt x="42802" y="171916"/>
                  </a:lnTo>
                  <a:lnTo>
                    <a:pt x="42246" y="171692"/>
                  </a:lnTo>
                  <a:lnTo>
                    <a:pt x="41684" y="171428"/>
                  </a:lnTo>
                  <a:lnTo>
                    <a:pt x="41123" y="171164"/>
                  </a:lnTo>
                  <a:lnTo>
                    <a:pt x="40561" y="170859"/>
                  </a:lnTo>
                  <a:lnTo>
                    <a:pt x="40006" y="170534"/>
                  </a:lnTo>
                  <a:lnTo>
                    <a:pt x="39444" y="170209"/>
                  </a:lnTo>
                  <a:lnTo>
                    <a:pt x="38889" y="169843"/>
                  </a:lnTo>
                  <a:lnTo>
                    <a:pt x="38327" y="169477"/>
                  </a:lnTo>
                  <a:lnTo>
                    <a:pt x="37771" y="169071"/>
                  </a:lnTo>
                  <a:lnTo>
                    <a:pt x="37216" y="168644"/>
                  </a:lnTo>
                  <a:lnTo>
                    <a:pt x="36660" y="168217"/>
                  </a:lnTo>
                  <a:lnTo>
                    <a:pt x="36111" y="167750"/>
                  </a:lnTo>
                  <a:lnTo>
                    <a:pt x="35555" y="167282"/>
                  </a:lnTo>
                  <a:lnTo>
                    <a:pt x="35006" y="166774"/>
                  </a:lnTo>
                  <a:lnTo>
                    <a:pt x="34456" y="166246"/>
                  </a:lnTo>
                  <a:lnTo>
                    <a:pt x="33913" y="165718"/>
                  </a:lnTo>
                  <a:lnTo>
                    <a:pt x="33363" y="165149"/>
                  </a:lnTo>
                  <a:lnTo>
                    <a:pt x="32820" y="164580"/>
                  </a:lnTo>
                  <a:lnTo>
                    <a:pt x="32276" y="163970"/>
                  </a:lnTo>
                  <a:lnTo>
                    <a:pt x="31739" y="163360"/>
                  </a:lnTo>
                  <a:lnTo>
                    <a:pt x="31201" y="162730"/>
                  </a:lnTo>
                  <a:lnTo>
                    <a:pt x="30664" y="162060"/>
                  </a:lnTo>
                  <a:lnTo>
                    <a:pt x="30133" y="161389"/>
                  </a:lnTo>
                  <a:lnTo>
                    <a:pt x="29601" y="160698"/>
                  </a:lnTo>
                  <a:lnTo>
                    <a:pt x="29076" y="159987"/>
                  </a:lnTo>
                  <a:lnTo>
                    <a:pt x="28551" y="159256"/>
                  </a:lnTo>
                  <a:lnTo>
                    <a:pt x="28025" y="158504"/>
                  </a:lnTo>
                  <a:lnTo>
                    <a:pt x="27506" y="157732"/>
                  </a:lnTo>
                  <a:lnTo>
                    <a:pt x="26993" y="156939"/>
                  </a:lnTo>
                  <a:lnTo>
                    <a:pt x="26479" y="156126"/>
                  </a:lnTo>
                  <a:lnTo>
                    <a:pt x="25972" y="155293"/>
                  </a:lnTo>
                  <a:lnTo>
                    <a:pt x="25465" y="154460"/>
                  </a:lnTo>
                  <a:lnTo>
                    <a:pt x="24964" y="153586"/>
                  </a:lnTo>
                  <a:lnTo>
                    <a:pt x="24462" y="152712"/>
                  </a:lnTo>
                  <a:lnTo>
                    <a:pt x="23967" y="151798"/>
                  </a:lnTo>
                  <a:lnTo>
                    <a:pt x="23478" y="150883"/>
                  </a:lnTo>
                  <a:lnTo>
                    <a:pt x="22989" y="149949"/>
                  </a:lnTo>
                  <a:lnTo>
                    <a:pt x="22506" y="148993"/>
                  </a:lnTo>
                  <a:lnTo>
                    <a:pt x="22029" y="148018"/>
                  </a:lnTo>
                  <a:lnTo>
                    <a:pt x="21552" y="147022"/>
                  </a:lnTo>
                  <a:lnTo>
                    <a:pt x="21087" y="146027"/>
                  </a:lnTo>
                  <a:lnTo>
                    <a:pt x="20616" y="144990"/>
                  </a:lnTo>
                  <a:lnTo>
                    <a:pt x="20157" y="143954"/>
                  </a:lnTo>
                  <a:lnTo>
                    <a:pt x="19704" y="142877"/>
                  </a:lnTo>
                  <a:lnTo>
                    <a:pt x="19251" y="141800"/>
                  </a:lnTo>
                  <a:lnTo>
                    <a:pt x="18804" y="140703"/>
                  </a:lnTo>
                  <a:lnTo>
                    <a:pt x="18363" y="139605"/>
                  </a:lnTo>
                  <a:lnTo>
                    <a:pt x="17929" y="138467"/>
                  </a:lnTo>
                  <a:lnTo>
                    <a:pt x="17500" y="137309"/>
                  </a:lnTo>
                  <a:lnTo>
                    <a:pt x="17077" y="136151"/>
                  </a:lnTo>
                  <a:lnTo>
                    <a:pt x="16655" y="134972"/>
                  </a:lnTo>
                  <a:lnTo>
                    <a:pt x="16244" y="133773"/>
                  </a:lnTo>
                  <a:lnTo>
                    <a:pt x="15833" y="132554"/>
                  </a:lnTo>
                  <a:lnTo>
                    <a:pt x="15435" y="131314"/>
                  </a:lnTo>
                  <a:lnTo>
                    <a:pt x="15036" y="130054"/>
                  </a:lnTo>
                  <a:lnTo>
                    <a:pt x="14650" y="128794"/>
                  </a:lnTo>
                  <a:lnTo>
                    <a:pt x="14263" y="127514"/>
                  </a:lnTo>
                  <a:lnTo>
                    <a:pt x="13889" y="126214"/>
                  </a:lnTo>
                  <a:lnTo>
                    <a:pt x="13515" y="124893"/>
                  </a:lnTo>
                  <a:lnTo>
                    <a:pt x="13152" y="123572"/>
                  </a:lnTo>
                  <a:lnTo>
                    <a:pt x="12796" y="122210"/>
                  </a:lnTo>
                  <a:lnTo>
                    <a:pt x="12446" y="120849"/>
                  </a:lnTo>
                  <a:lnTo>
                    <a:pt x="12102" y="119467"/>
                  </a:lnTo>
                  <a:lnTo>
                    <a:pt x="11769" y="118065"/>
                  </a:lnTo>
                  <a:lnTo>
                    <a:pt x="11437" y="116663"/>
                  </a:lnTo>
                  <a:lnTo>
                    <a:pt x="11117" y="115220"/>
                  </a:lnTo>
                  <a:lnTo>
                    <a:pt x="10803" y="113777"/>
                  </a:lnTo>
                  <a:lnTo>
                    <a:pt x="10495" y="112314"/>
                  </a:lnTo>
                  <a:lnTo>
                    <a:pt x="10193" y="110851"/>
                  </a:lnTo>
                  <a:lnTo>
                    <a:pt x="9903" y="109347"/>
                  </a:lnTo>
                  <a:lnTo>
                    <a:pt x="9620" y="107843"/>
                  </a:lnTo>
                  <a:lnTo>
                    <a:pt x="9348" y="106319"/>
                  </a:lnTo>
                  <a:lnTo>
                    <a:pt x="9076" y="104795"/>
                  </a:lnTo>
                  <a:lnTo>
                    <a:pt x="8817" y="103231"/>
                  </a:lnTo>
                  <a:lnTo>
                    <a:pt x="8569" y="101666"/>
                  </a:lnTo>
                  <a:lnTo>
                    <a:pt x="8327" y="100081"/>
                  </a:lnTo>
                  <a:lnTo>
                    <a:pt x="8092" y="98496"/>
                  </a:lnTo>
                  <a:lnTo>
                    <a:pt x="7862" y="96870"/>
                  </a:lnTo>
                  <a:lnTo>
                    <a:pt x="7651" y="95244"/>
                  </a:lnTo>
                  <a:lnTo>
                    <a:pt x="7440" y="93598"/>
                  </a:lnTo>
                  <a:lnTo>
                    <a:pt x="7240" y="91952"/>
                  </a:lnTo>
                  <a:lnTo>
                    <a:pt x="7053" y="90266"/>
                  </a:lnTo>
                  <a:lnTo>
                    <a:pt x="6872" y="88600"/>
                  </a:lnTo>
                  <a:lnTo>
                    <a:pt x="6697" y="86893"/>
                  </a:lnTo>
                  <a:lnTo>
                    <a:pt x="6540" y="85165"/>
                  </a:lnTo>
                  <a:lnTo>
                    <a:pt x="6383" y="83438"/>
                  </a:lnTo>
                  <a:lnTo>
                    <a:pt x="6244" y="81711"/>
                  </a:lnTo>
                  <a:lnTo>
                    <a:pt x="6111" y="79943"/>
                  </a:lnTo>
                  <a:lnTo>
                    <a:pt x="5984" y="78175"/>
                  </a:lnTo>
                  <a:lnTo>
                    <a:pt x="5876" y="76387"/>
                  </a:lnTo>
                  <a:lnTo>
                    <a:pt x="5773" y="74598"/>
                  </a:lnTo>
                  <a:lnTo>
                    <a:pt x="5676" y="72769"/>
                  </a:lnTo>
                  <a:lnTo>
                    <a:pt x="5598" y="70961"/>
                  </a:lnTo>
                  <a:lnTo>
                    <a:pt x="5526" y="69112"/>
                  </a:lnTo>
                  <a:lnTo>
                    <a:pt x="5459" y="67262"/>
                  </a:lnTo>
                  <a:lnTo>
                    <a:pt x="5411" y="65393"/>
                  </a:lnTo>
                  <a:lnTo>
                    <a:pt x="5369" y="63503"/>
                  </a:lnTo>
                  <a:lnTo>
                    <a:pt x="5344" y="61613"/>
                  </a:lnTo>
                  <a:lnTo>
                    <a:pt x="5326" y="59703"/>
                  </a:lnTo>
                  <a:lnTo>
                    <a:pt x="5314" y="57793"/>
                  </a:lnTo>
                  <a:lnTo>
                    <a:pt x="5320" y="55862"/>
                  </a:lnTo>
                  <a:lnTo>
                    <a:pt x="5338" y="53912"/>
                  </a:lnTo>
                  <a:lnTo>
                    <a:pt x="5362" y="51961"/>
                  </a:lnTo>
                  <a:lnTo>
                    <a:pt x="5405" y="49990"/>
                  </a:lnTo>
                  <a:lnTo>
                    <a:pt x="5453" y="47998"/>
                  </a:lnTo>
                  <a:lnTo>
                    <a:pt x="5513" y="46007"/>
                  </a:lnTo>
                  <a:lnTo>
                    <a:pt x="5586" y="43995"/>
                  </a:lnTo>
                  <a:lnTo>
                    <a:pt x="5676" y="41963"/>
                  </a:lnTo>
                  <a:lnTo>
                    <a:pt x="5773" y="39931"/>
                  </a:lnTo>
                  <a:lnTo>
                    <a:pt x="5882" y="37899"/>
                  </a:lnTo>
                  <a:lnTo>
                    <a:pt x="6009" y="35826"/>
                  </a:lnTo>
                  <a:lnTo>
                    <a:pt x="6141" y="33753"/>
                  </a:lnTo>
                  <a:lnTo>
                    <a:pt x="6292" y="31680"/>
                  </a:lnTo>
                  <a:lnTo>
                    <a:pt x="6449" y="29587"/>
                  </a:lnTo>
                  <a:lnTo>
                    <a:pt x="6625" y="27474"/>
                  </a:lnTo>
                  <a:lnTo>
                    <a:pt x="6667" y="27027"/>
                  </a:lnTo>
                  <a:lnTo>
                    <a:pt x="6721" y="26600"/>
                  </a:lnTo>
                  <a:lnTo>
                    <a:pt x="6782" y="26234"/>
                  </a:lnTo>
                  <a:lnTo>
                    <a:pt x="6848" y="25889"/>
                  </a:lnTo>
                  <a:lnTo>
                    <a:pt x="6926" y="25584"/>
                  </a:lnTo>
                  <a:lnTo>
                    <a:pt x="7005" y="25300"/>
                  </a:lnTo>
                  <a:lnTo>
                    <a:pt x="7090" y="25076"/>
                  </a:lnTo>
                  <a:lnTo>
                    <a:pt x="7186" y="24853"/>
                  </a:lnTo>
                  <a:lnTo>
                    <a:pt x="7277" y="24690"/>
                  </a:lnTo>
                  <a:lnTo>
                    <a:pt x="7379" y="24548"/>
                  </a:lnTo>
                  <a:lnTo>
                    <a:pt x="7482" y="24426"/>
                  </a:lnTo>
                  <a:lnTo>
                    <a:pt x="7585" y="24345"/>
                  </a:lnTo>
                  <a:lnTo>
                    <a:pt x="7693" y="24304"/>
                  </a:lnTo>
                  <a:lnTo>
                    <a:pt x="7802" y="24263"/>
                  </a:lnTo>
                  <a:lnTo>
                    <a:pt x="7911" y="24284"/>
                  </a:lnTo>
                  <a:lnTo>
                    <a:pt x="8019" y="24304"/>
                  </a:lnTo>
                  <a:lnTo>
                    <a:pt x="8025" y="23979"/>
                  </a:lnTo>
                  <a:lnTo>
                    <a:pt x="8050" y="23654"/>
                  </a:lnTo>
                  <a:lnTo>
                    <a:pt x="8074" y="23349"/>
                  </a:lnTo>
                  <a:lnTo>
                    <a:pt x="8104" y="23044"/>
                  </a:lnTo>
                  <a:lnTo>
                    <a:pt x="8146" y="22760"/>
                  </a:lnTo>
                  <a:lnTo>
                    <a:pt x="8195" y="22475"/>
                  </a:lnTo>
                  <a:lnTo>
                    <a:pt x="8249" y="22211"/>
                  </a:lnTo>
                  <a:lnTo>
                    <a:pt x="8309" y="21967"/>
                  </a:lnTo>
                  <a:lnTo>
                    <a:pt x="8382" y="21743"/>
                  </a:lnTo>
                  <a:lnTo>
                    <a:pt x="8460" y="21540"/>
                  </a:lnTo>
                  <a:lnTo>
                    <a:pt x="8545" y="21378"/>
                  </a:lnTo>
                  <a:lnTo>
                    <a:pt x="8635" y="21235"/>
                  </a:lnTo>
                  <a:lnTo>
                    <a:pt x="8738" y="21114"/>
                  </a:lnTo>
                  <a:lnTo>
                    <a:pt x="8847" y="21032"/>
                  </a:lnTo>
                  <a:lnTo>
                    <a:pt x="8961" y="20992"/>
                  </a:lnTo>
                  <a:close/>
                  <a:moveTo>
                    <a:pt x="0" y="0"/>
                  </a:moveTo>
                  <a:lnTo>
                    <a:pt x="55" y="203"/>
                  </a:lnTo>
                  <a:lnTo>
                    <a:pt x="109" y="406"/>
                  </a:lnTo>
                  <a:lnTo>
                    <a:pt x="157" y="630"/>
                  </a:lnTo>
                  <a:lnTo>
                    <a:pt x="206" y="854"/>
                  </a:lnTo>
                  <a:lnTo>
                    <a:pt x="248" y="1097"/>
                  </a:lnTo>
                  <a:lnTo>
                    <a:pt x="290" y="1341"/>
                  </a:lnTo>
                  <a:lnTo>
                    <a:pt x="320" y="1605"/>
                  </a:lnTo>
                  <a:lnTo>
                    <a:pt x="357" y="1890"/>
                  </a:lnTo>
                  <a:lnTo>
                    <a:pt x="381" y="2174"/>
                  </a:lnTo>
                  <a:lnTo>
                    <a:pt x="405" y="2459"/>
                  </a:lnTo>
                  <a:lnTo>
                    <a:pt x="429" y="2784"/>
                  </a:lnTo>
                  <a:lnTo>
                    <a:pt x="441" y="3089"/>
                  </a:lnTo>
                  <a:lnTo>
                    <a:pt x="453" y="3414"/>
                  </a:lnTo>
                  <a:lnTo>
                    <a:pt x="459" y="3759"/>
                  </a:lnTo>
                  <a:lnTo>
                    <a:pt x="459" y="4105"/>
                  </a:lnTo>
                  <a:lnTo>
                    <a:pt x="453" y="4471"/>
                  </a:lnTo>
                  <a:lnTo>
                    <a:pt x="357" y="8697"/>
                  </a:lnTo>
                  <a:lnTo>
                    <a:pt x="278" y="12944"/>
                  </a:lnTo>
                  <a:lnTo>
                    <a:pt x="206" y="17212"/>
                  </a:lnTo>
                  <a:lnTo>
                    <a:pt x="139" y="21500"/>
                  </a:lnTo>
                  <a:lnTo>
                    <a:pt x="91" y="25808"/>
                  </a:lnTo>
                  <a:lnTo>
                    <a:pt x="55" y="30116"/>
                  </a:lnTo>
                  <a:lnTo>
                    <a:pt x="43" y="32290"/>
                  </a:lnTo>
                  <a:lnTo>
                    <a:pt x="36" y="34444"/>
                  </a:lnTo>
                  <a:lnTo>
                    <a:pt x="30" y="36618"/>
                  </a:lnTo>
                  <a:lnTo>
                    <a:pt x="30" y="38793"/>
                  </a:lnTo>
                  <a:lnTo>
                    <a:pt x="30" y="40947"/>
                  </a:lnTo>
                  <a:lnTo>
                    <a:pt x="43" y="43121"/>
                  </a:lnTo>
                  <a:lnTo>
                    <a:pt x="55" y="45296"/>
                  </a:lnTo>
                  <a:lnTo>
                    <a:pt x="67" y="47470"/>
                  </a:lnTo>
                  <a:lnTo>
                    <a:pt x="91" y="49644"/>
                  </a:lnTo>
                  <a:lnTo>
                    <a:pt x="115" y="51798"/>
                  </a:lnTo>
                  <a:lnTo>
                    <a:pt x="145" y="53973"/>
                  </a:lnTo>
                  <a:lnTo>
                    <a:pt x="181" y="56147"/>
                  </a:lnTo>
                  <a:lnTo>
                    <a:pt x="224" y="58301"/>
                  </a:lnTo>
                  <a:lnTo>
                    <a:pt x="272" y="60475"/>
                  </a:lnTo>
                  <a:lnTo>
                    <a:pt x="320" y="62629"/>
                  </a:lnTo>
                  <a:lnTo>
                    <a:pt x="381" y="64783"/>
                  </a:lnTo>
                  <a:lnTo>
                    <a:pt x="447" y="66958"/>
                  </a:lnTo>
                  <a:lnTo>
                    <a:pt x="514" y="69091"/>
                  </a:lnTo>
                  <a:lnTo>
                    <a:pt x="592" y="71245"/>
                  </a:lnTo>
                  <a:lnTo>
                    <a:pt x="671" y="73399"/>
                  </a:lnTo>
                  <a:lnTo>
                    <a:pt x="761" y="75533"/>
                  </a:lnTo>
                  <a:lnTo>
                    <a:pt x="852" y="77667"/>
                  </a:lnTo>
                  <a:lnTo>
                    <a:pt x="954" y="79801"/>
                  </a:lnTo>
                  <a:lnTo>
                    <a:pt x="1063" y="81934"/>
                  </a:lnTo>
                  <a:lnTo>
                    <a:pt x="1178" y="84048"/>
                  </a:lnTo>
                  <a:lnTo>
                    <a:pt x="1299" y="86161"/>
                  </a:lnTo>
                  <a:lnTo>
                    <a:pt x="1425" y="88274"/>
                  </a:lnTo>
                  <a:lnTo>
                    <a:pt x="1564" y="90367"/>
                  </a:lnTo>
                  <a:lnTo>
                    <a:pt x="1709" y="92461"/>
                  </a:lnTo>
                  <a:lnTo>
                    <a:pt x="1860" y="94554"/>
                  </a:lnTo>
                  <a:lnTo>
                    <a:pt x="2017" y="96626"/>
                  </a:lnTo>
                  <a:lnTo>
                    <a:pt x="2180" y="98699"/>
                  </a:lnTo>
                  <a:lnTo>
                    <a:pt x="2355" y="100772"/>
                  </a:lnTo>
                  <a:lnTo>
                    <a:pt x="2536" y="102824"/>
                  </a:lnTo>
                  <a:lnTo>
                    <a:pt x="2730" y="104856"/>
                  </a:lnTo>
                  <a:lnTo>
                    <a:pt x="2929" y="106888"/>
                  </a:lnTo>
                  <a:lnTo>
                    <a:pt x="3134" y="108921"/>
                  </a:lnTo>
                  <a:lnTo>
                    <a:pt x="3352" y="110932"/>
                  </a:lnTo>
                  <a:lnTo>
                    <a:pt x="3575" y="112944"/>
                  </a:lnTo>
                  <a:lnTo>
                    <a:pt x="3811" y="114936"/>
                  </a:lnTo>
                  <a:lnTo>
                    <a:pt x="4052" y="116927"/>
                  </a:lnTo>
                  <a:lnTo>
                    <a:pt x="4306" y="118898"/>
                  </a:lnTo>
                  <a:lnTo>
                    <a:pt x="4565" y="120849"/>
                  </a:lnTo>
                  <a:lnTo>
                    <a:pt x="4837" y="122800"/>
                  </a:lnTo>
                  <a:lnTo>
                    <a:pt x="5115" y="124730"/>
                  </a:lnTo>
                  <a:lnTo>
                    <a:pt x="5405" y="126640"/>
                  </a:lnTo>
                  <a:lnTo>
                    <a:pt x="5707" y="128551"/>
                  </a:lnTo>
                  <a:lnTo>
                    <a:pt x="6015" y="130461"/>
                  </a:lnTo>
                  <a:lnTo>
                    <a:pt x="6335" y="132330"/>
                  </a:lnTo>
                  <a:lnTo>
                    <a:pt x="6661" y="134200"/>
                  </a:lnTo>
                  <a:lnTo>
                    <a:pt x="6999" y="136049"/>
                  </a:lnTo>
                  <a:lnTo>
                    <a:pt x="7349" y="137878"/>
                  </a:lnTo>
                  <a:lnTo>
                    <a:pt x="7561" y="138955"/>
                  </a:lnTo>
                  <a:lnTo>
                    <a:pt x="7778" y="140012"/>
                  </a:lnTo>
                  <a:lnTo>
                    <a:pt x="7989" y="141068"/>
                  </a:lnTo>
                  <a:lnTo>
                    <a:pt x="8213" y="142084"/>
                  </a:lnTo>
                  <a:lnTo>
                    <a:pt x="8430" y="143121"/>
                  </a:lnTo>
                  <a:lnTo>
                    <a:pt x="8654" y="144116"/>
                  </a:lnTo>
                  <a:lnTo>
                    <a:pt x="8883" y="145112"/>
                  </a:lnTo>
                  <a:lnTo>
                    <a:pt x="9112" y="146088"/>
                  </a:lnTo>
                  <a:lnTo>
                    <a:pt x="9342" y="147063"/>
                  </a:lnTo>
                  <a:lnTo>
                    <a:pt x="9577" y="148018"/>
                  </a:lnTo>
                  <a:lnTo>
                    <a:pt x="9813" y="148953"/>
                  </a:lnTo>
                  <a:lnTo>
                    <a:pt x="10048" y="149888"/>
                  </a:lnTo>
                  <a:lnTo>
                    <a:pt x="10290" y="150802"/>
                  </a:lnTo>
                  <a:lnTo>
                    <a:pt x="10531" y="151696"/>
                  </a:lnTo>
                  <a:lnTo>
                    <a:pt x="10779" y="152590"/>
                  </a:lnTo>
                  <a:lnTo>
                    <a:pt x="11027" y="153464"/>
                  </a:lnTo>
                  <a:lnTo>
                    <a:pt x="11274" y="154338"/>
                  </a:lnTo>
                  <a:lnTo>
                    <a:pt x="11528" y="155191"/>
                  </a:lnTo>
                  <a:lnTo>
                    <a:pt x="11781" y="156025"/>
                  </a:lnTo>
                  <a:lnTo>
                    <a:pt x="12035" y="156858"/>
                  </a:lnTo>
                  <a:lnTo>
                    <a:pt x="12295" y="157671"/>
                  </a:lnTo>
                  <a:lnTo>
                    <a:pt x="12554" y="158483"/>
                  </a:lnTo>
                  <a:lnTo>
                    <a:pt x="12820" y="159276"/>
                  </a:lnTo>
                  <a:lnTo>
                    <a:pt x="13086" y="160048"/>
                  </a:lnTo>
                  <a:lnTo>
                    <a:pt x="13351" y="160820"/>
                  </a:lnTo>
                  <a:lnTo>
                    <a:pt x="13623" y="161593"/>
                  </a:lnTo>
                  <a:lnTo>
                    <a:pt x="13889" y="162324"/>
                  </a:lnTo>
                  <a:lnTo>
                    <a:pt x="14167" y="163056"/>
                  </a:lnTo>
                  <a:lnTo>
                    <a:pt x="14438" y="163787"/>
                  </a:lnTo>
                  <a:lnTo>
                    <a:pt x="14716" y="164498"/>
                  </a:lnTo>
                  <a:lnTo>
                    <a:pt x="14994" y="165210"/>
                  </a:lnTo>
                  <a:lnTo>
                    <a:pt x="15278" y="165901"/>
                  </a:lnTo>
                  <a:lnTo>
                    <a:pt x="15562" y="166571"/>
                  </a:lnTo>
                  <a:lnTo>
                    <a:pt x="15845" y="167242"/>
                  </a:lnTo>
                  <a:lnTo>
                    <a:pt x="16129" y="167892"/>
                  </a:lnTo>
                  <a:lnTo>
                    <a:pt x="16419" y="168542"/>
                  </a:lnTo>
                  <a:lnTo>
                    <a:pt x="16709" y="169172"/>
                  </a:lnTo>
                  <a:lnTo>
                    <a:pt x="16999" y="169802"/>
                  </a:lnTo>
                  <a:lnTo>
                    <a:pt x="17591" y="171021"/>
                  </a:lnTo>
                  <a:lnTo>
                    <a:pt x="18182" y="172200"/>
                  </a:lnTo>
                  <a:lnTo>
                    <a:pt x="18786" y="173318"/>
                  </a:lnTo>
                  <a:lnTo>
                    <a:pt x="19396" y="174415"/>
                  </a:lnTo>
                  <a:lnTo>
                    <a:pt x="20012" y="175472"/>
                  </a:lnTo>
                  <a:lnTo>
                    <a:pt x="20634" y="176467"/>
                  </a:lnTo>
                  <a:lnTo>
                    <a:pt x="21262" y="177443"/>
                  </a:lnTo>
                  <a:lnTo>
                    <a:pt x="21890" y="178378"/>
                  </a:lnTo>
                  <a:lnTo>
                    <a:pt x="22530" y="179272"/>
                  </a:lnTo>
                  <a:lnTo>
                    <a:pt x="23176" y="180125"/>
                  </a:lnTo>
                  <a:lnTo>
                    <a:pt x="23822" y="180958"/>
                  </a:lnTo>
                  <a:lnTo>
                    <a:pt x="24475" y="181731"/>
                  </a:lnTo>
                  <a:lnTo>
                    <a:pt x="25133" y="182482"/>
                  </a:lnTo>
                  <a:lnTo>
                    <a:pt x="25797" y="183194"/>
                  </a:lnTo>
                  <a:lnTo>
                    <a:pt x="26461" y="183864"/>
                  </a:lnTo>
                  <a:lnTo>
                    <a:pt x="27138" y="184515"/>
                  </a:lnTo>
                  <a:lnTo>
                    <a:pt x="27808" y="185124"/>
                  </a:lnTo>
                  <a:lnTo>
                    <a:pt x="28490" y="185693"/>
                  </a:lnTo>
                  <a:lnTo>
                    <a:pt x="29173" y="186242"/>
                  </a:lnTo>
                  <a:lnTo>
                    <a:pt x="29855" y="186750"/>
                  </a:lnTo>
                  <a:lnTo>
                    <a:pt x="30549" y="187238"/>
                  </a:lnTo>
                  <a:lnTo>
                    <a:pt x="31238" y="187685"/>
                  </a:lnTo>
                  <a:lnTo>
                    <a:pt x="31932" y="188111"/>
                  </a:lnTo>
                  <a:lnTo>
                    <a:pt x="32633" y="188497"/>
                  </a:lnTo>
                  <a:lnTo>
                    <a:pt x="33333" y="188863"/>
                  </a:lnTo>
                  <a:lnTo>
                    <a:pt x="34034" y="189188"/>
                  </a:lnTo>
                  <a:lnTo>
                    <a:pt x="34740" y="189493"/>
                  </a:lnTo>
                  <a:lnTo>
                    <a:pt x="35447" y="189778"/>
                  </a:lnTo>
                  <a:lnTo>
                    <a:pt x="36153" y="190022"/>
                  </a:lnTo>
                  <a:lnTo>
                    <a:pt x="36866" y="190245"/>
                  </a:lnTo>
                  <a:lnTo>
                    <a:pt x="37578" y="190448"/>
                  </a:lnTo>
                  <a:lnTo>
                    <a:pt x="38291" y="190631"/>
                  </a:lnTo>
                  <a:lnTo>
                    <a:pt x="39003" y="190773"/>
                  </a:lnTo>
                  <a:lnTo>
                    <a:pt x="39716" y="190895"/>
                  </a:lnTo>
                  <a:lnTo>
                    <a:pt x="40434" y="190997"/>
                  </a:lnTo>
                  <a:lnTo>
                    <a:pt x="41147" y="191078"/>
                  </a:lnTo>
                  <a:lnTo>
                    <a:pt x="41866" y="191139"/>
                  </a:lnTo>
                  <a:lnTo>
                    <a:pt x="42578" y="191180"/>
                  </a:lnTo>
                  <a:lnTo>
                    <a:pt x="43297" y="191200"/>
                  </a:lnTo>
                  <a:lnTo>
                    <a:pt x="44009" y="191200"/>
                  </a:lnTo>
                  <a:lnTo>
                    <a:pt x="44728" y="191180"/>
                  </a:lnTo>
                  <a:lnTo>
                    <a:pt x="45440" y="191119"/>
                  </a:lnTo>
                  <a:lnTo>
                    <a:pt x="46153" y="191058"/>
                  </a:lnTo>
                  <a:lnTo>
                    <a:pt x="46865" y="190997"/>
                  </a:lnTo>
                  <a:lnTo>
                    <a:pt x="47578" y="190895"/>
                  </a:lnTo>
                  <a:lnTo>
                    <a:pt x="48967" y="190672"/>
                  </a:lnTo>
                  <a:lnTo>
                    <a:pt x="50368" y="190448"/>
                  </a:lnTo>
                  <a:lnTo>
                    <a:pt x="51781" y="190164"/>
                  </a:lnTo>
                  <a:lnTo>
                    <a:pt x="53206" y="189879"/>
                  </a:lnTo>
                  <a:lnTo>
                    <a:pt x="54643" y="189534"/>
                  </a:lnTo>
                  <a:lnTo>
                    <a:pt x="56086" y="189168"/>
                  </a:lnTo>
                  <a:lnTo>
                    <a:pt x="57536" y="188741"/>
                  </a:lnTo>
                  <a:lnTo>
                    <a:pt x="58991" y="188294"/>
                  </a:lnTo>
                  <a:lnTo>
                    <a:pt x="59722" y="188050"/>
                  </a:lnTo>
                  <a:lnTo>
                    <a:pt x="60452" y="187786"/>
                  </a:lnTo>
                  <a:lnTo>
                    <a:pt x="61183" y="187502"/>
                  </a:lnTo>
                  <a:lnTo>
                    <a:pt x="61914" y="187217"/>
                  </a:lnTo>
                  <a:lnTo>
                    <a:pt x="62650" y="186912"/>
                  </a:lnTo>
                  <a:lnTo>
                    <a:pt x="63381" y="186608"/>
                  </a:lnTo>
                  <a:lnTo>
                    <a:pt x="64112" y="186282"/>
                  </a:lnTo>
                  <a:lnTo>
                    <a:pt x="64842" y="185937"/>
                  </a:lnTo>
                  <a:lnTo>
                    <a:pt x="65579" y="185571"/>
                  </a:lnTo>
                  <a:lnTo>
                    <a:pt x="66310" y="185185"/>
                  </a:lnTo>
                  <a:lnTo>
                    <a:pt x="67040" y="184799"/>
                  </a:lnTo>
                  <a:lnTo>
                    <a:pt x="67771" y="184393"/>
                  </a:lnTo>
                  <a:lnTo>
                    <a:pt x="68502" y="183966"/>
                  </a:lnTo>
                  <a:lnTo>
                    <a:pt x="69226" y="183519"/>
                  </a:lnTo>
                  <a:lnTo>
                    <a:pt x="69957" y="183051"/>
                  </a:lnTo>
                  <a:lnTo>
                    <a:pt x="70682" y="182564"/>
                  </a:lnTo>
                  <a:lnTo>
                    <a:pt x="71406" y="182076"/>
                  </a:lnTo>
                  <a:lnTo>
                    <a:pt x="72125" y="181548"/>
                  </a:lnTo>
                  <a:lnTo>
                    <a:pt x="72849" y="181019"/>
                  </a:lnTo>
                  <a:lnTo>
                    <a:pt x="73568" y="180450"/>
                  </a:lnTo>
                  <a:lnTo>
                    <a:pt x="74280" y="179861"/>
                  </a:lnTo>
                  <a:lnTo>
                    <a:pt x="74999" y="179272"/>
                  </a:lnTo>
                  <a:lnTo>
                    <a:pt x="75706" y="178642"/>
                  </a:lnTo>
                  <a:lnTo>
                    <a:pt x="76418" y="177992"/>
                  </a:lnTo>
                  <a:lnTo>
                    <a:pt x="77125" y="177341"/>
                  </a:lnTo>
                  <a:lnTo>
                    <a:pt x="77825" y="176650"/>
                  </a:lnTo>
                  <a:lnTo>
                    <a:pt x="78526" y="175919"/>
                  </a:lnTo>
                  <a:lnTo>
                    <a:pt x="79220" y="175187"/>
                  </a:lnTo>
                  <a:lnTo>
                    <a:pt x="79914" y="174435"/>
                  </a:lnTo>
                  <a:lnTo>
                    <a:pt x="80603" y="173643"/>
                  </a:lnTo>
                  <a:lnTo>
                    <a:pt x="81291" y="172830"/>
                  </a:lnTo>
                  <a:lnTo>
                    <a:pt x="81968" y="171997"/>
                  </a:lnTo>
                  <a:lnTo>
                    <a:pt x="82650" y="171143"/>
                  </a:lnTo>
                  <a:lnTo>
                    <a:pt x="83320" y="170249"/>
                  </a:lnTo>
                  <a:lnTo>
                    <a:pt x="83990" y="169335"/>
                  </a:lnTo>
                  <a:lnTo>
                    <a:pt x="84655" y="168400"/>
                  </a:lnTo>
                  <a:lnTo>
                    <a:pt x="85313" y="167425"/>
                  </a:lnTo>
                  <a:lnTo>
                    <a:pt x="85965" y="166429"/>
                  </a:lnTo>
                  <a:lnTo>
                    <a:pt x="86611" y="165393"/>
                  </a:lnTo>
                  <a:lnTo>
                    <a:pt x="87257" y="164356"/>
                  </a:lnTo>
                  <a:lnTo>
                    <a:pt x="87897" y="163259"/>
                  </a:lnTo>
                  <a:lnTo>
                    <a:pt x="88525" y="162161"/>
                  </a:lnTo>
                  <a:lnTo>
                    <a:pt x="89153" y="161003"/>
                  </a:lnTo>
                  <a:lnTo>
                    <a:pt x="89775" y="159845"/>
                  </a:lnTo>
                  <a:lnTo>
                    <a:pt x="90391" y="158626"/>
                  </a:lnTo>
                  <a:lnTo>
                    <a:pt x="90995" y="157406"/>
                  </a:lnTo>
                  <a:lnTo>
                    <a:pt x="91599" y="156126"/>
                  </a:lnTo>
                  <a:lnTo>
                    <a:pt x="92191" y="154826"/>
                  </a:lnTo>
                  <a:lnTo>
                    <a:pt x="92577" y="153972"/>
                  </a:lnTo>
                  <a:lnTo>
                    <a:pt x="92958" y="153098"/>
                  </a:lnTo>
                  <a:lnTo>
                    <a:pt x="93332" y="152204"/>
                  </a:lnTo>
                  <a:lnTo>
                    <a:pt x="93694" y="151330"/>
                  </a:lnTo>
                  <a:lnTo>
                    <a:pt x="94057" y="150436"/>
                  </a:lnTo>
                  <a:lnTo>
                    <a:pt x="94407" y="149522"/>
                  </a:lnTo>
                  <a:lnTo>
                    <a:pt x="94751" y="148628"/>
                  </a:lnTo>
                  <a:lnTo>
                    <a:pt x="95095" y="147713"/>
                  </a:lnTo>
                  <a:lnTo>
                    <a:pt x="95428" y="146799"/>
                  </a:lnTo>
                  <a:lnTo>
                    <a:pt x="95754" y="145864"/>
                  </a:lnTo>
                  <a:lnTo>
                    <a:pt x="96074" y="144929"/>
                  </a:lnTo>
                  <a:lnTo>
                    <a:pt x="96388" y="143995"/>
                  </a:lnTo>
                  <a:lnTo>
                    <a:pt x="96696" y="143060"/>
                  </a:lnTo>
                  <a:lnTo>
                    <a:pt x="96998" y="142105"/>
                  </a:lnTo>
                  <a:lnTo>
                    <a:pt x="97293" y="141150"/>
                  </a:lnTo>
                  <a:lnTo>
                    <a:pt x="97583" y="140174"/>
                  </a:lnTo>
                  <a:lnTo>
                    <a:pt x="97867" y="139219"/>
                  </a:lnTo>
                  <a:lnTo>
                    <a:pt x="98145" y="138244"/>
                  </a:lnTo>
                  <a:lnTo>
                    <a:pt x="98417" y="137248"/>
                  </a:lnTo>
                  <a:lnTo>
                    <a:pt x="98682" y="136273"/>
                  </a:lnTo>
                  <a:lnTo>
                    <a:pt x="98948" y="135277"/>
                  </a:lnTo>
                  <a:lnTo>
                    <a:pt x="99202" y="134281"/>
                  </a:lnTo>
                  <a:lnTo>
                    <a:pt x="99449" y="133265"/>
                  </a:lnTo>
                  <a:lnTo>
                    <a:pt x="99697" y="132269"/>
                  </a:lnTo>
                  <a:lnTo>
                    <a:pt x="99938" y="131253"/>
                  </a:lnTo>
                  <a:lnTo>
                    <a:pt x="100168" y="130237"/>
                  </a:lnTo>
                  <a:lnTo>
                    <a:pt x="100397" y="129201"/>
                  </a:lnTo>
                  <a:lnTo>
                    <a:pt x="100621" y="128164"/>
                  </a:lnTo>
                  <a:lnTo>
                    <a:pt x="100838" y="127128"/>
                  </a:lnTo>
                  <a:lnTo>
                    <a:pt x="101055" y="126092"/>
                  </a:lnTo>
                  <a:lnTo>
                    <a:pt x="101261" y="125035"/>
                  </a:lnTo>
                  <a:lnTo>
                    <a:pt x="101466" y="123978"/>
                  </a:lnTo>
                  <a:lnTo>
                    <a:pt x="101665" y="122922"/>
                  </a:lnTo>
                  <a:lnTo>
                    <a:pt x="101859" y="121865"/>
                  </a:lnTo>
                  <a:lnTo>
                    <a:pt x="102046" y="120788"/>
                  </a:lnTo>
                  <a:lnTo>
                    <a:pt x="102227" y="119711"/>
                  </a:lnTo>
                  <a:lnTo>
                    <a:pt x="102408" y="118634"/>
                  </a:lnTo>
                  <a:lnTo>
                    <a:pt x="102583" y="117537"/>
                  </a:lnTo>
                  <a:lnTo>
                    <a:pt x="102752" y="116460"/>
                  </a:lnTo>
                  <a:lnTo>
                    <a:pt x="102921" y="115362"/>
                  </a:lnTo>
                  <a:lnTo>
                    <a:pt x="103084" y="114265"/>
                  </a:lnTo>
                  <a:lnTo>
                    <a:pt x="103241" y="113147"/>
                  </a:lnTo>
                  <a:lnTo>
                    <a:pt x="103392" y="112030"/>
                  </a:lnTo>
                  <a:lnTo>
                    <a:pt x="103543" y="110932"/>
                  </a:lnTo>
                  <a:lnTo>
                    <a:pt x="103682" y="109794"/>
                  </a:lnTo>
                  <a:lnTo>
                    <a:pt x="103827" y="108677"/>
                  </a:lnTo>
                  <a:lnTo>
                    <a:pt x="103960" y="107539"/>
                  </a:lnTo>
                  <a:lnTo>
                    <a:pt x="104093" y="106421"/>
                  </a:lnTo>
                  <a:lnTo>
                    <a:pt x="104220" y="105263"/>
                  </a:lnTo>
                  <a:lnTo>
                    <a:pt x="104346" y="104125"/>
                  </a:lnTo>
                  <a:lnTo>
                    <a:pt x="104467" y="102987"/>
                  </a:lnTo>
                  <a:lnTo>
                    <a:pt x="104588" y="101828"/>
                  </a:lnTo>
                  <a:lnTo>
                    <a:pt x="104697" y="100670"/>
                  </a:lnTo>
                  <a:lnTo>
                    <a:pt x="104811" y="99512"/>
                  </a:lnTo>
                  <a:lnTo>
                    <a:pt x="104914" y="98333"/>
                  </a:lnTo>
                  <a:lnTo>
                    <a:pt x="105017" y="97175"/>
                  </a:lnTo>
                  <a:lnTo>
                    <a:pt x="105216" y="94818"/>
                  </a:lnTo>
                  <a:lnTo>
                    <a:pt x="105397" y="92440"/>
                  </a:lnTo>
                  <a:lnTo>
                    <a:pt x="105566" y="90063"/>
                  </a:lnTo>
                  <a:lnTo>
                    <a:pt x="105723" y="87644"/>
                  </a:lnTo>
                  <a:lnTo>
                    <a:pt x="105868" y="85226"/>
                  </a:lnTo>
                  <a:lnTo>
                    <a:pt x="106007" y="82788"/>
                  </a:lnTo>
                  <a:lnTo>
                    <a:pt x="106128" y="80349"/>
                  </a:lnTo>
                  <a:lnTo>
                    <a:pt x="106243" y="77870"/>
                  </a:lnTo>
                  <a:lnTo>
                    <a:pt x="106351" y="75391"/>
                  </a:lnTo>
                  <a:lnTo>
                    <a:pt x="106442" y="72891"/>
                  </a:lnTo>
                  <a:lnTo>
                    <a:pt x="106532" y="70392"/>
                  </a:lnTo>
                  <a:lnTo>
                    <a:pt x="106611" y="67872"/>
                  </a:lnTo>
                  <a:lnTo>
                    <a:pt x="106683" y="65332"/>
                  </a:lnTo>
                  <a:lnTo>
                    <a:pt x="106744" y="62792"/>
                  </a:lnTo>
                  <a:lnTo>
                    <a:pt x="106804" y="60231"/>
                  </a:lnTo>
                  <a:lnTo>
                    <a:pt x="106852" y="57651"/>
                  </a:lnTo>
                  <a:lnTo>
                    <a:pt x="106901" y="55070"/>
                  </a:lnTo>
                  <a:lnTo>
                    <a:pt x="106937" y="52469"/>
                  </a:lnTo>
                  <a:lnTo>
                    <a:pt x="106973" y="49868"/>
                  </a:lnTo>
                  <a:lnTo>
                    <a:pt x="107003" y="47246"/>
                  </a:lnTo>
                  <a:lnTo>
                    <a:pt x="107058" y="41983"/>
                  </a:lnTo>
                  <a:lnTo>
                    <a:pt x="107100" y="36679"/>
                  </a:lnTo>
                  <a:lnTo>
                    <a:pt x="107136" y="31335"/>
                  </a:lnTo>
                  <a:lnTo>
                    <a:pt x="107166" y="25950"/>
                  </a:lnTo>
                  <a:lnTo>
                    <a:pt x="107197" y="20545"/>
                  </a:lnTo>
                  <a:lnTo>
                    <a:pt x="107239" y="15119"/>
                  </a:lnTo>
                  <a:lnTo>
                    <a:pt x="107287" y="9652"/>
                  </a:lnTo>
                  <a:lnTo>
                    <a:pt x="107311" y="6929"/>
                  </a:lnTo>
                  <a:lnTo>
                    <a:pt x="107348" y="4186"/>
                  </a:lnTo>
                  <a:lnTo>
                    <a:pt x="107354" y="3861"/>
                  </a:lnTo>
                  <a:lnTo>
                    <a:pt x="107366" y="3556"/>
                  </a:lnTo>
                  <a:lnTo>
                    <a:pt x="107378" y="3272"/>
                  </a:lnTo>
                  <a:lnTo>
                    <a:pt x="107402" y="3008"/>
                  </a:lnTo>
                  <a:lnTo>
                    <a:pt x="107432" y="2743"/>
                  </a:lnTo>
                  <a:lnTo>
                    <a:pt x="107462" y="2500"/>
                  </a:lnTo>
                  <a:lnTo>
                    <a:pt x="107499" y="2256"/>
                  </a:lnTo>
                  <a:lnTo>
                    <a:pt x="107535" y="2052"/>
                  </a:lnTo>
                  <a:lnTo>
                    <a:pt x="107577" y="1829"/>
                  </a:lnTo>
                  <a:lnTo>
                    <a:pt x="107625" y="1646"/>
                  </a:lnTo>
                  <a:lnTo>
                    <a:pt x="107674" y="1463"/>
                  </a:lnTo>
                  <a:lnTo>
                    <a:pt x="107728" y="1301"/>
                  </a:lnTo>
                  <a:lnTo>
                    <a:pt x="107782" y="1138"/>
                  </a:lnTo>
                  <a:lnTo>
                    <a:pt x="107843" y="975"/>
                  </a:lnTo>
                  <a:lnTo>
                    <a:pt x="107903" y="854"/>
                  </a:lnTo>
                  <a:lnTo>
                    <a:pt x="107964" y="711"/>
                  </a:lnTo>
                  <a:lnTo>
                    <a:pt x="104648" y="1504"/>
                  </a:lnTo>
                  <a:lnTo>
                    <a:pt x="101315" y="2235"/>
                  </a:lnTo>
                  <a:lnTo>
                    <a:pt x="97976" y="2906"/>
                  </a:lnTo>
                  <a:lnTo>
                    <a:pt x="94630" y="3556"/>
                  </a:lnTo>
                  <a:lnTo>
                    <a:pt x="92952" y="3841"/>
                  </a:lnTo>
                  <a:lnTo>
                    <a:pt x="91273" y="4146"/>
                  </a:lnTo>
                  <a:lnTo>
                    <a:pt x="89588" y="4410"/>
                  </a:lnTo>
                  <a:lnTo>
                    <a:pt x="87903" y="4674"/>
                  </a:lnTo>
                  <a:lnTo>
                    <a:pt x="86219" y="4938"/>
                  </a:lnTo>
                  <a:lnTo>
                    <a:pt x="84534" y="5182"/>
                  </a:lnTo>
                  <a:lnTo>
                    <a:pt x="82843" y="5405"/>
                  </a:lnTo>
                  <a:lnTo>
                    <a:pt x="81152" y="5609"/>
                  </a:lnTo>
                  <a:lnTo>
                    <a:pt x="79462" y="5812"/>
                  </a:lnTo>
                  <a:lnTo>
                    <a:pt x="77765" y="6015"/>
                  </a:lnTo>
                  <a:lnTo>
                    <a:pt x="76074" y="6198"/>
                  </a:lnTo>
                  <a:lnTo>
                    <a:pt x="74377" y="6360"/>
                  </a:lnTo>
                  <a:lnTo>
                    <a:pt x="72680" y="6503"/>
                  </a:lnTo>
                  <a:lnTo>
                    <a:pt x="70983" y="6645"/>
                  </a:lnTo>
                  <a:lnTo>
                    <a:pt x="69281" y="6787"/>
                  </a:lnTo>
                  <a:lnTo>
                    <a:pt x="67584" y="6889"/>
                  </a:lnTo>
                  <a:lnTo>
                    <a:pt x="65881" y="6990"/>
                  </a:lnTo>
                  <a:lnTo>
                    <a:pt x="64184" y="7092"/>
                  </a:lnTo>
                  <a:lnTo>
                    <a:pt x="62481" y="7153"/>
                  </a:lnTo>
                  <a:lnTo>
                    <a:pt x="60778" y="7214"/>
                  </a:lnTo>
                  <a:lnTo>
                    <a:pt x="59075" y="7275"/>
                  </a:lnTo>
                  <a:lnTo>
                    <a:pt x="57373" y="7316"/>
                  </a:lnTo>
                  <a:lnTo>
                    <a:pt x="55670" y="7336"/>
                  </a:lnTo>
                  <a:lnTo>
                    <a:pt x="52264" y="7336"/>
                  </a:lnTo>
                  <a:lnTo>
                    <a:pt x="50561" y="7316"/>
                  </a:lnTo>
                  <a:lnTo>
                    <a:pt x="48858" y="7275"/>
                  </a:lnTo>
                  <a:lnTo>
                    <a:pt x="47155" y="7234"/>
                  </a:lnTo>
                  <a:lnTo>
                    <a:pt x="45458" y="7173"/>
                  </a:lnTo>
                  <a:lnTo>
                    <a:pt x="43756" y="7092"/>
                  </a:lnTo>
                  <a:lnTo>
                    <a:pt x="42053" y="7011"/>
                  </a:lnTo>
                  <a:lnTo>
                    <a:pt x="40356" y="6909"/>
                  </a:lnTo>
                  <a:lnTo>
                    <a:pt x="38659" y="6787"/>
                  </a:lnTo>
                  <a:lnTo>
                    <a:pt x="36956" y="6665"/>
                  </a:lnTo>
                  <a:lnTo>
                    <a:pt x="35259" y="6523"/>
                  </a:lnTo>
                  <a:lnTo>
                    <a:pt x="33563" y="6360"/>
                  </a:lnTo>
                  <a:lnTo>
                    <a:pt x="31872" y="6178"/>
                  </a:lnTo>
                  <a:lnTo>
                    <a:pt x="30175" y="5995"/>
                  </a:lnTo>
                  <a:lnTo>
                    <a:pt x="28484" y="5792"/>
                  </a:lnTo>
                  <a:lnTo>
                    <a:pt x="26793" y="5568"/>
                  </a:lnTo>
                  <a:lnTo>
                    <a:pt x="25103" y="5324"/>
                  </a:lnTo>
                  <a:lnTo>
                    <a:pt x="23412" y="5080"/>
                  </a:lnTo>
                  <a:lnTo>
                    <a:pt x="21727" y="4816"/>
                  </a:lnTo>
                  <a:lnTo>
                    <a:pt x="20042" y="4552"/>
                  </a:lnTo>
                  <a:lnTo>
                    <a:pt x="18363" y="4247"/>
                  </a:lnTo>
                  <a:lnTo>
                    <a:pt x="16679" y="3942"/>
                  </a:lnTo>
                  <a:lnTo>
                    <a:pt x="15000" y="3617"/>
                  </a:lnTo>
                  <a:lnTo>
                    <a:pt x="13327" y="3272"/>
                  </a:lnTo>
                  <a:lnTo>
                    <a:pt x="11649" y="2926"/>
                  </a:lnTo>
                  <a:lnTo>
                    <a:pt x="9976" y="2560"/>
                  </a:lnTo>
                  <a:lnTo>
                    <a:pt x="8309" y="2174"/>
                  </a:lnTo>
                  <a:lnTo>
                    <a:pt x="6643" y="1768"/>
                  </a:lnTo>
                  <a:lnTo>
                    <a:pt x="4976" y="1341"/>
                  </a:lnTo>
                  <a:lnTo>
                    <a:pt x="3315" y="914"/>
                  </a:lnTo>
                  <a:lnTo>
                    <a:pt x="1655" y="467"/>
                  </a:lnTo>
                  <a:lnTo>
                    <a:pt x="0"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36"/>
            <p:cNvSpPr/>
            <p:nvPr/>
          </p:nvSpPr>
          <p:spPr>
            <a:xfrm>
              <a:off x="-2728275" y="-19743500"/>
              <a:ext cx="4216600" cy="8410350"/>
            </a:xfrm>
            <a:custGeom>
              <a:avLst/>
              <a:gdLst/>
              <a:ahLst/>
              <a:cxnLst/>
              <a:rect l="l" t="t" r="r" b="b"/>
              <a:pathLst>
                <a:path w="168664" h="336414" extrusionOk="0">
                  <a:moveTo>
                    <a:pt x="71219" y="20545"/>
                  </a:moveTo>
                  <a:lnTo>
                    <a:pt x="73418" y="20565"/>
                  </a:lnTo>
                  <a:lnTo>
                    <a:pt x="75622" y="20585"/>
                  </a:lnTo>
                  <a:lnTo>
                    <a:pt x="77826" y="20646"/>
                  </a:lnTo>
                  <a:lnTo>
                    <a:pt x="80024" y="20727"/>
                  </a:lnTo>
                  <a:lnTo>
                    <a:pt x="82228" y="20829"/>
                  </a:lnTo>
                  <a:lnTo>
                    <a:pt x="84432" y="20951"/>
                  </a:lnTo>
                  <a:lnTo>
                    <a:pt x="86636" y="21093"/>
                  </a:lnTo>
                  <a:lnTo>
                    <a:pt x="88840" y="21256"/>
                  </a:lnTo>
                  <a:lnTo>
                    <a:pt x="91044" y="21439"/>
                  </a:lnTo>
                  <a:lnTo>
                    <a:pt x="93242" y="21642"/>
                  </a:lnTo>
                  <a:lnTo>
                    <a:pt x="95446" y="21865"/>
                  </a:lnTo>
                  <a:lnTo>
                    <a:pt x="97644" y="22109"/>
                  </a:lnTo>
                  <a:lnTo>
                    <a:pt x="99848" y="22373"/>
                  </a:lnTo>
                  <a:lnTo>
                    <a:pt x="102046" y="22658"/>
                  </a:lnTo>
                  <a:lnTo>
                    <a:pt x="104244" y="22963"/>
                  </a:lnTo>
                  <a:lnTo>
                    <a:pt x="106436" y="23288"/>
                  </a:lnTo>
                  <a:lnTo>
                    <a:pt x="108628" y="23613"/>
                  </a:lnTo>
                  <a:lnTo>
                    <a:pt x="110820" y="23958"/>
                  </a:lnTo>
                  <a:lnTo>
                    <a:pt x="113012" y="24324"/>
                  </a:lnTo>
                  <a:lnTo>
                    <a:pt x="115198" y="24710"/>
                  </a:lnTo>
                  <a:lnTo>
                    <a:pt x="117384" y="25117"/>
                  </a:lnTo>
                  <a:lnTo>
                    <a:pt x="119564" y="25544"/>
                  </a:lnTo>
                  <a:lnTo>
                    <a:pt x="121744" y="25970"/>
                  </a:lnTo>
                  <a:lnTo>
                    <a:pt x="123918" y="26417"/>
                  </a:lnTo>
                  <a:lnTo>
                    <a:pt x="126092" y="26885"/>
                  </a:lnTo>
                  <a:lnTo>
                    <a:pt x="128260" y="27352"/>
                  </a:lnTo>
                  <a:lnTo>
                    <a:pt x="130427" y="27840"/>
                  </a:lnTo>
                  <a:lnTo>
                    <a:pt x="132583" y="28348"/>
                  </a:lnTo>
                  <a:lnTo>
                    <a:pt x="134745" y="28876"/>
                  </a:lnTo>
                  <a:lnTo>
                    <a:pt x="136895" y="29405"/>
                  </a:lnTo>
                  <a:lnTo>
                    <a:pt x="139045" y="29953"/>
                  </a:lnTo>
                  <a:lnTo>
                    <a:pt x="141188" y="30502"/>
                  </a:lnTo>
                  <a:lnTo>
                    <a:pt x="141303" y="30542"/>
                  </a:lnTo>
                  <a:lnTo>
                    <a:pt x="141418" y="30624"/>
                  </a:lnTo>
                  <a:lnTo>
                    <a:pt x="141520" y="30725"/>
                  </a:lnTo>
                  <a:lnTo>
                    <a:pt x="141611" y="30868"/>
                  </a:lnTo>
                  <a:lnTo>
                    <a:pt x="141701" y="31010"/>
                  </a:lnTo>
                  <a:lnTo>
                    <a:pt x="141780" y="31193"/>
                  </a:lnTo>
                  <a:lnTo>
                    <a:pt x="141858" y="31416"/>
                  </a:lnTo>
                  <a:lnTo>
                    <a:pt x="141925" y="31640"/>
                  </a:lnTo>
                  <a:lnTo>
                    <a:pt x="141985" y="31884"/>
                  </a:lnTo>
                  <a:lnTo>
                    <a:pt x="142034" y="32128"/>
                  </a:lnTo>
                  <a:lnTo>
                    <a:pt x="142082" y="32412"/>
                  </a:lnTo>
                  <a:lnTo>
                    <a:pt x="142118" y="32697"/>
                  </a:lnTo>
                  <a:lnTo>
                    <a:pt x="142148" y="32981"/>
                  </a:lnTo>
                  <a:lnTo>
                    <a:pt x="142172" y="33286"/>
                  </a:lnTo>
                  <a:lnTo>
                    <a:pt x="142185" y="33591"/>
                  </a:lnTo>
                  <a:lnTo>
                    <a:pt x="142197" y="33895"/>
                  </a:lnTo>
                  <a:lnTo>
                    <a:pt x="142197" y="34200"/>
                  </a:lnTo>
                  <a:lnTo>
                    <a:pt x="142191" y="34505"/>
                  </a:lnTo>
                  <a:lnTo>
                    <a:pt x="142179" y="34810"/>
                  </a:lnTo>
                  <a:lnTo>
                    <a:pt x="142160" y="35094"/>
                  </a:lnTo>
                  <a:lnTo>
                    <a:pt x="142130" y="35399"/>
                  </a:lnTo>
                  <a:lnTo>
                    <a:pt x="142094" y="35684"/>
                  </a:lnTo>
                  <a:lnTo>
                    <a:pt x="142052" y="35948"/>
                  </a:lnTo>
                  <a:lnTo>
                    <a:pt x="142003" y="36192"/>
                  </a:lnTo>
                  <a:lnTo>
                    <a:pt x="141943" y="36436"/>
                  </a:lnTo>
                  <a:lnTo>
                    <a:pt x="141883" y="36659"/>
                  </a:lnTo>
                  <a:lnTo>
                    <a:pt x="141810" y="36862"/>
                  </a:lnTo>
                  <a:lnTo>
                    <a:pt x="141732" y="37045"/>
                  </a:lnTo>
                  <a:lnTo>
                    <a:pt x="141641" y="37187"/>
                  </a:lnTo>
                  <a:lnTo>
                    <a:pt x="141551" y="37330"/>
                  </a:lnTo>
                  <a:lnTo>
                    <a:pt x="141448" y="37431"/>
                  </a:lnTo>
                  <a:lnTo>
                    <a:pt x="141339" y="37492"/>
                  </a:lnTo>
                  <a:lnTo>
                    <a:pt x="141430" y="37716"/>
                  </a:lnTo>
                  <a:lnTo>
                    <a:pt x="141514" y="37960"/>
                  </a:lnTo>
                  <a:lnTo>
                    <a:pt x="141557" y="38082"/>
                  </a:lnTo>
                  <a:lnTo>
                    <a:pt x="141593" y="38244"/>
                  </a:lnTo>
                  <a:lnTo>
                    <a:pt x="141629" y="38386"/>
                  </a:lnTo>
                  <a:lnTo>
                    <a:pt x="141659" y="38569"/>
                  </a:lnTo>
                  <a:lnTo>
                    <a:pt x="141810" y="39443"/>
                  </a:lnTo>
                  <a:lnTo>
                    <a:pt x="141949" y="40317"/>
                  </a:lnTo>
                  <a:lnTo>
                    <a:pt x="142076" y="41191"/>
                  </a:lnTo>
                  <a:lnTo>
                    <a:pt x="142191" y="42085"/>
                  </a:lnTo>
                  <a:lnTo>
                    <a:pt x="142293" y="42999"/>
                  </a:lnTo>
                  <a:lnTo>
                    <a:pt x="142384" y="43914"/>
                  </a:lnTo>
                  <a:lnTo>
                    <a:pt x="142462" y="44848"/>
                  </a:lnTo>
                  <a:lnTo>
                    <a:pt x="142523" y="45763"/>
                  </a:lnTo>
                  <a:lnTo>
                    <a:pt x="142577" y="46698"/>
                  </a:lnTo>
                  <a:lnTo>
                    <a:pt x="142619" y="47632"/>
                  </a:lnTo>
                  <a:lnTo>
                    <a:pt x="142643" y="48588"/>
                  </a:lnTo>
                  <a:lnTo>
                    <a:pt x="142662" y="49522"/>
                  </a:lnTo>
                  <a:lnTo>
                    <a:pt x="142668" y="50457"/>
                  </a:lnTo>
                  <a:lnTo>
                    <a:pt x="142662" y="51412"/>
                  </a:lnTo>
                  <a:lnTo>
                    <a:pt x="142643" y="52347"/>
                  </a:lnTo>
                  <a:lnTo>
                    <a:pt x="142613" y="53282"/>
                  </a:lnTo>
                  <a:lnTo>
                    <a:pt x="142571" y="54216"/>
                  </a:lnTo>
                  <a:lnTo>
                    <a:pt x="142523" y="55131"/>
                  </a:lnTo>
                  <a:lnTo>
                    <a:pt x="142456" y="56045"/>
                  </a:lnTo>
                  <a:lnTo>
                    <a:pt x="142384" y="56939"/>
                  </a:lnTo>
                  <a:lnTo>
                    <a:pt x="142299" y="57834"/>
                  </a:lnTo>
                  <a:lnTo>
                    <a:pt x="142203" y="58728"/>
                  </a:lnTo>
                  <a:lnTo>
                    <a:pt x="142094" y="59601"/>
                  </a:lnTo>
                  <a:lnTo>
                    <a:pt x="141979" y="60455"/>
                  </a:lnTo>
                  <a:lnTo>
                    <a:pt x="141852" y="61288"/>
                  </a:lnTo>
                  <a:lnTo>
                    <a:pt x="141714" y="62121"/>
                  </a:lnTo>
                  <a:lnTo>
                    <a:pt x="141569" y="62914"/>
                  </a:lnTo>
                  <a:lnTo>
                    <a:pt x="141406" y="63706"/>
                  </a:lnTo>
                  <a:lnTo>
                    <a:pt x="141236" y="64479"/>
                  </a:lnTo>
                  <a:lnTo>
                    <a:pt x="141061" y="65210"/>
                  </a:lnTo>
                  <a:lnTo>
                    <a:pt x="140874" y="65942"/>
                  </a:lnTo>
                  <a:lnTo>
                    <a:pt x="140675" y="66633"/>
                  </a:lnTo>
                  <a:lnTo>
                    <a:pt x="140681" y="66856"/>
                  </a:lnTo>
                  <a:lnTo>
                    <a:pt x="140681" y="67080"/>
                  </a:lnTo>
                  <a:lnTo>
                    <a:pt x="140675" y="67323"/>
                  </a:lnTo>
                  <a:lnTo>
                    <a:pt x="140669" y="67547"/>
                  </a:lnTo>
                  <a:lnTo>
                    <a:pt x="140651" y="67750"/>
                  </a:lnTo>
                  <a:lnTo>
                    <a:pt x="140633" y="67974"/>
                  </a:lnTo>
                  <a:lnTo>
                    <a:pt x="140608" y="68177"/>
                  </a:lnTo>
                  <a:lnTo>
                    <a:pt x="140578" y="68380"/>
                  </a:lnTo>
                  <a:lnTo>
                    <a:pt x="140542" y="68563"/>
                  </a:lnTo>
                  <a:lnTo>
                    <a:pt x="140500" y="68746"/>
                  </a:lnTo>
                  <a:lnTo>
                    <a:pt x="140451" y="68929"/>
                  </a:lnTo>
                  <a:lnTo>
                    <a:pt x="140403" y="69091"/>
                  </a:lnTo>
                  <a:lnTo>
                    <a:pt x="140343" y="69234"/>
                  </a:lnTo>
                  <a:lnTo>
                    <a:pt x="140282" y="69356"/>
                  </a:lnTo>
                  <a:lnTo>
                    <a:pt x="140210" y="69477"/>
                  </a:lnTo>
                  <a:lnTo>
                    <a:pt x="140137" y="69579"/>
                  </a:lnTo>
                  <a:lnTo>
                    <a:pt x="139817" y="69945"/>
                  </a:lnTo>
                  <a:lnTo>
                    <a:pt x="139497" y="70270"/>
                  </a:lnTo>
                  <a:lnTo>
                    <a:pt x="139171" y="70575"/>
                  </a:lnTo>
                  <a:lnTo>
                    <a:pt x="138839" y="70880"/>
                  </a:lnTo>
                  <a:lnTo>
                    <a:pt x="138501" y="71164"/>
                  </a:lnTo>
                  <a:lnTo>
                    <a:pt x="138163" y="71428"/>
                  </a:lnTo>
                  <a:lnTo>
                    <a:pt x="137825" y="71672"/>
                  </a:lnTo>
                  <a:lnTo>
                    <a:pt x="137481" y="71896"/>
                  </a:lnTo>
                  <a:lnTo>
                    <a:pt x="137130" y="72119"/>
                  </a:lnTo>
                  <a:lnTo>
                    <a:pt x="136780" y="72322"/>
                  </a:lnTo>
                  <a:lnTo>
                    <a:pt x="136424" y="72505"/>
                  </a:lnTo>
                  <a:lnTo>
                    <a:pt x="136067" y="72688"/>
                  </a:lnTo>
                  <a:lnTo>
                    <a:pt x="135711" y="72830"/>
                  </a:lnTo>
                  <a:lnTo>
                    <a:pt x="135349" y="72993"/>
                  </a:lnTo>
                  <a:lnTo>
                    <a:pt x="134981" y="73115"/>
                  </a:lnTo>
                  <a:lnTo>
                    <a:pt x="134618" y="73237"/>
                  </a:lnTo>
                  <a:lnTo>
                    <a:pt x="133876" y="73460"/>
                  </a:lnTo>
                  <a:lnTo>
                    <a:pt x="133133" y="73623"/>
                  </a:lnTo>
                  <a:lnTo>
                    <a:pt x="132378" y="73745"/>
                  </a:lnTo>
                  <a:lnTo>
                    <a:pt x="131617" y="73826"/>
                  </a:lnTo>
                  <a:lnTo>
                    <a:pt x="130850" y="73887"/>
                  </a:lnTo>
                  <a:lnTo>
                    <a:pt x="130083" y="73907"/>
                  </a:lnTo>
                  <a:lnTo>
                    <a:pt x="129310" y="73887"/>
                  </a:lnTo>
                  <a:lnTo>
                    <a:pt x="128537" y="73867"/>
                  </a:lnTo>
                  <a:lnTo>
                    <a:pt x="127764" y="73806"/>
                  </a:lnTo>
                  <a:lnTo>
                    <a:pt x="126992" y="73725"/>
                  </a:lnTo>
                  <a:lnTo>
                    <a:pt x="126219" y="73643"/>
                  </a:lnTo>
                  <a:lnTo>
                    <a:pt x="125452" y="73542"/>
                  </a:lnTo>
                  <a:lnTo>
                    <a:pt x="123918" y="73318"/>
                  </a:lnTo>
                  <a:lnTo>
                    <a:pt x="122408" y="73095"/>
                  </a:lnTo>
                  <a:lnTo>
                    <a:pt x="120923" y="72891"/>
                  </a:lnTo>
                  <a:lnTo>
                    <a:pt x="120192" y="72790"/>
                  </a:lnTo>
                  <a:lnTo>
                    <a:pt x="119474" y="72709"/>
                  </a:lnTo>
                  <a:lnTo>
                    <a:pt x="118767" y="72648"/>
                  </a:lnTo>
                  <a:lnTo>
                    <a:pt x="118073" y="72627"/>
                  </a:lnTo>
                  <a:lnTo>
                    <a:pt x="117384" y="72607"/>
                  </a:lnTo>
                  <a:lnTo>
                    <a:pt x="116714" y="72607"/>
                  </a:lnTo>
                  <a:lnTo>
                    <a:pt x="109353" y="72932"/>
                  </a:lnTo>
                  <a:lnTo>
                    <a:pt x="101992" y="73217"/>
                  </a:lnTo>
                  <a:lnTo>
                    <a:pt x="87270" y="73765"/>
                  </a:lnTo>
                  <a:lnTo>
                    <a:pt x="74329" y="74253"/>
                  </a:lnTo>
                  <a:lnTo>
                    <a:pt x="61389" y="74700"/>
                  </a:lnTo>
                  <a:lnTo>
                    <a:pt x="48448" y="75167"/>
                  </a:lnTo>
                  <a:lnTo>
                    <a:pt x="35495" y="75635"/>
                  </a:lnTo>
                  <a:lnTo>
                    <a:pt x="35471" y="75635"/>
                  </a:lnTo>
                  <a:lnTo>
                    <a:pt x="30393" y="75858"/>
                  </a:lnTo>
                  <a:lnTo>
                    <a:pt x="30326" y="76021"/>
                  </a:lnTo>
                  <a:lnTo>
                    <a:pt x="30260" y="76143"/>
                  </a:lnTo>
                  <a:lnTo>
                    <a:pt x="30181" y="76265"/>
                  </a:lnTo>
                  <a:lnTo>
                    <a:pt x="30109" y="76346"/>
                  </a:lnTo>
                  <a:lnTo>
                    <a:pt x="30024" y="76427"/>
                  </a:lnTo>
                  <a:lnTo>
                    <a:pt x="29940" y="76468"/>
                  </a:lnTo>
                  <a:lnTo>
                    <a:pt x="29849" y="76509"/>
                  </a:lnTo>
                  <a:lnTo>
                    <a:pt x="29753" y="76509"/>
                  </a:lnTo>
                  <a:lnTo>
                    <a:pt x="28038" y="76285"/>
                  </a:lnTo>
                  <a:lnTo>
                    <a:pt x="27180" y="76163"/>
                  </a:lnTo>
                  <a:lnTo>
                    <a:pt x="26323" y="76001"/>
                  </a:lnTo>
                  <a:lnTo>
                    <a:pt x="26244" y="76001"/>
                  </a:lnTo>
                  <a:lnTo>
                    <a:pt x="26172" y="75960"/>
                  </a:lnTo>
                  <a:lnTo>
                    <a:pt x="26099" y="75919"/>
                  </a:lnTo>
                  <a:lnTo>
                    <a:pt x="26033" y="75879"/>
                  </a:lnTo>
                  <a:lnTo>
                    <a:pt x="25906" y="75736"/>
                  </a:lnTo>
                  <a:lnTo>
                    <a:pt x="25785" y="75574"/>
                  </a:lnTo>
                  <a:lnTo>
                    <a:pt x="25665" y="75655"/>
                  </a:lnTo>
                  <a:lnTo>
                    <a:pt x="25538" y="75716"/>
                  </a:lnTo>
                  <a:lnTo>
                    <a:pt x="25411" y="75716"/>
                  </a:lnTo>
                  <a:lnTo>
                    <a:pt x="25284" y="75675"/>
                  </a:lnTo>
                  <a:lnTo>
                    <a:pt x="25157" y="75594"/>
                  </a:lnTo>
                  <a:lnTo>
                    <a:pt x="25037" y="75492"/>
                  </a:lnTo>
                  <a:lnTo>
                    <a:pt x="24922" y="75330"/>
                  </a:lnTo>
                  <a:lnTo>
                    <a:pt x="24813" y="75127"/>
                  </a:lnTo>
                  <a:lnTo>
                    <a:pt x="24759" y="75005"/>
                  </a:lnTo>
                  <a:lnTo>
                    <a:pt x="24711" y="74883"/>
                  </a:lnTo>
                  <a:lnTo>
                    <a:pt x="24662" y="74741"/>
                  </a:lnTo>
                  <a:lnTo>
                    <a:pt x="24614" y="74598"/>
                  </a:lnTo>
                  <a:lnTo>
                    <a:pt x="24572" y="74436"/>
                  </a:lnTo>
                  <a:lnTo>
                    <a:pt x="24529" y="74253"/>
                  </a:lnTo>
                  <a:lnTo>
                    <a:pt x="24493" y="74070"/>
                  </a:lnTo>
                  <a:lnTo>
                    <a:pt x="24457" y="73887"/>
                  </a:lnTo>
                  <a:lnTo>
                    <a:pt x="24421" y="73684"/>
                  </a:lnTo>
                  <a:lnTo>
                    <a:pt x="24390" y="73481"/>
                  </a:lnTo>
                  <a:lnTo>
                    <a:pt x="24366" y="73257"/>
                  </a:lnTo>
                  <a:lnTo>
                    <a:pt x="24342" y="73013"/>
                  </a:lnTo>
                  <a:lnTo>
                    <a:pt x="24324" y="72769"/>
                  </a:lnTo>
                  <a:lnTo>
                    <a:pt x="24306" y="72505"/>
                  </a:lnTo>
                  <a:lnTo>
                    <a:pt x="24294" y="72241"/>
                  </a:lnTo>
                  <a:lnTo>
                    <a:pt x="24288" y="71957"/>
                  </a:lnTo>
                  <a:lnTo>
                    <a:pt x="24252" y="69640"/>
                  </a:lnTo>
                  <a:lnTo>
                    <a:pt x="24221" y="67303"/>
                  </a:lnTo>
                  <a:lnTo>
                    <a:pt x="24203" y="64966"/>
                  </a:lnTo>
                  <a:lnTo>
                    <a:pt x="24191" y="62609"/>
                  </a:lnTo>
                  <a:lnTo>
                    <a:pt x="24191" y="60272"/>
                  </a:lnTo>
                  <a:lnTo>
                    <a:pt x="24197" y="57915"/>
                  </a:lnTo>
                  <a:lnTo>
                    <a:pt x="24209" y="55578"/>
                  </a:lnTo>
                  <a:lnTo>
                    <a:pt x="24227" y="53221"/>
                  </a:lnTo>
                  <a:lnTo>
                    <a:pt x="24258" y="50884"/>
                  </a:lnTo>
                  <a:lnTo>
                    <a:pt x="24294" y="48527"/>
                  </a:lnTo>
                  <a:lnTo>
                    <a:pt x="24336" y="46190"/>
                  </a:lnTo>
                  <a:lnTo>
                    <a:pt x="24384" y="43853"/>
                  </a:lnTo>
                  <a:lnTo>
                    <a:pt x="24439" y="41516"/>
                  </a:lnTo>
                  <a:lnTo>
                    <a:pt x="24505" y="39179"/>
                  </a:lnTo>
                  <a:lnTo>
                    <a:pt x="24578" y="36862"/>
                  </a:lnTo>
                  <a:lnTo>
                    <a:pt x="24650" y="34546"/>
                  </a:lnTo>
                  <a:lnTo>
                    <a:pt x="24572" y="34302"/>
                  </a:lnTo>
                  <a:lnTo>
                    <a:pt x="24499" y="34058"/>
                  </a:lnTo>
                  <a:lnTo>
                    <a:pt x="24433" y="33814"/>
                  </a:lnTo>
                  <a:lnTo>
                    <a:pt x="24378" y="33530"/>
                  </a:lnTo>
                  <a:lnTo>
                    <a:pt x="24324" y="33245"/>
                  </a:lnTo>
                  <a:lnTo>
                    <a:pt x="24282" y="32940"/>
                  </a:lnTo>
                  <a:lnTo>
                    <a:pt x="24240" y="32636"/>
                  </a:lnTo>
                  <a:lnTo>
                    <a:pt x="24209" y="32310"/>
                  </a:lnTo>
                  <a:lnTo>
                    <a:pt x="24185" y="31985"/>
                  </a:lnTo>
                  <a:lnTo>
                    <a:pt x="24167" y="31660"/>
                  </a:lnTo>
                  <a:lnTo>
                    <a:pt x="24155" y="31335"/>
                  </a:lnTo>
                  <a:lnTo>
                    <a:pt x="24149" y="30990"/>
                  </a:lnTo>
                  <a:lnTo>
                    <a:pt x="24155" y="30664"/>
                  </a:lnTo>
                  <a:lnTo>
                    <a:pt x="24161" y="30319"/>
                  </a:lnTo>
                  <a:lnTo>
                    <a:pt x="24179" y="29994"/>
                  </a:lnTo>
                  <a:lnTo>
                    <a:pt x="24197" y="29669"/>
                  </a:lnTo>
                  <a:lnTo>
                    <a:pt x="24227" y="29344"/>
                  </a:lnTo>
                  <a:lnTo>
                    <a:pt x="24264" y="29018"/>
                  </a:lnTo>
                  <a:lnTo>
                    <a:pt x="24306" y="28714"/>
                  </a:lnTo>
                  <a:lnTo>
                    <a:pt x="24354" y="28409"/>
                  </a:lnTo>
                  <a:lnTo>
                    <a:pt x="24409" y="28124"/>
                  </a:lnTo>
                  <a:lnTo>
                    <a:pt x="24475" y="27860"/>
                  </a:lnTo>
                  <a:lnTo>
                    <a:pt x="24541" y="27616"/>
                  </a:lnTo>
                  <a:lnTo>
                    <a:pt x="24620" y="27372"/>
                  </a:lnTo>
                  <a:lnTo>
                    <a:pt x="24705" y="27149"/>
                  </a:lnTo>
                  <a:lnTo>
                    <a:pt x="24789" y="26946"/>
                  </a:lnTo>
                  <a:lnTo>
                    <a:pt x="24886" y="26763"/>
                  </a:lnTo>
                  <a:lnTo>
                    <a:pt x="24988" y="26600"/>
                  </a:lnTo>
                  <a:lnTo>
                    <a:pt x="25097" y="26478"/>
                  </a:lnTo>
                  <a:lnTo>
                    <a:pt x="25212" y="26377"/>
                  </a:lnTo>
                  <a:lnTo>
                    <a:pt x="25339" y="26295"/>
                  </a:lnTo>
                  <a:lnTo>
                    <a:pt x="25465" y="26234"/>
                  </a:lnTo>
                  <a:lnTo>
                    <a:pt x="26872" y="25869"/>
                  </a:lnTo>
                  <a:lnTo>
                    <a:pt x="28285" y="25523"/>
                  </a:lnTo>
                  <a:lnTo>
                    <a:pt x="29692" y="25178"/>
                  </a:lnTo>
                  <a:lnTo>
                    <a:pt x="31105" y="24853"/>
                  </a:lnTo>
                  <a:lnTo>
                    <a:pt x="32524" y="24548"/>
                  </a:lnTo>
                  <a:lnTo>
                    <a:pt x="33937" y="24243"/>
                  </a:lnTo>
                  <a:lnTo>
                    <a:pt x="35357" y="23958"/>
                  </a:lnTo>
                  <a:lnTo>
                    <a:pt x="36776" y="23674"/>
                  </a:lnTo>
                  <a:lnTo>
                    <a:pt x="38201" y="23410"/>
                  </a:lnTo>
                  <a:lnTo>
                    <a:pt x="39620" y="23166"/>
                  </a:lnTo>
                  <a:lnTo>
                    <a:pt x="41045" y="22922"/>
                  </a:lnTo>
                  <a:lnTo>
                    <a:pt x="42470" y="22699"/>
                  </a:lnTo>
                  <a:lnTo>
                    <a:pt x="45326" y="22272"/>
                  </a:lnTo>
                  <a:lnTo>
                    <a:pt x="48188" y="21906"/>
                  </a:lnTo>
                  <a:lnTo>
                    <a:pt x="51057" y="21581"/>
                  </a:lnTo>
                  <a:lnTo>
                    <a:pt x="53925" y="21296"/>
                  </a:lnTo>
                  <a:lnTo>
                    <a:pt x="56799" y="21073"/>
                  </a:lnTo>
                  <a:lnTo>
                    <a:pt x="59680" y="20870"/>
                  </a:lnTo>
                  <a:lnTo>
                    <a:pt x="62560" y="20727"/>
                  </a:lnTo>
                  <a:lnTo>
                    <a:pt x="65447" y="20626"/>
                  </a:lnTo>
                  <a:lnTo>
                    <a:pt x="68333" y="20565"/>
                  </a:lnTo>
                  <a:lnTo>
                    <a:pt x="71219" y="20545"/>
                  </a:lnTo>
                  <a:close/>
                  <a:moveTo>
                    <a:pt x="40218" y="92278"/>
                  </a:moveTo>
                  <a:lnTo>
                    <a:pt x="41775" y="92298"/>
                  </a:lnTo>
                  <a:lnTo>
                    <a:pt x="43339" y="92318"/>
                  </a:lnTo>
                  <a:lnTo>
                    <a:pt x="44897" y="92359"/>
                  </a:lnTo>
                  <a:lnTo>
                    <a:pt x="46461" y="92420"/>
                  </a:lnTo>
                  <a:lnTo>
                    <a:pt x="48019" y="92481"/>
                  </a:lnTo>
                  <a:lnTo>
                    <a:pt x="51141" y="92664"/>
                  </a:lnTo>
                  <a:lnTo>
                    <a:pt x="54263" y="92887"/>
                  </a:lnTo>
                  <a:lnTo>
                    <a:pt x="57391" y="93131"/>
                  </a:lnTo>
                  <a:lnTo>
                    <a:pt x="60513" y="93395"/>
                  </a:lnTo>
                  <a:lnTo>
                    <a:pt x="66757" y="93964"/>
                  </a:lnTo>
                  <a:lnTo>
                    <a:pt x="69879" y="94249"/>
                  </a:lnTo>
                  <a:lnTo>
                    <a:pt x="73001" y="94513"/>
                  </a:lnTo>
                  <a:lnTo>
                    <a:pt x="76123" y="94736"/>
                  </a:lnTo>
                  <a:lnTo>
                    <a:pt x="79239" y="94940"/>
                  </a:lnTo>
                  <a:lnTo>
                    <a:pt x="80797" y="95021"/>
                  </a:lnTo>
                  <a:lnTo>
                    <a:pt x="82355" y="95082"/>
                  </a:lnTo>
                  <a:lnTo>
                    <a:pt x="83913" y="95143"/>
                  </a:lnTo>
                  <a:lnTo>
                    <a:pt x="85470" y="95184"/>
                  </a:lnTo>
                  <a:lnTo>
                    <a:pt x="88888" y="95244"/>
                  </a:lnTo>
                  <a:lnTo>
                    <a:pt x="92300" y="95244"/>
                  </a:lnTo>
                  <a:lnTo>
                    <a:pt x="95718" y="95224"/>
                  </a:lnTo>
                  <a:lnTo>
                    <a:pt x="99136" y="95184"/>
                  </a:lnTo>
                  <a:lnTo>
                    <a:pt x="105971" y="95102"/>
                  </a:lnTo>
                  <a:lnTo>
                    <a:pt x="109383" y="95041"/>
                  </a:lnTo>
                  <a:lnTo>
                    <a:pt x="112801" y="95021"/>
                  </a:lnTo>
                  <a:lnTo>
                    <a:pt x="116219" y="95001"/>
                  </a:lnTo>
                  <a:lnTo>
                    <a:pt x="119637" y="95021"/>
                  </a:lnTo>
                  <a:lnTo>
                    <a:pt x="123048" y="95082"/>
                  </a:lnTo>
                  <a:lnTo>
                    <a:pt x="124757" y="95123"/>
                  </a:lnTo>
                  <a:lnTo>
                    <a:pt x="126466" y="95184"/>
                  </a:lnTo>
                  <a:lnTo>
                    <a:pt x="128169" y="95244"/>
                  </a:lnTo>
                  <a:lnTo>
                    <a:pt x="129878" y="95326"/>
                  </a:lnTo>
                  <a:lnTo>
                    <a:pt x="131587" y="95427"/>
                  </a:lnTo>
                  <a:lnTo>
                    <a:pt x="133290" y="95549"/>
                  </a:lnTo>
                  <a:lnTo>
                    <a:pt x="134999" y="95671"/>
                  </a:lnTo>
                  <a:lnTo>
                    <a:pt x="136708" y="95834"/>
                  </a:lnTo>
                  <a:lnTo>
                    <a:pt x="138410" y="95996"/>
                  </a:lnTo>
                  <a:lnTo>
                    <a:pt x="140119" y="96200"/>
                  </a:lnTo>
                  <a:lnTo>
                    <a:pt x="140246" y="96240"/>
                  </a:lnTo>
                  <a:lnTo>
                    <a:pt x="140373" y="96301"/>
                  </a:lnTo>
                  <a:lnTo>
                    <a:pt x="140488" y="96403"/>
                  </a:lnTo>
                  <a:lnTo>
                    <a:pt x="140590" y="96545"/>
                  </a:lnTo>
                  <a:lnTo>
                    <a:pt x="140693" y="96687"/>
                  </a:lnTo>
                  <a:lnTo>
                    <a:pt x="140784" y="96870"/>
                  </a:lnTo>
                  <a:lnTo>
                    <a:pt x="140862" y="97094"/>
                  </a:lnTo>
                  <a:lnTo>
                    <a:pt x="140941" y="97317"/>
                  </a:lnTo>
                  <a:lnTo>
                    <a:pt x="141007" y="97561"/>
                  </a:lnTo>
                  <a:lnTo>
                    <a:pt x="141067" y="97825"/>
                  </a:lnTo>
                  <a:lnTo>
                    <a:pt x="141116" y="98110"/>
                  </a:lnTo>
                  <a:lnTo>
                    <a:pt x="141158" y="98394"/>
                  </a:lnTo>
                  <a:lnTo>
                    <a:pt x="141194" y="98699"/>
                  </a:lnTo>
                  <a:lnTo>
                    <a:pt x="141224" y="99004"/>
                  </a:lnTo>
                  <a:lnTo>
                    <a:pt x="141243" y="99329"/>
                  </a:lnTo>
                  <a:lnTo>
                    <a:pt x="141261" y="99654"/>
                  </a:lnTo>
                  <a:lnTo>
                    <a:pt x="141261" y="99979"/>
                  </a:lnTo>
                  <a:lnTo>
                    <a:pt x="141261" y="100304"/>
                  </a:lnTo>
                  <a:lnTo>
                    <a:pt x="141249" y="100630"/>
                  </a:lnTo>
                  <a:lnTo>
                    <a:pt x="141236" y="100955"/>
                  </a:lnTo>
                  <a:lnTo>
                    <a:pt x="141206" y="101280"/>
                  </a:lnTo>
                  <a:lnTo>
                    <a:pt x="141176" y="101585"/>
                  </a:lnTo>
                  <a:lnTo>
                    <a:pt x="141134" y="101889"/>
                  </a:lnTo>
                  <a:lnTo>
                    <a:pt x="141086" y="102194"/>
                  </a:lnTo>
                  <a:lnTo>
                    <a:pt x="141031" y="102479"/>
                  </a:lnTo>
                  <a:lnTo>
                    <a:pt x="140971" y="102743"/>
                  </a:lnTo>
                  <a:lnTo>
                    <a:pt x="140898" y="102987"/>
                  </a:lnTo>
                  <a:lnTo>
                    <a:pt x="140820" y="103210"/>
                  </a:lnTo>
                  <a:lnTo>
                    <a:pt x="140735" y="103434"/>
                  </a:lnTo>
                  <a:lnTo>
                    <a:pt x="140645" y="103617"/>
                  </a:lnTo>
                  <a:lnTo>
                    <a:pt x="140548" y="103779"/>
                  </a:lnTo>
                  <a:lnTo>
                    <a:pt x="140439" y="103922"/>
                  </a:lnTo>
                  <a:lnTo>
                    <a:pt x="140524" y="104023"/>
                  </a:lnTo>
                  <a:lnTo>
                    <a:pt x="140608" y="104145"/>
                  </a:lnTo>
                  <a:lnTo>
                    <a:pt x="140693" y="104287"/>
                  </a:lnTo>
                  <a:lnTo>
                    <a:pt x="140772" y="104450"/>
                  </a:lnTo>
                  <a:lnTo>
                    <a:pt x="140850" y="104612"/>
                  </a:lnTo>
                  <a:lnTo>
                    <a:pt x="140916" y="104816"/>
                  </a:lnTo>
                  <a:lnTo>
                    <a:pt x="140983" y="105039"/>
                  </a:lnTo>
                  <a:lnTo>
                    <a:pt x="141049" y="105283"/>
                  </a:lnTo>
                  <a:lnTo>
                    <a:pt x="141104" y="105527"/>
                  </a:lnTo>
                  <a:lnTo>
                    <a:pt x="141152" y="105811"/>
                  </a:lnTo>
                  <a:lnTo>
                    <a:pt x="141200" y="106096"/>
                  </a:lnTo>
                  <a:lnTo>
                    <a:pt x="141236" y="106421"/>
                  </a:lnTo>
                  <a:lnTo>
                    <a:pt x="141267" y="106746"/>
                  </a:lnTo>
                  <a:lnTo>
                    <a:pt x="141291" y="107112"/>
                  </a:lnTo>
                  <a:lnTo>
                    <a:pt x="141309" y="107478"/>
                  </a:lnTo>
                  <a:lnTo>
                    <a:pt x="141315" y="107884"/>
                  </a:lnTo>
                  <a:lnTo>
                    <a:pt x="141381" y="113493"/>
                  </a:lnTo>
                  <a:lnTo>
                    <a:pt x="141448" y="119061"/>
                  </a:lnTo>
                  <a:lnTo>
                    <a:pt x="141581" y="130095"/>
                  </a:lnTo>
                  <a:lnTo>
                    <a:pt x="141641" y="135561"/>
                  </a:lnTo>
                  <a:lnTo>
                    <a:pt x="141689" y="140967"/>
                  </a:lnTo>
                  <a:lnTo>
                    <a:pt x="141714" y="143649"/>
                  </a:lnTo>
                  <a:lnTo>
                    <a:pt x="141732" y="146331"/>
                  </a:lnTo>
                  <a:lnTo>
                    <a:pt x="141744" y="148994"/>
                  </a:lnTo>
                  <a:lnTo>
                    <a:pt x="141750" y="151656"/>
                  </a:lnTo>
                  <a:lnTo>
                    <a:pt x="141756" y="154297"/>
                  </a:lnTo>
                  <a:lnTo>
                    <a:pt x="141756" y="156939"/>
                  </a:lnTo>
                  <a:lnTo>
                    <a:pt x="141744" y="159540"/>
                  </a:lnTo>
                  <a:lnTo>
                    <a:pt x="141732" y="162162"/>
                  </a:lnTo>
                  <a:lnTo>
                    <a:pt x="141714" y="164763"/>
                  </a:lnTo>
                  <a:lnTo>
                    <a:pt x="141683" y="167343"/>
                  </a:lnTo>
                  <a:lnTo>
                    <a:pt x="141653" y="169904"/>
                  </a:lnTo>
                  <a:lnTo>
                    <a:pt x="141611" y="172464"/>
                  </a:lnTo>
                  <a:lnTo>
                    <a:pt x="141557" y="175004"/>
                  </a:lnTo>
                  <a:lnTo>
                    <a:pt x="141496" y="177544"/>
                  </a:lnTo>
                  <a:lnTo>
                    <a:pt x="141430" y="180064"/>
                  </a:lnTo>
                  <a:lnTo>
                    <a:pt x="141351" y="182564"/>
                  </a:lnTo>
                  <a:lnTo>
                    <a:pt x="141261" y="185063"/>
                  </a:lnTo>
                  <a:lnTo>
                    <a:pt x="141164" y="187542"/>
                  </a:lnTo>
                  <a:lnTo>
                    <a:pt x="141049" y="190001"/>
                  </a:lnTo>
                  <a:lnTo>
                    <a:pt x="140929" y="192460"/>
                  </a:lnTo>
                  <a:lnTo>
                    <a:pt x="140796" y="194899"/>
                  </a:lnTo>
                  <a:lnTo>
                    <a:pt x="140651" y="197317"/>
                  </a:lnTo>
                  <a:lnTo>
                    <a:pt x="140488" y="199715"/>
                  </a:lnTo>
                  <a:lnTo>
                    <a:pt x="140319" y="202113"/>
                  </a:lnTo>
                  <a:lnTo>
                    <a:pt x="140228" y="203311"/>
                  </a:lnTo>
                  <a:lnTo>
                    <a:pt x="140131" y="204490"/>
                  </a:lnTo>
                  <a:lnTo>
                    <a:pt x="140035" y="205689"/>
                  </a:lnTo>
                  <a:lnTo>
                    <a:pt x="139932" y="206868"/>
                  </a:lnTo>
                  <a:lnTo>
                    <a:pt x="139830" y="208046"/>
                  </a:lnTo>
                  <a:lnTo>
                    <a:pt x="139721" y="209205"/>
                  </a:lnTo>
                  <a:lnTo>
                    <a:pt x="139606" y="210383"/>
                  </a:lnTo>
                  <a:lnTo>
                    <a:pt x="139491" y="211541"/>
                  </a:lnTo>
                  <a:lnTo>
                    <a:pt x="139371" y="212700"/>
                  </a:lnTo>
                  <a:lnTo>
                    <a:pt x="139244" y="213858"/>
                  </a:lnTo>
                  <a:lnTo>
                    <a:pt x="139117" y="215016"/>
                  </a:lnTo>
                  <a:lnTo>
                    <a:pt x="138984" y="216175"/>
                  </a:lnTo>
                  <a:lnTo>
                    <a:pt x="138845" y="217313"/>
                  </a:lnTo>
                  <a:lnTo>
                    <a:pt x="138706" y="218451"/>
                  </a:lnTo>
                  <a:lnTo>
                    <a:pt x="138561" y="219589"/>
                  </a:lnTo>
                  <a:lnTo>
                    <a:pt x="138416" y="220727"/>
                  </a:lnTo>
                  <a:lnTo>
                    <a:pt x="138259" y="221865"/>
                  </a:lnTo>
                  <a:lnTo>
                    <a:pt x="138102" y="222982"/>
                  </a:lnTo>
                  <a:lnTo>
                    <a:pt x="137939" y="224100"/>
                  </a:lnTo>
                  <a:lnTo>
                    <a:pt x="137776" y="225218"/>
                  </a:lnTo>
                  <a:lnTo>
                    <a:pt x="137607" y="226335"/>
                  </a:lnTo>
                  <a:lnTo>
                    <a:pt x="137432" y="227453"/>
                  </a:lnTo>
                  <a:lnTo>
                    <a:pt x="137251" y="228550"/>
                  </a:lnTo>
                  <a:lnTo>
                    <a:pt x="137064" y="229668"/>
                  </a:lnTo>
                  <a:lnTo>
                    <a:pt x="136877" y="230765"/>
                  </a:lnTo>
                  <a:lnTo>
                    <a:pt x="136683" y="231842"/>
                  </a:lnTo>
                  <a:lnTo>
                    <a:pt x="136484" y="232939"/>
                  </a:lnTo>
                  <a:lnTo>
                    <a:pt x="136279" y="234017"/>
                  </a:lnTo>
                  <a:lnTo>
                    <a:pt x="136074" y="235114"/>
                  </a:lnTo>
                  <a:lnTo>
                    <a:pt x="135856" y="236191"/>
                  </a:lnTo>
                  <a:lnTo>
                    <a:pt x="135639" y="237248"/>
                  </a:lnTo>
                  <a:lnTo>
                    <a:pt x="135415" y="238325"/>
                  </a:lnTo>
                  <a:lnTo>
                    <a:pt x="135186" y="239381"/>
                  </a:lnTo>
                  <a:lnTo>
                    <a:pt x="134950" y="240438"/>
                  </a:lnTo>
                  <a:lnTo>
                    <a:pt x="134715" y="241495"/>
                  </a:lnTo>
                  <a:lnTo>
                    <a:pt x="134467" y="242551"/>
                  </a:lnTo>
                  <a:lnTo>
                    <a:pt x="134220" y="243608"/>
                  </a:lnTo>
                  <a:lnTo>
                    <a:pt x="133960" y="244644"/>
                  </a:lnTo>
                  <a:lnTo>
                    <a:pt x="133700" y="245681"/>
                  </a:lnTo>
                  <a:lnTo>
                    <a:pt x="133435" y="246717"/>
                  </a:lnTo>
                  <a:lnTo>
                    <a:pt x="133163" y="247753"/>
                  </a:lnTo>
                  <a:lnTo>
                    <a:pt x="132885" y="248770"/>
                  </a:lnTo>
                  <a:lnTo>
                    <a:pt x="132601" y="249786"/>
                  </a:lnTo>
                  <a:lnTo>
                    <a:pt x="132312" y="250802"/>
                  </a:lnTo>
                  <a:lnTo>
                    <a:pt x="132016" y="251818"/>
                  </a:lnTo>
                  <a:lnTo>
                    <a:pt x="131714" y="252834"/>
                  </a:lnTo>
                  <a:lnTo>
                    <a:pt x="131412" y="253829"/>
                  </a:lnTo>
                  <a:lnTo>
                    <a:pt x="131098" y="254825"/>
                  </a:lnTo>
                  <a:lnTo>
                    <a:pt x="130778" y="255821"/>
                  </a:lnTo>
                  <a:lnTo>
                    <a:pt x="130452" y="256817"/>
                  </a:lnTo>
                  <a:lnTo>
                    <a:pt x="130120" y="257792"/>
                  </a:lnTo>
                  <a:lnTo>
                    <a:pt x="129787" y="258767"/>
                  </a:lnTo>
                  <a:lnTo>
                    <a:pt x="129443" y="259743"/>
                  </a:lnTo>
                  <a:lnTo>
                    <a:pt x="129093" y="260718"/>
                  </a:lnTo>
                  <a:lnTo>
                    <a:pt x="128737" y="261673"/>
                  </a:lnTo>
                  <a:lnTo>
                    <a:pt x="128374" y="262649"/>
                  </a:lnTo>
                  <a:lnTo>
                    <a:pt x="128054" y="263462"/>
                  </a:lnTo>
                  <a:lnTo>
                    <a:pt x="127734" y="264274"/>
                  </a:lnTo>
                  <a:lnTo>
                    <a:pt x="127414" y="265087"/>
                  </a:lnTo>
                  <a:lnTo>
                    <a:pt x="127088" y="265880"/>
                  </a:lnTo>
                  <a:lnTo>
                    <a:pt x="126768" y="266672"/>
                  </a:lnTo>
                  <a:lnTo>
                    <a:pt x="126436" y="267445"/>
                  </a:lnTo>
                  <a:lnTo>
                    <a:pt x="125778" y="268948"/>
                  </a:lnTo>
                  <a:lnTo>
                    <a:pt x="125108" y="270432"/>
                  </a:lnTo>
                  <a:lnTo>
                    <a:pt x="124431" y="271874"/>
                  </a:lnTo>
                  <a:lnTo>
                    <a:pt x="123743" y="273277"/>
                  </a:lnTo>
                  <a:lnTo>
                    <a:pt x="123054" y="274638"/>
                  </a:lnTo>
                  <a:lnTo>
                    <a:pt x="122354" y="275959"/>
                  </a:lnTo>
                  <a:lnTo>
                    <a:pt x="121653" y="277239"/>
                  </a:lnTo>
                  <a:lnTo>
                    <a:pt x="120941" y="278499"/>
                  </a:lnTo>
                  <a:lnTo>
                    <a:pt x="120222" y="279698"/>
                  </a:lnTo>
                  <a:lnTo>
                    <a:pt x="119498" y="280897"/>
                  </a:lnTo>
                  <a:lnTo>
                    <a:pt x="118767" y="282035"/>
                  </a:lnTo>
                  <a:lnTo>
                    <a:pt x="118030" y="283153"/>
                  </a:lnTo>
                  <a:lnTo>
                    <a:pt x="117288" y="284230"/>
                  </a:lnTo>
                  <a:lnTo>
                    <a:pt x="116545" y="285266"/>
                  </a:lnTo>
                  <a:lnTo>
                    <a:pt x="115790" y="286282"/>
                  </a:lnTo>
                  <a:lnTo>
                    <a:pt x="115035" y="287257"/>
                  </a:lnTo>
                  <a:lnTo>
                    <a:pt x="114268" y="288213"/>
                  </a:lnTo>
                  <a:lnTo>
                    <a:pt x="113501" y="289127"/>
                  </a:lnTo>
                  <a:lnTo>
                    <a:pt x="112735" y="290021"/>
                  </a:lnTo>
                  <a:lnTo>
                    <a:pt x="111956" y="290875"/>
                  </a:lnTo>
                  <a:lnTo>
                    <a:pt x="111177" y="291708"/>
                  </a:lnTo>
                  <a:lnTo>
                    <a:pt x="110398" y="292500"/>
                  </a:lnTo>
                  <a:lnTo>
                    <a:pt x="109607" y="293272"/>
                  </a:lnTo>
                  <a:lnTo>
                    <a:pt x="108822" y="294024"/>
                  </a:lnTo>
                  <a:lnTo>
                    <a:pt x="108024" y="294756"/>
                  </a:lnTo>
                  <a:lnTo>
                    <a:pt x="107227" y="295447"/>
                  </a:lnTo>
                  <a:lnTo>
                    <a:pt x="106430" y="296097"/>
                  </a:lnTo>
                  <a:lnTo>
                    <a:pt x="105627" y="296747"/>
                  </a:lnTo>
                  <a:lnTo>
                    <a:pt x="104824" y="297357"/>
                  </a:lnTo>
                  <a:lnTo>
                    <a:pt x="104021" y="297967"/>
                  </a:lnTo>
                  <a:lnTo>
                    <a:pt x="103212" y="298536"/>
                  </a:lnTo>
                  <a:lnTo>
                    <a:pt x="102397" y="299084"/>
                  </a:lnTo>
                  <a:lnTo>
                    <a:pt x="101587" y="299592"/>
                  </a:lnTo>
                  <a:lnTo>
                    <a:pt x="100772" y="300100"/>
                  </a:lnTo>
                  <a:lnTo>
                    <a:pt x="99957" y="300588"/>
                  </a:lnTo>
                  <a:lnTo>
                    <a:pt x="99142" y="301035"/>
                  </a:lnTo>
                  <a:lnTo>
                    <a:pt x="98327" y="301482"/>
                  </a:lnTo>
                  <a:lnTo>
                    <a:pt x="97511" y="301909"/>
                  </a:lnTo>
                  <a:lnTo>
                    <a:pt x="96690" y="302315"/>
                  </a:lnTo>
                  <a:lnTo>
                    <a:pt x="95875" y="302681"/>
                  </a:lnTo>
                  <a:lnTo>
                    <a:pt x="95054" y="303047"/>
                  </a:lnTo>
                  <a:lnTo>
                    <a:pt x="94238" y="303392"/>
                  </a:lnTo>
                  <a:lnTo>
                    <a:pt x="93417" y="303738"/>
                  </a:lnTo>
                  <a:lnTo>
                    <a:pt x="92602" y="304043"/>
                  </a:lnTo>
                  <a:lnTo>
                    <a:pt x="91787" y="304347"/>
                  </a:lnTo>
                  <a:lnTo>
                    <a:pt x="90972" y="304632"/>
                  </a:lnTo>
                  <a:lnTo>
                    <a:pt x="90156" y="304896"/>
                  </a:lnTo>
                  <a:lnTo>
                    <a:pt x="89341" y="305140"/>
                  </a:lnTo>
                  <a:lnTo>
                    <a:pt x="88532" y="305384"/>
                  </a:lnTo>
                  <a:lnTo>
                    <a:pt x="86914" y="305831"/>
                  </a:lnTo>
                  <a:lnTo>
                    <a:pt x="85301" y="306237"/>
                  </a:lnTo>
                  <a:lnTo>
                    <a:pt x="83701" y="306583"/>
                  </a:lnTo>
                  <a:lnTo>
                    <a:pt x="82113" y="306888"/>
                  </a:lnTo>
                  <a:lnTo>
                    <a:pt x="80537" y="307172"/>
                  </a:lnTo>
                  <a:lnTo>
                    <a:pt x="78979" y="307436"/>
                  </a:lnTo>
                  <a:lnTo>
                    <a:pt x="77916" y="307578"/>
                  </a:lnTo>
                  <a:lnTo>
                    <a:pt x="76853" y="307680"/>
                  </a:lnTo>
                  <a:lnTo>
                    <a:pt x="75797" y="307761"/>
                  </a:lnTo>
                  <a:lnTo>
                    <a:pt x="75265" y="307782"/>
                  </a:lnTo>
                  <a:lnTo>
                    <a:pt x="74094" y="307782"/>
                  </a:lnTo>
                  <a:lnTo>
                    <a:pt x="73460" y="307761"/>
                  </a:lnTo>
                  <a:lnTo>
                    <a:pt x="72820" y="307721"/>
                  </a:lnTo>
                  <a:lnTo>
                    <a:pt x="72180" y="307660"/>
                  </a:lnTo>
                  <a:lnTo>
                    <a:pt x="71540" y="307578"/>
                  </a:lnTo>
                  <a:lnTo>
                    <a:pt x="70899" y="307497"/>
                  </a:lnTo>
                  <a:lnTo>
                    <a:pt x="70265" y="307396"/>
                  </a:lnTo>
                  <a:lnTo>
                    <a:pt x="69625" y="307253"/>
                  </a:lnTo>
                  <a:lnTo>
                    <a:pt x="68985" y="307111"/>
                  </a:lnTo>
                  <a:lnTo>
                    <a:pt x="68351" y="306949"/>
                  </a:lnTo>
                  <a:lnTo>
                    <a:pt x="67711" y="306766"/>
                  </a:lnTo>
                  <a:lnTo>
                    <a:pt x="67077" y="306562"/>
                  </a:lnTo>
                  <a:lnTo>
                    <a:pt x="66443" y="306359"/>
                  </a:lnTo>
                  <a:lnTo>
                    <a:pt x="65809" y="306115"/>
                  </a:lnTo>
                  <a:lnTo>
                    <a:pt x="65175" y="305851"/>
                  </a:lnTo>
                  <a:lnTo>
                    <a:pt x="64547" y="305567"/>
                  </a:lnTo>
                  <a:lnTo>
                    <a:pt x="63913" y="305262"/>
                  </a:lnTo>
                  <a:lnTo>
                    <a:pt x="63285" y="304937"/>
                  </a:lnTo>
                  <a:lnTo>
                    <a:pt x="62663" y="304591"/>
                  </a:lnTo>
                  <a:lnTo>
                    <a:pt x="62035" y="304225"/>
                  </a:lnTo>
                  <a:lnTo>
                    <a:pt x="61413" y="303819"/>
                  </a:lnTo>
                  <a:lnTo>
                    <a:pt x="60791" y="303413"/>
                  </a:lnTo>
                  <a:lnTo>
                    <a:pt x="60169" y="302966"/>
                  </a:lnTo>
                  <a:lnTo>
                    <a:pt x="59553" y="302519"/>
                  </a:lnTo>
                  <a:lnTo>
                    <a:pt x="58943" y="302031"/>
                  </a:lnTo>
                  <a:lnTo>
                    <a:pt x="58327" y="301502"/>
                  </a:lnTo>
                  <a:lnTo>
                    <a:pt x="57717" y="300974"/>
                  </a:lnTo>
                  <a:lnTo>
                    <a:pt x="57113" y="300405"/>
                  </a:lnTo>
                  <a:lnTo>
                    <a:pt x="56510" y="299816"/>
                  </a:lnTo>
                  <a:lnTo>
                    <a:pt x="55906" y="299206"/>
                  </a:lnTo>
                  <a:lnTo>
                    <a:pt x="55308" y="298576"/>
                  </a:lnTo>
                  <a:lnTo>
                    <a:pt x="54716" y="297906"/>
                  </a:lnTo>
                  <a:lnTo>
                    <a:pt x="54124" y="297215"/>
                  </a:lnTo>
                  <a:lnTo>
                    <a:pt x="53539" y="296504"/>
                  </a:lnTo>
                  <a:lnTo>
                    <a:pt x="52953" y="295752"/>
                  </a:lnTo>
                  <a:lnTo>
                    <a:pt x="52373" y="294959"/>
                  </a:lnTo>
                  <a:lnTo>
                    <a:pt x="51793" y="294167"/>
                  </a:lnTo>
                  <a:lnTo>
                    <a:pt x="51220" y="293333"/>
                  </a:lnTo>
                  <a:lnTo>
                    <a:pt x="50652" y="292460"/>
                  </a:lnTo>
                  <a:lnTo>
                    <a:pt x="50091" y="291566"/>
                  </a:lnTo>
                  <a:lnTo>
                    <a:pt x="49529" y="290651"/>
                  </a:lnTo>
                  <a:lnTo>
                    <a:pt x="48973" y="289696"/>
                  </a:lnTo>
                  <a:lnTo>
                    <a:pt x="48418" y="288721"/>
                  </a:lnTo>
                  <a:lnTo>
                    <a:pt x="47874" y="287705"/>
                  </a:lnTo>
                  <a:lnTo>
                    <a:pt x="47331" y="286648"/>
                  </a:lnTo>
                  <a:lnTo>
                    <a:pt x="46794" y="285571"/>
                  </a:lnTo>
                  <a:lnTo>
                    <a:pt x="46262" y="284473"/>
                  </a:lnTo>
                  <a:lnTo>
                    <a:pt x="45737" y="283336"/>
                  </a:lnTo>
                  <a:lnTo>
                    <a:pt x="45211" y="282157"/>
                  </a:lnTo>
                  <a:lnTo>
                    <a:pt x="44698" y="280938"/>
                  </a:lnTo>
                  <a:lnTo>
                    <a:pt x="44185" y="279698"/>
                  </a:lnTo>
                  <a:lnTo>
                    <a:pt x="43678" y="278418"/>
                  </a:lnTo>
                  <a:lnTo>
                    <a:pt x="43176" y="277117"/>
                  </a:lnTo>
                  <a:lnTo>
                    <a:pt x="42687" y="275776"/>
                  </a:lnTo>
                  <a:lnTo>
                    <a:pt x="42198" y="274394"/>
                  </a:lnTo>
                  <a:lnTo>
                    <a:pt x="41715" y="272972"/>
                  </a:lnTo>
                  <a:lnTo>
                    <a:pt x="41238" y="271529"/>
                  </a:lnTo>
                  <a:lnTo>
                    <a:pt x="40767" y="270046"/>
                  </a:lnTo>
                  <a:lnTo>
                    <a:pt x="40302" y="268522"/>
                  </a:lnTo>
                  <a:lnTo>
                    <a:pt x="39849" y="266957"/>
                  </a:lnTo>
                  <a:lnTo>
                    <a:pt x="39396" y="265351"/>
                  </a:lnTo>
                  <a:lnTo>
                    <a:pt x="38955" y="263726"/>
                  </a:lnTo>
                  <a:lnTo>
                    <a:pt x="38521" y="262039"/>
                  </a:lnTo>
                  <a:lnTo>
                    <a:pt x="38086" y="260332"/>
                  </a:lnTo>
                  <a:lnTo>
                    <a:pt x="37850" y="259357"/>
                  </a:lnTo>
                  <a:lnTo>
                    <a:pt x="37615" y="258361"/>
                  </a:lnTo>
                  <a:lnTo>
                    <a:pt x="37379" y="257365"/>
                  </a:lnTo>
                  <a:lnTo>
                    <a:pt x="37150" y="256370"/>
                  </a:lnTo>
                  <a:lnTo>
                    <a:pt x="36920" y="255354"/>
                  </a:lnTo>
                  <a:lnTo>
                    <a:pt x="36703" y="254337"/>
                  </a:lnTo>
                  <a:lnTo>
                    <a:pt x="36480" y="253321"/>
                  </a:lnTo>
                  <a:lnTo>
                    <a:pt x="36262" y="252305"/>
                  </a:lnTo>
                  <a:lnTo>
                    <a:pt x="35840" y="250233"/>
                  </a:lnTo>
                  <a:lnTo>
                    <a:pt x="35429" y="248140"/>
                  </a:lnTo>
                  <a:lnTo>
                    <a:pt x="35030" y="246047"/>
                  </a:lnTo>
                  <a:lnTo>
                    <a:pt x="34650" y="243913"/>
                  </a:lnTo>
                  <a:lnTo>
                    <a:pt x="34276" y="241759"/>
                  </a:lnTo>
                  <a:lnTo>
                    <a:pt x="33913" y="239584"/>
                  </a:lnTo>
                  <a:lnTo>
                    <a:pt x="33569" y="237390"/>
                  </a:lnTo>
                  <a:lnTo>
                    <a:pt x="33231" y="235195"/>
                  </a:lnTo>
                  <a:lnTo>
                    <a:pt x="32905" y="232960"/>
                  </a:lnTo>
                  <a:lnTo>
                    <a:pt x="32597" y="230725"/>
                  </a:lnTo>
                  <a:lnTo>
                    <a:pt x="32295" y="228469"/>
                  </a:lnTo>
                  <a:lnTo>
                    <a:pt x="32005" y="226193"/>
                  </a:lnTo>
                  <a:lnTo>
                    <a:pt x="31721" y="223897"/>
                  </a:lnTo>
                  <a:lnTo>
                    <a:pt x="31456" y="221580"/>
                  </a:lnTo>
                  <a:lnTo>
                    <a:pt x="31196" y="219263"/>
                  </a:lnTo>
                  <a:lnTo>
                    <a:pt x="30954" y="216927"/>
                  </a:lnTo>
                  <a:lnTo>
                    <a:pt x="30713" y="214569"/>
                  </a:lnTo>
                  <a:lnTo>
                    <a:pt x="30489" y="212212"/>
                  </a:lnTo>
                  <a:lnTo>
                    <a:pt x="30272" y="209835"/>
                  </a:lnTo>
                  <a:lnTo>
                    <a:pt x="30067" y="207437"/>
                  </a:lnTo>
                  <a:lnTo>
                    <a:pt x="29874" y="205039"/>
                  </a:lnTo>
                  <a:lnTo>
                    <a:pt x="29686" y="202621"/>
                  </a:lnTo>
                  <a:lnTo>
                    <a:pt x="29511" y="200202"/>
                  </a:lnTo>
                  <a:lnTo>
                    <a:pt x="29342" y="197764"/>
                  </a:lnTo>
                  <a:lnTo>
                    <a:pt x="29185" y="195325"/>
                  </a:lnTo>
                  <a:lnTo>
                    <a:pt x="29034" y="192887"/>
                  </a:lnTo>
                  <a:lnTo>
                    <a:pt x="28895" y="190428"/>
                  </a:lnTo>
                  <a:lnTo>
                    <a:pt x="28762" y="187949"/>
                  </a:lnTo>
                  <a:lnTo>
                    <a:pt x="28636" y="185490"/>
                  </a:lnTo>
                  <a:lnTo>
                    <a:pt x="28521" y="183011"/>
                  </a:lnTo>
                  <a:lnTo>
                    <a:pt x="28418" y="180511"/>
                  </a:lnTo>
                  <a:lnTo>
                    <a:pt x="28316" y="178032"/>
                  </a:lnTo>
                  <a:lnTo>
                    <a:pt x="28225" y="175533"/>
                  </a:lnTo>
                  <a:lnTo>
                    <a:pt x="28140" y="173033"/>
                  </a:lnTo>
                  <a:lnTo>
                    <a:pt x="28068" y="170513"/>
                  </a:lnTo>
                  <a:lnTo>
                    <a:pt x="28002" y="168014"/>
                  </a:lnTo>
                  <a:lnTo>
                    <a:pt x="27935" y="165494"/>
                  </a:lnTo>
                  <a:lnTo>
                    <a:pt x="27881" y="162974"/>
                  </a:lnTo>
                  <a:lnTo>
                    <a:pt x="27839" y="160475"/>
                  </a:lnTo>
                  <a:lnTo>
                    <a:pt x="27796" y="157955"/>
                  </a:lnTo>
                  <a:lnTo>
                    <a:pt x="27760" y="155435"/>
                  </a:lnTo>
                  <a:lnTo>
                    <a:pt x="27736" y="152915"/>
                  </a:lnTo>
                  <a:lnTo>
                    <a:pt x="27712" y="150396"/>
                  </a:lnTo>
                  <a:lnTo>
                    <a:pt x="27700" y="147876"/>
                  </a:lnTo>
                  <a:lnTo>
                    <a:pt x="27688" y="145356"/>
                  </a:lnTo>
                  <a:lnTo>
                    <a:pt x="27688" y="142857"/>
                  </a:lnTo>
                  <a:lnTo>
                    <a:pt x="27688" y="140337"/>
                  </a:lnTo>
                  <a:lnTo>
                    <a:pt x="27694" y="137837"/>
                  </a:lnTo>
                  <a:lnTo>
                    <a:pt x="27706" y="135317"/>
                  </a:lnTo>
                  <a:lnTo>
                    <a:pt x="27724" y="132818"/>
                  </a:lnTo>
                  <a:lnTo>
                    <a:pt x="27748" y="130319"/>
                  </a:lnTo>
                  <a:lnTo>
                    <a:pt x="27772" y="127839"/>
                  </a:lnTo>
                  <a:lnTo>
                    <a:pt x="27808" y="125360"/>
                  </a:lnTo>
                  <a:lnTo>
                    <a:pt x="27845" y="122881"/>
                  </a:lnTo>
                  <a:lnTo>
                    <a:pt x="27881" y="120402"/>
                  </a:lnTo>
                  <a:lnTo>
                    <a:pt x="27929" y="117943"/>
                  </a:lnTo>
                  <a:lnTo>
                    <a:pt x="27977" y="115484"/>
                  </a:lnTo>
                  <a:lnTo>
                    <a:pt x="28032" y="113025"/>
                  </a:lnTo>
                  <a:lnTo>
                    <a:pt x="28086" y="110607"/>
                  </a:lnTo>
                  <a:lnTo>
                    <a:pt x="28146" y="108169"/>
                  </a:lnTo>
                  <a:lnTo>
                    <a:pt x="28153" y="107823"/>
                  </a:lnTo>
                  <a:lnTo>
                    <a:pt x="28171" y="107498"/>
                  </a:lnTo>
                  <a:lnTo>
                    <a:pt x="28189" y="107173"/>
                  </a:lnTo>
                  <a:lnTo>
                    <a:pt x="28213" y="106868"/>
                  </a:lnTo>
                  <a:lnTo>
                    <a:pt x="28237" y="106584"/>
                  </a:lnTo>
                  <a:lnTo>
                    <a:pt x="28267" y="106279"/>
                  </a:lnTo>
                  <a:lnTo>
                    <a:pt x="28297" y="106015"/>
                  </a:lnTo>
                  <a:lnTo>
                    <a:pt x="28334" y="105750"/>
                  </a:lnTo>
                  <a:lnTo>
                    <a:pt x="28376" y="105486"/>
                  </a:lnTo>
                  <a:lnTo>
                    <a:pt x="28418" y="105242"/>
                  </a:lnTo>
                  <a:lnTo>
                    <a:pt x="28467" y="104999"/>
                  </a:lnTo>
                  <a:lnTo>
                    <a:pt x="28515" y="104775"/>
                  </a:lnTo>
                  <a:lnTo>
                    <a:pt x="28563" y="104552"/>
                  </a:lnTo>
                  <a:lnTo>
                    <a:pt x="28617" y="104348"/>
                  </a:lnTo>
                  <a:lnTo>
                    <a:pt x="28678" y="104145"/>
                  </a:lnTo>
                  <a:lnTo>
                    <a:pt x="28732" y="103962"/>
                  </a:lnTo>
                  <a:lnTo>
                    <a:pt x="28859" y="103617"/>
                  </a:lnTo>
                  <a:lnTo>
                    <a:pt x="28992" y="103312"/>
                  </a:lnTo>
                  <a:lnTo>
                    <a:pt x="29131" y="103048"/>
                  </a:lnTo>
                  <a:lnTo>
                    <a:pt x="29276" y="102804"/>
                  </a:lnTo>
                  <a:lnTo>
                    <a:pt x="29427" y="102621"/>
                  </a:lnTo>
                  <a:lnTo>
                    <a:pt x="29584" y="102458"/>
                  </a:lnTo>
                  <a:lnTo>
                    <a:pt x="29741" y="102337"/>
                  </a:lnTo>
                  <a:lnTo>
                    <a:pt x="29904" y="102255"/>
                  </a:lnTo>
                  <a:lnTo>
                    <a:pt x="29807" y="101971"/>
                  </a:lnTo>
                  <a:lnTo>
                    <a:pt x="29723" y="101686"/>
                  </a:lnTo>
                  <a:lnTo>
                    <a:pt x="29644" y="101381"/>
                  </a:lnTo>
                  <a:lnTo>
                    <a:pt x="29572" y="101036"/>
                  </a:lnTo>
                  <a:lnTo>
                    <a:pt x="29505" y="100691"/>
                  </a:lnTo>
                  <a:lnTo>
                    <a:pt x="29451" y="100345"/>
                  </a:lnTo>
                  <a:lnTo>
                    <a:pt x="29402" y="99959"/>
                  </a:lnTo>
                  <a:lnTo>
                    <a:pt x="29360" y="99593"/>
                  </a:lnTo>
                  <a:lnTo>
                    <a:pt x="29330" y="99207"/>
                  </a:lnTo>
                  <a:lnTo>
                    <a:pt x="29306" y="98821"/>
                  </a:lnTo>
                  <a:lnTo>
                    <a:pt x="29288" y="98415"/>
                  </a:lnTo>
                  <a:lnTo>
                    <a:pt x="29282" y="98028"/>
                  </a:lnTo>
                  <a:lnTo>
                    <a:pt x="29282" y="97622"/>
                  </a:lnTo>
                  <a:lnTo>
                    <a:pt x="29288" y="97236"/>
                  </a:lnTo>
                  <a:lnTo>
                    <a:pt x="29306" y="96850"/>
                  </a:lnTo>
                  <a:lnTo>
                    <a:pt x="29324" y="96464"/>
                  </a:lnTo>
                  <a:lnTo>
                    <a:pt x="29360" y="96078"/>
                  </a:lnTo>
                  <a:lnTo>
                    <a:pt x="29396" y="95712"/>
                  </a:lnTo>
                  <a:lnTo>
                    <a:pt x="29445" y="95366"/>
                  </a:lnTo>
                  <a:lnTo>
                    <a:pt x="29499" y="95021"/>
                  </a:lnTo>
                  <a:lnTo>
                    <a:pt x="29566" y="94696"/>
                  </a:lnTo>
                  <a:lnTo>
                    <a:pt x="29638" y="94391"/>
                  </a:lnTo>
                  <a:lnTo>
                    <a:pt x="29723" y="94086"/>
                  </a:lnTo>
                  <a:lnTo>
                    <a:pt x="29807" y="93822"/>
                  </a:lnTo>
                  <a:lnTo>
                    <a:pt x="29904" y="93578"/>
                  </a:lnTo>
                  <a:lnTo>
                    <a:pt x="30012" y="93355"/>
                  </a:lnTo>
                  <a:lnTo>
                    <a:pt x="30127" y="93172"/>
                  </a:lnTo>
                  <a:lnTo>
                    <a:pt x="30248" y="93009"/>
                  </a:lnTo>
                  <a:lnTo>
                    <a:pt x="30381" y="92867"/>
                  </a:lnTo>
                  <a:lnTo>
                    <a:pt x="30520" y="92765"/>
                  </a:lnTo>
                  <a:lnTo>
                    <a:pt x="30665" y="92704"/>
                  </a:lnTo>
                  <a:lnTo>
                    <a:pt x="30822" y="92664"/>
                  </a:lnTo>
                  <a:lnTo>
                    <a:pt x="32011" y="92562"/>
                  </a:lnTo>
                  <a:lnTo>
                    <a:pt x="33189" y="92501"/>
                  </a:lnTo>
                  <a:lnTo>
                    <a:pt x="35538" y="92379"/>
                  </a:lnTo>
                  <a:lnTo>
                    <a:pt x="37096" y="92318"/>
                  </a:lnTo>
                  <a:lnTo>
                    <a:pt x="38660" y="92298"/>
                  </a:lnTo>
                  <a:lnTo>
                    <a:pt x="40218" y="92278"/>
                  </a:lnTo>
                  <a:close/>
                  <a:moveTo>
                    <a:pt x="71195" y="0"/>
                  </a:moveTo>
                  <a:lnTo>
                    <a:pt x="66872" y="20"/>
                  </a:lnTo>
                  <a:lnTo>
                    <a:pt x="62542" y="81"/>
                  </a:lnTo>
                  <a:lnTo>
                    <a:pt x="58212" y="163"/>
                  </a:lnTo>
                  <a:lnTo>
                    <a:pt x="53883" y="264"/>
                  </a:lnTo>
                  <a:lnTo>
                    <a:pt x="49547" y="406"/>
                  </a:lnTo>
                  <a:lnTo>
                    <a:pt x="45217" y="569"/>
                  </a:lnTo>
                  <a:lnTo>
                    <a:pt x="40882" y="772"/>
                  </a:lnTo>
                  <a:lnTo>
                    <a:pt x="36552" y="1016"/>
                  </a:lnTo>
                  <a:lnTo>
                    <a:pt x="32216" y="1280"/>
                  </a:lnTo>
                  <a:lnTo>
                    <a:pt x="27881" y="1585"/>
                  </a:lnTo>
                  <a:lnTo>
                    <a:pt x="23551" y="1931"/>
                  </a:lnTo>
                  <a:lnTo>
                    <a:pt x="19215" y="2317"/>
                  </a:lnTo>
                  <a:lnTo>
                    <a:pt x="14880" y="2743"/>
                  </a:lnTo>
                  <a:lnTo>
                    <a:pt x="10544" y="3190"/>
                  </a:lnTo>
                  <a:lnTo>
                    <a:pt x="6208" y="3698"/>
                  </a:lnTo>
                  <a:lnTo>
                    <a:pt x="1873" y="4247"/>
                  </a:lnTo>
                  <a:lnTo>
                    <a:pt x="1710" y="4247"/>
                  </a:lnTo>
                  <a:lnTo>
                    <a:pt x="1631" y="4227"/>
                  </a:lnTo>
                  <a:lnTo>
                    <a:pt x="1553" y="4206"/>
                  </a:lnTo>
                  <a:lnTo>
                    <a:pt x="1408" y="4105"/>
                  </a:lnTo>
                  <a:lnTo>
                    <a:pt x="1269" y="3963"/>
                  </a:lnTo>
                  <a:lnTo>
                    <a:pt x="1136" y="3800"/>
                  </a:lnTo>
                  <a:lnTo>
                    <a:pt x="1015" y="3597"/>
                  </a:lnTo>
                  <a:lnTo>
                    <a:pt x="894" y="3353"/>
                  </a:lnTo>
                  <a:lnTo>
                    <a:pt x="780" y="3089"/>
                  </a:lnTo>
                  <a:lnTo>
                    <a:pt x="707" y="3861"/>
                  </a:lnTo>
                  <a:lnTo>
                    <a:pt x="641" y="4694"/>
                  </a:lnTo>
                  <a:lnTo>
                    <a:pt x="580" y="5568"/>
                  </a:lnTo>
                  <a:lnTo>
                    <a:pt x="520" y="6503"/>
                  </a:lnTo>
                  <a:lnTo>
                    <a:pt x="466" y="7458"/>
                  </a:lnTo>
                  <a:lnTo>
                    <a:pt x="417" y="8474"/>
                  </a:lnTo>
                  <a:lnTo>
                    <a:pt x="369" y="9531"/>
                  </a:lnTo>
                  <a:lnTo>
                    <a:pt x="321" y="10628"/>
                  </a:lnTo>
                  <a:lnTo>
                    <a:pt x="285" y="11766"/>
                  </a:lnTo>
                  <a:lnTo>
                    <a:pt x="242" y="12924"/>
                  </a:lnTo>
                  <a:lnTo>
                    <a:pt x="212" y="14123"/>
                  </a:lnTo>
                  <a:lnTo>
                    <a:pt x="176" y="15363"/>
                  </a:lnTo>
                  <a:lnTo>
                    <a:pt x="122" y="17923"/>
                  </a:lnTo>
                  <a:lnTo>
                    <a:pt x="79" y="20606"/>
                  </a:lnTo>
                  <a:lnTo>
                    <a:pt x="49" y="23369"/>
                  </a:lnTo>
                  <a:lnTo>
                    <a:pt x="25" y="26214"/>
                  </a:lnTo>
                  <a:lnTo>
                    <a:pt x="13" y="29120"/>
                  </a:lnTo>
                  <a:lnTo>
                    <a:pt x="1" y="32087"/>
                  </a:lnTo>
                  <a:lnTo>
                    <a:pt x="7" y="35094"/>
                  </a:lnTo>
                  <a:lnTo>
                    <a:pt x="13" y="38122"/>
                  </a:lnTo>
                  <a:lnTo>
                    <a:pt x="25" y="41150"/>
                  </a:lnTo>
                  <a:lnTo>
                    <a:pt x="43" y="44178"/>
                  </a:lnTo>
                  <a:lnTo>
                    <a:pt x="67" y="47185"/>
                  </a:lnTo>
                  <a:lnTo>
                    <a:pt x="97" y="50173"/>
                  </a:lnTo>
                  <a:lnTo>
                    <a:pt x="158" y="55964"/>
                  </a:lnTo>
                  <a:lnTo>
                    <a:pt x="224" y="61451"/>
                  </a:lnTo>
                  <a:lnTo>
                    <a:pt x="291" y="66490"/>
                  </a:lnTo>
                  <a:lnTo>
                    <a:pt x="351" y="71022"/>
                  </a:lnTo>
                  <a:lnTo>
                    <a:pt x="399" y="74883"/>
                  </a:lnTo>
                  <a:lnTo>
                    <a:pt x="430" y="77972"/>
                  </a:lnTo>
                  <a:lnTo>
                    <a:pt x="436" y="79191"/>
                  </a:lnTo>
                  <a:lnTo>
                    <a:pt x="436" y="80187"/>
                  </a:lnTo>
                  <a:lnTo>
                    <a:pt x="405" y="90550"/>
                  </a:lnTo>
                  <a:lnTo>
                    <a:pt x="387" y="100894"/>
                  </a:lnTo>
                  <a:lnTo>
                    <a:pt x="375" y="111237"/>
                  </a:lnTo>
                  <a:lnTo>
                    <a:pt x="369" y="121580"/>
                  </a:lnTo>
                  <a:lnTo>
                    <a:pt x="375" y="131904"/>
                  </a:lnTo>
                  <a:lnTo>
                    <a:pt x="387" y="142247"/>
                  </a:lnTo>
                  <a:lnTo>
                    <a:pt x="405" y="152570"/>
                  </a:lnTo>
                  <a:lnTo>
                    <a:pt x="436" y="162913"/>
                  </a:lnTo>
                  <a:lnTo>
                    <a:pt x="472" y="173684"/>
                  </a:lnTo>
                  <a:lnTo>
                    <a:pt x="520" y="184454"/>
                  </a:lnTo>
                  <a:lnTo>
                    <a:pt x="580" y="195224"/>
                  </a:lnTo>
                  <a:lnTo>
                    <a:pt x="647" y="205994"/>
                  </a:lnTo>
                  <a:lnTo>
                    <a:pt x="725" y="216764"/>
                  </a:lnTo>
                  <a:lnTo>
                    <a:pt x="816" y="227534"/>
                  </a:lnTo>
                  <a:lnTo>
                    <a:pt x="913" y="238304"/>
                  </a:lnTo>
                  <a:lnTo>
                    <a:pt x="1015" y="249074"/>
                  </a:lnTo>
                  <a:lnTo>
                    <a:pt x="1130" y="259844"/>
                  </a:lnTo>
                  <a:lnTo>
                    <a:pt x="1245" y="270615"/>
                  </a:lnTo>
                  <a:lnTo>
                    <a:pt x="1378" y="281364"/>
                  </a:lnTo>
                  <a:lnTo>
                    <a:pt x="1510" y="292135"/>
                  </a:lnTo>
                  <a:lnTo>
                    <a:pt x="1649" y="302905"/>
                  </a:lnTo>
                  <a:lnTo>
                    <a:pt x="1794" y="313654"/>
                  </a:lnTo>
                  <a:lnTo>
                    <a:pt x="1951" y="324425"/>
                  </a:lnTo>
                  <a:lnTo>
                    <a:pt x="2108" y="335195"/>
                  </a:lnTo>
                  <a:lnTo>
                    <a:pt x="2108" y="335357"/>
                  </a:lnTo>
                  <a:lnTo>
                    <a:pt x="2102" y="335499"/>
                  </a:lnTo>
                  <a:lnTo>
                    <a:pt x="2084" y="335804"/>
                  </a:lnTo>
                  <a:lnTo>
                    <a:pt x="2060" y="336109"/>
                  </a:lnTo>
                  <a:lnTo>
                    <a:pt x="2042" y="336414"/>
                  </a:lnTo>
                  <a:lnTo>
                    <a:pt x="2151" y="336190"/>
                  </a:lnTo>
                  <a:lnTo>
                    <a:pt x="2259" y="335967"/>
                  </a:lnTo>
                  <a:lnTo>
                    <a:pt x="2368" y="335764"/>
                  </a:lnTo>
                  <a:lnTo>
                    <a:pt x="2483" y="335581"/>
                  </a:lnTo>
                  <a:lnTo>
                    <a:pt x="2609" y="335439"/>
                  </a:lnTo>
                  <a:lnTo>
                    <a:pt x="2736" y="335317"/>
                  </a:lnTo>
                  <a:lnTo>
                    <a:pt x="2869" y="335235"/>
                  </a:lnTo>
                  <a:lnTo>
                    <a:pt x="3008" y="335195"/>
                  </a:lnTo>
                  <a:lnTo>
                    <a:pt x="5248" y="334748"/>
                  </a:lnTo>
                  <a:lnTo>
                    <a:pt x="7483" y="334321"/>
                  </a:lnTo>
                  <a:lnTo>
                    <a:pt x="9723" y="333914"/>
                  </a:lnTo>
                  <a:lnTo>
                    <a:pt x="11963" y="333508"/>
                  </a:lnTo>
                  <a:lnTo>
                    <a:pt x="14203" y="333142"/>
                  </a:lnTo>
                  <a:lnTo>
                    <a:pt x="16444" y="332776"/>
                  </a:lnTo>
                  <a:lnTo>
                    <a:pt x="18690" y="332431"/>
                  </a:lnTo>
                  <a:lnTo>
                    <a:pt x="20930" y="332086"/>
                  </a:lnTo>
                  <a:lnTo>
                    <a:pt x="23171" y="331781"/>
                  </a:lnTo>
                  <a:lnTo>
                    <a:pt x="25417" y="331476"/>
                  </a:lnTo>
                  <a:lnTo>
                    <a:pt x="27657" y="331171"/>
                  </a:lnTo>
                  <a:lnTo>
                    <a:pt x="29904" y="330907"/>
                  </a:lnTo>
                  <a:lnTo>
                    <a:pt x="32144" y="330643"/>
                  </a:lnTo>
                  <a:lnTo>
                    <a:pt x="34390" y="330379"/>
                  </a:lnTo>
                  <a:lnTo>
                    <a:pt x="38877" y="329911"/>
                  </a:lnTo>
                  <a:lnTo>
                    <a:pt x="43364" y="329505"/>
                  </a:lnTo>
                  <a:lnTo>
                    <a:pt x="47856" y="329119"/>
                  </a:lnTo>
                  <a:lnTo>
                    <a:pt x="52343" y="328794"/>
                  </a:lnTo>
                  <a:lnTo>
                    <a:pt x="56830" y="328489"/>
                  </a:lnTo>
                  <a:lnTo>
                    <a:pt x="61316" y="328225"/>
                  </a:lnTo>
                  <a:lnTo>
                    <a:pt x="65803" y="328001"/>
                  </a:lnTo>
                  <a:lnTo>
                    <a:pt x="70290" y="327798"/>
                  </a:lnTo>
                  <a:lnTo>
                    <a:pt x="74776" y="327615"/>
                  </a:lnTo>
                  <a:lnTo>
                    <a:pt x="77186" y="327554"/>
                  </a:lnTo>
                  <a:lnTo>
                    <a:pt x="79601" y="327473"/>
                  </a:lnTo>
                  <a:lnTo>
                    <a:pt x="82010" y="327391"/>
                  </a:lnTo>
                  <a:lnTo>
                    <a:pt x="84420" y="327330"/>
                  </a:lnTo>
                  <a:lnTo>
                    <a:pt x="89402" y="327168"/>
                  </a:lnTo>
                  <a:lnTo>
                    <a:pt x="94389" y="326985"/>
                  </a:lnTo>
                  <a:lnTo>
                    <a:pt x="99389" y="326802"/>
                  </a:lnTo>
                  <a:lnTo>
                    <a:pt x="104395" y="326619"/>
                  </a:lnTo>
                  <a:lnTo>
                    <a:pt x="109407" y="326477"/>
                  </a:lnTo>
                  <a:lnTo>
                    <a:pt x="111919" y="326416"/>
                  </a:lnTo>
                  <a:lnTo>
                    <a:pt x="114425" y="326375"/>
                  </a:lnTo>
                  <a:lnTo>
                    <a:pt x="116937" y="326355"/>
                  </a:lnTo>
                  <a:lnTo>
                    <a:pt x="119443" y="326335"/>
                  </a:lnTo>
                  <a:lnTo>
                    <a:pt x="121955" y="326355"/>
                  </a:lnTo>
                  <a:lnTo>
                    <a:pt x="124461" y="326396"/>
                  </a:lnTo>
                  <a:lnTo>
                    <a:pt x="126973" y="326457"/>
                  </a:lnTo>
                  <a:lnTo>
                    <a:pt x="129479" y="326558"/>
                  </a:lnTo>
                  <a:lnTo>
                    <a:pt x="131991" y="326680"/>
                  </a:lnTo>
                  <a:lnTo>
                    <a:pt x="134497" y="326822"/>
                  </a:lnTo>
                  <a:lnTo>
                    <a:pt x="137003" y="327026"/>
                  </a:lnTo>
                  <a:lnTo>
                    <a:pt x="139509" y="327249"/>
                  </a:lnTo>
                  <a:lnTo>
                    <a:pt x="142009" y="327534"/>
                  </a:lnTo>
                  <a:lnTo>
                    <a:pt x="144509" y="327838"/>
                  </a:lnTo>
                  <a:lnTo>
                    <a:pt x="147009" y="328204"/>
                  </a:lnTo>
                  <a:lnTo>
                    <a:pt x="148259" y="328387"/>
                  </a:lnTo>
                  <a:lnTo>
                    <a:pt x="149509" y="328611"/>
                  </a:lnTo>
                  <a:lnTo>
                    <a:pt x="150759" y="328814"/>
                  </a:lnTo>
                  <a:lnTo>
                    <a:pt x="152003" y="329058"/>
                  </a:lnTo>
                  <a:lnTo>
                    <a:pt x="153253" y="329302"/>
                  </a:lnTo>
                  <a:lnTo>
                    <a:pt x="154497" y="329566"/>
                  </a:lnTo>
                  <a:lnTo>
                    <a:pt x="155741" y="329830"/>
                  </a:lnTo>
                  <a:lnTo>
                    <a:pt x="156985" y="330135"/>
                  </a:lnTo>
                  <a:lnTo>
                    <a:pt x="158229" y="330419"/>
                  </a:lnTo>
                  <a:lnTo>
                    <a:pt x="159473" y="330744"/>
                  </a:lnTo>
                  <a:lnTo>
                    <a:pt x="160717" y="331070"/>
                  </a:lnTo>
                  <a:lnTo>
                    <a:pt x="161961" y="331415"/>
                  </a:lnTo>
                  <a:lnTo>
                    <a:pt x="163199" y="331781"/>
                  </a:lnTo>
                  <a:lnTo>
                    <a:pt x="164443" y="332167"/>
                  </a:lnTo>
                  <a:lnTo>
                    <a:pt x="164443" y="332167"/>
                  </a:lnTo>
                  <a:lnTo>
                    <a:pt x="164437" y="332045"/>
                  </a:lnTo>
                  <a:lnTo>
                    <a:pt x="164431" y="331943"/>
                  </a:lnTo>
                  <a:lnTo>
                    <a:pt x="164425" y="331801"/>
                  </a:lnTo>
                  <a:lnTo>
                    <a:pt x="164419" y="331659"/>
                  </a:lnTo>
                  <a:lnTo>
                    <a:pt x="164618" y="321437"/>
                  </a:lnTo>
                  <a:lnTo>
                    <a:pt x="164805" y="311196"/>
                  </a:lnTo>
                  <a:lnTo>
                    <a:pt x="164980" y="300954"/>
                  </a:lnTo>
                  <a:lnTo>
                    <a:pt x="165143" y="290732"/>
                  </a:lnTo>
                  <a:lnTo>
                    <a:pt x="165300" y="280491"/>
                  </a:lnTo>
                  <a:lnTo>
                    <a:pt x="165445" y="270249"/>
                  </a:lnTo>
                  <a:lnTo>
                    <a:pt x="165584" y="260007"/>
                  </a:lnTo>
                  <a:lnTo>
                    <a:pt x="165717" y="249765"/>
                  </a:lnTo>
                  <a:lnTo>
                    <a:pt x="165838" y="239523"/>
                  </a:lnTo>
                  <a:lnTo>
                    <a:pt x="165958" y="229282"/>
                  </a:lnTo>
                  <a:lnTo>
                    <a:pt x="166073" y="219040"/>
                  </a:lnTo>
                  <a:lnTo>
                    <a:pt x="166182" y="208798"/>
                  </a:lnTo>
                  <a:lnTo>
                    <a:pt x="166387" y="188315"/>
                  </a:lnTo>
                  <a:lnTo>
                    <a:pt x="166586" y="167811"/>
                  </a:lnTo>
                  <a:lnTo>
                    <a:pt x="166786" y="147327"/>
                  </a:lnTo>
                  <a:lnTo>
                    <a:pt x="166991" y="126844"/>
                  </a:lnTo>
                  <a:lnTo>
                    <a:pt x="167100" y="116602"/>
                  </a:lnTo>
                  <a:lnTo>
                    <a:pt x="167208" y="106360"/>
                  </a:lnTo>
                  <a:lnTo>
                    <a:pt x="167323" y="96118"/>
                  </a:lnTo>
                  <a:lnTo>
                    <a:pt x="167438" y="85877"/>
                  </a:lnTo>
                  <a:lnTo>
                    <a:pt x="167565" y="75635"/>
                  </a:lnTo>
                  <a:lnTo>
                    <a:pt x="167691" y="65413"/>
                  </a:lnTo>
                  <a:lnTo>
                    <a:pt x="167830" y="55172"/>
                  </a:lnTo>
                  <a:lnTo>
                    <a:pt x="167981" y="44950"/>
                  </a:lnTo>
                  <a:lnTo>
                    <a:pt x="168132" y="34708"/>
                  </a:lnTo>
                  <a:lnTo>
                    <a:pt x="168301" y="24487"/>
                  </a:lnTo>
                  <a:lnTo>
                    <a:pt x="168476" y="14265"/>
                  </a:lnTo>
                  <a:lnTo>
                    <a:pt x="168664" y="4024"/>
                  </a:lnTo>
                  <a:lnTo>
                    <a:pt x="156466" y="3292"/>
                  </a:lnTo>
                  <a:lnTo>
                    <a:pt x="144280" y="2560"/>
                  </a:lnTo>
                  <a:lnTo>
                    <a:pt x="138187" y="2215"/>
                  </a:lnTo>
                  <a:lnTo>
                    <a:pt x="132094" y="1870"/>
                  </a:lnTo>
                  <a:lnTo>
                    <a:pt x="126007" y="1565"/>
                  </a:lnTo>
                  <a:lnTo>
                    <a:pt x="119914" y="1260"/>
                  </a:lnTo>
                  <a:lnTo>
                    <a:pt x="113828" y="975"/>
                  </a:lnTo>
                  <a:lnTo>
                    <a:pt x="107741" y="732"/>
                  </a:lnTo>
                  <a:lnTo>
                    <a:pt x="101654" y="508"/>
                  </a:lnTo>
                  <a:lnTo>
                    <a:pt x="95567" y="325"/>
                  </a:lnTo>
                  <a:lnTo>
                    <a:pt x="89480" y="163"/>
                  </a:lnTo>
                  <a:lnTo>
                    <a:pt x="83393" y="61"/>
                  </a:lnTo>
                  <a:lnTo>
                    <a:pt x="77306"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36"/>
            <p:cNvSpPr/>
            <p:nvPr/>
          </p:nvSpPr>
          <p:spPr>
            <a:xfrm>
              <a:off x="-1810400" y="-16626275"/>
              <a:ext cx="2389625" cy="3802075"/>
            </a:xfrm>
            <a:custGeom>
              <a:avLst/>
              <a:gdLst/>
              <a:ahLst/>
              <a:cxnLst/>
              <a:rect l="l" t="t" r="r" b="b"/>
              <a:pathLst>
                <a:path w="95585" h="152083" extrusionOk="0">
                  <a:moveTo>
                    <a:pt x="31099" y="12762"/>
                  </a:moveTo>
                  <a:lnTo>
                    <a:pt x="33242" y="12986"/>
                  </a:lnTo>
                  <a:lnTo>
                    <a:pt x="35386" y="13189"/>
                  </a:lnTo>
                  <a:lnTo>
                    <a:pt x="37530" y="13351"/>
                  </a:lnTo>
                  <a:lnTo>
                    <a:pt x="39673" y="13494"/>
                  </a:lnTo>
                  <a:lnTo>
                    <a:pt x="41823" y="13616"/>
                  </a:lnTo>
                  <a:lnTo>
                    <a:pt x="43967" y="13697"/>
                  </a:lnTo>
                  <a:lnTo>
                    <a:pt x="46117" y="13738"/>
                  </a:lnTo>
                  <a:lnTo>
                    <a:pt x="48260" y="13778"/>
                  </a:lnTo>
                  <a:lnTo>
                    <a:pt x="50410" y="13758"/>
                  </a:lnTo>
                  <a:lnTo>
                    <a:pt x="52560" y="13717"/>
                  </a:lnTo>
                  <a:lnTo>
                    <a:pt x="54703" y="13656"/>
                  </a:lnTo>
                  <a:lnTo>
                    <a:pt x="56853" y="13555"/>
                  </a:lnTo>
                  <a:lnTo>
                    <a:pt x="58997" y="13412"/>
                  </a:lnTo>
                  <a:lnTo>
                    <a:pt x="61141" y="13250"/>
                  </a:lnTo>
                  <a:lnTo>
                    <a:pt x="63284" y="13067"/>
                  </a:lnTo>
                  <a:lnTo>
                    <a:pt x="65428" y="12823"/>
                  </a:lnTo>
                  <a:lnTo>
                    <a:pt x="65241" y="13920"/>
                  </a:lnTo>
                  <a:lnTo>
                    <a:pt x="65054" y="15018"/>
                  </a:lnTo>
                  <a:lnTo>
                    <a:pt x="64860" y="16095"/>
                  </a:lnTo>
                  <a:lnTo>
                    <a:pt x="64661" y="17152"/>
                  </a:lnTo>
                  <a:lnTo>
                    <a:pt x="64462" y="18188"/>
                  </a:lnTo>
                  <a:lnTo>
                    <a:pt x="64250" y="19224"/>
                  </a:lnTo>
                  <a:lnTo>
                    <a:pt x="64045" y="20220"/>
                  </a:lnTo>
                  <a:lnTo>
                    <a:pt x="63828" y="21236"/>
                  </a:lnTo>
                  <a:lnTo>
                    <a:pt x="63610" y="22211"/>
                  </a:lnTo>
                  <a:lnTo>
                    <a:pt x="63393" y="23187"/>
                  </a:lnTo>
                  <a:lnTo>
                    <a:pt x="63163" y="24142"/>
                  </a:lnTo>
                  <a:lnTo>
                    <a:pt x="62934" y="25097"/>
                  </a:lnTo>
                  <a:lnTo>
                    <a:pt x="62705" y="26011"/>
                  </a:lnTo>
                  <a:lnTo>
                    <a:pt x="62469" y="26926"/>
                  </a:lnTo>
                  <a:lnTo>
                    <a:pt x="62227" y="27840"/>
                  </a:lnTo>
                  <a:lnTo>
                    <a:pt x="61986" y="28714"/>
                  </a:lnTo>
                  <a:lnTo>
                    <a:pt x="61744" y="29588"/>
                  </a:lnTo>
                  <a:lnTo>
                    <a:pt x="61497" y="30441"/>
                  </a:lnTo>
                  <a:lnTo>
                    <a:pt x="61243" y="31275"/>
                  </a:lnTo>
                  <a:lnTo>
                    <a:pt x="60990" y="32108"/>
                  </a:lnTo>
                  <a:lnTo>
                    <a:pt x="60730" y="32900"/>
                  </a:lnTo>
                  <a:lnTo>
                    <a:pt x="60470" y="33693"/>
                  </a:lnTo>
                  <a:lnTo>
                    <a:pt x="60211" y="34485"/>
                  </a:lnTo>
                  <a:lnTo>
                    <a:pt x="59945" y="35237"/>
                  </a:lnTo>
                  <a:lnTo>
                    <a:pt x="59673" y="35989"/>
                  </a:lnTo>
                  <a:lnTo>
                    <a:pt x="59401" y="36721"/>
                  </a:lnTo>
                  <a:lnTo>
                    <a:pt x="59130" y="37432"/>
                  </a:lnTo>
                  <a:lnTo>
                    <a:pt x="58852" y="38123"/>
                  </a:lnTo>
                  <a:lnTo>
                    <a:pt x="58574" y="38814"/>
                  </a:lnTo>
                  <a:lnTo>
                    <a:pt x="58296" y="39484"/>
                  </a:lnTo>
                  <a:lnTo>
                    <a:pt x="58013" y="40135"/>
                  </a:lnTo>
                  <a:lnTo>
                    <a:pt x="57729" y="40765"/>
                  </a:lnTo>
                  <a:lnTo>
                    <a:pt x="57439" y="41374"/>
                  </a:lnTo>
                  <a:lnTo>
                    <a:pt x="57155" y="41984"/>
                  </a:lnTo>
                  <a:lnTo>
                    <a:pt x="56859" y="42553"/>
                  </a:lnTo>
                  <a:lnTo>
                    <a:pt x="56569" y="43122"/>
                  </a:lnTo>
                  <a:lnTo>
                    <a:pt x="56273" y="43670"/>
                  </a:lnTo>
                  <a:lnTo>
                    <a:pt x="55978" y="44219"/>
                  </a:lnTo>
                  <a:lnTo>
                    <a:pt x="55682" y="44727"/>
                  </a:lnTo>
                  <a:lnTo>
                    <a:pt x="55380" y="45235"/>
                  </a:lnTo>
                  <a:lnTo>
                    <a:pt x="55078" y="45723"/>
                  </a:lnTo>
                  <a:lnTo>
                    <a:pt x="54776" y="46190"/>
                  </a:lnTo>
                  <a:lnTo>
                    <a:pt x="54474" y="46637"/>
                  </a:lnTo>
                  <a:lnTo>
                    <a:pt x="54166" y="47064"/>
                  </a:lnTo>
                  <a:lnTo>
                    <a:pt x="53864" y="47470"/>
                  </a:lnTo>
                  <a:lnTo>
                    <a:pt x="53556" y="47877"/>
                  </a:lnTo>
                  <a:lnTo>
                    <a:pt x="53248" y="48243"/>
                  </a:lnTo>
                  <a:lnTo>
                    <a:pt x="52934" y="48608"/>
                  </a:lnTo>
                  <a:lnTo>
                    <a:pt x="52626" y="48954"/>
                  </a:lnTo>
                  <a:lnTo>
                    <a:pt x="52312" y="49279"/>
                  </a:lnTo>
                  <a:lnTo>
                    <a:pt x="52004" y="49584"/>
                  </a:lnTo>
                  <a:lnTo>
                    <a:pt x="51690" y="49889"/>
                  </a:lnTo>
                  <a:lnTo>
                    <a:pt x="51376" y="50153"/>
                  </a:lnTo>
                  <a:lnTo>
                    <a:pt x="51062" y="50417"/>
                  </a:lnTo>
                  <a:lnTo>
                    <a:pt x="50748" y="50640"/>
                  </a:lnTo>
                  <a:lnTo>
                    <a:pt x="50428" y="50864"/>
                  </a:lnTo>
                  <a:lnTo>
                    <a:pt x="50114" y="51067"/>
                  </a:lnTo>
                  <a:lnTo>
                    <a:pt x="49800" y="51230"/>
                  </a:lnTo>
                  <a:lnTo>
                    <a:pt x="49486" y="51392"/>
                  </a:lnTo>
                  <a:lnTo>
                    <a:pt x="49166" y="51535"/>
                  </a:lnTo>
                  <a:lnTo>
                    <a:pt x="48852" y="51677"/>
                  </a:lnTo>
                  <a:lnTo>
                    <a:pt x="48532" y="51778"/>
                  </a:lnTo>
                  <a:lnTo>
                    <a:pt x="48218" y="51860"/>
                  </a:lnTo>
                  <a:lnTo>
                    <a:pt x="47904" y="51921"/>
                  </a:lnTo>
                  <a:lnTo>
                    <a:pt x="47584" y="51982"/>
                  </a:lnTo>
                  <a:lnTo>
                    <a:pt x="47270" y="52002"/>
                  </a:lnTo>
                  <a:lnTo>
                    <a:pt x="46956" y="52022"/>
                  </a:lnTo>
                  <a:lnTo>
                    <a:pt x="46636" y="52002"/>
                  </a:lnTo>
                  <a:lnTo>
                    <a:pt x="46322" y="51982"/>
                  </a:lnTo>
                  <a:lnTo>
                    <a:pt x="46008" y="51921"/>
                  </a:lnTo>
                  <a:lnTo>
                    <a:pt x="45694" y="51860"/>
                  </a:lnTo>
                  <a:lnTo>
                    <a:pt x="45380" y="51778"/>
                  </a:lnTo>
                  <a:lnTo>
                    <a:pt x="45072" y="51657"/>
                  </a:lnTo>
                  <a:lnTo>
                    <a:pt x="44758" y="51535"/>
                  </a:lnTo>
                  <a:lnTo>
                    <a:pt x="44450" y="51392"/>
                  </a:lnTo>
                  <a:lnTo>
                    <a:pt x="44136" y="51230"/>
                  </a:lnTo>
                  <a:lnTo>
                    <a:pt x="43828" y="51027"/>
                  </a:lnTo>
                  <a:lnTo>
                    <a:pt x="43520" y="50823"/>
                  </a:lnTo>
                  <a:lnTo>
                    <a:pt x="43218" y="50600"/>
                  </a:lnTo>
                  <a:lnTo>
                    <a:pt x="42910" y="50356"/>
                  </a:lnTo>
                  <a:lnTo>
                    <a:pt x="42608" y="50072"/>
                  </a:lnTo>
                  <a:lnTo>
                    <a:pt x="42306" y="49787"/>
                  </a:lnTo>
                  <a:lnTo>
                    <a:pt x="42004" y="49482"/>
                  </a:lnTo>
                  <a:lnTo>
                    <a:pt x="41702" y="49157"/>
                  </a:lnTo>
                  <a:lnTo>
                    <a:pt x="41407" y="48791"/>
                  </a:lnTo>
                  <a:lnTo>
                    <a:pt x="41111" y="48426"/>
                  </a:lnTo>
                  <a:lnTo>
                    <a:pt x="40815" y="48039"/>
                  </a:lnTo>
                  <a:lnTo>
                    <a:pt x="40525" y="47613"/>
                  </a:lnTo>
                  <a:lnTo>
                    <a:pt x="40235" y="47186"/>
                  </a:lnTo>
                  <a:lnTo>
                    <a:pt x="39945" y="46719"/>
                  </a:lnTo>
                  <a:lnTo>
                    <a:pt x="39655" y="46251"/>
                  </a:lnTo>
                  <a:lnTo>
                    <a:pt x="39372" y="45743"/>
                  </a:lnTo>
                  <a:lnTo>
                    <a:pt x="39088" y="45215"/>
                  </a:lnTo>
                  <a:lnTo>
                    <a:pt x="38810" y="44686"/>
                  </a:lnTo>
                  <a:lnTo>
                    <a:pt x="38532" y="44117"/>
                  </a:lnTo>
                  <a:lnTo>
                    <a:pt x="38254" y="43528"/>
                  </a:lnTo>
                  <a:lnTo>
                    <a:pt x="37983" y="42919"/>
                  </a:lnTo>
                  <a:lnTo>
                    <a:pt x="37711" y="42289"/>
                  </a:lnTo>
                  <a:lnTo>
                    <a:pt x="37439" y="41638"/>
                  </a:lnTo>
                  <a:lnTo>
                    <a:pt x="37174" y="40968"/>
                  </a:lnTo>
                  <a:lnTo>
                    <a:pt x="36914" y="40277"/>
                  </a:lnTo>
                  <a:lnTo>
                    <a:pt x="36654" y="39545"/>
                  </a:lnTo>
                  <a:lnTo>
                    <a:pt x="36395" y="38814"/>
                  </a:lnTo>
                  <a:lnTo>
                    <a:pt x="36141" y="38041"/>
                  </a:lnTo>
                  <a:lnTo>
                    <a:pt x="35887" y="37249"/>
                  </a:lnTo>
                  <a:lnTo>
                    <a:pt x="35640" y="36456"/>
                  </a:lnTo>
                  <a:lnTo>
                    <a:pt x="35398" y="35623"/>
                  </a:lnTo>
                  <a:lnTo>
                    <a:pt x="35157" y="34770"/>
                  </a:lnTo>
                  <a:lnTo>
                    <a:pt x="34915" y="33876"/>
                  </a:lnTo>
                  <a:lnTo>
                    <a:pt x="34680" y="32982"/>
                  </a:lnTo>
                  <a:lnTo>
                    <a:pt x="34450" y="32067"/>
                  </a:lnTo>
                  <a:lnTo>
                    <a:pt x="34221" y="31112"/>
                  </a:lnTo>
                  <a:lnTo>
                    <a:pt x="33997" y="30137"/>
                  </a:lnTo>
                  <a:lnTo>
                    <a:pt x="33774" y="29161"/>
                  </a:lnTo>
                  <a:lnTo>
                    <a:pt x="33556" y="28145"/>
                  </a:lnTo>
                  <a:lnTo>
                    <a:pt x="33345" y="27088"/>
                  </a:lnTo>
                  <a:lnTo>
                    <a:pt x="33134" y="26032"/>
                  </a:lnTo>
                  <a:lnTo>
                    <a:pt x="32928" y="24955"/>
                  </a:lnTo>
                  <a:lnTo>
                    <a:pt x="32723" y="23837"/>
                  </a:lnTo>
                  <a:lnTo>
                    <a:pt x="32530" y="22699"/>
                  </a:lnTo>
                  <a:lnTo>
                    <a:pt x="32331" y="21541"/>
                  </a:lnTo>
                  <a:lnTo>
                    <a:pt x="32143" y="20362"/>
                  </a:lnTo>
                  <a:lnTo>
                    <a:pt x="31956" y="19163"/>
                  </a:lnTo>
                  <a:lnTo>
                    <a:pt x="31775" y="17924"/>
                  </a:lnTo>
                  <a:lnTo>
                    <a:pt x="31600" y="16664"/>
                  </a:lnTo>
                  <a:lnTo>
                    <a:pt x="31431" y="15384"/>
                  </a:lnTo>
                  <a:lnTo>
                    <a:pt x="31262" y="14083"/>
                  </a:lnTo>
                  <a:lnTo>
                    <a:pt x="31099" y="12762"/>
                  </a:lnTo>
                  <a:close/>
                  <a:moveTo>
                    <a:pt x="92728" y="7052"/>
                  </a:moveTo>
                  <a:lnTo>
                    <a:pt x="92644" y="7215"/>
                  </a:lnTo>
                  <a:lnTo>
                    <a:pt x="92565" y="7397"/>
                  </a:lnTo>
                  <a:lnTo>
                    <a:pt x="92499" y="7621"/>
                  </a:lnTo>
                  <a:lnTo>
                    <a:pt x="92469" y="7743"/>
                  </a:lnTo>
                  <a:lnTo>
                    <a:pt x="92438" y="7865"/>
                  </a:lnTo>
                  <a:lnTo>
                    <a:pt x="92414" y="8007"/>
                  </a:lnTo>
                  <a:lnTo>
                    <a:pt x="92396" y="8170"/>
                  </a:lnTo>
                  <a:lnTo>
                    <a:pt x="92378" y="8312"/>
                  </a:lnTo>
                  <a:lnTo>
                    <a:pt x="92360" y="8474"/>
                  </a:lnTo>
                  <a:lnTo>
                    <a:pt x="92354" y="8657"/>
                  </a:lnTo>
                  <a:lnTo>
                    <a:pt x="92348" y="8840"/>
                  </a:lnTo>
                  <a:lnTo>
                    <a:pt x="92342" y="9023"/>
                  </a:lnTo>
                  <a:lnTo>
                    <a:pt x="92342" y="9226"/>
                  </a:lnTo>
                  <a:lnTo>
                    <a:pt x="92390" y="11787"/>
                  </a:lnTo>
                  <a:lnTo>
                    <a:pt x="92426" y="14307"/>
                  </a:lnTo>
                  <a:lnTo>
                    <a:pt x="92444" y="16806"/>
                  </a:lnTo>
                  <a:lnTo>
                    <a:pt x="92450" y="19306"/>
                  </a:lnTo>
                  <a:lnTo>
                    <a:pt x="92438" y="21744"/>
                  </a:lnTo>
                  <a:lnTo>
                    <a:pt x="92414" y="24183"/>
                  </a:lnTo>
                  <a:lnTo>
                    <a:pt x="92378" y="26580"/>
                  </a:lnTo>
                  <a:lnTo>
                    <a:pt x="92324" y="28958"/>
                  </a:lnTo>
                  <a:lnTo>
                    <a:pt x="92257" y="31315"/>
                  </a:lnTo>
                  <a:lnTo>
                    <a:pt x="92179" y="33652"/>
                  </a:lnTo>
                  <a:lnTo>
                    <a:pt x="92082" y="35969"/>
                  </a:lnTo>
                  <a:lnTo>
                    <a:pt x="91973" y="38245"/>
                  </a:lnTo>
                  <a:lnTo>
                    <a:pt x="91853" y="40500"/>
                  </a:lnTo>
                  <a:lnTo>
                    <a:pt x="91720" y="42736"/>
                  </a:lnTo>
                  <a:lnTo>
                    <a:pt x="91575" y="44930"/>
                  </a:lnTo>
                  <a:lnTo>
                    <a:pt x="91418" y="47125"/>
                  </a:lnTo>
                  <a:lnTo>
                    <a:pt x="91243" y="49279"/>
                  </a:lnTo>
                  <a:lnTo>
                    <a:pt x="91062" y="51413"/>
                  </a:lnTo>
                  <a:lnTo>
                    <a:pt x="90862" y="53506"/>
                  </a:lnTo>
                  <a:lnTo>
                    <a:pt x="90657" y="55599"/>
                  </a:lnTo>
                  <a:lnTo>
                    <a:pt x="90434" y="57651"/>
                  </a:lnTo>
                  <a:lnTo>
                    <a:pt x="90204" y="59683"/>
                  </a:lnTo>
                  <a:lnTo>
                    <a:pt x="89957" y="61695"/>
                  </a:lnTo>
                  <a:lnTo>
                    <a:pt x="89703" y="63666"/>
                  </a:lnTo>
                  <a:lnTo>
                    <a:pt x="89437" y="65637"/>
                  </a:lnTo>
                  <a:lnTo>
                    <a:pt x="89159" y="67568"/>
                  </a:lnTo>
                  <a:lnTo>
                    <a:pt x="88870" y="69478"/>
                  </a:lnTo>
                  <a:lnTo>
                    <a:pt x="88568" y="71348"/>
                  </a:lnTo>
                  <a:lnTo>
                    <a:pt x="88260" y="73217"/>
                  </a:lnTo>
                  <a:lnTo>
                    <a:pt x="87934" y="75046"/>
                  </a:lnTo>
                  <a:lnTo>
                    <a:pt x="87601" y="76855"/>
                  </a:lnTo>
                  <a:lnTo>
                    <a:pt x="87257" y="78643"/>
                  </a:lnTo>
                  <a:lnTo>
                    <a:pt x="86907" y="80390"/>
                  </a:lnTo>
                  <a:lnTo>
                    <a:pt x="86545" y="82138"/>
                  </a:lnTo>
                  <a:lnTo>
                    <a:pt x="86170" y="83845"/>
                  </a:lnTo>
                  <a:lnTo>
                    <a:pt x="85790" y="85532"/>
                  </a:lnTo>
                  <a:lnTo>
                    <a:pt x="85397" y="87178"/>
                  </a:lnTo>
                  <a:lnTo>
                    <a:pt x="84993" y="88824"/>
                  </a:lnTo>
                  <a:lnTo>
                    <a:pt x="84582" y="90429"/>
                  </a:lnTo>
                  <a:lnTo>
                    <a:pt x="84159" y="92014"/>
                  </a:lnTo>
                  <a:lnTo>
                    <a:pt x="83731" y="93579"/>
                  </a:lnTo>
                  <a:lnTo>
                    <a:pt x="83296" y="95103"/>
                  </a:lnTo>
                  <a:lnTo>
                    <a:pt x="82849" y="96627"/>
                  </a:lnTo>
                  <a:lnTo>
                    <a:pt x="82390" y="98110"/>
                  </a:lnTo>
                  <a:lnTo>
                    <a:pt x="81925" y="99573"/>
                  </a:lnTo>
                  <a:lnTo>
                    <a:pt x="81454" y="100996"/>
                  </a:lnTo>
                  <a:lnTo>
                    <a:pt x="80977" y="102418"/>
                  </a:lnTo>
                  <a:lnTo>
                    <a:pt x="80488" y="103800"/>
                  </a:lnTo>
                  <a:lnTo>
                    <a:pt x="79993" y="105162"/>
                  </a:lnTo>
                  <a:lnTo>
                    <a:pt x="79486" y="106503"/>
                  </a:lnTo>
                  <a:lnTo>
                    <a:pt x="78978" y="107803"/>
                  </a:lnTo>
                  <a:lnTo>
                    <a:pt x="78459" y="109104"/>
                  </a:lnTo>
                  <a:lnTo>
                    <a:pt x="77934" y="110364"/>
                  </a:lnTo>
                  <a:lnTo>
                    <a:pt x="77396" y="111603"/>
                  </a:lnTo>
                  <a:lnTo>
                    <a:pt x="76859" y="112823"/>
                  </a:lnTo>
                  <a:lnTo>
                    <a:pt x="76309" y="114001"/>
                  </a:lnTo>
                  <a:lnTo>
                    <a:pt x="75760" y="115160"/>
                  </a:lnTo>
                  <a:lnTo>
                    <a:pt x="75198" y="116298"/>
                  </a:lnTo>
                  <a:lnTo>
                    <a:pt x="74631" y="117415"/>
                  </a:lnTo>
                  <a:lnTo>
                    <a:pt x="74063" y="118513"/>
                  </a:lnTo>
                  <a:lnTo>
                    <a:pt x="73483" y="119569"/>
                  </a:lnTo>
                  <a:lnTo>
                    <a:pt x="72898" y="120606"/>
                  </a:lnTo>
                  <a:lnTo>
                    <a:pt x="72306" y="121622"/>
                  </a:lnTo>
                  <a:lnTo>
                    <a:pt x="71714" y="122617"/>
                  </a:lnTo>
                  <a:lnTo>
                    <a:pt x="71110" y="123593"/>
                  </a:lnTo>
                  <a:lnTo>
                    <a:pt x="70506" y="124528"/>
                  </a:lnTo>
                  <a:lnTo>
                    <a:pt x="69896" y="125442"/>
                  </a:lnTo>
                  <a:lnTo>
                    <a:pt x="69280" y="126336"/>
                  </a:lnTo>
                  <a:lnTo>
                    <a:pt x="68659" y="127210"/>
                  </a:lnTo>
                  <a:lnTo>
                    <a:pt x="68031" y="128043"/>
                  </a:lnTo>
                  <a:lnTo>
                    <a:pt x="67403" y="128856"/>
                  </a:lnTo>
                  <a:lnTo>
                    <a:pt x="66768" y="129648"/>
                  </a:lnTo>
                  <a:lnTo>
                    <a:pt x="66128" y="130421"/>
                  </a:lnTo>
                  <a:lnTo>
                    <a:pt x="65482" y="131173"/>
                  </a:lnTo>
                  <a:lnTo>
                    <a:pt x="64836" y="131884"/>
                  </a:lnTo>
                  <a:lnTo>
                    <a:pt x="64184" y="132575"/>
                  </a:lnTo>
                  <a:lnTo>
                    <a:pt x="63532" y="133245"/>
                  </a:lnTo>
                  <a:lnTo>
                    <a:pt x="62874" y="133896"/>
                  </a:lnTo>
                  <a:lnTo>
                    <a:pt x="62215" y="134505"/>
                  </a:lnTo>
                  <a:lnTo>
                    <a:pt x="61551" y="135115"/>
                  </a:lnTo>
                  <a:lnTo>
                    <a:pt x="60881" y="135684"/>
                  </a:lnTo>
                  <a:lnTo>
                    <a:pt x="60211" y="136232"/>
                  </a:lnTo>
                  <a:lnTo>
                    <a:pt x="59540" y="136741"/>
                  </a:lnTo>
                  <a:lnTo>
                    <a:pt x="58864" y="137249"/>
                  </a:lnTo>
                  <a:lnTo>
                    <a:pt x="58188" y="137716"/>
                  </a:lnTo>
                  <a:lnTo>
                    <a:pt x="57505" y="138163"/>
                  </a:lnTo>
                  <a:lnTo>
                    <a:pt x="56823" y="138590"/>
                  </a:lnTo>
                  <a:lnTo>
                    <a:pt x="56141" y="138976"/>
                  </a:lnTo>
                  <a:lnTo>
                    <a:pt x="55452" y="139362"/>
                  </a:lnTo>
                  <a:lnTo>
                    <a:pt x="54764" y="139707"/>
                  </a:lnTo>
                  <a:lnTo>
                    <a:pt x="54075" y="140033"/>
                  </a:lnTo>
                  <a:lnTo>
                    <a:pt x="53387" y="140317"/>
                  </a:lnTo>
                  <a:lnTo>
                    <a:pt x="52693" y="140602"/>
                  </a:lnTo>
                  <a:lnTo>
                    <a:pt x="51998" y="140845"/>
                  </a:lnTo>
                  <a:lnTo>
                    <a:pt x="51304" y="141069"/>
                  </a:lnTo>
                  <a:lnTo>
                    <a:pt x="50609" y="141272"/>
                  </a:lnTo>
                  <a:lnTo>
                    <a:pt x="49915" y="141455"/>
                  </a:lnTo>
                  <a:lnTo>
                    <a:pt x="49220" y="141597"/>
                  </a:lnTo>
                  <a:lnTo>
                    <a:pt x="48526" y="141739"/>
                  </a:lnTo>
                  <a:lnTo>
                    <a:pt x="47826" y="141841"/>
                  </a:lnTo>
                  <a:lnTo>
                    <a:pt x="47131" y="141902"/>
                  </a:lnTo>
                  <a:lnTo>
                    <a:pt x="46437" y="141963"/>
                  </a:lnTo>
                  <a:lnTo>
                    <a:pt x="45742" y="141983"/>
                  </a:lnTo>
                  <a:lnTo>
                    <a:pt x="45042" y="142004"/>
                  </a:lnTo>
                  <a:lnTo>
                    <a:pt x="44347" y="141983"/>
                  </a:lnTo>
                  <a:lnTo>
                    <a:pt x="43653" y="141922"/>
                  </a:lnTo>
                  <a:lnTo>
                    <a:pt x="42964" y="141861"/>
                  </a:lnTo>
                  <a:lnTo>
                    <a:pt x="42270" y="141760"/>
                  </a:lnTo>
                  <a:lnTo>
                    <a:pt x="41576" y="141638"/>
                  </a:lnTo>
                  <a:lnTo>
                    <a:pt x="40887" y="141496"/>
                  </a:lnTo>
                  <a:lnTo>
                    <a:pt x="40199" y="141333"/>
                  </a:lnTo>
                  <a:lnTo>
                    <a:pt x="39516" y="141130"/>
                  </a:lnTo>
                  <a:lnTo>
                    <a:pt x="38828" y="140927"/>
                  </a:lnTo>
                  <a:lnTo>
                    <a:pt x="38146" y="140683"/>
                  </a:lnTo>
                  <a:lnTo>
                    <a:pt x="37463" y="140419"/>
                  </a:lnTo>
                  <a:lnTo>
                    <a:pt x="36787" y="140114"/>
                  </a:lnTo>
                  <a:lnTo>
                    <a:pt x="36111" y="139809"/>
                  </a:lnTo>
                  <a:lnTo>
                    <a:pt x="35434" y="139464"/>
                  </a:lnTo>
                  <a:lnTo>
                    <a:pt x="34764" y="139098"/>
                  </a:lnTo>
                  <a:lnTo>
                    <a:pt x="34094" y="138712"/>
                  </a:lnTo>
                  <a:lnTo>
                    <a:pt x="33430" y="138285"/>
                  </a:lnTo>
                  <a:lnTo>
                    <a:pt x="32765" y="137858"/>
                  </a:lnTo>
                  <a:lnTo>
                    <a:pt x="32107" y="137391"/>
                  </a:lnTo>
                  <a:lnTo>
                    <a:pt x="31455" y="136903"/>
                  </a:lnTo>
                  <a:lnTo>
                    <a:pt x="30803" y="136395"/>
                  </a:lnTo>
                  <a:lnTo>
                    <a:pt x="30151" y="135846"/>
                  </a:lnTo>
                  <a:lnTo>
                    <a:pt x="29511" y="135298"/>
                  </a:lnTo>
                  <a:lnTo>
                    <a:pt x="28871" y="134708"/>
                  </a:lnTo>
                  <a:lnTo>
                    <a:pt x="28774" y="134607"/>
                  </a:lnTo>
                  <a:lnTo>
                    <a:pt x="28677" y="134526"/>
                  </a:lnTo>
                  <a:lnTo>
                    <a:pt x="28581" y="134444"/>
                  </a:lnTo>
                  <a:lnTo>
                    <a:pt x="28484" y="134343"/>
                  </a:lnTo>
                  <a:lnTo>
                    <a:pt x="27699" y="133570"/>
                  </a:lnTo>
                  <a:lnTo>
                    <a:pt x="26920" y="132758"/>
                  </a:lnTo>
                  <a:lnTo>
                    <a:pt x="26153" y="131904"/>
                  </a:lnTo>
                  <a:lnTo>
                    <a:pt x="25386" y="131010"/>
                  </a:lnTo>
                  <a:lnTo>
                    <a:pt x="24631" y="130075"/>
                  </a:lnTo>
                  <a:lnTo>
                    <a:pt x="23883" y="129100"/>
                  </a:lnTo>
                  <a:lnTo>
                    <a:pt x="23146" y="128104"/>
                  </a:lnTo>
                  <a:lnTo>
                    <a:pt x="22415" y="127068"/>
                  </a:lnTo>
                  <a:lnTo>
                    <a:pt x="21697" y="125970"/>
                  </a:lnTo>
                  <a:lnTo>
                    <a:pt x="20984" y="124853"/>
                  </a:lnTo>
                  <a:lnTo>
                    <a:pt x="20278" y="123715"/>
                  </a:lnTo>
                  <a:lnTo>
                    <a:pt x="19583" y="122516"/>
                  </a:lnTo>
                  <a:lnTo>
                    <a:pt x="19239" y="121906"/>
                  </a:lnTo>
                  <a:lnTo>
                    <a:pt x="18901" y="121276"/>
                  </a:lnTo>
                  <a:lnTo>
                    <a:pt x="18563" y="120646"/>
                  </a:lnTo>
                  <a:lnTo>
                    <a:pt x="18225" y="120016"/>
                  </a:lnTo>
                  <a:lnTo>
                    <a:pt x="17892" y="119366"/>
                  </a:lnTo>
                  <a:lnTo>
                    <a:pt x="17566" y="118716"/>
                  </a:lnTo>
                  <a:lnTo>
                    <a:pt x="17234" y="118045"/>
                  </a:lnTo>
                  <a:lnTo>
                    <a:pt x="16914" y="117375"/>
                  </a:lnTo>
                  <a:lnTo>
                    <a:pt x="16588" y="116684"/>
                  </a:lnTo>
                  <a:lnTo>
                    <a:pt x="16274" y="115993"/>
                  </a:lnTo>
                  <a:lnTo>
                    <a:pt x="15954" y="115282"/>
                  </a:lnTo>
                  <a:lnTo>
                    <a:pt x="15640" y="114570"/>
                  </a:lnTo>
                  <a:lnTo>
                    <a:pt x="15332" y="113839"/>
                  </a:lnTo>
                  <a:lnTo>
                    <a:pt x="15024" y="113107"/>
                  </a:lnTo>
                  <a:lnTo>
                    <a:pt x="14722" y="112376"/>
                  </a:lnTo>
                  <a:lnTo>
                    <a:pt x="14420" y="111624"/>
                  </a:lnTo>
                  <a:lnTo>
                    <a:pt x="14118" y="110852"/>
                  </a:lnTo>
                  <a:lnTo>
                    <a:pt x="13822" y="110100"/>
                  </a:lnTo>
                  <a:lnTo>
                    <a:pt x="13533" y="109307"/>
                  </a:lnTo>
                  <a:lnTo>
                    <a:pt x="13243" y="108515"/>
                  </a:lnTo>
                  <a:lnTo>
                    <a:pt x="12959" y="107722"/>
                  </a:lnTo>
                  <a:lnTo>
                    <a:pt x="12675" y="106909"/>
                  </a:lnTo>
                  <a:lnTo>
                    <a:pt x="12397" y="106096"/>
                  </a:lnTo>
                  <a:lnTo>
                    <a:pt x="12120" y="105263"/>
                  </a:lnTo>
                  <a:lnTo>
                    <a:pt x="11848" y="104430"/>
                  </a:lnTo>
                  <a:lnTo>
                    <a:pt x="11576" y="103597"/>
                  </a:lnTo>
                  <a:lnTo>
                    <a:pt x="11310" y="102744"/>
                  </a:lnTo>
                  <a:lnTo>
                    <a:pt x="11051" y="101870"/>
                  </a:lnTo>
                  <a:lnTo>
                    <a:pt x="10791" y="100996"/>
                  </a:lnTo>
                  <a:lnTo>
                    <a:pt x="10537" y="100122"/>
                  </a:lnTo>
                  <a:lnTo>
                    <a:pt x="10284" y="99228"/>
                  </a:lnTo>
                  <a:lnTo>
                    <a:pt x="10036" y="98334"/>
                  </a:lnTo>
                  <a:lnTo>
                    <a:pt x="9789" y="97419"/>
                  </a:lnTo>
                  <a:lnTo>
                    <a:pt x="9547" y="96505"/>
                  </a:lnTo>
                  <a:lnTo>
                    <a:pt x="9312" y="95570"/>
                  </a:lnTo>
                  <a:lnTo>
                    <a:pt x="9076" y="94635"/>
                  </a:lnTo>
                  <a:lnTo>
                    <a:pt x="8847" y="93680"/>
                  </a:lnTo>
                  <a:lnTo>
                    <a:pt x="8623" y="92725"/>
                  </a:lnTo>
                  <a:lnTo>
                    <a:pt x="8400" y="91750"/>
                  </a:lnTo>
                  <a:lnTo>
                    <a:pt x="8182" y="90774"/>
                  </a:lnTo>
                  <a:lnTo>
                    <a:pt x="7971" y="89799"/>
                  </a:lnTo>
                  <a:lnTo>
                    <a:pt x="7760" y="88803"/>
                  </a:lnTo>
                  <a:lnTo>
                    <a:pt x="7554" y="87787"/>
                  </a:lnTo>
                  <a:lnTo>
                    <a:pt x="7349" y="86792"/>
                  </a:lnTo>
                  <a:lnTo>
                    <a:pt x="7150" y="85755"/>
                  </a:lnTo>
                  <a:lnTo>
                    <a:pt x="6957" y="84719"/>
                  </a:lnTo>
                  <a:lnTo>
                    <a:pt x="6769" y="83682"/>
                  </a:lnTo>
                  <a:lnTo>
                    <a:pt x="6582" y="82626"/>
                  </a:lnTo>
                  <a:lnTo>
                    <a:pt x="6401" y="81569"/>
                  </a:lnTo>
                  <a:lnTo>
                    <a:pt x="6220" y="80512"/>
                  </a:lnTo>
                  <a:lnTo>
                    <a:pt x="6051" y="79415"/>
                  </a:lnTo>
                  <a:lnTo>
                    <a:pt x="5882" y="78338"/>
                  </a:lnTo>
                  <a:lnTo>
                    <a:pt x="5719" y="77241"/>
                  </a:lnTo>
                  <a:lnTo>
                    <a:pt x="5556" y="76123"/>
                  </a:lnTo>
                  <a:lnTo>
                    <a:pt x="5399" y="75005"/>
                  </a:lnTo>
                  <a:lnTo>
                    <a:pt x="5248" y="73888"/>
                  </a:lnTo>
                  <a:lnTo>
                    <a:pt x="5103" y="72750"/>
                  </a:lnTo>
                  <a:lnTo>
                    <a:pt x="4958" y="71612"/>
                  </a:lnTo>
                  <a:lnTo>
                    <a:pt x="4825" y="70453"/>
                  </a:lnTo>
                  <a:lnTo>
                    <a:pt x="4692" y="69295"/>
                  </a:lnTo>
                  <a:lnTo>
                    <a:pt x="4559" y="68117"/>
                  </a:lnTo>
                  <a:lnTo>
                    <a:pt x="4439" y="66938"/>
                  </a:lnTo>
                  <a:lnTo>
                    <a:pt x="4318" y="65739"/>
                  </a:lnTo>
                  <a:lnTo>
                    <a:pt x="4203" y="64540"/>
                  </a:lnTo>
                  <a:lnTo>
                    <a:pt x="4094" y="63341"/>
                  </a:lnTo>
                  <a:lnTo>
                    <a:pt x="3992" y="62122"/>
                  </a:lnTo>
                  <a:lnTo>
                    <a:pt x="3889" y="60882"/>
                  </a:lnTo>
                  <a:lnTo>
                    <a:pt x="3792" y="59643"/>
                  </a:lnTo>
                  <a:lnTo>
                    <a:pt x="3702" y="58403"/>
                  </a:lnTo>
                  <a:lnTo>
                    <a:pt x="3617" y="57143"/>
                  </a:lnTo>
                  <a:lnTo>
                    <a:pt x="3539" y="55883"/>
                  </a:lnTo>
                  <a:lnTo>
                    <a:pt x="3466" y="54603"/>
                  </a:lnTo>
                  <a:lnTo>
                    <a:pt x="3394" y="53323"/>
                  </a:lnTo>
                  <a:lnTo>
                    <a:pt x="3327" y="52022"/>
                  </a:lnTo>
                  <a:lnTo>
                    <a:pt x="3267" y="50722"/>
                  </a:lnTo>
                  <a:lnTo>
                    <a:pt x="3213" y="49401"/>
                  </a:lnTo>
                  <a:lnTo>
                    <a:pt x="3164" y="48080"/>
                  </a:lnTo>
                  <a:lnTo>
                    <a:pt x="3122" y="46759"/>
                  </a:lnTo>
                  <a:lnTo>
                    <a:pt x="3080" y="45418"/>
                  </a:lnTo>
                  <a:lnTo>
                    <a:pt x="3050" y="44057"/>
                  </a:lnTo>
                  <a:lnTo>
                    <a:pt x="3019" y="42715"/>
                  </a:lnTo>
                  <a:lnTo>
                    <a:pt x="2995" y="41333"/>
                  </a:lnTo>
                  <a:lnTo>
                    <a:pt x="2977" y="39952"/>
                  </a:lnTo>
                  <a:lnTo>
                    <a:pt x="2965" y="38570"/>
                  </a:lnTo>
                  <a:lnTo>
                    <a:pt x="2959" y="37168"/>
                  </a:lnTo>
                  <a:lnTo>
                    <a:pt x="2959" y="35766"/>
                  </a:lnTo>
                  <a:lnTo>
                    <a:pt x="2965" y="34363"/>
                  </a:lnTo>
                  <a:lnTo>
                    <a:pt x="2971" y="32921"/>
                  </a:lnTo>
                  <a:lnTo>
                    <a:pt x="2989" y="31498"/>
                  </a:lnTo>
                  <a:lnTo>
                    <a:pt x="3007" y="30055"/>
                  </a:lnTo>
                  <a:lnTo>
                    <a:pt x="3038" y="28592"/>
                  </a:lnTo>
                  <a:lnTo>
                    <a:pt x="3068" y="27129"/>
                  </a:lnTo>
                  <a:lnTo>
                    <a:pt x="3110" y="25666"/>
                  </a:lnTo>
                  <a:lnTo>
                    <a:pt x="3152" y="24183"/>
                  </a:lnTo>
                  <a:lnTo>
                    <a:pt x="3201" y="22699"/>
                  </a:lnTo>
                  <a:lnTo>
                    <a:pt x="3261" y="21195"/>
                  </a:lnTo>
                  <a:lnTo>
                    <a:pt x="3321" y="19692"/>
                  </a:lnTo>
                  <a:lnTo>
                    <a:pt x="3388" y="18168"/>
                  </a:lnTo>
                  <a:lnTo>
                    <a:pt x="3460" y="16643"/>
                  </a:lnTo>
                  <a:lnTo>
                    <a:pt x="3545" y="15099"/>
                  </a:lnTo>
                  <a:lnTo>
                    <a:pt x="3629" y="13555"/>
                  </a:lnTo>
                  <a:lnTo>
                    <a:pt x="3720" y="12010"/>
                  </a:lnTo>
                  <a:lnTo>
                    <a:pt x="3817" y="10446"/>
                  </a:lnTo>
                  <a:lnTo>
                    <a:pt x="3925" y="8861"/>
                  </a:lnTo>
                  <a:lnTo>
                    <a:pt x="3937" y="8556"/>
                  </a:lnTo>
                  <a:lnTo>
                    <a:pt x="3937" y="8251"/>
                  </a:lnTo>
                  <a:lnTo>
                    <a:pt x="3937" y="7946"/>
                  </a:lnTo>
                  <a:lnTo>
                    <a:pt x="3925" y="7641"/>
                  </a:lnTo>
                  <a:lnTo>
                    <a:pt x="5435" y="8027"/>
                  </a:lnTo>
                  <a:lnTo>
                    <a:pt x="6951" y="8413"/>
                  </a:lnTo>
                  <a:lnTo>
                    <a:pt x="8460" y="8800"/>
                  </a:lnTo>
                  <a:lnTo>
                    <a:pt x="9976" y="9145"/>
                  </a:lnTo>
                  <a:lnTo>
                    <a:pt x="11498" y="9491"/>
                  </a:lnTo>
                  <a:lnTo>
                    <a:pt x="13013" y="9836"/>
                  </a:lnTo>
                  <a:lnTo>
                    <a:pt x="14535" y="10161"/>
                  </a:lnTo>
                  <a:lnTo>
                    <a:pt x="16051" y="10466"/>
                  </a:lnTo>
                  <a:lnTo>
                    <a:pt x="17572" y="10750"/>
                  </a:lnTo>
                  <a:lnTo>
                    <a:pt x="19094" y="11035"/>
                  </a:lnTo>
                  <a:lnTo>
                    <a:pt x="20622" y="11299"/>
                  </a:lnTo>
                  <a:lnTo>
                    <a:pt x="22144" y="11563"/>
                  </a:lnTo>
                  <a:lnTo>
                    <a:pt x="23671" y="11807"/>
                  </a:lnTo>
                  <a:lnTo>
                    <a:pt x="25193" y="12051"/>
                  </a:lnTo>
                  <a:lnTo>
                    <a:pt x="28249" y="12478"/>
                  </a:lnTo>
                  <a:lnTo>
                    <a:pt x="28255" y="12925"/>
                  </a:lnTo>
                  <a:lnTo>
                    <a:pt x="28267" y="13372"/>
                  </a:lnTo>
                  <a:lnTo>
                    <a:pt x="28285" y="13616"/>
                  </a:lnTo>
                  <a:lnTo>
                    <a:pt x="28303" y="13860"/>
                  </a:lnTo>
                  <a:lnTo>
                    <a:pt x="28327" y="14103"/>
                  </a:lnTo>
                  <a:lnTo>
                    <a:pt x="28357" y="14347"/>
                  </a:lnTo>
                  <a:lnTo>
                    <a:pt x="28460" y="15221"/>
                  </a:lnTo>
                  <a:lnTo>
                    <a:pt x="28569" y="16095"/>
                  </a:lnTo>
                  <a:lnTo>
                    <a:pt x="28677" y="16969"/>
                  </a:lnTo>
                  <a:lnTo>
                    <a:pt x="28792" y="17822"/>
                  </a:lnTo>
                  <a:lnTo>
                    <a:pt x="28913" y="18655"/>
                  </a:lnTo>
                  <a:lnTo>
                    <a:pt x="29028" y="19509"/>
                  </a:lnTo>
                  <a:lnTo>
                    <a:pt x="29154" y="20342"/>
                  </a:lnTo>
                  <a:lnTo>
                    <a:pt x="29281" y="21155"/>
                  </a:lnTo>
                  <a:lnTo>
                    <a:pt x="29541" y="22780"/>
                  </a:lnTo>
                  <a:lnTo>
                    <a:pt x="29813" y="24386"/>
                  </a:lnTo>
                  <a:lnTo>
                    <a:pt x="30096" y="25951"/>
                  </a:lnTo>
                  <a:lnTo>
                    <a:pt x="30386" y="27475"/>
                  </a:lnTo>
                  <a:lnTo>
                    <a:pt x="30694" y="28978"/>
                  </a:lnTo>
                  <a:lnTo>
                    <a:pt x="31008" y="30462"/>
                  </a:lnTo>
                  <a:lnTo>
                    <a:pt x="31328" y="31884"/>
                  </a:lnTo>
                  <a:lnTo>
                    <a:pt x="31666" y="33307"/>
                  </a:lnTo>
                  <a:lnTo>
                    <a:pt x="32011" y="34668"/>
                  </a:lnTo>
                  <a:lnTo>
                    <a:pt x="32361" y="36009"/>
                  </a:lnTo>
                  <a:lnTo>
                    <a:pt x="32723" y="37330"/>
                  </a:lnTo>
                  <a:lnTo>
                    <a:pt x="33091" y="38590"/>
                  </a:lnTo>
                  <a:lnTo>
                    <a:pt x="33466" y="39830"/>
                  </a:lnTo>
                  <a:lnTo>
                    <a:pt x="33852" y="41049"/>
                  </a:lnTo>
                  <a:lnTo>
                    <a:pt x="34245" y="42207"/>
                  </a:lnTo>
                  <a:lnTo>
                    <a:pt x="34649" y="43345"/>
                  </a:lnTo>
                  <a:lnTo>
                    <a:pt x="35054" y="44463"/>
                  </a:lnTo>
                  <a:lnTo>
                    <a:pt x="35471" y="45540"/>
                  </a:lnTo>
                  <a:lnTo>
                    <a:pt x="35893" y="46576"/>
                  </a:lnTo>
                  <a:lnTo>
                    <a:pt x="36322" y="47572"/>
                  </a:lnTo>
                  <a:lnTo>
                    <a:pt x="36757" y="48527"/>
                  </a:lnTo>
                  <a:lnTo>
                    <a:pt x="37198" y="49462"/>
                  </a:lnTo>
                  <a:lnTo>
                    <a:pt x="37645" y="50356"/>
                  </a:lnTo>
                  <a:lnTo>
                    <a:pt x="38091" y="51230"/>
                  </a:lnTo>
                  <a:lnTo>
                    <a:pt x="38550" y="52043"/>
                  </a:lnTo>
                  <a:lnTo>
                    <a:pt x="39009" y="52835"/>
                  </a:lnTo>
                  <a:lnTo>
                    <a:pt x="39480" y="53587"/>
                  </a:lnTo>
                  <a:lnTo>
                    <a:pt x="39945" y="54298"/>
                  </a:lnTo>
                  <a:lnTo>
                    <a:pt x="40440" y="55010"/>
                  </a:lnTo>
                  <a:lnTo>
                    <a:pt x="40936" y="55680"/>
                  </a:lnTo>
                  <a:lnTo>
                    <a:pt x="41431" y="56310"/>
                  </a:lnTo>
                  <a:lnTo>
                    <a:pt x="41932" y="56899"/>
                  </a:lnTo>
                  <a:lnTo>
                    <a:pt x="42439" y="57468"/>
                  </a:lnTo>
                  <a:lnTo>
                    <a:pt x="42946" y="57976"/>
                  </a:lnTo>
                  <a:lnTo>
                    <a:pt x="43454" y="58444"/>
                  </a:lnTo>
                  <a:lnTo>
                    <a:pt x="43967" y="58891"/>
                  </a:lnTo>
                  <a:lnTo>
                    <a:pt x="44480" y="59277"/>
                  </a:lnTo>
                  <a:lnTo>
                    <a:pt x="44999" y="59622"/>
                  </a:lnTo>
                  <a:lnTo>
                    <a:pt x="45519" y="59948"/>
                  </a:lnTo>
                  <a:lnTo>
                    <a:pt x="46032" y="60212"/>
                  </a:lnTo>
                  <a:lnTo>
                    <a:pt x="46557" y="60435"/>
                  </a:lnTo>
                  <a:lnTo>
                    <a:pt x="47077" y="60638"/>
                  </a:lnTo>
                  <a:lnTo>
                    <a:pt x="47596" y="60781"/>
                  </a:lnTo>
                  <a:lnTo>
                    <a:pt x="48115" y="60882"/>
                  </a:lnTo>
                  <a:lnTo>
                    <a:pt x="48635" y="60964"/>
                  </a:lnTo>
                  <a:lnTo>
                    <a:pt x="49154" y="60984"/>
                  </a:lnTo>
                  <a:lnTo>
                    <a:pt x="49673" y="60964"/>
                  </a:lnTo>
                  <a:lnTo>
                    <a:pt x="50187" y="60903"/>
                  </a:lnTo>
                  <a:lnTo>
                    <a:pt x="50706" y="60801"/>
                  </a:lnTo>
                  <a:lnTo>
                    <a:pt x="51219" y="60638"/>
                  </a:lnTo>
                  <a:lnTo>
                    <a:pt x="51726" y="60456"/>
                  </a:lnTo>
                  <a:lnTo>
                    <a:pt x="52240" y="60232"/>
                  </a:lnTo>
                  <a:lnTo>
                    <a:pt x="52741" y="59948"/>
                  </a:lnTo>
                  <a:lnTo>
                    <a:pt x="53248" y="59622"/>
                  </a:lnTo>
                  <a:lnTo>
                    <a:pt x="53743" y="59257"/>
                  </a:lnTo>
                  <a:lnTo>
                    <a:pt x="54245" y="58850"/>
                  </a:lnTo>
                  <a:lnTo>
                    <a:pt x="54734" y="58403"/>
                  </a:lnTo>
                  <a:lnTo>
                    <a:pt x="55223" y="57915"/>
                  </a:lnTo>
                  <a:lnTo>
                    <a:pt x="55706" y="57367"/>
                  </a:lnTo>
                  <a:lnTo>
                    <a:pt x="56183" y="56777"/>
                  </a:lnTo>
                  <a:lnTo>
                    <a:pt x="56660" y="56147"/>
                  </a:lnTo>
                  <a:lnTo>
                    <a:pt x="56889" y="55822"/>
                  </a:lnTo>
                  <a:lnTo>
                    <a:pt x="57125" y="55477"/>
                  </a:lnTo>
                  <a:lnTo>
                    <a:pt x="57354" y="55131"/>
                  </a:lnTo>
                  <a:lnTo>
                    <a:pt x="57590" y="54766"/>
                  </a:lnTo>
                  <a:lnTo>
                    <a:pt x="57813" y="54380"/>
                  </a:lnTo>
                  <a:lnTo>
                    <a:pt x="58043" y="53993"/>
                  </a:lnTo>
                  <a:lnTo>
                    <a:pt x="58266" y="53607"/>
                  </a:lnTo>
                  <a:lnTo>
                    <a:pt x="58496" y="53181"/>
                  </a:lnTo>
                  <a:lnTo>
                    <a:pt x="58713" y="52774"/>
                  </a:lnTo>
                  <a:lnTo>
                    <a:pt x="58936" y="52327"/>
                  </a:lnTo>
                  <a:lnTo>
                    <a:pt x="59154" y="51880"/>
                  </a:lnTo>
                  <a:lnTo>
                    <a:pt x="59371" y="51433"/>
                  </a:lnTo>
                  <a:lnTo>
                    <a:pt x="59589" y="50966"/>
                  </a:lnTo>
                  <a:lnTo>
                    <a:pt x="59800" y="50478"/>
                  </a:lnTo>
                  <a:lnTo>
                    <a:pt x="60011" y="49990"/>
                  </a:lnTo>
                  <a:lnTo>
                    <a:pt x="60223" y="49482"/>
                  </a:lnTo>
                  <a:lnTo>
                    <a:pt x="60428" y="48974"/>
                  </a:lnTo>
                  <a:lnTo>
                    <a:pt x="60639" y="48446"/>
                  </a:lnTo>
                  <a:lnTo>
                    <a:pt x="60839" y="47917"/>
                  </a:lnTo>
                  <a:lnTo>
                    <a:pt x="61044" y="47369"/>
                  </a:lnTo>
                  <a:lnTo>
                    <a:pt x="61243" y="46800"/>
                  </a:lnTo>
                  <a:lnTo>
                    <a:pt x="61442" y="46231"/>
                  </a:lnTo>
                  <a:lnTo>
                    <a:pt x="61636" y="45642"/>
                  </a:lnTo>
                  <a:lnTo>
                    <a:pt x="61829" y="45052"/>
                  </a:lnTo>
                  <a:lnTo>
                    <a:pt x="62016" y="44443"/>
                  </a:lnTo>
                  <a:lnTo>
                    <a:pt x="62209" y="43813"/>
                  </a:lnTo>
                  <a:lnTo>
                    <a:pt x="62397" y="43183"/>
                  </a:lnTo>
                  <a:lnTo>
                    <a:pt x="62578" y="42532"/>
                  </a:lnTo>
                  <a:lnTo>
                    <a:pt x="62759" y="41882"/>
                  </a:lnTo>
                  <a:lnTo>
                    <a:pt x="62940" y="41212"/>
                  </a:lnTo>
                  <a:lnTo>
                    <a:pt x="63115" y="40541"/>
                  </a:lnTo>
                  <a:lnTo>
                    <a:pt x="63290" y="39850"/>
                  </a:lnTo>
                  <a:lnTo>
                    <a:pt x="63459" y="39139"/>
                  </a:lnTo>
                  <a:lnTo>
                    <a:pt x="63628" y="38428"/>
                  </a:lnTo>
                  <a:lnTo>
                    <a:pt x="63797" y="37696"/>
                  </a:lnTo>
                  <a:lnTo>
                    <a:pt x="63961" y="36964"/>
                  </a:lnTo>
                  <a:lnTo>
                    <a:pt x="64124" y="36213"/>
                  </a:lnTo>
                  <a:lnTo>
                    <a:pt x="64281" y="35440"/>
                  </a:lnTo>
                  <a:lnTo>
                    <a:pt x="64438" y="34668"/>
                  </a:lnTo>
                  <a:lnTo>
                    <a:pt x="64589" y="33876"/>
                  </a:lnTo>
                  <a:lnTo>
                    <a:pt x="64740" y="33083"/>
                  </a:lnTo>
                  <a:lnTo>
                    <a:pt x="64884" y="32270"/>
                  </a:lnTo>
                  <a:lnTo>
                    <a:pt x="65029" y="31437"/>
                  </a:lnTo>
                  <a:lnTo>
                    <a:pt x="65168" y="30604"/>
                  </a:lnTo>
                  <a:lnTo>
                    <a:pt x="65307" y="29751"/>
                  </a:lnTo>
                  <a:lnTo>
                    <a:pt x="65446" y="28897"/>
                  </a:lnTo>
                  <a:lnTo>
                    <a:pt x="65573" y="28023"/>
                  </a:lnTo>
                  <a:lnTo>
                    <a:pt x="65706" y="27129"/>
                  </a:lnTo>
                  <a:lnTo>
                    <a:pt x="65832" y="26235"/>
                  </a:lnTo>
                  <a:lnTo>
                    <a:pt x="65953" y="25321"/>
                  </a:lnTo>
                  <a:lnTo>
                    <a:pt x="66074" y="24386"/>
                  </a:lnTo>
                  <a:lnTo>
                    <a:pt x="66189" y="23451"/>
                  </a:lnTo>
                  <a:lnTo>
                    <a:pt x="66303" y="22516"/>
                  </a:lnTo>
                  <a:lnTo>
                    <a:pt x="66412" y="21541"/>
                  </a:lnTo>
                  <a:lnTo>
                    <a:pt x="66515" y="20565"/>
                  </a:lnTo>
                  <a:lnTo>
                    <a:pt x="66617" y="19590"/>
                  </a:lnTo>
                  <a:lnTo>
                    <a:pt x="66720" y="18594"/>
                  </a:lnTo>
                  <a:lnTo>
                    <a:pt x="66817" y="17578"/>
                  </a:lnTo>
                  <a:lnTo>
                    <a:pt x="66907" y="16562"/>
                  </a:lnTo>
                  <a:lnTo>
                    <a:pt x="66998" y="15526"/>
                  </a:lnTo>
                  <a:lnTo>
                    <a:pt x="67082" y="14469"/>
                  </a:lnTo>
                  <a:lnTo>
                    <a:pt x="67167" y="13412"/>
                  </a:lnTo>
                  <a:lnTo>
                    <a:pt x="67179" y="13209"/>
                  </a:lnTo>
                  <a:lnTo>
                    <a:pt x="67185" y="13006"/>
                  </a:lnTo>
                  <a:lnTo>
                    <a:pt x="67185" y="12620"/>
                  </a:lnTo>
                  <a:lnTo>
                    <a:pt x="68791" y="12396"/>
                  </a:lnTo>
                  <a:lnTo>
                    <a:pt x="70398" y="12173"/>
                  </a:lnTo>
                  <a:lnTo>
                    <a:pt x="72004" y="11929"/>
                  </a:lnTo>
                  <a:lnTo>
                    <a:pt x="73604" y="11685"/>
                  </a:lnTo>
                  <a:lnTo>
                    <a:pt x="75210" y="11401"/>
                  </a:lnTo>
                  <a:lnTo>
                    <a:pt x="76811" y="11096"/>
                  </a:lnTo>
                  <a:lnTo>
                    <a:pt x="78411" y="10791"/>
                  </a:lnTo>
                  <a:lnTo>
                    <a:pt x="80005" y="10466"/>
                  </a:lnTo>
                  <a:lnTo>
                    <a:pt x="81605" y="10100"/>
                  </a:lnTo>
                  <a:lnTo>
                    <a:pt x="83199" y="9734"/>
                  </a:lnTo>
                  <a:lnTo>
                    <a:pt x="84788" y="9348"/>
                  </a:lnTo>
                  <a:lnTo>
                    <a:pt x="86382" y="8942"/>
                  </a:lnTo>
                  <a:lnTo>
                    <a:pt x="87970" y="8495"/>
                  </a:lnTo>
                  <a:lnTo>
                    <a:pt x="89558" y="8048"/>
                  </a:lnTo>
                  <a:lnTo>
                    <a:pt x="91146" y="7560"/>
                  </a:lnTo>
                  <a:lnTo>
                    <a:pt x="92728" y="7052"/>
                  </a:lnTo>
                  <a:close/>
                  <a:moveTo>
                    <a:pt x="3647" y="1"/>
                  </a:moveTo>
                  <a:lnTo>
                    <a:pt x="3533" y="41"/>
                  </a:lnTo>
                  <a:lnTo>
                    <a:pt x="3424" y="123"/>
                  </a:lnTo>
                  <a:lnTo>
                    <a:pt x="3321" y="244"/>
                  </a:lnTo>
                  <a:lnTo>
                    <a:pt x="3231" y="387"/>
                  </a:lnTo>
                  <a:lnTo>
                    <a:pt x="3146" y="549"/>
                  </a:lnTo>
                  <a:lnTo>
                    <a:pt x="3068" y="752"/>
                  </a:lnTo>
                  <a:lnTo>
                    <a:pt x="2995" y="976"/>
                  </a:lnTo>
                  <a:lnTo>
                    <a:pt x="2935" y="1220"/>
                  </a:lnTo>
                  <a:lnTo>
                    <a:pt x="2881" y="1484"/>
                  </a:lnTo>
                  <a:lnTo>
                    <a:pt x="2832" y="1769"/>
                  </a:lnTo>
                  <a:lnTo>
                    <a:pt x="2790" y="2053"/>
                  </a:lnTo>
                  <a:lnTo>
                    <a:pt x="2760" y="2358"/>
                  </a:lnTo>
                  <a:lnTo>
                    <a:pt x="2736" y="2663"/>
                  </a:lnTo>
                  <a:lnTo>
                    <a:pt x="2711" y="2988"/>
                  </a:lnTo>
                  <a:lnTo>
                    <a:pt x="2705" y="3313"/>
                  </a:lnTo>
                  <a:lnTo>
                    <a:pt x="2597" y="3293"/>
                  </a:lnTo>
                  <a:lnTo>
                    <a:pt x="2488" y="3272"/>
                  </a:lnTo>
                  <a:lnTo>
                    <a:pt x="2379" y="3313"/>
                  </a:lnTo>
                  <a:lnTo>
                    <a:pt x="2271" y="3354"/>
                  </a:lnTo>
                  <a:lnTo>
                    <a:pt x="2168" y="3435"/>
                  </a:lnTo>
                  <a:lnTo>
                    <a:pt x="2065" y="3557"/>
                  </a:lnTo>
                  <a:lnTo>
                    <a:pt x="1963" y="3699"/>
                  </a:lnTo>
                  <a:lnTo>
                    <a:pt x="1872" y="3862"/>
                  </a:lnTo>
                  <a:lnTo>
                    <a:pt x="1776" y="4085"/>
                  </a:lnTo>
                  <a:lnTo>
                    <a:pt x="1691" y="4309"/>
                  </a:lnTo>
                  <a:lnTo>
                    <a:pt x="1612" y="4593"/>
                  </a:lnTo>
                  <a:lnTo>
                    <a:pt x="1534" y="4898"/>
                  </a:lnTo>
                  <a:lnTo>
                    <a:pt x="1468" y="5243"/>
                  </a:lnTo>
                  <a:lnTo>
                    <a:pt x="1407" y="5609"/>
                  </a:lnTo>
                  <a:lnTo>
                    <a:pt x="1353" y="6036"/>
                  </a:lnTo>
                  <a:lnTo>
                    <a:pt x="1311" y="6483"/>
                  </a:lnTo>
                  <a:lnTo>
                    <a:pt x="1135" y="8596"/>
                  </a:lnTo>
                  <a:lnTo>
                    <a:pt x="978" y="10689"/>
                  </a:lnTo>
                  <a:lnTo>
                    <a:pt x="827" y="12762"/>
                  </a:lnTo>
                  <a:lnTo>
                    <a:pt x="695" y="14835"/>
                  </a:lnTo>
                  <a:lnTo>
                    <a:pt x="568" y="16908"/>
                  </a:lnTo>
                  <a:lnTo>
                    <a:pt x="459" y="18940"/>
                  </a:lnTo>
                  <a:lnTo>
                    <a:pt x="362" y="20972"/>
                  </a:lnTo>
                  <a:lnTo>
                    <a:pt x="272" y="23004"/>
                  </a:lnTo>
                  <a:lnTo>
                    <a:pt x="199" y="25016"/>
                  </a:lnTo>
                  <a:lnTo>
                    <a:pt x="139" y="27007"/>
                  </a:lnTo>
                  <a:lnTo>
                    <a:pt x="91" y="28999"/>
                  </a:lnTo>
                  <a:lnTo>
                    <a:pt x="48" y="30970"/>
                  </a:lnTo>
                  <a:lnTo>
                    <a:pt x="24" y="32921"/>
                  </a:lnTo>
                  <a:lnTo>
                    <a:pt x="6" y="34871"/>
                  </a:lnTo>
                  <a:lnTo>
                    <a:pt x="0" y="36802"/>
                  </a:lnTo>
                  <a:lnTo>
                    <a:pt x="12" y="38712"/>
                  </a:lnTo>
                  <a:lnTo>
                    <a:pt x="30" y="40622"/>
                  </a:lnTo>
                  <a:lnTo>
                    <a:pt x="55" y="42512"/>
                  </a:lnTo>
                  <a:lnTo>
                    <a:pt x="97" y="44402"/>
                  </a:lnTo>
                  <a:lnTo>
                    <a:pt x="145" y="46271"/>
                  </a:lnTo>
                  <a:lnTo>
                    <a:pt x="212" y="48121"/>
                  </a:lnTo>
                  <a:lnTo>
                    <a:pt x="284" y="49970"/>
                  </a:lnTo>
                  <a:lnTo>
                    <a:pt x="362" y="51778"/>
                  </a:lnTo>
                  <a:lnTo>
                    <a:pt x="459" y="53607"/>
                  </a:lnTo>
                  <a:lnTo>
                    <a:pt x="562" y="55396"/>
                  </a:lnTo>
                  <a:lnTo>
                    <a:pt x="670" y="57184"/>
                  </a:lnTo>
                  <a:lnTo>
                    <a:pt x="797" y="58952"/>
                  </a:lnTo>
                  <a:lnTo>
                    <a:pt x="930" y="60720"/>
                  </a:lnTo>
                  <a:lnTo>
                    <a:pt x="1069" y="62447"/>
                  </a:lnTo>
                  <a:lnTo>
                    <a:pt x="1226" y="64174"/>
                  </a:lnTo>
                  <a:lnTo>
                    <a:pt x="1383" y="65902"/>
                  </a:lnTo>
                  <a:lnTo>
                    <a:pt x="1558" y="67609"/>
                  </a:lnTo>
                  <a:lnTo>
                    <a:pt x="1739" y="69275"/>
                  </a:lnTo>
                  <a:lnTo>
                    <a:pt x="1926" y="70961"/>
                  </a:lnTo>
                  <a:lnTo>
                    <a:pt x="2126" y="72607"/>
                  </a:lnTo>
                  <a:lnTo>
                    <a:pt x="2337" y="74253"/>
                  </a:lnTo>
                  <a:lnTo>
                    <a:pt x="2548" y="75879"/>
                  </a:lnTo>
                  <a:lnTo>
                    <a:pt x="2778" y="77505"/>
                  </a:lnTo>
                  <a:lnTo>
                    <a:pt x="3013" y="79090"/>
                  </a:lnTo>
                  <a:lnTo>
                    <a:pt x="3255" y="80675"/>
                  </a:lnTo>
                  <a:lnTo>
                    <a:pt x="3503" y="82240"/>
                  </a:lnTo>
                  <a:lnTo>
                    <a:pt x="3762" y="83804"/>
                  </a:lnTo>
                  <a:lnTo>
                    <a:pt x="4034" y="85328"/>
                  </a:lnTo>
                  <a:lnTo>
                    <a:pt x="4306" y="86852"/>
                  </a:lnTo>
                  <a:lnTo>
                    <a:pt x="4589" y="88356"/>
                  </a:lnTo>
                  <a:lnTo>
                    <a:pt x="4879" y="89860"/>
                  </a:lnTo>
                  <a:lnTo>
                    <a:pt x="5181" y="91323"/>
                  </a:lnTo>
                  <a:lnTo>
                    <a:pt x="5489" y="92786"/>
                  </a:lnTo>
                  <a:lnTo>
                    <a:pt x="5803" y="94229"/>
                  </a:lnTo>
                  <a:lnTo>
                    <a:pt x="6123" y="95672"/>
                  </a:lnTo>
                  <a:lnTo>
                    <a:pt x="6455" y="97074"/>
                  </a:lnTo>
                  <a:lnTo>
                    <a:pt x="6788" y="98476"/>
                  </a:lnTo>
                  <a:lnTo>
                    <a:pt x="7132" y="99858"/>
                  </a:lnTo>
                  <a:lnTo>
                    <a:pt x="7482" y="101219"/>
                  </a:lnTo>
                  <a:lnTo>
                    <a:pt x="7838" y="102581"/>
                  </a:lnTo>
                  <a:lnTo>
                    <a:pt x="8201" y="103902"/>
                  </a:lnTo>
                  <a:lnTo>
                    <a:pt x="8575" y="105223"/>
                  </a:lnTo>
                  <a:lnTo>
                    <a:pt x="8949" y="106523"/>
                  </a:lnTo>
                  <a:lnTo>
                    <a:pt x="9336" y="107803"/>
                  </a:lnTo>
                  <a:lnTo>
                    <a:pt x="9722" y="109063"/>
                  </a:lnTo>
                  <a:lnTo>
                    <a:pt x="10121" y="110323"/>
                  </a:lnTo>
                  <a:lnTo>
                    <a:pt x="10519" y="111563"/>
                  </a:lnTo>
                  <a:lnTo>
                    <a:pt x="10930" y="112782"/>
                  </a:lnTo>
                  <a:lnTo>
                    <a:pt x="11341" y="113981"/>
                  </a:lnTo>
                  <a:lnTo>
                    <a:pt x="11763" y="115160"/>
                  </a:lnTo>
                  <a:lnTo>
                    <a:pt x="12186" y="116318"/>
                  </a:lnTo>
                  <a:lnTo>
                    <a:pt x="12615" y="117476"/>
                  </a:lnTo>
                  <a:lnTo>
                    <a:pt x="13049" y="118614"/>
                  </a:lnTo>
                  <a:lnTo>
                    <a:pt x="13490" y="119712"/>
                  </a:lnTo>
                  <a:lnTo>
                    <a:pt x="13937" y="120809"/>
                  </a:lnTo>
                  <a:lnTo>
                    <a:pt x="14390" y="121886"/>
                  </a:lnTo>
                  <a:lnTo>
                    <a:pt x="14843" y="122963"/>
                  </a:lnTo>
                  <a:lnTo>
                    <a:pt x="15302" y="123999"/>
                  </a:lnTo>
                  <a:lnTo>
                    <a:pt x="15773" y="125036"/>
                  </a:lnTo>
                  <a:lnTo>
                    <a:pt x="16238" y="126031"/>
                  </a:lnTo>
                  <a:lnTo>
                    <a:pt x="16715" y="127027"/>
                  </a:lnTo>
                  <a:lnTo>
                    <a:pt x="17192" y="128002"/>
                  </a:lnTo>
                  <a:lnTo>
                    <a:pt x="17675" y="128958"/>
                  </a:lnTo>
                  <a:lnTo>
                    <a:pt x="18164" y="129892"/>
                  </a:lnTo>
                  <a:lnTo>
                    <a:pt x="18653" y="130807"/>
                  </a:lnTo>
                  <a:lnTo>
                    <a:pt x="19148" y="131721"/>
                  </a:lnTo>
                  <a:lnTo>
                    <a:pt x="19650" y="132595"/>
                  </a:lnTo>
                  <a:lnTo>
                    <a:pt x="20151" y="133469"/>
                  </a:lnTo>
                  <a:lnTo>
                    <a:pt x="20658" y="134302"/>
                  </a:lnTo>
                  <a:lnTo>
                    <a:pt x="21165" y="135135"/>
                  </a:lnTo>
                  <a:lnTo>
                    <a:pt x="21679" y="135948"/>
                  </a:lnTo>
                  <a:lnTo>
                    <a:pt x="22192" y="136741"/>
                  </a:lnTo>
                  <a:lnTo>
                    <a:pt x="22711" y="137513"/>
                  </a:lnTo>
                  <a:lnTo>
                    <a:pt x="23237" y="138265"/>
                  </a:lnTo>
                  <a:lnTo>
                    <a:pt x="23762" y="138996"/>
                  </a:lnTo>
                  <a:lnTo>
                    <a:pt x="24287" y="139707"/>
                  </a:lnTo>
                  <a:lnTo>
                    <a:pt x="24819" y="140398"/>
                  </a:lnTo>
                  <a:lnTo>
                    <a:pt x="25350" y="141069"/>
                  </a:lnTo>
                  <a:lnTo>
                    <a:pt x="25887" y="141739"/>
                  </a:lnTo>
                  <a:lnTo>
                    <a:pt x="26425" y="142369"/>
                  </a:lnTo>
                  <a:lnTo>
                    <a:pt x="26962" y="142979"/>
                  </a:lnTo>
                  <a:lnTo>
                    <a:pt x="27506" y="143589"/>
                  </a:lnTo>
                  <a:lnTo>
                    <a:pt x="28049" y="144158"/>
                  </a:lnTo>
                  <a:lnTo>
                    <a:pt x="28599" y="144727"/>
                  </a:lnTo>
                  <a:lnTo>
                    <a:pt x="29142" y="145255"/>
                  </a:lnTo>
                  <a:lnTo>
                    <a:pt x="29692" y="145783"/>
                  </a:lnTo>
                  <a:lnTo>
                    <a:pt x="30241" y="146291"/>
                  </a:lnTo>
                  <a:lnTo>
                    <a:pt x="30797" y="146759"/>
                  </a:lnTo>
                  <a:lnTo>
                    <a:pt x="31346" y="147226"/>
                  </a:lnTo>
                  <a:lnTo>
                    <a:pt x="31902" y="147653"/>
                  </a:lnTo>
                  <a:lnTo>
                    <a:pt x="32457" y="148080"/>
                  </a:lnTo>
                  <a:lnTo>
                    <a:pt x="33013" y="148486"/>
                  </a:lnTo>
                  <a:lnTo>
                    <a:pt x="33575" y="148852"/>
                  </a:lnTo>
                  <a:lnTo>
                    <a:pt x="34130" y="149218"/>
                  </a:lnTo>
                  <a:lnTo>
                    <a:pt x="34692" y="149543"/>
                  </a:lnTo>
                  <a:lnTo>
                    <a:pt x="35247" y="149868"/>
                  </a:lnTo>
                  <a:lnTo>
                    <a:pt x="35809" y="150173"/>
                  </a:lnTo>
                  <a:lnTo>
                    <a:pt x="36370" y="150437"/>
                  </a:lnTo>
                  <a:lnTo>
                    <a:pt x="36932" y="150701"/>
                  </a:lnTo>
                  <a:lnTo>
                    <a:pt x="37488" y="150925"/>
                  </a:lnTo>
                  <a:lnTo>
                    <a:pt x="38049" y="151148"/>
                  </a:lnTo>
                  <a:lnTo>
                    <a:pt x="38611" y="151331"/>
                  </a:lnTo>
                  <a:lnTo>
                    <a:pt x="39172" y="151494"/>
                  </a:lnTo>
                  <a:lnTo>
                    <a:pt x="39728" y="151656"/>
                  </a:lnTo>
                  <a:lnTo>
                    <a:pt x="40289" y="151778"/>
                  </a:lnTo>
                  <a:lnTo>
                    <a:pt x="40845" y="151880"/>
                  </a:lnTo>
                  <a:lnTo>
                    <a:pt x="41407" y="151961"/>
                  </a:lnTo>
                  <a:lnTo>
                    <a:pt x="41962" y="152022"/>
                  </a:lnTo>
                  <a:lnTo>
                    <a:pt x="42518" y="152063"/>
                  </a:lnTo>
                  <a:lnTo>
                    <a:pt x="43073" y="152083"/>
                  </a:lnTo>
                  <a:lnTo>
                    <a:pt x="43623" y="152083"/>
                  </a:lnTo>
                  <a:lnTo>
                    <a:pt x="44178" y="152063"/>
                  </a:lnTo>
                  <a:lnTo>
                    <a:pt x="44728" y="152022"/>
                  </a:lnTo>
                  <a:lnTo>
                    <a:pt x="45247" y="151961"/>
                  </a:lnTo>
                  <a:lnTo>
                    <a:pt x="45772" y="151880"/>
                  </a:lnTo>
                  <a:lnTo>
                    <a:pt x="46304" y="151778"/>
                  </a:lnTo>
                  <a:lnTo>
                    <a:pt x="46835" y="151676"/>
                  </a:lnTo>
                  <a:lnTo>
                    <a:pt x="47373" y="151534"/>
                  </a:lnTo>
                  <a:lnTo>
                    <a:pt x="47910" y="151392"/>
                  </a:lnTo>
                  <a:lnTo>
                    <a:pt x="48454" y="151229"/>
                  </a:lnTo>
                  <a:lnTo>
                    <a:pt x="49003" y="151046"/>
                  </a:lnTo>
                  <a:lnTo>
                    <a:pt x="49553" y="150864"/>
                  </a:lnTo>
                  <a:lnTo>
                    <a:pt x="50108" y="150640"/>
                  </a:lnTo>
                  <a:lnTo>
                    <a:pt x="50664" y="150417"/>
                  </a:lnTo>
                  <a:lnTo>
                    <a:pt x="51219" y="150173"/>
                  </a:lnTo>
                  <a:lnTo>
                    <a:pt x="51781" y="149908"/>
                  </a:lnTo>
                  <a:lnTo>
                    <a:pt x="52342" y="149644"/>
                  </a:lnTo>
                  <a:lnTo>
                    <a:pt x="52910" y="149340"/>
                  </a:lnTo>
                  <a:lnTo>
                    <a:pt x="53478" y="149035"/>
                  </a:lnTo>
                  <a:lnTo>
                    <a:pt x="54045" y="148710"/>
                  </a:lnTo>
                  <a:lnTo>
                    <a:pt x="54619" y="148364"/>
                  </a:lnTo>
                  <a:lnTo>
                    <a:pt x="55193" y="147998"/>
                  </a:lnTo>
                  <a:lnTo>
                    <a:pt x="55766" y="147612"/>
                  </a:lnTo>
                  <a:lnTo>
                    <a:pt x="56340" y="147226"/>
                  </a:lnTo>
                  <a:lnTo>
                    <a:pt x="56920" y="146820"/>
                  </a:lnTo>
                  <a:lnTo>
                    <a:pt x="57493" y="146393"/>
                  </a:lnTo>
                  <a:lnTo>
                    <a:pt x="58073" y="145946"/>
                  </a:lnTo>
                  <a:lnTo>
                    <a:pt x="58653" y="145479"/>
                  </a:lnTo>
                  <a:lnTo>
                    <a:pt x="59232" y="145011"/>
                  </a:lnTo>
                  <a:lnTo>
                    <a:pt x="59812" y="144503"/>
                  </a:lnTo>
                  <a:lnTo>
                    <a:pt x="60398" y="143995"/>
                  </a:lnTo>
                  <a:lnTo>
                    <a:pt x="60977" y="143467"/>
                  </a:lnTo>
                  <a:lnTo>
                    <a:pt x="61557" y="142938"/>
                  </a:lnTo>
                  <a:lnTo>
                    <a:pt x="62137" y="142369"/>
                  </a:lnTo>
                  <a:lnTo>
                    <a:pt x="62717" y="141800"/>
                  </a:lnTo>
                  <a:lnTo>
                    <a:pt x="63296" y="141191"/>
                  </a:lnTo>
                  <a:lnTo>
                    <a:pt x="63876" y="140581"/>
                  </a:lnTo>
                  <a:lnTo>
                    <a:pt x="64456" y="139951"/>
                  </a:lnTo>
                  <a:lnTo>
                    <a:pt x="65029" y="139321"/>
                  </a:lnTo>
                  <a:lnTo>
                    <a:pt x="65609" y="138651"/>
                  </a:lnTo>
                  <a:lnTo>
                    <a:pt x="66183" y="137980"/>
                  </a:lnTo>
                  <a:lnTo>
                    <a:pt x="66756" y="137289"/>
                  </a:lnTo>
                  <a:lnTo>
                    <a:pt x="67324" y="136578"/>
                  </a:lnTo>
                  <a:lnTo>
                    <a:pt x="67898" y="135846"/>
                  </a:lnTo>
                  <a:lnTo>
                    <a:pt x="68465" y="135115"/>
                  </a:lnTo>
                  <a:lnTo>
                    <a:pt x="69033" y="134343"/>
                  </a:lnTo>
                  <a:lnTo>
                    <a:pt x="69595" y="133570"/>
                  </a:lnTo>
                  <a:lnTo>
                    <a:pt x="70156" y="132778"/>
                  </a:lnTo>
                  <a:lnTo>
                    <a:pt x="70718" y="131965"/>
                  </a:lnTo>
                  <a:lnTo>
                    <a:pt x="71273" y="131132"/>
                  </a:lnTo>
                  <a:lnTo>
                    <a:pt x="71829" y="130299"/>
                  </a:lnTo>
                  <a:lnTo>
                    <a:pt x="72378" y="129425"/>
                  </a:lnTo>
                  <a:lnTo>
                    <a:pt x="72922" y="128551"/>
                  </a:lnTo>
                  <a:lnTo>
                    <a:pt x="73471" y="127657"/>
                  </a:lnTo>
                  <a:lnTo>
                    <a:pt x="74009" y="126743"/>
                  </a:lnTo>
                  <a:lnTo>
                    <a:pt x="74546" y="125828"/>
                  </a:lnTo>
                  <a:lnTo>
                    <a:pt x="75084" y="124873"/>
                  </a:lnTo>
                  <a:lnTo>
                    <a:pt x="75615" y="123918"/>
                  </a:lnTo>
                  <a:lnTo>
                    <a:pt x="76140" y="122943"/>
                  </a:lnTo>
                  <a:lnTo>
                    <a:pt x="76660" y="121947"/>
                  </a:lnTo>
                  <a:lnTo>
                    <a:pt x="77179" y="120931"/>
                  </a:lnTo>
                  <a:lnTo>
                    <a:pt x="77692" y="119915"/>
                  </a:lnTo>
                  <a:lnTo>
                    <a:pt x="78199" y="118858"/>
                  </a:lnTo>
                  <a:lnTo>
                    <a:pt x="78707" y="117801"/>
                  </a:lnTo>
                  <a:lnTo>
                    <a:pt x="79202" y="116724"/>
                  </a:lnTo>
                  <a:lnTo>
                    <a:pt x="79697" y="115627"/>
                  </a:lnTo>
                  <a:lnTo>
                    <a:pt x="80186" y="114530"/>
                  </a:lnTo>
                  <a:lnTo>
                    <a:pt x="80669" y="113392"/>
                  </a:lnTo>
                  <a:lnTo>
                    <a:pt x="81152" y="112254"/>
                  </a:lnTo>
                  <a:lnTo>
                    <a:pt x="81623" y="111095"/>
                  </a:lnTo>
                  <a:lnTo>
                    <a:pt x="82088" y="109917"/>
                  </a:lnTo>
                  <a:lnTo>
                    <a:pt x="82553" y="108718"/>
                  </a:lnTo>
                  <a:lnTo>
                    <a:pt x="83006" y="107499"/>
                  </a:lnTo>
                  <a:lnTo>
                    <a:pt x="83453" y="106279"/>
                  </a:lnTo>
                  <a:lnTo>
                    <a:pt x="83894" y="105040"/>
                  </a:lnTo>
                  <a:lnTo>
                    <a:pt x="84335" y="103780"/>
                  </a:lnTo>
                  <a:lnTo>
                    <a:pt x="84763" y="102500"/>
                  </a:lnTo>
                  <a:lnTo>
                    <a:pt x="85186" y="101199"/>
                  </a:lnTo>
                  <a:lnTo>
                    <a:pt x="85597" y="99878"/>
                  </a:lnTo>
                  <a:lnTo>
                    <a:pt x="86007" y="98557"/>
                  </a:lnTo>
                  <a:lnTo>
                    <a:pt x="86406" y="97216"/>
                  </a:lnTo>
                  <a:lnTo>
                    <a:pt x="86798" y="95855"/>
                  </a:lnTo>
                  <a:lnTo>
                    <a:pt x="87185" y="94473"/>
                  </a:lnTo>
                  <a:lnTo>
                    <a:pt x="87565" y="93071"/>
                  </a:lnTo>
                  <a:lnTo>
                    <a:pt x="87934" y="91669"/>
                  </a:lnTo>
                  <a:lnTo>
                    <a:pt x="88296" y="90226"/>
                  </a:lnTo>
                  <a:lnTo>
                    <a:pt x="88652" y="88783"/>
                  </a:lnTo>
                  <a:lnTo>
                    <a:pt x="88996" y="87320"/>
                  </a:lnTo>
                  <a:lnTo>
                    <a:pt x="89335" y="85836"/>
                  </a:lnTo>
                  <a:lnTo>
                    <a:pt x="89661" y="84353"/>
                  </a:lnTo>
                  <a:lnTo>
                    <a:pt x="89981" y="82829"/>
                  </a:lnTo>
                  <a:lnTo>
                    <a:pt x="90289" y="81305"/>
                  </a:lnTo>
                  <a:lnTo>
                    <a:pt x="90591" y="79760"/>
                  </a:lnTo>
                  <a:lnTo>
                    <a:pt x="90886" y="78196"/>
                  </a:lnTo>
                  <a:lnTo>
                    <a:pt x="91170" y="76611"/>
                  </a:lnTo>
                  <a:lnTo>
                    <a:pt x="91442" y="75026"/>
                  </a:lnTo>
                  <a:lnTo>
                    <a:pt x="91708" y="73400"/>
                  </a:lnTo>
                  <a:lnTo>
                    <a:pt x="91961" y="71774"/>
                  </a:lnTo>
                  <a:lnTo>
                    <a:pt x="92203" y="70128"/>
                  </a:lnTo>
                  <a:lnTo>
                    <a:pt x="92438" y="68462"/>
                  </a:lnTo>
                  <a:lnTo>
                    <a:pt x="92662" y="66775"/>
                  </a:lnTo>
                  <a:lnTo>
                    <a:pt x="92873" y="65089"/>
                  </a:lnTo>
                  <a:lnTo>
                    <a:pt x="93072" y="63361"/>
                  </a:lnTo>
                  <a:lnTo>
                    <a:pt x="93266" y="61634"/>
                  </a:lnTo>
                  <a:lnTo>
                    <a:pt x="93447" y="59887"/>
                  </a:lnTo>
                  <a:lnTo>
                    <a:pt x="93616" y="58119"/>
                  </a:lnTo>
                  <a:lnTo>
                    <a:pt x="93773" y="56330"/>
                  </a:lnTo>
                  <a:lnTo>
                    <a:pt x="93924" y="54542"/>
                  </a:lnTo>
                  <a:lnTo>
                    <a:pt x="94057" y="52713"/>
                  </a:lnTo>
                  <a:lnTo>
                    <a:pt x="94183" y="50884"/>
                  </a:lnTo>
                  <a:lnTo>
                    <a:pt x="94292" y="49035"/>
                  </a:lnTo>
                  <a:lnTo>
                    <a:pt x="94395" y="47166"/>
                  </a:lnTo>
                  <a:lnTo>
                    <a:pt x="94479" y="45296"/>
                  </a:lnTo>
                  <a:lnTo>
                    <a:pt x="94558" y="43386"/>
                  </a:lnTo>
                  <a:lnTo>
                    <a:pt x="94618" y="41476"/>
                  </a:lnTo>
                  <a:lnTo>
                    <a:pt x="94673" y="39545"/>
                  </a:lnTo>
                  <a:lnTo>
                    <a:pt x="94709" y="37594"/>
                  </a:lnTo>
                  <a:lnTo>
                    <a:pt x="94733" y="35623"/>
                  </a:lnTo>
                  <a:lnTo>
                    <a:pt x="94745" y="33632"/>
                  </a:lnTo>
                  <a:lnTo>
                    <a:pt x="94745" y="31640"/>
                  </a:lnTo>
                  <a:lnTo>
                    <a:pt x="94733" y="29608"/>
                  </a:lnTo>
                  <a:lnTo>
                    <a:pt x="94703" y="27576"/>
                  </a:lnTo>
                  <a:lnTo>
                    <a:pt x="94661" y="25524"/>
                  </a:lnTo>
                  <a:lnTo>
                    <a:pt x="94606" y="23451"/>
                  </a:lnTo>
                  <a:lnTo>
                    <a:pt x="94540" y="21378"/>
                  </a:lnTo>
                  <a:lnTo>
                    <a:pt x="94455" y="19265"/>
                  </a:lnTo>
                  <a:lnTo>
                    <a:pt x="94359" y="17152"/>
                  </a:lnTo>
                  <a:lnTo>
                    <a:pt x="94244" y="15018"/>
                  </a:lnTo>
                  <a:lnTo>
                    <a:pt x="94117" y="12864"/>
                  </a:lnTo>
                  <a:lnTo>
                    <a:pt x="93978" y="10689"/>
                  </a:lnTo>
                  <a:lnTo>
                    <a:pt x="93821" y="8495"/>
                  </a:lnTo>
                  <a:lnTo>
                    <a:pt x="93809" y="8332"/>
                  </a:lnTo>
                  <a:lnTo>
                    <a:pt x="93791" y="8170"/>
                  </a:lnTo>
                  <a:lnTo>
                    <a:pt x="93773" y="8027"/>
                  </a:lnTo>
                  <a:lnTo>
                    <a:pt x="93749" y="7885"/>
                  </a:lnTo>
                  <a:lnTo>
                    <a:pt x="93725" y="7743"/>
                  </a:lnTo>
                  <a:lnTo>
                    <a:pt x="93694" y="7621"/>
                  </a:lnTo>
                  <a:lnTo>
                    <a:pt x="93628" y="7397"/>
                  </a:lnTo>
                  <a:lnTo>
                    <a:pt x="93555" y="7215"/>
                  </a:lnTo>
                  <a:lnTo>
                    <a:pt x="93477" y="7072"/>
                  </a:lnTo>
                  <a:lnTo>
                    <a:pt x="93398" y="6950"/>
                  </a:lnTo>
                  <a:lnTo>
                    <a:pt x="93308" y="6849"/>
                  </a:lnTo>
                  <a:lnTo>
                    <a:pt x="94830" y="6422"/>
                  </a:lnTo>
                  <a:lnTo>
                    <a:pt x="94920" y="6361"/>
                  </a:lnTo>
                  <a:lnTo>
                    <a:pt x="95005" y="6300"/>
                  </a:lnTo>
                  <a:lnTo>
                    <a:pt x="95083" y="6199"/>
                  </a:lnTo>
                  <a:lnTo>
                    <a:pt x="95156" y="6077"/>
                  </a:lnTo>
                  <a:lnTo>
                    <a:pt x="95222" y="5934"/>
                  </a:lnTo>
                  <a:lnTo>
                    <a:pt x="95283" y="5772"/>
                  </a:lnTo>
                  <a:lnTo>
                    <a:pt x="95343" y="5609"/>
                  </a:lnTo>
                  <a:lnTo>
                    <a:pt x="95391" y="5406"/>
                  </a:lnTo>
                  <a:lnTo>
                    <a:pt x="95433" y="5203"/>
                  </a:lnTo>
                  <a:lnTo>
                    <a:pt x="95476" y="5000"/>
                  </a:lnTo>
                  <a:lnTo>
                    <a:pt x="95506" y="4776"/>
                  </a:lnTo>
                  <a:lnTo>
                    <a:pt x="95536" y="4553"/>
                  </a:lnTo>
                  <a:lnTo>
                    <a:pt x="95554" y="4309"/>
                  </a:lnTo>
                  <a:lnTo>
                    <a:pt x="95572" y="4065"/>
                  </a:lnTo>
                  <a:lnTo>
                    <a:pt x="95584" y="3821"/>
                  </a:lnTo>
                  <a:lnTo>
                    <a:pt x="95584" y="3577"/>
                  </a:lnTo>
                  <a:lnTo>
                    <a:pt x="95584" y="3333"/>
                  </a:lnTo>
                  <a:lnTo>
                    <a:pt x="95578" y="3089"/>
                  </a:lnTo>
                  <a:lnTo>
                    <a:pt x="95560" y="2846"/>
                  </a:lnTo>
                  <a:lnTo>
                    <a:pt x="95542" y="2622"/>
                  </a:lnTo>
                  <a:lnTo>
                    <a:pt x="95518" y="2398"/>
                  </a:lnTo>
                  <a:lnTo>
                    <a:pt x="95482" y="2195"/>
                  </a:lnTo>
                  <a:lnTo>
                    <a:pt x="95446" y="1992"/>
                  </a:lnTo>
                  <a:lnTo>
                    <a:pt x="95403" y="1789"/>
                  </a:lnTo>
                  <a:lnTo>
                    <a:pt x="95355" y="1626"/>
                  </a:lnTo>
                  <a:lnTo>
                    <a:pt x="95295" y="1464"/>
                  </a:lnTo>
                  <a:lnTo>
                    <a:pt x="95234" y="1342"/>
                  </a:lnTo>
                  <a:lnTo>
                    <a:pt x="95168" y="1220"/>
                  </a:lnTo>
                  <a:lnTo>
                    <a:pt x="95089" y="1139"/>
                  </a:lnTo>
                  <a:lnTo>
                    <a:pt x="95011" y="1057"/>
                  </a:lnTo>
                  <a:lnTo>
                    <a:pt x="94926" y="1017"/>
                  </a:lnTo>
                  <a:lnTo>
                    <a:pt x="94830" y="996"/>
                  </a:lnTo>
                  <a:lnTo>
                    <a:pt x="89123" y="1261"/>
                  </a:lnTo>
                  <a:lnTo>
                    <a:pt x="83423" y="1484"/>
                  </a:lnTo>
                  <a:lnTo>
                    <a:pt x="77728" y="1708"/>
                  </a:lnTo>
                  <a:lnTo>
                    <a:pt x="72040" y="1911"/>
                  </a:lnTo>
                  <a:lnTo>
                    <a:pt x="66352" y="2053"/>
                  </a:lnTo>
                  <a:lnTo>
                    <a:pt x="60663" y="2175"/>
                  </a:lnTo>
                  <a:lnTo>
                    <a:pt x="54981" y="2256"/>
                  </a:lnTo>
                  <a:lnTo>
                    <a:pt x="52143" y="2277"/>
                  </a:lnTo>
                  <a:lnTo>
                    <a:pt x="46461" y="2277"/>
                  </a:lnTo>
                  <a:lnTo>
                    <a:pt x="43623" y="2256"/>
                  </a:lnTo>
                  <a:lnTo>
                    <a:pt x="40779" y="2216"/>
                  </a:lnTo>
                  <a:lnTo>
                    <a:pt x="37940" y="2155"/>
                  </a:lnTo>
                  <a:lnTo>
                    <a:pt x="35096" y="2094"/>
                  </a:lnTo>
                  <a:lnTo>
                    <a:pt x="32252" y="2012"/>
                  </a:lnTo>
                  <a:lnTo>
                    <a:pt x="29408" y="1890"/>
                  </a:lnTo>
                  <a:lnTo>
                    <a:pt x="26564" y="1769"/>
                  </a:lnTo>
                  <a:lnTo>
                    <a:pt x="23720" y="1626"/>
                  </a:lnTo>
                  <a:lnTo>
                    <a:pt x="20875" y="1464"/>
                  </a:lnTo>
                  <a:lnTo>
                    <a:pt x="18031" y="1281"/>
                  </a:lnTo>
                  <a:lnTo>
                    <a:pt x="15181" y="1057"/>
                  </a:lnTo>
                  <a:lnTo>
                    <a:pt x="12331" y="834"/>
                  </a:lnTo>
                  <a:lnTo>
                    <a:pt x="9481" y="570"/>
                  </a:lnTo>
                  <a:lnTo>
                    <a:pt x="6631" y="305"/>
                  </a:lnTo>
                  <a:lnTo>
                    <a:pt x="3774" y="1"/>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36"/>
            <p:cNvSpPr/>
            <p:nvPr/>
          </p:nvSpPr>
          <p:spPr>
            <a:xfrm>
              <a:off x="-1783850" y="-9787750"/>
              <a:ext cx="2350250" cy="1202525"/>
            </a:xfrm>
            <a:custGeom>
              <a:avLst/>
              <a:gdLst/>
              <a:ahLst/>
              <a:cxnLst/>
              <a:rect l="l" t="t" r="r" b="b"/>
              <a:pathLst>
                <a:path w="94010" h="48101" extrusionOk="0">
                  <a:moveTo>
                    <a:pt x="3075" y="10811"/>
                  </a:moveTo>
                  <a:lnTo>
                    <a:pt x="3177" y="11014"/>
                  </a:lnTo>
                  <a:lnTo>
                    <a:pt x="3280" y="11218"/>
                  </a:lnTo>
                  <a:lnTo>
                    <a:pt x="3389" y="11380"/>
                  </a:lnTo>
                  <a:lnTo>
                    <a:pt x="3497" y="11543"/>
                  </a:lnTo>
                  <a:lnTo>
                    <a:pt x="3618" y="11665"/>
                  </a:lnTo>
                  <a:lnTo>
                    <a:pt x="3745" y="11766"/>
                  </a:lnTo>
                  <a:lnTo>
                    <a:pt x="3878" y="11848"/>
                  </a:lnTo>
                  <a:lnTo>
                    <a:pt x="4017" y="11888"/>
                  </a:lnTo>
                  <a:lnTo>
                    <a:pt x="6758" y="12132"/>
                  </a:lnTo>
                  <a:lnTo>
                    <a:pt x="9494" y="12335"/>
                  </a:lnTo>
                  <a:lnTo>
                    <a:pt x="12229" y="12518"/>
                  </a:lnTo>
                  <a:lnTo>
                    <a:pt x="14971" y="12701"/>
                  </a:lnTo>
                  <a:lnTo>
                    <a:pt x="17706" y="12864"/>
                  </a:lnTo>
                  <a:lnTo>
                    <a:pt x="20441" y="13006"/>
                  </a:lnTo>
                  <a:lnTo>
                    <a:pt x="25918" y="13250"/>
                  </a:lnTo>
                  <a:lnTo>
                    <a:pt x="31395" y="13473"/>
                  </a:lnTo>
                  <a:lnTo>
                    <a:pt x="36872" y="13676"/>
                  </a:lnTo>
                  <a:lnTo>
                    <a:pt x="42349" y="13900"/>
                  </a:lnTo>
                  <a:lnTo>
                    <a:pt x="47820" y="14123"/>
                  </a:lnTo>
                  <a:lnTo>
                    <a:pt x="49173" y="14184"/>
                  </a:lnTo>
                  <a:lnTo>
                    <a:pt x="50532" y="14286"/>
                  </a:lnTo>
                  <a:lnTo>
                    <a:pt x="51890" y="14388"/>
                  </a:lnTo>
                  <a:lnTo>
                    <a:pt x="53255" y="14489"/>
                  </a:lnTo>
                  <a:lnTo>
                    <a:pt x="55984" y="14774"/>
                  </a:lnTo>
                  <a:lnTo>
                    <a:pt x="58732" y="15058"/>
                  </a:lnTo>
                  <a:lnTo>
                    <a:pt x="61486" y="15363"/>
                  </a:lnTo>
                  <a:lnTo>
                    <a:pt x="64239" y="15648"/>
                  </a:lnTo>
                  <a:lnTo>
                    <a:pt x="65622" y="15790"/>
                  </a:lnTo>
                  <a:lnTo>
                    <a:pt x="67005" y="15891"/>
                  </a:lnTo>
                  <a:lnTo>
                    <a:pt x="68382" y="16013"/>
                  </a:lnTo>
                  <a:lnTo>
                    <a:pt x="69764" y="16095"/>
                  </a:lnTo>
                  <a:lnTo>
                    <a:pt x="71147" y="16156"/>
                  </a:lnTo>
                  <a:lnTo>
                    <a:pt x="72524" y="16196"/>
                  </a:lnTo>
                  <a:lnTo>
                    <a:pt x="73901" y="16217"/>
                  </a:lnTo>
                  <a:lnTo>
                    <a:pt x="75284" y="16217"/>
                  </a:lnTo>
                  <a:lnTo>
                    <a:pt x="76660" y="16176"/>
                  </a:lnTo>
                  <a:lnTo>
                    <a:pt x="78031" y="16095"/>
                  </a:lnTo>
                  <a:lnTo>
                    <a:pt x="79408" y="15993"/>
                  </a:lnTo>
                  <a:lnTo>
                    <a:pt x="80779" y="15851"/>
                  </a:lnTo>
                  <a:lnTo>
                    <a:pt x="82143" y="15668"/>
                  </a:lnTo>
                  <a:lnTo>
                    <a:pt x="83508" y="15424"/>
                  </a:lnTo>
                  <a:lnTo>
                    <a:pt x="84190" y="15302"/>
                  </a:lnTo>
                  <a:lnTo>
                    <a:pt x="84873" y="15160"/>
                  </a:lnTo>
                  <a:lnTo>
                    <a:pt x="85549" y="14997"/>
                  </a:lnTo>
                  <a:lnTo>
                    <a:pt x="86232" y="14835"/>
                  </a:lnTo>
                  <a:lnTo>
                    <a:pt x="86908" y="14652"/>
                  </a:lnTo>
                  <a:lnTo>
                    <a:pt x="87584" y="14449"/>
                  </a:lnTo>
                  <a:lnTo>
                    <a:pt x="88260" y="14245"/>
                  </a:lnTo>
                  <a:lnTo>
                    <a:pt x="88937" y="14022"/>
                  </a:lnTo>
                  <a:lnTo>
                    <a:pt x="89607" y="13778"/>
                  </a:lnTo>
                  <a:lnTo>
                    <a:pt x="90283" y="13514"/>
                  </a:lnTo>
                  <a:lnTo>
                    <a:pt x="90954" y="13250"/>
                  </a:lnTo>
                  <a:lnTo>
                    <a:pt x="91624" y="12965"/>
                  </a:lnTo>
                  <a:lnTo>
                    <a:pt x="91654" y="12965"/>
                  </a:lnTo>
                  <a:lnTo>
                    <a:pt x="91678" y="12945"/>
                  </a:lnTo>
                  <a:lnTo>
                    <a:pt x="91696" y="12904"/>
                  </a:lnTo>
                  <a:lnTo>
                    <a:pt x="91708" y="12904"/>
                  </a:lnTo>
                  <a:lnTo>
                    <a:pt x="91642" y="16115"/>
                  </a:lnTo>
                  <a:lnTo>
                    <a:pt x="91582" y="19346"/>
                  </a:lnTo>
                  <a:lnTo>
                    <a:pt x="91533" y="22577"/>
                  </a:lnTo>
                  <a:lnTo>
                    <a:pt x="91491" y="25828"/>
                  </a:lnTo>
                  <a:lnTo>
                    <a:pt x="91461" y="29059"/>
                  </a:lnTo>
                  <a:lnTo>
                    <a:pt x="91437" y="32311"/>
                  </a:lnTo>
                  <a:lnTo>
                    <a:pt x="91431" y="35542"/>
                  </a:lnTo>
                  <a:lnTo>
                    <a:pt x="91431" y="38793"/>
                  </a:lnTo>
                  <a:lnTo>
                    <a:pt x="90785" y="38488"/>
                  </a:lnTo>
                  <a:lnTo>
                    <a:pt x="90138" y="38204"/>
                  </a:lnTo>
                  <a:lnTo>
                    <a:pt x="89492" y="37919"/>
                  </a:lnTo>
                  <a:lnTo>
                    <a:pt x="88846" y="37675"/>
                  </a:lnTo>
                  <a:lnTo>
                    <a:pt x="88194" y="37432"/>
                  </a:lnTo>
                  <a:lnTo>
                    <a:pt x="87542" y="37188"/>
                  </a:lnTo>
                  <a:lnTo>
                    <a:pt x="86896" y="36985"/>
                  </a:lnTo>
                  <a:lnTo>
                    <a:pt x="86238" y="36761"/>
                  </a:lnTo>
                  <a:lnTo>
                    <a:pt x="85585" y="36578"/>
                  </a:lnTo>
                  <a:lnTo>
                    <a:pt x="84933" y="36395"/>
                  </a:lnTo>
                  <a:lnTo>
                    <a:pt x="83623" y="36070"/>
                  </a:lnTo>
                  <a:lnTo>
                    <a:pt x="82312" y="35806"/>
                  </a:lnTo>
                  <a:lnTo>
                    <a:pt x="80996" y="35582"/>
                  </a:lnTo>
                  <a:lnTo>
                    <a:pt x="79674" y="35379"/>
                  </a:lnTo>
                  <a:lnTo>
                    <a:pt x="78357" y="35237"/>
                  </a:lnTo>
                  <a:lnTo>
                    <a:pt x="77035" y="35115"/>
                  </a:lnTo>
                  <a:lnTo>
                    <a:pt x="75712" y="35034"/>
                  </a:lnTo>
                  <a:lnTo>
                    <a:pt x="74384" y="34973"/>
                  </a:lnTo>
                  <a:lnTo>
                    <a:pt x="73061" y="34952"/>
                  </a:lnTo>
                  <a:lnTo>
                    <a:pt x="71733" y="34932"/>
                  </a:lnTo>
                  <a:lnTo>
                    <a:pt x="70404" y="34952"/>
                  </a:lnTo>
                  <a:lnTo>
                    <a:pt x="69076" y="34993"/>
                  </a:lnTo>
                  <a:lnTo>
                    <a:pt x="67747" y="35054"/>
                  </a:lnTo>
                  <a:lnTo>
                    <a:pt x="65091" y="35196"/>
                  </a:lnTo>
                  <a:lnTo>
                    <a:pt x="62440" y="35379"/>
                  </a:lnTo>
                  <a:lnTo>
                    <a:pt x="59789" y="35582"/>
                  </a:lnTo>
                  <a:lnTo>
                    <a:pt x="57150" y="35765"/>
                  </a:lnTo>
                  <a:lnTo>
                    <a:pt x="54511" y="35908"/>
                  </a:lnTo>
                  <a:lnTo>
                    <a:pt x="53201" y="35969"/>
                  </a:lnTo>
                  <a:lnTo>
                    <a:pt x="51890" y="36029"/>
                  </a:lnTo>
                  <a:lnTo>
                    <a:pt x="50586" y="36050"/>
                  </a:lnTo>
                  <a:lnTo>
                    <a:pt x="49282" y="36050"/>
                  </a:lnTo>
                  <a:lnTo>
                    <a:pt x="37724" y="35989"/>
                  </a:lnTo>
                  <a:lnTo>
                    <a:pt x="31945" y="35969"/>
                  </a:lnTo>
                  <a:lnTo>
                    <a:pt x="26166" y="35948"/>
                  </a:lnTo>
                  <a:lnTo>
                    <a:pt x="20381" y="35948"/>
                  </a:lnTo>
                  <a:lnTo>
                    <a:pt x="14602" y="35969"/>
                  </a:lnTo>
                  <a:lnTo>
                    <a:pt x="8817" y="36029"/>
                  </a:lnTo>
                  <a:lnTo>
                    <a:pt x="3032" y="36131"/>
                  </a:lnTo>
                  <a:lnTo>
                    <a:pt x="3002" y="34546"/>
                  </a:lnTo>
                  <a:lnTo>
                    <a:pt x="2972" y="32961"/>
                  </a:lnTo>
                  <a:lnTo>
                    <a:pt x="2954" y="31376"/>
                  </a:lnTo>
                  <a:lnTo>
                    <a:pt x="2936" y="29791"/>
                  </a:lnTo>
                  <a:lnTo>
                    <a:pt x="2924" y="28206"/>
                  </a:lnTo>
                  <a:lnTo>
                    <a:pt x="2918" y="26621"/>
                  </a:lnTo>
                  <a:lnTo>
                    <a:pt x="2918" y="25056"/>
                  </a:lnTo>
                  <a:lnTo>
                    <a:pt x="2918" y="23471"/>
                  </a:lnTo>
                  <a:lnTo>
                    <a:pt x="2924" y="21886"/>
                  </a:lnTo>
                  <a:lnTo>
                    <a:pt x="2936" y="20301"/>
                  </a:lnTo>
                  <a:lnTo>
                    <a:pt x="2954" y="18716"/>
                  </a:lnTo>
                  <a:lnTo>
                    <a:pt x="2972" y="17131"/>
                  </a:lnTo>
                  <a:lnTo>
                    <a:pt x="3020" y="13981"/>
                  </a:lnTo>
                  <a:lnTo>
                    <a:pt x="3075" y="10811"/>
                  </a:lnTo>
                  <a:close/>
                  <a:moveTo>
                    <a:pt x="3896" y="0"/>
                  </a:moveTo>
                  <a:lnTo>
                    <a:pt x="3781" y="21"/>
                  </a:lnTo>
                  <a:lnTo>
                    <a:pt x="3666" y="61"/>
                  </a:lnTo>
                  <a:lnTo>
                    <a:pt x="3558" y="122"/>
                  </a:lnTo>
                  <a:lnTo>
                    <a:pt x="3455" y="224"/>
                  </a:lnTo>
                  <a:lnTo>
                    <a:pt x="3358" y="326"/>
                  </a:lnTo>
                  <a:lnTo>
                    <a:pt x="3268" y="468"/>
                  </a:lnTo>
                  <a:lnTo>
                    <a:pt x="3177" y="610"/>
                  </a:lnTo>
                  <a:lnTo>
                    <a:pt x="3093" y="773"/>
                  </a:lnTo>
                  <a:lnTo>
                    <a:pt x="3014" y="955"/>
                  </a:lnTo>
                  <a:lnTo>
                    <a:pt x="2942" y="1138"/>
                  </a:lnTo>
                  <a:lnTo>
                    <a:pt x="2869" y="1342"/>
                  </a:lnTo>
                  <a:lnTo>
                    <a:pt x="2803" y="1565"/>
                  </a:lnTo>
                  <a:lnTo>
                    <a:pt x="2736" y="1809"/>
                  </a:lnTo>
                  <a:lnTo>
                    <a:pt x="2682" y="2053"/>
                  </a:lnTo>
                  <a:lnTo>
                    <a:pt x="2628" y="2297"/>
                  </a:lnTo>
                  <a:lnTo>
                    <a:pt x="2543" y="2236"/>
                  </a:lnTo>
                  <a:lnTo>
                    <a:pt x="2459" y="2215"/>
                  </a:lnTo>
                  <a:lnTo>
                    <a:pt x="2368" y="2195"/>
                  </a:lnTo>
                  <a:lnTo>
                    <a:pt x="2284" y="2215"/>
                  </a:lnTo>
                  <a:lnTo>
                    <a:pt x="2193" y="2256"/>
                  </a:lnTo>
                  <a:lnTo>
                    <a:pt x="2102" y="2317"/>
                  </a:lnTo>
                  <a:lnTo>
                    <a:pt x="2012" y="2398"/>
                  </a:lnTo>
                  <a:lnTo>
                    <a:pt x="1927" y="2520"/>
                  </a:lnTo>
                  <a:lnTo>
                    <a:pt x="1843" y="2642"/>
                  </a:lnTo>
                  <a:lnTo>
                    <a:pt x="1764" y="2805"/>
                  </a:lnTo>
                  <a:lnTo>
                    <a:pt x="1686" y="2988"/>
                  </a:lnTo>
                  <a:lnTo>
                    <a:pt x="1619" y="3191"/>
                  </a:lnTo>
                  <a:lnTo>
                    <a:pt x="1553" y="3414"/>
                  </a:lnTo>
                  <a:lnTo>
                    <a:pt x="1492" y="3678"/>
                  </a:lnTo>
                  <a:lnTo>
                    <a:pt x="1444" y="3943"/>
                  </a:lnTo>
                  <a:lnTo>
                    <a:pt x="1402" y="4247"/>
                  </a:lnTo>
                  <a:lnTo>
                    <a:pt x="1269" y="5385"/>
                  </a:lnTo>
                  <a:lnTo>
                    <a:pt x="1148" y="6503"/>
                  </a:lnTo>
                  <a:lnTo>
                    <a:pt x="1028" y="7641"/>
                  </a:lnTo>
                  <a:lnTo>
                    <a:pt x="919" y="8779"/>
                  </a:lnTo>
                  <a:lnTo>
                    <a:pt x="810" y="9917"/>
                  </a:lnTo>
                  <a:lnTo>
                    <a:pt x="714" y="11055"/>
                  </a:lnTo>
                  <a:lnTo>
                    <a:pt x="623" y="12193"/>
                  </a:lnTo>
                  <a:lnTo>
                    <a:pt x="538" y="13351"/>
                  </a:lnTo>
                  <a:lnTo>
                    <a:pt x="460" y="14489"/>
                  </a:lnTo>
                  <a:lnTo>
                    <a:pt x="393" y="15648"/>
                  </a:lnTo>
                  <a:lnTo>
                    <a:pt x="327" y="16786"/>
                  </a:lnTo>
                  <a:lnTo>
                    <a:pt x="267" y="17944"/>
                  </a:lnTo>
                  <a:lnTo>
                    <a:pt x="218" y="19102"/>
                  </a:lnTo>
                  <a:lnTo>
                    <a:pt x="170" y="20260"/>
                  </a:lnTo>
                  <a:lnTo>
                    <a:pt x="128" y="21419"/>
                  </a:lnTo>
                  <a:lnTo>
                    <a:pt x="98" y="22577"/>
                  </a:lnTo>
                  <a:lnTo>
                    <a:pt x="67" y="23756"/>
                  </a:lnTo>
                  <a:lnTo>
                    <a:pt x="43" y="24914"/>
                  </a:lnTo>
                  <a:lnTo>
                    <a:pt x="25" y="26072"/>
                  </a:lnTo>
                  <a:lnTo>
                    <a:pt x="13" y="27251"/>
                  </a:lnTo>
                  <a:lnTo>
                    <a:pt x="7" y="28429"/>
                  </a:lnTo>
                  <a:lnTo>
                    <a:pt x="1" y="29588"/>
                  </a:lnTo>
                  <a:lnTo>
                    <a:pt x="7" y="30766"/>
                  </a:lnTo>
                  <a:lnTo>
                    <a:pt x="13" y="31945"/>
                  </a:lnTo>
                  <a:lnTo>
                    <a:pt x="31" y="33124"/>
                  </a:lnTo>
                  <a:lnTo>
                    <a:pt x="49" y="34323"/>
                  </a:lnTo>
                  <a:lnTo>
                    <a:pt x="67" y="35501"/>
                  </a:lnTo>
                  <a:lnTo>
                    <a:pt x="98" y="36680"/>
                  </a:lnTo>
                  <a:lnTo>
                    <a:pt x="128" y="37879"/>
                  </a:lnTo>
                  <a:lnTo>
                    <a:pt x="164" y="39078"/>
                  </a:lnTo>
                  <a:lnTo>
                    <a:pt x="200" y="40256"/>
                  </a:lnTo>
                  <a:lnTo>
                    <a:pt x="249" y="41455"/>
                  </a:lnTo>
                  <a:lnTo>
                    <a:pt x="261" y="41740"/>
                  </a:lnTo>
                  <a:lnTo>
                    <a:pt x="279" y="42024"/>
                  </a:lnTo>
                  <a:lnTo>
                    <a:pt x="303" y="42288"/>
                  </a:lnTo>
                  <a:lnTo>
                    <a:pt x="327" y="42553"/>
                  </a:lnTo>
                  <a:lnTo>
                    <a:pt x="351" y="42796"/>
                  </a:lnTo>
                  <a:lnTo>
                    <a:pt x="387" y="43040"/>
                  </a:lnTo>
                  <a:lnTo>
                    <a:pt x="418" y="43284"/>
                  </a:lnTo>
                  <a:lnTo>
                    <a:pt x="460" y="43508"/>
                  </a:lnTo>
                  <a:lnTo>
                    <a:pt x="496" y="43711"/>
                  </a:lnTo>
                  <a:lnTo>
                    <a:pt x="538" y="43914"/>
                  </a:lnTo>
                  <a:lnTo>
                    <a:pt x="635" y="44300"/>
                  </a:lnTo>
                  <a:lnTo>
                    <a:pt x="738" y="44646"/>
                  </a:lnTo>
                  <a:lnTo>
                    <a:pt x="846" y="44971"/>
                  </a:lnTo>
                  <a:lnTo>
                    <a:pt x="967" y="45235"/>
                  </a:lnTo>
                  <a:lnTo>
                    <a:pt x="1088" y="45479"/>
                  </a:lnTo>
                  <a:lnTo>
                    <a:pt x="1221" y="45682"/>
                  </a:lnTo>
                  <a:lnTo>
                    <a:pt x="1348" y="45845"/>
                  </a:lnTo>
                  <a:lnTo>
                    <a:pt x="1486" y="45987"/>
                  </a:lnTo>
                  <a:lnTo>
                    <a:pt x="1625" y="46068"/>
                  </a:lnTo>
                  <a:lnTo>
                    <a:pt x="1758" y="46129"/>
                  </a:lnTo>
                  <a:lnTo>
                    <a:pt x="1897" y="46149"/>
                  </a:lnTo>
                  <a:lnTo>
                    <a:pt x="1988" y="46292"/>
                  </a:lnTo>
                  <a:lnTo>
                    <a:pt x="2078" y="46434"/>
                  </a:lnTo>
                  <a:lnTo>
                    <a:pt x="2175" y="46556"/>
                  </a:lnTo>
                  <a:lnTo>
                    <a:pt x="2271" y="46678"/>
                  </a:lnTo>
                  <a:lnTo>
                    <a:pt x="2374" y="46759"/>
                  </a:lnTo>
                  <a:lnTo>
                    <a:pt x="2483" y="46820"/>
                  </a:lnTo>
                  <a:lnTo>
                    <a:pt x="2592" y="46861"/>
                  </a:lnTo>
                  <a:lnTo>
                    <a:pt x="2712" y="46861"/>
                  </a:lnTo>
                  <a:lnTo>
                    <a:pt x="8533" y="46962"/>
                  </a:lnTo>
                  <a:lnTo>
                    <a:pt x="14355" y="47023"/>
                  </a:lnTo>
                  <a:lnTo>
                    <a:pt x="20176" y="47064"/>
                  </a:lnTo>
                  <a:lnTo>
                    <a:pt x="25997" y="47084"/>
                  </a:lnTo>
                  <a:lnTo>
                    <a:pt x="31818" y="47064"/>
                  </a:lnTo>
                  <a:lnTo>
                    <a:pt x="37639" y="47064"/>
                  </a:lnTo>
                  <a:lnTo>
                    <a:pt x="49282" y="47003"/>
                  </a:lnTo>
                  <a:lnTo>
                    <a:pt x="50592" y="47023"/>
                  </a:lnTo>
                  <a:lnTo>
                    <a:pt x="51908" y="47043"/>
                  </a:lnTo>
                  <a:lnTo>
                    <a:pt x="53225" y="47084"/>
                  </a:lnTo>
                  <a:lnTo>
                    <a:pt x="54547" y="47145"/>
                  </a:lnTo>
                  <a:lnTo>
                    <a:pt x="57198" y="47308"/>
                  </a:lnTo>
                  <a:lnTo>
                    <a:pt x="59855" y="47491"/>
                  </a:lnTo>
                  <a:lnTo>
                    <a:pt x="62524" y="47673"/>
                  </a:lnTo>
                  <a:lnTo>
                    <a:pt x="65193" y="47856"/>
                  </a:lnTo>
                  <a:lnTo>
                    <a:pt x="66534" y="47938"/>
                  </a:lnTo>
                  <a:lnTo>
                    <a:pt x="67868" y="47999"/>
                  </a:lnTo>
                  <a:lnTo>
                    <a:pt x="69209" y="48060"/>
                  </a:lnTo>
                  <a:lnTo>
                    <a:pt x="70543" y="48080"/>
                  </a:lnTo>
                  <a:lnTo>
                    <a:pt x="71878" y="48100"/>
                  </a:lnTo>
                  <a:lnTo>
                    <a:pt x="73218" y="48100"/>
                  </a:lnTo>
                  <a:lnTo>
                    <a:pt x="74553" y="48060"/>
                  </a:lnTo>
                  <a:lnTo>
                    <a:pt x="75887" y="47999"/>
                  </a:lnTo>
                  <a:lnTo>
                    <a:pt x="77216" y="47917"/>
                  </a:lnTo>
                  <a:lnTo>
                    <a:pt x="78550" y="47795"/>
                  </a:lnTo>
                  <a:lnTo>
                    <a:pt x="79879" y="47633"/>
                  </a:lnTo>
                  <a:lnTo>
                    <a:pt x="81207" y="47430"/>
                  </a:lnTo>
                  <a:lnTo>
                    <a:pt x="82530" y="47186"/>
                  </a:lnTo>
                  <a:lnTo>
                    <a:pt x="83852" y="46901"/>
                  </a:lnTo>
                  <a:lnTo>
                    <a:pt x="84511" y="46739"/>
                  </a:lnTo>
                  <a:lnTo>
                    <a:pt x="85169" y="46576"/>
                  </a:lnTo>
                  <a:lnTo>
                    <a:pt x="85827" y="46393"/>
                  </a:lnTo>
                  <a:lnTo>
                    <a:pt x="86485" y="46190"/>
                  </a:lnTo>
                  <a:lnTo>
                    <a:pt x="87143" y="45987"/>
                  </a:lnTo>
                  <a:lnTo>
                    <a:pt x="87795" y="45763"/>
                  </a:lnTo>
                  <a:lnTo>
                    <a:pt x="88454" y="45519"/>
                  </a:lnTo>
                  <a:lnTo>
                    <a:pt x="89106" y="45276"/>
                  </a:lnTo>
                  <a:lnTo>
                    <a:pt x="89758" y="45011"/>
                  </a:lnTo>
                  <a:lnTo>
                    <a:pt x="90410" y="44727"/>
                  </a:lnTo>
                  <a:lnTo>
                    <a:pt x="91062" y="44442"/>
                  </a:lnTo>
                  <a:lnTo>
                    <a:pt x="91708" y="44117"/>
                  </a:lnTo>
                  <a:lnTo>
                    <a:pt x="91775" y="44361"/>
                  </a:lnTo>
                  <a:lnTo>
                    <a:pt x="91847" y="44585"/>
                  </a:lnTo>
                  <a:lnTo>
                    <a:pt x="91920" y="44788"/>
                  </a:lnTo>
                  <a:lnTo>
                    <a:pt x="91998" y="44971"/>
                  </a:lnTo>
                  <a:lnTo>
                    <a:pt x="92083" y="45133"/>
                  </a:lnTo>
                  <a:lnTo>
                    <a:pt x="92167" y="45255"/>
                  </a:lnTo>
                  <a:lnTo>
                    <a:pt x="92258" y="45377"/>
                  </a:lnTo>
                  <a:lnTo>
                    <a:pt x="92349" y="45479"/>
                  </a:lnTo>
                  <a:lnTo>
                    <a:pt x="92439" y="45560"/>
                  </a:lnTo>
                  <a:lnTo>
                    <a:pt x="92536" y="45601"/>
                  </a:lnTo>
                  <a:lnTo>
                    <a:pt x="92626" y="45641"/>
                  </a:lnTo>
                  <a:lnTo>
                    <a:pt x="92723" y="45662"/>
                  </a:lnTo>
                  <a:lnTo>
                    <a:pt x="92820" y="45641"/>
                  </a:lnTo>
                  <a:lnTo>
                    <a:pt x="92910" y="45621"/>
                  </a:lnTo>
                  <a:lnTo>
                    <a:pt x="93007" y="45580"/>
                  </a:lnTo>
                  <a:lnTo>
                    <a:pt x="93097" y="45499"/>
                  </a:lnTo>
                  <a:lnTo>
                    <a:pt x="93188" y="45418"/>
                  </a:lnTo>
                  <a:lnTo>
                    <a:pt x="93278" y="45296"/>
                  </a:lnTo>
                  <a:lnTo>
                    <a:pt x="93363" y="45174"/>
                  </a:lnTo>
                  <a:lnTo>
                    <a:pt x="93442" y="45011"/>
                  </a:lnTo>
                  <a:lnTo>
                    <a:pt x="93520" y="44849"/>
                  </a:lnTo>
                  <a:lnTo>
                    <a:pt x="93599" y="44646"/>
                  </a:lnTo>
                  <a:lnTo>
                    <a:pt x="93665" y="44442"/>
                  </a:lnTo>
                  <a:lnTo>
                    <a:pt x="93731" y="44199"/>
                  </a:lnTo>
                  <a:lnTo>
                    <a:pt x="93786" y="43934"/>
                  </a:lnTo>
                  <a:lnTo>
                    <a:pt x="93840" y="43650"/>
                  </a:lnTo>
                  <a:lnTo>
                    <a:pt x="93888" y="43365"/>
                  </a:lnTo>
                  <a:lnTo>
                    <a:pt x="93925" y="43040"/>
                  </a:lnTo>
                  <a:lnTo>
                    <a:pt x="93961" y="42695"/>
                  </a:lnTo>
                  <a:lnTo>
                    <a:pt x="93979" y="42329"/>
                  </a:lnTo>
                  <a:lnTo>
                    <a:pt x="93997" y="41943"/>
                  </a:lnTo>
                  <a:lnTo>
                    <a:pt x="94003" y="41536"/>
                  </a:lnTo>
                  <a:lnTo>
                    <a:pt x="94009" y="39728"/>
                  </a:lnTo>
                  <a:lnTo>
                    <a:pt x="94009" y="37919"/>
                  </a:lnTo>
                  <a:lnTo>
                    <a:pt x="94009" y="36131"/>
                  </a:lnTo>
                  <a:lnTo>
                    <a:pt x="94003" y="34323"/>
                  </a:lnTo>
                  <a:lnTo>
                    <a:pt x="93985" y="30705"/>
                  </a:lnTo>
                  <a:lnTo>
                    <a:pt x="93949" y="27088"/>
                  </a:lnTo>
                  <a:lnTo>
                    <a:pt x="93907" y="23471"/>
                  </a:lnTo>
                  <a:lnTo>
                    <a:pt x="93846" y="19854"/>
                  </a:lnTo>
                  <a:lnTo>
                    <a:pt x="93780" y="16257"/>
                  </a:lnTo>
                  <a:lnTo>
                    <a:pt x="93701" y="12681"/>
                  </a:lnTo>
                  <a:lnTo>
                    <a:pt x="93695" y="12437"/>
                  </a:lnTo>
                  <a:lnTo>
                    <a:pt x="93683" y="12213"/>
                  </a:lnTo>
                  <a:lnTo>
                    <a:pt x="93671" y="11990"/>
                  </a:lnTo>
                  <a:lnTo>
                    <a:pt x="93653" y="11787"/>
                  </a:lnTo>
                  <a:lnTo>
                    <a:pt x="93611" y="11400"/>
                  </a:lnTo>
                  <a:lnTo>
                    <a:pt x="93556" y="11035"/>
                  </a:lnTo>
                  <a:lnTo>
                    <a:pt x="93496" y="10730"/>
                  </a:lnTo>
                  <a:lnTo>
                    <a:pt x="93423" y="10445"/>
                  </a:lnTo>
                  <a:lnTo>
                    <a:pt x="93345" y="10202"/>
                  </a:lnTo>
                  <a:lnTo>
                    <a:pt x="93260" y="9998"/>
                  </a:lnTo>
                  <a:lnTo>
                    <a:pt x="93170" y="9836"/>
                  </a:lnTo>
                  <a:lnTo>
                    <a:pt x="93073" y="9693"/>
                  </a:lnTo>
                  <a:lnTo>
                    <a:pt x="92977" y="9592"/>
                  </a:lnTo>
                  <a:lnTo>
                    <a:pt x="92874" y="9511"/>
                  </a:lnTo>
                  <a:lnTo>
                    <a:pt x="92771" y="9490"/>
                  </a:lnTo>
                  <a:lnTo>
                    <a:pt x="92663" y="9490"/>
                  </a:lnTo>
                  <a:lnTo>
                    <a:pt x="92560" y="9511"/>
                  </a:lnTo>
                  <a:lnTo>
                    <a:pt x="92463" y="9592"/>
                  </a:lnTo>
                  <a:lnTo>
                    <a:pt x="92445" y="9206"/>
                  </a:lnTo>
                  <a:lnTo>
                    <a:pt x="92433" y="9023"/>
                  </a:lnTo>
                  <a:lnTo>
                    <a:pt x="92421" y="8840"/>
                  </a:lnTo>
                  <a:lnTo>
                    <a:pt x="92397" y="8677"/>
                  </a:lnTo>
                  <a:lnTo>
                    <a:pt x="92373" y="8515"/>
                  </a:lnTo>
                  <a:lnTo>
                    <a:pt x="92349" y="8352"/>
                  </a:lnTo>
                  <a:lnTo>
                    <a:pt x="92312" y="8210"/>
                  </a:lnTo>
                  <a:lnTo>
                    <a:pt x="92276" y="8068"/>
                  </a:lnTo>
                  <a:lnTo>
                    <a:pt x="92234" y="7926"/>
                  </a:lnTo>
                  <a:lnTo>
                    <a:pt x="92186" y="7824"/>
                  </a:lnTo>
                  <a:lnTo>
                    <a:pt x="92131" y="7702"/>
                  </a:lnTo>
                  <a:lnTo>
                    <a:pt x="92071" y="7621"/>
                  </a:lnTo>
                  <a:lnTo>
                    <a:pt x="92010" y="7539"/>
                  </a:lnTo>
                  <a:lnTo>
                    <a:pt x="91938" y="7478"/>
                  </a:lnTo>
                  <a:lnTo>
                    <a:pt x="91859" y="7418"/>
                  </a:lnTo>
                  <a:lnTo>
                    <a:pt x="91219" y="7092"/>
                  </a:lnTo>
                  <a:lnTo>
                    <a:pt x="90573" y="6767"/>
                  </a:lnTo>
                  <a:lnTo>
                    <a:pt x="89933" y="6462"/>
                  </a:lnTo>
                  <a:lnTo>
                    <a:pt x="89287" y="6158"/>
                  </a:lnTo>
                  <a:lnTo>
                    <a:pt x="88641" y="5893"/>
                  </a:lnTo>
                  <a:lnTo>
                    <a:pt x="87989" y="5629"/>
                  </a:lnTo>
                  <a:lnTo>
                    <a:pt x="87343" y="5365"/>
                  </a:lnTo>
                  <a:lnTo>
                    <a:pt x="86696" y="5121"/>
                  </a:lnTo>
                  <a:lnTo>
                    <a:pt x="85392" y="4674"/>
                  </a:lnTo>
                  <a:lnTo>
                    <a:pt x="84088" y="4288"/>
                  </a:lnTo>
                  <a:lnTo>
                    <a:pt x="82783" y="3922"/>
                  </a:lnTo>
                  <a:lnTo>
                    <a:pt x="81473" y="3618"/>
                  </a:lnTo>
                  <a:lnTo>
                    <a:pt x="80163" y="3333"/>
                  </a:lnTo>
                  <a:lnTo>
                    <a:pt x="78846" y="3109"/>
                  </a:lnTo>
                  <a:lnTo>
                    <a:pt x="77536" y="2886"/>
                  </a:lnTo>
                  <a:lnTo>
                    <a:pt x="76220" y="2723"/>
                  </a:lnTo>
                  <a:lnTo>
                    <a:pt x="74897" y="2581"/>
                  </a:lnTo>
                  <a:lnTo>
                    <a:pt x="73581" y="2459"/>
                  </a:lnTo>
                  <a:lnTo>
                    <a:pt x="72258" y="2358"/>
                  </a:lnTo>
                  <a:lnTo>
                    <a:pt x="70936" y="2297"/>
                  </a:lnTo>
                  <a:lnTo>
                    <a:pt x="69613" y="2236"/>
                  </a:lnTo>
                  <a:lnTo>
                    <a:pt x="68291" y="2195"/>
                  </a:lnTo>
                  <a:lnTo>
                    <a:pt x="66975" y="2175"/>
                  </a:lnTo>
                  <a:lnTo>
                    <a:pt x="63007" y="2175"/>
                  </a:lnTo>
                  <a:lnTo>
                    <a:pt x="60374" y="2195"/>
                  </a:lnTo>
                  <a:lnTo>
                    <a:pt x="57742" y="2215"/>
                  </a:lnTo>
                  <a:lnTo>
                    <a:pt x="53811" y="2215"/>
                  </a:lnTo>
                  <a:lnTo>
                    <a:pt x="52500" y="2175"/>
                  </a:lnTo>
                  <a:lnTo>
                    <a:pt x="51202" y="2134"/>
                  </a:lnTo>
                  <a:lnTo>
                    <a:pt x="49904" y="2073"/>
                  </a:lnTo>
                  <a:lnTo>
                    <a:pt x="44173" y="1768"/>
                  </a:lnTo>
                  <a:lnTo>
                    <a:pt x="38436" y="1443"/>
                  </a:lnTo>
                  <a:lnTo>
                    <a:pt x="32706" y="1118"/>
                  </a:lnTo>
                  <a:lnTo>
                    <a:pt x="26969" y="793"/>
                  </a:lnTo>
                  <a:lnTo>
                    <a:pt x="21233" y="508"/>
                  </a:lnTo>
                  <a:lnTo>
                    <a:pt x="18364" y="386"/>
                  </a:lnTo>
                  <a:lnTo>
                    <a:pt x="15496" y="265"/>
                  </a:lnTo>
                  <a:lnTo>
                    <a:pt x="12628" y="163"/>
                  </a:lnTo>
                  <a:lnTo>
                    <a:pt x="9759" y="82"/>
                  </a:lnTo>
                  <a:lnTo>
                    <a:pt x="6891" y="21"/>
                  </a:lnTo>
                  <a:lnTo>
                    <a:pt x="4017"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36"/>
            <p:cNvSpPr/>
            <p:nvPr/>
          </p:nvSpPr>
          <p:spPr>
            <a:xfrm>
              <a:off x="-1710925" y="-9517475"/>
              <a:ext cx="2219800" cy="699575"/>
            </a:xfrm>
            <a:custGeom>
              <a:avLst/>
              <a:gdLst/>
              <a:ahLst/>
              <a:cxnLst/>
              <a:rect l="l" t="t" r="r" b="b"/>
              <a:pathLst>
                <a:path w="88792" h="27983" extrusionOk="0">
                  <a:moveTo>
                    <a:pt x="158" y="0"/>
                  </a:moveTo>
                  <a:lnTo>
                    <a:pt x="103" y="3170"/>
                  </a:lnTo>
                  <a:lnTo>
                    <a:pt x="55" y="6320"/>
                  </a:lnTo>
                  <a:lnTo>
                    <a:pt x="37" y="7905"/>
                  </a:lnTo>
                  <a:lnTo>
                    <a:pt x="19" y="9490"/>
                  </a:lnTo>
                  <a:lnTo>
                    <a:pt x="7" y="11075"/>
                  </a:lnTo>
                  <a:lnTo>
                    <a:pt x="1" y="12660"/>
                  </a:lnTo>
                  <a:lnTo>
                    <a:pt x="1" y="14245"/>
                  </a:lnTo>
                  <a:lnTo>
                    <a:pt x="1" y="15810"/>
                  </a:lnTo>
                  <a:lnTo>
                    <a:pt x="7" y="17395"/>
                  </a:lnTo>
                  <a:lnTo>
                    <a:pt x="19" y="18980"/>
                  </a:lnTo>
                  <a:lnTo>
                    <a:pt x="37" y="20565"/>
                  </a:lnTo>
                  <a:lnTo>
                    <a:pt x="55" y="22150"/>
                  </a:lnTo>
                  <a:lnTo>
                    <a:pt x="85" y="23735"/>
                  </a:lnTo>
                  <a:lnTo>
                    <a:pt x="115" y="25320"/>
                  </a:lnTo>
                  <a:lnTo>
                    <a:pt x="5900" y="25218"/>
                  </a:lnTo>
                  <a:lnTo>
                    <a:pt x="11685" y="25158"/>
                  </a:lnTo>
                  <a:lnTo>
                    <a:pt x="17464" y="25137"/>
                  </a:lnTo>
                  <a:lnTo>
                    <a:pt x="23249" y="25137"/>
                  </a:lnTo>
                  <a:lnTo>
                    <a:pt x="29028" y="25158"/>
                  </a:lnTo>
                  <a:lnTo>
                    <a:pt x="34807" y="25178"/>
                  </a:lnTo>
                  <a:lnTo>
                    <a:pt x="46365" y="25239"/>
                  </a:lnTo>
                  <a:lnTo>
                    <a:pt x="47669" y="25239"/>
                  </a:lnTo>
                  <a:lnTo>
                    <a:pt x="48973" y="25218"/>
                  </a:lnTo>
                  <a:lnTo>
                    <a:pt x="50284" y="25158"/>
                  </a:lnTo>
                  <a:lnTo>
                    <a:pt x="51594" y="25097"/>
                  </a:lnTo>
                  <a:lnTo>
                    <a:pt x="54233" y="24954"/>
                  </a:lnTo>
                  <a:lnTo>
                    <a:pt x="56872" y="24771"/>
                  </a:lnTo>
                  <a:lnTo>
                    <a:pt x="59523" y="24568"/>
                  </a:lnTo>
                  <a:lnTo>
                    <a:pt x="62174" y="24385"/>
                  </a:lnTo>
                  <a:lnTo>
                    <a:pt x="64830" y="24243"/>
                  </a:lnTo>
                  <a:lnTo>
                    <a:pt x="66159" y="24182"/>
                  </a:lnTo>
                  <a:lnTo>
                    <a:pt x="67487" y="24141"/>
                  </a:lnTo>
                  <a:lnTo>
                    <a:pt x="68816" y="24121"/>
                  </a:lnTo>
                  <a:lnTo>
                    <a:pt x="70144" y="24141"/>
                  </a:lnTo>
                  <a:lnTo>
                    <a:pt x="71467" y="24162"/>
                  </a:lnTo>
                  <a:lnTo>
                    <a:pt x="72795" y="24223"/>
                  </a:lnTo>
                  <a:lnTo>
                    <a:pt x="74118" y="24304"/>
                  </a:lnTo>
                  <a:lnTo>
                    <a:pt x="75440" y="24426"/>
                  </a:lnTo>
                  <a:lnTo>
                    <a:pt x="76757" y="24568"/>
                  </a:lnTo>
                  <a:lnTo>
                    <a:pt x="78079" y="24771"/>
                  </a:lnTo>
                  <a:lnTo>
                    <a:pt x="79395" y="24995"/>
                  </a:lnTo>
                  <a:lnTo>
                    <a:pt x="80706" y="25259"/>
                  </a:lnTo>
                  <a:lnTo>
                    <a:pt x="82016" y="25584"/>
                  </a:lnTo>
                  <a:lnTo>
                    <a:pt x="82668" y="25767"/>
                  </a:lnTo>
                  <a:lnTo>
                    <a:pt x="83321" y="25950"/>
                  </a:lnTo>
                  <a:lnTo>
                    <a:pt x="83979" y="26174"/>
                  </a:lnTo>
                  <a:lnTo>
                    <a:pt x="84625" y="26377"/>
                  </a:lnTo>
                  <a:lnTo>
                    <a:pt x="85277" y="26621"/>
                  </a:lnTo>
                  <a:lnTo>
                    <a:pt x="85929" y="26864"/>
                  </a:lnTo>
                  <a:lnTo>
                    <a:pt x="86575" y="27108"/>
                  </a:lnTo>
                  <a:lnTo>
                    <a:pt x="87221" y="27393"/>
                  </a:lnTo>
                  <a:lnTo>
                    <a:pt x="87868" y="27677"/>
                  </a:lnTo>
                  <a:lnTo>
                    <a:pt x="88514" y="27982"/>
                  </a:lnTo>
                  <a:lnTo>
                    <a:pt x="88514" y="24731"/>
                  </a:lnTo>
                  <a:lnTo>
                    <a:pt x="88520" y="21500"/>
                  </a:lnTo>
                  <a:lnTo>
                    <a:pt x="88544" y="18248"/>
                  </a:lnTo>
                  <a:lnTo>
                    <a:pt x="88574" y="15017"/>
                  </a:lnTo>
                  <a:lnTo>
                    <a:pt x="88616" y="11766"/>
                  </a:lnTo>
                  <a:lnTo>
                    <a:pt x="88665" y="8535"/>
                  </a:lnTo>
                  <a:lnTo>
                    <a:pt x="88725" y="5304"/>
                  </a:lnTo>
                  <a:lnTo>
                    <a:pt x="88791" y="2093"/>
                  </a:lnTo>
                  <a:lnTo>
                    <a:pt x="88779" y="2093"/>
                  </a:lnTo>
                  <a:lnTo>
                    <a:pt x="88761" y="2134"/>
                  </a:lnTo>
                  <a:lnTo>
                    <a:pt x="88737" y="2154"/>
                  </a:lnTo>
                  <a:lnTo>
                    <a:pt x="88707" y="2154"/>
                  </a:lnTo>
                  <a:lnTo>
                    <a:pt x="88037" y="2439"/>
                  </a:lnTo>
                  <a:lnTo>
                    <a:pt x="87366" y="2703"/>
                  </a:lnTo>
                  <a:lnTo>
                    <a:pt x="86690" y="2967"/>
                  </a:lnTo>
                  <a:lnTo>
                    <a:pt x="86020" y="3211"/>
                  </a:lnTo>
                  <a:lnTo>
                    <a:pt x="85343" y="3434"/>
                  </a:lnTo>
                  <a:lnTo>
                    <a:pt x="84667" y="3638"/>
                  </a:lnTo>
                  <a:lnTo>
                    <a:pt x="83991" y="3841"/>
                  </a:lnTo>
                  <a:lnTo>
                    <a:pt x="83315" y="4024"/>
                  </a:lnTo>
                  <a:lnTo>
                    <a:pt x="82632" y="4186"/>
                  </a:lnTo>
                  <a:lnTo>
                    <a:pt x="81956" y="4349"/>
                  </a:lnTo>
                  <a:lnTo>
                    <a:pt x="81273" y="4491"/>
                  </a:lnTo>
                  <a:lnTo>
                    <a:pt x="80591" y="4613"/>
                  </a:lnTo>
                  <a:lnTo>
                    <a:pt x="79226" y="4857"/>
                  </a:lnTo>
                  <a:lnTo>
                    <a:pt x="77862" y="5040"/>
                  </a:lnTo>
                  <a:lnTo>
                    <a:pt x="76491" y="5182"/>
                  </a:lnTo>
                  <a:lnTo>
                    <a:pt x="75114" y="5284"/>
                  </a:lnTo>
                  <a:lnTo>
                    <a:pt x="73743" y="5365"/>
                  </a:lnTo>
                  <a:lnTo>
                    <a:pt x="72367" y="5406"/>
                  </a:lnTo>
                  <a:lnTo>
                    <a:pt x="70984" y="5406"/>
                  </a:lnTo>
                  <a:lnTo>
                    <a:pt x="69607" y="5385"/>
                  </a:lnTo>
                  <a:lnTo>
                    <a:pt x="68230" y="5345"/>
                  </a:lnTo>
                  <a:lnTo>
                    <a:pt x="66847" y="5284"/>
                  </a:lnTo>
                  <a:lnTo>
                    <a:pt x="65465" y="5202"/>
                  </a:lnTo>
                  <a:lnTo>
                    <a:pt x="64088" y="5080"/>
                  </a:lnTo>
                  <a:lnTo>
                    <a:pt x="62705" y="4979"/>
                  </a:lnTo>
                  <a:lnTo>
                    <a:pt x="61322" y="4837"/>
                  </a:lnTo>
                  <a:lnTo>
                    <a:pt x="58569" y="4552"/>
                  </a:lnTo>
                  <a:lnTo>
                    <a:pt x="55815" y="4247"/>
                  </a:lnTo>
                  <a:lnTo>
                    <a:pt x="53067" y="3963"/>
                  </a:lnTo>
                  <a:lnTo>
                    <a:pt x="50338" y="3678"/>
                  </a:lnTo>
                  <a:lnTo>
                    <a:pt x="48973" y="3577"/>
                  </a:lnTo>
                  <a:lnTo>
                    <a:pt x="47615" y="3475"/>
                  </a:lnTo>
                  <a:lnTo>
                    <a:pt x="46256" y="3373"/>
                  </a:lnTo>
                  <a:lnTo>
                    <a:pt x="44903" y="3312"/>
                  </a:lnTo>
                  <a:lnTo>
                    <a:pt x="39432" y="3089"/>
                  </a:lnTo>
                  <a:lnTo>
                    <a:pt x="33955" y="2865"/>
                  </a:lnTo>
                  <a:lnTo>
                    <a:pt x="28478" y="2662"/>
                  </a:lnTo>
                  <a:lnTo>
                    <a:pt x="23001" y="2439"/>
                  </a:lnTo>
                  <a:lnTo>
                    <a:pt x="17524" y="2195"/>
                  </a:lnTo>
                  <a:lnTo>
                    <a:pt x="14789" y="2053"/>
                  </a:lnTo>
                  <a:lnTo>
                    <a:pt x="12054" y="1890"/>
                  </a:lnTo>
                  <a:lnTo>
                    <a:pt x="9312" y="1707"/>
                  </a:lnTo>
                  <a:lnTo>
                    <a:pt x="6577" y="1524"/>
                  </a:lnTo>
                  <a:lnTo>
                    <a:pt x="3841" y="1321"/>
                  </a:lnTo>
                  <a:lnTo>
                    <a:pt x="1100" y="1077"/>
                  </a:lnTo>
                  <a:lnTo>
                    <a:pt x="961" y="1037"/>
                  </a:lnTo>
                  <a:lnTo>
                    <a:pt x="828" y="955"/>
                  </a:lnTo>
                  <a:lnTo>
                    <a:pt x="701" y="854"/>
                  </a:lnTo>
                  <a:lnTo>
                    <a:pt x="580" y="732"/>
                  </a:lnTo>
                  <a:lnTo>
                    <a:pt x="472" y="569"/>
                  </a:lnTo>
                  <a:lnTo>
                    <a:pt x="363" y="407"/>
                  </a:lnTo>
                  <a:lnTo>
                    <a:pt x="260" y="203"/>
                  </a:lnTo>
                  <a:lnTo>
                    <a:pt x="158"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36"/>
            <p:cNvSpPr/>
            <p:nvPr/>
          </p:nvSpPr>
          <p:spPr>
            <a:xfrm>
              <a:off x="-1666850" y="-18849400"/>
              <a:ext cx="282325" cy="732100"/>
            </a:xfrm>
            <a:custGeom>
              <a:avLst/>
              <a:gdLst/>
              <a:ahLst/>
              <a:cxnLst/>
              <a:rect l="l" t="t" r="r" b="b"/>
              <a:pathLst>
                <a:path w="11293" h="29284" extrusionOk="0">
                  <a:moveTo>
                    <a:pt x="11233" y="1"/>
                  </a:moveTo>
                  <a:lnTo>
                    <a:pt x="8431" y="143"/>
                  </a:lnTo>
                  <a:lnTo>
                    <a:pt x="5629" y="265"/>
                  </a:lnTo>
                  <a:lnTo>
                    <a:pt x="2815" y="367"/>
                  </a:lnTo>
                  <a:lnTo>
                    <a:pt x="1" y="428"/>
                  </a:lnTo>
                  <a:lnTo>
                    <a:pt x="49" y="3984"/>
                  </a:lnTo>
                  <a:lnTo>
                    <a:pt x="104" y="7540"/>
                  </a:lnTo>
                  <a:lnTo>
                    <a:pt x="158" y="11117"/>
                  </a:lnTo>
                  <a:lnTo>
                    <a:pt x="206" y="14693"/>
                  </a:lnTo>
                  <a:lnTo>
                    <a:pt x="248" y="18270"/>
                  </a:lnTo>
                  <a:lnTo>
                    <a:pt x="267" y="20058"/>
                  </a:lnTo>
                  <a:lnTo>
                    <a:pt x="279" y="21846"/>
                  </a:lnTo>
                  <a:lnTo>
                    <a:pt x="291" y="23634"/>
                  </a:lnTo>
                  <a:lnTo>
                    <a:pt x="291" y="25423"/>
                  </a:lnTo>
                  <a:lnTo>
                    <a:pt x="291" y="27211"/>
                  </a:lnTo>
                  <a:lnTo>
                    <a:pt x="285" y="28999"/>
                  </a:lnTo>
                  <a:lnTo>
                    <a:pt x="279" y="29060"/>
                  </a:lnTo>
                  <a:lnTo>
                    <a:pt x="273" y="29141"/>
                  </a:lnTo>
                  <a:lnTo>
                    <a:pt x="267" y="29223"/>
                  </a:lnTo>
                  <a:lnTo>
                    <a:pt x="261" y="29284"/>
                  </a:lnTo>
                  <a:lnTo>
                    <a:pt x="5273" y="29162"/>
                  </a:lnTo>
                  <a:lnTo>
                    <a:pt x="7772" y="29080"/>
                  </a:lnTo>
                  <a:lnTo>
                    <a:pt x="10266" y="28999"/>
                  </a:lnTo>
                  <a:lnTo>
                    <a:pt x="10393" y="27069"/>
                  </a:lnTo>
                  <a:lnTo>
                    <a:pt x="10532" y="25158"/>
                  </a:lnTo>
                  <a:lnTo>
                    <a:pt x="10671" y="23269"/>
                  </a:lnTo>
                  <a:lnTo>
                    <a:pt x="10804" y="21338"/>
                  </a:lnTo>
                  <a:lnTo>
                    <a:pt x="10931" y="19428"/>
                  </a:lnTo>
                  <a:lnTo>
                    <a:pt x="10991" y="18452"/>
                  </a:lnTo>
                  <a:lnTo>
                    <a:pt x="11045" y="17477"/>
                  </a:lnTo>
                  <a:lnTo>
                    <a:pt x="11094" y="16481"/>
                  </a:lnTo>
                  <a:lnTo>
                    <a:pt x="11142" y="15486"/>
                  </a:lnTo>
                  <a:lnTo>
                    <a:pt x="11178" y="14490"/>
                  </a:lnTo>
                  <a:lnTo>
                    <a:pt x="11208" y="13494"/>
                  </a:lnTo>
                  <a:lnTo>
                    <a:pt x="11233" y="12641"/>
                  </a:lnTo>
                  <a:lnTo>
                    <a:pt x="11251" y="11807"/>
                  </a:lnTo>
                  <a:lnTo>
                    <a:pt x="11281" y="10121"/>
                  </a:lnTo>
                  <a:lnTo>
                    <a:pt x="11293" y="8455"/>
                  </a:lnTo>
                  <a:lnTo>
                    <a:pt x="11293" y="6768"/>
                  </a:lnTo>
                  <a:lnTo>
                    <a:pt x="11287" y="5081"/>
                  </a:lnTo>
                  <a:lnTo>
                    <a:pt x="11275" y="3395"/>
                  </a:lnTo>
                  <a:lnTo>
                    <a:pt x="11257" y="1708"/>
                  </a:lnTo>
                  <a:lnTo>
                    <a:pt x="11233"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36"/>
            <p:cNvSpPr/>
            <p:nvPr/>
          </p:nvSpPr>
          <p:spPr>
            <a:xfrm>
              <a:off x="-1569625" y="-7377675"/>
              <a:ext cx="493825" cy="1643475"/>
            </a:xfrm>
            <a:custGeom>
              <a:avLst/>
              <a:gdLst/>
              <a:ahLst/>
              <a:cxnLst/>
              <a:rect l="l" t="t" r="r" b="b"/>
              <a:pathLst>
                <a:path w="19753" h="65739" extrusionOk="0">
                  <a:moveTo>
                    <a:pt x="9379" y="10608"/>
                  </a:moveTo>
                  <a:lnTo>
                    <a:pt x="9554" y="10628"/>
                  </a:lnTo>
                  <a:lnTo>
                    <a:pt x="9729" y="10648"/>
                  </a:lnTo>
                  <a:lnTo>
                    <a:pt x="9910" y="10689"/>
                  </a:lnTo>
                  <a:lnTo>
                    <a:pt x="10085" y="10750"/>
                  </a:lnTo>
                  <a:lnTo>
                    <a:pt x="10417" y="10892"/>
                  </a:lnTo>
                  <a:lnTo>
                    <a:pt x="10749" y="11075"/>
                  </a:lnTo>
                  <a:lnTo>
                    <a:pt x="11075" y="11299"/>
                  </a:lnTo>
                  <a:lnTo>
                    <a:pt x="11401" y="11583"/>
                  </a:lnTo>
                  <a:lnTo>
                    <a:pt x="11722" y="11888"/>
                  </a:lnTo>
                  <a:lnTo>
                    <a:pt x="12036" y="12254"/>
                  </a:lnTo>
                  <a:lnTo>
                    <a:pt x="12343" y="12660"/>
                  </a:lnTo>
                  <a:lnTo>
                    <a:pt x="12651" y="13107"/>
                  </a:lnTo>
                  <a:lnTo>
                    <a:pt x="12947" y="13595"/>
                  </a:lnTo>
                  <a:lnTo>
                    <a:pt x="13237" y="14123"/>
                  </a:lnTo>
                  <a:lnTo>
                    <a:pt x="13521" y="14672"/>
                  </a:lnTo>
                  <a:lnTo>
                    <a:pt x="13793" y="15282"/>
                  </a:lnTo>
                  <a:lnTo>
                    <a:pt x="14058" y="15911"/>
                  </a:lnTo>
                  <a:lnTo>
                    <a:pt x="14185" y="16257"/>
                  </a:lnTo>
                  <a:lnTo>
                    <a:pt x="14312" y="16582"/>
                  </a:lnTo>
                  <a:lnTo>
                    <a:pt x="14439" y="16948"/>
                  </a:lnTo>
                  <a:lnTo>
                    <a:pt x="14560" y="17293"/>
                  </a:lnTo>
                  <a:lnTo>
                    <a:pt x="14674" y="17679"/>
                  </a:lnTo>
                  <a:lnTo>
                    <a:pt x="14789" y="18045"/>
                  </a:lnTo>
                  <a:lnTo>
                    <a:pt x="14904" y="18431"/>
                  </a:lnTo>
                  <a:lnTo>
                    <a:pt x="15013" y="18817"/>
                  </a:lnTo>
                  <a:lnTo>
                    <a:pt x="15121" y="19224"/>
                  </a:lnTo>
                  <a:lnTo>
                    <a:pt x="15224" y="19630"/>
                  </a:lnTo>
                  <a:lnTo>
                    <a:pt x="15320" y="20057"/>
                  </a:lnTo>
                  <a:lnTo>
                    <a:pt x="15417" y="20484"/>
                  </a:lnTo>
                  <a:lnTo>
                    <a:pt x="15514" y="20910"/>
                  </a:lnTo>
                  <a:lnTo>
                    <a:pt x="15604" y="21357"/>
                  </a:lnTo>
                  <a:lnTo>
                    <a:pt x="15689" y="21805"/>
                  </a:lnTo>
                  <a:lnTo>
                    <a:pt x="15773" y="22272"/>
                  </a:lnTo>
                  <a:lnTo>
                    <a:pt x="15852" y="22739"/>
                  </a:lnTo>
                  <a:lnTo>
                    <a:pt x="15930" y="23207"/>
                  </a:lnTo>
                  <a:lnTo>
                    <a:pt x="16003" y="23674"/>
                  </a:lnTo>
                  <a:lnTo>
                    <a:pt x="16069" y="24162"/>
                  </a:lnTo>
                  <a:lnTo>
                    <a:pt x="16130" y="24670"/>
                  </a:lnTo>
                  <a:lnTo>
                    <a:pt x="16190" y="25158"/>
                  </a:lnTo>
                  <a:lnTo>
                    <a:pt x="16250" y="25666"/>
                  </a:lnTo>
                  <a:lnTo>
                    <a:pt x="16299" y="26194"/>
                  </a:lnTo>
                  <a:lnTo>
                    <a:pt x="16347" y="26702"/>
                  </a:lnTo>
                  <a:lnTo>
                    <a:pt x="16389" y="27230"/>
                  </a:lnTo>
                  <a:lnTo>
                    <a:pt x="16432" y="27779"/>
                  </a:lnTo>
                  <a:lnTo>
                    <a:pt x="16462" y="28307"/>
                  </a:lnTo>
                  <a:lnTo>
                    <a:pt x="16492" y="28856"/>
                  </a:lnTo>
                  <a:lnTo>
                    <a:pt x="16516" y="29405"/>
                  </a:lnTo>
                  <a:lnTo>
                    <a:pt x="16534" y="29974"/>
                  </a:lnTo>
                  <a:lnTo>
                    <a:pt x="16552" y="30543"/>
                  </a:lnTo>
                  <a:lnTo>
                    <a:pt x="16564" y="31112"/>
                  </a:lnTo>
                  <a:lnTo>
                    <a:pt x="16570" y="31681"/>
                  </a:lnTo>
                  <a:lnTo>
                    <a:pt x="16570" y="32270"/>
                  </a:lnTo>
                  <a:lnTo>
                    <a:pt x="16564" y="32859"/>
                  </a:lnTo>
                  <a:lnTo>
                    <a:pt x="16552" y="33448"/>
                  </a:lnTo>
                  <a:lnTo>
                    <a:pt x="16534" y="34038"/>
                  </a:lnTo>
                  <a:lnTo>
                    <a:pt x="16498" y="35054"/>
                  </a:lnTo>
                  <a:lnTo>
                    <a:pt x="16450" y="36050"/>
                  </a:lnTo>
                  <a:lnTo>
                    <a:pt x="16389" y="37025"/>
                  </a:lnTo>
                  <a:lnTo>
                    <a:pt x="16317" y="38000"/>
                  </a:lnTo>
                  <a:lnTo>
                    <a:pt x="16232" y="38955"/>
                  </a:lnTo>
                  <a:lnTo>
                    <a:pt x="16142" y="39890"/>
                  </a:lnTo>
                  <a:lnTo>
                    <a:pt x="16033" y="40805"/>
                  </a:lnTo>
                  <a:lnTo>
                    <a:pt x="15918" y="41699"/>
                  </a:lnTo>
                  <a:lnTo>
                    <a:pt x="15791" y="42593"/>
                  </a:lnTo>
                  <a:lnTo>
                    <a:pt x="15653" y="43467"/>
                  </a:lnTo>
                  <a:lnTo>
                    <a:pt x="15508" y="44320"/>
                  </a:lnTo>
                  <a:lnTo>
                    <a:pt x="15351" y="45153"/>
                  </a:lnTo>
                  <a:lnTo>
                    <a:pt x="15188" y="45966"/>
                  </a:lnTo>
                  <a:lnTo>
                    <a:pt x="15019" y="46759"/>
                  </a:lnTo>
                  <a:lnTo>
                    <a:pt x="14837" y="47551"/>
                  </a:lnTo>
                  <a:lnTo>
                    <a:pt x="14644" y="48303"/>
                  </a:lnTo>
                  <a:lnTo>
                    <a:pt x="14451" y="49055"/>
                  </a:lnTo>
                  <a:lnTo>
                    <a:pt x="14246" y="49766"/>
                  </a:lnTo>
                  <a:lnTo>
                    <a:pt x="14034" y="50477"/>
                  </a:lnTo>
                  <a:lnTo>
                    <a:pt x="13817" y="51148"/>
                  </a:lnTo>
                  <a:lnTo>
                    <a:pt x="13593" y="51798"/>
                  </a:lnTo>
                  <a:lnTo>
                    <a:pt x="13364" y="52428"/>
                  </a:lnTo>
                  <a:lnTo>
                    <a:pt x="13128" y="53058"/>
                  </a:lnTo>
                  <a:lnTo>
                    <a:pt x="12887" y="53648"/>
                  </a:lnTo>
                  <a:lnTo>
                    <a:pt x="12639" y="54217"/>
                  </a:lnTo>
                  <a:lnTo>
                    <a:pt x="12386" y="54745"/>
                  </a:lnTo>
                  <a:lnTo>
                    <a:pt x="12132" y="55273"/>
                  </a:lnTo>
                  <a:lnTo>
                    <a:pt x="11872" y="55761"/>
                  </a:lnTo>
                  <a:lnTo>
                    <a:pt x="11607" y="56228"/>
                  </a:lnTo>
                  <a:lnTo>
                    <a:pt x="11341" y="56675"/>
                  </a:lnTo>
                  <a:lnTo>
                    <a:pt x="11069" y="57102"/>
                  </a:lnTo>
                  <a:lnTo>
                    <a:pt x="10792" y="57488"/>
                  </a:lnTo>
                  <a:lnTo>
                    <a:pt x="10792" y="57143"/>
                  </a:lnTo>
                  <a:lnTo>
                    <a:pt x="10779" y="56797"/>
                  </a:lnTo>
                  <a:lnTo>
                    <a:pt x="10761" y="56452"/>
                  </a:lnTo>
                  <a:lnTo>
                    <a:pt x="10731" y="56127"/>
                  </a:lnTo>
                  <a:lnTo>
                    <a:pt x="10701" y="55802"/>
                  </a:lnTo>
                  <a:lnTo>
                    <a:pt x="10659" y="55476"/>
                  </a:lnTo>
                  <a:lnTo>
                    <a:pt x="10616" y="55172"/>
                  </a:lnTo>
                  <a:lnTo>
                    <a:pt x="10562" y="54887"/>
                  </a:lnTo>
                  <a:lnTo>
                    <a:pt x="10508" y="54603"/>
                  </a:lnTo>
                  <a:lnTo>
                    <a:pt x="10441" y="54338"/>
                  </a:lnTo>
                  <a:lnTo>
                    <a:pt x="10375" y="54074"/>
                  </a:lnTo>
                  <a:lnTo>
                    <a:pt x="10302" y="53851"/>
                  </a:lnTo>
                  <a:lnTo>
                    <a:pt x="10230" y="53627"/>
                  </a:lnTo>
                  <a:lnTo>
                    <a:pt x="10145" y="53404"/>
                  </a:lnTo>
                  <a:lnTo>
                    <a:pt x="10061" y="53221"/>
                  </a:lnTo>
                  <a:lnTo>
                    <a:pt x="9976" y="53058"/>
                  </a:lnTo>
                  <a:lnTo>
                    <a:pt x="9886" y="52916"/>
                  </a:lnTo>
                  <a:lnTo>
                    <a:pt x="9789" y="52794"/>
                  </a:lnTo>
                  <a:lnTo>
                    <a:pt x="9693" y="52692"/>
                  </a:lnTo>
                  <a:lnTo>
                    <a:pt x="9596" y="52611"/>
                  </a:lnTo>
                  <a:lnTo>
                    <a:pt x="9493" y="52550"/>
                  </a:lnTo>
                  <a:lnTo>
                    <a:pt x="9391" y="52530"/>
                  </a:lnTo>
                  <a:lnTo>
                    <a:pt x="9288" y="52530"/>
                  </a:lnTo>
                  <a:lnTo>
                    <a:pt x="9185" y="52550"/>
                  </a:lnTo>
                  <a:lnTo>
                    <a:pt x="9083" y="52611"/>
                  </a:lnTo>
                  <a:lnTo>
                    <a:pt x="8974" y="52692"/>
                  </a:lnTo>
                  <a:lnTo>
                    <a:pt x="8871" y="52794"/>
                  </a:lnTo>
                  <a:lnTo>
                    <a:pt x="8763" y="52957"/>
                  </a:lnTo>
                  <a:lnTo>
                    <a:pt x="8660" y="53139"/>
                  </a:lnTo>
                  <a:lnTo>
                    <a:pt x="8557" y="53343"/>
                  </a:lnTo>
                  <a:lnTo>
                    <a:pt x="8455" y="53587"/>
                  </a:lnTo>
                  <a:lnTo>
                    <a:pt x="8352" y="53871"/>
                  </a:lnTo>
                  <a:lnTo>
                    <a:pt x="8286" y="54074"/>
                  </a:lnTo>
                  <a:lnTo>
                    <a:pt x="8213" y="54257"/>
                  </a:lnTo>
                  <a:lnTo>
                    <a:pt x="8147" y="54399"/>
                  </a:lnTo>
                  <a:lnTo>
                    <a:pt x="8074" y="54542"/>
                  </a:lnTo>
                  <a:lnTo>
                    <a:pt x="8002" y="54664"/>
                  </a:lnTo>
                  <a:lnTo>
                    <a:pt x="7929" y="54765"/>
                  </a:lnTo>
                  <a:lnTo>
                    <a:pt x="7857" y="54867"/>
                  </a:lnTo>
                  <a:lnTo>
                    <a:pt x="7778" y="54928"/>
                  </a:lnTo>
                  <a:lnTo>
                    <a:pt x="7706" y="54989"/>
                  </a:lnTo>
                  <a:lnTo>
                    <a:pt x="7633" y="55029"/>
                  </a:lnTo>
                  <a:lnTo>
                    <a:pt x="7555" y="55070"/>
                  </a:lnTo>
                  <a:lnTo>
                    <a:pt x="7325" y="55070"/>
                  </a:lnTo>
                  <a:lnTo>
                    <a:pt x="7247" y="55029"/>
                  </a:lnTo>
                  <a:lnTo>
                    <a:pt x="7168" y="54989"/>
                  </a:lnTo>
                  <a:lnTo>
                    <a:pt x="7011" y="54887"/>
                  </a:lnTo>
                  <a:lnTo>
                    <a:pt x="6848" y="54725"/>
                  </a:lnTo>
                  <a:lnTo>
                    <a:pt x="6691" y="54521"/>
                  </a:lnTo>
                  <a:lnTo>
                    <a:pt x="6534" y="54277"/>
                  </a:lnTo>
                  <a:lnTo>
                    <a:pt x="6377" y="53993"/>
                  </a:lnTo>
                  <a:lnTo>
                    <a:pt x="6220" y="53688"/>
                  </a:lnTo>
                  <a:lnTo>
                    <a:pt x="6063" y="53343"/>
                  </a:lnTo>
                  <a:lnTo>
                    <a:pt x="5912" y="52977"/>
                  </a:lnTo>
                  <a:lnTo>
                    <a:pt x="5761" y="52571"/>
                  </a:lnTo>
                  <a:lnTo>
                    <a:pt x="5617" y="52164"/>
                  </a:lnTo>
                  <a:lnTo>
                    <a:pt x="5472" y="51737"/>
                  </a:lnTo>
                  <a:lnTo>
                    <a:pt x="5333" y="51290"/>
                  </a:lnTo>
                  <a:lnTo>
                    <a:pt x="5194" y="50843"/>
                  </a:lnTo>
                  <a:lnTo>
                    <a:pt x="5061" y="50396"/>
                  </a:lnTo>
                  <a:lnTo>
                    <a:pt x="4934" y="49929"/>
                  </a:lnTo>
                  <a:lnTo>
                    <a:pt x="4813" y="49461"/>
                  </a:lnTo>
                  <a:lnTo>
                    <a:pt x="4699" y="49014"/>
                  </a:lnTo>
                  <a:lnTo>
                    <a:pt x="4590" y="48567"/>
                  </a:lnTo>
                  <a:lnTo>
                    <a:pt x="4391" y="47693"/>
                  </a:lnTo>
                  <a:lnTo>
                    <a:pt x="4222" y="46881"/>
                  </a:lnTo>
                  <a:lnTo>
                    <a:pt x="4089" y="46169"/>
                  </a:lnTo>
                  <a:lnTo>
                    <a:pt x="3944" y="45316"/>
                  </a:lnTo>
                  <a:lnTo>
                    <a:pt x="3817" y="44442"/>
                  </a:lnTo>
                  <a:lnTo>
                    <a:pt x="3696" y="43548"/>
                  </a:lnTo>
                  <a:lnTo>
                    <a:pt x="3588" y="42634"/>
                  </a:lnTo>
                  <a:lnTo>
                    <a:pt x="3485" y="41719"/>
                  </a:lnTo>
                  <a:lnTo>
                    <a:pt x="3394" y="40784"/>
                  </a:lnTo>
                  <a:lnTo>
                    <a:pt x="3316" y="39829"/>
                  </a:lnTo>
                  <a:lnTo>
                    <a:pt x="3243" y="38874"/>
                  </a:lnTo>
                  <a:lnTo>
                    <a:pt x="3183" y="37899"/>
                  </a:lnTo>
                  <a:lnTo>
                    <a:pt x="3135" y="36923"/>
                  </a:lnTo>
                  <a:lnTo>
                    <a:pt x="3092" y="35948"/>
                  </a:lnTo>
                  <a:lnTo>
                    <a:pt x="3062" y="34973"/>
                  </a:lnTo>
                  <a:lnTo>
                    <a:pt x="3044" y="33997"/>
                  </a:lnTo>
                  <a:lnTo>
                    <a:pt x="3038" y="33022"/>
                  </a:lnTo>
                  <a:lnTo>
                    <a:pt x="3044" y="32046"/>
                  </a:lnTo>
                  <a:lnTo>
                    <a:pt x="3056" y="31091"/>
                  </a:lnTo>
                  <a:lnTo>
                    <a:pt x="3068" y="30502"/>
                  </a:lnTo>
                  <a:lnTo>
                    <a:pt x="3086" y="29913"/>
                  </a:lnTo>
                  <a:lnTo>
                    <a:pt x="3111" y="29323"/>
                  </a:lnTo>
                  <a:lnTo>
                    <a:pt x="3135" y="28734"/>
                  </a:lnTo>
                  <a:lnTo>
                    <a:pt x="3165" y="28165"/>
                  </a:lnTo>
                  <a:lnTo>
                    <a:pt x="3195" y="27616"/>
                  </a:lnTo>
                  <a:lnTo>
                    <a:pt x="3231" y="27047"/>
                  </a:lnTo>
                  <a:lnTo>
                    <a:pt x="3268" y="26499"/>
                  </a:lnTo>
                  <a:lnTo>
                    <a:pt x="3316" y="25950"/>
                  </a:lnTo>
                  <a:lnTo>
                    <a:pt x="3358" y="25422"/>
                  </a:lnTo>
                  <a:lnTo>
                    <a:pt x="3412" y="24873"/>
                  </a:lnTo>
                  <a:lnTo>
                    <a:pt x="3467" y="24365"/>
                  </a:lnTo>
                  <a:lnTo>
                    <a:pt x="3521" y="23837"/>
                  </a:lnTo>
                  <a:lnTo>
                    <a:pt x="3582" y="23329"/>
                  </a:lnTo>
                  <a:lnTo>
                    <a:pt x="3648" y="22821"/>
                  </a:lnTo>
                  <a:lnTo>
                    <a:pt x="3714" y="22333"/>
                  </a:lnTo>
                  <a:lnTo>
                    <a:pt x="3787" y="21845"/>
                  </a:lnTo>
                  <a:lnTo>
                    <a:pt x="3859" y="21378"/>
                  </a:lnTo>
                  <a:lnTo>
                    <a:pt x="3938" y="20910"/>
                  </a:lnTo>
                  <a:lnTo>
                    <a:pt x="4022" y="20443"/>
                  </a:lnTo>
                  <a:lnTo>
                    <a:pt x="4101" y="19996"/>
                  </a:lnTo>
                  <a:lnTo>
                    <a:pt x="4191" y="19549"/>
                  </a:lnTo>
                  <a:lnTo>
                    <a:pt x="4282" y="19102"/>
                  </a:lnTo>
                  <a:lnTo>
                    <a:pt x="4373" y="18675"/>
                  </a:lnTo>
                  <a:lnTo>
                    <a:pt x="4469" y="18269"/>
                  </a:lnTo>
                  <a:lnTo>
                    <a:pt x="4572" y="17862"/>
                  </a:lnTo>
                  <a:lnTo>
                    <a:pt x="4668" y="17456"/>
                  </a:lnTo>
                  <a:lnTo>
                    <a:pt x="4777" y="17070"/>
                  </a:lnTo>
                  <a:lnTo>
                    <a:pt x="4886" y="16704"/>
                  </a:lnTo>
                  <a:lnTo>
                    <a:pt x="4995" y="16338"/>
                  </a:lnTo>
                  <a:lnTo>
                    <a:pt x="5109" y="15972"/>
                  </a:lnTo>
                  <a:lnTo>
                    <a:pt x="5224" y="15627"/>
                  </a:lnTo>
                  <a:lnTo>
                    <a:pt x="5339" y="15282"/>
                  </a:lnTo>
                  <a:lnTo>
                    <a:pt x="5460" y="14956"/>
                  </a:lnTo>
                  <a:lnTo>
                    <a:pt x="5586" y="14631"/>
                  </a:lnTo>
                  <a:lnTo>
                    <a:pt x="5713" y="14326"/>
                  </a:lnTo>
                  <a:lnTo>
                    <a:pt x="5840" y="14042"/>
                  </a:lnTo>
                  <a:lnTo>
                    <a:pt x="5973" y="13757"/>
                  </a:lnTo>
                  <a:lnTo>
                    <a:pt x="6106" y="13473"/>
                  </a:lnTo>
                  <a:lnTo>
                    <a:pt x="6238" y="13229"/>
                  </a:lnTo>
                  <a:lnTo>
                    <a:pt x="6377" y="12965"/>
                  </a:lnTo>
                  <a:lnTo>
                    <a:pt x="6516" y="12741"/>
                  </a:lnTo>
                  <a:lnTo>
                    <a:pt x="6661" y="12498"/>
                  </a:lnTo>
                  <a:lnTo>
                    <a:pt x="6806" y="12294"/>
                  </a:lnTo>
                  <a:lnTo>
                    <a:pt x="6951" y="12091"/>
                  </a:lnTo>
                  <a:lnTo>
                    <a:pt x="7102" y="11908"/>
                  </a:lnTo>
                  <a:lnTo>
                    <a:pt x="7253" y="11725"/>
                  </a:lnTo>
                  <a:lnTo>
                    <a:pt x="7404" y="11563"/>
                  </a:lnTo>
                  <a:lnTo>
                    <a:pt x="7561" y="11400"/>
                  </a:lnTo>
                  <a:lnTo>
                    <a:pt x="7712" y="11258"/>
                  </a:lnTo>
                  <a:lnTo>
                    <a:pt x="7875" y="11136"/>
                  </a:lnTo>
                  <a:lnTo>
                    <a:pt x="8032" y="11034"/>
                  </a:lnTo>
                  <a:lnTo>
                    <a:pt x="8195" y="10933"/>
                  </a:lnTo>
                  <a:lnTo>
                    <a:pt x="8358" y="10852"/>
                  </a:lnTo>
                  <a:lnTo>
                    <a:pt x="8527" y="10770"/>
                  </a:lnTo>
                  <a:lnTo>
                    <a:pt x="8690" y="10709"/>
                  </a:lnTo>
                  <a:lnTo>
                    <a:pt x="8859" y="10669"/>
                  </a:lnTo>
                  <a:lnTo>
                    <a:pt x="9034" y="10628"/>
                  </a:lnTo>
                  <a:lnTo>
                    <a:pt x="9203" y="10628"/>
                  </a:lnTo>
                  <a:lnTo>
                    <a:pt x="9379" y="10608"/>
                  </a:lnTo>
                  <a:close/>
                  <a:moveTo>
                    <a:pt x="9216" y="0"/>
                  </a:moveTo>
                  <a:lnTo>
                    <a:pt x="8956" y="20"/>
                  </a:lnTo>
                  <a:lnTo>
                    <a:pt x="8696" y="61"/>
                  </a:lnTo>
                  <a:lnTo>
                    <a:pt x="8437" y="142"/>
                  </a:lnTo>
                  <a:lnTo>
                    <a:pt x="8177" y="224"/>
                  </a:lnTo>
                  <a:lnTo>
                    <a:pt x="7917" y="346"/>
                  </a:lnTo>
                  <a:lnTo>
                    <a:pt x="7664" y="468"/>
                  </a:lnTo>
                  <a:lnTo>
                    <a:pt x="7410" y="630"/>
                  </a:lnTo>
                  <a:lnTo>
                    <a:pt x="7162" y="813"/>
                  </a:lnTo>
                  <a:lnTo>
                    <a:pt x="6915" y="1016"/>
                  </a:lnTo>
                  <a:lnTo>
                    <a:pt x="6673" y="1219"/>
                  </a:lnTo>
                  <a:lnTo>
                    <a:pt x="6438" y="1463"/>
                  </a:lnTo>
                  <a:lnTo>
                    <a:pt x="6202" y="1727"/>
                  </a:lnTo>
                  <a:lnTo>
                    <a:pt x="5967" y="2012"/>
                  </a:lnTo>
                  <a:lnTo>
                    <a:pt x="5743" y="2317"/>
                  </a:lnTo>
                  <a:lnTo>
                    <a:pt x="5520" y="2622"/>
                  </a:lnTo>
                  <a:lnTo>
                    <a:pt x="5296" y="2967"/>
                  </a:lnTo>
                  <a:lnTo>
                    <a:pt x="5079" y="3312"/>
                  </a:lnTo>
                  <a:lnTo>
                    <a:pt x="4868" y="3699"/>
                  </a:lnTo>
                  <a:lnTo>
                    <a:pt x="4662" y="4085"/>
                  </a:lnTo>
                  <a:lnTo>
                    <a:pt x="4457" y="4491"/>
                  </a:lnTo>
                  <a:lnTo>
                    <a:pt x="4258" y="4918"/>
                  </a:lnTo>
                  <a:lnTo>
                    <a:pt x="4059" y="5365"/>
                  </a:lnTo>
                  <a:lnTo>
                    <a:pt x="3865" y="5832"/>
                  </a:lnTo>
                  <a:lnTo>
                    <a:pt x="3678" y="6300"/>
                  </a:lnTo>
                  <a:lnTo>
                    <a:pt x="3491" y="6787"/>
                  </a:lnTo>
                  <a:lnTo>
                    <a:pt x="3316" y="7295"/>
                  </a:lnTo>
                  <a:lnTo>
                    <a:pt x="3141" y="7824"/>
                  </a:lnTo>
                  <a:lnTo>
                    <a:pt x="2966" y="8352"/>
                  </a:lnTo>
                  <a:lnTo>
                    <a:pt x="2803" y="8901"/>
                  </a:lnTo>
                  <a:lnTo>
                    <a:pt x="2640" y="9470"/>
                  </a:lnTo>
                  <a:lnTo>
                    <a:pt x="2476" y="10059"/>
                  </a:lnTo>
                  <a:lnTo>
                    <a:pt x="2326" y="10648"/>
                  </a:lnTo>
                  <a:lnTo>
                    <a:pt x="2175" y="11258"/>
                  </a:lnTo>
                  <a:lnTo>
                    <a:pt x="2030" y="11868"/>
                  </a:lnTo>
                  <a:lnTo>
                    <a:pt x="1891" y="12498"/>
                  </a:lnTo>
                  <a:lnTo>
                    <a:pt x="1758" y="13148"/>
                  </a:lnTo>
                  <a:lnTo>
                    <a:pt x="1625" y="13798"/>
                  </a:lnTo>
                  <a:lnTo>
                    <a:pt x="1498" y="14469"/>
                  </a:lnTo>
                  <a:lnTo>
                    <a:pt x="1377" y="15139"/>
                  </a:lnTo>
                  <a:lnTo>
                    <a:pt x="1263" y="15830"/>
                  </a:lnTo>
                  <a:lnTo>
                    <a:pt x="1148" y="16521"/>
                  </a:lnTo>
                  <a:lnTo>
                    <a:pt x="1045" y="17232"/>
                  </a:lnTo>
                  <a:lnTo>
                    <a:pt x="943" y="17944"/>
                  </a:lnTo>
                  <a:lnTo>
                    <a:pt x="846" y="18675"/>
                  </a:lnTo>
                  <a:lnTo>
                    <a:pt x="755" y="19407"/>
                  </a:lnTo>
                  <a:lnTo>
                    <a:pt x="665" y="20159"/>
                  </a:lnTo>
                  <a:lnTo>
                    <a:pt x="586" y="20910"/>
                  </a:lnTo>
                  <a:lnTo>
                    <a:pt x="508" y="21662"/>
                  </a:lnTo>
                  <a:lnTo>
                    <a:pt x="435" y="22434"/>
                  </a:lnTo>
                  <a:lnTo>
                    <a:pt x="369" y="23207"/>
                  </a:lnTo>
                  <a:lnTo>
                    <a:pt x="309" y="23979"/>
                  </a:lnTo>
                  <a:lnTo>
                    <a:pt x="254" y="24771"/>
                  </a:lnTo>
                  <a:lnTo>
                    <a:pt x="206" y="25564"/>
                  </a:lnTo>
                  <a:lnTo>
                    <a:pt x="158" y="26377"/>
                  </a:lnTo>
                  <a:lnTo>
                    <a:pt x="121" y="27169"/>
                  </a:lnTo>
                  <a:lnTo>
                    <a:pt x="85" y="27982"/>
                  </a:lnTo>
                  <a:lnTo>
                    <a:pt x="55" y="28815"/>
                  </a:lnTo>
                  <a:lnTo>
                    <a:pt x="37" y="29628"/>
                  </a:lnTo>
                  <a:lnTo>
                    <a:pt x="19" y="30461"/>
                  </a:lnTo>
                  <a:lnTo>
                    <a:pt x="7" y="31274"/>
                  </a:lnTo>
                  <a:lnTo>
                    <a:pt x="1" y="32107"/>
                  </a:lnTo>
                  <a:lnTo>
                    <a:pt x="1" y="32940"/>
                  </a:lnTo>
                  <a:lnTo>
                    <a:pt x="7" y="33794"/>
                  </a:lnTo>
                  <a:lnTo>
                    <a:pt x="19" y="34627"/>
                  </a:lnTo>
                  <a:lnTo>
                    <a:pt x="37" y="35481"/>
                  </a:lnTo>
                  <a:lnTo>
                    <a:pt x="55" y="36314"/>
                  </a:lnTo>
                  <a:lnTo>
                    <a:pt x="85" y="37167"/>
                  </a:lnTo>
                  <a:lnTo>
                    <a:pt x="121" y="38021"/>
                  </a:lnTo>
                  <a:lnTo>
                    <a:pt x="152" y="38569"/>
                  </a:lnTo>
                  <a:lnTo>
                    <a:pt x="182" y="39138"/>
                  </a:lnTo>
                  <a:lnTo>
                    <a:pt x="218" y="39707"/>
                  </a:lnTo>
                  <a:lnTo>
                    <a:pt x="266" y="40317"/>
                  </a:lnTo>
                  <a:lnTo>
                    <a:pt x="315" y="40906"/>
                  </a:lnTo>
                  <a:lnTo>
                    <a:pt x="369" y="41536"/>
                  </a:lnTo>
                  <a:lnTo>
                    <a:pt x="435" y="42166"/>
                  </a:lnTo>
                  <a:lnTo>
                    <a:pt x="502" y="42796"/>
                  </a:lnTo>
                  <a:lnTo>
                    <a:pt x="568" y="43446"/>
                  </a:lnTo>
                  <a:lnTo>
                    <a:pt x="647" y="44097"/>
                  </a:lnTo>
                  <a:lnTo>
                    <a:pt x="731" y="44747"/>
                  </a:lnTo>
                  <a:lnTo>
                    <a:pt x="816" y="45418"/>
                  </a:lnTo>
                  <a:lnTo>
                    <a:pt x="906" y="46088"/>
                  </a:lnTo>
                  <a:lnTo>
                    <a:pt x="1003" y="46759"/>
                  </a:lnTo>
                  <a:lnTo>
                    <a:pt x="1106" y="47429"/>
                  </a:lnTo>
                  <a:lnTo>
                    <a:pt x="1208" y="48100"/>
                  </a:lnTo>
                  <a:lnTo>
                    <a:pt x="1317" y="48791"/>
                  </a:lnTo>
                  <a:lnTo>
                    <a:pt x="1432" y="49461"/>
                  </a:lnTo>
                  <a:lnTo>
                    <a:pt x="1547" y="50132"/>
                  </a:lnTo>
                  <a:lnTo>
                    <a:pt x="1667" y="50803"/>
                  </a:lnTo>
                  <a:lnTo>
                    <a:pt x="1794" y="51473"/>
                  </a:lnTo>
                  <a:lnTo>
                    <a:pt x="1921" y="52144"/>
                  </a:lnTo>
                  <a:lnTo>
                    <a:pt x="2054" y="52814"/>
                  </a:lnTo>
                  <a:lnTo>
                    <a:pt x="2193" y="53465"/>
                  </a:lnTo>
                  <a:lnTo>
                    <a:pt x="2332" y="54115"/>
                  </a:lnTo>
                  <a:lnTo>
                    <a:pt x="2470" y="54745"/>
                  </a:lnTo>
                  <a:lnTo>
                    <a:pt x="2621" y="55395"/>
                  </a:lnTo>
                  <a:lnTo>
                    <a:pt x="2766" y="56005"/>
                  </a:lnTo>
                  <a:lnTo>
                    <a:pt x="2917" y="56614"/>
                  </a:lnTo>
                  <a:lnTo>
                    <a:pt x="3074" y="57224"/>
                  </a:lnTo>
                  <a:lnTo>
                    <a:pt x="3231" y="57813"/>
                  </a:lnTo>
                  <a:lnTo>
                    <a:pt x="3394" y="58382"/>
                  </a:lnTo>
                  <a:lnTo>
                    <a:pt x="3557" y="58951"/>
                  </a:lnTo>
                  <a:lnTo>
                    <a:pt x="3720" y="59500"/>
                  </a:lnTo>
                  <a:lnTo>
                    <a:pt x="3890" y="60028"/>
                  </a:lnTo>
                  <a:lnTo>
                    <a:pt x="4059" y="60536"/>
                  </a:lnTo>
                  <a:lnTo>
                    <a:pt x="4228" y="61024"/>
                  </a:lnTo>
                  <a:lnTo>
                    <a:pt x="4403" y="61512"/>
                  </a:lnTo>
                  <a:lnTo>
                    <a:pt x="4578" y="61959"/>
                  </a:lnTo>
                  <a:lnTo>
                    <a:pt x="4753" y="62386"/>
                  </a:lnTo>
                  <a:lnTo>
                    <a:pt x="4934" y="62792"/>
                  </a:lnTo>
                  <a:lnTo>
                    <a:pt x="5115" y="63198"/>
                  </a:lnTo>
                  <a:lnTo>
                    <a:pt x="5296" y="63564"/>
                  </a:lnTo>
                  <a:lnTo>
                    <a:pt x="5478" y="63889"/>
                  </a:lnTo>
                  <a:lnTo>
                    <a:pt x="5665" y="64214"/>
                  </a:lnTo>
                  <a:lnTo>
                    <a:pt x="5852" y="64499"/>
                  </a:lnTo>
                  <a:lnTo>
                    <a:pt x="6039" y="64763"/>
                  </a:lnTo>
                  <a:lnTo>
                    <a:pt x="6226" y="64987"/>
                  </a:lnTo>
                  <a:lnTo>
                    <a:pt x="6414" y="65190"/>
                  </a:lnTo>
                  <a:lnTo>
                    <a:pt x="6601" y="65373"/>
                  </a:lnTo>
                  <a:lnTo>
                    <a:pt x="6788" y="65495"/>
                  </a:lnTo>
                  <a:lnTo>
                    <a:pt x="6981" y="65617"/>
                  </a:lnTo>
                  <a:lnTo>
                    <a:pt x="7168" y="65698"/>
                  </a:lnTo>
                  <a:lnTo>
                    <a:pt x="7362" y="65739"/>
                  </a:lnTo>
                  <a:lnTo>
                    <a:pt x="7549" y="65739"/>
                  </a:lnTo>
                  <a:lnTo>
                    <a:pt x="7742" y="65698"/>
                  </a:lnTo>
                  <a:lnTo>
                    <a:pt x="7929" y="65637"/>
                  </a:lnTo>
                  <a:lnTo>
                    <a:pt x="8123" y="65535"/>
                  </a:lnTo>
                  <a:lnTo>
                    <a:pt x="8310" y="65393"/>
                  </a:lnTo>
                  <a:lnTo>
                    <a:pt x="8503" y="65210"/>
                  </a:lnTo>
                  <a:lnTo>
                    <a:pt x="8690" y="64987"/>
                  </a:lnTo>
                  <a:lnTo>
                    <a:pt x="8877" y="64702"/>
                  </a:lnTo>
                  <a:lnTo>
                    <a:pt x="9065" y="64397"/>
                  </a:lnTo>
                  <a:lnTo>
                    <a:pt x="9252" y="64052"/>
                  </a:lnTo>
                  <a:lnTo>
                    <a:pt x="9517" y="64214"/>
                  </a:lnTo>
                  <a:lnTo>
                    <a:pt x="9777" y="64336"/>
                  </a:lnTo>
                  <a:lnTo>
                    <a:pt x="10043" y="64418"/>
                  </a:lnTo>
                  <a:lnTo>
                    <a:pt x="10302" y="64499"/>
                  </a:lnTo>
                  <a:lnTo>
                    <a:pt x="10562" y="64519"/>
                  </a:lnTo>
                  <a:lnTo>
                    <a:pt x="10822" y="64540"/>
                  </a:lnTo>
                  <a:lnTo>
                    <a:pt x="11075" y="64499"/>
                  </a:lnTo>
                  <a:lnTo>
                    <a:pt x="11335" y="64458"/>
                  </a:lnTo>
                  <a:lnTo>
                    <a:pt x="11589" y="64377"/>
                  </a:lnTo>
                  <a:lnTo>
                    <a:pt x="11836" y="64275"/>
                  </a:lnTo>
                  <a:lnTo>
                    <a:pt x="12084" y="64133"/>
                  </a:lnTo>
                  <a:lnTo>
                    <a:pt x="12331" y="63971"/>
                  </a:lnTo>
                  <a:lnTo>
                    <a:pt x="12579" y="63788"/>
                  </a:lnTo>
                  <a:lnTo>
                    <a:pt x="12821" y="63584"/>
                  </a:lnTo>
                  <a:lnTo>
                    <a:pt x="13062" y="63341"/>
                  </a:lnTo>
                  <a:lnTo>
                    <a:pt x="13298" y="63076"/>
                  </a:lnTo>
                  <a:lnTo>
                    <a:pt x="13533" y="62792"/>
                  </a:lnTo>
                  <a:lnTo>
                    <a:pt x="13769" y="62487"/>
                  </a:lnTo>
                  <a:lnTo>
                    <a:pt x="13998" y="62162"/>
                  </a:lnTo>
                  <a:lnTo>
                    <a:pt x="14221" y="61796"/>
                  </a:lnTo>
                  <a:lnTo>
                    <a:pt x="14445" y="61430"/>
                  </a:lnTo>
                  <a:lnTo>
                    <a:pt x="14668" y="61024"/>
                  </a:lnTo>
                  <a:lnTo>
                    <a:pt x="14886" y="60618"/>
                  </a:lnTo>
                  <a:lnTo>
                    <a:pt x="15097" y="60171"/>
                  </a:lnTo>
                  <a:lnTo>
                    <a:pt x="15308" y="59703"/>
                  </a:lnTo>
                  <a:lnTo>
                    <a:pt x="15520" y="59236"/>
                  </a:lnTo>
                  <a:lnTo>
                    <a:pt x="15719" y="58728"/>
                  </a:lnTo>
                  <a:lnTo>
                    <a:pt x="15918" y="58199"/>
                  </a:lnTo>
                  <a:lnTo>
                    <a:pt x="16118" y="57671"/>
                  </a:lnTo>
                  <a:lnTo>
                    <a:pt x="16305" y="57122"/>
                  </a:lnTo>
                  <a:lnTo>
                    <a:pt x="16498" y="56533"/>
                  </a:lnTo>
                  <a:lnTo>
                    <a:pt x="16679" y="55944"/>
                  </a:lnTo>
                  <a:lnTo>
                    <a:pt x="16860" y="55354"/>
                  </a:lnTo>
                  <a:lnTo>
                    <a:pt x="17035" y="54725"/>
                  </a:lnTo>
                  <a:lnTo>
                    <a:pt x="17205" y="54095"/>
                  </a:lnTo>
                  <a:lnTo>
                    <a:pt x="17368" y="53424"/>
                  </a:lnTo>
                  <a:lnTo>
                    <a:pt x="17531" y="52774"/>
                  </a:lnTo>
                  <a:lnTo>
                    <a:pt x="17688" y="52083"/>
                  </a:lnTo>
                  <a:lnTo>
                    <a:pt x="17839" y="51392"/>
                  </a:lnTo>
                  <a:lnTo>
                    <a:pt x="17990" y="50681"/>
                  </a:lnTo>
                  <a:lnTo>
                    <a:pt x="18128" y="49949"/>
                  </a:lnTo>
                  <a:lnTo>
                    <a:pt x="18267" y="49218"/>
                  </a:lnTo>
                  <a:lnTo>
                    <a:pt x="18394" y="48466"/>
                  </a:lnTo>
                  <a:lnTo>
                    <a:pt x="18521" y="47714"/>
                  </a:lnTo>
                  <a:lnTo>
                    <a:pt x="18642" y="46942"/>
                  </a:lnTo>
                  <a:lnTo>
                    <a:pt x="18756" y="46169"/>
                  </a:lnTo>
                  <a:lnTo>
                    <a:pt x="18865" y="45377"/>
                  </a:lnTo>
                  <a:lnTo>
                    <a:pt x="18968" y="44584"/>
                  </a:lnTo>
                  <a:lnTo>
                    <a:pt x="19064" y="43772"/>
                  </a:lnTo>
                  <a:lnTo>
                    <a:pt x="19161" y="42959"/>
                  </a:lnTo>
                  <a:lnTo>
                    <a:pt x="19246" y="42126"/>
                  </a:lnTo>
                  <a:lnTo>
                    <a:pt x="19324" y="41292"/>
                  </a:lnTo>
                  <a:lnTo>
                    <a:pt x="19397" y="40459"/>
                  </a:lnTo>
                  <a:lnTo>
                    <a:pt x="19463" y="39606"/>
                  </a:lnTo>
                  <a:lnTo>
                    <a:pt x="19523" y="38752"/>
                  </a:lnTo>
                  <a:lnTo>
                    <a:pt x="19578" y="37899"/>
                  </a:lnTo>
                  <a:lnTo>
                    <a:pt x="19620" y="37025"/>
                  </a:lnTo>
                  <a:lnTo>
                    <a:pt x="19662" y="36171"/>
                  </a:lnTo>
                  <a:lnTo>
                    <a:pt x="19692" y="35298"/>
                  </a:lnTo>
                  <a:lnTo>
                    <a:pt x="19723" y="34404"/>
                  </a:lnTo>
                  <a:lnTo>
                    <a:pt x="19741" y="33530"/>
                  </a:lnTo>
                  <a:lnTo>
                    <a:pt x="19753" y="32656"/>
                  </a:lnTo>
                  <a:lnTo>
                    <a:pt x="19753" y="31762"/>
                  </a:lnTo>
                  <a:lnTo>
                    <a:pt x="19753" y="30868"/>
                  </a:lnTo>
                  <a:lnTo>
                    <a:pt x="19741" y="29953"/>
                  </a:lnTo>
                  <a:lnTo>
                    <a:pt x="19723" y="29039"/>
                  </a:lnTo>
                  <a:lnTo>
                    <a:pt x="19692" y="28145"/>
                  </a:lnTo>
                  <a:lnTo>
                    <a:pt x="19656" y="27271"/>
                  </a:lnTo>
                  <a:lnTo>
                    <a:pt x="19614" y="26377"/>
                  </a:lnTo>
                  <a:lnTo>
                    <a:pt x="19566" y="25523"/>
                  </a:lnTo>
                  <a:lnTo>
                    <a:pt x="19505" y="24670"/>
                  </a:lnTo>
                  <a:lnTo>
                    <a:pt x="19439" y="23816"/>
                  </a:lnTo>
                  <a:lnTo>
                    <a:pt x="19366" y="22983"/>
                  </a:lnTo>
                  <a:lnTo>
                    <a:pt x="19282" y="22150"/>
                  </a:lnTo>
                  <a:lnTo>
                    <a:pt x="19197" y="21357"/>
                  </a:lnTo>
                  <a:lnTo>
                    <a:pt x="19101" y="20545"/>
                  </a:lnTo>
                  <a:lnTo>
                    <a:pt x="18998" y="19772"/>
                  </a:lnTo>
                  <a:lnTo>
                    <a:pt x="18889" y="18980"/>
                  </a:lnTo>
                  <a:lnTo>
                    <a:pt x="18775" y="18228"/>
                  </a:lnTo>
                  <a:lnTo>
                    <a:pt x="18654" y="17476"/>
                  </a:lnTo>
                  <a:lnTo>
                    <a:pt x="18527" y="16745"/>
                  </a:lnTo>
                  <a:lnTo>
                    <a:pt x="18394" y="16013"/>
                  </a:lnTo>
                  <a:lnTo>
                    <a:pt x="18255" y="15302"/>
                  </a:lnTo>
                  <a:lnTo>
                    <a:pt x="18110" y="14611"/>
                  </a:lnTo>
                  <a:lnTo>
                    <a:pt x="17959" y="13920"/>
                  </a:lnTo>
                  <a:lnTo>
                    <a:pt x="17802" y="13249"/>
                  </a:lnTo>
                  <a:lnTo>
                    <a:pt x="17645" y="12599"/>
                  </a:lnTo>
                  <a:lnTo>
                    <a:pt x="17476" y="11949"/>
                  </a:lnTo>
                  <a:lnTo>
                    <a:pt x="17307" y="11319"/>
                  </a:lnTo>
                  <a:lnTo>
                    <a:pt x="17126" y="10709"/>
                  </a:lnTo>
                  <a:lnTo>
                    <a:pt x="16945" y="10120"/>
                  </a:lnTo>
                  <a:lnTo>
                    <a:pt x="16764" y="9531"/>
                  </a:lnTo>
                  <a:lnTo>
                    <a:pt x="16570" y="8962"/>
                  </a:lnTo>
                  <a:lnTo>
                    <a:pt x="16377" y="8413"/>
                  </a:lnTo>
                  <a:lnTo>
                    <a:pt x="16178" y="7885"/>
                  </a:lnTo>
                  <a:lnTo>
                    <a:pt x="15973" y="7356"/>
                  </a:lnTo>
                  <a:lnTo>
                    <a:pt x="15767" y="6848"/>
                  </a:lnTo>
                  <a:lnTo>
                    <a:pt x="15556" y="6361"/>
                  </a:lnTo>
                  <a:lnTo>
                    <a:pt x="15345" y="5893"/>
                  </a:lnTo>
                  <a:lnTo>
                    <a:pt x="15127" y="5426"/>
                  </a:lnTo>
                  <a:lnTo>
                    <a:pt x="14904" y="4999"/>
                  </a:lnTo>
                  <a:lnTo>
                    <a:pt x="14680" y="4572"/>
                  </a:lnTo>
                  <a:lnTo>
                    <a:pt x="14451" y="4166"/>
                  </a:lnTo>
                  <a:lnTo>
                    <a:pt x="14221" y="3780"/>
                  </a:lnTo>
                  <a:lnTo>
                    <a:pt x="13986" y="3414"/>
                  </a:lnTo>
                  <a:lnTo>
                    <a:pt x="13750" y="3069"/>
                  </a:lnTo>
                  <a:lnTo>
                    <a:pt x="13515" y="2723"/>
                  </a:lnTo>
                  <a:lnTo>
                    <a:pt x="13273" y="2418"/>
                  </a:lnTo>
                  <a:lnTo>
                    <a:pt x="13032" y="2114"/>
                  </a:lnTo>
                  <a:lnTo>
                    <a:pt x="12784" y="1829"/>
                  </a:lnTo>
                  <a:lnTo>
                    <a:pt x="12537" y="1565"/>
                  </a:lnTo>
                  <a:lnTo>
                    <a:pt x="12289" y="1341"/>
                  </a:lnTo>
                  <a:lnTo>
                    <a:pt x="12042" y="1118"/>
                  </a:lnTo>
                  <a:lnTo>
                    <a:pt x="11788" y="915"/>
                  </a:lnTo>
                  <a:lnTo>
                    <a:pt x="11534" y="732"/>
                  </a:lnTo>
                  <a:lnTo>
                    <a:pt x="11281" y="569"/>
                  </a:lnTo>
                  <a:lnTo>
                    <a:pt x="11027" y="427"/>
                  </a:lnTo>
                  <a:lnTo>
                    <a:pt x="10767" y="305"/>
                  </a:lnTo>
                  <a:lnTo>
                    <a:pt x="10508" y="203"/>
                  </a:lnTo>
                  <a:lnTo>
                    <a:pt x="10254" y="122"/>
                  </a:lnTo>
                  <a:lnTo>
                    <a:pt x="9994" y="61"/>
                  </a:lnTo>
                  <a:lnTo>
                    <a:pt x="9735" y="20"/>
                  </a:lnTo>
                  <a:lnTo>
                    <a:pt x="9475"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36"/>
            <p:cNvSpPr/>
            <p:nvPr/>
          </p:nvSpPr>
          <p:spPr>
            <a:xfrm>
              <a:off x="-1493675" y="-7112500"/>
              <a:ext cx="338325" cy="1172050"/>
            </a:xfrm>
            <a:custGeom>
              <a:avLst/>
              <a:gdLst/>
              <a:ahLst/>
              <a:cxnLst/>
              <a:rect l="l" t="t" r="r" b="b"/>
              <a:pathLst>
                <a:path w="13533" h="46882" extrusionOk="0">
                  <a:moveTo>
                    <a:pt x="6341" y="1"/>
                  </a:moveTo>
                  <a:lnTo>
                    <a:pt x="6165" y="21"/>
                  </a:lnTo>
                  <a:lnTo>
                    <a:pt x="5996" y="21"/>
                  </a:lnTo>
                  <a:lnTo>
                    <a:pt x="5821" y="62"/>
                  </a:lnTo>
                  <a:lnTo>
                    <a:pt x="5652" y="102"/>
                  </a:lnTo>
                  <a:lnTo>
                    <a:pt x="5489" y="163"/>
                  </a:lnTo>
                  <a:lnTo>
                    <a:pt x="5320" y="245"/>
                  </a:lnTo>
                  <a:lnTo>
                    <a:pt x="5157" y="326"/>
                  </a:lnTo>
                  <a:lnTo>
                    <a:pt x="4994" y="427"/>
                  </a:lnTo>
                  <a:lnTo>
                    <a:pt x="4837" y="529"/>
                  </a:lnTo>
                  <a:lnTo>
                    <a:pt x="4674" y="651"/>
                  </a:lnTo>
                  <a:lnTo>
                    <a:pt x="4523" y="793"/>
                  </a:lnTo>
                  <a:lnTo>
                    <a:pt x="4366" y="956"/>
                  </a:lnTo>
                  <a:lnTo>
                    <a:pt x="4215" y="1118"/>
                  </a:lnTo>
                  <a:lnTo>
                    <a:pt x="4064" y="1301"/>
                  </a:lnTo>
                  <a:lnTo>
                    <a:pt x="3913" y="1484"/>
                  </a:lnTo>
                  <a:lnTo>
                    <a:pt x="3768" y="1687"/>
                  </a:lnTo>
                  <a:lnTo>
                    <a:pt x="3623" y="1891"/>
                  </a:lnTo>
                  <a:lnTo>
                    <a:pt x="3478" y="2134"/>
                  </a:lnTo>
                  <a:lnTo>
                    <a:pt x="3339" y="2358"/>
                  </a:lnTo>
                  <a:lnTo>
                    <a:pt x="3200" y="2622"/>
                  </a:lnTo>
                  <a:lnTo>
                    <a:pt x="3068" y="2866"/>
                  </a:lnTo>
                  <a:lnTo>
                    <a:pt x="2935" y="3150"/>
                  </a:lnTo>
                  <a:lnTo>
                    <a:pt x="2802" y="3435"/>
                  </a:lnTo>
                  <a:lnTo>
                    <a:pt x="2675" y="3719"/>
                  </a:lnTo>
                  <a:lnTo>
                    <a:pt x="2548" y="4024"/>
                  </a:lnTo>
                  <a:lnTo>
                    <a:pt x="2422" y="4349"/>
                  </a:lnTo>
                  <a:lnTo>
                    <a:pt x="2301" y="4675"/>
                  </a:lnTo>
                  <a:lnTo>
                    <a:pt x="2186" y="5020"/>
                  </a:lnTo>
                  <a:lnTo>
                    <a:pt x="2071" y="5365"/>
                  </a:lnTo>
                  <a:lnTo>
                    <a:pt x="1957" y="5731"/>
                  </a:lnTo>
                  <a:lnTo>
                    <a:pt x="1848" y="6097"/>
                  </a:lnTo>
                  <a:lnTo>
                    <a:pt x="1739" y="6463"/>
                  </a:lnTo>
                  <a:lnTo>
                    <a:pt x="1630" y="6849"/>
                  </a:lnTo>
                  <a:lnTo>
                    <a:pt x="1534" y="7255"/>
                  </a:lnTo>
                  <a:lnTo>
                    <a:pt x="1431" y="7662"/>
                  </a:lnTo>
                  <a:lnTo>
                    <a:pt x="1335" y="8068"/>
                  </a:lnTo>
                  <a:lnTo>
                    <a:pt x="1244" y="8495"/>
                  </a:lnTo>
                  <a:lnTo>
                    <a:pt x="1153" y="8942"/>
                  </a:lnTo>
                  <a:lnTo>
                    <a:pt x="1063" y="9389"/>
                  </a:lnTo>
                  <a:lnTo>
                    <a:pt x="984" y="9836"/>
                  </a:lnTo>
                  <a:lnTo>
                    <a:pt x="900" y="10303"/>
                  </a:lnTo>
                  <a:lnTo>
                    <a:pt x="821" y="10771"/>
                  </a:lnTo>
                  <a:lnTo>
                    <a:pt x="749" y="11238"/>
                  </a:lnTo>
                  <a:lnTo>
                    <a:pt x="676" y="11726"/>
                  </a:lnTo>
                  <a:lnTo>
                    <a:pt x="610" y="12214"/>
                  </a:lnTo>
                  <a:lnTo>
                    <a:pt x="544" y="12722"/>
                  </a:lnTo>
                  <a:lnTo>
                    <a:pt x="483" y="13230"/>
                  </a:lnTo>
                  <a:lnTo>
                    <a:pt x="429" y="13758"/>
                  </a:lnTo>
                  <a:lnTo>
                    <a:pt x="374" y="14266"/>
                  </a:lnTo>
                  <a:lnTo>
                    <a:pt x="320" y="14815"/>
                  </a:lnTo>
                  <a:lnTo>
                    <a:pt x="278" y="15343"/>
                  </a:lnTo>
                  <a:lnTo>
                    <a:pt x="230" y="15892"/>
                  </a:lnTo>
                  <a:lnTo>
                    <a:pt x="193" y="16440"/>
                  </a:lnTo>
                  <a:lnTo>
                    <a:pt x="157" y="17009"/>
                  </a:lnTo>
                  <a:lnTo>
                    <a:pt x="127" y="17558"/>
                  </a:lnTo>
                  <a:lnTo>
                    <a:pt x="97" y="18127"/>
                  </a:lnTo>
                  <a:lnTo>
                    <a:pt x="73" y="18716"/>
                  </a:lnTo>
                  <a:lnTo>
                    <a:pt x="48" y="19306"/>
                  </a:lnTo>
                  <a:lnTo>
                    <a:pt x="30" y="19895"/>
                  </a:lnTo>
                  <a:lnTo>
                    <a:pt x="18" y="20484"/>
                  </a:lnTo>
                  <a:lnTo>
                    <a:pt x="6" y="21439"/>
                  </a:lnTo>
                  <a:lnTo>
                    <a:pt x="0" y="22415"/>
                  </a:lnTo>
                  <a:lnTo>
                    <a:pt x="6" y="23390"/>
                  </a:lnTo>
                  <a:lnTo>
                    <a:pt x="24" y="24366"/>
                  </a:lnTo>
                  <a:lnTo>
                    <a:pt x="54" y="25341"/>
                  </a:lnTo>
                  <a:lnTo>
                    <a:pt x="97" y="26316"/>
                  </a:lnTo>
                  <a:lnTo>
                    <a:pt x="145" y="27292"/>
                  </a:lnTo>
                  <a:lnTo>
                    <a:pt x="205" y="28267"/>
                  </a:lnTo>
                  <a:lnTo>
                    <a:pt x="278" y="29222"/>
                  </a:lnTo>
                  <a:lnTo>
                    <a:pt x="356" y="30177"/>
                  </a:lnTo>
                  <a:lnTo>
                    <a:pt x="447" y="31112"/>
                  </a:lnTo>
                  <a:lnTo>
                    <a:pt x="550" y="32027"/>
                  </a:lnTo>
                  <a:lnTo>
                    <a:pt x="658" y="32941"/>
                  </a:lnTo>
                  <a:lnTo>
                    <a:pt x="779" y="33835"/>
                  </a:lnTo>
                  <a:lnTo>
                    <a:pt x="906" y="34709"/>
                  </a:lnTo>
                  <a:lnTo>
                    <a:pt x="1051" y="35562"/>
                  </a:lnTo>
                  <a:lnTo>
                    <a:pt x="1184" y="36274"/>
                  </a:lnTo>
                  <a:lnTo>
                    <a:pt x="1353" y="37086"/>
                  </a:lnTo>
                  <a:lnTo>
                    <a:pt x="1552" y="37960"/>
                  </a:lnTo>
                  <a:lnTo>
                    <a:pt x="1661" y="38407"/>
                  </a:lnTo>
                  <a:lnTo>
                    <a:pt x="1775" y="38854"/>
                  </a:lnTo>
                  <a:lnTo>
                    <a:pt x="1896" y="39322"/>
                  </a:lnTo>
                  <a:lnTo>
                    <a:pt x="2023" y="39789"/>
                  </a:lnTo>
                  <a:lnTo>
                    <a:pt x="2156" y="40236"/>
                  </a:lnTo>
                  <a:lnTo>
                    <a:pt x="2295" y="40683"/>
                  </a:lnTo>
                  <a:lnTo>
                    <a:pt x="2434" y="41130"/>
                  </a:lnTo>
                  <a:lnTo>
                    <a:pt x="2579" y="41557"/>
                  </a:lnTo>
                  <a:lnTo>
                    <a:pt x="2723" y="41964"/>
                  </a:lnTo>
                  <a:lnTo>
                    <a:pt x="2874" y="42370"/>
                  </a:lnTo>
                  <a:lnTo>
                    <a:pt x="3025" y="42736"/>
                  </a:lnTo>
                  <a:lnTo>
                    <a:pt x="3182" y="43081"/>
                  </a:lnTo>
                  <a:lnTo>
                    <a:pt x="3339" y="43386"/>
                  </a:lnTo>
                  <a:lnTo>
                    <a:pt x="3496" y="43670"/>
                  </a:lnTo>
                  <a:lnTo>
                    <a:pt x="3653" y="43914"/>
                  </a:lnTo>
                  <a:lnTo>
                    <a:pt x="3810" y="44118"/>
                  </a:lnTo>
                  <a:lnTo>
                    <a:pt x="3973" y="44280"/>
                  </a:lnTo>
                  <a:lnTo>
                    <a:pt x="4130" y="44382"/>
                  </a:lnTo>
                  <a:lnTo>
                    <a:pt x="4209" y="44422"/>
                  </a:lnTo>
                  <a:lnTo>
                    <a:pt x="4287" y="44463"/>
                  </a:lnTo>
                  <a:lnTo>
                    <a:pt x="4517" y="44463"/>
                  </a:lnTo>
                  <a:lnTo>
                    <a:pt x="4595" y="44422"/>
                  </a:lnTo>
                  <a:lnTo>
                    <a:pt x="4668" y="44382"/>
                  </a:lnTo>
                  <a:lnTo>
                    <a:pt x="4740" y="44321"/>
                  </a:lnTo>
                  <a:lnTo>
                    <a:pt x="4819" y="44260"/>
                  </a:lnTo>
                  <a:lnTo>
                    <a:pt x="4891" y="44158"/>
                  </a:lnTo>
                  <a:lnTo>
                    <a:pt x="4964" y="44057"/>
                  </a:lnTo>
                  <a:lnTo>
                    <a:pt x="5036" y="43935"/>
                  </a:lnTo>
                  <a:lnTo>
                    <a:pt x="5109" y="43792"/>
                  </a:lnTo>
                  <a:lnTo>
                    <a:pt x="5175" y="43650"/>
                  </a:lnTo>
                  <a:lnTo>
                    <a:pt x="5248" y="43467"/>
                  </a:lnTo>
                  <a:lnTo>
                    <a:pt x="5314" y="43264"/>
                  </a:lnTo>
                  <a:lnTo>
                    <a:pt x="5417" y="42980"/>
                  </a:lnTo>
                  <a:lnTo>
                    <a:pt x="5519" y="42736"/>
                  </a:lnTo>
                  <a:lnTo>
                    <a:pt x="5622" y="42532"/>
                  </a:lnTo>
                  <a:lnTo>
                    <a:pt x="5725" y="42350"/>
                  </a:lnTo>
                  <a:lnTo>
                    <a:pt x="5833" y="42187"/>
                  </a:lnTo>
                  <a:lnTo>
                    <a:pt x="5936" y="42085"/>
                  </a:lnTo>
                  <a:lnTo>
                    <a:pt x="6045" y="42004"/>
                  </a:lnTo>
                  <a:lnTo>
                    <a:pt x="6147" y="41943"/>
                  </a:lnTo>
                  <a:lnTo>
                    <a:pt x="6250" y="41923"/>
                  </a:lnTo>
                  <a:lnTo>
                    <a:pt x="6353" y="41923"/>
                  </a:lnTo>
                  <a:lnTo>
                    <a:pt x="6455" y="41943"/>
                  </a:lnTo>
                  <a:lnTo>
                    <a:pt x="6558" y="42004"/>
                  </a:lnTo>
                  <a:lnTo>
                    <a:pt x="6655" y="42085"/>
                  </a:lnTo>
                  <a:lnTo>
                    <a:pt x="6751" y="42187"/>
                  </a:lnTo>
                  <a:lnTo>
                    <a:pt x="6848" y="42309"/>
                  </a:lnTo>
                  <a:lnTo>
                    <a:pt x="6938" y="42451"/>
                  </a:lnTo>
                  <a:lnTo>
                    <a:pt x="7023" y="42614"/>
                  </a:lnTo>
                  <a:lnTo>
                    <a:pt x="7107" y="42797"/>
                  </a:lnTo>
                  <a:lnTo>
                    <a:pt x="7192" y="43020"/>
                  </a:lnTo>
                  <a:lnTo>
                    <a:pt x="7264" y="43244"/>
                  </a:lnTo>
                  <a:lnTo>
                    <a:pt x="7337" y="43467"/>
                  </a:lnTo>
                  <a:lnTo>
                    <a:pt x="7403" y="43731"/>
                  </a:lnTo>
                  <a:lnTo>
                    <a:pt x="7470" y="43996"/>
                  </a:lnTo>
                  <a:lnTo>
                    <a:pt x="7524" y="44280"/>
                  </a:lnTo>
                  <a:lnTo>
                    <a:pt x="7578" y="44565"/>
                  </a:lnTo>
                  <a:lnTo>
                    <a:pt x="7621" y="44869"/>
                  </a:lnTo>
                  <a:lnTo>
                    <a:pt x="7663" y="45195"/>
                  </a:lnTo>
                  <a:lnTo>
                    <a:pt x="7693" y="45520"/>
                  </a:lnTo>
                  <a:lnTo>
                    <a:pt x="7723" y="45845"/>
                  </a:lnTo>
                  <a:lnTo>
                    <a:pt x="7741" y="46190"/>
                  </a:lnTo>
                  <a:lnTo>
                    <a:pt x="7754" y="46536"/>
                  </a:lnTo>
                  <a:lnTo>
                    <a:pt x="7754" y="46881"/>
                  </a:lnTo>
                  <a:lnTo>
                    <a:pt x="8031" y="46495"/>
                  </a:lnTo>
                  <a:lnTo>
                    <a:pt x="8303" y="46068"/>
                  </a:lnTo>
                  <a:lnTo>
                    <a:pt x="8569" y="45621"/>
                  </a:lnTo>
                  <a:lnTo>
                    <a:pt x="8834" y="45154"/>
                  </a:lnTo>
                  <a:lnTo>
                    <a:pt x="9094" y="44666"/>
                  </a:lnTo>
                  <a:lnTo>
                    <a:pt x="9348" y="44138"/>
                  </a:lnTo>
                  <a:lnTo>
                    <a:pt x="9601" y="43610"/>
                  </a:lnTo>
                  <a:lnTo>
                    <a:pt x="9849" y="43041"/>
                  </a:lnTo>
                  <a:lnTo>
                    <a:pt x="10090" y="42451"/>
                  </a:lnTo>
                  <a:lnTo>
                    <a:pt x="10326" y="41821"/>
                  </a:lnTo>
                  <a:lnTo>
                    <a:pt x="10555" y="41191"/>
                  </a:lnTo>
                  <a:lnTo>
                    <a:pt x="10779" y="40541"/>
                  </a:lnTo>
                  <a:lnTo>
                    <a:pt x="10996" y="39870"/>
                  </a:lnTo>
                  <a:lnTo>
                    <a:pt x="11208" y="39159"/>
                  </a:lnTo>
                  <a:lnTo>
                    <a:pt x="11413" y="38448"/>
                  </a:lnTo>
                  <a:lnTo>
                    <a:pt x="11606" y="37696"/>
                  </a:lnTo>
                  <a:lnTo>
                    <a:pt x="11799" y="36944"/>
                  </a:lnTo>
                  <a:lnTo>
                    <a:pt x="11981" y="36152"/>
                  </a:lnTo>
                  <a:lnTo>
                    <a:pt x="12150" y="35359"/>
                  </a:lnTo>
                  <a:lnTo>
                    <a:pt x="12313" y="34546"/>
                  </a:lnTo>
                  <a:lnTo>
                    <a:pt x="12470" y="33713"/>
                  </a:lnTo>
                  <a:lnTo>
                    <a:pt x="12615" y="32860"/>
                  </a:lnTo>
                  <a:lnTo>
                    <a:pt x="12753" y="31986"/>
                  </a:lnTo>
                  <a:lnTo>
                    <a:pt x="12880" y="31092"/>
                  </a:lnTo>
                  <a:lnTo>
                    <a:pt x="12995" y="30198"/>
                  </a:lnTo>
                  <a:lnTo>
                    <a:pt x="13104" y="29283"/>
                  </a:lnTo>
                  <a:lnTo>
                    <a:pt x="13194" y="28348"/>
                  </a:lnTo>
                  <a:lnTo>
                    <a:pt x="13279" y="27393"/>
                  </a:lnTo>
                  <a:lnTo>
                    <a:pt x="13351" y="26418"/>
                  </a:lnTo>
                  <a:lnTo>
                    <a:pt x="13412" y="25443"/>
                  </a:lnTo>
                  <a:lnTo>
                    <a:pt x="13460" y="24447"/>
                  </a:lnTo>
                  <a:lnTo>
                    <a:pt x="13496" y="23431"/>
                  </a:lnTo>
                  <a:lnTo>
                    <a:pt x="13514" y="22841"/>
                  </a:lnTo>
                  <a:lnTo>
                    <a:pt x="13526" y="22252"/>
                  </a:lnTo>
                  <a:lnTo>
                    <a:pt x="13532" y="21663"/>
                  </a:lnTo>
                  <a:lnTo>
                    <a:pt x="13532" y="21074"/>
                  </a:lnTo>
                  <a:lnTo>
                    <a:pt x="13526" y="20505"/>
                  </a:lnTo>
                  <a:lnTo>
                    <a:pt x="13514" y="19936"/>
                  </a:lnTo>
                  <a:lnTo>
                    <a:pt x="13496" y="19367"/>
                  </a:lnTo>
                  <a:lnTo>
                    <a:pt x="13478" y="18798"/>
                  </a:lnTo>
                  <a:lnTo>
                    <a:pt x="13454" y="18249"/>
                  </a:lnTo>
                  <a:lnTo>
                    <a:pt x="13424" y="17700"/>
                  </a:lnTo>
                  <a:lnTo>
                    <a:pt x="13394" y="17172"/>
                  </a:lnTo>
                  <a:lnTo>
                    <a:pt x="13351" y="16623"/>
                  </a:lnTo>
                  <a:lnTo>
                    <a:pt x="13309" y="16095"/>
                  </a:lnTo>
                  <a:lnTo>
                    <a:pt x="13261" y="15587"/>
                  </a:lnTo>
                  <a:lnTo>
                    <a:pt x="13212" y="15059"/>
                  </a:lnTo>
                  <a:lnTo>
                    <a:pt x="13152" y="14551"/>
                  </a:lnTo>
                  <a:lnTo>
                    <a:pt x="13092" y="14063"/>
                  </a:lnTo>
                  <a:lnTo>
                    <a:pt x="13031" y="13555"/>
                  </a:lnTo>
                  <a:lnTo>
                    <a:pt x="12965" y="13067"/>
                  </a:lnTo>
                  <a:lnTo>
                    <a:pt x="12892" y="12600"/>
                  </a:lnTo>
                  <a:lnTo>
                    <a:pt x="12814" y="12132"/>
                  </a:lnTo>
                  <a:lnTo>
                    <a:pt x="12735" y="11665"/>
                  </a:lnTo>
                  <a:lnTo>
                    <a:pt x="12651" y="11198"/>
                  </a:lnTo>
                  <a:lnTo>
                    <a:pt x="12566" y="10750"/>
                  </a:lnTo>
                  <a:lnTo>
                    <a:pt x="12476" y="10303"/>
                  </a:lnTo>
                  <a:lnTo>
                    <a:pt x="12379" y="9877"/>
                  </a:lnTo>
                  <a:lnTo>
                    <a:pt x="12282" y="9450"/>
                  </a:lnTo>
                  <a:lnTo>
                    <a:pt x="12186" y="9023"/>
                  </a:lnTo>
                  <a:lnTo>
                    <a:pt x="12083" y="8617"/>
                  </a:lnTo>
                  <a:lnTo>
                    <a:pt x="11975" y="8210"/>
                  </a:lnTo>
                  <a:lnTo>
                    <a:pt x="11866" y="7824"/>
                  </a:lnTo>
                  <a:lnTo>
                    <a:pt x="11751" y="7438"/>
                  </a:lnTo>
                  <a:lnTo>
                    <a:pt x="11636" y="7072"/>
                  </a:lnTo>
                  <a:lnTo>
                    <a:pt x="11522" y="6686"/>
                  </a:lnTo>
                  <a:lnTo>
                    <a:pt x="11401" y="6341"/>
                  </a:lnTo>
                  <a:lnTo>
                    <a:pt x="11274" y="5975"/>
                  </a:lnTo>
                  <a:lnTo>
                    <a:pt x="11147" y="5650"/>
                  </a:lnTo>
                  <a:lnTo>
                    <a:pt x="11020" y="5304"/>
                  </a:lnTo>
                  <a:lnTo>
                    <a:pt x="10755" y="4675"/>
                  </a:lnTo>
                  <a:lnTo>
                    <a:pt x="10483" y="4065"/>
                  </a:lnTo>
                  <a:lnTo>
                    <a:pt x="10199" y="3516"/>
                  </a:lnTo>
                  <a:lnTo>
                    <a:pt x="9909" y="2988"/>
                  </a:lnTo>
                  <a:lnTo>
                    <a:pt x="9613" y="2500"/>
                  </a:lnTo>
                  <a:lnTo>
                    <a:pt x="9305" y="2053"/>
                  </a:lnTo>
                  <a:lnTo>
                    <a:pt x="8998" y="1647"/>
                  </a:lnTo>
                  <a:lnTo>
                    <a:pt x="8684" y="1281"/>
                  </a:lnTo>
                  <a:lnTo>
                    <a:pt x="8363" y="976"/>
                  </a:lnTo>
                  <a:lnTo>
                    <a:pt x="8037" y="692"/>
                  </a:lnTo>
                  <a:lnTo>
                    <a:pt x="7711" y="468"/>
                  </a:lnTo>
                  <a:lnTo>
                    <a:pt x="7379" y="285"/>
                  </a:lnTo>
                  <a:lnTo>
                    <a:pt x="7047" y="143"/>
                  </a:lnTo>
                  <a:lnTo>
                    <a:pt x="6872" y="82"/>
                  </a:lnTo>
                  <a:lnTo>
                    <a:pt x="6691" y="41"/>
                  </a:lnTo>
                  <a:lnTo>
                    <a:pt x="6516" y="21"/>
                  </a:lnTo>
                  <a:lnTo>
                    <a:pt x="6341"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36"/>
            <p:cNvSpPr/>
            <p:nvPr/>
          </p:nvSpPr>
          <p:spPr>
            <a:xfrm>
              <a:off x="-1354500" y="-18871225"/>
              <a:ext cx="376675" cy="744775"/>
            </a:xfrm>
            <a:custGeom>
              <a:avLst/>
              <a:gdLst/>
              <a:ahLst/>
              <a:cxnLst/>
              <a:rect l="l" t="t" r="r" b="b"/>
              <a:pathLst>
                <a:path w="15067" h="29791" extrusionOk="0">
                  <a:moveTo>
                    <a:pt x="15067" y="0"/>
                  </a:moveTo>
                  <a:lnTo>
                    <a:pt x="11371" y="183"/>
                  </a:lnTo>
                  <a:lnTo>
                    <a:pt x="7664" y="386"/>
                  </a:lnTo>
                  <a:lnTo>
                    <a:pt x="260" y="793"/>
                  </a:lnTo>
                  <a:lnTo>
                    <a:pt x="351" y="2561"/>
                  </a:lnTo>
                  <a:lnTo>
                    <a:pt x="429" y="4349"/>
                  </a:lnTo>
                  <a:lnTo>
                    <a:pt x="496" y="6157"/>
                  </a:lnTo>
                  <a:lnTo>
                    <a:pt x="550" y="7986"/>
                  </a:lnTo>
                  <a:lnTo>
                    <a:pt x="586" y="9815"/>
                  </a:lnTo>
                  <a:lnTo>
                    <a:pt x="617" y="11664"/>
                  </a:lnTo>
                  <a:lnTo>
                    <a:pt x="623" y="12599"/>
                  </a:lnTo>
                  <a:lnTo>
                    <a:pt x="623" y="13514"/>
                  </a:lnTo>
                  <a:lnTo>
                    <a:pt x="629" y="14448"/>
                  </a:lnTo>
                  <a:lnTo>
                    <a:pt x="623" y="15383"/>
                  </a:lnTo>
                  <a:lnTo>
                    <a:pt x="617" y="16298"/>
                  </a:lnTo>
                  <a:lnTo>
                    <a:pt x="604" y="17232"/>
                  </a:lnTo>
                  <a:lnTo>
                    <a:pt x="586" y="18147"/>
                  </a:lnTo>
                  <a:lnTo>
                    <a:pt x="568" y="19082"/>
                  </a:lnTo>
                  <a:lnTo>
                    <a:pt x="544" y="19996"/>
                  </a:lnTo>
                  <a:lnTo>
                    <a:pt x="520" y="20910"/>
                  </a:lnTo>
                  <a:lnTo>
                    <a:pt x="484" y="21825"/>
                  </a:lnTo>
                  <a:lnTo>
                    <a:pt x="447" y="22739"/>
                  </a:lnTo>
                  <a:lnTo>
                    <a:pt x="411" y="23633"/>
                  </a:lnTo>
                  <a:lnTo>
                    <a:pt x="363" y="24548"/>
                  </a:lnTo>
                  <a:lnTo>
                    <a:pt x="315" y="25422"/>
                  </a:lnTo>
                  <a:lnTo>
                    <a:pt x="260" y="26316"/>
                  </a:lnTo>
                  <a:lnTo>
                    <a:pt x="206" y="27190"/>
                  </a:lnTo>
                  <a:lnTo>
                    <a:pt x="139" y="28063"/>
                  </a:lnTo>
                  <a:lnTo>
                    <a:pt x="73" y="28937"/>
                  </a:lnTo>
                  <a:lnTo>
                    <a:pt x="1" y="29791"/>
                  </a:lnTo>
                  <a:lnTo>
                    <a:pt x="3280" y="29730"/>
                  </a:lnTo>
                  <a:lnTo>
                    <a:pt x="6558" y="29628"/>
                  </a:lnTo>
                  <a:lnTo>
                    <a:pt x="13116" y="29425"/>
                  </a:lnTo>
                  <a:lnTo>
                    <a:pt x="13455" y="25727"/>
                  </a:lnTo>
                  <a:lnTo>
                    <a:pt x="13618" y="23898"/>
                  </a:lnTo>
                  <a:lnTo>
                    <a:pt x="13781" y="22089"/>
                  </a:lnTo>
                  <a:lnTo>
                    <a:pt x="13932" y="20281"/>
                  </a:lnTo>
                  <a:lnTo>
                    <a:pt x="14076" y="18472"/>
                  </a:lnTo>
                  <a:lnTo>
                    <a:pt x="14215" y="16663"/>
                  </a:lnTo>
                  <a:lnTo>
                    <a:pt x="14348" y="14855"/>
                  </a:lnTo>
                  <a:lnTo>
                    <a:pt x="14475" y="13046"/>
                  </a:lnTo>
                  <a:lnTo>
                    <a:pt x="14590" y="11217"/>
                  </a:lnTo>
                  <a:lnTo>
                    <a:pt x="14698" y="9388"/>
                  </a:lnTo>
                  <a:lnTo>
                    <a:pt x="14795" y="7560"/>
                  </a:lnTo>
                  <a:lnTo>
                    <a:pt x="14880" y="5690"/>
                  </a:lnTo>
                  <a:lnTo>
                    <a:pt x="14952" y="3821"/>
                  </a:lnTo>
                  <a:lnTo>
                    <a:pt x="15018" y="1931"/>
                  </a:lnTo>
                  <a:lnTo>
                    <a:pt x="15067"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36"/>
            <p:cNvSpPr/>
            <p:nvPr/>
          </p:nvSpPr>
          <p:spPr>
            <a:xfrm>
              <a:off x="-1149175" y="-15245450"/>
              <a:ext cx="354475" cy="1764900"/>
            </a:xfrm>
            <a:custGeom>
              <a:avLst/>
              <a:gdLst/>
              <a:ahLst/>
              <a:cxnLst/>
              <a:rect l="l" t="t" r="r" b="b"/>
              <a:pathLst>
                <a:path w="14179" h="70596" extrusionOk="0">
                  <a:moveTo>
                    <a:pt x="12850" y="0"/>
                  </a:moveTo>
                  <a:lnTo>
                    <a:pt x="12747" y="20"/>
                  </a:lnTo>
                  <a:lnTo>
                    <a:pt x="12645" y="81"/>
                  </a:lnTo>
                  <a:lnTo>
                    <a:pt x="12548" y="163"/>
                  </a:lnTo>
                  <a:lnTo>
                    <a:pt x="12452" y="264"/>
                  </a:lnTo>
                  <a:lnTo>
                    <a:pt x="12361" y="406"/>
                  </a:lnTo>
                  <a:lnTo>
                    <a:pt x="12270" y="589"/>
                  </a:lnTo>
                  <a:lnTo>
                    <a:pt x="12180" y="813"/>
                  </a:lnTo>
                  <a:lnTo>
                    <a:pt x="12101" y="1057"/>
                  </a:lnTo>
                  <a:lnTo>
                    <a:pt x="12023" y="1341"/>
                  </a:lnTo>
                  <a:lnTo>
                    <a:pt x="11956" y="1666"/>
                  </a:lnTo>
                  <a:lnTo>
                    <a:pt x="11890" y="2012"/>
                  </a:lnTo>
                  <a:lnTo>
                    <a:pt x="11359" y="5344"/>
                  </a:lnTo>
                  <a:lnTo>
                    <a:pt x="10833" y="8677"/>
                  </a:lnTo>
                  <a:lnTo>
                    <a:pt x="9801" y="15322"/>
                  </a:lnTo>
                  <a:lnTo>
                    <a:pt x="8768" y="21926"/>
                  </a:lnTo>
                  <a:lnTo>
                    <a:pt x="8255" y="25239"/>
                  </a:lnTo>
                  <a:lnTo>
                    <a:pt x="7735" y="28531"/>
                  </a:lnTo>
                  <a:lnTo>
                    <a:pt x="7210" y="31802"/>
                  </a:lnTo>
                  <a:lnTo>
                    <a:pt x="6685" y="35074"/>
                  </a:lnTo>
                  <a:lnTo>
                    <a:pt x="6147" y="38325"/>
                  </a:lnTo>
                  <a:lnTo>
                    <a:pt x="5604" y="41577"/>
                  </a:lnTo>
                  <a:lnTo>
                    <a:pt x="5054" y="44808"/>
                  </a:lnTo>
                  <a:lnTo>
                    <a:pt x="4487" y="48019"/>
                  </a:lnTo>
                  <a:lnTo>
                    <a:pt x="4203" y="49604"/>
                  </a:lnTo>
                  <a:lnTo>
                    <a:pt x="3913" y="51209"/>
                  </a:lnTo>
                  <a:lnTo>
                    <a:pt x="3617" y="52794"/>
                  </a:lnTo>
                  <a:lnTo>
                    <a:pt x="3321" y="54379"/>
                  </a:lnTo>
                  <a:lnTo>
                    <a:pt x="3315" y="54013"/>
                  </a:lnTo>
                  <a:lnTo>
                    <a:pt x="3315" y="53627"/>
                  </a:lnTo>
                  <a:lnTo>
                    <a:pt x="3321" y="53221"/>
                  </a:lnTo>
                  <a:lnTo>
                    <a:pt x="3339" y="52774"/>
                  </a:lnTo>
                  <a:lnTo>
                    <a:pt x="3364" y="52306"/>
                  </a:lnTo>
                  <a:lnTo>
                    <a:pt x="3406" y="51819"/>
                  </a:lnTo>
                  <a:lnTo>
                    <a:pt x="3460" y="51270"/>
                  </a:lnTo>
                  <a:lnTo>
                    <a:pt x="3533" y="50701"/>
                  </a:lnTo>
                  <a:lnTo>
                    <a:pt x="3575" y="50335"/>
                  </a:lnTo>
                  <a:lnTo>
                    <a:pt x="3605" y="49949"/>
                  </a:lnTo>
                  <a:lnTo>
                    <a:pt x="3629" y="49563"/>
                  </a:lnTo>
                  <a:lnTo>
                    <a:pt x="3647" y="49177"/>
                  </a:lnTo>
                  <a:lnTo>
                    <a:pt x="3653" y="48791"/>
                  </a:lnTo>
                  <a:lnTo>
                    <a:pt x="3653" y="48405"/>
                  </a:lnTo>
                  <a:lnTo>
                    <a:pt x="3641" y="48019"/>
                  </a:lnTo>
                  <a:lnTo>
                    <a:pt x="3623" y="47632"/>
                  </a:lnTo>
                  <a:lnTo>
                    <a:pt x="3599" y="47267"/>
                  </a:lnTo>
                  <a:lnTo>
                    <a:pt x="3569" y="46881"/>
                  </a:lnTo>
                  <a:lnTo>
                    <a:pt x="3533" y="46535"/>
                  </a:lnTo>
                  <a:lnTo>
                    <a:pt x="3484" y="46169"/>
                  </a:lnTo>
                  <a:lnTo>
                    <a:pt x="3436" y="45844"/>
                  </a:lnTo>
                  <a:lnTo>
                    <a:pt x="3376" y="45519"/>
                  </a:lnTo>
                  <a:lnTo>
                    <a:pt x="3315" y="45194"/>
                  </a:lnTo>
                  <a:lnTo>
                    <a:pt x="3243" y="44909"/>
                  </a:lnTo>
                  <a:lnTo>
                    <a:pt x="3170" y="44645"/>
                  </a:lnTo>
                  <a:lnTo>
                    <a:pt x="3092" y="44401"/>
                  </a:lnTo>
                  <a:lnTo>
                    <a:pt x="3007" y="44178"/>
                  </a:lnTo>
                  <a:lnTo>
                    <a:pt x="2923" y="43975"/>
                  </a:lnTo>
                  <a:lnTo>
                    <a:pt x="2826" y="43792"/>
                  </a:lnTo>
                  <a:lnTo>
                    <a:pt x="2729" y="43650"/>
                  </a:lnTo>
                  <a:lnTo>
                    <a:pt x="2633" y="43548"/>
                  </a:lnTo>
                  <a:lnTo>
                    <a:pt x="2530" y="43467"/>
                  </a:lnTo>
                  <a:lnTo>
                    <a:pt x="2422" y="43406"/>
                  </a:lnTo>
                  <a:lnTo>
                    <a:pt x="2313" y="43406"/>
                  </a:lnTo>
                  <a:lnTo>
                    <a:pt x="2198" y="43426"/>
                  </a:lnTo>
                  <a:lnTo>
                    <a:pt x="2083" y="43507"/>
                  </a:lnTo>
                  <a:lnTo>
                    <a:pt x="1969" y="43609"/>
                  </a:lnTo>
                  <a:lnTo>
                    <a:pt x="1848" y="43771"/>
                  </a:lnTo>
                  <a:lnTo>
                    <a:pt x="1727" y="43954"/>
                  </a:lnTo>
                  <a:lnTo>
                    <a:pt x="1606" y="44219"/>
                  </a:lnTo>
                  <a:lnTo>
                    <a:pt x="1486" y="44503"/>
                  </a:lnTo>
                  <a:lnTo>
                    <a:pt x="1365" y="44787"/>
                  </a:lnTo>
                  <a:lnTo>
                    <a:pt x="1256" y="45092"/>
                  </a:lnTo>
                  <a:lnTo>
                    <a:pt x="1147" y="45397"/>
                  </a:lnTo>
                  <a:lnTo>
                    <a:pt x="1045" y="45702"/>
                  </a:lnTo>
                  <a:lnTo>
                    <a:pt x="948" y="46027"/>
                  </a:lnTo>
                  <a:lnTo>
                    <a:pt x="858" y="46352"/>
                  </a:lnTo>
                  <a:lnTo>
                    <a:pt x="773" y="46698"/>
                  </a:lnTo>
                  <a:lnTo>
                    <a:pt x="694" y="47043"/>
                  </a:lnTo>
                  <a:lnTo>
                    <a:pt x="616" y="47389"/>
                  </a:lnTo>
                  <a:lnTo>
                    <a:pt x="544" y="47734"/>
                  </a:lnTo>
                  <a:lnTo>
                    <a:pt x="477" y="48100"/>
                  </a:lnTo>
                  <a:lnTo>
                    <a:pt x="411" y="48466"/>
                  </a:lnTo>
                  <a:lnTo>
                    <a:pt x="356" y="48831"/>
                  </a:lnTo>
                  <a:lnTo>
                    <a:pt x="302" y="49197"/>
                  </a:lnTo>
                  <a:lnTo>
                    <a:pt x="254" y="49563"/>
                  </a:lnTo>
                  <a:lnTo>
                    <a:pt x="211" y="49949"/>
                  </a:lnTo>
                  <a:lnTo>
                    <a:pt x="169" y="50335"/>
                  </a:lnTo>
                  <a:lnTo>
                    <a:pt x="133" y="50721"/>
                  </a:lnTo>
                  <a:lnTo>
                    <a:pt x="103" y="51107"/>
                  </a:lnTo>
                  <a:lnTo>
                    <a:pt x="73" y="51514"/>
                  </a:lnTo>
                  <a:lnTo>
                    <a:pt x="54" y="51900"/>
                  </a:lnTo>
                  <a:lnTo>
                    <a:pt x="36" y="52306"/>
                  </a:lnTo>
                  <a:lnTo>
                    <a:pt x="18" y="52713"/>
                  </a:lnTo>
                  <a:lnTo>
                    <a:pt x="6" y="53099"/>
                  </a:lnTo>
                  <a:lnTo>
                    <a:pt x="0" y="53505"/>
                  </a:lnTo>
                  <a:lnTo>
                    <a:pt x="0" y="53912"/>
                  </a:lnTo>
                  <a:lnTo>
                    <a:pt x="0" y="54318"/>
                  </a:lnTo>
                  <a:lnTo>
                    <a:pt x="6" y="54724"/>
                  </a:lnTo>
                  <a:lnTo>
                    <a:pt x="18" y="55131"/>
                  </a:lnTo>
                  <a:lnTo>
                    <a:pt x="30" y="55537"/>
                  </a:lnTo>
                  <a:lnTo>
                    <a:pt x="48" y="55964"/>
                  </a:lnTo>
                  <a:lnTo>
                    <a:pt x="91" y="56777"/>
                  </a:lnTo>
                  <a:lnTo>
                    <a:pt x="151" y="57590"/>
                  </a:lnTo>
                  <a:lnTo>
                    <a:pt x="223" y="58382"/>
                  </a:lnTo>
                  <a:lnTo>
                    <a:pt x="308" y="59195"/>
                  </a:lnTo>
                  <a:lnTo>
                    <a:pt x="405" y="59988"/>
                  </a:lnTo>
                  <a:lnTo>
                    <a:pt x="519" y="60760"/>
                  </a:lnTo>
                  <a:lnTo>
                    <a:pt x="646" y="61532"/>
                  </a:lnTo>
                  <a:lnTo>
                    <a:pt x="779" y="62264"/>
                  </a:lnTo>
                  <a:lnTo>
                    <a:pt x="930" y="62995"/>
                  </a:lnTo>
                  <a:lnTo>
                    <a:pt x="1087" y="63706"/>
                  </a:lnTo>
                  <a:lnTo>
                    <a:pt x="1256" y="64397"/>
                  </a:lnTo>
                  <a:lnTo>
                    <a:pt x="1437" y="65068"/>
                  </a:lnTo>
                  <a:lnTo>
                    <a:pt x="1624" y="65698"/>
                  </a:lnTo>
                  <a:lnTo>
                    <a:pt x="1824" y="66307"/>
                  </a:lnTo>
                  <a:lnTo>
                    <a:pt x="2029" y="66897"/>
                  </a:lnTo>
                  <a:lnTo>
                    <a:pt x="2246" y="67425"/>
                  </a:lnTo>
                  <a:lnTo>
                    <a:pt x="2313" y="67689"/>
                  </a:lnTo>
                  <a:lnTo>
                    <a:pt x="2385" y="67953"/>
                  </a:lnTo>
                  <a:lnTo>
                    <a:pt x="2458" y="68197"/>
                  </a:lnTo>
                  <a:lnTo>
                    <a:pt x="2530" y="68441"/>
                  </a:lnTo>
                  <a:lnTo>
                    <a:pt x="2609" y="68665"/>
                  </a:lnTo>
                  <a:lnTo>
                    <a:pt x="2687" y="68868"/>
                  </a:lnTo>
                  <a:lnTo>
                    <a:pt x="2766" y="69071"/>
                  </a:lnTo>
                  <a:lnTo>
                    <a:pt x="2850" y="69234"/>
                  </a:lnTo>
                  <a:lnTo>
                    <a:pt x="2929" y="69396"/>
                  </a:lnTo>
                  <a:lnTo>
                    <a:pt x="3013" y="69538"/>
                  </a:lnTo>
                  <a:lnTo>
                    <a:pt x="3098" y="69660"/>
                  </a:lnTo>
                  <a:lnTo>
                    <a:pt x="3146" y="69701"/>
                  </a:lnTo>
                  <a:lnTo>
                    <a:pt x="3188" y="69742"/>
                  </a:lnTo>
                  <a:lnTo>
                    <a:pt x="3321" y="69823"/>
                  </a:lnTo>
                  <a:lnTo>
                    <a:pt x="3448" y="69884"/>
                  </a:lnTo>
                  <a:lnTo>
                    <a:pt x="3587" y="69904"/>
                  </a:lnTo>
                  <a:lnTo>
                    <a:pt x="3653" y="69904"/>
                  </a:lnTo>
                  <a:lnTo>
                    <a:pt x="3726" y="69884"/>
                  </a:lnTo>
                  <a:lnTo>
                    <a:pt x="3871" y="70026"/>
                  </a:lnTo>
                  <a:lnTo>
                    <a:pt x="4016" y="70148"/>
                  </a:lnTo>
                  <a:lnTo>
                    <a:pt x="4161" y="70250"/>
                  </a:lnTo>
                  <a:lnTo>
                    <a:pt x="4306" y="70351"/>
                  </a:lnTo>
                  <a:lnTo>
                    <a:pt x="4450" y="70433"/>
                  </a:lnTo>
                  <a:lnTo>
                    <a:pt x="4595" y="70494"/>
                  </a:lnTo>
                  <a:lnTo>
                    <a:pt x="4740" y="70534"/>
                  </a:lnTo>
                  <a:lnTo>
                    <a:pt x="4885" y="70555"/>
                  </a:lnTo>
                  <a:lnTo>
                    <a:pt x="5030" y="70575"/>
                  </a:lnTo>
                  <a:lnTo>
                    <a:pt x="5175" y="70595"/>
                  </a:lnTo>
                  <a:lnTo>
                    <a:pt x="5320" y="70575"/>
                  </a:lnTo>
                  <a:lnTo>
                    <a:pt x="5465" y="70555"/>
                  </a:lnTo>
                  <a:lnTo>
                    <a:pt x="5610" y="70514"/>
                  </a:lnTo>
                  <a:lnTo>
                    <a:pt x="5749" y="70473"/>
                  </a:lnTo>
                  <a:lnTo>
                    <a:pt x="5894" y="70392"/>
                  </a:lnTo>
                  <a:lnTo>
                    <a:pt x="6039" y="70331"/>
                  </a:lnTo>
                  <a:lnTo>
                    <a:pt x="6322" y="70148"/>
                  </a:lnTo>
                  <a:lnTo>
                    <a:pt x="6606" y="69904"/>
                  </a:lnTo>
                  <a:lnTo>
                    <a:pt x="6890" y="69640"/>
                  </a:lnTo>
                  <a:lnTo>
                    <a:pt x="7174" y="69315"/>
                  </a:lnTo>
                  <a:lnTo>
                    <a:pt x="7452" y="68969"/>
                  </a:lnTo>
                  <a:lnTo>
                    <a:pt x="7729" y="68583"/>
                  </a:lnTo>
                  <a:lnTo>
                    <a:pt x="8007" y="68157"/>
                  </a:lnTo>
                  <a:lnTo>
                    <a:pt x="8279" y="67689"/>
                  </a:lnTo>
                  <a:lnTo>
                    <a:pt x="8551" y="67202"/>
                  </a:lnTo>
                  <a:lnTo>
                    <a:pt x="8822" y="66694"/>
                  </a:lnTo>
                  <a:lnTo>
                    <a:pt x="9088" y="66165"/>
                  </a:lnTo>
                  <a:lnTo>
                    <a:pt x="9348" y="65596"/>
                  </a:lnTo>
                  <a:lnTo>
                    <a:pt x="9607" y="65007"/>
                  </a:lnTo>
                  <a:lnTo>
                    <a:pt x="9861" y="64418"/>
                  </a:lnTo>
                  <a:lnTo>
                    <a:pt x="10115" y="63808"/>
                  </a:lnTo>
                  <a:lnTo>
                    <a:pt x="10362" y="63178"/>
                  </a:lnTo>
                  <a:lnTo>
                    <a:pt x="10610" y="62548"/>
                  </a:lnTo>
                  <a:lnTo>
                    <a:pt x="10845" y="61898"/>
                  </a:lnTo>
                  <a:lnTo>
                    <a:pt x="11081" y="61247"/>
                  </a:lnTo>
                  <a:lnTo>
                    <a:pt x="11316" y="60597"/>
                  </a:lnTo>
                  <a:lnTo>
                    <a:pt x="11763" y="59276"/>
                  </a:lnTo>
                  <a:lnTo>
                    <a:pt x="12192" y="57976"/>
                  </a:lnTo>
                  <a:lnTo>
                    <a:pt x="12246" y="57793"/>
                  </a:lnTo>
                  <a:lnTo>
                    <a:pt x="12301" y="57610"/>
                  </a:lnTo>
                  <a:lnTo>
                    <a:pt x="12349" y="57427"/>
                  </a:lnTo>
                  <a:lnTo>
                    <a:pt x="12391" y="57224"/>
                  </a:lnTo>
                  <a:lnTo>
                    <a:pt x="12433" y="57021"/>
                  </a:lnTo>
                  <a:lnTo>
                    <a:pt x="12470" y="56797"/>
                  </a:lnTo>
                  <a:lnTo>
                    <a:pt x="12536" y="56370"/>
                  </a:lnTo>
                  <a:lnTo>
                    <a:pt x="12590" y="55903"/>
                  </a:lnTo>
                  <a:lnTo>
                    <a:pt x="12627" y="55456"/>
                  </a:lnTo>
                  <a:lnTo>
                    <a:pt x="12657" y="54968"/>
                  </a:lnTo>
                  <a:lnTo>
                    <a:pt x="12669" y="54501"/>
                  </a:lnTo>
                  <a:lnTo>
                    <a:pt x="12675" y="54013"/>
                  </a:lnTo>
                  <a:lnTo>
                    <a:pt x="12669" y="53526"/>
                  </a:lnTo>
                  <a:lnTo>
                    <a:pt x="12651" y="53038"/>
                  </a:lnTo>
                  <a:lnTo>
                    <a:pt x="12621" y="52550"/>
                  </a:lnTo>
                  <a:lnTo>
                    <a:pt x="12584" y="52062"/>
                  </a:lnTo>
                  <a:lnTo>
                    <a:pt x="12536" y="51595"/>
                  </a:lnTo>
                  <a:lnTo>
                    <a:pt x="12476" y="51148"/>
                  </a:lnTo>
                  <a:lnTo>
                    <a:pt x="12409" y="50701"/>
                  </a:lnTo>
                  <a:lnTo>
                    <a:pt x="12337" y="50294"/>
                  </a:lnTo>
                  <a:lnTo>
                    <a:pt x="12252" y="49888"/>
                  </a:lnTo>
                  <a:lnTo>
                    <a:pt x="12162" y="49502"/>
                  </a:lnTo>
                  <a:lnTo>
                    <a:pt x="12065" y="49157"/>
                  </a:lnTo>
                  <a:lnTo>
                    <a:pt x="11962" y="48831"/>
                  </a:lnTo>
                  <a:lnTo>
                    <a:pt x="11854" y="48547"/>
                  </a:lnTo>
                  <a:lnTo>
                    <a:pt x="11733" y="48303"/>
                  </a:lnTo>
                  <a:lnTo>
                    <a:pt x="11612" y="48079"/>
                  </a:lnTo>
                  <a:lnTo>
                    <a:pt x="11485" y="47897"/>
                  </a:lnTo>
                  <a:lnTo>
                    <a:pt x="11353" y="47775"/>
                  </a:lnTo>
                  <a:lnTo>
                    <a:pt x="11286" y="47714"/>
                  </a:lnTo>
                  <a:lnTo>
                    <a:pt x="11214" y="47673"/>
                  </a:lnTo>
                  <a:lnTo>
                    <a:pt x="11147" y="47653"/>
                  </a:lnTo>
                  <a:lnTo>
                    <a:pt x="11075" y="47632"/>
                  </a:lnTo>
                  <a:lnTo>
                    <a:pt x="11002" y="47632"/>
                  </a:lnTo>
                  <a:lnTo>
                    <a:pt x="10930" y="47653"/>
                  </a:lnTo>
                  <a:lnTo>
                    <a:pt x="10857" y="47673"/>
                  </a:lnTo>
                  <a:lnTo>
                    <a:pt x="10779" y="47714"/>
                  </a:lnTo>
                  <a:lnTo>
                    <a:pt x="10706" y="47775"/>
                  </a:lnTo>
                  <a:lnTo>
                    <a:pt x="10628" y="47856"/>
                  </a:lnTo>
                  <a:lnTo>
                    <a:pt x="10555" y="47937"/>
                  </a:lnTo>
                  <a:lnTo>
                    <a:pt x="10477" y="48039"/>
                  </a:lnTo>
                  <a:lnTo>
                    <a:pt x="9299" y="49665"/>
                  </a:lnTo>
                  <a:lnTo>
                    <a:pt x="8122" y="51270"/>
                  </a:lnTo>
                  <a:lnTo>
                    <a:pt x="8599" y="48547"/>
                  </a:lnTo>
                  <a:lnTo>
                    <a:pt x="9070" y="45804"/>
                  </a:lnTo>
                  <a:lnTo>
                    <a:pt x="9529" y="43020"/>
                  </a:lnTo>
                  <a:lnTo>
                    <a:pt x="9982" y="40215"/>
                  </a:lnTo>
                  <a:lnTo>
                    <a:pt x="10417" y="37411"/>
                  </a:lnTo>
                  <a:lnTo>
                    <a:pt x="10634" y="35989"/>
                  </a:lnTo>
                  <a:lnTo>
                    <a:pt x="10845" y="34566"/>
                  </a:lnTo>
                  <a:lnTo>
                    <a:pt x="11051" y="33144"/>
                  </a:lnTo>
                  <a:lnTo>
                    <a:pt x="11256" y="31721"/>
                  </a:lnTo>
                  <a:lnTo>
                    <a:pt x="11455" y="30278"/>
                  </a:lnTo>
                  <a:lnTo>
                    <a:pt x="11654" y="28836"/>
                  </a:lnTo>
                  <a:lnTo>
                    <a:pt x="11848" y="27393"/>
                  </a:lnTo>
                  <a:lnTo>
                    <a:pt x="12035" y="25950"/>
                  </a:lnTo>
                  <a:lnTo>
                    <a:pt x="12216" y="24487"/>
                  </a:lnTo>
                  <a:lnTo>
                    <a:pt x="12397" y="23044"/>
                  </a:lnTo>
                  <a:lnTo>
                    <a:pt x="12572" y="21581"/>
                  </a:lnTo>
                  <a:lnTo>
                    <a:pt x="12741" y="20118"/>
                  </a:lnTo>
                  <a:lnTo>
                    <a:pt x="12904" y="18634"/>
                  </a:lnTo>
                  <a:lnTo>
                    <a:pt x="13067" y="17171"/>
                  </a:lnTo>
                  <a:lnTo>
                    <a:pt x="13218" y="15688"/>
                  </a:lnTo>
                  <a:lnTo>
                    <a:pt x="13369" y="14225"/>
                  </a:lnTo>
                  <a:lnTo>
                    <a:pt x="13514" y="12741"/>
                  </a:lnTo>
                  <a:lnTo>
                    <a:pt x="13647" y="11238"/>
                  </a:lnTo>
                  <a:lnTo>
                    <a:pt x="13780" y="9754"/>
                  </a:lnTo>
                  <a:lnTo>
                    <a:pt x="13907" y="8271"/>
                  </a:lnTo>
                  <a:lnTo>
                    <a:pt x="14028" y="6767"/>
                  </a:lnTo>
                  <a:lnTo>
                    <a:pt x="14142" y="5263"/>
                  </a:lnTo>
                  <a:lnTo>
                    <a:pt x="14166" y="4836"/>
                  </a:lnTo>
                  <a:lnTo>
                    <a:pt x="14179" y="4430"/>
                  </a:lnTo>
                  <a:lnTo>
                    <a:pt x="14179" y="4024"/>
                  </a:lnTo>
                  <a:lnTo>
                    <a:pt x="14166" y="3617"/>
                  </a:lnTo>
                  <a:lnTo>
                    <a:pt x="14142" y="3251"/>
                  </a:lnTo>
                  <a:lnTo>
                    <a:pt x="14106" y="2886"/>
                  </a:lnTo>
                  <a:lnTo>
                    <a:pt x="14064" y="2540"/>
                  </a:lnTo>
                  <a:lnTo>
                    <a:pt x="14009" y="2215"/>
                  </a:lnTo>
                  <a:lnTo>
                    <a:pt x="13949" y="1890"/>
                  </a:lnTo>
                  <a:lnTo>
                    <a:pt x="13883" y="1605"/>
                  </a:lnTo>
                  <a:lnTo>
                    <a:pt x="13804" y="1341"/>
                  </a:lnTo>
                  <a:lnTo>
                    <a:pt x="13726" y="1077"/>
                  </a:lnTo>
                  <a:lnTo>
                    <a:pt x="13635" y="854"/>
                  </a:lnTo>
                  <a:lnTo>
                    <a:pt x="13545" y="630"/>
                  </a:lnTo>
                  <a:lnTo>
                    <a:pt x="13448" y="447"/>
                  </a:lnTo>
                  <a:lnTo>
                    <a:pt x="13351" y="285"/>
                  </a:lnTo>
                  <a:lnTo>
                    <a:pt x="13249" y="183"/>
                  </a:lnTo>
                  <a:lnTo>
                    <a:pt x="13152" y="102"/>
                  </a:lnTo>
                  <a:lnTo>
                    <a:pt x="13049" y="41"/>
                  </a:lnTo>
                  <a:lnTo>
                    <a:pt x="12947"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36"/>
            <p:cNvSpPr/>
            <p:nvPr/>
          </p:nvSpPr>
          <p:spPr>
            <a:xfrm>
              <a:off x="-1736425" y="-16450000"/>
              <a:ext cx="2244250" cy="3373825"/>
            </a:xfrm>
            <a:custGeom>
              <a:avLst/>
              <a:gdLst/>
              <a:ahLst/>
              <a:cxnLst/>
              <a:rect l="l" t="t" r="r" b="b"/>
              <a:pathLst>
                <a:path w="89770" h="134953" extrusionOk="0">
                  <a:moveTo>
                    <a:pt x="36437" y="48182"/>
                  </a:moveTo>
                  <a:lnTo>
                    <a:pt x="36539" y="48223"/>
                  </a:lnTo>
                  <a:lnTo>
                    <a:pt x="36642" y="48284"/>
                  </a:lnTo>
                  <a:lnTo>
                    <a:pt x="36739" y="48365"/>
                  </a:lnTo>
                  <a:lnTo>
                    <a:pt x="36841" y="48467"/>
                  </a:lnTo>
                  <a:lnTo>
                    <a:pt x="36938" y="48629"/>
                  </a:lnTo>
                  <a:lnTo>
                    <a:pt x="37035" y="48812"/>
                  </a:lnTo>
                  <a:lnTo>
                    <a:pt x="37125" y="49036"/>
                  </a:lnTo>
                  <a:lnTo>
                    <a:pt x="37216" y="49259"/>
                  </a:lnTo>
                  <a:lnTo>
                    <a:pt x="37294" y="49523"/>
                  </a:lnTo>
                  <a:lnTo>
                    <a:pt x="37373" y="49787"/>
                  </a:lnTo>
                  <a:lnTo>
                    <a:pt x="37439" y="50072"/>
                  </a:lnTo>
                  <a:lnTo>
                    <a:pt x="37499" y="50397"/>
                  </a:lnTo>
                  <a:lnTo>
                    <a:pt x="37554" y="50722"/>
                  </a:lnTo>
                  <a:lnTo>
                    <a:pt x="37596" y="51068"/>
                  </a:lnTo>
                  <a:lnTo>
                    <a:pt x="37632" y="51433"/>
                  </a:lnTo>
                  <a:lnTo>
                    <a:pt x="37656" y="51799"/>
                  </a:lnTo>
                  <a:lnTo>
                    <a:pt x="37669" y="52206"/>
                  </a:lnTo>
                  <a:lnTo>
                    <a:pt x="37669" y="52612"/>
                  </a:lnTo>
                  <a:lnTo>
                    <a:pt x="37656" y="53018"/>
                  </a:lnTo>
                  <a:lnTo>
                    <a:pt x="37632" y="53445"/>
                  </a:lnTo>
                  <a:lnTo>
                    <a:pt x="37518" y="54949"/>
                  </a:lnTo>
                  <a:lnTo>
                    <a:pt x="37397" y="56453"/>
                  </a:lnTo>
                  <a:lnTo>
                    <a:pt x="37270" y="57936"/>
                  </a:lnTo>
                  <a:lnTo>
                    <a:pt x="37137" y="59420"/>
                  </a:lnTo>
                  <a:lnTo>
                    <a:pt x="37004" y="60923"/>
                  </a:lnTo>
                  <a:lnTo>
                    <a:pt x="36859" y="62407"/>
                  </a:lnTo>
                  <a:lnTo>
                    <a:pt x="36708" y="63870"/>
                  </a:lnTo>
                  <a:lnTo>
                    <a:pt x="36557" y="65353"/>
                  </a:lnTo>
                  <a:lnTo>
                    <a:pt x="36394" y="66816"/>
                  </a:lnTo>
                  <a:lnTo>
                    <a:pt x="36231" y="68300"/>
                  </a:lnTo>
                  <a:lnTo>
                    <a:pt x="36062" y="69763"/>
                  </a:lnTo>
                  <a:lnTo>
                    <a:pt x="35887" y="71226"/>
                  </a:lnTo>
                  <a:lnTo>
                    <a:pt x="35706" y="72669"/>
                  </a:lnTo>
                  <a:lnTo>
                    <a:pt x="35525" y="74132"/>
                  </a:lnTo>
                  <a:lnTo>
                    <a:pt x="35338" y="75575"/>
                  </a:lnTo>
                  <a:lnTo>
                    <a:pt x="35144" y="77018"/>
                  </a:lnTo>
                  <a:lnTo>
                    <a:pt x="34945" y="78460"/>
                  </a:lnTo>
                  <a:lnTo>
                    <a:pt x="34746" y="79903"/>
                  </a:lnTo>
                  <a:lnTo>
                    <a:pt x="34541" y="81326"/>
                  </a:lnTo>
                  <a:lnTo>
                    <a:pt x="34335" y="82748"/>
                  </a:lnTo>
                  <a:lnTo>
                    <a:pt x="34124" y="84171"/>
                  </a:lnTo>
                  <a:lnTo>
                    <a:pt x="33907" y="85593"/>
                  </a:lnTo>
                  <a:lnTo>
                    <a:pt x="33472" y="88397"/>
                  </a:lnTo>
                  <a:lnTo>
                    <a:pt x="33019" y="91202"/>
                  </a:lnTo>
                  <a:lnTo>
                    <a:pt x="32560" y="93986"/>
                  </a:lnTo>
                  <a:lnTo>
                    <a:pt x="32089" y="96729"/>
                  </a:lnTo>
                  <a:lnTo>
                    <a:pt x="31612" y="99452"/>
                  </a:lnTo>
                  <a:lnTo>
                    <a:pt x="32789" y="97847"/>
                  </a:lnTo>
                  <a:lnTo>
                    <a:pt x="33967" y="96221"/>
                  </a:lnTo>
                  <a:lnTo>
                    <a:pt x="34045" y="96119"/>
                  </a:lnTo>
                  <a:lnTo>
                    <a:pt x="34118" y="96038"/>
                  </a:lnTo>
                  <a:lnTo>
                    <a:pt x="34196" y="95957"/>
                  </a:lnTo>
                  <a:lnTo>
                    <a:pt x="34269" y="95896"/>
                  </a:lnTo>
                  <a:lnTo>
                    <a:pt x="34347" y="95855"/>
                  </a:lnTo>
                  <a:lnTo>
                    <a:pt x="34420" y="95835"/>
                  </a:lnTo>
                  <a:lnTo>
                    <a:pt x="34492" y="95814"/>
                  </a:lnTo>
                  <a:lnTo>
                    <a:pt x="34565" y="95814"/>
                  </a:lnTo>
                  <a:lnTo>
                    <a:pt x="34637" y="95835"/>
                  </a:lnTo>
                  <a:lnTo>
                    <a:pt x="34704" y="95855"/>
                  </a:lnTo>
                  <a:lnTo>
                    <a:pt x="34776" y="95896"/>
                  </a:lnTo>
                  <a:lnTo>
                    <a:pt x="34843" y="95957"/>
                  </a:lnTo>
                  <a:lnTo>
                    <a:pt x="34975" y="96079"/>
                  </a:lnTo>
                  <a:lnTo>
                    <a:pt x="35102" y="96261"/>
                  </a:lnTo>
                  <a:lnTo>
                    <a:pt x="35223" y="96485"/>
                  </a:lnTo>
                  <a:lnTo>
                    <a:pt x="35344" y="96729"/>
                  </a:lnTo>
                  <a:lnTo>
                    <a:pt x="35452" y="97013"/>
                  </a:lnTo>
                  <a:lnTo>
                    <a:pt x="35555" y="97339"/>
                  </a:lnTo>
                  <a:lnTo>
                    <a:pt x="35652" y="97684"/>
                  </a:lnTo>
                  <a:lnTo>
                    <a:pt x="35742" y="98070"/>
                  </a:lnTo>
                  <a:lnTo>
                    <a:pt x="35827" y="98476"/>
                  </a:lnTo>
                  <a:lnTo>
                    <a:pt x="35899" y="98883"/>
                  </a:lnTo>
                  <a:lnTo>
                    <a:pt x="35966" y="99330"/>
                  </a:lnTo>
                  <a:lnTo>
                    <a:pt x="36026" y="99777"/>
                  </a:lnTo>
                  <a:lnTo>
                    <a:pt x="36074" y="100244"/>
                  </a:lnTo>
                  <a:lnTo>
                    <a:pt x="36111" y="100732"/>
                  </a:lnTo>
                  <a:lnTo>
                    <a:pt x="36141" y="101220"/>
                  </a:lnTo>
                  <a:lnTo>
                    <a:pt x="36159" y="101708"/>
                  </a:lnTo>
                  <a:lnTo>
                    <a:pt x="36165" y="102195"/>
                  </a:lnTo>
                  <a:lnTo>
                    <a:pt x="36159" y="102683"/>
                  </a:lnTo>
                  <a:lnTo>
                    <a:pt x="36147" y="103150"/>
                  </a:lnTo>
                  <a:lnTo>
                    <a:pt x="36117" y="103638"/>
                  </a:lnTo>
                  <a:lnTo>
                    <a:pt x="36080" y="104085"/>
                  </a:lnTo>
                  <a:lnTo>
                    <a:pt x="36026" y="104552"/>
                  </a:lnTo>
                  <a:lnTo>
                    <a:pt x="35960" y="104979"/>
                  </a:lnTo>
                  <a:lnTo>
                    <a:pt x="35923" y="105203"/>
                  </a:lnTo>
                  <a:lnTo>
                    <a:pt x="35881" y="105406"/>
                  </a:lnTo>
                  <a:lnTo>
                    <a:pt x="35839" y="105609"/>
                  </a:lnTo>
                  <a:lnTo>
                    <a:pt x="35791" y="105792"/>
                  </a:lnTo>
                  <a:lnTo>
                    <a:pt x="35736" y="105975"/>
                  </a:lnTo>
                  <a:lnTo>
                    <a:pt x="35682" y="106158"/>
                  </a:lnTo>
                  <a:lnTo>
                    <a:pt x="35253" y="107458"/>
                  </a:lnTo>
                  <a:lnTo>
                    <a:pt x="34806" y="108779"/>
                  </a:lnTo>
                  <a:lnTo>
                    <a:pt x="34571" y="109429"/>
                  </a:lnTo>
                  <a:lnTo>
                    <a:pt x="34335" y="110080"/>
                  </a:lnTo>
                  <a:lnTo>
                    <a:pt x="34100" y="110730"/>
                  </a:lnTo>
                  <a:lnTo>
                    <a:pt x="33852" y="111360"/>
                  </a:lnTo>
                  <a:lnTo>
                    <a:pt x="33605" y="111990"/>
                  </a:lnTo>
                  <a:lnTo>
                    <a:pt x="33351" y="112600"/>
                  </a:lnTo>
                  <a:lnTo>
                    <a:pt x="33097" y="113189"/>
                  </a:lnTo>
                  <a:lnTo>
                    <a:pt x="32838" y="113778"/>
                  </a:lnTo>
                  <a:lnTo>
                    <a:pt x="32578" y="114347"/>
                  </a:lnTo>
                  <a:lnTo>
                    <a:pt x="32312" y="114876"/>
                  </a:lnTo>
                  <a:lnTo>
                    <a:pt x="32041" y="115384"/>
                  </a:lnTo>
                  <a:lnTo>
                    <a:pt x="31769" y="115871"/>
                  </a:lnTo>
                  <a:lnTo>
                    <a:pt x="31497" y="116339"/>
                  </a:lnTo>
                  <a:lnTo>
                    <a:pt x="31219" y="116765"/>
                  </a:lnTo>
                  <a:lnTo>
                    <a:pt x="30942" y="117151"/>
                  </a:lnTo>
                  <a:lnTo>
                    <a:pt x="30664" y="117497"/>
                  </a:lnTo>
                  <a:lnTo>
                    <a:pt x="30380" y="117822"/>
                  </a:lnTo>
                  <a:lnTo>
                    <a:pt x="30096" y="118086"/>
                  </a:lnTo>
                  <a:lnTo>
                    <a:pt x="29812" y="118330"/>
                  </a:lnTo>
                  <a:lnTo>
                    <a:pt x="29529" y="118513"/>
                  </a:lnTo>
                  <a:lnTo>
                    <a:pt x="29384" y="118574"/>
                  </a:lnTo>
                  <a:lnTo>
                    <a:pt x="29239" y="118655"/>
                  </a:lnTo>
                  <a:lnTo>
                    <a:pt x="29100" y="118696"/>
                  </a:lnTo>
                  <a:lnTo>
                    <a:pt x="28955" y="118737"/>
                  </a:lnTo>
                  <a:lnTo>
                    <a:pt x="28810" y="118757"/>
                  </a:lnTo>
                  <a:lnTo>
                    <a:pt x="28665" y="118777"/>
                  </a:lnTo>
                  <a:lnTo>
                    <a:pt x="28520" y="118757"/>
                  </a:lnTo>
                  <a:lnTo>
                    <a:pt x="28375" y="118737"/>
                  </a:lnTo>
                  <a:lnTo>
                    <a:pt x="28230" y="118716"/>
                  </a:lnTo>
                  <a:lnTo>
                    <a:pt x="28085" y="118676"/>
                  </a:lnTo>
                  <a:lnTo>
                    <a:pt x="27940" y="118615"/>
                  </a:lnTo>
                  <a:lnTo>
                    <a:pt x="27796" y="118533"/>
                  </a:lnTo>
                  <a:lnTo>
                    <a:pt x="27651" y="118432"/>
                  </a:lnTo>
                  <a:lnTo>
                    <a:pt x="27506" y="118330"/>
                  </a:lnTo>
                  <a:lnTo>
                    <a:pt x="27361" y="118208"/>
                  </a:lnTo>
                  <a:lnTo>
                    <a:pt x="27216" y="118066"/>
                  </a:lnTo>
                  <a:lnTo>
                    <a:pt x="27143" y="118086"/>
                  </a:lnTo>
                  <a:lnTo>
                    <a:pt x="27077" y="118086"/>
                  </a:lnTo>
                  <a:lnTo>
                    <a:pt x="26938" y="118066"/>
                  </a:lnTo>
                  <a:lnTo>
                    <a:pt x="26811" y="118005"/>
                  </a:lnTo>
                  <a:lnTo>
                    <a:pt x="26678" y="117924"/>
                  </a:lnTo>
                  <a:lnTo>
                    <a:pt x="26636" y="117883"/>
                  </a:lnTo>
                  <a:lnTo>
                    <a:pt x="26588" y="117842"/>
                  </a:lnTo>
                  <a:lnTo>
                    <a:pt x="26503" y="117720"/>
                  </a:lnTo>
                  <a:lnTo>
                    <a:pt x="26419" y="117578"/>
                  </a:lnTo>
                  <a:lnTo>
                    <a:pt x="26340" y="117416"/>
                  </a:lnTo>
                  <a:lnTo>
                    <a:pt x="26256" y="117253"/>
                  </a:lnTo>
                  <a:lnTo>
                    <a:pt x="26177" y="117050"/>
                  </a:lnTo>
                  <a:lnTo>
                    <a:pt x="26099" y="116847"/>
                  </a:lnTo>
                  <a:lnTo>
                    <a:pt x="26020" y="116623"/>
                  </a:lnTo>
                  <a:lnTo>
                    <a:pt x="25948" y="116379"/>
                  </a:lnTo>
                  <a:lnTo>
                    <a:pt x="25875" y="116135"/>
                  </a:lnTo>
                  <a:lnTo>
                    <a:pt x="25803" y="115871"/>
                  </a:lnTo>
                  <a:lnTo>
                    <a:pt x="25736" y="115607"/>
                  </a:lnTo>
                  <a:lnTo>
                    <a:pt x="25519" y="115079"/>
                  </a:lnTo>
                  <a:lnTo>
                    <a:pt x="25314" y="114489"/>
                  </a:lnTo>
                  <a:lnTo>
                    <a:pt x="25114" y="113880"/>
                  </a:lnTo>
                  <a:lnTo>
                    <a:pt x="24927" y="113250"/>
                  </a:lnTo>
                  <a:lnTo>
                    <a:pt x="24746" y="112579"/>
                  </a:lnTo>
                  <a:lnTo>
                    <a:pt x="24577" y="111888"/>
                  </a:lnTo>
                  <a:lnTo>
                    <a:pt x="24420" y="111177"/>
                  </a:lnTo>
                  <a:lnTo>
                    <a:pt x="24269" y="110446"/>
                  </a:lnTo>
                  <a:lnTo>
                    <a:pt x="24136" y="109714"/>
                  </a:lnTo>
                  <a:lnTo>
                    <a:pt x="24009" y="108942"/>
                  </a:lnTo>
                  <a:lnTo>
                    <a:pt x="23895" y="108170"/>
                  </a:lnTo>
                  <a:lnTo>
                    <a:pt x="23798" y="107377"/>
                  </a:lnTo>
                  <a:lnTo>
                    <a:pt x="23713" y="106564"/>
                  </a:lnTo>
                  <a:lnTo>
                    <a:pt x="23641" y="105772"/>
                  </a:lnTo>
                  <a:lnTo>
                    <a:pt x="23581" y="104959"/>
                  </a:lnTo>
                  <a:lnTo>
                    <a:pt x="23538" y="104146"/>
                  </a:lnTo>
                  <a:lnTo>
                    <a:pt x="23520" y="103719"/>
                  </a:lnTo>
                  <a:lnTo>
                    <a:pt x="23508" y="103313"/>
                  </a:lnTo>
                  <a:lnTo>
                    <a:pt x="23496" y="102906"/>
                  </a:lnTo>
                  <a:lnTo>
                    <a:pt x="23490" y="102500"/>
                  </a:lnTo>
                  <a:lnTo>
                    <a:pt x="23490" y="102094"/>
                  </a:lnTo>
                  <a:lnTo>
                    <a:pt x="23490" y="101687"/>
                  </a:lnTo>
                  <a:lnTo>
                    <a:pt x="23496" y="101281"/>
                  </a:lnTo>
                  <a:lnTo>
                    <a:pt x="23508" y="100895"/>
                  </a:lnTo>
                  <a:lnTo>
                    <a:pt x="23526" y="100488"/>
                  </a:lnTo>
                  <a:lnTo>
                    <a:pt x="23544" y="100082"/>
                  </a:lnTo>
                  <a:lnTo>
                    <a:pt x="23563" y="99696"/>
                  </a:lnTo>
                  <a:lnTo>
                    <a:pt x="23593" y="99289"/>
                  </a:lnTo>
                  <a:lnTo>
                    <a:pt x="23623" y="98903"/>
                  </a:lnTo>
                  <a:lnTo>
                    <a:pt x="23659" y="98517"/>
                  </a:lnTo>
                  <a:lnTo>
                    <a:pt x="23701" y="98131"/>
                  </a:lnTo>
                  <a:lnTo>
                    <a:pt x="23744" y="97745"/>
                  </a:lnTo>
                  <a:lnTo>
                    <a:pt x="23792" y="97379"/>
                  </a:lnTo>
                  <a:lnTo>
                    <a:pt x="23846" y="97013"/>
                  </a:lnTo>
                  <a:lnTo>
                    <a:pt x="23901" y="96648"/>
                  </a:lnTo>
                  <a:lnTo>
                    <a:pt x="23967" y="96282"/>
                  </a:lnTo>
                  <a:lnTo>
                    <a:pt x="24034" y="95916"/>
                  </a:lnTo>
                  <a:lnTo>
                    <a:pt x="24106" y="95571"/>
                  </a:lnTo>
                  <a:lnTo>
                    <a:pt x="24184" y="95225"/>
                  </a:lnTo>
                  <a:lnTo>
                    <a:pt x="24263" y="94880"/>
                  </a:lnTo>
                  <a:lnTo>
                    <a:pt x="24348" y="94534"/>
                  </a:lnTo>
                  <a:lnTo>
                    <a:pt x="24438" y="94209"/>
                  </a:lnTo>
                  <a:lnTo>
                    <a:pt x="24535" y="93884"/>
                  </a:lnTo>
                  <a:lnTo>
                    <a:pt x="24637" y="93579"/>
                  </a:lnTo>
                  <a:lnTo>
                    <a:pt x="24746" y="93274"/>
                  </a:lnTo>
                  <a:lnTo>
                    <a:pt x="24855" y="92969"/>
                  </a:lnTo>
                  <a:lnTo>
                    <a:pt x="24976" y="92685"/>
                  </a:lnTo>
                  <a:lnTo>
                    <a:pt x="25096" y="92401"/>
                  </a:lnTo>
                  <a:lnTo>
                    <a:pt x="25217" y="92136"/>
                  </a:lnTo>
                  <a:lnTo>
                    <a:pt x="25338" y="91953"/>
                  </a:lnTo>
                  <a:lnTo>
                    <a:pt x="25459" y="91791"/>
                  </a:lnTo>
                  <a:lnTo>
                    <a:pt x="25573" y="91689"/>
                  </a:lnTo>
                  <a:lnTo>
                    <a:pt x="25688" y="91608"/>
                  </a:lnTo>
                  <a:lnTo>
                    <a:pt x="25803" y="91588"/>
                  </a:lnTo>
                  <a:lnTo>
                    <a:pt x="25912" y="91588"/>
                  </a:lnTo>
                  <a:lnTo>
                    <a:pt x="26020" y="91649"/>
                  </a:lnTo>
                  <a:lnTo>
                    <a:pt x="26123" y="91730"/>
                  </a:lnTo>
                  <a:lnTo>
                    <a:pt x="26219" y="91832"/>
                  </a:lnTo>
                  <a:lnTo>
                    <a:pt x="26316" y="91974"/>
                  </a:lnTo>
                  <a:lnTo>
                    <a:pt x="26413" y="92157"/>
                  </a:lnTo>
                  <a:lnTo>
                    <a:pt x="26497" y="92360"/>
                  </a:lnTo>
                  <a:lnTo>
                    <a:pt x="26582" y="92583"/>
                  </a:lnTo>
                  <a:lnTo>
                    <a:pt x="26660" y="92827"/>
                  </a:lnTo>
                  <a:lnTo>
                    <a:pt x="26733" y="93091"/>
                  </a:lnTo>
                  <a:lnTo>
                    <a:pt x="26805" y="93376"/>
                  </a:lnTo>
                  <a:lnTo>
                    <a:pt x="26866" y="93701"/>
                  </a:lnTo>
                  <a:lnTo>
                    <a:pt x="26926" y="94026"/>
                  </a:lnTo>
                  <a:lnTo>
                    <a:pt x="26974" y="94351"/>
                  </a:lnTo>
                  <a:lnTo>
                    <a:pt x="27023" y="94717"/>
                  </a:lnTo>
                  <a:lnTo>
                    <a:pt x="27059" y="95063"/>
                  </a:lnTo>
                  <a:lnTo>
                    <a:pt x="27089" y="95449"/>
                  </a:lnTo>
                  <a:lnTo>
                    <a:pt x="27113" y="95814"/>
                  </a:lnTo>
                  <a:lnTo>
                    <a:pt x="27131" y="96201"/>
                  </a:lnTo>
                  <a:lnTo>
                    <a:pt x="27143" y="96587"/>
                  </a:lnTo>
                  <a:lnTo>
                    <a:pt x="27143" y="96973"/>
                  </a:lnTo>
                  <a:lnTo>
                    <a:pt x="27137" y="97359"/>
                  </a:lnTo>
                  <a:lnTo>
                    <a:pt x="27119" y="97745"/>
                  </a:lnTo>
                  <a:lnTo>
                    <a:pt x="27095" y="98131"/>
                  </a:lnTo>
                  <a:lnTo>
                    <a:pt x="27065" y="98517"/>
                  </a:lnTo>
                  <a:lnTo>
                    <a:pt x="27023" y="98883"/>
                  </a:lnTo>
                  <a:lnTo>
                    <a:pt x="26950" y="99452"/>
                  </a:lnTo>
                  <a:lnTo>
                    <a:pt x="26896" y="100001"/>
                  </a:lnTo>
                  <a:lnTo>
                    <a:pt x="26854" y="100488"/>
                  </a:lnTo>
                  <a:lnTo>
                    <a:pt x="26829" y="100956"/>
                  </a:lnTo>
                  <a:lnTo>
                    <a:pt x="26811" y="101403"/>
                  </a:lnTo>
                  <a:lnTo>
                    <a:pt x="26805" y="101809"/>
                  </a:lnTo>
                  <a:lnTo>
                    <a:pt x="26805" y="102195"/>
                  </a:lnTo>
                  <a:lnTo>
                    <a:pt x="26811" y="102561"/>
                  </a:lnTo>
                  <a:lnTo>
                    <a:pt x="27107" y="100976"/>
                  </a:lnTo>
                  <a:lnTo>
                    <a:pt x="27403" y="99391"/>
                  </a:lnTo>
                  <a:lnTo>
                    <a:pt x="27693" y="97786"/>
                  </a:lnTo>
                  <a:lnTo>
                    <a:pt x="27977" y="96201"/>
                  </a:lnTo>
                  <a:lnTo>
                    <a:pt x="28544" y="92990"/>
                  </a:lnTo>
                  <a:lnTo>
                    <a:pt x="29094" y="89759"/>
                  </a:lnTo>
                  <a:lnTo>
                    <a:pt x="29637" y="86507"/>
                  </a:lnTo>
                  <a:lnTo>
                    <a:pt x="30175" y="83256"/>
                  </a:lnTo>
                  <a:lnTo>
                    <a:pt x="30700" y="79984"/>
                  </a:lnTo>
                  <a:lnTo>
                    <a:pt x="31225" y="76713"/>
                  </a:lnTo>
                  <a:lnTo>
                    <a:pt x="31745" y="73421"/>
                  </a:lnTo>
                  <a:lnTo>
                    <a:pt x="32258" y="70108"/>
                  </a:lnTo>
                  <a:lnTo>
                    <a:pt x="33291" y="63504"/>
                  </a:lnTo>
                  <a:lnTo>
                    <a:pt x="34323" y="56859"/>
                  </a:lnTo>
                  <a:lnTo>
                    <a:pt x="34849" y="53526"/>
                  </a:lnTo>
                  <a:lnTo>
                    <a:pt x="35380" y="50194"/>
                  </a:lnTo>
                  <a:lnTo>
                    <a:pt x="35446" y="49848"/>
                  </a:lnTo>
                  <a:lnTo>
                    <a:pt x="35513" y="49523"/>
                  </a:lnTo>
                  <a:lnTo>
                    <a:pt x="35591" y="49239"/>
                  </a:lnTo>
                  <a:lnTo>
                    <a:pt x="35670" y="48995"/>
                  </a:lnTo>
                  <a:lnTo>
                    <a:pt x="35760" y="48771"/>
                  </a:lnTo>
                  <a:lnTo>
                    <a:pt x="35851" y="48588"/>
                  </a:lnTo>
                  <a:lnTo>
                    <a:pt x="35942" y="48446"/>
                  </a:lnTo>
                  <a:lnTo>
                    <a:pt x="36038" y="48345"/>
                  </a:lnTo>
                  <a:lnTo>
                    <a:pt x="36135" y="48263"/>
                  </a:lnTo>
                  <a:lnTo>
                    <a:pt x="36237" y="48202"/>
                  </a:lnTo>
                  <a:lnTo>
                    <a:pt x="36340" y="48182"/>
                  </a:lnTo>
                  <a:close/>
                  <a:moveTo>
                    <a:pt x="89769" y="1"/>
                  </a:moveTo>
                  <a:lnTo>
                    <a:pt x="88187" y="509"/>
                  </a:lnTo>
                  <a:lnTo>
                    <a:pt x="86599" y="997"/>
                  </a:lnTo>
                  <a:lnTo>
                    <a:pt x="85011" y="1444"/>
                  </a:lnTo>
                  <a:lnTo>
                    <a:pt x="83423" y="1891"/>
                  </a:lnTo>
                  <a:lnTo>
                    <a:pt x="81829" y="2297"/>
                  </a:lnTo>
                  <a:lnTo>
                    <a:pt x="80240" y="2683"/>
                  </a:lnTo>
                  <a:lnTo>
                    <a:pt x="78646" y="3049"/>
                  </a:lnTo>
                  <a:lnTo>
                    <a:pt x="77046" y="3415"/>
                  </a:lnTo>
                  <a:lnTo>
                    <a:pt x="75452" y="3740"/>
                  </a:lnTo>
                  <a:lnTo>
                    <a:pt x="73852" y="4045"/>
                  </a:lnTo>
                  <a:lnTo>
                    <a:pt x="72251" y="4350"/>
                  </a:lnTo>
                  <a:lnTo>
                    <a:pt x="70645" y="4634"/>
                  </a:lnTo>
                  <a:lnTo>
                    <a:pt x="69045" y="4878"/>
                  </a:lnTo>
                  <a:lnTo>
                    <a:pt x="67439" y="5122"/>
                  </a:lnTo>
                  <a:lnTo>
                    <a:pt x="65832" y="5345"/>
                  </a:lnTo>
                  <a:lnTo>
                    <a:pt x="64226" y="5569"/>
                  </a:lnTo>
                  <a:lnTo>
                    <a:pt x="64226" y="5955"/>
                  </a:lnTo>
                  <a:lnTo>
                    <a:pt x="64220" y="6158"/>
                  </a:lnTo>
                  <a:lnTo>
                    <a:pt x="64208" y="6361"/>
                  </a:lnTo>
                  <a:lnTo>
                    <a:pt x="64123" y="7418"/>
                  </a:lnTo>
                  <a:lnTo>
                    <a:pt x="64039" y="8475"/>
                  </a:lnTo>
                  <a:lnTo>
                    <a:pt x="63948" y="9511"/>
                  </a:lnTo>
                  <a:lnTo>
                    <a:pt x="63858" y="10527"/>
                  </a:lnTo>
                  <a:lnTo>
                    <a:pt x="63761" y="11543"/>
                  </a:lnTo>
                  <a:lnTo>
                    <a:pt x="63658" y="12539"/>
                  </a:lnTo>
                  <a:lnTo>
                    <a:pt x="63556" y="13514"/>
                  </a:lnTo>
                  <a:lnTo>
                    <a:pt x="63453" y="14490"/>
                  </a:lnTo>
                  <a:lnTo>
                    <a:pt x="63344" y="15465"/>
                  </a:lnTo>
                  <a:lnTo>
                    <a:pt x="63230" y="16400"/>
                  </a:lnTo>
                  <a:lnTo>
                    <a:pt x="63115" y="17335"/>
                  </a:lnTo>
                  <a:lnTo>
                    <a:pt x="62994" y="18270"/>
                  </a:lnTo>
                  <a:lnTo>
                    <a:pt x="62873" y="19184"/>
                  </a:lnTo>
                  <a:lnTo>
                    <a:pt x="62747" y="20078"/>
                  </a:lnTo>
                  <a:lnTo>
                    <a:pt x="62614" y="20972"/>
                  </a:lnTo>
                  <a:lnTo>
                    <a:pt x="62487" y="21846"/>
                  </a:lnTo>
                  <a:lnTo>
                    <a:pt x="62348" y="22700"/>
                  </a:lnTo>
                  <a:lnTo>
                    <a:pt x="62209" y="23553"/>
                  </a:lnTo>
                  <a:lnTo>
                    <a:pt x="62070" y="24386"/>
                  </a:lnTo>
                  <a:lnTo>
                    <a:pt x="61925" y="25219"/>
                  </a:lnTo>
                  <a:lnTo>
                    <a:pt x="61781" y="26032"/>
                  </a:lnTo>
                  <a:lnTo>
                    <a:pt x="61630" y="26825"/>
                  </a:lnTo>
                  <a:lnTo>
                    <a:pt x="61479" y="27617"/>
                  </a:lnTo>
                  <a:lnTo>
                    <a:pt x="61322" y="28389"/>
                  </a:lnTo>
                  <a:lnTo>
                    <a:pt x="61165" y="29162"/>
                  </a:lnTo>
                  <a:lnTo>
                    <a:pt x="61002" y="29913"/>
                  </a:lnTo>
                  <a:lnTo>
                    <a:pt x="60838" y="30645"/>
                  </a:lnTo>
                  <a:lnTo>
                    <a:pt x="60669" y="31377"/>
                  </a:lnTo>
                  <a:lnTo>
                    <a:pt x="60500" y="32088"/>
                  </a:lnTo>
                  <a:lnTo>
                    <a:pt x="60331" y="32799"/>
                  </a:lnTo>
                  <a:lnTo>
                    <a:pt x="60156" y="33490"/>
                  </a:lnTo>
                  <a:lnTo>
                    <a:pt x="59981" y="34161"/>
                  </a:lnTo>
                  <a:lnTo>
                    <a:pt x="59800" y="34831"/>
                  </a:lnTo>
                  <a:lnTo>
                    <a:pt x="59619" y="35481"/>
                  </a:lnTo>
                  <a:lnTo>
                    <a:pt x="59438" y="36132"/>
                  </a:lnTo>
                  <a:lnTo>
                    <a:pt x="59250" y="36762"/>
                  </a:lnTo>
                  <a:lnTo>
                    <a:pt x="59057" y="37392"/>
                  </a:lnTo>
                  <a:lnTo>
                    <a:pt x="58870" y="38001"/>
                  </a:lnTo>
                  <a:lnTo>
                    <a:pt x="58677" y="38591"/>
                  </a:lnTo>
                  <a:lnTo>
                    <a:pt x="58483" y="39180"/>
                  </a:lnTo>
                  <a:lnTo>
                    <a:pt x="58284" y="39749"/>
                  </a:lnTo>
                  <a:lnTo>
                    <a:pt x="58085" y="40318"/>
                  </a:lnTo>
                  <a:lnTo>
                    <a:pt x="57880" y="40866"/>
                  </a:lnTo>
                  <a:lnTo>
                    <a:pt x="57680" y="41395"/>
                  </a:lnTo>
                  <a:lnTo>
                    <a:pt x="57469" y="41923"/>
                  </a:lnTo>
                  <a:lnTo>
                    <a:pt x="57264" y="42431"/>
                  </a:lnTo>
                  <a:lnTo>
                    <a:pt x="57052" y="42939"/>
                  </a:lnTo>
                  <a:lnTo>
                    <a:pt x="56841" y="43427"/>
                  </a:lnTo>
                  <a:lnTo>
                    <a:pt x="56630" y="43915"/>
                  </a:lnTo>
                  <a:lnTo>
                    <a:pt x="56412" y="44382"/>
                  </a:lnTo>
                  <a:lnTo>
                    <a:pt x="56195" y="44829"/>
                  </a:lnTo>
                  <a:lnTo>
                    <a:pt x="55977" y="45276"/>
                  </a:lnTo>
                  <a:lnTo>
                    <a:pt x="55754" y="45723"/>
                  </a:lnTo>
                  <a:lnTo>
                    <a:pt x="55537" y="46130"/>
                  </a:lnTo>
                  <a:lnTo>
                    <a:pt x="55307" y="46556"/>
                  </a:lnTo>
                  <a:lnTo>
                    <a:pt x="55084" y="46942"/>
                  </a:lnTo>
                  <a:lnTo>
                    <a:pt x="54854" y="47329"/>
                  </a:lnTo>
                  <a:lnTo>
                    <a:pt x="54631" y="47715"/>
                  </a:lnTo>
                  <a:lnTo>
                    <a:pt x="54395" y="48080"/>
                  </a:lnTo>
                  <a:lnTo>
                    <a:pt x="54166" y="48426"/>
                  </a:lnTo>
                  <a:lnTo>
                    <a:pt x="53930" y="48771"/>
                  </a:lnTo>
                  <a:lnTo>
                    <a:pt x="53701" y="49096"/>
                  </a:lnTo>
                  <a:lnTo>
                    <a:pt x="53224" y="49726"/>
                  </a:lnTo>
                  <a:lnTo>
                    <a:pt x="52747" y="50316"/>
                  </a:lnTo>
                  <a:lnTo>
                    <a:pt x="52264" y="50864"/>
                  </a:lnTo>
                  <a:lnTo>
                    <a:pt x="51775" y="51352"/>
                  </a:lnTo>
                  <a:lnTo>
                    <a:pt x="51286" y="51799"/>
                  </a:lnTo>
                  <a:lnTo>
                    <a:pt x="50784" y="52206"/>
                  </a:lnTo>
                  <a:lnTo>
                    <a:pt x="50289" y="52571"/>
                  </a:lnTo>
                  <a:lnTo>
                    <a:pt x="49782" y="52897"/>
                  </a:lnTo>
                  <a:lnTo>
                    <a:pt x="49281" y="53181"/>
                  </a:lnTo>
                  <a:lnTo>
                    <a:pt x="48767" y="53405"/>
                  </a:lnTo>
                  <a:lnTo>
                    <a:pt x="48260" y="53587"/>
                  </a:lnTo>
                  <a:lnTo>
                    <a:pt x="47747" y="53750"/>
                  </a:lnTo>
                  <a:lnTo>
                    <a:pt x="47228" y="53852"/>
                  </a:lnTo>
                  <a:lnTo>
                    <a:pt x="46714" y="53913"/>
                  </a:lnTo>
                  <a:lnTo>
                    <a:pt x="46195" y="53933"/>
                  </a:lnTo>
                  <a:lnTo>
                    <a:pt x="45676" y="53913"/>
                  </a:lnTo>
                  <a:lnTo>
                    <a:pt x="45156" y="53831"/>
                  </a:lnTo>
                  <a:lnTo>
                    <a:pt x="44637" y="53730"/>
                  </a:lnTo>
                  <a:lnTo>
                    <a:pt x="44118" y="53587"/>
                  </a:lnTo>
                  <a:lnTo>
                    <a:pt x="43598" y="53384"/>
                  </a:lnTo>
                  <a:lnTo>
                    <a:pt x="43073" y="53161"/>
                  </a:lnTo>
                  <a:lnTo>
                    <a:pt x="42560" y="52897"/>
                  </a:lnTo>
                  <a:lnTo>
                    <a:pt x="42040" y="52571"/>
                  </a:lnTo>
                  <a:lnTo>
                    <a:pt x="41521" y="52226"/>
                  </a:lnTo>
                  <a:lnTo>
                    <a:pt x="41008" y="51840"/>
                  </a:lnTo>
                  <a:lnTo>
                    <a:pt x="40495" y="51393"/>
                  </a:lnTo>
                  <a:lnTo>
                    <a:pt x="39987" y="50925"/>
                  </a:lnTo>
                  <a:lnTo>
                    <a:pt x="39480" y="50417"/>
                  </a:lnTo>
                  <a:lnTo>
                    <a:pt x="38973" y="49848"/>
                  </a:lnTo>
                  <a:lnTo>
                    <a:pt x="38472" y="49259"/>
                  </a:lnTo>
                  <a:lnTo>
                    <a:pt x="37977" y="48629"/>
                  </a:lnTo>
                  <a:lnTo>
                    <a:pt x="37481" y="47959"/>
                  </a:lnTo>
                  <a:lnTo>
                    <a:pt x="36986" y="47247"/>
                  </a:lnTo>
                  <a:lnTo>
                    <a:pt x="36521" y="46536"/>
                  </a:lnTo>
                  <a:lnTo>
                    <a:pt x="36050" y="45784"/>
                  </a:lnTo>
                  <a:lnTo>
                    <a:pt x="35591" y="44992"/>
                  </a:lnTo>
                  <a:lnTo>
                    <a:pt x="35132" y="44179"/>
                  </a:lnTo>
                  <a:lnTo>
                    <a:pt x="34686" y="43305"/>
                  </a:lnTo>
                  <a:lnTo>
                    <a:pt x="34239" y="42411"/>
                  </a:lnTo>
                  <a:lnTo>
                    <a:pt x="33798" y="41476"/>
                  </a:lnTo>
                  <a:lnTo>
                    <a:pt x="33363" y="40521"/>
                  </a:lnTo>
                  <a:lnTo>
                    <a:pt x="32934" y="39525"/>
                  </a:lnTo>
                  <a:lnTo>
                    <a:pt x="32512" y="38489"/>
                  </a:lnTo>
                  <a:lnTo>
                    <a:pt x="32095" y="37412"/>
                  </a:lnTo>
                  <a:lnTo>
                    <a:pt x="31690" y="36294"/>
                  </a:lnTo>
                  <a:lnTo>
                    <a:pt x="31286" y="35156"/>
                  </a:lnTo>
                  <a:lnTo>
                    <a:pt x="30893" y="33998"/>
                  </a:lnTo>
                  <a:lnTo>
                    <a:pt x="30507" y="32779"/>
                  </a:lnTo>
                  <a:lnTo>
                    <a:pt x="30132" y="31539"/>
                  </a:lnTo>
                  <a:lnTo>
                    <a:pt x="29764" y="30279"/>
                  </a:lnTo>
                  <a:lnTo>
                    <a:pt x="29402" y="28958"/>
                  </a:lnTo>
                  <a:lnTo>
                    <a:pt x="29052" y="27617"/>
                  </a:lnTo>
                  <a:lnTo>
                    <a:pt x="28707" y="26256"/>
                  </a:lnTo>
                  <a:lnTo>
                    <a:pt x="28369" y="24833"/>
                  </a:lnTo>
                  <a:lnTo>
                    <a:pt x="28049" y="23411"/>
                  </a:lnTo>
                  <a:lnTo>
                    <a:pt x="27735" y="21927"/>
                  </a:lnTo>
                  <a:lnTo>
                    <a:pt x="27427" y="20424"/>
                  </a:lnTo>
                  <a:lnTo>
                    <a:pt x="27137" y="18900"/>
                  </a:lnTo>
                  <a:lnTo>
                    <a:pt x="26854" y="17335"/>
                  </a:lnTo>
                  <a:lnTo>
                    <a:pt x="26582" y="15729"/>
                  </a:lnTo>
                  <a:lnTo>
                    <a:pt x="26322" y="14104"/>
                  </a:lnTo>
                  <a:lnTo>
                    <a:pt x="26195" y="13291"/>
                  </a:lnTo>
                  <a:lnTo>
                    <a:pt x="26069" y="12458"/>
                  </a:lnTo>
                  <a:lnTo>
                    <a:pt x="25954" y="11604"/>
                  </a:lnTo>
                  <a:lnTo>
                    <a:pt x="25833" y="10771"/>
                  </a:lnTo>
                  <a:lnTo>
                    <a:pt x="25718" y="9918"/>
                  </a:lnTo>
                  <a:lnTo>
                    <a:pt x="25610" y="9044"/>
                  </a:lnTo>
                  <a:lnTo>
                    <a:pt x="25501" y="8170"/>
                  </a:lnTo>
                  <a:lnTo>
                    <a:pt x="25398" y="7296"/>
                  </a:lnTo>
                  <a:lnTo>
                    <a:pt x="25368" y="7052"/>
                  </a:lnTo>
                  <a:lnTo>
                    <a:pt x="25344" y="6809"/>
                  </a:lnTo>
                  <a:lnTo>
                    <a:pt x="25326" y="6565"/>
                  </a:lnTo>
                  <a:lnTo>
                    <a:pt x="25308" y="6321"/>
                  </a:lnTo>
                  <a:lnTo>
                    <a:pt x="25296" y="5874"/>
                  </a:lnTo>
                  <a:lnTo>
                    <a:pt x="25290" y="5427"/>
                  </a:lnTo>
                  <a:lnTo>
                    <a:pt x="22234" y="5000"/>
                  </a:lnTo>
                  <a:lnTo>
                    <a:pt x="20712" y="4756"/>
                  </a:lnTo>
                  <a:lnTo>
                    <a:pt x="19185" y="4512"/>
                  </a:lnTo>
                  <a:lnTo>
                    <a:pt x="17663" y="4248"/>
                  </a:lnTo>
                  <a:lnTo>
                    <a:pt x="16135" y="3984"/>
                  </a:lnTo>
                  <a:lnTo>
                    <a:pt x="14613" y="3699"/>
                  </a:lnTo>
                  <a:lnTo>
                    <a:pt x="13092" y="3415"/>
                  </a:lnTo>
                  <a:lnTo>
                    <a:pt x="11576" y="3110"/>
                  </a:lnTo>
                  <a:lnTo>
                    <a:pt x="10054" y="2785"/>
                  </a:lnTo>
                  <a:lnTo>
                    <a:pt x="8539" y="2440"/>
                  </a:lnTo>
                  <a:lnTo>
                    <a:pt x="7017" y="2094"/>
                  </a:lnTo>
                  <a:lnTo>
                    <a:pt x="5501" y="1749"/>
                  </a:lnTo>
                  <a:lnTo>
                    <a:pt x="3992" y="1362"/>
                  </a:lnTo>
                  <a:lnTo>
                    <a:pt x="2476" y="976"/>
                  </a:lnTo>
                  <a:lnTo>
                    <a:pt x="966" y="590"/>
                  </a:lnTo>
                  <a:lnTo>
                    <a:pt x="978" y="895"/>
                  </a:lnTo>
                  <a:lnTo>
                    <a:pt x="978" y="1200"/>
                  </a:lnTo>
                  <a:lnTo>
                    <a:pt x="978" y="1505"/>
                  </a:lnTo>
                  <a:lnTo>
                    <a:pt x="966" y="1810"/>
                  </a:lnTo>
                  <a:lnTo>
                    <a:pt x="858" y="3395"/>
                  </a:lnTo>
                  <a:lnTo>
                    <a:pt x="761" y="4959"/>
                  </a:lnTo>
                  <a:lnTo>
                    <a:pt x="670" y="6504"/>
                  </a:lnTo>
                  <a:lnTo>
                    <a:pt x="586" y="8048"/>
                  </a:lnTo>
                  <a:lnTo>
                    <a:pt x="501" y="9592"/>
                  </a:lnTo>
                  <a:lnTo>
                    <a:pt x="429" y="11117"/>
                  </a:lnTo>
                  <a:lnTo>
                    <a:pt x="362" y="12641"/>
                  </a:lnTo>
                  <a:lnTo>
                    <a:pt x="302" y="14144"/>
                  </a:lnTo>
                  <a:lnTo>
                    <a:pt x="242" y="15648"/>
                  </a:lnTo>
                  <a:lnTo>
                    <a:pt x="193" y="17132"/>
                  </a:lnTo>
                  <a:lnTo>
                    <a:pt x="151" y="18615"/>
                  </a:lnTo>
                  <a:lnTo>
                    <a:pt x="109" y="20078"/>
                  </a:lnTo>
                  <a:lnTo>
                    <a:pt x="79" y="21541"/>
                  </a:lnTo>
                  <a:lnTo>
                    <a:pt x="48" y="23004"/>
                  </a:lnTo>
                  <a:lnTo>
                    <a:pt x="30" y="24447"/>
                  </a:lnTo>
                  <a:lnTo>
                    <a:pt x="12" y="25870"/>
                  </a:lnTo>
                  <a:lnTo>
                    <a:pt x="6" y="27312"/>
                  </a:lnTo>
                  <a:lnTo>
                    <a:pt x="0" y="28715"/>
                  </a:lnTo>
                  <a:lnTo>
                    <a:pt x="0" y="30117"/>
                  </a:lnTo>
                  <a:lnTo>
                    <a:pt x="6" y="31519"/>
                  </a:lnTo>
                  <a:lnTo>
                    <a:pt x="18" y="32901"/>
                  </a:lnTo>
                  <a:lnTo>
                    <a:pt x="36" y="34282"/>
                  </a:lnTo>
                  <a:lnTo>
                    <a:pt x="60" y="35664"/>
                  </a:lnTo>
                  <a:lnTo>
                    <a:pt x="91" y="37006"/>
                  </a:lnTo>
                  <a:lnTo>
                    <a:pt x="121" y="38367"/>
                  </a:lnTo>
                  <a:lnTo>
                    <a:pt x="163" y="39708"/>
                  </a:lnTo>
                  <a:lnTo>
                    <a:pt x="205" y="41029"/>
                  </a:lnTo>
                  <a:lnTo>
                    <a:pt x="254" y="42350"/>
                  </a:lnTo>
                  <a:lnTo>
                    <a:pt x="308" y="43671"/>
                  </a:lnTo>
                  <a:lnTo>
                    <a:pt x="368" y="44971"/>
                  </a:lnTo>
                  <a:lnTo>
                    <a:pt x="435" y="46272"/>
                  </a:lnTo>
                  <a:lnTo>
                    <a:pt x="507" y="47552"/>
                  </a:lnTo>
                  <a:lnTo>
                    <a:pt x="580" y="48832"/>
                  </a:lnTo>
                  <a:lnTo>
                    <a:pt x="658" y="50092"/>
                  </a:lnTo>
                  <a:lnTo>
                    <a:pt x="743" y="51352"/>
                  </a:lnTo>
                  <a:lnTo>
                    <a:pt x="833" y="52592"/>
                  </a:lnTo>
                  <a:lnTo>
                    <a:pt x="930" y="53831"/>
                  </a:lnTo>
                  <a:lnTo>
                    <a:pt x="1033" y="55071"/>
                  </a:lnTo>
                  <a:lnTo>
                    <a:pt x="1135" y="56290"/>
                  </a:lnTo>
                  <a:lnTo>
                    <a:pt x="1244" y="57489"/>
                  </a:lnTo>
                  <a:lnTo>
                    <a:pt x="1359" y="58688"/>
                  </a:lnTo>
                  <a:lnTo>
                    <a:pt x="1480" y="59887"/>
                  </a:lnTo>
                  <a:lnTo>
                    <a:pt x="1600" y="61066"/>
                  </a:lnTo>
                  <a:lnTo>
                    <a:pt x="1733" y="62244"/>
                  </a:lnTo>
                  <a:lnTo>
                    <a:pt x="1866" y="63402"/>
                  </a:lnTo>
                  <a:lnTo>
                    <a:pt x="1999" y="64561"/>
                  </a:lnTo>
                  <a:lnTo>
                    <a:pt x="2144" y="65699"/>
                  </a:lnTo>
                  <a:lnTo>
                    <a:pt x="2289" y="66837"/>
                  </a:lnTo>
                  <a:lnTo>
                    <a:pt x="2440" y="67954"/>
                  </a:lnTo>
                  <a:lnTo>
                    <a:pt x="2597" y="69072"/>
                  </a:lnTo>
                  <a:lnTo>
                    <a:pt x="2760" y="70190"/>
                  </a:lnTo>
                  <a:lnTo>
                    <a:pt x="2923" y="71287"/>
                  </a:lnTo>
                  <a:lnTo>
                    <a:pt x="3092" y="72364"/>
                  </a:lnTo>
                  <a:lnTo>
                    <a:pt x="3261" y="73461"/>
                  </a:lnTo>
                  <a:lnTo>
                    <a:pt x="3442" y="74518"/>
                  </a:lnTo>
                  <a:lnTo>
                    <a:pt x="3623" y="75575"/>
                  </a:lnTo>
                  <a:lnTo>
                    <a:pt x="3810" y="76631"/>
                  </a:lnTo>
                  <a:lnTo>
                    <a:pt x="3998" y="77668"/>
                  </a:lnTo>
                  <a:lnTo>
                    <a:pt x="4191" y="78704"/>
                  </a:lnTo>
                  <a:lnTo>
                    <a:pt x="4390" y="79741"/>
                  </a:lnTo>
                  <a:lnTo>
                    <a:pt x="4595" y="80736"/>
                  </a:lnTo>
                  <a:lnTo>
                    <a:pt x="4801" y="81752"/>
                  </a:lnTo>
                  <a:lnTo>
                    <a:pt x="5012" y="82748"/>
                  </a:lnTo>
                  <a:lnTo>
                    <a:pt x="5223" y="83723"/>
                  </a:lnTo>
                  <a:lnTo>
                    <a:pt x="5441" y="84699"/>
                  </a:lnTo>
                  <a:lnTo>
                    <a:pt x="5664" y="85674"/>
                  </a:lnTo>
                  <a:lnTo>
                    <a:pt x="5888" y="86629"/>
                  </a:lnTo>
                  <a:lnTo>
                    <a:pt x="6117" y="87584"/>
                  </a:lnTo>
                  <a:lnTo>
                    <a:pt x="6353" y="88519"/>
                  </a:lnTo>
                  <a:lnTo>
                    <a:pt x="6588" y="89454"/>
                  </a:lnTo>
                  <a:lnTo>
                    <a:pt x="6830" y="90368"/>
                  </a:lnTo>
                  <a:lnTo>
                    <a:pt x="7077" y="91283"/>
                  </a:lnTo>
                  <a:lnTo>
                    <a:pt x="7325" y="92177"/>
                  </a:lnTo>
                  <a:lnTo>
                    <a:pt x="7578" y="93071"/>
                  </a:lnTo>
                  <a:lnTo>
                    <a:pt x="7832" y="93945"/>
                  </a:lnTo>
                  <a:lnTo>
                    <a:pt x="8092" y="94819"/>
                  </a:lnTo>
                  <a:lnTo>
                    <a:pt x="8351" y="95693"/>
                  </a:lnTo>
                  <a:lnTo>
                    <a:pt x="8617" y="96546"/>
                  </a:lnTo>
                  <a:lnTo>
                    <a:pt x="8889" y="97379"/>
                  </a:lnTo>
                  <a:lnTo>
                    <a:pt x="9161" y="98212"/>
                  </a:lnTo>
                  <a:lnTo>
                    <a:pt x="9438" y="99045"/>
                  </a:lnTo>
                  <a:lnTo>
                    <a:pt x="9716" y="99858"/>
                  </a:lnTo>
                  <a:lnTo>
                    <a:pt x="10000" y="100671"/>
                  </a:lnTo>
                  <a:lnTo>
                    <a:pt x="10284" y="101464"/>
                  </a:lnTo>
                  <a:lnTo>
                    <a:pt x="10574" y="102256"/>
                  </a:lnTo>
                  <a:lnTo>
                    <a:pt x="10863" y="103049"/>
                  </a:lnTo>
                  <a:lnTo>
                    <a:pt x="11159" y="103801"/>
                  </a:lnTo>
                  <a:lnTo>
                    <a:pt x="11461" y="104573"/>
                  </a:lnTo>
                  <a:lnTo>
                    <a:pt x="11763" y="105325"/>
                  </a:lnTo>
                  <a:lnTo>
                    <a:pt x="12065" y="106056"/>
                  </a:lnTo>
                  <a:lnTo>
                    <a:pt x="12373" y="106788"/>
                  </a:lnTo>
                  <a:lnTo>
                    <a:pt x="12681" y="107519"/>
                  </a:lnTo>
                  <a:lnTo>
                    <a:pt x="12995" y="108231"/>
                  </a:lnTo>
                  <a:lnTo>
                    <a:pt x="13315" y="108942"/>
                  </a:lnTo>
                  <a:lnTo>
                    <a:pt x="13629" y="109633"/>
                  </a:lnTo>
                  <a:lnTo>
                    <a:pt x="13955" y="110324"/>
                  </a:lnTo>
                  <a:lnTo>
                    <a:pt x="14275" y="110994"/>
                  </a:lnTo>
                  <a:lnTo>
                    <a:pt x="14607" y="111665"/>
                  </a:lnTo>
                  <a:lnTo>
                    <a:pt x="14933" y="112315"/>
                  </a:lnTo>
                  <a:lnTo>
                    <a:pt x="15266" y="112965"/>
                  </a:lnTo>
                  <a:lnTo>
                    <a:pt x="15604" y="113595"/>
                  </a:lnTo>
                  <a:lnTo>
                    <a:pt x="15942" y="114225"/>
                  </a:lnTo>
                  <a:lnTo>
                    <a:pt x="16280" y="114855"/>
                  </a:lnTo>
                  <a:lnTo>
                    <a:pt x="16624" y="115465"/>
                  </a:lnTo>
                  <a:lnTo>
                    <a:pt x="17319" y="116664"/>
                  </a:lnTo>
                  <a:lnTo>
                    <a:pt x="18025" y="117802"/>
                  </a:lnTo>
                  <a:lnTo>
                    <a:pt x="18738" y="118919"/>
                  </a:lnTo>
                  <a:lnTo>
                    <a:pt x="19456" y="120017"/>
                  </a:lnTo>
                  <a:lnTo>
                    <a:pt x="20187" y="121053"/>
                  </a:lnTo>
                  <a:lnTo>
                    <a:pt x="20924" y="122049"/>
                  </a:lnTo>
                  <a:lnTo>
                    <a:pt x="21672" y="123024"/>
                  </a:lnTo>
                  <a:lnTo>
                    <a:pt x="22427" y="123959"/>
                  </a:lnTo>
                  <a:lnTo>
                    <a:pt x="23194" y="124853"/>
                  </a:lnTo>
                  <a:lnTo>
                    <a:pt x="23961" y="125707"/>
                  </a:lnTo>
                  <a:lnTo>
                    <a:pt x="24740" y="126519"/>
                  </a:lnTo>
                  <a:lnTo>
                    <a:pt x="25525" y="127292"/>
                  </a:lnTo>
                  <a:lnTo>
                    <a:pt x="25622" y="127393"/>
                  </a:lnTo>
                  <a:lnTo>
                    <a:pt x="25718" y="127475"/>
                  </a:lnTo>
                  <a:lnTo>
                    <a:pt x="25815" y="127556"/>
                  </a:lnTo>
                  <a:lnTo>
                    <a:pt x="25912" y="127657"/>
                  </a:lnTo>
                  <a:lnTo>
                    <a:pt x="26552" y="128247"/>
                  </a:lnTo>
                  <a:lnTo>
                    <a:pt x="27192" y="128795"/>
                  </a:lnTo>
                  <a:lnTo>
                    <a:pt x="27844" y="129344"/>
                  </a:lnTo>
                  <a:lnTo>
                    <a:pt x="28496" y="129852"/>
                  </a:lnTo>
                  <a:lnTo>
                    <a:pt x="29148" y="130340"/>
                  </a:lnTo>
                  <a:lnTo>
                    <a:pt x="29806" y="130807"/>
                  </a:lnTo>
                  <a:lnTo>
                    <a:pt x="30471" y="131234"/>
                  </a:lnTo>
                  <a:lnTo>
                    <a:pt x="31135" y="131661"/>
                  </a:lnTo>
                  <a:lnTo>
                    <a:pt x="31805" y="132047"/>
                  </a:lnTo>
                  <a:lnTo>
                    <a:pt x="32475" y="132413"/>
                  </a:lnTo>
                  <a:lnTo>
                    <a:pt x="33152" y="132758"/>
                  </a:lnTo>
                  <a:lnTo>
                    <a:pt x="33828" y="133063"/>
                  </a:lnTo>
                  <a:lnTo>
                    <a:pt x="34504" y="133368"/>
                  </a:lnTo>
                  <a:lnTo>
                    <a:pt x="35187" y="133632"/>
                  </a:lnTo>
                  <a:lnTo>
                    <a:pt x="35869" y="133876"/>
                  </a:lnTo>
                  <a:lnTo>
                    <a:pt x="36557" y="134079"/>
                  </a:lnTo>
                  <a:lnTo>
                    <a:pt x="37240" y="134282"/>
                  </a:lnTo>
                  <a:lnTo>
                    <a:pt x="37928" y="134445"/>
                  </a:lnTo>
                  <a:lnTo>
                    <a:pt x="38617" y="134587"/>
                  </a:lnTo>
                  <a:lnTo>
                    <a:pt x="39311" y="134709"/>
                  </a:lnTo>
                  <a:lnTo>
                    <a:pt x="40005" y="134810"/>
                  </a:lnTo>
                  <a:lnTo>
                    <a:pt x="40694" y="134871"/>
                  </a:lnTo>
                  <a:lnTo>
                    <a:pt x="41388" y="134932"/>
                  </a:lnTo>
                  <a:lnTo>
                    <a:pt x="42083" y="134953"/>
                  </a:lnTo>
                  <a:lnTo>
                    <a:pt x="42783" y="134932"/>
                  </a:lnTo>
                  <a:lnTo>
                    <a:pt x="43478" y="134912"/>
                  </a:lnTo>
                  <a:lnTo>
                    <a:pt x="44172" y="134851"/>
                  </a:lnTo>
                  <a:lnTo>
                    <a:pt x="44867" y="134790"/>
                  </a:lnTo>
                  <a:lnTo>
                    <a:pt x="45567" y="134688"/>
                  </a:lnTo>
                  <a:lnTo>
                    <a:pt x="46261" y="134546"/>
                  </a:lnTo>
                  <a:lnTo>
                    <a:pt x="46956" y="134404"/>
                  </a:lnTo>
                  <a:lnTo>
                    <a:pt x="47650" y="134221"/>
                  </a:lnTo>
                  <a:lnTo>
                    <a:pt x="48345" y="134018"/>
                  </a:lnTo>
                  <a:lnTo>
                    <a:pt x="49039" y="133794"/>
                  </a:lnTo>
                  <a:lnTo>
                    <a:pt x="49734" y="133551"/>
                  </a:lnTo>
                  <a:lnTo>
                    <a:pt x="50428" y="133266"/>
                  </a:lnTo>
                  <a:lnTo>
                    <a:pt x="51116" y="132982"/>
                  </a:lnTo>
                  <a:lnTo>
                    <a:pt x="51805" y="132656"/>
                  </a:lnTo>
                  <a:lnTo>
                    <a:pt x="52493" y="132311"/>
                  </a:lnTo>
                  <a:lnTo>
                    <a:pt x="53182" y="131925"/>
                  </a:lnTo>
                  <a:lnTo>
                    <a:pt x="53864" y="131539"/>
                  </a:lnTo>
                  <a:lnTo>
                    <a:pt x="54546" y="131112"/>
                  </a:lnTo>
                  <a:lnTo>
                    <a:pt x="55229" y="130665"/>
                  </a:lnTo>
                  <a:lnTo>
                    <a:pt x="55905" y="130198"/>
                  </a:lnTo>
                  <a:lnTo>
                    <a:pt x="56581" y="129690"/>
                  </a:lnTo>
                  <a:lnTo>
                    <a:pt x="57252" y="129181"/>
                  </a:lnTo>
                  <a:lnTo>
                    <a:pt x="57922" y="128633"/>
                  </a:lnTo>
                  <a:lnTo>
                    <a:pt x="58592" y="128064"/>
                  </a:lnTo>
                  <a:lnTo>
                    <a:pt x="59256" y="127454"/>
                  </a:lnTo>
                  <a:lnTo>
                    <a:pt x="59915" y="126845"/>
                  </a:lnTo>
                  <a:lnTo>
                    <a:pt x="60573" y="126194"/>
                  </a:lnTo>
                  <a:lnTo>
                    <a:pt x="61225" y="125524"/>
                  </a:lnTo>
                  <a:lnTo>
                    <a:pt x="61877" y="124833"/>
                  </a:lnTo>
                  <a:lnTo>
                    <a:pt x="62523" y="124122"/>
                  </a:lnTo>
                  <a:lnTo>
                    <a:pt x="63169" y="123370"/>
                  </a:lnTo>
                  <a:lnTo>
                    <a:pt x="63809" y="122597"/>
                  </a:lnTo>
                  <a:lnTo>
                    <a:pt x="64444" y="121805"/>
                  </a:lnTo>
                  <a:lnTo>
                    <a:pt x="65072" y="120992"/>
                  </a:lnTo>
                  <a:lnTo>
                    <a:pt x="65700" y="120159"/>
                  </a:lnTo>
                  <a:lnTo>
                    <a:pt x="66321" y="119285"/>
                  </a:lnTo>
                  <a:lnTo>
                    <a:pt x="66937" y="118391"/>
                  </a:lnTo>
                  <a:lnTo>
                    <a:pt x="67547" y="117477"/>
                  </a:lnTo>
                  <a:lnTo>
                    <a:pt x="68151" y="116542"/>
                  </a:lnTo>
                  <a:lnTo>
                    <a:pt x="68755" y="115566"/>
                  </a:lnTo>
                  <a:lnTo>
                    <a:pt x="69347" y="114571"/>
                  </a:lnTo>
                  <a:lnTo>
                    <a:pt x="69939" y="113555"/>
                  </a:lnTo>
                  <a:lnTo>
                    <a:pt x="70524" y="112518"/>
                  </a:lnTo>
                  <a:lnTo>
                    <a:pt x="71104" y="111462"/>
                  </a:lnTo>
                  <a:lnTo>
                    <a:pt x="71672" y="110364"/>
                  </a:lnTo>
                  <a:lnTo>
                    <a:pt x="72239" y="109247"/>
                  </a:lnTo>
                  <a:lnTo>
                    <a:pt x="72801" y="108109"/>
                  </a:lnTo>
                  <a:lnTo>
                    <a:pt x="73350" y="106950"/>
                  </a:lnTo>
                  <a:lnTo>
                    <a:pt x="73900" y="105772"/>
                  </a:lnTo>
                  <a:lnTo>
                    <a:pt x="74437" y="104552"/>
                  </a:lnTo>
                  <a:lnTo>
                    <a:pt x="74975" y="103313"/>
                  </a:lnTo>
                  <a:lnTo>
                    <a:pt x="75500" y="102053"/>
                  </a:lnTo>
                  <a:lnTo>
                    <a:pt x="76019" y="100752"/>
                  </a:lnTo>
                  <a:lnTo>
                    <a:pt x="76527" y="99452"/>
                  </a:lnTo>
                  <a:lnTo>
                    <a:pt x="77034" y="98111"/>
                  </a:lnTo>
                  <a:lnTo>
                    <a:pt x="77529" y="96749"/>
                  </a:lnTo>
                  <a:lnTo>
                    <a:pt x="78018" y="95367"/>
                  </a:lnTo>
                  <a:lnTo>
                    <a:pt x="78495" y="93945"/>
                  </a:lnTo>
                  <a:lnTo>
                    <a:pt x="78966" y="92522"/>
                  </a:lnTo>
                  <a:lnTo>
                    <a:pt x="79431" y="91059"/>
                  </a:lnTo>
                  <a:lnTo>
                    <a:pt x="79890" y="89576"/>
                  </a:lnTo>
                  <a:lnTo>
                    <a:pt x="80337" y="88052"/>
                  </a:lnTo>
                  <a:lnTo>
                    <a:pt x="80772" y="86528"/>
                  </a:lnTo>
                  <a:lnTo>
                    <a:pt x="81200" y="84963"/>
                  </a:lnTo>
                  <a:lnTo>
                    <a:pt x="81623" y="83378"/>
                  </a:lnTo>
                  <a:lnTo>
                    <a:pt x="82034" y="81773"/>
                  </a:lnTo>
                  <a:lnTo>
                    <a:pt x="82438" y="80127"/>
                  </a:lnTo>
                  <a:lnTo>
                    <a:pt x="82831" y="78481"/>
                  </a:lnTo>
                  <a:lnTo>
                    <a:pt x="83211" y="76794"/>
                  </a:lnTo>
                  <a:lnTo>
                    <a:pt x="83586" y="75087"/>
                  </a:lnTo>
                  <a:lnTo>
                    <a:pt x="83948" y="73339"/>
                  </a:lnTo>
                  <a:lnTo>
                    <a:pt x="84298" y="71592"/>
                  </a:lnTo>
                  <a:lnTo>
                    <a:pt x="84642" y="69804"/>
                  </a:lnTo>
                  <a:lnTo>
                    <a:pt x="84975" y="67995"/>
                  </a:lnTo>
                  <a:lnTo>
                    <a:pt x="85301" y="66166"/>
                  </a:lnTo>
                  <a:lnTo>
                    <a:pt x="85609" y="64297"/>
                  </a:lnTo>
                  <a:lnTo>
                    <a:pt x="85911" y="62427"/>
                  </a:lnTo>
                  <a:lnTo>
                    <a:pt x="86200" y="60517"/>
                  </a:lnTo>
                  <a:lnTo>
                    <a:pt x="86478" y="58586"/>
                  </a:lnTo>
                  <a:lnTo>
                    <a:pt x="86744" y="56615"/>
                  </a:lnTo>
                  <a:lnTo>
                    <a:pt x="86998" y="54644"/>
                  </a:lnTo>
                  <a:lnTo>
                    <a:pt x="87245" y="52632"/>
                  </a:lnTo>
                  <a:lnTo>
                    <a:pt x="87475" y="50600"/>
                  </a:lnTo>
                  <a:lnTo>
                    <a:pt x="87698" y="48548"/>
                  </a:lnTo>
                  <a:lnTo>
                    <a:pt x="87903" y="46455"/>
                  </a:lnTo>
                  <a:lnTo>
                    <a:pt x="88103" y="44362"/>
                  </a:lnTo>
                  <a:lnTo>
                    <a:pt x="88284" y="42228"/>
                  </a:lnTo>
                  <a:lnTo>
                    <a:pt x="88459" y="40074"/>
                  </a:lnTo>
                  <a:lnTo>
                    <a:pt x="88616" y="37879"/>
                  </a:lnTo>
                  <a:lnTo>
                    <a:pt x="88761" y="35685"/>
                  </a:lnTo>
                  <a:lnTo>
                    <a:pt x="88894" y="33449"/>
                  </a:lnTo>
                  <a:lnTo>
                    <a:pt x="89014" y="31194"/>
                  </a:lnTo>
                  <a:lnTo>
                    <a:pt x="89123" y="28918"/>
                  </a:lnTo>
                  <a:lnTo>
                    <a:pt x="89220" y="26601"/>
                  </a:lnTo>
                  <a:lnTo>
                    <a:pt x="89298" y="24264"/>
                  </a:lnTo>
                  <a:lnTo>
                    <a:pt x="89365" y="21907"/>
                  </a:lnTo>
                  <a:lnTo>
                    <a:pt x="89419" y="19529"/>
                  </a:lnTo>
                  <a:lnTo>
                    <a:pt x="89455" y="17132"/>
                  </a:lnTo>
                  <a:lnTo>
                    <a:pt x="89479" y="14693"/>
                  </a:lnTo>
                  <a:lnTo>
                    <a:pt x="89491" y="12255"/>
                  </a:lnTo>
                  <a:lnTo>
                    <a:pt x="89485" y="9755"/>
                  </a:lnTo>
                  <a:lnTo>
                    <a:pt x="89467" y="7256"/>
                  </a:lnTo>
                  <a:lnTo>
                    <a:pt x="89431" y="4736"/>
                  </a:lnTo>
                  <a:lnTo>
                    <a:pt x="89383" y="2175"/>
                  </a:lnTo>
                  <a:lnTo>
                    <a:pt x="89383" y="1972"/>
                  </a:lnTo>
                  <a:lnTo>
                    <a:pt x="89389" y="1789"/>
                  </a:lnTo>
                  <a:lnTo>
                    <a:pt x="89395" y="1606"/>
                  </a:lnTo>
                  <a:lnTo>
                    <a:pt x="89401" y="1423"/>
                  </a:lnTo>
                  <a:lnTo>
                    <a:pt x="89419" y="1261"/>
                  </a:lnTo>
                  <a:lnTo>
                    <a:pt x="89437" y="1119"/>
                  </a:lnTo>
                  <a:lnTo>
                    <a:pt x="89455" y="956"/>
                  </a:lnTo>
                  <a:lnTo>
                    <a:pt x="89479" y="814"/>
                  </a:lnTo>
                  <a:lnTo>
                    <a:pt x="89510" y="692"/>
                  </a:lnTo>
                  <a:lnTo>
                    <a:pt x="89540" y="570"/>
                  </a:lnTo>
                  <a:lnTo>
                    <a:pt x="89606" y="346"/>
                  </a:lnTo>
                  <a:lnTo>
                    <a:pt x="89685" y="164"/>
                  </a:lnTo>
                  <a:lnTo>
                    <a:pt x="89769" y="1"/>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36"/>
            <p:cNvSpPr/>
            <p:nvPr/>
          </p:nvSpPr>
          <p:spPr>
            <a:xfrm>
              <a:off x="-1038825" y="-4551550"/>
              <a:ext cx="870625" cy="1340200"/>
            </a:xfrm>
            <a:custGeom>
              <a:avLst/>
              <a:gdLst/>
              <a:ahLst/>
              <a:cxnLst/>
              <a:rect l="l" t="t" r="r" b="b"/>
              <a:pathLst>
                <a:path w="34825" h="53608" extrusionOk="0">
                  <a:moveTo>
                    <a:pt x="26244" y="1"/>
                  </a:moveTo>
                  <a:lnTo>
                    <a:pt x="25845" y="21"/>
                  </a:lnTo>
                  <a:lnTo>
                    <a:pt x="25447" y="62"/>
                  </a:lnTo>
                  <a:lnTo>
                    <a:pt x="25048" y="143"/>
                  </a:lnTo>
                  <a:lnTo>
                    <a:pt x="24251" y="346"/>
                  </a:lnTo>
                  <a:lnTo>
                    <a:pt x="23466" y="529"/>
                  </a:lnTo>
                  <a:lnTo>
                    <a:pt x="23080" y="631"/>
                  </a:lnTo>
                  <a:lnTo>
                    <a:pt x="22693" y="692"/>
                  </a:lnTo>
                  <a:lnTo>
                    <a:pt x="21347" y="936"/>
                  </a:lnTo>
                  <a:lnTo>
                    <a:pt x="19994" y="1200"/>
                  </a:lnTo>
                  <a:lnTo>
                    <a:pt x="18641" y="1505"/>
                  </a:lnTo>
                  <a:lnTo>
                    <a:pt x="17283" y="1809"/>
                  </a:lnTo>
                  <a:lnTo>
                    <a:pt x="14553" y="2439"/>
                  </a:lnTo>
                  <a:lnTo>
                    <a:pt x="13182" y="2744"/>
                  </a:lnTo>
                  <a:lnTo>
                    <a:pt x="11812" y="3008"/>
                  </a:lnTo>
                  <a:lnTo>
                    <a:pt x="10447" y="3232"/>
                  </a:lnTo>
                  <a:lnTo>
                    <a:pt x="9759" y="3333"/>
                  </a:lnTo>
                  <a:lnTo>
                    <a:pt x="9076" y="3435"/>
                  </a:lnTo>
                  <a:lnTo>
                    <a:pt x="8394" y="3496"/>
                  </a:lnTo>
                  <a:lnTo>
                    <a:pt x="7711" y="3557"/>
                  </a:lnTo>
                  <a:lnTo>
                    <a:pt x="7029" y="3598"/>
                  </a:lnTo>
                  <a:lnTo>
                    <a:pt x="6347" y="3618"/>
                  </a:lnTo>
                  <a:lnTo>
                    <a:pt x="4982" y="3618"/>
                  </a:lnTo>
                  <a:lnTo>
                    <a:pt x="4300" y="3577"/>
                  </a:lnTo>
                  <a:lnTo>
                    <a:pt x="3623" y="3496"/>
                  </a:lnTo>
                  <a:lnTo>
                    <a:pt x="2947" y="3415"/>
                  </a:lnTo>
                  <a:lnTo>
                    <a:pt x="2271" y="3313"/>
                  </a:lnTo>
                  <a:lnTo>
                    <a:pt x="1594" y="3171"/>
                  </a:lnTo>
                  <a:lnTo>
                    <a:pt x="918" y="3008"/>
                  </a:lnTo>
                  <a:lnTo>
                    <a:pt x="918" y="3008"/>
                  </a:lnTo>
                  <a:lnTo>
                    <a:pt x="1027" y="5711"/>
                  </a:lnTo>
                  <a:lnTo>
                    <a:pt x="1117" y="8434"/>
                  </a:lnTo>
                  <a:lnTo>
                    <a:pt x="1160" y="9795"/>
                  </a:lnTo>
                  <a:lnTo>
                    <a:pt x="1196" y="11157"/>
                  </a:lnTo>
                  <a:lnTo>
                    <a:pt x="1232" y="12518"/>
                  </a:lnTo>
                  <a:lnTo>
                    <a:pt x="1262" y="13880"/>
                  </a:lnTo>
                  <a:lnTo>
                    <a:pt x="1286" y="15241"/>
                  </a:lnTo>
                  <a:lnTo>
                    <a:pt x="1311" y="16603"/>
                  </a:lnTo>
                  <a:lnTo>
                    <a:pt x="1329" y="17985"/>
                  </a:lnTo>
                  <a:lnTo>
                    <a:pt x="1341" y="19346"/>
                  </a:lnTo>
                  <a:lnTo>
                    <a:pt x="1347" y="20708"/>
                  </a:lnTo>
                  <a:lnTo>
                    <a:pt x="1353" y="22090"/>
                  </a:lnTo>
                  <a:lnTo>
                    <a:pt x="1353" y="23451"/>
                  </a:lnTo>
                  <a:lnTo>
                    <a:pt x="1347" y="24813"/>
                  </a:lnTo>
                  <a:lnTo>
                    <a:pt x="1341" y="26174"/>
                  </a:lnTo>
                  <a:lnTo>
                    <a:pt x="1323" y="27536"/>
                  </a:lnTo>
                  <a:lnTo>
                    <a:pt x="1305" y="28897"/>
                  </a:lnTo>
                  <a:lnTo>
                    <a:pt x="1280" y="30259"/>
                  </a:lnTo>
                  <a:lnTo>
                    <a:pt x="1250" y="31620"/>
                  </a:lnTo>
                  <a:lnTo>
                    <a:pt x="1214" y="32982"/>
                  </a:lnTo>
                  <a:lnTo>
                    <a:pt x="1178" y="34343"/>
                  </a:lnTo>
                  <a:lnTo>
                    <a:pt x="1129" y="35705"/>
                  </a:lnTo>
                  <a:lnTo>
                    <a:pt x="1081" y="37046"/>
                  </a:lnTo>
                  <a:lnTo>
                    <a:pt x="1021" y="38387"/>
                  </a:lnTo>
                  <a:lnTo>
                    <a:pt x="960" y="39749"/>
                  </a:lnTo>
                  <a:lnTo>
                    <a:pt x="894" y="41090"/>
                  </a:lnTo>
                  <a:lnTo>
                    <a:pt x="815" y="42411"/>
                  </a:lnTo>
                  <a:lnTo>
                    <a:pt x="737" y="43752"/>
                  </a:lnTo>
                  <a:lnTo>
                    <a:pt x="646" y="45093"/>
                  </a:lnTo>
                  <a:lnTo>
                    <a:pt x="556" y="46414"/>
                  </a:lnTo>
                  <a:lnTo>
                    <a:pt x="520" y="46861"/>
                  </a:lnTo>
                  <a:lnTo>
                    <a:pt x="471" y="47267"/>
                  </a:lnTo>
                  <a:lnTo>
                    <a:pt x="411" y="47653"/>
                  </a:lnTo>
                  <a:lnTo>
                    <a:pt x="338" y="47999"/>
                  </a:lnTo>
                  <a:lnTo>
                    <a:pt x="266" y="48304"/>
                  </a:lnTo>
                  <a:lnTo>
                    <a:pt x="181" y="48588"/>
                  </a:lnTo>
                  <a:lnTo>
                    <a:pt x="91" y="48852"/>
                  </a:lnTo>
                  <a:lnTo>
                    <a:pt x="0" y="49076"/>
                  </a:lnTo>
                  <a:lnTo>
                    <a:pt x="767" y="49482"/>
                  </a:lnTo>
                  <a:lnTo>
                    <a:pt x="1534" y="49868"/>
                  </a:lnTo>
                  <a:lnTo>
                    <a:pt x="2301" y="50234"/>
                  </a:lnTo>
                  <a:lnTo>
                    <a:pt x="3068" y="50580"/>
                  </a:lnTo>
                  <a:lnTo>
                    <a:pt x="3841" y="50905"/>
                  </a:lnTo>
                  <a:lnTo>
                    <a:pt x="4614" y="51210"/>
                  </a:lnTo>
                  <a:lnTo>
                    <a:pt x="5381" y="51494"/>
                  </a:lnTo>
                  <a:lnTo>
                    <a:pt x="6154" y="51758"/>
                  </a:lnTo>
                  <a:lnTo>
                    <a:pt x="6926" y="52002"/>
                  </a:lnTo>
                  <a:lnTo>
                    <a:pt x="7699" y="52226"/>
                  </a:lnTo>
                  <a:lnTo>
                    <a:pt x="8466" y="52429"/>
                  </a:lnTo>
                  <a:lnTo>
                    <a:pt x="9239" y="52612"/>
                  </a:lnTo>
                  <a:lnTo>
                    <a:pt x="10006" y="52774"/>
                  </a:lnTo>
                  <a:lnTo>
                    <a:pt x="10779" y="52937"/>
                  </a:lnTo>
                  <a:lnTo>
                    <a:pt x="11546" y="53079"/>
                  </a:lnTo>
                  <a:lnTo>
                    <a:pt x="12313" y="53201"/>
                  </a:lnTo>
                  <a:lnTo>
                    <a:pt x="13074" y="53303"/>
                  </a:lnTo>
                  <a:lnTo>
                    <a:pt x="13841" y="53384"/>
                  </a:lnTo>
                  <a:lnTo>
                    <a:pt x="14601" y="53465"/>
                  </a:lnTo>
                  <a:lnTo>
                    <a:pt x="15356" y="53506"/>
                  </a:lnTo>
                  <a:lnTo>
                    <a:pt x="16117" y="53567"/>
                  </a:lnTo>
                  <a:lnTo>
                    <a:pt x="16866" y="53587"/>
                  </a:lnTo>
                  <a:lnTo>
                    <a:pt x="17621" y="53608"/>
                  </a:lnTo>
                  <a:lnTo>
                    <a:pt x="18370" y="53608"/>
                  </a:lnTo>
                  <a:lnTo>
                    <a:pt x="19112" y="53587"/>
                  </a:lnTo>
                  <a:lnTo>
                    <a:pt x="19855" y="53567"/>
                  </a:lnTo>
                  <a:lnTo>
                    <a:pt x="21334" y="53486"/>
                  </a:lnTo>
                  <a:lnTo>
                    <a:pt x="22790" y="53364"/>
                  </a:lnTo>
                  <a:lnTo>
                    <a:pt x="24233" y="53201"/>
                  </a:lnTo>
                  <a:lnTo>
                    <a:pt x="25555" y="52978"/>
                  </a:lnTo>
                  <a:lnTo>
                    <a:pt x="26214" y="52856"/>
                  </a:lnTo>
                  <a:lnTo>
                    <a:pt x="26878" y="52713"/>
                  </a:lnTo>
                  <a:lnTo>
                    <a:pt x="27536" y="52571"/>
                  </a:lnTo>
                  <a:lnTo>
                    <a:pt x="28200" y="52409"/>
                  </a:lnTo>
                  <a:lnTo>
                    <a:pt x="28858" y="52226"/>
                  </a:lnTo>
                  <a:lnTo>
                    <a:pt x="29523" y="52043"/>
                  </a:lnTo>
                  <a:lnTo>
                    <a:pt x="30181" y="51840"/>
                  </a:lnTo>
                  <a:lnTo>
                    <a:pt x="30845" y="51616"/>
                  </a:lnTo>
                  <a:lnTo>
                    <a:pt x="31509" y="51393"/>
                  </a:lnTo>
                  <a:lnTo>
                    <a:pt x="32174" y="51149"/>
                  </a:lnTo>
                  <a:lnTo>
                    <a:pt x="32832" y="50885"/>
                  </a:lnTo>
                  <a:lnTo>
                    <a:pt x="33496" y="50620"/>
                  </a:lnTo>
                  <a:lnTo>
                    <a:pt x="34160" y="50316"/>
                  </a:lnTo>
                  <a:lnTo>
                    <a:pt x="34825" y="50011"/>
                  </a:lnTo>
                  <a:lnTo>
                    <a:pt x="34444" y="45682"/>
                  </a:lnTo>
                  <a:lnTo>
                    <a:pt x="34076" y="41354"/>
                  </a:lnTo>
                  <a:lnTo>
                    <a:pt x="33707" y="37005"/>
                  </a:lnTo>
                  <a:lnTo>
                    <a:pt x="33345" y="32657"/>
                  </a:lnTo>
                  <a:lnTo>
                    <a:pt x="32989" y="28308"/>
                  </a:lnTo>
                  <a:lnTo>
                    <a:pt x="32639" y="23939"/>
                  </a:lnTo>
                  <a:lnTo>
                    <a:pt x="32288" y="19570"/>
                  </a:lnTo>
                  <a:lnTo>
                    <a:pt x="31950" y="15181"/>
                  </a:lnTo>
                  <a:lnTo>
                    <a:pt x="31829" y="13535"/>
                  </a:lnTo>
                  <a:lnTo>
                    <a:pt x="31721" y="12051"/>
                  </a:lnTo>
                  <a:lnTo>
                    <a:pt x="31552" y="9552"/>
                  </a:lnTo>
                  <a:lnTo>
                    <a:pt x="31473" y="8495"/>
                  </a:lnTo>
                  <a:lnTo>
                    <a:pt x="31437" y="8007"/>
                  </a:lnTo>
                  <a:lnTo>
                    <a:pt x="31395" y="7560"/>
                  </a:lnTo>
                  <a:lnTo>
                    <a:pt x="31346" y="7133"/>
                  </a:lnTo>
                  <a:lnTo>
                    <a:pt x="31298" y="6707"/>
                  </a:lnTo>
                  <a:lnTo>
                    <a:pt x="31250" y="6341"/>
                  </a:lnTo>
                  <a:lnTo>
                    <a:pt x="31189" y="5955"/>
                  </a:lnTo>
                  <a:lnTo>
                    <a:pt x="31129" y="5609"/>
                  </a:lnTo>
                  <a:lnTo>
                    <a:pt x="31057" y="5284"/>
                  </a:lnTo>
                  <a:lnTo>
                    <a:pt x="30978" y="4959"/>
                  </a:lnTo>
                  <a:lnTo>
                    <a:pt x="30893" y="4654"/>
                  </a:lnTo>
                  <a:lnTo>
                    <a:pt x="30803" y="4370"/>
                  </a:lnTo>
                  <a:lnTo>
                    <a:pt x="30694" y="4085"/>
                  </a:lnTo>
                  <a:lnTo>
                    <a:pt x="30579" y="3801"/>
                  </a:lnTo>
                  <a:lnTo>
                    <a:pt x="30459" y="3537"/>
                  </a:lnTo>
                  <a:lnTo>
                    <a:pt x="30320" y="3272"/>
                  </a:lnTo>
                  <a:lnTo>
                    <a:pt x="30169" y="3008"/>
                  </a:lnTo>
                  <a:lnTo>
                    <a:pt x="30006" y="2724"/>
                  </a:lnTo>
                  <a:lnTo>
                    <a:pt x="29825" y="2460"/>
                  </a:lnTo>
                  <a:lnTo>
                    <a:pt x="29631" y="2195"/>
                  </a:lnTo>
                  <a:lnTo>
                    <a:pt x="29420" y="1911"/>
                  </a:lnTo>
                  <a:lnTo>
                    <a:pt x="28949" y="1342"/>
                  </a:lnTo>
                  <a:lnTo>
                    <a:pt x="28762" y="1118"/>
                  </a:lnTo>
                  <a:lnTo>
                    <a:pt x="28575" y="936"/>
                  </a:lnTo>
                  <a:lnTo>
                    <a:pt x="28387" y="773"/>
                  </a:lnTo>
                  <a:lnTo>
                    <a:pt x="28200" y="610"/>
                  </a:lnTo>
                  <a:lnTo>
                    <a:pt x="28007" y="488"/>
                  </a:lnTo>
                  <a:lnTo>
                    <a:pt x="27814" y="367"/>
                  </a:lnTo>
                  <a:lnTo>
                    <a:pt x="27621" y="265"/>
                  </a:lnTo>
                  <a:lnTo>
                    <a:pt x="27427" y="204"/>
                  </a:lnTo>
                  <a:lnTo>
                    <a:pt x="27234" y="123"/>
                  </a:lnTo>
                  <a:lnTo>
                    <a:pt x="27035" y="82"/>
                  </a:lnTo>
                  <a:lnTo>
                    <a:pt x="26836" y="41"/>
                  </a:lnTo>
                  <a:lnTo>
                    <a:pt x="26642" y="21"/>
                  </a:lnTo>
                  <a:lnTo>
                    <a:pt x="26244"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36"/>
            <p:cNvSpPr/>
            <p:nvPr/>
          </p:nvSpPr>
          <p:spPr>
            <a:xfrm>
              <a:off x="-966525" y="-18878350"/>
              <a:ext cx="306950" cy="741225"/>
            </a:xfrm>
            <a:custGeom>
              <a:avLst/>
              <a:gdLst/>
              <a:ahLst/>
              <a:cxnLst/>
              <a:rect l="l" t="t" r="r" b="b"/>
              <a:pathLst>
                <a:path w="12278" h="29649" extrusionOk="0">
                  <a:moveTo>
                    <a:pt x="12277" y="1"/>
                  </a:moveTo>
                  <a:lnTo>
                    <a:pt x="9530" y="21"/>
                  </a:lnTo>
                  <a:lnTo>
                    <a:pt x="6770" y="62"/>
                  </a:lnTo>
                  <a:lnTo>
                    <a:pt x="4004" y="123"/>
                  </a:lnTo>
                  <a:lnTo>
                    <a:pt x="1245" y="224"/>
                  </a:lnTo>
                  <a:lnTo>
                    <a:pt x="1269" y="2053"/>
                  </a:lnTo>
                  <a:lnTo>
                    <a:pt x="1281" y="3902"/>
                  </a:lnTo>
                  <a:lnTo>
                    <a:pt x="1287" y="5772"/>
                  </a:lnTo>
                  <a:lnTo>
                    <a:pt x="1275" y="7641"/>
                  </a:lnTo>
                  <a:lnTo>
                    <a:pt x="1251" y="9531"/>
                  </a:lnTo>
                  <a:lnTo>
                    <a:pt x="1214" y="11421"/>
                  </a:lnTo>
                  <a:lnTo>
                    <a:pt x="1160" y="13291"/>
                  </a:lnTo>
                  <a:lnTo>
                    <a:pt x="1130" y="14246"/>
                  </a:lnTo>
                  <a:lnTo>
                    <a:pt x="1094" y="15180"/>
                  </a:lnTo>
                  <a:lnTo>
                    <a:pt x="1057" y="16115"/>
                  </a:lnTo>
                  <a:lnTo>
                    <a:pt x="1015" y="17050"/>
                  </a:lnTo>
                  <a:lnTo>
                    <a:pt x="967" y="17985"/>
                  </a:lnTo>
                  <a:lnTo>
                    <a:pt x="919" y="18899"/>
                  </a:lnTo>
                  <a:lnTo>
                    <a:pt x="864" y="19834"/>
                  </a:lnTo>
                  <a:lnTo>
                    <a:pt x="804" y="20748"/>
                  </a:lnTo>
                  <a:lnTo>
                    <a:pt x="743" y="21663"/>
                  </a:lnTo>
                  <a:lnTo>
                    <a:pt x="677" y="22577"/>
                  </a:lnTo>
                  <a:lnTo>
                    <a:pt x="611" y="23492"/>
                  </a:lnTo>
                  <a:lnTo>
                    <a:pt x="532" y="24386"/>
                  </a:lnTo>
                  <a:lnTo>
                    <a:pt x="454" y="25280"/>
                  </a:lnTo>
                  <a:lnTo>
                    <a:pt x="375" y="26174"/>
                  </a:lnTo>
                  <a:lnTo>
                    <a:pt x="285" y="27048"/>
                  </a:lnTo>
                  <a:lnTo>
                    <a:pt x="194" y="27922"/>
                  </a:lnTo>
                  <a:lnTo>
                    <a:pt x="97" y="28796"/>
                  </a:lnTo>
                  <a:lnTo>
                    <a:pt x="1" y="29649"/>
                  </a:lnTo>
                  <a:lnTo>
                    <a:pt x="1" y="29649"/>
                  </a:lnTo>
                  <a:lnTo>
                    <a:pt x="2549" y="29588"/>
                  </a:lnTo>
                  <a:lnTo>
                    <a:pt x="5097" y="29507"/>
                  </a:lnTo>
                  <a:lnTo>
                    <a:pt x="7645" y="29425"/>
                  </a:lnTo>
                  <a:lnTo>
                    <a:pt x="10200" y="29365"/>
                  </a:lnTo>
                  <a:lnTo>
                    <a:pt x="10194" y="28430"/>
                  </a:lnTo>
                  <a:lnTo>
                    <a:pt x="10188" y="27515"/>
                  </a:lnTo>
                  <a:lnTo>
                    <a:pt x="10188" y="26581"/>
                  </a:lnTo>
                  <a:lnTo>
                    <a:pt x="10200" y="25646"/>
                  </a:lnTo>
                  <a:lnTo>
                    <a:pt x="10212" y="24711"/>
                  </a:lnTo>
                  <a:lnTo>
                    <a:pt x="10230" y="23776"/>
                  </a:lnTo>
                  <a:lnTo>
                    <a:pt x="10254" y="22821"/>
                  </a:lnTo>
                  <a:lnTo>
                    <a:pt x="10278" y="21886"/>
                  </a:lnTo>
                  <a:lnTo>
                    <a:pt x="10315" y="20952"/>
                  </a:lnTo>
                  <a:lnTo>
                    <a:pt x="10351" y="19997"/>
                  </a:lnTo>
                  <a:lnTo>
                    <a:pt x="10399" y="19062"/>
                  </a:lnTo>
                  <a:lnTo>
                    <a:pt x="10447" y="18107"/>
                  </a:lnTo>
                  <a:lnTo>
                    <a:pt x="10496" y="17172"/>
                  </a:lnTo>
                  <a:lnTo>
                    <a:pt x="10556" y="16237"/>
                  </a:lnTo>
                  <a:lnTo>
                    <a:pt x="10616" y="15282"/>
                  </a:lnTo>
                  <a:lnTo>
                    <a:pt x="10683" y="14347"/>
                  </a:lnTo>
                  <a:lnTo>
                    <a:pt x="10755" y="13413"/>
                  </a:lnTo>
                  <a:lnTo>
                    <a:pt x="10834" y="12478"/>
                  </a:lnTo>
                  <a:lnTo>
                    <a:pt x="10912" y="11563"/>
                  </a:lnTo>
                  <a:lnTo>
                    <a:pt x="10997" y="10629"/>
                  </a:lnTo>
                  <a:lnTo>
                    <a:pt x="11081" y="9714"/>
                  </a:lnTo>
                  <a:lnTo>
                    <a:pt x="11172" y="8800"/>
                  </a:lnTo>
                  <a:lnTo>
                    <a:pt x="11269" y="7885"/>
                  </a:lnTo>
                  <a:lnTo>
                    <a:pt x="11365" y="6991"/>
                  </a:lnTo>
                  <a:lnTo>
                    <a:pt x="11468" y="6077"/>
                  </a:lnTo>
                  <a:lnTo>
                    <a:pt x="11577" y="5183"/>
                  </a:lnTo>
                  <a:lnTo>
                    <a:pt x="11685" y="4309"/>
                  </a:lnTo>
                  <a:lnTo>
                    <a:pt x="11794" y="3435"/>
                  </a:lnTo>
                  <a:lnTo>
                    <a:pt x="11915" y="2561"/>
                  </a:lnTo>
                  <a:lnTo>
                    <a:pt x="12029" y="1708"/>
                  </a:lnTo>
                  <a:lnTo>
                    <a:pt x="12156" y="854"/>
                  </a:lnTo>
                  <a:lnTo>
                    <a:pt x="12277"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36"/>
            <p:cNvSpPr/>
            <p:nvPr/>
          </p:nvSpPr>
          <p:spPr>
            <a:xfrm>
              <a:off x="-1032950" y="-16307225"/>
              <a:ext cx="858250" cy="981525"/>
            </a:xfrm>
            <a:custGeom>
              <a:avLst/>
              <a:gdLst/>
              <a:ahLst/>
              <a:cxnLst/>
              <a:rect l="l" t="t" r="r" b="b"/>
              <a:pathLst>
                <a:path w="34330" h="39261" extrusionOk="0">
                  <a:moveTo>
                    <a:pt x="1" y="0"/>
                  </a:moveTo>
                  <a:lnTo>
                    <a:pt x="164" y="1321"/>
                  </a:lnTo>
                  <a:lnTo>
                    <a:pt x="333" y="2622"/>
                  </a:lnTo>
                  <a:lnTo>
                    <a:pt x="502" y="3902"/>
                  </a:lnTo>
                  <a:lnTo>
                    <a:pt x="677" y="5162"/>
                  </a:lnTo>
                  <a:lnTo>
                    <a:pt x="858" y="6401"/>
                  </a:lnTo>
                  <a:lnTo>
                    <a:pt x="1045" y="7600"/>
                  </a:lnTo>
                  <a:lnTo>
                    <a:pt x="1233" y="8779"/>
                  </a:lnTo>
                  <a:lnTo>
                    <a:pt x="1432" y="9937"/>
                  </a:lnTo>
                  <a:lnTo>
                    <a:pt x="1625" y="11075"/>
                  </a:lnTo>
                  <a:lnTo>
                    <a:pt x="1830" y="12193"/>
                  </a:lnTo>
                  <a:lnTo>
                    <a:pt x="2036" y="13270"/>
                  </a:lnTo>
                  <a:lnTo>
                    <a:pt x="2247" y="14326"/>
                  </a:lnTo>
                  <a:lnTo>
                    <a:pt x="2458" y="15383"/>
                  </a:lnTo>
                  <a:lnTo>
                    <a:pt x="2676" y="16399"/>
                  </a:lnTo>
                  <a:lnTo>
                    <a:pt x="2899" y="17375"/>
                  </a:lnTo>
                  <a:lnTo>
                    <a:pt x="3123" y="18350"/>
                  </a:lnTo>
                  <a:lnTo>
                    <a:pt x="3352" y="19305"/>
                  </a:lnTo>
                  <a:lnTo>
                    <a:pt x="3582" y="20220"/>
                  </a:lnTo>
                  <a:lnTo>
                    <a:pt x="3817" y="21114"/>
                  </a:lnTo>
                  <a:lnTo>
                    <a:pt x="4059" y="22008"/>
                  </a:lnTo>
                  <a:lnTo>
                    <a:pt x="4300" y="22861"/>
                  </a:lnTo>
                  <a:lnTo>
                    <a:pt x="4542" y="23694"/>
                  </a:lnTo>
                  <a:lnTo>
                    <a:pt x="4789" y="24487"/>
                  </a:lnTo>
                  <a:lnTo>
                    <a:pt x="5043" y="25279"/>
                  </a:lnTo>
                  <a:lnTo>
                    <a:pt x="5297" y="26052"/>
                  </a:lnTo>
                  <a:lnTo>
                    <a:pt x="5556" y="26783"/>
                  </a:lnTo>
                  <a:lnTo>
                    <a:pt x="5816" y="27515"/>
                  </a:lnTo>
                  <a:lnTo>
                    <a:pt x="6076" y="28206"/>
                  </a:lnTo>
                  <a:lnTo>
                    <a:pt x="6341" y="28876"/>
                  </a:lnTo>
                  <a:lnTo>
                    <a:pt x="6613" y="29527"/>
                  </a:lnTo>
                  <a:lnTo>
                    <a:pt x="6885" y="30157"/>
                  </a:lnTo>
                  <a:lnTo>
                    <a:pt x="7156" y="30766"/>
                  </a:lnTo>
                  <a:lnTo>
                    <a:pt x="7434" y="31355"/>
                  </a:lnTo>
                  <a:lnTo>
                    <a:pt x="7712" y="31924"/>
                  </a:lnTo>
                  <a:lnTo>
                    <a:pt x="7990" y="32453"/>
                  </a:lnTo>
                  <a:lnTo>
                    <a:pt x="8274" y="32981"/>
                  </a:lnTo>
                  <a:lnTo>
                    <a:pt x="8557" y="33489"/>
                  </a:lnTo>
                  <a:lnTo>
                    <a:pt x="8847" y="33957"/>
                  </a:lnTo>
                  <a:lnTo>
                    <a:pt x="9137" y="34424"/>
                  </a:lnTo>
                  <a:lnTo>
                    <a:pt x="9427" y="34851"/>
                  </a:lnTo>
                  <a:lnTo>
                    <a:pt x="9717" y="35277"/>
                  </a:lnTo>
                  <a:lnTo>
                    <a:pt x="10013" y="35664"/>
                  </a:lnTo>
                  <a:lnTo>
                    <a:pt x="10309" y="36029"/>
                  </a:lnTo>
                  <a:lnTo>
                    <a:pt x="10604" y="36395"/>
                  </a:lnTo>
                  <a:lnTo>
                    <a:pt x="10906" y="36720"/>
                  </a:lnTo>
                  <a:lnTo>
                    <a:pt x="11208" y="37025"/>
                  </a:lnTo>
                  <a:lnTo>
                    <a:pt x="11510" y="37310"/>
                  </a:lnTo>
                  <a:lnTo>
                    <a:pt x="11812" y="37594"/>
                  </a:lnTo>
                  <a:lnTo>
                    <a:pt x="12120" y="37838"/>
                  </a:lnTo>
                  <a:lnTo>
                    <a:pt x="12422" y="38061"/>
                  </a:lnTo>
                  <a:lnTo>
                    <a:pt x="12730" y="38265"/>
                  </a:lnTo>
                  <a:lnTo>
                    <a:pt x="13038" y="38468"/>
                  </a:lnTo>
                  <a:lnTo>
                    <a:pt x="13352" y="38630"/>
                  </a:lnTo>
                  <a:lnTo>
                    <a:pt x="13660" y="38773"/>
                  </a:lnTo>
                  <a:lnTo>
                    <a:pt x="13974" y="38895"/>
                  </a:lnTo>
                  <a:lnTo>
                    <a:pt x="14282" y="39016"/>
                  </a:lnTo>
                  <a:lnTo>
                    <a:pt x="14596" y="39098"/>
                  </a:lnTo>
                  <a:lnTo>
                    <a:pt x="14910" y="39159"/>
                  </a:lnTo>
                  <a:lnTo>
                    <a:pt x="15224" y="39220"/>
                  </a:lnTo>
                  <a:lnTo>
                    <a:pt x="15538" y="39240"/>
                  </a:lnTo>
                  <a:lnTo>
                    <a:pt x="15858" y="39260"/>
                  </a:lnTo>
                  <a:lnTo>
                    <a:pt x="16172" y="39240"/>
                  </a:lnTo>
                  <a:lnTo>
                    <a:pt x="16486" y="39220"/>
                  </a:lnTo>
                  <a:lnTo>
                    <a:pt x="16806" y="39159"/>
                  </a:lnTo>
                  <a:lnTo>
                    <a:pt x="17120" y="39098"/>
                  </a:lnTo>
                  <a:lnTo>
                    <a:pt x="17434" y="39016"/>
                  </a:lnTo>
                  <a:lnTo>
                    <a:pt x="17754" y="38915"/>
                  </a:lnTo>
                  <a:lnTo>
                    <a:pt x="18068" y="38773"/>
                  </a:lnTo>
                  <a:lnTo>
                    <a:pt x="18388" y="38630"/>
                  </a:lnTo>
                  <a:lnTo>
                    <a:pt x="18702" y="38468"/>
                  </a:lnTo>
                  <a:lnTo>
                    <a:pt x="19016" y="38305"/>
                  </a:lnTo>
                  <a:lnTo>
                    <a:pt x="19330" y="38102"/>
                  </a:lnTo>
                  <a:lnTo>
                    <a:pt x="19650" y="37878"/>
                  </a:lnTo>
                  <a:lnTo>
                    <a:pt x="19964" y="37655"/>
                  </a:lnTo>
                  <a:lnTo>
                    <a:pt x="20278" y="37391"/>
                  </a:lnTo>
                  <a:lnTo>
                    <a:pt x="20592" y="37127"/>
                  </a:lnTo>
                  <a:lnTo>
                    <a:pt x="20906" y="36822"/>
                  </a:lnTo>
                  <a:lnTo>
                    <a:pt x="21214" y="36517"/>
                  </a:lnTo>
                  <a:lnTo>
                    <a:pt x="21528" y="36192"/>
                  </a:lnTo>
                  <a:lnTo>
                    <a:pt x="21836" y="35846"/>
                  </a:lnTo>
                  <a:lnTo>
                    <a:pt x="22150" y="35481"/>
                  </a:lnTo>
                  <a:lnTo>
                    <a:pt x="22458" y="35115"/>
                  </a:lnTo>
                  <a:lnTo>
                    <a:pt x="22766" y="34708"/>
                  </a:lnTo>
                  <a:lnTo>
                    <a:pt x="23068" y="34302"/>
                  </a:lnTo>
                  <a:lnTo>
                    <a:pt x="23376" y="33875"/>
                  </a:lnTo>
                  <a:lnTo>
                    <a:pt x="23678" y="33428"/>
                  </a:lnTo>
                  <a:lnTo>
                    <a:pt x="23980" y="32961"/>
                  </a:lnTo>
                  <a:lnTo>
                    <a:pt x="24282" y="32473"/>
                  </a:lnTo>
                  <a:lnTo>
                    <a:pt x="24584" y="31965"/>
                  </a:lnTo>
                  <a:lnTo>
                    <a:pt x="24880" y="31457"/>
                  </a:lnTo>
                  <a:lnTo>
                    <a:pt x="25175" y="30908"/>
                  </a:lnTo>
                  <a:lnTo>
                    <a:pt x="25471" y="30360"/>
                  </a:lnTo>
                  <a:lnTo>
                    <a:pt x="25761" y="29791"/>
                  </a:lnTo>
                  <a:lnTo>
                    <a:pt x="26057" y="29222"/>
                  </a:lnTo>
                  <a:lnTo>
                    <a:pt x="26341" y="28612"/>
                  </a:lnTo>
                  <a:lnTo>
                    <a:pt x="26631" y="28003"/>
                  </a:lnTo>
                  <a:lnTo>
                    <a:pt x="26915" y="27373"/>
                  </a:lnTo>
                  <a:lnTo>
                    <a:pt x="27198" y="26722"/>
                  </a:lnTo>
                  <a:lnTo>
                    <a:pt x="27476" y="26052"/>
                  </a:lnTo>
                  <a:lnTo>
                    <a:pt x="27754" y="25361"/>
                  </a:lnTo>
                  <a:lnTo>
                    <a:pt x="28032" y="24670"/>
                  </a:lnTo>
                  <a:lnTo>
                    <a:pt x="28303" y="23959"/>
                  </a:lnTo>
                  <a:lnTo>
                    <a:pt x="28575" y="23227"/>
                  </a:lnTo>
                  <a:lnTo>
                    <a:pt x="28847" y="22475"/>
                  </a:lnTo>
                  <a:lnTo>
                    <a:pt x="29113" y="21723"/>
                  </a:lnTo>
                  <a:lnTo>
                    <a:pt x="29372" y="20931"/>
                  </a:lnTo>
                  <a:lnTo>
                    <a:pt x="29632" y="20138"/>
                  </a:lnTo>
                  <a:lnTo>
                    <a:pt x="29892" y="19346"/>
                  </a:lnTo>
                  <a:lnTo>
                    <a:pt x="30145" y="18513"/>
                  </a:lnTo>
                  <a:lnTo>
                    <a:pt x="30399" y="17679"/>
                  </a:lnTo>
                  <a:lnTo>
                    <a:pt x="30646" y="16826"/>
                  </a:lnTo>
                  <a:lnTo>
                    <a:pt x="30888" y="15952"/>
                  </a:lnTo>
                  <a:lnTo>
                    <a:pt x="31129" y="15078"/>
                  </a:lnTo>
                  <a:lnTo>
                    <a:pt x="31371" y="14164"/>
                  </a:lnTo>
                  <a:lnTo>
                    <a:pt x="31607" y="13249"/>
                  </a:lnTo>
                  <a:lnTo>
                    <a:pt x="31836" y="12335"/>
                  </a:lnTo>
                  <a:lnTo>
                    <a:pt x="32065" y="11380"/>
                  </a:lnTo>
                  <a:lnTo>
                    <a:pt x="32295" y="10425"/>
                  </a:lnTo>
                  <a:lnTo>
                    <a:pt x="32512" y="9449"/>
                  </a:lnTo>
                  <a:lnTo>
                    <a:pt x="32730" y="8474"/>
                  </a:lnTo>
                  <a:lnTo>
                    <a:pt x="32947" y="7458"/>
                  </a:lnTo>
                  <a:lnTo>
                    <a:pt x="33152" y="6462"/>
                  </a:lnTo>
                  <a:lnTo>
                    <a:pt x="33364" y="5426"/>
                  </a:lnTo>
                  <a:lnTo>
                    <a:pt x="33563" y="4390"/>
                  </a:lnTo>
                  <a:lnTo>
                    <a:pt x="33762" y="3333"/>
                  </a:lnTo>
                  <a:lnTo>
                    <a:pt x="33956" y="2256"/>
                  </a:lnTo>
                  <a:lnTo>
                    <a:pt x="34143" y="1158"/>
                  </a:lnTo>
                  <a:lnTo>
                    <a:pt x="34330" y="61"/>
                  </a:lnTo>
                  <a:lnTo>
                    <a:pt x="32186" y="305"/>
                  </a:lnTo>
                  <a:lnTo>
                    <a:pt x="30043" y="488"/>
                  </a:lnTo>
                  <a:lnTo>
                    <a:pt x="27899" y="650"/>
                  </a:lnTo>
                  <a:lnTo>
                    <a:pt x="25755" y="793"/>
                  </a:lnTo>
                  <a:lnTo>
                    <a:pt x="23605" y="894"/>
                  </a:lnTo>
                  <a:lnTo>
                    <a:pt x="21462" y="955"/>
                  </a:lnTo>
                  <a:lnTo>
                    <a:pt x="19312" y="996"/>
                  </a:lnTo>
                  <a:lnTo>
                    <a:pt x="17162" y="1016"/>
                  </a:lnTo>
                  <a:lnTo>
                    <a:pt x="15019" y="976"/>
                  </a:lnTo>
                  <a:lnTo>
                    <a:pt x="12869" y="935"/>
                  </a:lnTo>
                  <a:lnTo>
                    <a:pt x="10725" y="854"/>
                  </a:lnTo>
                  <a:lnTo>
                    <a:pt x="8575" y="732"/>
                  </a:lnTo>
                  <a:lnTo>
                    <a:pt x="6432" y="589"/>
                  </a:lnTo>
                  <a:lnTo>
                    <a:pt x="4288" y="427"/>
                  </a:lnTo>
                  <a:lnTo>
                    <a:pt x="2144" y="224"/>
                  </a:lnTo>
                  <a:lnTo>
                    <a:pt x="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36"/>
            <p:cNvSpPr/>
            <p:nvPr/>
          </p:nvSpPr>
          <p:spPr>
            <a:xfrm>
              <a:off x="-716375" y="-1013650"/>
              <a:ext cx="410350" cy="988125"/>
            </a:xfrm>
            <a:custGeom>
              <a:avLst/>
              <a:gdLst/>
              <a:ahLst/>
              <a:cxnLst/>
              <a:rect l="l" t="t" r="r" b="b"/>
              <a:pathLst>
                <a:path w="16414" h="39525" extrusionOk="0">
                  <a:moveTo>
                    <a:pt x="8261" y="0"/>
                  </a:moveTo>
                  <a:lnTo>
                    <a:pt x="7881" y="20"/>
                  </a:lnTo>
                  <a:lnTo>
                    <a:pt x="7494" y="81"/>
                  </a:lnTo>
                  <a:lnTo>
                    <a:pt x="7108" y="163"/>
                  </a:lnTo>
                  <a:lnTo>
                    <a:pt x="6721" y="285"/>
                  </a:lnTo>
                  <a:lnTo>
                    <a:pt x="6335" y="407"/>
                  </a:lnTo>
                  <a:lnTo>
                    <a:pt x="5955" y="569"/>
                  </a:lnTo>
                  <a:lnTo>
                    <a:pt x="5574" y="752"/>
                  </a:lnTo>
                  <a:lnTo>
                    <a:pt x="5200" y="935"/>
                  </a:lnTo>
                  <a:lnTo>
                    <a:pt x="4825" y="1158"/>
                  </a:lnTo>
                  <a:lnTo>
                    <a:pt x="4457" y="1382"/>
                  </a:lnTo>
                  <a:lnTo>
                    <a:pt x="4312" y="1646"/>
                  </a:lnTo>
                  <a:lnTo>
                    <a:pt x="4234" y="1768"/>
                  </a:lnTo>
                  <a:lnTo>
                    <a:pt x="4149" y="1870"/>
                  </a:lnTo>
                  <a:lnTo>
                    <a:pt x="4065" y="1971"/>
                  </a:lnTo>
                  <a:lnTo>
                    <a:pt x="3980" y="2053"/>
                  </a:lnTo>
                  <a:lnTo>
                    <a:pt x="3889" y="2113"/>
                  </a:lnTo>
                  <a:lnTo>
                    <a:pt x="3793" y="2174"/>
                  </a:lnTo>
                  <a:lnTo>
                    <a:pt x="3636" y="2256"/>
                  </a:lnTo>
                  <a:lnTo>
                    <a:pt x="3473" y="2337"/>
                  </a:lnTo>
                  <a:lnTo>
                    <a:pt x="3322" y="2439"/>
                  </a:lnTo>
                  <a:lnTo>
                    <a:pt x="3171" y="2581"/>
                  </a:lnTo>
                  <a:lnTo>
                    <a:pt x="3020" y="2723"/>
                  </a:lnTo>
                  <a:lnTo>
                    <a:pt x="2875" y="2886"/>
                  </a:lnTo>
                  <a:lnTo>
                    <a:pt x="2736" y="3069"/>
                  </a:lnTo>
                  <a:lnTo>
                    <a:pt x="2597" y="3251"/>
                  </a:lnTo>
                  <a:lnTo>
                    <a:pt x="2464" y="3475"/>
                  </a:lnTo>
                  <a:lnTo>
                    <a:pt x="2331" y="3719"/>
                  </a:lnTo>
                  <a:lnTo>
                    <a:pt x="2205" y="3963"/>
                  </a:lnTo>
                  <a:lnTo>
                    <a:pt x="2084" y="4227"/>
                  </a:lnTo>
                  <a:lnTo>
                    <a:pt x="1963" y="4491"/>
                  </a:lnTo>
                  <a:lnTo>
                    <a:pt x="1842" y="4796"/>
                  </a:lnTo>
                  <a:lnTo>
                    <a:pt x="1734" y="5101"/>
                  </a:lnTo>
                  <a:lnTo>
                    <a:pt x="1619" y="5426"/>
                  </a:lnTo>
                  <a:lnTo>
                    <a:pt x="1516" y="5751"/>
                  </a:lnTo>
                  <a:lnTo>
                    <a:pt x="1414" y="6096"/>
                  </a:lnTo>
                  <a:lnTo>
                    <a:pt x="1311" y="6462"/>
                  </a:lnTo>
                  <a:lnTo>
                    <a:pt x="1214" y="6828"/>
                  </a:lnTo>
                  <a:lnTo>
                    <a:pt x="1124" y="7214"/>
                  </a:lnTo>
                  <a:lnTo>
                    <a:pt x="1033" y="7600"/>
                  </a:lnTo>
                  <a:lnTo>
                    <a:pt x="949" y="8007"/>
                  </a:lnTo>
                  <a:lnTo>
                    <a:pt x="870" y="8413"/>
                  </a:lnTo>
                  <a:lnTo>
                    <a:pt x="792" y="8840"/>
                  </a:lnTo>
                  <a:lnTo>
                    <a:pt x="713" y="9266"/>
                  </a:lnTo>
                  <a:lnTo>
                    <a:pt x="647" y="9714"/>
                  </a:lnTo>
                  <a:lnTo>
                    <a:pt x="574" y="10161"/>
                  </a:lnTo>
                  <a:lnTo>
                    <a:pt x="514" y="10628"/>
                  </a:lnTo>
                  <a:lnTo>
                    <a:pt x="453" y="11075"/>
                  </a:lnTo>
                  <a:lnTo>
                    <a:pt x="399" y="11542"/>
                  </a:lnTo>
                  <a:lnTo>
                    <a:pt x="345" y="12030"/>
                  </a:lnTo>
                  <a:lnTo>
                    <a:pt x="296" y="12497"/>
                  </a:lnTo>
                  <a:lnTo>
                    <a:pt x="248" y="12985"/>
                  </a:lnTo>
                  <a:lnTo>
                    <a:pt x="206" y="13493"/>
                  </a:lnTo>
                  <a:lnTo>
                    <a:pt x="170" y="13981"/>
                  </a:lnTo>
                  <a:lnTo>
                    <a:pt x="139" y="14489"/>
                  </a:lnTo>
                  <a:lnTo>
                    <a:pt x="109" y="14977"/>
                  </a:lnTo>
                  <a:lnTo>
                    <a:pt x="79" y="15485"/>
                  </a:lnTo>
                  <a:lnTo>
                    <a:pt x="61" y="15993"/>
                  </a:lnTo>
                  <a:lnTo>
                    <a:pt x="37" y="16501"/>
                  </a:lnTo>
                  <a:lnTo>
                    <a:pt x="25" y="17009"/>
                  </a:lnTo>
                  <a:lnTo>
                    <a:pt x="13" y="17537"/>
                  </a:lnTo>
                  <a:lnTo>
                    <a:pt x="7" y="18045"/>
                  </a:lnTo>
                  <a:lnTo>
                    <a:pt x="1" y="18553"/>
                  </a:lnTo>
                  <a:lnTo>
                    <a:pt x="1" y="19061"/>
                  </a:lnTo>
                  <a:lnTo>
                    <a:pt x="7" y="19590"/>
                  </a:lnTo>
                  <a:lnTo>
                    <a:pt x="13" y="20098"/>
                  </a:lnTo>
                  <a:lnTo>
                    <a:pt x="25" y="20606"/>
                  </a:lnTo>
                  <a:lnTo>
                    <a:pt x="43" y="21114"/>
                  </a:lnTo>
                  <a:lnTo>
                    <a:pt x="61" y="21622"/>
                  </a:lnTo>
                  <a:lnTo>
                    <a:pt x="85" y="22109"/>
                  </a:lnTo>
                  <a:lnTo>
                    <a:pt x="115" y="22617"/>
                  </a:lnTo>
                  <a:lnTo>
                    <a:pt x="145" y="23105"/>
                  </a:lnTo>
                  <a:lnTo>
                    <a:pt x="182" y="23593"/>
                  </a:lnTo>
                  <a:lnTo>
                    <a:pt x="224" y="24080"/>
                  </a:lnTo>
                  <a:lnTo>
                    <a:pt x="266" y="24548"/>
                  </a:lnTo>
                  <a:lnTo>
                    <a:pt x="315" y="25036"/>
                  </a:lnTo>
                  <a:lnTo>
                    <a:pt x="369" y="25503"/>
                  </a:lnTo>
                  <a:lnTo>
                    <a:pt x="423" y="25950"/>
                  </a:lnTo>
                  <a:lnTo>
                    <a:pt x="484" y="26397"/>
                  </a:lnTo>
                  <a:lnTo>
                    <a:pt x="544" y="26844"/>
                  </a:lnTo>
                  <a:lnTo>
                    <a:pt x="617" y="27291"/>
                  </a:lnTo>
                  <a:lnTo>
                    <a:pt x="689" y="27718"/>
                  </a:lnTo>
                  <a:lnTo>
                    <a:pt x="774" y="28185"/>
                  </a:lnTo>
                  <a:lnTo>
                    <a:pt x="858" y="28653"/>
                  </a:lnTo>
                  <a:lnTo>
                    <a:pt x="955" y="29100"/>
                  </a:lnTo>
                  <a:lnTo>
                    <a:pt x="1045" y="29547"/>
                  </a:lnTo>
                  <a:lnTo>
                    <a:pt x="1148" y="29974"/>
                  </a:lnTo>
                  <a:lnTo>
                    <a:pt x="1245" y="30400"/>
                  </a:lnTo>
                  <a:lnTo>
                    <a:pt x="1353" y="30807"/>
                  </a:lnTo>
                  <a:lnTo>
                    <a:pt x="1456" y="31193"/>
                  </a:lnTo>
                  <a:lnTo>
                    <a:pt x="1565" y="31579"/>
                  </a:lnTo>
                  <a:lnTo>
                    <a:pt x="1679" y="31965"/>
                  </a:lnTo>
                  <a:lnTo>
                    <a:pt x="1794" y="32331"/>
                  </a:lnTo>
                  <a:lnTo>
                    <a:pt x="1915" y="32697"/>
                  </a:lnTo>
                  <a:lnTo>
                    <a:pt x="2036" y="33042"/>
                  </a:lnTo>
                  <a:lnTo>
                    <a:pt x="2156" y="33367"/>
                  </a:lnTo>
                  <a:lnTo>
                    <a:pt x="2283" y="33692"/>
                  </a:lnTo>
                  <a:lnTo>
                    <a:pt x="2410" y="34017"/>
                  </a:lnTo>
                  <a:lnTo>
                    <a:pt x="2537" y="34322"/>
                  </a:lnTo>
                  <a:lnTo>
                    <a:pt x="2670" y="34627"/>
                  </a:lnTo>
                  <a:lnTo>
                    <a:pt x="2941" y="35176"/>
                  </a:lnTo>
                  <a:lnTo>
                    <a:pt x="3219" y="35704"/>
                  </a:lnTo>
                  <a:lnTo>
                    <a:pt x="3503" y="36192"/>
                  </a:lnTo>
                  <a:lnTo>
                    <a:pt x="3793" y="36659"/>
                  </a:lnTo>
                  <a:lnTo>
                    <a:pt x="4095" y="37066"/>
                  </a:lnTo>
                  <a:lnTo>
                    <a:pt x="4397" y="37452"/>
                  </a:lnTo>
                  <a:lnTo>
                    <a:pt x="4705" y="37797"/>
                  </a:lnTo>
                  <a:lnTo>
                    <a:pt x="5013" y="38102"/>
                  </a:lnTo>
                  <a:lnTo>
                    <a:pt x="5333" y="38386"/>
                  </a:lnTo>
                  <a:lnTo>
                    <a:pt x="5647" y="38630"/>
                  </a:lnTo>
                  <a:lnTo>
                    <a:pt x="5967" y="38854"/>
                  </a:lnTo>
                  <a:lnTo>
                    <a:pt x="6293" y="39037"/>
                  </a:lnTo>
                  <a:lnTo>
                    <a:pt x="6619" y="39179"/>
                  </a:lnTo>
                  <a:lnTo>
                    <a:pt x="6939" y="39321"/>
                  </a:lnTo>
                  <a:lnTo>
                    <a:pt x="7265" y="39402"/>
                  </a:lnTo>
                  <a:lnTo>
                    <a:pt x="7591" y="39463"/>
                  </a:lnTo>
                  <a:lnTo>
                    <a:pt x="7911" y="39504"/>
                  </a:lnTo>
                  <a:lnTo>
                    <a:pt x="8237" y="39524"/>
                  </a:lnTo>
                  <a:lnTo>
                    <a:pt x="8551" y="39504"/>
                  </a:lnTo>
                  <a:lnTo>
                    <a:pt x="8871" y="39463"/>
                  </a:lnTo>
                  <a:lnTo>
                    <a:pt x="9185" y="39382"/>
                  </a:lnTo>
                  <a:lnTo>
                    <a:pt x="9493" y="39301"/>
                  </a:lnTo>
                  <a:lnTo>
                    <a:pt x="9795" y="39179"/>
                  </a:lnTo>
                  <a:lnTo>
                    <a:pt x="9988" y="39077"/>
                  </a:lnTo>
                  <a:lnTo>
                    <a:pt x="10182" y="38976"/>
                  </a:lnTo>
                  <a:lnTo>
                    <a:pt x="10375" y="38874"/>
                  </a:lnTo>
                  <a:lnTo>
                    <a:pt x="10562" y="38732"/>
                  </a:lnTo>
                  <a:lnTo>
                    <a:pt x="10755" y="38590"/>
                  </a:lnTo>
                  <a:lnTo>
                    <a:pt x="10948" y="38427"/>
                  </a:lnTo>
                  <a:lnTo>
                    <a:pt x="11142" y="38265"/>
                  </a:lnTo>
                  <a:lnTo>
                    <a:pt x="11335" y="38082"/>
                  </a:lnTo>
                  <a:lnTo>
                    <a:pt x="11522" y="37878"/>
                  </a:lnTo>
                  <a:lnTo>
                    <a:pt x="11715" y="37675"/>
                  </a:lnTo>
                  <a:lnTo>
                    <a:pt x="11903" y="37472"/>
                  </a:lnTo>
                  <a:lnTo>
                    <a:pt x="12090" y="37228"/>
                  </a:lnTo>
                  <a:lnTo>
                    <a:pt x="12271" y="36984"/>
                  </a:lnTo>
                  <a:lnTo>
                    <a:pt x="12458" y="36740"/>
                  </a:lnTo>
                  <a:lnTo>
                    <a:pt x="12639" y="36456"/>
                  </a:lnTo>
                  <a:lnTo>
                    <a:pt x="12814" y="36192"/>
                  </a:lnTo>
                  <a:lnTo>
                    <a:pt x="12996" y="35887"/>
                  </a:lnTo>
                  <a:lnTo>
                    <a:pt x="13171" y="35602"/>
                  </a:lnTo>
                  <a:lnTo>
                    <a:pt x="13340" y="35277"/>
                  </a:lnTo>
                  <a:lnTo>
                    <a:pt x="13509" y="34952"/>
                  </a:lnTo>
                  <a:lnTo>
                    <a:pt x="13678" y="34627"/>
                  </a:lnTo>
                  <a:lnTo>
                    <a:pt x="13841" y="34282"/>
                  </a:lnTo>
                  <a:lnTo>
                    <a:pt x="13998" y="33916"/>
                  </a:lnTo>
                  <a:lnTo>
                    <a:pt x="14155" y="33550"/>
                  </a:lnTo>
                  <a:lnTo>
                    <a:pt x="14306" y="33164"/>
                  </a:lnTo>
                  <a:lnTo>
                    <a:pt x="14457" y="32778"/>
                  </a:lnTo>
                  <a:lnTo>
                    <a:pt x="14602" y="32371"/>
                  </a:lnTo>
                  <a:lnTo>
                    <a:pt x="14741" y="31965"/>
                  </a:lnTo>
                  <a:lnTo>
                    <a:pt x="14880" y="31559"/>
                  </a:lnTo>
                  <a:lnTo>
                    <a:pt x="15012" y="31112"/>
                  </a:lnTo>
                  <a:lnTo>
                    <a:pt x="15139" y="30685"/>
                  </a:lnTo>
                  <a:lnTo>
                    <a:pt x="15260" y="30217"/>
                  </a:lnTo>
                  <a:lnTo>
                    <a:pt x="15375" y="29770"/>
                  </a:lnTo>
                  <a:lnTo>
                    <a:pt x="15489" y="29303"/>
                  </a:lnTo>
                  <a:lnTo>
                    <a:pt x="15592" y="28815"/>
                  </a:lnTo>
                  <a:lnTo>
                    <a:pt x="15695" y="28328"/>
                  </a:lnTo>
                  <a:lnTo>
                    <a:pt x="15791" y="27820"/>
                  </a:lnTo>
                  <a:lnTo>
                    <a:pt x="15876" y="27332"/>
                  </a:lnTo>
                  <a:lnTo>
                    <a:pt x="15960" y="26803"/>
                  </a:lnTo>
                  <a:lnTo>
                    <a:pt x="16039" y="26275"/>
                  </a:lnTo>
                  <a:lnTo>
                    <a:pt x="16105" y="25747"/>
                  </a:lnTo>
                  <a:lnTo>
                    <a:pt x="16172" y="25198"/>
                  </a:lnTo>
                  <a:lnTo>
                    <a:pt x="16226" y="24649"/>
                  </a:lnTo>
                  <a:lnTo>
                    <a:pt x="16274" y="24080"/>
                  </a:lnTo>
                  <a:lnTo>
                    <a:pt x="16317" y="23511"/>
                  </a:lnTo>
                  <a:lnTo>
                    <a:pt x="16353" y="22942"/>
                  </a:lnTo>
                  <a:lnTo>
                    <a:pt x="16383" y="22353"/>
                  </a:lnTo>
                  <a:lnTo>
                    <a:pt x="16401" y="21764"/>
                  </a:lnTo>
                  <a:lnTo>
                    <a:pt x="16413" y="21154"/>
                  </a:lnTo>
                  <a:lnTo>
                    <a:pt x="16413" y="20565"/>
                  </a:lnTo>
                  <a:lnTo>
                    <a:pt x="16413" y="19935"/>
                  </a:lnTo>
                  <a:lnTo>
                    <a:pt x="16395" y="19305"/>
                  </a:lnTo>
                  <a:lnTo>
                    <a:pt x="16377" y="18675"/>
                  </a:lnTo>
                  <a:lnTo>
                    <a:pt x="16347" y="18045"/>
                  </a:lnTo>
                  <a:lnTo>
                    <a:pt x="16305" y="17395"/>
                  </a:lnTo>
                  <a:lnTo>
                    <a:pt x="16256" y="16745"/>
                  </a:lnTo>
                  <a:lnTo>
                    <a:pt x="16202" y="16074"/>
                  </a:lnTo>
                  <a:lnTo>
                    <a:pt x="16130" y="15424"/>
                  </a:lnTo>
                  <a:lnTo>
                    <a:pt x="16057" y="14733"/>
                  </a:lnTo>
                  <a:lnTo>
                    <a:pt x="15967" y="14062"/>
                  </a:lnTo>
                  <a:lnTo>
                    <a:pt x="15870" y="13371"/>
                  </a:lnTo>
                  <a:lnTo>
                    <a:pt x="15761" y="12680"/>
                  </a:lnTo>
                  <a:lnTo>
                    <a:pt x="15646" y="11969"/>
                  </a:lnTo>
                  <a:lnTo>
                    <a:pt x="15520" y="11278"/>
                  </a:lnTo>
                  <a:lnTo>
                    <a:pt x="15399" y="10689"/>
                  </a:lnTo>
                  <a:lnTo>
                    <a:pt x="15284" y="10120"/>
                  </a:lnTo>
                  <a:lnTo>
                    <a:pt x="15163" y="9571"/>
                  </a:lnTo>
                  <a:lnTo>
                    <a:pt x="15037" y="9043"/>
                  </a:lnTo>
                  <a:lnTo>
                    <a:pt x="14910" y="8535"/>
                  </a:lnTo>
                  <a:lnTo>
                    <a:pt x="14777" y="8027"/>
                  </a:lnTo>
                  <a:lnTo>
                    <a:pt x="14644" y="7560"/>
                  </a:lnTo>
                  <a:lnTo>
                    <a:pt x="14505" y="7092"/>
                  </a:lnTo>
                  <a:lnTo>
                    <a:pt x="14366" y="6645"/>
                  </a:lnTo>
                  <a:lnTo>
                    <a:pt x="14221" y="6239"/>
                  </a:lnTo>
                  <a:lnTo>
                    <a:pt x="14076" y="5812"/>
                  </a:lnTo>
                  <a:lnTo>
                    <a:pt x="13932" y="5426"/>
                  </a:lnTo>
                  <a:lnTo>
                    <a:pt x="13781" y="5060"/>
                  </a:lnTo>
                  <a:lnTo>
                    <a:pt x="13630" y="4694"/>
                  </a:lnTo>
                  <a:lnTo>
                    <a:pt x="13473" y="4349"/>
                  </a:lnTo>
                  <a:lnTo>
                    <a:pt x="13316" y="4024"/>
                  </a:lnTo>
                  <a:lnTo>
                    <a:pt x="13159" y="3699"/>
                  </a:lnTo>
                  <a:lnTo>
                    <a:pt x="12996" y="3394"/>
                  </a:lnTo>
                  <a:lnTo>
                    <a:pt x="12832" y="3109"/>
                  </a:lnTo>
                  <a:lnTo>
                    <a:pt x="12663" y="2845"/>
                  </a:lnTo>
                  <a:lnTo>
                    <a:pt x="12494" y="2581"/>
                  </a:lnTo>
                  <a:lnTo>
                    <a:pt x="12325" y="2337"/>
                  </a:lnTo>
                  <a:lnTo>
                    <a:pt x="12156" y="2113"/>
                  </a:lnTo>
                  <a:lnTo>
                    <a:pt x="11981" y="1890"/>
                  </a:lnTo>
                  <a:lnTo>
                    <a:pt x="11806" y="1687"/>
                  </a:lnTo>
                  <a:lnTo>
                    <a:pt x="11631" y="1504"/>
                  </a:lnTo>
                  <a:lnTo>
                    <a:pt x="11456" y="1321"/>
                  </a:lnTo>
                  <a:lnTo>
                    <a:pt x="11275" y="1158"/>
                  </a:lnTo>
                  <a:lnTo>
                    <a:pt x="11093" y="1016"/>
                  </a:lnTo>
                  <a:lnTo>
                    <a:pt x="10912" y="874"/>
                  </a:lnTo>
                  <a:lnTo>
                    <a:pt x="10544" y="630"/>
                  </a:lnTo>
                  <a:lnTo>
                    <a:pt x="10169" y="427"/>
                  </a:lnTo>
                  <a:lnTo>
                    <a:pt x="9795" y="264"/>
                  </a:lnTo>
                  <a:lnTo>
                    <a:pt x="9415" y="142"/>
                  </a:lnTo>
                  <a:lnTo>
                    <a:pt x="9034" y="61"/>
                  </a:lnTo>
                  <a:lnTo>
                    <a:pt x="8648" y="20"/>
                  </a:lnTo>
                  <a:lnTo>
                    <a:pt x="826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36"/>
            <p:cNvSpPr/>
            <p:nvPr/>
          </p:nvSpPr>
          <p:spPr>
            <a:xfrm>
              <a:off x="-665500" y="-18876325"/>
              <a:ext cx="383625" cy="730075"/>
            </a:xfrm>
            <a:custGeom>
              <a:avLst/>
              <a:gdLst/>
              <a:ahLst/>
              <a:cxnLst/>
              <a:rect l="l" t="t" r="r" b="b"/>
              <a:pathLst>
                <a:path w="15345" h="29203" extrusionOk="0">
                  <a:moveTo>
                    <a:pt x="1824" y="1"/>
                  </a:moveTo>
                  <a:lnTo>
                    <a:pt x="1631" y="1810"/>
                  </a:lnTo>
                  <a:lnTo>
                    <a:pt x="1450" y="3618"/>
                  </a:lnTo>
                  <a:lnTo>
                    <a:pt x="1281" y="5406"/>
                  </a:lnTo>
                  <a:lnTo>
                    <a:pt x="1130" y="7215"/>
                  </a:lnTo>
                  <a:lnTo>
                    <a:pt x="985" y="8983"/>
                  </a:lnTo>
                  <a:lnTo>
                    <a:pt x="858" y="10771"/>
                  </a:lnTo>
                  <a:lnTo>
                    <a:pt x="737" y="12559"/>
                  </a:lnTo>
                  <a:lnTo>
                    <a:pt x="623" y="14348"/>
                  </a:lnTo>
                  <a:lnTo>
                    <a:pt x="520" y="16156"/>
                  </a:lnTo>
                  <a:lnTo>
                    <a:pt x="429" y="17965"/>
                  </a:lnTo>
                  <a:lnTo>
                    <a:pt x="345" y="19794"/>
                  </a:lnTo>
                  <a:lnTo>
                    <a:pt x="260" y="21622"/>
                  </a:lnTo>
                  <a:lnTo>
                    <a:pt x="188" y="23492"/>
                  </a:lnTo>
                  <a:lnTo>
                    <a:pt x="121" y="25362"/>
                  </a:lnTo>
                  <a:lnTo>
                    <a:pt x="61" y="27272"/>
                  </a:lnTo>
                  <a:lnTo>
                    <a:pt x="1" y="29202"/>
                  </a:lnTo>
                  <a:lnTo>
                    <a:pt x="1" y="29202"/>
                  </a:lnTo>
                  <a:lnTo>
                    <a:pt x="1190" y="29182"/>
                  </a:lnTo>
                  <a:lnTo>
                    <a:pt x="2380" y="29162"/>
                  </a:lnTo>
                  <a:lnTo>
                    <a:pt x="4759" y="29060"/>
                  </a:lnTo>
                  <a:lnTo>
                    <a:pt x="9662" y="28938"/>
                  </a:lnTo>
                  <a:lnTo>
                    <a:pt x="12108" y="28857"/>
                  </a:lnTo>
                  <a:lnTo>
                    <a:pt x="14553" y="28775"/>
                  </a:lnTo>
                  <a:lnTo>
                    <a:pt x="14493" y="28572"/>
                  </a:lnTo>
                  <a:lnTo>
                    <a:pt x="14439" y="28349"/>
                  </a:lnTo>
                  <a:lnTo>
                    <a:pt x="14390" y="28105"/>
                  </a:lnTo>
                  <a:lnTo>
                    <a:pt x="14348" y="27841"/>
                  </a:lnTo>
                  <a:lnTo>
                    <a:pt x="14318" y="27577"/>
                  </a:lnTo>
                  <a:lnTo>
                    <a:pt x="14294" y="27272"/>
                  </a:lnTo>
                  <a:lnTo>
                    <a:pt x="14282" y="26947"/>
                  </a:lnTo>
                  <a:lnTo>
                    <a:pt x="14276" y="26601"/>
                  </a:lnTo>
                  <a:lnTo>
                    <a:pt x="14282" y="24996"/>
                  </a:lnTo>
                  <a:lnTo>
                    <a:pt x="14300" y="23390"/>
                  </a:lnTo>
                  <a:lnTo>
                    <a:pt x="14330" y="21785"/>
                  </a:lnTo>
                  <a:lnTo>
                    <a:pt x="14372" y="20159"/>
                  </a:lnTo>
                  <a:lnTo>
                    <a:pt x="14421" y="18534"/>
                  </a:lnTo>
                  <a:lnTo>
                    <a:pt x="14481" y="16908"/>
                  </a:lnTo>
                  <a:lnTo>
                    <a:pt x="14541" y="15282"/>
                  </a:lnTo>
                  <a:lnTo>
                    <a:pt x="14620" y="13657"/>
                  </a:lnTo>
                  <a:lnTo>
                    <a:pt x="14698" y="12011"/>
                  </a:lnTo>
                  <a:lnTo>
                    <a:pt x="14783" y="10385"/>
                  </a:lnTo>
                  <a:lnTo>
                    <a:pt x="14867" y="8759"/>
                  </a:lnTo>
                  <a:lnTo>
                    <a:pt x="14964" y="7134"/>
                  </a:lnTo>
                  <a:lnTo>
                    <a:pt x="15151" y="3882"/>
                  </a:lnTo>
                  <a:lnTo>
                    <a:pt x="15345" y="651"/>
                  </a:lnTo>
                  <a:lnTo>
                    <a:pt x="11969" y="448"/>
                  </a:lnTo>
                  <a:lnTo>
                    <a:pt x="8587" y="265"/>
                  </a:lnTo>
                  <a:lnTo>
                    <a:pt x="5200" y="123"/>
                  </a:lnTo>
                  <a:lnTo>
                    <a:pt x="1824"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36"/>
            <p:cNvSpPr/>
            <p:nvPr/>
          </p:nvSpPr>
          <p:spPr>
            <a:xfrm>
              <a:off x="-570100" y="-2895375"/>
              <a:ext cx="87300" cy="1707475"/>
            </a:xfrm>
            <a:custGeom>
              <a:avLst/>
              <a:gdLst/>
              <a:ahLst/>
              <a:cxnLst/>
              <a:rect l="l" t="t" r="r" b="b"/>
              <a:pathLst>
                <a:path w="3492" h="68299" extrusionOk="0">
                  <a:moveTo>
                    <a:pt x="3491" y="0"/>
                  </a:moveTo>
                  <a:lnTo>
                    <a:pt x="2670" y="102"/>
                  </a:lnTo>
                  <a:lnTo>
                    <a:pt x="1831" y="163"/>
                  </a:lnTo>
                  <a:lnTo>
                    <a:pt x="991" y="203"/>
                  </a:lnTo>
                  <a:lnTo>
                    <a:pt x="152" y="224"/>
                  </a:lnTo>
                  <a:lnTo>
                    <a:pt x="230" y="2317"/>
                  </a:lnTo>
                  <a:lnTo>
                    <a:pt x="303" y="4430"/>
                  </a:lnTo>
                  <a:lnTo>
                    <a:pt x="375" y="6544"/>
                  </a:lnTo>
                  <a:lnTo>
                    <a:pt x="436" y="8657"/>
                  </a:lnTo>
                  <a:lnTo>
                    <a:pt x="496" y="10770"/>
                  </a:lnTo>
                  <a:lnTo>
                    <a:pt x="550" y="12904"/>
                  </a:lnTo>
                  <a:lnTo>
                    <a:pt x="599" y="15038"/>
                  </a:lnTo>
                  <a:lnTo>
                    <a:pt x="641" y="17171"/>
                  </a:lnTo>
                  <a:lnTo>
                    <a:pt x="677" y="19325"/>
                  </a:lnTo>
                  <a:lnTo>
                    <a:pt x="707" y="21459"/>
                  </a:lnTo>
                  <a:lnTo>
                    <a:pt x="732" y="23613"/>
                  </a:lnTo>
                  <a:lnTo>
                    <a:pt x="756" y="25767"/>
                  </a:lnTo>
                  <a:lnTo>
                    <a:pt x="768" y="27901"/>
                  </a:lnTo>
                  <a:lnTo>
                    <a:pt x="780" y="30055"/>
                  </a:lnTo>
                  <a:lnTo>
                    <a:pt x="786" y="32209"/>
                  </a:lnTo>
                  <a:lnTo>
                    <a:pt x="786" y="34363"/>
                  </a:lnTo>
                  <a:lnTo>
                    <a:pt x="774" y="36517"/>
                  </a:lnTo>
                  <a:lnTo>
                    <a:pt x="762" y="38651"/>
                  </a:lnTo>
                  <a:lnTo>
                    <a:pt x="744" y="40805"/>
                  </a:lnTo>
                  <a:lnTo>
                    <a:pt x="726" y="42959"/>
                  </a:lnTo>
                  <a:lnTo>
                    <a:pt x="695" y="45092"/>
                  </a:lnTo>
                  <a:lnTo>
                    <a:pt x="659" y="47226"/>
                  </a:lnTo>
                  <a:lnTo>
                    <a:pt x="617" y="49360"/>
                  </a:lnTo>
                  <a:lnTo>
                    <a:pt x="575" y="51494"/>
                  </a:lnTo>
                  <a:lnTo>
                    <a:pt x="520" y="53607"/>
                  </a:lnTo>
                  <a:lnTo>
                    <a:pt x="466" y="55741"/>
                  </a:lnTo>
                  <a:lnTo>
                    <a:pt x="399" y="57834"/>
                  </a:lnTo>
                  <a:lnTo>
                    <a:pt x="333" y="59947"/>
                  </a:lnTo>
                  <a:lnTo>
                    <a:pt x="261" y="62040"/>
                  </a:lnTo>
                  <a:lnTo>
                    <a:pt x="176" y="64133"/>
                  </a:lnTo>
                  <a:lnTo>
                    <a:pt x="92" y="66226"/>
                  </a:lnTo>
                  <a:lnTo>
                    <a:pt x="1" y="68299"/>
                  </a:lnTo>
                  <a:lnTo>
                    <a:pt x="381" y="68035"/>
                  </a:lnTo>
                  <a:lnTo>
                    <a:pt x="762" y="67791"/>
                  </a:lnTo>
                  <a:lnTo>
                    <a:pt x="1142" y="67588"/>
                  </a:lnTo>
                  <a:lnTo>
                    <a:pt x="1523" y="67385"/>
                  </a:lnTo>
                  <a:lnTo>
                    <a:pt x="1909" y="67222"/>
                  </a:lnTo>
                  <a:lnTo>
                    <a:pt x="2296" y="67100"/>
                  </a:lnTo>
                  <a:lnTo>
                    <a:pt x="2682" y="66998"/>
                  </a:lnTo>
                  <a:lnTo>
                    <a:pt x="3062" y="66917"/>
                  </a:lnTo>
                  <a:lnTo>
                    <a:pt x="3020" y="66511"/>
                  </a:lnTo>
                  <a:lnTo>
                    <a:pt x="2978" y="66084"/>
                  </a:lnTo>
                  <a:lnTo>
                    <a:pt x="2960" y="65840"/>
                  </a:lnTo>
                  <a:lnTo>
                    <a:pt x="2948" y="65596"/>
                  </a:lnTo>
                  <a:lnTo>
                    <a:pt x="2942" y="65352"/>
                  </a:lnTo>
                  <a:lnTo>
                    <a:pt x="2936" y="65129"/>
                  </a:lnTo>
                  <a:lnTo>
                    <a:pt x="2924" y="57001"/>
                  </a:lnTo>
                  <a:lnTo>
                    <a:pt x="2918" y="48872"/>
                  </a:lnTo>
                  <a:lnTo>
                    <a:pt x="2924" y="44808"/>
                  </a:lnTo>
                  <a:lnTo>
                    <a:pt x="2930" y="40744"/>
                  </a:lnTo>
                  <a:lnTo>
                    <a:pt x="2942" y="36680"/>
                  </a:lnTo>
                  <a:lnTo>
                    <a:pt x="2966" y="32615"/>
                  </a:lnTo>
                  <a:lnTo>
                    <a:pt x="2990" y="28551"/>
                  </a:lnTo>
                  <a:lnTo>
                    <a:pt x="3026" y="24487"/>
                  </a:lnTo>
                  <a:lnTo>
                    <a:pt x="3075" y="20443"/>
                  </a:lnTo>
                  <a:lnTo>
                    <a:pt x="3129" y="16379"/>
                  </a:lnTo>
                  <a:lnTo>
                    <a:pt x="3195" y="12335"/>
                  </a:lnTo>
                  <a:lnTo>
                    <a:pt x="3274" y="8291"/>
                  </a:lnTo>
                  <a:lnTo>
                    <a:pt x="3364" y="4247"/>
                  </a:lnTo>
                  <a:lnTo>
                    <a:pt x="3473" y="224"/>
                  </a:lnTo>
                  <a:lnTo>
                    <a:pt x="3473" y="163"/>
                  </a:lnTo>
                  <a:lnTo>
                    <a:pt x="3485" y="102"/>
                  </a:lnTo>
                  <a:lnTo>
                    <a:pt x="3491" y="61"/>
                  </a:lnTo>
                  <a:lnTo>
                    <a:pt x="349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36"/>
            <p:cNvSpPr/>
            <p:nvPr/>
          </p:nvSpPr>
          <p:spPr>
            <a:xfrm>
              <a:off x="-267400" y="-18858525"/>
              <a:ext cx="355075" cy="701600"/>
            </a:xfrm>
            <a:custGeom>
              <a:avLst/>
              <a:gdLst/>
              <a:ahLst/>
              <a:cxnLst/>
              <a:rect l="l" t="t" r="r" b="b"/>
              <a:pathLst>
                <a:path w="14203" h="28064" extrusionOk="0">
                  <a:moveTo>
                    <a:pt x="1178" y="0"/>
                  </a:moveTo>
                  <a:lnTo>
                    <a:pt x="1123" y="3394"/>
                  </a:lnTo>
                  <a:lnTo>
                    <a:pt x="1063" y="6808"/>
                  </a:lnTo>
                  <a:lnTo>
                    <a:pt x="1027" y="8494"/>
                  </a:lnTo>
                  <a:lnTo>
                    <a:pt x="991" y="10201"/>
                  </a:lnTo>
                  <a:lnTo>
                    <a:pt x="948" y="11908"/>
                  </a:lnTo>
                  <a:lnTo>
                    <a:pt x="900" y="13595"/>
                  </a:lnTo>
                  <a:lnTo>
                    <a:pt x="846" y="15282"/>
                  </a:lnTo>
                  <a:lnTo>
                    <a:pt x="779" y="16968"/>
                  </a:lnTo>
                  <a:lnTo>
                    <a:pt x="713" y="18635"/>
                  </a:lnTo>
                  <a:lnTo>
                    <a:pt x="634" y="20281"/>
                  </a:lnTo>
                  <a:lnTo>
                    <a:pt x="544" y="21927"/>
                  </a:lnTo>
                  <a:lnTo>
                    <a:pt x="447" y="23552"/>
                  </a:lnTo>
                  <a:lnTo>
                    <a:pt x="338" y="25158"/>
                  </a:lnTo>
                  <a:lnTo>
                    <a:pt x="218" y="26763"/>
                  </a:lnTo>
                  <a:lnTo>
                    <a:pt x="200" y="26966"/>
                  </a:lnTo>
                  <a:lnTo>
                    <a:pt x="175" y="27149"/>
                  </a:lnTo>
                  <a:lnTo>
                    <a:pt x="151" y="27332"/>
                  </a:lnTo>
                  <a:lnTo>
                    <a:pt x="121" y="27494"/>
                  </a:lnTo>
                  <a:lnTo>
                    <a:pt x="67" y="27779"/>
                  </a:lnTo>
                  <a:lnTo>
                    <a:pt x="0" y="28063"/>
                  </a:lnTo>
                  <a:lnTo>
                    <a:pt x="6558" y="27840"/>
                  </a:lnTo>
                  <a:lnTo>
                    <a:pt x="9837" y="27759"/>
                  </a:lnTo>
                  <a:lnTo>
                    <a:pt x="13116" y="27698"/>
                  </a:lnTo>
                  <a:lnTo>
                    <a:pt x="13267" y="26031"/>
                  </a:lnTo>
                  <a:lnTo>
                    <a:pt x="13406" y="24365"/>
                  </a:lnTo>
                  <a:lnTo>
                    <a:pt x="13533" y="22699"/>
                  </a:lnTo>
                  <a:lnTo>
                    <a:pt x="13647" y="21032"/>
                  </a:lnTo>
                  <a:lnTo>
                    <a:pt x="13750" y="19366"/>
                  </a:lnTo>
                  <a:lnTo>
                    <a:pt x="13847" y="17720"/>
                  </a:lnTo>
                  <a:lnTo>
                    <a:pt x="13925" y="16054"/>
                  </a:lnTo>
                  <a:lnTo>
                    <a:pt x="13998" y="14408"/>
                  </a:lnTo>
                  <a:lnTo>
                    <a:pt x="14058" y="12741"/>
                  </a:lnTo>
                  <a:lnTo>
                    <a:pt x="14106" y="11075"/>
                  </a:lnTo>
                  <a:lnTo>
                    <a:pt x="14143" y="9409"/>
                  </a:lnTo>
                  <a:lnTo>
                    <a:pt x="14173" y="7722"/>
                  </a:lnTo>
                  <a:lnTo>
                    <a:pt x="14191" y="6036"/>
                  </a:lnTo>
                  <a:lnTo>
                    <a:pt x="14203" y="4349"/>
                  </a:lnTo>
                  <a:lnTo>
                    <a:pt x="14197" y="2662"/>
                  </a:lnTo>
                  <a:lnTo>
                    <a:pt x="14185" y="935"/>
                  </a:lnTo>
                  <a:lnTo>
                    <a:pt x="10930" y="711"/>
                  </a:lnTo>
                  <a:lnTo>
                    <a:pt x="7675" y="468"/>
                  </a:lnTo>
                  <a:lnTo>
                    <a:pt x="4426" y="224"/>
                  </a:lnTo>
                  <a:lnTo>
                    <a:pt x="1178"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36"/>
            <p:cNvSpPr/>
            <p:nvPr/>
          </p:nvSpPr>
          <p:spPr>
            <a:xfrm>
              <a:off x="-204450" y="-7391400"/>
              <a:ext cx="503475" cy="1695300"/>
            </a:xfrm>
            <a:custGeom>
              <a:avLst/>
              <a:gdLst/>
              <a:ahLst/>
              <a:cxnLst/>
              <a:rect l="l" t="t" r="r" b="b"/>
              <a:pathLst>
                <a:path w="20139" h="67812" extrusionOk="0">
                  <a:moveTo>
                    <a:pt x="10701" y="10364"/>
                  </a:moveTo>
                  <a:lnTo>
                    <a:pt x="10858" y="10384"/>
                  </a:lnTo>
                  <a:lnTo>
                    <a:pt x="11015" y="10405"/>
                  </a:lnTo>
                  <a:lnTo>
                    <a:pt x="11172" y="10445"/>
                  </a:lnTo>
                  <a:lnTo>
                    <a:pt x="11329" y="10506"/>
                  </a:lnTo>
                  <a:lnTo>
                    <a:pt x="11480" y="10588"/>
                  </a:lnTo>
                  <a:lnTo>
                    <a:pt x="11631" y="10669"/>
                  </a:lnTo>
                  <a:lnTo>
                    <a:pt x="11782" y="10771"/>
                  </a:lnTo>
                  <a:lnTo>
                    <a:pt x="11932" y="10872"/>
                  </a:lnTo>
                  <a:lnTo>
                    <a:pt x="12077" y="10994"/>
                  </a:lnTo>
                  <a:lnTo>
                    <a:pt x="12222" y="11136"/>
                  </a:lnTo>
                  <a:lnTo>
                    <a:pt x="12367" y="11279"/>
                  </a:lnTo>
                  <a:lnTo>
                    <a:pt x="12506" y="11441"/>
                  </a:lnTo>
                  <a:lnTo>
                    <a:pt x="12651" y="11624"/>
                  </a:lnTo>
                  <a:lnTo>
                    <a:pt x="12790" y="11807"/>
                  </a:lnTo>
                  <a:lnTo>
                    <a:pt x="12923" y="11990"/>
                  </a:lnTo>
                  <a:lnTo>
                    <a:pt x="13062" y="12213"/>
                  </a:lnTo>
                  <a:lnTo>
                    <a:pt x="13195" y="12417"/>
                  </a:lnTo>
                  <a:lnTo>
                    <a:pt x="13321" y="12660"/>
                  </a:lnTo>
                  <a:lnTo>
                    <a:pt x="13454" y="12904"/>
                  </a:lnTo>
                  <a:lnTo>
                    <a:pt x="13581" y="13148"/>
                  </a:lnTo>
                  <a:lnTo>
                    <a:pt x="13708" y="13412"/>
                  </a:lnTo>
                  <a:lnTo>
                    <a:pt x="13835" y="13697"/>
                  </a:lnTo>
                  <a:lnTo>
                    <a:pt x="14076" y="14266"/>
                  </a:lnTo>
                  <a:lnTo>
                    <a:pt x="14312" y="14875"/>
                  </a:lnTo>
                  <a:lnTo>
                    <a:pt x="14535" y="15546"/>
                  </a:lnTo>
                  <a:lnTo>
                    <a:pt x="14759" y="16237"/>
                  </a:lnTo>
                  <a:lnTo>
                    <a:pt x="14964" y="16948"/>
                  </a:lnTo>
                  <a:lnTo>
                    <a:pt x="15169" y="17720"/>
                  </a:lnTo>
                  <a:lnTo>
                    <a:pt x="15362" y="18513"/>
                  </a:lnTo>
                  <a:lnTo>
                    <a:pt x="15544" y="19326"/>
                  </a:lnTo>
                  <a:lnTo>
                    <a:pt x="15719" y="20179"/>
                  </a:lnTo>
                  <a:lnTo>
                    <a:pt x="15888" y="21053"/>
                  </a:lnTo>
                  <a:lnTo>
                    <a:pt x="16045" y="21947"/>
                  </a:lnTo>
                  <a:lnTo>
                    <a:pt x="16190" y="22882"/>
                  </a:lnTo>
                  <a:lnTo>
                    <a:pt x="16329" y="23817"/>
                  </a:lnTo>
                  <a:lnTo>
                    <a:pt x="16455" y="24792"/>
                  </a:lnTo>
                  <a:lnTo>
                    <a:pt x="16570" y="25767"/>
                  </a:lnTo>
                  <a:lnTo>
                    <a:pt x="16679" y="26763"/>
                  </a:lnTo>
                  <a:lnTo>
                    <a:pt x="16775" y="27779"/>
                  </a:lnTo>
                  <a:lnTo>
                    <a:pt x="16860" y="28816"/>
                  </a:lnTo>
                  <a:lnTo>
                    <a:pt x="16938" y="29852"/>
                  </a:lnTo>
                  <a:lnTo>
                    <a:pt x="16999" y="30909"/>
                  </a:lnTo>
                  <a:lnTo>
                    <a:pt x="17053" y="31986"/>
                  </a:lnTo>
                  <a:lnTo>
                    <a:pt x="17095" y="33063"/>
                  </a:lnTo>
                  <a:lnTo>
                    <a:pt x="17126" y="34140"/>
                  </a:lnTo>
                  <a:lnTo>
                    <a:pt x="17144" y="35217"/>
                  </a:lnTo>
                  <a:lnTo>
                    <a:pt x="17150" y="36294"/>
                  </a:lnTo>
                  <a:lnTo>
                    <a:pt x="17144" y="37391"/>
                  </a:lnTo>
                  <a:lnTo>
                    <a:pt x="17126" y="38468"/>
                  </a:lnTo>
                  <a:lnTo>
                    <a:pt x="17095" y="39565"/>
                  </a:lnTo>
                  <a:lnTo>
                    <a:pt x="17047" y="40642"/>
                  </a:lnTo>
                  <a:lnTo>
                    <a:pt x="16993" y="41719"/>
                  </a:lnTo>
                  <a:lnTo>
                    <a:pt x="16926" y="42796"/>
                  </a:lnTo>
                  <a:lnTo>
                    <a:pt x="16842" y="43853"/>
                  </a:lnTo>
                  <a:lnTo>
                    <a:pt x="16745" y="44910"/>
                  </a:lnTo>
                  <a:lnTo>
                    <a:pt x="16637" y="45946"/>
                  </a:lnTo>
                  <a:lnTo>
                    <a:pt x="16516" y="46983"/>
                  </a:lnTo>
                  <a:lnTo>
                    <a:pt x="16449" y="47491"/>
                  </a:lnTo>
                  <a:lnTo>
                    <a:pt x="16377" y="47999"/>
                  </a:lnTo>
                  <a:lnTo>
                    <a:pt x="16304" y="48507"/>
                  </a:lnTo>
                  <a:lnTo>
                    <a:pt x="16226" y="48994"/>
                  </a:lnTo>
                  <a:lnTo>
                    <a:pt x="16147" y="49482"/>
                  </a:lnTo>
                  <a:lnTo>
                    <a:pt x="16063" y="49970"/>
                  </a:lnTo>
                  <a:lnTo>
                    <a:pt x="15972" y="50457"/>
                  </a:lnTo>
                  <a:lnTo>
                    <a:pt x="15882" y="50945"/>
                  </a:lnTo>
                  <a:lnTo>
                    <a:pt x="15785" y="51413"/>
                  </a:lnTo>
                  <a:lnTo>
                    <a:pt x="15688" y="51880"/>
                  </a:lnTo>
                  <a:lnTo>
                    <a:pt x="15586" y="52347"/>
                  </a:lnTo>
                  <a:lnTo>
                    <a:pt x="15477" y="52794"/>
                  </a:lnTo>
                  <a:lnTo>
                    <a:pt x="15368" y="53262"/>
                  </a:lnTo>
                  <a:lnTo>
                    <a:pt x="15254" y="53709"/>
                  </a:lnTo>
                  <a:lnTo>
                    <a:pt x="15133" y="54136"/>
                  </a:lnTo>
                  <a:lnTo>
                    <a:pt x="15012" y="54583"/>
                  </a:lnTo>
                  <a:lnTo>
                    <a:pt x="14909" y="54522"/>
                  </a:lnTo>
                  <a:lnTo>
                    <a:pt x="14801" y="54501"/>
                  </a:lnTo>
                  <a:lnTo>
                    <a:pt x="14698" y="54522"/>
                  </a:lnTo>
                  <a:lnTo>
                    <a:pt x="14589" y="54562"/>
                  </a:lnTo>
                  <a:lnTo>
                    <a:pt x="14481" y="54623"/>
                  </a:lnTo>
                  <a:lnTo>
                    <a:pt x="14366" y="54725"/>
                  </a:lnTo>
                  <a:lnTo>
                    <a:pt x="14251" y="54887"/>
                  </a:lnTo>
                  <a:lnTo>
                    <a:pt x="14137" y="55070"/>
                  </a:lnTo>
                  <a:lnTo>
                    <a:pt x="13974" y="55355"/>
                  </a:lnTo>
                  <a:lnTo>
                    <a:pt x="13817" y="55619"/>
                  </a:lnTo>
                  <a:lnTo>
                    <a:pt x="13653" y="55863"/>
                  </a:lnTo>
                  <a:lnTo>
                    <a:pt x="13490" y="56086"/>
                  </a:lnTo>
                  <a:lnTo>
                    <a:pt x="13327" y="56310"/>
                  </a:lnTo>
                  <a:lnTo>
                    <a:pt x="13158" y="56513"/>
                  </a:lnTo>
                  <a:lnTo>
                    <a:pt x="12995" y="56696"/>
                  </a:lnTo>
                  <a:lnTo>
                    <a:pt x="12826" y="56879"/>
                  </a:lnTo>
                  <a:lnTo>
                    <a:pt x="12663" y="57021"/>
                  </a:lnTo>
                  <a:lnTo>
                    <a:pt x="12494" y="57163"/>
                  </a:lnTo>
                  <a:lnTo>
                    <a:pt x="12325" y="57306"/>
                  </a:lnTo>
                  <a:lnTo>
                    <a:pt x="12156" y="57428"/>
                  </a:lnTo>
                  <a:lnTo>
                    <a:pt x="11987" y="57529"/>
                  </a:lnTo>
                  <a:lnTo>
                    <a:pt x="11812" y="57610"/>
                  </a:lnTo>
                  <a:lnTo>
                    <a:pt x="11643" y="57692"/>
                  </a:lnTo>
                  <a:lnTo>
                    <a:pt x="11474" y="57732"/>
                  </a:lnTo>
                  <a:lnTo>
                    <a:pt x="11298" y="57793"/>
                  </a:lnTo>
                  <a:lnTo>
                    <a:pt x="11129" y="57814"/>
                  </a:lnTo>
                  <a:lnTo>
                    <a:pt x="10960" y="57834"/>
                  </a:lnTo>
                  <a:lnTo>
                    <a:pt x="10785" y="57854"/>
                  </a:lnTo>
                  <a:lnTo>
                    <a:pt x="10616" y="57834"/>
                  </a:lnTo>
                  <a:lnTo>
                    <a:pt x="10447" y="57814"/>
                  </a:lnTo>
                  <a:lnTo>
                    <a:pt x="10272" y="57793"/>
                  </a:lnTo>
                  <a:lnTo>
                    <a:pt x="10103" y="57753"/>
                  </a:lnTo>
                  <a:lnTo>
                    <a:pt x="9934" y="57692"/>
                  </a:lnTo>
                  <a:lnTo>
                    <a:pt x="9759" y="57610"/>
                  </a:lnTo>
                  <a:lnTo>
                    <a:pt x="9590" y="57529"/>
                  </a:lnTo>
                  <a:lnTo>
                    <a:pt x="9420" y="57428"/>
                  </a:lnTo>
                  <a:lnTo>
                    <a:pt x="9251" y="57326"/>
                  </a:lnTo>
                  <a:lnTo>
                    <a:pt x="9088" y="57204"/>
                  </a:lnTo>
                  <a:lnTo>
                    <a:pt x="8919" y="57062"/>
                  </a:lnTo>
                  <a:lnTo>
                    <a:pt x="8750" y="56920"/>
                  </a:lnTo>
                  <a:lnTo>
                    <a:pt x="8587" y="56777"/>
                  </a:lnTo>
                  <a:lnTo>
                    <a:pt x="8424" y="56594"/>
                  </a:lnTo>
                  <a:lnTo>
                    <a:pt x="8261" y="56412"/>
                  </a:lnTo>
                  <a:lnTo>
                    <a:pt x="8098" y="56229"/>
                  </a:lnTo>
                  <a:lnTo>
                    <a:pt x="7772" y="55802"/>
                  </a:lnTo>
                  <a:lnTo>
                    <a:pt x="7458" y="55334"/>
                  </a:lnTo>
                  <a:lnTo>
                    <a:pt x="7144" y="54826"/>
                  </a:lnTo>
                  <a:lnTo>
                    <a:pt x="6842" y="54278"/>
                  </a:lnTo>
                  <a:lnTo>
                    <a:pt x="6691" y="53973"/>
                  </a:lnTo>
                  <a:lnTo>
                    <a:pt x="6546" y="53688"/>
                  </a:lnTo>
                  <a:lnTo>
                    <a:pt x="6395" y="53363"/>
                  </a:lnTo>
                  <a:lnTo>
                    <a:pt x="6256" y="53038"/>
                  </a:lnTo>
                  <a:lnTo>
                    <a:pt x="6111" y="52713"/>
                  </a:lnTo>
                  <a:lnTo>
                    <a:pt x="5972" y="52368"/>
                  </a:lnTo>
                  <a:lnTo>
                    <a:pt x="5834" y="52002"/>
                  </a:lnTo>
                  <a:lnTo>
                    <a:pt x="5695" y="51636"/>
                  </a:lnTo>
                  <a:lnTo>
                    <a:pt x="5562" y="51270"/>
                  </a:lnTo>
                  <a:lnTo>
                    <a:pt x="5429" y="50884"/>
                  </a:lnTo>
                  <a:lnTo>
                    <a:pt x="5302" y="50478"/>
                  </a:lnTo>
                  <a:lnTo>
                    <a:pt x="5175" y="50071"/>
                  </a:lnTo>
                  <a:lnTo>
                    <a:pt x="5049" y="49665"/>
                  </a:lnTo>
                  <a:lnTo>
                    <a:pt x="4928" y="49238"/>
                  </a:lnTo>
                  <a:lnTo>
                    <a:pt x="4807" y="48791"/>
                  </a:lnTo>
                  <a:lnTo>
                    <a:pt x="4692" y="48364"/>
                  </a:lnTo>
                  <a:lnTo>
                    <a:pt x="4578" y="47897"/>
                  </a:lnTo>
                  <a:lnTo>
                    <a:pt x="4469" y="47450"/>
                  </a:lnTo>
                  <a:lnTo>
                    <a:pt x="4360" y="46983"/>
                  </a:lnTo>
                  <a:lnTo>
                    <a:pt x="4257" y="46495"/>
                  </a:lnTo>
                  <a:lnTo>
                    <a:pt x="4137" y="45926"/>
                  </a:lnTo>
                  <a:lnTo>
                    <a:pt x="4022" y="45377"/>
                  </a:lnTo>
                  <a:lnTo>
                    <a:pt x="3919" y="44808"/>
                  </a:lnTo>
                  <a:lnTo>
                    <a:pt x="3823" y="44239"/>
                  </a:lnTo>
                  <a:lnTo>
                    <a:pt x="3726" y="43650"/>
                  </a:lnTo>
                  <a:lnTo>
                    <a:pt x="3642" y="43081"/>
                  </a:lnTo>
                  <a:lnTo>
                    <a:pt x="3563" y="42492"/>
                  </a:lnTo>
                  <a:lnTo>
                    <a:pt x="3491" y="41923"/>
                  </a:lnTo>
                  <a:lnTo>
                    <a:pt x="3424" y="41333"/>
                  </a:lnTo>
                  <a:lnTo>
                    <a:pt x="3364" y="40744"/>
                  </a:lnTo>
                  <a:lnTo>
                    <a:pt x="3309" y="40155"/>
                  </a:lnTo>
                  <a:lnTo>
                    <a:pt x="3261" y="39565"/>
                  </a:lnTo>
                  <a:lnTo>
                    <a:pt x="3213" y="38976"/>
                  </a:lnTo>
                  <a:lnTo>
                    <a:pt x="3177" y="38387"/>
                  </a:lnTo>
                  <a:lnTo>
                    <a:pt x="3146" y="37797"/>
                  </a:lnTo>
                  <a:lnTo>
                    <a:pt x="3122" y="37188"/>
                  </a:lnTo>
                  <a:lnTo>
                    <a:pt x="3098" y="36599"/>
                  </a:lnTo>
                  <a:lnTo>
                    <a:pt x="3086" y="36009"/>
                  </a:lnTo>
                  <a:lnTo>
                    <a:pt x="3074" y="35420"/>
                  </a:lnTo>
                  <a:lnTo>
                    <a:pt x="3074" y="34831"/>
                  </a:lnTo>
                  <a:lnTo>
                    <a:pt x="3074" y="34241"/>
                  </a:lnTo>
                  <a:lnTo>
                    <a:pt x="3080" y="33652"/>
                  </a:lnTo>
                  <a:lnTo>
                    <a:pt x="3092" y="33063"/>
                  </a:lnTo>
                  <a:lnTo>
                    <a:pt x="3110" y="32473"/>
                  </a:lnTo>
                  <a:lnTo>
                    <a:pt x="3134" y="31884"/>
                  </a:lnTo>
                  <a:lnTo>
                    <a:pt x="3158" y="31295"/>
                  </a:lnTo>
                  <a:lnTo>
                    <a:pt x="3189" y="30726"/>
                  </a:lnTo>
                  <a:lnTo>
                    <a:pt x="3231" y="30136"/>
                  </a:lnTo>
                  <a:lnTo>
                    <a:pt x="3273" y="29567"/>
                  </a:lnTo>
                  <a:lnTo>
                    <a:pt x="3315" y="28999"/>
                  </a:lnTo>
                  <a:lnTo>
                    <a:pt x="3370" y="28430"/>
                  </a:lnTo>
                  <a:lnTo>
                    <a:pt x="3424" y="27861"/>
                  </a:lnTo>
                  <a:lnTo>
                    <a:pt x="3485" y="27312"/>
                  </a:lnTo>
                  <a:lnTo>
                    <a:pt x="3551" y="26743"/>
                  </a:lnTo>
                  <a:lnTo>
                    <a:pt x="3617" y="26194"/>
                  </a:lnTo>
                  <a:lnTo>
                    <a:pt x="3696" y="25646"/>
                  </a:lnTo>
                  <a:lnTo>
                    <a:pt x="3768" y="25117"/>
                  </a:lnTo>
                  <a:lnTo>
                    <a:pt x="3853" y="24569"/>
                  </a:lnTo>
                  <a:lnTo>
                    <a:pt x="3937" y="24040"/>
                  </a:lnTo>
                  <a:lnTo>
                    <a:pt x="4028" y="23512"/>
                  </a:lnTo>
                  <a:lnTo>
                    <a:pt x="4125" y="23004"/>
                  </a:lnTo>
                  <a:lnTo>
                    <a:pt x="4221" y="22496"/>
                  </a:lnTo>
                  <a:lnTo>
                    <a:pt x="4324" y="21988"/>
                  </a:lnTo>
                  <a:lnTo>
                    <a:pt x="4433" y="21480"/>
                  </a:lnTo>
                  <a:lnTo>
                    <a:pt x="4541" y="20992"/>
                  </a:lnTo>
                  <a:lnTo>
                    <a:pt x="4656" y="20504"/>
                  </a:lnTo>
                  <a:lnTo>
                    <a:pt x="4771" y="20037"/>
                  </a:lnTo>
                  <a:lnTo>
                    <a:pt x="4892" y="19570"/>
                  </a:lnTo>
                  <a:lnTo>
                    <a:pt x="5018" y="19102"/>
                  </a:lnTo>
                  <a:lnTo>
                    <a:pt x="5145" y="18655"/>
                  </a:lnTo>
                  <a:lnTo>
                    <a:pt x="5278" y="18228"/>
                  </a:lnTo>
                  <a:lnTo>
                    <a:pt x="5411" y="17781"/>
                  </a:lnTo>
                  <a:lnTo>
                    <a:pt x="5550" y="17355"/>
                  </a:lnTo>
                  <a:lnTo>
                    <a:pt x="5689" y="16948"/>
                  </a:lnTo>
                  <a:lnTo>
                    <a:pt x="5834" y="16542"/>
                  </a:lnTo>
                  <a:lnTo>
                    <a:pt x="5978" y="16156"/>
                  </a:lnTo>
                  <a:lnTo>
                    <a:pt x="6129" y="15770"/>
                  </a:lnTo>
                  <a:lnTo>
                    <a:pt x="6280" y="15404"/>
                  </a:lnTo>
                  <a:lnTo>
                    <a:pt x="6437" y="15038"/>
                  </a:lnTo>
                  <a:lnTo>
                    <a:pt x="6594" y="14672"/>
                  </a:lnTo>
                  <a:lnTo>
                    <a:pt x="6757" y="14347"/>
                  </a:lnTo>
                  <a:lnTo>
                    <a:pt x="6920" y="14022"/>
                  </a:lnTo>
                  <a:lnTo>
                    <a:pt x="7084" y="13697"/>
                  </a:lnTo>
                  <a:lnTo>
                    <a:pt x="7253" y="13392"/>
                  </a:lnTo>
                  <a:lnTo>
                    <a:pt x="7440" y="13087"/>
                  </a:lnTo>
                  <a:lnTo>
                    <a:pt x="7621" y="12782"/>
                  </a:lnTo>
                  <a:lnTo>
                    <a:pt x="7802" y="12498"/>
                  </a:lnTo>
                  <a:lnTo>
                    <a:pt x="7977" y="12254"/>
                  </a:lnTo>
                  <a:lnTo>
                    <a:pt x="8158" y="12010"/>
                  </a:lnTo>
                  <a:lnTo>
                    <a:pt x="8340" y="11787"/>
                  </a:lnTo>
                  <a:lnTo>
                    <a:pt x="8515" y="11583"/>
                  </a:lnTo>
                  <a:lnTo>
                    <a:pt x="8690" y="11380"/>
                  </a:lnTo>
                  <a:lnTo>
                    <a:pt x="8865" y="11218"/>
                  </a:lnTo>
                  <a:lnTo>
                    <a:pt x="9034" y="11055"/>
                  </a:lnTo>
                  <a:lnTo>
                    <a:pt x="9209" y="10913"/>
                  </a:lnTo>
                  <a:lnTo>
                    <a:pt x="9378" y="10791"/>
                  </a:lnTo>
                  <a:lnTo>
                    <a:pt x="9547" y="10689"/>
                  </a:lnTo>
                  <a:lnTo>
                    <a:pt x="9716" y="10588"/>
                  </a:lnTo>
                  <a:lnTo>
                    <a:pt x="9885" y="10527"/>
                  </a:lnTo>
                  <a:lnTo>
                    <a:pt x="10048" y="10466"/>
                  </a:lnTo>
                  <a:lnTo>
                    <a:pt x="10218" y="10405"/>
                  </a:lnTo>
                  <a:lnTo>
                    <a:pt x="10381" y="10384"/>
                  </a:lnTo>
                  <a:lnTo>
                    <a:pt x="10538" y="10364"/>
                  </a:lnTo>
                  <a:close/>
                  <a:moveTo>
                    <a:pt x="10622" y="0"/>
                  </a:moveTo>
                  <a:lnTo>
                    <a:pt x="10381" y="21"/>
                  </a:lnTo>
                  <a:lnTo>
                    <a:pt x="10139" y="41"/>
                  </a:lnTo>
                  <a:lnTo>
                    <a:pt x="9891" y="102"/>
                  </a:lnTo>
                  <a:lnTo>
                    <a:pt x="9650" y="183"/>
                  </a:lnTo>
                  <a:lnTo>
                    <a:pt x="9408" y="265"/>
                  </a:lnTo>
                  <a:lnTo>
                    <a:pt x="9161" y="387"/>
                  </a:lnTo>
                  <a:lnTo>
                    <a:pt x="8919" y="508"/>
                  </a:lnTo>
                  <a:lnTo>
                    <a:pt x="8672" y="671"/>
                  </a:lnTo>
                  <a:lnTo>
                    <a:pt x="8430" y="834"/>
                  </a:lnTo>
                  <a:lnTo>
                    <a:pt x="8189" y="1037"/>
                  </a:lnTo>
                  <a:lnTo>
                    <a:pt x="7947" y="1260"/>
                  </a:lnTo>
                  <a:lnTo>
                    <a:pt x="7705" y="1484"/>
                  </a:lnTo>
                  <a:lnTo>
                    <a:pt x="7464" y="1748"/>
                  </a:lnTo>
                  <a:lnTo>
                    <a:pt x="7222" y="2012"/>
                  </a:lnTo>
                  <a:lnTo>
                    <a:pt x="6981" y="2317"/>
                  </a:lnTo>
                  <a:lnTo>
                    <a:pt x="6745" y="2622"/>
                  </a:lnTo>
                  <a:lnTo>
                    <a:pt x="6510" y="2967"/>
                  </a:lnTo>
                  <a:lnTo>
                    <a:pt x="6274" y="3313"/>
                  </a:lnTo>
                  <a:lnTo>
                    <a:pt x="6039" y="3699"/>
                  </a:lnTo>
                  <a:lnTo>
                    <a:pt x="5809" y="4105"/>
                  </a:lnTo>
                  <a:lnTo>
                    <a:pt x="5574" y="4512"/>
                  </a:lnTo>
                  <a:lnTo>
                    <a:pt x="5350" y="4959"/>
                  </a:lnTo>
                  <a:lnTo>
                    <a:pt x="5121" y="5406"/>
                  </a:lnTo>
                  <a:lnTo>
                    <a:pt x="4904" y="5873"/>
                  </a:lnTo>
                  <a:lnTo>
                    <a:pt x="4686" y="6361"/>
                  </a:lnTo>
                  <a:lnTo>
                    <a:pt x="4475" y="6849"/>
                  </a:lnTo>
                  <a:lnTo>
                    <a:pt x="4264" y="7357"/>
                  </a:lnTo>
                  <a:lnTo>
                    <a:pt x="4064" y="7885"/>
                  </a:lnTo>
                  <a:lnTo>
                    <a:pt x="3865" y="8434"/>
                  </a:lnTo>
                  <a:lnTo>
                    <a:pt x="3666" y="8982"/>
                  </a:lnTo>
                  <a:lnTo>
                    <a:pt x="3472" y="9551"/>
                  </a:lnTo>
                  <a:lnTo>
                    <a:pt x="3285" y="10141"/>
                  </a:lnTo>
                  <a:lnTo>
                    <a:pt x="3104" y="10730"/>
                  </a:lnTo>
                  <a:lnTo>
                    <a:pt x="2929" y="11340"/>
                  </a:lnTo>
                  <a:lnTo>
                    <a:pt x="2754" y="11949"/>
                  </a:lnTo>
                  <a:lnTo>
                    <a:pt x="2585" y="12579"/>
                  </a:lnTo>
                  <a:lnTo>
                    <a:pt x="2422" y="13229"/>
                  </a:lnTo>
                  <a:lnTo>
                    <a:pt x="2259" y="13880"/>
                  </a:lnTo>
                  <a:lnTo>
                    <a:pt x="2108" y="14530"/>
                  </a:lnTo>
                  <a:lnTo>
                    <a:pt x="1957" y="15201"/>
                  </a:lnTo>
                  <a:lnTo>
                    <a:pt x="1812" y="15891"/>
                  </a:lnTo>
                  <a:lnTo>
                    <a:pt x="1673" y="16582"/>
                  </a:lnTo>
                  <a:lnTo>
                    <a:pt x="1540" y="17294"/>
                  </a:lnTo>
                  <a:lnTo>
                    <a:pt x="1407" y="18005"/>
                  </a:lnTo>
                  <a:lnTo>
                    <a:pt x="1287" y="18716"/>
                  </a:lnTo>
                  <a:lnTo>
                    <a:pt x="1166" y="19448"/>
                  </a:lnTo>
                  <a:lnTo>
                    <a:pt x="1051" y="20179"/>
                  </a:lnTo>
                  <a:lnTo>
                    <a:pt x="942" y="20911"/>
                  </a:lnTo>
                  <a:lnTo>
                    <a:pt x="840" y="21663"/>
                  </a:lnTo>
                  <a:lnTo>
                    <a:pt x="743" y="22415"/>
                  </a:lnTo>
                  <a:lnTo>
                    <a:pt x="652" y="23187"/>
                  </a:lnTo>
                  <a:lnTo>
                    <a:pt x="568" y="23959"/>
                  </a:lnTo>
                  <a:lnTo>
                    <a:pt x="489" y="24731"/>
                  </a:lnTo>
                  <a:lnTo>
                    <a:pt x="411" y="25503"/>
                  </a:lnTo>
                  <a:lnTo>
                    <a:pt x="345" y="26296"/>
                  </a:lnTo>
                  <a:lnTo>
                    <a:pt x="284" y="27088"/>
                  </a:lnTo>
                  <a:lnTo>
                    <a:pt x="224" y="27881"/>
                  </a:lnTo>
                  <a:lnTo>
                    <a:pt x="175" y="28673"/>
                  </a:lnTo>
                  <a:lnTo>
                    <a:pt x="133" y="29486"/>
                  </a:lnTo>
                  <a:lnTo>
                    <a:pt x="91" y="30279"/>
                  </a:lnTo>
                  <a:lnTo>
                    <a:pt x="61" y="31092"/>
                  </a:lnTo>
                  <a:lnTo>
                    <a:pt x="37" y="31904"/>
                  </a:lnTo>
                  <a:lnTo>
                    <a:pt x="18" y="32717"/>
                  </a:lnTo>
                  <a:lnTo>
                    <a:pt x="6" y="33530"/>
                  </a:lnTo>
                  <a:lnTo>
                    <a:pt x="0" y="34343"/>
                  </a:lnTo>
                  <a:lnTo>
                    <a:pt x="0" y="35156"/>
                  </a:lnTo>
                  <a:lnTo>
                    <a:pt x="6" y="35989"/>
                  </a:lnTo>
                  <a:lnTo>
                    <a:pt x="18" y="36802"/>
                  </a:lnTo>
                  <a:lnTo>
                    <a:pt x="43" y="37615"/>
                  </a:lnTo>
                  <a:lnTo>
                    <a:pt x="67" y="38448"/>
                  </a:lnTo>
                  <a:lnTo>
                    <a:pt x="103" y="39261"/>
                  </a:lnTo>
                  <a:lnTo>
                    <a:pt x="145" y="40073"/>
                  </a:lnTo>
                  <a:lnTo>
                    <a:pt x="194" y="40907"/>
                  </a:lnTo>
                  <a:lnTo>
                    <a:pt x="248" y="41719"/>
                  </a:lnTo>
                  <a:lnTo>
                    <a:pt x="308" y="42532"/>
                  </a:lnTo>
                  <a:lnTo>
                    <a:pt x="381" y="43345"/>
                  </a:lnTo>
                  <a:lnTo>
                    <a:pt x="459" y="44138"/>
                  </a:lnTo>
                  <a:lnTo>
                    <a:pt x="544" y="44950"/>
                  </a:lnTo>
                  <a:lnTo>
                    <a:pt x="634" y="45763"/>
                  </a:lnTo>
                  <a:lnTo>
                    <a:pt x="731" y="46556"/>
                  </a:lnTo>
                  <a:lnTo>
                    <a:pt x="840" y="47348"/>
                  </a:lnTo>
                  <a:lnTo>
                    <a:pt x="954" y="48141"/>
                  </a:lnTo>
                  <a:lnTo>
                    <a:pt x="1075" y="48933"/>
                  </a:lnTo>
                  <a:lnTo>
                    <a:pt x="1208" y="49706"/>
                  </a:lnTo>
                  <a:lnTo>
                    <a:pt x="1347" y="50478"/>
                  </a:lnTo>
                  <a:lnTo>
                    <a:pt x="1492" y="51250"/>
                  </a:lnTo>
                  <a:lnTo>
                    <a:pt x="1637" y="51982"/>
                  </a:lnTo>
                  <a:lnTo>
                    <a:pt x="1782" y="52672"/>
                  </a:lnTo>
                  <a:lnTo>
                    <a:pt x="1939" y="53363"/>
                  </a:lnTo>
                  <a:lnTo>
                    <a:pt x="2096" y="54034"/>
                  </a:lnTo>
                  <a:lnTo>
                    <a:pt x="2259" y="54705"/>
                  </a:lnTo>
                  <a:lnTo>
                    <a:pt x="2422" y="55334"/>
                  </a:lnTo>
                  <a:lnTo>
                    <a:pt x="2591" y="55964"/>
                  </a:lnTo>
                  <a:lnTo>
                    <a:pt x="2766" y="56594"/>
                  </a:lnTo>
                  <a:lnTo>
                    <a:pt x="2947" y="57184"/>
                  </a:lnTo>
                  <a:lnTo>
                    <a:pt x="3128" y="57773"/>
                  </a:lnTo>
                  <a:lnTo>
                    <a:pt x="3315" y="58342"/>
                  </a:lnTo>
                  <a:lnTo>
                    <a:pt x="3503" y="58891"/>
                  </a:lnTo>
                  <a:lnTo>
                    <a:pt x="3696" y="59439"/>
                  </a:lnTo>
                  <a:lnTo>
                    <a:pt x="3895" y="59968"/>
                  </a:lnTo>
                  <a:lnTo>
                    <a:pt x="4094" y="60476"/>
                  </a:lnTo>
                  <a:lnTo>
                    <a:pt x="4294" y="60963"/>
                  </a:lnTo>
                  <a:lnTo>
                    <a:pt x="4505" y="61431"/>
                  </a:lnTo>
                  <a:lnTo>
                    <a:pt x="4710" y="61898"/>
                  </a:lnTo>
                  <a:lnTo>
                    <a:pt x="4922" y="62345"/>
                  </a:lnTo>
                  <a:lnTo>
                    <a:pt x="5139" y="62772"/>
                  </a:lnTo>
                  <a:lnTo>
                    <a:pt x="5357" y="63178"/>
                  </a:lnTo>
                  <a:lnTo>
                    <a:pt x="5574" y="63564"/>
                  </a:lnTo>
                  <a:lnTo>
                    <a:pt x="5797" y="63951"/>
                  </a:lnTo>
                  <a:lnTo>
                    <a:pt x="6021" y="64316"/>
                  </a:lnTo>
                  <a:lnTo>
                    <a:pt x="6244" y="64662"/>
                  </a:lnTo>
                  <a:lnTo>
                    <a:pt x="6474" y="64987"/>
                  </a:lnTo>
                  <a:lnTo>
                    <a:pt x="6703" y="65292"/>
                  </a:lnTo>
                  <a:lnTo>
                    <a:pt x="6939" y="65576"/>
                  </a:lnTo>
                  <a:lnTo>
                    <a:pt x="7168" y="65861"/>
                  </a:lnTo>
                  <a:lnTo>
                    <a:pt x="7404" y="66125"/>
                  </a:lnTo>
                  <a:lnTo>
                    <a:pt x="7645" y="66348"/>
                  </a:lnTo>
                  <a:lnTo>
                    <a:pt x="7881" y="66572"/>
                  </a:lnTo>
                  <a:lnTo>
                    <a:pt x="8122" y="66775"/>
                  </a:lnTo>
                  <a:lnTo>
                    <a:pt x="8364" y="66978"/>
                  </a:lnTo>
                  <a:lnTo>
                    <a:pt x="8605" y="67141"/>
                  </a:lnTo>
                  <a:lnTo>
                    <a:pt x="8847" y="67283"/>
                  </a:lnTo>
                  <a:lnTo>
                    <a:pt x="9088" y="67425"/>
                  </a:lnTo>
                  <a:lnTo>
                    <a:pt x="9336" y="67527"/>
                  </a:lnTo>
                  <a:lnTo>
                    <a:pt x="9577" y="67629"/>
                  </a:lnTo>
                  <a:lnTo>
                    <a:pt x="9825" y="67690"/>
                  </a:lnTo>
                  <a:lnTo>
                    <a:pt x="10073" y="67751"/>
                  </a:lnTo>
                  <a:lnTo>
                    <a:pt x="10320" y="67791"/>
                  </a:lnTo>
                  <a:lnTo>
                    <a:pt x="10568" y="67812"/>
                  </a:lnTo>
                  <a:lnTo>
                    <a:pt x="10809" y="67812"/>
                  </a:lnTo>
                  <a:lnTo>
                    <a:pt x="11057" y="67791"/>
                  </a:lnTo>
                  <a:lnTo>
                    <a:pt x="11304" y="67751"/>
                  </a:lnTo>
                  <a:lnTo>
                    <a:pt x="11552" y="67690"/>
                  </a:lnTo>
                  <a:lnTo>
                    <a:pt x="11800" y="67608"/>
                  </a:lnTo>
                  <a:lnTo>
                    <a:pt x="12041" y="67507"/>
                  </a:lnTo>
                  <a:lnTo>
                    <a:pt x="12289" y="67385"/>
                  </a:lnTo>
                  <a:lnTo>
                    <a:pt x="12530" y="67243"/>
                  </a:lnTo>
                  <a:lnTo>
                    <a:pt x="12772" y="67080"/>
                  </a:lnTo>
                  <a:lnTo>
                    <a:pt x="13019" y="66897"/>
                  </a:lnTo>
                  <a:lnTo>
                    <a:pt x="13255" y="66694"/>
                  </a:lnTo>
                  <a:lnTo>
                    <a:pt x="13496" y="66470"/>
                  </a:lnTo>
                  <a:lnTo>
                    <a:pt x="13738" y="66227"/>
                  </a:lnTo>
                  <a:lnTo>
                    <a:pt x="13974" y="65962"/>
                  </a:lnTo>
                  <a:lnTo>
                    <a:pt x="14209" y="65678"/>
                  </a:lnTo>
                  <a:lnTo>
                    <a:pt x="14445" y="65373"/>
                  </a:lnTo>
                  <a:lnTo>
                    <a:pt x="14680" y="65048"/>
                  </a:lnTo>
                  <a:lnTo>
                    <a:pt x="14909" y="64702"/>
                  </a:lnTo>
                  <a:lnTo>
                    <a:pt x="15139" y="64316"/>
                  </a:lnTo>
                  <a:lnTo>
                    <a:pt x="15368" y="63930"/>
                  </a:lnTo>
                  <a:lnTo>
                    <a:pt x="15592" y="63524"/>
                  </a:lnTo>
                  <a:lnTo>
                    <a:pt x="15670" y="63341"/>
                  </a:lnTo>
                  <a:lnTo>
                    <a:pt x="15749" y="63178"/>
                  </a:lnTo>
                  <a:lnTo>
                    <a:pt x="15821" y="62996"/>
                  </a:lnTo>
                  <a:lnTo>
                    <a:pt x="15888" y="62792"/>
                  </a:lnTo>
                  <a:lnTo>
                    <a:pt x="15948" y="62589"/>
                  </a:lnTo>
                  <a:lnTo>
                    <a:pt x="16002" y="62386"/>
                  </a:lnTo>
                  <a:lnTo>
                    <a:pt x="16051" y="62183"/>
                  </a:lnTo>
                  <a:lnTo>
                    <a:pt x="16099" y="61959"/>
                  </a:lnTo>
                  <a:lnTo>
                    <a:pt x="16135" y="61736"/>
                  </a:lnTo>
                  <a:lnTo>
                    <a:pt x="16172" y="61512"/>
                  </a:lnTo>
                  <a:lnTo>
                    <a:pt x="16208" y="61289"/>
                  </a:lnTo>
                  <a:lnTo>
                    <a:pt x="16232" y="61045"/>
                  </a:lnTo>
                  <a:lnTo>
                    <a:pt x="16256" y="60821"/>
                  </a:lnTo>
                  <a:lnTo>
                    <a:pt x="16274" y="60598"/>
                  </a:lnTo>
                  <a:lnTo>
                    <a:pt x="16286" y="60354"/>
                  </a:lnTo>
                  <a:lnTo>
                    <a:pt x="16298" y="60130"/>
                  </a:lnTo>
                  <a:lnTo>
                    <a:pt x="16480" y="59643"/>
                  </a:lnTo>
                  <a:lnTo>
                    <a:pt x="16655" y="59155"/>
                  </a:lnTo>
                  <a:lnTo>
                    <a:pt x="16824" y="58647"/>
                  </a:lnTo>
                  <a:lnTo>
                    <a:pt x="16993" y="58139"/>
                  </a:lnTo>
                  <a:lnTo>
                    <a:pt x="17156" y="57610"/>
                  </a:lnTo>
                  <a:lnTo>
                    <a:pt x="17313" y="57082"/>
                  </a:lnTo>
                  <a:lnTo>
                    <a:pt x="17470" y="56533"/>
                  </a:lnTo>
                  <a:lnTo>
                    <a:pt x="17621" y="55985"/>
                  </a:lnTo>
                  <a:lnTo>
                    <a:pt x="17766" y="55416"/>
                  </a:lnTo>
                  <a:lnTo>
                    <a:pt x="17905" y="54847"/>
                  </a:lnTo>
                  <a:lnTo>
                    <a:pt x="18044" y="54278"/>
                  </a:lnTo>
                  <a:lnTo>
                    <a:pt x="18176" y="53668"/>
                  </a:lnTo>
                  <a:lnTo>
                    <a:pt x="18303" y="53079"/>
                  </a:lnTo>
                  <a:lnTo>
                    <a:pt x="18430" y="52469"/>
                  </a:lnTo>
                  <a:lnTo>
                    <a:pt x="18551" y="51860"/>
                  </a:lnTo>
                  <a:lnTo>
                    <a:pt x="18665" y="51230"/>
                  </a:lnTo>
                  <a:lnTo>
                    <a:pt x="18780" y="50600"/>
                  </a:lnTo>
                  <a:lnTo>
                    <a:pt x="18883" y="49949"/>
                  </a:lnTo>
                  <a:lnTo>
                    <a:pt x="18992" y="49319"/>
                  </a:lnTo>
                  <a:lnTo>
                    <a:pt x="19088" y="48669"/>
                  </a:lnTo>
                  <a:lnTo>
                    <a:pt x="19179" y="47999"/>
                  </a:lnTo>
                  <a:lnTo>
                    <a:pt x="19269" y="47328"/>
                  </a:lnTo>
                  <a:lnTo>
                    <a:pt x="19360" y="46657"/>
                  </a:lnTo>
                  <a:lnTo>
                    <a:pt x="19438" y="45987"/>
                  </a:lnTo>
                  <a:lnTo>
                    <a:pt x="19517" y="45296"/>
                  </a:lnTo>
                  <a:lnTo>
                    <a:pt x="19589" y="44625"/>
                  </a:lnTo>
                  <a:lnTo>
                    <a:pt x="19656" y="43914"/>
                  </a:lnTo>
                  <a:lnTo>
                    <a:pt x="19716" y="43223"/>
                  </a:lnTo>
                  <a:lnTo>
                    <a:pt x="19777" y="42532"/>
                  </a:lnTo>
                  <a:lnTo>
                    <a:pt x="19831" y="41821"/>
                  </a:lnTo>
                  <a:lnTo>
                    <a:pt x="19885" y="41110"/>
                  </a:lnTo>
                  <a:lnTo>
                    <a:pt x="19928" y="40399"/>
                  </a:lnTo>
                  <a:lnTo>
                    <a:pt x="19970" y="39667"/>
                  </a:lnTo>
                  <a:lnTo>
                    <a:pt x="20006" y="38956"/>
                  </a:lnTo>
                  <a:lnTo>
                    <a:pt x="20036" y="38224"/>
                  </a:lnTo>
                  <a:lnTo>
                    <a:pt x="20066" y="37513"/>
                  </a:lnTo>
                  <a:lnTo>
                    <a:pt x="20091" y="36781"/>
                  </a:lnTo>
                  <a:lnTo>
                    <a:pt x="20109" y="36050"/>
                  </a:lnTo>
                  <a:lnTo>
                    <a:pt x="20121" y="35318"/>
                  </a:lnTo>
                  <a:lnTo>
                    <a:pt x="20133" y="34587"/>
                  </a:lnTo>
                  <a:lnTo>
                    <a:pt x="20139" y="33835"/>
                  </a:lnTo>
                  <a:lnTo>
                    <a:pt x="20139" y="33103"/>
                  </a:lnTo>
                  <a:lnTo>
                    <a:pt x="20133" y="32372"/>
                  </a:lnTo>
                  <a:lnTo>
                    <a:pt x="20127" y="31640"/>
                  </a:lnTo>
                  <a:lnTo>
                    <a:pt x="20109" y="30888"/>
                  </a:lnTo>
                  <a:lnTo>
                    <a:pt x="20097" y="30157"/>
                  </a:lnTo>
                  <a:lnTo>
                    <a:pt x="20072" y="29405"/>
                  </a:lnTo>
                  <a:lnTo>
                    <a:pt x="20042" y="28673"/>
                  </a:lnTo>
                  <a:lnTo>
                    <a:pt x="20012" y="27942"/>
                  </a:lnTo>
                  <a:lnTo>
                    <a:pt x="19976" y="27210"/>
                  </a:lnTo>
                  <a:lnTo>
                    <a:pt x="19934" y="26479"/>
                  </a:lnTo>
                  <a:lnTo>
                    <a:pt x="19891" y="25727"/>
                  </a:lnTo>
                  <a:lnTo>
                    <a:pt x="19837" y="24995"/>
                  </a:lnTo>
                  <a:lnTo>
                    <a:pt x="19783" y="24264"/>
                  </a:lnTo>
                  <a:lnTo>
                    <a:pt x="19728" y="23552"/>
                  </a:lnTo>
                  <a:lnTo>
                    <a:pt x="19662" y="22821"/>
                  </a:lnTo>
                  <a:lnTo>
                    <a:pt x="19589" y="22089"/>
                  </a:lnTo>
                  <a:lnTo>
                    <a:pt x="19517" y="21378"/>
                  </a:lnTo>
                  <a:lnTo>
                    <a:pt x="19438" y="20667"/>
                  </a:lnTo>
                  <a:lnTo>
                    <a:pt x="19360" y="19956"/>
                  </a:lnTo>
                  <a:lnTo>
                    <a:pt x="19269" y="19244"/>
                  </a:lnTo>
                  <a:lnTo>
                    <a:pt x="19179" y="18533"/>
                  </a:lnTo>
                  <a:lnTo>
                    <a:pt x="19082" y="17842"/>
                  </a:lnTo>
                  <a:lnTo>
                    <a:pt x="18979" y="17151"/>
                  </a:lnTo>
                  <a:lnTo>
                    <a:pt x="18853" y="16339"/>
                  </a:lnTo>
                  <a:lnTo>
                    <a:pt x="18720" y="15566"/>
                  </a:lnTo>
                  <a:lnTo>
                    <a:pt x="18587" y="14794"/>
                  </a:lnTo>
                  <a:lnTo>
                    <a:pt x="18448" y="14042"/>
                  </a:lnTo>
                  <a:lnTo>
                    <a:pt x="18303" y="13331"/>
                  </a:lnTo>
                  <a:lnTo>
                    <a:pt x="18152" y="12620"/>
                  </a:lnTo>
                  <a:lnTo>
                    <a:pt x="18001" y="11929"/>
                  </a:lnTo>
                  <a:lnTo>
                    <a:pt x="17838" y="11258"/>
                  </a:lnTo>
                  <a:lnTo>
                    <a:pt x="17675" y="10608"/>
                  </a:lnTo>
                  <a:lnTo>
                    <a:pt x="17512" y="9978"/>
                  </a:lnTo>
                  <a:lnTo>
                    <a:pt x="17343" y="9368"/>
                  </a:lnTo>
                  <a:lnTo>
                    <a:pt x="17168" y="8779"/>
                  </a:lnTo>
                  <a:lnTo>
                    <a:pt x="16987" y="8190"/>
                  </a:lnTo>
                  <a:lnTo>
                    <a:pt x="16806" y="7641"/>
                  </a:lnTo>
                  <a:lnTo>
                    <a:pt x="16618" y="7113"/>
                  </a:lnTo>
                  <a:lnTo>
                    <a:pt x="16431" y="6584"/>
                  </a:lnTo>
                  <a:lnTo>
                    <a:pt x="16238" y="6097"/>
                  </a:lnTo>
                  <a:lnTo>
                    <a:pt x="16039" y="5609"/>
                  </a:lnTo>
                  <a:lnTo>
                    <a:pt x="15839" y="5162"/>
                  </a:lnTo>
                  <a:lnTo>
                    <a:pt x="15640" y="4715"/>
                  </a:lnTo>
                  <a:lnTo>
                    <a:pt x="15429" y="4288"/>
                  </a:lnTo>
                  <a:lnTo>
                    <a:pt x="15223" y="3902"/>
                  </a:lnTo>
                  <a:lnTo>
                    <a:pt x="15012" y="3516"/>
                  </a:lnTo>
                  <a:lnTo>
                    <a:pt x="14801" y="3150"/>
                  </a:lnTo>
                  <a:lnTo>
                    <a:pt x="14583" y="2805"/>
                  </a:lnTo>
                  <a:lnTo>
                    <a:pt x="14366" y="2480"/>
                  </a:lnTo>
                  <a:lnTo>
                    <a:pt x="14143" y="2175"/>
                  </a:lnTo>
                  <a:lnTo>
                    <a:pt x="13919" y="1911"/>
                  </a:lnTo>
                  <a:lnTo>
                    <a:pt x="13696" y="1646"/>
                  </a:lnTo>
                  <a:lnTo>
                    <a:pt x="13466" y="1403"/>
                  </a:lnTo>
                  <a:lnTo>
                    <a:pt x="13237" y="1159"/>
                  </a:lnTo>
                  <a:lnTo>
                    <a:pt x="13007" y="956"/>
                  </a:lnTo>
                  <a:lnTo>
                    <a:pt x="12772" y="773"/>
                  </a:lnTo>
                  <a:lnTo>
                    <a:pt x="12542" y="610"/>
                  </a:lnTo>
                  <a:lnTo>
                    <a:pt x="12307" y="468"/>
                  </a:lnTo>
                  <a:lnTo>
                    <a:pt x="12065" y="346"/>
                  </a:lnTo>
                  <a:lnTo>
                    <a:pt x="11830" y="224"/>
                  </a:lnTo>
                  <a:lnTo>
                    <a:pt x="11588" y="143"/>
                  </a:lnTo>
                  <a:lnTo>
                    <a:pt x="11347" y="82"/>
                  </a:lnTo>
                  <a:lnTo>
                    <a:pt x="11111" y="41"/>
                  </a:lnTo>
                  <a:lnTo>
                    <a:pt x="10864"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36"/>
            <p:cNvSpPr/>
            <p:nvPr/>
          </p:nvSpPr>
          <p:spPr>
            <a:xfrm>
              <a:off x="-127625" y="-7132300"/>
              <a:ext cx="351925" cy="1187275"/>
            </a:xfrm>
            <a:custGeom>
              <a:avLst/>
              <a:gdLst/>
              <a:ahLst/>
              <a:cxnLst/>
              <a:rect l="l" t="t" r="r" b="b"/>
              <a:pathLst>
                <a:path w="14077" h="47491" extrusionOk="0">
                  <a:moveTo>
                    <a:pt x="7465" y="0"/>
                  </a:moveTo>
                  <a:lnTo>
                    <a:pt x="7308" y="20"/>
                  </a:lnTo>
                  <a:lnTo>
                    <a:pt x="7145" y="41"/>
                  </a:lnTo>
                  <a:lnTo>
                    <a:pt x="6975" y="102"/>
                  </a:lnTo>
                  <a:lnTo>
                    <a:pt x="6812" y="163"/>
                  </a:lnTo>
                  <a:lnTo>
                    <a:pt x="6643" y="224"/>
                  </a:lnTo>
                  <a:lnTo>
                    <a:pt x="6474" y="325"/>
                  </a:lnTo>
                  <a:lnTo>
                    <a:pt x="6305" y="427"/>
                  </a:lnTo>
                  <a:lnTo>
                    <a:pt x="6136" y="549"/>
                  </a:lnTo>
                  <a:lnTo>
                    <a:pt x="5961" y="691"/>
                  </a:lnTo>
                  <a:lnTo>
                    <a:pt x="5792" y="854"/>
                  </a:lnTo>
                  <a:lnTo>
                    <a:pt x="5617" y="1016"/>
                  </a:lnTo>
                  <a:lnTo>
                    <a:pt x="5442" y="1219"/>
                  </a:lnTo>
                  <a:lnTo>
                    <a:pt x="5267" y="1423"/>
                  </a:lnTo>
                  <a:lnTo>
                    <a:pt x="5085" y="1646"/>
                  </a:lnTo>
                  <a:lnTo>
                    <a:pt x="4904" y="1890"/>
                  </a:lnTo>
                  <a:lnTo>
                    <a:pt x="4729" y="2134"/>
                  </a:lnTo>
                  <a:lnTo>
                    <a:pt x="4548" y="2418"/>
                  </a:lnTo>
                  <a:lnTo>
                    <a:pt x="4367" y="2723"/>
                  </a:lnTo>
                  <a:lnTo>
                    <a:pt x="4180" y="3028"/>
                  </a:lnTo>
                  <a:lnTo>
                    <a:pt x="4011" y="3333"/>
                  </a:lnTo>
                  <a:lnTo>
                    <a:pt x="3847" y="3658"/>
                  </a:lnTo>
                  <a:lnTo>
                    <a:pt x="3684" y="3983"/>
                  </a:lnTo>
                  <a:lnTo>
                    <a:pt x="3521" y="4308"/>
                  </a:lnTo>
                  <a:lnTo>
                    <a:pt x="3364" y="4674"/>
                  </a:lnTo>
                  <a:lnTo>
                    <a:pt x="3207" y="5040"/>
                  </a:lnTo>
                  <a:lnTo>
                    <a:pt x="3056" y="5406"/>
                  </a:lnTo>
                  <a:lnTo>
                    <a:pt x="2905" y="5792"/>
                  </a:lnTo>
                  <a:lnTo>
                    <a:pt x="2761" y="6178"/>
                  </a:lnTo>
                  <a:lnTo>
                    <a:pt x="2616" y="6584"/>
                  </a:lnTo>
                  <a:lnTo>
                    <a:pt x="2477" y="6991"/>
                  </a:lnTo>
                  <a:lnTo>
                    <a:pt x="2338" y="7417"/>
                  </a:lnTo>
                  <a:lnTo>
                    <a:pt x="2205" y="7864"/>
                  </a:lnTo>
                  <a:lnTo>
                    <a:pt x="2072" y="8291"/>
                  </a:lnTo>
                  <a:lnTo>
                    <a:pt x="1945" y="8738"/>
                  </a:lnTo>
                  <a:lnTo>
                    <a:pt x="1819" y="9206"/>
                  </a:lnTo>
                  <a:lnTo>
                    <a:pt x="1698" y="9673"/>
                  </a:lnTo>
                  <a:lnTo>
                    <a:pt x="1583" y="10140"/>
                  </a:lnTo>
                  <a:lnTo>
                    <a:pt x="1468" y="10628"/>
                  </a:lnTo>
                  <a:lnTo>
                    <a:pt x="1360" y="11116"/>
                  </a:lnTo>
                  <a:lnTo>
                    <a:pt x="1251" y="11624"/>
                  </a:lnTo>
                  <a:lnTo>
                    <a:pt x="1148" y="12132"/>
                  </a:lnTo>
                  <a:lnTo>
                    <a:pt x="1052" y="12640"/>
                  </a:lnTo>
                  <a:lnTo>
                    <a:pt x="955" y="13148"/>
                  </a:lnTo>
                  <a:lnTo>
                    <a:pt x="864" y="13676"/>
                  </a:lnTo>
                  <a:lnTo>
                    <a:pt x="780" y="14205"/>
                  </a:lnTo>
                  <a:lnTo>
                    <a:pt x="695" y="14753"/>
                  </a:lnTo>
                  <a:lnTo>
                    <a:pt x="623" y="15282"/>
                  </a:lnTo>
                  <a:lnTo>
                    <a:pt x="544" y="15830"/>
                  </a:lnTo>
                  <a:lnTo>
                    <a:pt x="478" y="16379"/>
                  </a:lnTo>
                  <a:lnTo>
                    <a:pt x="412" y="16948"/>
                  </a:lnTo>
                  <a:lnTo>
                    <a:pt x="351" y="17497"/>
                  </a:lnTo>
                  <a:lnTo>
                    <a:pt x="297" y="18066"/>
                  </a:lnTo>
                  <a:lnTo>
                    <a:pt x="242" y="18635"/>
                  </a:lnTo>
                  <a:lnTo>
                    <a:pt x="200" y="19203"/>
                  </a:lnTo>
                  <a:lnTo>
                    <a:pt x="158" y="19772"/>
                  </a:lnTo>
                  <a:lnTo>
                    <a:pt x="116" y="20362"/>
                  </a:lnTo>
                  <a:lnTo>
                    <a:pt x="85" y="20931"/>
                  </a:lnTo>
                  <a:lnTo>
                    <a:pt x="61" y="21520"/>
                  </a:lnTo>
                  <a:lnTo>
                    <a:pt x="37" y="22109"/>
                  </a:lnTo>
                  <a:lnTo>
                    <a:pt x="19" y="22699"/>
                  </a:lnTo>
                  <a:lnTo>
                    <a:pt x="7" y="23288"/>
                  </a:lnTo>
                  <a:lnTo>
                    <a:pt x="1" y="23877"/>
                  </a:lnTo>
                  <a:lnTo>
                    <a:pt x="1" y="24467"/>
                  </a:lnTo>
                  <a:lnTo>
                    <a:pt x="1" y="25056"/>
                  </a:lnTo>
                  <a:lnTo>
                    <a:pt x="13" y="25645"/>
                  </a:lnTo>
                  <a:lnTo>
                    <a:pt x="25" y="26235"/>
                  </a:lnTo>
                  <a:lnTo>
                    <a:pt x="49" y="26824"/>
                  </a:lnTo>
                  <a:lnTo>
                    <a:pt x="73" y="27433"/>
                  </a:lnTo>
                  <a:lnTo>
                    <a:pt x="104" y="28023"/>
                  </a:lnTo>
                  <a:lnTo>
                    <a:pt x="140" y="28612"/>
                  </a:lnTo>
                  <a:lnTo>
                    <a:pt x="188" y="29201"/>
                  </a:lnTo>
                  <a:lnTo>
                    <a:pt x="236" y="29791"/>
                  </a:lnTo>
                  <a:lnTo>
                    <a:pt x="291" y="30380"/>
                  </a:lnTo>
                  <a:lnTo>
                    <a:pt x="351" y="30969"/>
                  </a:lnTo>
                  <a:lnTo>
                    <a:pt x="418" y="31559"/>
                  </a:lnTo>
                  <a:lnTo>
                    <a:pt x="490" y="32128"/>
                  </a:lnTo>
                  <a:lnTo>
                    <a:pt x="569" y="32717"/>
                  </a:lnTo>
                  <a:lnTo>
                    <a:pt x="653" y="33286"/>
                  </a:lnTo>
                  <a:lnTo>
                    <a:pt x="750" y="33875"/>
                  </a:lnTo>
                  <a:lnTo>
                    <a:pt x="846" y="34444"/>
                  </a:lnTo>
                  <a:lnTo>
                    <a:pt x="949" y="35013"/>
                  </a:lnTo>
                  <a:lnTo>
                    <a:pt x="1064" y="35562"/>
                  </a:lnTo>
                  <a:lnTo>
                    <a:pt x="1184" y="36131"/>
                  </a:lnTo>
                  <a:lnTo>
                    <a:pt x="1287" y="36619"/>
                  </a:lnTo>
                  <a:lnTo>
                    <a:pt x="1396" y="37086"/>
                  </a:lnTo>
                  <a:lnTo>
                    <a:pt x="1505" y="37533"/>
                  </a:lnTo>
                  <a:lnTo>
                    <a:pt x="1619" y="38000"/>
                  </a:lnTo>
                  <a:lnTo>
                    <a:pt x="1734" y="38427"/>
                  </a:lnTo>
                  <a:lnTo>
                    <a:pt x="1855" y="38874"/>
                  </a:lnTo>
                  <a:lnTo>
                    <a:pt x="1976" y="39301"/>
                  </a:lnTo>
                  <a:lnTo>
                    <a:pt x="2102" y="39707"/>
                  </a:lnTo>
                  <a:lnTo>
                    <a:pt x="2229" y="40114"/>
                  </a:lnTo>
                  <a:lnTo>
                    <a:pt x="2356" y="40520"/>
                  </a:lnTo>
                  <a:lnTo>
                    <a:pt x="2489" y="40906"/>
                  </a:lnTo>
                  <a:lnTo>
                    <a:pt x="2622" y="41272"/>
                  </a:lnTo>
                  <a:lnTo>
                    <a:pt x="2761" y="41638"/>
                  </a:lnTo>
                  <a:lnTo>
                    <a:pt x="2899" y="42004"/>
                  </a:lnTo>
                  <a:lnTo>
                    <a:pt x="3038" y="42349"/>
                  </a:lnTo>
                  <a:lnTo>
                    <a:pt x="3183" y="42674"/>
                  </a:lnTo>
                  <a:lnTo>
                    <a:pt x="3322" y="42999"/>
                  </a:lnTo>
                  <a:lnTo>
                    <a:pt x="3473" y="43324"/>
                  </a:lnTo>
                  <a:lnTo>
                    <a:pt x="3618" y="43609"/>
                  </a:lnTo>
                  <a:lnTo>
                    <a:pt x="3769" y="43914"/>
                  </a:lnTo>
                  <a:lnTo>
                    <a:pt x="4071" y="44462"/>
                  </a:lnTo>
                  <a:lnTo>
                    <a:pt x="4385" y="44970"/>
                  </a:lnTo>
                  <a:lnTo>
                    <a:pt x="4699" y="45438"/>
                  </a:lnTo>
                  <a:lnTo>
                    <a:pt x="5025" y="45865"/>
                  </a:lnTo>
                  <a:lnTo>
                    <a:pt x="5188" y="46048"/>
                  </a:lnTo>
                  <a:lnTo>
                    <a:pt x="5351" y="46230"/>
                  </a:lnTo>
                  <a:lnTo>
                    <a:pt x="5514" y="46413"/>
                  </a:lnTo>
                  <a:lnTo>
                    <a:pt x="5677" y="46556"/>
                  </a:lnTo>
                  <a:lnTo>
                    <a:pt x="5846" y="46698"/>
                  </a:lnTo>
                  <a:lnTo>
                    <a:pt x="6015" y="46840"/>
                  </a:lnTo>
                  <a:lnTo>
                    <a:pt x="6178" y="46962"/>
                  </a:lnTo>
                  <a:lnTo>
                    <a:pt x="6347" y="47064"/>
                  </a:lnTo>
                  <a:lnTo>
                    <a:pt x="6517" y="47165"/>
                  </a:lnTo>
                  <a:lnTo>
                    <a:pt x="6686" y="47246"/>
                  </a:lnTo>
                  <a:lnTo>
                    <a:pt x="6861" y="47328"/>
                  </a:lnTo>
                  <a:lnTo>
                    <a:pt x="7030" y="47389"/>
                  </a:lnTo>
                  <a:lnTo>
                    <a:pt x="7199" y="47429"/>
                  </a:lnTo>
                  <a:lnTo>
                    <a:pt x="7374" y="47450"/>
                  </a:lnTo>
                  <a:lnTo>
                    <a:pt x="7543" y="47470"/>
                  </a:lnTo>
                  <a:lnTo>
                    <a:pt x="7712" y="47490"/>
                  </a:lnTo>
                  <a:lnTo>
                    <a:pt x="7887" y="47470"/>
                  </a:lnTo>
                  <a:lnTo>
                    <a:pt x="8056" y="47450"/>
                  </a:lnTo>
                  <a:lnTo>
                    <a:pt x="8225" y="47429"/>
                  </a:lnTo>
                  <a:lnTo>
                    <a:pt x="8401" y="47368"/>
                  </a:lnTo>
                  <a:lnTo>
                    <a:pt x="8570" y="47328"/>
                  </a:lnTo>
                  <a:lnTo>
                    <a:pt x="8739" y="47246"/>
                  </a:lnTo>
                  <a:lnTo>
                    <a:pt x="8914" y="47165"/>
                  </a:lnTo>
                  <a:lnTo>
                    <a:pt x="9083" y="47064"/>
                  </a:lnTo>
                  <a:lnTo>
                    <a:pt x="9252" y="46942"/>
                  </a:lnTo>
                  <a:lnTo>
                    <a:pt x="9421" y="46799"/>
                  </a:lnTo>
                  <a:lnTo>
                    <a:pt x="9590" y="46657"/>
                  </a:lnTo>
                  <a:lnTo>
                    <a:pt x="9753" y="46515"/>
                  </a:lnTo>
                  <a:lnTo>
                    <a:pt x="9922" y="46332"/>
                  </a:lnTo>
                  <a:lnTo>
                    <a:pt x="10085" y="46149"/>
                  </a:lnTo>
                  <a:lnTo>
                    <a:pt x="10254" y="45946"/>
                  </a:lnTo>
                  <a:lnTo>
                    <a:pt x="10417" y="45722"/>
                  </a:lnTo>
                  <a:lnTo>
                    <a:pt x="10580" y="45499"/>
                  </a:lnTo>
                  <a:lnTo>
                    <a:pt x="10744" y="45255"/>
                  </a:lnTo>
                  <a:lnTo>
                    <a:pt x="10901" y="44991"/>
                  </a:lnTo>
                  <a:lnTo>
                    <a:pt x="11064" y="44706"/>
                  </a:lnTo>
                  <a:lnTo>
                    <a:pt x="11178" y="44523"/>
                  </a:lnTo>
                  <a:lnTo>
                    <a:pt x="11293" y="44361"/>
                  </a:lnTo>
                  <a:lnTo>
                    <a:pt x="11408" y="44259"/>
                  </a:lnTo>
                  <a:lnTo>
                    <a:pt x="11516" y="44198"/>
                  </a:lnTo>
                  <a:lnTo>
                    <a:pt x="11625" y="44158"/>
                  </a:lnTo>
                  <a:lnTo>
                    <a:pt x="11728" y="44137"/>
                  </a:lnTo>
                  <a:lnTo>
                    <a:pt x="11836" y="44158"/>
                  </a:lnTo>
                  <a:lnTo>
                    <a:pt x="11939" y="44219"/>
                  </a:lnTo>
                  <a:lnTo>
                    <a:pt x="12060" y="43772"/>
                  </a:lnTo>
                  <a:lnTo>
                    <a:pt x="12181" y="43345"/>
                  </a:lnTo>
                  <a:lnTo>
                    <a:pt x="12295" y="42898"/>
                  </a:lnTo>
                  <a:lnTo>
                    <a:pt x="12404" y="42430"/>
                  </a:lnTo>
                  <a:lnTo>
                    <a:pt x="12513" y="41983"/>
                  </a:lnTo>
                  <a:lnTo>
                    <a:pt x="12615" y="41516"/>
                  </a:lnTo>
                  <a:lnTo>
                    <a:pt x="12712" y="41049"/>
                  </a:lnTo>
                  <a:lnTo>
                    <a:pt x="12809" y="40581"/>
                  </a:lnTo>
                  <a:lnTo>
                    <a:pt x="12899" y="40093"/>
                  </a:lnTo>
                  <a:lnTo>
                    <a:pt x="12990" y="39606"/>
                  </a:lnTo>
                  <a:lnTo>
                    <a:pt x="13074" y="39118"/>
                  </a:lnTo>
                  <a:lnTo>
                    <a:pt x="13153" y="38630"/>
                  </a:lnTo>
                  <a:lnTo>
                    <a:pt x="13231" y="38143"/>
                  </a:lnTo>
                  <a:lnTo>
                    <a:pt x="13304" y="37635"/>
                  </a:lnTo>
                  <a:lnTo>
                    <a:pt x="13376" y="37127"/>
                  </a:lnTo>
                  <a:lnTo>
                    <a:pt x="13443" y="36619"/>
                  </a:lnTo>
                  <a:lnTo>
                    <a:pt x="13564" y="35582"/>
                  </a:lnTo>
                  <a:lnTo>
                    <a:pt x="13672" y="34546"/>
                  </a:lnTo>
                  <a:lnTo>
                    <a:pt x="13769" y="33489"/>
                  </a:lnTo>
                  <a:lnTo>
                    <a:pt x="13853" y="32432"/>
                  </a:lnTo>
                  <a:lnTo>
                    <a:pt x="13920" y="31355"/>
                  </a:lnTo>
                  <a:lnTo>
                    <a:pt x="13974" y="30278"/>
                  </a:lnTo>
                  <a:lnTo>
                    <a:pt x="14022" y="29201"/>
                  </a:lnTo>
                  <a:lnTo>
                    <a:pt x="14053" y="28104"/>
                  </a:lnTo>
                  <a:lnTo>
                    <a:pt x="14071" y="27027"/>
                  </a:lnTo>
                  <a:lnTo>
                    <a:pt x="14077" y="25930"/>
                  </a:lnTo>
                  <a:lnTo>
                    <a:pt x="14071" y="24853"/>
                  </a:lnTo>
                  <a:lnTo>
                    <a:pt x="14053" y="23776"/>
                  </a:lnTo>
                  <a:lnTo>
                    <a:pt x="14022" y="22699"/>
                  </a:lnTo>
                  <a:lnTo>
                    <a:pt x="13980" y="21622"/>
                  </a:lnTo>
                  <a:lnTo>
                    <a:pt x="13926" y="20545"/>
                  </a:lnTo>
                  <a:lnTo>
                    <a:pt x="13865" y="19488"/>
                  </a:lnTo>
                  <a:lnTo>
                    <a:pt x="13787" y="18452"/>
                  </a:lnTo>
                  <a:lnTo>
                    <a:pt x="13702" y="17415"/>
                  </a:lnTo>
                  <a:lnTo>
                    <a:pt x="13606" y="16399"/>
                  </a:lnTo>
                  <a:lnTo>
                    <a:pt x="13497" y="15403"/>
                  </a:lnTo>
                  <a:lnTo>
                    <a:pt x="13382" y="14428"/>
                  </a:lnTo>
                  <a:lnTo>
                    <a:pt x="13256" y="13453"/>
                  </a:lnTo>
                  <a:lnTo>
                    <a:pt x="13117" y="12518"/>
                  </a:lnTo>
                  <a:lnTo>
                    <a:pt x="12972" y="11583"/>
                  </a:lnTo>
                  <a:lnTo>
                    <a:pt x="12815" y="10689"/>
                  </a:lnTo>
                  <a:lnTo>
                    <a:pt x="12646" y="9815"/>
                  </a:lnTo>
                  <a:lnTo>
                    <a:pt x="12471" y="8962"/>
                  </a:lnTo>
                  <a:lnTo>
                    <a:pt x="12289" y="8149"/>
                  </a:lnTo>
                  <a:lnTo>
                    <a:pt x="12096" y="7356"/>
                  </a:lnTo>
                  <a:lnTo>
                    <a:pt x="11891" y="6584"/>
                  </a:lnTo>
                  <a:lnTo>
                    <a:pt x="11686" y="5873"/>
                  </a:lnTo>
                  <a:lnTo>
                    <a:pt x="11462" y="5182"/>
                  </a:lnTo>
                  <a:lnTo>
                    <a:pt x="11239" y="4511"/>
                  </a:lnTo>
                  <a:lnTo>
                    <a:pt x="11003" y="3902"/>
                  </a:lnTo>
                  <a:lnTo>
                    <a:pt x="10762" y="3333"/>
                  </a:lnTo>
                  <a:lnTo>
                    <a:pt x="10635" y="3048"/>
                  </a:lnTo>
                  <a:lnTo>
                    <a:pt x="10508" y="2784"/>
                  </a:lnTo>
                  <a:lnTo>
                    <a:pt x="10381" y="2540"/>
                  </a:lnTo>
                  <a:lnTo>
                    <a:pt x="10248" y="2296"/>
                  </a:lnTo>
                  <a:lnTo>
                    <a:pt x="10122" y="2053"/>
                  </a:lnTo>
                  <a:lnTo>
                    <a:pt x="9989" y="1849"/>
                  </a:lnTo>
                  <a:lnTo>
                    <a:pt x="9850" y="1626"/>
                  </a:lnTo>
                  <a:lnTo>
                    <a:pt x="9717" y="1443"/>
                  </a:lnTo>
                  <a:lnTo>
                    <a:pt x="9578" y="1260"/>
                  </a:lnTo>
                  <a:lnTo>
                    <a:pt x="9433" y="1077"/>
                  </a:lnTo>
                  <a:lnTo>
                    <a:pt x="9294" y="915"/>
                  </a:lnTo>
                  <a:lnTo>
                    <a:pt x="9149" y="772"/>
                  </a:lnTo>
                  <a:lnTo>
                    <a:pt x="9004" y="630"/>
                  </a:lnTo>
                  <a:lnTo>
                    <a:pt x="8859" y="508"/>
                  </a:lnTo>
                  <a:lnTo>
                    <a:pt x="8709" y="407"/>
                  </a:lnTo>
                  <a:lnTo>
                    <a:pt x="8558" y="305"/>
                  </a:lnTo>
                  <a:lnTo>
                    <a:pt x="8407" y="224"/>
                  </a:lnTo>
                  <a:lnTo>
                    <a:pt x="8256" y="142"/>
                  </a:lnTo>
                  <a:lnTo>
                    <a:pt x="8099" y="81"/>
                  </a:lnTo>
                  <a:lnTo>
                    <a:pt x="7942" y="41"/>
                  </a:lnTo>
                  <a:lnTo>
                    <a:pt x="7785" y="20"/>
                  </a:lnTo>
                  <a:lnTo>
                    <a:pt x="7628" y="0"/>
                  </a:lnTo>
                  <a:close/>
                </a:path>
              </a:pathLst>
            </a:custGeom>
            <a:solidFill>
              <a:srgbClr val="F9C0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36"/>
            <p:cNvSpPr/>
            <p:nvPr/>
          </p:nvSpPr>
          <p:spPr>
            <a:xfrm>
              <a:off x="110900" y="-18833125"/>
              <a:ext cx="342275" cy="665025"/>
            </a:xfrm>
            <a:custGeom>
              <a:avLst/>
              <a:gdLst/>
              <a:ahLst/>
              <a:cxnLst/>
              <a:rect l="l" t="t" r="r" b="b"/>
              <a:pathLst>
                <a:path w="13691" h="26601" extrusionOk="0">
                  <a:moveTo>
                    <a:pt x="599" y="0"/>
                  </a:moveTo>
                  <a:lnTo>
                    <a:pt x="665" y="1667"/>
                  </a:lnTo>
                  <a:lnTo>
                    <a:pt x="713" y="3333"/>
                  </a:lnTo>
                  <a:lnTo>
                    <a:pt x="756" y="5020"/>
                  </a:lnTo>
                  <a:lnTo>
                    <a:pt x="780" y="6686"/>
                  </a:lnTo>
                  <a:lnTo>
                    <a:pt x="792" y="8372"/>
                  </a:lnTo>
                  <a:lnTo>
                    <a:pt x="786" y="10059"/>
                  </a:lnTo>
                  <a:lnTo>
                    <a:pt x="768" y="11725"/>
                  </a:lnTo>
                  <a:lnTo>
                    <a:pt x="738" y="13412"/>
                  </a:lnTo>
                  <a:lnTo>
                    <a:pt x="695" y="15078"/>
                  </a:lnTo>
                  <a:lnTo>
                    <a:pt x="641" y="16765"/>
                  </a:lnTo>
                  <a:lnTo>
                    <a:pt x="568" y="18411"/>
                  </a:lnTo>
                  <a:lnTo>
                    <a:pt x="478" y="20077"/>
                  </a:lnTo>
                  <a:lnTo>
                    <a:pt x="381" y="21723"/>
                  </a:lnTo>
                  <a:lnTo>
                    <a:pt x="267" y="23369"/>
                  </a:lnTo>
                  <a:lnTo>
                    <a:pt x="140" y="24995"/>
                  </a:lnTo>
                  <a:lnTo>
                    <a:pt x="73" y="25808"/>
                  </a:lnTo>
                  <a:lnTo>
                    <a:pt x="1" y="26600"/>
                  </a:lnTo>
                  <a:lnTo>
                    <a:pt x="2622" y="26519"/>
                  </a:lnTo>
                  <a:lnTo>
                    <a:pt x="3932" y="26478"/>
                  </a:lnTo>
                  <a:lnTo>
                    <a:pt x="5248" y="26458"/>
                  </a:lnTo>
                  <a:lnTo>
                    <a:pt x="6130" y="26418"/>
                  </a:lnTo>
                  <a:lnTo>
                    <a:pt x="7030" y="26316"/>
                  </a:lnTo>
                  <a:lnTo>
                    <a:pt x="7948" y="26194"/>
                  </a:lnTo>
                  <a:lnTo>
                    <a:pt x="8884" y="26052"/>
                  </a:lnTo>
                  <a:lnTo>
                    <a:pt x="9832" y="25869"/>
                  </a:lnTo>
                  <a:lnTo>
                    <a:pt x="10792" y="25686"/>
                  </a:lnTo>
                  <a:lnTo>
                    <a:pt x="12730" y="25320"/>
                  </a:lnTo>
                  <a:lnTo>
                    <a:pt x="12706" y="24629"/>
                  </a:lnTo>
                  <a:lnTo>
                    <a:pt x="12688" y="23938"/>
                  </a:lnTo>
                  <a:lnTo>
                    <a:pt x="12670" y="22577"/>
                  </a:lnTo>
                  <a:lnTo>
                    <a:pt x="12658" y="21175"/>
                  </a:lnTo>
                  <a:lnTo>
                    <a:pt x="12652" y="19773"/>
                  </a:lnTo>
                  <a:lnTo>
                    <a:pt x="12664" y="18350"/>
                  </a:lnTo>
                  <a:lnTo>
                    <a:pt x="12682" y="16948"/>
                  </a:lnTo>
                  <a:lnTo>
                    <a:pt x="12706" y="15525"/>
                  </a:lnTo>
                  <a:lnTo>
                    <a:pt x="12736" y="14103"/>
                  </a:lnTo>
                  <a:lnTo>
                    <a:pt x="12772" y="12681"/>
                  </a:lnTo>
                  <a:lnTo>
                    <a:pt x="12809" y="11258"/>
                  </a:lnTo>
                  <a:lnTo>
                    <a:pt x="12893" y="8474"/>
                  </a:lnTo>
                  <a:lnTo>
                    <a:pt x="12978" y="5751"/>
                  </a:lnTo>
                  <a:lnTo>
                    <a:pt x="13050" y="3089"/>
                  </a:lnTo>
                  <a:lnTo>
                    <a:pt x="13062" y="2845"/>
                  </a:lnTo>
                  <a:lnTo>
                    <a:pt x="13074" y="2601"/>
                  </a:lnTo>
                  <a:lnTo>
                    <a:pt x="13098" y="2357"/>
                  </a:lnTo>
                  <a:lnTo>
                    <a:pt x="13123" y="2154"/>
                  </a:lnTo>
                  <a:lnTo>
                    <a:pt x="13159" y="1951"/>
                  </a:lnTo>
                  <a:lnTo>
                    <a:pt x="13195" y="1788"/>
                  </a:lnTo>
                  <a:lnTo>
                    <a:pt x="13231" y="1626"/>
                  </a:lnTo>
                  <a:lnTo>
                    <a:pt x="13274" y="1484"/>
                  </a:lnTo>
                  <a:lnTo>
                    <a:pt x="13322" y="1341"/>
                  </a:lnTo>
                  <a:lnTo>
                    <a:pt x="13370" y="1240"/>
                  </a:lnTo>
                  <a:lnTo>
                    <a:pt x="13419" y="1138"/>
                  </a:lnTo>
                  <a:lnTo>
                    <a:pt x="13473" y="1077"/>
                  </a:lnTo>
                  <a:lnTo>
                    <a:pt x="13527" y="1016"/>
                  </a:lnTo>
                  <a:lnTo>
                    <a:pt x="13582" y="976"/>
                  </a:lnTo>
                  <a:lnTo>
                    <a:pt x="13636" y="935"/>
                  </a:lnTo>
                  <a:lnTo>
                    <a:pt x="13690" y="935"/>
                  </a:lnTo>
                  <a:lnTo>
                    <a:pt x="13690" y="854"/>
                  </a:lnTo>
                  <a:lnTo>
                    <a:pt x="10423" y="671"/>
                  </a:lnTo>
                  <a:lnTo>
                    <a:pt x="7150" y="447"/>
                  </a:lnTo>
                  <a:lnTo>
                    <a:pt x="3878" y="224"/>
                  </a:lnTo>
                  <a:lnTo>
                    <a:pt x="599"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36"/>
            <p:cNvSpPr/>
            <p:nvPr/>
          </p:nvSpPr>
          <p:spPr>
            <a:xfrm>
              <a:off x="453150" y="-18811800"/>
              <a:ext cx="332300" cy="645725"/>
            </a:xfrm>
            <a:custGeom>
              <a:avLst/>
              <a:gdLst/>
              <a:ahLst/>
              <a:cxnLst/>
              <a:rect l="l" t="t" r="r" b="b"/>
              <a:pathLst>
                <a:path w="13292" h="25829" extrusionOk="0">
                  <a:moveTo>
                    <a:pt x="0" y="1"/>
                  </a:moveTo>
                  <a:lnTo>
                    <a:pt x="0" y="82"/>
                  </a:lnTo>
                  <a:lnTo>
                    <a:pt x="61" y="82"/>
                  </a:lnTo>
                  <a:lnTo>
                    <a:pt x="121" y="123"/>
                  </a:lnTo>
                  <a:lnTo>
                    <a:pt x="181" y="163"/>
                  </a:lnTo>
                  <a:lnTo>
                    <a:pt x="236" y="224"/>
                  </a:lnTo>
                  <a:lnTo>
                    <a:pt x="296" y="285"/>
                  </a:lnTo>
                  <a:lnTo>
                    <a:pt x="350" y="387"/>
                  </a:lnTo>
                  <a:lnTo>
                    <a:pt x="399" y="488"/>
                  </a:lnTo>
                  <a:lnTo>
                    <a:pt x="447" y="631"/>
                  </a:lnTo>
                  <a:lnTo>
                    <a:pt x="489" y="773"/>
                  </a:lnTo>
                  <a:lnTo>
                    <a:pt x="532" y="935"/>
                  </a:lnTo>
                  <a:lnTo>
                    <a:pt x="568" y="1098"/>
                  </a:lnTo>
                  <a:lnTo>
                    <a:pt x="598" y="1301"/>
                  </a:lnTo>
                  <a:lnTo>
                    <a:pt x="622" y="1504"/>
                  </a:lnTo>
                  <a:lnTo>
                    <a:pt x="646" y="1748"/>
                  </a:lnTo>
                  <a:lnTo>
                    <a:pt x="658" y="1992"/>
                  </a:lnTo>
                  <a:lnTo>
                    <a:pt x="664" y="2236"/>
                  </a:lnTo>
                  <a:lnTo>
                    <a:pt x="737" y="4837"/>
                  </a:lnTo>
                  <a:lnTo>
                    <a:pt x="821" y="7519"/>
                  </a:lnTo>
                  <a:lnTo>
                    <a:pt x="900" y="10263"/>
                  </a:lnTo>
                  <a:lnTo>
                    <a:pt x="936" y="11645"/>
                  </a:lnTo>
                  <a:lnTo>
                    <a:pt x="972" y="13026"/>
                  </a:lnTo>
                  <a:lnTo>
                    <a:pt x="1003" y="14429"/>
                  </a:lnTo>
                  <a:lnTo>
                    <a:pt x="1027" y="15831"/>
                  </a:lnTo>
                  <a:lnTo>
                    <a:pt x="1045" y="17233"/>
                  </a:lnTo>
                  <a:lnTo>
                    <a:pt x="1051" y="18615"/>
                  </a:lnTo>
                  <a:lnTo>
                    <a:pt x="1051" y="20017"/>
                  </a:lnTo>
                  <a:lnTo>
                    <a:pt x="1045" y="21378"/>
                  </a:lnTo>
                  <a:lnTo>
                    <a:pt x="1021" y="22740"/>
                  </a:lnTo>
                  <a:lnTo>
                    <a:pt x="991" y="24101"/>
                  </a:lnTo>
                  <a:lnTo>
                    <a:pt x="991" y="24101"/>
                  </a:lnTo>
                  <a:lnTo>
                    <a:pt x="1649" y="24000"/>
                  </a:lnTo>
                  <a:lnTo>
                    <a:pt x="2307" y="23939"/>
                  </a:lnTo>
                  <a:lnTo>
                    <a:pt x="2965" y="23878"/>
                  </a:lnTo>
                  <a:lnTo>
                    <a:pt x="3623" y="23837"/>
                  </a:lnTo>
                  <a:lnTo>
                    <a:pt x="4276" y="23817"/>
                  </a:lnTo>
                  <a:lnTo>
                    <a:pt x="4928" y="23837"/>
                  </a:lnTo>
                  <a:lnTo>
                    <a:pt x="5580" y="23878"/>
                  </a:lnTo>
                  <a:lnTo>
                    <a:pt x="6226" y="23939"/>
                  </a:lnTo>
                  <a:lnTo>
                    <a:pt x="6866" y="24040"/>
                  </a:lnTo>
                  <a:lnTo>
                    <a:pt x="7506" y="24162"/>
                  </a:lnTo>
                  <a:lnTo>
                    <a:pt x="8134" y="24325"/>
                  </a:lnTo>
                  <a:lnTo>
                    <a:pt x="8762" y="24548"/>
                  </a:lnTo>
                  <a:lnTo>
                    <a:pt x="9378" y="24792"/>
                  </a:lnTo>
                  <a:lnTo>
                    <a:pt x="9686" y="24935"/>
                  </a:lnTo>
                  <a:lnTo>
                    <a:pt x="9988" y="25097"/>
                  </a:lnTo>
                  <a:lnTo>
                    <a:pt x="10290" y="25260"/>
                  </a:lnTo>
                  <a:lnTo>
                    <a:pt x="10592" y="25443"/>
                  </a:lnTo>
                  <a:lnTo>
                    <a:pt x="10894" y="25625"/>
                  </a:lnTo>
                  <a:lnTo>
                    <a:pt x="11190" y="25829"/>
                  </a:lnTo>
                  <a:lnTo>
                    <a:pt x="11190" y="25768"/>
                  </a:lnTo>
                  <a:lnTo>
                    <a:pt x="11208" y="25747"/>
                  </a:lnTo>
                  <a:lnTo>
                    <a:pt x="11377" y="25239"/>
                  </a:lnTo>
                  <a:lnTo>
                    <a:pt x="11540" y="24711"/>
                  </a:lnTo>
                  <a:lnTo>
                    <a:pt x="11697" y="24183"/>
                  </a:lnTo>
                  <a:lnTo>
                    <a:pt x="11848" y="23614"/>
                  </a:lnTo>
                  <a:lnTo>
                    <a:pt x="11987" y="23045"/>
                  </a:lnTo>
                  <a:lnTo>
                    <a:pt x="12126" y="22455"/>
                  </a:lnTo>
                  <a:lnTo>
                    <a:pt x="12252" y="21866"/>
                  </a:lnTo>
                  <a:lnTo>
                    <a:pt x="12379" y="21236"/>
                  </a:lnTo>
                  <a:lnTo>
                    <a:pt x="12494" y="20606"/>
                  </a:lnTo>
                  <a:lnTo>
                    <a:pt x="12603" y="19976"/>
                  </a:lnTo>
                  <a:lnTo>
                    <a:pt x="12705" y="19326"/>
                  </a:lnTo>
                  <a:lnTo>
                    <a:pt x="12796" y="18676"/>
                  </a:lnTo>
                  <a:lnTo>
                    <a:pt x="12887" y="18005"/>
                  </a:lnTo>
                  <a:lnTo>
                    <a:pt x="12965" y="17314"/>
                  </a:lnTo>
                  <a:lnTo>
                    <a:pt x="13031" y="16623"/>
                  </a:lnTo>
                  <a:lnTo>
                    <a:pt x="13098" y="15932"/>
                  </a:lnTo>
                  <a:lnTo>
                    <a:pt x="13152" y="15241"/>
                  </a:lnTo>
                  <a:lnTo>
                    <a:pt x="13194" y="14530"/>
                  </a:lnTo>
                  <a:lnTo>
                    <a:pt x="13231" y="13819"/>
                  </a:lnTo>
                  <a:lnTo>
                    <a:pt x="13261" y="13087"/>
                  </a:lnTo>
                  <a:lnTo>
                    <a:pt x="13279" y="12376"/>
                  </a:lnTo>
                  <a:lnTo>
                    <a:pt x="13291" y="11645"/>
                  </a:lnTo>
                  <a:lnTo>
                    <a:pt x="13291" y="10913"/>
                  </a:lnTo>
                  <a:lnTo>
                    <a:pt x="13285" y="10182"/>
                  </a:lnTo>
                  <a:lnTo>
                    <a:pt x="13267" y="9450"/>
                  </a:lnTo>
                  <a:lnTo>
                    <a:pt x="13237" y="8718"/>
                  </a:lnTo>
                  <a:lnTo>
                    <a:pt x="13201" y="7987"/>
                  </a:lnTo>
                  <a:lnTo>
                    <a:pt x="13152" y="7255"/>
                  </a:lnTo>
                  <a:lnTo>
                    <a:pt x="13098" y="6524"/>
                  </a:lnTo>
                  <a:lnTo>
                    <a:pt x="13025" y="5792"/>
                  </a:lnTo>
                  <a:lnTo>
                    <a:pt x="12947" y="5061"/>
                  </a:lnTo>
                  <a:lnTo>
                    <a:pt x="12862" y="4329"/>
                  </a:lnTo>
                  <a:lnTo>
                    <a:pt x="12826" y="4024"/>
                  </a:lnTo>
                  <a:lnTo>
                    <a:pt x="12802" y="3719"/>
                  </a:lnTo>
                  <a:lnTo>
                    <a:pt x="12784" y="3415"/>
                  </a:lnTo>
                  <a:lnTo>
                    <a:pt x="12778" y="3110"/>
                  </a:lnTo>
                  <a:lnTo>
                    <a:pt x="12778" y="2825"/>
                  </a:lnTo>
                  <a:lnTo>
                    <a:pt x="12784" y="2541"/>
                  </a:lnTo>
                  <a:lnTo>
                    <a:pt x="12802" y="2277"/>
                  </a:lnTo>
                  <a:lnTo>
                    <a:pt x="12820" y="1992"/>
                  </a:lnTo>
                  <a:lnTo>
                    <a:pt x="12850" y="1748"/>
                  </a:lnTo>
                  <a:lnTo>
                    <a:pt x="12887" y="1504"/>
                  </a:lnTo>
                  <a:lnTo>
                    <a:pt x="12929" y="1281"/>
                  </a:lnTo>
                  <a:lnTo>
                    <a:pt x="12977" y="1057"/>
                  </a:lnTo>
                  <a:lnTo>
                    <a:pt x="13025" y="854"/>
                  </a:lnTo>
                  <a:lnTo>
                    <a:pt x="13080" y="671"/>
                  </a:lnTo>
                  <a:lnTo>
                    <a:pt x="13140" y="509"/>
                  </a:lnTo>
                  <a:lnTo>
                    <a:pt x="13201" y="367"/>
                  </a:lnTo>
                  <a:lnTo>
                    <a:pt x="11558" y="367"/>
                  </a:lnTo>
                  <a:lnTo>
                    <a:pt x="9910" y="346"/>
                  </a:lnTo>
                  <a:lnTo>
                    <a:pt x="6612" y="265"/>
                  </a:lnTo>
                  <a:lnTo>
                    <a:pt x="3309" y="163"/>
                  </a:lnTo>
                  <a:lnTo>
                    <a:pt x="0"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36"/>
            <p:cNvSpPr/>
            <p:nvPr/>
          </p:nvSpPr>
          <p:spPr>
            <a:xfrm>
              <a:off x="504625" y="-21165975"/>
              <a:ext cx="699125" cy="1153750"/>
            </a:xfrm>
            <a:custGeom>
              <a:avLst/>
              <a:gdLst/>
              <a:ahLst/>
              <a:cxnLst/>
              <a:rect l="l" t="t" r="r" b="b"/>
              <a:pathLst>
                <a:path w="27965" h="46150" extrusionOk="0">
                  <a:moveTo>
                    <a:pt x="10652" y="0"/>
                  </a:moveTo>
                  <a:lnTo>
                    <a:pt x="10381" y="1484"/>
                  </a:lnTo>
                  <a:lnTo>
                    <a:pt x="10109" y="2947"/>
                  </a:lnTo>
                  <a:lnTo>
                    <a:pt x="9831" y="4430"/>
                  </a:lnTo>
                  <a:lnTo>
                    <a:pt x="9547" y="5893"/>
                  </a:lnTo>
                  <a:lnTo>
                    <a:pt x="9264" y="7336"/>
                  </a:lnTo>
                  <a:lnTo>
                    <a:pt x="8974" y="8779"/>
                  </a:lnTo>
                  <a:lnTo>
                    <a:pt x="8684" y="10222"/>
                  </a:lnTo>
                  <a:lnTo>
                    <a:pt x="8382" y="11665"/>
                  </a:lnTo>
                  <a:lnTo>
                    <a:pt x="8080" y="13087"/>
                  </a:lnTo>
                  <a:lnTo>
                    <a:pt x="7778" y="14489"/>
                  </a:lnTo>
                  <a:lnTo>
                    <a:pt x="7470" y="15912"/>
                  </a:lnTo>
                  <a:lnTo>
                    <a:pt x="7156" y="17314"/>
                  </a:lnTo>
                  <a:lnTo>
                    <a:pt x="6836" y="18696"/>
                  </a:lnTo>
                  <a:lnTo>
                    <a:pt x="6510" y="20077"/>
                  </a:lnTo>
                  <a:lnTo>
                    <a:pt x="6184" y="21459"/>
                  </a:lnTo>
                  <a:lnTo>
                    <a:pt x="5858" y="22821"/>
                  </a:lnTo>
                  <a:lnTo>
                    <a:pt x="5520" y="24182"/>
                  </a:lnTo>
                  <a:lnTo>
                    <a:pt x="5181" y="25544"/>
                  </a:lnTo>
                  <a:lnTo>
                    <a:pt x="4837" y="26885"/>
                  </a:lnTo>
                  <a:lnTo>
                    <a:pt x="4493" y="28206"/>
                  </a:lnTo>
                  <a:lnTo>
                    <a:pt x="4143" y="29547"/>
                  </a:lnTo>
                  <a:lnTo>
                    <a:pt x="3787" y="30868"/>
                  </a:lnTo>
                  <a:lnTo>
                    <a:pt x="3424" y="32168"/>
                  </a:lnTo>
                  <a:lnTo>
                    <a:pt x="3062" y="33469"/>
                  </a:lnTo>
                  <a:lnTo>
                    <a:pt x="2694" y="34769"/>
                  </a:lnTo>
                  <a:lnTo>
                    <a:pt x="2325" y="36050"/>
                  </a:lnTo>
                  <a:lnTo>
                    <a:pt x="1945" y="37310"/>
                  </a:lnTo>
                  <a:lnTo>
                    <a:pt x="1564" y="38590"/>
                  </a:lnTo>
                  <a:lnTo>
                    <a:pt x="1178" y="39829"/>
                  </a:lnTo>
                  <a:lnTo>
                    <a:pt x="791" y="41089"/>
                  </a:lnTo>
                  <a:lnTo>
                    <a:pt x="399" y="42329"/>
                  </a:lnTo>
                  <a:lnTo>
                    <a:pt x="0" y="43548"/>
                  </a:lnTo>
                  <a:lnTo>
                    <a:pt x="5242" y="44117"/>
                  </a:lnTo>
                  <a:lnTo>
                    <a:pt x="7869" y="44402"/>
                  </a:lnTo>
                  <a:lnTo>
                    <a:pt x="10489" y="44706"/>
                  </a:lnTo>
                  <a:lnTo>
                    <a:pt x="13116" y="45032"/>
                  </a:lnTo>
                  <a:lnTo>
                    <a:pt x="15737" y="45377"/>
                  </a:lnTo>
                  <a:lnTo>
                    <a:pt x="18358" y="45763"/>
                  </a:lnTo>
                  <a:lnTo>
                    <a:pt x="20978" y="46149"/>
                  </a:lnTo>
                  <a:lnTo>
                    <a:pt x="21480" y="43650"/>
                  </a:lnTo>
                  <a:lnTo>
                    <a:pt x="21969" y="41171"/>
                  </a:lnTo>
                  <a:lnTo>
                    <a:pt x="22452" y="38651"/>
                  </a:lnTo>
                  <a:lnTo>
                    <a:pt x="22923" y="36151"/>
                  </a:lnTo>
                  <a:lnTo>
                    <a:pt x="23388" y="33632"/>
                  </a:lnTo>
                  <a:lnTo>
                    <a:pt x="23847" y="31112"/>
                  </a:lnTo>
                  <a:lnTo>
                    <a:pt x="24300" y="28592"/>
                  </a:lnTo>
                  <a:lnTo>
                    <a:pt x="24740" y="26052"/>
                  </a:lnTo>
                  <a:lnTo>
                    <a:pt x="25169" y="23512"/>
                  </a:lnTo>
                  <a:lnTo>
                    <a:pt x="25598" y="20951"/>
                  </a:lnTo>
                  <a:lnTo>
                    <a:pt x="26014" y="18411"/>
                  </a:lnTo>
                  <a:lnTo>
                    <a:pt x="26419" y="15830"/>
                  </a:lnTo>
                  <a:lnTo>
                    <a:pt x="26818" y="13250"/>
                  </a:lnTo>
                  <a:lnTo>
                    <a:pt x="27210" y="10669"/>
                  </a:lnTo>
                  <a:lnTo>
                    <a:pt x="27591" y="8088"/>
                  </a:lnTo>
                  <a:lnTo>
                    <a:pt x="27965" y="5467"/>
                  </a:lnTo>
                  <a:lnTo>
                    <a:pt x="26963" y="5629"/>
                  </a:lnTo>
                  <a:lnTo>
                    <a:pt x="25960" y="5751"/>
                  </a:lnTo>
                  <a:lnTo>
                    <a:pt x="24952" y="5853"/>
                  </a:lnTo>
                  <a:lnTo>
                    <a:pt x="23949" y="5934"/>
                  </a:lnTo>
                  <a:lnTo>
                    <a:pt x="22947" y="6015"/>
                  </a:lnTo>
                  <a:lnTo>
                    <a:pt x="21938" y="6076"/>
                  </a:lnTo>
                  <a:lnTo>
                    <a:pt x="19928" y="6158"/>
                  </a:lnTo>
                  <a:lnTo>
                    <a:pt x="17923" y="6259"/>
                  </a:lnTo>
                  <a:lnTo>
                    <a:pt x="15912" y="6361"/>
                  </a:lnTo>
                  <a:lnTo>
                    <a:pt x="14910" y="6422"/>
                  </a:lnTo>
                  <a:lnTo>
                    <a:pt x="13901" y="6503"/>
                  </a:lnTo>
                  <a:lnTo>
                    <a:pt x="12899" y="6584"/>
                  </a:lnTo>
                  <a:lnTo>
                    <a:pt x="11896" y="6706"/>
                  </a:lnTo>
                  <a:lnTo>
                    <a:pt x="11794" y="6706"/>
                  </a:lnTo>
                  <a:lnTo>
                    <a:pt x="11703" y="6686"/>
                  </a:lnTo>
                  <a:lnTo>
                    <a:pt x="11613" y="6645"/>
                  </a:lnTo>
                  <a:lnTo>
                    <a:pt x="11528" y="6564"/>
                  </a:lnTo>
                  <a:lnTo>
                    <a:pt x="11443" y="6483"/>
                  </a:lnTo>
                  <a:lnTo>
                    <a:pt x="11371" y="6381"/>
                  </a:lnTo>
                  <a:lnTo>
                    <a:pt x="11299" y="6259"/>
                  </a:lnTo>
                  <a:lnTo>
                    <a:pt x="11226" y="6117"/>
                  </a:lnTo>
                  <a:lnTo>
                    <a:pt x="11166" y="5975"/>
                  </a:lnTo>
                  <a:lnTo>
                    <a:pt x="11105" y="5812"/>
                  </a:lnTo>
                  <a:lnTo>
                    <a:pt x="11045" y="5629"/>
                  </a:lnTo>
                  <a:lnTo>
                    <a:pt x="10997" y="5426"/>
                  </a:lnTo>
                  <a:lnTo>
                    <a:pt x="10948" y="5223"/>
                  </a:lnTo>
                  <a:lnTo>
                    <a:pt x="10906" y="4999"/>
                  </a:lnTo>
                  <a:lnTo>
                    <a:pt x="10870" y="4776"/>
                  </a:lnTo>
                  <a:lnTo>
                    <a:pt x="10834" y="4532"/>
                  </a:lnTo>
                  <a:lnTo>
                    <a:pt x="10803" y="4288"/>
                  </a:lnTo>
                  <a:lnTo>
                    <a:pt x="10779" y="4044"/>
                  </a:lnTo>
                  <a:lnTo>
                    <a:pt x="10755" y="3780"/>
                  </a:lnTo>
                  <a:lnTo>
                    <a:pt x="10737" y="3516"/>
                  </a:lnTo>
                  <a:lnTo>
                    <a:pt x="10725" y="3272"/>
                  </a:lnTo>
                  <a:lnTo>
                    <a:pt x="10719" y="2987"/>
                  </a:lnTo>
                  <a:lnTo>
                    <a:pt x="10713" y="2723"/>
                  </a:lnTo>
                  <a:lnTo>
                    <a:pt x="10713" y="2459"/>
                  </a:lnTo>
                  <a:lnTo>
                    <a:pt x="10719" y="2195"/>
                  </a:lnTo>
                  <a:lnTo>
                    <a:pt x="10725" y="1931"/>
                  </a:lnTo>
                  <a:lnTo>
                    <a:pt x="10737" y="1667"/>
                  </a:lnTo>
                  <a:lnTo>
                    <a:pt x="10755" y="1402"/>
                  </a:lnTo>
                  <a:lnTo>
                    <a:pt x="10779" y="1159"/>
                  </a:lnTo>
                  <a:lnTo>
                    <a:pt x="10803" y="894"/>
                  </a:lnTo>
                  <a:lnTo>
                    <a:pt x="10834" y="651"/>
                  </a:lnTo>
                  <a:lnTo>
                    <a:pt x="10864" y="427"/>
                  </a:lnTo>
                  <a:lnTo>
                    <a:pt x="10652"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36"/>
            <p:cNvSpPr/>
            <p:nvPr/>
          </p:nvSpPr>
          <p:spPr>
            <a:xfrm>
              <a:off x="743750" y="-27620425"/>
              <a:ext cx="1011625" cy="1712050"/>
            </a:xfrm>
            <a:custGeom>
              <a:avLst/>
              <a:gdLst/>
              <a:ahLst/>
              <a:cxnLst/>
              <a:rect l="l" t="t" r="r" b="b"/>
              <a:pathLst>
                <a:path w="40465" h="68482" extrusionOk="0">
                  <a:moveTo>
                    <a:pt x="40326" y="0"/>
                  </a:moveTo>
                  <a:lnTo>
                    <a:pt x="40205" y="163"/>
                  </a:lnTo>
                  <a:lnTo>
                    <a:pt x="40084" y="305"/>
                  </a:lnTo>
                  <a:lnTo>
                    <a:pt x="39952" y="427"/>
                  </a:lnTo>
                  <a:lnTo>
                    <a:pt x="39879" y="468"/>
                  </a:lnTo>
                  <a:lnTo>
                    <a:pt x="39813" y="488"/>
                  </a:lnTo>
                  <a:lnTo>
                    <a:pt x="37433" y="1138"/>
                  </a:lnTo>
                  <a:lnTo>
                    <a:pt x="35048" y="1768"/>
                  </a:lnTo>
                  <a:lnTo>
                    <a:pt x="32663" y="2378"/>
                  </a:lnTo>
                  <a:lnTo>
                    <a:pt x="30266" y="2947"/>
                  </a:lnTo>
                  <a:lnTo>
                    <a:pt x="27868" y="3495"/>
                  </a:lnTo>
                  <a:lnTo>
                    <a:pt x="25471" y="4024"/>
                  </a:lnTo>
                  <a:lnTo>
                    <a:pt x="23068" y="4491"/>
                  </a:lnTo>
                  <a:lnTo>
                    <a:pt x="20670" y="4938"/>
                  </a:lnTo>
                  <a:lnTo>
                    <a:pt x="19469" y="5141"/>
                  </a:lnTo>
                  <a:lnTo>
                    <a:pt x="18267" y="5324"/>
                  </a:lnTo>
                  <a:lnTo>
                    <a:pt x="17065" y="5487"/>
                  </a:lnTo>
                  <a:lnTo>
                    <a:pt x="15864" y="5649"/>
                  </a:lnTo>
                  <a:lnTo>
                    <a:pt x="14662" y="5812"/>
                  </a:lnTo>
                  <a:lnTo>
                    <a:pt x="13460" y="5934"/>
                  </a:lnTo>
                  <a:lnTo>
                    <a:pt x="12259" y="6056"/>
                  </a:lnTo>
                  <a:lnTo>
                    <a:pt x="11063" y="6157"/>
                  </a:lnTo>
                  <a:lnTo>
                    <a:pt x="9861" y="6239"/>
                  </a:lnTo>
                  <a:lnTo>
                    <a:pt x="8666" y="6320"/>
                  </a:lnTo>
                  <a:lnTo>
                    <a:pt x="7464" y="6361"/>
                  </a:lnTo>
                  <a:lnTo>
                    <a:pt x="6268" y="6401"/>
                  </a:lnTo>
                  <a:lnTo>
                    <a:pt x="3877" y="6401"/>
                  </a:lnTo>
                  <a:lnTo>
                    <a:pt x="2688" y="6381"/>
                  </a:lnTo>
                  <a:lnTo>
                    <a:pt x="1492" y="6340"/>
                  </a:lnTo>
                  <a:lnTo>
                    <a:pt x="1510" y="6747"/>
                  </a:lnTo>
                  <a:lnTo>
                    <a:pt x="1516" y="7153"/>
                  </a:lnTo>
                  <a:lnTo>
                    <a:pt x="1516" y="7560"/>
                  </a:lnTo>
                  <a:lnTo>
                    <a:pt x="1510" y="7966"/>
                  </a:lnTo>
                  <a:lnTo>
                    <a:pt x="1492" y="8393"/>
                  </a:lnTo>
                  <a:lnTo>
                    <a:pt x="1462" y="8799"/>
                  </a:lnTo>
                  <a:lnTo>
                    <a:pt x="1420" y="9226"/>
                  </a:lnTo>
                  <a:lnTo>
                    <a:pt x="1365" y="9653"/>
                  </a:lnTo>
                  <a:lnTo>
                    <a:pt x="1220" y="10770"/>
                  </a:lnTo>
                  <a:lnTo>
                    <a:pt x="1081" y="11868"/>
                  </a:lnTo>
                  <a:lnTo>
                    <a:pt x="949" y="12965"/>
                  </a:lnTo>
                  <a:lnTo>
                    <a:pt x="828" y="14042"/>
                  </a:lnTo>
                  <a:lnTo>
                    <a:pt x="719" y="15119"/>
                  </a:lnTo>
                  <a:lnTo>
                    <a:pt x="610" y="16155"/>
                  </a:lnTo>
                  <a:lnTo>
                    <a:pt x="520" y="17212"/>
                  </a:lnTo>
                  <a:lnTo>
                    <a:pt x="429" y="18228"/>
                  </a:lnTo>
                  <a:lnTo>
                    <a:pt x="351" y="19264"/>
                  </a:lnTo>
                  <a:lnTo>
                    <a:pt x="284" y="20260"/>
                  </a:lnTo>
                  <a:lnTo>
                    <a:pt x="218" y="21256"/>
                  </a:lnTo>
                  <a:lnTo>
                    <a:pt x="163" y="22252"/>
                  </a:lnTo>
                  <a:lnTo>
                    <a:pt x="115" y="23227"/>
                  </a:lnTo>
                  <a:lnTo>
                    <a:pt x="79" y="24182"/>
                  </a:lnTo>
                  <a:lnTo>
                    <a:pt x="49" y="25137"/>
                  </a:lnTo>
                  <a:lnTo>
                    <a:pt x="25" y="26072"/>
                  </a:lnTo>
                  <a:lnTo>
                    <a:pt x="6" y="26986"/>
                  </a:lnTo>
                  <a:lnTo>
                    <a:pt x="0" y="27901"/>
                  </a:lnTo>
                  <a:lnTo>
                    <a:pt x="0" y="28815"/>
                  </a:lnTo>
                  <a:lnTo>
                    <a:pt x="0" y="29709"/>
                  </a:lnTo>
                  <a:lnTo>
                    <a:pt x="19" y="30583"/>
                  </a:lnTo>
                  <a:lnTo>
                    <a:pt x="37" y="31457"/>
                  </a:lnTo>
                  <a:lnTo>
                    <a:pt x="61" y="32311"/>
                  </a:lnTo>
                  <a:lnTo>
                    <a:pt x="97" y="33164"/>
                  </a:lnTo>
                  <a:lnTo>
                    <a:pt x="139" y="33997"/>
                  </a:lnTo>
                  <a:lnTo>
                    <a:pt x="182" y="34810"/>
                  </a:lnTo>
                  <a:lnTo>
                    <a:pt x="236" y="35643"/>
                  </a:lnTo>
                  <a:lnTo>
                    <a:pt x="296" y="36436"/>
                  </a:lnTo>
                  <a:lnTo>
                    <a:pt x="363" y="37228"/>
                  </a:lnTo>
                  <a:lnTo>
                    <a:pt x="435" y="38000"/>
                  </a:lnTo>
                  <a:lnTo>
                    <a:pt x="514" y="38773"/>
                  </a:lnTo>
                  <a:lnTo>
                    <a:pt x="598" y="39545"/>
                  </a:lnTo>
                  <a:lnTo>
                    <a:pt x="689" y="40276"/>
                  </a:lnTo>
                  <a:lnTo>
                    <a:pt x="785" y="41028"/>
                  </a:lnTo>
                  <a:lnTo>
                    <a:pt x="888" y="41760"/>
                  </a:lnTo>
                  <a:lnTo>
                    <a:pt x="997" y="42471"/>
                  </a:lnTo>
                  <a:lnTo>
                    <a:pt x="1112" y="43162"/>
                  </a:lnTo>
                  <a:lnTo>
                    <a:pt x="1232" y="43873"/>
                  </a:lnTo>
                  <a:lnTo>
                    <a:pt x="1353" y="44544"/>
                  </a:lnTo>
                  <a:lnTo>
                    <a:pt x="1486" y="45214"/>
                  </a:lnTo>
                  <a:lnTo>
                    <a:pt x="1619" y="45885"/>
                  </a:lnTo>
                  <a:lnTo>
                    <a:pt x="1764" y="46535"/>
                  </a:lnTo>
                  <a:lnTo>
                    <a:pt x="1909" y="47186"/>
                  </a:lnTo>
                  <a:lnTo>
                    <a:pt x="2060" y="47815"/>
                  </a:lnTo>
                  <a:lnTo>
                    <a:pt x="2211" y="48425"/>
                  </a:lnTo>
                  <a:lnTo>
                    <a:pt x="2374" y="49035"/>
                  </a:lnTo>
                  <a:lnTo>
                    <a:pt x="2537" y="49644"/>
                  </a:lnTo>
                  <a:lnTo>
                    <a:pt x="2706" y="50234"/>
                  </a:lnTo>
                  <a:lnTo>
                    <a:pt x="2881" y="50823"/>
                  </a:lnTo>
                  <a:lnTo>
                    <a:pt x="3056" y="51392"/>
                  </a:lnTo>
                  <a:lnTo>
                    <a:pt x="3243" y="51941"/>
                  </a:lnTo>
                  <a:lnTo>
                    <a:pt x="3430" y="52489"/>
                  </a:lnTo>
                  <a:lnTo>
                    <a:pt x="3618" y="53038"/>
                  </a:lnTo>
                  <a:lnTo>
                    <a:pt x="3811" y="53566"/>
                  </a:lnTo>
                  <a:lnTo>
                    <a:pt x="4010" y="54074"/>
                  </a:lnTo>
                  <a:lnTo>
                    <a:pt x="4215" y="54603"/>
                  </a:lnTo>
                  <a:lnTo>
                    <a:pt x="4421" y="55090"/>
                  </a:lnTo>
                  <a:lnTo>
                    <a:pt x="4632" y="55578"/>
                  </a:lnTo>
                  <a:lnTo>
                    <a:pt x="4843" y="56066"/>
                  </a:lnTo>
                  <a:lnTo>
                    <a:pt x="5061" y="56533"/>
                  </a:lnTo>
                  <a:lnTo>
                    <a:pt x="5284" y="57001"/>
                  </a:lnTo>
                  <a:lnTo>
                    <a:pt x="5508" y="57448"/>
                  </a:lnTo>
                  <a:lnTo>
                    <a:pt x="5731" y="57895"/>
                  </a:lnTo>
                  <a:lnTo>
                    <a:pt x="5961" y="58321"/>
                  </a:lnTo>
                  <a:lnTo>
                    <a:pt x="6196" y="58748"/>
                  </a:lnTo>
                  <a:lnTo>
                    <a:pt x="6432" y="59155"/>
                  </a:lnTo>
                  <a:lnTo>
                    <a:pt x="6667" y="59561"/>
                  </a:lnTo>
                  <a:lnTo>
                    <a:pt x="6909" y="59947"/>
                  </a:lnTo>
                  <a:lnTo>
                    <a:pt x="7398" y="60699"/>
                  </a:lnTo>
                  <a:lnTo>
                    <a:pt x="7899" y="61431"/>
                  </a:lnTo>
                  <a:lnTo>
                    <a:pt x="8406" y="62121"/>
                  </a:lnTo>
                  <a:lnTo>
                    <a:pt x="8925" y="62751"/>
                  </a:lnTo>
                  <a:lnTo>
                    <a:pt x="9451" y="63361"/>
                  </a:lnTo>
                  <a:lnTo>
                    <a:pt x="9982" y="63950"/>
                  </a:lnTo>
                  <a:lnTo>
                    <a:pt x="10520" y="64479"/>
                  </a:lnTo>
                  <a:lnTo>
                    <a:pt x="11057" y="64987"/>
                  </a:lnTo>
                  <a:lnTo>
                    <a:pt x="11607" y="65454"/>
                  </a:lnTo>
                  <a:lnTo>
                    <a:pt x="12156" y="65881"/>
                  </a:lnTo>
                  <a:lnTo>
                    <a:pt x="12706" y="66287"/>
                  </a:lnTo>
                  <a:lnTo>
                    <a:pt x="13261" y="66653"/>
                  </a:lnTo>
                  <a:lnTo>
                    <a:pt x="13823" y="66978"/>
                  </a:lnTo>
                  <a:lnTo>
                    <a:pt x="14378" y="67283"/>
                  </a:lnTo>
                  <a:lnTo>
                    <a:pt x="14934" y="67547"/>
                  </a:lnTo>
                  <a:lnTo>
                    <a:pt x="15489" y="67771"/>
                  </a:lnTo>
                  <a:lnTo>
                    <a:pt x="16045" y="67974"/>
                  </a:lnTo>
                  <a:lnTo>
                    <a:pt x="16600" y="68136"/>
                  </a:lnTo>
                  <a:lnTo>
                    <a:pt x="17150" y="68279"/>
                  </a:lnTo>
                  <a:lnTo>
                    <a:pt x="17693" y="68380"/>
                  </a:lnTo>
                  <a:lnTo>
                    <a:pt x="18237" y="68441"/>
                  </a:lnTo>
                  <a:lnTo>
                    <a:pt x="18768" y="68482"/>
                  </a:lnTo>
                  <a:lnTo>
                    <a:pt x="19300" y="68482"/>
                  </a:lnTo>
                  <a:lnTo>
                    <a:pt x="19825" y="68462"/>
                  </a:lnTo>
                  <a:lnTo>
                    <a:pt x="20338" y="68421"/>
                  </a:lnTo>
                  <a:lnTo>
                    <a:pt x="20846" y="68340"/>
                  </a:lnTo>
                  <a:lnTo>
                    <a:pt x="21341" y="68218"/>
                  </a:lnTo>
                  <a:lnTo>
                    <a:pt x="21830" y="68075"/>
                  </a:lnTo>
                  <a:lnTo>
                    <a:pt x="22307" y="67913"/>
                  </a:lnTo>
                  <a:lnTo>
                    <a:pt x="22772" y="67710"/>
                  </a:lnTo>
                  <a:lnTo>
                    <a:pt x="23267" y="67466"/>
                  </a:lnTo>
                  <a:lnTo>
                    <a:pt x="23756" y="67202"/>
                  </a:lnTo>
                  <a:lnTo>
                    <a:pt x="24245" y="66897"/>
                  </a:lnTo>
                  <a:lnTo>
                    <a:pt x="24728" y="66572"/>
                  </a:lnTo>
                  <a:lnTo>
                    <a:pt x="25211" y="66206"/>
                  </a:lnTo>
                  <a:lnTo>
                    <a:pt x="25682" y="65820"/>
                  </a:lnTo>
                  <a:lnTo>
                    <a:pt x="26153" y="65393"/>
                  </a:lnTo>
                  <a:lnTo>
                    <a:pt x="26624" y="64966"/>
                  </a:lnTo>
                  <a:lnTo>
                    <a:pt x="27083" y="64499"/>
                  </a:lnTo>
                  <a:lnTo>
                    <a:pt x="27542" y="63991"/>
                  </a:lnTo>
                  <a:lnTo>
                    <a:pt x="27995" y="63463"/>
                  </a:lnTo>
                  <a:lnTo>
                    <a:pt x="28442" y="62914"/>
                  </a:lnTo>
                  <a:lnTo>
                    <a:pt x="28883" y="62345"/>
                  </a:lnTo>
                  <a:lnTo>
                    <a:pt x="29318" y="61735"/>
                  </a:lnTo>
                  <a:lnTo>
                    <a:pt x="29746" y="61105"/>
                  </a:lnTo>
                  <a:lnTo>
                    <a:pt x="30169" y="60435"/>
                  </a:lnTo>
                  <a:lnTo>
                    <a:pt x="30592" y="59744"/>
                  </a:lnTo>
                  <a:lnTo>
                    <a:pt x="31002" y="59033"/>
                  </a:lnTo>
                  <a:lnTo>
                    <a:pt x="31407" y="58301"/>
                  </a:lnTo>
                  <a:lnTo>
                    <a:pt x="31806" y="57529"/>
                  </a:lnTo>
                  <a:lnTo>
                    <a:pt x="32198" y="56736"/>
                  </a:lnTo>
                  <a:lnTo>
                    <a:pt x="32584" y="55924"/>
                  </a:lnTo>
                  <a:lnTo>
                    <a:pt x="32965" y="55090"/>
                  </a:lnTo>
                  <a:lnTo>
                    <a:pt x="33333" y="54217"/>
                  </a:lnTo>
                  <a:lnTo>
                    <a:pt x="33702" y="53322"/>
                  </a:lnTo>
                  <a:lnTo>
                    <a:pt x="34058" y="52408"/>
                  </a:lnTo>
                  <a:lnTo>
                    <a:pt x="34402" y="51453"/>
                  </a:lnTo>
                  <a:lnTo>
                    <a:pt x="34746" y="50498"/>
                  </a:lnTo>
                  <a:lnTo>
                    <a:pt x="35078" y="49502"/>
                  </a:lnTo>
                  <a:lnTo>
                    <a:pt x="35404" y="48486"/>
                  </a:lnTo>
                  <a:lnTo>
                    <a:pt x="35718" y="47450"/>
                  </a:lnTo>
                  <a:lnTo>
                    <a:pt x="36026" y="46373"/>
                  </a:lnTo>
                  <a:lnTo>
                    <a:pt x="36322" y="45275"/>
                  </a:lnTo>
                  <a:lnTo>
                    <a:pt x="36612" y="44158"/>
                  </a:lnTo>
                  <a:lnTo>
                    <a:pt x="36896" y="43020"/>
                  </a:lnTo>
                  <a:lnTo>
                    <a:pt x="37168" y="41861"/>
                  </a:lnTo>
                  <a:lnTo>
                    <a:pt x="37427" y="40683"/>
                  </a:lnTo>
                  <a:lnTo>
                    <a:pt x="37681" y="39464"/>
                  </a:lnTo>
                  <a:lnTo>
                    <a:pt x="37923" y="38224"/>
                  </a:lnTo>
                  <a:lnTo>
                    <a:pt x="38158" y="36984"/>
                  </a:lnTo>
                  <a:lnTo>
                    <a:pt x="38381" y="35704"/>
                  </a:lnTo>
                  <a:lnTo>
                    <a:pt x="38593" y="34383"/>
                  </a:lnTo>
                  <a:lnTo>
                    <a:pt x="38792" y="33062"/>
                  </a:lnTo>
                  <a:lnTo>
                    <a:pt x="38985" y="31721"/>
                  </a:lnTo>
                  <a:lnTo>
                    <a:pt x="39167" y="30339"/>
                  </a:lnTo>
                  <a:lnTo>
                    <a:pt x="39336" y="28958"/>
                  </a:lnTo>
                  <a:lnTo>
                    <a:pt x="39493" y="27535"/>
                  </a:lnTo>
                  <a:lnTo>
                    <a:pt x="39644" y="26092"/>
                  </a:lnTo>
                  <a:lnTo>
                    <a:pt x="39776" y="24650"/>
                  </a:lnTo>
                  <a:lnTo>
                    <a:pt x="39903" y="23166"/>
                  </a:lnTo>
                  <a:lnTo>
                    <a:pt x="40012" y="21662"/>
                  </a:lnTo>
                  <a:lnTo>
                    <a:pt x="40115" y="20138"/>
                  </a:lnTo>
                  <a:lnTo>
                    <a:pt x="40199" y="18594"/>
                  </a:lnTo>
                  <a:lnTo>
                    <a:pt x="40278" y="17009"/>
                  </a:lnTo>
                  <a:lnTo>
                    <a:pt x="40344" y="15424"/>
                  </a:lnTo>
                  <a:lnTo>
                    <a:pt x="40392" y="13818"/>
                  </a:lnTo>
                  <a:lnTo>
                    <a:pt x="40429" y="12193"/>
                  </a:lnTo>
                  <a:lnTo>
                    <a:pt x="40453" y="10547"/>
                  </a:lnTo>
                  <a:lnTo>
                    <a:pt x="40465" y="8860"/>
                  </a:lnTo>
                  <a:lnTo>
                    <a:pt x="40465" y="7174"/>
                  </a:lnTo>
                  <a:lnTo>
                    <a:pt x="40453" y="5467"/>
                  </a:lnTo>
                  <a:lnTo>
                    <a:pt x="40423" y="3739"/>
                  </a:lnTo>
                  <a:lnTo>
                    <a:pt x="40380" y="1971"/>
                  </a:lnTo>
                  <a:lnTo>
                    <a:pt x="40326" y="203"/>
                  </a:lnTo>
                  <a:lnTo>
                    <a:pt x="40326"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36"/>
            <p:cNvSpPr/>
            <p:nvPr/>
          </p:nvSpPr>
          <p:spPr>
            <a:xfrm>
              <a:off x="770925" y="-22384725"/>
              <a:ext cx="568400" cy="1229425"/>
            </a:xfrm>
            <a:custGeom>
              <a:avLst/>
              <a:gdLst/>
              <a:ahLst/>
              <a:cxnLst/>
              <a:rect l="l" t="t" r="r" b="b"/>
              <a:pathLst>
                <a:path w="22736" h="49177" extrusionOk="0">
                  <a:moveTo>
                    <a:pt x="22723" y="0"/>
                  </a:moveTo>
                  <a:lnTo>
                    <a:pt x="22705" y="21"/>
                  </a:lnTo>
                  <a:lnTo>
                    <a:pt x="22687" y="61"/>
                  </a:lnTo>
                  <a:lnTo>
                    <a:pt x="22675" y="61"/>
                  </a:lnTo>
                  <a:lnTo>
                    <a:pt x="21691" y="244"/>
                  </a:lnTo>
                  <a:lnTo>
                    <a:pt x="20701" y="427"/>
                  </a:lnTo>
                  <a:lnTo>
                    <a:pt x="18678" y="813"/>
                  </a:lnTo>
                  <a:lnTo>
                    <a:pt x="17657" y="996"/>
                  </a:lnTo>
                  <a:lnTo>
                    <a:pt x="16631" y="1179"/>
                  </a:lnTo>
                  <a:lnTo>
                    <a:pt x="15598" y="1321"/>
                  </a:lnTo>
                  <a:lnTo>
                    <a:pt x="14565" y="1423"/>
                  </a:lnTo>
                  <a:lnTo>
                    <a:pt x="13533" y="1504"/>
                  </a:lnTo>
                  <a:lnTo>
                    <a:pt x="11993" y="1504"/>
                  </a:lnTo>
                  <a:lnTo>
                    <a:pt x="11480" y="1484"/>
                  </a:lnTo>
                  <a:lnTo>
                    <a:pt x="10972" y="1423"/>
                  </a:lnTo>
                  <a:lnTo>
                    <a:pt x="10459" y="1382"/>
                  </a:lnTo>
                  <a:lnTo>
                    <a:pt x="9958" y="1301"/>
                  </a:lnTo>
                  <a:lnTo>
                    <a:pt x="9451" y="1199"/>
                  </a:lnTo>
                  <a:lnTo>
                    <a:pt x="8950" y="1077"/>
                  </a:lnTo>
                  <a:lnTo>
                    <a:pt x="8454" y="935"/>
                  </a:lnTo>
                  <a:lnTo>
                    <a:pt x="7959" y="772"/>
                  </a:lnTo>
                  <a:lnTo>
                    <a:pt x="7464" y="590"/>
                  </a:lnTo>
                  <a:lnTo>
                    <a:pt x="6975" y="366"/>
                  </a:lnTo>
                  <a:lnTo>
                    <a:pt x="6492" y="142"/>
                  </a:lnTo>
                  <a:lnTo>
                    <a:pt x="6190" y="3313"/>
                  </a:lnTo>
                  <a:lnTo>
                    <a:pt x="5870" y="6483"/>
                  </a:lnTo>
                  <a:lnTo>
                    <a:pt x="5544" y="9632"/>
                  </a:lnTo>
                  <a:lnTo>
                    <a:pt x="5200" y="12762"/>
                  </a:lnTo>
                  <a:lnTo>
                    <a:pt x="5024" y="14327"/>
                  </a:lnTo>
                  <a:lnTo>
                    <a:pt x="4843" y="15871"/>
                  </a:lnTo>
                  <a:lnTo>
                    <a:pt x="4662" y="17415"/>
                  </a:lnTo>
                  <a:lnTo>
                    <a:pt x="4475" y="18960"/>
                  </a:lnTo>
                  <a:lnTo>
                    <a:pt x="4288" y="20504"/>
                  </a:lnTo>
                  <a:lnTo>
                    <a:pt x="4095" y="22028"/>
                  </a:lnTo>
                  <a:lnTo>
                    <a:pt x="3895" y="23573"/>
                  </a:lnTo>
                  <a:lnTo>
                    <a:pt x="3696" y="25097"/>
                  </a:lnTo>
                  <a:lnTo>
                    <a:pt x="3491" y="26600"/>
                  </a:lnTo>
                  <a:lnTo>
                    <a:pt x="3285" y="28124"/>
                  </a:lnTo>
                  <a:lnTo>
                    <a:pt x="3074" y="29628"/>
                  </a:lnTo>
                  <a:lnTo>
                    <a:pt x="2863" y="31132"/>
                  </a:lnTo>
                  <a:lnTo>
                    <a:pt x="2639" y="32636"/>
                  </a:lnTo>
                  <a:lnTo>
                    <a:pt x="2422" y="34119"/>
                  </a:lnTo>
                  <a:lnTo>
                    <a:pt x="2192" y="35603"/>
                  </a:lnTo>
                  <a:lnTo>
                    <a:pt x="1969" y="37086"/>
                  </a:lnTo>
                  <a:lnTo>
                    <a:pt x="1733" y="38569"/>
                  </a:lnTo>
                  <a:lnTo>
                    <a:pt x="1498" y="40033"/>
                  </a:lnTo>
                  <a:lnTo>
                    <a:pt x="1256" y="41496"/>
                  </a:lnTo>
                  <a:lnTo>
                    <a:pt x="1015" y="42959"/>
                  </a:lnTo>
                  <a:lnTo>
                    <a:pt x="767" y="44422"/>
                  </a:lnTo>
                  <a:lnTo>
                    <a:pt x="514" y="45865"/>
                  </a:lnTo>
                  <a:lnTo>
                    <a:pt x="260" y="47307"/>
                  </a:lnTo>
                  <a:lnTo>
                    <a:pt x="0" y="48750"/>
                  </a:lnTo>
                  <a:lnTo>
                    <a:pt x="212" y="49177"/>
                  </a:lnTo>
                  <a:lnTo>
                    <a:pt x="254" y="48953"/>
                  </a:lnTo>
                  <a:lnTo>
                    <a:pt x="290" y="48750"/>
                  </a:lnTo>
                  <a:lnTo>
                    <a:pt x="339" y="48567"/>
                  </a:lnTo>
                  <a:lnTo>
                    <a:pt x="387" y="48385"/>
                  </a:lnTo>
                  <a:lnTo>
                    <a:pt x="441" y="48222"/>
                  </a:lnTo>
                  <a:lnTo>
                    <a:pt x="496" y="48059"/>
                  </a:lnTo>
                  <a:lnTo>
                    <a:pt x="550" y="47917"/>
                  </a:lnTo>
                  <a:lnTo>
                    <a:pt x="616" y="47775"/>
                  </a:lnTo>
                  <a:lnTo>
                    <a:pt x="683" y="47653"/>
                  </a:lnTo>
                  <a:lnTo>
                    <a:pt x="749" y="47551"/>
                  </a:lnTo>
                  <a:lnTo>
                    <a:pt x="822" y="47470"/>
                  </a:lnTo>
                  <a:lnTo>
                    <a:pt x="900" y="47409"/>
                  </a:lnTo>
                  <a:lnTo>
                    <a:pt x="979" y="47348"/>
                  </a:lnTo>
                  <a:lnTo>
                    <a:pt x="1063" y="47307"/>
                  </a:lnTo>
                  <a:lnTo>
                    <a:pt x="1154" y="47287"/>
                  </a:lnTo>
                  <a:lnTo>
                    <a:pt x="1244" y="47307"/>
                  </a:lnTo>
                  <a:lnTo>
                    <a:pt x="2295" y="47429"/>
                  </a:lnTo>
                  <a:lnTo>
                    <a:pt x="3346" y="47531"/>
                  </a:lnTo>
                  <a:lnTo>
                    <a:pt x="4403" y="47612"/>
                  </a:lnTo>
                  <a:lnTo>
                    <a:pt x="5459" y="47673"/>
                  </a:lnTo>
                  <a:lnTo>
                    <a:pt x="7567" y="47775"/>
                  </a:lnTo>
                  <a:lnTo>
                    <a:pt x="9674" y="47876"/>
                  </a:lnTo>
                  <a:lnTo>
                    <a:pt x="11782" y="47978"/>
                  </a:lnTo>
                  <a:lnTo>
                    <a:pt x="12838" y="48059"/>
                  </a:lnTo>
                  <a:lnTo>
                    <a:pt x="13895" y="48141"/>
                  </a:lnTo>
                  <a:lnTo>
                    <a:pt x="14946" y="48222"/>
                  </a:lnTo>
                  <a:lnTo>
                    <a:pt x="16003" y="48344"/>
                  </a:lnTo>
                  <a:lnTo>
                    <a:pt x="17053" y="48506"/>
                  </a:lnTo>
                  <a:lnTo>
                    <a:pt x="18110" y="48669"/>
                  </a:lnTo>
                  <a:lnTo>
                    <a:pt x="18484" y="45783"/>
                  </a:lnTo>
                  <a:lnTo>
                    <a:pt x="18847" y="42878"/>
                  </a:lnTo>
                  <a:lnTo>
                    <a:pt x="19203" y="39951"/>
                  </a:lnTo>
                  <a:lnTo>
                    <a:pt x="19547" y="37005"/>
                  </a:lnTo>
                  <a:lnTo>
                    <a:pt x="19873" y="34038"/>
                  </a:lnTo>
                  <a:lnTo>
                    <a:pt x="20193" y="31071"/>
                  </a:lnTo>
                  <a:lnTo>
                    <a:pt x="20501" y="28064"/>
                  </a:lnTo>
                  <a:lnTo>
                    <a:pt x="20797" y="25036"/>
                  </a:lnTo>
                  <a:lnTo>
                    <a:pt x="21087" y="21988"/>
                  </a:lnTo>
                  <a:lnTo>
                    <a:pt x="21359" y="18919"/>
                  </a:lnTo>
                  <a:lnTo>
                    <a:pt x="21618" y="15830"/>
                  </a:lnTo>
                  <a:lnTo>
                    <a:pt x="21866" y="12701"/>
                  </a:lnTo>
                  <a:lnTo>
                    <a:pt x="22101" y="9571"/>
                  </a:lnTo>
                  <a:lnTo>
                    <a:pt x="22325" y="6401"/>
                  </a:lnTo>
                  <a:lnTo>
                    <a:pt x="22536" y="3211"/>
                  </a:lnTo>
                  <a:lnTo>
                    <a:pt x="22736"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36"/>
            <p:cNvSpPr/>
            <p:nvPr/>
          </p:nvSpPr>
          <p:spPr>
            <a:xfrm>
              <a:off x="971850" y="-7112500"/>
              <a:ext cx="481600" cy="531925"/>
            </a:xfrm>
            <a:custGeom>
              <a:avLst/>
              <a:gdLst/>
              <a:ahLst/>
              <a:cxnLst/>
              <a:rect l="l" t="t" r="r" b="b"/>
              <a:pathLst>
                <a:path w="19264" h="21277" extrusionOk="0">
                  <a:moveTo>
                    <a:pt x="18919" y="1"/>
                  </a:moveTo>
                  <a:lnTo>
                    <a:pt x="18901" y="305"/>
                  </a:lnTo>
                  <a:lnTo>
                    <a:pt x="18877" y="590"/>
                  </a:lnTo>
                  <a:lnTo>
                    <a:pt x="18847" y="874"/>
                  </a:lnTo>
                  <a:lnTo>
                    <a:pt x="18805" y="1159"/>
                  </a:lnTo>
                  <a:lnTo>
                    <a:pt x="18762" y="1423"/>
                  </a:lnTo>
                  <a:lnTo>
                    <a:pt x="18714" y="1687"/>
                  </a:lnTo>
                  <a:lnTo>
                    <a:pt x="18654" y="1931"/>
                  </a:lnTo>
                  <a:lnTo>
                    <a:pt x="18593" y="2155"/>
                  </a:lnTo>
                  <a:lnTo>
                    <a:pt x="18521" y="2358"/>
                  </a:lnTo>
                  <a:lnTo>
                    <a:pt x="18442" y="2561"/>
                  </a:lnTo>
                  <a:lnTo>
                    <a:pt x="18358" y="2724"/>
                  </a:lnTo>
                  <a:lnTo>
                    <a:pt x="18267" y="2866"/>
                  </a:lnTo>
                  <a:lnTo>
                    <a:pt x="18171" y="2988"/>
                  </a:lnTo>
                  <a:lnTo>
                    <a:pt x="18062" y="3089"/>
                  </a:lnTo>
                  <a:lnTo>
                    <a:pt x="17947" y="3150"/>
                  </a:lnTo>
                  <a:lnTo>
                    <a:pt x="17827" y="3171"/>
                  </a:lnTo>
                  <a:lnTo>
                    <a:pt x="16238" y="3374"/>
                  </a:lnTo>
                  <a:lnTo>
                    <a:pt x="14644" y="3557"/>
                  </a:lnTo>
                  <a:lnTo>
                    <a:pt x="13050" y="3719"/>
                  </a:lnTo>
                  <a:lnTo>
                    <a:pt x="11456" y="3862"/>
                  </a:lnTo>
                  <a:lnTo>
                    <a:pt x="8261" y="4146"/>
                  </a:lnTo>
                  <a:lnTo>
                    <a:pt x="5079" y="4410"/>
                  </a:lnTo>
                  <a:lnTo>
                    <a:pt x="4801" y="4431"/>
                  </a:lnTo>
                  <a:lnTo>
                    <a:pt x="4524" y="4471"/>
                  </a:lnTo>
                  <a:lnTo>
                    <a:pt x="3944" y="4593"/>
                  </a:lnTo>
                  <a:lnTo>
                    <a:pt x="2724" y="4898"/>
                  </a:lnTo>
                  <a:lnTo>
                    <a:pt x="2102" y="5040"/>
                  </a:lnTo>
                  <a:lnTo>
                    <a:pt x="1788" y="5081"/>
                  </a:lnTo>
                  <a:lnTo>
                    <a:pt x="1474" y="5122"/>
                  </a:lnTo>
                  <a:lnTo>
                    <a:pt x="1166" y="5122"/>
                  </a:lnTo>
                  <a:lnTo>
                    <a:pt x="858" y="5101"/>
                  </a:lnTo>
                  <a:lnTo>
                    <a:pt x="556" y="5061"/>
                  </a:lnTo>
                  <a:lnTo>
                    <a:pt x="254" y="4979"/>
                  </a:lnTo>
                  <a:lnTo>
                    <a:pt x="206" y="8698"/>
                  </a:lnTo>
                  <a:lnTo>
                    <a:pt x="146" y="12396"/>
                  </a:lnTo>
                  <a:lnTo>
                    <a:pt x="73" y="16115"/>
                  </a:lnTo>
                  <a:lnTo>
                    <a:pt x="1" y="19834"/>
                  </a:lnTo>
                  <a:lnTo>
                    <a:pt x="2344" y="19895"/>
                  </a:lnTo>
                  <a:lnTo>
                    <a:pt x="4693" y="19976"/>
                  </a:lnTo>
                  <a:lnTo>
                    <a:pt x="7036" y="20078"/>
                  </a:lnTo>
                  <a:lnTo>
                    <a:pt x="9385" y="20200"/>
                  </a:lnTo>
                  <a:lnTo>
                    <a:pt x="10556" y="20281"/>
                  </a:lnTo>
                  <a:lnTo>
                    <a:pt x="11728" y="20383"/>
                  </a:lnTo>
                  <a:lnTo>
                    <a:pt x="12899" y="20484"/>
                  </a:lnTo>
                  <a:lnTo>
                    <a:pt x="14071" y="20606"/>
                  </a:lnTo>
                  <a:lnTo>
                    <a:pt x="15242" y="20748"/>
                  </a:lnTo>
                  <a:lnTo>
                    <a:pt x="16407" y="20911"/>
                  </a:lnTo>
                  <a:lnTo>
                    <a:pt x="17579" y="21094"/>
                  </a:lnTo>
                  <a:lnTo>
                    <a:pt x="18750" y="21277"/>
                  </a:lnTo>
                  <a:lnTo>
                    <a:pt x="18865" y="17009"/>
                  </a:lnTo>
                  <a:lnTo>
                    <a:pt x="18980" y="12722"/>
                  </a:lnTo>
                  <a:lnTo>
                    <a:pt x="19095" y="8454"/>
                  </a:lnTo>
                  <a:lnTo>
                    <a:pt x="19197" y="4187"/>
                  </a:lnTo>
                  <a:lnTo>
                    <a:pt x="19227" y="3171"/>
                  </a:lnTo>
                  <a:lnTo>
                    <a:pt x="19246" y="2155"/>
                  </a:lnTo>
                  <a:lnTo>
                    <a:pt x="19258" y="1139"/>
                  </a:lnTo>
                  <a:lnTo>
                    <a:pt x="19264" y="82"/>
                  </a:lnTo>
                  <a:lnTo>
                    <a:pt x="18919"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36"/>
            <p:cNvSpPr/>
            <p:nvPr/>
          </p:nvSpPr>
          <p:spPr>
            <a:xfrm>
              <a:off x="946050" y="-23650725"/>
              <a:ext cx="431925" cy="1138000"/>
            </a:xfrm>
            <a:custGeom>
              <a:avLst/>
              <a:gdLst/>
              <a:ahLst/>
              <a:cxnLst/>
              <a:rect l="l" t="t" r="r" b="b"/>
              <a:pathLst>
                <a:path w="17277" h="45520" extrusionOk="0">
                  <a:moveTo>
                    <a:pt x="17276" y="0"/>
                  </a:moveTo>
                  <a:lnTo>
                    <a:pt x="15435" y="183"/>
                  </a:lnTo>
                  <a:lnTo>
                    <a:pt x="13587" y="407"/>
                  </a:lnTo>
                  <a:lnTo>
                    <a:pt x="11739" y="610"/>
                  </a:lnTo>
                  <a:lnTo>
                    <a:pt x="9891" y="813"/>
                  </a:lnTo>
                  <a:lnTo>
                    <a:pt x="8967" y="894"/>
                  </a:lnTo>
                  <a:lnTo>
                    <a:pt x="8043" y="955"/>
                  </a:lnTo>
                  <a:lnTo>
                    <a:pt x="7120" y="996"/>
                  </a:lnTo>
                  <a:lnTo>
                    <a:pt x="6196" y="1016"/>
                  </a:lnTo>
                  <a:lnTo>
                    <a:pt x="5272" y="996"/>
                  </a:lnTo>
                  <a:lnTo>
                    <a:pt x="4354" y="976"/>
                  </a:lnTo>
                  <a:lnTo>
                    <a:pt x="3430" y="894"/>
                  </a:lnTo>
                  <a:lnTo>
                    <a:pt x="2512" y="793"/>
                  </a:lnTo>
                  <a:lnTo>
                    <a:pt x="2416" y="3617"/>
                  </a:lnTo>
                  <a:lnTo>
                    <a:pt x="2319" y="6401"/>
                  </a:lnTo>
                  <a:lnTo>
                    <a:pt x="2210" y="9206"/>
                  </a:lnTo>
                  <a:lnTo>
                    <a:pt x="2089" y="11990"/>
                  </a:lnTo>
                  <a:lnTo>
                    <a:pt x="1963" y="14774"/>
                  </a:lnTo>
                  <a:lnTo>
                    <a:pt x="1830" y="17558"/>
                  </a:lnTo>
                  <a:lnTo>
                    <a:pt x="1691" y="20321"/>
                  </a:lnTo>
                  <a:lnTo>
                    <a:pt x="1534" y="23065"/>
                  </a:lnTo>
                  <a:lnTo>
                    <a:pt x="1377" y="25828"/>
                  </a:lnTo>
                  <a:lnTo>
                    <a:pt x="1208" y="28572"/>
                  </a:lnTo>
                  <a:lnTo>
                    <a:pt x="1033" y="31295"/>
                  </a:lnTo>
                  <a:lnTo>
                    <a:pt x="846" y="34038"/>
                  </a:lnTo>
                  <a:lnTo>
                    <a:pt x="646" y="36761"/>
                  </a:lnTo>
                  <a:lnTo>
                    <a:pt x="441" y="39464"/>
                  </a:lnTo>
                  <a:lnTo>
                    <a:pt x="224" y="42166"/>
                  </a:lnTo>
                  <a:lnTo>
                    <a:pt x="0" y="44869"/>
                  </a:lnTo>
                  <a:lnTo>
                    <a:pt x="471" y="44666"/>
                  </a:lnTo>
                  <a:lnTo>
                    <a:pt x="948" y="44483"/>
                  </a:lnTo>
                  <a:lnTo>
                    <a:pt x="1425" y="44320"/>
                  </a:lnTo>
                  <a:lnTo>
                    <a:pt x="1908" y="44178"/>
                  </a:lnTo>
                  <a:lnTo>
                    <a:pt x="2391" y="44056"/>
                  </a:lnTo>
                  <a:lnTo>
                    <a:pt x="2881" y="43955"/>
                  </a:lnTo>
                  <a:lnTo>
                    <a:pt x="3370" y="43894"/>
                  </a:lnTo>
                  <a:lnTo>
                    <a:pt x="3859" y="43833"/>
                  </a:lnTo>
                  <a:lnTo>
                    <a:pt x="4354" y="43772"/>
                  </a:lnTo>
                  <a:lnTo>
                    <a:pt x="4849" y="43751"/>
                  </a:lnTo>
                  <a:lnTo>
                    <a:pt x="5344" y="43731"/>
                  </a:lnTo>
                  <a:lnTo>
                    <a:pt x="5839" y="43731"/>
                  </a:lnTo>
                  <a:lnTo>
                    <a:pt x="6341" y="43751"/>
                  </a:lnTo>
                  <a:lnTo>
                    <a:pt x="6836" y="43772"/>
                  </a:lnTo>
                  <a:lnTo>
                    <a:pt x="7832" y="43853"/>
                  </a:lnTo>
                  <a:lnTo>
                    <a:pt x="8835" y="43975"/>
                  </a:lnTo>
                  <a:lnTo>
                    <a:pt x="9831" y="44117"/>
                  </a:lnTo>
                  <a:lnTo>
                    <a:pt x="10821" y="44300"/>
                  </a:lnTo>
                  <a:lnTo>
                    <a:pt x="11812" y="44483"/>
                  </a:lnTo>
                  <a:lnTo>
                    <a:pt x="13762" y="44869"/>
                  </a:lnTo>
                  <a:lnTo>
                    <a:pt x="14722" y="45052"/>
                  </a:lnTo>
                  <a:lnTo>
                    <a:pt x="15670" y="45215"/>
                  </a:lnTo>
                  <a:lnTo>
                    <a:pt x="15712" y="45235"/>
                  </a:lnTo>
                  <a:lnTo>
                    <a:pt x="15761" y="45255"/>
                  </a:lnTo>
                  <a:lnTo>
                    <a:pt x="15857" y="45316"/>
                  </a:lnTo>
                  <a:lnTo>
                    <a:pt x="15936" y="45397"/>
                  </a:lnTo>
                  <a:lnTo>
                    <a:pt x="16008" y="45519"/>
                  </a:lnTo>
                  <a:lnTo>
                    <a:pt x="16153" y="42674"/>
                  </a:lnTo>
                  <a:lnTo>
                    <a:pt x="16286" y="39829"/>
                  </a:lnTo>
                  <a:lnTo>
                    <a:pt x="16413" y="36985"/>
                  </a:lnTo>
                  <a:lnTo>
                    <a:pt x="16522" y="34160"/>
                  </a:lnTo>
                  <a:lnTo>
                    <a:pt x="16630" y="31315"/>
                  </a:lnTo>
                  <a:lnTo>
                    <a:pt x="16727" y="28470"/>
                  </a:lnTo>
                  <a:lnTo>
                    <a:pt x="16811" y="25625"/>
                  </a:lnTo>
                  <a:lnTo>
                    <a:pt x="16890" y="22780"/>
                  </a:lnTo>
                  <a:lnTo>
                    <a:pt x="16962" y="19935"/>
                  </a:lnTo>
                  <a:lnTo>
                    <a:pt x="17029" y="17090"/>
                  </a:lnTo>
                  <a:lnTo>
                    <a:pt x="17083" y="14245"/>
                  </a:lnTo>
                  <a:lnTo>
                    <a:pt x="17131" y="11400"/>
                  </a:lnTo>
                  <a:lnTo>
                    <a:pt x="17180" y="8555"/>
                  </a:lnTo>
                  <a:lnTo>
                    <a:pt x="17216" y="5711"/>
                  </a:lnTo>
                  <a:lnTo>
                    <a:pt x="17246" y="2866"/>
                  </a:lnTo>
                  <a:lnTo>
                    <a:pt x="17276"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36"/>
            <p:cNvSpPr/>
            <p:nvPr/>
          </p:nvSpPr>
          <p:spPr>
            <a:xfrm>
              <a:off x="984675" y="-25733125"/>
              <a:ext cx="398575" cy="865700"/>
            </a:xfrm>
            <a:custGeom>
              <a:avLst/>
              <a:gdLst/>
              <a:ahLst/>
              <a:cxnLst/>
              <a:rect l="l" t="t" r="r" b="b"/>
              <a:pathLst>
                <a:path w="15943" h="34628" extrusionOk="0">
                  <a:moveTo>
                    <a:pt x="1" y="1"/>
                  </a:moveTo>
                  <a:lnTo>
                    <a:pt x="104" y="2134"/>
                  </a:lnTo>
                  <a:lnTo>
                    <a:pt x="206" y="4248"/>
                  </a:lnTo>
                  <a:lnTo>
                    <a:pt x="309" y="6381"/>
                  </a:lnTo>
                  <a:lnTo>
                    <a:pt x="400" y="8515"/>
                  </a:lnTo>
                  <a:lnTo>
                    <a:pt x="490" y="10649"/>
                  </a:lnTo>
                  <a:lnTo>
                    <a:pt x="581" y="12783"/>
                  </a:lnTo>
                  <a:lnTo>
                    <a:pt x="659" y="14916"/>
                  </a:lnTo>
                  <a:lnTo>
                    <a:pt x="738" y="17050"/>
                  </a:lnTo>
                  <a:lnTo>
                    <a:pt x="816" y="19204"/>
                  </a:lnTo>
                  <a:lnTo>
                    <a:pt x="883" y="21338"/>
                  </a:lnTo>
                  <a:lnTo>
                    <a:pt x="949" y="23492"/>
                  </a:lnTo>
                  <a:lnTo>
                    <a:pt x="1009" y="25625"/>
                  </a:lnTo>
                  <a:lnTo>
                    <a:pt x="1070" y="27779"/>
                  </a:lnTo>
                  <a:lnTo>
                    <a:pt x="1124" y="29933"/>
                  </a:lnTo>
                  <a:lnTo>
                    <a:pt x="1172" y="32108"/>
                  </a:lnTo>
                  <a:lnTo>
                    <a:pt x="1221" y="34262"/>
                  </a:lnTo>
                  <a:lnTo>
                    <a:pt x="1233" y="34221"/>
                  </a:lnTo>
                  <a:lnTo>
                    <a:pt x="1251" y="34201"/>
                  </a:lnTo>
                  <a:lnTo>
                    <a:pt x="1263" y="34181"/>
                  </a:lnTo>
                  <a:lnTo>
                    <a:pt x="2169" y="34099"/>
                  </a:lnTo>
                  <a:lnTo>
                    <a:pt x="3075" y="34059"/>
                  </a:lnTo>
                  <a:lnTo>
                    <a:pt x="3980" y="34018"/>
                  </a:lnTo>
                  <a:lnTo>
                    <a:pt x="4886" y="33998"/>
                  </a:lnTo>
                  <a:lnTo>
                    <a:pt x="5798" y="33998"/>
                  </a:lnTo>
                  <a:lnTo>
                    <a:pt x="6704" y="34018"/>
                  </a:lnTo>
                  <a:lnTo>
                    <a:pt x="7610" y="34038"/>
                  </a:lnTo>
                  <a:lnTo>
                    <a:pt x="8521" y="34079"/>
                  </a:lnTo>
                  <a:lnTo>
                    <a:pt x="10339" y="34201"/>
                  </a:lnTo>
                  <a:lnTo>
                    <a:pt x="12157" y="34323"/>
                  </a:lnTo>
                  <a:lnTo>
                    <a:pt x="15792" y="34628"/>
                  </a:lnTo>
                  <a:lnTo>
                    <a:pt x="15798" y="26459"/>
                  </a:lnTo>
                  <a:lnTo>
                    <a:pt x="15810" y="22394"/>
                  </a:lnTo>
                  <a:lnTo>
                    <a:pt x="15822" y="18330"/>
                  </a:lnTo>
                  <a:lnTo>
                    <a:pt x="15840" y="14246"/>
                  </a:lnTo>
                  <a:lnTo>
                    <a:pt x="15864" y="10181"/>
                  </a:lnTo>
                  <a:lnTo>
                    <a:pt x="15900" y="6097"/>
                  </a:lnTo>
                  <a:lnTo>
                    <a:pt x="15943" y="2033"/>
                  </a:lnTo>
                  <a:lnTo>
                    <a:pt x="15943" y="2033"/>
                  </a:lnTo>
                  <a:lnTo>
                    <a:pt x="15448" y="2419"/>
                  </a:lnTo>
                  <a:lnTo>
                    <a:pt x="14946" y="2785"/>
                  </a:lnTo>
                  <a:lnTo>
                    <a:pt x="14445" y="3130"/>
                  </a:lnTo>
                  <a:lnTo>
                    <a:pt x="13944" y="3435"/>
                  </a:lnTo>
                  <a:lnTo>
                    <a:pt x="13437" y="3719"/>
                  </a:lnTo>
                  <a:lnTo>
                    <a:pt x="12936" y="3984"/>
                  </a:lnTo>
                  <a:lnTo>
                    <a:pt x="12434" y="4227"/>
                  </a:lnTo>
                  <a:lnTo>
                    <a:pt x="11927" y="4431"/>
                  </a:lnTo>
                  <a:lnTo>
                    <a:pt x="11426" y="4593"/>
                  </a:lnTo>
                  <a:lnTo>
                    <a:pt x="10925" y="4735"/>
                  </a:lnTo>
                  <a:lnTo>
                    <a:pt x="10424" y="4857"/>
                  </a:lnTo>
                  <a:lnTo>
                    <a:pt x="9922" y="4939"/>
                  </a:lnTo>
                  <a:lnTo>
                    <a:pt x="9421" y="5000"/>
                  </a:lnTo>
                  <a:lnTo>
                    <a:pt x="8920" y="5020"/>
                  </a:lnTo>
                  <a:lnTo>
                    <a:pt x="8425" y="5020"/>
                  </a:lnTo>
                  <a:lnTo>
                    <a:pt x="7930" y="4979"/>
                  </a:lnTo>
                  <a:lnTo>
                    <a:pt x="7447" y="4918"/>
                  </a:lnTo>
                  <a:lnTo>
                    <a:pt x="6963" y="4837"/>
                  </a:lnTo>
                  <a:lnTo>
                    <a:pt x="6474" y="4695"/>
                  </a:lnTo>
                  <a:lnTo>
                    <a:pt x="5985" y="4532"/>
                  </a:lnTo>
                  <a:lnTo>
                    <a:pt x="5490" y="4349"/>
                  </a:lnTo>
                  <a:lnTo>
                    <a:pt x="4995" y="4105"/>
                  </a:lnTo>
                  <a:lnTo>
                    <a:pt x="4494" y="3841"/>
                  </a:lnTo>
                  <a:lnTo>
                    <a:pt x="3999" y="3557"/>
                  </a:lnTo>
                  <a:lnTo>
                    <a:pt x="3497" y="3211"/>
                  </a:lnTo>
                  <a:lnTo>
                    <a:pt x="2996" y="2846"/>
                  </a:lnTo>
                  <a:lnTo>
                    <a:pt x="2495" y="2459"/>
                  </a:lnTo>
                  <a:lnTo>
                    <a:pt x="1994" y="2033"/>
                  </a:lnTo>
                  <a:lnTo>
                    <a:pt x="1493" y="1565"/>
                  </a:lnTo>
                  <a:lnTo>
                    <a:pt x="991" y="1078"/>
                  </a:lnTo>
                  <a:lnTo>
                    <a:pt x="496" y="570"/>
                  </a:lnTo>
                  <a:lnTo>
                    <a:pt x="1"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36"/>
            <p:cNvSpPr/>
            <p:nvPr/>
          </p:nvSpPr>
          <p:spPr>
            <a:xfrm>
              <a:off x="1013525" y="-24723175"/>
              <a:ext cx="366700" cy="944450"/>
            </a:xfrm>
            <a:custGeom>
              <a:avLst/>
              <a:gdLst/>
              <a:ahLst/>
              <a:cxnLst/>
              <a:rect l="l" t="t" r="r" b="b"/>
              <a:pathLst>
                <a:path w="14668" h="37778" extrusionOk="0">
                  <a:moveTo>
                    <a:pt x="14638" y="1"/>
                  </a:moveTo>
                  <a:lnTo>
                    <a:pt x="11021" y="285"/>
                  </a:lnTo>
                  <a:lnTo>
                    <a:pt x="9209" y="427"/>
                  </a:lnTo>
                  <a:lnTo>
                    <a:pt x="7398" y="529"/>
                  </a:lnTo>
                  <a:lnTo>
                    <a:pt x="6492" y="570"/>
                  </a:lnTo>
                  <a:lnTo>
                    <a:pt x="5592" y="590"/>
                  </a:lnTo>
                  <a:lnTo>
                    <a:pt x="3780" y="590"/>
                  </a:lnTo>
                  <a:lnTo>
                    <a:pt x="2881" y="570"/>
                  </a:lnTo>
                  <a:lnTo>
                    <a:pt x="1975" y="529"/>
                  </a:lnTo>
                  <a:lnTo>
                    <a:pt x="1075" y="448"/>
                  </a:lnTo>
                  <a:lnTo>
                    <a:pt x="175" y="346"/>
                  </a:lnTo>
                  <a:lnTo>
                    <a:pt x="175" y="346"/>
                  </a:lnTo>
                  <a:lnTo>
                    <a:pt x="200" y="2663"/>
                  </a:lnTo>
                  <a:lnTo>
                    <a:pt x="224" y="4959"/>
                  </a:lnTo>
                  <a:lnTo>
                    <a:pt x="236" y="7235"/>
                  </a:lnTo>
                  <a:lnTo>
                    <a:pt x="248" y="9531"/>
                  </a:lnTo>
                  <a:lnTo>
                    <a:pt x="260" y="11828"/>
                  </a:lnTo>
                  <a:lnTo>
                    <a:pt x="260" y="14124"/>
                  </a:lnTo>
                  <a:lnTo>
                    <a:pt x="260" y="16420"/>
                  </a:lnTo>
                  <a:lnTo>
                    <a:pt x="248" y="18696"/>
                  </a:lnTo>
                  <a:lnTo>
                    <a:pt x="236" y="20992"/>
                  </a:lnTo>
                  <a:lnTo>
                    <a:pt x="218" y="23268"/>
                  </a:lnTo>
                  <a:lnTo>
                    <a:pt x="194" y="25565"/>
                  </a:lnTo>
                  <a:lnTo>
                    <a:pt x="169" y="27840"/>
                  </a:lnTo>
                  <a:lnTo>
                    <a:pt x="133" y="30137"/>
                  </a:lnTo>
                  <a:lnTo>
                    <a:pt x="97" y="32413"/>
                  </a:lnTo>
                  <a:lnTo>
                    <a:pt x="55" y="34709"/>
                  </a:lnTo>
                  <a:lnTo>
                    <a:pt x="0" y="36985"/>
                  </a:lnTo>
                  <a:lnTo>
                    <a:pt x="912" y="36904"/>
                  </a:lnTo>
                  <a:lnTo>
                    <a:pt x="1824" y="36843"/>
                  </a:lnTo>
                  <a:lnTo>
                    <a:pt x="2736" y="36802"/>
                  </a:lnTo>
                  <a:lnTo>
                    <a:pt x="3648" y="36802"/>
                  </a:lnTo>
                  <a:lnTo>
                    <a:pt x="4565" y="36822"/>
                  </a:lnTo>
                  <a:lnTo>
                    <a:pt x="5477" y="36883"/>
                  </a:lnTo>
                  <a:lnTo>
                    <a:pt x="6395" y="36924"/>
                  </a:lnTo>
                  <a:lnTo>
                    <a:pt x="7313" y="37005"/>
                  </a:lnTo>
                  <a:lnTo>
                    <a:pt x="9143" y="37188"/>
                  </a:lnTo>
                  <a:lnTo>
                    <a:pt x="10972" y="37391"/>
                  </a:lnTo>
                  <a:lnTo>
                    <a:pt x="12796" y="37595"/>
                  </a:lnTo>
                  <a:lnTo>
                    <a:pt x="14620" y="37777"/>
                  </a:lnTo>
                  <a:lnTo>
                    <a:pt x="14644" y="33063"/>
                  </a:lnTo>
                  <a:lnTo>
                    <a:pt x="14662" y="28328"/>
                  </a:lnTo>
                  <a:lnTo>
                    <a:pt x="14668" y="23614"/>
                  </a:lnTo>
                  <a:lnTo>
                    <a:pt x="14668" y="18879"/>
                  </a:lnTo>
                  <a:lnTo>
                    <a:pt x="14668" y="14164"/>
                  </a:lnTo>
                  <a:lnTo>
                    <a:pt x="14656" y="9450"/>
                  </a:lnTo>
                  <a:lnTo>
                    <a:pt x="14638"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36"/>
            <p:cNvSpPr/>
            <p:nvPr/>
          </p:nvSpPr>
          <p:spPr>
            <a:xfrm>
              <a:off x="1493575" y="-8152925"/>
              <a:ext cx="316750" cy="2629050"/>
            </a:xfrm>
            <a:custGeom>
              <a:avLst/>
              <a:gdLst/>
              <a:ahLst/>
              <a:cxnLst/>
              <a:rect l="l" t="t" r="r" b="b"/>
              <a:pathLst>
                <a:path w="12670" h="105162" extrusionOk="0">
                  <a:moveTo>
                    <a:pt x="2145" y="0"/>
                  </a:moveTo>
                  <a:lnTo>
                    <a:pt x="2181" y="1565"/>
                  </a:lnTo>
                  <a:lnTo>
                    <a:pt x="2205" y="3109"/>
                  </a:lnTo>
                  <a:lnTo>
                    <a:pt x="2223" y="4674"/>
                  </a:lnTo>
                  <a:lnTo>
                    <a:pt x="2241" y="6219"/>
                  </a:lnTo>
                  <a:lnTo>
                    <a:pt x="2253" y="7783"/>
                  </a:lnTo>
                  <a:lnTo>
                    <a:pt x="2253" y="9348"/>
                  </a:lnTo>
                  <a:lnTo>
                    <a:pt x="2253" y="10913"/>
                  </a:lnTo>
                  <a:lnTo>
                    <a:pt x="2247" y="12477"/>
                  </a:lnTo>
                  <a:lnTo>
                    <a:pt x="2241" y="14042"/>
                  </a:lnTo>
                  <a:lnTo>
                    <a:pt x="2229" y="15607"/>
                  </a:lnTo>
                  <a:lnTo>
                    <a:pt x="2187" y="18757"/>
                  </a:lnTo>
                  <a:lnTo>
                    <a:pt x="2139" y="21886"/>
                  </a:lnTo>
                  <a:lnTo>
                    <a:pt x="2078" y="25036"/>
                  </a:lnTo>
                  <a:lnTo>
                    <a:pt x="2012" y="28186"/>
                  </a:lnTo>
                  <a:lnTo>
                    <a:pt x="1933" y="31315"/>
                  </a:lnTo>
                  <a:lnTo>
                    <a:pt x="1776" y="37594"/>
                  </a:lnTo>
                  <a:lnTo>
                    <a:pt x="1619" y="43833"/>
                  </a:lnTo>
                  <a:lnTo>
                    <a:pt x="1547" y="46962"/>
                  </a:lnTo>
                  <a:lnTo>
                    <a:pt x="1480" y="50051"/>
                  </a:lnTo>
                  <a:lnTo>
                    <a:pt x="1414" y="53465"/>
                  </a:lnTo>
                  <a:lnTo>
                    <a:pt x="1348" y="56899"/>
                  </a:lnTo>
                  <a:lnTo>
                    <a:pt x="1233" y="63747"/>
                  </a:lnTo>
                  <a:lnTo>
                    <a:pt x="1118" y="70616"/>
                  </a:lnTo>
                  <a:lnTo>
                    <a:pt x="1058" y="74070"/>
                  </a:lnTo>
                  <a:lnTo>
                    <a:pt x="991" y="77505"/>
                  </a:lnTo>
                  <a:lnTo>
                    <a:pt x="913" y="80939"/>
                  </a:lnTo>
                  <a:lnTo>
                    <a:pt x="828" y="84353"/>
                  </a:lnTo>
                  <a:lnTo>
                    <a:pt x="732" y="87787"/>
                  </a:lnTo>
                  <a:lnTo>
                    <a:pt x="677" y="89494"/>
                  </a:lnTo>
                  <a:lnTo>
                    <a:pt x="623" y="91181"/>
                  </a:lnTo>
                  <a:lnTo>
                    <a:pt x="563" y="92888"/>
                  </a:lnTo>
                  <a:lnTo>
                    <a:pt x="496" y="94594"/>
                  </a:lnTo>
                  <a:lnTo>
                    <a:pt x="424" y="96281"/>
                  </a:lnTo>
                  <a:lnTo>
                    <a:pt x="351" y="97988"/>
                  </a:lnTo>
                  <a:lnTo>
                    <a:pt x="273" y="99675"/>
                  </a:lnTo>
                  <a:lnTo>
                    <a:pt x="188" y="101361"/>
                  </a:lnTo>
                  <a:lnTo>
                    <a:pt x="98" y="103048"/>
                  </a:lnTo>
                  <a:lnTo>
                    <a:pt x="1" y="104714"/>
                  </a:lnTo>
                  <a:lnTo>
                    <a:pt x="683" y="104653"/>
                  </a:lnTo>
                  <a:lnTo>
                    <a:pt x="1366" y="104592"/>
                  </a:lnTo>
                  <a:lnTo>
                    <a:pt x="2054" y="104572"/>
                  </a:lnTo>
                  <a:lnTo>
                    <a:pt x="2736" y="104552"/>
                  </a:lnTo>
                  <a:lnTo>
                    <a:pt x="4101" y="104552"/>
                  </a:lnTo>
                  <a:lnTo>
                    <a:pt x="5466" y="104613"/>
                  </a:lnTo>
                  <a:lnTo>
                    <a:pt x="6831" y="104714"/>
                  </a:lnTo>
                  <a:lnTo>
                    <a:pt x="8189" y="104836"/>
                  </a:lnTo>
                  <a:lnTo>
                    <a:pt x="9554" y="104999"/>
                  </a:lnTo>
                  <a:lnTo>
                    <a:pt x="10913" y="105161"/>
                  </a:lnTo>
                  <a:lnTo>
                    <a:pt x="10816" y="103597"/>
                  </a:lnTo>
                  <a:lnTo>
                    <a:pt x="10725" y="102032"/>
                  </a:lnTo>
                  <a:lnTo>
                    <a:pt x="10641" y="100447"/>
                  </a:lnTo>
                  <a:lnTo>
                    <a:pt x="10562" y="98882"/>
                  </a:lnTo>
                  <a:lnTo>
                    <a:pt x="10490" y="97297"/>
                  </a:lnTo>
                  <a:lnTo>
                    <a:pt x="10417" y="95712"/>
                  </a:lnTo>
                  <a:lnTo>
                    <a:pt x="10351" y="94127"/>
                  </a:lnTo>
                  <a:lnTo>
                    <a:pt x="10291" y="92542"/>
                  </a:lnTo>
                  <a:lnTo>
                    <a:pt x="10236" y="90957"/>
                  </a:lnTo>
                  <a:lnTo>
                    <a:pt x="10182" y="89372"/>
                  </a:lnTo>
                  <a:lnTo>
                    <a:pt x="10134" y="87767"/>
                  </a:lnTo>
                  <a:lnTo>
                    <a:pt x="10091" y="86161"/>
                  </a:lnTo>
                  <a:lnTo>
                    <a:pt x="10055" y="84576"/>
                  </a:lnTo>
                  <a:lnTo>
                    <a:pt x="10019" y="82971"/>
                  </a:lnTo>
                  <a:lnTo>
                    <a:pt x="9989" y="81366"/>
                  </a:lnTo>
                  <a:lnTo>
                    <a:pt x="9959" y="79760"/>
                  </a:lnTo>
                  <a:lnTo>
                    <a:pt x="9940" y="78155"/>
                  </a:lnTo>
                  <a:lnTo>
                    <a:pt x="9922" y="76529"/>
                  </a:lnTo>
                  <a:lnTo>
                    <a:pt x="9904" y="74924"/>
                  </a:lnTo>
                  <a:lnTo>
                    <a:pt x="9898" y="73318"/>
                  </a:lnTo>
                  <a:lnTo>
                    <a:pt x="9892" y="71693"/>
                  </a:lnTo>
                  <a:lnTo>
                    <a:pt x="9886" y="70087"/>
                  </a:lnTo>
                  <a:lnTo>
                    <a:pt x="9892" y="68462"/>
                  </a:lnTo>
                  <a:lnTo>
                    <a:pt x="9898" y="66856"/>
                  </a:lnTo>
                  <a:lnTo>
                    <a:pt x="9904" y="65231"/>
                  </a:lnTo>
                  <a:lnTo>
                    <a:pt x="9916" y="63625"/>
                  </a:lnTo>
                  <a:lnTo>
                    <a:pt x="9952" y="60374"/>
                  </a:lnTo>
                  <a:lnTo>
                    <a:pt x="10007" y="57143"/>
                  </a:lnTo>
                  <a:lnTo>
                    <a:pt x="10067" y="53912"/>
                  </a:lnTo>
                  <a:lnTo>
                    <a:pt x="10146" y="50661"/>
                  </a:lnTo>
                  <a:lnTo>
                    <a:pt x="10236" y="47429"/>
                  </a:lnTo>
                  <a:lnTo>
                    <a:pt x="10339" y="44198"/>
                  </a:lnTo>
                  <a:lnTo>
                    <a:pt x="10460" y="40988"/>
                  </a:lnTo>
                  <a:lnTo>
                    <a:pt x="10587" y="37757"/>
                  </a:lnTo>
                  <a:lnTo>
                    <a:pt x="10725" y="34546"/>
                  </a:lnTo>
                  <a:lnTo>
                    <a:pt x="10876" y="31356"/>
                  </a:lnTo>
                  <a:lnTo>
                    <a:pt x="11039" y="28145"/>
                  </a:lnTo>
                  <a:lnTo>
                    <a:pt x="11209" y="24975"/>
                  </a:lnTo>
                  <a:lnTo>
                    <a:pt x="11390" y="21784"/>
                  </a:lnTo>
                  <a:lnTo>
                    <a:pt x="11583" y="18635"/>
                  </a:lnTo>
                  <a:lnTo>
                    <a:pt x="11782" y="15485"/>
                  </a:lnTo>
                  <a:lnTo>
                    <a:pt x="11994" y="12335"/>
                  </a:lnTo>
                  <a:lnTo>
                    <a:pt x="12211" y="9226"/>
                  </a:lnTo>
                  <a:lnTo>
                    <a:pt x="12434" y="6117"/>
                  </a:lnTo>
                  <a:lnTo>
                    <a:pt x="12670" y="3028"/>
                  </a:lnTo>
                  <a:lnTo>
                    <a:pt x="11341" y="2927"/>
                  </a:lnTo>
                  <a:lnTo>
                    <a:pt x="10019" y="2784"/>
                  </a:lnTo>
                  <a:lnTo>
                    <a:pt x="9361" y="2703"/>
                  </a:lnTo>
                  <a:lnTo>
                    <a:pt x="8703" y="2601"/>
                  </a:lnTo>
                  <a:lnTo>
                    <a:pt x="8038" y="2479"/>
                  </a:lnTo>
                  <a:lnTo>
                    <a:pt x="7380" y="2337"/>
                  </a:lnTo>
                  <a:lnTo>
                    <a:pt x="6722" y="2175"/>
                  </a:lnTo>
                  <a:lnTo>
                    <a:pt x="6070" y="1971"/>
                  </a:lnTo>
                  <a:lnTo>
                    <a:pt x="5411" y="1748"/>
                  </a:lnTo>
                  <a:lnTo>
                    <a:pt x="4759" y="1484"/>
                  </a:lnTo>
                  <a:lnTo>
                    <a:pt x="4101" y="1179"/>
                  </a:lnTo>
                  <a:lnTo>
                    <a:pt x="3449" y="833"/>
                  </a:lnTo>
                  <a:lnTo>
                    <a:pt x="2797" y="447"/>
                  </a:lnTo>
                  <a:lnTo>
                    <a:pt x="2471" y="224"/>
                  </a:lnTo>
                  <a:lnTo>
                    <a:pt x="2145"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36"/>
            <p:cNvSpPr/>
            <p:nvPr/>
          </p:nvSpPr>
          <p:spPr>
            <a:xfrm>
              <a:off x="-4174650" y="-15070700"/>
              <a:ext cx="1825" cy="6125"/>
            </a:xfrm>
            <a:custGeom>
              <a:avLst/>
              <a:gdLst/>
              <a:ahLst/>
              <a:cxnLst/>
              <a:rect l="l" t="t" r="r" b="b"/>
              <a:pathLst>
                <a:path w="73" h="245" extrusionOk="0">
                  <a:moveTo>
                    <a:pt x="25" y="0"/>
                  </a:moveTo>
                  <a:lnTo>
                    <a:pt x="12" y="41"/>
                  </a:lnTo>
                  <a:lnTo>
                    <a:pt x="6" y="61"/>
                  </a:lnTo>
                  <a:lnTo>
                    <a:pt x="0" y="122"/>
                  </a:lnTo>
                  <a:lnTo>
                    <a:pt x="6" y="163"/>
                  </a:lnTo>
                  <a:lnTo>
                    <a:pt x="12" y="204"/>
                  </a:lnTo>
                  <a:lnTo>
                    <a:pt x="25" y="224"/>
                  </a:lnTo>
                  <a:lnTo>
                    <a:pt x="37" y="244"/>
                  </a:lnTo>
                  <a:lnTo>
                    <a:pt x="55" y="224"/>
                  </a:lnTo>
                  <a:lnTo>
                    <a:pt x="67" y="204"/>
                  </a:lnTo>
                  <a:lnTo>
                    <a:pt x="73" y="163"/>
                  </a:lnTo>
                  <a:lnTo>
                    <a:pt x="73" y="122"/>
                  </a:lnTo>
                  <a:lnTo>
                    <a:pt x="73" y="61"/>
                  </a:lnTo>
                  <a:lnTo>
                    <a:pt x="67" y="41"/>
                  </a:lnTo>
                  <a:lnTo>
                    <a:pt x="55"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78" name="Google Shape;778;p36"/>
          <p:cNvSpPr/>
          <p:nvPr/>
        </p:nvSpPr>
        <p:spPr>
          <a:xfrm rot="17895186">
            <a:off x="7478973" y="1563632"/>
            <a:ext cx="632013" cy="295985"/>
          </a:xfrm>
          <a:custGeom>
            <a:avLst/>
            <a:gdLst/>
            <a:ahLst/>
            <a:cxnLst/>
            <a:rect l="l" t="t" r="r" b="b"/>
            <a:pathLst>
              <a:path w="282240" h="72243" extrusionOk="0">
                <a:moveTo>
                  <a:pt x="59355" y="1"/>
                </a:moveTo>
                <a:lnTo>
                  <a:pt x="58974" y="12"/>
                </a:lnTo>
                <a:lnTo>
                  <a:pt x="58593" y="35"/>
                </a:lnTo>
                <a:lnTo>
                  <a:pt x="58211" y="58"/>
                </a:lnTo>
                <a:lnTo>
                  <a:pt x="57830" y="92"/>
                </a:lnTo>
                <a:lnTo>
                  <a:pt x="57473" y="149"/>
                </a:lnTo>
                <a:lnTo>
                  <a:pt x="57091" y="206"/>
                </a:lnTo>
                <a:lnTo>
                  <a:pt x="56734" y="274"/>
                </a:lnTo>
                <a:lnTo>
                  <a:pt x="56377" y="354"/>
                </a:lnTo>
                <a:lnTo>
                  <a:pt x="56043" y="445"/>
                </a:lnTo>
                <a:lnTo>
                  <a:pt x="55686" y="547"/>
                </a:lnTo>
                <a:lnTo>
                  <a:pt x="55352" y="661"/>
                </a:lnTo>
                <a:lnTo>
                  <a:pt x="55042" y="787"/>
                </a:lnTo>
                <a:lnTo>
                  <a:pt x="51611" y="2210"/>
                </a:lnTo>
                <a:lnTo>
                  <a:pt x="48204" y="3634"/>
                </a:lnTo>
                <a:lnTo>
                  <a:pt x="44820" y="5070"/>
                </a:lnTo>
                <a:lnTo>
                  <a:pt x="41437" y="6516"/>
                </a:lnTo>
                <a:lnTo>
                  <a:pt x="38053" y="7963"/>
                </a:lnTo>
                <a:lnTo>
                  <a:pt x="34693" y="9410"/>
                </a:lnTo>
                <a:lnTo>
                  <a:pt x="31357" y="10868"/>
                </a:lnTo>
                <a:lnTo>
                  <a:pt x="28022" y="12337"/>
                </a:lnTo>
                <a:lnTo>
                  <a:pt x="24710" y="13807"/>
                </a:lnTo>
                <a:lnTo>
                  <a:pt x="21397" y="15287"/>
                </a:lnTo>
                <a:lnTo>
                  <a:pt x="18109" y="16768"/>
                </a:lnTo>
                <a:lnTo>
                  <a:pt x="14821" y="18261"/>
                </a:lnTo>
                <a:lnTo>
                  <a:pt x="11557" y="19753"/>
                </a:lnTo>
                <a:lnTo>
                  <a:pt x="8292" y="21268"/>
                </a:lnTo>
                <a:lnTo>
                  <a:pt x="5052" y="22771"/>
                </a:lnTo>
                <a:lnTo>
                  <a:pt x="1811" y="24286"/>
                </a:lnTo>
                <a:lnTo>
                  <a:pt x="1549" y="24412"/>
                </a:lnTo>
                <a:lnTo>
                  <a:pt x="1334" y="24537"/>
                </a:lnTo>
                <a:lnTo>
                  <a:pt x="1120" y="24662"/>
                </a:lnTo>
                <a:lnTo>
                  <a:pt x="929" y="24799"/>
                </a:lnTo>
                <a:lnTo>
                  <a:pt x="763" y="24924"/>
                </a:lnTo>
                <a:lnTo>
                  <a:pt x="596" y="25061"/>
                </a:lnTo>
                <a:lnTo>
                  <a:pt x="477" y="25186"/>
                </a:lnTo>
                <a:lnTo>
                  <a:pt x="358" y="25323"/>
                </a:lnTo>
                <a:lnTo>
                  <a:pt x="262" y="25460"/>
                </a:lnTo>
                <a:lnTo>
                  <a:pt x="167" y="25596"/>
                </a:lnTo>
                <a:lnTo>
                  <a:pt x="95" y="25733"/>
                </a:lnTo>
                <a:lnTo>
                  <a:pt x="48" y="25858"/>
                </a:lnTo>
                <a:lnTo>
                  <a:pt x="24" y="25995"/>
                </a:lnTo>
                <a:lnTo>
                  <a:pt x="0" y="26132"/>
                </a:lnTo>
                <a:lnTo>
                  <a:pt x="0" y="26268"/>
                </a:lnTo>
                <a:lnTo>
                  <a:pt x="24" y="26405"/>
                </a:lnTo>
                <a:lnTo>
                  <a:pt x="48" y="26530"/>
                </a:lnTo>
                <a:lnTo>
                  <a:pt x="95" y="26667"/>
                </a:lnTo>
                <a:lnTo>
                  <a:pt x="215" y="26929"/>
                </a:lnTo>
                <a:lnTo>
                  <a:pt x="381" y="27180"/>
                </a:lnTo>
                <a:lnTo>
                  <a:pt x="620" y="27430"/>
                </a:lnTo>
                <a:lnTo>
                  <a:pt x="882" y="27658"/>
                </a:lnTo>
                <a:lnTo>
                  <a:pt x="1192" y="27886"/>
                </a:lnTo>
                <a:lnTo>
                  <a:pt x="1525" y="28102"/>
                </a:lnTo>
                <a:lnTo>
                  <a:pt x="1930" y="28296"/>
                </a:lnTo>
                <a:lnTo>
                  <a:pt x="2335" y="28478"/>
                </a:lnTo>
                <a:lnTo>
                  <a:pt x="2788" y="28649"/>
                </a:lnTo>
                <a:lnTo>
                  <a:pt x="3265" y="28797"/>
                </a:lnTo>
                <a:lnTo>
                  <a:pt x="3765" y="28923"/>
                </a:lnTo>
                <a:lnTo>
                  <a:pt x="4265" y="29036"/>
                </a:lnTo>
                <a:lnTo>
                  <a:pt x="4813" y="29116"/>
                </a:lnTo>
                <a:lnTo>
                  <a:pt x="5338" y="29185"/>
                </a:lnTo>
                <a:lnTo>
                  <a:pt x="5909" y="29219"/>
                </a:lnTo>
                <a:lnTo>
                  <a:pt x="6743" y="29219"/>
                </a:lnTo>
                <a:lnTo>
                  <a:pt x="7029" y="29196"/>
                </a:lnTo>
                <a:lnTo>
                  <a:pt x="7315" y="29173"/>
                </a:lnTo>
                <a:lnTo>
                  <a:pt x="7601" y="29150"/>
                </a:lnTo>
                <a:lnTo>
                  <a:pt x="7887" y="29116"/>
                </a:lnTo>
                <a:lnTo>
                  <a:pt x="8173" y="29059"/>
                </a:lnTo>
                <a:lnTo>
                  <a:pt x="8459" y="29014"/>
                </a:lnTo>
                <a:lnTo>
                  <a:pt x="8745" y="28945"/>
                </a:lnTo>
                <a:lnTo>
                  <a:pt x="9007" y="28877"/>
                </a:lnTo>
                <a:lnTo>
                  <a:pt x="9293" y="28797"/>
                </a:lnTo>
                <a:lnTo>
                  <a:pt x="9555" y="28706"/>
                </a:lnTo>
                <a:lnTo>
                  <a:pt x="9841" y="28604"/>
                </a:lnTo>
                <a:lnTo>
                  <a:pt x="10103" y="28501"/>
                </a:lnTo>
                <a:lnTo>
                  <a:pt x="10365" y="28376"/>
                </a:lnTo>
                <a:lnTo>
                  <a:pt x="13153" y="27077"/>
                </a:lnTo>
                <a:lnTo>
                  <a:pt x="15941" y="25767"/>
                </a:lnTo>
                <a:lnTo>
                  <a:pt x="18753" y="24469"/>
                </a:lnTo>
                <a:lnTo>
                  <a:pt x="21564" y="23181"/>
                </a:lnTo>
                <a:lnTo>
                  <a:pt x="24376" y="21894"/>
                </a:lnTo>
                <a:lnTo>
                  <a:pt x="27211" y="20618"/>
                </a:lnTo>
                <a:lnTo>
                  <a:pt x="32906" y="18067"/>
                </a:lnTo>
                <a:lnTo>
                  <a:pt x="38649" y="15538"/>
                </a:lnTo>
                <a:lnTo>
                  <a:pt x="44391" y="13032"/>
                </a:lnTo>
                <a:lnTo>
                  <a:pt x="50205" y="10537"/>
                </a:lnTo>
                <a:lnTo>
                  <a:pt x="56019" y="8054"/>
                </a:lnTo>
                <a:lnTo>
                  <a:pt x="56567" y="9102"/>
                </a:lnTo>
                <a:lnTo>
                  <a:pt x="57115" y="10139"/>
                </a:lnTo>
                <a:lnTo>
                  <a:pt x="57639" y="11187"/>
                </a:lnTo>
                <a:lnTo>
                  <a:pt x="58140" y="12235"/>
                </a:lnTo>
                <a:lnTo>
                  <a:pt x="58616" y="13271"/>
                </a:lnTo>
                <a:lnTo>
                  <a:pt x="59093" y="14319"/>
                </a:lnTo>
                <a:lnTo>
                  <a:pt x="59546" y="15367"/>
                </a:lnTo>
                <a:lnTo>
                  <a:pt x="59998" y="16415"/>
                </a:lnTo>
                <a:lnTo>
                  <a:pt x="60427" y="17463"/>
                </a:lnTo>
                <a:lnTo>
                  <a:pt x="60832" y="18511"/>
                </a:lnTo>
                <a:lnTo>
                  <a:pt x="61237" y="19570"/>
                </a:lnTo>
                <a:lnTo>
                  <a:pt x="61619" y="20618"/>
                </a:lnTo>
                <a:lnTo>
                  <a:pt x="61976" y="21666"/>
                </a:lnTo>
                <a:lnTo>
                  <a:pt x="62333" y="22726"/>
                </a:lnTo>
                <a:lnTo>
                  <a:pt x="62667" y="23774"/>
                </a:lnTo>
                <a:lnTo>
                  <a:pt x="62977" y="24833"/>
                </a:lnTo>
                <a:lnTo>
                  <a:pt x="63287" y="25893"/>
                </a:lnTo>
                <a:lnTo>
                  <a:pt x="63573" y="26952"/>
                </a:lnTo>
                <a:lnTo>
                  <a:pt x="63858" y="28011"/>
                </a:lnTo>
                <a:lnTo>
                  <a:pt x="64121" y="29071"/>
                </a:lnTo>
                <a:lnTo>
                  <a:pt x="64359" y="30141"/>
                </a:lnTo>
                <a:lnTo>
                  <a:pt x="64573" y="31201"/>
                </a:lnTo>
                <a:lnTo>
                  <a:pt x="64788" y="32272"/>
                </a:lnTo>
                <a:lnTo>
                  <a:pt x="65002" y="33331"/>
                </a:lnTo>
                <a:lnTo>
                  <a:pt x="65169" y="34402"/>
                </a:lnTo>
                <a:lnTo>
                  <a:pt x="65336" y="35472"/>
                </a:lnTo>
                <a:lnTo>
                  <a:pt x="65503" y="36543"/>
                </a:lnTo>
                <a:lnTo>
                  <a:pt x="65646" y="37625"/>
                </a:lnTo>
                <a:lnTo>
                  <a:pt x="65765" y="38696"/>
                </a:lnTo>
                <a:lnTo>
                  <a:pt x="65860" y="39778"/>
                </a:lnTo>
                <a:lnTo>
                  <a:pt x="65955" y="40860"/>
                </a:lnTo>
                <a:lnTo>
                  <a:pt x="66027" y="41943"/>
                </a:lnTo>
                <a:lnTo>
                  <a:pt x="66051" y="42113"/>
                </a:lnTo>
                <a:lnTo>
                  <a:pt x="66122" y="42296"/>
                </a:lnTo>
                <a:lnTo>
                  <a:pt x="66194" y="42478"/>
                </a:lnTo>
                <a:lnTo>
                  <a:pt x="66289" y="42649"/>
                </a:lnTo>
                <a:lnTo>
                  <a:pt x="66408" y="42820"/>
                </a:lnTo>
                <a:lnTo>
                  <a:pt x="66575" y="42991"/>
                </a:lnTo>
                <a:lnTo>
                  <a:pt x="66742" y="43150"/>
                </a:lnTo>
                <a:lnTo>
                  <a:pt x="66932" y="43309"/>
                </a:lnTo>
                <a:lnTo>
                  <a:pt x="67147" y="43469"/>
                </a:lnTo>
                <a:lnTo>
                  <a:pt x="67361" y="43617"/>
                </a:lnTo>
                <a:lnTo>
                  <a:pt x="67623" y="43765"/>
                </a:lnTo>
                <a:lnTo>
                  <a:pt x="67885" y="43890"/>
                </a:lnTo>
                <a:lnTo>
                  <a:pt x="68147" y="44027"/>
                </a:lnTo>
                <a:lnTo>
                  <a:pt x="68457" y="44141"/>
                </a:lnTo>
                <a:lnTo>
                  <a:pt x="68743" y="44255"/>
                </a:lnTo>
                <a:lnTo>
                  <a:pt x="69077" y="44357"/>
                </a:lnTo>
                <a:lnTo>
                  <a:pt x="69387" y="44460"/>
                </a:lnTo>
                <a:lnTo>
                  <a:pt x="69720" y="44540"/>
                </a:lnTo>
                <a:lnTo>
                  <a:pt x="70078" y="44619"/>
                </a:lnTo>
                <a:lnTo>
                  <a:pt x="70435" y="44676"/>
                </a:lnTo>
                <a:lnTo>
                  <a:pt x="70792" y="44722"/>
                </a:lnTo>
                <a:lnTo>
                  <a:pt x="71150" y="44768"/>
                </a:lnTo>
                <a:lnTo>
                  <a:pt x="71507" y="44790"/>
                </a:lnTo>
                <a:lnTo>
                  <a:pt x="71888" y="44802"/>
                </a:lnTo>
                <a:lnTo>
                  <a:pt x="72270" y="44802"/>
                </a:lnTo>
                <a:lnTo>
                  <a:pt x="72627" y="44790"/>
                </a:lnTo>
                <a:lnTo>
                  <a:pt x="73008" y="44756"/>
                </a:lnTo>
                <a:lnTo>
                  <a:pt x="73366" y="44711"/>
                </a:lnTo>
                <a:lnTo>
                  <a:pt x="73747" y="44642"/>
                </a:lnTo>
                <a:lnTo>
                  <a:pt x="74104" y="44562"/>
                </a:lnTo>
                <a:lnTo>
                  <a:pt x="74486" y="44460"/>
                </a:lnTo>
                <a:lnTo>
                  <a:pt x="74843" y="44346"/>
                </a:lnTo>
                <a:lnTo>
                  <a:pt x="106796" y="33092"/>
                </a:lnTo>
                <a:lnTo>
                  <a:pt x="138797" y="21837"/>
                </a:lnTo>
                <a:lnTo>
                  <a:pt x="144635" y="54370"/>
                </a:lnTo>
                <a:lnTo>
                  <a:pt x="144682" y="54552"/>
                </a:lnTo>
                <a:lnTo>
                  <a:pt x="144754" y="54723"/>
                </a:lnTo>
                <a:lnTo>
                  <a:pt x="144825" y="54906"/>
                </a:lnTo>
                <a:lnTo>
                  <a:pt x="144944" y="55076"/>
                </a:lnTo>
                <a:lnTo>
                  <a:pt x="145063" y="55236"/>
                </a:lnTo>
                <a:lnTo>
                  <a:pt x="145230" y="55407"/>
                </a:lnTo>
                <a:lnTo>
                  <a:pt x="145373" y="55566"/>
                </a:lnTo>
                <a:lnTo>
                  <a:pt x="145564" y="55714"/>
                </a:lnTo>
                <a:lnTo>
                  <a:pt x="145778" y="55862"/>
                </a:lnTo>
                <a:lnTo>
                  <a:pt x="145993" y="56010"/>
                </a:lnTo>
                <a:lnTo>
                  <a:pt x="146207" y="56147"/>
                </a:lnTo>
                <a:lnTo>
                  <a:pt x="146469" y="56272"/>
                </a:lnTo>
                <a:lnTo>
                  <a:pt x="146708" y="56398"/>
                </a:lnTo>
                <a:lnTo>
                  <a:pt x="146993" y="56512"/>
                </a:lnTo>
                <a:lnTo>
                  <a:pt x="147279" y="56614"/>
                </a:lnTo>
                <a:lnTo>
                  <a:pt x="147565" y="56705"/>
                </a:lnTo>
                <a:lnTo>
                  <a:pt x="147875" y="56796"/>
                </a:lnTo>
                <a:lnTo>
                  <a:pt x="148185" y="56876"/>
                </a:lnTo>
                <a:lnTo>
                  <a:pt x="148518" y="56945"/>
                </a:lnTo>
                <a:lnTo>
                  <a:pt x="148852" y="57002"/>
                </a:lnTo>
                <a:lnTo>
                  <a:pt x="149186" y="57047"/>
                </a:lnTo>
                <a:lnTo>
                  <a:pt x="149519" y="57081"/>
                </a:lnTo>
                <a:lnTo>
                  <a:pt x="149877" y="57104"/>
                </a:lnTo>
                <a:lnTo>
                  <a:pt x="150234" y="57115"/>
                </a:lnTo>
                <a:lnTo>
                  <a:pt x="150591" y="57115"/>
                </a:lnTo>
                <a:lnTo>
                  <a:pt x="150949" y="57104"/>
                </a:lnTo>
                <a:lnTo>
                  <a:pt x="151330" y="57070"/>
                </a:lnTo>
                <a:lnTo>
                  <a:pt x="151688" y="57036"/>
                </a:lnTo>
                <a:lnTo>
                  <a:pt x="152069" y="56979"/>
                </a:lnTo>
                <a:lnTo>
                  <a:pt x="152426" y="56899"/>
                </a:lnTo>
                <a:lnTo>
                  <a:pt x="152784" y="56808"/>
                </a:lnTo>
                <a:lnTo>
                  <a:pt x="153165" y="56705"/>
                </a:lnTo>
                <a:lnTo>
                  <a:pt x="156834" y="55566"/>
                </a:lnTo>
                <a:lnTo>
                  <a:pt x="160480" y="54404"/>
                </a:lnTo>
                <a:lnTo>
                  <a:pt x="164102" y="53231"/>
                </a:lnTo>
                <a:lnTo>
                  <a:pt x="167676" y="52035"/>
                </a:lnTo>
                <a:lnTo>
                  <a:pt x="171226" y="50816"/>
                </a:lnTo>
                <a:lnTo>
                  <a:pt x="174729" y="49586"/>
                </a:lnTo>
                <a:lnTo>
                  <a:pt x="178208" y="48344"/>
                </a:lnTo>
                <a:lnTo>
                  <a:pt x="181663" y="47069"/>
                </a:lnTo>
                <a:lnTo>
                  <a:pt x="185070" y="45793"/>
                </a:lnTo>
                <a:lnTo>
                  <a:pt x="188454" y="44483"/>
                </a:lnTo>
                <a:lnTo>
                  <a:pt x="191813" y="43161"/>
                </a:lnTo>
                <a:lnTo>
                  <a:pt x="195149" y="41829"/>
                </a:lnTo>
                <a:lnTo>
                  <a:pt x="198438" y="40462"/>
                </a:lnTo>
                <a:lnTo>
                  <a:pt x="201702" y="39095"/>
                </a:lnTo>
                <a:lnTo>
                  <a:pt x="204966" y="37694"/>
                </a:lnTo>
                <a:lnTo>
                  <a:pt x="208183" y="36281"/>
                </a:lnTo>
                <a:lnTo>
                  <a:pt x="208946" y="38366"/>
                </a:lnTo>
                <a:lnTo>
                  <a:pt x="209660" y="40439"/>
                </a:lnTo>
                <a:lnTo>
                  <a:pt x="210328" y="42512"/>
                </a:lnTo>
                <a:lnTo>
                  <a:pt x="210947" y="44585"/>
                </a:lnTo>
                <a:lnTo>
                  <a:pt x="211543" y="46670"/>
                </a:lnTo>
                <a:lnTo>
                  <a:pt x="212091" y="48743"/>
                </a:lnTo>
                <a:lnTo>
                  <a:pt x="212615" y="50828"/>
                </a:lnTo>
                <a:lnTo>
                  <a:pt x="213068" y="52901"/>
                </a:lnTo>
                <a:lnTo>
                  <a:pt x="213520" y="54985"/>
                </a:lnTo>
                <a:lnTo>
                  <a:pt x="213902" y="57081"/>
                </a:lnTo>
                <a:lnTo>
                  <a:pt x="214259" y="59166"/>
                </a:lnTo>
                <a:lnTo>
                  <a:pt x="214569" y="61262"/>
                </a:lnTo>
                <a:lnTo>
                  <a:pt x="214855" y="63358"/>
                </a:lnTo>
                <a:lnTo>
                  <a:pt x="215093" y="65465"/>
                </a:lnTo>
                <a:lnTo>
                  <a:pt x="215308" y="67572"/>
                </a:lnTo>
                <a:lnTo>
                  <a:pt x="215474" y="69691"/>
                </a:lnTo>
                <a:lnTo>
                  <a:pt x="215498" y="69851"/>
                </a:lnTo>
                <a:lnTo>
                  <a:pt x="215546" y="69999"/>
                </a:lnTo>
                <a:lnTo>
                  <a:pt x="215617" y="70158"/>
                </a:lnTo>
                <a:lnTo>
                  <a:pt x="215713" y="70318"/>
                </a:lnTo>
                <a:lnTo>
                  <a:pt x="215808" y="70466"/>
                </a:lnTo>
                <a:lnTo>
                  <a:pt x="215951" y="70614"/>
                </a:lnTo>
                <a:lnTo>
                  <a:pt x="216094" y="70762"/>
                </a:lnTo>
                <a:lnTo>
                  <a:pt x="216285" y="70899"/>
                </a:lnTo>
                <a:lnTo>
                  <a:pt x="216475" y="71035"/>
                </a:lnTo>
                <a:lnTo>
                  <a:pt x="216666" y="71172"/>
                </a:lnTo>
                <a:lnTo>
                  <a:pt x="216880" y="71297"/>
                </a:lnTo>
                <a:lnTo>
                  <a:pt x="217118" y="71423"/>
                </a:lnTo>
                <a:lnTo>
                  <a:pt x="217357" y="71537"/>
                </a:lnTo>
                <a:lnTo>
                  <a:pt x="217619" y="71650"/>
                </a:lnTo>
                <a:lnTo>
                  <a:pt x="217905" y="71753"/>
                </a:lnTo>
                <a:lnTo>
                  <a:pt x="218167" y="71844"/>
                </a:lnTo>
                <a:lnTo>
                  <a:pt x="218477" y="71924"/>
                </a:lnTo>
                <a:lnTo>
                  <a:pt x="218763" y="72004"/>
                </a:lnTo>
                <a:lnTo>
                  <a:pt x="219072" y="72072"/>
                </a:lnTo>
                <a:lnTo>
                  <a:pt x="219382" y="72129"/>
                </a:lnTo>
                <a:lnTo>
                  <a:pt x="219692" y="72174"/>
                </a:lnTo>
                <a:lnTo>
                  <a:pt x="220025" y="72209"/>
                </a:lnTo>
                <a:lnTo>
                  <a:pt x="220359" y="72231"/>
                </a:lnTo>
                <a:lnTo>
                  <a:pt x="220669" y="72243"/>
                </a:lnTo>
                <a:lnTo>
                  <a:pt x="221002" y="72243"/>
                </a:lnTo>
                <a:lnTo>
                  <a:pt x="221336" y="72231"/>
                </a:lnTo>
                <a:lnTo>
                  <a:pt x="221670" y="72197"/>
                </a:lnTo>
                <a:lnTo>
                  <a:pt x="222003" y="72152"/>
                </a:lnTo>
                <a:lnTo>
                  <a:pt x="222337" y="72095"/>
                </a:lnTo>
                <a:lnTo>
                  <a:pt x="222647" y="72026"/>
                </a:lnTo>
                <a:lnTo>
                  <a:pt x="222980" y="71935"/>
                </a:lnTo>
                <a:lnTo>
                  <a:pt x="223290" y="71833"/>
                </a:lnTo>
                <a:lnTo>
                  <a:pt x="230653" y="69144"/>
                </a:lnTo>
                <a:lnTo>
                  <a:pt x="237992" y="66445"/>
                </a:lnTo>
                <a:lnTo>
                  <a:pt x="245307" y="63722"/>
                </a:lnTo>
                <a:lnTo>
                  <a:pt x="248952" y="62355"/>
                </a:lnTo>
                <a:lnTo>
                  <a:pt x="252574" y="60988"/>
                </a:lnTo>
                <a:lnTo>
                  <a:pt x="256196" y="59610"/>
                </a:lnTo>
                <a:lnTo>
                  <a:pt x="259818" y="58220"/>
                </a:lnTo>
                <a:lnTo>
                  <a:pt x="263416" y="56831"/>
                </a:lnTo>
                <a:lnTo>
                  <a:pt x="266990" y="55430"/>
                </a:lnTo>
                <a:lnTo>
                  <a:pt x="270564" y="54017"/>
                </a:lnTo>
                <a:lnTo>
                  <a:pt x="274138" y="52605"/>
                </a:lnTo>
                <a:lnTo>
                  <a:pt x="277665" y="51169"/>
                </a:lnTo>
                <a:lnTo>
                  <a:pt x="281191" y="49734"/>
                </a:lnTo>
                <a:lnTo>
                  <a:pt x="281453" y="49620"/>
                </a:lnTo>
                <a:lnTo>
                  <a:pt x="281668" y="49495"/>
                </a:lnTo>
                <a:lnTo>
                  <a:pt x="281858" y="49369"/>
                </a:lnTo>
                <a:lnTo>
                  <a:pt x="282001" y="49233"/>
                </a:lnTo>
                <a:lnTo>
                  <a:pt x="282097" y="49096"/>
                </a:lnTo>
                <a:lnTo>
                  <a:pt x="282168" y="48959"/>
                </a:lnTo>
                <a:lnTo>
                  <a:pt x="282216" y="48811"/>
                </a:lnTo>
                <a:lnTo>
                  <a:pt x="282240" y="48663"/>
                </a:lnTo>
                <a:lnTo>
                  <a:pt x="282216" y="48527"/>
                </a:lnTo>
                <a:lnTo>
                  <a:pt x="282168" y="48378"/>
                </a:lnTo>
                <a:lnTo>
                  <a:pt x="282097" y="48242"/>
                </a:lnTo>
                <a:lnTo>
                  <a:pt x="282001" y="48094"/>
                </a:lnTo>
                <a:lnTo>
                  <a:pt x="281882" y="47957"/>
                </a:lnTo>
                <a:lnTo>
                  <a:pt x="281739" y="47832"/>
                </a:lnTo>
                <a:lnTo>
                  <a:pt x="281596" y="47695"/>
                </a:lnTo>
                <a:lnTo>
                  <a:pt x="281406" y="47581"/>
                </a:lnTo>
                <a:lnTo>
                  <a:pt x="281215" y="47467"/>
                </a:lnTo>
                <a:lnTo>
                  <a:pt x="281001" y="47353"/>
                </a:lnTo>
                <a:lnTo>
                  <a:pt x="280762" y="47251"/>
                </a:lnTo>
                <a:lnTo>
                  <a:pt x="280524" y="47160"/>
                </a:lnTo>
                <a:lnTo>
                  <a:pt x="280262" y="47091"/>
                </a:lnTo>
                <a:lnTo>
                  <a:pt x="280000" y="47023"/>
                </a:lnTo>
                <a:lnTo>
                  <a:pt x="279714" y="46966"/>
                </a:lnTo>
                <a:lnTo>
                  <a:pt x="279428" y="46920"/>
                </a:lnTo>
                <a:lnTo>
                  <a:pt x="279142" y="46886"/>
                </a:lnTo>
                <a:lnTo>
                  <a:pt x="278832" y="46875"/>
                </a:lnTo>
                <a:lnTo>
                  <a:pt x="278546" y="46875"/>
                </a:lnTo>
                <a:lnTo>
                  <a:pt x="278237" y="46886"/>
                </a:lnTo>
                <a:lnTo>
                  <a:pt x="277927" y="46932"/>
                </a:lnTo>
                <a:lnTo>
                  <a:pt x="277617" y="46977"/>
                </a:lnTo>
                <a:lnTo>
                  <a:pt x="277307" y="47057"/>
                </a:lnTo>
                <a:lnTo>
                  <a:pt x="277021" y="47148"/>
                </a:lnTo>
                <a:lnTo>
                  <a:pt x="270564" y="49358"/>
                </a:lnTo>
                <a:lnTo>
                  <a:pt x="264131" y="51591"/>
                </a:lnTo>
                <a:lnTo>
                  <a:pt x="251287" y="56045"/>
                </a:lnTo>
                <a:lnTo>
                  <a:pt x="238420" y="60510"/>
                </a:lnTo>
                <a:lnTo>
                  <a:pt x="231987" y="62731"/>
                </a:lnTo>
                <a:lnTo>
                  <a:pt x="225553" y="64952"/>
                </a:lnTo>
                <a:lnTo>
                  <a:pt x="225387" y="62777"/>
                </a:lnTo>
                <a:lnTo>
                  <a:pt x="225172" y="60590"/>
                </a:lnTo>
                <a:lnTo>
                  <a:pt x="224910" y="58414"/>
                </a:lnTo>
                <a:lnTo>
                  <a:pt x="224600" y="56250"/>
                </a:lnTo>
                <a:lnTo>
                  <a:pt x="224243" y="54074"/>
                </a:lnTo>
                <a:lnTo>
                  <a:pt x="223814" y="51910"/>
                </a:lnTo>
                <a:lnTo>
                  <a:pt x="223361" y="49745"/>
                </a:lnTo>
                <a:lnTo>
                  <a:pt x="222861" y="47592"/>
                </a:lnTo>
                <a:lnTo>
                  <a:pt x="222313" y="45428"/>
                </a:lnTo>
                <a:lnTo>
                  <a:pt x="221717" y="43275"/>
                </a:lnTo>
                <a:lnTo>
                  <a:pt x="221074" y="41122"/>
                </a:lnTo>
                <a:lnTo>
                  <a:pt x="220383" y="38958"/>
                </a:lnTo>
                <a:lnTo>
                  <a:pt x="219644" y="36817"/>
                </a:lnTo>
                <a:lnTo>
                  <a:pt x="218858" y="34664"/>
                </a:lnTo>
                <a:lnTo>
                  <a:pt x="218024" y="32511"/>
                </a:lnTo>
                <a:lnTo>
                  <a:pt x="217166" y="30358"/>
                </a:lnTo>
                <a:lnTo>
                  <a:pt x="217071" y="30176"/>
                </a:lnTo>
                <a:lnTo>
                  <a:pt x="216952" y="30005"/>
                </a:lnTo>
                <a:lnTo>
                  <a:pt x="216809" y="29834"/>
                </a:lnTo>
                <a:lnTo>
                  <a:pt x="216642" y="29674"/>
                </a:lnTo>
                <a:lnTo>
                  <a:pt x="216451" y="29526"/>
                </a:lnTo>
                <a:lnTo>
                  <a:pt x="216237" y="29390"/>
                </a:lnTo>
                <a:lnTo>
                  <a:pt x="215999" y="29264"/>
                </a:lnTo>
                <a:lnTo>
                  <a:pt x="215760" y="29139"/>
                </a:lnTo>
                <a:lnTo>
                  <a:pt x="215474" y="29036"/>
                </a:lnTo>
                <a:lnTo>
                  <a:pt x="215212" y="28934"/>
                </a:lnTo>
                <a:lnTo>
                  <a:pt x="214902" y="28843"/>
                </a:lnTo>
                <a:lnTo>
                  <a:pt x="214593" y="28763"/>
                </a:lnTo>
                <a:lnTo>
                  <a:pt x="214283" y="28683"/>
                </a:lnTo>
                <a:lnTo>
                  <a:pt x="213949" y="28626"/>
                </a:lnTo>
                <a:lnTo>
                  <a:pt x="213616" y="28569"/>
                </a:lnTo>
                <a:lnTo>
                  <a:pt x="213282" y="28535"/>
                </a:lnTo>
                <a:lnTo>
                  <a:pt x="212925" y="28501"/>
                </a:lnTo>
                <a:lnTo>
                  <a:pt x="212567" y="28478"/>
                </a:lnTo>
                <a:lnTo>
                  <a:pt x="212210" y="28467"/>
                </a:lnTo>
                <a:lnTo>
                  <a:pt x="211853" y="28456"/>
                </a:lnTo>
                <a:lnTo>
                  <a:pt x="211495" y="28467"/>
                </a:lnTo>
                <a:lnTo>
                  <a:pt x="211138" y="28478"/>
                </a:lnTo>
                <a:lnTo>
                  <a:pt x="210780" y="28501"/>
                </a:lnTo>
                <a:lnTo>
                  <a:pt x="210423" y="28547"/>
                </a:lnTo>
                <a:lnTo>
                  <a:pt x="210065" y="28592"/>
                </a:lnTo>
                <a:lnTo>
                  <a:pt x="209732" y="28638"/>
                </a:lnTo>
                <a:lnTo>
                  <a:pt x="209398" y="28706"/>
                </a:lnTo>
                <a:lnTo>
                  <a:pt x="209089" y="28786"/>
                </a:lnTo>
                <a:lnTo>
                  <a:pt x="208755" y="28877"/>
                </a:lnTo>
                <a:lnTo>
                  <a:pt x="208469" y="28968"/>
                </a:lnTo>
                <a:lnTo>
                  <a:pt x="208183" y="29071"/>
                </a:lnTo>
                <a:lnTo>
                  <a:pt x="207897" y="29196"/>
                </a:lnTo>
                <a:lnTo>
                  <a:pt x="204823" y="30608"/>
                </a:lnTo>
                <a:lnTo>
                  <a:pt x="201702" y="31998"/>
                </a:lnTo>
                <a:lnTo>
                  <a:pt x="198580" y="33365"/>
                </a:lnTo>
                <a:lnTo>
                  <a:pt x="195411" y="34721"/>
                </a:lnTo>
                <a:lnTo>
                  <a:pt x="192195" y="36065"/>
                </a:lnTo>
                <a:lnTo>
                  <a:pt x="188978" y="37375"/>
                </a:lnTo>
                <a:lnTo>
                  <a:pt x="185714" y="38673"/>
                </a:lnTo>
                <a:lnTo>
                  <a:pt x="182449" y="39949"/>
                </a:lnTo>
                <a:lnTo>
                  <a:pt x="179137" y="41213"/>
                </a:lnTo>
                <a:lnTo>
                  <a:pt x="175777" y="42455"/>
                </a:lnTo>
                <a:lnTo>
                  <a:pt x="172418" y="43685"/>
                </a:lnTo>
                <a:lnTo>
                  <a:pt x="169010" y="44893"/>
                </a:lnTo>
                <a:lnTo>
                  <a:pt x="165579" y="46089"/>
                </a:lnTo>
                <a:lnTo>
                  <a:pt x="162124" y="47262"/>
                </a:lnTo>
                <a:lnTo>
                  <a:pt x="158645" y="48424"/>
                </a:lnTo>
                <a:lnTo>
                  <a:pt x="155119" y="49563"/>
                </a:lnTo>
                <a:lnTo>
                  <a:pt x="149281" y="16780"/>
                </a:lnTo>
                <a:lnTo>
                  <a:pt x="149257" y="16609"/>
                </a:lnTo>
                <a:lnTo>
                  <a:pt x="149186" y="16438"/>
                </a:lnTo>
                <a:lnTo>
                  <a:pt x="149090" y="16267"/>
                </a:lnTo>
                <a:lnTo>
                  <a:pt x="148971" y="16096"/>
                </a:lnTo>
                <a:lnTo>
                  <a:pt x="148852" y="15925"/>
                </a:lnTo>
                <a:lnTo>
                  <a:pt x="148709" y="15766"/>
                </a:lnTo>
                <a:lnTo>
                  <a:pt x="148542" y="15606"/>
                </a:lnTo>
                <a:lnTo>
                  <a:pt x="148352" y="15447"/>
                </a:lnTo>
                <a:lnTo>
                  <a:pt x="148137" y="15299"/>
                </a:lnTo>
                <a:lnTo>
                  <a:pt x="147923" y="15151"/>
                </a:lnTo>
                <a:lnTo>
                  <a:pt x="147684" y="15014"/>
                </a:lnTo>
                <a:lnTo>
                  <a:pt x="147446" y="14877"/>
                </a:lnTo>
                <a:lnTo>
                  <a:pt x="147160" y="14752"/>
                </a:lnTo>
                <a:lnTo>
                  <a:pt x="146898" y="14627"/>
                </a:lnTo>
                <a:lnTo>
                  <a:pt x="146612" y="14513"/>
                </a:lnTo>
                <a:lnTo>
                  <a:pt x="146302" y="14410"/>
                </a:lnTo>
                <a:lnTo>
                  <a:pt x="145993" y="14319"/>
                </a:lnTo>
                <a:lnTo>
                  <a:pt x="145683" y="14239"/>
                </a:lnTo>
                <a:lnTo>
                  <a:pt x="145349" y="14160"/>
                </a:lnTo>
                <a:lnTo>
                  <a:pt x="145016" y="14103"/>
                </a:lnTo>
                <a:lnTo>
                  <a:pt x="144658" y="14046"/>
                </a:lnTo>
                <a:lnTo>
                  <a:pt x="144325" y="14012"/>
                </a:lnTo>
                <a:lnTo>
                  <a:pt x="143967" y="13977"/>
                </a:lnTo>
                <a:lnTo>
                  <a:pt x="143610" y="13966"/>
                </a:lnTo>
                <a:lnTo>
                  <a:pt x="143252" y="13977"/>
                </a:lnTo>
                <a:lnTo>
                  <a:pt x="142895" y="13989"/>
                </a:lnTo>
                <a:lnTo>
                  <a:pt x="142514" y="14023"/>
                </a:lnTo>
                <a:lnTo>
                  <a:pt x="142156" y="14069"/>
                </a:lnTo>
                <a:lnTo>
                  <a:pt x="141799" y="14126"/>
                </a:lnTo>
                <a:lnTo>
                  <a:pt x="141418" y="14205"/>
                </a:lnTo>
                <a:lnTo>
                  <a:pt x="141060" y="14308"/>
                </a:lnTo>
                <a:lnTo>
                  <a:pt x="140703" y="14422"/>
                </a:lnTo>
                <a:lnTo>
                  <a:pt x="124857" y="19981"/>
                </a:lnTo>
                <a:lnTo>
                  <a:pt x="108988" y="25528"/>
                </a:lnTo>
                <a:lnTo>
                  <a:pt x="77250" y="36612"/>
                </a:lnTo>
                <a:lnTo>
                  <a:pt x="77107" y="35518"/>
                </a:lnTo>
                <a:lnTo>
                  <a:pt x="76940" y="34413"/>
                </a:lnTo>
                <a:lnTo>
                  <a:pt x="76773" y="33319"/>
                </a:lnTo>
                <a:lnTo>
                  <a:pt x="76582" y="32226"/>
                </a:lnTo>
                <a:lnTo>
                  <a:pt x="76368" y="31132"/>
                </a:lnTo>
                <a:lnTo>
                  <a:pt x="76154" y="30039"/>
                </a:lnTo>
                <a:lnTo>
                  <a:pt x="75939" y="28957"/>
                </a:lnTo>
                <a:lnTo>
                  <a:pt x="75677" y="27863"/>
                </a:lnTo>
                <a:lnTo>
                  <a:pt x="75415" y="26781"/>
                </a:lnTo>
                <a:lnTo>
                  <a:pt x="75129" y="25699"/>
                </a:lnTo>
                <a:lnTo>
                  <a:pt x="74843" y="24617"/>
                </a:lnTo>
                <a:lnTo>
                  <a:pt x="74533" y="23535"/>
                </a:lnTo>
                <a:lnTo>
                  <a:pt x="74200" y="22452"/>
                </a:lnTo>
                <a:lnTo>
                  <a:pt x="73866" y="21370"/>
                </a:lnTo>
                <a:lnTo>
                  <a:pt x="73509" y="20288"/>
                </a:lnTo>
                <a:lnTo>
                  <a:pt x="73127" y="19206"/>
                </a:lnTo>
                <a:lnTo>
                  <a:pt x="72746" y="18135"/>
                </a:lnTo>
                <a:lnTo>
                  <a:pt x="72341" y="17053"/>
                </a:lnTo>
                <a:lnTo>
                  <a:pt x="71936" y="15982"/>
                </a:lnTo>
                <a:lnTo>
                  <a:pt x="71483" y="14912"/>
                </a:lnTo>
                <a:lnTo>
                  <a:pt x="71054" y="13829"/>
                </a:lnTo>
                <a:lnTo>
                  <a:pt x="70578" y="12759"/>
                </a:lnTo>
                <a:lnTo>
                  <a:pt x="70101" y="11688"/>
                </a:lnTo>
                <a:lnTo>
                  <a:pt x="69601" y="10617"/>
                </a:lnTo>
                <a:lnTo>
                  <a:pt x="69077" y="9546"/>
                </a:lnTo>
                <a:lnTo>
                  <a:pt x="68553" y="8476"/>
                </a:lnTo>
                <a:lnTo>
                  <a:pt x="68005" y="7405"/>
                </a:lnTo>
                <a:lnTo>
                  <a:pt x="67456" y="6334"/>
                </a:lnTo>
                <a:lnTo>
                  <a:pt x="66885" y="5263"/>
                </a:lnTo>
                <a:lnTo>
                  <a:pt x="66289" y="4193"/>
                </a:lnTo>
                <a:lnTo>
                  <a:pt x="65669" y="3122"/>
                </a:lnTo>
                <a:lnTo>
                  <a:pt x="65050" y="2051"/>
                </a:lnTo>
                <a:lnTo>
                  <a:pt x="64931" y="1857"/>
                </a:lnTo>
                <a:lnTo>
                  <a:pt x="64764" y="1664"/>
                </a:lnTo>
                <a:lnTo>
                  <a:pt x="64597" y="1481"/>
                </a:lnTo>
                <a:lnTo>
                  <a:pt x="64383" y="1322"/>
                </a:lnTo>
                <a:lnTo>
                  <a:pt x="64168" y="1163"/>
                </a:lnTo>
                <a:lnTo>
                  <a:pt x="63930" y="1003"/>
                </a:lnTo>
                <a:lnTo>
                  <a:pt x="63692" y="866"/>
                </a:lnTo>
                <a:lnTo>
                  <a:pt x="63430" y="741"/>
                </a:lnTo>
                <a:lnTo>
                  <a:pt x="63144" y="627"/>
                </a:lnTo>
                <a:lnTo>
                  <a:pt x="62834" y="513"/>
                </a:lnTo>
                <a:lnTo>
                  <a:pt x="62524" y="422"/>
                </a:lnTo>
                <a:lnTo>
                  <a:pt x="62214" y="331"/>
                </a:lnTo>
                <a:lnTo>
                  <a:pt x="61881" y="251"/>
                </a:lnTo>
                <a:lnTo>
                  <a:pt x="61523" y="183"/>
                </a:lnTo>
                <a:lnTo>
                  <a:pt x="61190" y="126"/>
                </a:lnTo>
                <a:lnTo>
                  <a:pt x="60832" y="80"/>
                </a:lnTo>
                <a:lnTo>
                  <a:pt x="60451" y="46"/>
                </a:lnTo>
                <a:lnTo>
                  <a:pt x="60094" y="23"/>
                </a:lnTo>
                <a:lnTo>
                  <a:pt x="59712" y="12"/>
                </a:lnTo>
                <a:lnTo>
                  <a:pt x="5935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36"/>
          <p:cNvSpPr/>
          <p:nvPr/>
        </p:nvSpPr>
        <p:spPr>
          <a:xfrm rot="15519898">
            <a:off x="7940923" y="1877685"/>
            <a:ext cx="631841" cy="296041"/>
          </a:xfrm>
          <a:custGeom>
            <a:avLst/>
            <a:gdLst/>
            <a:ahLst/>
            <a:cxnLst/>
            <a:rect l="l" t="t" r="r" b="b"/>
            <a:pathLst>
              <a:path w="282240" h="72243" extrusionOk="0">
                <a:moveTo>
                  <a:pt x="59355" y="1"/>
                </a:moveTo>
                <a:lnTo>
                  <a:pt x="58974" y="12"/>
                </a:lnTo>
                <a:lnTo>
                  <a:pt x="58593" y="35"/>
                </a:lnTo>
                <a:lnTo>
                  <a:pt x="58211" y="58"/>
                </a:lnTo>
                <a:lnTo>
                  <a:pt x="57830" y="92"/>
                </a:lnTo>
                <a:lnTo>
                  <a:pt x="57473" y="149"/>
                </a:lnTo>
                <a:lnTo>
                  <a:pt x="57091" y="206"/>
                </a:lnTo>
                <a:lnTo>
                  <a:pt x="56734" y="274"/>
                </a:lnTo>
                <a:lnTo>
                  <a:pt x="56377" y="354"/>
                </a:lnTo>
                <a:lnTo>
                  <a:pt x="56043" y="445"/>
                </a:lnTo>
                <a:lnTo>
                  <a:pt x="55686" y="547"/>
                </a:lnTo>
                <a:lnTo>
                  <a:pt x="55352" y="661"/>
                </a:lnTo>
                <a:lnTo>
                  <a:pt x="55042" y="787"/>
                </a:lnTo>
                <a:lnTo>
                  <a:pt x="51611" y="2210"/>
                </a:lnTo>
                <a:lnTo>
                  <a:pt x="48204" y="3634"/>
                </a:lnTo>
                <a:lnTo>
                  <a:pt x="44820" y="5070"/>
                </a:lnTo>
                <a:lnTo>
                  <a:pt x="41437" y="6516"/>
                </a:lnTo>
                <a:lnTo>
                  <a:pt x="38053" y="7963"/>
                </a:lnTo>
                <a:lnTo>
                  <a:pt x="34693" y="9410"/>
                </a:lnTo>
                <a:lnTo>
                  <a:pt x="31357" y="10868"/>
                </a:lnTo>
                <a:lnTo>
                  <a:pt x="28022" y="12337"/>
                </a:lnTo>
                <a:lnTo>
                  <a:pt x="24710" y="13807"/>
                </a:lnTo>
                <a:lnTo>
                  <a:pt x="21397" y="15287"/>
                </a:lnTo>
                <a:lnTo>
                  <a:pt x="18109" y="16768"/>
                </a:lnTo>
                <a:lnTo>
                  <a:pt x="14821" y="18261"/>
                </a:lnTo>
                <a:lnTo>
                  <a:pt x="11557" y="19753"/>
                </a:lnTo>
                <a:lnTo>
                  <a:pt x="8292" y="21268"/>
                </a:lnTo>
                <a:lnTo>
                  <a:pt x="5052" y="22771"/>
                </a:lnTo>
                <a:lnTo>
                  <a:pt x="1811" y="24286"/>
                </a:lnTo>
                <a:lnTo>
                  <a:pt x="1549" y="24412"/>
                </a:lnTo>
                <a:lnTo>
                  <a:pt x="1334" y="24537"/>
                </a:lnTo>
                <a:lnTo>
                  <a:pt x="1120" y="24662"/>
                </a:lnTo>
                <a:lnTo>
                  <a:pt x="929" y="24799"/>
                </a:lnTo>
                <a:lnTo>
                  <a:pt x="763" y="24924"/>
                </a:lnTo>
                <a:lnTo>
                  <a:pt x="596" y="25061"/>
                </a:lnTo>
                <a:lnTo>
                  <a:pt x="477" y="25186"/>
                </a:lnTo>
                <a:lnTo>
                  <a:pt x="358" y="25323"/>
                </a:lnTo>
                <a:lnTo>
                  <a:pt x="262" y="25460"/>
                </a:lnTo>
                <a:lnTo>
                  <a:pt x="167" y="25596"/>
                </a:lnTo>
                <a:lnTo>
                  <a:pt x="95" y="25733"/>
                </a:lnTo>
                <a:lnTo>
                  <a:pt x="48" y="25858"/>
                </a:lnTo>
                <a:lnTo>
                  <a:pt x="24" y="25995"/>
                </a:lnTo>
                <a:lnTo>
                  <a:pt x="0" y="26132"/>
                </a:lnTo>
                <a:lnTo>
                  <a:pt x="0" y="26268"/>
                </a:lnTo>
                <a:lnTo>
                  <a:pt x="24" y="26405"/>
                </a:lnTo>
                <a:lnTo>
                  <a:pt x="48" y="26530"/>
                </a:lnTo>
                <a:lnTo>
                  <a:pt x="95" y="26667"/>
                </a:lnTo>
                <a:lnTo>
                  <a:pt x="215" y="26929"/>
                </a:lnTo>
                <a:lnTo>
                  <a:pt x="381" y="27180"/>
                </a:lnTo>
                <a:lnTo>
                  <a:pt x="620" y="27430"/>
                </a:lnTo>
                <a:lnTo>
                  <a:pt x="882" y="27658"/>
                </a:lnTo>
                <a:lnTo>
                  <a:pt x="1192" y="27886"/>
                </a:lnTo>
                <a:lnTo>
                  <a:pt x="1525" y="28102"/>
                </a:lnTo>
                <a:lnTo>
                  <a:pt x="1930" y="28296"/>
                </a:lnTo>
                <a:lnTo>
                  <a:pt x="2335" y="28478"/>
                </a:lnTo>
                <a:lnTo>
                  <a:pt x="2788" y="28649"/>
                </a:lnTo>
                <a:lnTo>
                  <a:pt x="3265" y="28797"/>
                </a:lnTo>
                <a:lnTo>
                  <a:pt x="3765" y="28923"/>
                </a:lnTo>
                <a:lnTo>
                  <a:pt x="4265" y="29036"/>
                </a:lnTo>
                <a:lnTo>
                  <a:pt x="4813" y="29116"/>
                </a:lnTo>
                <a:lnTo>
                  <a:pt x="5338" y="29185"/>
                </a:lnTo>
                <a:lnTo>
                  <a:pt x="5909" y="29219"/>
                </a:lnTo>
                <a:lnTo>
                  <a:pt x="6743" y="29219"/>
                </a:lnTo>
                <a:lnTo>
                  <a:pt x="7029" y="29196"/>
                </a:lnTo>
                <a:lnTo>
                  <a:pt x="7315" y="29173"/>
                </a:lnTo>
                <a:lnTo>
                  <a:pt x="7601" y="29150"/>
                </a:lnTo>
                <a:lnTo>
                  <a:pt x="7887" y="29116"/>
                </a:lnTo>
                <a:lnTo>
                  <a:pt x="8173" y="29059"/>
                </a:lnTo>
                <a:lnTo>
                  <a:pt x="8459" y="29014"/>
                </a:lnTo>
                <a:lnTo>
                  <a:pt x="8745" y="28945"/>
                </a:lnTo>
                <a:lnTo>
                  <a:pt x="9007" y="28877"/>
                </a:lnTo>
                <a:lnTo>
                  <a:pt x="9293" y="28797"/>
                </a:lnTo>
                <a:lnTo>
                  <a:pt x="9555" y="28706"/>
                </a:lnTo>
                <a:lnTo>
                  <a:pt x="9841" y="28604"/>
                </a:lnTo>
                <a:lnTo>
                  <a:pt x="10103" y="28501"/>
                </a:lnTo>
                <a:lnTo>
                  <a:pt x="10365" y="28376"/>
                </a:lnTo>
                <a:lnTo>
                  <a:pt x="13153" y="27077"/>
                </a:lnTo>
                <a:lnTo>
                  <a:pt x="15941" y="25767"/>
                </a:lnTo>
                <a:lnTo>
                  <a:pt x="18753" y="24469"/>
                </a:lnTo>
                <a:lnTo>
                  <a:pt x="21564" y="23181"/>
                </a:lnTo>
                <a:lnTo>
                  <a:pt x="24376" y="21894"/>
                </a:lnTo>
                <a:lnTo>
                  <a:pt x="27211" y="20618"/>
                </a:lnTo>
                <a:lnTo>
                  <a:pt x="32906" y="18067"/>
                </a:lnTo>
                <a:lnTo>
                  <a:pt x="38649" y="15538"/>
                </a:lnTo>
                <a:lnTo>
                  <a:pt x="44391" y="13032"/>
                </a:lnTo>
                <a:lnTo>
                  <a:pt x="50205" y="10537"/>
                </a:lnTo>
                <a:lnTo>
                  <a:pt x="56019" y="8054"/>
                </a:lnTo>
                <a:lnTo>
                  <a:pt x="56567" y="9102"/>
                </a:lnTo>
                <a:lnTo>
                  <a:pt x="57115" y="10139"/>
                </a:lnTo>
                <a:lnTo>
                  <a:pt x="57639" y="11187"/>
                </a:lnTo>
                <a:lnTo>
                  <a:pt x="58140" y="12235"/>
                </a:lnTo>
                <a:lnTo>
                  <a:pt x="58616" y="13271"/>
                </a:lnTo>
                <a:lnTo>
                  <a:pt x="59093" y="14319"/>
                </a:lnTo>
                <a:lnTo>
                  <a:pt x="59546" y="15367"/>
                </a:lnTo>
                <a:lnTo>
                  <a:pt x="59998" y="16415"/>
                </a:lnTo>
                <a:lnTo>
                  <a:pt x="60427" y="17463"/>
                </a:lnTo>
                <a:lnTo>
                  <a:pt x="60832" y="18511"/>
                </a:lnTo>
                <a:lnTo>
                  <a:pt x="61237" y="19570"/>
                </a:lnTo>
                <a:lnTo>
                  <a:pt x="61619" y="20618"/>
                </a:lnTo>
                <a:lnTo>
                  <a:pt x="61976" y="21666"/>
                </a:lnTo>
                <a:lnTo>
                  <a:pt x="62333" y="22726"/>
                </a:lnTo>
                <a:lnTo>
                  <a:pt x="62667" y="23774"/>
                </a:lnTo>
                <a:lnTo>
                  <a:pt x="62977" y="24833"/>
                </a:lnTo>
                <a:lnTo>
                  <a:pt x="63287" y="25893"/>
                </a:lnTo>
                <a:lnTo>
                  <a:pt x="63573" y="26952"/>
                </a:lnTo>
                <a:lnTo>
                  <a:pt x="63858" y="28011"/>
                </a:lnTo>
                <a:lnTo>
                  <a:pt x="64121" y="29071"/>
                </a:lnTo>
                <a:lnTo>
                  <a:pt x="64359" y="30141"/>
                </a:lnTo>
                <a:lnTo>
                  <a:pt x="64573" y="31201"/>
                </a:lnTo>
                <a:lnTo>
                  <a:pt x="64788" y="32272"/>
                </a:lnTo>
                <a:lnTo>
                  <a:pt x="65002" y="33331"/>
                </a:lnTo>
                <a:lnTo>
                  <a:pt x="65169" y="34402"/>
                </a:lnTo>
                <a:lnTo>
                  <a:pt x="65336" y="35472"/>
                </a:lnTo>
                <a:lnTo>
                  <a:pt x="65503" y="36543"/>
                </a:lnTo>
                <a:lnTo>
                  <a:pt x="65646" y="37625"/>
                </a:lnTo>
                <a:lnTo>
                  <a:pt x="65765" y="38696"/>
                </a:lnTo>
                <a:lnTo>
                  <a:pt x="65860" y="39778"/>
                </a:lnTo>
                <a:lnTo>
                  <a:pt x="65955" y="40860"/>
                </a:lnTo>
                <a:lnTo>
                  <a:pt x="66027" y="41943"/>
                </a:lnTo>
                <a:lnTo>
                  <a:pt x="66051" y="42113"/>
                </a:lnTo>
                <a:lnTo>
                  <a:pt x="66122" y="42296"/>
                </a:lnTo>
                <a:lnTo>
                  <a:pt x="66194" y="42478"/>
                </a:lnTo>
                <a:lnTo>
                  <a:pt x="66289" y="42649"/>
                </a:lnTo>
                <a:lnTo>
                  <a:pt x="66408" y="42820"/>
                </a:lnTo>
                <a:lnTo>
                  <a:pt x="66575" y="42991"/>
                </a:lnTo>
                <a:lnTo>
                  <a:pt x="66742" y="43150"/>
                </a:lnTo>
                <a:lnTo>
                  <a:pt x="66932" y="43309"/>
                </a:lnTo>
                <a:lnTo>
                  <a:pt x="67147" y="43469"/>
                </a:lnTo>
                <a:lnTo>
                  <a:pt x="67361" y="43617"/>
                </a:lnTo>
                <a:lnTo>
                  <a:pt x="67623" y="43765"/>
                </a:lnTo>
                <a:lnTo>
                  <a:pt x="67885" y="43890"/>
                </a:lnTo>
                <a:lnTo>
                  <a:pt x="68147" y="44027"/>
                </a:lnTo>
                <a:lnTo>
                  <a:pt x="68457" y="44141"/>
                </a:lnTo>
                <a:lnTo>
                  <a:pt x="68743" y="44255"/>
                </a:lnTo>
                <a:lnTo>
                  <a:pt x="69077" y="44357"/>
                </a:lnTo>
                <a:lnTo>
                  <a:pt x="69387" y="44460"/>
                </a:lnTo>
                <a:lnTo>
                  <a:pt x="69720" y="44540"/>
                </a:lnTo>
                <a:lnTo>
                  <a:pt x="70078" y="44619"/>
                </a:lnTo>
                <a:lnTo>
                  <a:pt x="70435" y="44676"/>
                </a:lnTo>
                <a:lnTo>
                  <a:pt x="70792" y="44722"/>
                </a:lnTo>
                <a:lnTo>
                  <a:pt x="71150" y="44768"/>
                </a:lnTo>
                <a:lnTo>
                  <a:pt x="71507" y="44790"/>
                </a:lnTo>
                <a:lnTo>
                  <a:pt x="71888" y="44802"/>
                </a:lnTo>
                <a:lnTo>
                  <a:pt x="72270" y="44802"/>
                </a:lnTo>
                <a:lnTo>
                  <a:pt x="72627" y="44790"/>
                </a:lnTo>
                <a:lnTo>
                  <a:pt x="73008" y="44756"/>
                </a:lnTo>
                <a:lnTo>
                  <a:pt x="73366" y="44711"/>
                </a:lnTo>
                <a:lnTo>
                  <a:pt x="73747" y="44642"/>
                </a:lnTo>
                <a:lnTo>
                  <a:pt x="74104" y="44562"/>
                </a:lnTo>
                <a:lnTo>
                  <a:pt x="74486" y="44460"/>
                </a:lnTo>
                <a:lnTo>
                  <a:pt x="74843" y="44346"/>
                </a:lnTo>
                <a:lnTo>
                  <a:pt x="106796" y="33092"/>
                </a:lnTo>
                <a:lnTo>
                  <a:pt x="138797" y="21837"/>
                </a:lnTo>
                <a:lnTo>
                  <a:pt x="144635" y="54370"/>
                </a:lnTo>
                <a:lnTo>
                  <a:pt x="144682" y="54552"/>
                </a:lnTo>
                <a:lnTo>
                  <a:pt x="144754" y="54723"/>
                </a:lnTo>
                <a:lnTo>
                  <a:pt x="144825" y="54906"/>
                </a:lnTo>
                <a:lnTo>
                  <a:pt x="144944" y="55076"/>
                </a:lnTo>
                <a:lnTo>
                  <a:pt x="145063" y="55236"/>
                </a:lnTo>
                <a:lnTo>
                  <a:pt x="145230" y="55407"/>
                </a:lnTo>
                <a:lnTo>
                  <a:pt x="145373" y="55566"/>
                </a:lnTo>
                <a:lnTo>
                  <a:pt x="145564" y="55714"/>
                </a:lnTo>
                <a:lnTo>
                  <a:pt x="145778" y="55862"/>
                </a:lnTo>
                <a:lnTo>
                  <a:pt x="145993" y="56010"/>
                </a:lnTo>
                <a:lnTo>
                  <a:pt x="146207" y="56147"/>
                </a:lnTo>
                <a:lnTo>
                  <a:pt x="146469" y="56272"/>
                </a:lnTo>
                <a:lnTo>
                  <a:pt x="146708" y="56398"/>
                </a:lnTo>
                <a:lnTo>
                  <a:pt x="146993" y="56512"/>
                </a:lnTo>
                <a:lnTo>
                  <a:pt x="147279" y="56614"/>
                </a:lnTo>
                <a:lnTo>
                  <a:pt x="147565" y="56705"/>
                </a:lnTo>
                <a:lnTo>
                  <a:pt x="147875" y="56796"/>
                </a:lnTo>
                <a:lnTo>
                  <a:pt x="148185" y="56876"/>
                </a:lnTo>
                <a:lnTo>
                  <a:pt x="148518" y="56945"/>
                </a:lnTo>
                <a:lnTo>
                  <a:pt x="148852" y="57002"/>
                </a:lnTo>
                <a:lnTo>
                  <a:pt x="149186" y="57047"/>
                </a:lnTo>
                <a:lnTo>
                  <a:pt x="149519" y="57081"/>
                </a:lnTo>
                <a:lnTo>
                  <a:pt x="149877" y="57104"/>
                </a:lnTo>
                <a:lnTo>
                  <a:pt x="150234" y="57115"/>
                </a:lnTo>
                <a:lnTo>
                  <a:pt x="150591" y="57115"/>
                </a:lnTo>
                <a:lnTo>
                  <a:pt x="150949" y="57104"/>
                </a:lnTo>
                <a:lnTo>
                  <a:pt x="151330" y="57070"/>
                </a:lnTo>
                <a:lnTo>
                  <a:pt x="151688" y="57036"/>
                </a:lnTo>
                <a:lnTo>
                  <a:pt x="152069" y="56979"/>
                </a:lnTo>
                <a:lnTo>
                  <a:pt x="152426" y="56899"/>
                </a:lnTo>
                <a:lnTo>
                  <a:pt x="152784" y="56808"/>
                </a:lnTo>
                <a:lnTo>
                  <a:pt x="153165" y="56705"/>
                </a:lnTo>
                <a:lnTo>
                  <a:pt x="156834" y="55566"/>
                </a:lnTo>
                <a:lnTo>
                  <a:pt x="160480" y="54404"/>
                </a:lnTo>
                <a:lnTo>
                  <a:pt x="164102" y="53231"/>
                </a:lnTo>
                <a:lnTo>
                  <a:pt x="167676" y="52035"/>
                </a:lnTo>
                <a:lnTo>
                  <a:pt x="171226" y="50816"/>
                </a:lnTo>
                <a:lnTo>
                  <a:pt x="174729" y="49586"/>
                </a:lnTo>
                <a:lnTo>
                  <a:pt x="178208" y="48344"/>
                </a:lnTo>
                <a:lnTo>
                  <a:pt x="181663" y="47069"/>
                </a:lnTo>
                <a:lnTo>
                  <a:pt x="185070" y="45793"/>
                </a:lnTo>
                <a:lnTo>
                  <a:pt x="188454" y="44483"/>
                </a:lnTo>
                <a:lnTo>
                  <a:pt x="191813" y="43161"/>
                </a:lnTo>
                <a:lnTo>
                  <a:pt x="195149" y="41829"/>
                </a:lnTo>
                <a:lnTo>
                  <a:pt x="198438" y="40462"/>
                </a:lnTo>
                <a:lnTo>
                  <a:pt x="201702" y="39095"/>
                </a:lnTo>
                <a:lnTo>
                  <a:pt x="204966" y="37694"/>
                </a:lnTo>
                <a:lnTo>
                  <a:pt x="208183" y="36281"/>
                </a:lnTo>
                <a:lnTo>
                  <a:pt x="208946" y="38366"/>
                </a:lnTo>
                <a:lnTo>
                  <a:pt x="209660" y="40439"/>
                </a:lnTo>
                <a:lnTo>
                  <a:pt x="210328" y="42512"/>
                </a:lnTo>
                <a:lnTo>
                  <a:pt x="210947" y="44585"/>
                </a:lnTo>
                <a:lnTo>
                  <a:pt x="211543" y="46670"/>
                </a:lnTo>
                <a:lnTo>
                  <a:pt x="212091" y="48743"/>
                </a:lnTo>
                <a:lnTo>
                  <a:pt x="212615" y="50828"/>
                </a:lnTo>
                <a:lnTo>
                  <a:pt x="213068" y="52901"/>
                </a:lnTo>
                <a:lnTo>
                  <a:pt x="213520" y="54985"/>
                </a:lnTo>
                <a:lnTo>
                  <a:pt x="213902" y="57081"/>
                </a:lnTo>
                <a:lnTo>
                  <a:pt x="214259" y="59166"/>
                </a:lnTo>
                <a:lnTo>
                  <a:pt x="214569" y="61262"/>
                </a:lnTo>
                <a:lnTo>
                  <a:pt x="214855" y="63358"/>
                </a:lnTo>
                <a:lnTo>
                  <a:pt x="215093" y="65465"/>
                </a:lnTo>
                <a:lnTo>
                  <a:pt x="215308" y="67572"/>
                </a:lnTo>
                <a:lnTo>
                  <a:pt x="215474" y="69691"/>
                </a:lnTo>
                <a:lnTo>
                  <a:pt x="215498" y="69851"/>
                </a:lnTo>
                <a:lnTo>
                  <a:pt x="215546" y="69999"/>
                </a:lnTo>
                <a:lnTo>
                  <a:pt x="215617" y="70158"/>
                </a:lnTo>
                <a:lnTo>
                  <a:pt x="215713" y="70318"/>
                </a:lnTo>
                <a:lnTo>
                  <a:pt x="215808" y="70466"/>
                </a:lnTo>
                <a:lnTo>
                  <a:pt x="215951" y="70614"/>
                </a:lnTo>
                <a:lnTo>
                  <a:pt x="216094" y="70762"/>
                </a:lnTo>
                <a:lnTo>
                  <a:pt x="216285" y="70899"/>
                </a:lnTo>
                <a:lnTo>
                  <a:pt x="216475" y="71035"/>
                </a:lnTo>
                <a:lnTo>
                  <a:pt x="216666" y="71172"/>
                </a:lnTo>
                <a:lnTo>
                  <a:pt x="216880" y="71297"/>
                </a:lnTo>
                <a:lnTo>
                  <a:pt x="217118" y="71423"/>
                </a:lnTo>
                <a:lnTo>
                  <a:pt x="217357" y="71537"/>
                </a:lnTo>
                <a:lnTo>
                  <a:pt x="217619" y="71650"/>
                </a:lnTo>
                <a:lnTo>
                  <a:pt x="217905" y="71753"/>
                </a:lnTo>
                <a:lnTo>
                  <a:pt x="218167" y="71844"/>
                </a:lnTo>
                <a:lnTo>
                  <a:pt x="218477" y="71924"/>
                </a:lnTo>
                <a:lnTo>
                  <a:pt x="218763" y="72004"/>
                </a:lnTo>
                <a:lnTo>
                  <a:pt x="219072" y="72072"/>
                </a:lnTo>
                <a:lnTo>
                  <a:pt x="219382" y="72129"/>
                </a:lnTo>
                <a:lnTo>
                  <a:pt x="219692" y="72174"/>
                </a:lnTo>
                <a:lnTo>
                  <a:pt x="220025" y="72209"/>
                </a:lnTo>
                <a:lnTo>
                  <a:pt x="220359" y="72231"/>
                </a:lnTo>
                <a:lnTo>
                  <a:pt x="220669" y="72243"/>
                </a:lnTo>
                <a:lnTo>
                  <a:pt x="221002" y="72243"/>
                </a:lnTo>
                <a:lnTo>
                  <a:pt x="221336" y="72231"/>
                </a:lnTo>
                <a:lnTo>
                  <a:pt x="221670" y="72197"/>
                </a:lnTo>
                <a:lnTo>
                  <a:pt x="222003" y="72152"/>
                </a:lnTo>
                <a:lnTo>
                  <a:pt x="222337" y="72095"/>
                </a:lnTo>
                <a:lnTo>
                  <a:pt x="222647" y="72026"/>
                </a:lnTo>
                <a:lnTo>
                  <a:pt x="222980" y="71935"/>
                </a:lnTo>
                <a:lnTo>
                  <a:pt x="223290" y="71833"/>
                </a:lnTo>
                <a:lnTo>
                  <a:pt x="230653" y="69144"/>
                </a:lnTo>
                <a:lnTo>
                  <a:pt x="237992" y="66445"/>
                </a:lnTo>
                <a:lnTo>
                  <a:pt x="245307" y="63722"/>
                </a:lnTo>
                <a:lnTo>
                  <a:pt x="248952" y="62355"/>
                </a:lnTo>
                <a:lnTo>
                  <a:pt x="252574" y="60988"/>
                </a:lnTo>
                <a:lnTo>
                  <a:pt x="256196" y="59610"/>
                </a:lnTo>
                <a:lnTo>
                  <a:pt x="259818" y="58220"/>
                </a:lnTo>
                <a:lnTo>
                  <a:pt x="263416" y="56831"/>
                </a:lnTo>
                <a:lnTo>
                  <a:pt x="266990" y="55430"/>
                </a:lnTo>
                <a:lnTo>
                  <a:pt x="270564" y="54017"/>
                </a:lnTo>
                <a:lnTo>
                  <a:pt x="274138" y="52605"/>
                </a:lnTo>
                <a:lnTo>
                  <a:pt x="277665" y="51169"/>
                </a:lnTo>
                <a:lnTo>
                  <a:pt x="281191" y="49734"/>
                </a:lnTo>
                <a:lnTo>
                  <a:pt x="281453" y="49620"/>
                </a:lnTo>
                <a:lnTo>
                  <a:pt x="281668" y="49495"/>
                </a:lnTo>
                <a:lnTo>
                  <a:pt x="281858" y="49369"/>
                </a:lnTo>
                <a:lnTo>
                  <a:pt x="282001" y="49233"/>
                </a:lnTo>
                <a:lnTo>
                  <a:pt x="282097" y="49096"/>
                </a:lnTo>
                <a:lnTo>
                  <a:pt x="282168" y="48959"/>
                </a:lnTo>
                <a:lnTo>
                  <a:pt x="282216" y="48811"/>
                </a:lnTo>
                <a:lnTo>
                  <a:pt x="282240" y="48663"/>
                </a:lnTo>
                <a:lnTo>
                  <a:pt x="282216" y="48527"/>
                </a:lnTo>
                <a:lnTo>
                  <a:pt x="282168" y="48378"/>
                </a:lnTo>
                <a:lnTo>
                  <a:pt x="282097" y="48242"/>
                </a:lnTo>
                <a:lnTo>
                  <a:pt x="282001" y="48094"/>
                </a:lnTo>
                <a:lnTo>
                  <a:pt x="281882" y="47957"/>
                </a:lnTo>
                <a:lnTo>
                  <a:pt x="281739" y="47832"/>
                </a:lnTo>
                <a:lnTo>
                  <a:pt x="281596" y="47695"/>
                </a:lnTo>
                <a:lnTo>
                  <a:pt x="281406" y="47581"/>
                </a:lnTo>
                <a:lnTo>
                  <a:pt x="281215" y="47467"/>
                </a:lnTo>
                <a:lnTo>
                  <a:pt x="281001" y="47353"/>
                </a:lnTo>
                <a:lnTo>
                  <a:pt x="280762" y="47251"/>
                </a:lnTo>
                <a:lnTo>
                  <a:pt x="280524" y="47160"/>
                </a:lnTo>
                <a:lnTo>
                  <a:pt x="280262" y="47091"/>
                </a:lnTo>
                <a:lnTo>
                  <a:pt x="280000" y="47023"/>
                </a:lnTo>
                <a:lnTo>
                  <a:pt x="279714" y="46966"/>
                </a:lnTo>
                <a:lnTo>
                  <a:pt x="279428" y="46920"/>
                </a:lnTo>
                <a:lnTo>
                  <a:pt x="279142" y="46886"/>
                </a:lnTo>
                <a:lnTo>
                  <a:pt x="278832" y="46875"/>
                </a:lnTo>
                <a:lnTo>
                  <a:pt x="278546" y="46875"/>
                </a:lnTo>
                <a:lnTo>
                  <a:pt x="278237" y="46886"/>
                </a:lnTo>
                <a:lnTo>
                  <a:pt x="277927" y="46932"/>
                </a:lnTo>
                <a:lnTo>
                  <a:pt x="277617" y="46977"/>
                </a:lnTo>
                <a:lnTo>
                  <a:pt x="277307" y="47057"/>
                </a:lnTo>
                <a:lnTo>
                  <a:pt x="277021" y="47148"/>
                </a:lnTo>
                <a:lnTo>
                  <a:pt x="270564" y="49358"/>
                </a:lnTo>
                <a:lnTo>
                  <a:pt x="264131" y="51591"/>
                </a:lnTo>
                <a:lnTo>
                  <a:pt x="251287" y="56045"/>
                </a:lnTo>
                <a:lnTo>
                  <a:pt x="238420" y="60510"/>
                </a:lnTo>
                <a:lnTo>
                  <a:pt x="231987" y="62731"/>
                </a:lnTo>
                <a:lnTo>
                  <a:pt x="225553" y="64952"/>
                </a:lnTo>
                <a:lnTo>
                  <a:pt x="225387" y="62777"/>
                </a:lnTo>
                <a:lnTo>
                  <a:pt x="225172" y="60590"/>
                </a:lnTo>
                <a:lnTo>
                  <a:pt x="224910" y="58414"/>
                </a:lnTo>
                <a:lnTo>
                  <a:pt x="224600" y="56250"/>
                </a:lnTo>
                <a:lnTo>
                  <a:pt x="224243" y="54074"/>
                </a:lnTo>
                <a:lnTo>
                  <a:pt x="223814" y="51910"/>
                </a:lnTo>
                <a:lnTo>
                  <a:pt x="223361" y="49745"/>
                </a:lnTo>
                <a:lnTo>
                  <a:pt x="222861" y="47592"/>
                </a:lnTo>
                <a:lnTo>
                  <a:pt x="222313" y="45428"/>
                </a:lnTo>
                <a:lnTo>
                  <a:pt x="221717" y="43275"/>
                </a:lnTo>
                <a:lnTo>
                  <a:pt x="221074" y="41122"/>
                </a:lnTo>
                <a:lnTo>
                  <a:pt x="220383" y="38958"/>
                </a:lnTo>
                <a:lnTo>
                  <a:pt x="219644" y="36817"/>
                </a:lnTo>
                <a:lnTo>
                  <a:pt x="218858" y="34664"/>
                </a:lnTo>
                <a:lnTo>
                  <a:pt x="218024" y="32511"/>
                </a:lnTo>
                <a:lnTo>
                  <a:pt x="217166" y="30358"/>
                </a:lnTo>
                <a:lnTo>
                  <a:pt x="217071" y="30176"/>
                </a:lnTo>
                <a:lnTo>
                  <a:pt x="216952" y="30005"/>
                </a:lnTo>
                <a:lnTo>
                  <a:pt x="216809" y="29834"/>
                </a:lnTo>
                <a:lnTo>
                  <a:pt x="216642" y="29674"/>
                </a:lnTo>
                <a:lnTo>
                  <a:pt x="216451" y="29526"/>
                </a:lnTo>
                <a:lnTo>
                  <a:pt x="216237" y="29390"/>
                </a:lnTo>
                <a:lnTo>
                  <a:pt x="215999" y="29264"/>
                </a:lnTo>
                <a:lnTo>
                  <a:pt x="215760" y="29139"/>
                </a:lnTo>
                <a:lnTo>
                  <a:pt x="215474" y="29036"/>
                </a:lnTo>
                <a:lnTo>
                  <a:pt x="215212" y="28934"/>
                </a:lnTo>
                <a:lnTo>
                  <a:pt x="214902" y="28843"/>
                </a:lnTo>
                <a:lnTo>
                  <a:pt x="214593" y="28763"/>
                </a:lnTo>
                <a:lnTo>
                  <a:pt x="214283" y="28683"/>
                </a:lnTo>
                <a:lnTo>
                  <a:pt x="213949" y="28626"/>
                </a:lnTo>
                <a:lnTo>
                  <a:pt x="213616" y="28569"/>
                </a:lnTo>
                <a:lnTo>
                  <a:pt x="213282" y="28535"/>
                </a:lnTo>
                <a:lnTo>
                  <a:pt x="212925" y="28501"/>
                </a:lnTo>
                <a:lnTo>
                  <a:pt x="212567" y="28478"/>
                </a:lnTo>
                <a:lnTo>
                  <a:pt x="212210" y="28467"/>
                </a:lnTo>
                <a:lnTo>
                  <a:pt x="211853" y="28456"/>
                </a:lnTo>
                <a:lnTo>
                  <a:pt x="211495" y="28467"/>
                </a:lnTo>
                <a:lnTo>
                  <a:pt x="211138" y="28478"/>
                </a:lnTo>
                <a:lnTo>
                  <a:pt x="210780" y="28501"/>
                </a:lnTo>
                <a:lnTo>
                  <a:pt x="210423" y="28547"/>
                </a:lnTo>
                <a:lnTo>
                  <a:pt x="210065" y="28592"/>
                </a:lnTo>
                <a:lnTo>
                  <a:pt x="209732" y="28638"/>
                </a:lnTo>
                <a:lnTo>
                  <a:pt x="209398" y="28706"/>
                </a:lnTo>
                <a:lnTo>
                  <a:pt x="209089" y="28786"/>
                </a:lnTo>
                <a:lnTo>
                  <a:pt x="208755" y="28877"/>
                </a:lnTo>
                <a:lnTo>
                  <a:pt x="208469" y="28968"/>
                </a:lnTo>
                <a:lnTo>
                  <a:pt x="208183" y="29071"/>
                </a:lnTo>
                <a:lnTo>
                  <a:pt x="207897" y="29196"/>
                </a:lnTo>
                <a:lnTo>
                  <a:pt x="204823" y="30608"/>
                </a:lnTo>
                <a:lnTo>
                  <a:pt x="201702" y="31998"/>
                </a:lnTo>
                <a:lnTo>
                  <a:pt x="198580" y="33365"/>
                </a:lnTo>
                <a:lnTo>
                  <a:pt x="195411" y="34721"/>
                </a:lnTo>
                <a:lnTo>
                  <a:pt x="192195" y="36065"/>
                </a:lnTo>
                <a:lnTo>
                  <a:pt x="188978" y="37375"/>
                </a:lnTo>
                <a:lnTo>
                  <a:pt x="185714" y="38673"/>
                </a:lnTo>
                <a:lnTo>
                  <a:pt x="182449" y="39949"/>
                </a:lnTo>
                <a:lnTo>
                  <a:pt x="179137" y="41213"/>
                </a:lnTo>
                <a:lnTo>
                  <a:pt x="175777" y="42455"/>
                </a:lnTo>
                <a:lnTo>
                  <a:pt x="172418" y="43685"/>
                </a:lnTo>
                <a:lnTo>
                  <a:pt x="169010" y="44893"/>
                </a:lnTo>
                <a:lnTo>
                  <a:pt x="165579" y="46089"/>
                </a:lnTo>
                <a:lnTo>
                  <a:pt x="162124" y="47262"/>
                </a:lnTo>
                <a:lnTo>
                  <a:pt x="158645" y="48424"/>
                </a:lnTo>
                <a:lnTo>
                  <a:pt x="155119" y="49563"/>
                </a:lnTo>
                <a:lnTo>
                  <a:pt x="149281" y="16780"/>
                </a:lnTo>
                <a:lnTo>
                  <a:pt x="149257" y="16609"/>
                </a:lnTo>
                <a:lnTo>
                  <a:pt x="149186" y="16438"/>
                </a:lnTo>
                <a:lnTo>
                  <a:pt x="149090" y="16267"/>
                </a:lnTo>
                <a:lnTo>
                  <a:pt x="148971" y="16096"/>
                </a:lnTo>
                <a:lnTo>
                  <a:pt x="148852" y="15925"/>
                </a:lnTo>
                <a:lnTo>
                  <a:pt x="148709" y="15766"/>
                </a:lnTo>
                <a:lnTo>
                  <a:pt x="148542" y="15606"/>
                </a:lnTo>
                <a:lnTo>
                  <a:pt x="148352" y="15447"/>
                </a:lnTo>
                <a:lnTo>
                  <a:pt x="148137" y="15299"/>
                </a:lnTo>
                <a:lnTo>
                  <a:pt x="147923" y="15151"/>
                </a:lnTo>
                <a:lnTo>
                  <a:pt x="147684" y="15014"/>
                </a:lnTo>
                <a:lnTo>
                  <a:pt x="147446" y="14877"/>
                </a:lnTo>
                <a:lnTo>
                  <a:pt x="147160" y="14752"/>
                </a:lnTo>
                <a:lnTo>
                  <a:pt x="146898" y="14627"/>
                </a:lnTo>
                <a:lnTo>
                  <a:pt x="146612" y="14513"/>
                </a:lnTo>
                <a:lnTo>
                  <a:pt x="146302" y="14410"/>
                </a:lnTo>
                <a:lnTo>
                  <a:pt x="145993" y="14319"/>
                </a:lnTo>
                <a:lnTo>
                  <a:pt x="145683" y="14239"/>
                </a:lnTo>
                <a:lnTo>
                  <a:pt x="145349" y="14160"/>
                </a:lnTo>
                <a:lnTo>
                  <a:pt x="145016" y="14103"/>
                </a:lnTo>
                <a:lnTo>
                  <a:pt x="144658" y="14046"/>
                </a:lnTo>
                <a:lnTo>
                  <a:pt x="144325" y="14012"/>
                </a:lnTo>
                <a:lnTo>
                  <a:pt x="143967" y="13977"/>
                </a:lnTo>
                <a:lnTo>
                  <a:pt x="143610" y="13966"/>
                </a:lnTo>
                <a:lnTo>
                  <a:pt x="143252" y="13977"/>
                </a:lnTo>
                <a:lnTo>
                  <a:pt x="142895" y="13989"/>
                </a:lnTo>
                <a:lnTo>
                  <a:pt x="142514" y="14023"/>
                </a:lnTo>
                <a:lnTo>
                  <a:pt x="142156" y="14069"/>
                </a:lnTo>
                <a:lnTo>
                  <a:pt x="141799" y="14126"/>
                </a:lnTo>
                <a:lnTo>
                  <a:pt x="141418" y="14205"/>
                </a:lnTo>
                <a:lnTo>
                  <a:pt x="141060" y="14308"/>
                </a:lnTo>
                <a:lnTo>
                  <a:pt x="140703" y="14422"/>
                </a:lnTo>
                <a:lnTo>
                  <a:pt x="124857" y="19981"/>
                </a:lnTo>
                <a:lnTo>
                  <a:pt x="108988" y="25528"/>
                </a:lnTo>
                <a:lnTo>
                  <a:pt x="77250" y="36612"/>
                </a:lnTo>
                <a:lnTo>
                  <a:pt x="77107" y="35518"/>
                </a:lnTo>
                <a:lnTo>
                  <a:pt x="76940" y="34413"/>
                </a:lnTo>
                <a:lnTo>
                  <a:pt x="76773" y="33319"/>
                </a:lnTo>
                <a:lnTo>
                  <a:pt x="76582" y="32226"/>
                </a:lnTo>
                <a:lnTo>
                  <a:pt x="76368" y="31132"/>
                </a:lnTo>
                <a:lnTo>
                  <a:pt x="76154" y="30039"/>
                </a:lnTo>
                <a:lnTo>
                  <a:pt x="75939" y="28957"/>
                </a:lnTo>
                <a:lnTo>
                  <a:pt x="75677" y="27863"/>
                </a:lnTo>
                <a:lnTo>
                  <a:pt x="75415" y="26781"/>
                </a:lnTo>
                <a:lnTo>
                  <a:pt x="75129" y="25699"/>
                </a:lnTo>
                <a:lnTo>
                  <a:pt x="74843" y="24617"/>
                </a:lnTo>
                <a:lnTo>
                  <a:pt x="74533" y="23535"/>
                </a:lnTo>
                <a:lnTo>
                  <a:pt x="74200" y="22452"/>
                </a:lnTo>
                <a:lnTo>
                  <a:pt x="73866" y="21370"/>
                </a:lnTo>
                <a:lnTo>
                  <a:pt x="73509" y="20288"/>
                </a:lnTo>
                <a:lnTo>
                  <a:pt x="73127" y="19206"/>
                </a:lnTo>
                <a:lnTo>
                  <a:pt x="72746" y="18135"/>
                </a:lnTo>
                <a:lnTo>
                  <a:pt x="72341" y="17053"/>
                </a:lnTo>
                <a:lnTo>
                  <a:pt x="71936" y="15982"/>
                </a:lnTo>
                <a:lnTo>
                  <a:pt x="71483" y="14912"/>
                </a:lnTo>
                <a:lnTo>
                  <a:pt x="71054" y="13829"/>
                </a:lnTo>
                <a:lnTo>
                  <a:pt x="70578" y="12759"/>
                </a:lnTo>
                <a:lnTo>
                  <a:pt x="70101" y="11688"/>
                </a:lnTo>
                <a:lnTo>
                  <a:pt x="69601" y="10617"/>
                </a:lnTo>
                <a:lnTo>
                  <a:pt x="69077" y="9546"/>
                </a:lnTo>
                <a:lnTo>
                  <a:pt x="68553" y="8476"/>
                </a:lnTo>
                <a:lnTo>
                  <a:pt x="68005" y="7405"/>
                </a:lnTo>
                <a:lnTo>
                  <a:pt x="67456" y="6334"/>
                </a:lnTo>
                <a:lnTo>
                  <a:pt x="66885" y="5263"/>
                </a:lnTo>
                <a:lnTo>
                  <a:pt x="66289" y="4193"/>
                </a:lnTo>
                <a:lnTo>
                  <a:pt x="65669" y="3122"/>
                </a:lnTo>
                <a:lnTo>
                  <a:pt x="65050" y="2051"/>
                </a:lnTo>
                <a:lnTo>
                  <a:pt x="64931" y="1857"/>
                </a:lnTo>
                <a:lnTo>
                  <a:pt x="64764" y="1664"/>
                </a:lnTo>
                <a:lnTo>
                  <a:pt x="64597" y="1481"/>
                </a:lnTo>
                <a:lnTo>
                  <a:pt x="64383" y="1322"/>
                </a:lnTo>
                <a:lnTo>
                  <a:pt x="64168" y="1163"/>
                </a:lnTo>
                <a:lnTo>
                  <a:pt x="63930" y="1003"/>
                </a:lnTo>
                <a:lnTo>
                  <a:pt x="63692" y="866"/>
                </a:lnTo>
                <a:lnTo>
                  <a:pt x="63430" y="741"/>
                </a:lnTo>
                <a:lnTo>
                  <a:pt x="63144" y="627"/>
                </a:lnTo>
                <a:lnTo>
                  <a:pt x="62834" y="513"/>
                </a:lnTo>
                <a:lnTo>
                  <a:pt x="62524" y="422"/>
                </a:lnTo>
                <a:lnTo>
                  <a:pt x="62214" y="331"/>
                </a:lnTo>
                <a:lnTo>
                  <a:pt x="61881" y="251"/>
                </a:lnTo>
                <a:lnTo>
                  <a:pt x="61523" y="183"/>
                </a:lnTo>
                <a:lnTo>
                  <a:pt x="61190" y="126"/>
                </a:lnTo>
                <a:lnTo>
                  <a:pt x="60832" y="80"/>
                </a:lnTo>
                <a:lnTo>
                  <a:pt x="60451" y="46"/>
                </a:lnTo>
                <a:lnTo>
                  <a:pt x="60094" y="23"/>
                </a:lnTo>
                <a:lnTo>
                  <a:pt x="59712" y="12"/>
                </a:lnTo>
                <a:lnTo>
                  <a:pt x="5935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36"/>
          <p:cNvSpPr/>
          <p:nvPr/>
        </p:nvSpPr>
        <p:spPr>
          <a:xfrm rot="13500000">
            <a:off x="8498235" y="1640649"/>
            <a:ext cx="631651" cy="296029"/>
          </a:xfrm>
          <a:custGeom>
            <a:avLst/>
            <a:gdLst/>
            <a:ahLst/>
            <a:cxnLst/>
            <a:rect l="l" t="t" r="r" b="b"/>
            <a:pathLst>
              <a:path w="282240" h="72243" extrusionOk="0">
                <a:moveTo>
                  <a:pt x="59355" y="1"/>
                </a:moveTo>
                <a:lnTo>
                  <a:pt x="58974" y="12"/>
                </a:lnTo>
                <a:lnTo>
                  <a:pt x="58593" y="35"/>
                </a:lnTo>
                <a:lnTo>
                  <a:pt x="58211" y="58"/>
                </a:lnTo>
                <a:lnTo>
                  <a:pt x="57830" y="92"/>
                </a:lnTo>
                <a:lnTo>
                  <a:pt x="57473" y="149"/>
                </a:lnTo>
                <a:lnTo>
                  <a:pt x="57091" y="206"/>
                </a:lnTo>
                <a:lnTo>
                  <a:pt x="56734" y="274"/>
                </a:lnTo>
                <a:lnTo>
                  <a:pt x="56377" y="354"/>
                </a:lnTo>
                <a:lnTo>
                  <a:pt x="56043" y="445"/>
                </a:lnTo>
                <a:lnTo>
                  <a:pt x="55686" y="547"/>
                </a:lnTo>
                <a:lnTo>
                  <a:pt x="55352" y="661"/>
                </a:lnTo>
                <a:lnTo>
                  <a:pt x="55042" y="787"/>
                </a:lnTo>
                <a:lnTo>
                  <a:pt x="51611" y="2210"/>
                </a:lnTo>
                <a:lnTo>
                  <a:pt x="48204" y="3634"/>
                </a:lnTo>
                <a:lnTo>
                  <a:pt x="44820" y="5070"/>
                </a:lnTo>
                <a:lnTo>
                  <a:pt x="41437" y="6516"/>
                </a:lnTo>
                <a:lnTo>
                  <a:pt x="38053" y="7963"/>
                </a:lnTo>
                <a:lnTo>
                  <a:pt x="34693" y="9410"/>
                </a:lnTo>
                <a:lnTo>
                  <a:pt x="31357" y="10868"/>
                </a:lnTo>
                <a:lnTo>
                  <a:pt x="28022" y="12337"/>
                </a:lnTo>
                <a:lnTo>
                  <a:pt x="24710" y="13807"/>
                </a:lnTo>
                <a:lnTo>
                  <a:pt x="21397" y="15287"/>
                </a:lnTo>
                <a:lnTo>
                  <a:pt x="18109" y="16768"/>
                </a:lnTo>
                <a:lnTo>
                  <a:pt x="14821" y="18261"/>
                </a:lnTo>
                <a:lnTo>
                  <a:pt x="11557" y="19753"/>
                </a:lnTo>
                <a:lnTo>
                  <a:pt x="8292" y="21268"/>
                </a:lnTo>
                <a:lnTo>
                  <a:pt x="5052" y="22771"/>
                </a:lnTo>
                <a:lnTo>
                  <a:pt x="1811" y="24286"/>
                </a:lnTo>
                <a:lnTo>
                  <a:pt x="1549" y="24412"/>
                </a:lnTo>
                <a:lnTo>
                  <a:pt x="1334" y="24537"/>
                </a:lnTo>
                <a:lnTo>
                  <a:pt x="1120" y="24662"/>
                </a:lnTo>
                <a:lnTo>
                  <a:pt x="929" y="24799"/>
                </a:lnTo>
                <a:lnTo>
                  <a:pt x="763" y="24924"/>
                </a:lnTo>
                <a:lnTo>
                  <a:pt x="596" y="25061"/>
                </a:lnTo>
                <a:lnTo>
                  <a:pt x="477" y="25186"/>
                </a:lnTo>
                <a:lnTo>
                  <a:pt x="358" y="25323"/>
                </a:lnTo>
                <a:lnTo>
                  <a:pt x="262" y="25460"/>
                </a:lnTo>
                <a:lnTo>
                  <a:pt x="167" y="25596"/>
                </a:lnTo>
                <a:lnTo>
                  <a:pt x="95" y="25733"/>
                </a:lnTo>
                <a:lnTo>
                  <a:pt x="48" y="25858"/>
                </a:lnTo>
                <a:lnTo>
                  <a:pt x="24" y="25995"/>
                </a:lnTo>
                <a:lnTo>
                  <a:pt x="0" y="26132"/>
                </a:lnTo>
                <a:lnTo>
                  <a:pt x="0" y="26268"/>
                </a:lnTo>
                <a:lnTo>
                  <a:pt x="24" y="26405"/>
                </a:lnTo>
                <a:lnTo>
                  <a:pt x="48" y="26530"/>
                </a:lnTo>
                <a:lnTo>
                  <a:pt x="95" y="26667"/>
                </a:lnTo>
                <a:lnTo>
                  <a:pt x="215" y="26929"/>
                </a:lnTo>
                <a:lnTo>
                  <a:pt x="381" y="27180"/>
                </a:lnTo>
                <a:lnTo>
                  <a:pt x="620" y="27430"/>
                </a:lnTo>
                <a:lnTo>
                  <a:pt x="882" y="27658"/>
                </a:lnTo>
                <a:lnTo>
                  <a:pt x="1192" y="27886"/>
                </a:lnTo>
                <a:lnTo>
                  <a:pt x="1525" y="28102"/>
                </a:lnTo>
                <a:lnTo>
                  <a:pt x="1930" y="28296"/>
                </a:lnTo>
                <a:lnTo>
                  <a:pt x="2335" y="28478"/>
                </a:lnTo>
                <a:lnTo>
                  <a:pt x="2788" y="28649"/>
                </a:lnTo>
                <a:lnTo>
                  <a:pt x="3265" y="28797"/>
                </a:lnTo>
                <a:lnTo>
                  <a:pt x="3765" y="28923"/>
                </a:lnTo>
                <a:lnTo>
                  <a:pt x="4265" y="29036"/>
                </a:lnTo>
                <a:lnTo>
                  <a:pt x="4813" y="29116"/>
                </a:lnTo>
                <a:lnTo>
                  <a:pt x="5338" y="29185"/>
                </a:lnTo>
                <a:lnTo>
                  <a:pt x="5909" y="29219"/>
                </a:lnTo>
                <a:lnTo>
                  <a:pt x="6743" y="29219"/>
                </a:lnTo>
                <a:lnTo>
                  <a:pt x="7029" y="29196"/>
                </a:lnTo>
                <a:lnTo>
                  <a:pt x="7315" y="29173"/>
                </a:lnTo>
                <a:lnTo>
                  <a:pt x="7601" y="29150"/>
                </a:lnTo>
                <a:lnTo>
                  <a:pt x="7887" y="29116"/>
                </a:lnTo>
                <a:lnTo>
                  <a:pt x="8173" y="29059"/>
                </a:lnTo>
                <a:lnTo>
                  <a:pt x="8459" y="29014"/>
                </a:lnTo>
                <a:lnTo>
                  <a:pt x="8745" y="28945"/>
                </a:lnTo>
                <a:lnTo>
                  <a:pt x="9007" y="28877"/>
                </a:lnTo>
                <a:lnTo>
                  <a:pt x="9293" y="28797"/>
                </a:lnTo>
                <a:lnTo>
                  <a:pt x="9555" y="28706"/>
                </a:lnTo>
                <a:lnTo>
                  <a:pt x="9841" y="28604"/>
                </a:lnTo>
                <a:lnTo>
                  <a:pt x="10103" y="28501"/>
                </a:lnTo>
                <a:lnTo>
                  <a:pt x="10365" y="28376"/>
                </a:lnTo>
                <a:lnTo>
                  <a:pt x="13153" y="27077"/>
                </a:lnTo>
                <a:lnTo>
                  <a:pt x="15941" y="25767"/>
                </a:lnTo>
                <a:lnTo>
                  <a:pt x="18753" y="24469"/>
                </a:lnTo>
                <a:lnTo>
                  <a:pt x="21564" y="23181"/>
                </a:lnTo>
                <a:lnTo>
                  <a:pt x="24376" y="21894"/>
                </a:lnTo>
                <a:lnTo>
                  <a:pt x="27211" y="20618"/>
                </a:lnTo>
                <a:lnTo>
                  <a:pt x="32906" y="18067"/>
                </a:lnTo>
                <a:lnTo>
                  <a:pt x="38649" y="15538"/>
                </a:lnTo>
                <a:lnTo>
                  <a:pt x="44391" y="13032"/>
                </a:lnTo>
                <a:lnTo>
                  <a:pt x="50205" y="10537"/>
                </a:lnTo>
                <a:lnTo>
                  <a:pt x="56019" y="8054"/>
                </a:lnTo>
                <a:lnTo>
                  <a:pt x="56567" y="9102"/>
                </a:lnTo>
                <a:lnTo>
                  <a:pt x="57115" y="10139"/>
                </a:lnTo>
                <a:lnTo>
                  <a:pt x="57639" y="11187"/>
                </a:lnTo>
                <a:lnTo>
                  <a:pt x="58140" y="12235"/>
                </a:lnTo>
                <a:lnTo>
                  <a:pt x="58616" y="13271"/>
                </a:lnTo>
                <a:lnTo>
                  <a:pt x="59093" y="14319"/>
                </a:lnTo>
                <a:lnTo>
                  <a:pt x="59546" y="15367"/>
                </a:lnTo>
                <a:lnTo>
                  <a:pt x="59998" y="16415"/>
                </a:lnTo>
                <a:lnTo>
                  <a:pt x="60427" y="17463"/>
                </a:lnTo>
                <a:lnTo>
                  <a:pt x="60832" y="18511"/>
                </a:lnTo>
                <a:lnTo>
                  <a:pt x="61237" y="19570"/>
                </a:lnTo>
                <a:lnTo>
                  <a:pt x="61619" y="20618"/>
                </a:lnTo>
                <a:lnTo>
                  <a:pt x="61976" y="21666"/>
                </a:lnTo>
                <a:lnTo>
                  <a:pt x="62333" y="22726"/>
                </a:lnTo>
                <a:lnTo>
                  <a:pt x="62667" y="23774"/>
                </a:lnTo>
                <a:lnTo>
                  <a:pt x="62977" y="24833"/>
                </a:lnTo>
                <a:lnTo>
                  <a:pt x="63287" y="25893"/>
                </a:lnTo>
                <a:lnTo>
                  <a:pt x="63573" y="26952"/>
                </a:lnTo>
                <a:lnTo>
                  <a:pt x="63858" y="28011"/>
                </a:lnTo>
                <a:lnTo>
                  <a:pt x="64121" y="29071"/>
                </a:lnTo>
                <a:lnTo>
                  <a:pt x="64359" y="30141"/>
                </a:lnTo>
                <a:lnTo>
                  <a:pt x="64573" y="31201"/>
                </a:lnTo>
                <a:lnTo>
                  <a:pt x="64788" y="32272"/>
                </a:lnTo>
                <a:lnTo>
                  <a:pt x="65002" y="33331"/>
                </a:lnTo>
                <a:lnTo>
                  <a:pt x="65169" y="34402"/>
                </a:lnTo>
                <a:lnTo>
                  <a:pt x="65336" y="35472"/>
                </a:lnTo>
                <a:lnTo>
                  <a:pt x="65503" y="36543"/>
                </a:lnTo>
                <a:lnTo>
                  <a:pt x="65646" y="37625"/>
                </a:lnTo>
                <a:lnTo>
                  <a:pt x="65765" y="38696"/>
                </a:lnTo>
                <a:lnTo>
                  <a:pt x="65860" y="39778"/>
                </a:lnTo>
                <a:lnTo>
                  <a:pt x="65955" y="40860"/>
                </a:lnTo>
                <a:lnTo>
                  <a:pt x="66027" y="41943"/>
                </a:lnTo>
                <a:lnTo>
                  <a:pt x="66051" y="42113"/>
                </a:lnTo>
                <a:lnTo>
                  <a:pt x="66122" y="42296"/>
                </a:lnTo>
                <a:lnTo>
                  <a:pt x="66194" y="42478"/>
                </a:lnTo>
                <a:lnTo>
                  <a:pt x="66289" y="42649"/>
                </a:lnTo>
                <a:lnTo>
                  <a:pt x="66408" y="42820"/>
                </a:lnTo>
                <a:lnTo>
                  <a:pt x="66575" y="42991"/>
                </a:lnTo>
                <a:lnTo>
                  <a:pt x="66742" y="43150"/>
                </a:lnTo>
                <a:lnTo>
                  <a:pt x="66932" y="43309"/>
                </a:lnTo>
                <a:lnTo>
                  <a:pt x="67147" y="43469"/>
                </a:lnTo>
                <a:lnTo>
                  <a:pt x="67361" y="43617"/>
                </a:lnTo>
                <a:lnTo>
                  <a:pt x="67623" y="43765"/>
                </a:lnTo>
                <a:lnTo>
                  <a:pt x="67885" y="43890"/>
                </a:lnTo>
                <a:lnTo>
                  <a:pt x="68147" y="44027"/>
                </a:lnTo>
                <a:lnTo>
                  <a:pt x="68457" y="44141"/>
                </a:lnTo>
                <a:lnTo>
                  <a:pt x="68743" y="44255"/>
                </a:lnTo>
                <a:lnTo>
                  <a:pt x="69077" y="44357"/>
                </a:lnTo>
                <a:lnTo>
                  <a:pt x="69387" y="44460"/>
                </a:lnTo>
                <a:lnTo>
                  <a:pt x="69720" y="44540"/>
                </a:lnTo>
                <a:lnTo>
                  <a:pt x="70078" y="44619"/>
                </a:lnTo>
                <a:lnTo>
                  <a:pt x="70435" y="44676"/>
                </a:lnTo>
                <a:lnTo>
                  <a:pt x="70792" y="44722"/>
                </a:lnTo>
                <a:lnTo>
                  <a:pt x="71150" y="44768"/>
                </a:lnTo>
                <a:lnTo>
                  <a:pt x="71507" y="44790"/>
                </a:lnTo>
                <a:lnTo>
                  <a:pt x="71888" y="44802"/>
                </a:lnTo>
                <a:lnTo>
                  <a:pt x="72270" y="44802"/>
                </a:lnTo>
                <a:lnTo>
                  <a:pt x="72627" y="44790"/>
                </a:lnTo>
                <a:lnTo>
                  <a:pt x="73008" y="44756"/>
                </a:lnTo>
                <a:lnTo>
                  <a:pt x="73366" y="44711"/>
                </a:lnTo>
                <a:lnTo>
                  <a:pt x="73747" y="44642"/>
                </a:lnTo>
                <a:lnTo>
                  <a:pt x="74104" y="44562"/>
                </a:lnTo>
                <a:lnTo>
                  <a:pt x="74486" y="44460"/>
                </a:lnTo>
                <a:lnTo>
                  <a:pt x="74843" y="44346"/>
                </a:lnTo>
                <a:lnTo>
                  <a:pt x="106796" y="33092"/>
                </a:lnTo>
                <a:lnTo>
                  <a:pt x="138797" y="21837"/>
                </a:lnTo>
                <a:lnTo>
                  <a:pt x="144635" y="54370"/>
                </a:lnTo>
                <a:lnTo>
                  <a:pt x="144682" y="54552"/>
                </a:lnTo>
                <a:lnTo>
                  <a:pt x="144754" y="54723"/>
                </a:lnTo>
                <a:lnTo>
                  <a:pt x="144825" y="54906"/>
                </a:lnTo>
                <a:lnTo>
                  <a:pt x="144944" y="55076"/>
                </a:lnTo>
                <a:lnTo>
                  <a:pt x="145063" y="55236"/>
                </a:lnTo>
                <a:lnTo>
                  <a:pt x="145230" y="55407"/>
                </a:lnTo>
                <a:lnTo>
                  <a:pt x="145373" y="55566"/>
                </a:lnTo>
                <a:lnTo>
                  <a:pt x="145564" y="55714"/>
                </a:lnTo>
                <a:lnTo>
                  <a:pt x="145778" y="55862"/>
                </a:lnTo>
                <a:lnTo>
                  <a:pt x="145993" y="56010"/>
                </a:lnTo>
                <a:lnTo>
                  <a:pt x="146207" y="56147"/>
                </a:lnTo>
                <a:lnTo>
                  <a:pt x="146469" y="56272"/>
                </a:lnTo>
                <a:lnTo>
                  <a:pt x="146708" y="56398"/>
                </a:lnTo>
                <a:lnTo>
                  <a:pt x="146993" y="56512"/>
                </a:lnTo>
                <a:lnTo>
                  <a:pt x="147279" y="56614"/>
                </a:lnTo>
                <a:lnTo>
                  <a:pt x="147565" y="56705"/>
                </a:lnTo>
                <a:lnTo>
                  <a:pt x="147875" y="56796"/>
                </a:lnTo>
                <a:lnTo>
                  <a:pt x="148185" y="56876"/>
                </a:lnTo>
                <a:lnTo>
                  <a:pt x="148518" y="56945"/>
                </a:lnTo>
                <a:lnTo>
                  <a:pt x="148852" y="57002"/>
                </a:lnTo>
                <a:lnTo>
                  <a:pt x="149186" y="57047"/>
                </a:lnTo>
                <a:lnTo>
                  <a:pt x="149519" y="57081"/>
                </a:lnTo>
                <a:lnTo>
                  <a:pt x="149877" y="57104"/>
                </a:lnTo>
                <a:lnTo>
                  <a:pt x="150234" y="57115"/>
                </a:lnTo>
                <a:lnTo>
                  <a:pt x="150591" y="57115"/>
                </a:lnTo>
                <a:lnTo>
                  <a:pt x="150949" y="57104"/>
                </a:lnTo>
                <a:lnTo>
                  <a:pt x="151330" y="57070"/>
                </a:lnTo>
                <a:lnTo>
                  <a:pt x="151688" y="57036"/>
                </a:lnTo>
                <a:lnTo>
                  <a:pt x="152069" y="56979"/>
                </a:lnTo>
                <a:lnTo>
                  <a:pt x="152426" y="56899"/>
                </a:lnTo>
                <a:lnTo>
                  <a:pt x="152784" y="56808"/>
                </a:lnTo>
                <a:lnTo>
                  <a:pt x="153165" y="56705"/>
                </a:lnTo>
                <a:lnTo>
                  <a:pt x="156834" y="55566"/>
                </a:lnTo>
                <a:lnTo>
                  <a:pt x="160480" y="54404"/>
                </a:lnTo>
                <a:lnTo>
                  <a:pt x="164102" y="53231"/>
                </a:lnTo>
                <a:lnTo>
                  <a:pt x="167676" y="52035"/>
                </a:lnTo>
                <a:lnTo>
                  <a:pt x="171226" y="50816"/>
                </a:lnTo>
                <a:lnTo>
                  <a:pt x="174729" y="49586"/>
                </a:lnTo>
                <a:lnTo>
                  <a:pt x="178208" y="48344"/>
                </a:lnTo>
                <a:lnTo>
                  <a:pt x="181663" y="47069"/>
                </a:lnTo>
                <a:lnTo>
                  <a:pt x="185070" y="45793"/>
                </a:lnTo>
                <a:lnTo>
                  <a:pt x="188454" y="44483"/>
                </a:lnTo>
                <a:lnTo>
                  <a:pt x="191813" y="43161"/>
                </a:lnTo>
                <a:lnTo>
                  <a:pt x="195149" y="41829"/>
                </a:lnTo>
                <a:lnTo>
                  <a:pt x="198438" y="40462"/>
                </a:lnTo>
                <a:lnTo>
                  <a:pt x="201702" y="39095"/>
                </a:lnTo>
                <a:lnTo>
                  <a:pt x="204966" y="37694"/>
                </a:lnTo>
                <a:lnTo>
                  <a:pt x="208183" y="36281"/>
                </a:lnTo>
                <a:lnTo>
                  <a:pt x="208946" y="38366"/>
                </a:lnTo>
                <a:lnTo>
                  <a:pt x="209660" y="40439"/>
                </a:lnTo>
                <a:lnTo>
                  <a:pt x="210328" y="42512"/>
                </a:lnTo>
                <a:lnTo>
                  <a:pt x="210947" y="44585"/>
                </a:lnTo>
                <a:lnTo>
                  <a:pt x="211543" y="46670"/>
                </a:lnTo>
                <a:lnTo>
                  <a:pt x="212091" y="48743"/>
                </a:lnTo>
                <a:lnTo>
                  <a:pt x="212615" y="50828"/>
                </a:lnTo>
                <a:lnTo>
                  <a:pt x="213068" y="52901"/>
                </a:lnTo>
                <a:lnTo>
                  <a:pt x="213520" y="54985"/>
                </a:lnTo>
                <a:lnTo>
                  <a:pt x="213902" y="57081"/>
                </a:lnTo>
                <a:lnTo>
                  <a:pt x="214259" y="59166"/>
                </a:lnTo>
                <a:lnTo>
                  <a:pt x="214569" y="61262"/>
                </a:lnTo>
                <a:lnTo>
                  <a:pt x="214855" y="63358"/>
                </a:lnTo>
                <a:lnTo>
                  <a:pt x="215093" y="65465"/>
                </a:lnTo>
                <a:lnTo>
                  <a:pt x="215308" y="67572"/>
                </a:lnTo>
                <a:lnTo>
                  <a:pt x="215474" y="69691"/>
                </a:lnTo>
                <a:lnTo>
                  <a:pt x="215498" y="69851"/>
                </a:lnTo>
                <a:lnTo>
                  <a:pt x="215546" y="69999"/>
                </a:lnTo>
                <a:lnTo>
                  <a:pt x="215617" y="70158"/>
                </a:lnTo>
                <a:lnTo>
                  <a:pt x="215713" y="70318"/>
                </a:lnTo>
                <a:lnTo>
                  <a:pt x="215808" y="70466"/>
                </a:lnTo>
                <a:lnTo>
                  <a:pt x="215951" y="70614"/>
                </a:lnTo>
                <a:lnTo>
                  <a:pt x="216094" y="70762"/>
                </a:lnTo>
                <a:lnTo>
                  <a:pt x="216285" y="70899"/>
                </a:lnTo>
                <a:lnTo>
                  <a:pt x="216475" y="71035"/>
                </a:lnTo>
                <a:lnTo>
                  <a:pt x="216666" y="71172"/>
                </a:lnTo>
                <a:lnTo>
                  <a:pt x="216880" y="71297"/>
                </a:lnTo>
                <a:lnTo>
                  <a:pt x="217118" y="71423"/>
                </a:lnTo>
                <a:lnTo>
                  <a:pt x="217357" y="71537"/>
                </a:lnTo>
                <a:lnTo>
                  <a:pt x="217619" y="71650"/>
                </a:lnTo>
                <a:lnTo>
                  <a:pt x="217905" y="71753"/>
                </a:lnTo>
                <a:lnTo>
                  <a:pt x="218167" y="71844"/>
                </a:lnTo>
                <a:lnTo>
                  <a:pt x="218477" y="71924"/>
                </a:lnTo>
                <a:lnTo>
                  <a:pt x="218763" y="72004"/>
                </a:lnTo>
                <a:lnTo>
                  <a:pt x="219072" y="72072"/>
                </a:lnTo>
                <a:lnTo>
                  <a:pt x="219382" y="72129"/>
                </a:lnTo>
                <a:lnTo>
                  <a:pt x="219692" y="72174"/>
                </a:lnTo>
                <a:lnTo>
                  <a:pt x="220025" y="72209"/>
                </a:lnTo>
                <a:lnTo>
                  <a:pt x="220359" y="72231"/>
                </a:lnTo>
                <a:lnTo>
                  <a:pt x="220669" y="72243"/>
                </a:lnTo>
                <a:lnTo>
                  <a:pt x="221002" y="72243"/>
                </a:lnTo>
                <a:lnTo>
                  <a:pt x="221336" y="72231"/>
                </a:lnTo>
                <a:lnTo>
                  <a:pt x="221670" y="72197"/>
                </a:lnTo>
                <a:lnTo>
                  <a:pt x="222003" y="72152"/>
                </a:lnTo>
                <a:lnTo>
                  <a:pt x="222337" y="72095"/>
                </a:lnTo>
                <a:lnTo>
                  <a:pt x="222647" y="72026"/>
                </a:lnTo>
                <a:lnTo>
                  <a:pt x="222980" y="71935"/>
                </a:lnTo>
                <a:lnTo>
                  <a:pt x="223290" y="71833"/>
                </a:lnTo>
                <a:lnTo>
                  <a:pt x="230653" y="69144"/>
                </a:lnTo>
                <a:lnTo>
                  <a:pt x="237992" y="66445"/>
                </a:lnTo>
                <a:lnTo>
                  <a:pt x="245307" y="63722"/>
                </a:lnTo>
                <a:lnTo>
                  <a:pt x="248952" y="62355"/>
                </a:lnTo>
                <a:lnTo>
                  <a:pt x="252574" y="60988"/>
                </a:lnTo>
                <a:lnTo>
                  <a:pt x="256196" y="59610"/>
                </a:lnTo>
                <a:lnTo>
                  <a:pt x="259818" y="58220"/>
                </a:lnTo>
                <a:lnTo>
                  <a:pt x="263416" y="56831"/>
                </a:lnTo>
                <a:lnTo>
                  <a:pt x="266990" y="55430"/>
                </a:lnTo>
                <a:lnTo>
                  <a:pt x="270564" y="54017"/>
                </a:lnTo>
                <a:lnTo>
                  <a:pt x="274138" y="52605"/>
                </a:lnTo>
                <a:lnTo>
                  <a:pt x="277665" y="51169"/>
                </a:lnTo>
                <a:lnTo>
                  <a:pt x="281191" y="49734"/>
                </a:lnTo>
                <a:lnTo>
                  <a:pt x="281453" y="49620"/>
                </a:lnTo>
                <a:lnTo>
                  <a:pt x="281668" y="49495"/>
                </a:lnTo>
                <a:lnTo>
                  <a:pt x="281858" y="49369"/>
                </a:lnTo>
                <a:lnTo>
                  <a:pt x="282001" y="49233"/>
                </a:lnTo>
                <a:lnTo>
                  <a:pt x="282097" y="49096"/>
                </a:lnTo>
                <a:lnTo>
                  <a:pt x="282168" y="48959"/>
                </a:lnTo>
                <a:lnTo>
                  <a:pt x="282216" y="48811"/>
                </a:lnTo>
                <a:lnTo>
                  <a:pt x="282240" y="48663"/>
                </a:lnTo>
                <a:lnTo>
                  <a:pt x="282216" y="48527"/>
                </a:lnTo>
                <a:lnTo>
                  <a:pt x="282168" y="48378"/>
                </a:lnTo>
                <a:lnTo>
                  <a:pt x="282097" y="48242"/>
                </a:lnTo>
                <a:lnTo>
                  <a:pt x="282001" y="48094"/>
                </a:lnTo>
                <a:lnTo>
                  <a:pt x="281882" y="47957"/>
                </a:lnTo>
                <a:lnTo>
                  <a:pt x="281739" y="47832"/>
                </a:lnTo>
                <a:lnTo>
                  <a:pt x="281596" y="47695"/>
                </a:lnTo>
                <a:lnTo>
                  <a:pt x="281406" y="47581"/>
                </a:lnTo>
                <a:lnTo>
                  <a:pt x="281215" y="47467"/>
                </a:lnTo>
                <a:lnTo>
                  <a:pt x="281001" y="47353"/>
                </a:lnTo>
                <a:lnTo>
                  <a:pt x="280762" y="47251"/>
                </a:lnTo>
                <a:lnTo>
                  <a:pt x="280524" y="47160"/>
                </a:lnTo>
                <a:lnTo>
                  <a:pt x="280262" y="47091"/>
                </a:lnTo>
                <a:lnTo>
                  <a:pt x="280000" y="47023"/>
                </a:lnTo>
                <a:lnTo>
                  <a:pt x="279714" y="46966"/>
                </a:lnTo>
                <a:lnTo>
                  <a:pt x="279428" y="46920"/>
                </a:lnTo>
                <a:lnTo>
                  <a:pt x="279142" y="46886"/>
                </a:lnTo>
                <a:lnTo>
                  <a:pt x="278832" y="46875"/>
                </a:lnTo>
                <a:lnTo>
                  <a:pt x="278546" y="46875"/>
                </a:lnTo>
                <a:lnTo>
                  <a:pt x="278237" y="46886"/>
                </a:lnTo>
                <a:lnTo>
                  <a:pt x="277927" y="46932"/>
                </a:lnTo>
                <a:lnTo>
                  <a:pt x="277617" y="46977"/>
                </a:lnTo>
                <a:lnTo>
                  <a:pt x="277307" y="47057"/>
                </a:lnTo>
                <a:lnTo>
                  <a:pt x="277021" y="47148"/>
                </a:lnTo>
                <a:lnTo>
                  <a:pt x="270564" y="49358"/>
                </a:lnTo>
                <a:lnTo>
                  <a:pt x="264131" y="51591"/>
                </a:lnTo>
                <a:lnTo>
                  <a:pt x="251287" y="56045"/>
                </a:lnTo>
                <a:lnTo>
                  <a:pt x="238420" y="60510"/>
                </a:lnTo>
                <a:lnTo>
                  <a:pt x="231987" y="62731"/>
                </a:lnTo>
                <a:lnTo>
                  <a:pt x="225553" y="64952"/>
                </a:lnTo>
                <a:lnTo>
                  <a:pt x="225387" y="62777"/>
                </a:lnTo>
                <a:lnTo>
                  <a:pt x="225172" y="60590"/>
                </a:lnTo>
                <a:lnTo>
                  <a:pt x="224910" y="58414"/>
                </a:lnTo>
                <a:lnTo>
                  <a:pt x="224600" y="56250"/>
                </a:lnTo>
                <a:lnTo>
                  <a:pt x="224243" y="54074"/>
                </a:lnTo>
                <a:lnTo>
                  <a:pt x="223814" y="51910"/>
                </a:lnTo>
                <a:lnTo>
                  <a:pt x="223361" y="49745"/>
                </a:lnTo>
                <a:lnTo>
                  <a:pt x="222861" y="47592"/>
                </a:lnTo>
                <a:lnTo>
                  <a:pt x="222313" y="45428"/>
                </a:lnTo>
                <a:lnTo>
                  <a:pt x="221717" y="43275"/>
                </a:lnTo>
                <a:lnTo>
                  <a:pt x="221074" y="41122"/>
                </a:lnTo>
                <a:lnTo>
                  <a:pt x="220383" y="38958"/>
                </a:lnTo>
                <a:lnTo>
                  <a:pt x="219644" y="36817"/>
                </a:lnTo>
                <a:lnTo>
                  <a:pt x="218858" y="34664"/>
                </a:lnTo>
                <a:lnTo>
                  <a:pt x="218024" y="32511"/>
                </a:lnTo>
                <a:lnTo>
                  <a:pt x="217166" y="30358"/>
                </a:lnTo>
                <a:lnTo>
                  <a:pt x="217071" y="30176"/>
                </a:lnTo>
                <a:lnTo>
                  <a:pt x="216952" y="30005"/>
                </a:lnTo>
                <a:lnTo>
                  <a:pt x="216809" y="29834"/>
                </a:lnTo>
                <a:lnTo>
                  <a:pt x="216642" y="29674"/>
                </a:lnTo>
                <a:lnTo>
                  <a:pt x="216451" y="29526"/>
                </a:lnTo>
                <a:lnTo>
                  <a:pt x="216237" y="29390"/>
                </a:lnTo>
                <a:lnTo>
                  <a:pt x="215999" y="29264"/>
                </a:lnTo>
                <a:lnTo>
                  <a:pt x="215760" y="29139"/>
                </a:lnTo>
                <a:lnTo>
                  <a:pt x="215474" y="29036"/>
                </a:lnTo>
                <a:lnTo>
                  <a:pt x="215212" y="28934"/>
                </a:lnTo>
                <a:lnTo>
                  <a:pt x="214902" y="28843"/>
                </a:lnTo>
                <a:lnTo>
                  <a:pt x="214593" y="28763"/>
                </a:lnTo>
                <a:lnTo>
                  <a:pt x="214283" y="28683"/>
                </a:lnTo>
                <a:lnTo>
                  <a:pt x="213949" y="28626"/>
                </a:lnTo>
                <a:lnTo>
                  <a:pt x="213616" y="28569"/>
                </a:lnTo>
                <a:lnTo>
                  <a:pt x="213282" y="28535"/>
                </a:lnTo>
                <a:lnTo>
                  <a:pt x="212925" y="28501"/>
                </a:lnTo>
                <a:lnTo>
                  <a:pt x="212567" y="28478"/>
                </a:lnTo>
                <a:lnTo>
                  <a:pt x="212210" y="28467"/>
                </a:lnTo>
                <a:lnTo>
                  <a:pt x="211853" y="28456"/>
                </a:lnTo>
                <a:lnTo>
                  <a:pt x="211495" y="28467"/>
                </a:lnTo>
                <a:lnTo>
                  <a:pt x="211138" y="28478"/>
                </a:lnTo>
                <a:lnTo>
                  <a:pt x="210780" y="28501"/>
                </a:lnTo>
                <a:lnTo>
                  <a:pt x="210423" y="28547"/>
                </a:lnTo>
                <a:lnTo>
                  <a:pt x="210065" y="28592"/>
                </a:lnTo>
                <a:lnTo>
                  <a:pt x="209732" y="28638"/>
                </a:lnTo>
                <a:lnTo>
                  <a:pt x="209398" y="28706"/>
                </a:lnTo>
                <a:lnTo>
                  <a:pt x="209089" y="28786"/>
                </a:lnTo>
                <a:lnTo>
                  <a:pt x="208755" y="28877"/>
                </a:lnTo>
                <a:lnTo>
                  <a:pt x="208469" y="28968"/>
                </a:lnTo>
                <a:lnTo>
                  <a:pt x="208183" y="29071"/>
                </a:lnTo>
                <a:lnTo>
                  <a:pt x="207897" y="29196"/>
                </a:lnTo>
                <a:lnTo>
                  <a:pt x="204823" y="30608"/>
                </a:lnTo>
                <a:lnTo>
                  <a:pt x="201702" y="31998"/>
                </a:lnTo>
                <a:lnTo>
                  <a:pt x="198580" y="33365"/>
                </a:lnTo>
                <a:lnTo>
                  <a:pt x="195411" y="34721"/>
                </a:lnTo>
                <a:lnTo>
                  <a:pt x="192195" y="36065"/>
                </a:lnTo>
                <a:lnTo>
                  <a:pt x="188978" y="37375"/>
                </a:lnTo>
                <a:lnTo>
                  <a:pt x="185714" y="38673"/>
                </a:lnTo>
                <a:lnTo>
                  <a:pt x="182449" y="39949"/>
                </a:lnTo>
                <a:lnTo>
                  <a:pt x="179137" y="41213"/>
                </a:lnTo>
                <a:lnTo>
                  <a:pt x="175777" y="42455"/>
                </a:lnTo>
                <a:lnTo>
                  <a:pt x="172418" y="43685"/>
                </a:lnTo>
                <a:lnTo>
                  <a:pt x="169010" y="44893"/>
                </a:lnTo>
                <a:lnTo>
                  <a:pt x="165579" y="46089"/>
                </a:lnTo>
                <a:lnTo>
                  <a:pt x="162124" y="47262"/>
                </a:lnTo>
                <a:lnTo>
                  <a:pt x="158645" y="48424"/>
                </a:lnTo>
                <a:lnTo>
                  <a:pt x="155119" y="49563"/>
                </a:lnTo>
                <a:lnTo>
                  <a:pt x="149281" y="16780"/>
                </a:lnTo>
                <a:lnTo>
                  <a:pt x="149257" y="16609"/>
                </a:lnTo>
                <a:lnTo>
                  <a:pt x="149186" y="16438"/>
                </a:lnTo>
                <a:lnTo>
                  <a:pt x="149090" y="16267"/>
                </a:lnTo>
                <a:lnTo>
                  <a:pt x="148971" y="16096"/>
                </a:lnTo>
                <a:lnTo>
                  <a:pt x="148852" y="15925"/>
                </a:lnTo>
                <a:lnTo>
                  <a:pt x="148709" y="15766"/>
                </a:lnTo>
                <a:lnTo>
                  <a:pt x="148542" y="15606"/>
                </a:lnTo>
                <a:lnTo>
                  <a:pt x="148352" y="15447"/>
                </a:lnTo>
                <a:lnTo>
                  <a:pt x="148137" y="15299"/>
                </a:lnTo>
                <a:lnTo>
                  <a:pt x="147923" y="15151"/>
                </a:lnTo>
                <a:lnTo>
                  <a:pt x="147684" y="15014"/>
                </a:lnTo>
                <a:lnTo>
                  <a:pt x="147446" y="14877"/>
                </a:lnTo>
                <a:lnTo>
                  <a:pt x="147160" y="14752"/>
                </a:lnTo>
                <a:lnTo>
                  <a:pt x="146898" y="14627"/>
                </a:lnTo>
                <a:lnTo>
                  <a:pt x="146612" y="14513"/>
                </a:lnTo>
                <a:lnTo>
                  <a:pt x="146302" y="14410"/>
                </a:lnTo>
                <a:lnTo>
                  <a:pt x="145993" y="14319"/>
                </a:lnTo>
                <a:lnTo>
                  <a:pt x="145683" y="14239"/>
                </a:lnTo>
                <a:lnTo>
                  <a:pt x="145349" y="14160"/>
                </a:lnTo>
                <a:lnTo>
                  <a:pt x="145016" y="14103"/>
                </a:lnTo>
                <a:lnTo>
                  <a:pt x="144658" y="14046"/>
                </a:lnTo>
                <a:lnTo>
                  <a:pt x="144325" y="14012"/>
                </a:lnTo>
                <a:lnTo>
                  <a:pt x="143967" y="13977"/>
                </a:lnTo>
                <a:lnTo>
                  <a:pt x="143610" y="13966"/>
                </a:lnTo>
                <a:lnTo>
                  <a:pt x="143252" y="13977"/>
                </a:lnTo>
                <a:lnTo>
                  <a:pt x="142895" y="13989"/>
                </a:lnTo>
                <a:lnTo>
                  <a:pt x="142514" y="14023"/>
                </a:lnTo>
                <a:lnTo>
                  <a:pt x="142156" y="14069"/>
                </a:lnTo>
                <a:lnTo>
                  <a:pt x="141799" y="14126"/>
                </a:lnTo>
                <a:lnTo>
                  <a:pt x="141418" y="14205"/>
                </a:lnTo>
                <a:lnTo>
                  <a:pt x="141060" y="14308"/>
                </a:lnTo>
                <a:lnTo>
                  <a:pt x="140703" y="14422"/>
                </a:lnTo>
                <a:lnTo>
                  <a:pt x="124857" y="19981"/>
                </a:lnTo>
                <a:lnTo>
                  <a:pt x="108988" y="25528"/>
                </a:lnTo>
                <a:lnTo>
                  <a:pt x="77250" y="36612"/>
                </a:lnTo>
                <a:lnTo>
                  <a:pt x="77107" y="35518"/>
                </a:lnTo>
                <a:lnTo>
                  <a:pt x="76940" y="34413"/>
                </a:lnTo>
                <a:lnTo>
                  <a:pt x="76773" y="33319"/>
                </a:lnTo>
                <a:lnTo>
                  <a:pt x="76582" y="32226"/>
                </a:lnTo>
                <a:lnTo>
                  <a:pt x="76368" y="31132"/>
                </a:lnTo>
                <a:lnTo>
                  <a:pt x="76154" y="30039"/>
                </a:lnTo>
                <a:lnTo>
                  <a:pt x="75939" y="28957"/>
                </a:lnTo>
                <a:lnTo>
                  <a:pt x="75677" y="27863"/>
                </a:lnTo>
                <a:lnTo>
                  <a:pt x="75415" y="26781"/>
                </a:lnTo>
                <a:lnTo>
                  <a:pt x="75129" y="25699"/>
                </a:lnTo>
                <a:lnTo>
                  <a:pt x="74843" y="24617"/>
                </a:lnTo>
                <a:lnTo>
                  <a:pt x="74533" y="23535"/>
                </a:lnTo>
                <a:lnTo>
                  <a:pt x="74200" y="22452"/>
                </a:lnTo>
                <a:lnTo>
                  <a:pt x="73866" y="21370"/>
                </a:lnTo>
                <a:lnTo>
                  <a:pt x="73509" y="20288"/>
                </a:lnTo>
                <a:lnTo>
                  <a:pt x="73127" y="19206"/>
                </a:lnTo>
                <a:lnTo>
                  <a:pt x="72746" y="18135"/>
                </a:lnTo>
                <a:lnTo>
                  <a:pt x="72341" y="17053"/>
                </a:lnTo>
                <a:lnTo>
                  <a:pt x="71936" y="15982"/>
                </a:lnTo>
                <a:lnTo>
                  <a:pt x="71483" y="14912"/>
                </a:lnTo>
                <a:lnTo>
                  <a:pt x="71054" y="13829"/>
                </a:lnTo>
                <a:lnTo>
                  <a:pt x="70578" y="12759"/>
                </a:lnTo>
                <a:lnTo>
                  <a:pt x="70101" y="11688"/>
                </a:lnTo>
                <a:lnTo>
                  <a:pt x="69601" y="10617"/>
                </a:lnTo>
                <a:lnTo>
                  <a:pt x="69077" y="9546"/>
                </a:lnTo>
                <a:lnTo>
                  <a:pt x="68553" y="8476"/>
                </a:lnTo>
                <a:lnTo>
                  <a:pt x="68005" y="7405"/>
                </a:lnTo>
                <a:lnTo>
                  <a:pt x="67456" y="6334"/>
                </a:lnTo>
                <a:lnTo>
                  <a:pt x="66885" y="5263"/>
                </a:lnTo>
                <a:lnTo>
                  <a:pt x="66289" y="4193"/>
                </a:lnTo>
                <a:lnTo>
                  <a:pt x="65669" y="3122"/>
                </a:lnTo>
                <a:lnTo>
                  <a:pt x="65050" y="2051"/>
                </a:lnTo>
                <a:lnTo>
                  <a:pt x="64931" y="1857"/>
                </a:lnTo>
                <a:lnTo>
                  <a:pt x="64764" y="1664"/>
                </a:lnTo>
                <a:lnTo>
                  <a:pt x="64597" y="1481"/>
                </a:lnTo>
                <a:lnTo>
                  <a:pt x="64383" y="1322"/>
                </a:lnTo>
                <a:lnTo>
                  <a:pt x="64168" y="1163"/>
                </a:lnTo>
                <a:lnTo>
                  <a:pt x="63930" y="1003"/>
                </a:lnTo>
                <a:lnTo>
                  <a:pt x="63692" y="866"/>
                </a:lnTo>
                <a:lnTo>
                  <a:pt x="63430" y="741"/>
                </a:lnTo>
                <a:lnTo>
                  <a:pt x="63144" y="627"/>
                </a:lnTo>
                <a:lnTo>
                  <a:pt x="62834" y="513"/>
                </a:lnTo>
                <a:lnTo>
                  <a:pt x="62524" y="422"/>
                </a:lnTo>
                <a:lnTo>
                  <a:pt x="62214" y="331"/>
                </a:lnTo>
                <a:lnTo>
                  <a:pt x="61881" y="251"/>
                </a:lnTo>
                <a:lnTo>
                  <a:pt x="61523" y="183"/>
                </a:lnTo>
                <a:lnTo>
                  <a:pt x="61190" y="126"/>
                </a:lnTo>
                <a:lnTo>
                  <a:pt x="60832" y="80"/>
                </a:lnTo>
                <a:lnTo>
                  <a:pt x="60451" y="46"/>
                </a:lnTo>
                <a:lnTo>
                  <a:pt x="60094" y="23"/>
                </a:lnTo>
                <a:lnTo>
                  <a:pt x="59712" y="12"/>
                </a:lnTo>
                <a:lnTo>
                  <a:pt x="5935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5" name="Google Shape;717;p36">
            <a:extLst>
              <a:ext uri="{FF2B5EF4-FFF2-40B4-BE49-F238E27FC236}">
                <a16:creationId xmlns:a16="http://schemas.microsoft.com/office/drawing/2014/main" id="{C9AA6EFB-E23B-4089-9498-DD395F22AA57}"/>
              </a:ext>
            </a:extLst>
          </p:cNvPr>
          <p:cNvGrpSpPr/>
          <p:nvPr/>
        </p:nvGrpSpPr>
        <p:grpSpPr>
          <a:xfrm>
            <a:off x="3423887" y="3466977"/>
            <a:ext cx="721815" cy="696655"/>
            <a:chOff x="-293121" y="2059809"/>
            <a:chExt cx="923745" cy="823762"/>
          </a:xfrm>
        </p:grpSpPr>
        <p:sp>
          <p:nvSpPr>
            <p:cNvPr id="76" name="Google Shape;718;p36">
              <a:extLst>
                <a:ext uri="{FF2B5EF4-FFF2-40B4-BE49-F238E27FC236}">
                  <a16:creationId xmlns:a16="http://schemas.microsoft.com/office/drawing/2014/main" id="{5ECCBABB-EC7D-40CA-A90C-495167D73F7E}"/>
                </a:ext>
              </a:extLst>
            </p:cNvPr>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19;p36">
              <a:extLst>
                <a:ext uri="{FF2B5EF4-FFF2-40B4-BE49-F238E27FC236}">
                  <a16:creationId xmlns:a16="http://schemas.microsoft.com/office/drawing/2014/main" id="{B43FA595-B110-437C-B2C8-EFF4A6B4D68B}"/>
                </a:ext>
              </a:extLst>
            </p:cNvPr>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Google Shape;726;p36">
            <a:extLst>
              <a:ext uri="{FF2B5EF4-FFF2-40B4-BE49-F238E27FC236}">
                <a16:creationId xmlns:a16="http://schemas.microsoft.com/office/drawing/2014/main" id="{123AE8B1-3A9D-400C-BB1D-024A2A4A8664}"/>
              </a:ext>
            </a:extLst>
          </p:cNvPr>
          <p:cNvSpPr txBox="1">
            <a:spLocks/>
          </p:cNvSpPr>
          <p:nvPr/>
        </p:nvSpPr>
        <p:spPr>
          <a:xfrm>
            <a:off x="4254415" y="3555714"/>
            <a:ext cx="1808063" cy="527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400"/>
              <a:buFont typeface="Do Hyeon"/>
              <a:buNone/>
              <a:defRPr sz="2200" b="0" i="0" u="none" strike="noStrike" cap="none">
                <a:solidFill>
                  <a:schemeClr val="dk1"/>
                </a:solidFill>
                <a:latin typeface="Do Hyeon"/>
                <a:ea typeface="Do Hyeon"/>
                <a:cs typeface="Do Hyeon"/>
                <a:sym typeface="Do Hyeon"/>
              </a:defRPr>
            </a:lvl1pPr>
            <a:lvl2pPr marR="0" lvl="1"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r>
              <a:rPr lang="en" b="1"/>
              <a:t>TRAJECTORY PLANNING</a:t>
            </a:r>
          </a:p>
        </p:txBody>
      </p:sp>
      <p:sp>
        <p:nvSpPr>
          <p:cNvPr id="3" name="Google Shape;727;p36">
            <a:extLst>
              <a:ext uri="{FF2B5EF4-FFF2-40B4-BE49-F238E27FC236}">
                <a16:creationId xmlns:a16="http://schemas.microsoft.com/office/drawing/2014/main" id="{A3DE9478-537A-4B7B-9E33-04F94C3FF1FF}"/>
              </a:ext>
            </a:extLst>
          </p:cNvPr>
          <p:cNvSpPr txBox="1">
            <a:spLocks/>
          </p:cNvSpPr>
          <p:nvPr/>
        </p:nvSpPr>
        <p:spPr>
          <a:xfrm>
            <a:off x="3552741" y="3565532"/>
            <a:ext cx="603000" cy="5934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Do Hyeon"/>
              <a:buNone/>
              <a:defRPr sz="3000" b="0" i="0" u="none" strike="noStrike" cap="none">
                <a:solidFill>
                  <a:schemeClr val="dk1"/>
                </a:solidFill>
                <a:latin typeface="Do Hyeon"/>
                <a:ea typeface="Do Hyeon"/>
                <a:cs typeface="Do Hyeon"/>
                <a:sym typeface="Do Hyeon"/>
              </a:defRPr>
            </a:lvl1pPr>
            <a:lvl2pPr marR="0" lvl="1"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9pPr>
          </a:lstStyle>
          <a:p>
            <a:r>
              <a:rPr lang="en"/>
              <a:t>05</a:t>
            </a:r>
          </a:p>
        </p:txBody>
      </p:sp>
      <p:grpSp>
        <p:nvGrpSpPr>
          <p:cNvPr id="92" name="Google Shape;717;p36">
            <a:extLst>
              <a:ext uri="{FF2B5EF4-FFF2-40B4-BE49-F238E27FC236}">
                <a16:creationId xmlns:a16="http://schemas.microsoft.com/office/drawing/2014/main" id="{31AC1AD7-42C9-458D-8E3C-2C9CB1587245}"/>
              </a:ext>
            </a:extLst>
          </p:cNvPr>
          <p:cNvGrpSpPr/>
          <p:nvPr/>
        </p:nvGrpSpPr>
        <p:grpSpPr>
          <a:xfrm>
            <a:off x="6360214" y="3457123"/>
            <a:ext cx="721815" cy="696655"/>
            <a:chOff x="-293121" y="2059809"/>
            <a:chExt cx="923745" cy="823762"/>
          </a:xfrm>
        </p:grpSpPr>
        <p:sp>
          <p:nvSpPr>
            <p:cNvPr id="93" name="Google Shape;718;p36">
              <a:extLst>
                <a:ext uri="{FF2B5EF4-FFF2-40B4-BE49-F238E27FC236}">
                  <a16:creationId xmlns:a16="http://schemas.microsoft.com/office/drawing/2014/main" id="{BBB9412E-FC4A-404D-B0CB-8929829DB7D7}"/>
                </a:ext>
              </a:extLst>
            </p:cNvPr>
            <p:cNvSpPr/>
            <p:nvPr/>
          </p:nvSpPr>
          <p:spPr>
            <a:xfrm>
              <a:off x="-293121" y="2059809"/>
              <a:ext cx="923745" cy="823762"/>
            </a:xfrm>
            <a:custGeom>
              <a:avLst/>
              <a:gdLst/>
              <a:ahLst/>
              <a:cxnLst/>
              <a:rect l="l" t="t" r="r" b="b"/>
              <a:pathLst>
                <a:path w="16733" h="21156" extrusionOk="0">
                  <a:moveTo>
                    <a:pt x="8080" y="2713"/>
                  </a:moveTo>
                  <a:lnTo>
                    <a:pt x="8381" y="2727"/>
                  </a:lnTo>
                  <a:lnTo>
                    <a:pt x="8676" y="2749"/>
                  </a:lnTo>
                  <a:lnTo>
                    <a:pt x="8970" y="2792"/>
                  </a:lnTo>
                  <a:lnTo>
                    <a:pt x="9265" y="2849"/>
                  </a:lnTo>
                  <a:lnTo>
                    <a:pt x="9554" y="2928"/>
                  </a:lnTo>
                  <a:lnTo>
                    <a:pt x="9843" y="3014"/>
                  </a:lnTo>
                  <a:lnTo>
                    <a:pt x="10126" y="3121"/>
                  </a:lnTo>
                  <a:lnTo>
                    <a:pt x="10410" y="3235"/>
                  </a:lnTo>
                  <a:lnTo>
                    <a:pt x="10687" y="3371"/>
                  </a:lnTo>
                  <a:lnTo>
                    <a:pt x="10959" y="3515"/>
                  </a:lnTo>
                  <a:lnTo>
                    <a:pt x="11219" y="3679"/>
                  </a:lnTo>
                  <a:lnTo>
                    <a:pt x="11479" y="3851"/>
                  </a:lnTo>
                  <a:lnTo>
                    <a:pt x="11733" y="4044"/>
                  </a:lnTo>
                  <a:lnTo>
                    <a:pt x="11976" y="4245"/>
                  </a:lnTo>
                  <a:lnTo>
                    <a:pt x="12213" y="4459"/>
                  </a:lnTo>
                  <a:lnTo>
                    <a:pt x="12438" y="4695"/>
                  </a:lnTo>
                  <a:lnTo>
                    <a:pt x="12554" y="4810"/>
                  </a:lnTo>
                  <a:lnTo>
                    <a:pt x="12658" y="4932"/>
                  </a:lnTo>
                  <a:lnTo>
                    <a:pt x="12768" y="5060"/>
                  </a:lnTo>
                  <a:lnTo>
                    <a:pt x="12866" y="5189"/>
                  </a:lnTo>
                  <a:lnTo>
                    <a:pt x="12970" y="5318"/>
                  </a:lnTo>
                  <a:lnTo>
                    <a:pt x="13068" y="5454"/>
                  </a:lnTo>
                  <a:lnTo>
                    <a:pt x="13161" y="5597"/>
                  </a:lnTo>
                  <a:lnTo>
                    <a:pt x="13253" y="5733"/>
                  </a:lnTo>
                  <a:lnTo>
                    <a:pt x="13346" y="5876"/>
                  </a:lnTo>
                  <a:lnTo>
                    <a:pt x="13432" y="6027"/>
                  </a:lnTo>
                  <a:lnTo>
                    <a:pt x="13519" y="6177"/>
                  </a:lnTo>
                  <a:lnTo>
                    <a:pt x="13600" y="6327"/>
                  </a:lnTo>
                  <a:lnTo>
                    <a:pt x="13675" y="6485"/>
                  </a:lnTo>
                  <a:lnTo>
                    <a:pt x="13750" y="6642"/>
                  </a:lnTo>
                  <a:lnTo>
                    <a:pt x="13820" y="6807"/>
                  </a:lnTo>
                  <a:lnTo>
                    <a:pt x="13889" y="6971"/>
                  </a:lnTo>
                  <a:lnTo>
                    <a:pt x="13953" y="7136"/>
                  </a:lnTo>
                  <a:lnTo>
                    <a:pt x="14016" y="7308"/>
                  </a:lnTo>
                  <a:lnTo>
                    <a:pt x="14074" y="7479"/>
                  </a:lnTo>
                  <a:lnTo>
                    <a:pt x="14126" y="7658"/>
                  </a:lnTo>
                  <a:lnTo>
                    <a:pt x="14178" y="7837"/>
                  </a:lnTo>
                  <a:lnTo>
                    <a:pt x="14224" y="8016"/>
                  </a:lnTo>
                  <a:lnTo>
                    <a:pt x="14305" y="8360"/>
                  </a:lnTo>
                  <a:lnTo>
                    <a:pt x="14369" y="8703"/>
                  </a:lnTo>
                  <a:lnTo>
                    <a:pt x="14421" y="9054"/>
                  </a:lnTo>
                  <a:lnTo>
                    <a:pt x="14461" y="9405"/>
                  </a:lnTo>
                  <a:lnTo>
                    <a:pt x="14496" y="9755"/>
                  </a:lnTo>
                  <a:lnTo>
                    <a:pt x="14513" y="10113"/>
                  </a:lnTo>
                  <a:lnTo>
                    <a:pt x="14519" y="10464"/>
                  </a:lnTo>
                  <a:lnTo>
                    <a:pt x="14513" y="10822"/>
                  </a:lnTo>
                  <a:lnTo>
                    <a:pt x="14502" y="11172"/>
                  </a:lnTo>
                  <a:lnTo>
                    <a:pt x="14473" y="11530"/>
                  </a:lnTo>
                  <a:lnTo>
                    <a:pt x="14438" y="11881"/>
                  </a:lnTo>
                  <a:lnTo>
                    <a:pt x="14392" y="12232"/>
                  </a:lnTo>
                  <a:lnTo>
                    <a:pt x="14334" y="12582"/>
                  </a:lnTo>
                  <a:lnTo>
                    <a:pt x="14265" y="12926"/>
                  </a:lnTo>
                  <a:lnTo>
                    <a:pt x="14190" y="13262"/>
                  </a:lnTo>
                  <a:lnTo>
                    <a:pt x="14103" y="13606"/>
                  </a:lnTo>
                  <a:lnTo>
                    <a:pt x="14028" y="13842"/>
                  </a:lnTo>
                  <a:lnTo>
                    <a:pt x="13918" y="14157"/>
                  </a:lnTo>
                  <a:lnTo>
                    <a:pt x="13779" y="14529"/>
                  </a:lnTo>
                  <a:lnTo>
                    <a:pt x="13606" y="14944"/>
                  </a:lnTo>
                  <a:lnTo>
                    <a:pt x="13508" y="15166"/>
                  </a:lnTo>
                  <a:lnTo>
                    <a:pt x="13403" y="15395"/>
                  </a:lnTo>
                  <a:lnTo>
                    <a:pt x="13294" y="15624"/>
                  </a:lnTo>
                  <a:lnTo>
                    <a:pt x="13178" y="15853"/>
                  </a:lnTo>
                  <a:lnTo>
                    <a:pt x="13057" y="16089"/>
                  </a:lnTo>
                  <a:lnTo>
                    <a:pt x="12930" y="16318"/>
                  </a:lnTo>
                  <a:lnTo>
                    <a:pt x="12802" y="16547"/>
                  </a:lnTo>
                  <a:lnTo>
                    <a:pt x="12664" y="16769"/>
                  </a:lnTo>
                  <a:lnTo>
                    <a:pt x="12531" y="16984"/>
                  </a:lnTo>
                  <a:lnTo>
                    <a:pt x="12386" y="17191"/>
                  </a:lnTo>
                  <a:lnTo>
                    <a:pt x="12242" y="17384"/>
                  </a:lnTo>
                  <a:lnTo>
                    <a:pt x="12097" y="17563"/>
                  </a:lnTo>
                  <a:lnTo>
                    <a:pt x="11947" y="17735"/>
                  </a:lnTo>
                  <a:lnTo>
                    <a:pt x="11797" y="17885"/>
                  </a:lnTo>
                  <a:lnTo>
                    <a:pt x="11646" y="18021"/>
                  </a:lnTo>
                  <a:lnTo>
                    <a:pt x="11571" y="18079"/>
                  </a:lnTo>
                  <a:lnTo>
                    <a:pt x="11490" y="18129"/>
                  </a:lnTo>
                  <a:lnTo>
                    <a:pt x="11415" y="18179"/>
                  </a:lnTo>
                  <a:lnTo>
                    <a:pt x="11340" y="18222"/>
                  </a:lnTo>
                  <a:lnTo>
                    <a:pt x="11259" y="18257"/>
                  </a:lnTo>
                  <a:lnTo>
                    <a:pt x="11184" y="18293"/>
                  </a:lnTo>
                  <a:lnTo>
                    <a:pt x="11109" y="18315"/>
                  </a:lnTo>
                  <a:lnTo>
                    <a:pt x="11034" y="18336"/>
                  </a:lnTo>
                  <a:lnTo>
                    <a:pt x="10953" y="18343"/>
                  </a:lnTo>
                  <a:lnTo>
                    <a:pt x="10878" y="18351"/>
                  </a:lnTo>
                  <a:lnTo>
                    <a:pt x="10803" y="18343"/>
                  </a:lnTo>
                  <a:lnTo>
                    <a:pt x="10727" y="18336"/>
                  </a:lnTo>
                  <a:lnTo>
                    <a:pt x="10652" y="18315"/>
                  </a:lnTo>
                  <a:lnTo>
                    <a:pt x="10577" y="18293"/>
                  </a:lnTo>
                  <a:lnTo>
                    <a:pt x="10502" y="18257"/>
                  </a:lnTo>
                  <a:lnTo>
                    <a:pt x="10427" y="18215"/>
                  </a:lnTo>
                  <a:lnTo>
                    <a:pt x="10352" y="18164"/>
                  </a:lnTo>
                  <a:lnTo>
                    <a:pt x="10282" y="18100"/>
                  </a:lnTo>
                  <a:lnTo>
                    <a:pt x="10225" y="18050"/>
                  </a:lnTo>
                  <a:lnTo>
                    <a:pt x="10161" y="18007"/>
                  </a:lnTo>
                  <a:lnTo>
                    <a:pt x="10103" y="17971"/>
                  </a:lnTo>
                  <a:lnTo>
                    <a:pt x="10040" y="17943"/>
                  </a:lnTo>
                  <a:lnTo>
                    <a:pt x="9982" y="17921"/>
                  </a:lnTo>
                  <a:lnTo>
                    <a:pt x="9924" y="17907"/>
                  </a:lnTo>
                  <a:lnTo>
                    <a:pt x="9861" y="17893"/>
                  </a:lnTo>
                  <a:lnTo>
                    <a:pt x="9745" y="17893"/>
                  </a:lnTo>
                  <a:lnTo>
                    <a:pt x="9687" y="17900"/>
                  </a:lnTo>
                  <a:lnTo>
                    <a:pt x="9629" y="17907"/>
                  </a:lnTo>
                  <a:lnTo>
                    <a:pt x="9572" y="17921"/>
                  </a:lnTo>
                  <a:lnTo>
                    <a:pt x="9514" y="17943"/>
                  </a:lnTo>
                  <a:lnTo>
                    <a:pt x="9462" y="17971"/>
                  </a:lnTo>
                  <a:lnTo>
                    <a:pt x="9404" y="18000"/>
                  </a:lnTo>
                  <a:lnTo>
                    <a:pt x="9352" y="18036"/>
                  </a:lnTo>
                  <a:lnTo>
                    <a:pt x="9254" y="18114"/>
                  </a:lnTo>
                  <a:lnTo>
                    <a:pt x="9161" y="18207"/>
                  </a:lnTo>
                  <a:lnTo>
                    <a:pt x="9074" y="18315"/>
                  </a:lnTo>
                  <a:lnTo>
                    <a:pt x="8994" y="18429"/>
                  </a:lnTo>
                  <a:lnTo>
                    <a:pt x="8924" y="18558"/>
                  </a:lnTo>
                  <a:lnTo>
                    <a:pt x="8866" y="18687"/>
                  </a:lnTo>
                  <a:lnTo>
                    <a:pt x="8820" y="18830"/>
                  </a:lnTo>
                  <a:lnTo>
                    <a:pt x="8785" y="18973"/>
                  </a:lnTo>
                  <a:lnTo>
                    <a:pt x="8525" y="18916"/>
                  </a:lnTo>
                  <a:lnTo>
                    <a:pt x="8265" y="18844"/>
                  </a:lnTo>
                  <a:lnTo>
                    <a:pt x="8011" y="18773"/>
                  </a:lnTo>
                  <a:lnTo>
                    <a:pt x="7757" y="18687"/>
                  </a:lnTo>
                  <a:lnTo>
                    <a:pt x="7508" y="18594"/>
                  </a:lnTo>
                  <a:lnTo>
                    <a:pt x="7260" y="18494"/>
                  </a:lnTo>
                  <a:lnTo>
                    <a:pt x="7011" y="18386"/>
                  </a:lnTo>
                  <a:lnTo>
                    <a:pt x="6768" y="18265"/>
                  </a:lnTo>
                  <a:lnTo>
                    <a:pt x="6531" y="18143"/>
                  </a:lnTo>
                  <a:lnTo>
                    <a:pt x="6294" y="18007"/>
                  </a:lnTo>
                  <a:lnTo>
                    <a:pt x="6057" y="17864"/>
                  </a:lnTo>
                  <a:lnTo>
                    <a:pt x="5832" y="17714"/>
                  </a:lnTo>
                  <a:lnTo>
                    <a:pt x="5607" y="17556"/>
                  </a:lnTo>
                  <a:lnTo>
                    <a:pt x="5387" y="17392"/>
                  </a:lnTo>
                  <a:lnTo>
                    <a:pt x="5167" y="17220"/>
                  </a:lnTo>
                  <a:lnTo>
                    <a:pt x="4959" y="17034"/>
                  </a:lnTo>
                  <a:lnTo>
                    <a:pt x="4751" y="16840"/>
                  </a:lnTo>
                  <a:lnTo>
                    <a:pt x="4555" y="16640"/>
                  </a:lnTo>
                  <a:lnTo>
                    <a:pt x="4358" y="16433"/>
                  </a:lnTo>
                  <a:lnTo>
                    <a:pt x="4173" y="16218"/>
                  </a:lnTo>
                  <a:lnTo>
                    <a:pt x="3994" y="15989"/>
                  </a:lnTo>
                  <a:lnTo>
                    <a:pt x="3815" y="15753"/>
                  </a:lnTo>
                  <a:lnTo>
                    <a:pt x="3647" y="15509"/>
                  </a:lnTo>
                  <a:lnTo>
                    <a:pt x="3491" y="15259"/>
                  </a:lnTo>
                  <a:lnTo>
                    <a:pt x="3335" y="15001"/>
                  </a:lnTo>
                  <a:lnTo>
                    <a:pt x="3191" y="14736"/>
                  </a:lnTo>
                  <a:lnTo>
                    <a:pt x="3058" y="14457"/>
                  </a:lnTo>
                  <a:lnTo>
                    <a:pt x="2925" y="14171"/>
                  </a:lnTo>
                  <a:lnTo>
                    <a:pt x="2809" y="13878"/>
                  </a:lnTo>
                  <a:lnTo>
                    <a:pt x="2699" y="13577"/>
                  </a:lnTo>
                  <a:lnTo>
                    <a:pt x="2595" y="13269"/>
                  </a:lnTo>
                  <a:lnTo>
                    <a:pt x="2503" y="12947"/>
                  </a:lnTo>
                  <a:lnTo>
                    <a:pt x="2451" y="12754"/>
                  </a:lnTo>
                  <a:lnTo>
                    <a:pt x="2405" y="12561"/>
                  </a:lnTo>
                  <a:lnTo>
                    <a:pt x="2364" y="12367"/>
                  </a:lnTo>
                  <a:lnTo>
                    <a:pt x="2330" y="12174"/>
                  </a:lnTo>
                  <a:lnTo>
                    <a:pt x="2295" y="11974"/>
                  </a:lnTo>
                  <a:lnTo>
                    <a:pt x="2266" y="11781"/>
                  </a:lnTo>
                  <a:lnTo>
                    <a:pt x="2237" y="11580"/>
                  </a:lnTo>
                  <a:lnTo>
                    <a:pt x="2214" y="11387"/>
                  </a:lnTo>
                  <a:lnTo>
                    <a:pt x="2197" y="11187"/>
                  </a:lnTo>
                  <a:lnTo>
                    <a:pt x="2185" y="10986"/>
                  </a:lnTo>
                  <a:lnTo>
                    <a:pt x="2173" y="10786"/>
                  </a:lnTo>
                  <a:lnTo>
                    <a:pt x="2168" y="10593"/>
                  </a:lnTo>
                  <a:lnTo>
                    <a:pt x="2162" y="10392"/>
                  </a:lnTo>
                  <a:lnTo>
                    <a:pt x="2168" y="10192"/>
                  </a:lnTo>
                  <a:lnTo>
                    <a:pt x="2168" y="9991"/>
                  </a:lnTo>
                  <a:lnTo>
                    <a:pt x="2179" y="9798"/>
                  </a:lnTo>
                  <a:lnTo>
                    <a:pt x="2191" y="9598"/>
                  </a:lnTo>
                  <a:lnTo>
                    <a:pt x="2208" y="9405"/>
                  </a:lnTo>
                  <a:lnTo>
                    <a:pt x="2226" y="9204"/>
                  </a:lnTo>
                  <a:lnTo>
                    <a:pt x="2249" y="9011"/>
                  </a:lnTo>
                  <a:lnTo>
                    <a:pt x="2278" y="8818"/>
                  </a:lnTo>
                  <a:lnTo>
                    <a:pt x="2306" y="8624"/>
                  </a:lnTo>
                  <a:lnTo>
                    <a:pt x="2341" y="8431"/>
                  </a:lnTo>
                  <a:lnTo>
                    <a:pt x="2382" y="8238"/>
                  </a:lnTo>
                  <a:lnTo>
                    <a:pt x="2422" y="8052"/>
                  </a:lnTo>
                  <a:lnTo>
                    <a:pt x="2462" y="7859"/>
                  </a:lnTo>
                  <a:lnTo>
                    <a:pt x="2514" y="7673"/>
                  </a:lnTo>
                  <a:lnTo>
                    <a:pt x="2567" y="7494"/>
                  </a:lnTo>
                  <a:lnTo>
                    <a:pt x="2619" y="7308"/>
                  </a:lnTo>
                  <a:lnTo>
                    <a:pt x="2682" y="7129"/>
                  </a:lnTo>
                  <a:lnTo>
                    <a:pt x="2740" y="6950"/>
                  </a:lnTo>
                  <a:lnTo>
                    <a:pt x="2809" y="6771"/>
                  </a:lnTo>
                  <a:lnTo>
                    <a:pt x="2879" y="6599"/>
                  </a:lnTo>
                  <a:lnTo>
                    <a:pt x="2948" y="6420"/>
                  </a:lnTo>
                  <a:lnTo>
                    <a:pt x="3023" y="6256"/>
                  </a:lnTo>
                  <a:lnTo>
                    <a:pt x="3104" y="6084"/>
                  </a:lnTo>
                  <a:lnTo>
                    <a:pt x="3185" y="5919"/>
                  </a:lnTo>
                  <a:lnTo>
                    <a:pt x="3272" y="5762"/>
                  </a:lnTo>
                  <a:lnTo>
                    <a:pt x="3364" y="5604"/>
                  </a:lnTo>
                  <a:lnTo>
                    <a:pt x="3457" y="5447"/>
                  </a:lnTo>
                  <a:lnTo>
                    <a:pt x="3549" y="5297"/>
                  </a:lnTo>
                  <a:lnTo>
                    <a:pt x="3647" y="5146"/>
                  </a:lnTo>
                  <a:lnTo>
                    <a:pt x="3751" y="4996"/>
                  </a:lnTo>
                  <a:lnTo>
                    <a:pt x="3855" y="4853"/>
                  </a:lnTo>
                  <a:lnTo>
                    <a:pt x="3965" y="4717"/>
                  </a:lnTo>
                  <a:lnTo>
                    <a:pt x="4075" y="4581"/>
                  </a:lnTo>
                  <a:lnTo>
                    <a:pt x="4191" y="4452"/>
                  </a:lnTo>
                  <a:lnTo>
                    <a:pt x="4312" y="4323"/>
                  </a:lnTo>
                  <a:lnTo>
                    <a:pt x="4433" y="4202"/>
                  </a:lnTo>
                  <a:lnTo>
                    <a:pt x="4555" y="4080"/>
                  </a:lnTo>
                  <a:lnTo>
                    <a:pt x="4682" y="3965"/>
                  </a:lnTo>
                  <a:lnTo>
                    <a:pt x="4815" y="3858"/>
                  </a:lnTo>
                  <a:lnTo>
                    <a:pt x="4948" y="3751"/>
                  </a:lnTo>
                  <a:lnTo>
                    <a:pt x="5081" y="3651"/>
                  </a:lnTo>
                  <a:lnTo>
                    <a:pt x="5219" y="3550"/>
                  </a:lnTo>
                  <a:lnTo>
                    <a:pt x="5364" y="3457"/>
                  </a:lnTo>
                  <a:lnTo>
                    <a:pt x="5508" y="3371"/>
                  </a:lnTo>
                  <a:lnTo>
                    <a:pt x="5653" y="3293"/>
                  </a:lnTo>
                  <a:lnTo>
                    <a:pt x="5803" y="3214"/>
                  </a:lnTo>
                  <a:lnTo>
                    <a:pt x="5959" y="3142"/>
                  </a:lnTo>
                  <a:lnTo>
                    <a:pt x="6115" y="3078"/>
                  </a:lnTo>
                  <a:lnTo>
                    <a:pt x="6277" y="3014"/>
                  </a:lnTo>
                  <a:lnTo>
                    <a:pt x="6439" y="2956"/>
                  </a:lnTo>
                  <a:lnTo>
                    <a:pt x="6601" y="2913"/>
                  </a:lnTo>
                  <a:lnTo>
                    <a:pt x="6751" y="2870"/>
                  </a:lnTo>
                  <a:lnTo>
                    <a:pt x="6896" y="2835"/>
                  </a:lnTo>
                  <a:lnTo>
                    <a:pt x="7040" y="2806"/>
                  </a:lnTo>
                  <a:lnTo>
                    <a:pt x="7190" y="2785"/>
                  </a:lnTo>
                  <a:lnTo>
                    <a:pt x="7485" y="2742"/>
                  </a:lnTo>
                  <a:lnTo>
                    <a:pt x="7786" y="2720"/>
                  </a:lnTo>
                  <a:lnTo>
                    <a:pt x="8080" y="2713"/>
                  </a:lnTo>
                  <a:close/>
                  <a:moveTo>
                    <a:pt x="7924" y="1"/>
                  </a:moveTo>
                  <a:lnTo>
                    <a:pt x="7687" y="8"/>
                  </a:lnTo>
                  <a:lnTo>
                    <a:pt x="7450" y="22"/>
                  </a:lnTo>
                  <a:lnTo>
                    <a:pt x="7219" y="44"/>
                  </a:lnTo>
                  <a:lnTo>
                    <a:pt x="6988" y="79"/>
                  </a:lnTo>
                  <a:lnTo>
                    <a:pt x="6757" y="115"/>
                  </a:lnTo>
                  <a:lnTo>
                    <a:pt x="6531" y="165"/>
                  </a:lnTo>
                  <a:lnTo>
                    <a:pt x="6312" y="215"/>
                  </a:lnTo>
                  <a:lnTo>
                    <a:pt x="6092" y="280"/>
                  </a:lnTo>
                  <a:lnTo>
                    <a:pt x="5878" y="351"/>
                  </a:lnTo>
                  <a:lnTo>
                    <a:pt x="5664" y="423"/>
                  </a:lnTo>
                  <a:lnTo>
                    <a:pt x="5451" y="509"/>
                  </a:lnTo>
                  <a:lnTo>
                    <a:pt x="5243" y="602"/>
                  </a:lnTo>
                  <a:lnTo>
                    <a:pt x="5040" y="695"/>
                  </a:lnTo>
                  <a:lnTo>
                    <a:pt x="4838" y="802"/>
                  </a:lnTo>
                  <a:lnTo>
                    <a:pt x="4641" y="910"/>
                  </a:lnTo>
                  <a:lnTo>
                    <a:pt x="4445" y="1031"/>
                  </a:lnTo>
                  <a:lnTo>
                    <a:pt x="4254" y="1153"/>
                  </a:lnTo>
                  <a:lnTo>
                    <a:pt x="4063" y="1282"/>
                  </a:lnTo>
                  <a:lnTo>
                    <a:pt x="3879" y="1418"/>
                  </a:lnTo>
                  <a:lnTo>
                    <a:pt x="3699" y="1561"/>
                  </a:lnTo>
                  <a:lnTo>
                    <a:pt x="3520" y="1704"/>
                  </a:lnTo>
                  <a:lnTo>
                    <a:pt x="3347" y="1861"/>
                  </a:lnTo>
                  <a:lnTo>
                    <a:pt x="3173" y="2019"/>
                  </a:lnTo>
                  <a:lnTo>
                    <a:pt x="3012" y="2183"/>
                  </a:lnTo>
                  <a:lnTo>
                    <a:pt x="2844" y="2355"/>
                  </a:lnTo>
                  <a:lnTo>
                    <a:pt x="2688" y="2527"/>
                  </a:lnTo>
                  <a:lnTo>
                    <a:pt x="2532" y="2706"/>
                  </a:lnTo>
                  <a:lnTo>
                    <a:pt x="2382" y="2892"/>
                  </a:lnTo>
                  <a:lnTo>
                    <a:pt x="2231" y="3085"/>
                  </a:lnTo>
                  <a:lnTo>
                    <a:pt x="2093" y="3278"/>
                  </a:lnTo>
                  <a:lnTo>
                    <a:pt x="1954" y="3479"/>
                  </a:lnTo>
                  <a:lnTo>
                    <a:pt x="1815" y="3679"/>
                  </a:lnTo>
                  <a:lnTo>
                    <a:pt x="1688" y="3894"/>
                  </a:lnTo>
                  <a:lnTo>
                    <a:pt x="1561" y="4101"/>
                  </a:lnTo>
                  <a:lnTo>
                    <a:pt x="1439" y="4323"/>
                  </a:lnTo>
                  <a:lnTo>
                    <a:pt x="1324" y="4545"/>
                  </a:lnTo>
                  <a:lnTo>
                    <a:pt x="1208" y="4767"/>
                  </a:lnTo>
                  <a:lnTo>
                    <a:pt x="1104" y="4996"/>
                  </a:lnTo>
                  <a:lnTo>
                    <a:pt x="1000" y="5225"/>
                  </a:lnTo>
                  <a:lnTo>
                    <a:pt x="902" y="5461"/>
                  </a:lnTo>
                  <a:lnTo>
                    <a:pt x="809" y="5705"/>
                  </a:lnTo>
                  <a:lnTo>
                    <a:pt x="717" y="5948"/>
                  </a:lnTo>
                  <a:lnTo>
                    <a:pt x="636" y="6191"/>
                  </a:lnTo>
                  <a:lnTo>
                    <a:pt x="555" y="6442"/>
                  </a:lnTo>
                  <a:lnTo>
                    <a:pt x="480" y="6692"/>
                  </a:lnTo>
                  <a:lnTo>
                    <a:pt x="411" y="6950"/>
                  </a:lnTo>
                  <a:lnTo>
                    <a:pt x="347" y="7207"/>
                  </a:lnTo>
                  <a:lnTo>
                    <a:pt x="289" y="7472"/>
                  </a:lnTo>
                  <a:lnTo>
                    <a:pt x="237" y="7730"/>
                  </a:lnTo>
                  <a:lnTo>
                    <a:pt x="185" y="8002"/>
                  </a:lnTo>
                  <a:lnTo>
                    <a:pt x="145" y="8267"/>
                  </a:lnTo>
                  <a:lnTo>
                    <a:pt x="104" y="8539"/>
                  </a:lnTo>
                  <a:lnTo>
                    <a:pt x="75" y="8811"/>
                  </a:lnTo>
                  <a:lnTo>
                    <a:pt x="47" y="9083"/>
                  </a:lnTo>
                  <a:lnTo>
                    <a:pt x="23" y="9362"/>
                  </a:lnTo>
                  <a:lnTo>
                    <a:pt x="12" y="9634"/>
                  </a:lnTo>
                  <a:lnTo>
                    <a:pt x="0" y="9913"/>
                  </a:lnTo>
                  <a:lnTo>
                    <a:pt x="0" y="10192"/>
                  </a:lnTo>
                  <a:lnTo>
                    <a:pt x="0" y="10478"/>
                  </a:lnTo>
                  <a:lnTo>
                    <a:pt x="6" y="10757"/>
                  </a:lnTo>
                  <a:lnTo>
                    <a:pt x="23" y="11043"/>
                  </a:lnTo>
                  <a:lnTo>
                    <a:pt x="41" y="11330"/>
                  </a:lnTo>
                  <a:lnTo>
                    <a:pt x="70" y="11616"/>
                  </a:lnTo>
                  <a:lnTo>
                    <a:pt x="99" y="11902"/>
                  </a:lnTo>
                  <a:lnTo>
                    <a:pt x="133" y="12174"/>
                  </a:lnTo>
                  <a:lnTo>
                    <a:pt x="179" y="12439"/>
                  </a:lnTo>
                  <a:lnTo>
                    <a:pt x="226" y="12711"/>
                  </a:lnTo>
                  <a:lnTo>
                    <a:pt x="278" y="12969"/>
                  </a:lnTo>
                  <a:lnTo>
                    <a:pt x="336" y="13226"/>
                  </a:lnTo>
                  <a:lnTo>
                    <a:pt x="399" y="13484"/>
                  </a:lnTo>
                  <a:lnTo>
                    <a:pt x="463" y="13734"/>
                  </a:lnTo>
                  <a:lnTo>
                    <a:pt x="538" y="13978"/>
                  </a:lnTo>
                  <a:lnTo>
                    <a:pt x="613" y="14221"/>
                  </a:lnTo>
                  <a:lnTo>
                    <a:pt x="694" y="14464"/>
                  </a:lnTo>
                  <a:lnTo>
                    <a:pt x="781" y="14701"/>
                  </a:lnTo>
                  <a:lnTo>
                    <a:pt x="873" y="14930"/>
                  </a:lnTo>
                  <a:lnTo>
                    <a:pt x="966" y="15159"/>
                  </a:lnTo>
                  <a:lnTo>
                    <a:pt x="1070" y="15380"/>
                  </a:lnTo>
                  <a:lnTo>
                    <a:pt x="1174" y="15602"/>
                  </a:lnTo>
                  <a:lnTo>
                    <a:pt x="1278" y="15817"/>
                  </a:lnTo>
                  <a:lnTo>
                    <a:pt x="1393" y="16032"/>
                  </a:lnTo>
                  <a:lnTo>
                    <a:pt x="1509" y="16239"/>
                  </a:lnTo>
                  <a:lnTo>
                    <a:pt x="1630" y="16447"/>
                  </a:lnTo>
                  <a:lnTo>
                    <a:pt x="1752" y="16640"/>
                  </a:lnTo>
                  <a:lnTo>
                    <a:pt x="1885" y="16840"/>
                  </a:lnTo>
                  <a:lnTo>
                    <a:pt x="2012" y="17027"/>
                  </a:lnTo>
                  <a:lnTo>
                    <a:pt x="2150" y="17220"/>
                  </a:lnTo>
                  <a:lnTo>
                    <a:pt x="2289" y="17399"/>
                  </a:lnTo>
                  <a:lnTo>
                    <a:pt x="2434" y="17578"/>
                  </a:lnTo>
                  <a:lnTo>
                    <a:pt x="2578" y="17749"/>
                  </a:lnTo>
                  <a:lnTo>
                    <a:pt x="2728" y="17921"/>
                  </a:lnTo>
                  <a:lnTo>
                    <a:pt x="2879" y="18086"/>
                  </a:lnTo>
                  <a:lnTo>
                    <a:pt x="3035" y="18250"/>
                  </a:lnTo>
                  <a:lnTo>
                    <a:pt x="3191" y="18401"/>
                  </a:lnTo>
                  <a:lnTo>
                    <a:pt x="3353" y="18551"/>
                  </a:lnTo>
                  <a:lnTo>
                    <a:pt x="3514" y="18701"/>
                  </a:lnTo>
                  <a:lnTo>
                    <a:pt x="3682" y="18844"/>
                  </a:lnTo>
                  <a:lnTo>
                    <a:pt x="3855" y="18980"/>
                  </a:lnTo>
                  <a:lnTo>
                    <a:pt x="4023" y="19116"/>
                  </a:lnTo>
                  <a:lnTo>
                    <a:pt x="4202" y="19238"/>
                  </a:lnTo>
                  <a:lnTo>
                    <a:pt x="4376" y="19367"/>
                  </a:lnTo>
                  <a:lnTo>
                    <a:pt x="4555" y="19481"/>
                  </a:lnTo>
                  <a:lnTo>
                    <a:pt x="4740" y="19596"/>
                  </a:lnTo>
                  <a:lnTo>
                    <a:pt x="4925" y="19703"/>
                  </a:lnTo>
                  <a:lnTo>
                    <a:pt x="5110" y="19811"/>
                  </a:lnTo>
                  <a:lnTo>
                    <a:pt x="5295" y="19904"/>
                  </a:lnTo>
                  <a:lnTo>
                    <a:pt x="5485" y="19997"/>
                  </a:lnTo>
                  <a:lnTo>
                    <a:pt x="5676" y="20090"/>
                  </a:lnTo>
                  <a:lnTo>
                    <a:pt x="5873" y="20168"/>
                  </a:lnTo>
                  <a:lnTo>
                    <a:pt x="6069" y="20247"/>
                  </a:lnTo>
                  <a:lnTo>
                    <a:pt x="6266" y="20319"/>
                  </a:lnTo>
                  <a:lnTo>
                    <a:pt x="6462" y="20390"/>
                  </a:lnTo>
                  <a:lnTo>
                    <a:pt x="6664" y="20455"/>
                  </a:lnTo>
                  <a:lnTo>
                    <a:pt x="6861" y="20512"/>
                  </a:lnTo>
                  <a:lnTo>
                    <a:pt x="7063" y="20562"/>
                  </a:lnTo>
                  <a:lnTo>
                    <a:pt x="7271" y="20605"/>
                  </a:lnTo>
                  <a:lnTo>
                    <a:pt x="7473" y="20648"/>
                  </a:lnTo>
                  <a:lnTo>
                    <a:pt x="7682" y="20684"/>
                  </a:lnTo>
                  <a:lnTo>
                    <a:pt x="7884" y="20712"/>
                  </a:lnTo>
                  <a:lnTo>
                    <a:pt x="8092" y="20741"/>
                  </a:lnTo>
                  <a:lnTo>
                    <a:pt x="8300" y="20755"/>
                  </a:lnTo>
                  <a:lnTo>
                    <a:pt x="8508" y="20770"/>
                  </a:lnTo>
                  <a:lnTo>
                    <a:pt x="8716" y="20777"/>
                  </a:lnTo>
                  <a:lnTo>
                    <a:pt x="9138" y="20777"/>
                  </a:lnTo>
                  <a:lnTo>
                    <a:pt x="9346" y="20770"/>
                  </a:lnTo>
                  <a:lnTo>
                    <a:pt x="9560" y="20748"/>
                  </a:lnTo>
                  <a:lnTo>
                    <a:pt x="9768" y="20727"/>
                  </a:lnTo>
                  <a:lnTo>
                    <a:pt x="9941" y="20841"/>
                  </a:lnTo>
                  <a:lnTo>
                    <a:pt x="10115" y="20934"/>
                  </a:lnTo>
                  <a:lnTo>
                    <a:pt x="10288" y="21006"/>
                  </a:lnTo>
                  <a:lnTo>
                    <a:pt x="10462" y="21070"/>
                  </a:lnTo>
                  <a:lnTo>
                    <a:pt x="10629" y="21113"/>
                  </a:lnTo>
                  <a:lnTo>
                    <a:pt x="10803" y="21142"/>
                  </a:lnTo>
                  <a:lnTo>
                    <a:pt x="10970" y="21156"/>
                  </a:lnTo>
                  <a:lnTo>
                    <a:pt x="11138" y="21156"/>
                  </a:lnTo>
                  <a:lnTo>
                    <a:pt x="11300" y="21149"/>
                  </a:lnTo>
                  <a:lnTo>
                    <a:pt x="11467" y="21120"/>
                  </a:lnTo>
                  <a:lnTo>
                    <a:pt x="11629" y="21084"/>
                  </a:lnTo>
                  <a:lnTo>
                    <a:pt x="11791" y="21027"/>
                  </a:lnTo>
                  <a:lnTo>
                    <a:pt x="11953" y="20963"/>
                  </a:lnTo>
                  <a:lnTo>
                    <a:pt x="12109" y="20891"/>
                  </a:lnTo>
                  <a:lnTo>
                    <a:pt x="12271" y="20798"/>
                  </a:lnTo>
                  <a:lnTo>
                    <a:pt x="12427" y="20698"/>
                  </a:lnTo>
                  <a:lnTo>
                    <a:pt x="12577" y="20591"/>
                  </a:lnTo>
                  <a:lnTo>
                    <a:pt x="12733" y="20469"/>
                  </a:lnTo>
                  <a:lnTo>
                    <a:pt x="12883" y="20340"/>
                  </a:lnTo>
                  <a:lnTo>
                    <a:pt x="13028" y="20204"/>
                  </a:lnTo>
                  <a:lnTo>
                    <a:pt x="13178" y="20054"/>
                  </a:lnTo>
                  <a:lnTo>
                    <a:pt x="13323" y="19896"/>
                  </a:lnTo>
                  <a:lnTo>
                    <a:pt x="13461" y="19732"/>
                  </a:lnTo>
                  <a:lnTo>
                    <a:pt x="13606" y="19560"/>
                  </a:lnTo>
                  <a:lnTo>
                    <a:pt x="13739" y="19374"/>
                  </a:lnTo>
                  <a:lnTo>
                    <a:pt x="13877" y="19188"/>
                  </a:lnTo>
                  <a:lnTo>
                    <a:pt x="14010" y="18995"/>
                  </a:lnTo>
                  <a:lnTo>
                    <a:pt x="14143" y="18787"/>
                  </a:lnTo>
                  <a:lnTo>
                    <a:pt x="14270" y="18580"/>
                  </a:lnTo>
                  <a:lnTo>
                    <a:pt x="14398" y="18372"/>
                  </a:lnTo>
                  <a:lnTo>
                    <a:pt x="14519" y="18150"/>
                  </a:lnTo>
                  <a:lnTo>
                    <a:pt x="14640" y="17928"/>
                  </a:lnTo>
                  <a:lnTo>
                    <a:pt x="14756" y="17699"/>
                  </a:lnTo>
                  <a:lnTo>
                    <a:pt x="14872" y="17470"/>
                  </a:lnTo>
                  <a:lnTo>
                    <a:pt x="14987" y="17234"/>
                  </a:lnTo>
                  <a:lnTo>
                    <a:pt x="15097" y="16991"/>
                  </a:lnTo>
                  <a:lnTo>
                    <a:pt x="15201" y="16755"/>
                  </a:lnTo>
                  <a:lnTo>
                    <a:pt x="15305" y="16511"/>
                  </a:lnTo>
                  <a:lnTo>
                    <a:pt x="15502" y="16017"/>
                  </a:lnTo>
                  <a:lnTo>
                    <a:pt x="15686" y="15516"/>
                  </a:lnTo>
                  <a:lnTo>
                    <a:pt x="15860" y="15015"/>
                  </a:lnTo>
                  <a:lnTo>
                    <a:pt x="16016" y="14515"/>
                  </a:lnTo>
                  <a:lnTo>
                    <a:pt x="16160" y="14021"/>
                  </a:lnTo>
                  <a:lnTo>
                    <a:pt x="16288" y="13534"/>
                  </a:lnTo>
                  <a:lnTo>
                    <a:pt x="16403" y="13055"/>
                  </a:lnTo>
                  <a:lnTo>
                    <a:pt x="16501" y="12589"/>
                  </a:lnTo>
                  <a:lnTo>
                    <a:pt x="16582" y="12146"/>
                  </a:lnTo>
                  <a:lnTo>
                    <a:pt x="16646" y="11716"/>
                  </a:lnTo>
                  <a:lnTo>
                    <a:pt x="16669" y="11516"/>
                  </a:lnTo>
                  <a:lnTo>
                    <a:pt x="16692" y="11315"/>
                  </a:lnTo>
                  <a:lnTo>
                    <a:pt x="16709" y="11122"/>
                  </a:lnTo>
                  <a:lnTo>
                    <a:pt x="16721" y="10936"/>
                  </a:lnTo>
                  <a:lnTo>
                    <a:pt x="16727" y="10764"/>
                  </a:lnTo>
                  <a:lnTo>
                    <a:pt x="16733" y="10593"/>
                  </a:lnTo>
                  <a:lnTo>
                    <a:pt x="16727" y="10306"/>
                  </a:lnTo>
                  <a:lnTo>
                    <a:pt x="16721" y="10027"/>
                  </a:lnTo>
                  <a:lnTo>
                    <a:pt x="16709" y="9748"/>
                  </a:lnTo>
                  <a:lnTo>
                    <a:pt x="16686" y="9476"/>
                  </a:lnTo>
                  <a:lnTo>
                    <a:pt x="16663" y="9197"/>
                  </a:lnTo>
                  <a:lnTo>
                    <a:pt x="16634" y="8925"/>
                  </a:lnTo>
                  <a:lnTo>
                    <a:pt x="16600" y="8660"/>
                  </a:lnTo>
                  <a:lnTo>
                    <a:pt x="16553" y="8395"/>
                  </a:lnTo>
                  <a:lnTo>
                    <a:pt x="16507" y="8131"/>
                  </a:lnTo>
                  <a:lnTo>
                    <a:pt x="16461" y="7873"/>
                  </a:lnTo>
                  <a:lnTo>
                    <a:pt x="16403" y="7615"/>
                  </a:lnTo>
                  <a:lnTo>
                    <a:pt x="16340" y="7358"/>
                  </a:lnTo>
                  <a:lnTo>
                    <a:pt x="16276" y="7107"/>
                  </a:lnTo>
                  <a:lnTo>
                    <a:pt x="16201" y="6857"/>
                  </a:lnTo>
                  <a:lnTo>
                    <a:pt x="16126" y="6613"/>
                  </a:lnTo>
                  <a:lnTo>
                    <a:pt x="16045" y="6370"/>
                  </a:lnTo>
                  <a:lnTo>
                    <a:pt x="15958" y="6134"/>
                  </a:lnTo>
                  <a:lnTo>
                    <a:pt x="15866" y="5898"/>
                  </a:lnTo>
                  <a:lnTo>
                    <a:pt x="15773" y="5662"/>
                  </a:lnTo>
                  <a:lnTo>
                    <a:pt x="15675" y="5433"/>
                  </a:lnTo>
                  <a:lnTo>
                    <a:pt x="15571" y="5211"/>
                  </a:lnTo>
                  <a:lnTo>
                    <a:pt x="15461" y="4989"/>
                  </a:lnTo>
                  <a:lnTo>
                    <a:pt x="15345" y="4774"/>
                  </a:lnTo>
                  <a:lnTo>
                    <a:pt x="15230" y="4559"/>
                  </a:lnTo>
                  <a:lnTo>
                    <a:pt x="15108" y="4345"/>
                  </a:lnTo>
                  <a:lnTo>
                    <a:pt x="14987" y="4144"/>
                  </a:lnTo>
                  <a:lnTo>
                    <a:pt x="14854" y="3937"/>
                  </a:lnTo>
                  <a:lnTo>
                    <a:pt x="14721" y="3744"/>
                  </a:lnTo>
                  <a:lnTo>
                    <a:pt x="14588" y="3550"/>
                  </a:lnTo>
                  <a:lnTo>
                    <a:pt x="14444" y="3357"/>
                  </a:lnTo>
                  <a:lnTo>
                    <a:pt x="14299" y="3178"/>
                  </a:lnTo>
                  <a:lnTo>
                    <a:pt x="14155" y="2992"/>
                  </a:lnTo>
                  <a:lnTo>
                    <a:pt x="14005" y="2820"/>
                  </a:lnTo>
                  <a:lnTo>
                    <a:pt x="13849" y="2649"/>
                  </a:lnTo>
                  <a:lnTo>
                    <a:pt x="13687" y="2484"/>
                  </a:lnTo>
                  <a:lnTo>
                    <a:pt x="13525" y="2319"/>
                  </a:lnTo>
                  <a:lnTo>
                    <a:pt x="13363" y="2162"/>
                  </a:lnTo>
                  <a:lnTo>
                    <a:pt x="13195" y="2012"/>
                  </a:lnTo>
                  <a:lnTo>
                    <a:pt x="13022" y="1861"/>
                  </a:lnTo>
                  <a:lnTo>
                    <a:pt x="12849" y="1718"/>
                  </a:lnTo>
                  <a:lnTo>
                    <a:pt x="12669" y="1582"/>
                  </a:lnTo>
                  <a:lnTo>
                    <a:pt x="12490" y="1453"/>
                  </a:lnTo>
                  <a:lnTo>
                    <a:pt x="12305" y="1325"/>
                  </a:lnTo>
                  <a:lnTo>
                    <a:pt x="12120" y="1203"/>
                  </a:lnTo>
                  <a:lnTo>
                    <a:pt x="11930" y="1088"/>
                  </a:lnTo>
                  <a:lnTo>
                    <a:pt x="11739" y="974"/>
                  </a:lnTo>
                  <a:lnTo>
                    <a:pt x="11548" y="874"/>
                  </a:lnTo>
                  <a:lnTo>
                    <a:pt x="11352" y="774"/>
                  </a:lnTo>
                  <a:lnTo>
                    <a:pt x="11149" y="680"/>
                  </a:lnTo>
                  <a:lnTo>
                    <a:pt x="10947" y="587"/>
                  </a:lnTo>
                  <a:lnTo>
                    <a:pt x="10745" y="509"/>
                  </a:lnTo>
                  <a:lnTo>
                    <a:pt x="10543" y="430"/>
                  </a:lnTo>
                  <a:lnTo>
                    <a:pt x="10334" y="358"/>
                  </a:lnTo>
                  <a:lnTo>
                    <a:pt x="10121" y="294"/>
                  </a:lnTo>
                  <a:lnTo>
                    <a:pt x="9913" y="237"/>
                  </a:lnTo>
                  <a:lnTo>
                    <a:pt x="9699" y="187"/>
                  </a:lnTo>
                  <a:lnTo>
                    <a:pt x="9479" y="137"/>
                  </a:lnTo>
                  <a:lnTo>
                    <a:pt x="9265" y="101"/>
                  </a:lnTo>
                  <a:lnTo>
                    <a:pt x="9046" y="65"/>
                  </a:lnTo>
                  <a:lnTo>
                    <a:pt x="8820" y="36"/>
                  </a:lnTo>
                  <a:lnTo>
                    <a:pt x="8601" y="15"/>
                  </a:lnTo>
                  <a:lnTo>
                    <a:pt x="8375" y="8"/>
                  </a:lnTo>
                  <a:lnTo>
                    <a:pt x="81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719;p36">
              <a:extLst>
                <a:ext uri="{FF2B5EF4-FFF2-40B4-BE49-F238E27FC236}">
                  <a16:creationId xmlns:a16="http://schemas.microsoft.com/office/drawing/2014/main" id="{73DF33FC-1214-4D58-9611-1776D008E711}"/>
                </a:ext>
              </a:extLst>
            </p:cNvPr>
            <p:cNvSpPr/>
            <p:nvPr/>
          </p:nvSpPr>
          <p:spPr>
            <a:xfrm>
              <a:off x="-237075" y="2127750"/>
              <a:ext cx="763200" cy="672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5" name="Google Shape;726;p36">
            <a:extLst>
              <a:ext uri="{FF2B5EF4-FFF2-40B4-BE49-F238E27FC236}">
                <a16:creationId xmlns:a16="http://schemas.microsoft.com/office/drawing/2014/main" id="{330AC29A-B827-4877-9187-BE9632B336B0}"/>
              </a:ext>
            </a:extLst>
          </p:cNvPr>
          <p:cNvSpPr txBox="1">
            <a:spLocks/>
          </p:cNvSpPr>
          <p:nvPr/>
        </p:nvSpPr>
        <p:spPr>
          <a:xfrm>
            <a:off x="7190742" y="3545860"/>
            <a:ext cx="1808063" cy="527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400"/>
              <a:buFont typeface="Do Hyeon"/>
              <a:buNone/>
              <a:defRPr sz="2200" b="0" i="0" u="none" strike="noStrike" cap="none">
                <a:solidFill>
                  <a:schemeClr val="dk1"/>
                </a:solidFill>
                <a:latin typeface="Do Hyeon"/>
                <a:ea typeface="Do Hyeon"/>
                <a:cs typeface="Do Hyeon"/>
                <a:sym typeface="Do Hyeon"/>
              </a:defRPr>
            </a:lvl1pPr>
            <a:lvl2pPr marR="0" lvl="1"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r>
              <a:rPr lang="en" b="1" dirty="0"/>
              <a:t>CONCLUSION </a:t>
            </a:r>
            <a:endParaRPr lang="en-US" dirty="0"/>
          </a:p>
        </p:txBody>
      </p:sp>
      <p:sp>
        <p:nvSpPr>
          <p:cNvPr id="96" name="Google Shape;727;p36">
            <a:extLst>
              <a:ext uri="{FF2B5EF4-FFF2-40B4-BE49-F238E27FC236}">
                <a16:creationId xmlns:a16="http://schemas.microsoft.com/office/drawing/2014/main" id="{AB77F3D5-7325-4296-B375-41E1A0F93CC3}"/>
              </a:ext>
            </a:extLst>
          </p:cNvPr>
          <p:cNvSpPr txBox="1">
            <a:spLocks/>
          </p:cNvSpPr>
          <p:nvPr/>
        </p:nvSpPr>
        <p:spPr>
          <a:xfrm>
            <a:off x="6183611" y="3516264"/>
            <a:ext cx="1075965" cy="613106"/>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Do Hyeon"/>
              <a:buNone/>
              <a:defRPr sz="3000" b="0" i="0" u="none" strike="noStrike" cap="none">
                <a:solidFill>
                  <a:schemeClr val="dk1"/>
                </a:solidFill>
                <a:latin typeface="Do Hyeon"/>
                <a:ea typeface="Do Hyeon"/>
                <a:cs typeface="Do Hyeon"/>
                <a:sym typeface="Do Hyeon"/>
              </a:defRPr>
            </a:lvl1pPr>
            <a:lvl2pPr marR="0" lvl="1"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000"/>
              <a:buFont typeface="Bebas Neue"/>
              <a:buNone/>
              <a:defRPr sz="3000" b="0" i="0" u="none" strike="noStrike" cap="none">
                <a:solidFill>
                  <a:schemeClr val="dk1"/>
                </a:solidFill>
                <a:latin typeface="Bebas Neue"/>
                <a:ea typeface="Bebas Neue"/>
                <a:cs typeface="Bebas Neue"/>
                <a:sym typeface="Bebas Neue"/>
              </a:defRPr>
            </a:lvl9pPr>
          </a:lstStyle>
          <a:p>
            <a:r>
              <a:rPr lang="en"/>
              <a:t>06</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8">
            <a:extLst>
              <a:ext uri="{FF2B5EF4-FFF2-40B4-BE49-F238E27FC236}">
                <a16:creationId xmlns:a16="http://schemas.microsoft.com/office/drawing/2014/main" id="{127B13C1-C67E-443D-862F-5CF274E6D2E7}"/>
              </a:ext>
            </a:extLst>
          </p:cNvPr>
          <p:cNvPicPr>
            <a:picLocks noChangeAspect="1"/>
          </p:cNvPicPr>
          <p:nvPr/>
        </p:nvPicPr>
        <p:blipFill>
          <a:blip r:embed="rId2"/>
          <a:stretch>
            <a:fillRect/>
          </a:stretch>
        </p:blipFill>
        <p:spPr>
          <a:xfrm>
            <a:off x="436845" y="832192"/>
            <a:ext cx="2743200" cy="2161547"/>
          </a:xfrm>
          <a:prstGeom prst="rect">
            <a:avLst/>
          </a:prstGeom>
        </p:spPr>
      </p:pic>
      <p:pic>
        <p:nvPicPr>
          <p:cNvPr id="9" name="Picture 9">
            <a:extLst>
              <a:ext uri="{FF2B5EF4-FFF2-40B4-BE49-F238E27FC236}">
                <a16:creationId xmlns:a16="http://schemas.microsoft.com/office/drawing/2014/main" id="{587C932F-4065-4E5A-A074-F1C90C077808}"/>
              </a:ext>
            </a:extLst>
          </p:cNvPr>
          <p:cNvPicPr>
            <a:picLocks noChangeAspect="1"/>
          </p:cNvPicPr>
          <p:nvPr/>
        </p:nvPicPr>
        <p:blipFill>
          <a:blip r:embed="rId3"/>
          <a:stretch>
            <a:fillRect/>
          </a:stretch>
        </p:blipFill>
        <p:spPr>
          <a:xfrm>
            <a:off x="5525544" y="4173245"/>
            <a:ext cx="2743200" cy="365760"/>
          </a:xfrm>
          <a:prstGeom prst="rect">
            <a:avLst/>
          </a:prstGeom>
        </p:spPr>
      </p:pic>
      <p:pic>
        <p:nvPicPr>
          <p:cNvPr id="10" name="Picture 10">
            <a:extLst>
              <a:ext uri="{FF2B5EF4-FFF2-40B4-BE49-F238E27FC236}">
                <a16:creationId xmlns:a16="http://schemas.microsoft.com/office/drawing/2014/main" id="{57A96A69-7642-478C-A261-B20B574DBA25}"/>
              </a:ext>
            </a:extLst>
          </p:cNvPr>
          <p:cNvPicPr>
            <a:picLocks noChangeAspect="1"/>
          </p:cNvPicPr>
          <p:nvPr/>
        </p:nvPicPr>
        <p:blipFill>
          <a:blip r:embed="rId4"/>
          <a:stretch>
            <a:fillRect/>
          </a:stretch>
        </p:blipFill>
        <p:spPr>
          <a:xfrm>
            <a:off x="4821072" y="1285075"/>
            <a:ext cx="2743200" cy="1345053"/>
          </a:xfrm>
          <a:prstGeom prst="rect">
            <a:avLst/>
          </a:prstGeom>
        </p:spPr>
      </p:pic>
      <p:pic>
        <p:nvPicPr>
          <p:cNvPr id="11" name="Picture 11">
            <a:extLst>
              <a:ext uri="{FF2B5EF4-FFF2-40B4-BE49-F238E27FC236}">
                <a16:creationId xmlns:a16="http://schemas.microsoft.com/office/drawing/2014/main" id="{6B186FC6-F90A-4E5E-AC8E-7A9F0B3D7940}"/>
              </a:ext>
            </a:extLst>
          </p:cNvPr>
          <p:cNvPicPr>
            <a:picLocks noChangeAspect="1"/>
          </p:cNvPicPr>
          <p:nvPr/>
        </p:nvPicPr>
        <p:blipFill>
          <a:blip r:embed="rId5"/>
          <a:stretch>
            <a:fillRect/>
          </a:stretch>
        </p:blipFill>
        <p:spPr>
          <a:xfrm>
            <a:off x="5489277" y="2718184"/>
            <a:ext cx="1743075" cy="1190625"/>
          </a:xfrm>
          <a:prstGeom prst="rect">
            <a:avLst/>
          </a:prstGeom>
        </p:spPr>
      </p:pic>
      <p:pic>
        <p:nvPicPr>
          <p:cNvPr id="2" name="Picture 14">
            <a:extLst>
              <a:ext uri="{FF2B5EF4-FFF2-40B4-BE49-F238E27FC236}">
                <a16:creationId xmlns:a16="http://schemas.microsoft.com/office/drawing/2014/main" id="{01D8416A-312F-4CD0-8A7D-A66981725333}"/>
              </a:ext>
            </a:extLst>
          </p:cNvPr>
          <p:cNvPicPr>
            <a:picLocks noChangeAspect="1"/>
          </p:cNvPicPr>
          <p:nvPr/>
        </p:nvPicPr>
        <p:blipFill>
          <a:blip r:embed="rId6"/>
          <a:stretch>
            <a:fillRect/>
          </a:stretch>
        </p:blipFill>
        <p:spPr>
          <a:xfrm>
            <a:off x="151620" y="3314274"/>
            <a:ext cx="4737783" cy="159095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9111135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D7EAE-54F7-44BF-BBB7-03222C43211D}"/>
              </a:ext>
            </a:extLst>
          </p:cNvPr>
          <p:cNvSpPr>
            <a:spLocks noGrp="1"/>
          </p:cNvSpPr>
          <p:nvPr>
            <p:ph type="ctrTitle"/>
          </p:nvPr>
        </p:nvSpPr>
        <p:spPr>
          <a:xfrm>
            <a:off x="1234375" y="1615161"/>
            <a:ext cx="6927504" cy="2052600"/>
          </a:xfrm>
        </p:spPr>
        <p:txBody>
          <a:bodyPr/>
          <a:lstStyle/>
          <a:p>
            <a:r>
              <a:rPr lang="en-US" sz="6000" b="1">
                <a:latin typeface="Biome Light"/>
              </a:rPr>
              <a:t>TRAJECTORY                          PLANNING</a:t>
            </a:r>
          </a:p>
        </p:txBody>
      </p:sp>
    </p:spTree>
    <p:extLst>
      <p:ext uri="{BB962C8B-B14F-4D97-AF65-F5344CB8AC3E}">
        <p14:creationId xmlns:p14="http://schemas.microsoft.com/office/powerpoint/2010/main" val="22503978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2F72E3-DC0B-490F-95F8-72CA0B5D01F8}"/>
              </a:ext>
            </a:extLst>
          </p:cNvPr>
          <p:cNvSpPr>
            <a:spLocks noGrp="1"/>
          </p:cNvSpPr>
          <p:nvPr>
            <p:ph type="title"/>
          </p:nvPr>
        </p:nvSpPr>
        <p:spPr/>
        <p:txBody>
          <a:bodyPr/>
          <a:lstStyle/>
          <a:p>
            <a:r>
              <a:rPr lang="en-US"/>
              <a:t>Trajectory Planning </a:t>
            </a:r>
          </a:p>
        </p:txBody>
      </p:sp>
      <p:sp>
        <p:nvSpPr>
          <p:cNvPr id="3" name="TextBox 2">
            <a:extLst>
              <a:ext uri="{FF2B5EF4-FFF2-40B4-BE49-F238E27FC236}">
                <a16:creationId xmlns:a16="http://schemas.microsoft.com/office/drawing/2014/main" id="{7695DC66-FA99-4768-8EDC-20BB2A0C2145}"/>
              </a:ext>
            </a:extLst>
          </p:cNvPr>
          <p:cNvSpPr txBox="1"/>
          <p:nvPr/>
        </p:nvSpPr>
        <p:spPr>
          <a:xfrm>
            <a:off x="1028534" y="1751074"/>
            <a:ext cx="5303847" cy="249299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latin typeface="Times New Roman"/>
              </a:rPr>
              <a:t>The target of the trajectory planning is to generate the reference inputs for the manipulator control system that ensures the implementation of the desired movement. It can be assumed that a trajectory planning algorithm takes as inputs the geometric path, the kinematic and dynamic constraints of the manipulator; the output is the trajectory of the joints, or of the end-effector, expressed as a sequence of values of position, velocity and acceleration</a:t>
            </a:r>
          </a:p>
          <a:p>
            <a:endParaRPr lang="en-US"/>
          </a:p>
          <a:p>
            <a:pPr algn="l"/>
            <a:endParaRPr lang="en-US"/>
          </a:p>
        </p:txBody>
      </p:sp>
    </p:spTree>
    <p:extLst>
      <p:ext uri="{BB962C8B-B14F-4D97-AF65-F5344CB8AC3E}">
        <p14:creationId xmlns:p14="http://schemas.microsoft.com/office/powerpoint/2010/main" val="28325507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A22C344-FD6F-493D-AA98-F376D018392E}"/>
              </a:ext>
            </a:extLst>
          </p:cNvPr>
          <p:cNvSpPr txBox="1"/>
          <p:nvPr/>
        </p:nvSpPr>
        <p:spPr>
          <a:xfrm>
            <a:off x="953543" y="980944"/>
            <a:ext cx="7080336" cy="280076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solidFill>
                  <a:srgbClr val="212121"/>
                </a:solidFill>
                <a:latin typeface="Calibri"/>
                <a:ea typeface="Roboto"/>
                <a:cs typeface="Roboto"/>
              </a:rPr>
              <a:t>Trajectory planning is a subset of the overall problem that is </a:t>
            </a:r>
            <a:r>
              <a:rPr lang="en-US" sz="1600" i="1">
                <a:solidFill>
                  <a:srgbClr val="212121"/>
                </a:solidFill>
                <a:latin typeface="Calibri"/>
                <a:ea typeface="inherit"/>
                <a:cs typeface="inherit"/>
              </a:rPr>
              <a:t>navigation</a:t>
            </a:r>
            <a:r>
              <a:rPr lang="en-US" sz="1600">
                <a:solidFill>
                  <a:srgbClr val="212121"/>
                </a:solidFill>
                <a:latin typeface="Calibri"/>
                <a:ea typeface="Roboto"/>
                <a:cs typeface="Roboto"/>
              </a:rPr>
              <a:t> or </a:t>
            </a:r>
            <a:r>
              <a:rPr lang="en-US" sz="1600" i="1">
                <a:solidFill>
                  <a:srgbClr val="212121"/>
                </a:solidFill>
                <a:latin typeface="Calibri"/>
                <a:ea typeface="inherit"/>
                <a:cs typeface="inherit"/>
              </a:rPr>
              <a:t>motion planning</a:t>
            </a:r>
            <a:r>
              <a:rPr lang="en-US" sz="1600">
                <a:solidFill>
                  <a:srgbClr val="212121"/>
                </a:solidFill>
                <a:latin typeface="Calibri"/>
                <a:ea typeface="Roboto"/>
                <a:cs typeface="Roboto"/>
              </a:rPr>
              <a:t>. The typical hierarchy of motion planning is as follows:</a:t>
            </a:r>
          </a:p>
          <a:p>
            <a:endParaRPr lang="en-US" sz="1600">
              <a:solidFill>
                <a:srgbClr val="212121"/>
              </a:solidFill>
              <a:latin typeface="Calibri"/>
              <a:ea typeface="Roboto"/>
              <a:cs typeface="inherit"/>
            </a:endParaRPr>
          </a:p>
          <a:p>
            <a:pPr>
              <a:buAutoNum type="arabicPeriod"/>
            </a:pPr>
            <a:r>
              <a:rPr lang="en-US" sz="1600" b="1">
                <a:solidFill>
                  <a:srgbClr val="212121"/>
                </a:solidFill>
                <a:latin typeface="Calibri"/>
                <a:ea typeface="inherit"/>
                <a:cs typeface="inherit"/>
              </a:rPr>
              <a:t>Task planning</a:t>
            </a:r>
            <a:r>
              <a:rPr lang="en-US" sz="1600">
                <a:solidFill>
                  <a:srgbClr val="212121"/>
                </a:solidFill>
                <a:latin typeface="Calibri"/>
                <a:ea typeface="Roboto"/>
                <a:cs typeface="Roboto"/>
              </a:rPr>
              <a:t> – Designing a set of high-level goals, such as “go pick up the object in front of you”.</a:t>
            </a:r>
          </a:p>
          <a:p>
            <a:pPr>
              <a:buAutoNum type="arabicPeriod"/>
            </a:pPr>
            <a:r>
              <a:rPr lang="en-US" sz="1600" b="1">
                <a:solidFill>
                  <a:srgbClr val="212121"/>
                </a:solidFill>
                <a:latin typeface="Calibri"/>
                <a:ea typeface="inherit"/>
                <a:cs typeface="inherit"/>
              </a:rPr>
              <a:t>Path planning</a:t>
            </a:r>
            <a:r>
              <a:rPr lang="en-US" sz="1600">
                <a:solidFill>
                  <a:srgbClr val="212121"/>
                </a:solidFill>
                <a:latin typeface="Calibri"/>
                <a:ea typeface="Roboto"/>
                <a:cs typeface="Roboto"/>
              </a:rPr>
              <a:t> – Generating a feasible path from a start point to a goal point. A path usually consists of a set of connected waypoints.</a:t>
            </a:r>
          </a:p>
          <a:p>
            <a:pPr>
              <a:buAutoNum type="arabicPeriod"/>
            </a:pPr>
            <a:r>
              <a:rPr lang="en-US" sz="1600" b="1">
                <a:solidFill>
                  <a:srgbClr val="212121"/>
                </a:solidFill>
                <a:latin typeface="Calibri"/>
                <a:ea typeface="inherit"/>
                <a:cs typeface="inherit"/>
              </a:rPr>
              <a:t>Trajectory planning</a:t>
            </a:r>
            <a:r>
              <a:rPr lang="en-US" sz="1600">
                <a:solidFill>
                  <a:srgbClr val="212121"/>
                </a:solidFill>
                <a:latin typeface="Calibri"/>
                <a:ea typeface="Roboto"/>
                <a:cs typeface="Roboto"/>
              </a:rPr>
              <a:t> – Generating a time schedule for how to follow a path given constraints such as position, velocity, and acceleration.</a:t>
            </a:r>
          </a:p>
          <a:p>
            <a:pPr>
              <a:buAutoNum type="arabicPeriod"/>
            </a:pPr>
            <a:r>
              <a:rPr lang="en-US" sz="1600" b="1">
                <a:solidFill>
                  <a:srgbClr val="212121"/>
                </a:solidFill>
                <a:latin typeface="Calibri"/>
                <a:ea typeface="inherit"/>
                <a:cs typeface="inherit"/>
              </a:rPr>
              <a:t>Trajectory following</a:t>
            </a:r>
            <a:r>
              <a:rPr lang="en-US" sz="1600">
                <a:solidFill>
                  <a:srgbClr val="212121"/>
                </a:solidFill>
                <a:latin typeface="Calibri"/>
                <a:ea typeface="Roboto"/>
                <a:cs typeface="Roboto"/>
              </a:rPr>
              <a:t> – Once the entire trajectory is planned, there needs to be a control system that can execute the trajectory in a sufficiently accurate manner.</a:t>
            </a:r>
            <a:endParaRPr lang="en-US" sz="1600">
              <a:latin typeface="Calibri"/>
            </a:endParaRPr>
          </a:p>
        </p:txBody>
      </p:sp>
    </p:spTree>
    <p:extLst>
      <p:ext uri="{BB962C8B-B14F-4D97-AF65-F5344CB8AC3E}">
        <p14:creationId xmlns:p14="http://schemas.microsoft.com/office/powerpoint/2010/main" val="8985575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8E4C67D-2D40-44F2-90FB-537019DED0DF}"/>
              </a:ext>
            </a:extLst>
          </p:cNvPr>
          <p:cNvSpPr txBox="1"/>
          <p:nvPr/>
        </p:nvSpPr>
        <p:spPr>
          <a:xfrm>
            <a:off x="1094462" y="1114033"/>
            <a:ext cx="7072508" cy="31085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t>One of the first design choices you have is whether you want to generate a </a:t>
            </a:r>
            <a:r>
              <a:rPr lang="en-US" i="1"/>
              <a:t>joint-space</a:t>
            </a:r>
            <a:r>
              <a:rPr lang="en-US"/>
              <a:t> or </a:t>
            </a:r>
            <a:r>
              <a:rPr lang="en-US" i="1"/>
              <a:t>task-space </a:t>
            </a:r>
            <a:r>
              <a:rPr lang="en-US"/>
              <a:t>trajectory.</a:t>
            </a:r>
          </a:p>
          <a:p>
            <a:pPr marL="285750" indent="-285750">
              <a:buChar char="•"/>
            </a:pPr>
            <a:r>
              <a:rPr lang="en-US" b="1"/>
              <a:t>Task space</a:t>
            </a:r>
            <a:r>
              <a:rPr lang="en-US"/>
              <a:t> means the waypoints and interpolation are on the Cartesian pose (position and orientation) of a specific location on the manipulator – usually the end effector.</a:t>
            </a:r>
          </a:p>
          <a:p>
            <a:pPr marL="285750" indent="-285750">
              <a:buChar char="•"/>
            </a:pPr>
            <a:r>
              <a:rPr lang="en-US" b="1"/>
              <a:t>Joint space</a:t>
            </a:r>
            <a:r>
              <a:rPr lang="en-US"/>
              <a:t> means the waypoints and interpolation are directly on the joint positions (angles or displacements, depending on the type of joint)</a:t>
            </a:r>
          </a:p>
          <a:p>
            <a:pPr algn="l"/>
            <a:endParaRPr lang="en-US"/>
          </a:p>
          <a:p>
            <a:r>
              <a:rPr lang="en-US"/>
              <a:t>The main difference is that task-space trajectories tend to look more “natural” than joint-space trajectories because the end effector is moving smoothly with respect to the environment even if the joints are not. The big drawback is that following a task-space trajectory involves solving inverse kinematics (IK) more often than a joint-space trajectory, which means </a:t>
            </a:r>
            <a:r>
              <a:rPr lang="en-US" i="1"/>
              <a:t>a lot</a:t>
            </a:r>
            <a:r>
              <a:rPr lang="en-US"/>
              <a:t> more computation especially if your IK solver is based on optimization.</a:t>
            </a:r>
          </a:p>
        </p:txBody>
      </p:sp>
    </p:spTree>
    <p:extLst>
      <p:ext uri="{BB962C8B-B14F-4D97-AF65-F5344CB8AC3E}">
        <p14:creationId xmlns:p14="http://schemas.microsoft.com/office/powerpoint/2010/main" val="26036108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a:extLst>
              <a:ext uri="{FF2B5EF4-FFF2-40B4-BE49-F238E27FC236}">
                <a16:creationId xmlns:a16="http://schemas.microsoft.com/office/drawing/2014/main" id="{864DB177-92A4-46A4-8307-EDF7682805DF}"/>
              </a:ext>
            </a:extLst>
          </p:cNvPr>
          <p:cNvPicPr>
            <a:picLocks noChangeAspect="1"/>
          </p:cNvPicPr>
          <p:nvPr/>
        </p:nvPicPr>
        <p:blipFill>
          <a:blip r:embed="rId2"/>
          <a:stretch>
            <a:fillRect/>
          </a:stretch>
        </p:blipFill>
        <p:spPr>
          <a:xfrm>
            <a:off x="1282352" y="954566"/>
            <a:ext cx="6587123" cy="3242195"/>
          </a:xfrm>
          <a:prstGeom prst="rect">
            <a:avLst/>
          </a:prstGeom>
        </p:spPr>
      </p:pic>
      <p:sp>
        <p:nvSpPr>
          <p:cNvPr id="4" name="TextBox 3">
            <a:extLst>
              <a:ext uri="{FF2B5EF4-FFF2-40B4-BE49-F238E27FC236}">
                <a16:creationId xmlns:a16="http://schemas.microsoft.com/office/drawing/2014/main" id="{BBA8E46B-10B1-4E4C-9632-98E1BE7F1184}"/>
              </a:ext>
            </a:extLst>
          </p:cNvPr>
          <p:cNvSpPr txBox="1"/>
          <p:nvPr/>
        </p:nvSpPr>
        <p:spPr>
          <a:xfrm>
            <a:off x="1955626" y="3885417"/>
            <a:ext cx="2743200"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t>Task space</a:t>
            </a:r>
          </a:p>
        </p:txBody>
      </p:sp>
      <p:sp>
        <p:nvSpPr>
          <p:cNvPr id="6" name="TextBox 5">
            <a:extLst>
              <a:ext uri="{FF2B5EF4-FFF2-40B4-BE49-F238E27FC236}">
                <a16:creationId xmlns:a16="http://schemas.microsoft.com/office/drawing/2014/main" id="{E7339755-B27F-4F99-B94A-70C4463B031B}"/>
              </a:ext>
            </a:extLst>
          </p:cNvPr>
          <p:cNvSpPr txBox="1"/>
          <p:nvPr/>
        </p:nvSpPr>
        <p:spPr>
          <a:xfrm>
            <a:off x="5944383" y="3881503"/>
            <a:ext cx="2743200"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t>Joint space</a:t>
            </a:r>
          </a:p>
        </p:txBody>
      </p:sp>
    </p:spTree>
    <p:extLst>
      <p:ext uri="{BB962C8B-B14F-4D97-AF65-F5344CB8AC3E}">
        <p14:creationId xmlns:p14="http://schemas.microsoft.com/office/powerpoint/2010/main" val="40449479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35071-BBE3-4041-BB1E-44A67D546D75}"/>
              </a:ext>
            </a:extLst>
          </p:cNvPr>
          <p:cNvSpPr>
            <a:spLocks noGrp="1"/>
          </p:cNvSpPr>
          <p:nvPr>
            <p:ph type="title"/>
          </p:nvPr>
        </p:nvSpPr>
        <p:spPr>
          <a:xfrm>
            <a:off x="54157" y="372961"/>
            <a:ext cx="4104300" cy="895500"/>
          </a:xfrm>
        </p:spPr>
        <p:txBody>
          <a:bodyPr/>
          <a:lstStyle/>
          <a:p>
            <a:r>
              <a:rPr lang="en-US"/>
              <a:t>FUTURE SCOPE</a:t>
            </a:r>
          </a:p>
        </p:txBody>
      </p:sp>
      <p:sp>
        <p:nvSpPr>
          <p:cNvPr id="3" name="Subtitle 2">
            <a:extLst>
              <a:ext uri="{FF2B5EF4-FFF2-40B4-BE49-F238E27FC236}">
                <a16:creationId xmlns:a16="http://schemas.microsoft.com/office/drawing/2014/main" id="{55C15073-929B-46AA-94FC-B2CA508E2637}"/>
              </a:ext>
            </a:extLst>
          </p:cNvPr>
          <p:cNvSpPr>
            <a:spLocks noGrp="1"/>
          </p:cNvSpPr>
          <p:nvPr>
            <p:ph type="subTitle" idx="1"/>
          </p:nvPr>
        </p:nvSpPr>
        <p:spPr>
          <a:xfrm>
            <a:off x="1169005" y="1177540"/>
            <a:ext cx="7230391" cy="1638900"/>
          </a:xfrm>
        </p:spPr>
        <p:txBody>
          <a:bodyPr/>
          <a:lstStyle/>
          <a:p>
            <a:pPr algn="l"/>
            <a:r>
              <a:rPr lang="en-US"/>
              <a:t>•By providing intuitive and intelligent automation solutions, KUKA will support manufacturing companies of any size to meet tomorrow’s requirements.</a:t>
            </a:r>
          </a:p>
          <a:p>
            <a:pPr algn="l"/>
            <a:endParaRPr lang="en-US"/>
          </a:p>
          <a:p>
            <a:pPr algn="l"/>
            <a:r>
              <a:rPr lang="en-US"/>
              <a:t>•Mission 2030 focuses KUKA’s efforts to meet these worldwide shifts with its global network and expertise in robotics combined with flexible, data-driven automation solutions. Bringing industrial intelligence to every corner of the planet and providing easy access to robot-based automation, that is KUKA’s goal – not only improving the experience of automation for those who are already experts, but allowing even inexperienced newcomers to benefit from intuitive implementation and simple operation of automation solutions. </a:t>
            </a:r>
          </a:p>
          <a:p>
            <a:pPr algn="l"/>
            <a:endParaRPr lang="en-US"/>
          </a:p>
        </p:txBody>
      </p:sp>
    </p:spTree>
    <p:extLst>
      <p:ext uri="{BB962C8B-B14F-4D97-AF65-F5344CB8AC3E}">
        <p14:creationId xmlns:p14="http://schemas.microsoft.com/office/powerpoint/2010/main" val="32777032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7242D0-43F9-42B5-A30B-696B277A37DD}"/>
              </a:ext>
            </a:extLst>
          </p:cNvPr>
          <p:cNvSpPr>
            <a:spLocks noGrp="1"/>
          </p:cNvSpPr>
          <p:nvPr>
            <p:ph type="title"/>
          </p:nvPr>
        </p:nvSpPr>
        <p:spPr>
          <a:xfrm>
            <a:off x="355565" y="1285435"/>
            <a:ext cx="3657300" cy="2178000"/>
          </a:xfrm>
        </p:spPr>
        <p:txBody>
          <a:bodyPr/>
          <a:lstStyle/>
          <a:p>
            <a:r>
              <a:rPr lang="en-US"/>
              <a:t>CONCLUSION</a:t>
            </a:r>
          </a:p>
        </p:txBody>
      </p:sp>
      <p:sp>
        <p:nvSpPr>
          <p:cNvPr id="3" name="Subtitle 2">
            <a:extLst>
              <a:ext uri="{FF2B5EF4-FFF2-40B4-BE49-F238E27FC236}">
                <a16:creationId xmlns:a16="http://schemas.microsoft.com/office/drawing/2014/main" id="{2DDC200A-2387-4E89-8728-DA5FE179B74A}"/>
              </a:ext>
            </a:extLst>
          </p:cNvPr>
          <p:cNvSpPr>
            <a:spLocks noGrp="1"/>
          </p:cNvSpPr>
          <p:nvPr>
            <p:ph type="subTitle" idx="1"/>
          </p:nvPr>
        </p:nvSpPr>
        <p:spPr>
          <a:xfrm>
            <a:off x="3295891" y="699881"/>
            <a:ext cx="5317500" cy="1170000"/>
          </a:xfrm>
        </p:spPr>
        <p:txBody>
          <a:bodyPr/>
          <a:lstStyle/>
          <a:p>
            <a:r>
              <a:rPr lang="en-US"/>
              <a:t>The robot Kuka KR3 has as a cinematic arrangement the structure of a human like manipulator.</a:t>
            </a:r>
          </a:p>
          <a:p>
            <a:endParaRPr lang="en-US"/>
          </a:p>
          <a:p>
            <a:r>
              <a:rPr lang="en-US"/>
              <a:t>The Kuka Robot Language (KRL) is the industry standard programming language for Kuka industrial robots. It's a text-based language that allows you to declare data types, specify simple movements, and interface with tools and sensors via I/O operations.</a:t>
            </a:r>
          </a:p>
          <a:p>
            <a:endParaRPr lang="en-US"/>
          </a:p>
          <a:p>
            <a:r>
              <a:rPr lang="en-US"/>
              <a:t>While the KRL provides an easy-to-use interface for industrial applications, it is severely constrained for research. Because the KRL is tuned to the underlying controller, it only provides a fixed, controller specific set of instructions. </a:t>
            </a:r>
          </a:p>
          <a:p>
            <a:endParaRPr lang="en-US"/>
          </a:p>
        </p:txBody>
      </p:sp>
    </p:spTree>
    <p:extLst>
      <p:ext uri="{BB962C8B-B14F-4D97-AF65-F5344CB8AC3E}">
        <p14:creationId xmlns:p14="http://schemas.microsoft.com/office/powerpoint/2010/main" val="33427166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012"/>
        <p:cNvGrpSpPr/>
        <p:nvPr/>
      </p:nvGrpSpPr>
      <p:grpSpPr>
        <a:xfrm>
          <a:off x="0" y="0"/>
          <a:ext cx="0" cy="0"/>
          <a:chOff x="0" y="0"/>
          <a:chExt cx="0" cy="0"/>
        </a:xfrm>
      </p:grpSpPr>
      <p:sp>
        <p:nvSpPr>
          <p:cNvPr id="2013" name="Google Shape;2013;p62"/>
          <p:cNvSpPr txBox="1">
            <a:spLocks noGrp="1"/>
          </p:cNvSpPr>
          <p:nvPr>
            <p:ph type="title"/>
          </p:nvPr>
        </p:nvSpPr>
        <p:spPr>
          <a:xfrm>
            <a:off x="-98866" y="2092890"/>
            <a:ext cx="6906931" cy="1511100"/>
          </a:xfrm>
          <a:prstGeom prst="rect">
            <a:avLst/>
          </a:prstGeom>
        </p:spPr>
        <p:txBody>
          <a:bodyPr spcFirstLastPara="1" wrap="square" lIns="91425" tIns="91425" rIns="91425" bIns="91425" anchor="b" anchorCtr="0">
            <a:noAutofit/>
          </a:bodyPr>
          <a:lstStyle/>
          <a:p>
            <a:r>
              <a:rPr lang="en" sz="8000"/>
              <a:t>THANK YOU</a:t>
            </a:r>
          </a:p>
        </p:txBody>
      </p:sp>
      <p:grpSp>
        <p:nvGrpSpPr>
          <p:cNvPr id="2015" name="Google Shape;2015;p62"/>
          <p:cNvGrpSpPr/>
          <p:nvPr/>
        </p:nvGrpSpPr>
        <p:grpSpPr>
          <a:xfrm>
            <a:off x="6189419" y="1336654"/>
            <a:ext cx="2611358" cy="2629722"/>
            <a:chOff x="-6047275" y="-6567575"/>
            <a:chExt cx="7193825" cy="6805700"/>
          </a:xfrm>
        </p:grpSpPr>
        <p:sp>
          <p:nvSpPr>
            <p:cNvPr id="2016" name="Google Shape;2016;p62"/>
            <p:cNvSpPr/>
            <p:nvPr/>
          </p:nvSpPr>
          <p:spPr>
            <a:xfrm>
              <a:off x="-4751400" y="-6469075"/>
              <a:ext cx="4220150" cy="3115350"/>
            </a:xfrm>
            <a:custGeom>
              <a:avLst/>
              <a:gdLst/>
              <a:ahLst/>
              <a:cxnLst/>
              <a:rect l="l" t="t" r="r" b="b"/>
              <a:pathLst>
                <a:path w="168806" h="124614" extrusionOk="0">
                  <a:moveTo>
                    <a:pt x="89321" y="10116"/>
                  </a:moveTo>
                  <a:lnTo>
                    <a:pt x="90009" y="10131"/>
                  </a:lnTo>
                  <a:lnTo>
                    <a:pt x="90689" y="10138"/>
                  </a:lnTo>
                  <a:lnTo>
                    <a:pt x="91369" y="10160"/>
                  </a:lnTo>
                  <a:lnTo>
                    <a:pt x="92049" y="10182"/>
                  </a:lnTo>
                  <a:lnTo>
                    <a:pt x="92729" y="10212"/>
                  </a:lnTo>
                  <a:lnTo>
                    <a:pt x="93409" y="10249"/>
                  </a:lnTo>
                  <a:lnTo>
                    <a:pt x="94090" y="10285"/>
                  </a:lnTo>
                  <a:lnTo>
                    <a:pt x="94762" y="10337"/>
                  </a:lnTo>
                  <a:lnTo>
                    <a:pt x="95442" y="10388"/>
                  </a:lnTo>
                  <a:lnTo>
                    <a:pt x="96115" y="10447"/>
                  </a:lnTo>
                  <a:lnTo>
                    <a:pt x="96795" y="10513"/>
                  </a:lnTo>
                  <a:lnTo>
                    <a:pt x="97467" y="10579"/>
                  </a:lnTo>
                  <a:lnTo>
                    <a:pt x="98140" y="10660"/>
                  </a:lnTo>
                  <a:lnTo>
                    <a:pt x="98805" y="10741"/>
                  </a:lnTo>
                  <a:lnTo>
                    <a:pt x="99477" y="10837"/>
                  </a:lnTo>
                  <a:lnTo>
                    <a:pt x="100142" y="10932"/>
                  </a:lnTo>
                  <a:lnTo>
                    <a:pt x="100807" y="11043"/>
                  </a:lnTo>
                  <a:lnTo>
                    <a:pt x="101472" y="11153"/>
                  </a:lnTo>
                  <a:lnTo>
                    <a:pt x="102137" y="11278"/>
                  </a:lnTo>
                  <a:lnTo>
                    <a:pt x="102794" y="11403"/>
                  </a:lnTo>
                  <a:lnTo>
                    <a:pt x="103451" y="11542"/>
                  </a:lnTo>
                  <a:lnTo>
                    <a:pt x="104108" y="11682"/>
                  </a:lnTo>
                  <a:lnTo>
                    <a:pt x="104758" y="11836"/>
                  </a:lnTo>
                  <a:lnTo>
                    <a:pt x="105407" y="11998"/>
                  </a:lnTo>
                  <a:lnTo>
                    <a:pt x="106057" y="12167"/>
                  </a:lnTo>
                  <a:lnTo>
                    <a:pt x="106699" y="12344"/>
                  </a:lnTo>
                  <a:lnTo>
                    <a:pt x="107341" y="12535"/>
                  </a:lnTo>
                  <a:lnTo>
                    <a:pt x="107983" y="12726"/>
                  </a:lnTo>
                  <a:lnTo>
                    <a:pt x="108617" y="12932"/>
                  </a:lnTo>
                  <a:lnTo>
                    <a:pt x="109251" y="13145"/>
                  </a:lnTo>
                  <a:lnTo>
                    <a:pt x="109878" y="13366"/>
                  </a:lnTo>
                  <a:lnTo>
                    <a:pt x="110505" y="13601"/>
                  </a:lnTo>
                  <a:lnTo>
                    <a:pt x="111131" y="13843"/>
                  </a:lnTo>
                  <a:lnTo>
                    <a:pt x="111750" y="14093"/>
                  </a:lnTo>
                  <a:lnTo>
                    <a:pt x="112369" y="14358"/>
                  </a:lnTo>
                  <a:lnTo>
                    <a:pt x="112981" y="14630"/>
                  </a:lnTo>
                  <a:lnTo>
                    <a:pt x="113592" y="14909"/>
                  </a:lnTo>
                  <a:lnTo>
                    <a:pt x="114196" y="15203"/>
                  </a:lnTo>
                  <a:lnTo>
                    <a:pt x="114792" y="15505"/>
                  </a:lnTo>
                  <a:lnTo>
                    <a:pt x="115396" y="15821"/>
                  </a:lnTo>
                  <a:lnTo>
                    <a:pt x="115984" y="16144"/>
                  </a:lnTo>
                  <a:lnTo>
                    <a:pt x="116572" y="16482"/>
                  </a:lnTo>
                  <a:lnTo>
                    <a:pt x="117161" y="16828"/>
                  </a:lnTo>
                  <a:lnTo>
                    <a:pt x="117742" y="17188"/>
                  </a:lnTo>
                  <a:lnTo>
                    <a:pt x="118315" y="17556"/>
                  </a:lnTo>
                  <a:lnTo>
                    <a:pt x="118888" y="17938"/>
                  </a:lnTo>
                  <a:lnTo>
                    <a:pt x="119454" y="18335"/>
                  </a:lnTo>
                  <a:lnTo>
                    <a:pt x="120050" y="18761"/>
                  </a:lnTo>
                  <a:lnTo>
                    <a:pt x="120630" y="19202"/>
                  </a:lnTo>
                  <a:lnTo>
                    <a:pt x="121211" y="19644"/>
                  </a:lnTo>
                  <a:lnTo>
                    <a:pt x="121777" y="20099"/>
                  </a:lnTo>
                  <a:lnTo>
                    <a:pt x="122335" y="20562"/>
                  </a:lnTo>
                  <a:lnTo>
                    <a:pt x="122885" y="21033"/>
                  </a:lnTo>
                  <a:lnTo>
                    <a:pt x="123427" y="21511"/>
                  </a:lnTo>
                  <a:lnTo>
                    <a:pt x="123962" y="21996"/>
                  </a:lnTo>
                  <a:lnTo>
                    <a:pt x="124482" y="22489"/>
                  </a:lnTo>
                  <a:lnTo>
                    <a:pt x="125002" y="22988"/>
                  </a:lnTo>
                  <a:lnTo>
                    <a:pt x="125506" y="23496"/>
                  </a:lnTo>
                  <a:lnTo>
                    <a:pt x="126003" y="24010"/>
                  </a:lnTo>
                  <a:lnTo>
                    <a:pt x="126492" y="24532"/>
                  </a:lnTo>
                  <a:lnTo>
                    <a:pt x="126973" y="25062"/>
                  </a:lnTo>
                  <a:lnTo>
                    <a:pt x="127447" y="25598"/>
                  </a:lnTo>
                  <a:lnTo>
                    <a:pt x="127906" y="26142"/>
                  </a:lnTo>
                  <a:lnTo>
                    <a:pt x="128364" y="26694"/>
                  </a:lnTo>
                  <a:lnTo>
                    <a:pt x="128807" y="27245"/>
                  </a:lnTo>
                  <a:lnTo>
                    <a:pt x="129243" y="27804"/>
                  </a:lnTo>
                  <a:lnTo>
                    <a:pt x="129671" y="28377"/>
                  </a:lnTo>
                  <a:lnTo>
                    <a:pt x="130099" y="28950"/>
                  </a:lnTo>
                  <a:lnTo>
                    <a:pt x="130512" y="29524"/>
                  </a:lnTo>
                  <a:lnTo>
                    <a:pt x="130917" y="30112"/>
                  </a:lnTo>
                  <a:lnTo>
                    <a:pt x="131314" y="30700"/>
                  </a:lnTo>
                  <a:lnTo>
                    <a:pt x="131696" y="31295"/>
                  </a:lnTo>
                  <a:lnTo>
                    <a:pt x="132078" y="31898"/>
                  </a:lnTo>
                  <a:lnTo>
                    <a:pt x="132453" y="32501"/>
                  </a:lnTo>
                  <a:lnTo>
                    <a:pt x="132819" y="33111"/>
                  </a:lnTo>
                  <a:lnTo>
                    <a:pt x="133171" y="33729"/>
                  </a:lnTo>
                  <a:lnTo>
                    <a:pt x="133522" y="34346"/>
                  </a:lnTo>
                  <a:lnTo>
                    <a:pt x="133866" y="34971"/>
                  </a:lnTo>
                  <a:lnTo>
                    <a:pt x="134195" y="35596"/>
                  </a:lnTo>
                  <a:lnTo>
                    <a:pt x="134524" y="36228"/>
                  </a:lnTo>
                  <a:lnTo>
                    <a:pt x="134845" y="36868"/>
                  </a:lnTo>
                  <a:lnTo>
                    <a:pt x="135150" y="37507"/>
                  </a:lnTo>
                  <a:lnTo>
                    <a:pt x="135456" y="38154"/>
                  </a:lnTo>
                  <a:lnTo>
                    <a:pt x="135754" y="38801"/>
                  </a:lnTo>
                  <a:lnTo>
                    <a:pt x="136037" y="39448"/>
                  </a:lnTo>
                  <a:lnTo>
                    <a:pt x="136319" y="40102"/>
                  </a:lnTo>
                  <a:lnTo>
                    <a:pt x="136595" y="40764"/>
                  </a:lnTo>
                  <a:lnTo>
                    <a:pt x="136862" y="41418"/>
                  </a:lnTo>
                  <a:lnTo>
                    <a:pt x="137114" y="42087"/>
                  </a:lnTo>
                  <a:lnTo>
                    <a:pt x="137366" y="42749"/>
                  </a:lnTo>
                  <a:lnTo>
                    <a:pt x="137611" y="43418"/>
                  </a:lnTo>
                  <a:lnTo>
                    <a:pt x="137848" y="44094"/>
                  </a:lnTo>
                  <a:lnTo>
                    <a:pt x="138077" y="44763"/>
                  </a:lnTo>
                  <a:lnTo>
                    <a:pt x="138306" y="45439"/>
                  </a:lnTo>
                  <a:lnTo>
                    <a:pt x="138520" y="46116"/>
                  </a:lnTo>
                  <a:lnTo>
                    <a:pt x="138727" y="46799"/>
                  </a:lnTo>
                  <a:lnTo>
                    <a:pt x="138933" y="47476"/>
                  </a:lnTo>
                  <a:lnTo>
                    <a:pt x="139124" y="48159"/>
                  </a:lnTo>
                  <a:lnTo>
                    <a:pt x="139315" y="48843"/>
                  </a:lnTo>
                  <a:lnTo>
                    <a:pt x="139499" y="49534"/>
                  </a:lnTo>
                  <a:lnTo>
                    <a:pt x="139674" y="50218"/>
                  </a:lnTo>
                  <a:lnTo>
                    <a:pt x="139842" y="50901"/>
                  </a:lnTo>
                  <a:lnTo>
                    <a:pt x="140003" y="51593"/>
                  </a:lnTo>
                  <a:lnTo>
                    <a:pt x="140156" y="52284"/>
                  </a:lnTo>
                  <a:lnTo>
                    <a:pt x="140309" y="52975"/>
                  </a:lnTo>
                  <a:lnTo>
                    <a:pt x="140446" y="53666"/>
                  </a:lnTo>
                  <a:lnTo>
                    <a:pt x="140584" y="54357"/>
                  </a:lnTo>
                  <a:lnTo>
                    <a:pt x="140714" y="55040"/>
                  </a:lnTo>
                  <a:lnTo>
                    <a:pt x="140836" y="55731"/>
                  </a:lnTo>
                  <a:lnTo>
                    <a:pt x="140951" y="56422"/>
                  </a:lnTo>
                  <a:lnTo>
                    <a:pt x="141065" y="57113"/>
                  </a:lnTo>
                  <a:lnTo>
                    <a:pt x="141080" y="57268"/>
                  </a:lnTo>
                  <a:lnTo>
                    <a:pt x="141088" y="57422"/>
                  </a:lnTo>
                  <a:lnTo>
                    <a:pt x="141080" y="57569"/>
                  </a:lnTo>
                  <a:lnTo>
                    <a:pt x="141058" y="57709"/>
                  </a:lnTo>
                  <a:lnTo>
                    <a:pt x="141027" y="57848"/>
                  </a:lnTo>
                  <a:lnTo>
                    <a:pt x="140989" y="57981"/>
                  </a:lnTo>
                  <a:lnTo>
                    <a:pt x="140935" y="58113"/>
                  </a:lnTo>
                  <a:lnTo>
                    <a:pt x="140882" y="58238"/>
                  </a:lnTo>
                  <a:lnTo>
                    <a:pt x="140989" y="58334"/>
                  </a:lnTo>
                  <a:lnTo>
                    <a:pt x="141080" y="58437"/>
                  </a:lnTo>
                  <a:lnTo>
                    <a:pt x="141172" y="58540"/>
                  </a:lnTo>
                  <a:lnTo>
                    <a:pt x="141249" y="58657"/>
                  </a:lnTo>
                  <a:lnTo>
                    <a:pt x="141317" y="58775"/>
                  </a:lnTo>
                  <a:lnTo>
                    <a:pt x="141378" y="58900"/>
                  </a:lnTo>
                  <a:lnTo>
                    <a:pt x="141424" y="59025"/>
                  </a:lnTo>
                  <a:lnTo>
                    <a:pt x="141470" y="59157"/>
                  </a:lnTo>
                  <a:lnTo>
                    <a:pt x="141501" y="59289"/>
                  </a:lnTo>
                  <a:lnTo>
                    <a:pt x="141524" y="59429"/>
                  </a:lnTo>
                  <a:lnTo>
                    <a:pt x="141539" y="59561"/>
                  </a:lnTo>
                  <a:lnTo>
                    <a:pt x="141547" y="59701"/>
                  </a:lnTo>
                  <a:lnTo>
                    <a:pt x="141539" y="59841"/>
                  </a:lnTo>
                  <a:lnTo>
                    <a:pt x="141524" y="59973"/>
                  </a:lnTo>
                  <a:lnTo>
                    <a:pt x="141501" y="60113"/>
                  </a:lnTo>
                  <a:lnTo>
                    <a:pt x="141470" y="60245"/>
                  </a:lnTo>
                  <a:lnTo>
                    <a:pt x="141432" y="60377"/>
                  </a:lnTo>
                  <a:lnTo>
                    <a:pt x="141378" y="60510"/>
                  </a:lnTo>
                  <a:lnTo>
                    <a:pt x="141317" y="60627"/>
                  </a:lnTo>
                  <a:lnTo>
                    <a:pt x="141249" y="60752"/>
                  </a:lnTo>
                  <a:lnTo>
                    <a:pt x="141172" y="60863"/>
                  </a:lnTo>
                  <a:lnTo>
                    <a:pt x="141088" y="60973"/>
                  </a:lnTo>
                  <a:lnTo>
                    <a:pt x="140989" y="61076"/>
                  </a:lnTo>
                  <a:lnTo>
                    <a:pt x="140882" y="61171"/>
                  </a:lnTo>
                  <a:lnTo>
                    <a:pt x="140767" y="61252"/>
                  </a:lnTo>
                  <a:lnTo>
                    <a:pt x="140637" y="61333"/>
                  </a:lnTo>
                  <a:lnTo>
                    <a:pt x="140507" y="61399"/>
                  </a:lnTo>
                  <a:lnTo>
                    <a:pt x="140362" y="61458"/>
                  </a:lnTo>
                  <a:lnTo>
                    <a:pt x="140209" y="61502"/>
                  </a:lnTo>
                  <a:lnTo>
                    <a:pt x="140041" y="61539"/>
                  </a:lnTo>
                  <a:lnTo>
                    <a:pt x="139873" y="61561"/>
                  </a:lnTo>
                  <a:lnTo>
                    <a:pt x="139690" y="61576"/>
                  </a:lnTo>
                  <a:lnTo>
                    <a:pt x="132949" y="61693"/>
                  </a:lnTo>
                  <a:lnTo>
                    <a:pt x="126201" y="61833"/>
                  </a:lnTo>
                  <a:lnTo>
                    <a:pt x="119461" y="61973"/>
                  </a:lnTo>
                  <a:lnTo>
                    <a:pt x="112721" y="62127"/>
                  </a:lnTo>
                  <a:lnTo>
                    <a:pt x="105981" y="62289"/>
                  </a:lnTo>
                  <a:lnTo>
                    <a:pt x="99240" y="62458"/>
                  </a:lnTo>
                  <a:lnTo>
                    <a:pt x="85752" y="62789"/>
                  </a:lnTo>
                  <a:lnTo>
                    <a:pt x="72272" y="63127"/>
                  </a:lnTo>
                  <a:lnTo>
                    <a:pt x="65531" y="63281"/>
                  </a:lnTo>
                  <a:lnTo>
                    <a:pt x="58791" y="63443"/>
                  </a:lnTo>
                  <a:lnTo>
                    <a:pt x="52051" y="63583"/>
                  </a:lnTo>
                  <a:lnTo>
                    <a:pt x="45311" y="63722"/>
                  </a:lnTo>
                  <a:lnTo>
                    <a:pt x="38563" y="63847"/>
                  </a:lnTo>
                  <a:lnTo>
                    <a:pt x="31822" y="63957"/>
                  </a:lnTo>
                  <a:lnTo>
                    <a:pt x="31685" y="63957"/>
                  </a:lnTo>
                  <a:lnTo>
                    <a:pt x="31555" y="63943"/>
                  </a:lnTo>
                  <a:lnTo>
                    <a:pt x="31433" y="63921"/>
                  </a:lnTo>
                  <a:lnTo>
                    <a:pt x="31318" y="63891"/>
                  </a:lnTo>
                  <a:lnTo>
                    <a:pt x="31211" y="63855"/>
                  </a:lnTo>
                  <a:lnTo>
                    <a:pt x="31112" y="63803"/>
                  </a:lnTo>
                  <a:lnTo>
                    <a:pt x="31020" y="63752"/>
                  </a:lnTo>
                  <a:lnTo>
                    <a:pt x="30944" y="63693"/>
                  </a:lnTo>
                  <a:lnTo>
                    <a:pt x="30867" y="63619"/>
                  </a:lnTo>
                  <a:lnTo>
                    <a:pt x="30798" y="63546"/>
                  </a:lnTo>
                  <a:lnTo>
                    <a:pt x="30737" y="63465"/>
                  </a:lnTo>
                  <a:lnTo>
                    <a:pt x="30684" y="63384"/>
                  </a:lnTo>
                  <a:lnTo>
                    <a:pt x="30638" y="63296"/>
                  </a:lnTo>
                  <a:lnTo>
                    <a:pt x="30600" y="63200"/>
                  </a:lnTo>
                  <a:lnTo>
                    <a:pt x="30561" y="63105"/>
                  </a:lnTo>
                  <a:lnTo>
                    <a:pt x="30539" y="63009"/>
                  </a:lnTo>
                  <a:lnTo>
                    <a:pt x="30439" y="62950"/>
                  </a:lnTo>
                  <a:lnTo>
                    <a:pt x="30347" y="62892"/>
                  </a:lnTo>
                  <a:lnTo>
                    <a:pt x="30256" y="62811"/>
                  </a:lnTo>
                  <a:lnTo>
                    <a:pt x="30179" y="62730"/>
                  </a:lnTo>
                  <a:lnTo>
                    <a:pt x="30103" y="62634"/>
                  </a:lnTo>
                  <a:lnTo>
                    <a:pt x="30034" y="62524"/>
                  </a:lnTo>
                  <a:lnTo>
                    <a:pt x="29973" y="62406"/>
                  </a:lnTo>
                  <a:lnTo>
                    <a:pt x="29920" y="62281"/>
                  </a:lnTo>
                  <a:lnTo>
                    <a:pt x="29683" y="61546"/>
                  </a:lnTo>
                  <a:lnTo>
                    <a:pt x="29453" y="60818"/>
                  </a:lnTo>
                  <a:lnTo>
                    <a:pt x="29247" y="60091"/>
                  </a:lnTo>
                  <a:lnTo>
                    <a:pt x="29048" y="59370"/>
                  </a:lnTo>
                  <a:lnTo>
                    <a:pt x="28873" y="58657"/>
                  </a:lnTo>
                  <a:lnTo>
                    <a:pt x="28704" y="57951"/>
                  </a:lnTo>
                  <a:lnTo>
                    <a:pt x="28552" y="57246"/>
                  </a:lnTo>
                  <a:lnTo>
                    <a:pt x="28414" y="56547"/>
                  </a:lnTo>
                  <a:lnTo>
                    <a:pt x="28292" y="55849"/>
                  </a:lnTo>
                  <a:lnTo>
                    <a:pt x="28177" y="55158"/>
                  </a:lnTo>
                  <a:lnTo>
                    <a:pt x="28085" y="54474"/>
                  </a:lnTo>
                  <a:lnTo>
                    <a:pt x="28001" y="53798"/>
                  </a:lnTo>
                  <a:lnTo>
                    <a:pt x="27933" y="53122"/>
                  </a:lnTo>
                  <a:lnTo>
                    <a:pt x="27871" y="52453"/>
                  </a:lnTo>
                  <a:lnTo>
                    <a:pt x="27826" y="51791"/>
                  </a:lnTo>
                  <a:lnTo>
                    <a:pt x="27795" y="51129"/>
                  </a:lnTo>
                  <a:lnTo>
                    <a:pt x="27780" y="50475"/>
                  </a:lnTo>
                  <a:lnTo>
                    <a:pt x="27780" y="49821"/>
                  </a:lnTo>
                  <a:lnTo>
                    <a:pt x="27787" y="49181"/>
                  </a:lnTo>
                  <a:lnTo>
                    <a:pt x="27803" y="48542"/>
                  </a:lnTo>
                  <a:lnTo>
                    <a:pt x="27841" y="47909"/>
                  </a:lnTo>
                  <a:lnTo>
                    <a:pt x="27879" y="47277"/>
                  </a:lnTo>
                  <a:lnTo>
                    <a:pt x="27940" y="46652"/>
                  </a:lnTo>
                  <a:lnTo>
                    <a:pt x="28009" y="46035"/>
                  </a:lnTo>
                  <a:lnTo>
                    <a:pt x="28093" y="45417"/>
                  </a:lnTo>
                  <a:lnTo>
                    <a:pt x="28185" y="44807"/>
                  </a:lnTo>
                  <a:lnTo>
                    <a:pt x="28292" y="44204"/>
                  </a:lnTo>
                  <a:lnTo>
                    <a:pt x="28406" y="43609"/>
                  </a:lnTo>
                  <a:lnTo>
                    <a:pt x="28536" y="43013"/>
                  </a:lnTo>
                  <a:lnTo>
                    <a:pt x="28674" y="42425"/>
                  </a:lnTo>
                  <a:lnTo>
                    <a:pt x="28827" y="41845"/>
                  </a:lnTo>
                  <a:lnTo>
                    <a:pt x="28987" y="41264"/>
                  </a:lnTo>
                  <a:lnTo>
                    <a:pt x="29155" y="40690"/>
                  </a:lnTo>
                  <a:lnTo>
                    <a:pt x="29339" y="40124"/>
                  </a:lnTo>
                  <a:lnTo>
                    <a:pt x="29537" y="39558"/>
                  </a:lnTo>
                  <a:lnTo>
                    <a:pt x="29744" y="39000"/>
                  </a:lnTo>
                  <a:lnTo>
                    <a:pt x="29958" y="38448"/>
                  </a:lnTo>
                  <a:lnTo>
                    <a:pt x="30179" y="37904"/>
                  </a:lnTo>
                  <a:lnTo>
                    <a:pt x="30416" y="37360"/>
                  </a:lnTo>
                  <a:lnTo>
                    <a:pt x="30668" y="36824"/>
                  </a:lnTo>
                  <a:lnTo>
                    <a:pt x="30921" y="36287"/>
                  </a:lnTo>
                  <a:lnTo>
                    <a:pt x="31188" y="35765"/>
                  </a:lnTo>
                  <a:lnTo>
                    <a:pt x="31463" y="35243"/>
                  </a:lnTo>
                  <a:lnTo>
                    <a:pt x="31746" y="34721"/>
                  </a:lnTo>
                  <a:lnTo>
                    <a:pt x="32044" y="34214"/>
                  </a:lnTo>
                  <a:lnTo>
                    <a:pt x="32350" y="33707"/>
                  </a:lnTo>
                  <a:lnTo>
                    <a:pt x="32663" y="33207"/>
                  </a:lnTo>
                  <a:lnTo>
                    <a:pt x="32984" y="32714"/>
                  </a:lnTo>
                  <a:lnTo>
                    <a:pt x="33320" y="32222"/>
                  </a:lnTo>
                  <a:lnTo>
                    <a:pt x="33656" y="31737"/>
                  </a:lnTo>
                  <a:lnTo>
                    <a:pt x="34008" y="31259"/>
                  </a:lnTo>
                  <a:lnTo>
                    <a:pt x="34367" y="30781"/>
                  </a:lnTo>
                  <a:lnTo>
                    <a:pt x="34734" y="30310"/>
                  </a:lnTo>
                  <a:lnTo>
                    <a:pt x="35108" y="29847"/>
                  </a:lnTo>
                  <a:lnTo>
                    <a:pt x="35491" y="29391"/>
                  </a:lnTo>
                  <a:lnTo>
                    <a:pt x="35888" y="28936"/>
                  </a:lnTo>
                  <a:lnTo>
                    <a:pt x="36285" y="28487"/>
                  </a:lnTo>
                  <a:lnTo>
                    <a:pt x="36690" y="28046"/>
                  </a:lnTo>
                  <a:lnTo>
                    <a:pt x="37111" y="27605"/>
                  </a:lnTo>
                  <a:lnTo>
                    <a:pt x="37531" y="27179"/>
                  </a:lnTo>
                  <a:lnTo>
                    <a:pt x="37967" y="26745"/>
                  </a:lnTo>
                  <a:lnTo>
                    <a:pt x="38402" y="26326"/>
                  </a:lnTo>
                  <a:lnTo>
                    <a:pt x="38845" y="25914"/>
                  </a:lnTo>
                  <a:lnTo>
                    <a:pt x="39304" y="25503"/>
                  </a:lnTo>
                  <a:lnTo>
                    <a:pt x="39762" y="25091"/>
                  </a:lnTo>
                  <a:lnTo>
                    <a:pt x="40229" y="24694"/>
                  </a:lnTo>
                  <a:lnTo>
                    <a:pt x="40702" y="24297"/>
                  </a:lnTo>
                  <a:lnTo>
                    <a:pt x="41184" y="23907"/>
                  </a:lnTo>
                  <a:lnTo>
                    <a:pt x="41673" y="23525"/>
                  </a:lnTo>
                  <a:lnTo>
                    <a:pt x="42162" y="23143"/>
                  </a:lnTo>
                  <a:lnTo>
                    <a:pt x="42666" y="22775"/>
                  </a:lnTo>
                  <a:lnTo>
                    <a:pt x="43171" y="22408"/>
                  </a:lnTo>
                  <a:lnTo>
                    <a:pt x="43683" y="22040"/>
                  </a:lnTo>
                  <a:lnTo>
                    <a:pt x="44202" y="21687"/>
                  </a:lnTo>
                  <a:lnTo>
                    <a:pt x="44730" y="21334"/>
                  </a:lnTo>
                  <a:lnTo>
                    <a:pt x="45257" y="20989"/>
                  </a:lnTo>
                  <a:lnTo>
                    <a:pt x="45792" y="20643"/>
                  </a:lnTo>
                  <a:lnTo>
                    <a:pt x="46335" y="20313"/>
                  </a:lnTo>
                  <a:lnTo>
                    <a:pt x="46885" y="19982"/>
                  </a:lnTo>
                  <a:lnTo>
                    <a:pt x="47435" y="19658"/>
                  </a:lnTo>
                  <a:lnTo>
                    <a:pt x="47993" y="19335"/>
                  </a:lnTo>
                  <a:lnTo>
                    <a:pt x="48551" y="19019"/>
                  </a:lnTo>
                  <a:lnTo>
                    <a:pt x="49124" y="18710"/>
                  </a:lnTo>
                  <a:lnTo>
                    <a:pt x="49697" y="18409"/>
                  </a:lnTo>
                  <a:lnTo>
                    <a:pt x="50270" y="18114"/>
                  </a:lnTo>
                  <a:lnTo>
                    <a:pt x="50851" y="17820"/>
                  </a:lnTo>
                  <a:lnTo>
                    <a:pt x="51439" y="17534"/>
                  </a:lnTo>
                  <a:lnTo>
                    <a:pt x="52028" y="17254"/>
                  </a:lnTo>
                  <a:lnTo>
                    <a:pt x="52624" y="16975"/>
                  </a:lnTo>
                  <a:lnTo>
                    <a:pt x="53220" y="16710"/>
                  </a:lnTo>
                  <a:lnTo>
                    <a:pt x="53824" y="16446"/>
                  </a:lnTo>
                  <a:lnTo>
                    <a:pt x="54428" y="16181"/>
                  </a:lnTo>
                  <a:lnTo>
                    <a:pt x="55039" y="15931"/>
                  </a:lnTo>
                  <a:lnTo>
                    <a:pt x="55650" y="15681"/>
                  </a:lnTo>
                  <a:lnTo>
                    <a:pt x="56269" y="15439"/>
                  </a:lnTo>
                  <a:lnTo>
                    <a:pt x="56888" y="15203"/>
                  </a:lnTo>
                  <a:lnTo>
                    <a:pt x="57515" y="14975"/>
                  </a:lnTo>
                  <a:lnTo>
                    <a:pt x="58142" y="14748"/>
                  </a:lnTo>
                  <a:lnTo>
                    <a:pt x="58768" y="14527"/>
                  </a:lnTo>
                  <a:lnTo>
                    <a:pt x="59402" y="14314"/>
                  </a:lnTo>
                  <a:lnTo>
                    <a:pt x="60037" y="14101"/>
                  </a:lnTo>
                  <a:lnTo>
                    <a:pt x="60679" y="13902"/>
                  </a:lnTo>
                  <a:lnTo>
                    <a:pt x="61313" y="13704"/>
                  </a:lnTo>
                  <a:lnTo>
                    <a:pt x="61963" y="13505"/>
                  </a:lnTo>
                  <a:lnTo>
                    <a:pt x="62604" y="13321"/>
                  </a:lnTo>
                  <a:lnTo>
                    <a:pt x="63254" y="13138"/>
                  </a:lnTo>
                  <a:lnTo>
                    <a:pt x="63904" y="12969"/>
                  </a:lnTo>
                  <a:lnTo>
                    <a:pt x="64553" y="12792"/>
                  </a:lnTo>
                  <a:lnTo>
                    <a:pt x="65203" y="12630"/>
                  </a:lnTo>
                  <a:lnTo>
                    <a:pt x="65860" y="12476"/>
                  </a:lnTo>
                  <a:lnTo>
                    <a:pt x="66517" y="12322"/>
                  </a:lnTo>
                  <a:lnTo>
                    <a:pt x="67174" y="12175"/>
                  </a:lnTo>
                  <a:lnTo>
                    <a:pt x="67832" y="12028"/>
                  </a:lnTo>
                  <a:lnTo>
                    <a:pt x="68489" y="11895"/>
                  </a:lnTo>
                  <a:lnTo>
                    <a:pt x="69154" y="11763"/>
                  </a:lnTo>
                  <a:lnTo>
                    <a:pt x="69811" y="11638"/>
                  </a:lnTo>
                  <a:lnTo>
                    <a:pt x="70476" y="11520"/>
                  </a:lnTo>
                  <a:lnTo>
                    <a:pt x="71141" y="11410"/>
                  </a:lnTo>
                  <a:lnTo>
                    <a:pt x="71805" y="11300"/>
                  </a:lnTo>
                  <a:lnTo>
                    <a:pt x="72470" y="11197"/>
                  </a:lnTo>
                  <a:lnTo>
                    <a:pt x="73135" y="11101"/>
                  </a:lnTo>
                  <a:lnTo>
                    <a:pt x="73800" y="11013"/>
                  </a:lnTo>
                  <a:lnTo>
                    <a:pt x="74465" y="10925"/>
                  </a:lnTo>
                  <a:lnTo>
                    <a:pt x="75130" y="10844"/>
                  </a:lnTo>
                  <a:lnTo>
                    <a:pt x="75787" y="10771"/>
                  </a:lnTo>
                  <a:lnTo>
                    <a:pt x="76452" y="10704"/>
                  </a:lnTo>
                  <a:lnTo>
                    <a:pt x="77117" y="10646"/>
                  </a:lnTo>
                  <a:lnTo>
                    <a:pt x="77782" y="10587"/>
                  </a:lnTo>
                  <a:lnTo>
                    <a:pt x="79127" y="10484"/>
                  </a:lnTo>
                  <a:lnTo>
                    <a:pt x="80479" y="10388"/>
                  </a:lnTo>
                  <a:lnTo>
                    <a:pt x="81832" y="10307"/>
                  </a:lnTo>
                  <a:lnTo>
                    <a:pt x="83192" y="10241"/>
                  </a:lnTo>
                  <a:lnTo>
                    <a:pt x="84552" y="10190"/>
                  </a:lnTo>
                  <a:lnTo>
                    <a:pt x="85913" y="10146"/>
                  </a:lnTo>
                  <a:lnTo>
                    <a:pt x="87281" y="10124"/>
                  </a:lnTo>
                  <a:lnTo>
                    <a:pt x="87961" y="10116"/>
                  </a:lnTo>
                  <a:close/>
                  <a:moveTo>
                    <a:pt x="31303" y="86386"/>
                  </a:moveTo>
                  <a:lnTo>
                    <a:pt x="31616" y="86401"/>
                  </a:lnTo>
                  <a:lnTo>
                    <a:pt x="31922" y="86431"/>
                  </a:lnTo>
                  <a:lnTo>
                    <a:pt x="32227" y="86467"/>
                  </a:lnTo>
                  <a:lnTo>
                    <a:pt x="32533" y="86519"/>
                  </a:lnTo>
                  <a:lnTo>
                    <a:pt x="32839" y="86585"/>
                  </a:lnTo>
                  <a:lnTo>
                    <a:pt x="33144" y="86666"/>
                  </a:lnTo>
                  <a:lnTo>
                    <a:pt x="33442" y="86754"/>
                  </a:lnTo>
                  <a:lnTo>
                    <a:pt x="33741" y="86857"/>
                  </a:lnTo>
                  <a:lnTo>
                    <a:pt x="34031" y="86975"/>
                  </a:lnTo>
                  <a:lnTo>
                    <a:pt x="34321" y="87107"/>
                  </a:lnTo>
                  <a:lnTo>
                    <a:pt x="34604" y="87247"/>
                  </a:lnTo>
                  <a:lnTo>
                    <a:pt x="34879" y="87408"/>
                  </a:lnTo>
                  <a:lnTo>
                    <a:pt x="35154" y="87577"/>
                  </a:lnTo>
                  <a:lnTo>
                    <a:pt x="35300" y="87673"/>
                  </a:lnTo>
                  <a:lnTo>
                    <a:pt x="35437" y="87776"/>
                  </a:lnTo>
                  <a:lnTo>
                    <a:pt x="35575" y="87879"/>
                  </a:lnTo>
                  <a:lnTo>
                    <a:pt x="35712" y="87982"/>
                  </a:lnTo>
                  <a:lnTo>
                    <a:pt x="35964" y="88202"/>
                  </a:lnTo>
                  <a:lnTo>
                    <a:pt x="36201" y="88430"/>
                  </a:lnTo>
                  <a:lnTo>
                    <a:pt x="36431" y="88673"/>
                  </a:lnTo>
                  <a:lnTo>
                    <a:pt x="36637" y="88915"/>
                  </a:lnTo>
                  <a:lnTo>
                    <a:pt x="36836" y="89173"/>
                  </a:lnTo>
                  <a:lnTo>
                    <a:pt x="37011" y="89437"/>
                  </a:lnTo>
                  <a:lnTo>
                    <a:pt x="37172" y="89709"/>
                  </a:lnTo>
                  <a:lnTo>
                    <a:pt x="37325" y="89981"/>
                  </a:lnTo>
                  <a:lnTo>
                    <a:pt x="37455" y="90268"/>
                  </a:lnTo>
                  <a:lnTo>
                    <a:pt x="37569" y="90555"/>
                  </a:lnTo>
                  <a:lnTo>
                    <a:pt x="37676" y="90849"/>
                  </a:lnTo>
                  <a:lnTo>
                    <a:pt x="37760" y="91143"/>
                  </a:lnTo>
                  <a:lnTo>
                    <a:pt x="37829" y="91444"/>
                  </a:lnTo>
                  <a:lnTo>
                    <a:pt x="37890" y="91753"/>
                  </a:lnTo>
                  <a:lnTo>
                    <a:pt x="37928" y="92054"/>
                  </a:lnTo>
                  <a:lnTo>
                    <a:pt x="37951" y="92363"/>
                  </a:lnTo>
                  <a:lnTo>
                    <a:pt x="37967" y="92679"/>
                  </a:lnTo>
                  <a:lnTo>
                    <a:pt x="37959" y="92988"/>
                  </a:lnTo>
                  <a:lnTo>
                    <a:pt x="37936" y="93297"/>
                  </a:lnTo>
                  <a:lnTo>
                    <a:pt x="37905" y="93613"/>
                  </a:lnTo>
                  <a:lnTo>
                    <a:pt x="37852" y="93922"/>
                  </a:lnTo>
                  <a:lnTo>
                    <a:pt x="37791" y="94230"/>
                  </a:lnTo>
                  <a:lnTo>
                    <a:pt x="37707" y="94539"/>
                  </a:lnTo>
                  <a:lnTo>
                    <a:pt x="37615" y="94848"/>
                  </a:lnTo>
                  <a:lnTo>
                    <a:pt x="37508" y="95149"/>
                  </a:lnTo>
                  <a:lnTo>
                    <a:pt x="37378" y="95451"/>
                  </a:lnTo>
                  <a:lnTo>
                    <a:pt x="37241" y="95745"/>
                  </a:lnTo>
                  <a:lnTo>
                    <a:pt x="37088" y="96039"/>
                  </a:lnTo>
                  <a:lnTo>
                    <a:pt x="36920" y="96325"/>
                  </a:lnTo>
                  <a:lnTo>
                    <a:pt x="36736" y="96605"/>
                  </a:lnTo>
                  <a:lnTo>
                    <a:pt x="36538" y="96884"/>
                  </a:lnTo>
                  <a:lnTo>
                    <a:pt x="36324" y="97149"/>
                  </a:lnTo>
                  <a:lnTo>
                    <a:pt x="36102" y="97406"/>
                  </a:lnTo>
                  <a:lnTo>
                    <a:pt x="35865" y="97656"/>
                  </a:lnTo>
                  <a:lnTo>
                    <a:pt x="35628" y="97891"/>
                  </a:lnTo>
                  <a:lnTo>
                    <a:pt x="35376" y="98112"/>
                  </a:lnTo>
                  <a:lnTo>
                    <a:pt x="35116" y="98318"/>
                  </a:lnTo>
                  <a:lnTo>
                    <a:pt x="34841" y="98516"/>
                  </a:lnTo>
                  <a:lnTo>
                    <a:pt x="34566" y="98700"/>
                  </a:lnTo>
                  <a:lnTo>
                    <a:pt x="34283" y="98869"/>
                  </a:lnTo>
                  <a:lnTo>
                    <a:pt x="33993" y="99031"/>
                  </a:lnTo>
                  <a:lnTo>
                    <a:pt x="33695" y="99170"/>
                  </a:lnTo>
                  <a:lnTo>
                    <a:pt x="33389" y="99303"/>
                  </a:lnTo>
                  <a:lnTo>
                    <a:pt x="33083" y="99413"/>
                  </a:lnTo>
                  <a:lnTo>
                    <a:pt x="32770" y="99516"/>
                  </a:lnTo>
                  <a:lnTo>
                    <a:pt x="32457" y="99604"/>
                  </a:lnTo>
                  <a:lnTo>
                    <a:pt x="32136" y="99670"/>
                  </a:lnTo>
                  <a:lnTo>
                    <a:pt x="31815" y="99729"/>
                  </a:lnTo>
                  <a:lnTo>
                    <a:pt x="31486" y="99766"/>
                  </a:lnTo>
                  <a:lnTo>
                    <a:pt x="31158" y="99788"/>
                  </a:lnTo>
                  <a:lnTo>
                    <a:pt x="30829" y="99795"/>
                  </a:lnTo>
                  <a:lnTo>
                    <a:pt x="30500" y="99788"/>
                  </a:lnTo>
                  <a:lnTo>
                    <a:pt x="30172" y="99766"/>
                  </a:lnTo>
                  <a:lnTo>
                    <a:pt x="29843" y="99722"/>
                  </a:lnTo>
                  <a:lnTo>
                    <a:pt x="29514" y="99663"/>
                  </a:lnTo>
                  <a:lnTo>
                    <a:pt x="29186" y="99582"/>
                  </a:lnTo>
                  <a:lnTo>
                    <a:pt x="29025" y="99538"/>
                  </a:lnTo>
                  <a:lnTo>
                    <a:pt x="28857" y="99494"/>
                  </a:lnTo>
                  <a:lnTo>
                    <a:pt x="28697" y="99435"/>
                  </a:lnTo>
                  <a:lnTo>
                    <a:pt x="28536" y="99376"/>
                  </a:lnTo>
                  <a:lnTo>
                    <a:pt x="28376" y="99317"/>
                  </a:lnTo>
                  <a:lnTo>
                    <a:pt x="28215" y="99251"/>
                  </a:lnTo>
                  <a:lnTo>
                    <a:pt x="28063" y="99178"/>
                  </a:lnTo>
                  <a:lnTo>
                    <a:pt x="27902" y="99097"/>
                  </a:lnTo>
                  <a:lnTo>
                    <a:pt x="27742" y="99016"/>
                  </a:lnTo>
                  <a:lnTo>
                    <a:pt x="27589" y="98928"/>
                  </a:lnTo>
                  <a:lnTo>
                    <a:pt x="27436" y="98840"/>
                  </a:lnTo>
                  <a:lnTo>
                    <a:pt x="27283" y="98744"/>
                  </a:lnTo>
                  <a:lnTo>
                    <a:pt x="27061" y="98590"/>
                  </a:lnTo>
                  <a:lnTo>
                    <a:pt x="26840" y="98421"/>
                  </a:lnTo>
                  <a:lnTo>
                    <a:pt x="26611" y="98222"/>
                  </a:lnTo>
                  <a:lnTo>
                    <a:pt x="26389" y="98016"/>
                  </a:lnTo>
                  <a:lnTo>
                    <a:pt x="26167" y="97788"/>
                  </a:lnTo>
                  <a:lnTo>
                    <a:pt x="25946" y="97546"/>
                  </a:lnTo>
                  <a:lnTo>
                    <a:pt x="25724" y="97296"/>
                  </a:lnTo>
                  <a:lnTo>
                    <a:pt x="25518" y="97024"/>
                  </a:lnTo>
                  <a:lnTo>
                    <a:pt x="25311" y="96744"/>
                  </a:lnTo>
                  <a:lnTo>
                    <a:pt x="25113" y="96458"/>
                  </a:lnTo>
                  <a:lnTo>
                    <a:pt x="24922" y="96156"/>
                  </a:lnTo>
                  <a:lnTo>
                    <a:pt x="24738" y="95848"/>
                  </a:lnTo>
                  <a:lnTo>
                    <a:pt x="24570" y="95531"/>
                  </a:lnTo>
                  <a:lnTo>
                    <a:pt x="24410" y="95215"/>
                  </a:lnTo>
                  <a:lnTo>
                    <a:pt x="24264" y="94892"/>
                  </a:lnTo>
                  <a:lnTo>
                    <a:pt x="24135" y="94561"/>
                  </a:lnTo>
                  <a:lnTo>
                    <a:pt x="24020" y="94230"/>
                  </a:lnTo>
                  <a:lnTo>
                    <a:pt x="23921" y="93899"/>
                  </a:lnTo>
                  <a:lnTo>
                    <a:pt x="23836" y="93569"/>
                  </a:lnTo>
                  <a:lnTo>
                    <a:pt x="23806" y="93407"/>
                  </a:lnTo>
                  <a:lnTo>
                    <a:pt x="23775" y="93238"/>
                  </a:lnTo>
                  <a:lnTo>
                    <a:pt x="23752" y="93076"/>
                  </a:lnTo>
                  <a:lnTo>
                    <a:pt x="23737" y="92914"/>
                  </a:lnTo>
                  <a:lnTo>
                    <a:pt x="23722" y="92753"/>
                  </a:lnTo>
                  <a:lnTo>
                    <a:pt x="23714" y="92591"/>
                  </a:lnTo>
                  <a:lnTo>
                    <a:pt x="23714" y="92437"/>
                  </a:lnTo>
                  <a:lnTo>
                    <a:pt x="23722" y="92275"/>
                  </a:lnTo>
                  <a:lnTo>
                    <a:pt x="23729" y="92120"/>
                  </a:lnTo>
                  <a:lnTo>
                    <a:pt x="23745" y="91966"/>
                  </a:lnTo>
                  <a:lnTo>
                    <a:pt x="23768" y="91812"/>
                  </a:lnTo>
                  <a:lnTo>
                    <a:pt x="23798" y="91665"/>
                  </a:lnTo>
                  <a:lnTo>
                    <a:pt x="23836" y="91510"/>
                  </a:lnTo>
                  <a:lnTo>
                    <a:pt x="23875" y="91363"/>
                  </a:lnTo>
                  <a:lnTo>
                    <a:pt x="23928" y="91224"/>
                  </a:lnTo>
                  <a:lnTo>
                    <a:pt x="23982" y="91084"/>
                  </a:lnTo>
                  <a:lnTo>
                    <a:pt x="24043" y="90944"/>
                  </a:lnTo>
                  <a:lnTo>
                    <a:pt x="24119" y="90805"/>
                  </a:lnTo>
                  <a:lnTo>
                    <a:pt x="24196" y="90672"/>
                  </a:lnTo>
                  <a:lnTo>
                    <a:pt x="24280" y="90547"/>
                  </a:lnTo>
                  <a:lnTo>
                    <a:pt x="24371" y="90422"/>
                  </a:lnTo>
                  <a:lnTo>
                    <a:pt x="24478" y="90297"/>
                  </a:lnTo>
                  <a:lnTo>
                    <a:pt x="24585" y="90180"/>
                  </a:lnTo>
                  <a:lnTo>
                    <a:pt x="24700" y="90062"/>
                  </a:lnTo>
                  <a:lnTo>
                    <a:pt x="24830" y="89952"/>
                  </a:lnTo>
                  <a:lnTo>
                    <a:pt x="24960" y="89849"/>
                  </a:lnTo>
                  <a:lnTo>
                    <a:pt x="25052" y="89790"/>
                  </a:lnTo>
                  <a:lnTo>
                    <a:pt x="25151" y="89746"/>
                  </a:lnTo>
                  <a:lnTo>
                    <a:pt x="25250" y="89702"/>
                  </a:lnTo>
                  <a:lnTo>
                    <a:pt x="25350" y="89665"/>
                  </a:lnTo>
                  <a:lnTo>
                    <a:pt x="25464" y="89636"/>
                  </a:lnTo>
                  <a:lnTo>
                    <a:pt x="25579" y="89614"/>
                  </a:lnTo>
                  <a:lnTo>
                    <a:pt x="25693" y="89592"/>
                  </a:lnTo>
                  <a:lnTo>
                    <a:pt x="25816" y="89584"/>
                  </a:lnTo>
                  <a:lnTo>
                    <a:pt x="25778" y="89467"/>
                  </a:lnTo>
                  <a:lnTo>
                    <a:pt x="25755" y="89342"/>
                  </a:lnTo>
                  <a:lnTo>
                    <a:pt x="25747" y="89217"/>
                  </a:lnTo>
                  <a:lnTo>
                    <a:pt x="25755" y="89158"/>
                  </a:lnTo>
                  <a:lnTo>
                    <a:pt x="25762" y="89092"/>
                  </a:lnTo>
                  <a:lnTo>
                    <a:pt x="25778" y="89026"/>
                  </a:lnTo>
                  <a:lnTo>
                    <a:pt x="25800" y="88959"/>
                  </a:lnTo>
                  <a:lnTo>
                    <a:pt x="25823" y="88901"/>
                  </a:lnTo>
                  <a:lnTo>
                    <a:pt x="25854" y="88834"/>
                  </a:lnTo>
                  <a:lnTo>
                    <a:pt x="25892" y="88768"/>
                  </a:lnTo>
                  <a:lnTo>
                    <a:pt x="25938" y="88702"/>
                  </a:lnTo>
                  <a:lnTo>
                    <a:pt x="25984" y="88636"/>
                  </a:lnTo>
                  <a:lnTo>
                    <a:pt x="26045" y="88570"/>
                  </a:lnTo>
                  <a:lnTo>
                    <a:pt x="26259" y="88342"/>
                  </a:lnTo>
                  <a:lnTo>
                    <a:pt x="26488" y="88121"/>
                  </a:lnTo>
                  <a:lnTo>
                    <a:pt x="26725" y="87915"/>
                  </a:lnTo>
                  <a:lnTo>
                    <a:pt x="26977" y="87724"/>
                  </a:lnTo>
                  <a:lnTo>
                    <a:pt x="27230" y="87548"/>
                  </a:lnTo>
                  <a:lnTo>
                    <a:pt x="27489" y="87379"/>
                  </a:lnTo>
                  <a:lnTo>
                    <a:pt x="27757" y="87224"/>
                  </a:lnTo>
                  <a:lnTo>
                    <a:pt x="28032" y="87085"/>
                  </a:lnTo>
                  <a:lnTo>
                    <a:pt x="28307" y="86960"/>
                  </a:lnTo>
                  <a:lnTo>
                    <a:pt x="28590" y="86842"/>
                  </a:lnTo>
                  <a:lnTo>
                    <a:pt x="28880" y="86739"/>
                  </a:lnTo>
                  <a:lnTo>
                    <a:pt x="29178" y="86651"/>
                  </a:lnTo>
                  <a:lnTo>
                    <a:pt x="29476" y="86578"/>
                  </a:lnTo>
                  <a:lnTo>
                    <a:pt x="29774" y="86511"/>
                  </a:lnTo>
                  <a:lnTo>
                    <a:pt x="30072" y="86460"/>
                  </a:lnTo>
                  <a:lnTo>
                    <a:pt x="30378" y="86423"/>
                  </a:lnTo>
                  <a:lnTo>
                    <a:pt x="30691" y="86401"/>
                  </a:lnTo>
                  <a:lnTo>
                    <a:pt x="30997" y="86386"/>
                  </a:lnTo>
                  <a:close/>
                  <a:moveTo>
                    <a:pt x="145054" y="87621"/>
                  </a:moveTo>
                  <a:lnTo>
                    <a:pt x="145284" y="87629"/>
                  </a:lnTo>
                  <a:lnTo>
                    <a:pt x="145513" y="87643"/>
                  </a:lnTo>
                  <a:lnTo>
                    <a:pt x="145742" y="87658"/>
                  </a:lnTo>
                  <a:lnTo>
                    <a:pt x="145964" y="87688"/>
                  </a:lnTo>
                  <a:lnTo>
                    <a:pt x="146193" y="87717"/>
                  </a:lnTo>
                  <a:lnTo>
                    <a:pt x="146415" y="87761"/>
                  </a:lnTo>
                  <a:lnTo>
                    <a:pt x="146636" y="87805"/>
                  </a:lnTo>
                  <a:lnTo>
                    <a:pt x="146858" y="87857"/>
                  </a:lnTo>
                  <a:lnTo>
                    <a:pt x="147079" y="87915"/>
                  </a:lnTo>
                  <a:lnTo>
                    <a:pt x="147293" y="87982"/>
                  </a:lnTo>
                  <a:lnTo>
                    <a:pt x="147507" y="88055"/>
                  </a:lnTo>
                  <a:lnTo>
                    <a:pt x="147714" y="88129"/>
                  </a:lnTo>
                  <a:lnTo>
                    <a:pt x="147920" y="88217"/>
                  </a:lnTo>
                  <a:lnTo>
                    <a:pt x="148126" y="88305"/>
                  </a:lnTo>
                  <a:lnTo>
                    <a:pt x="148325" y="88401"/>
                  </a:lnTo>
                  <a:lnTo>
                    <a:pt x="148524" y="88504"/>
                  </a:lnTo>
                  <a:lnTo>
                    <a:pt x="148692" y="88599"/>
                  </a:lnTo>
                  <a:lnTo>
                    <a:pt x="148852" y="88695"/>
                  </a:lnTo>
                  <a:lnTo>
                    <a:pt x="149013" y="88798"/>
                  </a:lnTo>
                  <a:lnTo>
                    <a:pt x="149166" y="88901"/>
                  </a:lnTo>
                  <a:lnTo>
                    <a:pt x="149311" y="89003"/>
                  </a:lnTo>
                  <a:lnTo>
                    <a:pt x="149456" y="89114"/>
                  </a:lnTo>
                  <a:lnTo>
                    <a:pt x="149594" y="89231"/>
                  </a:lnTo>
                  <a:lnTo>
                    <a:pt x="149724" y="89349"/>
                  </a:lnTo>
                  <a:lnTo>
                    <a:pt x="149854" y="89467"/>
                  </a:lnTo>
                  <a:lnTo>
                    <a:pt x="149976" y="89592"/>
                  </a:lnTo>
                  <a:lnTo>
                    <a:pt x="150090" y="89717"/>
                  </a:lnTo>
                  <a:lnTo>
                    <a:pt x="150205" y="89842"/>
                  </a:lnTo>
                  <a:lnTo>
                    <a:pt x="150320" y="89974"/>
                  </a:lnTo>
                  <a:lnTo>
                    <a:pt x="150419" y="90106"/>
                  </a:lnTo>
                  <a:lnTo>
                    <a:pt x="150518" y="90239"/>
                  </a:lnTo>
                  <a:lnTo>
                    <a:pt x="150618" y="90378"/>
                  </a:lnTo>
                  <a:lnTo>
                    <a:pt x="150702" y="90518"/>
                  </a:lnTo>
                  <a:lnTo>
                    <a:pt x="150786" y="90658"/>
                  </a:lnTo>
                  <a:lnTo>
                    <a:pt x="150870" y="90805"/>
                  </a:lnTo>
                  <a:lnTo>
                    <a:pt x="150946" y="90952"/>
                  </a:lnTo>
                  <a:lnTo>
                    <a:pt x="151015" y="91099"/>
                  </a:lnTo>
                  <a:lnTo>
                    <a:pt x="151084" y="91246"/>
                  </a:lnTo>
                  <a:lnTo>
                    <a:pt x="151145" y="91393"/>
                  </a:lnTo>
                  <a:lnTo>
                    <a:pt x="151198" y="91547"/>
                  </a:lnTo>
                  <a:lnTo>
                    <a:pt x="151252" y="91701"/>
                  </a:lnTo>
                  <a:lnTo>
                    <a:pt x="151298" y="91856"/>
                  </a:lnTo>
                  <a:lnTo>
                    <a:pt x="151344" y="92010"/>
                  </a:lnTo>
                  <a:lnTo>
                    <a:pt x="151374" y="92172"/>
                  </a:lnTo>
                  <a:lnTo>
                    <a:pt x="151412" y="92326"/>
                  </a:lnTo>
                  <a:lnTo>
                    <a:pt x="151435" y="92488"/>
                  </a:lnTo>
                  <a:lnTo>
                    <a:pt x="151466" y="92642"/>
                  </a:lnTo>
                  <a:lnTo>
                    <a:pt x="151481" y="92804"/>
                  </a:lnTo>
                  <a:lnTo>
                    <a:pt x="151497" y="92966"/>
                  </a:lnTo>
                  <a:lnTo>
                    <a:pt x="151504" y="93128"/>
                  </a:lnTo>
                  <a:lnTo>
                    <a:pt x="151512" y="93289"/>
                  </a:lnTo>
                  <a:lnTo>
                    <a:pt x="151512" y="93451"/>
                  </a:lnTo>
                  <a:lnTo>
                    <a:pt x="151497" y="93782"/>
                  </a:lnTo>
                  <a:lnTo>
                    <a:pt x="151466" y="94105"/>
                  </a:lnTo>
                  <a:lnTo>
                    <a:pt x="151420" y="94429"/>
                  </a:lnTo>
                  <a:lnTo>
                    <a:pt x="151351" y="94760"/>
                  </a:lnTo>
                  <a:lnTo>
                    <a:pt x="151267" y="95076"/>
                  </a:lnTo>
                  <a:lnTo>
                    <a:pt x="151160" y="95399"/>
                  </a:lnTo>
                  <a:lnTo>
                    <a:pt x="151038" y="95715"/>
                  </a:lnTo>
                  <a:lnTo>
                    <a:pt x="150900" y="96031"/>
                  </a:lnTo>
                  <a:lnTo>
                    <a:pt x="150824" y="96186"/>
                  </a:lnTo>
                  <a:lnTo>
                    <a:pt x="150740" y="96333"/>
                  </a:lnTo>
                  <a:lnTo>
                    <a:pt x="150656" y="96487"/>
                  </a:lnTo>
                  <a:lnTo>
                    <a:pt x="150564" y="96634"/>
                  </a:lnTo>
                  <a:lnTo>
                    <a:pt x="150473" y="96789"/>
                  </a:lnTo>
                  <a:lnTo>
                    <a:pt x="150373" y="96936"/>
                  </a:lnTo>
                  <a:lnTo>
                    <a:pt x="150274" y="97075"/>
                  </a:lnTo>
                  <a:lnTo>
                    <a:pt x="150167" y="97222"/>
                  </a:lnTo>
                  <a:lnTo>
                    <a:pt x="150052" y="97362"/>
                  </a:lnTo>
                  <a:lnTo>
                    <a:pt x="149938" y="97502"/>
                  </a:lnTo>
                  <a:lnTo>
                    <a:pt x="149815" y="97634"/>
                  </a:lnTo>
                  <a:lnTo>
                    <a:pt x="149693" y="97774"/>
                  </a:lnTo>
                  <a:lnTo>
                    <a:pt x="149555" y="97906"/>
                  </a:lnTo>
                  <a:lnTo>
                    <a:pt x="149418" y="98038"/>
                  </a:lnTo>
                  <a:lnTo>
                    <a:pt x="149280" y="98171"/>
                  </a:lnTo>
                  <a:lnTo>
                    <a:pt x="149143" y="98296"/>
                  </a:lnTo>
                  <a:lnTo>
                    <a:pt x="148998" y="98421"/>
                  </a:lnTo>
                  <a:lnTo>
                    <a:pt x="148845" y="98538"/>
                  </a:lnTo>
                  <a:lnTo>
                    <a:pt x="148700" y="98648"/>
                  </a:lnTo>
                  <a:lnTo>
                    <a:pt x="148547" y="98759"/>
                  </a:lnTo>
                  <a:lnTo>
                    <a:pt x="148386" y="98862"/>
                  </a:lnTo>
                  <a:lnTo>
                    <a:pt x="148233" y="98965"/>
                  </a:lnTo>
                  <a:lnTo>
                    <a:pt x="148073" y="99067"/>
                  </a:lnTo>
                  <a:lnTo>
                    <a:pt x="147912" y="99156"/>
                  </a:lnTo>
                  <a:lnTo>
                    <a:pt x="147744" y="99244"/>
                  </a:lnTo>
                  <a:lnTo>
                    <a:pt x="147584" y="99332"/>
                  </a:lnTo>
                  <a:lnTo>
                    <a:pt x="147416" y="99413"/>
                  </a:lnTo>
                  <a:lnTo>
                    <a:pt x="147248" y="99494"/>
                  </a:lnTo>
                  <a:lnTo>
                    <a:pt x="147079" y="99560"/>
                  </a:lnTo>
                  <a:lnTo>
                    <a:pt x="146911" y="99634"/>
                  </a:lnTo>
                  <a:lnTo>
                    <a:pt x="146736" y="99700"/>
                  </a:lnTo>
                  <a:lnTo>
                    <a:pt x="146560" y="99758"/>
                  </a:lnTo>
                  <a:lnTo>
                    <a:pt x="146384" y="99810"/>
                  </a:lnTo>
                  <a:lnTo>
                    <a:pt x="146208" y="99861"/>
                  </a:lnTo>
                  <a:lnTo>
                    <a:pt x="146032" y="99913"/>
                  </a:lnTo>
                  <a:lnTo>
                    <a:pt x="145857" y="99950"/>
                  </a:lnTo>
                  <a:lnTo>
                    <a:pt x="145681" y="99994"/>
                  </a:lnTo>
                  <a:lnTo>
                    <a:pt x="145505" y="100023"/>
                  </a:lnTo>
                  <a:lnTo>
                    <a:pt x="145322" y="100053"/>
                  </a:lnTo>
                  <a:lnTo>
                    <a:pt x="145146" y="100082"/>
                  </a:lnTo>
                  <a:lnTo>
                    <a:pt x="144963" y="100097"/>
                  </a:lnTo>
                  <a:lnTo>
                    <a:pt x="144787" y="100111"/>
                  </a:lnTo>
                  <a:lnTo>
                    <a:pt x="144603" y="100126"/>
                  </a:lnTo>
                  <a:lnTo>
                    <a:pt x="144428" y="100133"/>
                  </a:lnTo>
                  <a:lnTo>
                    <a:pt x="144244" y="100133"/>
                  </a:lnTo>
                  <a:lnTo>
                    <a:pt x="144068" y="100126"/>
                  </a:lnTo>
                  <a:lnTo>
                    <a:pt x="143885" y="100119"/>
                  </a:lnTo>
                  <a:lnTo>
                    <a:pt x="143709" y="100111"/>
                  </a:lnTo>
                  <a:lnTo>
                    <a:pt x="143534" y="100089"/>
                  </a:lnTo>
                  <a:lnTo>
                    <a:pt x="143358" y="100067"/>
                  </a:lnTo>
                  <a:lnTo>
                    <a:pt x="143174" y="100045"/>
                  </a:lnTo>
                  <a:lnTo>
                    <a:pt x="142999" y="100008"/>
                  </a:lnTo>
                  <a:lnTo>
                    <a:pt x="142830" y="99972"/>
                  </a:lnTo>
                  <a:lnTo>
                    <a:pt x="142655" y="99935"/>
                  </a:lnTo>
                  <a:lnTo>
                    <a:pt x="142479" y="99883"/>
                  </a:lnTo>
                  <a:lnTo>
                    <a:pt x="142311" y="99832"/>
                  </a:lnTo>
                  <a:lnTo>
                    <a:pt x="142143" y="99773"/>
                  </a:lnTo>
                  <a:lnTo>
                    <a:pt x="141967" y="99714"/>
                  </a:lnTo>
                  <a:lnTo>
                    <a:pt x="141806" y="99648"/>
                  </a:lnTo>
                  <a:lnTo>
                    <a:pt x="141638" y="99575"/>
                  </a:lnTo>
                  <a:lnTo>
                    <a:pt x="141478" y="99501"/>
                  </a:lnTo>
                  <a:lnTo>
                    <a:pt x="141310" y="99413"/>
                  </a:lnTo>
                  <a:lnTo>
                    <a:pt x="141149" y="99332"/>
                  </a:lnTo>
                  <a:lnTo>
                    <a:pt x="140996" y="99237"/>
                  </a:lnTo>
                  <a:lnTo>
                    <a:pt x="140836" y="99141"/>
                  </a:lnTo>
                  <a:lnTo>
                    <a:pt x="140683" y="99038"/>
                  </a:lnTo>
                  <a:lnTo>
                    <a:pt x="140538" y="98928"/>
                  </a:lnTo>
                  <a:lnTo>
                    <a:pt x="140385" y="98810"/>
                  </a:lnTo>
                  <a:lnTo>
                    <a:pt x="140240" y="98693"/>
                  </a:lnTo>
                  <a:lnTo>
                    <a:pt x="140095" y="98568"/>
                  </a:lnTo>
                  <a:lnTo>
                    <a:pt x="139957" y="98435"/>
                  </a:lnTo>
                  <a:lnTo>
                    <a:pt x="139820" y="98303"/>
                  </a:lnTo>
                  <a:lnTo>
                    <a:pt x="139682" y="98163"/>
                  </a:lnTo>
                  <a:lnTo>
                    <a:pt x="139552" y="98016"/>
                  </a:lnTo>
                  <a:lnTo>
                    <a:pt x="139422" y="97862"/>
                  </a:lnTo>
                  <a:lnTo>
                    <a:pt x="139300" y="97707"/>
                  </a:lnTo>
                  <a:lnTo>
                    <a:pt x="139094" y="97428"/>
                  </a:lnTo>
                  <a:lnTo>
                    <a:pt x="138910" y="97141"/>
                  </a:lnTo>
                  <a:lnTo>
                    <a:pt x="138742" y="96855"/>
                  </a:lnTo>
                  <a:lnTo>
                    <a:pt x="138589" y="96553"/>
                  </a:lnTo>
                  <a:lnTo>
                    <a:pt x="138444" y="96245"/>
                  </a:lnTo>
                  <a:lnTo>
                    <a:pt x="138322" y="95936"/>
                  </a:lnTo>
                  <a:lnTo>
                    <a:pt x="138215" y="95620"/>
                  </a:lnTo>
                  <a:lnTo>
                    <a:pt x="138115" y="95304"/>
                  </a:lnTo>
                  <a:lnTo>
                    <a:pt x="138039" y="94980"/>
                  </a:lnTo>
                  <a:lnTo>
                    <a:pt x="137978" y="94657"/>
                  </a:lnTo>
                  <a:lnTo>
                    <a:pt x="137932" y="94326"/>
                  </a:lnTo>
                  <a:lnTo>
                    <a:pt x="137894" y="94002"/>
                  </a:lnTo>
                  <a:lnTo>
                    <a:pt x="137878" y="93672"/>
                  </a:lnTo>
                  <a:lnTo>
                    <a:pt x="137878" y="93341"/>
                  </a:lnTo>
                  <a:lnTo>
                    <a:pt x="137886" y="93017"/>
                  </a:lnTo>
                  <a:lnTo>
                    <a:pt x="137917" y="92687"/>
                  </a:lnTo>
                  <a:lnTo>
                    <a:pt x="137963" y="92363"/>
                  </a:lnTo>
                  <a:lnTo>
                    <a:pt x="138024" y="92040"/>
                  </a:lnTo>
                  <a:lnTo>
                    <a:pt x="138092" y="91716"/>
                  </a:lnTo>
                  <a:lnTo>
                    <a:pt x="138184" y="91400"/>
                  </a:lnTo>
                  <a:lnTo>
                    <a:pt x="138291" y="91091"/>
                  </a:lnTo>
                  <a:lnTo>
                    <a:pt x="138406" y="90783"/>
                  </a:lnTo>
                  <a:lnTo>
                    <a:pt x="138543" y="90488"/>
                  </a:lnTo>
                  <a:lnTo>
                    <a:pt x="138696" y="90194"/>
                  </a:lnTo>
                  <a:lnTo>
                    <a:pt x="138857" y="89908"/>
                  </a:lnTo>
                  <a:lnTo>
                    <a:pt x="139040" y="89628"/>
                  </a:lnTo>
                  <a:lnTo>
                    <a:pt x="139239" y="89356"/>
                  </a:lnTo>
                  <a:lnTo>
                    <a:pt x="139445" y="89092"/>
                  </a:lnTo>
                  <a:lnTo>
                    <a:pt x="139560" y="88967"/>
                  </a:lnTo>
                  <a:lnTo>
                    <a:pt x="139674" y="88842"/>
                  </a:lnTo>
                  <a:lnTo>
                    <a:pt x="139797" y="88717"/>
                  </a:lnTo>
                  <a:lnTo>
                    <a:pt x="139919" y="88599"/>
                  </a:lnTo>
                  <a:lnTo>
                    <a:pt x="140041" y="88482"/>
                  </a:lnTo>
                  <a:lnTo>
                    <a:pt x="140171" y="88371"/>
                  </a:lnTo>
                  <a:lnTo>
                    <a:pt x="140309" y="88254"/>
                  </a:lnTo>
                  <a:lnTo>
                    <a:pt x="140446" y="88151"/>
                  </a:lnTo>
                  <a:lnTo>
                    <a:pt x="140530" y="88092"/>
                  </a:lnTo>
                  <a:lnTo>
                    <a:pt x="140614" y="88040"/>
                  </a:lnTo>
                  <a:lnTo>
                    <a:pt x="140698" y="88011"/>
                  </a:lnTo>
                  <a:lnTo>
                    <a:pt x="140782" y="87982"/>
                  </a:lnTo>
                  <a:lnTo>
                    <a:pt x="140866" y="87974"/>
                  </a:lnTo>
                  <a:lnTo>
                    <a:pt x="140951" y="87974"/>
                  </a:lnTo>
                  <a:lnTo>
                    <a:pt x="141035" y="87982"/>
                  </a:lnTo>
                  <a:lnTo>
                    <a:pt x="141111" y="87996"/>
                  </a:lnTo>
                  <a:lnTo>
                    <a:pt x="141187" y="88026"/>
                  </a:lnTo>
                  <a:lnTo>
                    <a:pt x="141264" y="88055"/>
                  </a:lnTo>
                  <a:lnTo>
                    <a:pt x="141333" y="88099"/>
                  </a:lnTo>
                  <a:lnTo>
                    <a:pt x="141394" y="88143"/>
                  </a:lnTo>
                  <a:lnTo>
                    <a:pt x="141455" y="88202"/>
                  </a:lnTo>
                  <a:lnTo>
                    <a:pt x="141508" y="88261"/>
                  </a:lnTo>
                  <a:lnTo>
                    <a:pt x="141554" y="88320"/>
                  </a:lnTo>
                  <a:lnTo>
                    <a:pt x="141592" y="88393"/>
                  </a:lnTo>
                  <a:lnTo>
                    <a:pt x="141791" y="88290"/>
                  </a:lnTo>
                  <a:lnTo>
                    <a:pt x="141990" y="88202"/>
                  </a:lnTo>
                  <a:lnTo>
                    <a:pt x="142189" y="88114"/>
                  </a:lnTo>
                  <a:lnTo>
                    <a:pt x="142395" y="88040"/>
                  </a:lnTo>
                  <a:lnTo>
                    <a:pt x="142609" y="87967"/>
                  </a:lnTo>
                  <a:lnTo>
                    <a:pt x="142823" y="87901"/>
                  </a:lnTo>
                  <a:lnTo>
                    <a:pt x="143037" y="87849"/>
                  </a:lnTo>
                  <a:lnTo>
                    <a:pt x="143258" y="87798"/>
                  </a:lnTo>
                  <a:lnTo>
                    <a:pt x="143480" y="87746"/>
                  </a:lnTo>
                  <a:lnTo>
                    <a:pt x="143702" y="87710"/>
                  </a:lnTo>
                  <a:lnTo>
                    <a:pt x="143923" y="87680"/>
                  </a:lnTo>
                  <a:lnTo>
                    <a:pt x="144145" y="87651"/>
                  </a:lnTo>
                  <a:lnTo>
                    <a:pt x="144374" y="87636"/>
                  </a:lnTo>
                  <a:lnTo>
                    <a:pt x="144603" y="87621"/>
                  </a:lnTo>
                  <a:close/>
                  <a:moveTo>
                    <a:pt x="92936" y="104677"/>
                  </a:moveTo>
                  <a:lnTo>
                    <a:pt x="97383" y="104684"/>
                  </a:lnTo>
                  <a:lnTo>
                    <a:pt x="101831" y="104706"/>
                  </a:lnTo>
                  <a:lnTo>
                    <a:pt x="101923" y="104706"/>
                  </a:lnTo>
                  <a:lnTo>
                    <a:pt x="102022" y="104713"/>
                  </a:lnTo>
                  <a:lnTo>
                    <a:pt x="102106" y="104728"/>
                  </a:lnTo>
                  <a:lnTo>
                    <a:pt x="102198" y="104743"/>
                  </a:lnTo>
                  <a:lnTo>
                    <a:pt x="102282" y="104765"/>
                  </a:lnTo>
                  <a:lnTo>
                    <a:pt x="102358" y="104787"/>
                  </a:lnTo>
                  <a:lnTo>
                    <a:pt x="102511" y="104846"/>
                  </a:lnTo>
                  <a:lnTo>
                    <a:pt x="102656" y="104912"/>
                  </a:lnTo>
                  <a:lnTo>
                    <a:pt x="102786" y="105000"/>
                  </a:lnTo>
                  <a:lnTo>
                    <a:pt x="102901" y="105096"/>
                  </a:lnTo>
                  <a:lnTo>
                    <a:pt x="103000" y="105198"/>
                  </a:lnTo>
                  <a:lnTo>
                    <a:pt x="103092" y="105316"/>
                  </a:lnTo>
                  <a:lnTo>
                    <a:pt x="103176" y="105434"/>
                  </a:lnTo>
                  <a:lnTo>
                    <a:pt x="103245" y="105566"/>
                  </a:lnTo>
                  <a:lnTo>
                    <a:pt x="103298" y="105698"/>
                  </a:lnTo>
                  <a:lnTo>
                    <a:pt x="103336" y="105838"/>
                  </a:lnTo>
                  <a:lnTo>
                    <a:pt x="103367" y="105978"/>
                  </a:lnTo>
                  <a:lnTo>
                    <a:pt x="103390" y="106125"/>
                  </a:lnTo>
                  <a:lnTo>
                    <a:pt x="103398" y="106272"/>
                  </a:lnTo>
                  <a:lnTo>
                    <a:pt x="103390" y="106419"/>
                  </a:lnTo>
                  <a:lnTo>
                    <a:pt x="103367" y="106558"/>
                  </a:lnTo>
                  <a:lnTo>
                    <a:pt x="103336" y="106706"/>
                  </a:lnTo>
                  <a:lnTo>
                    <a:pt x="103298" y="106845"/>
                  </a:lnTo>
                  <a:lnTo>
                    <a:pt x="103245" y="106978"/>
                  </a:lnTo>
                  <a:lnTo>
                    <a:pt x="103176" y="107102"/>
                  </a:lnTo>
                  <a:lnTo>
                    <a:pt x="103092" y="107227"/>
                  </a:lnTo>
                  <a:lnTo>
                    <a:pt x="103000" y="107338"/>
                  </a:lnTo>
                  <a:lnTo>
                    <a:pt x="102901" y="107448"/>
                  </a:lnTo>
                  <a:lnTo>
                    <a:pt x="102786" y="107544"/>
                  </a:lnTo>
                  <a:lnTo>
                    <a:pt x="102656" y="107624"/>
                  </a:lnTo>
                  <a:lnTo>
                    <a:pt x="102511" y="107698"/>
                  </a:lnTo>
                  <a:lnTo>
                    <a:pt x="102358" y="107757"/>
                  </a:lnTo>
                  <a:lnTo>
                    <a:pt x="102282" y="107779"/>
                  </a:lnTo>
                  <a:lnTo>
                    <a:pt x="102198" y="107801"/>
                  </a:lnTo>
                  <a:lnTo>
                    <a:pt x="102106" y="107816"/>
                  </a:lnTo>
                  <a:lnTo>
                    <a:pt x="102022" y="107823"/>
                  </a:lnTo>
                  <a:lnTo>
                    <a:pt x="101923" y="107830"/>
                  </a:lnTo>
                  <a:lnTo>
                    <a:pt x="101831" y="107838"/>
                  </a:lnTo>
                  <a:lnTo>
                    <a:pt x="97383" y="107860"/>
                  </a:lnTo>
                  <a:lnTo>
                    <a:pt x="92936" y="107867"/>
                  </a:lnTo>
                  <a:lnTo>
                    <a:pt x="90712" y="107867"/>
                  </a:lnTo>
                  <a:lnTo>
                    <a:pt x="88488" y="107860"/>
                  </a:lnTo>
                  <a:lnTo>
                    <a:pt x="86264" y="107852"/>
                  </a:lnTo>
                  <a:lnTo>
                    <a:pt x="84040" y="107830"/>
                  </a:lnTo>
                  <a:lnTo>
                    <a:pt x="81809" y="107801"/>
                  </a:lnTo>
                  <a:lnTo>
                    <a:pt x="79585" y="107764"/>
                  </a:lnTo>
                  <a:lnTo>
                    <a:pt x="77361" y="107720"/>
                  </a:lnTo>
                  <a:lnTo>
                    <a:pt x="75137" y="107661"/>
                  </a:lnTo>
                  <a:lnTo>
                    <a:pt x="72921" y="107595"/>
                  </a:lnTo>
                  <a:lnTo>
                    <a:pt x="70697" y="107507"/>
                  </a:lnTo>
                  <a:lnTo>
                    <a:pt x="68481" y="107419"/>
                  </a:lnTo>
                  <a:lnTo>
                    <a:pt x="66265" y="107308"/>
                  </a:lnTo>
                  <a:lnTo>
                    <a:pt x="66135" y="107294"/>
                  </a:lnTo>
                  <a:lnTo>
                    <a:pt x="66020" y="107272"/>
                  </a:lnTo>
                  <a:lnTo>
                    <a:pt x="65906" y="107242"/>
                  </a:lnTo>
                  <a:lnTo>
                    <a:pt x="65806" y="107205"/>
                  </a:lnTo>
                  <a:lnTo>
                    <a:pt x="65707" y="107154"/>
                  </a:lnTo>
                  <a:lnTo>
                    <a:pt x="65623" y="107095"/>
                  </a:lnTo>
                  <a:lnTo>
                    <a:pt x="65547" y="107036"/>
                  </a:lnTo>
                  <a:lnTo>
                    <a:pt x="65478" y="106963"/>
                  </a:lnTo>
                  <a:lnTo>
                    <a:pt x="65417" y="106889"/>
                  </a:lnTo>
                  <a:lnTo>
                    <a:pt x="65363" y="106808"/>
                  </a:lnTo>
                  <a:lnTo>
                    <a:pt x="65317" y="106728"/>
                  </a:lnTo>
                  <a:lnTo>
                    <a:pt x="65279" y="106639"/>
                  </a:lnTo>
                  <a:lnTo>
                    <a:pt x="65249" y="106551"/>
                  </a:lnTo>
                  <a:lnTo>
                    <a:pt x="65233" y="106456"/>
                  </a:lnTo>
                  <a:lnTo>
                    <a:pt x="65218" y="106367"/>
                  </a:lnTo>
                  <a:lnTo>
                    <a:pt x="65218" y="106272"/>
                  </a:lnTo>
                  <a:lnTo>
                    <a:pt x="65218" y="106176"/>
                  </a:lnTo>
                  <a:lnTo>
                    <a:pt x="65233" y="106081"/>
                  </a:lnTo>
                  <a:lnTo>
                    <a:pt x="65249" y="105992"/>
                  </a:lnTo>
                  <a:lnTo>
                    <a:pt x="65279" y="105904"/>
                  </a:lnTo>
                  <a:lnTo>
                    <a:pt x="65317" y="105816"/>
                  </a:lnTo>
                  <a:lnTo>
                    <a:pt x="65363" y="105728"/>
                  </a:lnTo>
                  <a:lnTo>
                    <a:pt x="65417" y="105647"/>
                  </a:lnTo>
                  <a:lnTo>
                    <a:pt x="65478" y="105573"/>
                  </a:lnTo>
                  <a:lnTo>
                    <a:pt x="65547" y="105507"/>
                  </a:lnTo>
                  <a:lnTo>
                    <a:pt x="65623" y="105441"/>
                  </a:lnTo>
                  <a:lnTo>
                    <a:pt x="65707" y="105390"/>
                  </a:lnTo>
                  <a:lnTo>
                    <a:pt x="65806" y="105338"/>
                  </a:lnTo>
                  <a:lnTo>
                    <a:pt x="65906" y="105294"/>
                  </a:lnTo>
                  <a:lnTo>
                    <a:pt x="66020" y="105265"/>
                  </a:lnTo>
                  <a:lnTo>
                    <a:pt x="66135" y="105243"/>
                  </a:lnTo>
                  <a:lnTo>
                    <a:pt x="66265" y="105235"/>
                  </a:lnTo>
                  <a:lnTo>
                    <a:pt x="68481" y="105125"/>
                  </a:lnTo>
                  <a:lnTo>
                    <a:pt x="70697" y="105037"/>
                  </a:lnTo>
                  <a:lnTo>
                    <a:pt x="72921" y="104956"/>
                  </a:lnTo>
                  <a:lnTo>
                    <a:pt x="75137" y="104890"/>
                  </a:lnTo>
                  <a:lnTo>
                    <a:pt x="77361" y="104831"/>
                  </a:lnTo>
                  <a:lnTo>
                    <a:pt x="79585" y="104787"/>
                  </a:lnTo>
                  <a:lnTo>
                    <a:pt x="81809" y="104750"/>
                  </a:lnTo>
                  <a:lnTo>
                    <a:pt x="84040" y="104721"/>
                  </a:lnTo>
                  <a:lnTo>
                    <a:pt x="86264" y="104699"/>
                  </a:lnTo>
                  <a:lnTo>
                    <a:pt x="88488" y="104684"/>
                  </a:lnTo>
                  <a:lnTo>
                    <a:pt x="90712" y="104677"/>
                  </a:lnTo>
                  <a:close/>
                  <a:moveTo>
                    <a:pt x="128410" y="1"/>
                  </a:moveTo>
                  <a:lnTo>
                    <a:pt x="123848" y="8"/>
                  </a:lnTo>
                  <a:lnTo>
                    <a:pt x="119278" y="8"/>
                  </a:lnTo>
                  <a:lnTo>
                    <a:pt x="114715" y="23"/>
                  </a:lnTo>
                  <a:lnTo>
                    <a:pt x="110153" y="38"/>
                  </a:lnTo>
                  <a:lnTo>
                    <a:pt x="105591" y="60"/>
                  </a:lnTo>
                  <a:lnTo>
                    <a:pt x="101021" y="82"/>
                  </a:lnTo>
                  <a:lnTo>
                    <a:pt x="96459" y="111"/>
                  </a:lnTo>
                  <a:lnTo>
                    <a:pt x="91896" y="140"/>
                  </a:lnTo>
                  <a:lnTo>
                    <a:pt x="87326" y="177"/>
                  </a:lnTo>
                  <a:lnTo>
                    <a:pt x="82764" y="221"/>
                  </a:lnTo>
                  <a:lnTo>
                    <a:pt x="78202" y="265"/>
                  </a:lnTo>
                  <a:lnTo>
                    <a:pt x="73632" y="317"/>
                  </a:lnTo>
                  <a:lnTo>
                    <a:pt x="69070" y="376"/>
                  </a:lnTo>
                  <a:lnTo>
                    <a:pt x="64507" y="435"/>
                  </a:lnTo>
                  <a:lnTo>
                    <a:pt x="59945" y="501"/>
                  </a:lnTo>
                  <a:lnTo>
                    <a:pt x="55375" y="567"/>
                  </a:lnTo>
                  <a:lnTo>
                    <a:pt x="50813" y="640"/>
                  </a:lnTo>
                  <a:lnTo>
                    <a:pt x="46251" y="721"/>
                  </a:lnTo>
                  <a:lnTo>
                    <a:pt x="41681" y="809"/>
                  </a:lnTo>
                  <a:lnTo>
                    <a:pt x="37118" y="898"/>
                  </a:lnTo>
                  <a:lnTo>
                    <a:pt x="32556" y="986"/>
                  </a:lnTo>
                  <a:lnTo>
                    <a:pt x="27986" y="1081"/>
                  </a:lnTo>
                  <a:lnTo>
                    <a:pt x="23424" y="1184"/>
                  </a:lnTo>
                  <a:lnTo>
                    <a:pt x="18862" y="1295"/>
                  </a:lnTo>
                  <a:lnTo>
                    <a:pt x="18403" y="1302"/>
                  </a:lnTo>
                  <a:lnTo>
                    <a:pt x="17922" y="1295"/>
                  </a:lnTo>
                  <a:lnTo>
                    <a:pt x="17402" y="1280"/>
                  </a:lnTo>
                  <a:lnTo>
                    <a:pt x="16859" y="1265"/>
                  </a:lnTo>
                  <a:lnTo>
                    <a:pt x="15698" y="1214"/>
                  </a:lnTo>
                  <a:lnTo>
                    <a:pt x="14460" y="1148"/>
                  </a:lnTo>
                  <a:lnTo>
                    <a:pt x="13161" y="1096"/>
                  </a:lnTo>
                  <a:lnTo>
                    <a:pt x="12496" y="1067"/>
                  </a:lnTo>
                  <a:lnTo>
                    <a:pt x="11823" y="1052"/>
                  </a:lnTo>
                  <a:lnTo>
                    <a:pt x="11151" y="1045"/>
                  </a:lnTo>
                  <a:lnTo>
                    <a:pt x="10471" y="1037"/>
                  </a:lnTo>
                  <a:lnTo>
                    <a:pt x="9790" y="1045"/>
                  </a:lnTo>
                  <a:lnTo>
                    <a:pt x="9110" y="1067"/>
                  </a:lnTo>
                  <a:lnTo>
                    <a:pt x="8445" y="1096"/>
                  </a:lnTo>
                  <a:lnTo>
                    <a:pt x="7781" y="1148"/>
                  </a:lnTo>
                  <a:lnTo>
                    <a:pt x="7452" y="1177"/>
                  </a:lnTo>
                  <a:lnTo>
                    <a:pt x="7131" y="1206"/>
                  </a:lnTo>
                  <a:lnTo>
                    <a:pt x="6810" y="1243"/>
                  </a:lnTo>
                  <a:lnTo>
                    <a:pt x="6489" y="1287"/>
                  </a:lnTo>
                  <a:lnTo>
                    <a:pt x="6176" y="1331"/>
                  </a:lnTo>
                  <a:lnTo>
                    <a:pt x="5870" y="1383"/>
                  </a:lnTo>
                  <a:lnTo>
                    <a:pt x="5564" y="1442"/>
                  </a:lnTo>
                  <a:lnTo>
                    <a:pt x="5266" y="1508"/>
                  </a:lnTo>
                  <a:lnTo>
                    <a:pt x="4968" y="1574"/>
                  </a:lnTo>
                  <a:lnTo>
                    <a:pt x="4678" y="1647"/>
                  </a:lnTo>
                  <a:lnTo>
                    <a:pt x="4395" y="1728"/>
                  </a:lnTo>
                  <a:lnTo>
                    <a:pt x="4120" y="1817"/>
                  </a:lnTo>
                  <a:lnTo>
                    <a:pt x="3853" y="1905"/>
                  </a:lnTo>
                  <a:lnTo>
                    <a:pt x="3585" y="2000"/>
                  </a:lnTo>
                  <a:lnTo>
                    <a:pt x="3325" y="2111"/>
                  </a:lnTo>
                  <a:lnTo>
                    <a:pt x="3081" y="2221"/>
                  </a:lnTo>
                  <a:lnTo>
                    <a:pt x="2836" y="2339"/>
                  </a:lnTo>
                  <a:lnTo>
                    <a:pt x="2607" y="2463"/>
                  </a:lnTo>
                  <a:lnTo>
                    <a:pt x="2378" y="2596"/>
                  </a:lnTo>
                  <a:lnTo>
                    <a:pt x="2164" y="2743"/>
                  </a:lnTo>
                  <a:lnTo>
                    <a:pt x="1957" y="2890"/>
                  </a:lnTo>
                  <a:lnTo>
                    <a:pt x="1759" y="3044"/>
                  </a:lnTo>
                  <a:lnTo>
                    <a:pt x="1568" y="3213"/>
                  </a:lnTo>
                  <a:lnTo>
                    <a:pt x="1392" y="3382"/>
                  </a:lnTo>
                  <a:lnTo>
                    <a:pt x="1224" y="3566"/>
                  </a:lnTo>
                  <a:lnTo>
                    <a:pt x="1063" y="3757"/>
                  </a:lnTo>
                  <a:lnTo>
                    <a:pt x="918" y="3956"/>
                  </a:lnTo>
                  <a:lnTo>
                    <a:pt x="780" y="4162"/>
                  </a:lnTo>
                  <a:lnTo>
                    <a:pt x="696" y="4316"/>
                  </a:lnTo>
                  <a:lnTo>
                    <a:pt x="612" y="4478"/>
                  </a:lnTo>
                  <a:lnTo>
                    <a:pt x="536" y="4654"/>
                  </a:lnTo>
                  <a:lnTo>
                    <a:pt x="467" y="4831"/>
                  </a:lnTo>
                  <a:lnTo>
                    <a:pt x="406" y="5022"/>
                  </a:lnTo>
                  <a:lnTo>
                    <a:pt x="345" y="5228"/>
                  </a:lnTo>
                  <a:lnTo>
                    <a:pt x="291" y="5433"/>
                  </a:lnTo>
                  <a:lnTo>
                    <a:pt x="246" y="5654"/>
                  </a:lnTo>
                  <a:lnTo>
                    <a:pt x="200" y="5875"/>
                  </a:lnTo>
                  <a:lnTo>
                    <a:pt x="161" y="6110"/>
                  </a:lnTo>
                  <a:lnTo>
                    <a:pt x="131" y="6352"/>
                  </a:lnTo>
                  <a:lnTo>
                    <a:pt x="100" y="6602"/>
                  </a:lnTo>
                  <a:lnTo>
                    <a:pt x="70" y="6852"/>
                  </a:lnTo>
                  <a:lnTo>
                    <a:pt x="54" y="7117"/>
                  </a:lnTo>
                  <a:lnTo>
                    <a:pt x="16" y="7654"/>
                  </a:lnTo>
                  <a:lnTo>
                    <a:pt x="1" y="8220"/>
                  </a:lnTo>
                  <a:lnTo>
                    <a:pt x="1" y="8800"/>
                  </a:lnTo>
                  <a:lnTo>
                    <a:pt x="9" y="9403"/>
                  </a:lnTo>
                  <a:lnTo>
                    <a:pt x="32" y="10013"/>
                  </a:lnTo>
                  <a:lnTo>
                    <a:pt x="62" y="10638"/>
                  </a:lnTo>
                  <a:lnTo>
                    <a:pt x="108" y="11278"/>
                  </a:lnTo>
                  <a:lnTo>
                    <a:pt x="154" y="11917"/>
                  </a:lnTo>
                  <a:lnTo>
                    <a:pt x="215" y="12564"/>
                  </a:lnTo>
                  <a:lnTo>
                    <a:pt x="276" y="13211"/>
                  </a:lnTo>
                  <a:lnTo>
                    <a:pt x="337" y="13858"/>
                  </a:lnTo>
                  <a:lnTo>
                    <a:pt x="482" y="15137"/>
                  </a:lnTo>
                  <a:lnTo>
                    <a:pt x="773" y="17585"/>
                  </a:lnTo>
                  <a:lnTo>
                    <a:pt x="903" y="18710"/>
                  </a:lnTo>
                  <a:lnTo>
                    <a:pt x="1010" y="19732"/>
                  </a:lnTo>
                  <a:lnTo>
                    <a:pt x="1056" y="20210"/>
                  </a:lnTo>
                  <a:lnTo>
                    <a:pt x="1086" y="20643"/>
                  </a:lnTo>
                  <a:lnTo>
                    <a:pt x="1109" y="21055"/>
                  </a:lnTo>
                  <a:lnTo>
                    <a:pt x="1124" y="21423"/>
                  </a:lnTo>
                  <a:lnTo>
                    <a:pt x="1308" y="30494"/>
                  </a:lnTo>
                  <a:lnTo>
                    <a:pt x="1346" y="30582"/>
                  </a:lnTo>
                  <a:lnTo>
                    <a:pt x="1377" y="30663"/>
                  </a:lnTo>
                  <a:lnTo>
                    <a:pt x="1399" y="30751"/>
                  </a:lnTo>
                  <a:lnTo>
                    <a:pt x="1422" y="30840"/>
                  </a:lnTo>
                  <a:lnTo>
                    <a:pt x="1438" y="30928"/>
                  </a:lnTo>
                  <a:lnTo>
                    <a:pt x="1453" y="31016"/>
                  </a:lnTo>
                  <a:lnTo>
                    <a:pt x="1468" y="31193"/>
                  </a:lnTo>
                  <a:lnTo>
                    <a:pt x="1461" y="31376"/>
                  </a:lnTo>
                  <a:lnTo>
                    <a:pt x="1445" y="31553"/>
                  </a:lnTo>
                  <a:lnTo>
                    <a:pt x="1407" y="31737"/>
                  </a:lnTo>
                  <a:lnTo>
                    <a:pt x="1354" y="31906"/>
                  </a:lnTo>
                  <a:lnTo>
                    <a:pt x="1835" y="55944"/>
                  </a:lnTo>
                  <a:lnTo>
                    <a:pt x="1881" y="58076"/>
                  </a:lnTo>
                  <a:lnTo>
                    <a:pt x="1934" y="60208"/>
                  </a:lnTo>
                  <a:lnTo>
                    <a:pt x="1996" y="62348"/>
                  </a:lnTo>
                  <a:lnTo>
                    <a:pt x="2064" y="64487"/>
                  </a:lnTo>
                  <a:lnTo>
                    <a:pt x="2217" y="68773"/>
                  </a:lnTo>
                  <a:lnTo>
                    <a:pt x="2378" y="73073"/>
                  </a:lnTo>
                  <a:lnTo>
                    <a:pt x="2546" y="77374"/>
                  </a:lnTo>
                  <a:lnTo>
                    <a:pt x="2706" y="81682"/>
                  </a:lnTo>
                  <a:lnTo>
                    <a:pt x="2859" y="85989"/>
                  </a:lnTo>
                  <a:lnTo>
                    <a:pt x="2928" y="88151"/>
                  </a:lnTo>
                  <a:lnTo>
                    <a:pt x="2997" y="90305"/>
                  </a:lnTo>
                  <a:lnTo>
                    <a:pt x="3050" y="92459"/>
                  </a:lnTo>
                  <a:lnTo>
                    <a:pt x="3096" y="94613"/>
                  </a:lnTo>
                  <a:lnTo>
                    <a:pt x="3142" y="96766"/>
                  </a:lnTo>
                  <a:lnTo>
                    <a:pt x="3172" y="98920"/>
                  </a:lnTo>
                  <a:lnTo>
                    <a:pt x="3188" y="101074"/>
                  </a:lnTo>
                  <a:lnTo>
                    <a:pt x="3195" y="103228"/>
                  </a:lnTo>
                  <a:lnTo>
                    <a:pt x="3195" y="105375"/>
                  </a:lnTo>
                  <a:lnTo>
                    <a:pt x="3180" y="107522"/>
                  </a:lnTo>
                  <a:lnTo>
                    <a:pt x="3142" y="109668"/>
                  </a:lnTo>
                  <a:lnTo>
                    <a:pt x="3096" y="111815"/>
                  </a:lnTo>
                  <a:lnTo>
                    <a:pt x="3035" y="113954"/>
                  </a:lnTo>
                  <a:lnTo>
                    <a:pt x="2951" y="116093"/>
                  </a:lnTo>
                  <a:lnTo>
                    <a:pt x="2905" y="117159"/>
                  </a:lnTo>
                  <a:lnTo>
                    <a:pt x="2851" y="118225"/>
                  </a:lnTo>
                  <a:lnTo>
                    <a:pt x="2798" y="119291"/>
                  </a:lnTo>
                  <a:lnTo>
                    <a:pt x="2729" y="120357"/>
                  </a:lnTo>
                  <a:lnTo>
                    <a:pt x="2668" y="121423"/>
                  </a:lnTo>
                  <a:lnTo>
                    <a:pt x="2592" y="122489"/>
                  </a:lnTo>
                  <a:lnTo>
                    <a:pt x="2515" y="123547"/>
                  </a:lnTo>
                  <a:lnTo>
                    <a:pt x="2431" y="124613"/>
                  </a:lnTo>
                  <a:lnTo>
                    <a:pt x="4961" y="124481"/>
                  </a:lnTo>
                  <a:lnTo>
                    <a:pt x="7490" y="124356"/>
                  </a:lnTo>
                  <a:lnTo>
                    <a:pt x="10020" y="124238"/>
                  </a:lnTo>
                  <a:lnTo>
                    <a:pt x="12549" y="124128"/>
                  </a:lnTo>
                  <a:lnTo>
                    <a:pt x="15079" y="124018"/>
                  </a:lnTo>
                  <a:lnTo>
                    <a:pt x="17616" y="123915"/>
                  </a:lnTo>
                  <a:lnTo>
                    <a:pt x="20145" y="123819"/>
                  </a:lnTo>
                  <a:lnTo>
                    <a:pt x="22683" y="123731"/>
                  </a:lnTo>
                  <a:lnTo>
                    <a:pt x="25212" y="123643"/>
                  </a:lnTo>
                  <a:lnTo>
                    <a:pt x="27749" y="123555"/>
                  </a:lnTo>
                  <a:lnTo>
                    <a:pt x="30286" y="123481"/>
                  </a:lnTo>
                  <a:lnTo>
                    <a:pt x="32823" y="123408"/>
                  </a:lnTo>
                  <a:lnTo>
                    <a:pt x="37898" y="123275"/>
                  </a:lnTo>
                  <a:lnTo>
                    <a:pt x="42980" y="123158"/>
                  </a:lnTo>
                  <a:lnTo>
                    <a:pt x="48054" y="123055"/>
                  </a:lnTo>
                  <a:lnTo>
                    <a:pt x="53136" y="122967"/>
                  </a:lnTo>
                  <a:lnTo>
                    <a:pt x="58218" y="122893"/>
                  </a:lnTo>
                  <a:lnTo>
                    <a:pt x="63308" y="122827"/>
                  </a:lnTo>
                  <a:lnTo>
                    <a:pt x="68389" y="122783"/>
                  </a:lnTo>
                  <a:lnTo>
                    <a:pt x="73479" y="122739"/>
                  </a:lnTo>
                  <a:lnTo>
                    <a:pt x="78569" y="122709"/>
                  </a:lnTo>
                  <a:lnTo>
                    <a:pt x="83651" y="122695"/>
                  </a:lnTo>
                  <a:lnTo>
                    <a:pt x="88740" y="122680"/>
                  </a:lnTo>
                  <a:lnTo>
                    <a:pt x="93830" y="122673"/>
                  </a:lnTo>
                  <a:lnTo>
                    <a:pt x="98919" y="122673"/>
                  </a:lnTo>
                  <a:lnTo>
                    <a:pt x="104001" y="122680"/>
                  </a:lnTo>
                  <a:lnTo>
                    <a:pt x="114173" y="122695"/>
                  </a:lnTo>
                  <a:lnTo>
                    <a:pt x="124344" y="122724"/>
                  </a:lnTo>
                  <a:lnTo>
                    <a:pt x="134501" y="122753"/>
                  </a:lnTo>
                  <a:lnTo>
                    <a:pt x="144657" y="122776"/>
                  </a:lnTo>
                  <a:lnTo>
                    <a:pt x="154798" y="122776"/>
                  </a:lnTo>
                  <a:lnTo>
                    <a:pt x="159865" y="122768"/>
                  </a:lnTo>
                  <a:lnTo>
                    <a:pt x="164924" y="122761"/>
                  </a:lnTo>
                  <a:lnTo>
                    <a:pt x="165138" y="122768"/>
                  </a:lnTo>
                  <a:lnTo>
                    <a:pt x="165336" y="122790"/>
                  </a:lnTo>
                  <a:lnTo>
                    <a:pt x="165520" y="122827"/>
                  </a:lnTo>
                  <a:lnTo>
                    <a:pt x="165688" y="122886"/>
                  </a:lnTo>
                  <a:lnTo>
                    <a:pt x="165848" y="122952"/>
                  </a:lnTo>
                  <a:lnTo>
                    <a:pt x="166001" y="123033"/>
                  </a:lnTo>
                  <a:lnTo>
                    <a:pt x="166131" y="123121"/>
                  </a:lnTo>
                  <a:lnTo>
                    <a:pt x="166261" y="123224"/>
                  </a:lnTo>
                  <a:lnTo>
                    <a:pt x="166368" y="123342"/>
                  </a:lnTo>
                  <a:lnTo>
                    <a:pt x="166467" y="123459"/>
                  </a:lnTo>
                  <a:lnTo>
                    <a:pt x="166559" y="123592"/>
                  </a:lnTo>
                  <a:lnTo>
                    <a:pt x="166635" y="123724"/>
                  </a:lnTo>
                  <a:lnTo>
                    <a:pt x="166704" y="123871"/>
                  </a:lnTo>
                  <a:lnTo>
                    <a:pt x="166758" y="124018"/>
                  </a:lnTo>
                  <a:lnTo>
                    <a:pt x="166804" y="124172"/>
                  </a:lnTo>
                  <a:lnTo>
                    <a:pt x="166834" y="124327"/>
                  </a:lnTo>
                  <a:lnTo>
                    <a:pt x="166911" y="124319"/>
                  </a:lnTo>
                  <a:lnTo>
                    <a:pt x="166956" y="124312"/>
                  </a:lnTo>
                  <a:lnTo>
                    <a:pt x="166995" y="124305"/>
                  </a:lnTo>
                  <a:lnTo>
                    <a:pt x="167400" y="124290"/>
                  </a:lnTo>
                  <a:lnTo>
                    <a:pt x="167636" y="124283"/>
                  </a:lnTo>
                  <a:lnTo>
                    <a:pt x="167881" y="124275"/>
                  </a:lnTo>
                  <a:lnTo>
                    <a:pt x="168133" y="124253"/>
                  </a:lnTo>
                  <a:lnTo>
                    <a:pt x="168370" y="124224"/>
                  </a:lnTo>
                  <a:lnTo>
                    <a:pt x="168492" y="124209"/>
                  </a:lnTo>
                  <a:lnTo>
                    <a:pt x="168599" y="124187"/>
                  </a:lnTo>
                  <a:lnTo>
                    <a:pt x="168706" y="124158"/>
                  </a:lnTo>
                  <a:lnTo>
                    <a:pt x="168806" y="124128"/>
                  </a:lnTo>
                  <a:lnTo>
                    <a:pt x="168798" y="124077"/>
                  </a:lnTo>
                  <a:lnTo>
                    <a:pt x="168783" y="124033"/>
                  </a:lnTo>
                  <a:lnTo>
                    <a:pt x="168768" y="123989"/>
                  </a:lnTo>
                  <a:lnTo>
                    <a:pt x="168760" y="123930"/>
                  </a:lnTo>
                  <a:lnTo>
                    <a:pt x="168683" y="122004"/>
                  </a:lnTo>
                  <a:lnTo>
                    <a:pt x="168615" y="120078"/>
                  </a:lnTo>
                  <a:lnTo>
                    <a:pt x="168561" y="118152"/>
                  </a:lnTo>
                  <a:lnTo>
                    <a:pt x="168508" y="116226"/>
                  </a:lnTo>
                  <a:lnTo>
                    <a:pt x="168462" y="114299"/>
                  </a:lnTo>
                  <a:lnTo>
                    <a:pt x="168424" y="112373"/>
                  </a:lnTo>
                  <a:lnTo>
                    <a:pt x="168393" y="110440"/>
                  </a:lnTo>
                  <a:lnTo>
                    <a:pt x="168370" y="108514"/>
                  </a:lnTo>
                  <a:lnTo>
                    <a:pt x="168355" y="106588"/>
                  </a:lnTo>
                  <a:lnTo>
                    <a:pt x="168340" y="104654"/>
                  </a:lnTo>
                  <a:lnTo>
                    <a:pt x="168324" y="100795"/>
                  </a:lnTo>
                  <a:lnTo>
                    <a:pt x="168317" y="96936"/>
                  </a:lnTo>
                  <a:lnTo>
                    <a:pt x="168332" y="93076"/>
                  </a:lnTo>
                  <a:lnTo>
                    <a:pt x="168362" y="85357"/>
                  </a:lnTo>
                  <a:lnTo>
                    <a:pt x="168385" y="81498"/>
                  </a:lnTo>
                  <a:lnTo>
                    <a:pt x="168401" y="77638"/>
                  </a:lnTo>
                  <a:lnTo>
                    <a:pt x="168408" y="73779"/>
                  </a:lnTo>
                  <a:lnTo>
                    <a:pt x="168401" y="69927"/>
                  </a:lnTo>
                  <a:lnTo>
                    <a:pt x="168385" y="66067"/>
                  </a:lnTo>
                  <a:lnTo>
                    <a:pt x="168370" y="64141"/>
                  </a:lnTo>
                  <a:lnTo>
                    <a:pt x="168347" y="62215"/>
                  </a:lnTo>
                  <a:lnTo>
                    <a:pt x="168332" y="60348"/>
                  </a:lnTo>
                  <a:lnTo>
                    <a:pt x="168332" y="58466"/>
                  </a:lnTo>
                  <a:lnTo>
                    <a:pt x="168340" y="56569"/>
                  </a:lnTo>
                  <a:lnTo>
                    <a:pt x="168355" y="54651"/>
                  </a:lnTo>
                  <a:lnTo>
                    <a:pt x="168378" y="52725"/>
                  </a:lnTo>
                  <a:lnTo>
                    <a:pt x="168408" y="50784"/>
                  </a:lnTo>
                  <a:lnTo>
                    <a:pt x="168477" y="46873"/>
                  </a:lnTo>
                  <a:lnTo>
                    <a:pt x="168554" y="42933"/>
                  </a:lnTo>
                  <a:lnTo>
                    <a:pt x="168584" y="40948"/>
                  </a:lnTo>
                  <a:lnTo>
                    <a:pt x="168607" y="38956"/>
                  </a:lnTo>
                  <a:lnTo>
                    <a:pt x="168622" y="36963"/>
                  </a:lnTo>
                  <a:lnTo>
                    <a:pt x="168638" y="34971"/>
                  </a:lnTo>
                  <a:lnTo>
                    <a:pt x="168638" y="32979"/>
                  </a:lnTo>
                  <a:lnTo>
                    <a:pt x="168622" y="30979"/>
                  </a:lnTo>
                  <a:lnTo>
                    <a:pt x="168599" y="28987"/>
                  </a:lnTo>
                  <a:lnTo>
                    <a:pt x="168554" y="26995"/>
                  </a:lnTo>
                  <a:lnTo>
                    <a:pt x="168531" y="26002"/>
                  </a:lnTo>
                  <a:lnTo>
                    <a:pt x="168500" y="25010"/>
                  </a:lnTo>
                  <a:lnTo>
                    <a:pt x="168462" y="24018"/>
                  </a:lnTo>
                  <a:lnTo>
                    <a:pt x="168416" y="23025"/>
                  </a:lnTo>
                  <a:lnTo>
                    <a:pt x="168370" y="22040"/>
                  </a:lnTo>
                  <a:lnTo>
                    <a:pt x="168317" y="21048"/>
                  </a:lnTo>
                  <a:lnTo>
                    <a:pt x="168263" y="20063"/>
                  </a:lnTo>
                  <a:lnTo>
                    <a:pt x="168194" y="19085"/>
                  </a:lnTo>
                  <a:lnTo>
                    <a:pt x="168126" y="18100"/>
                  </a:lnTo>
                  <a:lnTo>
                    <a:pt x="168049" y="17122"/>
                  </a:lnTo>
                  <a:lnTo>
                    <a:pt x="167965" y="16144"/>
                  </a:lnTo>
                  <a:lnTo>
                    <a:pt x="167881" y="15174"/>
                  </a:lnTo>
                  <a:lnTo>
                    <a:pt x="167782" y="14204"/>
                  </a:lnTo>
                  <a:lnTo>
                    <a:pt x="167675" y="13233"/>
                  </a:lnTo>
                  <a:lnTo>
                    <a:pt x="167568" y="12270"/>
                  </a:lnTo>
                  <a:lnTo>
                    <a:pt x="167445" y="11307"/>
                  </a:lnTo>
                  <a:lnTo>
                    <a:pt x="167323" y="10351"/>
                  </a:lnTo>
                  <a:lnTo>
                    <a:pt x="167186" y="9396"/>
                  </a:lnTo>
                  <a:lnTo>
                    <a:pt x="167040" y="8440"/>
                  </a:lnTo>
                  <a:lnTo>
                    <a:pt x="166888" y="7499"/>
                  </a:lnTo>
                  <a:lnTo>
                    <a:pt x="166727" y="6551"/>
                  </a:lnTo>
                  <a:lnTo>
                    <a:pt x="166559" y="5617"/>
                  </a:lnTo>
                  <a:lnTo>
                    <a:pt x="166383" y="4684"/>
                  </a:lnTo>
                  <a:lnTo>
                    <a:pt x="166192" y="3750"/>
                  </a:lnTo>
                  <a:lnTo>
                    <a:pt x="165993" y="2824"/>
                  </a:lnTo>
                  <a:lnTo>
                    <a:pt x="165787" y="1905"/>
                  </a:lnTo>
                  <a:lnTo>
                    <a:pt x="165566" y="993"/>
                  </a:lnTo>
                  <a:lnTo>
                    <a:pt x="165344" y="82"/>
                  </a:lnTo>
                  <a:lnTo>
                    <a:pt x="165237" y="104"/>
                  </a:lnTo>
                  <a:lnTo>
                    <a:pt x="165145" y="126"/>
                  </a:lnTo>
                  <a:lnTo>
                    <a:pt x="165038" y="140"/>
                  </a:lnTo>
                  <a:lnTo>
                    <a:pt x="164924" y="148"/>
                  </a:lnTo>
                  <a:lnTo>
                    <a:pt x="155799" y="82"/>
                  </a:lnTo>
                  <a:lnTo>
                    <a:pt x="146667" y="38"/>
                  </a:lnTo>
                  <a:lnTo>
                    <a:pt x="137542" y="15"/>
                  </a:lnTo>
                  <a:lnTo>
                    <a:pt x="12841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62"/>
            <p:cNvSpPr/>
            <p:nvPr/>
          </p:nvSpPr>
          <p:spPr>
            <a:xfrm>
              <a:off x="-458475" y="-5621450"/>
              <a:ext cx="298825" cy="1631650"/>
            </a:xfrm>
            <a:custGeom>
              <a:avLst/>
              <a:gdLst/>
              <a:ahLst/>
              <a:cxnLst/>
              <a:rect l="l" t="t" r="r" b="b"/>
              <a:pathLst>
                <a:path w="11953" h="65266" extrusionOk="0">
                  <a:moveTo>
                    <a:pt x="4578" y="0"/>
                  </a:moveTo>
                  <a:lnTo>
                    <a:pt x="4211" y="8"/>
                  </a:lnTo>
                  <a:lnTo>
                    <a:pt x="3852" y="15"/>
                  </a:lnTo>
                  <a:lnTo>
                    <a:pt x="3111" y="52"/>
                  </a:lnTo>
                  <a:lnTo>
                    <a:pt x="2369" y="88"/>
                  </a:lnTo>
                  <a:lnTo>
                    <a:pt x="1613" y="132"/>
                  </a:lnTo>
                  <a:lnTo>
                    <a:pt x="856" y="155"/>
                  </a:lnTo>
                  <a:lnTo>
                    <a:pt x="474" y="162"/>
                  </a:lnTo>
                  <a:lnTo>
                    <a:pt x="92" y="169"/>
                  </a:lnTo>
                  <a:lnTo>
                    <a:pt x="54" y="162"/>
                  </a:lnTo>
                  <a:lnTo>
                    <a:pt x="0" y="147"/>
                  </a:lnTo>
                  <a:lnTo>
                    <a:pt x="77" y="3132"/>
                  </a:lnTo>
                  <a:lnTo>
                    <a:pt x="146" y="6124"/>
                  </a:lnTo>
                  <a:lnTo>
                    <a:pt x="214" y="9108"/>
                  </a:lnTo>
                  <a:lnTo>
                    <a:pt x="275" y="12100"/>
                  </a:lnTo>
                  <a:lnTo>
                    <a:pt x="329" y="15085"/>
                  </a:lnTo>
                  <a:lnTo>
                    <a:pt x="382" y="18070"/>
                  </a:lnTo>
                  <a:lnTo>
                    <a:pt x="421" y="21062"/>
                  </a:lnTo>
                  <a:lnTo>
                    <a:pt x="459" y="24046"/>
                  </a:lnTo>
                  <a:lnTo>
                    <a:pt x="528" y="29134"/>
                  </a:lnTo>
                  <a:lnTo>
                    <a:pt x="596" y="34228"/>
                  </a:lnTo>
                  <a:lnTo>
                    <a:pt x="658" y="39330"/>
                  </a:lnTo>
                  <a:lnTo>
                    <a:pt x="711" y="44439"/>
                  </a:lnTo>
                  <a:lnTo>
                    <a:pt x="734" y="46990"/>
                  </a:lnTo>
                  <a:lnTo>
                    <a:pt x="749" y="49548"/>
                  </a:lnTo>
                  <a:lnTo>
                    <a:pt x="765" y="52099"/>
                  </a:lnTo>
                  <a:lnTo>
                    <a:pt x="765" y="54650"/>
                  </a:lnTo>
                  <a:lnTo>
                    <a:pt x="757" y="57208"/>
                  </a:lnTo>
                  <a:lnTo>
                    <a:pt x="749" y="59759"/>
                  </a:lnTo>
                  <a:lnTo>
                    <a:pt x="726" y="62310"/>
                  </a:lnTo>
                  <a:lnTo>
                    <a:pt x="688" y="64861"/>
                  </a:lnTo>
                  <a:lnTo>
                    <a:pt x="2209" y="64993"/>
                  </a:lnTo>
                  <a:lnTo>
                    <a:pt x="3600" y="65118"/>
                  </a:lnTo>
                  <a:lnTo>
                    <a:pt x="4249" y="65170"/>
                  </a:lnTo>
                  <a:lnTo>
                    <a:pt x="4868" y="65207"/>
                  </a:lnTo>
                  <a:lnTo>
                    <a:pt x="5457" y="65243"/>
                  </a:lnTo>
                  <a:lnTo>
                    <a:pt x="6022" y="65258"/>
                  </a:lnTo>
                  <a:lnTo>
                    <a:pt x="6550" y="65265"/>
                  </a:lnTo>
                  <a:lnTo>
                    <a:pt x="6809" y="65258"/>
                  </a:lnTo>
                  <a:lnTo>
                    <a:pt x="7054" y="65251"/>
                  </a:lnTo>
                  <a:lnTo>
                    <a:pt x="7298" y="65236"/>
                  </a:lnTo>
                  <a:lnTo>
                    <a:pt x="7528" y="65221"/>
                  </a:lnTo>
                  <a:lnTo>
                    <a:pt x="7757" y="65192"/>
                  </a:lnTo>
                  <a:lnTo>
                    <a:pt x="7979" y="65162"/>
                  </a:lnTo>
                  <a:lnTo>
                    <a:pt x="8193" y="65126"/>
                  </a:lnTo>
                  <a:lnTo>
                    <a:pt x="8399" y="65089"/>
                  </a:lnTo>
                  <a:lnTo>
                    <a:pt x="8598" y="65037"/>
                  </a:lnTo>
                  <a:lnTo>
                    <a:pt x="8796" y="64986"/>
                  </a:lnTo>
                  <a:lnTo>
                    <a:pt x="8980" y="64920"/>
                  </a:lnTo>
                  <a:lnTo>
                    <a:pt x="9163" y="64854"/>
                  </a:lnTo>
                  <a:lnTo>
                    <a:pt x="9339" y="64780"/>
                  </a:lnTo>
                  <a:lnTo>
                    <a:pt x="9507" y="64692"/>
                  </a:lnTo>
                  <a:lnTo>
                    <a:pt x="9667" y="64604"/>
                  </a:lnTo>
                  <a:lnTo>
                    <a:pt x="9828" y="64501"/>
                  </a:lnTo>
                  <a:lnTo>
                    <a:pt x="9973" y="64398"/>
                  </a:lnTo>
                  <a:lnTo>
                    <a:pt x="10118" y="64280"/>
                  </a:lnTo>
                  <a:lnTo>
                    <a:pt x="10256" y="64155"/>
                  </a:lnTo>
                  <a:lnTo>
                    <a:pt x="10393" y="64016"/>
                  </a:lnTo>
                  <a:lnTo>
                    <a:pt x="10516" y="63876"/>
                  </a:lnTo>
                  <a:lnTo>
                    <a:pt x="10638" y="63722"/>
                  </a:lnTo>
                  <a:lnTo>
                    <a:pt x="10753" y="63560"/>
                  </a:lnTo>
                  <a:lnTo>
                    <a:pt x="10860" y="63383"/>
                  </a:lnTo>
                  <a:lnTo>
                    <a:pt x="10967" y="63200"/>
                  </a:lnTo>
                  <a:lnTo>
                    <a:pt x="11066" y="63001"/>
                  </a:lnTo>
                  <a:lnTo>
                    <a:pt x="11158" y="62795"/>
                  </a:lnTo>
                  <a:lnTo>
                    <a:pt x="11242" y="62582"/>
                  </a:lnTo>
                  <a:lnTo>
                    <a:pt x="11326" y="62354"/>
                  </a:lnTo>
                  <a:lnTo>
                    <a:pt x="11402" y="62112"/>
                  </a:lnTo>
                  <a:lnTo>
                    <a:pt x="11471" y="61854"/>
                  </a:lnTo>
                  <a:lnTo>
                    <a:pt x="11540" y="61590"/>
                  </a:lnTo>
                  <a:lnTo>
                    <a:pt x="11601" y="61318"/>
                  </a:lnTo>
                  <a:lnTo>
                    <a:pt x="11654" y="61024"/>
                  </a:lnTo>
                  <a:lnTo>
                    <a:pt x="11708" y="60722"/>
                  </a:lnTo>
                  <a:lnTo>
                    <a:pt x="11754" y="60406"/>
                  </a:lnTo>
                  <a:lnTo>
                    <a:pt x="11792" y="60075"/>
                  </a:lnTo>
                  <a:lnTo>
                    <a:pt x="11830" y="59730"/>
                  </a:lnTo>
                  <a:lnTo>
                    <a:pt x="11861" y="59370"/>
                  </a:lnTo>
                  <a:lnTo>
                    <a:pt x="11891" y="59002"/>
                  </a:lnTo>
                  <a:lnTo>
                    <a:pt x="11914" y="58612"/>
                  </a:lnTo>
                  <a:lnTo>
                    <a:pt x="11930" y="58215"/>
                  </a:lnTo>
                  <a:lnTo>
                    <a:pt x="11945" y="57796"/>
                  </a:lnTo>
                  <a:lnTo>
                    <a:pt x="11952" y="57363"/>
                  </a:lnTo>
                  <a:lnTo>
                    <a:pt x="11952" y="56451"/>
                  </a:lnTo>
                  <a:lnTo>
                    <a:pt x="11945" y="53768"/>
                  </a:lnTo>
                  <a:lnTo>
                    <a:pt x="11930" y="51085"/>
                  </a:lnTo>
                  <a:lnTo>
                    <a:pt x="11907" y="48401"/>
                  </a:lnTo>
                  <a:lnTo>
                    <a:pt x="11884" y="45718"/>
                  </a:lnTo>
                  <a:lnTo>
                    <a:pt x="11853" y="43035"/>
                  </a:lnTo>
                  <a:lnTo>
                    <a:pt x="11815" y="40352"/>
                  </a:lnTo>
                  <a:lnTo>
                    <a:pt x="11777" y="37661"/>
                  </a:lnTo>
                  <a:lnTo>
                    <a:pt x="11723" y="34978"/>
                  </a:lnTo>
                  <a:lnTo>
                    <a:pt x="11662" y="32030"/>
                  </a:lnTo>
                  <a:lnTo>
                    <a:pt x="11593" y="29075"/>
                  </a:lnTo>
                  <a:lnTo>
                    <a:pt x="11509" y="26127"/>
                  </a:lnTo>
                  <a:lnTo>
                    <a:pt x="11425" y="23172"/>
                  </a:lnTo>
                  <a:lnTo>
                    <a:pt x="11326" y="20224"/>
                  </a:lnTo>
                  <a:lnTo>
                    <a:pt x="11226" y="17268"/>
                  </a:lnTo>
                  <a:lnTo>
                    <a:pt x="11127" y="14313"/>
                  </a:lnTo>
                  <a:lnTo>
                    <a:pt x="11012" y="11358"/>
                  </a:lnTo>
                  <a:lnTo>
                    <a:pt x="11012" y="11167"/>
                  </a:lnTo>
                  <a:lnTo>
                    <a:pt x="11005" y="10961"/>
                  </a:lnTo>
                  <a:lnTo>
                    <a:pt x="11012" y="10505"/>
                  </a:lnTo>
                  <a:lnTo>
                    <a:pt x="11035" y="9991"/>
                  </a:lnTo>
                  <a:lnTo>
                    <a:pt x="11058" y="9432"/>
                  </a:lnTo>
                  <a:lnTo>
                    <a:pt x="11127" y="8226"/>
                  </a:lnTo>
                  <a:lnTo>
                    <a:pt x="11150" y="7587"/>
                  </a:lnTo>
                  <a:lnTo>
                    <a:pt x="11173" y="6955"/>
                  </a:lnTo>
                  <a:lnTo>
                    <a:pt x="11181" y="6315"/>
                  </a:lnTo>
                  <a:lnTo>
                    <a:pt x="11181" y="5697"/>
                  </a:lnTo>
                  <a:lnTo>
                    <a:pt x="11173" y="5396"/>
                  </a:lnTo>
                  <a:lnTo>
                    <a:pt x="11158" y="5095"/>
                  </a:lnTo>
                  <a:lnTo>
                    <a:pt x="11135" y="4808"/>
                  </a:lnTo>
                  <a:lnTo>
                    <a:pt x="11112" y="4529"/>
                  </a:lnTo>
                  <a:lnTo>
                    <a:pt x="11074" y="4264"/>
                  </a:lnTo>
                  <a:lnTo>
                    <a:pt x="11035" y="4007"/>
                  </a:lnTo>
                  <a:lnTo>
                    <a:pt x="10990" y="3764"/>
                  </a:lnTo>
                  <a:lnTo>
                    <a:pt x="10936" y="3536"/>
                  </a:lnTo>
                  <a:lnTo>
                    <a:pt x="10875" y="3323"/>
                  </a:lnTo>
                  <a:lnTo>
                    <a:pt x="10799" y="3132"/>
                  </a:lnTo>
                  <a:lnTo>
                    <a:pt x="10714" y="2955"/>
                  </a:lnTo>
                  <a:lnTo>
                    <a:pt x="10676" y="2867"/>
                  </a:lnTo>
                  <a:lnTo>
                    <a:pt x="10623" y="2794"/>
                  </a:lnTo>
                  <a:lnTo>
                    <a:pt x="10508" y="2617"/>
                  </a:lnTo>
                  <a:lnTo>
                    <a:pt x="10393" y="2448"/>
                  </a:lnTo>
                  <a:lnTo>
                    <a:pt x="10279" y="2286"/>
                  </a:lnTo>
                  <a:lnTo>
                    <a:pt x="10157" y="2132"/>
                  </a:lnTo>
                  <a:lnTo>
                    <a:pt x="10034" y="1985"/>
                  </a:lnTo>
                  <a:lnTo>
                    <a:pt x="9904" y="1845"/>
                  </a:lnTo>
                  <a:lnTo>
                    <a:pt x="9774" y="1713"/>
                  </a:lnTo>
                  <a:lnTo>
                    <a:pt x="9645" y="1588"/>
                  </a:lnTo>
                  <a:lnTo>
                    <a:pt x="9515" y="1463"/>
                  </a:lnTo>
                  <a:lnTo>
                    <a:pt x="9385" y="1345"/>
                  </a:lnTo>
                  <a:lnTo>
                    <a:pt x="9247" y="1235"/>
                  </a:lnTo>
                  <a:lnTo>
                    <a:pt x="9110" y="1132"/>
                  </a:lnTo>
                  <a:lnTo>
                    <a:pt x="8964" y="1037"/>
                  </a:lnTo>
                  <a:lnTo>
                    <a:pt x="8827" y="941"/>
                  </a:lnTo>
                  <a:lnTo>
                    <a:pt x="8682" y="860"/>
                  </a:lnTo>
                  <a:lnTo>
                    <a:pt x="8536" y="772"/>
                  </a:lnTo>
                  <a:lnTo>
                    <a:pt x="8384" y="699"/>
                  </a:lnTo>
                  <a:lnTo>
                    <a:pt x="8238" y="625"/>
                  </a:lnTo>
                  <a:lnTo>
                    <a:pt x="8086" y="559"/>
                  </a:lnTo>
                  <a:lnTo>
                    <a:pt x="7933" y="500"/>
                  </a:lnTo>
                  <a:lnTo>
                    <a:pt x="7780" y="441"/>
                  </a:lnTo>
                  <a:lnTo>
                    <a:pt x="7619" y="382"/>
                  </a:lnTo>
                  <a:lnTo>
                    <a:pt x="7306" y="287"/>
                  </a:lnTo>
                  <a:lnTo>
                    <a:pt x="6985" y="213"/>
                  </a:lnTo>
                  <a:lnTo>
                    <a:pt x="6657" y="147"/>
                  </a:lnTo>
                  <a:lnTo>
                    <a:pt x="6320" y="96"/>
                  </a:lnTo>
                  <a:lnTo>
                    <a:pt x="5976" y="59"/>
                  </a:lnTo>
                  <a:lnTo>
                    <a:pt x="5633" y="30"/>
                  </a:lnTo>
                  <a:lnTo>
                    <a:pt x="5289" y="8"/>
                  </a:lnTo>
                  <a:lnTo>
                    <a:pt x="492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62"/>
            <p:cNvSpPr/>
            <p:nvPr/>
          </p:nvSpPr>
          <p:spPr>
            <a:xfrm>
              <a:off x="-5093375" y="-5647000"/>
              <a:ext cx="295575" cy="1527250"/>
            </a:xfrm>
            <a:custGeom>
              <a:avLst/>
              <a:gdLst/>
              <a:ahLst/>
              <a:cxnLst/>
              <a:rect l="l" t="t" r="r" b="b"/>
              <a:pathLst>
                <a:path w="11823" h="61090" extrusionOk="0">
                  <a:moveTo>
                    <a:pt x="7811" y="0"/>
                  </a:moveTo>
                  <a:lnTo>
                    <a:pt x="7337" y="8"/>
                  </a:lnTo>
                  <a:lnTo>
                    <a:pt x="6879" y="15"/>
                  </a:lnTo>
                  <a:lnTo>
                    <a:pt x="6435" y="37"/>
                  </a:lnTo>
                  <a:lnTo>
                    <a:pt x="6007" y="74"/>
                  </a:lnTo>
                  <a:lnTo>
                    <a:pt x="5602" y="118"/>
                  </a:lnTo>
                  <a:lnTo>
                    <a:pt x="5205" y="177"/>
                  </a:lnTo>
                  <a:lnTo>
                    <a:pt x="5014" y="214"/>
                  </a:lnTo>
                  <a:lnTo>
                    <a:pt x="4823" y="250"/>
                  </a:lnTo>
                  <a:lnTo>
                    <a:pt x="4639" y="294"/>
                  </a:lnTo>
                  <a:lnTo>
                    <a:pt x="4456" y="346"/>
                  </a:lnTo>
                  <a:lnTo>
                    <a:pt x="4280" y="397"/>
                  </a:lnTo>
                  <a:lnTo>
                    <a:pt x="4105" y="456"/>
                  </a:lnTo>
                  <a:lnTo>
                    <a:pt x="3936" y="522"/>
                  </a:lnTo>
                  <a:lnTo>
                    <a:pt x="3768" y="588"/>
                  </a:lnTo>
                  <a:lnTo>
                    <a:pt x="3608" y="662"/>
                  </a:lnTo>
                  <a:lnTo>
                    <a:pt x="3447" y="743"/>
                  </a:lnTo>
                  <a:lnTo>
                    <a:pt x="3294" y="824"/>
                  </a:lnTo>
                  <a:lnTo>
                    <a:pt x="3142" y="919"/>
                  </a:lnTo>
                  <a:lnTo>
                    <a:pt x="2996" y="1015"/>
                  </a:lnTo>
                  <a:lnTo>
                    <a:pt x="2851" y="1118"/>
                  </a:lnTo>
                  <a:lnTo>
                    <a:pt x="2706" y="1228"/>
                  </a:lnTo>
                  <a:lnTo>
                    <a:pt x="2576" y="1346"/>
                  </a:lnTo>
                  <a:lnTo>
                    <a:pt x="2439" y="1463"/>
                  </a:lnTo>
                  <a:lnTo>
                    <a:pt x="2309" y="1596"/>
                  </a:lnTo>
                  <a:lnTo>
                    <a:pt x="2186" y="1735"/>
                  </a:lnTo>
                  <a:lnTo>
                    <a:pt x="2064" y="1882"/>
                  </a:lnTo>
                  <a:lnTo>
                    <a:pt x="1942" y="2037"/>
                  </a:lnTo>
                  <a:lnTo>
                    <a:pt x="1827" y="2191"/>
                  </a:lnTo>
                  <a:lnTo>
                    <a:pt x="1720" y="2360"/>
                  </a:lnTo>
                  <a:lnTo>
                    <a:pt x="1613" y="2537"/>
                  </a:lnTo>
                  <a:lnTo>
                    <a:pt x="1506" y="2728"/>
                  </a:lnTo>
                  <a:lnTo>
                    <a:pt x="1407" y="2919"/>
                  </a:lnTo>
                  <a:lnTo>
                    <a:pt x="1308" y="3125"/>
                  </a:lnTo>
                  <a:lnTo>
                    <a:pt x="1216" y="3330"/>
                  </a:lnTo>
                  <a:lnTo>
                    <a:pt x="1124" y="3558"/>
                  </a:lnTo>
                  <a:lnTo>
                    <a:pt x="1040" y="3786"/>
                  </a:lnTo>
                  <a:lnTo>
                    <a:pt x="956" y="4022"/>
                  </a:lnTo>
                  <a:lnTo>
                    <a:pt x="880" y="4271"/>
                  </a:lnTo>
                  <a:lnTo>
                    <a:pt x="803" y="4536"/>
                  </a:lnTo>
                  <a:lnTo>
                    <a:pt x="727" y="4801"/>
                  </a:lnTo>
                  <a:lnTo>
                    <a:pt x="658" y="5080"/>
                  </a:lnTo>
                  <a:lnTo>
                    <a:pt x="597" y="5374"/>
                  </a:lnTo>
                  <a:lnTo>
                    <a:pt x="536" y="5676"/>
                  </a:lnTo>
                  <a:lnTo>
                    <a:pt x="475" y="5984"/>
                  </a:lnTo>
                  <a:lnTo>
                    <a:pt x="421" y="6308"/>
                  </a:lnTo>
                  <a:lnTo>
                    <a:pt x="368" y="6639"/>
                  </a:lnTo>
                  <a:lnTo>
                    <a:pt x="306" y="7138"/>
                  </a:lnTo>
                  <a:lnTo>
                    <a:pt x="245" y="7638"/>
                  </a:lnTo>
                  <a:lnTo>
                    <a:pt x="192" y="8138"/>
                  </a:lnTo>
                  <a:lnTo>
                    <a:pt x="146" y="8646"/>
                  </a:lnTo>
                  <a:lnTo>
                    <a:pt x="108" y="9153"/>
                  </a:lnTo>
                  <a:lnTo>
                    <a:pt x="77" y="9667"/>
                  </a:lnTo>
                  <a:lnTo>
                    <a:pt x="54" y="10182"/>
                  </a:lnTo>
                  <a:lnTo>
                    <a:pt x="31" y="10697"/>
                  </a:lnTo>
                  <a:lnTo>
                    <a:pt x="16" y="11211"/>
                  </a:lnTo>
                  <a:lnTo>
                    <a:pt x="8" y="11733"/>
                  </a:lnTo>
                  <a:lnTo>
                    <a:pt x="1" y="12770"/>
                  </a:lnTo>
                  <a:lnTo>
                    <a:pt x="8" y="13821"/>
                  </a:lnTo>
                  <a:lnTo>
                    <a:pt x="31" y="14865"/>
                  </a:lnTo>
                  <a:lnTo>
                    <a:pt x="62" y="15916"/>
                  </a:lnTo>
                  <a:lnTo>
                    <a:pt x="108" y="16967"/>
                  </a:lnTo>
                  <a:lnTo>
                    <a:pt x="199" y="19048"/>
                  </a:lnTo>
                  <a:lnTo>
                    <a:pt x="284" y="21106"/>
                  </a:lnTo>
                  <a:lnTo>
                    <a:pt x="322" y="22128"/>
                  </a:lnTo>
                  <a:lnTo>
                    <a:pt x="345" y="23128"/>
                  </a:lnTo>
                  <a:lnTo>
                    <a:pt x="375" y="24282"/>
                  </a:lnTo>
                  <a:lnTo>
                    <a:pt x="413" y="25436"/>
                  </a:lnTo>
                  <a:lnTo>
                    <a:pt x="459" y="26590"/>
                  </a:lnTo>
                  <a:lnTo>
                    <a:pt x="505" y="27744"/>
                  </a:lnTo>
                  <a:lnTo>
                    <a:pt x="566" y="28898"/>
                  </a:lnTo>
                  <a:lnTo>
                    <a:pt x="627" y="30053"/>
                  </a:lnTo>
                  <a:lnTo>
                    <a:pt x="696" y="31207"/>
                  </a:lnTo>
                  <a:lnTo>
                    <a:pt x="773" y="32361"/>
                  </a:lnTo>
                  <a:lnTo>
                    <a:pt x="933" y="34677"/>
                  </a:lnTo>
                  <a:lnTo>
                    <a:pt x="1101" y="36985"/>
                  </a:lnTo>
                  <a:lnTo>
                    <a:pt x="1445" y="41616"/>
                  </a:lnTo>
                  <a:lnTo>
                    <a:pt x="1613" y="43925"/>
                  </a:lnTo>
                  <a:lnTo>
                    <a:pt x="1766" y="46240"/>
                  </a:lnTo>
                  <a:lnTo>
                    <a:pt x="1842" y="47394"/>
                  </a:lnTo>
                  <a:lnTo>
                    <a:pt x="1911" y="48556"/>
                  </a:lnTo>
                  <a:lnTo>
                    <a:pt x="1972" y="49710"/>
                  </a:lnTo>
                  <a:lnTo>
                    <a:pt x="2026" y="50864"/>
                  </a:lnTo>
                  <a:lnTo>
                    <a:pt x="2079" y="52018"/>
                  </a:lnTo>
                  <a:lnTo>
                    <a:pt x="2118" y="53173"/>
                  </a:lnTo>
                  <a:lnTo>
                    <a:pt x="2156" y="54334"/>
                  </a:lnTo>
                  <a:lnTo>
                    <a:pt x="2179" y="55488"/>
                  </a:lnTo>
                  <a:lnTo>
                    <a:pt x="2194" y="56642"/>
                  </a:lnTo>
                  <a:lnTo>
                    <a:pt x="2202" y="57797"/>
                  </a:lnTo>
                  <a:lnTo>
                    <a:pt x="2202" y="58943"/>
                  </a:lnTo>
                  <a:lnTo>
                    <a:pt x="2186" y="60098"/>
                  </a:lnTo>
                  <a:lnTo>
                    <a:pt x="2171" y="60215"/>
                  </a:lnTo>
                  <a:lnTo>
                    <a:pt x="2148" y="60318"/>
                  </a:lnTo>
                  <a:lnTo>
                    <a:pt x="2110" y="60414"/>
                  </a:lnTo>
                  <a:lnTo>
                    <a:pt x="2064" y="60509"/>
                  </a:lnTo>
                  <a:lnTo>
                    <a:pt x="2003" y="60590"/>
                  </a:lnTo>
                  <a:lnTo>
                    <a:pt x="1934" y="60664"/>
                  </a:lnTo>
                  <a:lnTo>
                    <a:pt x="1850" y="60730"/>
                  </a:lnTo>
                  <a:lnTo>
                    <a:pt x="1766" y="60781"/>
                  </a:lnTo>
                  <a:lnTo>
                    <a:pt x="1766" y="60781"/>
                  </a:lnTo>
                  <a:lnTo>
                    <a:pt x="2393" y="60767"/>
                  </a:lnTo>
                  <a:lnTo>
                    <a:pt x="3019" y="60759"/>
                  </a:lnTo>
                  <a:lnTo>
                    <a:pt x="4280" y="60759"/>
                  </a:lnTo>
                  <a:lnTo>
                    <a:pt x="4907" y="60767"/>
                  </a:lnTo>
                  <a:lnTo>
                    <a:pt x="5541" y="60781"/>
                  </a:lnTo>
                  <a:lnTo>
                    <a:pt x="6802" y="60811"/>
                  </a:lnTo>
                  <a:lnTo>
                    <a:pt x="8063" y="60862"/>
                  </a:lnTo>
                  <a:lnTo>
                    <a:pt x="9324" y="60928"/>
                  </a:lnTo>
                  <a:lnTo>
                    <a:pt x="10577" y="61009"/>
                  </a:lnTo>
                  <a:lnTo>
                    <a:pt x="11823" y="61090"/>
                  </a:lnTo>
                  <a:lnTo>
                    <a:pt x="11792" y="59112"/>
                  </a:lnTo>
                  <a:lnTo>
                    <a:pt x="11769" y="57135"/>
                  </a:lnTo>
                  <a:lnTo>
                    <a:pt x="11739" y="53180"/>
                  </a:lnTo>
                  <a:lnTo>
                    <a:pt x="11724" y="49225"/>
                  </a:lnTo>
                  <a:lnTo>
                    <a:pt x="11708" y="45270"/>
                  </a:lnTo>
                  <a:lnTo>
                    <a:pt x="11693" y="41322"/>
                  </a:lnTo>
                  <a:lnTo>
                    <a:pt x="11670" y="37382"/>
                  </a:lnTo>
                  <a:lnTo>
                    <a:pt x="11655" y="35412"/>
                  </a:lnTo>
                  <a:lnTo>
                    <a:pt x="11632" y="33449"/>
                  </a:lnTo>
                  <a:lnTo>
                    <a:pt x="11601" y="31486"/>
                  </a:lnTo>
                  <a:lnTo>
                    <a:pt x="11571" y="29531"/>
                  </a:lnTo>
                  <a:lnTo>
                    <a:pt x="11418" y="22165"/>
                  </a:lnTo>
                  <a:lnTo>
                    <a:pt x="11265" y="14799"/>
                  </a:lnTo>
                  <a:lnTo>
                    <a:pt x="11120" y="7433"/>
                  </a:lnTo>
                  <a:lnTo>
                    <a:pt x="10967" y="67"/>
                  </a:lnTo>
                  <a:lnTo>
                    <a:pt x="9851" y="37"/>
                  </a:lnTo>
                  <a:lnTo>
                    <a:pt x="8797" y="8"/>
                  </a:lnTo>
                  <a:lnTo>
                    <a:pt x="829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62"/>
            <p:cNvSpPr/>
            <p:nvPr/>
          </p:nvSpPr>
          <p:spPr>
            <a:xfrm>
              <a:off x="-3968275" y="-6030000"/>
              <a:ext cx="1069150" cy="1092600"/>
            </a:xfrm>
            <a:custGeom>
              <a:avLst/>
              <a:gdLst/>
              <a:ahLst/>
              <a:cxnLst/>
              <a:rect l="l" t="t" r="r" b="b"/>
              <a:pathLst>
                <a:path w="42766" h="43704" extrusionOk="0">
                  <a:moveTo>
                    <a:pt x="30737" y="0"/>
                  </a:moveTo>
                  <a:lnTo>
                    <a:pt x="29820" y="287"/>
                  </a:lnTo>
                  <a:lnTo>
                    <a:pt x="28903" y="581"/>
                  </a:lnTo>
                  <a:lnTo>
                    <a:pt x="28001" y="890"/>
                  </a:lnTo>
                  <a:lnTo>
                    <a:pt x="27099" y="1206"/>
                  </a:lnTo>
                  <a:lnTo>
                    <a:pt x="26205" y="1537"/>
                  </a:lnTo>
                  <a:lnTo>
                    <a:pt x="25326" y="1882"/>
                  </a:lnTo>
                  <a:lnTo>
                    <a:pt x="24455" y="2235"/>
                  </a:lnTo>
                  <a:lnTo>
                    <a:pt x="23592" y="2603"/>
                  </a:lnTo>
                  <a:lnTo>
                    <a:pt x="22736" y="2985"/>
                  </a:lnTo>
                  <a:lnTo>
                    <a:pt x="21887" y="3374"/>
                  </a:lnTo>
                  <a:lnTo>
                    <a:pt x="21054" y="3779"/>
                  </a:lnTo>
                  <a:lnTo>
                    <a:pt x="20237" y="4190"/>
                  </a:lnTo>
                  <a:lnTo>
                    <a:pt x="19419" y="4617"/>
                  </a:lnTo>
                  <a:lnTo>
                    <a:pt x="18624" y="5058"/>
                  </a:lnTo>
                  <a:lnTo>
                    <a:pt x="17830" y="5506"/>
                  </a:lnTo>
                  <a:lnTo>
                    <a:pt x="17058" y="5969"/>
                  </a:lnTo>
                  <a:lnTo>
                    <a:pt x="16293" y="6447"/>
                  </a:lnTo>
                  <a:lnTo>
                    <a:pt x="15537" y="6932"/>
                  </a:lnTo>
                  <a:lnTo>
                    <a:pt x="15170" y="7182"/>
                  </a:lnTo>
                  <a:lnTo>
                    <a:pt x="14803" y="7432"/>
                  </a:lnTo>
                  <a:lnTo>
                    <a:pt x="14436" y="7690"/>
                  </a:lnTo>
                  <a:lnTo>
                    <a:pt x="14077" y="7947"/>
                  </a:lnTo>
                  <a:lnTo>
                    <a:pt x="13718" y="8212"/>
                  </a:lnTo>
                  <a:lnTo>
                    <a:pt x="13367" y="8476"/>
                  </a:lnTo>
                  <a:lnTo>
                    <a:pt x="13015" y="8741"/>
                  </a:lnTo>
                  <a:lnTo>
                    <a:pt x="12671" y="9013"/>
                  </a:lnTo>
                  <a:lnTo>
                    <a:pt x="12327" y="9285"/>
                  </a:lnTo>
                  <a:lnTo>
                    <a:pt x="11991" y="9564"/>
                  </a:lnTo>
                  <a:lnTo>
                    <a:pt x="11655" y="9844"/>
                  </a:lnTo>
                  <a:lnTo>
                    <a:pt x="11319" y="10123"/>
                  </a:lnTo>
                  <a:lnTo>
                    <a:pt x="10998" y="10410"/>
                  </a:lnTo>
                  <a:lnTo>
                    <a:pt x="10669" y="10704"/>
                  </a:lnTo>
                  <a:lnTo>
                    <a:pt x="10348" y="10998"/>
                  </a:lnTo>
                  <a:lnTo>
                    <a:pt x="10035" y="11292"/>
                  </a:lnTo>
                  <a:lnTo>
                    <a:pt x="9721" y="11593"/>
                  </a:lnTo>
                  <a:lnTo>
                    <a:pt x="9416" y="11895"/>
                  </a:lnTo>
                  <a:lnTo>
                    <a:pt x="9110" y="12196"/>
                  </a:lnTo>
                  <a:lnTo>
                    <a:pt x="8812" y="12505"/>
                  </a:lnTo>
                  <a:lnTo>
                    <a:pt x="8514" y="12821"/>
                  </a:lnTo>
                  <a:lnTo>
                    <a:pt x="8223" y="13137"/>
                  </a:lnTo>
                  <a:lnTo>
                    <a:pt x="7941" y="13453"/>
                  </a:lnTo>
                  <a:lnTo>
                    <a:pt x="7658" y="13777"/>
                  </a:lnTo>
                  <a:lnTo>
                    <a:pt x="7375" y="14100"/>
                  </a:lnTo>
                  <a:lnTo>
                    <a:pt x="7100" y="14431"/>
                  </a:lnTo>
                  <a:lnTo>
                    <a:pt x="6833" y="14762"/>
                  </a:lnTo>
                  <a:lnTo>
                    <a:pt x="6565" y="15100"/>
                  </a:lnTo>
                  <a:lnTo>
                    <a:pt x="6305" y="15438"/>
                  </a:lnTo>
                  <a:lnTo>
                    <a:pt x="6053" y="15776"/>
                  </a:lnTo>
                  <a:lnTo>
                    <a:pt x="5801" y="16122"/>
                  </a:lnTo>
                  <a:lnTo>
                    <a:pt x="5556" y="16467"/>
                  </a:lnTo>
                  <a:lnTo>
                    <a:pt x="5312" y="16820"/>
                  </a:lnTo>
                  <a:lnTo>
                    <a:pt x="5075" y="17180"/>
                  </a:lnTo>
                  <a:lnTo>
                    <a:pt x="4846" y="17533"/>
                  </a:lnTo>
                  <a:lnTo>
                    <a:pt x="4616" y="17893"/>
                  </a:lnTo>
                  <a:lnTo>
                    <a:pt x="4395" y="18261"/>
                  </a:lnTo>
                  <a:lnTo>
                    <a:pt x="4173" y="18628"/>
                  </a:lnTo>
                  <a:lnTo>
                    <a:pt x="3959" y="19003"/>
                  </a:lnTo>
                  <a:lnTo>
                    <a:pt x="3753" y="19378"/>
                  </a:lnTo>
                  <a:lnTo>
                    <a:pt x="3554" y="19753"/>
                  </a:lnTo>
                  <a:lnTo>
                    <a:pt x="3356" y="20135"/>
                  </a:lnTo>
                  <a:lnTo>
                    <a:pt x="3164" y="20525"/>
                  </a:lnTo>
                  <a:lnTo>
                    <a:pt x="2973" y="20915"/>
                  </a:lnTo>
                  <a:lnTo>
                    <a:pt x="2790" y="21304"/>
                  </a:lnTo>
                  <a:lnTo>
                    <a:pt x="2614" y="21701"/>
                  </a:lnTo>
                  <a:lnTo>
                    <a:pt x="2446" y="22098"/>
                  </a:lnTo>
                  <a:lnTo>
                    <a:pt x="2278" y="22503"/>
                  </a:lnTo>
                  <a:lnTo>
                    <a:pt x="2117" y="22907"/>
                  </a:lnTo>
                  <a:lnTo>
                    <a:pt x="1965" y="23319"/>
                  </a:lnTo>
                  <a:lnTo>
                    <a:pt x="1812" y="23730"/>
                  </a:lnTo>
                  <a:lnTo>
                    <a:pt x="1674" y="24142"/>
                  </a:lnTo>
                  <a:lnTo>
                    <a:pt x="1537" y="24561"/>
                  </a:lnTo>
                  <a:lnTo>
                    <a:pt x="1399" y="24987"/>
                  </a:lnTo>
                  <a:lnTo>
                    <a:pt x="1277" y="25414"/>
                  </a:lnTo>
                  <a:lnTo>
                    <a:pt x="1155" y="25840"/>
                  </a:lnTo>
                  <a:lnTo>
                    <a:pt x="1040" y="26274"/>
                  </a:lnTo>
                  <a:lnTo>
                    <a:pt x="925" y="26715"/>
                  </a:lnTo>
                  <a:lnTo>
                    <a:pt x="826" y="27156"/>
                  </a:lnTo>
                  <a:lnTo>
                    <a:pt x="727" y="27597"/>
                  </a:lnTo>
                  <a:lnTo>
                    <a:pt x="635" y="28046"/>
                  </a:lnTo>
                  <a:lnTo>
                    <a:pt x="551" y="28494"/>
                  </a:lnTo>
                  <a:lnTo>
                    <a:pt x="467" y="28950"/>
                  </a:lnTo>
                  <a:lnTo>
                    <a:pt x="398" y="29413"/>
                  </a:lnTo>
                  <a:lnTo>
                    <a:pt x="329" y="29869"/>
                  </a:lnTo>
                  <a:lnTo>
                    <a:pt x="268" y="30339"/>
                  </a:lnTo>
                  <a:lnTo>
                    <a:pt x="207" y="30810"/>
                  </a:lnTo>
                  <a:lnTo>
                    <a:pt x="161" y="31280"/>
                  </a:lnTo>
                  <a:lnTo>
                    <a:pt x="115" y="31758"/>
                  </a:lnTo>
                  <a:lnTo>
                    <a:pt x="85" y="32236"/>
                  </a:lnTo>
                  <a:lnTo>
                    <a:pt x="54" y="32714"/>
                  </a:lnTo>
                  <a:lnTo>
                    <a:pt x="31" y="33206"/>
                  </a:lnTo>
                  <a:lnTo>
                    <a:pt x="16" y="33691"/>
                  </a:lnTo>
                  <a:lnTo>
                    <a:pt x="1" y="34191"/>
                  </a:lnTo>
                  <a:lnTo>
                    <a:pt x="1" y="34684"/>
                  </a:lnTo>
                  <a:lnTo>
                    <a:pt x="1" y="35184"/>
                  </a:lnTo>
                  <a:lnTo>
                    <a:pt x="8" y="35691"/>
                  </a:lnTo>
                  <a:lnTo>
                    <a:pt x="24" y="36198"/>
                  </a:lnTo>
                  <a:lnTo>
                    <a:pt x="47" y="36713"/>
                  </a:lnTo>
                  <a:lnTo>
                    <a:pt x="77" y="37227"/>
                  </a:lnTo>
                  <a:lnTo>
                    <a:pt x="115" y="37749"/>
                  </a:lnTo>
                  <a:lnTo>
                    <a:pt x="161" y="38271"/>
                  </a:lnTo>
                  <a:lnTo>
                    <a:pt x="207" y="38793"/>
                  </a:lnTo>
                  <a:lnTo>
                    <a:pt x="268" y="39330"/>
                  </a:lnTo>
                  <a:lnTo>
                    <a:pt x="329" y="39859"/>
                  </a:lnTo>
                  <a:lnTo>
                    <a:pt x="398" y="40396"/>
                  </a:lnTo>
                  <a:lnTo>
                    <a:pt x="482" y="40940"/>
                  </a:lnTo>
                  <a:lnTo>
                    <a:pt x="566" y="41484"/>
                  </a:lnTo>
                  <a:lnTo>
                    <a:pt x="658" y="42035"/>
                  </a:lnTo>
                  <a:lnTo>
                    <a:pt x="757" y="42586"/>
                  </a:lnTo>
                  <a:lnTo>
                    <a:pt x="864" y="43145"/>
                  </a:lnTo>
                  <a:lnTo>
                    <a:pt x="979" y="43704"/>
                  </a:lnTo>
                  <a:lnTo>
                    <a:pt x="4785" y="43454"/>
                  </a:lnTo>
                  <a:lnTo>
                    <a:pt x="8590" y="43219"/>
                  </a:lnTo>
                  <a:lnTo>
                    <a:pt x="12396" y="42991"/>
                  </a:lnTo>
                  <a:lnTo>
                    <a:pt x="16209" y="42785"/>
                  </a:lnTo>
                  <a:lnTo>
                    <a:pt x="20015" y="42586"/>
                  </a:lnTo>
                  <a:lnTo>
                    <a:pt x="23828" y="42395"/>
                  </a:lnTo>
                  <a:lnTo>
                    <a:pt x="27642" y="42219"/>
                  </a:lnTo>
                  <a:lnTo>
                    <a:pt x="31448" y="42050"/>
                  </a:lnTo>
                  <a:lnTo>
                    <a:pt x="31417" y="41675"/>
                  </a:lnTo>
                  <a:lnTo>
                    <a:pt x="31386" y="41307"/>
                  </a:lnTo>
                  <a:lnTo>
                    <a:pt x="31371" y="40940"/>
                  </a:lnTo>
                  <a:lnTo>
                    <a:pt x="31364" y="40580"/>
                  </a:lnTo>
                  <a:lnTo>
                    <a:pt x="31364" y="40227"/>
                  </a:lnTo>
                  <a:lnTo>
                    <a:pt x="31371" y="39874"/>
                  </a:lnTo>
                  <a:lnTo>
                    <a:pt x="31386" y="39528"/>
                  </a:lnTo>
                  <a:lnTo>
                    <a:pt x="31409" y="39190"/>
                  </a:lnTo>
                  <a:lnTo>
                    <a:pt x="31448" y="38852"/>
                  </a:lnTo>
                  <a:lnTo>
                    <a:pt x="31486" y="38514"/>
                  </a:lnTo>
                  <a:lnTo>
                    <a:pt x="31532" y="38183"/>
                  </a:lnTo>
                  <a:lnTo>
                    <a:pt x="31593" y="37860"/>
                  </a:lnTo>
                  <a:lnTo>
                    <a:pt x="31654" y="37536"/>
                  </a:lnTo>
                  <a:lnTo>
                    <a:pt x="31730" y="37220"/>
                  </a:lnTo>
                  <a:lnTo>
                    <a:pt x="31807" y="36911"/>
                  </a:lnTo>
                  <a:lnTo>
                    <a:pt x="31898" y="36602"/>
                  </a:lnTo>
                  <a:lnTo>
                    <a:pt x="31990" y="36294"/>
                  </a:lnTo>
                  <a:lnTo>
                    <a:pt x="32090" y="35992"/>
                  </a:lnTo>
                  <a:lnTo>
                    <a:pt x="32204" y="35698"/>
                  </a:lnTo>
                  <a:lnTo>
                    <a:pt x="32319" y="35404"/>
                  </a:lnTo>
                  <a:lnTo>
                    <a:pt x="32441" y="35118"/>
                  </a:lnTo>
                  <a:lnTo>
                    <a:pt x="32571" y="34838"/>
                  </a:lnTo>
                  <a:lnTo>
                    <a:pt x="32709" y="34559"/>
                  </a:lnTo>
                  <a:lnTo>
                    <a:pt x="32846" y="34287"/>
                  </a:lnTo>
                  <a:lnTo>
                    <a:pt x="32999" y="34015"/>
                  </a:lnTo>
                  <a:lnTo>
                    <a:pt x="33152" y="33750"/>
                  </a:lnTo>
                  <a:lnTo>
                    <a:pt x="33312" y="33486"/>
                  </a:lnTo>
                  <a:lnTo>
                    <a:pt x="33480" y="33228"/>
                  </a:lnTo>
                  <a:lnTo>
                    <a:pt x="33656" y="32971"/>
                  </a:lnTo>
                  <a:lnTo>
                    <a:pt x="33840" y="32721"/>
                  </a:lnTo>
                  <a:lnTo>
                    <a:pt x="34023" y="32478"/>
                  </a:lnTo>
                  <a:lnTo>
                    <a:pt x="34214" y="32236"/>
                  </a:lnTo>
                  <a:lnTo>
                    <a:pt x="34413" y="32001"/>
                  </a:lnTo>
                  <a:lnTo>
                    <a:pt x="34619" y="31773"/>
                  </a:lnTo>
                  <a:lnTo>
                    <a:pt x="34825" y="31537"/>
                  </a:lnTo>
                  <a:lnTo>
                    <a:pt x="35039" y="31317"/>
                  </a:lnTo>
                  <a:lnTo>
                    <a:pt x="35261" y="31096"/>
                  </a:lnTo>
                  <a:lnTo>
                    <a:pt x="35483" y="30883"/>
                  </a:lnTo>
                  <a:lnTo>
                    <a:pt x="35712" y="30670"/>
                  </a:lnTo>
                  <a:lnTo>
                    <a:pt x="35949" y="30464"/>
                  </a:lnTo>
                  <a:lnTo>
                    <a:pt x="36186" y="30258"/>
                  </a:lnTo>
                  <a:lnTo>
                    <a:pt x="36430" y="30060"/>
                  </a:lnTo>
                  <a:lnTo>
                    <a:pt x="36675" y="29869"/>
                  </a:lnTo>
                  <a:lnTo>
                    <a:pt x="36927" y="29678"/>
                  </a:lnTo>
                  <a:lnTo>
                    <a:pt x="37187" y="29494"/>
                  </a:lnTo>
                  <a:lnTo>
                    <a:pt x="37447" y="29310"/>
                  </a:lnTo>
                  <a:lnTo>
                    <a:pt x="37714" y="29134"/>
                  </a:lnTo>
                  <a:lnTo>
                    <a:pt x="37982" y="28957"/>
                  </a:lnTo>
                  <a:lnTo>
                    <a:pt x="38257" y="28788"/>
                  </a:lnTo>
                  <a:lnTo>
                    <a:pt x="38532" y="28626"/>
                  </a:lnTo>
                  <a:lnTo>
                    <a:pt x="38815" y="28465"/>
                  </a:lnTo>
                  <a:lnTo>
                    <a:pt x="39097" y="28303"/>
                  </a:lnTo>
                  <a:lnTo>
                    <a:pt x="39388" y="28156"/>
                  </a:lnTo>
                  <a:lnTo>
                    <a:pt x="39678" y="28001"/>
                  </a:lnTo>
                  <a:lnTo>
                    <a:pt x="39976" y="27862"/>
                  </a:lnTo>
                  <a:lnTo>
                    <a:pt x="40274" y="27722"/>
                  </a:lnTo>
                  <a:lnTo>
                    <a:pt x="40572" y="27582"/>
                  </a:lnTo>
                  <a:lnTo>
                    <a:pt x="40878" y="27450"/>
                  </a:lnTo>
                  <a:lnTo>
                    <a:pt x="41184" y="27325"/>
                  </a:lnTo>
                  <a:lnTo>
                    <a:pt x="41497" y="27200"/>
                  </a:lnTo>
                  <a:lnTo>
                    <a:pt x="41810" y="27082"/>
                  </a:lnTo>
                  <a:lnTo>
                    <a:pt x="42124" y="26965"/>
                  </a:lnTo>
                  <a:lnTo>
                    <a:pt x="42444" y="26855"/>
                  </a:lnTo>
                  <a:lnTo>
                    <a:pt x="42765" y="26752"/>
                  </a:lnTo>
                  <a:lnTo>
                    <a:pt x="42299" y="26009"/>
                  </a:lnTo>
                  <a:lnTo>
                    <a:pt x="41841" y="25259"/>
                  </a:lnTo>
                  <a:lnTo>
                    <a:pt x="41382" y="24502"/>
                  </a:lnTo>
                  <a:lnTo>
                    <a:pt x="40931" y="23745"/>
                  </a:lnTo>
                  <a:lnTo>
                    <a:pt x="40480" y="22973"/>
                  </a:lnTo>
                  <a:lnTo>
                    <a:pt x="40037" y="22201"/>
                  </a:lnTo>
                  <a:lnTo>
                    <a:pt x="39602" y="21422"/>
                  </a:lnTo>
                  <a:lnTo>
                    <a:pt x="39174" y="20643"/>
                  </a:lnTo>
                  <a:lnTo>
                    <a:pt x="38746" y="19849"/>
                  </a:lnTo>
                  <a:lnTo>
                    <a:pt x="38318" y="19062"/>
                  </a:lnTo>
                  <a:lnTo>
                    <a:pt x="37905" y="18261"/>
                  </a:lnTo>
                  <a:lnTo>
                    <a:pt x="37492" y="17460"/>
                  </a:lnTo>
                  <a:lnTo>
                    <a:pt x="37087" y="16658"/>
                  </a:lnTo>
                  <a:lnTo>
                    <a:pt x="36690" y="15850"/>
                  </a:lnTo>
                  <a:lnTo>
                    <a:pt x="36293" y="15034"/>
                  </a:lnTo>
                  <a:lnTo>
                    <a:pt x="35903" y="14225"/>
                  </a:lnTo>
                  <a:lnTo>
                    <a:pt x="35521" y="13402"/>
                  </a:lnTo>
                  <a:lnTo>
                    <a:pt x="35146" y="12586"/>
                  </a:lnTo>
                  <a:lnTo>
                    <a:pt x="34780" y="11762"/>
                  </a:lnTo>
                  <a:lnTo>
                    <a:pt x="34420" y="10939"/>
                  </a:lnTo>
                  <a:lnTo>
                    <a:pt x="34061" y="10116"/>
                  </a:lnTo>
                  <a:lnTo>
                    <a:pt x="33717" y="9292"/>
                  </a:lnTo>
                  <a:lnTo>
                    <a:pt x="33373" y="8462"/>
                  </a:lnTo>
                  <a:lnTo>
                    <a:pt x="33045" y="7631"/>
                  </a:lnTo>
                  <a:lnTo>
                    <a:pt x="32716" y="6807"/>
                  </a:lnTo>
                  <a:lnTo>
                    <a:pt x="32395" y="5977"/>
                  </a:lnTo>
                  <a:lnTo>
                    <a:pt x="32082" y="5146"/>
                  </a:lnTo>
                  <a:lnTo>
                    <a:pt x="31784" y="4323"/>
                  </a:lnTo>
                  <a:lnTo>
                    <a:pt x="31486" y="3492"/>
                  </a:lnTo>
                  <a:lnTo>
                    <a:pt x="31195" y="2661"/>
                  </a:lnTo>
                  <a:lnTo>
                    <a:pt x="30920" y="1838"/>
                  </a:lnTo>
                  <a:lnTo>
                    <a:pt x="30645" y="1015"/>
                  </a:lnTo>
                  <a:lnTo>
                    <a:pt x="30607" y="875"/>
                  </a:lnTo>
                  <a:lnTo>
                    <a:pt x="30584" y="735"/>
                  </a:lnTo>
                  <a:lnTo>
                    <a:pt x="30576" y="603"/>
                  </a:lnTo>
                  <a:lnTo>
                    <a:pt x="30584" y="471"/>
                  </a:lnTo>
                  <a:lnTo>
                    <a:pt x="30607" y="346"/>
                  </a:lnTo>
                  <a:lnTo>
                    <a:pt x="30638" y="228"/>
                  </a:lnTo>
                  <a:lnTo>
                    <a:pt x="30683" y="110"/>
                  </a:lnTo>
                  <a:lnTo>
                    <a:pt x="3073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62"/>
            <p:cNvSpPr/>
            <p:nvPr/>
          </p:nvSpPr>
          <p:spPr>
            <a:xfrm>
              <a:off x="417500" y="-2616600"/>
              <a:ext cx="582725" cy="594375"/>
            </a:xfrm>
            <a:custGeom>
              <a:avLst/>
              <a:gdLst/>
              <a:ahLst/>
              <a:cxnLst/>
              <a:rect l="l" t="t" r="r" b="b"/>
              <a:pathLst>
                <a:path w="23309" h="23775" extrusionOk="0">
                  <a:moveTo>
                    <a:pt x="5693" y="1"/>
                  </a:moveTo>
                  <a:lnTo>
                    <a:pt x="5479" y="809"/>
                  </a:lnTo>
                  <a:lnTo>
                    <a:pt x="5258" y="1603"/>
                  </a:lnTo>
                  <a:lnTo>
                    <a:pt x="5036" y="2397"/>
                  </a:lnTo>
                  <a:lnTo>
                    <a:pt x="4807" y="3176"/>
                  </a:lnTo>
                  <a:lnTo>
                    <a:pt x="4578" y="3948"/>
                  </a:lnTo>
                  <a:lnTo>
                    <a:pt x="4341" y="4713"/>
                  </a:lnTo>
                  <a:lnTo>
                    <a:pt x="4096" y="5463"/>
                  </a:lnTo>
                  <a:lnTo>
                    <a:pt x="3852" y="6205"/>
                  </a:lnTo>
                  <a:lnTo>
                    <a:pt x="3599" y="6940"/>
                  </a:lnTo>
                  <a:lnTo>
                    <a:pt x="3340" y="7661"/>
                  </a:lnTo>
                  <a:lnTo>
                    <a:pt x="3080" y="8374"/>
                  </a:lnTo>
                  <a:lnTo>
                    <a:pt x="2812" y="9072"/>
                  </a:lnTo>
                  <a:lnTo>
                    <a:pt x="2537" y="9763"/>
                  </a:lnTo>
                  <a:lnTo>
                    <a:pt x="2262" y="10440"/>
                  </a:lnTo>
                  <a:lnTo>
                    <a:pt x="1987" y="11108"/>
                  </a:lnTo>
                  <a:lnTo>
                    <a:pt x="1697" y="11763"/>
                  </a:lnTo>
                  <a:lnTo>
                    <a:pt x="1651" y="11873"/>
                  </a:lnTo>
                  <a:lnTo>
                    <a:pt x="1590" y="11976"/>
                  </a:lnTo>
                  <a:lnTo>
                    <a:pt x="1528" y="12064"/>
                  </a:lnTo>
                  <a:lnTo>
                    <a:pt x="1467" y="12145"/>
                  </a:lnTo>
                  <a:lnTo>
                    <a:pt x="1391" y="12226"/>
                  </a:lnTo>
                  <a:lnTo>
                    <a:pt x="1322" y="12292"/>
                  </a:lnTo>
                  <a:lnTo>
                    <a:pt x="1238" y="12351"/>
                  </a:lnTo>
                  <a:lnTo>
                    <a:pt x="1162" y="12410"/>
                  </a:lnTo>
                  <a:lnTo>
                    <a:pt x="1070" y="12454"/>
                  </a:lnTo>
                  <a:lnTo>
                    <a:pt x="986" y="12498"/>
                  </a:lnTo>
                  <a:lnTo>
                    <a:pt x="894" y="12527"/>
                  </a:lnTo>
                  <a:lnTo>
                    <a:pt x="802" y="12557"/>
                  </a:lnTo>
                  <a:lnTo>
                    <a:pt x="703" y="12579"/>
                  </a:lnTo>
                  <a:lnTo>
                    <a:pt x="611" y="12593"/>
                  </a:lnTo>
                  <a:lnTo>
                    <a:pt x="512" y="12601"/>
                  </a:lnTo>
                  <a:lnTo>
                    <a:pt x="329" y="12601"/>
                  </a:lnTo>
                  <a:lnTo>
                    <a:pt x="245" y="12593"/>
                  </a:lnTo>
                  <a:lnTo>
                    <a:pt x="69" y="12564"/>
                  </a:lnTo>
                  <a:lnTo>
                    <a:pt x="0" y="13160"/>
                  </a:lnTo>
                  <a:lnTo>
                    <a:pt x="84" y="13167"/>
                  </a:lnTo>
                  <a:lnTo>
                    <a:pt x="161" y="13182"/>
                  </a:lnTo>
                  <a:lnTo>
                    <a:pt x="237" y="13189"/>
                  </a:lnTo>
                  <a:lnTo>
                    <a:pt x="321" y="13204"/>
                  </a:lnTo>
                  <a:lnTo>
                    <a:pt x="1016" y="13307"/>
                  </a:lnTo>
                  <a:lnTo>
                    <a:pt x="1704" y="13424"/>
                  </a:lnTo>
                  <a:lnTo>
                    <a:pt x="2384" y="13564"/>
                  </a:lnTo>
                  <a:lnTo>
                    <a:pt x="3072" y="13718"/>
                  </a:lnTo>
                  <a:lnTo>
                    <a:pt x="3752" y="13887"/>
                  </a:lnTo>
                  <a:lnTo>
                    <a:pt x="4425" y="14071"/>
                  </a:lnTo>
                  <a:lnTo>
                    <a:pt x="5097" y="14277"/>
                  </a:lnTo>
                  <a:lnTo>
                    <a:pt x="5762" y="14490"/>
                  </a:lnTo>
                  <a:lnTo>
                    <a:pt x="6419" y="14718"/>
                  </a:lnTo>
                  <a:lnTo>
                    <a:pt x="7077" y="14968"/>
                  </a:lnTo>
                  <a:lnTo>
                    <a:pt x="7726" y="15225"/>
                  </a:lnTo>
                  <a:lnTo>
                    <a:pt x="8368" y="15497"/>
                  </a:lnTo>
                  <a:lnTo>
                    <a:pt x="9002" y="15791"/>
                  </a:lnTo>
                  <a:lnTo>
                    <a:pt x="9629" y="16093"/>
                  </a:lnTo>
                  <a:lnTo>
                    <a:pt x="10248" y="16409"/>
                  </a:lnTo>
                  <a:lnTo>
                    <a:pt x="10859" y="16740"/>
                  </a:lnTo>
                  <a:lnTo>
                    <a:pt x="11455" y="17085"/>
                  </a:lnTo>
                  <a:lnTo>
                    <a:pt x="12052" y="17445"/>
                  </a:lnTo>
                  <a:lnTo>
                    <a:pt x="12632" y="17813"/>
                  </a:lnTo>
                  <a:lnTo>
                    <a:pt x="13205" y="18195"/>
                  </a:lnTo>
                  <a:lnTo>
                    <a:pt x="13763" y="18600"/>
                  </a:lnTo>
                  <a:lnTo>
                    <a:pt x="14321" y="19004"/>
                  </a:lnTo>
                  <a:lnTo>
                    <a:pt x="14856" y="19430"/>
                  </a:lnTo>
                  <a:lnTo>
                    <a:pt x="15383" y="19864"/>
                  </a:lnTo>
                  <a:lnTo>
                    <a:pt x="15903" y="20312"/>
                  </a:lnTo>
                  <a:lnTo>
                    <a:pt x="16407" y="20768"/>
                  </a:lnTo>
                  <a:lnTo>
                    <a:pt x="16897" y="21246"/>
                  </a:lnTo>
                  <a:lnTo>
                    <a:pt x="17370" y="21724"/>
                  </a:lnTo>
                  <a:lnTo>
                    <a:pt x="17607" y="21974"/>
                  </a:lnTo>
                  <a:lnTo>
                    <a:pt x="17837" y="22224"/>
                  </a:lnTo>
                  <a:lnTo>
                    <a:pt x="18058" y="22474"/>
                  </a:lnTo>
                  <a:lnTo>
                    <a:pt x="18280" y="22724"/>
                  </a:lnTo>
                  <a:lnTo>
                    <a:pt x="18501" y="22981"/>
                  </a:lnTo>
                  <a:lnTo>
                    <a:pt x="18715" y="23246"/>
                  </a:lnTo>
                  <a:lnTo>
                    <a:pt x="18929" y="23510"/>
                  </a:lnTo>
                  <a:lnTo>
                    <a:pt x="19136" y="23775"/>
                  </a:lnTo>
                  <a:lnTo>
                    <a:pt x="19120" y="23679"/>
                  </a:lnTo>
                  <a:lnTo>
                    <a:pt x="19113" y="23591"/>
                  </a:lnTo>
                  <a:lnTo>
                    <a:pt x="19105" y="23495"/>
                  </a:lnTo>
                  <a:lnTo>
                    <a:pt x="19105" y="23407"/>
                  </a:lnTo>
                  <a:lnTo>
                    <a:pt x="19113" y="23312"/>
                  </a:lnTo>
                  <a:lnTo>
                    <a:pt x="19128" y="23216"/>
                  </a:lnTo>
                  <a:lnTo>
                    <a:pt x="19151" y="23121"/>
                  </a:lnTo>
                  <a:lnTo>
                    <a:pt x="19182" y="23025"/>
                  </a:lnTo>
                  <a:lnTo>
                    <a:pt x="19502" y="21841"/>
                  </a:lnTo>
                  <a:lnTo>
                    <a:pt x="19816" y="20658"/>
                  </a:lnTo>
                  <a:lnTo>
                    <a:pt x="20129" y="19474"/>
                  </a:lnTo>
                  <a:lnTo>
                    <a:pt x="20427" y="18291"/>
                  </a:lnTo>
                  <a:lnTo>
                    <a:pt x="20710" y="17100"/>
                  </a:lnTo>
                  <a:lnTo>
                    <a:pt x="20993" y="15909"/>
                  </a:lnTo>
                  <a:lnTo>
                    <a:pt x="21268" y="14718"/>
                  </a:lnTo>
                  <a:lnTo>
                    <a:pt x="21528" y="13527"/>
                  </a:lnTo>
                  <a:lnTo>
                    <a:pt x="21787" y="12336"/>
                  </a:lnTo>
                  <a:lnTo>
                    <a:pt x="22032" y="11138"/>
                  </a:lnTo>
                  <a:lnTo>
                    <a:pt x="22269" y="9947"/>
                  </a:lnTo>
                  <a:lnTo>
                    <a:pt x="22498" y="8749"/>
                  </a:lnTo>
                  <a:lnTo>
                    <a:pt x="22712" y="7550"/>
                  </a:lnTo>
                  <a:lnTo>
                    <a:pt x="22926" y="6352"/>
                  </a:lnTo>
                  <a:lnTo>
                    <a:pt x="23125" y="5154"/>
                  </a:lnTo>
                  <a:lnTo>
                    <a:pt x="23308" y="3956"/>
                  </a:lnTo>
                  <a:lnTo>
                    <a:pt x="22192" y="3823"/>
                  </a:lnTo>
                  <a:lnTo>
                    <a:pt x="21077" y="3676"/>
                  </a:lnTo>
                  <a:lnTo>
                    <a:pt x="19953" y="3522"/>
                  </a:lnTo>
                  <a:lnTo>
                    <a:pt x="18838" y="3345"/>
                  </a:lnTo>
                  <a:lnTo>
                    <a:pt x="17714" y="3162"/>
                  </a:lnTo>
                  <a:lnTo>
                    <a:pt x="16599" y="2956"/>
                  </a:lnTo>
                  <a:lnTo>
                    <a:pt x="15475" y="2743"/>
                  </a:lnTo>
                  <a:lnTo>
                    <a:pt x="14367" y="2507"/>
                  </a:lnTo>
                  <a:lnTo>
                    <a:pt x="13251" y="2257"/>
                  </a:lnTo>
                  <a:lnTo>
                    <a:pt x="12701" y="2125"/>
                  </a:lnTo>
                  <a:lnTo>
                    <a:pt x="12151" y="1985"/>
                  </a:lnTo>
                  <a:lnTo>
                    <a:pt x="11601" y="1846"/>
                  </a:lnTo>
                  <a:lnTo>
                    <a:pt x="11050" y="1706"/>
                  </a:lnTo>
                  <a:lnTo>
                    <a:pt x="10508" y="1552"/>
                  </a:lnTo>
                  <a:lnTo>
                    <a:pt x="9958" y="1397"/>
                  </a:lnTo>
                  <a:lnTo>
                    <a:pt x="9415" y="1243"/>
                  </a:lnTo>
                  <a:lnTo>
                    <a:pt x="8880" y="1081"/>
                  </a:lnTo>
                  <a:lnTo>
                    <a:pt x="8337" y="912"/>
                  </a:lnTo>
                  <a:lnTo>
                    <a:pt x="7803" y="743"/>
                  </a:lnTo>
                  <a:lnTo>
                    <a:pt x="7275" y="559"/>
                  </a:lnTo>
                  <a:lnTo>
                    <a:pt x="6740" y="383"/>
                  </a:lnTo>
                  <a:lnTo>
                    <a:pt x="6213" y="192"/>
                  </a:lnTo>
                  <a:lnTo>
                    <a:pt x="569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62"/>
            <p:cNvSpPr/>
            <p:nvPr/>
          </p:nvSpPr>
          <p:spPr>
            <a:xfrm>
              <a:off x="569575" y="-2962300"/>
              <a:ext cx="472675" cy="387075"/>
            </a:xfrm>
            <a:custGeom>
              <a:avLst/>
              <a:gdLst/>
              <a:ahLst/>
              <a:cxnLst/>
              <a:rect l="l" t="t" r="r" b="b"/>
              <a:pathLst>
                <a:path w="18907" h="15483" extrusionOk="0">
                  <a:moveTo>
                    <a:pt x="3217" y="1"/>
                  </a:moveTo>
                  <a:lnTo>
                    <a:pt x="2178" y="15"/>
                  </a:lnTo>
                  <a:lnTo>
                    <a:pt x="2079" y="809"/>
                  </a:lnTo>
                  <a:lnTo>
                    <a:pt x="1972" y="1603"/>
                  </a:lnTo>
                  <a:lnTo>
                    <a:pt x="1857" y="2397"/>
                  </a:lnTo>
                  <a:lnTo>
                    <a:pt x="1742" y="3184"/>
                  </a:lnTo>
                  <a:lnTo>
                    <a:pt x="1620" y="3963"/>
                  </a:lnTo>
                  <a:lnTo>
                    <a:pt x="1498" y="4742"/>
                  </a:lnTo>
                  <a:lnTo>
                    <a:pt x="1368" y="5522"/>
                  </a:lnTo>
                  <a:lnTo>
                    <a:pt x="1230" y="6286"/>
                  </a:lnTo>
                  <a:lnTo>
                    <a:pt x="1093" y="7058"/>
                  </a:lnTo>
                  <a:lnTo>
                    <a:pt x="948" y="7815"/>
                  </a:lnTo>
                  <a:lnTo>
                    <a:pt x="802" y="8572"/>
                  </a:lnTo>
                  <a:lnTo>
                    <a:pt x="650" y="9330"/>
                  </a:lnTo>
                  <a:lnTo>
                    <a:pt x="497" y="10072"/>
                  </a:lnTo>
                  <a:lnTo>
                    <a:pt x="336" y="10815"/>
                  </a:lnTo>
                  <a:lnTo>
                    <a:pt x="168" y="11550"/>
                  </a:lnTo>
                  <a:lnTo>
                    <a:pt x="0" y="12285"/>
                  </a:lnTo>
                  <a:lnTo>
                    <a:pt x="2186" y="12748"/>
                  </a:lnTo>
                  <a:lnTo>
                    <a:pt x="4371" y="13196"/>
                  </a:lnTo>
                  <a:lnTo>
                    <a:pt x="6557" y="13637"/>
                  </a:lnTo>
                  <a:lnTo>
                    <a:pt x="7650" y="13851"/>
                  </a:lnTo>
                  <a:lnTo>
                    <a:pt x="8743" y="14057"/>
                  </a:lnTo>
                  <a:lnTo>
                    <a:pt x="9835" y="14262"/>
                  </a:lnTo>
                  <a:lnTo>
                    <a:pt x="10928" y="14461"/>
                  </a:lnTo>
                  <a:lnTo>
                    <a:pt x="12021" y="14652"/>
                  </a:lnTo>
                  <a:lnTo>
                    <a:pt x="13121" y="14836"/>
                  </a:lnTo>
                  <a:lnTo>
                    <a:pt x="14222" y="15005"/>
                  </a:lnTo>
                  <a:lnTo>
                    <a:pt x="15330" y="15174"/>
                  </a:lnTo>
                  <a:lnTo>
                    <a:pt x="16438" y="15336"/>
                  </a:lnTo>
                  <a:lnTo>
                    <a:pt x="17554" y="15483"/>
                  </a:lnTo>
                  <a:lnTo>
                    <a:pt x="17676" y="14586"/>
                  </a:lnTo>
                  <a:lnTo>
                    <a:pt x="17798" y="13682"/>
                  </a:lnTo>
                  <a:lnTo>
                    <a:pt x="17913" y="12777"/>
                  </a:lnTo>
                  <a:lnTo>
                    <a:pt x="18020" y="11873"/>
                  </a:lnTo>
                  <a:lnTo>
                    <a:pt x="18119" y="10976"/>
                  </a:lnTo>
                  <a:lnTo>
                    <a:pt x="18219" y="10072"/>
                  </a:lnTo>
                  <a:lnTo>
                    <a:pt x="18310" y="9168"/>
                  </a:lnTo>
                  <a:lnTo>
                    <a:pt x="18402" y="8264"/>
                  </a:lnTo>
                  <a:lnTo>
                    <a:pt x="18479" y="7359"/>
                  </a:lnTo>
                  <a:lnTo>
                    <a:pt x="18555" y="6455"/>
                  </a:lnTo>
                  <a:lnTo>
                    <a:pt x="18624" y="5551"/>
                  </a:lnTo>
                  <a:lnTo>
                    <a:pt x="18692" y="4647"/>
                  </a:lnTo>
                  <a:lnTo>
                    <a:pt x="18754" y="3743"/>
                  </a:lnTo>
                  <a:lnTo>
                    <a:pt x="18807" y="2838"/>
                  </a:lnTo>
                  <a:lnTo>
                    <a:pt x="18861" y="1934"/>
                  </a:lnTo>
                  <a:lnTo>
                    <a:pt x="18906" y="1030"/>
                  </a:lnTo>
                  <a:lnTo>
                    <a:pt x="18853" y="1030"/>
                  </a:lnTo>
                  <a:lnTo>
                    <a:pt x="18799" y="1037"/>
                  </a:lnTo>
                  <a:lnTo>
                    <a:pt x="18738" y="1045"/>
                  </a:lnTo>
                  <a:lnTo>
                    <a:pt x="18677" y="1052"/>
                  </a:lnTo>
                  <a:lnTo>
                    <a:pt x="17630" y="927"/>
                  </a:lnTo>
                  <a:lnTo>
                    <a:pt x="16591" y="809"/>
                  </a:lnTo>
                  <a:lnTo>
                    <a:pt x="15559" y="699"/>
                  </a:lnTo>
                  <a:lnTo>
                    <a:pt x="14528" y="596"/>
                  </a:lnTo>
                  <a:lnTo>
                    <a:pt x="13496" y="501"/>
                  </a:lnTo>
                  <a:lnTo>
                    <a:pt x="12472" y="405"/>
                  </a:lnTo>
                  <a:lnTo>
                    <a:pt x="11440" y="324"/>
                  </a:lnTo>
                  <a:lnTo>
                    <a:pt x="10416" y="251"/>
                  </a:lnTo>
                  <a:lnTo>
                    <a:pt x="9392" y="185"/>
                  </a:lnTo>
                  <a:lnTo>
                    <a:pt x="8368" y="126"/>
                  </a:lnTo>
                  <a:lnTo>
                    <a:pt x="7344" y="82"/>
                  </a:lnTo>
                  <a:lnTo>
                    <a:pt x="6312" y="45"/>
                  </a:lnTo>
                  <a:lnTo>
                    <a:pt x="5281" y="15"/>
                  </a:lnTo>
                  <a:lnTo>
                    <a:pt x="424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62"/>
            <p:cNvSpPr/>
            <p:nvPr/>
          </p:nvSpPr>
          <p:spPr>
            <a:xfrm>
              <a:off x="629175" y="-3375800"/>
              <a:ext cx="417075" cy="385600"/>
            </a:xfrm>
            <a:custGeom>
              <a:avLst/>
              <a:gdLst/>
              <a:ahLst/>
              <a:cxnLst/>
              <a:rect l="l" t="t" r="r" b="b"/>
              <a:pathLst>
                <a:path w="16683" h="15424" extrusionOk="0">
                  <a:moveTo>
                    <a:pt x="574" y="0"/>
                  </a:moveTo>
                  <a:lnTo>
                    <a:pt x="596" y="919"/>
                  </a:lnTo>
                  <a:lnTo>
                    <a:pt x="612" y="1845"/>
                  </a:lnTo>
                  <a:lnTo>
                    <a:pt x="612" y="2764"/>
                  </a:lnTo>
                  <a:lnTo>
                    <a:pt x="612" y="3691"/>
                  </a:lnTo>
                  <a:lnTo>
                    <a:pt x="604" y="4610"/>
                  </a:lnTo>
                  <a:lnTo>
                    <a:pt x="589" y="5528"/>
                  </a:lnTo>
                  <a:lnTo>
                    <a:pt x="558" y="6447"/>
                  </a:lnTo>
                  <a:lnTo>
                    <a:pt x="528" y="7366"/>
                  </a:lnTo>
                  <a:lnTo>
                    <a:pt x="489" y="8278"/>
                  </a:lnTo>
                  <a:lnTo>
                    <a:pt x="436" y="9197"/>
                  </a:lnTo>
                  <a:lnTo>
                    <a:pt x="382" y="10108"/>
                  </a:lnTo>
                  <a:lnTo>
                    <a:pt x="321" y="11020"/>
                  </a:lnTo>
                  <a:lnTo>
                    <a:pt x="253" y="11924"/>
                  </a:lnTo>
                  <a:lnTo>
                    <a:pt x="176" y="12828"/>
                  </a:lnTo>
                  <a:lnTo>
                    <a:pt x="92" y="13733"/>
                  </a:lnTo>
                  <a:lnTo>
                    <a:pt x="0" y="14629"/>
                  </a:lnTo>
                  <a:lnTo>
                    <a:pt x="1040" y="14563"/>
                  </a:lnTo>
                  <a:lnTo>
                    <a:pt x="2079" y="14512"/>
                  </a:lnTo>
                  <a:lnTo>
                    <a:pt x="3126" y="14468"/>
                  </a:lnTo>
                  <a:lnTo>
                    <a:pt x="4173" y="14438"/>
                  </a:lnTo>
                  <a:lnTo>
                    <a:pt x="5212" y="14424"/>
                  </a:lnTo>
                  <a:lnTo>
                    <a:pt x="6259" y="14431"/>
                  </a:lnTo>
                  <a:lnTo>
                    <a:pt x="7306" y="14446"/>
                  </a:lnTo>
                  <a:lnTo>
                    <a:pt x="8353" y="14482"/>
                  </a:lnTo>
                  <a:lnTo>
                    <a:pt x="9400" y="14534"/>
                  </a:lnTo>
                  <a:lnTo>
                    <a:pt x="9920" y="14571"/>
                  </a:lnTo>
                  <a:lnTo>
                    <a:pt x="10439" y="14607"/>
                  </a:lnTo>
                  <a:lnTo>
                    <a:pt x="10959" y="14644"/>
                  </a:lnTo>
                  <a:lnTo>
                    <a:pt x="11479" y="14696"/>
                  </a:lnTo>
                  <a:lnTo>
                    <a:pt x="11991" y="14747"/>
                  </a:lnTo>
                  <a:lnTo>
                    <a:pt x="12510" y="14798"/>
                  </a:lnTo>
                  <a:lnTo>
                    <a:pt x="13022" y="14857"/>
                  </a:lnTo>
                  <a:lnTo>
                    <a:pt x="13534" y="14923"/>
                  </a:lnTo>
                  <a:lnTo>
                    <a:pt x="14046" y="14997"/>
                  </a:lnTo>
                  <a:lnTo>
                    <a:pt x="14558" y="15070"/>
                  </a:lnTo>
                  <a:lnTo>
                    <a:pt x="15070" y="15151"/>
                  </a:lnTo>
                  <a:lnTo>
                    <a:pt x="15575" y="15240"/>
                  </a:lnTo>
                  <a:lnTo>
                    <a:pt x="16087" y="15328"/>
                  </a:lnTo>
                  <a:lnTo>
                    <a:pt x="16591" y="15423"/>
                  </a:lnTo>
                  <a:lnTo>
                    <a:pt x="16622" y="14468"/>
                  </a:lnTo>
                  <a:lnTo>
                    <a:pt x="16645" y="13512"/>
                  </a:lnTo>
                  <a:lnTo>
                    <a:pt x="16660" y="12556"/>
                  </a:lnTo>
                  <a:lnTo>
                    <a:pt x="16675" y="11601"/>
                  </a:lnTo>
                  <a:lnTo>
                    <a:pt x="16683" y="10645"/>
                  </a:lnTo>
                  <a:lnTo>
                    <a:pt x="16683" y="9689"/>
                  </a:lnTo>
                  <a:lnTo>
                    <a:pt x="16675" y="8734"/>
                  </a:lnTo>
                  <a:lnTo>
                    <a:pt x="16660" y="7778"/>
                  </a:lnTo>
                  <a:lnTo>
                    <a:pt x="16645" y="6822"/>
                  </a:lnTo>
                  <a:lnTo>
                    <a:pt x="16614" y="5867"/>
                  </a:lnTo>
                  <a:lnTo>
                    <a:pt x="16584" y="4911"/>
                  </a:lnTo>
                  <a:lnTo>
                    <a:pt x="16545" y="3955"/>
                  </a:lnTo>
                  <a:lnTo>
                    <a:pt x="16500" y="3000"/>
                  </a:lnTo>
                  <a:lnTo>
                    <a:pt x="16454" y="2044"/>
                  </a:lnTo>
                  <a:lnTo>
                    <a:pt x="16400" y="1088"/>
                  </a:lnTo>
                  <a:lnTo>
                    <a:pt x="16339" y="133"/>
                  </a:lnTo>
                  <a:lnTo>
                    <a:pt x="16286" y="133"/>
                  </a:lnTo>
                  <a:lnTo>
                    <a:pt x="16263" y="140"/>
                  </a:lnTo>
                  <a:lnTo>
                    <a:pt x="16247" y="155"/>
                  </a:lnTo>
                  <a:lnTo>
                    <a:pt x="15766" y="191"/>
                  </a:lnTo>
                  <a:lnTo>
                    <a:pt x="15284" y="228"/>
                  </a:lnTo>
                  <a:lnTo>
                    <a:pt x="14795" y="258"/>
                  </a:lnTo>
                  <a:lnTo>
                    <a:pt x="14314" y="287"/>
                  </a:lnTo>
                  <a:lnTo>
                    <a:pt x="13832" y="309"/>
                  </a:lnTo>
                  <a:lnTo>
                    <a:pt x="13343" y="324"/>
                  </a:lnTo>
                  <a:lnTo>
                    <a:pt x="12365" y="346"/>
                  </a:lnTo>
                  <a:lnTo>
                    <a:pt x="11387" y="353"/>
                  </a:lnTo>
                  <a:lnTo>
                    <a:pt x="10401" y="346"/>
                  </a:lnTo>
                  <a:lnTo>
                    <a:pt x="9423" y="331"/>
                  </a:lnTo>
                  <a:lnTo>
                    <a:pt x="8437" y="309"/>
                  </a:lnTo>
                  <a:lnTo>
                    <a:pt x="7451" y="272"/>
                  </a:lnTo>
                  <a:lnTo>
                    <a:pt x="6458" y="235"/>
                  </a:lnTo>
                  <a:lnTo>
                    <a:pt x="4486" y="155"/>
                  </a:lnTo>
                  <a:lnTo>
                    <a:pt x="2522" y="66"/>
                  </a:lnTo>
                  <a:lnTo>
                    <a:pt x="1544" y="30"/>
                  </a:lnTo>
                  <a:lnTo>
                    <a:pt x="5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62"/>
            <p:cNvSpPr/>
            <p:nvPr/>
          </p:nvSpPr>
          <p:spPr>
            <a:xfrm>
              <a:off x="593075" y="-3894075"/>
              <a:ext cx="440575" cy="473625"/>
            </a:xfrm>
            <a:custGeom>
              <a:avLst/>
              <a:gdLst/>
              <a:ahLst/>
              <a:cxnLst/>
              <a:rect l="l" t="t" r="r" b="b"/>
              <a:pathLst>
                <a:path w="17623" h="18945" extrusionOk="0">
                  <a:moveTo>
                    <a:pt x="14864" y="0"/>
                  </a:moveTo>
                  <a:lnTo>
                    <a:pt x="14803" y="37"/>
                  </a:lnTo>
                  <a:lnTo>
                    <a:pt x="14742" y="81"/>
                  </a:lnTo>
                  <a:lnTo>
                    <a:pt x="14680" y="111"/>
                  </a:lnTo>
                  <a:lnTo>
                    <a:pt x="14612" y="133"/>
                  </a:lnTo>
                  <a:lnTo>
                    <a:pt x="10974" y="971"/>
                  </a:lnTo>
                  <a:lnTo>
                    <a:pt x="9148" y="1390"/>
                  </a:lnTo>
                  <a:lnTo>
                    <a:pt x="7321" y="1802"/>
                  </a:lnTo>
                  <a:lnTo>
                    <a:pt x="5495" y="2206"/>
                  </a:lnTo>
                  <a:lnTo>
                    <a:pt x="3661" y="2603"/>
                  </a:lnTo>
                  <a:lnTo>
                    <a:pt x="2744" y="2794"/>
                  </a:lnTo>
                  <a:lnTo>
                    <a:pt x="1834" y="2978"/>
                  </a:lnTo>
                  <a:lnTo>
                    <a:pt x="917" y="3162"/>
                  </a:lnTo>
                  <a:lnTo>
                    <a:pt x="0" y="3338"/>
                  </a:lnTo>
                  <a:lnTo>
                    <a:pt x="199" y="4286"/>
                  </a:lnTo>
                  <a:lnTo>
                    <a:pt x="390" y="5242"/>
                  </a:lnTo>
                  <a:lnTo>
                    <a:pt x="566" y="6198"/>
                  </a:lnTo>
                  <a:lnTo>
                    <a:pt x="734" y="7161"/>
                  </a:lnTo>
                  <a:lnTo>
                    <a:pt x="894" y="8131"/>
                  </a:lnTo>
                  <a:lnTo>
                    <a:pt x="1039" y="9101"/>
                  </a:lnTo>
                  <a:lnTo>
                    <a:pt x="1177" y="10072"/>
                  </a:lnTo>
                  <a:lnTo>
                    <a:pt x="1299" y="11050"/>
                  </a:lnTo>
                  <a:lnTo>
                    <a:pt x="1414" y="12027"/>
                  </a:lnTo>
                  <a:lnTo>
                    <a:pt x="1521" y="13005"/>
                  </a:lnTo>
                  <a:lnTo>
                    <a:pt x="1613" y="13990"/>
                  </a:lnTo>
                  <a:lnTo>
                    <a:pt x="1704" y="14982"/>
                  </a:lnTo>
                  <a:lnTo>
                    <a:pt x="1781" y="15968"/>
                  </a:lnTo>
                  <a:lnTo>
                    <a:pt x="1842" y="16960"/>
                  </a:lnTo>
                  <a:lnTo>
                    <a:pt x="1903" y="17945"/>
                  </a:lnTo>
                  <a:lnTo>
                    <a:pt x="1949" y="18945"/>
                  </a:lnTo>
                  <a:lnTo>
                    <a:pt x="2919" y="18908"/>
                  </a:lnTo>
                  <a:lnTo>
                    <a:pt x="3897" y="18864"/>
                  </a:lnTo>
                  <a:lnTo>
                    <a:pt x="5861" y="18776"/>
                  </a:lnTo>
                  <a:lnTo>
                    <a:pt x="7833" y="18695"/>
                  </a:lnTo>
                  <a:lnTo>
                    <a:pt x="8827" y="18658"/>
                  </a:lnTo>
                  <a:lnTo>
                    <a:pt x="9812" y="18621"/>
                  </a:lnTo>
                  <a:lnTo>
                    <a:pt x="10798" y="18599"/>
                  </a:lnTo>
                  <a:lnTo>
                    <a:pt x="11776" y="18585"/>
                  </a:lnTo>
                  <a:lnTo>
                    <a:pt x="12762" y="18585"/>
                  </a:lnTo>
                  <a:lnTo>
                    <a:pt x="13740" y="18592"/>
                  </a:lnTo>
                  <a:lnTo>
                    <a:pt x="14719" y="18614"/>
                  </a:lnTo>
                  <a:lnTo>
                    <a:pt x="15689" y="18651"/>
                  </a:lnTo>
                  <a:lnTo>
                    <a:pt x="16171" y="18680"/>
                  </a:lnTo>
                  <a:lnTo>
                    <a:pt x="16660" y="18710"/>
                  </a:lnTo>
                  <a:lnTo>
                    <a:pt x="17141" y="18746"/>
                  </a:lnTo>
                  <a:lnTo>
                    <a:pt x="17623" y="18783"/>
                  </a:lnTo>
                  <a:lnTo>
                    <a:pt x="17523" y="17607"/>
                  </a:lnTo>
                  <a:lnTo>
                    <a:pt x="17409" y="16431"/>
                  </a:lnTo>
                  <a:lnTo>
                    <a:pt x="17294" y="15254"/>
                  </a:lnTo>
                  <a:lnTo>
                    <a:pt x="17164" y="14071"/>
                  </a:lnTo>
                  <a:lnTo>
                    <a:pt x="17026" y="12895"/>
                  </a:lnTo>
                  <a:lnTo>
                    <a:pt x="16881" y="11718"/>
                  </a:lnTo>
                  <a:lnTo>
                    <a:pt x="16721" y="10542"/>
                  </a:lnTo>
                  <a:lnTo>
                    <a:pt x="16553" y="9373"/>
                  </a:lnTo>
                  <a:lnTo>
                    <a:pt x="16377" y="8197"/>
                  </a:lnTo>
                  <a:lnTo>
                    <a:pt x="16186" y="7021"/>
                  </a:lnTo>
                  <a:lnTo>
                    <a:pt x="15995" y="5852"/>
                  </a:lnTo>
                  <a:lnTo>
                    <a:pt x="15788" y="4676"/>
                  </a:lnTo>
                  <a:lnTo>
                    <a:pt x="15575" y="3507"/>
                  </a:lnTo>
                  <a:lnTo>
                    <a:pt x="15345" y="2338"/>
                  </a:lnTo>
                  <a:lnTo>
                    <a:pt x="15108" y="1169"/>
                  </a:lnTo>
                  <a:lnTo>
                    <a:pt x="1486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62"/>
            <p:cNvSpPr/>
            <p:nvPr/>
          </p:nvSpPr>
          <p:spPr>
            <a:xfrm>
              <a:off x="469650" y="-4337725"/>
              <a:ext cx="481850" cy="483000"/>
            </a:xfrm>
            <a:custGeom>
              <a:avLst/>
              <a:gdLst/>
              <a:ahLst/>
              <a:cxnLst/>
              <a:rect l="l" t="t" r="r" b="b"/>
              <a:pathLst>
                <a:path w="19274" h="19320" extrusionOk="0">
                  <a:moveTo>
                    <a:pt x="14757" y="0"/>
                  </a:moveTo>
                  <a:lnTo>
                    <a:pt x="13802" y="331"/>
                  </a:lnTo>
                  <a:lnTo>
                    <a:pt x="12854" y="655"/>
                  </a:lnTo>
                  <a:lnTo>
                    <a:pt x="11914" y="985"/>
                  </a:lnTo>
                  <a:lnTo>
                    <a:pt x="10982" y="1331"/>
                  </a:lnTo>
                  <a:lnTo>
                    <a:pt x="10050" y="1676"/>
                  </a:lnTo>
                  <a:lnTo>
                    <a:pt x="9125" y="2029"/>
                  </a:lnTo>
                  <a:lnTo>
                    <a:pt x="8208" y="2397"/>
                  </a:lnTo>
                  <a:lnTo>
                    <a:pt x="7291" y="2772"/>
                  </a:lnTo>
                  <a:lnTo>
                    <a:pt x="6381" y="3161"/>
                  </a:lnTo>
                  <a:lnTo>
                    <a:pt x="5472" y="3558"/>
                  </a:lnTo>
                  <a:lnTo>
                    <a:pt x="4570" y="3977"/>
                  </a:lnTo>
                  <a:lnTo>
                    <a:pt x="3668" y="4411"/>
                  </a:lnTo>
                  <a:lnTo>
                    <a:pt x="2774" y="4860"/>
                  </a:lnTo>
                  <a:lnTo>
                    <a:pt x="2331" y="5087"/>
                  </a:lnTo>
                  <a:lnTo>
                    <a:pt x="1888" y="5323"/>
                  </a:lnTo>
                  <a:lnTo>
                    <a:pt x="1445" y="5565"/>
                  </a:lnTo>
                  <a:lnTo>
                    <a:pt x="1001" y="5808"/>
                  </a:lnTo>
                  <a:lnTo>
                    <a:pt x="558" y="6058"/>
                  </a:lnTo>
                  <a:lnTo>
                    <a:pt x="115" y="6315"/>
                  </a:lnTo>
                  <a:lnTo>
                    <a:pt x="92" y="6330"/>
                  </a:lnTo>
                  <a:lnTo>
                    <a:pt x="69" y="6337"/>
                  </a:lnTo>
                  <a:lnTo>
                    <a:pt x="39" y="6345"/>
                  </a:lnTo>
                  <a:lnTo>
                    <a:pt x="0" y="6359"/>
                  </a:lnTo>
                  <a:lnTo>
                    <a:pt x="359" y="7116"/>
                  </a:lnTo>
                  <a:lnTo>
                    <a:pt x="703" y="7881"/>
                  </a:lnTo>
                  <a:lnTo>
                    <a:pt x="1040" y="8653"/>
                  </a:lnTo>
                  <a:lnTo>
                    <a:pt x="1368" y="9439"/>
                  </a:lnTo>
                  <a:lnTo>
                    <a:pt x="1689" y="10226"/>
                  </a:lnTo>
                  <a:lnTo>
                    <a:pt x="1995" y="11020"/>
                  </a:lnTo>
                  <a:lnTo>
                    <a:pt x="2293" y="11821"/>
                  </a:lnTo>
                  <a:lnTo>
                    <a:pt x="2583" y="12630"/>
                  </a:lnTo>
                  <a:lnTo>
                    <a:pt x="2858" y="13446"/>
                  </a:lnTo>
                  <a:lnTo>
                    <a:pt x="3126" y="14269"/>
                  </a:lnTo>
                  <a:lnTo>
                    <a:pt x="3386" y="15093"/>
                  </a:lnTo>
                  <a:lnTo>
                    <a:pt x="3630" y="15931"/>
                  </a:lnTo>
                  <a:lnTo>
                    <a:pt x="3867" y="16769"/>
                  </a:lnTo>
                  <a:lnTo>
                    <a:pt x="4096" y="17614"/>
                  </a:lnTo>
                  <a:lnTo>
                    <a:pt x="4318" y="18460"/>
                  </a:lnTo>
                  <a:lnTo>
                    <a:pt x="4524" y="19320"/>
                  </a:lnTo>
                  <a:lnTo>
                    <a:pt x="6305" y="18805"/>
                  </a:lnTo>
                  <a:lnTo>
                    <a:pt x="8093" y="18305"/>
                  </a:lnTo>
                  <a:lnTo>
                    <a:pt x="9889" y="17820"/>
                  </a:lnTo>
                  <a:lnTo>
                    <a:pt x="11685" y="17342"/>
                  </a:lnTo>
                  <a:lnTo>
                    <a:pt x="13481" y="16872"/>
                  </a:lnTo>
                  <a:lnTo>
                    <a:pt x="15277" y="16408"/>
                  </a:lnTo>
                  <a:lnTo>
                    <a:pt x="18861" y="15497"/>
                  </a:lnTo>
                  <a:lnTo>
                    <a:pt x="18975" y="15475"/>
                  </a:lnTo>
                  <a:lnTo>
                    <a:pt x="19075" y="15460"/>
                  </a:lnTo>
                  <a:lnTo>
                    <a:pt x="19174" y="15468"/>
                  </a:lnTo>
                  <a:lnTo>
                    <a:pt x="19273" y="15475"/>
                  </a:lnTo>
                  <a:lnTo>
                    <a:pt x="19052" y="14497"/>
                  </a:lnTo>
                  <a:lnTo>
                    <a:pt x="18815" y="13519"/>
                  </a:lnTo>
                  <a:lnTo>
                    <a:pt x="18570" y="12549"/>
                  </a:lnTo>
                  <a:lnTo>
                    <a:pt x="18326" y="11571"/>
                  </a:lnTo>
                  <a:lnTo>
                    <a:pt x="18066" y="10594"/>
                  </a:lnTo>
                  <a:lnTo>
                    <a:pt x="17806" y="9623"/>
                  </a:lnTo>
                  <a:lnTo>
                    <a:pt x="17531" y="8653"/>
                  </a:lnTo>
                  <a:lnTo>
                    <a:pt x="17256" y="7682"/>
                  </a:lnTo>
                  <a:lnTo>
                    <a:pt x="16973" y="6712"/>
                  </a:lnTo>
                  <a:lnTo>
                    <a:pt x="16675" y="5749"/>
                  </a:lnTo>
                  <a:lnTo>
                    <a:pt x="16377" y="4786"/>
                  </a:lnTo>
                  <a:lnTo>
                    <a:pt x="16071" y="3823"/>
                  </a:lnTo>
                  <a:lnTo>
                    <a:pt x="15751" y="2860"/>
                  </a:lnTo>
                  <a:lnTo>
                    <a:pt x="15430" y="1904"/>
                  </a:lnTo>
                  <a:lnTo>
                    <a:pt x="15093" y="956"/>
                  </a:lnTo>
                  <a:lnTo>
                    <a:pt x="1475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62"/>
            <p:cNvSpPr/>
            <p:nvPr/>
          </p:nvSpPr>
          <p:spPr>
            <a:xfrm>
              <a:off x="232175" y="-4915925"/>
              <a:ext cx="582925" cy="694750"/>
            </a:xfrm>
            <a:custGeom>
              <a:avLst/>
              <a:gdLst/>
              <a:ahLst/>
              <a:cxnLst/>
              <a:rect l="l" t="t" r="r" b="b"/>
              <a:pathLst>
                <a:path w="23317" h="27790" extrusionOk="0">
                  <a:moveTo>
                    <a:pt x="11127" y="1"/>
                  </a:moveTo>
                  <a:lnTo>
                    <a:pt x="10500" y="1001"/>
                  </a:lnTo>
                  <a:lnTo>
                    <a:pt x="9874" y="2001"/>
                  </a:lnTo>
                  <a:lnTo>
                    <a:pt x="9232" y="3000"/>
                  </a:lnTo>
                  <a:lnTo>
                    <a:pt x="8590" y="4000"/>
                  </a:lnTo>
                  <a:lnTo>
                    <a:pt x="7948" y="4993"/>
                  </a:lnTo>
                  <a:lnTo>
                    <a:pt x="7298" y="5992"/>
                  </a:lnTo>
                  <a:lnTo>
                    <a:pt x="6641" y="6977"/>
                  </a:lnTo>
                  <a:lnTo>
                    <a:pt x="5976" y="7970"/>
                  </a:lnTo>
                  <a:lnTo>
                    <a:pt x="5311" y="8955"/>
                  </a:lnTo>
                  <a:lnTo>
                    <a:pt x="4647" y="9940"/>
                  </a:lnTo>
                  <a:lnTo>
                    <a:pt x="3974" y="10918"/>
                  </a:lnTo>
                  <a:lnTo>
                    <a:pt x="3294" y="11895"/>
                  </a:lnTo>
                  <a:lnTo>
                    <a:pt x="2614" y="12866"/>
                  </a:lnTo>
                  <a:lnTo>
                    <a:pt x="1934" y="13836"/>
                  </a:lnTo>
                  <a:lnTo>
                    <a:pt x="1246" y="14799"/>
                  </a:lnTo>
                  <a:lnTo>
                    <a:pt x="550" y="15762"/>
                  </a:lnTo>
                  <a:lnTo>
                    <a:pt x="489" y="15836"/>
                  </a:lnTo>
                  <a:lnTo>
                    <a:pt x="428" y="15902"/>
                  </a:lnTo>
                  <a:lnTo>
                    <a:pt x="359" y="15961"/>
                  </a:lnTo>
                  <a:lnTo>
                    <a:pt x="291" y="16012"/>
                  </a:lnTo>
                  <a:lnTo>
                    <a:pt x="222" y="16056"/>
                  </a:lnTo>
                  <a:lnTo>
                    <a:pt x="153" y="16086"/>
                  </a:lnTo>
                  <a:lnTo>
                    <a:pt x="77" y="16115"/>
                  </a:lnTo>
                  <a:lnTo>
                    <a:pt x="0" y="16137"/>
                  </a:lnTo>
                  <a:lnTo>
                    <a:pt x="329" y="16446"/>
                  </a:lnTo>
                  <a:lnTo>
                    <a:pt x="650" y="16762"/>
                  </a:lnTo>
                  <a:lnTo>
                    <a:pt x="963" y="17078"/>
                  </a:lnTo>
                  <a:lnTo>
                    <a:pt x="1284" y="17402"/>
                  </a:lnTo>
                  <a:lnTo>
                    <a:pt x="1590" y="17725"/>
                  </a:lnTo>
                  <a:lnTo>
                    <a:pt x="1895" y="18056"/>
                  </a:lnTo>
                  <a:lnTo>
                    <a:pt x="2201" y="18387"/>
                  </a:lnTo>
                  <a:lnTo>
                    <a:pt x="2499" y="18725"/>
                  </a:lnTo>
                  <a:lnTo>
                    <a:pt x="2797" y="19063"/>
                  </a:lnTo>
                  <a:lnTo>
                    <a:pt x="3088" y="19409"/>
                  </a:lnTo>
                  <a:lnTo>
                    <a:pt x="3378" y="19754"/>
                  </a:lnTo>
                  <a:lnTo>
                    <a:pt x="3668" y="20100"/>
                  </a:lnTo>
                  <a:lnTo>
                    <a:pt x="3951" y="20460"/>
                  </a:lnTo>
                  <a:lnTo>
                    <a:pt x="4226" y="20813"/>
                  </a:lnTo>
                  <a:lnTo>
                    <a:pt x="4501" y="21173"/>
                  </a:lnTo>
                  <a:lnTo>
                    <a:pt x="4777" y="21540"/>
                  </a:lnTo>
                  <a:lnTo>
                    <a:pt x="5044" y="21908"/>
                  </a:lnTo>
                  <a:lnTo>
                    <a:pt x="5304" y="22276"/>
                  </a:lnTo>
                  <a:lnTo>
                    <a:pt x="5571" y="22650"/>
                  </a:lnTo>
                  <a:lnTo>
                    <a:pt x="5823" y="23025"/>
                  </a:lnTo>
                  <a:lnTo>
                    <a:pt x="6083" y="23408"/>
                  </a:lnTo>
                  <a:lnTo>
                    <a:pt x="6328" y="23790"/>
                  </a:lnTo>
                  <a:lnTo>
                    <a:pt x="6580" y="24180"/>
                  </a:lnTo>
                  <a:lnTo>
                    <a:pt x="6825" y="24569"/>
                  </a:lnTo>
                  <a:lnTo>
                    <a:pt x="7298" y="25356"/>
                  </a:lnTo>
                  <a:lnTo>
                    <a:pt x="7765" y="26157"/>
                  </a:lnTo>
                  <a:lnTo>
                    <a:pt x="8215" y="26966"/>
                  </a:lnTo>
                  <a:lnTo>
                    <a:pt x="8651" y="27789"/>
                  </a:lnTo>
                  <a:lnTo>
                    <a:pt x="9499" y="27252"/>
                  </a:lnTo>
                  <a:lnTo>
                    <a:pt x="10363" y="26723"/>
                  </a:lnTo>
                  <a:lnTo>
                    <a:pt x="11234" y="26201"/>
                  </a:lnTo>
                  <a:lnTo>
                    <a:pt x="12113" y="25687"/>
                  </a:lnTo>
                  <a:lnTo>
                    <a:pt x="12999" y="25187"/>
                  </a:lnTo>
                  <a:lnTo>
                    <a:pt x="13901" y="24694"/>
                  </a:lnTo>
                  <a:lnTo>
                    <a:pt x="14811" y="24216"/>
                  </a:lnTo>
                  <a:lnTo>
                    <a:pt x="15728" y="23746"/>
                  </a:lnTo>
                  <a:lnTo>
                    <a:pt x="16652" y="23290"/>
                  </a:lnTo>
                  <a:lnTo>
                    <a:pt x="17585" y="22856"/>
                  </a:lnTo>
                  <a:lnTo>
                    <a:pt x="18051" y="22643"/>
                  </a:lnTo>
                  <a:lnTo>
                    <a:pt x="18525" y="22437"/>
                  </a:lnTo>
                  <a:lnTo>
                    <a:pt x="18991" y="22231"/>
                  </a:lnTo>
                  <a:lnTo>
                    <a:pt x="19465" y="22033"/>
                  </a:lnTo>
                  <a:lnTo>
                    <a:pt x="19946" y="21834"/>
                  </a:lnTo>
                  <a:lnTo>
                    <a:pt x="20420" y="21643"/>
                  </a:lnTo>
                  <a:lnTo>
                    <a:pt x="20901" y="21460"/>
                  </a:lnTo>
                  <a:lnTo>
                    <a:pt x="21383" y="21283"/>
                  </a:lnTo>
                  <a:lnTo>
                    <a:pt x="21864" y="21107"/>
                  </a:lnTo>
                  <a:lnTo>
                    <a:pt x="22346" y="20938"/>
                  </a:lnTo>
                  <a:lnTo>
                    <a:pt x="22827" y="20776"/>
                  </a:lnTo>
                  <a:lnTo>
                    <a:pt x="23316" y="20614"/>
                  </a:lnTo>
                  <a:lnTo>
                    <a:pt x="23026" y="19901"/>
                  </a:lnTo>
                  <a:lnTo>
                    <a:pt x="22735" y="19195"/>
                  </a:lnTo>
                  <a:lnTo>
                    <a:pt x="22445" y="18490"/>
                  </a:lnTo>
                  <a:lnTo>
                    <a:pt x="22139" y="17791"/>
                  </a:lnTo>
                  <a:lnTo>
                    <a:pt x="21834" y="17093"/>
                  </a:lnTo>
                  <a:lnTo>
                    <a:pt x="21520" y="16402"/>
                  </a:lnTo>
                  <a:lnTo>
                    <a:pt x="21199" y="15711"/>
                  </a:lnTo>
                  <a:lnTo>
                    <a:pt x="20878" y="15020"/>
                  </a:lnTo>
                  <a:lnTo>
                    <a:pt x="20550" y="14336"/>
                  </a:lnTo>
                  <a:lnTo>
                    <a:pt x="20213" y="13660"/>
                  </a:lnTo>
                  <a:lnTo>
                    <a:pt x="19870" y="12983"/>
                  </a:lnTo>
                  <a:lnTo>
                    <a:pt x="19518" y="12314"/>
                  </a:lnTo>
                  <a:lnTo>
                    <a:pt x="19159" y="11646"/>
                  </a:lnTo>
                  <a:lnTo>
                    <a:pt x="18800" y="10984"/>
                  </a:lnTo>
                  <a:lnTo>
                    <a:pt x="18433" y="10330"/>
                  </a:lnTo>
                  <a:lnTo>
                    <a:pt x="18058" y="9675"/>
                  </a:lnTo>
                  <a:lnTo>
                    <a:pt x="17676" y="9028"/>
                  </a:lnTo>
                  <a:lnTo>
                    <a:pt x="17287" y="8389"/>
                  </a:lnTo>
                  <a:lnTo>
                    <a:pt x="16889" y="7749"/>
                  </a:lnTo>
                  <a:lnTo>
                    <a:pt x="16492" y="7117"/>
                  </a:lnTo>
                  <a:lnTo>
                    <a:pt x="16087" y="6492"/>
                  </a:lnTo>
                  <a:lnTo>
                    <a:pt x="15666" y="5875"/>
                  </a:lnTo>
                  <a:lnTo>
                    <a:pt x="15246" y="5257"/>
                  </a:lnTo>
                  <a:lnTo>
                    <a:pt x="14818" y="4647"/>
                  </a:lnTo>
                  <a:lnTo>
                    <a:pt x="14383" y="4044"/>
                  </a:lnTo>
                  <a:lnTo>
                    <a:pt x="13939" y="3449"/>
                  </a:lnTo>
                  <a:lnTo>
                    <a:pt x="13488" y="2861"/>
                  </a:lnTo>
                  <a:lnTo>
                    <a:pt x="13030" y="2273"/>
                  </a:lnTo>
                  <a:lnTo>
                    <a:pt x="12571" y="1692"/>
                  </a:lnTo>
                  <a:lnTo>
                    <a:pt x="12098" y="1126"/>
                  </a:lnTo>
                  <a:lnTo>
                    <a:pt x="11616" y="560"/>
                  </a:lnTo>
                  <a:lnTo>
                    <a:pt x="1112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62"/>
            <p:cNvSpPr/>
            <p:nvPr/>
          </p:nvSpPr>
          <p:spPr>
            <a:xfrm>
              <a:off x="-93575" y="-5286225"/>
              <a:ext cx="557525" cy="749475"/>
            </a:xfrm>
            <a:custGeom>
              <a:avLst/>
              <a:gdLst/>
              <a:ahLst/>
              <a:cxnLst/>
              <a:rect l="l" t="t" r="r" b="b"/>
              <a:pathLst>
                <a:path w="22301" h="29979" extrusionOk="0">
                  <a:moveTo>
                    <a:pt x="1" y="0"/>
                  </a:moveTo>
                  <a:lnTo>
                    <a:pt x="108" y="2911"/>
                  </a:lnTo>
                  <a:lnTo>
                    <a:pt x="199" y="5830"/>
                  </a:lnTo>
                  <a:lnTo>
                    <a:pt x="291" y="8741"/>
                  </a:lnTo>
                  <a:lnTo>
                    <a:pt x="367" y="11652"/>
                  </a:lnTo>
                  <a:lnTo>
                    <a:pt x="444" y="14570"/>
                  </a:lnTo>
                  <a:lnTo>
                    <a:pt x="505" y="17482"/>
                  </a:lnTo>
                  <a:lnTo>
                    <a:pt x="566" y="20393"/>
                  </a:lnTo>
                  <a:lnTo>
                    <a:pt x="620" y="23311"/>
                  </a:lnTo>
                  <a:lnTo>
                    <a:pt x="1025" y="23458"/>
                  </a:lnTo>
                  <a:lnTo>
                    <a:pt x="1422" y="23613"/>
                  </a:lnTo>
                  <a:lnTo>
                    <a:pt x="1819" y="23767"/>
                  </a:lnTo>
                  <a:lnTo>
                    <a:pt x="2209" y="23929"/>
                  </a:lnTo>
                  <a:lnTo>
                    <a:pt x="2599" y="24098"/>
                  </a:lnTo>
                  <a:lnTo>
                    <a:pt x="2981" y="24267"/>
                  </a:lnTo>
                  <a:lnTo>
                    <a:pt x="3363" y="24443"/>
                  </a:lnTo>
                  <a:lnTo>
                    <a:pt x="3745" y="24620"/>
                  </a:lnTo>
                  <a:lnTo>
                    <a:pt x="4120" y="24796"/>
                  </a:lnTo>
                  <a:lnTo>
                    <a:pt x="4494" y="24987"/>
                  </a:lnTo>
                  <a:lnTo>
                    <a:pt x="4861" y="25178"/>
                  </a:lnTo>
                  <a:lnTo>
                    <a:pt x="5228" y="25370"/>
                  </a:lnTo>
                  <a:lnTo>
                    <a:pt x="5587" y="25568"/>
                  </a:lnTo>
                  <a:lnTo>
                    <a:pt x="5946" y="25766"/>
                  </a:lnTo>
                  <a:lnTo>
                    <a:pt x="6305" y="25972"/>
                  </a:lnTo>
                  <a:lnTo>
                    <a:pt x="6657" y="26178"/>
                  </a:lnTo>
                  <a:lnTo>
                    <a:pt x="7008" y="26391"/>
                  </a:lnTo>
                  <a:lnTo>
                    <a:pt x="7352" y="26605"/>
                  </a:lnTo>
                  <a:lnTo>
                    <a:pt x="7696" y="26825"/>
                  </a:lnTo>
                  <a:lnTo>
                    <a:pt x="8032" y="27046"/>
                  </a:lnTo>
                  <a:lnTo>
                    <a:pt x="8376" y="27274"/>
                  </a:lnTo>
                  <a:lnTo>
                    <a:pt x="8705" y="27501"/>
                  </a:lnTo>
                  <a:lnTo>
                    <a:pt x="9041" y="27737"/>
                  </a:lnTo>
                  <a:lnTo>
                    <a:pt x="9362" y="27972"/>
                  </a:lnTo>
                  <a:lnTo>
                    <a:pt x="10012" y="28457"/>
                  </a:lnTo>
                  <a:lnTo>
                    <a:pt x="10646" y="28950"/>
                  </a:lnTo>
                  <a:lnTo>
                    <a:pt x="11273" y="29457"/>
                  </a:lnTo>
                  <a:lnTo>
                    <a:pt x="11884" y="29979"/>
                  </a:lnTo>
                  <a:lnTo>
                    <a:pt x="11922" y="29817"/>
                  </a:lnTo>
                  <a:lnTo>
                    <a:pt x="11945" y="29744"/>
                  </a:lnTo>
                  <a:lnTo>
                    <a:pt x="11976" y="29663"/>
                  </a:lnTo>
                  <a:lnTo>
                    <a:pt x="12579" y="28597"/>
                  </a:lnTo>
                  <a:lnTo>
                    <a:pt x="13191" y="27531"/>
                  </a:lnTo>
                  <a:lnTo>
                    <a:pt x="13810" y="26465"/>
                  </a:lnTo>
                  <a:lnTo>
                    <a:pt x="14436" y="25399"/>
                  </a:lnTo>
                  <a:lnTo>
                    <a:pt x="15063" y="24333"/>
                  </a:lnTo>
                  <a:lnTo>
                    <a:pt x="15697" y="23274"/>
                  </a:lnTo>
                  <a:lnTo>
                    <a:pt x="16339" y="22208"/>
                  </a:lnTo>
                  <a:lnTo>
                    <a:pt x="16981" y="21150"/>
                  </a:lnTo>
                  <a:lnTo>
                    <a:pt x="17631" y="20099"/>
                  </a:lnTo>
                  <a:lnTo>
                    <a:pt x="18288" y="19040"/>
                  </a:lnTo>
                  <a:lnTo>
                    <a:pt x="18945" y="17996"/>
                  </a:lnTo>
                  <a:lnTo>
                    <a:pt x="19610" y="16945"/>
                  </a:lnTo>
                  <a:lnTo>
                    <a:pt x="20275" y="15901"/>
                  </a:lnTo>
                  <a:lnTo>
                    <a:pt x="20947" y="14864"/>
                  </a:lnTo>
                  <a:lnTo>
                    <a:pt x="21620" y="13835"/>
                  </a:lnTo>
                  <a:lnTo>
                    <a:pt x="22300" y="12806"/>
                  </a:lnTo>
                  <a:lnTo>
                    <a:pt x="21757" y="12255"/>
                  </a:lnTo>
                  <a:lnTo>
                    <a:pt x="21200" y="11711"/>
                  </a:lnTo>
                  <a:lnTo>
                    <a:pt x="20634" y="11181"/>
                  </a:lnTo>
                  <a:lnTo>
                    <a:pt x="20061" y="10659"/>
                  </a:lnTo>
                  <a:lnTo>
                    <a:pt x="19480" y="10145"/>
                  </a:lnTo>
                  <a:lnTo>
                    <a:pt x="18892" y="9638"/>
                  </a:lnTo>
                  <a:lnTo>
                    <a:pt x="18288" y="9138"/>
                  </a:lnTo>
                  <a:lnTo>
                    <a:pt x="17677" y="8645"/>
                  </a:lnTo>
                  <a:lnTo>
                    <a:pt x="17058" y="8167"/>
                  </a:lnTo>
                  <a:lnTo>
                    <a:pt x="16431" y="7697"/>
                  </a:lnTo>
                  <a:lnTo>
                    <a:pt x="15789" y="7234"/>
                  </a:lnTo>
                  <a:lnTo>
                    <a:pt x="15139" y="6785"/>
                  </a:lnTo>
                  <a:lnTo>
                    <a:pt x="14482" y="6344"/>
                  </a:lnTo>
                  <a:lnTo>
                    <a:pt x="13817" y="5911"/>
                  </a:lnTo>
                  <a:lnTo>
                    <a:pt x="13137" y="5491"/>
                  </a:lnTo>
                  <a:lnTo>
                    <a:pt x="12449" y="5080"/>
                  </a:lnTo>
                  <a:lnTo>
                    <a:pt x="11754" y="4675"/>
                  </a:lnTo>
                  <a:lnTo>
                    <a:pt x="11043" y="4286"/>
                  </a:lnTo>
                  <a:lnTo>
                    <a:pt x="10325" y="3904"/>
                  </a:lnTo>
                  <a:lnTo>
                    <a:pt x="9591" y="3536"/>
                  </a:lnTo>
                  <a:lnTo>
                    <a:pt x="8858" y="3176"/>
                  </a:lnTo>
                  <a:lnTo>
                    <a:pt x="8101" y="2830"/>
                  </a:lnTo>
                  <a:lnTo>
                    <a:pt x="7345" y="2492"/>
                  </a:lnTo>
                  <a:lnTo>
                    <a:pt x="6573" y="2169"/>
                  </a:lnTo>
                  <a:lnTo>
                    <a:pt x="5786" y="1853"/>
                  </a:lnTo>
                  <a:lnTo>
                    <a:pt x="4998" y="1551"/>
                  </a:lnTo>
                  <a:lnTo>
                    <a:pt x="4188" y="1264"/>
                  </a:lnTo>
                  <a:lnTo>
                    <a:pt x="3378" y="985"/>
                  </a:lnTo>
                  <a:lnTo>
                    <a:pt x="2545" y="720"/>
                  </a:lnTo>
                  <a:lnTo>
                    <a:pt x="1712" y="471"/>
                  </a:lnTo>
                  <a:lnTo>
                    <a:pt x="857" y="228"/>
                  </a:lnTo>
                  <a:lnTo>
                    <a:pt x="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62"/>
            <p:cNvSpPr/>
            <p:nvPr/>
          </p:nvSpPr>
          <p:spPr>
            <a:xfrm>
              <a:off x="-3142350" y="-6118400"/>
              <a:ext cx="1819400" cy="1108600"/>
            </a:xfrm>
            <a:custGeom>
              <a:avLst/>
              <a:gdLst/>
              <a:ahLst/>
              <a:cxnLst/>
              <a:rect l="l" t="t" r="r" b="b"/>
              <a:pathLst>
                <a:path w="72776" h="44344" extrusionOk="0">
                  <a:moveTo>
                    <a:pt x="22605" y="0"/>
                  </a:moveTo>
                  <a:lnTo>
                    <a:pt x="21329" y="15"/>
                  </a:lnTo>
                  <a:lnTo>
                    <a:pt x="20053" y="44"/>
                  </a:lnTo>
                  <a:lnTo>
                    <a:pt x="18784" y="96"/>
                  </a:lnTo>
                  <a:lnTo>
                    <a:pt x="17508" y="155"/>
                  </a:lnTo>
                  <a:lnTo>
                    <a:pt x="16239" y="235"/>
                  </a:lnTo>
                  <a:lnTo>
                    <a:pt x="14971" y="331"/>
                  </a:lnTo>
                  <a:lnTo>
                    <a:pt x="13702" y="449"/>
                  </a:lnTo>
                  <a:lnTo>
                    <a:pt x="12434" y="581"/>
                  </a:lnTo>
                  <a:lnTo>
                    <a:pt x="11799" y="654"/>
                  </a:lnTo>
                  <a:lnTo>
                    <a:pt x="11165" y="728"/>
                  </a:lnTo>
                  <a:lnTo>
                    <a:pt x="10538" y="809"/>
                  </a:lnTo>
                  <a:lnTo>
                    <a:pt x="9904" y="897"/>
                  </a:lnTo>
                  <a:lnTo>
                    <a:pt x="9278" y="985"/>
                  </a:lnTo>
                  <a:lnTo>
                    <a:pt x="8643" y="1081"/>
                  </a:lnTo>
                  <a:lnTo>
                    <a:pt x="8017" y="1184"/>
                  </a:lnTo>
                  <a:lnTo>
                    <a:pt x="7390" y="1287"/>
                  </a:lnTo>
                  <a:lnTo>
                    <a:pt x="6763" y="1390"/>
                  </a:lnTo>
                  <a:lnTo>
                    <a:pt x="6144" y="1507"/>
                  </a:lnTo>
                  <a:lnTo>
                    <a:pt x="5518" y="1625"/>
                  </a:lnTo>
                  <a:lnTo>
                    <a:pt x="4899" y="1742"/>
                  </a:lnTo>
                  <a:lnTo>
                    <a:pt x="4280" y="1867"/>
                  </a:lnTo>
                  <a:lnTo>
                    <a:pt x="3661" y="2000"/>
                  </a:lnTo>
                  <a:lnTo>
                    <a:pt x="3049" y="2132"/>
                  </a:lnTo>
                  <a:lnTo>
                    <a:pt x="2430" y="2272"/>
                  </a:lnTo>
                  <a:lnTo>
                    <a:pt x="1819" y="2419"/>
                  </a:lnTo>
                  <a:lnTo>
                    <a:pt x="1208" y="2566"/>
                  </a:lnTo>
                  <a:lnTo>
                    <a:pt x="604" y="2713"/>
                  </a:lnTo>
                  <a:lnTo>
                    <a:pt x="0" y="2875"/>
                  </a:lnTo>
                  <a:lnTo>
                    <a:pt x="130" y="2977"/>
                  </a:lnTo>
                  <a:lnTo>
                    <a:pt x="191" y="3036"/>
                  </a:lnTo>
                  <a:lnTo>
                    <a:pt x="252" y="3095"/>
                  </a:lnTo>
                  <a:lnTo>
                    <a:pt x="306" y="3161"/>
                  </a:lnTo>
                  <a:lnTo>
                    <a:pt x="359" y="3227"/>
                  </a:lnTo>
                  <a:lnTo>
                    <a:pt x="413" y="3301"/>
                  </a:lnTo>
                  <a:lnTo>
                    <a:pt x="459" y="3382"/>
                  </a:lnTo>
                  <a:lnTo>
                    <a:pt x="1215" y="4999"/>
                  </a:lnTo>
                  <a:lnTo>
                    <a:pt x="1972" y="6624"/>
                  </a:lnTo>
                  <a:lnTo>
                    <a:pt x="2721" y="8248"/>
                  </a:lnTo>
                  <a:lnTo>
                    <a:pt x="3462" y="9880"/>
                  </a:lnTo>
                  <a:lnTo>
                    <a:pt x="4203" y="11520"/>
                  </a:lnTo>
                  <a:lnTo>
                    <a:pt x="4929" y="13159"/>
                  </a:lnTo>
                  <a:lnTo>
                    <a:pt x="5655" y="14806"/>
                  </a:lnTo>
                  <a:lnTo>
                    <a:pt x="6381" y="16452"/>
                  </a:lnTo>
                  <a:lnTo>
                    <a:pt x="7092" y="18107"/>
                  </a:lnTo>
                  <a:lnTo>
                    <a:pt x="7803" y="19753"/>
                  </a:lnTo>
                  <a:lnTo>
                    <a:pt x="8506" y="21407"/>
                  </a:lnTo>
                  <a:lnTo>
                    <a:pt x="9201" y="23069"/>
                  </a:lnTo>
                  <a:lnTo>
                    <a:pt x="9889" y="24723"/>
                  </a:lnTo>
                  <a:lnTo>
                    <a:pt x="10569" y="26377"/>
                  </a:lnTo>
                  <a:lnTo>
                    <a:pt x="11242" y="28038"/>
                  </a:lnTo>
                  <a:lnTo>
                    <a:pt x="11906" y="29692"/>
                  </a:lnTo>
                  <a:lnTo>
                    <a:pt x="12564" y="29545"/>
                  </a:lnTo>
                  <a:lnTo>
                    <a:pt x="13236" y="29413"/>
                  </a:lnTo>
                  <a:lnTo>
                    <a:pt x="13901" y="29303"/>
                  </a:lnTo>
                  <a:lnTo>
                    <a:pt x="14581" y="29207"/>
                  </a:lnTo>
                  <a:lnTo>
                    <a:pt x="15254" y="29126"/>
                  </a:lnTo>
                  <a:lnTo>
                    <a:pt x="15934" y="29060"/>
                  </a:lnTo>
                  <a:lnTo>
                    <a:pt x="16614" y="29016"/>
                  </a:lnTo>
                  <a:lnTo>
                    <a:pt x="17294" y="28979"/>
                  </a:lnTo>
                  <a:lnTo>
                    <a:pt x="17974" y="28964"/>
                  </a:lnTo>
                  <a:lnTo>
                    <a:pt x="18654" y="28964"/>
                  </a:lnTo>
                  <a:lnTo>
                    <a:pt x="19334" y="28986"/>
                  </a:lnTo>
                  <a:lnTo>
                    <a:pt x="20007" y="29016"/>
                  </a:lnTo>
                  <a:lnTo>
                    <a:pt x="20679" y="29067"/>
                  </a:lnTo>
                  <a:lnTo>
                    <a:pt x="21344" y="29134"/>
                  </a:lnTo>
                  <a:lnTo>
                    <a:pt x="22009" y="29214"/>
                  </a:lnTo>
                  <a:lnTo>
                    <a:pt x="22666" y="29317"/>
                  </a:lnTo>
                  <a:lnTo>
                    <a:pt x="23186" y="29406"/>
                  </a:lnTo>
                  <a:lnTo>
                    <a:pt x="23713" y="29501"/>
                  </a:lnTo>
                  <a:lnTo>
                    <a:pt x="24241" y="29611"/>
                  </a:lnTo>
                  <a:lnTo>
                    <a:pt x="24768" y="29736"/>
                  </a:lnTo>
                  <a:lnTo>
                    <a:pt x="25303" y="29869"/>
                  </a:lnTo>
                  <a:lnTo>
                    <a:pt x="25830" y="30016"/>
                  </a:lnTo>
                  <a:lnTo>
                    <a:pt x="26365" y="30170"/>
                  </a:lnTo>
                  <a:lnTo>
                    <a:pt x="26892" y="30339"/>
                  </a:lnTo>
                  <a:lnTo>
                    <a:pt x="27420" y="30516"/>
                  </a:lnTo>
                  <a:lnTo>
                    <a:pt x="27947" y="30714"/>
                  </a:lnTo>
                  <a:lnTo>
                    <a:pt x="28467" y="30913"/>
                  </a:lnTo>
                  <a:lnTo>
                    <a:pt x="28986" y="31133"/>
                  </a:lnTo>
                  <a:lnTo>
                    <a:pt x="29498" y="31361"/>
                  </a:lnTo>
                  <a:lnTo>
                    <a:pt x="30003" y="31604"/>
                  </a:lnTo>
                  <a:lnTo>
                    <a:pt x="30499" y="31854"/>
                  </a:lnTo>
                  <a:lnTo>
                    <a:pt x="30989" y="32126"/>
                  </a:lnTo>
                  <a:lnTo>
                    <a:pt x="31470" y="32405"/>
                  </a:lnTo>
                  <a:lnTo>
                    <a:pt x="31936" y="32699"/>
                  </a:lnTo>
                  <a:lnTo>
                    <a:pt x="32395" y="33000"/>
                  </a:lnTo>
                  <a:lnTo>
                    <a:pt x="32846" y="33324"/>
                  </a:lnTo>
                  <a:lnTo>
                    <a:pt x="33060" y="33486"/>
                  </a:lnTo>
                  <a:lnTo>
                    <a:pt x="33281" y="33655"/>
                  </a:lnTo>
                  <a:lnTo>
                    <a:pt x="33488" y="33824"/>
                  </a:lnTo>
                  <a:lnTo>
                    <a:pt x="33701" y="34000"/>
                  </a:lnTo>
                  <a:lnTo>
                    <a:pt x="33908" y="34177"/>
                  </a:lnTo>
                  <a:lnTo>
                    <a:pt x="34107" y="34353"/>
                  </a:lnTo>
                  <a:lnTo>
                    <a:pt x="34305" y="34544"/>
                  </a:lnTo>
                  <a:lnTo>
                    <a:pt x="34496" y="34728"/>
                  </a:lnTo>
                  <a:lnTo>
                    <a:pt x="34687" y="34919"/>
                  </a:lnTo>
                  <a:lnTo>
                    <a:pt x="34878" y="35118"/>
                  </a:lnTo>
                  <a:lnTo>
                    <a:pt x="35054" y="35316"/>
                  </a:lnTo>
                  <a:lnTo>
                    <a:pt x="35238" y="35514"/>
                  </a:lnTo>
                  <a:lnTo>
                    <a:pt x="35406" y="35720"/>
                  </a:lnTo>
                  <a:lnTo>
                    <a:pt x="35574" y="35926"/>
                  </a:lnTo>
                  <a:lnTo>
                    <a:pt x="35742" y="36139"/>
                  </a:lnTo>
                  <a:lnTo>
                    <a:pt x="35895" y="36353"/>
                  </a:lnTo>
                  <a:lnTo>
                    <a:pt x="36055" y="36573"/>
                  </a:lnTo>
                  <a:lnTo>
                    <a:pt x="36200" y="36801"/>
                  </a:lnTo>
                  <a:lnTo>
                    <a:pt x="36346" y="37022"/>
                  </a:lnTo>
                  <a:lnTo>
                    <a:pt x="36483" y="37257"/>
                  </a:lnTo>
                  <a:lnTo>
                    <a:pt x="36621" y="37485"/>
                  </a:lnTo>
                  <a:lnTo>
                    <a:pt x="36743" y="37727"/>
                  </a:lnTo>
                  <a:lnTo>
                    <a:pt x="36865" y="37962"/>
                  </a:lnTo>
                  <a:lnTo>
                    <a:pt x="36988" y="38212"/>
                  </a:lnTo>
                  <a:lnTo>
                    <a:pt x="37156" y="38609"/>
                  </a:lnTo>
                  <a:lnTo>
                    <a:pt x="37316" y="39014"/>
                  </a:lnTo>
                  <a:lnTo>
                    <a:pt x="37461" y="39433"/>
                  </a:lnTo>
                  <a:lnTo>
                    <a:pt x="37522" y="39646"/>
                  </a:lnTo>
                  <a:lnTo>
                    <a:pt x="37584" y="39859"/>
                  </a:lnTo>
                  <a:lnTo>
                    <a:pt x="37645" y="40072"/>
                  </a:lnTo>
                  <a:lnTo>
                    <a:pt x="37698" y="40286"/>
                  </a:lnTo>
                  <a:lnTo>
                    <a:pt x="37744" y="40499"/>
                  </a:lnTo>
                  <a:lnTo>
                    <a:pt x="37782" y="40712"/>
                  </a:lnTo>
                  <a:lnTo>
                    <a:pt x="37813" y="40925"/>
                  </a:lnTo>
                  <a:lnTo>
                    <a:pt x="37843" y="41138"/>
                  </a:lnTo>
                  <a:lnTo>
                    <a:pt x="37866" y="41351"/>
                  </a:lnTo>
                  <a:lnTo>
                    <a:pt x="37874" y="41557"/>
                  </a:lnTo>
                  <a:lnTo>
                    <a:pt x="37882" y="41763"/>
                  </a:lnTo>
                  <a:lnTo>
                    <a:pt x="37882" y="41969"/>
                  </a:lnTo>
                  <a:lnTo>
                    <a:pt x="37874" y="42175"/>
                  </a:lnTo>
                  <a:lnTo>
                    <a:pt x="37859" y="42373"/>
                  </a:lnTo>
                  <a:lnTo>
                    <a:pt x="37828" y="42564"/>
                  </a:lnTo>
                  <a:lnTo>
                    <a:pt x="37798" y="42756"/>
                  </a:lnTo>
                  <a:lnTo>
                    <a:pt x="37752" y="42939"/>
                  </a:lnTo>
                  <a:lnTo>
                    <a:pt x="37698" y="43123"/>
                  </a:lnTo>
                  <a:lnTo>
                    <a:pt x="37637" y="43300"/>
                  </a:lnTo>
                  <a:lnTo>
                    <a:pt x="37561" y="43469"/>
                  </a:lnTo>
                  <a:lnTo>
                    <a:pt x="37477" y="43630"/>
                  </a:lnTo>
                  <a:lnTo>
                    <a:pt x="37385" y="43785"/>
                  </a:lnTo>
                  <a:lnTo>
                    <a:pt x="37278" y="43939"/>
                  </a:lnTo>
                  <a:lnTo>
                    <a:pt x="37163" y="44079"/>
                  </a:lnTo>
                  <a:lnTo>
                    <a:pt x="37033" y="44218"/>
                  </a:lnTo>
                  <a:lnTo>
                    <a:pt x="36896" y="44343"/>
                  </a:lnTo>
                  <a:lnTo>
                    <a:pt x="41382" y="44255"/>
                  </a:lnTo>
                  <a:lnTo>
                    <a:pt x="45875" y="44167"/>
                  </a:lnTo>
                  <a:lnTo>
                    <a:pt x="50361" y="44093"/>
                  </a:lnTo>
                  <a:lnTo>
                    <a:pt x="54847" y="44020"/>
                  </a:lnTo>
                  <a:lnTo>
                    <a:pt x="59333" y="43961"/>
                  </a:lnTo>
                  <a:lnTo>
                    <a:pt x="63811" y="43910"/>
                  </a:lnTo>
                  <a:lnTo>
                    <a:pt x="68297" y="43858"/>
                  </a:lnTo>
                  <a:lnTo>
                    <a:pt x="72775" y="43814"/>
                  </a:lnTo>
                  <a:lnTo>
                    <a:pt x="72576" y="42689"/>
                  </a:lnTo>
                  <a:lnTo>
                    <a:pt x="72362" y="41565"/>
                  </a:lnTo>
                  <a:lnTo>
                    <a:pt x="72126" y="40440"/>
                  </a:lnTo>
                  <a:lnTo>
                    <a:pt x="71881" y="39322"/>
                  </a:lnTo>
                  <a:lnTo>
                    <a:pt x="71621" y="38198"/>
                  </a:lnTo>
                  <a:lnTo>
                    <a:pt x="71346" y="37080"/>
                  </a:lnTo>
                  <a:lnTo>
                    <a:pt x="71056" y="35970"/>
                  </a:lnTo>
                  <a:lnTo>
                    <a:pt x="70742" y="34860"/>
                  </a:lnTo>
                  <a:lnTo>
                    <a:pt x="70414" y="33758"/>
                  </a:lnTo>
                  <a:lnTo>
                    <a:pt x="70246" y="33206"/>
                  </a:lnTo>
                  <a:lnTo>
                    <a:pt x="70070" y="32655"/>
                  </a:lnTo>
                  <a:lnTo>
                    <a:pt x="69894" y="32103"/>
                  </a:lnTo>
                  <a:lnTo>
                    <a:pt x="69711" y="31559"/>
                  </a:lnTo>
                  <a:lnTo>
                    <a:pt x="69520" y="31015"/>
                  </a:lnTo>
                  <a:lnTo>
                    <a:pt x="69329" y="30471"/>
                  </a:lnTo>
                  <a:lnTo>
                    <a:pt x="69130" y="29935"/>
                  </a:lnTo>
                  <a:lnTo>
                    <a:pt x="68931" y="29391"/>
                  </a:lnTo>
                  <a:lnTo>
                    <a:pt x="68725" y="28854"/>
                  </a:lnTo>
                  <a:lnTo>
                    <a:pt x="68511" y="28325"/>
                  </a:lnTo>
                  <a:lnTo>
                    <a:pt x="68289" y="27788"/>
                  </a:lnTo>
                  <a:lnTo>
                    <a:pt x="68068" y="27259"/>
                  </a:lnTo>
                  <a:lnTo>
                    <a:pt x="67846" y="26730"/>
                  </a:lnTo>
                  <a:lnTo>
                    <a:pt x="67609" y="26200"/>
                  </a:lnTo>
                  <a:lnTo>
                    <a:pt x="67372" y="25678"/>
                  </a:lnTo>
                  <a:lnTo>
                    <a:pt x="67128" y="25156"/>
                  </a:lnTo>
                  <a:lnTo>
                    <a:pt x="66883" y="24642"/>
                  </a:lnTo>
                  <a:lnTo>
                    <a:pt x="66631" y="24120"/>
                  </a:lnTo>
                  <a:lnTo>
                    <a:pt x="66371" y="23613"/>
                  </a:lnTo>
                  <a:lnTo>
                    <a:pt x="66104" y="23098"/>
                  </a:lnTo>
                  <a:lnTo>
                    <a:pt x="65836" y="22591"/>
                  </a:lnTo>
                  <a:lnTo>
                    <a:pt x="65561" y="22084"/>
                  </a:lnTo>
                  <a:lnTo>
                    <a:pt x="65278" y="21584"/>
                  </a:lnTo>
                  <a:lnTo>
                    <a:pt x="64988" y="21084"/>
                  </a:lnTo>
                  <a:lnTo>
                    <a:pt x="64698" y="20591"/>
                  </a:lnTo>
                  <a:lnTo>
                    <a:pt x="64399" y="20099"/>
                  </a:lnTo>
                  <a:lnTo>
                    <a:pt x="64094" y="19606"/>
                  </a:lnTo>
                  <a:lnTo>
                    <a:pt x="63780" y="19121"/>
                  </a:lnTo>
                  <a:lnTo>
                    <a:pt x="63467" y="18636"/>
                  </a:lnTo>
                  <a:lnTo>
                    <a:pt x="63146" y="18158"/>
                  </a:lnTo>
                  <a:lnTo>
                    <a:pt x="62818" y="17687"/>
                  </a:lnTo>
                  <a:lnTo>
                    <a:pt x="62481" y="17210"/>
                  </a:lnTo>
                  <a:lnTo>
                    <a:pt x="62137" y="16747"/>
                  </a:lnTo>
                  <a:lnTo>
                    <a:pt x="61794" y="16283"/>
                  </a:lnTo>
                  <a:lnTo>
                    <a:pt x="61434" y="15820"/>
                  </a:lnTo>
                  <a:lnTo>
                    <a:pt x="61075" y="15364"/>
                  </a:lnTo>
                  <a:lnTo>
                    <a:pt x="60708" y="14916"/>
                  </a:lnTo>
                  <a:lnTo>
                    <a:pt x="60334" y="14468"/>
                  </a:lnTo>
                  <a:lnTo>
                    <a:pt x="59959" y="14019"/>
                  </a:lnTo>
                  <a:lnTo>
                    <a:pt x="59570" y="13585"/>
                  </a:lnTo>
                  <a:lnTo>
                    <a:pt x="59180" y="13144"/>
                  </a:lnTo>
                  <a:lnTo>
                    <a:pt x="58775" y="12718"/>
                  </a:lnTo>
                  <a:lnTo>
                    <a:pt x="58370" y="12292"/>
                  </a:lnTo>
                  <a:lnTo>
                    <a:pt x="57957" y="11865"/>
                  </a:lnTo>
                  <a:lnTo>
                    <a:pt x="57537" y="11454"/>
                  </a:lnTo>
                  <a:lnTo>
                    <a:pt x="57109" y="11042"/>
                  </a:lnTo>
                  <a:lnTo>
                    <a:pt x="56628" y="10593"/>
                  </a:lnTo>
                  <a:lnTo>
                    <a:pt x="56146" y="10167"/>
                  </a:lnTo>
                  <a:lnTo>
                    <a:pt x="55665" y="9741"/>
                  </a:lnTo>
                  <a:lnTo>
                    <a:pt x="55176" y="9336"/>
                  </a:lnTo>
                  <a:lnTo>
                    <a:pt x="54679" y="8932"/>
                  </a:lnTo>
                  <a:lnTo>
                    <a:pt x="54182" y="8542"/>
                  </a:lnTo>
                  <a:lnTo>
                    <a:pt x="53678" y="8167"/>
                  </a:lnTo>
                  <a:lnTo>
                    <a:pt x="53166" y="7800"/>
                  </a:lnTo>
                  <a:lnTo>
                    <a:pt x="52654" y="7447"/>
                  </a:lnTo>
                  <a:lnTo>
                    <a:pt x="52142" y="7094"/>
                  </a:lnTo>
                  <a:lnTo>
                    <a:pt x="51622" y="6763"/>
                  </a:lnTo>
                  <a:lnTo>
                    <a:pt x="51095" y="6433"/>
                  </a:lnTo>
                  <a:lnTo>
                    <a:pt x="50567" y="6116"/>
                  </a:lnTo>
                  <a:lnTo>
                    <a:pt x="50040" y="5808"/>
                  </a:lnTo>
                  <a:lnTo>
                    <a:pt x="49505" y="5514"/>
                  </a:lnTo>
                  <a:lnTo>
                    <a:pt x="48963" y="5227"/>
                  </a:lnTo>
                  <a:lnTo>
                    <a:pt x="48420" y="4948"/>
                  </a:lnTo>
                  <a:lnTo>
                    <a:pt x="47877" y="4676"/>
                  </a:lnTo>
                  <a:lnTo>
                    <a:pt x="47327" y="4418"/>
                  </a:lnTo>
                  <a:lnTo>
                    <a:pt x="46777" y="4168"/>
                  </a:lnTo>
                  <a:lnTo>
                    <a:pt x="46219" y="3926"/>
                  </a:lnTo>
                  <a:lnTo>
                    <a:pt x="45661" y="3691"/>
                  </a:lnTo>
                  <a:lnTo>
                    <a:pt x="45096" y="3463"/>
                  </a:lnTo>
                  <a:lnTo>
                    <a:pt x="44530" y="3249"/>
                  </a:lnTo>
                  <a:lnTo>
                    <a:pt x="43957" y="3036"/>
                  </a:lnTo>
                  <a:lnTo>
                    <a:pt x="43392" y="2838"/>
                  </a:lnTo>
                  <a:lnTo>
                    <a:pt x="42811" y="2647"/>
                  </a:lnTo>
                  <a:lnTo>
                    <a:pt x="42238" y="2463"/>
                  </a:lnTo>
                  <a:lnTo>
                    <a:pt x="41657" y="2286"/>
                  </a:lnTo>
                  <a:lnTo>
                    <a:pt x="41068" y="2117"/>
                  </a:lnTo>
                  <a:lnTo>
                    <a:pt x="40488" y="1956"/>
                  </a:lnTo>
                  <a:lnTo>
                    <a:pt x="39899" y="1801"/>
                  </a:lnTo>
                  <a:lnTo>
                    <a:pt x="39303" y="1654"/>
                  </a:lnTo>
                  <a:lnTo>
                    <a:pt x="38707" y="1515"/>
                  </a:lnTo>
                  <a:lnTo>
                    <a:pt x="38111" y="1382"/>
                  </a:lnTo>
                  <a:lnTo>
                    <a:pt x="37515" y="1257"/>
                  </a:lnTo>
                  <a:lnTo>
                    <a:pt x="36911" y="1140"/>
                  </a:lnTo>
                  <a:lnTo>
                    <a:pt x="36307" y="1029"/>
                  </a:lnTo>
                  <a:lnTo>
                    <a:pt x="35704" y="926"/>
                  </a:lnTo>
                  <a:lnTo>
                    <a:pt x="35100" y="823"/>
                  </a:lnTo>
                  <a:lnTo>
                    <a:pt x="34489" y="735"/>
                  </a:lnTo>
                  <a:lnTo>
                    <a:pt x="33877" y="647"/>
                  </a:lnTo>
                  <a:lnTo>
                    <a:pt x="33266" y="566"/>
                  </a:lnTo>
                  <a:lnTo>
                    <a:pt x="32647" y="493"/>
                  </a:lnTo>
                  <a:lnTo>
                    <a:pt x="32028" y="427"/>
                  </a:lnTo>
                  <a:lnTo>
                    <a:pt x="31409" y="360"/>
                  </a:lnTo>
                  <a:lnTo>
                    <a:pt x="30790" y="302"/>
                  </a:lnTo>
                  <a:lnTo>
                    <a:pt x="30171" y="250"/>
                  </a:lnTo>
                  <a:lnTo>
                    <a:pt x="29544" y="206"/>
                  </a:lnTo>
                  <a:lnTo>
                    <a:pt x="28918" y="162"/>
                  </a:lnTo>
                  <a:lnTo>
                    <a:pt x="28291" y="125"/>
                  </a:lnTo>
                  <a:lnTo>
                    <a:pt x="27664" y="96"/>
                  </a:lnTo>
                  <a:lnTo>
                    <a:pt x="27038" y="66"/>
                  </a:lnTo>
                  <a:lnTo>
                    <a:pt x="26403" y="44"/>
                  </a:lnTo>
                  <a:lnTo>
                    <a:pt x="25777" y="30"/>
                  </a:lnTo>
                  <a:lnTo>
                    <a:pt x="25142" y="15"/>
                  </a:lnTo>
                  <a:lnTo>
                    <a:pt x="238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62"/>
            <p:cNvSpPr/>
            <p:nvPr/>
          </p:nvSpPr>
          <p:spPr>
            <a:xfrm>
              <a:off x="-6047275" y="-6567575"/>
              <a:ext cx="7193825" cy="6805700"/>
            </a:xfrm>
            <a:custGeom>
              <a:avLst/>
              <a:gdLst/>
              <a:ahLst/>
              <a:cxnLst/>
              <a:rect l="l" t="t" r="r" b="b"/>
              <a:pathLst>
                <a:path w="287753" h="272228" extrusionOk="0">
                  <a:moveTo>
                    <a:pt x="238149" y="51254"/>
                  </a:moveTo>
                  <a:lnTo>
                    <a:pt x="239005" y="51482"/>
                  </a:lnTo>
                  <a:lnTo>
                    <a:pt x="239860" y="51725"/>
                  </a:lnTo>
                  <a:lnTo>
                    <a:pt x="240693" y="51974"/>
                  </a:lnTo>
                  <a:lnTo>
                    <a:pt x="241526" y="52239"/>
                  </a:lnTo>
                  <a:lnTo>
                    <a:pt x="242336" y="52518"/>
                  </a:lnTo>
                  <a:lnTo>
                    <a:pt x="243146" y="52805"/>
                  </a:lnTo>
                  <a:lnTo>
                    <a:pt x="243934" y="53107"/>
                  </a:lnTo>
                  <a:lnTo>
                    <a:pt x="244721" y="53423"/>
                  </a:lnTo>
                  <a:lnTo>
                    <a:pt x="245493" y="53746"/>
                  </a:lnTo>
                  <a:lnTo>
                    <a:pt x="246249" y="54084"/>
                  </a:lnTo>
                  <a:lnTo>
                    <a:pt x="247006" y="54430"/>
                  </a:lnTo>
                  <a:lnTo>
                    <a:pt x="247739" y="54790"/>
                  </a:lnTo>
                  <a:lnTo>
                    <a:pt x="248473" y="55158"/>
                  </a:lnTo>
                  <a:lnTo>
                    <a:pt x="249191" y="55540"/>
                  </a:lnTo>
                  <a:lnTo>
                    <a:pt x="249902" y="55929"/>
                  </a:lnTo>
                  <a:lnTo>
                    <a:pt x="250597" y="56334"/>
                  </a:lnTo>
                  <a:lnTo>
                    <a:pt x="251285" y="56745"/>
                  </a:lnTo>
                  <a:lnTo>
                    <a:pt x="251965" y="57165"/>
                  </a:lnTo>
                  <a:lnTo>
                    <a:pt x="252630" y="57598"/>
                  </a:lnTo>
                  <a:lnTo>
                    <a:pt x="253287" y="58039"/>
                  </a:lnTo>
                  <a:lnTo>
                    <a:pt x="253937" y="58488"/>
                  </a:lnTo>
                  <a:lnTo>
                    <a:pt x="254579" y="58951"/>
                  </a:lnTo>
                  <a:lnTo>
                    <a:pt x="255206" y="59421"/>
                  </a:lnTo>
                  <a:lnTo>
                    <a:pt x="255825" y="59899"/>
                  </a:lnTo>
                  <a:lnTo>
                    <a:pt x="256436" y="60392"/>
                  </a:lnTo>
                  <a:lnTo>
                    <a:pt x="257040" y="60892"/>
                  </a:lnTo>
                  <a:lnTo>
                    <a:pt x="257628" y="61399"/>
                  </a:lnTo>
                  <a:lnTo>
                    <a:pt x="258209" y="61913"/>
                  </a:lnTo>
                  <a:lnTo>
                    <a:pt x="258782" y="62435"/>
                  </a:lnTo>
                  <a:lnTo>
                    <a:pt x="259348" y="62965"/>
                  </a:lnTo>
                  <a:lnTo>
                    <a:pt x="259905" y="63509"/>
                  </a:lnTo>
                  <a:lnTo>
                    <a:pt x="260448" y="64060"/>
                  </a:lnTo>
                  <a:lnTo>
                    <a:pt x="259768" y="65089"/>
                  </a:lnTo>
                  <a:lnTo>
                    <a:pt x="259095" y="66118"/>
                  </a:lnTo>
                  <a:lnTo>
                    <a:pt x="258423" y="67155"/>
                  </a:lnTo>
                  <a:lnTo>
                    <a:pt x="257758" y="68199"/>
                  </a:lnTo>
                  <a:lnTo>
                    <a:pt x="257093" y="69250"/>
                  </a:lnTo>
                  <a:lnTo>
                    <a:pt x="256436" y="70294"/>
                  </a:lnTo>
                  <a:lnTo>
                    <a:pt x="255779" y="71353"/>
                  </a:lnTo>
                  <a:lnTo>
                    <a:pt x="255129" y="72404"/>
                  </a:lnTo>
                  <a:lnTo>
                    <a:pt x="254487" y="73462"/>
                  </a:lnTo>
                  <a:lnTo>
                    <a:pt x="253845" y="74528"/>
                  </a:lnTo>
                  <a:lnTo>
                    <a:pt x="253211" y="75587"/>
                  </a:lnTo>
                  <a:lnTo>
                    <a:pt x="252584" y="76653"/>
                  </a:lnTo>
                  <a:lnTo>
                    <a:pt x="251958" y="77719"/>
                  </a:lnTo>
                  <a:lnTo>
                    <a:pt x="251339" y="78785"/>
                  </a:lnTo>
                  <a:lnTo>
                    <a:pt x="250727" y="79851"/>
                  </a:lnTo>
                  <a:lnTo>
                    <a:pt x="250124" y="80917"/>
                  </a:lnTo>
                  <a:lnTo>
                    <a:pt x="250093" y="80998"/>
                  </a:lnTo>
                  <a:lnTo>
                    <a:pt x="250070" y="81071"/>
                  </a:lnTo>
                  <a:lnTo>
                    <a:pt x="250032" y="81233"/>
                  </a:lnTo>
                  <a:lnTo>
                    <a:pt x="249421" y="80711"/>
                  </a:lnTo>
                  <a:lnTo>
                    <a:pt x="248794" y="80204"/>
                  </a:lnTo>
                  <a:lnTo>
                    <a:pt x="248160" y="79711"/>
                  </a:lnTo>
                  <a:lnTo>
                    <a:pt x="247510" y="79226"/>
                  </a:lnTo>
                  <a:lnTo>
                    <a:pt x="247189" y="78991"/>
                  </a:lnTo>
                  <a:lnTo>
                    <a:pt x="246853" y="78755"/>
                  </a:lnTo>
                  <a:lnTo>
                    <a:pt x="246524" y="78528"/>
                  </a:lnTo>
                  <a:lnTo>
                    <a:pt x="246180" y="78300"/>
                  </a:lnTo>
                  <a:lnTo>
                    <a:pt x="245844" y="78079"/>
                  </a:lnTo>
                  <a:lnTo>
                    <a:pt x="245500" y="77859"/>
                  </a:lnTo>
                  <a:lnTo>
                    <a:pt x="245156" y="77645"/>
                  </a:lnTo>
                  <a:lnTo>
                    <a:pt x="244805" y="77432"/>
                  </a:lnTo>
                  <a:lnTo>
                    <a:pt x="244453" y="77226"/>
                  </a:lnTo>
                  <a:lnTo>
                    <a:pt x="244094" y="77020"/>
                  </a:lnTo>
                  <a:lnTo>
                    <a:pt x="243735" y="76822"/>
                  </a:lnTo>
                  <a:lnTo>
                    <a:pt x="243376" y="76624"/>
                  </a:lnTo>
                  <a:lnTo>
                    <a:pt x="243009" y="76432"/>
                  </a:lnTo>
                  <a:lnTo>
                    <a:pt x="242642" y="76241"/>
                  </a:lnTo>
                  <a:lnTo>
                    <a:pt x="242268" y="76050"/>
                  </a:lnTo>
                  <a:lnTo>
                    <a:pt x="241893" y="75874"/>
                  </a:lnTo>
                  <a:lnTo>
                    <a:pt x="241511" y="75697"/>
                  </a:lnTo>
                  <a:lnTo>
                    <a:pt x="241129" y="75521"/>
                  </a:lnTo>
                  <a:lnTo>
                    <a:pt x="240747" y="75352"/>
                  </a:lnTo>
                  <a:lnTo>
                    <a:pt x="240357" y="75183"/>
                  </a:lnTo>
                  <a:lnTo>
                    <a:pt x="239967" y="75021"/>
                  </a:lnTo>
                  <a:lnTo>
                    <a:pt x="239570" y="74867"/>
                  </a:lnTo>
                  <a:lnTo>
                    <a:pt x="239173" y="74712"/>
                  </a:lnTo>
                  <a:lnTo>
                    <a:pt x="238768" y="74565"/>
                  </a:lnTo>
                  <a:lnTo>
                    <a:pt x="238714" y="71647"/>
                  </a:lnTo>
                  <a:lnTo>
                    <a:pt x="238653" y="68736"/>
                  </a:lnTo>
                  <a:lnTo>
                    <a:pt x="238592" y="65824"/>
                  </a:lnTo>
                  <a:lnTo>
                    <a:pt x="238515" y="62906"/>
                  </a:lnTo>
                  <a:lnTo>
                    <a:pt x="238439" y="59995"/>
                  </a:lnTo>
                  <a:lnTo>
                    <a:pt x="238347" y="57084"/>
                  </a:lnTo>
                  <a:lnTo>
                    <a:pt x="238256" y="54165"/>
                  </a:lnTo>
                  <a:lnTo>
                    <a:pt x="238149" y="51254"/>
                  </a:lnTo>
                  <a:close/>
                  <a:moveTo>
                    <a:pt x="34512" y="57326"/>
                  </a:moveTo>
                  <a:lnTo>
                    <a:pt x="34504" y="58995"/>
                  </a:lnTo>
                  <a:lnTo>
                    <a:pt x="34512" y="60664"/>
                  </a:lnTo>
                  <a:lnTo>
                    <a:pt x="34527" y="62332"/>
                  </a:lnTo>
                  <a:lnTo>
                    <a:pt x="34557" y="64009"/>
                  </a:lnTo>
                  <a:lnTo>
                    <a:pt x="34596" y="65677"/>
                  </a:lnTo>
                  <a:lnTo>
                    <a:pt x="34649" y="67346"/>
                  </a:lnTo>
                  <a:lnTo>
                    <a:pt x="34710" y="69022"/>
                  </a:lnTo>
                  <a:lnTo>
                    <a:pt x="34787" y="70684"/>
                  </a:lnTo>
                  <a:lnTo>
                    <a:pt x="34878" y="72352"/>
                  </a:lnTo>
                  <a:lnTo>
                    <a:pt x="34985" y="74014"/>
                  </a:lnTo>
                  <a:lnTo>
                    <a:pt x="35108" y="75675"/>
                  </a:lnTo>
                  <a:lnTo>
                    <a:pt x="35253" y="77329"/>
                  </a:lnTo>
                  <a:lnTo>
                    <a:pt x="35406" y="78983"/>
                  </a:lnTo>
                  <a:lnTo>
                    <a:pt x="35490" y="79807"/>
                  </a:lnTo>
                  <a:lnTo>
                    <a:pt x="35581" y="80623"/>
                  </a:lnTo>
                  <a:lnTo>
                    <a:pt x="35673" y="81446"/>
                  </a:lnTo>
                  <a:lnTo>
                    <a:pt x="35772" y="82269"/>
                  </a:lnTo>
                  <a:lnTo>
                    <a:pt x="35872" y="83085"/>
                  </a:lnTo>
                  <a:lnTo>
                    <a:pt x="35979" y="83901"/>
                  </a:lnTo>
                  <a:lnTo>
                    <a:pt x="35551" y="84122"/>
                  </a:lnTo>
                  <a:lnTo>
                    <a:pt x="35131" y="84350"/>
                  </a:lnTo>
                  <a:lnTo>
                    <a:pt x="34718" y="84585"/>
                  </a:lnTo>
                  <a:lnTo>
                    <a:pt x="34305" y="84828"/>
                  </a:lnTo>
                  <a:lnTo>
                    <a:pt x="32349" y="82857"/>
                  </a:lnTo>
                  <a:lnTo>
                    <a:pt x="31355" y="81872"/>
                  </a:lnTo>
                  <a:lnTo>
                    <a:pt x="30362" y="80887"/>
                  </a:lnTo>
                  <a:lnTo>
                    <a:pt x="29361" y="79902"/>
                  </a:lnTo>
                  <a:lnTo>
                    <a:pt x="28352" y="78917"/>
                  </a:lnTo>
                  <a:lnTo>
                    <a:pt x="27343" y="77947"/>
                  </a:lnTo>
                  <a:lnTo>
                    <a:pt x="26319" y="76969"/>
                  </a:lnTo>
                  <a:lnTo>
                    <a:pt x="25295" y="76006"/>
                  </a:lnTo>
                  <a:lnTo>
                    <a:pt x="24264" y="75043"/>
                  </a:lnTo>
                  <a:lnTo>
                    <a:pt x="23224" y="74095"/>
                  </a:lnTo>
                  <a:lnTo>
                    <a:pt x="22185" y="73146"/>
                  </a:lnTo>
                  <a:lnTo>
                    <a:pt x="21130" y="72213"/>
                  </a:lnTo>
                  <a:lnTo>
                    <a:pt x="20076" y="71286"/>
                  </a:lnTo>
                  <a:lnTo>
                    <a:pt x="19013" y="70368"/>
                  </a:lnTo>
                  <a:lnTo>
                    <a:pt x="17944" y="69463"/>
                  </a:lnTo>
                  <a:lnTo>
                    <a:pt x="18341" y="68971"/>
                  </a:lnTo>
                  <a:lnTo>
                    <a:pt x="18738" y="68486"/>
                  </a:lnTo>
                  <a:lnTo>
                    <a:pt x="19143" y="68000"/>
                  </a:lnTo>
                  <a:lnTo>
                    <a:pt x="19564" y="67530"/>
                  </a:lnTo>
                  <a:lnTo>
                    <a:pt x="19984" y="67059"/>
                  </a:lnTo>
                  <a:lnTo>
                    <a:pt x="20412" y="66596"/>
                  </a:lnTo>
                  <a:lnTo>
                    <a:pt x="20855" y="66140"/>
                  </a:lnTo>
                  <a:lnTo>
                    <a:pt x="21298" y="65699"/>
                  </a:lnTo>
                  <a:lnTo>
                    <a:pt x="21749" y="65258"/>
                  </a:lnTo>
                  <a:lnTo>
                    <a:pt x="22215" y="64825"/>
                  </a:lnTo>
                  <a:lnTo>
                    <a:pt x="22682" y="64398"/>
                  </a:lnTo>
                  <a:lnTo>
                    <a:pt x="23163" y="63979"/>
                  </a:lnTo>
                  <a:lnTo>
                    <a:pt x="23645" y="63568"/>
                  </a:lnTo>
                  <a:lnTo>
                    <a:pt x="24141" y="63163"/>
                  </a:lnTo>
                  <a:lnTo>
                    <a:pt x="24638" y="62766"/>
                  </a:lnTo>
                  <a:lnTo>
                    <a:pt x="25150" y="62377"/>
                  </a:lnTo>
                  <a:lnTo>
                    <a:pt x="25670" y="61994"/>
                  </a:lnTo>
                  <a:lnTo>
                    <a:pt x="26197" y="61627"/>
                  </a:lnTo>
                  <a:lnTo>
                    <a:pt x="26732" y="61259"/>
                  </a:lnTo>
                  <a:lnTo>
                    <a:pt x="27282" y="60906"/>
                  </a:lnTo>
                  <a:lnTo>
                    <a:pt x="27832" y="60553"/>
                  </a:lnTo>
                  <a:lnTo>
                    <a:pt x="28390" y="60215"/>
                  </a:lnTo>
                  <a:lnTo>
                    <a:pt x="28963" y="59884"/>
                  </a:lnTo>
                  <a:lnTo>
                    <a:pt x="29544" y="59568"/>
                  </a:lnTo>
                  <a:lnTo>
                    <a:pt x="30133" y="59252"/>
                  </a:lnTo>
                  <a:lnTo>
                    <a:pt x="30729" y="58951"/>
                  </a:lnTo>
                  <a:lnTo>
                    <a:pt x="31340" y="58657"/>
                  </a:lnTo>
                  <a:lnTo>
                    <a:pt x="31951" y="58370"/>
                  </a:lnTo>
                  <a:lnTo>
                    <a:pt x="32578" y="58098"/>
                  </a:lnTo>
                  <a:lnTo>
                    <a:pt x="33212" y="57826"/>
                  </a:lnTo>
                  <a:lnTo>
                    <a:pt x="33854" y="57569"/>
                  </a:lnTo>
                  <a:lnTo>
                    <a:pt x="34512" y="57326"/>
                  </a:lnTo>
                  <a:close/>
                  <a:moveTo>
                    <a:pt x="262305" y="66067"/>
                  </a:moveTo>
                  <a:lnTo>
                    <a:pt x="262794" y="66626"/>
                  </a:lnTo>
                  <a:lnTo>
                    <a:pt x="263276" y="67192"/>
                  </a:lnTo>
                  <a:lnTo>
                    <a:pt x="263749" y="67758"/>
                  </a:lnTo>
                  <a:lnTo>
                    <a:pt x="264208" y="68339"/>
                  </a:lnTo>
                  <a:lnTo>
                    <a:pt x="264666" y="68927"/>
                  </a:lnTo>
                  <a:lnTo>
                    <a:pt x="265117" y="69515"/>
                  </a:lnTo>
                  <a:lnTo>
                    <a:pt x="265561" y="70110"/>
                  </a:lnTo>
                  <a:lnTo>
                    <a:pt x="265996" y="70713"/>
                  </a:lnTo>
                  <a:lnTo>
                    <a:pt x="266424" y="71323"/>
                  </a:lnTo>
                  <a:lnTo>
                    <a:pt x="266844" y="71941"/>
                  </a:lnTo>
                  <a:lnTo>
                    <a:pt x="267265" y="72558"/>
                  </a:lnTo>
                  <a:lnTo>
                    <a:pt x="267670" y="73183"/>
                  </a:lnTo>
                  <a:lnTo>
                    <a:pt x="268067" y="73815"/>
                  </a:lnTo>
                  <a:lnTo>
                    <a:pt x="268465" y="74455"/>
                  </a:lnTo>
                  <a:lnTo>
                    <a:pt x="268854" y="75094"/>
                  </a:lnTo>
                  <a:lnTo>
                    <a:pt x="269236" y="75741"/>
                  </a:lnTo>
                  <a:lnTo>
                    <a:pt x="269611" y="76396"/>
                  </a:lnTo>
                  <a:lnTo>
                    <a:pt x="269978" y="77050"/>
                  </a:lnTo>
                  <a:lnTo>
                    <a:pt x="270337" y="77712"/>
                  </a:lnTo>
                  <a:lnTo>
                    <a:pt x="270696" y="78380"/>
                  </a:lnTo>
                  <a:lnTo>
                    <a:pt x="271048" y="79049"/>
                  </a:lnTo>
                  <a:lnTo>
                    <a:pt x="271391" y="79726"/>
                  </a:lnTo>
                  <a:lnTo>
                    <a:pt x="271728" y="80402"/>
                  </a:lnTo>
                  <a:lnTo>
                    <a:pt x="272056" y="81086"/>
                  </a:lnTo>
                  <a:lnTo>
                    <a:pt x="272377" y="81777"/>
                  </a:lnTo>
                  <a:lnTo>
                    <a:pt x="272698" y="82468"/>
                  </a:lnTo>
                  <a:lnTo>
                    <a:pt x="273012" y="83159"/>
                  </a:lnTo>
                  <a:lnTo>
                    <a:pt x="273317" y="83857"/>
                  </a:lnTo>
                  <a:lnTo>
                    <a:pt x="273623" y="84556"/>
                  </a:lnTo>
                  <a:lnTo>
                    <a:pt x="273913" y="85261"/>
                  </a:lnTo>
                  <a:lnTo>
                    <a:pt x="274204" y="85967"/>
                  </a:lnTo>
                  <a:lnTo>
                    <a:pt x="274494" y="86680"/>
                  </a:lnTo>
                  <a:lnTo>
                    <a:pt x="274005" y="86842"/>
                  </a:lnTo>
                  <a:lnTo>
                    <a:pt x="273524" y="87004"/>
                  </a:lnTo>
                  <a:lnTo>
                    <a:pt x="273042" y="87173"/>
                  </a:lnTo>
                  <a:lnTo>
                    <a:pt x="272561" y="87349"/>
                  </a:lnTo>
                  <a:lnTo>
                    <a:pt x="272079" y="87526"/>
                  </a:lnTo>
                  <a:lnTo>
                    <a:pt x="271598" y="87709"/>
                  </a:lnTo>
                  <a:lnTo>
                    <a:pt x="271124" y="87900"/>
                  </a:lnTo>
                  <a:lnTo>
                    <a:pt x="270643" y="88099"/>
                  </a:lnTo>
                  <a:lnTo>
                    <a:pt x="270169" y="88297"/>
                  </a:lnTo>
                  <a:lnTo>
                    <a:pt x="269703" y="88503"/>
                  </a:lnTo>
                  <a:lnTo>
                    <a:pt x="269229" y="88709"/>
                  </a:lnTo>
                  <a:lnTo>
                    <a:pt x="268763" y="88922"/>
                  </a:lnTo>
                  <a:lnTo>
                    <a:pt x="267830" y="89356"/>
                  </a:lnTo>
                  <a:lnTo>
                    <a:pt x="266906" y="89812"/>
                  </a:lnTo>
                  <a:lnTo>
                    <a:pt x="265989" y="90282"/>
                  </a:lnTo>
                  <a:lnTo>
                    <a:pt x="265079" y="90760"/>
                  </a:lnTo>
                  <a:lnTo>
                    <a:pt x="264177" y="91253"/>
                  </a:lnTo>
                  <a:lnTo>
                    <a:pt x="263291" y="91753"/>
                  </a:lnTo>
                  <a:lnTo>
                    <a:pt x="262412" y="92267"/>
                  </a:lnTo>
                  <a:lnTo>
                    <a:pt x="261541" y="92789"/>
                  </a:lnTo>
                  <a:lnTo>
                    <a:pt x="260677" y="93318"/>
                  </a:lnTo>
                  <a:lnTo>
                    <a:pt x="259829" y="93855"/>
                  </a:lnTo>
                  <a:lnTo>
                    <a:pt x="259393" y="93032"/>
                  </a:lnTo>
                  <a:lnTo>
                    <a:pt x="258943" y="92223"/>
                  </a:lnTo>
                  <a:lnTo>
                    <a:pt x="258476" y="91422"/>
                  </a:lnTo>
                  <a:lnTo>
                    <a:pt x="258003" y="90635"/>
                  </a:lnTo>
                  <a:lnTo>
                    <a:pt x="257758" y="90246"/>
                  </a:lnTo>
                  <a:lnTo>
                    <a:pt x="257506" y="89856"/>
                  </a:lnTo>
                  <a:lnTo>
                    <a:pt x="257261" y="89474"/>
                  </a:lnTo>
                  <a:lnTo>
                    <a:pt x="257001" y="89091"/>
                  </a:lnTo>
                  <a:lnTo>
                    <a:pt x="256749" y="88716"/>
                  </a:lnTo>
                  <a:lnTo>
                    <a:pt x="256482" y="88342"/>
                  </a:lnTo>
                  <a:lnTo>
                    <a:pt x="256222" y="87974"/>
                  </a:lnTo>
                  <a:lnTo>
                    <a:pt x="255955" y="87606"/>
                  </a:lnTo>
                  <a:lnTo>
                    <a:pt x="255679" y="87239"/>
                  </a:lnTo>
                  <a:lnTo>
                    <a:pt x="255404" y="86879"/>
                  </a:lnTo>
                  <a:lnTo>
                    <a:pt x="255129" y="86526"/>
                  </a:lnTo>
                  <a:lnTo>
                    <a:pt x="254846" y="86166"/>
                  </a:lnTo>
                  <a:lnTo>
                    <a:pt x="254556" y="85820"/>
                  </a:lnTo>
                  <a:lnTo>
                    <a:pt x="254266" y="85475"/>
                  </a:lnTo>
                  <a:lnTo>
                    <a:pt x="253975" y="85129"/>
                  </a:lnTo>
                  <a:lnTo>
                    <a:pt x="253677" y="84791"/>
                  </a:lnTo>
                  <a:lnTo>
                    <a:pt x="253379" y="84453"/>
                  </a:lnTo>
                  <a:lnTo>
                    <a:pt x="253073" y="84122"/>
                  </a:lnTo>
                  <a:lnTo>
                    <a:pt x="252768" y="83791"/>
                  </a:lnTo>
                  <a:lnTo>
                    <a:pt x="252462" y="83468"/>
                  </a:lnTo>
                  <a:lnTo>
                    <a:pt x="252141" y="83144"/>
                  </a:lnTo>
                  <a:lnTo>
                    <a:pt x="251828" y="82828"/>
                  </a:lnTo>
                  <a:lnTo>
                    <a:pt x="251507" y="82512"/>
                  </a:lnTo>
                  <a:lnTo>
                    <a:pt x="251178" y="82203"/>
                  </a:lnTo>
                  <a:lnTo>
                    <a:pt x="251255" y="82181"/>
                  </a:lnTo>
                  <a:lnTo>
                    <a:pt x="251331" y="82152"/>
                  </a:lnTo>
                  <a:lnTo>
                    <a:pt x="251400" y="82122"/>
                  </a:lnTo>
                  <a:lnTo>
                    <a:pt x="251469" y="82078"/>
                  </a:lnTo>
                  <a:lnTo>
                    <a:pt x="251537" y="82027"/>
                  </a:lnTo>
                  <a:lnTo>
                    <a:pt x="251606" y="81968"/>
                  </a:lnTo>
                  <a:lnTo>
                    <a:pt x="251667" y="81902"/>
                  </a:lnTo>
                  <a:lnTo>
                    <a:pt x="251728" y="81828"/>
                  </a:lnTo>
                  <a:lnTo>
                    <a:pt x="252424" y="80865"/>
                  </a:lnTo>
                  <a:lnTo>
                    <a:pt x="253112" y="79902"/>
                  </a:lnTo>
                  <a:lnTo>
                    <a:pt x="253792" y="78932"/>
                  </a:lnTo>
                  <a:lnTo>
                    <a:pt x="254472" y="77961"/>
                  </a:lnTo>
                  <a:lnTo>
                    <a:pt x="255152" y="76984"/>
                  </a:lnTo>
                  <a:lnTo>
                    <a:pt x="255825" y="76006"/>
                  </a:lnTo>
                  <a:lnTo>
                    <a:pt x="256489" y="75021"/>
                  </a:lnTo>
                  <a:lnTo>
                    <a:pt x="257154" y="74036"/>
                  </a:lnTo>
                  <a:lnTo>
                    <a:pt x="257819" y="73043"/>
                  </a:lnTo>
                  <a:lnTo>
                    <a:pt x="258476" y="72058"/>
                  </a:lnTo>
                  <a:lnTo>
                    <a:pt x="259126" y="71059"/>
                  </a:lnTo>
                  <a:lnTo>
                    <a:pt x="259768" y="70066"/>
                  </a:lnTo>
                  <a:lnTo>
                    <a:pt x="260410" y="69066"/>
                  </a:lnTo>
                  <a:lnTo>
                    <a:pt x="261052" y="68067"/>
                  </a:lnTo>
                  <a:lnTo>
                    <a:pt x="261678" y="67067"/>
                  </a:lnTo>
                  <a:lnTo>
                    <a:pt x="262305" y="66067"/>
                  </a:lnTo>
                  <a:close/>
                  <a:moveTo>
                    <a:pt x="16843" y="70963"/>
                  </a:moveTo>
                  <a:lnTo>
                    <a:pt x="17737" y="71970"/>
                  </a:lnTo>
                  <a:lnTo>
                    <a:pt x="18639" y="72977"/>
                  </a:lnTo>
                  <a:lnTo>
                    <a:pt x="19548" y="73970"/>
                  </a:lnTo>
                  <a:lnTo>
                    <a:pt x="20473" y="74962"/>
                  </a:lnTo>
                  <a:lnTo>
                    <a:pt x="21398" y="75947"/>
                  </a:lnTo>
                  <a:lnTo>
                    <a:pt x="22338" y="76932"/>
                  </a:lnTo>
                  <a:lnTo>
                    <a:pt x="23278" y="77910"/>
                  </a:lnTo>
                  <a:lnTo>
                    <a:pt x="24233" y="78880"/>
                  </a:lnTo>
                  <a:lnTo>
                    <a:pt x="25188" y="79843"/>
                  </a:lnTo>
                  <a:lnTo>
                    <a:pt x="26143" y="80806"/>
                  </a:lnTo>
                  <a:lnTo>
                    <a:pt x="27114" y="81762"/>
                  </a:lnTo>
                  <a:lnTo>
                    <a:pt x="28077" y="82710"/>
                  </a:lnTo>
                  <a:lnTo>
                    <a:pt x="29047" y="83659"/>
                  </a:lnTo>
                  <a:lnTo>
                    <a:pt x="30018" y="84592"/>
                  </a:lnTo>
                  <a:lnTo>
                    <a:pt x="31967" y="86460"/>
                  </a:lnTo>
                  <a:lnTo>
                    <a:pt x="31692" y="86680"/>
                  </a:lnTo>
                  <a:lnTo>
                    <a:pt x="31416" y="86908"/>
                  </a:lnTo>
                  <a:lnTo>
                    <a:pt x="31157" y="87136"/>
                  </a:lnTo>
                  <a:lnTo>
                    <a:pt x="30897" y="87364"/>
                  </a:lnTo>
                  <a:lnTo>
                    <a:pt x="30637" y="87599"/>
                  </a:lnTo>
                  <a:lnTo>
                    <a:pt x="30392" y="87834"/>
                  </a:lnTo>
                  <a:lnTo>
                    <a:pt x="30140" y="88077"/>
                  </a:lnTo>
                  <a:lnTo>
                    <a:pt x="29903" y="88319"/>
                  </a:lnTo>
                  <a:lnTo>
                    <a:pt x="29666" y="88569"/>
                  </a:lnTo>
                  <a:lnTo>
                    <a:pt x="29437" y="88819"/>
                  </a:lnTo>
                  <a:lnTo>
                    <a:pt x="29208" y="89069"/>
                  </a:lnTo>
                  <a:lnTo>
                    <a:pt x="28986" y="89327"/>
                  </a:lnTo>
                  <a:lnTo>
                    <a:pt x="28772" y="89584"/>
                  </a:lnTo>
                  <a:lnTo>
                    <a:pt x="28558" y="89841"/>
                  </a:lnTo>
                  <a:lnTo>
                    <a:pt x="28352" y="90106"/>
                  </a:lnTo>
                  <a:lnTo>
                    <a:pt x="28146" y="90378"/>
                  </a:lnTo>
                  <a:lnTo>
                    <a:pt x="27947" y="90643"/>
                  </a:lnTo>
                  <a:lnTo>
                    <a:pt x="27748" y="90915"/>
                  </a:lnTo>
                  <a:lnTo>
                    <a:pt x="27557" y="91194"/>
                  </a:lnTo>
                  <a:lnTo>
                    <a:pt x="27374" y="91473"/>
                  </a:lnTo>
                  <a:lnTo>
                    <a:pt x="27190" y="91753"/>
                  </a:lnTo>
                  <a:lnTo>
                    <a:pt x="27015" y="92032"/>
                  </a:lnTo>
                  <a:lnTo>
                    <a:pt x="26839" y="92319"/>
                  </a:lnTo>
                  <a:lnTo>
                    <a:pt x="26671" y="92613"/>
                  </a:lnTo>
                  <a:lnTo>
                    <a:pt x="26503" y="92899"/>
                  </a:lnTo>
                  <a:lnTo>
                    <a:pt x="26342" y="93193"/>
                  </a:lnTo>
                  <a:lnTo>
                    <a:pt x="26029" y="93789"/>
                  </a:lnTo>
                  <a:lnTo>
                    <a:pt x="25731" y="94392"/>
                  </a:lnTo>
                  <a:lnTo>
                    <a:pt x="25448" y="95002"/>
                  </a:lnTo>
                  <a:lnTo>
                    <a:pt x="24432" y="94502"/>
                  </a:lnTo>
                  <a:lnTo>
                    <a:pt x="23415" y="94009"/>
                  </a:lnTo>
                  <a:lnTo>
                    <a:pt x="22391" y="93517"/>
                  </a:lnTo>
                  <a:lnTo>
                    <a:pt x="21367" y="93039"/>
                  </a:lnTo>
                  <a:lnTo>
                    <a:pt x="20336" y="92561"/>
                  </a:lnTo>
                  <a:lnTo>
                    <a:pt x="19304" y="92091"/>
                  </a:lnTo>
                  <a:lnTo>
                    <a:pt x="17233" y="91157"/>
                  </a:lnTo>
                  <a:lnTo>
                    <a:pt x="15154" y="90231"/>
                  </a:lnTo>
                  <a:lnTo>
                    <a:pt x="13076" y="89319"/>
                  </a:lnTo>
                  <a:lnTo>
                    <a:pt x="10997" y="88400"/>
                  </a:lnTo>
                  <a:lnTo>
                    <a:pt x="8926" y="87474"/>
                  </a:lnTo>
                  <a:lnTo>
                    <a:pt x="9102" y="86915"/>
                  </a:lnTo>
                  <a:lnTo>
                    <a:pt x="9285" y="86357"/>
                  </a:lnTo>
                  <a:lnTo>
                    <a:pt x="9469" y="85805"/>
                  </a:lnTo>
                  <a:lnTo>
                    <a:pt x="9660" y="85247"/>
                  </a:lnTo>
                  <a:lnTo>
                    <a:pt x="9851" y="84695"/>
                  </a:lnTo>
                  <a:lnTo>
                    <a:pt x="10049" y="84151"/>
                  </a:lnTo>
                  <a:lnTo>
                    <a:pt x="10248" y="83600"/>
                  </a:lnTo>
                  <a:lnTo>
                    <a:pt x="10454" y="83056"/>
                  </a:lnTo>
                  <a:lnTo>
                    <a:pt x="10668" y="82519"/>
                  </a:lnTo>
                  <a:lnTo>
                    <a:pt x="10882" y="81975"/>
                  </a:lnTo>
                  <a:lnTo>
                    <a:pt x="11104" y="81446"/>
                  </a:lnTo>
                  <a:lnTo>
                    <a:pt x="11326" y="80909"/>
                  </a:lnTo>
                  <a:lnTo>
                    <a:pt x="11555" y="80380"/>
                  </a:lnTo>
                  <a:lnTo>
                    <a:pt x="11792" y="79851"/>
                  </a:lnTo>
                  <a:lnTo>
                    <a:pt x="12029" y="79329"/>
                  </a:lnTo>
                  <a:lnTo>
                    <a:pt x="12273" y="78807"/>
                  </a:lnTo>
                  <a:lnTo>
                    <a:pt x="12525" y="78292"/>
                  </a:lnTo>
                  <a:lnTo>
                    <a:pt x="12778" y="77778"/>
                  </a:lnTo>
                  <a:lnTo>
                    <a:pt x="13030" y="77263"/>
                  </a:lnTo>
                  <a:lnTo>
                    <a:pt x="13297" y="76756"/>
                  </a:lnTo>
                  <a:lnTo>
                    <a:pt x="13565" y="76249"/>
                  </a:lnTo>
                  <a:lnTo>
                    <a:pt x="13840" y="75749"/>
                  </a:lnTo>
                  <a:lnTo>
                    <a:pt x="14115" y="75256"/>
                  </a:lnTo>
                  <a:lnTo>
                    <a:pt x="14398" y="74764"/>
                  </a:lnTo>
                  <a:lnTo>
                    <a:pt x="14680" y="74271"/>
                  </a:lnTo>
                  <a:lnTo>
                    <a:pt x="14978" y="73786"/>
                  </a:lnTo>
                  <a:lnTo>
                    <a:pt x="15277" y="73308"/>
                  </a:lnTo>
                  <a:lnTo>
                    <a:pt x="15575" y="72830"/>
                  </a:lnTo>
                  <a:lnTo>
                    <a:pt x="15888" y="72360"/>
                  </a:lnTo>
                  <a:lnTo>
                    <a:pt x="16201" y="71889"/>
                  </a:lnTo>
                  <a:lnTo>
                    <a:pt x="16522" y="71426"/>
                  </a:lnTo>
                  <a:lnTo>
                    <a:pt x="16843" y="70963"/>
                  </a:lnTo>
                  <a:close/>
                  <a:moveTo>
                    <a:pt x="46448" y="36823"/>
                  </a:moveTo>
                  <a:lnTo>
                    <a:pt x="46953" y="36831"/>
                  </a:lnTo>
                  <a:lnTo>
                    <a:pt x="48007" y="36860"/>
                  </a:lnTo>
                  <a:lnTo>
                    <a:pt x="49123" y="36890"/>
                  </a:lnTo>
                  <a:lnTo>
                    <a:pt x="49276" y="44256"/>
                  </a:lnTo>
                  <a:lnTo>
                    <a:pt x="49421" y="51622"/>
                  </a:lnTo>
                  <a:lnTo>
                    <a:pt x="49574" y="58988"/>
                  </a:lnTo>
                  <a:lnTo>
                    <a:pt x="49727" y="66354"/>
                  </a:lnTo>
                  <a:lnTo>
                    <a:pt x="49757" y="68309"/>
                  </a:lnTo>
                  <a:lnTo>
                    <a:pt x="49788" y="70272"/>
                  </a:lnTo>
                  <a:lnTo>
                    <a:pt x="49811" y="72235"/>
                  </a:lnTo>
                  <a:lnTo>
                    <a:pt x="49826" y="74205"/>
                  </a:lnTo>
                  <a:lnTo>
                    <a:pt x="49849" y="78145"/>
                  </a:lnTo>
                  <a:lnTo>
                    <a:pt x="49864" y="82093"/>
                  </a:lnTo>
                  <a:lnTo>
                    <a:pt x="49880" y="86048"/>
                  </a:lnTo>
                  <a:lnTo>
                    <a:pt x="49895" y="90003"/>
                  </a:lnTo>
                  <a:lnTo>
                    <a:pt x="49925" y="93958"/>
                  </a:lnTo>
                  <a:lnTo>
                    <a:pt x="49948" y="95935"/>
                  </a:lnTo>
                  <a:lnTo>
                    <a:pt x="49979" y="97913"/>
                  </a:lnTo>
                  <a:lnTo>
                    <a:pt x="48733" y="97832"/>
                  </a:lnTo>
                  <a:lnTo>
                    <a:pt x="47480" y="97751"/>
                  </a:lnTo>
                  <a:lnTo>
                    <a:pt x="46219" y="97685"/>
                  </a:lnTo>
                  <a:lnTo>
                    <a:pt x="44958" y="97634"/>
                  </a:lnTo>
                  <a:lnTo>
                    <a:pt x="43697" y="97604"/>
                  </a:lnTo>
                  <a:lnTo>
                    <a:pt x="43063" y="97590"/>
                  </a:lnTo>
                  <a:lnTo>
                    <a:pt x="42436" y="97582"/>
                  </a:lnTo>
                  <a:lnTo>
                    <a:pt x="41175" y="97582"/>
                  </a:lnTo>
                  <a:lnTo>
                    <a:pt x="40549" y="97590"/>
                  </a:lnTo>
                  <a:lnTo>
                    <a:pt x="39922" y="97604"/>
                  </a:lnTo>
                  <a:lnTo>
                    <a:pt x="39922" y="97604"/>
                  </a:lnTo>
                  <a:lnTo>
                    <a:pt x="40006" y="97553"/>
                  </a:lnTo>
                  <a:lnTo>
                    <a:pt x="40090" y="97487"/>
                  </a:lnTo>
                  <a:lnTo>
                    <a:pt x="40159" y="97413"/>
                  </a:lnTo>
                  <a:lnTo>
                    <a:pt x="40220" y="97332"/>
                  </a:lnTo>
                  <a:lnTo>
                    <a:pt x="40266" y="97237"/>
                  </a:lnTo>
                  <a:lnTo>
                    <a:pt x="40304" y="97141"/>
                  </a:lnTo>
                  <a:lnTo>
                    <a:pt x="40327" y="97038"/>
                  </a:lnTo>
                  <a:lnTo>
                    <a:pt x="40342" y="96921"/>
                  </a:lnTo>
                  <a:lnTo>
                    <a:pt x="40358" y="95766"/>
                  </a:lnTo>
                  <a:lnTo>
                    <a:pt x="40358" y="94620"/>
                  </a:lnTo>
                  <a:lnTo>
                    <a:pt x="40350" y="93465"/>
                  </a:lnTo>
                  <a:lnTo>
                    <a:pt x="40335" y="92311"/>
                  </a:lnTo>
                  <a:lnTo>
                    <a:pt x="40312" y="91157"/>
                  </a:lnTo>
                  <a:lnTo>
                    <a:pt x="40274" y="89996"/>
                  </a:lnTo>
                  <a:lnTo>
                    <a:pt x="40235" y="88841"/>
                  </a:lnTo>
                  <a:lnTo>
                    <a:pt x="40182" y="87687"/>
                  </a:lnTo>
                  <a:lnTo>
                    <a:pt x="40128" y="86533"/>
                  </a:lnTo>
                  <a:lnTo>
                    <a:pt x="40067" y="85379"/>
                  </a:lnTo>
                  <a:lnTo>
                    <a:pt x="39998" y="84217"/>
                  </a:lnTo>
                  <a:lnTo>
                    <a:pt x="39922" y="83063"/>
                  </a:lnTo>
                  <a:lnTo>
                    <a:pt x="39769" y="80748"/>
                  </a:lnTo>
                  <a:lnTo>
                    <a:pt x="39601" y="78439"/>
                  </a:lnTo>
                  <a:lnTo>
                    <a:pt x="39257" y="73808"/>
                  </a:lnTo>
                  <a:lnTo>
                    <a:pt x="39089" y="71500"/>
                  </a:lnTo>
                  <a:lnTo>
                    <a:pt x="38929" y="69184"/>
                  </a:lnTo>
                  <a:lnTo>
                    <a:pt x="38852" y="68030"/>
                  </a:lnTo>
                  <a:lnTo>
                    <a:pt x="38783" y="66876"/>
                  </a:lnTo>
                  <a:lnTo>
                    <a:pt x="38722" y="65721"/>
                  </a:lnTo>
                  <a:lnTo>
                    <a:pt x="38661" y="64567"/>
                  </a:lnTo>
                  <a:lnTo>
                    <a:pt x="38615" y="63413"/>
                  </a:lnTo>
                  <a:lnTo>
                    <a:pt x="38569" y="62259"/>
                  </a:lnTo>
                  <a:lnTo>
                    <a:pt x="38531" y="61105"/>
                  </a:lnTo>
                  <a:lnTo>
                    <a:pt x="38501" y="59951"/>
                  </a:lnTo>
                  <a:lnTo>
                    <a:pt x="38478" y="58951"/>
                  </a:lnTo>
                  <a:lnTo>
                    <a:pt x="38440" y="57929"/>
                  </a:lnTo>
                  <a:lnTo>
                    <a:pt x="38355" y="55871"/>
                  </a:lnTo>
                  <a:lnTo>
                    <a:pt x="38264" y="53790"/>
                  </a:lnTo>
                  <a:lnTo>
                    <a:pt x="38218" y="52739"/>
                  </a:lnTo>
                  <a:lnTo>
                    <a:pt x="38187" y="51688"/>
                  </a:lnTo>
                  <a:lnTo>
                    <a:pt x="38164" y="50644"/>
                  </a:lnTo>
                  <a:lnTo>
                    <a:pt x="38157" y="49593"/>
                  </a:lnTo>
                  <a:lnTo>
                    <a:pt x="38164" y="48556"/>
                  </a:lnTo>
                  <a:lnTo>
                    <a:pt x="38172" y="48034"/>
                  </a:lnTo>
                  <a:lnTo>
                    <a:pt x="38187" y="47520"/>
                  </a:lnTo>
                  <a:lnTo>
                    <a:pt x="38210" y="47005"/>
                  </a:lnTo>
                  <a:lnTo>
                    <a:pt x="38233" y="46490"/>
                  </a:lnTo>
                  <a:lnTo>
                    <a:pt x="38264" y="45976"/>
                  </a:lnTo>
                  <a:lnTo>
                    <a:pt x="38302" y="45469"/>
                  </a:lnTo>
                  <a:lnTo>
                    <a:pt x="38348" y="44961"/>
                  </a:lnTo>
                  <a:lnTo>
                    <a:pt x="38401" y="44461"/>
                  </a:lnTo>
                  <a:lnTo>
                    <a:pt x="38462" y="43961"/>
                  </a:lnTo>
                  <a:lnTo>
                    <a:pt x="38524" y="43462"/>
                  </a:lnTo>
                  <a:lnTo>
                    <a:pt x="38577" y="43131"/>
                  </a:lnTo>
                  <a:lnTo>
                    <a:pt x="38631" y="42807"/>
                  </a:lnTo>
                  <a:lnTo>
                    <a:pt x="38692" y="42499"/>
                  </a:lnTo>
                  <a:lnTo>
                    <a:pt x="38753" y="42197"/>
                  </a:lnTo>
                  <a:lnTo>
                    <a:pt x="38814" y="41903"/>
                  </a:lnTo>
                  <a:lnTo>
                    <a:pt x="38883" y="41624"/>
                  </a:lnTo>
                  <a:lnTo>
                    <a:pt x="38959" y="41359"/>
                  </a:lnTo>
                  <a:lnTo>
                    <a:pt x="39036" y="41094"/>
                  </a:lnTo>
                  <a:lnTo>
                    <a:pt x="39112" y="40845"/>
                  </a:lnTo>
                  <a:lnTo>
                    <a:pt x="39196" y="40609"/>
                  </a:lnTo>
                  <a:lnTo>
                    <a:pt x="39280" y="40381"/>
                  </a:lnTo>
                  <a:lnTo>
                    <a:pt x="39372" y="40153"/>
                  </a:lnTo>
                  <a:lnTo>
                    <a:pt x="39464" y="39948"/>
                  </a:lnTo>
                  <a:lnTo>
                    <a:pt x="39563" y="39742"/>
                  </a:lnTo>
                  <a:lnTo>
                    <a:pt x="39662" y="39551"/>
                  </a:lnTo>
                  <a:lnTo>
                    <a:pt x="39769" y="39360"/>
                  </a:lnTo>
                  <a:lnTo>
                    <a:pt x="39876" y="39183"/>
                  </a:lnTo>
                  <a:lnTo>
                    <a:pt x="39983" y="39014"/>
                  </a:lnTo>
                  <a:lnTo>
                    <a:pt x="40098" y="38860"/>
                  </a:lnTo>
                  <a:lnTo>
                    <a:pt x="40220" y="38705"/>
                  </a:lnTo>
                  <a:lnTo>
                    <a:pt x="40342" y="38558"/>
                  </a:lnTo>
                  <a:lnTo>
                    <a:pt x="40465" y="38419"/>
                  </a:lnTo>
                  <a:lnTo>
                    <a:pt x="40595" y="38286"/>
                  </a:lnTo>
                  <a:lnTo>
                    <a:pt x="40732" y="38169"/>
                  </a:lnTo>
                  <a:lnTo>
                    <a:pt x="40862" y="38051"/>
                  </a:lnTo>
                  <a:lnTo>
                    <a:pt x="41007" y="37941"/>
                  </a:lnTo>
                  <a:lnTo>
                    <a:pt x="41152" y="37838"/>
                  </a:lnTo>
                  <a:lnTo>
                    <a:pt x="41298" y="37742"/>
                  </a:lnTo>
                  <a:lnTo>
                    <a:pt x="41450" y="37647"/>
                  </a:lnTo>
                  <a:lnTo>
                    <a:pt x="41603" y="37566"/>
                  </a:lnTo>
                  <a:lnTo>
                    <a:pt x="41764" y="37485"/>
                  </a:lnTo>
                  <a:lnTo>
                    <a:pt x="41924" y="37411"/>
                  </a:lnTo>
                  <a:lnTo>
                    <a:pt x="42092" y="37345"/>
                  </a:lnTo>
                  <a:lnTo>
                    <a:pt x="42261" y="37279"/>
                  </a:lnTo>
                  <a:lnTo>
                    <a:pt x="42436" y="37220"/>
                  </a:lnTo>
                  <a:lnTo>
                    <a:pt x="42612" y="37169"/>
                  </a:lnTo>
                  <a:lnTo>
                    <a:pt x="42795" y="37117"/>
                  </a:lnTo>
                  <a:lnTo>
                    <a:pt x="42979" y="37073"/>
                  </a:lnTo>
                  <a:lnTo>
                    <a:pt x="43170" y="37037"/>
                  </a:lnTo>
                  <a:lnTo>
                    <a:pt x="43361" y="37000"/>
                  </a:lnTo>
                  <a:lnTo>
                    <a:pt x="43758" y="36941"/>
                  </a:lnTo>
                  <a:lnTo>
                    <a:pt x="44163" y="36897"/>
                  </a:lnTo>
                  <a:lnTo>
                    <a:pt x="44591" y="36860"/>
                  </a:lnTo>
                  <a:lnTo>
                    <a:pt x="45035" y="36838"/>
                  </a:lnTo>
                  <a:lnTo>
                    <a:pt x="45493" y="36831"/>
                  </a:lnTo>
                  <a:lnTo>
                    <a:pt x="45967" y="36823"/>
                  </a:lnTo>
                  <a:close/>
                  <a:moveTo>
                    <a:pt x="228481" y="37845"/>
                  </a:moveTo>
                  <a:lnTo>
                    <a:pt x="228841" y="37853"/>
                  </a:lnTo>
                  <a:lnTo>
                    <a:pt x="229185" y="37875"/>
                  </a:lnTo>
                  <a:lnTo>
                    <a:pt x="229528" y="37904"/>
                  </a:lnTo>
                  <a:lnTo>
                    <a:pt x="229872" y="37941"/>
                  </a:lnTo>
                  <a:lnTo>
                    <a:pt x="230209" y="37992"/>
                  </a:lnTo>
                  <a:lnTo>
                    <a:pt x="230537" y="38058"/>
                  </a:lnTo>
                  <a:lnTo>
                    <a:pt x="230858" y="38132"/>
                  </a:lnTo>
                  <a:lnTo>
                    <a:pt x="231171" y="38227"/>
                  </a:lnTo>
                  <a:lnTo>
                    <a:pt x="231332" y="38286"/>
                  </a:lnTo>
                  <a:lnTo>
                    <a:pt x="231485" y="38345"/>
                  </a:lnTo>
                  <a:lnTo>
                    <a:pt x="231638" y="38404"/>
                  </a:lnTo>
                  <a:lnTo>
                    <a:pt x="231790" y="38470"/>
                  </a:lnTo>
                  <a:lnTo>
                    <a:pt x="231936" y="38544"/>
                  </a:lnTo>
                  <a:lnTo>
                    <a:pt x="232088" y="38617"/>
                  </a:lnTo>
                  <a:lnTo>
                    <a:pt x="232234" y="38705"/>
                  </a:lnTo>
                  <a:lnTo>
                    <a:pt x="232379" y="38786"/>
                  </a:lnTo>
                  <a:lnTo>
                    <a:pt x="232516" y="38882"/>
                  </a:lnTo>
                  <a:lnTo>
                    <a:pt x="232662" y="38977"/>
                  </a:lnTo>
                  <a:lnTo>
                    <a:pt x="232799" y="39080"/>
                  </a:lnTo>
                  <a:lnTo>
                    <a:pt x="232937" y="39190"/>
                  </a:lnTo>
                  <a:lnTo>
                    <a:pt x="233067" y="39308"/>
                  </a:lnTo>
                  <a:lnTo>
                    <a:pt x="233197" y="39433"/>
                  </a:lnTo>
                  <a:lnTo>
                    <a:pt x="233326" y="39558"/>
                  </a:lnTo>
                  <a:lnTo>
                    <a:pt x="233456" y="39690"/>
                  </a:lnTo>
                  <a:lnTo>
                    <a:pt x="233586" y="39830"/>
                  </a:lnTo>
                  <a:lnTo>
                    <a:pt x="233709" y="39977"/>
                  </a:lnTo>
                  <a:lnTo>
                    <a:pt x="233831" y="40131"/>
                  </a:lnTo>
                  <a:lnTo>
                    <a:pt x="233945" y="40293"/>
                  </a:lnTo>
                  <a:lnTo>
                    <a:pt x="234060" y="40462"/>
                  </a:lnTo>
                  <a:lnTo>
                    <a:pt x="234175" y="40639"/>
                  </a:lnTo>
                  <a:lnTo>
                    <a:pt x="234228" y="40712"/>
                  </a:lnTo>
                  <a:lnTo>
                    <a:pt x="234266" y="40800"/>
                  </a:lnTo>
                  <a:lnTo>
                    <a:pt x="234351" y="40977"/>
                  </a:lnTo>
                  <a:lnTo>
                    <a:pt x="234427" y="41168"/>
                  </a:lnTo>
                  <a:lnTo>
                    <a:pt x="234488" y="41381"/>
                  </a:lnTo>
                  <a:lnTo>
                    <a:pt x="234542" y="41609"/>
                  </a:lnTo>
                  <a:lnTo>
                    <a:pt x="234587" y="41852"/>
                  </a:lnTo>
                  <a:lnTo>
                    <a:pt x="234626" y="42109"/>
                  </a:lnTo>
                  <a:lnTo>
                    <a:pt x="234664" y="42374"/>
                  </a:lnTo>
                  <a:lnTo>
                    <a:pt x="234687" y="42653"/>
                  </a:lnTo>
                  <a:lnTo>
                    <a:pt x="234710" y="42940"/>
                  </a:lnTo>
                  <a:lnTo>
                    <a:pt x="234725" y="43241"/>
                  </a:lnTo>
                  <a:lnTo>
                    <a:pt x="234733" y="43542"/>
                  </a:lnTo>
                  <a:lnTo>
                    <a:pt x="234733" y="44160"/>
                  </a:lnTo>
                  <a:lnTo>
                    <a:pt x="234725" y="44800"/>
                  </a:lnTo>
                  <a:lnTo>
                    <a:pt x="234702" y="45432"/>
                  </a:lnTo>
                  <a:lnTo>
                    <a:pt x="234679" y="46071"/>
                  </a:lnTo>
                  <a:lnTo>
                    <a:pt x="234610" y="47277"/>
                  </a:lnTo>
                  <a:lnTo>
                    <a:pt x="234587" y="47836"/>
                  </a:lnTo>
                  <a:lnTo>
                    <a:pt x="234564" y="48350"/>
                  </a:lnTo>
                  <a:lnTo>
                    <a:pt x="234557" y="48806"/>
                  </a:lnTo>
                  <a:lnTo>
                    <a:pt x="234564" y="49012"/>
                  </a:lnTo>
                  <a:lnTo>
                    <a:pt x="234564" y="49203"/>
                  </a:lnTo>
                  <a:lnTo>
                    <a:pt x="234679" y="52158"/>
                  </a:lnTo>
                  <a:lnTo>
                    <a:pt x="234778" y="55113"/>
                  </a:lnTo>
                  <a:lnTo>
                    <a:pt x="234878" y="58069"/>
                  </a:lnTo>
                  <a:lnTo>
                    <a:pt x="234977" y="61017"/>
                  </a:lnTo>
                  <a:lnTo>
                    <a:pt x="235061" y="63972"/>
                  </a:lnTo>
                  <a:lnTo>
                    <a:pt x="235145" y="66920"/>
                  </a:lnTo>
                  <a:lnTo>
                    <a:pt x="235214" y="69875"/>
                  </a:lnTo>
                  <a:lnTo>
                    <a:pt x="235275" y="72823"/>
                  </a:lnTo>
                  <a:lnTo>
                    <a:pt x="235329" y="75506"/>
                  </a:lnTo>
                  <a:lnTo>
                    <a:pt x="235367" y="78197"/>
                  </a:lnTo>
                  <a:lnTo>
                    <a:pt x="235405" y="80880"/>
                  </a:lnTo>
                  <a:lnTo>
                    <a:pt x="235436" y="83563"/>
                  </a:lnTo>
                  <a:lnTo>
                    <a:pt x="235459" y="86246"/>
                  </a:lnTo>
                  <a:lnTo>
                    <a:pt x="235482" y="88930"/>
                  </a:lnTo>
                  <a:lnTo>
                    <a:pt x="235497" y="91613"/>
                  </a:lnTo>
                  <a:lnTo>
                    <a:pt x="235504" y="94296"/>
                  </a:lnTo>
                  <a:lnTo>
                    <a:pt x="235504" y="95208"/>
                  </a:lnTo>
                  <a:lnTo>
                    <a:pt x="235497" y="95641"/>
                  </a:lnTo>
                  <a:lnTo>
                    <a:pt x="235482" y="96060"/>
                  </a:lnTo>
                  <a:lnTo>
                    <a:pt x="235466" y="96457"/>
                  </a:lnTo>
                  <a:lnTo>
                    <a:pt x="235443" y="96847"/>
                  </a:lnTo>
                  <a:lnTo>
                    <a:pt x="235413" y="97215"/>
                  </a:lnTo>
                  <a:lnTo>
                    <a:pt x="235382" y="97575"/>
                  </a:lnTo>
                  <a:lnTo>
                    <a:pt x="235344" y="97920"/>
                  </a:lnTo>
                  <a:lnTo>
                    <a:pt x="235306" y="98251"/>
                  </a:lnTo>
                  <a:lnTo>
                    <a:pt x="235260" y="98567"/>
                  </a:lnTo>
                  <a:lnTo>
                    <a:pt x="235206" y="98869"/>
                  </a:lnTo>
                  <a:lnTo>
                    <a:pt x="235153" y="99163"/>
                  </a:lnTo>
                  <a:lnTo>
                    <a:pt x="235092" y="99435"/>
                  </a:lnTo>
                  <a:lnTo>
                    <a:pt x="235023" y="99699"/>
                  </a:lnTo>
                  <a:lnTo>
                    <a:pt x="234954" y="99957"/>
                  </a:lnTo>
                  <a:lnTo>
                    <a:pt x="234878" y="100199"/>
                  </a:lnTo>
                  <a:lnTo>
                    <a:pt x="234794" y="100427"/>
                  </a:lnTo>
                  <a:lnTo>
                    <a:pt x="234710" y="100640"/>
                  </a:lnTo>
                  <a:lnTo>
                    <a:pt x="234618" y="100846"/>
                  </a:lnTo>
                  <a:lnTo>
                    <a:pt x="234519" y="101045"/>
                  </a:lnTo>
                  <a:lnTo>
                    <a:pt x="234412" y="101228"/>
                  </a:lnTo>
                  <a:lnTo>
                    <a:pt x="234305" y="101405"/>
                  </a:lnTo>
                  <a:lnTo>
                    <a:pt x="234190" y="101567"/>
                  </a:lnTo>
                  <a:lnTo>
                    <a:pt x="234068" y="101721"/>
                  </a:lnTo>
                  <a:lnTo>
                    <a:pt x="233945" y="101861"/>
                  </a:lnTo>
                  <a:lnTo>
                    <a:pt x="233808" y="102000"/>
                  </a:lnTo>
                  <a:lnTo>
                    <a:pt x="233670" y="102125"/>
                  </a:lnTo>
                  <a:lnTo>
                    <a:pt x="233525" y="102243"/>
                  </a:lnTo>
                  <a:lnTo>
                    <a:pt x="233380" y="102346"/>
                  </a:lnTo>
                  <a:lnTo>
                    <a:pt x="233220" y="102449"/>
                  </a:lnTo>
                  <a:lnTo>
                    <a:pt x="233059" y="102537"/>
                  </a:lnTo>
                  <a:lnTo>
                    <a:pt x="232891" y="102625"/>
                  </a:lnTo>
                  <a:lnTo>
                    <a:pt x="232715" y="102699"/>
                  </a:lnTo>
                  <a:lnTo>
                    <a:pt x="232532" y="102765"/>
                  </a:lnTo>
                  <a:lnTo>
                    <a:pt x="232348" y="102831"/>
                  </a:lnTo>
                  <a:lnTo>
                    <a:pt x="232150" y="102882"/>
                  </a:lnTo>
                  <a:lnTo>
                    <a:pt x="231951" y="102934"/>
                  </a:lnTo>
                  <a:lnTo>
                    <a:pt x="231745" y="102971"/>
                  </a:lnTo>
                  <a:lnTo>
                    <a:pt x="231531" y="103007"/>
                  </a:lnTo>
                  <a:lnTo>
                    <a:pt x="231309" y="103037"/>
                  </a:lnTo>
                  <a:lnTo>
                    <a:pt x="231080" y="103066"/>
                  </a:lnTo>
                  <a:lnTo>
                    <a:pt x="230850" y="103081"/>
                  </a:lnTo>
                  <a:lnTo>
                    <a:pt x="230606" y="103096"/>
                  </a:lnTo>
                  <a:lnTo>
                    <a:pt x="230361" y="103103"/>
                  </a:lnTo>
                  <a:lnTo>
                    <a:pt x="230102" y="103110"/>
                  </a:lnTo>
                  <a:lnTo>
                    <a:pt x="229574" y="103103"/>
                  </a:lnTo>
                  <a:lnTo>
                    <a:pt x="229009" y="103088"/>
                  </a:lnTo>
                  <a:lnTo>
                    <a:pt x="228420" y="103052"/>
                  </a:lnTo>
                  <a:lnTo>
                    <a:pt x="227801" y="103015"/>
                  </a:lnTo>
                  <a:lnTo>
                    <a:pt x="227152" y="102963"/>
                  </a:lnTo>
                  <a:lnTo>
                    <a:pt x="225761" y="102838"/>
                  </a:lnTo>
                  <a:lnTo>
                    <a:pt x="224240" y="102706"/>
                  </a:lnTo>
                  <a:lnTo>
                    <a:pt x="224278" y="100155"/>
                  </a:lnTo>
                  <a:lnTo>
                    <a:pt x="224301" y="97604"/>
                  </a:lnTo>
                  <a:lnTo>
                    <a:pt x="224309" y="95053"/>
                  </a:lnTo>
                  <a:lnTo>
                    <a:pt x="224317" y="92495"/>
                  </a:lnTo>
                  <a:lnTo>
                    <a:pt x="224317" y="89944"/>
                  </a:lnTo>
                  <a:lnTo>
                    <a:pt x="224301" y="87393"/>
                  </a:lnTo>
                  <a:lnTo>
                    <a:pt x="224286" y="84835"/>
                  </a:lnTo>
                  <a:lnTo>
                    <a:pt x="224263" y="82284"/>
                  </a:lnTo>
                  <a:lnTo>
                    <a:pt x="224210" y="77175"/>
                  </a:lnTo>
                  <a:lnTo>
                    <a:pt x="224148" y="72073"/>
                  </a:lnTo>
                  <a:lnTo>
                    <a:pt x="224080" y="66979"/>
                  </a:lnTo>
                  <a:lnTo>
                    <a:pt x="224011" y="61891"/>
                  </a:lnTo>
                  <a:lnTo>
                    <a:pt x="223973" y="58907"/>
                  </a:lnTo>
                  <a:lnTo>
                    <a:pt x="223934" y="55915"/>
                  </a:lnTo>
                  <a:lnTo>
                    <a:pt x="223881" y="52930"/>
                  </a:lnTo>
                  <a:lnTo>
                    <a:pt x="223827" y="49945"/>
                  </a:lnTo>
                  <a:lnTo>
                    <a:pt x="223766" y="46953"/>
                  </a:lnTo>
                  <a:lnTo>
                    <a:pt x="223698" y="43969"/>
                  </a:lnTo>
                  <a:lnTo>
                    <a:pt x="223629" y="40977"/>
                  </a:lnTo>
                  <a:lnTo>
                    <a:pt x="223552" y="37992"/>
                  </a:lnTo>
                  <a:lnTo>
                    <a:pt x="223606" y="38007"/>
                  </a:lnTo>
                  <a:lnTo>
                    <a:pt x="223644" y="38014"/>
                  </a:lnTo>
                  <a:lnTo>
                    <a:pt x="224026" y="38007"/>
                  </a:lnTo>
                  <a:lnTo>
                    <a:pt x="224408" y="38000"/>
                  </a:lnTo>
                  <a:lnTo>
                    <a:pt x="225165" y="37977"/>
                  </a:lnTo>
                  <a:lnTo>
                    <a:pt x="225921" y="37933"/>
                  </a:lnTo>
                  <a:lnTo>
                    <a:pt x="226663" y="37897"/>
                  </a:lnTo>
                  <a:lnTo>
                    <a:pt x="227404" y="37860"/>
                  </a:lnTo>
                  <a:lnTo>
                    <a:pt x="227763" y="37853"/>
                  </a:lnTo>
                  <a:lnTo>
                    <a:pt x="228130" y="37845"/>
                  </a:lnTo>
                  <a:close/>
                  <a:moveTo>
                    <a:pt x="275434" y="89194"/>
                  </a:moveTo>
                  <a:lnTo>
                    <a:pt x="275770" y="90150"/>
                  </a:lnTo>
                  <a:lnTo>
                    <a:pt x="276107" y="91098"/>
                  </a:lnTo>
                  <a:lnTo>
                    <a:pt x="276428" y="92054"/>
                  </a:lnTo>
                  <a:lnTo>
                    <a:pt x="276748" y="93017"/>
                  </a:lnTo>
                  <a:lnTo>
                    <a:pt x="277054" y="93980"/>
                  </a:lnTo>
                  <a:lnTo>
                    <a:pt x="277352" y="94943"/>
                  </a:lnTo>
                  <a:lnTo>
                    <a:pt x="277650" y="95906"/>
                  </a:lnTo>
                  <a:lnTo>
                    <a:pt x="277933" y="96876"/>
                  </a:lnTo>
                  <a:lnTo>
                    <a:pt x="278208" y="97847"/>
                  </a:lnTo>
                  <a:lnTo>
                    <a:pt x="278483" y="98817"/>
                  </a:lnTo>
                  <a:lnTo>
                    <a:pt x="278743" y="99788"/>
                  </a:lnTo>
                  <a:lnTo>
                    <a:pt x="279003" y="100765"/>
                  </a:lnTo>
                  <a:lnTo>
                    <a:pt x="279247" y="101743"/>
                  </a:lnTo>
                  <a:lnTo>
                    <a:pt x="279492" y="102713"/>
                  </a:lnTo>
                  <a:lnTo>
                    <a:pt x="279729" y="103691"/>
                  </a:lnTo>
                  <a:lnTo>
                    <a:pt x="279951" y="104669"/>
                  </a:lnTo>
                  <a:lnTo>
                    <a:pt x="279851" y="104662"/>
                  </a:lnTo>
                  <a:lnTo>
                    <a:pt x="279752" y="104654"/>
                  </a:lnTo>
                  <a:lnTo>
                    <a:pt x="279652" y="104669"/>
                  </a:lnTo>
                  <a:lnTo>
                    <a:pt x="279538" y="104691"/>
                  </a:lnTo>
                  <a:lnTo>
                    <a:pt x="275954" y="105602"/>
                  </a:lnTo>
                  <a:lnTo>
                    <a:pt x="274158" y="106066"/>
                  </a:lnTo>
                  <a:lnTo>
                    <a:pt x="272362" y="106536"/>
                  </a:lnTo>
                  <a:lnTo>
                    <a:pt x="270566" y="107014"/>
                  </a:lnTo>
                  <a:lnTo>
                    <a:pt x="268770" y="107499"/>
                  </a:lnTo>
                  <a:lnTo>
                    <a:pt x="266982" y="107999"/>
                  </a:lnTo>
                  <a:lnTo>
                    <a:pt x="265201" y="108514"/>
                  </a:lnTo>
                  <a:lnTo>
                    <a:pt x="264995" y="107654"/>
                  </a:lnTo>
                  <a:lnTo>
                    <a:pt x="264773" y="106808"/>
                  </a:lnTo>
                  <a:lnTo>
                    <a:pt x="264544" y="105963"/>
                  </a:lnTo>
                  <a:lnTo>
                    <a:pt x="264307" y="105125"/>
                  </a:lnTo>
                  <a:lnTo>
                    <a:pt x="264063" y="104287"/>
                  </a:lnTo>
                  <a:lnTo>
                    <a:pt x="263803" y="103463"/>
                  </a:lnTo>
                  <a:lnTo>
                    <a:pt x="263535" y="102640"/>
                  </a:lnTo>
                  <a:lnTo>
                    <a:pt x="263260" y="101824"/>
                  </a:lnTo>
                  <a:lnTo>
                    <a:pt x="262970" y="101015"/>
                  </a:lnTo>
                  <a:lnTo>
                    <a:pt x="262672" y="100214"/>
                  </a:lnTo>
                  <a:lnTo>
                    <a:pt x="262366" y="99420"/>
                  </a:lnTo>
                  <a:lnTo>
                    <a:pt x="262045" y="98633"/>
                  </a:lnTo>
                  <a:lnTo>
                    <a:pt x="261717" y="97847"/>
                  </a:lnTo>
                  <a:lnTo>
                    <a:pt x="261380" y="97075"/>
                  </a:lnTo>
                  <a:lnTo>
                    <a:pt x="261036" y="96310"/>
                  </a:lnTo>
                  <a:lnTo>
                    <a:pt x="260677" y="95553"/>
                  </a:lnTo>
                  <a:lnTo>
                    <a:pt x="260716" y="95539"/>
                  </a:lnTo>
                  <a:lnTo>
                    <a:pt x="260746" y="95531"/>
                  </a:lnTo>
                  <a:lnTo>
                    <a:pt x="260769" y="95524"/>
                  </a:lnTo>
                  <a:lnTo>
                    <a:pt x="260792" y="95509"/>
                  </a:lnTo>
                  <a:lnTo>
                    <a:pt x="261235" y="95252"/>
                  </a:lnTo>
                  <a:lnTo>
                    <a:pt x="261678" y="95002"/>
                  </a:lnTo>
                  <a:lnTo>
                    <a:pt x="262122" y="94759"/>
                  </a:lnTo>
                  <a:lnTo>
                    <a:pt x="262565" y="94517"/>
                  </a:lnTo>
                  <a:lnTo>
                    <a:pt x="263008" y="94281"/>
                  </a:lnTo>
                  <a:lnTo>
                    <a:pt x="263451" y="94054"/>
                  </a:lnTo>
                  <a:lnTo>
                    <a:pt x="264345" y="93605"/>
                  </a:lnTo>
                  <a:lnTo>
                    <a:pt x="265247" y="93171"/>
                  </a:lnTo>
                  <a:lnTo>
                    <a:pt x="266149" y="92752"/>
                  </a:lnTo>
                  <a:lnTo>
                    <a:pt x="267058" y="92355"/>
                  </a:lnTo>
                  <a:lnTo>
                    <a:pt x="267968" y="91966"/>
                  </a:lnTo>
                  <a:lnTo>
                    <a:pt x="268885" y="91591"/>
                  </a:lnTo>
                  <a:lnTo>
                    <a:pt x="269802" y="91223"/>
                  </a:lnTo>
                  <a:lnTo>
                    <a:pt x="270727" y="90870"/>
                  </a:lnTo>
                  <a:lnTo>
                    <a:pt x="271659" y="90525"/>
                  </a:lnTo>
                  <a:lnTo>
                    <a:pt x="272591" y="90179"/>
                  </a:lnTo>
                  <a:lnTo>
                    <a:pt x="273531" y="89849"/>
                  </a:lnTo>
                  <a:lnTo>
                    <a:pt x="274479" y="89525"/>
                  </a:lnTo>
                  <a:lnTo>
                    <a:pt x="275434" y="89194"/>
                  </a:lnTo>
                  <a:close/>
                  <a:moveTo>
                    <a:pt x="280478" y="106940"/>
                  </a:moveTo>
                  <a:lnTo>
                    <a:pt x="280722" y="108109"/>
                  </a:lnTo>
                  <a:lnTo>
                    <a:pt x="280959" y="109278"/>
                  </a:lnTo>
                  <a:lnTo>
                    <a:pt x="281189" y="110447"/>
                  </a:lnTo>
                  <a:lnTo>
                    <a:pt x="281402" y="111616"/>
                  </a:lnTo>
                  <a:lnTo>
                    <a:pt x="281609" y="112792"/>
                  </a:lnTo>
                  <a:lnTo>
                    <a:pt x="281800" y="113961"/>
                  </a:lnTo>
                  <a:lnTo>
                    <a:pt x="281991" y="115137"/>
                  </a:lnTo>
                  <a:lnTo>
                    <a:pt x="282167" y="116313"/>
                  </a:lnTo>
                  <a:lnTo>
                    <a:pt x="282335" y="117482"/>
                  </a:lnTo>
                  <a:lnTo>
                    <a:pt x="282495" y="118658"/>
                  </a:lnTo>
                  <a:lnTo>
                    <a:pt x="282641" y="119835"/>
                  </a:lnTo>
                  <a:lnTo>
                    <a:pt x="282778" y="121011"/>
                  </a:lnTo>
                  <a:lnTo>
                    <a:pt x="282908" y="122194"/>
                  </a:lnTo>
                  <a:lnTo>
                    <a:pt x="283023" y="123371"/>
                  </a:lnTo>
                  <a:lnTo>
                    <a:pt x="283137" y="124547"/>
                  </a:lnTo>
                  <a:lnTo>
                    <a:pt x="283237" y="125723"/>
                  </a:lnTo>
                  <a:lnTo>
                    <a:pt x="282755" y="125686"/>
                  </a:lnTo>
                  <a:lnTo>
                    <a:pt x="282274" y="125650"/>
                  </a:lnTo>
                  <a:lnTo>
                    <a:pt x="281785" y="125620"/>
                  </a:lnTo>
                  <a:lnTo>
                    <a:pt x="281303" y="125591"/>
                  </a:lnTo>
                  <a:lnTo>
                    <a:pt x="280333" y="125554"/>
                  </a:lnTo>
                  <a:lnTo>
                    <a:pt x="279354" y="125532"/>
                  </a:lnTo>
                  <a:lnTo>
                    <a:pt x="278376" y="125525"/>
                  </a:lnTo>
                  <a:lnTo>
                    <a:pt x="277390" y="125525"/>
                  </a:lnTo>
                  <a:lnTo>
                    <a:pt x="276412" y="125539"/>
                  </a:lnTo>
                  <a:lnTo>
                    <a:pt x="275426" y="125561"/>
                  </a:lnTo>
                  <a:lnTo>
                    <a:pt x="274441" y="125598"/>
                  </a:lnTo>
                  <a:lnTo>
                    <a:pt x="273447" y="125635"/>
                  </a:lnTo>
                  <a:lnTo>
                    <a:pt x="271475" y="125716"/>
                  </a:lnTo>
                  <a:lnTo>
                    <a:pt x="269511" y="125804"/>
                  </a:lnTo>
                  <a:lnTo>
                    <a:pt x="268533" y="125848"/>
                  </a:lnTo>
                  <a:lnTo>
                    <a:pt x="267563" y="125885"/>
                  </a:lnTo>
                  <a:lnTo>
                    <a:pt x="267517" y="124885"/>
                  </a:lnTo>
                  <a:lnTo>
                    <a:pt x="267456" y="123900"/>
                  </a:lnTo>
                  <a:lnTo>
                    <a:pt x="267395" y="122908"/>
                  </a:lnTo>
                  <a:lnTo>
                    <a:pt x="267318" y="121922"/>
                  </a:lnTo>
                  <a:lnTo>
                    <a:pt x="267227" y="120930"/>
                  </a:lnTo>
                  <a:lnTo>
                    <a:pt x="267135" y="119945"/>
                  </a:lnTo>
                  <a:lnTo>
                    <a:pt x="267028" y="118967"/>
                  </a:lnTo>
                  <a:lnTo>
                    <a:pt x="266913" y="117990"/>
                  </a:lnTo>
                  <a:lnTo>
                    <a:pt x="266791" y="117012"/>
                  </a:lnTo>
                  <a:lnTo>
                    <a:pt x="266653" y="116041"/>
                  </a:lnTo>
                  <a:lnTo>
                    <a:pt x="266508" y="115071"/>
                  </a:lnTo>
                  <a:lnTo>
                    <a:pt x="266348" y="114101"/>
                  </a:lnTo>
                  <a:lnTo>
                    <a:pt x="266180" y="113138"/>
                  </a:lnTo>
                  <a:lnTo>
                    <a:pt x="266004" y="112182"/>
                  </a:lnTo>
                  <a:lnTo>
                    <a:pt x="265813" y="111226"/>
                  </a:lnTo>
                  <a:lnTo>
                    <a:pt x="265614" y="110278"/>
                  </a:lnTo>
                  <a:lnTo>
                    <a:pt x="266531" y="110102"/>
                  </a:lnTo>
                  <a:lnTo>
                    <a:pt x="267448" y="109918"/>
                  </a:lnTo>
                  <a:lnTo>
                    <a:pt x="268358" y="109734"/>
                  </a:lnTo>
                  <a:lnTo>
                    <a:pt x="269275" y="109543"/>
                  </a:lnTo>
                  <a:lnTo>
                    <a:pt x="271109" y="109146"/>
                  </a:lnTo>
                  <a:lnTo>
                    <a:pt x="272935" y="108742"/>
                  </a:lnTo>
                  <a:lnTo>
                    <a:pt x="274762" y="108330"/>
                  </a:lnTo>
                  <a:lnTo>
                    <a:pt x="276588" y="107911"/>
                  </a:lnTo>
                  <a:lnTo>
                    <a:pt x="280226" y="107073"/>
                  </a:lnTo>
                  <a:lnTo>
                    <a:pt x="280294" y="107051"/>
                  </a:lnTo>
                  <a:lnTo>
                    <a:pt x="280356" y="107021"/>
                  </a:lnTo>
                  <a:lnTo>
                    <a:pt x="280417" y="106977"/>
                  </a:lnTo>
                  <a:lnTo>
                    <a:pt x="280478" y="106940"/>
                  </a:lnTo>
                  <a:close/>
                  <a:moveTo>
                    <a:pt x="180245" y="3941"/>
                  </a:moveTo>
                  <a:lnTo>
                    <a:pt x="189377" y="3955"/>
                  </a:lnTo>
                  <a:lnTo>
                    <a:pt x="198502" y="3978"/>
                  </a:lnTo>
                  <a:lnTo>
                    <a:pt x="207634" y="4022"/>
                  </a:lnTo>
                  <a:lnTo>
                    <a:pt x="216759" y="4088"/>
                  </a:lnTo>
                  <a:lnTo>
                    <a:pt x="216873" y="4080"/>
                  </a:lnTo>
                  <a:lnTo>
                    <a:pt x="216980" y="4066"/>
                  </a:lnTo>
                  <a:lnTo>
                    <a:pt x="217072" y="4044"/>
                  </a:lnTo>
                  <a:lnTo>
                    <a:pt x="217179" y="4022"/>
                  </a:lnTo>
                  <a:lnTo>
                    <a:pt x="217401" y="4933"/>
                  </a:lnTo>
                  <a:lnTo>
                    <a:pt x="217622" y="5845"/>
                  </a:lnTo>
                  <a:lnTo>
                    <a:pt x="217828" y="6764"/>
                  </a:lnTo>
                  <a:lnTo>
                    <a:pt x="218027" y="7690"/>
                  </a:lnTo>
                  <a:lnTo>
                    <a:pt x="218218" y="8624"/>
                  </a:lnTo>
                  <a:lnTo>
                    <a:pt x="218394" y="9557"/>
                  </a:lnTo>
                  <a:lnTo>
                    <a:pt x="218562" y="10491"/>
                  </a:lnTo>
                  <a:lnTo>
                    <a:pt x="218723" y="11439"/>
                  </a:lnTo>
                  <a:lnTo>
                    <a:pt x="218875" y="12380"/>
                  </a:lnTo>
                  <a:lnTo>
                    <a:pt x="219021" y="13336"/>
                  </a:lnTo>
                  <a:lnTo>
                    <a:pt x="219158" y="14291"/>
                  </a:lnTo>
                  <a:lnTo>
                    <a:pt x="219280" y="15247"/>
                  </a:lnTo>
                  <a:lnTo>
                    <a:pt x="219403" y="16210"/>
                  </a:lnTo>
                  <a:lnTo>
                    <a:pt x="219510" y="17173"/>
                  </a:lnTo>
                  <a:lnTo>
                    <a:pt x="219617" y="18144"/>
                  </a:lnTo>
                  <a:lnTo>
                    <a:pt x="219716" y="19114"/>
                  </a:lnTo>
                  <a:lnTo>
                    <a:pt x="219800" y="20084"/>
                  </a:lnTo>
                  <a:lnTo>
                    <a:pt x="219884" y="21062"/>
                  </a:lnTo>
                  <a:lnTo>
                    <a:pt x="219961" y="22040"/>
                  </a:lnTo>
                  <a:lnTo>
                    <a:pt x="220029" y="23025"/>
                  </a:lnTo>
                  <a:lnTo>
                    <a:pt x="220098" y="24003"/>
                  </a:lnTo>
                  <a:lnTo>
                    <a:pt x="220152" y="24988"/>
                  </a:lnTo>
                  <a:lnTo>
                    <a:pt x="220205" y="25980"/>
                  </a:lnTo>
                  <a:lnTo>
                    <a:pt x="220251" y="26965"/>
                  </a:lnTo>
                  <a:lnTo>
                    <a:pt x="220297" y="27958"/>
                  </a:lnTo>
                  <a:lnTo>
                    <a:pt x="220335" y="28950"/>
                  </a:lnTo>
                  <a:lnTo>
                    <a:pt x="220366" y="29942"/>
                  </a:lnTo>
                  <a:lnTo>
                    <a:pt x="220389" y="30935"/>
                  </a:lnTo>
                  <a:lnTo>
                    <a:pt x="220434" y="32927"/>
                  </a:lnTo>
                  <a:lnTo>
                    <a:pt x="220457" y="34919"/>
                  </a:lnTo>
                  <a:lnTo>
                    <a:pt x="220473" y="36919"/>
                  </a:lnTo>
                  <a:lnTo>
                    <a:pt x="220473" y="38911"/>
                  </a:lnTo>
                  <a:lnTo>
                    <a:pt x="220457" y="40903"/>
                  </a:lnTo>
                  <a:lnTo>
                    <a:pt x="220442" y="42896"/>
                  </a:lnTo>
                  <a:lnTo>
                    <a:pt x="220419" y="44888"/>
                  </a:lnTo>
                  <a:lnTo>
                    <a:pt x="220389" y="46873"/>
                  </a:lnTo>
                  <a:lnTo>
                    <a:pt x="220312" y="50813"/>
                  </a:lnTo>
                  <a:lnTo>
                    <a:pt x="220243" y="54724"/>
                  </a:lnTo>
                  <a:lnTo>
                    <a:pt x="220213" y="56665"/>
                  </a:lnTo>
                  <a:lnTo>
                    <a:pt x="220190" y="58591"/>
                  </a:lnTo>
                  <a:lnTo>
                    <a:pt x="220175" y="60509"/>
                  </a:lnTo>
                  <a:lnTo>
                    <a:pt x="220167" y="62406"/>
                  </a:lnTo>
                  <a:lnTo>
                    <a:pt x="220167" y="64288"/>
                  </a:lnTo>
                  <a:lnTo>
                    <a:pt x="220182" y="66155"/>
                  </a:lnTo>
                  <a:lnTo>
                    <a:pt x="220205" y="68081"/>
                  </a:lnTo>
                  <a:lnTo>
                    <a:pt x="220220" y="70007"/>
                  </a:lnTo>
                  <a:lnTo>
                    <a:pt x="220236" y="73867"/>
                  </a:lnTo>
                  <a:lnTo>
                    <a:pt x="220243" y="77719"/>
                  </a:lnTo>
                  <a:lnTo>
                    <a:pt x="220236" y="81578"/>
                  </a:lnTo>
                  <a:lnTo>
                    <a:pt x="220220" y="85438"/>
                  </a:lnTo>
                  <a:lnTo>
                    <a:pt x="220197" y="89297"/>
                  </a:lnTo>
                  <a:lnTo>
                    <a:pt x="220167" y="97016"/>
                  </a:lnTo>
                  <a:lnTo>
                    <a:pt x="220152" y="100876"/>
                  </a:lnTo>
                  <a:lnTo>
                    <a:pt x="220159" y="104735"/>
                  </a:lnTo>
                  <a:lnTo>
                    <a:pt x="220175" y="108594"/>
                  </a:lnTo>
                  <a:lnTo>
                    <a:pt x="220190" y="110528"/>
                  </a:lnTo>
                  <a:lnTo>
                    <a:pt x="220205" y="112454"/>
                  </a:lnTo>
                  <a:lnTo>
                    <a:pt x="220228" y="114380"/>
                  </a:lnTo>
                  <a:lnTo>
                    <a:pt x="220259" y="116313"/>
                  </a:lnTo>
                  <a:lnTo>
                    <a:pt x="220297" y="118239"/>
                  </a:lnTo>
                  <a:lnTo>
                    <a:pt x="220343" y="120166"/>
                  </a:lnTo>
                  <a:lnTo>
                    <a:pt x="220396" y="122092"/>
                  </a:lnTo>
                  <a:lnTo>
                    <a:pt x="220450" y="124018"/>
                  </a:lnTo>
                  <a:lnTo>
                    <a:pt x="220518" y="125944"/>
                  </a:lnTo>
                  <a:lnTo>
                    <a:pt x="220595" y="127870"/>
                  </a:lnTo>
                  <a:lnTo>
                    <a:pt x="220603" y="127929"/>
                  </a:lnTo>
                  <a:lnTo>
                    <a:pt x="220618" y="127973"/>
                  </a:lnTo>
                  <a:lnTo>
                    <a:pt x="220633" y="128017"/>
                  </a:lnTo>
                  <a:lnTo>
                    <a:pt x="220641" y="128068"/>
                  </a:lnTo>
                  <a:lnTo>
                    <a:pt x="220541" y="128098"/>
                  </a:lnTo>
                  <a:lnTo>
                    <a:pt x="220434" y="128127"/>
                  </a:lnTo>
                  <a:lnTo>
                    <a:pt x="220327" y="128149"/>
                  </a:lnTo>
                  <a:lnTo>
                    <a:pt x="220205" y="128164"/>
                  </a:lnTo>
                  <a:lnTo>
                    <a:pt x="219968" y="128193"/>
                  </a:lnTo>
                  <a:lnTo>
                    <a:pt x="219716" y="128215"/>
                  </a:lnTo>
                  <a:lnTo>
                    <a:pt x="219471" y="128223"/>
                  </a:lnTo>
                  <a:lnTo>
                    <a:pt x="219235" y="128230"/>
                  </a:lnTo>
                  <a:lnTo>
                    <a:pt x="218830" y="128245"/>
                  </a:lnTo>
                  <a:lnTo>
                    <a:pt x="218791" y="128252"/>
                  </a:lnTo>
                  <a:lnTo>
                    <a:pt x="218746" y="128259"/>
                  </a:lnTo>
                  <a:lnTo>
                    <a:pt x="218669" y="128267"/>
                  </a:lnTo>
                  <a:lnTo>
                    <a:pt x="218639" y="128112"/>
                  </a:lnTo>
                  <a:lnTo>
                    <a:pt x="218593" y="127958"/>
                  </a:lnTo>
                  <a:lnTo>
                    <a:pt x="218539" y="127811"/>
                  </a:lnTo>
                  <a:lnTo>
                    <a:pt x="218470" y="127664"/>
                  </a:lnTo>
                  <a:lnTo>
                    <a:pt x="218394" y="127532"/>
                  </a:lnTo>
                  <a:lnTo>
                    <a:pt x="218302" y="127399"/>
                  </a:lnTo>
                  <a:lnTo>
                    <a:pt x="218203" y="127282"/>
                  </a:lnTo>
                  <a:lnTo>
                    <a:pt x="218096" y="127164"/>
                  </a:lnTo>
                  <a:lnTo>
                    <a:pt x="217966" y="127061"/>
                  </a:lnTo>
                  <a:lnTo>
                    <a:pt x="217836" y="126973"/>
                  </a:lnTo>
                  <a:lnTo>
                    <a:pt x="217683" y="126892"/>
                  </a:lnTo>
                  <a:lnTo>
                    <a:pt x="217523" y="126826"/>
                  </a:lnTo>
                  <a:lnTo>
                    <a:pt x="217355" y="126767"/>
                  </a:lnTo>
                  <a:lnTo>
                    <a:pt x="217171" y="126730"/>
                  </a:lnTo>
                  <a:lnTo>
                    <a:pt x="216973" y="126708"/>
                  </a:lnTo>
                  <a:lnTo>
                    <a:pt x="216759" y="126701"/>
                  </a:lnTo>
                  <a:lnTo>
                    <a:pt x="211700" y="126708"/>
                  </a:lnTo>
                  <a:lnTo>
                    <a:pt x="206633" y="126716"/>
                  </a:lnTo>
                  <a:lnTo>
                    <a:pt x="196492" y="126716"/>
                  </a:lnTo>
                  <a:lnTo>
                    <a:pt x="186336" y="126693"/>
                  </a:lnTo>
                  <a:lnTo>
                    <a:pt x="176179" y="126664"/>
                  </a:lnTo>
                  <a:lnTo>
                    <a:pt x="166008" y="126635"/>
                  </a:lnTo>
                  <a:lnTo>
                    <a:pt x="155836" y="126620"/>
                  </a:lnTo>
                  <a:lnTo>
                    <a:pt x="150754" y="126613"/>
                  </a:lnTo>
                  <a:lnTo>
                    <a:pt x="145665" y="126613"/>
                  </a:lnTo>
                  <a:lnTo>
                    <a:pt x="140575" y="126620"/>
                  </a:lnTo>
                  <a:lnTo>
                    <a:pt x="135486" y="126635"/>
                  </a:lnTo>
                  <a:lnTo>
                    <a:pt x="130404" y="126649"/>
                  </a:lnTo>
                  <a:lnTo>
                    <a:pt x="125314" y="126679"/>
                  </a:lnTo>
                  <a:lnTo>
                    <a:pt x="120224" y="126723"/>
                  </a:lnTo>
                  <a:lnTo>
                    <a:pt x="115143" y="126767"/>
                  </a:lnTo>
                  <a:lnTo>
                    <a:pt x="110053" y="126833"/>
                  </a:lnTo>
                  <a:lnTo>
                    <a:pt x="104971" y="126907"/>
                  </a:lnTo>
                  <a:lnTo>
                    <a:pt x="99889" y="126995"/>
                  </a:lnTo>
                  <a:lnTo>
                    <a:pt x="94815" y="127098"/>
                  </a:lnTo>
                  <a:lnTo>
                    <a:pt x="89733" y="127215"/>
                  </a:lnTo>
                  <a:lnTo>
                    <a:pt x="84658" y="127348"/>
                  </a:lnTo>
                  <a:lnTo>
                    <a:pt x="82121" y="127421"/>
                  </a:lnTo>
                  <a:lnTo>
                    <a:pt x="79584" y="127495"/>
                  </a:lnTo>
                  <a:lnTo>
                    <a:pt x="77047" y="127583"/>
                  </a:lnTo>
                  <a:lnTo>
                    <a:pt x="74518" y="127671"/>
                  </a:lnTo>
                  <a:lnTo>
                    <a:pt x="71980" y="127759"/>
                  </a:lnTo>
                  <a:lnTo>
                    <a:pt x="69451" y="127855"/>
                  </a:lnTo>
                  <a:lnTo>
                    <a:pt x="66914" y="127958"/>
                  </a:lnTo>
                  <a:lnTo>
                    <a:pt x="64384" y="128068"/>
                  </a:lnTo>
                  <a:lnTo>
                    <a:pt x="61855" y="128178"/>
                  </a:lnTo>
                  <a:lnTo>
                    <a:pt x="59325" y="128296"/>
                  </a:lnTo>
                  <a:lnTo>
                    <a:pt x="56796" y="128421"/>
                  </a:lnTo>
                  <a:lnTo>
                    <a:pt x="54266" y="128553"/>
                  </a:lnTo>
                  <a:lnTo>
                    <a:pt x="54350" y="127487"/>
                  </a:lnTo>
                  <a:lnTo>
                    <a:pt x="54427" y="126429"/>
                  </a:lnTo>
                  <a:lnTo>
                    <a:pt x="54503" y="125363"/>
                  </a:lnTo>
                  <a:lnTo>
                    <a:pt x="54564" y="124297"/>
                  </a:lnTo>
                  <a:lnTo>
                    <a:pt x="54633" y="123231"/>
                  </a:lnTo>
                  <a:lnTo>
                    <a:pt x="54686" y="122165"/>
                  </a:lnTo>
                  <a:lnTo>
                    <a:pt x="54740" y="121099"/>
                  </a:lnTo>
                  <a:lnTo>
                    <a:pt x="54786" y="120033"/>
                  </a:lnTo>
                  <a:lnTo>
                    <a:pt x="54870" y="117894"/>
                  </a:lnTo>
                  <a:lnTo>
                    <a:pt x="54931" y="115755"/>
                  </a:lnTo>
                  <a:lnTo>
                    <a:pt x="54977" y="113608"/>
                  </a:lnTo>
                  <a:lnTo>
                    <a:pt x="55015" y="111462"/>
                  </a:lnTo>
                  <a:lnTo>
                    <a:pt x="55030" y="109315"/>
                  </a:lnTo>
                  <a:lnTo>
                    <a:pt x="55030" y="107168"/>
                  </a:lnTo>
                  <a:lnTo>
                    <a:pt x="55023" y="105014"/>
                  </a:lnTo>
                  <a:lnTo>
                    <a:pt x="55007" y="102860"/>
                  </a:lnTo>
                  <a:lnTo>
                    <a:pt x="54977" y="100706"/>
                  </a:lnTo>
                  <a:lnTo>
                    <a:pt x="54931" y="98553"/>
                  </a:lnTo>
                  <a:lnTo>
                    <a:pt x="54885" y="96399"/>
                  </a:lnTo>
                  <a:lnTo>
                    <a:pt x="54832" y="94245"/>
                  </a:lnTo>
                  <a:lnTo>
                    <a:pt x="54763" y="92091"/>
                  </a:lnTo>
                  <a:lnTo>
                    <a:pt x="54694" y="89929"/>
                  </a:lnTo>
                  <a:lnTo>
                    <a:pt x="54541" y="85622"/>
                  </a:lnTo>
                  <a:lnTo>
                    <a:pt x="54381" y="81314"/>
                  </a:lnTo>
                  <a:lnTo>
                    <a:pt x="54213" y="77013"/>
                  </a:lnTo>
                  <a:lnTo>
                    <a:pt x="54052" y="72713"/>
                  </a:lnTo>
                  <a:lnTo>
                    <a:pt x="53899" y="68427"/>
                  </a:lnTo>
                  <a:lnTo>
                    <a:pt x="53831" y="66288"/>
                  </a:lnTo>
                  <a:lnTo>
                    <a:pt x="53769" y="64148"/>
                  </a:lnTo>
                  <a:lnTo>
                    <a:pt x="53716" y="62016"/>
                  </a:lnTo>
                  <a:lnTo>
                    <a:pt x="53670" y="59884"/>
                  </a:lnTo>
                  <a:lnTo>
                    <a:pt x="53189" y="35846"/>
                  </a:lnTo>
                  <a:lnTo>
                    <a:pt x="53242" y="35677"/>
                  </a:lnTo>
                  <a:lnTo>
                    <a:pt x="53280" y="35493"/>
                  </a:lnTo>
                  <a:lnTo>
                    <a:pt x="53296" y="35316"/>
                  </a:lnTo>
                  <a:lnTo>
                    <a:pt x="53303" y="35133"/>
                  </a:lnTo>
                  <a:lnTo>
                    <a:pt x="53288" y="34956"/>
                  </a:lnTo>
                  <a:lnTo>
                    <a:pt x="53273" y="34868"/>
                  </a:lnTo>
                  <a:lnTo>
                    <a:pt x="53257" y="34780"/>
                  </a:lnTo>
                  <a:lnTo>
                    <a:pt x="53234" y="34691"/>
                  </a:lnTo>
                  <a:lnTo>
                    <a:pt x="53212" y="34603"/>
                  </a:lnTo>
                  <a:lnTo>
                    <a:pt x="53181" y="34522"/>
                  </a:lnTo>
                  <a:lnTo>
                    <a:pt x="53143" y="34434"/>
                  </a:lnTo>
                  <a:lnTo>
                    <a:pt x="52959" y="25363"/>
                  </a:lnTo>
                  <a:lnTo>
                    <a:pt x="52944" y="24995"/>
                  </a:lnTo>
                  <a:lnTo>
                    <a:pt x="52921" y="24583"/>
                  </a:lnTo>
                  <a:lnTo>
                    <a:pt x="52891" y="24150"/>
                  </a:lnTo>
                  <a:lnTo>
                    <a:pt x="52845" y="23672"/>
                  </a:lnTo>
                  <a:lnTo>
                    <a:pt x="52738" y="22650"/>
                  </a:lnTo>
                  <a:lnTo>
                    <a:pt x="52608" y="21525"/>
                  </a:lnTo>
                  <a:lnTo>
                    <a:pt x="52317" y="19077"/>
                  </a:lnTo>
                  <a:lnTo>
                    <a:pt x="52172" y="17798"/>
                  </a:lnTo>
                  <a:lnTo>
                    <a:pt x="52111" y="17151"/>
                  </a:lnTo>
                  <a:lnTo>
                    <a:pt x="52050" y="16504"/>
                  </a:lnTo>
                  <a:lnTo>
                    <a:pt x="51989" y="15857"/>
                  </a:lnTo>
                  <a:lnTo>
                    <a:pt x="51943" y="15218"/>
                  </a:lnTo>
                  <a:lnTo>
                    <a:pt x="51897" y="14578"/>
                  </a:lnTo>
                  <a:lnTo>
                    <a:pt x="51867" y="13953"/>
                  </a:lnTo>
                  <a:lnTo>
                    <a:pt x="51844" y="13343"/>
                  </a:lnTo>
                  <a:lnTo>
                    <a:pt x="51836" y="12740"/>
                  </a:lnTo>
                  <a:lnTo>
                    <a:pt x="51836" y="12160"/>
                  </a:lnTo>
                  <a:lnTo>
                    <a:pt x="51851" y="11594"/>
                  </a:lnTo>
                  <a:lnTo>
                    <a:pt x="51889" y="11057"/>
                  </a:lnTo>
                  <a:lnTo>
                    <a:pt x="51905" y="10792"/>
                  </a:lnTo>
                  <a:lnTo>
                    <a:pt x="51935" y="10542"/>
                  </a:lnTo>
                  <a:lnTo>
                    <a:pt x="51966" y="10292"/>
                  </a:lnTo>
                  <a:lnTo>
                    <a:pt x="51996" y="10050"/>
                  </a:lnTo>
                  <a:lnTo>
                    <a:pt x="52035" y="9815"/>
                  </a:lnTo>
                  <a:lnTo>
                    <a:pt x="52081" y="9594"/>
                  </a:lnTo>
                  <a:lnTo>
                    <a:pt x="52126" y="9373"/>
                  </a:lnTo>
                  <a:lnTo>
                    <a:pt x="52180" y="9168"/>
                  </a:lnTo>
                  <a:lnTo>
                    <a:pt x="52241" y="8962"/>
                  </a:lnTo>
                  <a:lnTo>
                    <a:pt x="52302" y="8771"/>
                  </a:lnTo>
                  <a:lnTo>
                    <a:pt x="52371" y="8594"/>
                  </a:lnTo>
                  <a:lnTo>
                    <a:pt x="52447" y="8418"/>
                  </a:lnTo>
                  <a:lnTo>
                    <a:pt x="52531" y="8256"/>
                  </a:lnTo>
                  <a:lnTo>
                    <a:pt x="52615" y="8102"/>
                  </a:lnTo>
                  <a:lnTo>
                    <a:pt x="52753" y="7896"/>
                  </a:lnTo>
                  <a:lnTo>
                    <a:pt x="52898" y="7697"/>
                  </a:lnTo>
                  <a:lnTo>
                    <a:pt x="53059" y="7506"/>
                  </a:lnTo>
                  <a:lnTo>
                    <a:pt x="53227" y="7322"/>
                  </a:lnTo>
                  <a:lnTo>
                    <a:pt x="53403" y="7153"/>
                  </a:lnTo>
                  <a:lnTo>
                    <a:pt x="53594" y="6984"/>
                  </a:lnTo>
                  <a:lnTo>
                    <a:pt x="53792" y="6830"/>
                  </a:lnTo>
                  <a:lnTo>
                    <a:pt x="53999" y="6683"/>
                  </a:lnTo>
                  <a:lnTo>
                    <a:pt x="54213" y="6536"/>
                  </a:lnTo>
                  <a:lnTo>
                    <a:pt x="54442" y="6403"/>
                  </a:lnTo>
                  <a:lnTo>
                    <a:pt x="54671" y="6279"/>
                  </a:lnTo>
                  <a:lnTo>
                    <a:pt x="54916" y="6161"/>
                  </a:lnTo>
                  <a:lnTo>
                    <a:pt x="55160" y="6051"/>
                  </a:lnTo>
                  <a:lnTo>
                    <a:pt x="55420" y="5940"/>
                  </a:lnTo>
                  <a:lnTo>
                    <a:pt x="55688" y="5845"/>
                  </a:lnTo>
                  <a:lnTo>
                    <a:pt x="55955" y="5757"/>
                  </a:lnTo>
                  <a:lnTo>
                    <a:pt x="56230" y="5668"/>
                  </a:lnTo>
                  <a:lnTo>
                    <a:pt x="56513" y="5587"/>
                  </a:lnTo>
                  <a:lnTo>
                    <a:pt x="56803" y="5514"/>
                  </a:lnTo>
                  <a:lnTo>
                    <a:pt x="57101" y="5448"/>
                  </a:lnTo>
                  <a:lnTo>
                    <a:pt x="57399" y="5382"/>
                  </a:lnTo>
                  <a:lnTo>
                    <a:pt x="57705" y="5323"/>
                  </a:lnTo>
                  <a:lnTo>
                    <a:pt x="58011" y="5271"/>
                  </a:lnTo>
                  <a:lnTo>
                    <a:pt x="58324" y="5227"/>
                  </a:lnTo>
                  <a:lnTo>
                    <a:pt x="58645" y="5183"/>
                  </a:lnTo>
                  <a:lnTo>
                    <a:pt x="58966" y="5146"/>
                  </a:lnTo>
                  <a:lnTo>
                    <a:pt x="59287" y="5117"/>
                  </a:lnTo>
                  <a:lnTo>
                    <a:pt x="59616" y="5088"/>
                  </a:lnTo>
                  <a:lnTo>
                    <a:pt x="60280" y="5036"/>
                  </a:lnTo>
                  <a:lnTo>
                    <a:pt x="60945" y="5007"/>
                  </a:lnTo>
                  <a:lnTo>
                    <a:pt x="61625" y="4985"/>
                  </a:lnTo>
                  <a:lnTo>
                    <a:pt x="62306" y="4977"/>
                  </a:lnTo>
                  <a:lnTo>
                    <a:pt x="62986" y="4985"/>
                  </a:lnTo>
                  <a:lnTo>
                    <a:pt x="63658" y="4992"/>
                  </a:lnTo>
                  <a:lnTo>
                    <a:pt x="64331" y="5007"/>
                  </a:lnTo>
                  <a:lnTo>
                    <a:pt x="64996" y="5036"/>
                  </a:lnTo>
                  <a:lnTo>
                    <a:pt x="66295" y="5088"/>
                  </a:lnTo>
                  <a:lnTo>
                    <a:pt x="67533" y="5154"/>
                  </a:lnTo>
                  <a:lnTo>
                    <a:pt x="68694" y="5205"/>
                  </a:lnTo>
                  <a:lnTo>
                    <a:pt x="69237" y="5220"/>
                  </a:lnTo>
                  <a:lnTo>
                    <a:pt x="69757" y="5235"/>
                  </a:lnTo>
                  <a:lnTo>
                    <a:pt x="70238" y="5242"/>
                  </a:lnTo>
                  <a:lnTo>
                    <a:pt x="70697" y="5235"/>
                  </a:lnTo>
                  <a:lnTo>
                    <a:pt x="75259" y="5124"/>
                  </a:lnTo>
                  <a:lnTo>
                    <a:pt x="79821" y="5021"/>
                  </a:lnTo>
                  <a:lnTo>
                    <a:pt x="84391" y="4926"/>
                  </a:lnTo>
                  <a:lnTo>
                    <a:pt x="88953" y="4838"/>
                  </a:lnTo>
                  <a:lnTo>
                    <a:pt x="93516" y="4749"/>
                  </a:lnTo>
                  <a:lnTo>
                    <a:pt x="98086" y="4661"/>
                  </a:lnTo>
                  <a:lnTo>
                    <a:pt x="102648" y="4580"/>
                  </a:lnTo>
                  <a:lnTo>
                    <a:pt x="107210" y="4507"/>
                  </a:lnTo>
                  <a:lnTo>
                    <a:pt x="111780" y="4441"/>
                  </a:lnTo>
                  <a:lnTo>
                    <a:pt x="116342" y="4375"/>
                  </a:lnTo>
                  <a:lnTo>
                    <a:pt x="120905" y="4316"/>
                  </a:lnTo>
                  <a:lnTo>
                    <a:pt x="125467" y="4257"/>
                  </a:lnTo>
                  <a:lnTo>
                    <a:pt x="130037" y="4205"/>
                  </a:lnTo>
                  <a:lnTo>
                    <a:pt x="134599" y="4161"/>
                  </a:lnTo>
                  <a:lnTo>
                    <a:pt x="139161" y="4117"/>
                  </a:lnTo>
                  <a:lnTo>
                    <a:pt x="143731" y="4080"/>
                  </a:lnTo>
                  <a:lnTo>
                    <a:pt x="148294" y="4051"/>
                  </a:lnTo>
                  <a:lnTo>
                    <a:pt x="152856" y="4022"/>
                  </a:lnTo>
                  <a:lnTo>
                    <a:pt x="157426" y="4000"/>
                  </a:lnTo>
                  <a:lnTo>
                    <a:pt x="161988" y="3978"/>
                  </a:lnTo>
                  <a:lnTo>
                    <a:pt x="166550" y="3963"/>
                  </a:lnTo>
                  <a:lnTo>
                    <a:pt x="171113" y="3948"/>
                  </a:lnTo>
                  <a:lnTo>
                    <a:pt x="175683" y="3948"/>
                  </a:lnTo>
                  <a:lnTo>
                    <a:pt x="180245" y="3941"/>
                  </a:lnTo>
                  <a:close/>
                  <a:moveTo>
                    <a:pt x="8399" y="89305"/>
                  </a:moveTo>
                  <a:lnTo>
                    <a:pt x="10401" y="90312"/>
                  </a:lnTo>
                  <a:lnTo>
                    <a:pt x="12411" y="91326"/>
                  </a:lnTo>
                  <a:lnTo>
                    <a:pt x="14421" y="92341"/>
                  </a:lnTo>
                  <a:lnTo>
                    <a:pt x="16438" y="93348"/>
                  </a:lnTo>
                  <a:lnTo>
                    <a:pt x="18456" y="94348"/>
                  </a:lnTo>
                  <a:lnTo>
                    <a:pt x="19472" y="94840"/>
                  </a:lnTo>
                  <a:lnTo>
                    <a:pt x="20488" y="95325"/>
                  </a:lnTo>
                  <a:lnTo>
                    <a:pt x="21505" y="95811"/>
                  </a:lnTo>
                  <a:lnTo>
                    <a:pt x="22529" y="96281"/>
                  </a:lnTo>
                  <a:lnTo>
                    <a:pt x="23545" y="96751"/>
                  </a:lnTo>
                  <a:lnTo>
                    <a:pt x="24577" y="97207"/>
                  </a:lnTo>
                  <a:lnTo>
                    <a:pt x="24401" y="97715"/>
                  </a:lnTo>
                  <a:lnTo>
                    <a:pt x="24233" y="98229"/>
                  </a:lnTo>
                  <a:lnTo>
                    <a:pt x="24073" y="98744"/>
                  </a:lnTo>
                  <a:lnTo>
                    <a:pt x="23927" y="99258"/>
                  </a:lnTo>
                  <a:lnTo>
                    <a:pt x="23782" y="99780"/>
                  </a:lnTo>
                  <a:lnTo>
                    <a:pt x="23645" y="100302"/>
                  </a:lnTo>
                  <a:lnTo>
                    <a:pt x="23515" y="100831"/>
                  </a:lnTo>
                  <a:lnTo>
                    <a:pt x="23392" y="101361"/>
                  </a:lnTo>
                  <a:lnTo>
                    <a:pt x="23278" y="101897"/>
                  </a:lnTo>
                  <a:lnTo>
                    <a:pt x="23171" y="102434"/>
                  </a:lnTo>
                  <a:lnTo>
                    <a:pt x="23064" y="102971"/>
                  </a:lnTo>
                  <a:lnTo>
                    <a:pt x="22972" y="103515"/>
                  </a:lnTo>
                  <a:lnTo>
                    <a:pt x="22880" y="104059"/>
                  </a:lnTo>
                  <a:lnTo>
                    <a:pt x="22796" y="104603"/>
                  </a:lnTo>
                  <a:lnTo>
                    <a:pt x="22712" y="105147"/>
                  </a:lnTo>
                  <a:lnTo>
                    <a:pt x="22636" y="105698"/>
                  </a:lnTo>
                  <a:lnTo>
                    <a:pt x="22567" y="106249"/>
                  </a:lnTo>
                  <a:lnTo>
                    <a:pt x="22506" y="106801"/>
                  </a:lnTo>
                  <a:lnTo>
                    <a:pt x="22445" y="107352"/>
                  </a:lnTo>
                  <a:lnTo>
                    <a:pt x="22391" y="107903"/>
                  </a:lnTo>
                  <a:lnTo>
                    <a:pt x="22300" y="109014"/>
                  </a:lnTo>
                  <a:lnTo>
                    <a:pt x="22215" y="110131"/>
                  </a:lnTo>
                  <a:lnTo>
                    <a:pt x="22154" y="111241"/>
                  </a:lnTo>
                  <a:lnTo>
                    <a:pt x="22101" y="112358"/>
                  </a:lnTo>
                  <a:lnTo>
                    <a:pt x="22063" y="113468"/>
                  </a:lnTo>
                  <a:lnTo>
                    <a:pt x="22032" y="114578"/>
                  </a:lnTo>
                  <a:lnTo>
                    <a:pt x="22009" y="115578"/>
                  </a:lnTo>
                  <a:lnTo>
                    <a:pt x="21994" y="116578"/>
                  </a:lnTo>
                  <a:lnTo>
                    <a:pt x="21986" y="117570"/>
                  </a:lnTo>
                  <a:lnTo>
                    <a:pt x="21979" y="118556"/>
                  </a:lnTo>
                  <a:lnTo>
                    <a:pt x="21979" y="120504"/>
                  </a:lnTo>
                  <a:lnTo>
                    <a:pt x="21986" y="122415"/>
                  </a:lnTo>
                  <a:lnTo>
                    <a:pt x="21986" y="123591"/>
                  </a:lnTo>
                  <a:lnTo>
                    <a:pt x="21994" y="124775"/>
                  </a:lnTo>
                  <a:lnTo>
                    <a:pt x="22009" y="125966"/>
                  </a:lnTo>
                  <a:lnTo>
                    <a:pt x="22032" y="127157"/>
                  </a:lnTo>
                  <a:lnTo>
                    <a:pt x="22055" y="128355"/>
                  </a:lnTo>
                  <a:lnTo>
                    <a:pt x="22086" y="129553"/>
                  </a:lnTo>
                  <a:lnTo>
                    <a:pt x="22124" y="130751"/>
                  </a:lnTo>
                  <a:lnTo>
                    <a:pt x="22170" y="131950"/>
                  </a:lnTo>
                  <a:lnTo>
                    <a:pt x="22170" y="131950"/>
                  </a:lnTo>
                  <a:lnTo>
                    <a:pt x="19892" y="131825"/>
                  </a:lnTo>
                  <a:lnTo>
                    <a:pt x="17615" y="131707"/>
                  </a:lnTo>
                  <a:lnTo>
                    <a:pt x="15338" y="131597"/>
                  </a:lnTo>
                  <a:lnTo>
                    <a:pt x="13060" y="131501"/>
                  </a:lnTo>
                  <a:lnTo>
                    <a:pt x="10775" y="131428"/>
                  </a:lnTo>
                  <a:lnTo>
                    <a:pt x="8498" y="131362"/>
                  </a:lnTo>
                  <a:lnTo>
                    <a:pt x="7359" y="131340"/>
                  </a:lnTo>
                  <a:lnTo>
                    <a:pt x="6221" y="131317"/>
                  </a:lnTo>
                  <a:lnTo>
                    <a:pt x="5082" y="131303"/>
                  </a:lnTo>
                  <a:lnTo>
                    <a:pt x="3951" y="131288"/>
                  </a:lnTo>
                  <a:lnTo>
                    <a:pt x="3898" y="129663"/>
                  </a:lnTo>
                  <a:lnTo>
                    <a:pt x="3859" y="128039"/>
                  </a:lnTo>
                  <a:lnTo>
                    <a:pt x="3836" y="126407"/>
                  </a:lnTo>
                  <a:lnTo>
                    <a:pt x="3829" y="125591"/>
                  </a:lnTo>
                  <a:lnTo>
                    <a:pt x="3829" y="124775"/>
                  </a:lnTo>
                  <a:lnTo>
                    <a:pt x="3829" y="123959"/>
                  </a:lnTo>
                  <a:lnTo>
                    <a:pt x="3844" y="123143"/>
                  </a:lnTo>
                  <a:lnTo>
                    <a:pt x="3859" y="122319"/>
                  </a:lnTo>
                  <a:lnTo>
                    <a:pt x="3875" y="121496"/>
                  </a:lnTo>
                  <a:lnTo>
                    <a:pt x="3905" y="120680"/>
                  </a:lnTo>
                  <a:lnTo>
                    <a:pt x="3936" y="119849"/>
                  </a:lnTo>
                  <a:lnTo>
                    <a:pt x="3974" y="119026"/>
                  </a:lnTo>
                  <a:lnTo>
                    <a:pt x="4020" y="118203"/>
                  </a:lnTo>
                  <a:lnTo>
                    <a:pt x="4104" y="116732"/>
                  </a:lnTo>
                  <a:lnTo>
                    <a:pt x="4211" y="115240"/>
                  </a:lnTo>
                  <a:lnTo>
                    <a:pt x="4326" y="113733"/>
                  </a:lnTo>
                  <a:lnTo>
                    <a:pt x="4455" y="112219"/>
                  </a:lnTo>
                  <a:lnTo>
                    <a:pt x="5372" y="112351"/>
                  </a:lnTo>
                  <a:lnTo>
                    <a:pt x="6297" y="112476"/>
                  </a:lnTo>
                  <a:lnTo>
                    <a:pt x="7214" y="112594"/>
                  </a:lnTo>
                  <a:lnTo>
                    <a:pt x="8131" y="112726"/>
                  </a:lnTo>
                  <a:lnTo>
                    <a:pt x="9048" y="112866"/>
                  </a:lnTo>
                  <a:lnTo>
                    <a:pt x="9965" y="113013"/>
                  </a:lnTo>
                  <a:lnTo>
                    <a:pt x="10424" y="113094"/>
                  </a:lnTo>
                  <a:lnTo>
                    <a:pt x="10882" y="113182"/>
                  </a:lnTo>
                  <a:lnTo>
                    <a:pt x="11341" y="113270"/>
                  </a:lnTo>
                  <a:lnTo>
                    <a:pt x="11792" y="113366"/>
                  </a:lnTo>
                  <a:lnTo>
                    <a:pt x="12334" y="113490"/>
                  </a:lnTo>
                  <a:lnTo>
                    <a:pt x="12869" y="113630"/>
                  </a:lnTo>
                  <a:lnTo>
                    <a:pt x="13404" y="113770"/>
                  </a:lnTo>
                  <a:lnTo>
                    <a:pt x="13932" y="113924"/>
                  </a:lnTo>
                  <a:lnTo>
                    <a:pt x="14459" y="114079"/>
                  </a:lnTo>
                  <a:lnTo>
                    <a:pt x="14986" y="114240"/>
                  </a:lnTo>
                  <a:lnTo>
                    <a:pt x="16041" y="114564"/>
                  </a:lnTo>
                  <a:lnTo>
                    <a:pt x="17088" y="114887"/>
                  </a:lnTo>
                  <a:lnTo>
                    <a:pt x="17607" y="115042"/>
                  </a:lnTo>
                  <a:lnTo>
                    <a:pt x="18135" y="115196"/>
                  </a:lnTo>
                  <a:lnTo>
                    <a:pt x="18662" y="115343"/>
                  </a:lnTo>
                  <a:lnTo>
                    <a:pt x="19197" y="115483"/>
                  </a:lnTo>
                  <a:lnTo>
                    <a:pt x="19724" y="115608"/>
                  </a:lnTo>
                  <a:lnTo>
                    <a:pt x="20259" y="115725"/>
                  </a:lnTo>
                  <a:lnTo>
                    <a:pt x="20336" y="115740"/>
                  </a:lnTo>
                  <a:lnTo>
                    <a:pt x="20412" y="115755"/>
                  </a:lnTo>
                  <a:lnTo>
                    <a:pt x="20565" y="115755"/>
                  </a:lnTo>
                  <a:lnTo>
                    <a:pt x="20710" y="115747"/>
                  </a:lnTo>
                  <a:lnTo>
                    <a:pt x="20840" y="115718"/>
                  </a:lnTo>
                  <a:lnTo>
                    <a:pt x="20977" y="115674"/>
                  </a:lnTo>
                  <a:lnTo>
                    <a:pt x="21100" y="115615"/>
                  </a:lnTo>
                  <a:lnTo>
                    <a:pt x="21214" y="115549"/>
                  </a:lnTo>
                  <a:lnTo>
                    <a:pt x="21314" y="115468"/>
                  </a:lnTo>
                  <a:lnTo>
                    <a:pt x="21413" y="115380"/>
                  </a:lnTo>
                  <a:lnTo>
                    <a:pt x="21497" y="115284"/>
                  </a:lnTo>
                  <a:lnTo>
                    <a:pt x="21574" y="115174"/>
                  </a:lnTo>
                  <a:lnTo>
                    <a:pt x="21635" y="115064"/>
                  </a:lnTo>
                  <a:lnTo>
                    <a:pt x="21688" y="114946"/>
                  </a:lnTo>
                  <a:lnTo>
                    <a:pt x="21726" y="114828"/>
                  </a:lnTo>
                  <a:lnTo>
                    <a:pt x="21749" y="114703"/>
                  </a:lnTo>
                  <a:lnTo>
                    <a:pt x="21757" y="114578"/>
                  </a:lnTo>
                  <a:lnTo>
                    <a:pt x="21742" y="114446"/>
                  </a:lnTo>
                  <a:lnTo>
                    <a:pt x="21734" y="114387"/>
                  </a:lnTo>
                  <a:lnTo>
                    <a:pt x="21719" y="114321"/>
                  </a:lnTo>
                  <a:lnTo>
                    <a:pt x="21696" y="114255"/>
                  </a:lnTo>
                  <a:lnTo>
                    <a:pt x="21673" y="114196"/>
                  </a:lnTo>
                  <a:lnTo>
                    <a:pt x="21642" y="114137"/>
                  </a:lnTo>
                  <a:lnTo>
                    <a:pt x="21612" y="114079"/>
                  </a:lnTo>
                  <a:lnTo>
                    <a:pt x="21574" y="114020"/>
                  </a:lnTo>
                  <a:lnTo>
                    <a:pt x="21528" y="113968"/>
                  </a:lnTo>
                  <a:lnTo>
                    <a:pt x="21482" y="113910"/>
                  </a:lnTo>
                  <a:lnTo>
                    <a:pt x="21421" y="113858"/>
                  </a:lnTo>
                  <a:lnTo>
                    <a:pt x="21367" y="113814"/>
                  </a:lnTo>
                  <a:lnTo>
                    <a:pt x="21298" y="113762"/>
                  </a:lnTo>
                  <a:lnTo>
                    <a:pt x="21230" y="113718"/>
                  </a:lnTo>
                  <a:lnTo>
                    <a:pt x="21153" y="113674"/>
                  </a:lnTo>
                  <a:lnTo>
                    <a:pt x="20718" y="113454"/>
                  </a:lnTo>
                  <a:lnTo>
                    <a:pt x="20274" y="113233"/>
                  </a:lnTo>
                  <a:lnTo>
                    <a:pt x="19816" y="113027"/>
                  </a:lnTo>
                  <a:lnTo>
                    <a:pt x="19350" y="112829"/>
                  </a:lnTo>
                  <a:lnTo>
                    <a:pt x="18876" y="112638"/>
                  </a:lnTo>
                  <a:lnTo>
                    <a:pt x="18387" y="112454"/>
                  </a:lnTo>
                  <a:lnTo>
                    <a:pt x="17898" y="112278"/>
                  </a:lnTo>
                  <a:lnTo>
                    <a:pt x="17393" y="112116"/>
                  </a:lnTo>
                  <a:lnTo>
                    <a:pt x="16889" y="111954"/>
                  </a:lnTo>
                  <a:lnTo>
                    <a:pt x="16369" y="111800"/>
                  </a:lnTo>
                  <a:lnTo>
                    <a:pt x="15850" y="111660"/>
                  </a:lnTo>
                  <a:lnTo>
                    <a:pt x="15330" y="111520"/>
                  </a:lnTo>
                  <a:lnTo>
                    <a:pt x="14795" y="111395"/>
                  </a:lnTo>
                  <a:lnTo>
                    <a:pt x="14260" y="111278"/>
                  </a:lnTo>
                  <a:lnTo>
                    <a:pt x="13725" y="111160"/>
                  </a:lnTo>
                  <a:lnTo>
                    <a:pt x="13183" y="111057"/>
                  </a:lnTo>
                  <a:lnTo>
                    <a:pt x="12640" y="110962"/>
                  </a:lnTo>
                  <a:lnTo>
                    <a:pt x="12097" y="110873"/>
                  </a:lnTo>
                  <a:lnTo>
                    <a:pt x="11555" y="110785"/>
                  </a:lnTo>
                  <a:lnTo>
                    <a:pt x="11005" y="110712"/>
                  </a:lnTo>
                  <a:lnTo>
                    <a:pt x="10462" y="110646"/>
                  </a:lnTo>
                  <a:lnTo>
                    <a:pt x="9912" y="110587"/>
                  </a:lnTo>
                  <a:lnTo>
                    <a:pt x="9369" y="110535"/>
                  </a:lnTo>
                  <a:lnTo>
                    <a:pt x="8827" y="110491"/>
                  </a:lnTo>
                  <a:lnTo>
                    <a:pt x="8284" y="110454"/>
                  </a:lnTo>
                  <a:lnTo>
                    <a:pt x="7749" y="110425"/>
                  </a:lnTo>
                  <a:lnTo>
                    <a:pt x="7214" y="110410"/>
                  </a:lnTo>
                  <a:lnTo>
                    <a:pt x="6687" y="110396"/>
                  </a:lnTo>
                  <a:lnTo>
                    <a:pt x="6160" y="110388"/>
                  </a:lnTo>
                  <a:lnTo>
                    <a:pt x="5640" y="110388"/>
                  </a:lnTo>
                  <a:lnTo>
                    <a:pt x="5120" y="110396"/>
                  </a:lnTo>
                  <a:lnTo>
                    <a:pt x="4616" y="110410"/>
                  </a:lnTo>
                  <a:lnTo>
                    <a:pt x="4746" y="109109"/>
                  </a:lnTo>
                  <a:lnTo>
                    <a:pt x="4883" y="107801"/>
                  </a:lnTo>
                  <a:lnTo>
                    <a:pt x="5036" y="106492"/>
                  </a:lnTo>
                  <a:lnTo>
                    <a:pt x="5204" y="105169"/>
                  </a:lnTo>
                  <a:lnTo>
                    <a:pt x="5388" y="103853"/>
                  </a:lnTo>
                  <a:lnTo>
                    <a:pt x="5579" y="102522"/>
                  </a:lnTo>
                  <a:lnTo>
                    <a:pt x="5785" y="101199"/>
                  </a:lnTo>
                  <a:lnTo>
                    <a:pt x="6007" y="99868"/>
                  </a:lnTo>
                  <a:lnTo>
                    <a:pt x="6244" y="98538"/>
                  </a:lnTo>
                  <a:lnTo>
                    <a:pt x="6496" y="97207"/>
                  </a:lnTo>
                  <a:lnTo>
                    <a:pt x="6771" y="95884"/>
                  </a:lnTo>
                  <a:lnTo>
                    <a:pt x="7061" y="94553"/>
                  </a:lnTo>
                  <a:lnTo>
                    <a:pt x="7207" y="93899"/>
                  </a:lnTo>
                  <a:lnTo>
                    <a:pt x="7367" y="93238"/>
                  </a:lnTo>
                  <a:lnTo>
                    <a:pt x="7528" y="92576"/>
                  </a:lnTo>
                  <a:lnTo>
                    <a:pt x="7688" y="91922"/>
                  </a:lnTo>
                  <a:lnTo>
                    <a:pt x="7864" y="91267"/>
                  </a:lnTo>
                  <a:lnTo>
                    <a:pt x="8032" y="90613"/>
                  </a:lnTo>
                  <a:lnTo>
                    <a:pt x="8215" y="89959"/>
                  </a:lnTo>
                  <a:lnTo>
                    <a:pt x="8399" y="89305"/>
                  </a:lnTo>
                  <a:close/>
                  <a:moveTo>
                    <a:pt x="194665" y="131001"/>
                  </a:moveTo>
                  <a:lnTo>
                    <a:pt x="194543" y="131016"/>
                  </a:lnTo>
                  <a:lnTo>
                    <a:pt x="194429" y="131038"/>
                  </a:lnTo>
                  <a:lnTo>
                    <a:pt x="194314" y="131068"/>
                  </a:lnTo>
                  <a:lnTo>
                    <a:pt x="194207" y="131104"/>
                  </a:lnTo>
                  <a:lnTo>
                    <a:pt x="194100" y="131156"/>
                  </a:lnTo>
                  <a:lnTo>
                    <a:pt x="193993" y="131215"/>
                  </a:lnTo>
                  <a:lnTo>
                    <a:pt x="193901" y="131281"/>
                  </a:lnTo>
                  <a:lnTo>
                    <a:pt x="193810" y="131354"/>
                  </a:lnTo>
                  <a:lnTo>
                    <a:pt x="193726" y="131435"/>
                  </a:lnTo>
                  <a:lnTo>
                    <a:pt x="193657" y="131531"/>
                  </a:lnTo>
                  <a:lnTo>
                    <a:pt x="193588" y="131634"/>
                  </a:lnTo>
                  <a:lnTo>
                    <a:pt x="193527" y="131744"/>
                  </a:lnTo>
                  <a:lnTo>
                    <a:pt x="193481" y="131861"/>
                  </a:lnTo>
                  <a:lnTo>
                    <a:pt x="193443" y="131994"/>
                  </a:lnTo>
                  <a:lnTo>
                    <a:pt x="193420" y="132133"/>
                  </a:lnTo>
                  <a:lnTo>
                    <a:pt x="193405" y="132281"/>
                  </a:lnTo>
                  <a:lnTo>
                    <a:pt x="193343" y="133501"/>
                  </a:lnTo>
                  <a:lnTo>
                    <a:pt x="193298" y="134721"/>
                  </a:lnTo>
                  <a:lnTo>
                    <a:pt x="193206" y="137162"/>
                  </a:lnTo>
                  <a:lnTo>
                    <a:pt x="193038" y="142036"/>
                  </a:lnTo>
                  <a:lnTo>
                    <a:pt x="191074" y="142036"/>
                  </a:lnTo>
                  <a:lnTo>
                    <a:pt x="189110" y="142043"/>
                  </a:lnTo>
                  <a:lnTo>
                    <a:pt x="187138" y="142065"/>
                  </a:lnTo>
                  <a:lnTo>
                    <a:pt x="185166" y="142095"/>
                  </a:lnTo>
                  <a:lnTo>
                    <a:pt x="183195" y="142131"/>
                  </a:lnTo>
                  <a:lnTo>
                    <a:pt x="181231" y="142175"/>
                  </a:lnTo>
                  <a:lnTo>
                    <a:pt x="179259" y="142227"/>
                  </a:lnTo>
                  <a:lnTo>
                    <a:pt x="177295" y="142278"/>
                  </a:lnTo>
                  <a:lnTo>
                    <a:pt x="177570" y="131310"/>
                  </a:lnTo>
                  <a:lnTo>
                    <a:pt x="181850" y="131229"/>
                  </a:lnTo>
                  <a:lnTo>
                    <a:pt x="186122" y="131156"/>
                  </a:lnTo>
                  <a:lnTo>
                    <a:pt x="190386" y="131082"/>
                  </a:lnTo>
                  <a:lnTo>
                    <a:pt x="194665" y="131001"/>
                  </a:lnTo>
                  <a:close/>
                  <a:moveTo>
                    <a:pt x="267632" y="127671"/>
                  </a:moveTo>
                  <a:lnTo>
                    <a:pt x="268602" y="127701"/>
                  </a:lnTo>
                  <a:lnTo>
                    <a:pt x="269580" y="127737"/>
                  </a:lnTo>
                  <a:lnTo>
                    <a:pt x="271544" y="127826"/>
                  </a:lnTo>
                  <a:lnTo>
                    <a:pt x="273516" y="127906"/>
                  </a:lnTo>
                  <a:lnTo>
                    <a:pt x="274509" y="127943"/>
                  </a:lnTo>
                  <a:lnTo>
                    <a:pt x="275495" y="127980"/>
                  </a:lnTo>
                  <a:lnTo>
                    <a:pt x="276481" y="128002"/>
                  </a:lnTo>
                  <a:lnTo>
                    <a:pt x="277459" y="128017"/>
                  </a:lnTo>
                  <a:lnTo>
                    <a:pt x="278445" y="128024"/>
                  </a:lnTo>
                  <a:lnTo>
                    <a:pt x="279423" y="128017"/>
                  </a:lnTo>
                  <a:lnTo>
                    <a:pt x="280401" y="127995"/>
                  </a:lnTo>
                  <a:lnTo>
                    <a:pt x="280890" y="127980"/>
                  </a:lnTo>
                  <a:lnTo>
                    <a:pt x="281372" y="127958"/>
                  </a:lnTo>
                  <a:lnTo>
                    <a:pt x="281853" y="127929"/>
                  </a:lnTo>
                  <a:lnTo>
                    <a:pt x="282342" y="127899"/>
                  </a:lnTo>
                  <a:lnTo>
                    <a:pt x="282824" y="127862"/>
                  </a:lnTo>
                  <a:lnTo>
                    <a:pt x="283305" y="127826"/>
                  </a:lnTo>
                  <a:lnTo>
                    <a:pt x="283321" y="127811"/>
                  </a:lnTo>
                  <a:lnTo>
                    <a:pt x="283344" y="127804"/>
                  </a:lnTo>
                  <a:lnTo>
                    <a:pt x="283397" y="127804"/>
                  </a:lnTo>
                  <a:lnTo>
                    <a:pt x="283458" y="128759"/>
                  </a:lnTo>
                  <a:lnTo>
                    <a:pt x="283512" y="129715"/>
                  </a:lnTo>
                  <a:lnTo>
                    <a:pt x="283558" y="130671"/>
                  </a:lnTo>
                  <a:lnTo>
                    <a:pt x="283603" y="131626"/>
                  </a:lnTo>
                  <a:lnTo>
                    <a:pt x="283642" y="132582"/>
                  </a:lnTo>
                  <a:lnTo>
                    <a:pt x="283672" y="133538"/>
                  </a:lnTo>
                  <a:lnTo>
                    <a:pt x="283703" y="134493"/>
                  </a:lnTo>
                  <a:lnTo>
                    <a:pt x="283718" y="135449"/>
                  </a:lnTo>
                  <a:lnTo>
                    <a:pt x="283733" y="136405"/>
                  </a:lnTo>
                  <a:lnTo>
                    <a:pt x="283741" y="137360"/>
                  </a:lnTo>
                  <a:lnTo>
                    <a:pt x="283741" y="138316"/>
                  </a:lnTo>
                  <a:lnTo>
                    <a:pt x="283733" y="139272"/>
                  </a:lnTo>
                  <a:lnTo>
                    <a:pt x="283718" y="140227"/>
                  </a:lnTo>
                  <a:lnTo>
                    <a:pt x="283703" y="141183"/>
                  </a:lnTo>
                  <a:lnTo>
                    <a:pt x="283680" y="142139"/>
                  </a:lnTo>
                  <a:lnTo>
                    <a:pt x="283649" y="143094"/>
                  </a:lnTo>
                  <a:lnTo>
                    <a:pt x="283145" y="142999"/>
                  </a:lnTo>
                  <a:lnTo>
                    <a:pt x="282633" y="142911"/>
                  </a:lnTo>
                  <a:lnTo>
                    <a:pt x="282128" y="142822"/>
                  </a:lnTo>
                  <a:lnTo>
                    <a:pt x="281616" y="142741"/>
                  </a:lnTo>
                  <a:lnTo>
                    <a:pt x="281104" y="142668"/>
                  </a:lnTo>
                  <a:lnTo>
                    <a:pt x="280592" y="142594"/>
                  </a:lnTo>
                  <a:lnTo>
                    <a:pt x="280080" y="142528"/>
                  </a:lnTo>
                  <a:lnTo>
                    <a:pt x="279568" y="142469"/>
                  </a:lnTo>
                  <a:lnTo>
                    <a:pt x="279049" y="142418"/>
                  </a:lnTo>
                  <a:lnTo>
                    <a:pt x="278537" y="142367"/>
                  </a:lnTo>
                  <a:lnTo>
                    <a:pt x="278017" y="142315"/>
                  </a:lnTo>
                  <a:lnTo>
                    <a:pt x="277497" y="142278"/>
                  </a:lnTo>
                  <a:lnTo>
                    <a:pt x="276978" y="142242"/>
                  </a:lnTo>
                  <a:lnTo>
                    <a:pt x="276458" y="142205"/>
                  </a:lnTo>
                  <a:lnTo>
                    <a:pt x="275411" y="142153"/>
                  </a:lnTo>
                  <a:lnTo>
                    <a:pt x="274364" y="142117"/>
                  </a:lnTo>
                  <a:lnTo>
                    <a:pt x="273317" y="142102"/>
                  </a:lnTo>
                  <a:lnTo>
                    <a:pt x="272270" y="142095"/>
                  </a:lnTo>
                  <a:lnTo>
                    <a:pt x="271231" y="142109"/>
                  </a:lnTo>
                  <a:lnTo>
                    <a:pt x="270184" y="142139"/>
                  </a:lnTo>
                  <a:lnTo>
                    <a:pt x="269137" y="142183"/>
                  </a:lnTo>
                  <a:lnTo>
                    <a:pt x="268098" y="142234"/>
                  </a:lnTo>
                  <a:lnTo>
                    <a:pt x="267058" y="142300"/>
                  </a:lnTo>
                  <a:lnTo>
                    <a:pt x="267150" y="141404"/>
                  </a:lnTo>
                  <a:lnTo>
                    <a:pt x="267234" y="140499"/>
                  </a:lnTo>
                  <a:lnTo>
                    <a:pt x="267311" y="139595"/>
                  </a:lnTo>
                  <a:lnTo>
                    <a:pt x="267379" y="138691"/>
                  </a:lnTo>
                  <a:lnTo>
                    <a:pt x="267441" y="137779"/>
                  </a:lnTo>
                  <a:lnTo>
                    <a:pt x="267494" y="136868"/>
                  </a:lnTo>
                  <a:lnTo>
                    <a:pt x="267547" y="135949"/>
                  </a:lnTo>
                  <a:lnTo>
                    <a:pt x="267586" y="135037"/>
                  </a:lnTo>
                  <a:lnTo>
                    <a:pt x="267616" y="134118"/>
                  </a:lnTo>
                  <a:lnTo>
                    <a:pt x="267647" y="133199"/>
                  </a:lnTo>
                  <a:lnTo>
                    <a:pt x="267662" y="132281"/>
                  </a:lnTo>
                  <a:lnTo>
                    <a:pt x="267670" y="131362"/>
                  </a:lnTo>
                  <a:lnTo>
                    <a:pt x="267670" y="130435"/>
                  </a:lnTo>
                  <a:lnTo>
                    <a:pt x="267670" y="129516"/>
                  </a:lnTo>
                  <a:lnTo>
                    <a:pt x="267654" y="128590"/>
                  </a:lnTo>
                  <a:lnTo>
                    <a:pt x="267632" y="127671"/>
                  </a:lnTo>
                  <a:close/>
                  <a:moveTo>
                    <a:pt x="3997" y="132788"/>
                  </a:moveTo>
                  <a:lnTo>
                    <a:pt x="6267" y="133030"/>
                  </a:lnTo>
                  <a:lnTo>
                    <a:pt x="8552" y="133251"/>
                  </a:lnTo>
                  <a:lnTo>
                    <a:pt x="10829" y="133464"/>
                  </a:lnTo>
                  <a:lnTo>
                    <a:pt x="13114" y="133655"/>
                  </a:lnTo>
                  <a:lnTo>
                    <a:pt x="15399" y="133839"/>
                  </a:lnTo>
                  <a:lnTo>
                    <a:pt x="17684" y="134008"/>
                  </a:lnTo>
                  <a:lnTo>
                    <a:pt x="19961" y="134170"/>
                  </a:lnTo>
                  <a:lnTo>
                    <a:pt x="22238" y="134309"/>
                  </a:lnTo>
                  <a:lnTo>
                    <a:pt x="22277" y="135250"/>
                  </a:lnTo>
                  <a:lnTo>
                    <a:pt x="22330" y="136184"/>
                  </a:lnTo>
                  <a:lnTo>
                    <a:pt x="22384" y="137118"/>
                  </a:lnTo>
                  <a:lnTo>
                    <a:pt x="22445" y="138059"/>
                  </a:lnTo>
                  <a:lnTo>
                    <a:pt x="22506" y="138992"/>
                  </a:lnTo>
                  <a:lnTo>
                    <a:pt x="22582" y="139926"/>
                  </a:lnTo>
                  <a:lnTo>
                    <a:pt x="22659" y="140867"/>
                  </a:lnTo>
                  <a:lnTo>
                    <a:pt x="22743" y="141801"/>
                  </a:lnTo>
                  <a:lnTo>
                    <a:pt x="22827" y="142734"/>
                  </a:lnTo>
                  <a:lnTo>
                    <a:pt x="22926" y="143668"/>
                  </a:lnTo>
                  <a:lnTo>
                    <a:pt x="23026" y="144594"/>
                  </a:lnTo>
                  <a:lnTo>
                    <a:pt x="23140" y="145528"/>
                  </a:lnTo>
                  <a:lnTo>
                    <a:pt x="23255" y="146454"/>
                  </a:lnTo>
                  <a:lnTo>
                    <a:pt x="23385" y="147388"/>
                  </a:lnTo>
                  <a:lnTo>
                    <a:pt x="23515" y="148306"/>
                  </a:lnTo>
                  <a:lnTo>
                    <a:pt x="23660" y="149233"/>
                  </a:lnTo>
                  <a:lnTo>
                    <a:pt x="22544" y="149387"/>
                  </a:lnTo>
                  <a:lnTo>
                    <a:pt x="21436" y="149527"/>
                  </a:lnTo>
                  <a:lnTo>
                    <a:pt x="20320" y="149652"/>
                  </a:lnTo>
                  <a:lnTo>
                    <a:pt x="19212" y="149762"/>
                  </a:lnTo>
                  <a:lnTo>
                    <a:pt x="18104" y="149858"/>
                  </a:lnTo>
                  <a:lnTo>
                    <a:pt x="16996" y="149938"/>
                  </a:lnTo>
                  <a:lnTo>
                    <a:pt x="15888" y="150012"/>
                  </a:lnTo>
                  <a:lnTo>
                    <a:pt x="14787" y="150063"/>
                  </a:lnTo>
                  <a:lnTo>
                    <a:pt x="13679" y="150108"/>
                  </a:lnTo>
                  <a:lnTo>
                    <a:pt x="12564" y="150144"/>
                  </a:lnTo>
                  <a:lnTo>
                    <a:pt x="11456" y="150159"/>
                  </a:lnTo>
                  <a:lnTo>
                    <a:pt x="10347" y="150166"/>
                  </a:lnTo>
                  <a:lnTo>
                    <a:pt x="9232" y="150159"/>
                  </a:lnTo>
                  <a:lnTo>
                    <a:pt x="8116" y="150144"/>
                  </a:lnTo>
                  <a:lnTo>
                    <a:pt x="7000" y="150115"/>
                  </a:lnTo>
                  <a:lnTo>
                    <a:pt x="5877" y="150071"/>
                  </a:lnTo>
                  <a:lnTo>
                    <a:pt x="5701" y="149005"/>
                  </a:lnTo>
                  <a:lnTo>
                    <a:pt x="5533" y="147932"/>
                  </a:lnTo>
                  <a:lnTo>
                    <a:pt x="5372" y="146866"/>
                  </a:lnTo>
                  <a:lnTo>
                    <a:pt x="5220" y="145792"/>
                  </a:lnTo>
                  <a:lnTo>
                    <a:pt x="5074" y="144712"/>
                  </a:lnTo>
                  <a:lnTo>
                    <a:pt x="4937" y="143638"/>
                  </a:lnTo>
                  <a:lnTo>
                    <a:pt x="4807" y="142558"/>
                  </a:lnTo>
                  <a:lnTo>
                    <a:pt x="4685" y="141477"/>
                  </a:lnTo>
                  <a:lnTo>
                    <a:pt x="4570" y="140396"/>
                  </a:lnTo>
                  <a:lnTo>
                    <a:pt x="4463" y="139316"/>
                  </a:lnTo>
                  <a:lnTo>
                    <a:pt x="4371" y="138235"/>
                  </a:lnTo>
                  <a:lnTo>
                    <a:pt x="4280" y="137147"/>
                  </a:lnTo>
                  <a:lnTo>
                    <a:pt x="4196" y="136059"/>
                  </a:lnTo>
                  <a:lnTo>
                    <a:pt x="4119" y="134971"/>
                  </a:lnTo>
                  <a:lnTo>
                    <a:pt x="4050" y="133883"/>
                  </a:lnTo>
                  <a:lnTo>
                    <a:pt x="3997" y="132788"/>
                  </a:lnTo>
                  <a:close/>
                  <a:moveTo>
                    <a:pt x="268923" y="144212"/>
                  </a:moveTo>
                  <a:lnTo>
                    <a:pt x="269955" y="144226"/>
                  </a:lnTo>
                  <a:lnTo>
                    <a:pt x="270986" y="144256"/>
                  </a:lnTo>
                  <a:lnTo>
                    <a:pt x="272018" y="144293"/>
                  </a:lnTo>
                  <a:lnTo>
                    <a:pt x="273042" y="144337"/>
                  </a:lnTo>
                  <a:lnTo>
                    <a:pt x="274066" y="144396"/>
                  </a:lnTo>
                  <a:lnTo>
                    <a:pt x="275090" y="144462"/>
                  </a:lnTo>
                  <a:lnTo>
                    <a:pt x="276114" y="144535"/>
                  </a:lnTo>
                  <a:lnTo>
                    <a:pt x="277146" y="144616"/>
                  </a:lnTo>
                  <a:lnTo>
                    <a:pt x="278170" y="144712"/>
                  </a:lnTo>
                  <a:lnTo>
                    <a:pt x="279202" y="144807"/>
                  </a:lnTo>
                  <a:lnTo>
                    <a:pt x="280233" y="144910"/>
                  </a:lnTo>
                  <a:lnTo>
                    <a:pt x="281265" y="145020"/>
                  </a:lnTo>
                  <a:lnTo>
                    <a:pt x="282304" y="145138"/>
                  </a:lnTo>
                  <a:lnTo>
                    <a:pt x="283351" y="145263"/>
                  </a:lnTo>
                  <a:lnTo>
                    <a:pt x="283412" y="145256"/>
                  </a:lnTo>
                  <a:lnTo>
                    <a:pt x="283473" y="145248"/>
                  </a:lnTo>
                  <a:lnTo>
                    <a:pt x="283527" y="145241"/>
                  </a:lnTo>
                  <a:lnTo>
                    <a:pt x="283580" y="145241"/>
                  </a:lnTo>
                  <a:lnTo>
                    <a:pt x="283535" y="146145"/>
                  </a:lnTo>
                  <a:lnTo>
                    <a:pt x="283481" y="147049"/>
                  </a:lnTo>
                  <a:lnTo>
                    <a:pt x="283428" y="147954"/>
                  </a:lnTo>
                  <a:lnTo>
                    <a:pt x="283366" y="148858"/>
                  </a:lnTo>
                  <a:lnTo>
                    <a:pt x="283298" y="149762"/>
                  </a:lnTo>
                  <a:lnTo>
                    <a:pt x="283229" y="150666"/>
                  </a:lnTo>
                  <a:lnTo>
                    <a:pt x="283153" y="151570"/>
                  </a:lnTo>
                  <a:lnTo>
                    <a:pt x="283076" y="152475"/>
                  </a:lnTo>
                  <a:lnTo>
                    <a:pt x="282984" y="153379"/>
                  </a:lnTo>
                  <a:lnTo>
                    <a:pt x="282893" y="154283"/>
                  </a:lnTo>
                  <a:lnTo>
                    <a:pt x="282793" y="155187"/>
                  </a:lnTo>
                  <a:lnTo>
                    <a:pt x="282694" y="156084"/>
                  </a:lnTo>
                  <a:lnTo>
                    <a:pt x="282587" y="156988"/>
                  </a:lnTo>
                  <a:lnTo>
                    <a:pt x="282472" y="157893"/>
                  </a:lnTo>
                  <a:lnTo>
                    <a:pt x="282350" y="158797"/>
                  </a:lnTo>
                  <a:lnTo>
                    <a:pt x="282228" y="159694"/>
                  </a:lnTo>
                  <a:lnTo>
                    <a:pt x="281112" y="159547"/>
                  </a:lnTo>
                  <a:lnTo>
                    <a:pt x="280004" y="159385"/>
                  </a:lnTo>
                  <a:lnTo>
                    <a:pt x="278896" y="159216"/>
                  </a:lnTo>
                  <a:lnTo>
                    <a:pt x="277795" y="159047"/>
                  </a:lnTo>
                  <a:lnTo>
                    <a:pt x="276695" y="158863"/>
                  </a:lnTo>
                  <a:lnTo>
                    <a:pt x="275602" y="158672"/>
                  </a:lnTo>
                  <a:lnTo>
                    <a:pt x="274509" y="158473"/>
                  </a:lnTo>
                  <a:lnTo>
                    <a:pt x="273417" y="158268"/>
                  </a:lnTo>
                  <a:lnTo>
                    <a:pt x="272324" y="158062"/>
                  </a:lnTo>
                  <a:lnTo>
                    <a:pt x="271231" y="157848"/>
                  </a:lnTo>
                  <a:lnTo>
                    <a:pt x="269045" y="157407"/>
                  </a:lnTo>
                  <a:lnTo>
                    <a:pt x="266860" y="156959"/>
                  </a:lnTo>
                  <a:lnTo>
                    <a:pt x="264674" y="156496"/>
                  </a:lnTo>
                  <a:lnTo>
                    <a:pt x="264842" y="155761"/>
                  </a:lnTo>
                  <a:lnTo>
                    <a:pt x="265010" y="155026"/>
                  </a:lnTo>
                  <a:lnTo>
                    <a:pt x="265171" y="154283"/>
                  </a:lnTo>
                  <a:lnTo>
                    <a:pt x="265324" y="153541"/>
                  </a:lnTo>
                  <a:lnTo>
                    <a:pt x="265477" y="152783"/>
                  </a:lnTo>
                  <a:lnTo>
                    <a:pt x="265622" y="152026"/>
                  </a:lnTo>
                  <a:lnTo>
                    <a:pt x="265767" y="151269"/>
                  </a:lnTo>
                  <a:lnTo>
                    <a:pt x="265904" y="150497"/>
                  </a:lnTo>
                  <a:lnTo>
                    <a:pt x="266042" y="149733"/>
                  </a:lnTo>
                  <a:lnTo>
                    <a:pt x="266172" y="148953"/>
                  </a:lnTo>
                  <a:lnTo>
                    <a:pt x="266294" y="148174"/>
                  </a:lnTo>
                  <a:lnTo>
                    <a:pt x="266416" y="147395"/>
                  </a:lnTo>
                  <a:lnTo>
                    <a:pt x="266531" y="146608"/>
                  </a:lnTo>
                  <a:lnTo>
                    <a:pt x="266646" y="145814"/>
                  </a:lnTo>
                  <a:lnTo>
                    <a:pt x="266753" y="145020"/>
                  </a:lnTo>
                  <a:lnTo>
                    <a:pt x="266852" y="144226"/>
                  </a:lnTo>
                  <a:lnTo>
                    <a:pt x="267891" y="144212"/>
                  </a:lnTo>
                  <a:close/>
                  <a:moveTo>
                    <a:pt x="177226" y="144359"/>
                  </a:moveTo>
                  <a:lnTo>
                    <a:pt x="179190" y="144410"/>
                  </a:lnTo>
                  <a:lnTo>
                    <a:pt x="181154" y="144462"/>
                  </a:lnTo>
                  <a:lnTo>
                    <a:pt x="183118" y="144513"/>
                  </a:lnTo>
                  <a:lnTo>
                    <a:pt x="185090" y="144550"/>
                  </a:lnTo>
                  <a:lnTo>
                    <a:pt x="187054" y="144579"/>
                  </a:lnTo>
                  <a:lnTo>
                    <a:pt x="189018" y="144601"/>
                  </a:lnTo>
                  <a:lnTo>
                    <a:pt x="190982" y="144609"/>
                  </a:lnTo>
                  <a:lnTo>
                    <a:pt x="192946" y="144601"/>
                  </a:lnTo>
                  <a:lnTo>
                    <a:pt x="192862" y="148130"/>
                  </a:lnTo>
                  <a:lnTo>
                    <a:pt x="192786" y="151666"/>
                  </a:lnTo>
                  <a:lnTo>
                    <a:pt x="192717" y="155202"/>
                  </a:lnTo>
                  <a:lnTo>
                    <a:pt x="192694" y="156974"/>
                  </a:lnTo>
                  <a:lnTo>
                    <a:pt x="192671" y="158745"/>
                  </a:lnTo>
                  <a:lnTo>
                    <a:pt x="191693" y="158745"/>
                  </a:lnTo>
                  <a:lnTo>
                    <a:pt x="190707" y="158753"/>
                  </a:lnTo>
                  <a:lnTo>
                    <a:pt x="189721" y="158782"/>
                  </a:lnTo>
                  <a:lnTo>
                    <a:pt x="188728" y="158819"/>
                  </a:lnTo>
                  <a:lnTo>
                    <a:pt x="187742" y="158870"/>
                  </a:lnTo>
                  <a:lnTo>
                    <a:pt x="186748" y="158929"/>
                  </a:lnTo>
                  <a:lnTo>
                    <a:pt x="185747" y="159003"/>
                  </a:lnTo>
                  <a:lnTo>
                    <a:pt x="184754" y="159084"/>
                  </a:lnTo>
                  <a:lnTo>
                    <a:pt x="183760" y="159179"/>
                  </a:lnTo>
                  <a:lnTo>
                    <a:pt x="182759" y="159275"/>
                  </a:lnTo>
                  <a:lnTo>
                    <a:pt x="181766" y="159378"/>
                  </a:lnTo>
                  <a:lnTo>
                    <a:pt x="180780" y="159480"/>
                  </a:lnTo>
                  <a:lnTo>
                    <a:pt x="178801" y="159708"/>
                  </a:lnTo>
                  <a:lnTo>
                    <a:pt x="176837" y="159936"/>
                  </a:lnTo>
                  <a:lnTo>
                    <a:pt x="177043" y="152144"/>
                  </a:lnTo>
                  <a:lnTo>
                    <a:pt x="177135" y="148248"/>
                  </a:lnTo>
                  <a:lnTo>
                    <a:pt x="177226" y="144359"/>
                  </a:lnTo>
                  <a:close/>
                  <a:moveTo>
                    <a:pt x="24073" y="151681"/>
                  </a:moveTo>
                  <a:lnTo>
                    <a:pt x="24195" y="152364"/>
                  </a:lnTo>
                  <a:lnTo>
                    <a:pt x="24332" y="153048"/>
                  </a:lnTo>
                  <a:lnTo>
                    <a:pt x="24470" y="153724"/>
                  </a:lnTo>
                  <a:lnTo>
                    <a:pt x="24607" y="154408"/>
                  </a:lnTo>
                  <a:lnTo>
                    <a:pt x="24760" y="155084"/>
                  </a:lnTo>
                  <a:lnTo>
                    <a:pt x="24913" y="155761"/>
                  </a:lnTo>
                  <a:lnTo>
                    <a:pt x="25074" y="156430"/>
                  </a:lnTo>
                  <a:lnTo>
                    <a:pt x="25242" y="157106"/>
                  </a:lnTo>
                  <a:lnTo>
                    <a:pt x="25410" y="157775"/>
                  </a:lnTo>
                  <a:lnTo>
                    <a:pt x="25586" y="158444"/>
                  </a:lnTo>
                  <a:lnTo>
                    <a:pt x="25777" y="159113"/>
                  </a:lnTo>
                  <a:lnTo>
                    <a:pt x="25968" y="159775"/>
                  </a:lnTo>
                  <a:lnTo>
                    <a:pt x="26166" y="160436"/>
                  </a:lnTo>
                  <a:lnTo>
                    <a:pt x="26365" y="161098"/>
                  </a:lnTo>
                  <a:lnTo>
                    <a:pt x="26579" y="161752"/>
                  </a:lnTo>
                  <a:lnTo>
                    <a:pt x="26801" y="162414"/>
                  </a:lnTo>
                  <a:lnTo>
                    <a:pt x="24623" y="162921"/>
                  </a:lnTo>
                  <a:lnTo>
                    <a:pt x="22452" y="163450"/>
                  </a:lnTo>
                  <a:lnTo>
                    <a:pt x="20290" y="163987"/>
                  </a:lnTo>
                  <a:lnTo>
                    <a:pt x="18127" y="164531"/>
                  </a:lnTo>
                  <a:lnTo>
                    <a:pt x="15964" y="165082"/>
                  </a:lnTo>
                  <a:lnTo>
                    <a:pt x="13809" y="165648"/>
                  </a:lnTo>
                  <a:lnTo>
                    <a:pt x="11654" y="166214"/>
                  </a:lnTo>
                  <a:lnTo>
                    <a:pt x="9499" y="166780"/>
                  </a:lnTo>
                  <a:lnTo>
                    <a:pt x="9255" y="165854"/>
                  </a:lnTo>
                  <a:lnTo>
                    <a:pt x="9010" y="164928"/>
                  </a:lnTo>
                  <a:lnTo>
                    <a:pt x="8773" y="163994"/>
                  </a:lnTo>
                  <a:lnTo>
                    <a:pt x="8544" y="163068"/>
                  </a:lnTo>
                  <a:lnTo>
                    <a:pt x="8322" y="162134"/>
                  </a:lnTo>
                  <a:lnTo>
                    <a:pt x="8101" y="161201"/>
                  </a:lnTo>
                  <a:lnTo>
                    <a:pt x="7887" y="160267"/>
                  </a:lnTo>
                  <a:lnTo>
                    <a:pt x="7673" y="159333"/>
                  </a:lnTo>
                  <a:lnTo>
                    <a:pt x="7466" y="158400"/>
                  </a:lnTo>
                  <a:lnTo>
                    <a:pt x="7268" y="157466"/>
                  </a:lnTo>
                  <a:lnTo>
                    <a:pt x="7077" y="156525"/>
                  </a:lnTo>
                  <a:lnTo>
                    <a:pt x="6886" y="155592"/>
                  </a:lnTo>
                  <a:lnTo>
                    <a:pt x="6702" y="154651"/>
                  </a:lnTo>
                  <a:lnTo>
                    <a:pt x="6519" y="153717"/>
                  </a:lnTo>
                  <a:lnTo>
                    <a:pt x="6343" y="152776"/>
                  </a:lnTo>
                  <a:lnTo>
                    <a:pt x="6175" y="151835"/>
                  </a:lnTo>
                  <a:lnTo>
                    <a:pt x="6733" y="151901"/>
                  </a:lnTo>
                  <a:lnTo>
                    <a:pt x="7291" y="151960"/>
                  </a:lnTo>
                  <a:lnTo>
                    <a:pt x="7848" y="152012"/>
                  </a:lnTo>
                  <a:lnTo>
                    <a:pt x="8406" y="152056"/>
                  </a:lnTo>
                  <a:lnTo>
                    <a:pt x="8964" y="152100"/>
                  </a:lnTo>
                  <a:lnTo>
                    <a:pt x="9522" y="152136"/>
                  </a:lnTo>
                  <a:lnTo>
                    <a:pt x="10080" y="152173"/>
                  </a:lnTo>
                  <a:lnTo>
                    <a:pt x="10638" y="152203"/>
                  </a:lnTo>
                  <a:lnTo>
                    <a:pt x="11761" y="152247"/>
                  </a:lnTo>
                  <a:lnTo>
                    <a:pt x="12885" y="152276"/>
                  </a:lnTo>
                  <a:lnTo>
                    <a:pt x="14000" y="152291"/>
                  </a:lnTo>
                  <a:lnTo>
                    <a:pt x="15124" y="152284"/>
                  </a:lnTo>
                  <a:lnTo>
                    <a:pt x="16239" y="152261"/>
                  </a:lnTo>
                  <a:lnTo>
                    <a:pt x="17363" y="152225"/>
                  </a:lnTo>
                  <a:lnTo>
                    <a:pt x="18486" y="152173"/>
                  </a:lnTo>
                  <a:lnTo>
                    <a:pt x="19602" y="152100"/>
                  </a:lnTo>
                  <a:lnTo>
                    <a:pt x="20725" y="152019"/>
                  </a:lnTo>
                  <a:lnTo>
                    <a:pt x="21841" y="151923"/>
                  </a:lnTo>
                  <a:lnTo>
                    <a:pt x="22957" y="151806"/>
                  </a:lnTo>
                  <a:lnTo>
                    <a:pt x="24073" y="151681"/>
                  </a:lnTo>
                  <a:close/>
                  <a:moveTo>
                    <a:pt x="111123" y="132303"/>
                  </a:moveTo>
                  <a:lnTo>
                    <a:pt x="110955" y="137265"/>
                  </a:lnTo>
                  <a:lnTo>
                    <a:pt x="110771" y="142227"/>
                  </a:lnTo>
                  <a:lnTo>
                    <a:pt x="110588" y="147182"/>
                  </a:lnTo>
                  <a:lnTo>
                    <a:pt x="110389" y="152144"/>
                  </a:lnTo>
                  <a:lnTo>
                    <a:pt x="110076" y="160576"/>
                  </a:lnTo>
                  <a:lnTo>
                    <a:pt x="109915" y="164796"/>
                  </a:lnTo>
                  <a:lnTo>
                    <a:pt x="109747" y="169008"/>
                  </a:lnTo>
                  <a:lnTo>
                    <a:pt x="109671" y="168942"/>
                  </a:lnTo>
                  <a:lnTo>
                    <a:pt x="109579" y="168875"/>
                  </a:lnTo>
                  <a:lnTo>
                    <a:pt x="109495" y="168817"/>
                  </a:lnTo>
                  <a:lnTo>
                    <a:pt x="109396" y="168765"/>
                  </a:lnTo>
                  <a:lnTo>
                    <a:pt x="109289" y="168728"/>
                  </a:lnTo>
                  <a:lnTo>
                    <a:pt x="109174" y="168692"/>
                  </a:lnTo>
                  <a:lnTo>
                    <a:pt x="109052" y="168670"/>
                  </a:lnTo>
                  <a:lnTo>
                    <a:pt x="108922" y="168655"/>
                  </a:lnTo>
                  <a:lnTo>
                    <a:pt x="107974" y="168618"/>
                  </a:lnTo>
                  <a:lnTo>
                    <a:pt x="107019" y="168589"/>
                  </a:lnTo>
                  <a:lnTo>
                    <a:pt x="106064" y="168567"/>
                  </a:lnTo>
                  <a:lnTo>
                    <a:pt x="105101" y="168552"/>
                  </a:lnTo>
                  <a:lnTo>
                    <a:pt x="104130" y="168537"/>
                  </a:lnTo>
                  <a:lnTo>
                    <a:pt x="103160" y="168537"/>
                  </a:lnTo>
                  <a:lnTo>
                    <a:pt x="102189" y="168545"/>
                  </a:lnTo>
                  <a:lnTo>
                    <a:pt x="101211" y="168559"/>
                  </a:lnTo>
                  <a:lnTo>
                    <a:pt x="100233" y="168581"/>
                  </a:lnTo>
                  <a:lnTo>
                    <a:pt x="99255" y="168603"/>
                  </a:lnTo>
                  <a:lnTo>
                    <a:pt x="98284" y="168640"/>
                  </a:lnTo>
                  <a:lnTo>
                    <a:pt x="97306" y="168684"/>
                  </a:lnTo>
                  <a:lnTo>
                    <a:pt x="96336" y="168728"/>
                  </a:lnTo>
                  <a:lnTo>
                    <a:pt x="95365" y="168787"/>
                  </a:lnTo>
                  <a:lnTo>
                    <a:pt x="94394" y="168853"/>
                  </a:lnTo>
                  <a:lnTo>
                    <a:pt x="93432" y="168920"/>
                  </a:lnTo>
                  <a:lnTo>
                    <a:pt x="93485" y="166942"/>
                  </a:lnTo>
                  <a:lnTo>
                    <a:pt x="93546" y="164972"/>
                  </a:lnTo>
                  <a:lnTo>
                    <a:pt x="93615" y="162994"/>
                  </a:lnTo>
                  <a:lnTo>
                    <a:pt x="93691" y="161024"/>
                  </a:lnTo>
                  <a:lnTo>
                    <a:pt x="93775" y="159054"/>
                  </a:lnTo>
                  <a:lnTo>
                    <a:pt x="93859" y="157084"/>
                  </a:lnTo>
                  <a:lnTo>
                    <a:pt x="93951" y="155114"/>
                  </a:lnTo>
                  <a:lnTo>
                    <a:pt x="94051" y="153144"/>
                  </a:lnTo>
                  <a:lnTo>
                    <a:pt x="94975" y="153202"/>
                  </a:lnTo>
                  <a:lnTo>
                    <a:pt x="95908" y="153254"/>
                  </a:lnTo>
                  <a:lnTo>
                    <a:pt x="96840" y="153298"/>
                  </a:lnTo>
                  <a:lnTo>
                    <a:pt x="97772" y="153335"/>
                  </a:lnTo>
                  <a:lnTo>
                    <a:pt x="98705" y="153372"/>
                  </a:lnTo>
                  <a:lnTo>
                    <a:pt x="99637" y="153401"/>
                  </a:lnTo>
                  <a:lnTo>
                    <a:pt x="100569" y="153423"/>
                  </a:lnTo>
                  <a:lnTo>
                    <a:pt x="101502" y="153438"/>
                  </a:lnTo>
                  <a:lnTo>
                    <a:pt x="102434" y="153452"/>
                  </a:lnTo>
                  <a:lnTo>
                    <a:pt x="103366" y="153460"/>
                  </a:lnTo>
                  <a:lnTo>
                    <a:pt x="105231" y="153460"/>
                  </a:lnTo>
                  <a:lnTo>
                    <a:pt x="107080" y="153438"/>
                  </a:lnTo>
                  <a:lnTo>
                    <a:pt x="108922" y="153408"/>
                  </a:lnTo>
                  <a:lnTo>
                    <a:pt x="109075" y="153394"/>
                  </a:lnTo>
                  <a:lnTo>
                    <a:pt x="109220" y="153372"/>
                  </a:lnTo>
                  <a:lnTo>
                    <a:pt x="109350" y="153335"/>
                  </a:lnTo>
                  <a:lnTo>
                    <a:pt x="109480" y="153283"/>
                  </a:lnTo>
                  <a:lnTo>
                    <a:pt x="109587" y="153224"/>
                  </a:lnTo>
                  <a:lnTo>
                    <a:pt x="109694" y="153158"/>
                  </a:lnTo>
                  <a:lnTo>
                    <a:pt x="109785" y="153085"/>
                  </a:lnTo>
                  <a:lnTo>
                    <a:pt x="109870" y="152997"/>
                  </a:lnTo>
                  <a:lnTo>
                    <a:pt x="109946" y="152908"/>
                  </a:lnTo>
                  <a:lnTo>
                    <a:pt x="110007" y="152813"/>
                  </a:lnTo>
                  <a:lnTo>
                    <a:pt x="110061" y="152710"/>
                  </a:lnTo>
                  <a:lnTo>
                    <a:pt x="110106" y="152600"/>
                  </a:lnTo>
                  <a:lnTo>
                    <a:pt x="110137" y="152489"/>
                  </a:lnTo>
                  <a:lnTo>
                    <a:pt x="110160" y="152379"/>
                  </a:lnTo>
                  <a:lnTo>
                    <a:pt x="110175" y="152261"/>
                  </a:lnTo>
                  <a:lnTo>
                    <a:pt x="110183" y="152144"/>
                  </a:lnTo>
                  <a:lnTo>
                    <a:pt x="110175" y="152034"/>
                  </a:lnTo>
                  <a:lnTo>
                    <a:pt x="110160" y="151916"/>
                  </a:lnTo>
                  <a:lnTo>
                    <a:pt x="110137" y="151806"/>
                  </a:lnTo>
                  <a:lnTo>
                    <a:pt x="110106" y="151695"/>
                  </a:lnTo>
                  <a:lnTo>
                    <a:pt x="110061" y="151592"/>
                  </a:lnTo>
                  <a:lnTo>
                    <a:pt x="110007" y="151490"/>
                  </a:lnTo>
                  <a:lnTo>
                    <a:pt x="109946" y="151394"/>
                  </a:lnTo>
                  <a:lnTo>
                    <a:pt x="109870" y="151306"/>
                  </a:lnTo>
                  <a:lnTo>
                    <a:pt x="109785" y="151225"/>
                  </a:lnTo>
                  <a:lnTo>
                    <a:pt x="109694" y="151151"/>
                  </a:lnTo>
                  <a:lnTo>
                    <a:pt x="109587" y="151085"/>
                  </a:lnTo>
                  <a:lnTo>
                    <a:pt x="109480" y="151026"/>
                  </a:lnTo>
                  <a:lnTo>
                    <a:pt x="109350" y="150982"/>
                  </a:lnTo>
                  <a:lnTo>
                    <a:pt x="109220" y="150946"/>
                  </a:lnTo>
                  <a:lnTo>
                    <a:pt x="109075" y="150924"/>
                  </a:lnTo>
                  <a:lnTo>
                    <a:pt x="108922" y="150909"/>
                  </a:lnTo>
                  <a:lnTo>
                    <a:pt x="107088" y="150879"/>
                  </a:lnTo>
                  <a:lnTo>
                    <a:pt x="105246" y="150857"/>
                  </a:lnTo>
                  <a:lnTo>
                    <a:pt x="104321" y="150850"/>
                  </a:lnTo>
                  <a:lnTo>
                    <a:pt x="103397" y="150850"/>
                  </a:lnTo>
                  <a:lnTo>
                    <a:pt x="102472" y="150857"/>
                  </a:lnTo>
                  <a:lnTo>
                    <a:pt x="101540" y="150865"/>
                  </a:lnTo>
                  <a:lnTo>
                    <a:pt x="100615" y="150879"/>
                  </a:lnTo>
                  <a:lnTo>
                    <a:pt x="99683" y="150901"/>
                  </a:lnTo>
                  <a:lnTo>
                    <a:pt x="98758" y="150931"/>
                  </a:lnTo>
                  <a:lnTo>
                    <a:pt x="97833" y="150960"/>
                  </a:lnTo>
                  <a:lnTo>
                    <a:pt x="96909" y="150997"/>
                  </a:lnTo>
                  <a:lnTo>
                    <a:pt x="95984" y="151041"/>
                  </a:lnTo>
                  <a:lnTo>
                    <a:pt x="95059" y="151093"/>
                  </a:lnTo>
                  <a:lnTo>
                    <a:pt x="94142" y="151151"/>
                  </a:lnTo>
                  <a:lnTo>
                    <a:pt x="94287" y="148792"/>
                  </a:lnTo>
                  <a:lnTo>
                    <a:pt x="94440" y="146439"/>
                  </a:lnTo>
                  <a:lnTo>
                    <a:pt x="94608" y="144079"/>
                  </a:lnTo>
                  <a:lnTo>
                    <a:pt x="94792" y="141727"/>
                  </a:lnTo>
                  <a:lnTo>
                    <a:pt x="94983" y="139367"/>
                  </a:lnTo>
                  <a:lnTo>
                    <a:pt x="95197" y="137022"/>
                  </a:lnTo>
                  <a:lnTo>
                    <a:pt x="95418" y="134670"/>
                  </a:lnTo>
                  <a:lnTo>
                    <a:pt x="95655" y="132325"/>
                  </a:lnTo>
                  <a:lnTo>
                    <a:pt x="99530" y="132332"/>
                  </a:lnTo>
                  <a:lnTo>
                    <a:pt x="103397" y="132332"/>
                  </a:lnTo>
                  <a:lnTo>
                    <a:pt x="107264" y="132317"/>
                  </a:lnTo>
                  <a:lnTo>
                    <a:pt x="111123" y="132303"/>
                  </a:lnTo>
                  <a:close/>
                  <a:moveTo>
                    <a:pt x="192648" y="161017"/>
                  </a:moveTo>
                  <a:lnTo>
                    <a:pt x="192602" y="165391"/>
                  </a:lnTo>
                  <a:lnTo>
                    <a:pt x="192564" y="169772"/>
                  </a:lnTo>
                  <a:lnTo>
                    <a:pt x="192556" y="171963"/>
                  </a:lnTo>
                  <a:lnTo>
                    <a:pt x="192549" y="174161"/>
                  </a:lnTo>
                  <a:lnTo>
                    <a:pt x="192549" y="176352"/>
                  </a:lnTo>
                  <a:lnTo>
                    <a:pt x="192556" y="178543"/>
                  </a:lnTo>
                  <a:lnTo>
                    <a:pt x="190523" y="178543"/>
                  </a:lnTo>
                  <a:lnTo>
                    <a:pt x="188498" y="178535"/>
                  </a:lnTo>
                  <a:lnTo>
                    <a:pt x="184448" y="178498"/>
                  </a:lnTo>
                  <a:lnTo>
                    <a:pt x="182423" y="178491"/>
                  </a:lnTo>
                  <a:lnTo>
                    <a:pt x="181414" y="178498"/>
                  </a:lnTo>
                  <a:lnTo>
                    <a:pt x="180398" y="178498"/>
                  </a:lnTo>
                  <a:lnTo>
                    <a:pt x="179389" y="178513"/>
                  </a:lnTo>
                  <a:lnTo>
                    <a:pt x="178380" y="178535"/>
                  </a:lnTo>
                  <a:lnTo>
                    <a:pt x="177364" y="178557"/>
                  </a:lnTo>
                  <a:lnTo>
                    <a:pt x="176355" y="178587"/>
                  </a:lnTo>
                  <a:lnTo>
                    <a:pt x="176470" y="174418"/>
                  </a:lnTo>
                  <a:lnTo>
                    <a:pt x="176584" y="170243"/>
                  </a:lnTo>
                  <a:lnTo>
                    <a:pt x="176791" y="161906"/>
                  </a:lnTo>
                  <a:lnTo>
                    <a:pt x="178770" y="161877"/>
                  </a:lnTo>
                  <a:lnTo>
                    <a:pt x="180757" y="161840"/>
                  </a:lnTo>
                  <a:lnTo>
                    <a:pt x="181758" y="161818"/>
                  </a:lnTo>
                  <a:lnTo>
                    <a:pt x="182759" y="161789"/>
                  </a:lnTo>
                  <a:lnTo>
                    <a:pt x="183753" y="161752"/>
                  </a:lnTo>
                  <a:lnTo>
                    <a:pt x="184754" y="161708"/>
                  </a:lnTo>
                  <a:lnTo>
                    <a:pt x="185755" y="161664"/>
                  </a:lnTo>
                  <a:lnTo>
                    <a:pt x="186748" y="161605"/>
                  </a:lnTo>
                  <a:lnTo>
                    <a:pt x="187742" y="161532"/>
                  </a:lnTo>
                  <a:lnTo>
                    <a:pt x="188728" y="161458"/>
                  </a:lnTo>
                  <a:lnTo>
                    <a:pt x="189713" y="161370"/>
                  </a:lnTo>
                  <a:lnTo>
                    <a:pt x="190699" y="161267"/>
                  </a:lnTo>
                  <a:lnTo>
                    <a:pt x="191677" y="161149"/>
                  </a:lnTo>
                  <a:lnTo>
                    <a:pt x="192648" y="161017"/>
                  </a:lnTo>
                  <a:close/>
                  <a:moveTo>
                    <a:pt x="27649" y="164773"/>
                  </a:moveTo>
                  <a:lnTo>
                    <a:pt x="27894" y="165384"/>
                  </a:lnTo>
                  <a:lnTo>
                    <a:pt x="28138" y="165994"/>
                  </a:lnTo>
                  <a:lnTo>
                    <a:pt x="28390" y="166597"/>
                  </a:lnTo>
                  <a:lnTo>
                    <a:pt x="28642" y="167199"/>
                  </a:lnTo>
                  <a:lnTo>
                    <a:pt x="28910" y="167802"/>
                  </a:lnTo>
                  <a:lnTo>
                    <a:pt x="29185" y="168398"/>
                  </a:lnTo>
                  <a:lnTo>
                    <a:pt x="29460" y="168993"/>
                  </a:lnTo>
                  <a:lnTo>
                    <a:pt x="29743" y="169589"/>
                  </a:lnTo>
                  <a:lnTo>
                    <a:pt x="30041" y="170177"/>
                  </a:lnTo>
                  <a:lnTo>
                    <a:pt x="30339" y="170765"/>
                  </a:lnTo>
                  <a:lnTo>
                    <a:pt x="30645" y="171353"/>
                  </a:lnTo>
                  <a:lnTo>
                    <a:pt x="30966" y="171934"/>
                  </a:lnTo>
                  <a:lnTo>
                    <a:pt x="31287" y="172514"/>
                  </a:lnTo>
                  <a:lnTo>
                    <a:pt x="31623" y="173095"/>
                  </a:lnTo>
                  <a:lnTo>
                    <a:pt x="31959" y="173669"/>
                  </a:lnTo>
                  <a:lnTo>
                    <a:pt x="32311" y="174242"/>
                  </a:lnTo>
                  <a:lnTo>
                    <a:pt x="31890" y="174249"/>
                  </a:lnTo>
                  <a:lnTo>
                    <a:pt x="31478" y="174264"/>
                  </a:lnTo>
                  <a:lnTo>
                    <a:pt x="31065" y="174286"/>
                  </a:lnTo>
                  <a:lnTo>
                    <a:pt x="30652" y="174315"/>
                  </a:lnTo>
                  <a:lnTo>
                    <a:pt x="30232" y="174352"/>
                  </a:lnTo>
                  <a:lnTo>
                    <a:pt x="29819" y="174396"/>
                  </a:lnTo>
                  <a:lnTo>
                    <a:pt x="29407" y="174440"/>
                  </a:lnTo>
                  <a:lnTo>
                    <a:pt x="29002" y="174499"/>
                  </a:lnTo>
                  <a:lnTo>
                    <a:pt x="28589" y="174558"/>
                  </a:lnTo>
                  <a:lnTo>
                    <a:pt x="28176" y="174632"/>
                  </a:lnTo>
                  <a:lnTo>
                    <a:pt x="27771" y="174705"/>
                  </a:lnTo>
                  <a:lnTo>
                    <a:pt x="27359" y="174786"/>
                  </a:lnTo>
                  <a:lnTo>
                    <a:pt x="26954" y="174874"/>
                  </a:lnTo>
                  <a:lnTo>
                    <a:pt x="26549" y="174970"/>
                  </a:lnTo>
                  <a:lnTo>
                    <a:pt x="26143" y="175073"/>
                  </a:lnTo>
                  <a:lnTo>
                    <a:pt x="25738" y="175183"/>
                  </a:lnTo>
                  <a:lnTo>
                    <a:pt x="25341" y="175301"/>
                  </a:lnTo>
                  <a:lnTo>
                    <a:pt x="24936" y="175426"/>
                  </a:lnTo>
                  <a:lnTo>
                    <a:pt x="24539" y="175558"/>
                  </a:lnTo>
                  <a:lnTo>
                    <a:pt x="24141" y="175698"/>
                  </a:lnTo>
                  <a:lnTo>
                    <a:pt x="23752" y="175845"/>
                  </a:lnTo>
                  <a:lnTo>
                    <a:pt x="23354" y="175999"/>
                  </a:lnTo>
                  <a:lnTo>
                    <a:pt x="22964" y="176161"/>
                  </a:lnTo>
                  <a:lnTo>
                    <a:pt x="22575" y="176330"/>
                  </a:lnTo>
                  <a:lnTo>
                    <a:pt x="22193" y="176506"/>
                  </a:lnTo>
                  <a:lnTo>
                    <a:pt x="21803" y="176690"/>
                  </a:lnTo>
                  <a:lnTo>
                    <a:pt x="21421" y="176881"/>
                  </a:lnTo>
                  <a:lnTo>
                    <a:pt x="21046" y="177080"/>
                  </a:lnTo>
                  <a:lnTo>
                    <a:pt x="20664" y="177285"/>
                  </a:lnTo>
                  <a:lnTo>
                    <a:pt x="20290" y="177499"/>
                  </a:lnTo>
                  <a:lnTo>
                    <a:pt x="19923" y="177719"/>
                  </a:lnTo>
                  <a:lnTo>
                    <a:pt x="19548" y="177947"/>
                  </a:lnTo>
                  <a:lnTo>
                    <a:pt x="19205" y="178175"/>
                  </a:lnTo>
                  <a:lnTo>
                    <a:pt x="18868" y="178410"/>
                  </a:lnTo>
                  <a:lnTo>
                    <a:pt x="18524" y="178653"/>
                  </a:lnTo>
                  <a:lnTo>
                    <a:pt x="18188" y="178903"/>
                  </a:lnTo>
                  <a:lnTo>
                    <a:pt x="17852" y="179167"/>
                  </a:lnTo>
                  <a:lnTo>
                    <a:pt x="17516" y="179432"/>
                  </a:lnTo>
                  <a:lnTo>
                    <a:pt x="17187" y="179711"/>
                  </a:lnTo>
                  <a:lnTo>
                    <a:pt x="16858" y="179998"/>
                  </a:lnTo>
                  <a:lnTo>
                    <a:pt x="16537" y="180292"/>
                  </a:lnTo>
                  <a:lnTo>
                    <a:pt x="16209" y="180594"/>
                  </a:lnTo>
                  <a:lnTo>
                    <a:pt x="15896" y="180910"/>
                  </a:lnTo>
                  <a:lnTo>
                    <a:pt x="15575" y="181226"/>
                  </a:lnTo>
                  <a:lnTo>
                    <a:pt x="15261" y="181549"/>
                  </a:lnTo>
                  <a:lnTo>
                    <a:pt x="14948" y="181880"/>
                  </a:lnTo>
                  <a:lnTo>
                    <a:pt x="14642" y="182218"/>
                  </a:lnTo>
                  <a:lnTo>
                    <a:pt x="14344" y="182564"/>
                  </a:lnTo>
                  <a:lnTo>
                    <a:pt x="13756" y="180836"/>
                  </a:lnTo>
                  <a:lnTo>
                    <a:pt x="13183" y="179101"/>
                  </a:lnTo>
                  <a:lnTo>
                    <a:pt x="12617" y="177374"/>
                  </a:lnTo>
                  <a:lnTo>
                    <a:pt x="12075" y="175639"/>
                  </a:lnTo>
                  <a:lnTo>
                    <a:pt x="11540" y="173911"/>
                  </a:lnTo>
                  <a:lnTo>
                    <a:pt x="11020" y="172176"/>
                  </a:lnTo>
                  <a:lnTo>
                    <a:pt x="10516" y="170441"/>
                  </a:lnTo>
                  <a:lnTo>
                    <a:pt x="10026" y="168699"/>
                  </a:lnTo>
                  <a:lnTo>
                    <a:pt x="12235" y="168243"/>
                  </a:lnTo>
                  <a:lnTo>
                    <a:pt x="14444" y="167773"/>
                  </a:lnTo>
                  <a:lnTo>
                    <a:pt x="16652" y="167295"/>
                  </a:lnTo>
                  <a:lnTo>
                    <a:pt x="18853" y="166810"/>
                  </a:lnTo>
                  <a:lnTo>
                    <a:pt x="21062" y="166317"/>
                  </a:lnTo>
                  <a:lnTo>
                    <a:pt x="23262" y="165810"/>
                  </a:lnTo>
                  <a:lnTo>
                    <a:pt x="25463" y="165295"/>
                  </a:lnTo>
                  <a:lnTo>
                    <a:pt x="27649" y="164773"/>
                  </a:lnTo>
                  <a:close/>
                  <a:moveTo>
                    <a:pt x="109678" y="170669"/>
                  </a:moveTo>
                  <a:lnTo>
                    <a:pt x="109510" y="174867"/>
                  </a:lnTo>
                  <a:lnTo>
                    <a:pt x="109342" y="179064"/>
                  </a:lnTo>
                  <a:lnTo>
                    <a:pt x="109182" y="183262"/>
                  </a:lnTo>
                  <a:lnTo>
                    <a:pt x="109037" y="187460"/>
                  </a:lnTo>
                  <a:lnTo>
                    <a:pt x="109006" y="187460"/>
                  </a:lnTo>
                  <a:lnTo>
                    <a:pt x="108975" y="187452"/>
                  </a:lnTo>
                  <a:lnTo>
                    <a:pt x="108952" y="187445"/>
                  </a:lnTo>
                  <a:lnTo>
                    <a:pt x="108922" y="187438"/>
                  </a:lnTo>
                  <a:lnTo>
                    <a:pt x="108425" y="187408"/>
                  </a:lnTo>
                  <a:lnTo>
                    <a:pt x="107928" y="187379"/>
                  </a:lnTo>
                  <a:lnTo>
                    <a:pt x="107439" y="187357"/>
                  </a:lnTo>
                  <a:lnTo>
                    <a:pt x="106943" y="187342"/>
                  </a:lnTo>
                  <a:lnTo>
                    <a:pt x="106446" y="187327"/>
                  </a:lnTo>
                  <a:lnTo>
                    <a:pt x="105949" y="187320"/>
                  </a:lnTo>
                  <a:lnTo>
                    <a:pt x="104956" y="187320"/>
                  </a:lnTo>
                  <a:lnTo>
                    <a:pt x="104459" y="187327"/>
                  </a:lnTo>
                  <a:lnTo>
                    <a:pt x="103962" y="187335"/>
                  </a:lnTo>
                  <a:lnTo>
                    <a:pt x="102976" y="187371"/>
                  </a:lnTo>
                  <a:lnTo>
                    <a:pt x="101983" y="187423"/>
                  </a:lnTo>
                  <a:lnTo>
                    <a:pt x="100990" y="187496"/>
                  </a:lnTo>
                  <a:lnTo>
                    <a:pt x="100004" y="187577"/>
                  </a:lnTo>
                  <a:lnTo>
                    <a:pt x="99010" y="187673"/>
                  </a:lnTo>
                  <a:lnTo>
                    <a:pt x="98024" y="187783"/>
                  </a:lnTo>
                  <a:lnTo>
                    <a:pt x="97039" y="187908"/>
                  </a:lnTo>
                  <a:lnTo>
                    <a:pt x="96053" y="188048"/>
                  </a:lnTo>
                  <a:lnTo>
                    <a:pt x="95067" y="188195"/>
                  </a:lnTo>
                  <a:lnTo>
                    <a:pt x="94089" y="188357"/>
                  </a:lnTo>
                  <a:lnTo>
                    <a:pt x="93111" y="188526"/>
                  </a:lnTo>
                  <a:lnTo>
                    <a:pt x="93164" y="184063"/>
                  </a:lnTo>
                  <a:lnTo>
                    <a:pt x="93225" y="179608"/>
                  </a:lnTo>
                  <a:lnTo>
                    <a:pt x="93294" y="175146"/>
                  </a:lnTo>
                  <a:lnTo>
                    <a:pt x="93340" y="172919"/>
                  </a:lnTo>
                  <a:lnTo>
                    <a:pt x="93386" y="170691"/>
                  </a:lnTo>
                  <a:lnTo>
                    <a:pt x="94356" y="170757"/>
                  </a:lnTo>
                  <a:lnTo>
                    <a:pt x="95327" y="170824"/>
                  </a:lnTo>
                  <a:lnTo>
                    <a:pt x="96297" y="170882"/>
                  </a:lnTo>
                  <a:lnTo>
                    <a:pt x="97275" y="170934"/>
                  </a:lnTo>
                  <a:lnTo>
                    <a:pt x="98254" y="170971"/>
                  </a:lnTo>
                  <a:lnTo>
                    <a:pt x="99232" y="171007"/>
                  </a:lnTo>
                  <a:lnTo>
                    <a:pt x="100210" y="171037"/>
                  </a:lnTo>
                  <a:lnTo>
                    <a:pt x="101188" y="171059"/>
                  </a:lnTo>
                  <a:lnTo>
                    <a:pt x="102166" y="171074"/>
                  </a:lnTo>
                  <a:lnTo>
                    <a:pt x="103145" y="171081"/>
                  </a:lnTo>
                  <a:lnTo>
                    <a:pt x="104115" y="171081"/>
                  </a:lnTo>
                  <a:lnTo>
                    <a:pt x="105086" y="171066"/>
                  </a:lnTo>
                  <a:lnTo>
                    <a:pt x="106056" y="171051"/>
                  </a:lnTo>
                  <a:lnTo>
                    <a:pt x="107011" y="171029"/>
                  </a:lnTo>
                  <a:lnTo>
                    <a:pt x="107974" y="170993"/>
                  </a:lnTo>
                  <a:lnTo>
                    <a:pt x="108922" y="170956"/>
                  </a:lnTo>
                  <a:lnTo>
                    <a:pt x="109037" y="170949"/>
                  </a:lnTo>
                  <a:lnTo>
                    <a:pt x="109151" y="170927"/>
                  </a:lnTo>
                  <a:lnTo>
                    <a:pt x="109251" y="170904"/>
                  </a:lnTo>
                  <a:lnTo>
                    <a:pt x="109350" y="170868"/>
                  </a:lnTo>
                  <a:lnTo>
                    <a:pt x="109442" y="170824"/>
                  </a:lnTo>
                  <a:lnTo>
                    <a:pt x="109526" y="170772"/>
                  </a:lnTo>
                  <a:lnTo>
                    <a:pt x="109610" y="170721"/>
                  </a:lnTo>
                  <a:lnTo>
                    <a:pt x="109678" y="170669"/>
                  </a:lnTo>
                  <a:close/>
                  <a:moveTo>
                    <a:pt x="176309" y="180072"/>
                  </a:moveTo>
                  <a:lnTo>
                    <a:pt x="176798" y="180167"/>
                  </a:lnTo>
                  <a:lnTo>
                    <a:pt x="177288" y="180255"/>
                  </a:lnTo>
                  <a:lnTo>
                    <a:pt x="177777" y="180344"/>
                  </a:lnTo>
                  <a:lnTo>
                    <a:pt x="178266" y="180424"/>
                  </a:lnTo>
                  <a:lnTo>
                    <a:pt x="178762" y="180505"/>
                  </a:lnTo>
                  <a:lnTo>
                    <a:pt x="179259" y="180571"/>
                  </a:lnTo>
                  <a:lnTo>
                    <a:pt x="179764" y="180645"/>
                  </a:lnTo>
                  <a:lnTo>
                    <a:pt x="180268" y="180704"/>
                  </a:lnTo>
                  <a:lnTo>
                    <a:pt x="180772" y="180763"/>
                  </a:lnTo>
                  <a:lnTo>
                    <a:pt x="181277" y="180821"/>
                  </a:lnTo>
                  <a:lnTo>
                    <a:pt x="182293" y="180917"/>
                  </a:lnTo>
                  <a:lnTo>
                    <a:pt x="183309" y="180998"/>
                  </a:lnTo>
                  <a:lnTo>
                    <a:pt x="184341" y="181057"/>
                  </a:lnTo>
                  <a:lnTo>
                    <a:pt x="185365" y="181108"/>
                  </a:lnTo>
                  <a:lnTo>
                    <a:pt x="186397" y="181145"/>
                  </a:lnTo>
                  <a:lnTo>
                    <a:pt x="187428" y="181167"/>
                  </a:lnTo>
                  <a:lnTo>
                    <a:pt x="188460" y="181174"/>
                  </a:lnTo>
                  <a:lnTo>
                    <a:pt x="189484" y="181174"/>
                  </a:lnTo>
                  <a:lnTo>
                    <a:pt x="190516" y="181160"/>
                  </a:lnTo>
                  <a:lnTo>
                    <a:pt x="191540" y="181138"/>
                  </a:lnTo>
                  <a:lnTo>
                    <a:pt x="192556" y="181108"/>
                  </a:lnTo>
                  <a:lnTo>
                    <a:pt x="192579" y="186555"/>
                  </a:lnTo>
                  <a:lnTo>
                    <a:pt x="192610" y="191995"/>
                  </a:lnTo>
                  <a:lnTo>
                    <a:pt x="192656" y="197443"/>
                  </a:lnTo>
                  <a:lnTo>
                    <a:pt x="192717" y="202890"/>
                  </a:lnTo>
                  <a:lnTo>
                    <a:pt x="190585" y="202890"/>
                  </a:lnTo>
                  <a:lnTo>
                    <a:pt x="188445" y="202898"/>
                  </a:lnTo>
                  <a:lnTo>
                    <a:pt x="186305" y="202920"/>
                  </a:lnTo>
                  <a:lnTo>
                    <a:pt x="184173" y="202949"/>
                  </a:lnTo>
                  <a:lnTo>
                    <a:pt x="182033" y="202993"/>
                  </a:lnTo>
                  <a:lnTo>
                    <a:pt x="179901" y="203045"/>
                  </a:lnTo>
                  <a:lnTo>
                    <a:pt x="177769" y="203111"/>
                  </a:lnTo>
                  <a:lnTo>
                    <a:pt x="175644" y="203177"/>
                  </a:lnTo>
                  <a:lnTo>
                    <a:pt x="175744" y="200288"/>
                  </a:lnTo>
                  <a:lnTo>
                    <a:pt x="175836" y="197399"/>
                  </a:lnTo>
                  <a:lnTo>
                    <a:pt x="175920" y="194510"/>
                  </a:lnTo>
                  <a:lnTo>
                    <a:pt x="176004" y="191621"/>
                  </a:lnTo>
                  <a:lnTo>
                    <a:pt x="176156" y="185842"/>
                  </a:lnTo>
                  <a:lnTo>
                    <a:pt x="176309" y="180072"/>
                  </a:lnTo>
                  <a:close/>
                  <a:moveTo>
                    <a:pt x="104940" y="189628"/>
                  </a:moveTo>
                  <a:lnTo>
                    <a:pt x="105926" y="189636"/>
                  </a:lnTo>
                  <a:lnTo>
                    <a:pt x="106920" y="189643"/>
                  </a:lnTo>
                  <a:lnTo>
                    <a:pt x="107921" y="189665"/>
                  </a:lnTo>
                  <a:lnTo>
                    <a:pt x="108922" y="189694"/>
                  </a:lnTo>
                  <a:lnTo>
                    <a:pt x="108945" y="189694"/>
                  </a:lnTo>
                  <a:lnTo>
                    <a:pt x="108838" y="193069"/>
                  </a:lnTo>
                  <a:lnTo>
                    <a:pt x="108723" y="196443"/>
                  </a:lnTo>
                  <a:lnTo>
                    <a:pt x="108616" y="199825"/>
                  </a:lnTo>
                  <a:lnTo>
                    <a:pt x="108509" y="203199"/>
                  </a:lnTo>
                  <a:lnTo>
                    <a:pt x="108440" y="203147"/>
                  </a:lnTo>
                  <a:lnTo>
                    <a:pt x="108364" y="203096"/>
                  </a:lnTo>
                  <a:lnTo>
                    <a:pt x="108280" y="203052"/>
                  </a:lnTo>
                  <a:lnTo>
                    <a:pt x="108196" y="203008"/>
                  </a:lnTo>
                  <a:lnTo>
                    <a:pt x="108097" y="202978"/>
                  </a:lnTo>
                  <a:lnTo>
                    <a:pt x="107997" y="202956"/>
                  </a:lnTo>
                  <a:lnTo>
                    <a:pt x="107890" y="202942"/>
                  </a:lnTo>
                  <a:lnTo>
                    <a:pt x="107776" y="202934"/>
                  </a:lnTo>
                  <a:lnTo>
                    <a:pt x="105934" y="202934"/>
                  </a:lnTo>
                  <a:lnTo>
                    <a:pt x="104085" y="202942"/>
                  </a:lnTo>
                  <a:lnTo>
                    <a:pt x="102235" y="202956"/>
                  </a:lnTo>
                  <a:lnTo>
                    <a:pt x="100386" y="202986"/>
                  </a:lnTo>
                  <a:lnTo>
                    <a:pt x="98529" y="203030"/>
                  </a:lnTo>
                  <a:lnTo>
                    <a:pt x="96679" y="203081"/>
                  </a:lnTo>
                  <a:lnTo>
                    <a:pt x="94822" y="203147"/>
                  </a:lnTo>
                  <a:lnTo>
                    <a:pt x="92973" y="203221"/>
                  </a:lnTo>
                  <a:lnTo>
                    <a:pt x="93111" y="190400"/>
                  </a:lnTo>
                  <a:lnTo>
                    <a:pt x="94104" y="190261"/>
                  </a:lnTo>
                  <a:lnTo>
                    <a:pt x="95090" y="190143"/>
                  </a:lnTo>
                  <a:lnTo>
                    <a:pt x="96076" y="190033"/>
                  </a:lnTo>
                  <a:lnTo>
                    <a:pt x="97054" y="189937"/>
                  </a:lnTo>
                  <a:lnTo>
                    <a:pt x="98040" y="189864"/>
                  </a:lnTo>
                  <a:lnTo>
                    <a:pt x="99026" y="189797"/>
                  </a:lnTo>
                  <a:lnTo>
                    <a:pt x="100004" y="189739"/>
                  </a:lnTo>
                  <a:lnTo>
                    <a:pt x="100990" y="189694"/>
                  </a:lnTo>
                  <a:lnTo>
                    <a:pt x="101975" y="189665"/>
                  </a:lnTo>
                  <a:lnTo>
                    <a:pt x="102961" y="189643"/>
                  </a:lnTo>
                  <a:lnTo>
                    <a:pt x="103947" y="189628"/>
                  </a:lnTo>
                  <a:close/>
                  <a:moveTo>
                    <a:pt x="175599" y="204853"/>
                  </a:moveTo>
                  <a:lnTo>
                    <a:pt x="177738" y="204926"/>
                  </a:lnTo>
                  <a:lnTo>
                    <a:pt x="179871" y="204985"/>
                  </a:lnTo>
                  <a:lnTo>
                    <a:pt x="182018" y="205037"/>
                  </a:lnTo>
                  <a:lnTo>
                    <a:pt x="184158" y="205081"/>
                  </a:lnTo>
                  <a:lnTo>
                    <a:pt x="186305" y="205110"/>
                  </a:lnTo>
                  <a:lnTo>
                    <a:pt x="188453" y="205132"/>
                  </a:lnTo>
                  <a:lnTo>
                    <a:pt x="190592" y="205147"/>
                  </a:lnTo>
                  <a:lnTo>
                    <a:pt x="192740" y="205140"/>
                  </a:lnTo>
                  <a:lnTo>
                    <a:pt x="192877" y="219070"/>
                  </a:lnTo>
                  <a:lnTo>
                    <a:pt x="191937" y="219093"/>
                  </a:lnTo>
                  <a:lnTo>
                    <a:pt x="190982" y="219115"/>
                  </a:lnTo>
                  <a:lnTo>
                    <a:pt x="189041" y="219144"/>
                  </a:lnTo>
                  <a:lnTo>
                    <a:pt x="188063" y="219166"/>
                  </a:lnTo>
                  <a:lnTo>
                    <a:pt x="187077" y="219188"/>
                  </a:lnTo>
                  <a:lnTo>
                    <a:pt x="186091" y="219217"/>
                  </a:lnTo>
                  <a:lnTo>
                    <a:pt x="185105" y="219262"/>
                  </a:lnTo>
                  <a:lnTo>
                    <a:pt x="184127" y="219313"/>
                  </a:lnTo>
                  <a:lnTo>
                    <a:pt x="183638" y="219350"/>
                  </a:lnTo>
                  <a:lnTo>
                    <a:pt x="183149" y="219387"/>
                  </a:lnTo>
                  <a:lnTo>
                    <a:pt x="182660" y="219431"/>
                  </a:lnTo>
                  <a:lnTo>
                    <a:pt x="182178" y="219482"/>
                  </a:lnTo>
                  <a:lnTo>
                    <a:pt x="181697" y="219534"/>
                  </a:lnTo>
                  <a:lnTo>
                    <a:pt x="181216" y="219592"/>
                  </a:lnTo>
                  <a:lnTo>
                    <a:pt x="180742" y="219659"/>
                  </a:lnTo>
                  <a:lnTo>
                    <a:pt x="180268" y="219732"/>
                  </a:lnTo>
                  <a:lnTo>
                    <a:pt x="179802" y="219813"/>
                  </a:lnTo>
                  <a:lnTo>
                    <a:pt x="179336" y="219901"/>
                  </a:lnTo>
                  <a:lnTo>
                    <a:pt x="178877" y="219997"/>
                  </a:lnTo>
                  <a:lnTo>
                    <a:pt x="178426" y="220100"/>
                  </a:lnTo>
                  <a:lnTo>
                    <a:pt x="177975" y="220210"/>
                  </a:lnTo>
                  <a:lnTo>
                    <a:pt x="177524" y="220328"/>
                  </a:lnTo>
                  <a:lnTo>
                    <a:pt x="177479" y="220350"/>
                  </a:lnTo>
                  <a:lnTo>
                    <a:pt x="177425" y="220372"/>
                  </a:lnTo>
                  <a:lnTo>
                    <a:pt x="177333" y="220423"/>
                  </a:lnTo>
                  <a:lnTo>
                    <a:pt x="177257" y="220489"/>
                  </a:lnTo>
                  <a:lnTo>
                    <a:pt x="177181" y="220570"/>
                  </a:lnTo>
                  <a:lnTo>
                    <a:pt x="176860" y="220636"/>
                  </a:lnTo>
                  <a:lnTo>
                    <a:pt x="176699" y="220666"/>
                  </a:lnTo>
                  <a:lnTo>
                    <a:pt x="176539" y="220695"/>
                  </a:lnTo>
                  <a:lnTo>
                    <a:pt x="176386" y="220710"/>
                  </a:lnTo>
                  <a:lnTo>
                    <a:pt x="176241" y="220725"/>
                  </a:lnTo>
                  <a:lnTo>
                    <a:pt x="176111" y="220725"/>
                  </a:lnTo>
                  <a:lnTo>
                    <a:pt x="175981" y="220717"/>
                  </a:lnTo>
                  <a:lnTo>
                    <a:pt x="175866" y="220702"/>
                  </a:lnTo>
                  <a:lnTo>
                    <a:pt x="175759" y="220673"/>
                  </a:lnTo>
                  <a:lnTo>
                    <a:pt x="175675" y="220636"/>
                  </a:lnTo>
                  <a:lnTo>
                    <a:pt x="175629" y="220607"/>
                  </a:lnTo>
                  <a:lnTo>
                    <a:pt x="175599" y="220577"/>
                  </a:lnTo>
                  <a:lnTo>
                    <a:pt x="175568" y="220548"/>
                  </a:lnTo>
                  <a:lnTo>
                    <a:pt x="175537" y="220511"/>
                  </a:lnTo>
                  <a:lnTo>
                    <a:pt x="175522" y="220475"/>
                  </a:lnTo>
                  <a:lnTo>
                    <a:pt x="175499" y="220430"/>
                  </a:lnTo>
                  <a:lnTo>
                    <a:pt x="175492" y="220386"/>
                  </a:lnTo>
                  <a:lnTo>
                    <a:pt x="175484" y="220335"/>
                  </a:lnTo>
                  <a:lnTo>
                    <a:pt x="175484" y="220276"/>
                  </a:lnTo>
                  <a:lnTo>
                    <a:pt x="175484" y="220217"/>
                  </a:lnTo>
                  <a:lnTo>
                    <a:pt x="175484" y="220158"/>
                  </a:lnTo>
                  <a:lnTo>
                    <a:pt x="175484" y="220100"/>
                  </a:lnTo>
                  <a:lnTo>
                    <a:pt x="175476" y="220048"/>
                  </a:lnTo>
                  <a:lnTo>
                    <a:pt x="175461" y="219997"/>
                  </a:lnTo>
                  <a:lnTo>
                    <a:pt x="175446" y="219953"/>
                  </a:lnTo>
                  <a:lnTo>
                    <a:pt x="175423" y="219909"/>
                  </a:lnTo>
                  <a:lnTo>
                    <a:pt x="175400" y="219864"/>
                  </a:lnTo>
                  <a:lnTo>
                    <a:pt x="175369" y="219835"/>
                  </a:lnTo>
                  <a:lnTo>
                    <a:pt x="175301" y="219769"/>
                  </a:lnTo>
                  <a:lnTo>
                    <a:pt x="175224" y="219717"/>
                  </a:lnTo>
                  <a:lnTo>
                    <a:pt x="175140" y="219673"/>
                  </a:lnTo>
                  <a:lnTo>
                    <a:pt x="175048" y="219644"/>
                  </a:lnTo>
                  <a:lnTo>
                    <a:pt x="175599" y="204853"/>
                  </a:lnTo>
                  <a:close/>
                  <a:moveTo>
                    <a:pt x="92950" y="204809"/>
                  </a:moveTo>
                  <a:lnTo>
                    <a:pt x="94799" y="204890"/>
                  </a:lnTo>
                  <a:lnTo>
                    <a:pt x="96656" y="204956"/>
                  </a:lnTo>
                  <a:lnTo>
                    <a:pt x="98506" y="205007"/>
                  </a:lnTo>
                  <a:lnTo>
                    <a:pt x="100363" y="205051"/>
                  </a:lnTo>
                  <a:lnTo>
                    <a:pt x="102220" y="205081"/>
                  </a:lnTo>
                  <a:lnTo>
                    <a:pt x="104069" y="205103"/>
                  </a:lnTo>
                  <a:lnTo>
                    <a:pt x="105926" y="205118"/>
                  </a:lnTo>
                  <a:lnTo>
                    <a:pt x="107883" y="205118"/>
                  </a:lnTo>
                  <a:lnTo>
                    <a:pt x="107982" y="205103"/>
                  </a:lnTo>
                  <a:lnTo>
                    <a:pt x="108074" y="205081"/>
                  </a:lnTo>
                  <a:lnTo>
                    <a:pt x="108158" y="205051"/>
                  </a:lnTo>
                  <a:lnTo>
                    <a:pt x="108242" y="205015"/>
                  </a:lnTo>
                  <a:lnTo>
                    <a:pt x="108318" y="204971"/>
                  </a:lnTo>
                  <a:lnTo>
                    <a:pt x="108395" y="204926"/>
                  </a:lnTo>
                  <a:lnTo>
                    <a:pt x="108463" y="204875"/>
                  </a:lnTo>
                  <a:lnTo>
                    <a:pt x="108364" y="208286"/>
                  </a:lnTo>
                  <a:lnTo>
                    <a:pt x="108272" y="211697"/>
                  </a:lnTo>
                  <a:lnTo>
                    <a:pt x="108204" y="215108"/>
                  </a:lnTo>
                  <a:lnTo>
                    <a:pt x="108142" y="218519"/>
                  </a:lnTo>
                  <a:lnTo>
                    <a:pt x="108066" y="222327"/>
                  </a:lnTo>
                  <a:lnTo>
                    <a:pt x="108005" y="226135"/>
                  </a:lnTo>
                  <a:lnTo>
                    <a:pt x="107959" y="229943"/>
                  </a:lnTo>
                  <a:lnTo>
                    <a:pt x="107936" y="233751"/>
                  </a:lnTo>
                  <a:lnTo>
                    <a:pt x="107470" y="233700"/>
                  </a:lnTo>
                  <a:lnTo>
                    <a:pt x="107011" y="233656"/>
                  </a:lnTo>
                  <a:lnTo>
                    <a:pt x="106545" y="233619"/>
                  </a:lnTo>
                  <a:lnTo>
                    <a:pt x="106079" y="233589"/>
                  </a:lnTo>
                  <a:lnTo>
                    <a:pt x="105605" y="233560"/>
                  </a:lnTo>
                  <a:lnTo>
                    <a:pt x="105139" y="233545"/>
                  </a:lnTo>
                  <a:lnTo>
                    <a:pt x="104665" y="233523"/>
                  </a:lnTo>
                  <a:lnTo>
                    <a:pt x="104192" y="233516"/>
                  </a:lnTo>
                  <a:lnTo>
                    <a:pt x="103244" y="233501"/>
                  </a:lnTo>
                  <a:lnTo>
                    <a:pt x="102296" y="233508"/>
                  </a:lnTo>
                  <a:lnTo>
                    <a:pt x="101341" y="233523"/>
                  </a:lnTo>
                  <a:lnTo>
                    <a:pt x="100386" y="233545"/>
                  </a:lnTo>
                  <a:lnTo>
                    <a:pt x="99438" y="233582"/>
                  </a:lnTo>
                  <a:lnTo>
                    <a:pt x="98483" y="233619"/>
                  </a:lnTo>
                  <a:lnTo>
                    <a:pt x="96588" y="233707"/>
                  </a:lnTo>
                  <a:lnTo>
                    <a:pt x="94708" y="233795"/>
                  </a:lnTo>
                  <a:lnTo>
                    <a:pt x="93783" y="233832"/>
                  </a:lnTo>
                  <a:lnTo>
                    <a:pt x="92858" y="233861"/>
                  </a:lnTo>
                  <a:lnTo>
                    <a:pt x="92759" y="233861"/>
                  </a:lnTo>
                  <a:lnTo>
                    <a:pt x="92667" y="233876"/>
                  </a:lnTo>
                  <a:lnTo>
                    <a:pt x="92576" y="233891"/>
                  </a:lnTo>
                  <a:lnTo>
                    <a:pt x="92492" y="233920"/>
                  </a:lnTo>
                  <a:lnTo>
                    <a:pt x="92415" y="233950"/>
                  </a:lnTo>
                  <a:lnTo>
                    <a:pt x="92339" y="233986"/>
                  </a:lnTo>
                  <a:lnTo>
                    <a:pt x="92262" y="234030"/>
                  </a:lnTo>
                  <a:lnTo>
                    <a:pt x="92194" y="234082"/>
                  </a:lnTo>
                  <a:lnTo>
                    <a:pt x="92278" y="232384"/>
                  </a:lnTo>
                  <a:lnTo>
                    <a:pt x="92354" y="230686"/>
                  </a:lnTo>
                  <a:lnTo>
                    <a:pt x="92423" y="228987"/>
                  </a:lnTo>
                  <a:lnTo>
                    <a:pt x="92492" y="227289"/>
                  </a:lnTo>
                  <a:lnTo>
                    <a:pt x="92553" y="225591"/>
                  </a:lnTo>
                  <a:lnTo>
                    <a:pt x="92606" y="223886"/>
                  </a:lnTo>
                  <a:lnTo>
                    <a:pt x="92652" y="222187"/>
                  </a:lnTo>
                  <a:lnTo>
                    <a:pt x="92698" y="220482"/>
                  </a:lnTo>
                  <a:lnTo>
                    <a:pt x="93592" y="220541"/>
                  </a:lnTo>
                  <a:lnTo>
                    <a:pt x="94494" y="220585"/>
                  </a:lnTo>
                  <a:lnTo>
                    <a:pt x="95388" y="220614"/>
                  </a:lnTo>
                  <a:lnTo>
                    <a:pt x="96290" y="220629"/>
                  </a:lnTo>
                  <a:lnTo>
                    <a:pt x="97184" y="220622"/>
                  </a:lnTo>
                  <a:lnTo>
                    <a:pt x="98086" y="220607"/>
                  </a:lnTo>
                  <a:lnTo>
                    <a:pt x="98980" y="220570"/>
                  </a:lnTo>
                  <a:lnTo>
                    <a:pt x="99874" y="220519"/>
                  </a:lnTo>
                  <a:lnTo>
                    <a:pt x="100768" y="220453"/>
                  </a:lnTo>
                  <a:lnTo>
                    <a:pt x="101662" y="220372"/>
                  </a:lnTo>
                  <a:lnTo>
                    <a:pt x="102548" y="220276"/>
                  </a:lnTo>
                  <a:lnTo>
                    <a:pt x="103435" y="220158"/>
                  </a:lnTo>
                  <a:lnTo>
                    <a:pt x="104321" y="220026"/>
                  </a:lnTo>
                  <a:lnTo>
                    <a:pt x="105200" y="219879"/>
                  </a:lnTo>
                  <a:lnTo>
                    <a:pt x="106079" y="219717"/>
                  </a:lnTo>
                  <a:lnTo>
                    <a:pt x="106950" y="219534"/>
                  </a:lnTo>
                  <a:lnTo>
                    <a:pt x="107057" y="219504"/>
                  </a:lnTo>
                  <a:lnTo>
                    <a:pt x="107157" y="219467"/>
                  </a:lnTo>
                  <a:lnTo>
                    <a:pt x="107248" y="219431"/>
                  </a:lnTo>
                  <a:lnTo>
                    <a:pt x="107332" y="219379"/>
                  </a:lnTo>
                  <a:lnTo>
                    <a:pt x="107416" y="219328"/>
                  </a:lnTo>
                  <a:lnTo>
                    <a:pt x="107485" y="219269"/>
                  </a:lnTo>
                  <a:lnTo>
                    <a:pt x="107546" y="219210"/>
                  </a:lnTo>
                  <a:lnTo>
                    <a:pt x="107608" y="219144"/>
                  </a:lnTo>
                  <a:lnTo>
                    <a:pt x="107661" y="219070"/>
                  </a:lnTo>
                  <a:lnTo>
                    <a:pt x="107699" y="218997"/>
                  </a:lnTo>
                  <a:lnTo>
                    <a:pt x="107737" y="218923"/>
                  </a:lnTo>
                  <a:lnTo>
                    <a:pt x="107768" y="218843"/>
                  </a:lnTo>
                  <a:lnTo>
                    <a:pt x="107791" y="218762"/>
                  </a:lnTo>
                  <a:lnTo>
                    <a:pt x="107806" y="218681"/>
                  </a:lnTo>
                  <a:lnTo>
                    <a:pt x="107814" y="218600"/>
                  </a:lnTo>
                  <a:lnTo>
                    <a:pt x="107821" y="218519"/>
                  </a:lnTo>
                  <a:lnTo>
                    <a:pt x="107814" y="218387"/>
                  </a:lnTo>
                  <a:lnTo>
                    <a:pt x="107791" y="218262"/>
                  </a:lnTo>
                  <a:lnTo>
                    <a:pt x="107760" y="218137"/>
                  </a:lnTo>
                  <a:lnTo>
                    <a:pt x="107714" y="218012"/>
                  </a:lnTo>
                  <a:lnTo>
                    <a:pt x="107653" y="217894"/>
                  </a:lnTo>
                  <a:lnTo>
                    <a:pt x="107585" y="217784"/>
                  </a:lnTo>
                  <a:lnTo>
                    <a:pt x="107501" y="217681"/>
                  </a:lnTo>
                  <a:lnTo>
                    <a:pt x="107409" y="217585"/>
                  </a:lnTo>
                  <a:lnTo>
                    <a:pt x="107309" y="217505"/>
                  </a:lnTo>
                  <a:lnTo>
                    <a:pt x="107195" y="217431"/>
                  </a:lnTo>
                  <a:lnTo>
                    <a:pt x="107073" y="217372"/>
                  </a:lnTo>
                  <a:lnTo>
                    <a:pt x="106935" y="217321"/>
                  </a:lnTo>
                  <a:lnTo>
                    <a:pt x="106866" y="217306"/>
                  </a:lnTo>
                  <a:lnTo>
                    <a:pt x="106797" y="217291"/>
                  </a:lnTo>
                  <a:lnTo>
                    <a:pt x="106721" y="217284"/>
                  </a:lnTo>
                  <a:lnTo>
                    <a:pt x="106652" y="217277"/>
                  </a:lnTo>
                  <a:lnTo>
                    <a:pt x="106568" y="217277"/>
                  </a:lnTo>
                  <a:lnTo>
                    <a:pt x="106492" y="217284"/>
                  </a:lnTo>
                  <a:lnTo>
                    <a:pt x="106408" y="217291"/>
                  </a:lnTo>
                  <a:lnTo>
                    <a:pt x="106331" y="217306"/>
                  </a:lnTo>
                  <a:lnTo>
                    <a:pt x="105475" y="217475"/>
                  </a:lnTo>
                  <a:lnTo>
                    <a:pt x="104619" y="217630"/>
                  </a:lnTo>
                  <a:lnTo>
                    <a:pt x="103771" y="217769"/>
                  </a:lnTo>
                  <a:lnTo>
                    <a:pt x="102923" y="217902"/>
                  </a:lnTo>
                  <a:lnTo>
                    <a:pt x="102082" y="218019"/>
                  </a:lnTo>
                  <a:lnTo>
                    <a:pt x="101234" y="218129"/>
                  </a:lnTo>
                  <a:lnTo>
                    <a:pt x="100386" y="218225"/>
                  </a:lnTo>
                  <a:lnTo>
                    <a:pt x="99545" y="218306"/>
                  </a:lnTo>
                  <a:lnTo>
                    <a:pt x="98697" y="218379"/>
                  </a:lnTo>
                  <a:lnTo>
                    <a:pt x="97856" y="218438"/>
                  </a:lnTo>
                  <a:lnTo>
                    <a:pt x="97008" y="218490"/>
                  </a:lnTo>
                  <a:lnTo>
                    <a:pt x="96160" y="218526"/>
                  </a:lnTo>
                  <a:lnTo>
                    <a:pt x="95311" y="218549"/>
                  </a:lnTo>
                  <a:lnTo>
                    <a:pt x="94456" y="218563"/>
                  </a:lnTo>
                  <a:lnTo>
                    <a:pt x="93607" y="218571"/>
                  </a:lnTo>
                  <a:lnTo>
                    <a:pt x="92744" y="218563"/>
                  </a:lnTo>
                  <a:lnTo>
                    <a:pt x="92813" y="215130"/>
                  </a:lnTo>
                  <a:lnTo>
                    <a:pt x="92866" y="211697"/>
                  </a:lnTo>
                  <a:lnTo>
                    <a:pt x="92912" y="208257"/>
                  </a:lnTo>
                  <a:lnTo>
                    <a:pt x="92950" y="204809"/>
                  </a:lnTo>
                  <a:close/>
                  <a:moveTo>
                    <a:pt x="192900" y="221761"/>
                  </a:moveTo>
                  <a:lnTo>
                    <a:pt x="192931" y="225349"/>
                  </a:lnTo>
                  <a:lnTo>
                    <a:pt x="192961" y="228936"/>
                  </a:lnTo>
                  <a:lnTo>
                    <a:pt x="192984" y="232523"/>
                  </a:lnTo>
                  <a:lnTo>
                    <a:pt x="192992" y="236111"/>
                  </a:lnTo>
                  <a:lnTo>
                    <a:pt x="192992" y="236111"/>
                  </a:lnTo>
                  <a:lnTo>
                    <a:pt x="192915" y="236074"/>
                  </a:lnTo>
                  <a:lnTo>
                    <a:pt x="192839" y="236052"/>
                  </a:lnTo>
                  <a:lnTo>
                    <a:pt x="192755" y="236030"/>
                  </a:lnTo>
                  <a:lnTo>
                    <a:pt x="192671" y="236023"/>
                  </a:lnTo>
                  <a:lnTo>
                    <a:pt x="191532" y="235956"/>
                  </a:lnTo>
                  <a:lnTo>
                    <a:pt x="190394" y="235905"/>
                  </a:lnTo>
                  <a:lnTo>
                    <a:pt x="189247" y="235868"/>
                  </a:lnTo>
                  <a:lnTo>
                    <a:pt x="188101" y="235846"/>
                  </a:lnTo>
                  <a:lnTo>
                    <a:pt x="186955" y="235832"/>
                  </a:lnTo>
                  <a:lnTo>
                    <a:pt x="185808" y="235832"/>
                  </a:lnTo>
                  <a:lnTo>
                    <a:pt x="184654" y="235839"/>
                  </a:lnTo>
                  <a:lnTo>
                    <a:pt x="183508" y="235854"/>
                  </a:lnTo>
                  <a:lnTo>
                    <a:pt x="182354" y="235876"/>
                  </a:lnTo>
                  <a:lnTo>
                    <a:pt x="181200" y="235905"/>
                  </a:lnTo>
                  <a:lnTo>
                    <a:pt x="178892" y="235971"/>
                  </a:lnTo>
                  <a:lnTo>
                    <a:pt x="174292" y="236133"/>
                  </a:lnTo>
                  <a:lnTo>
                    <a:pt x="174475" y="232590"/>
                  </a:lnTo>
                  <a:lnTo>
                    <a:pt x="174636" y="229046"/>
                  </a:lnTo>
                  <a:lnTo>
                    <a:pt x="174789" y="225510"/>
                  </a:lnTo>
                  <a:lnTo>
                    <a:pt x="174934" y="221982"/>
                  </a:lnTo>
                  <a:lnTo>
                    <a:pt x="175087" y="222062"/>
                  </a:lnTo>
                  <a:lnTo>
                    <a:pt x="175247" y="222143"/>
                  </a:lnTo>
                  <a:lnTo>
                    <a:pt x="175408" y="222209"/>
                  </a:lnTo>
                  <a:lnTo>
                    <a:pt x="175576" y="222268"/>
                  </a:lnTo>
                  <a:lnTo>
                    <a:pt x="175698" y="222298"/>
                  </a:lnTo>
                  <a:lnTo>
                    <a:pt x="175813" y="222327"/>
                  </a:lnTo>
                  <a:lnTo>
                    <a:pt x="175935" y="222349"/>
                  </a:lnTo>
                  <a:lnTo>
                    <a:pt x="176050" y="222364"/>
                  </a:lnTo>
                  <a:lnTo>
                    <a:pt x="176286" y="222386"/>
                  </a:lnTo>
                  <a:lnTo>
                    <a:pt x="176516" y="222386"/>
                  </a:lnTo>
                  <a:lnTo>
                    <a:pt x="176753" y="222379"/>
                  </a:lnTo>
                  <a:lnTo>
                    <a:pt x="176982" y="222349"/>
                  </a:lnTo>
                  <a:lnTo>
                    <a:pt x="177219" y="222312"/>
                  </a:lnTo>
                  <a:lnTo>
                    <a:pt x="177456" y="222268"/>
                  </a:lnTo>
                  <a:lnTo>
                    <a:pt x="177815" y="222180"/>
                  </a:lnTo>
                  <a:lnTo>
                    <a:pt x="178189" y="222092"/>
                  </a:lnTo>
                  <a:lnTo>
                    <a:pt x="178380" y="222048"/>
                  </a:lnTo>
                  <a:lnTo>
                    <a:pt x="178564" y="222011"/>
                  </a:lnTo>
                  <a:lnTo>
                    <a:pt x="178747" y="221982"/>
                  </a:lnTo>
                  <a:lnTo>
                    <a:pt x="178923" y="221960"/>
                  </a:lnTo>
                  <a:lnTo>
                    <a:pt x="178839" y="221989"/>
                  </a:lnTo>
                  <a:lnTo>
                    <a:pt x="178762" y="222026"/>
                  </a:lnTo>
                  <a:lnTo>
                    <a:pt x="178678" y="222070"/>
                  </a:lnTo>
                  <a:lnTo>
                    <a:pt x="178610" y="222121"/>
                  </a:lnTo>
                  <a:lnTo>
                    <a:pt x="178541" y="222173"/>
                  </a:lnTo>
                  <a:lnTo>
                    <a:pt x="178480" y="222239"/>
                  </a:lnTo>
                  <a:lnTo>
                    <a:pt x="178426" y="222305"/>
                  </a:lnTo>
                  <a:lnTo>
                    <a:pt x="178380" y="222371"/>
                  </a:lnTo>
                  <a:lnTo>
                    <a:pt x="178342" y="222445"/>
                  </a:lnTo>
                  <a:lnTo>
                    <a:pt x="178319" y="222518"/>
                  </a:lnTo>
                  <a:lnTo>
                    <a:pt x="178304" y="222599"/>
                  </a:lnTo>
                  <a:lnTo>
                    <a:pt x="178304" y="222680"/>
                  </a:lnTo>
                  <a:lnTo>
                    <a:pt x="178312" y="222761"/>
                  </a:lnTo>
                  <a:lnTo>
                    <a:pt x="178334" y="222842"/>
                  </a:lnTo>
                  <a:lnTo>
                    <a:pt x="178373" y="222923"/>
                  </a:lnTo>
                  <a:lnTo>
                    <a:pt x="178419" y="222996"/>
                  </a:lnTo>
                  <a:lnTo>
                    <a:pt x="178510" y="223106"/>
                  </a:lnTo>
                  <a:lnTo>
                    <a:pt x="178602" y="223202"/>
                  </a:lnTo>
                  <a:lnTo>
                    <a:pt x="178694" y="223283"/>
                  </a:lnTo>
                  <a:lnTo>
                    <a:pt x="178785" y="223356"/>
                  </a:lnTo>
                  <a:lnTo>
                    <a:pt x="178877" y="223415"/>
                  </a:lnTo>
                  <a:lnTo>
                    <a:pt x="178976" y="223467"/>
                  </a:lnTo>
                  <a:lnTo>
                    <a:pt x="179076" y="223503"/>
                  </a:lnTo>
                  <a:lnTo>
                    <a:pt x="179167" y="223533"/>
                  </a:lnTo>
                  <a:lnTo>
                    <a:pt x="179267" y="223547"/>
                  </a:lnTo>
                  <a:lnTo>
                    <a:pt x="179366" y="223555"/>
                  </a:lnTo>
                  <a:lnTo>
                    <a:pt x="179465" y="223555"/>
                  </a:lnTo>
                  <a:lnTo>
                    <a:pt x="179557" y="223547"/>
                  </a:lnTo>
                  <a:lnTo>
                    <a:pt x="179657" y="223533"/>
                  </a:lnTo>
                  <a:lnTo>
                    <a:pt x="179748" y="223503"/>
                  </a:lnTo>
                  <a:lnTo>
                    <a:pt x="179848" y="223474"/>
                  </a:lnTo>
                  <a:lnTo>
                    <a:pt x="179939" y="223430"/>
                  </a:lnTo>
                  <a:lnTo>
                    <a:pt x="180023" y="223386"/>
                  </a:lnTo>
                  <a:lnTo>
                    <a:pt x="180115" y="223334"/>
                  </a:lnTo>
                  <a:lnTo>
                    <a:pt x="180199" y="223268"/>
                  </a:lnTo>
                  <a:lnTo>
                    <a:pt x="180276" y="223202"/>
                  </a:lnTo>
                  <a:lnTo>
                    <a:pt x="180352" y="223136"/>
                  </a:lnTo>
                  <a:lnTo>
                    <a:pt x="180428" y="223055"/>
                  </a:lnTo>
                  <a:lnTo>
                    <a:pt x="180497" y="222974"/>
                  </a:lnTo>
                  <a:lnTo>
                    <a:pt x="180566" y="222893"/>
                  </a:lnTo>
                  <a:lnTo>
                    <a:pt x="180627" y="222798"/>
                  </a:lnTo>
                  <a:lnTo>
                    <a:pt x="180681" y="222709"/>
                  </a:lnTo>
                  <a:lnTo>
                    <a:pt x="180734" y="222614"/>
                  </a:lnTo>
                  <a:lnTo>
                    <a:pt x="180780" y="222511"/>
                  </a:lnTo>
                  <a:lnTo>
                    <a:pt x="180818" y="222408"/>
                  </a:lnTo>
                  <a:lnTo>
                    <a:pt x="180849" y="222305"/>
                  </a:lnTo>
                  <a:lnTo>
                    <a:pt x="180879" y="222202"/>
                  </a:lnTo>
                  <a:lnTo>
                    <a:pt x="180902" y="222092"/>
                  </a:lnTo>
                  <a:lnTo>
                    <a:pt x="181636" y="222136"/>
                  </a:lnTo>
                  <a:lnTo>
                    <a:pt x="182385" y="222165"/>
                  </a:lnTo>
                  <a:lnTo>
                    <a:pt x="183134" y="222180"/>
                  </a:lnTo>
                  <a:lnTo>
                    <a:pt x="183890" y="222180"/>
                  </a:lnTo>
                  <a:lnTo>
                    <a:pt x="184647" y="222173"/>
                  </a:lnTo>
                  <a:lnTo>
                    <a:pt x="185403" y="222151"/>
                  </a:lnTo>
                  <a:lnTo>
                    <a:pt x="186168" y="222129"/>
                  </a:lnTo>
                  <a:lnTo>
                    <a:pt x="186924" y="222092"/>
                  </a:lnTo>
                  <a:lnTo>
                    <a:pt x="188445" y="222018"/>
                  </a:lnTo>
                  <a:lnTo>
                    <a:pt x="189950" y="221923"/>
                  </a:lnTo>
                  <a:lnTo>
                    <a:pt x="191441" y="221842"/>
                  </a:lnTo>
                  <a:lnTo>
                    <a:pt x="192900" y="221761"/>
                  </a:lnTo>
                  <a:close/>
                  <a:moveTo>
                    <a:pt x="174200" y="238140"/>
                  </a:moveTo>
                  <a:lnTo>
                    <a:pt x="176508" y="238213"/>
                  </a:lnTo>
                  <a:lnTo>
                    <a:pt x="178824" y="238287"/>
                  </a:lnTo>
                  <a:lnTo>
                    <a:pt x="181139" y="238353"/>
                  </a:lnTo>
                  <a:lnTo>
                    <a:pt x="182293" y="238382"/>
                  </a:lnTo>
                  <a:lnTo>
                    <a:pt x="183455" y="238404"/>
                  </a:lnTo>
                  <a:lnTo>
                    <a:pt x="184609" y="238427"/>
                  </a:lnTo>
                  <a:lnTo>
                    <a:pt x="185763" y="238434"/>
                  </a:lnTo>
                  <a:lnTo>
                    <a:pt x="186916" y="238427"/>
                  </a:lnTo>
                  <a:lnTo>
                    <a:pt x="188070" y="238419"/>
                  </a:lnTo>
                  <a:lnTo>
                    <a:pt x="189224" y="238390"/>
                  </a:lnTo>
                  <a:lnTo>
                    <a:pt x="190378" y="238353"/>
                  </a:lnTo>
                  <a:lnTo>
                    <a:pt x="191525" y="238302"/>
                  </a:lnTo>
                  <a:lnTo>
                    <a:pt x="192671" y="238228"/>
                  </a:lnTo>
                  <a:lnTo>
                    <a:pt x="192755" y="238221"/>
                  </a:lnTo>
                  <a:lnTo>
                    <a:pt x="192839" y="238206"/>
                  </a:lnTo>
                  <a:lnTo>
                    <a:pt x="192992" y="238162"/>
                  </a:lnTo>
                  <a:lnTo>
                    <a:pt x="193007" y="240669"/>
                  </a:lnTo>
                  <a:lnTo>
                    <a:pt x="193007" y="243176"/>
                  </a:lnTo>
                  <a:lnTo>
                    <a:pt x="193007" y="245682"/>
                  </a:lnTo>
                  <a:lnTo>
                    <a:pt x="192992" y="248182"/>
                  </a:lnTo>
                  <a:lnTo>
                    <a:pt x="193000" y="248263"/>
                  </a:lnTo>
                  <a:lnTo>
                    <a:pt x="193015" y="248336"/>
                  </a:lnTo>
                  <a:lnTo>
                    <a:pt x="193061" y="248468"/>
                  </a:lnTo>
                  <a:lnTo>
                    <a:pt x="192472" y="248358"/>
                  </a:lnTo>
                  <a:lnTo>
                    <a:pt x="191884" y="248255"/>
                  </a:lnTo>
                  <a:lnTo>
                    <a:pt x="191295" y="248160"/>
                  </a:lnTo>
                  <a:lnTo>
                    <a:pt x="190699" y="248064"/>
                  </a:lnTo>
                  <a:lnTo>
                    <a:pt x="190103" y="247983"/>
                  </a:lnTo>
                  <a:lnTo>
                    <a:pt x="189499" y="247910"/>
                  </a:lnTo>
                  <a:lnTo>
                    <a:pt x="188896" y="247836"/>
                  </a:lnTo>
                  <a:lnTo>
                    <a:pt x="188292" y="247770"/>
                  </a:lnTo>
                  <a:lnTo>
                    <a:pt x="187688" y="247711"/>
                  </a:lnTo>
                  <a:lnTo>
                    <a:pt x="187085" y="247667"/>
                  </a:lnTo>
                  <a:lnTo>
                    <a:pt x="186473" y="247623"/>
                  </a:lnTo>
                  <a:lnTo>
                    <a:pt x="185862" y="247579"/>
                  </a:lnTo>
                  <a:lnTo>
                    <a:pt x="185251" y="247550"/>
                  </a:lnTo>
                  <a:lnTo>
                    <a:pt x="184639" y="247527"/>
                  </a:lnTo>
                  <a:lnTo>
                    <a:pt x="184028" y="247513"/>
                  </a:lnTo>
                  <a:lnTo>
                    <a:pt x="183416" y="247498"/>
                  </a:lnTo>
                  <a:lnTo>
                    <a:pt x="182186" y="247498"/>
                  </a:lnTo>
                  <a:lnTo>
                    <a:pt x="181575" y="247513"/>
                  </a:lnTo>
                  <a:lnTo>
                    <a:pt x="180956" y="247527"/>
                  </a:lnTo>
                  <a:lnTo>
                    <a:pt x="180344" y="247550"/>
                  </a:lnTo>
                  <a:lnTo>
                    <a:pt x="179733" y="247586"/>
                  </a:lnTo>
                  <a:lnTo>
                    <a:pt x="179114" y="247623"/>
                  </a:lnTo>
                  <a:lnTo>
                    <a:pt x="178503" y="247667"/>
                  </a:lnTo>
                  <a:lnTo>
                    <a:pt x="177891" y="247719"/>
                  </a:lnTo>
                  <a:lnTo>
                    <a:pt x="177280" y="247777"/>
                  </a:lnTo>
                  <a:lnTo>
                    <a:pt x="176676" y="247844"/>
                  </a:lnTo>
                  <a:lnTo>
                    <a:pt x="176065" y="247910"/>
                  </a:lnTo>
                  <a:lnTo>
                    <a:pt x="175461" y="247991"/>
                  </a:lnTo>
                  <a:lnTo>
                    <a:pt x="174850" y="248079"/>
                  </a:lnTo>
                  <a:lnTo>
                    <a:pt x="174254" y="248174"/>
                  </a:lnTo>
                  <a:lnTo>
                    <a:pt x="173650" y="248270"/>
                  </a:lnTo>
                  <a:lnTo>
                    <a:pt x="174200" y="238140"/>
                  </a:lnTo>
                  <a:close/>
                  <a:moveTo>
                    <a:pt x="92125" y="235692"/>
                  </a:moveTo>
                  <a:lnTo>
                    <a:pt x="92194" y="235751"/>
                  </a:lnTo>
                  <a:lnTo>
                    <a:pt x="92262" y="235809"/>
                  </a:lnTo>
                  <a:lnTo>
                    <a:pt x="92346" y="235861"/>
                  </a:lnTo>
                  <a:lnTo>
                    <a:pt x="92430" y="235905"/>
                  </a:lnTo>
                  <a:lnTo>
                    <a:pt x="92530" y="235942"/>
                  </a:lnTo>
                  <a:lnTo>
                    <a:pt x="92629" y="235964"/>
                  </a:lnTo>
                  <a:lnTo>
                    <a:pt x="92744" y="235986"/>
                  </a:lnTo>
                  <a:lnTo>
                    <a:pt x="92858" y="236001"/>
                  </a:lnTo>
                  <a:lnTo>
                    <a:pt x="93783" y="236030"/>
                  </a:lnTo>
                  <a:lnTo>
                    <a:pt x="94708" y="236067"/>
                  </a:lnTo>
                  <a:lnTo>
                    <a:pt x="96588" y="236148"/>
                  </a:lnTo>
                  <a:lnTo>
                    <a:pt x="98483" y="236228"/>
                  </a:lnTo>
                  <a:lnTo>
                    <a:pt x="99438" y="236265"/>
                  </a:lnTo>
                  <a:lnTo>
                    <a:pt x="100386" y="236302"/>
                  </a:lnTo>
                  <a:lnTo>
                    <a:pt x="101341" y="236324"/>
                  </a:lnTo>
                  <a:lnTo>
                    <a:pt x="102296" y="236339"/>
                  </a:lnTo>
                  <a:lnTo>
                    <a:pt x="103244" y="236339"/>
                  </a:lnTo>
                  <a:lnTo>
                    <a:pt x="104192" y="236324"/>
                  </a:lnTo>
                  <a:lnTo>
                    <a:pt x="104665" y="236309"/>
                  </a:lnTo>
                  <a:lnTo>
                    <a:pt x="105139" y="236295"/>
                  </a:lnTo>
                  <a:lnTo>
                    <a:pt x="105605" y="236273"/>
                  </a:lnTo>
                  <a:lnTo>
                    <a:pt x="106079" y="236251"/>
                  </a:lnTo>
                  <a:lnTo>
                    <a:pt x="106545" y="236214"/>
                  </a:lnTo>
                  <a:lnTo>
                    <a:pt x="107011" y="236177"/>
                  </a:lnTo>
                  <a:lnTo>
                    <a:pt x="107470" y="236133"/>
                  </a:lnTo>
                  <a:lnTo>
                    <a:pt x="107936" y="236089"/>
                  </a:lnTo>
                  <a:lnTo>
                    <a:pt x="107921" y="239198"/>
                  </a:lnTo>
                  <a:lnTo>
                    <a:pt x="107921" y="242315"/>
                  </a:lnTo>
                  <a:lnTo>
                    <a:pt x="107921" y="245425"/>
                  </a:lnTo>
                  <a:lnTo>
                    <a:pt x="107936" y="248535"/>
                  </a:lnTo>
                  <a:lnTo>
                    <a:pt x="106996" y="248366"/>
                  </a:lnTo>
                  <a:lnTo>
                    <a:pt x="106049" y="248211"/>
                  </a:lnTo>
                  <a:lnTo>
                    <a:pt x="105101" y="248071"/>
                  </a:lnTo>
                  <a:lnTo>
                    <a:pt x="104153" y="247947"/>
                  </a:lnTo>
                  <a:lnTo>
                    <a:pt x="103206" y="247836"/>
                  </a:lnTo>
                  <a:lnTo>
                    <a:pt x="102250" y="247741"/>
                  </a:lnTo>
                  <a:lnTo>
                    <a:pt x="101303" y="247660"/>
                  </a:lnTo>
                  <a:lnTo>
                    <a:pt x="100363" y="247594"/>
                  </a:lnTo>
                  <a:lnTo>
                    <a:pt x="99415" y="247542"/>
                  </a:lnTo>
                  <a:lnTo>
                    <a:pt x="98483" y="247498"/>
                  </a:lnTo>
                  <a:lnTo>
                    <a:pt x="97551" y="247469"/>
                  </a:lnTo>
                  <a:lnTo>
                    <a:pt x="96634" y="247454"/>
                  </a:lnTo>
                  <a:lnTo>
                    <a:pt x="95717" y="247447"/>
                  </a:lnTo>
                  <a:lnTo>
                    <a:pt x="94815" y="247454"/>
                  </a:lnTo>
                  <a:lnTo>
                    <a:pt x="93921" y="247469"/>
                  </a:lnTo>
                  <a:lnTo>
                    <a:pt x="93042" y="247498"/>
                  </a:lnTo>
                  <a:lnTo>
                    <a:pt x="92201" y="247535"/>
                  </a:lnTo>
                  <a:lnTo>
                    <a:pt x="91773" y="247557"/>
                  </a:lnTo>
                  <a:lnTo>
                    <a:pt x="91345" y="247586"/>
                  </a:lnTo>
                  <a:lnTo>
                    <a:pt x="91460" y="246101"/>
                  </a:lnTo>
                  <a:lnTo>
                    <a:pt x="91567" y="244616"/>
                  </a:lnTo>
                  <a:lnTo>
                    <a:pt x="91674" y="243131"/>
                  </a:lnTo>
                  <a:lnTo>
                    <a:pt x="91773" y="241646"/>
                  </a:lnTo>
                  <a:lnTo>
                    <a:pt x="91949" y="238669"/>
                  </a:lnTo>
                  <a:lnTo>
                    <a:pt x="92125" y="235692"/>
                  </a:lnTo>
                  <a:close/>
                  <a:moveTo>
                    <a:pt x="181972" y="251291"/>
                  </a:moveTo>
                  <a:lnTo>
                    <a:pt x="182614" y="251299"/>
                  </a:lnTo>
                  <a:lnTo>
                    <a:pt x="183256" y="251306"/>
                  </a:lnTo>
                  <a:lnTo>
                    <a:pt x="183906" y="251328"/>
                  </a:lnTo>
                  <a:lnTo>
                    <a:pt x="184547" y="251358"/>
                  </a:lnTo>
                  <a:lnTo>
                    <a:pt x="185189" y="251394"/>
                  </a:lnTo>
                  <a:lnTo>
                    <a:pt x="185824" y="251438"/>
                  </a:lnTo>
                  <a:lnTo>
                    <a:pt x="186466" y="251490"/>
                  </a:lnTo>
                  <a:lnTo>
                    <a:pt x="187100" y="251556"/>
                  </a:lnTo>
                  <a:lnTo>
                    <a:pt x="187734" y="251622"/>
                  </a:lnTo>
                  <a:lnTo>
                    <a:pt x="188368" y="251696"/>
                  </a:lnTo>
                  <a:lnTo>
                    <a:pt x="188995" y="251784"/>
                  </a:lnTo>
                  <a:lnTo>
                    <a:pt x="189622" y="251879"/>
                  </a:lnTo>
                  <a:lnTo>
                    <a:pt x="190248" y="251982"/>
                  </a:lnTo>
                  <a:lnTo>
                    <a:pt x="190867" y="252093"/>
                  </a:lnTo>
                  <a:lnTo>
                    <a:pt x="191486" y="252210"/>
                  </a:lnTo>
                  <a:lnTo>
                    <a:pt x="192105" y="252335"/>
                  </a:lnTo>
                  <a:lnTo>
                    <a:pt x="192717" y="252475"/>
                  </a:lnTo>
                  <a:lnTo>
                    <a:pt x="193320" y="252615"/>
                  </a:lnTo>
                  <a:lnTo>
                    <a:pt x="193924" y="252769"/>
                  </a:lnTo>
                  <a:lnTo>
                    <a:pt x="194520" y="252931"/>
                  </a:lnTo>
                  <a:lnTo>
                    <a:pt x="195116" y="253100"/>
                  </a:lnTo>
                  <a:lnTo>
                    <a:pt x="195705" y="253276"/>
                  </a:lnTo>
                  <a:lnTo>
                    <a:pt x="196293" y="253460"/>
                  </a:lnTo>
                  <a:lnTo>
                    <a:pt x="196874" y="253651"/>
                  </a:lnTo>
                  <a:lnTo>
                    <a:pt x="197447" y="253857"/>
                  </a:lnTo>
                  <a:lnTo>
                    <a:pt x="198013" y="254063"/>
                  </a:lnTo>
                  <a:lnTo>
                    <a:pt x="198578" y="254283"/>
                  </a:lnTo>
                  <a:lnTo>
                    <a:pt x="199136" y="254511"/>
                  </a:lnTo>
                  <a:lnTo>
                    <a:pt x="199686" y="254747"/>
                  </a:lnTo>
                  <a:lnTo>
                    <a:pt x="200229" y="254989"/>
                  </a:lnTo>
                  <a:lnTo>
                    <a:pt x="200764" y="255246"/>
                  </a:lnTo>
                  <a:lnTo>
                    <a:pt x="201299" y="255504"/>
                  </a:lnTo>
                  <a:lnTo>
                    <a:pt x="201818" y="255776"/>
                  </a:lnTo>
                  <a:lnTo>
                    <a:pt x="202338" y="256055"/>
                  </a:lnTo>
                  <a:lnTo>
                    <a:pt x="202842" y="256342"/>
                  </a:lnTo>
                  <a:lnTo>
                    <a:pt x="203347" y="256636"/>
                  </a:lnTo>
                  <a:lnTo>
                    <a:pt x="203844" y="256937"/>
                  </a:lnTo>
                  <a:lnTo>
                    <a:pt x="204325" y="257246"/>
                  </a:lnTo>
                  <a:lnTo>
                    <a:pt x="204799" y="257569"/>
                  </a:lnTo>
                  <a:lnTo>
                    <a:pt x="205273" y="257900"/>
                  </a:lnTo>
                  <a:lnTo>
                    <a:pt x="205731" y="258238"/>
                  </a:lnTo>
                  <a:lnTo>
                    <a:pt x="206182" y="258584"/>
                  </a:lnTo>
                  <a:lnTo>
                    <a:pt x="206625" y="258937"/>
                  </a:lnTo>
                  <a:lnTo>
                    <a:pt x="207053" y="259304"/>
                  </a:lnTo>
                  <a:lnTo>
                    <a:pt x="207481" y="259672"/>
                  </a:lnTo>
                  <a:lnTo>
                    <a:pt x="207894" y="260054"/>
                  </a:lnTo>
                  <a:lnTo>
                    <a:pt x="208299" y="260444"/>
                  </a:lnTo>
                  <a:lnTo>
                    <a:pt x="208689" y="260841"/>
                  </a:lnTo>
                  <a:lnTo>
                    <a:pt x="209071" y="261245"/>
                  </a:lnTo>
                  <a:lnTo>
                    <a:pt x="209445" y="261664"/>
                  </a:lnTo>
                  <a:lnTo>
                    <a:pt x="209804" y="262083"/>
                  </a:lnTo>
                  <a:lnTo>
                    <a:pt x="210156" y="262517"/>
                  </a:lnTo>
                  <a:lnTo>
                    <a:pt x="210500" y="262958"/>
                  </a:lnTo>
                  <a:lnTo>
                    <a:pt x="210828" y="263406"/>
                  </a:lnTo>
                  <a:lnTo>
                    <a:pt x="211142" y="263870"/>
                  </a:lnTo>
                  <a:lnTo>
                    <a:pt x="211447" y="264333"/>
                  </a:lnTo>
                  <a:lnTo>
                    <a:pt x="211738" y="264811"/>
                  </a:lnTo>
                  <a:lnTo>
                    <a:pt x="212021" y="265296"/>
                  </a:lnTo>
                  <a:lnTo>
                    <a:pt x="212288" y="265788"/>
                  </a:lnTo>
                  <a:lnTo>
                    <a:pt x="212540" y="266288"/>
                  </a:lnTo>
                  <a:lnTo>
                    <a:pt x="212785" y="266803"/>
                  </a:lnTo>
                  <a:lnTo>
                    <a:pt x="213014" y="267317"/>
                  </a:lnTo>
                  <a:lnTo>
                    <a:pt x="213228" y="267847"/>
                  </a:lnTo>
                  <a:lnTo>
                    <a:pt x="205189" y="267773"/>
                  </a:lnTo>
                  <a:lnTo>
                    <a:pt x="197141" y="267707"/>
                  </a:lnTo>
                  <a:lnTo>
                    <a:pt x="193122" y="267685"/>
                  </a:lnTo>
                  <a:lnTo>
                    <a:pt x="189094" y="267663"/>
                  </a:lnTo>
                  <a:lnTo>
                    <a:pt x="185075" y="267641"/>
                  </a:lnTo>
                  <a:lnTo>
                    <a:pt x="181047" y="267633"/>
                  </a:lnTo>
                  <a:lnTo>
                    <a:pt x="177020" y="267641"/>
                  </a:lnTo>
                  <a:lnTo>
                    <a:pt x="173000" y="267648"/>
                  </a:lnTo>
                  <a:lnTo>
                    <a:pt x="168973" y="267670"/>
                  </a:lnTo>
                  <a:lnTo>
                    <a:pt x="164953" y="267707"/>
                  </a:lnTo>
                  <a:lnTo>
                    <a:pt x="160926" y="267758"/>
                  </a:lnTo>
                  <a:lnTo>
                    <a:pt x="156906" y="267825"/>
                  </a:lnTo>
                  <a:lnTo>
                    <a:pt x="152887" y="267905"/>
                  </a:lnTo>
                  <a:lnTo>
                    <a:pt x="150877" y="267950"/>
                  </a:lnTo>
                  <a:lnTo>
                    <a:pt x="148867" y="268001"/>
                  </a:lnTo>
                  <a:lnTo>
                    <a:pt x="149104" y="267501"/>
                  </a:lnTo>
                  <a:lnTo>
                    <a:pt x="149348" y="267009"/>
                  </a:lnTo>
                  <a:lnTo>
                    <a:pt x="149608" y="266516"/>
                  </a:lnTo>
                  <a:lnTo>
                    <a:pt x="149876" y="266038"/>
                  </a:lnTo>
                  <a:lnTo>
                    <a:pt x="150158" y="265568"/>
                  </a:lnTo>
                  <a:lnTo>
                    <a:pt x="150456" y="265097"/>
                  </a:lnTo>
                  <a:lnTo>
                    <a:pt x="150762" y="264641"/>
                  </a:lnTo>
                  <a:lnTo>
                    <a:pt x="151083" y="264193"/>
                  </a:lnTo>
                  <a:lnTo>
                    <a:pt x="151419" y="263752"/>
                  </a:lnTo>
                  <a:lnTo>
                    <a:pt x="151755" y="263311"/>
                  </a:lnTo>
                  <a:lnTo>
                    <a:pt x="152115" y="262884"/>
                  </a:lnTo>
                  <a:lnTo>
                    <a:pt x="152474" y="262465"/>
                  </a:lnTo>
                  <a:lnTo>
                    <a:pt x="152856" y="262054"/>
                  </a:lnTo>
                  <a:lnTo>
                    <a:pt x="153238" y="261649"/>
                  </a:lnTo>
                  <a:lnTo>
                    <a:pt x="153635" y="261252"/>
                  </a:lnTo>
                  <a:lnTo>
                    <a:pt x="154040" y="260863"/>
                  </a:lnTo>
                  <a:lnTo>
                    <a:pt x="154461" y="260481"/>
                  </a:lnTo>
                  <a:lnTo>
                    <a:pt x="154881" y="260106"/>
                  </a:lnTo>
                  <a:lnTo>
                    <a:pt x="155317" y="259738"/>
                  </a:lnTo>
                  <a:lnTo>
                    <a:pt x="155760" y="259378"/>
                  </a:lnTo>
                  <a:lnTo>
                    <a:pt x="156218" y="259025"/>
                  </a:lnTo>
                  <a:lnTo>
                    <a:pt x="156677" y="258679"/>
                  </a:lnTo>
                  <a:lnTo>
                    <a:pt x="157151" y="258349"/>
                  </a:lnTo>
                  <a:lnTo>
                    <a:pt x="157632" y="258018"/>
                  </a:lnTo>
                  <a:lnTo>
                    <a:pt x="158121" y="257694"/>
                  </a:lnTo>
                  <a:lnTo>
                    <a:pt x="158610" y="257386"/>
                  </a:lnTo>
                  <a:lnTo>
                    <a:pt x="159115" y="257077"/>
                  </a:lnTo>
                  <a:lnTo>
                    <a:pt x="159627" y="256783"/>
                  </a:lnTo>
                  <a:lnTo>
                    <a:pt x="160146" y="256489"/>
                  </a:lnTo>
                  <a:lnTo>
                    <a:pt x="160674" y="256209"/>
                  </a:lnTo>
                  <a:lnTo>
                    <a:pt x="161209" y="255930"/>
                  </a:lnTo>
                  <a:lnTo>
                    <a:pt x="161744" y="255665"/>
                  </a:lnTo>
                  <a:lnTo>
                    <a:pt x="162294" y="255408"/>
                  </a:lnTo>
                  <a:lnTo>
                    <a:pt x="162844" y="255158"/>
                  </a:lnTo>
                  <a:lnTo>
                    <a:pt x="163402" y="254916"/>
                  </a:lnTo>
                  <a:lnTo>
                    <a:pt x="163967" y="254680"/>
                  </a:lnTo>
                  <a:lnTo>
                    <a:pt x="164533" y="254452"/>
                  </a:lnTo>
                  <a:lnTo>
                    <a:pt x="165114" y="254232"/>
                  </a:lnTo>
                  <a:lnTo>
                    <a:pt x="165695" y="254019"/>
                  </a:lnTo>
                  <a:lnTo>
                    <a:pt x="166275" y="253813"/>
                  </a:lnTo>
                  <a:lnTo>
                    <a:pt x="166871" y="253614"/>
                  </a:lnTo>
                  <a:lnTo>
                    <a:pt x="167468" y="253431"/>
                  </a:lnTo>
                  <a:lnTo>
                    <a:pt x="168064" y="253247"/>
                  </a:lnTo>
                  <a:lnTo>
                    <a:pt x="168667" y="253078"/>
                  </a:lnTo>
                  <a:lnTo>
                    <a:pt x="169279" y="252909"/>
                  </a:lnTo>
                  <a:lnTo>
                    <a:pt x="169890" y="252754"/>
                  </a:lnTo>
                  <a:lnTo>
                    <a:pt x="170501" y="252607"/>
                  </a:lnTo>
                  <a:lnTo>
                    <a:pt x="171120" y="252468"/>
                  </a:lnTo>
                  <a:lnTo>
                    <a:pt x="171747" y="252328"/>
                  </a:lnTo>
                  <a:lnTo>
                    <a:pt x="172374" y="252203"/>
                  </a:lnTo>
                  <a:lnTo>
                    <a:pt x="173000" y="252093"/>
                  </a:lnTo>
                  <a:lnTo>
                    <a:pt x="173627" y="251982"/>
                  </a:lnTo>
                  <a:lnTo>
                    <a:pt x="174261" y="251879"/>
                  </a:lnTo>
                  <a:lnTo>
                    <a:pt x="174896" y="251784"/>
                  </a:lnTo>
                  <a:lnTo>
                    <a:pt x="175537" y="251703"/>
                  </a:lnTo>
                  <a:lnTo>
                    <a:pt x="176172" y="251622"/>
                  </a:lnTo>
                  <a:lnTo>
                    <a:pt x="176814" y="251556"/>
                  </a:lnTo>
                  <a:lnTo>
                    <a:pt x="177456" y="251497"/>
                  </a:lnTo>
                  <a:lnTo>
                    <a:pt x="178098" y="251438"/>
                  </a:lnTo>
                  <a:lnTo>
                    <a:pt x="178747" y="251394"/>
                  </a:lnTo>
                  <a:lnTo>
                    <a:pt x="179389" y="251358"/>
                  </a:lnTo>
                  <a:lnTo>
                    <a:pt x="180031" y="251328"/>
                  </a:lnTo>
                  <a:lnTo>
                    <a:pt x="180681" y="251313"/>
                  </a:lnTo>
                  <a:lnTo>
                    <a:pt x="181322" y="251299"/>
                  </a:lnTo>
                  <a:lnTo>
                    <a:pt x="181972" y="251291"/>
                  </a:lnTo>
                  <a:close/>
                  <a:moveTo>
                    <a:pt x="96167" y="250872"/>
                  </a:moveTo>
                  <a:lnTo>
                    <a:pt x="96817" y="250880"/>
                  </a:lnTo>
                  <a:lnTo>
                    <a:pt x="97467" y="250887"/>
                  </a:lnTo>
                  <a:lnTo>
                    <a:pt x="98116" y="250909"/>
                  </a:lnTo>
                  <a:lnTo>
                    <a:pt x="98773" y="250931"/>
                  </a:lnTo>
                  <a:lnTo>
                    <a:pt x="99438" y="250968"/>
                  </a:lnTo>
                  <a:lnTo>
                    <a:pt x="100103" y="251005"/>
                  </a:lnTo>
                  <a:lnTo>
                    <a:pt x="100776" y="251049"/>
                  </a:lnTo>
                  <a:lnTo>
                    <a:pt x="101440" y="251100"/>
                  </a:lnTo>
                  <a:lnTo>
                    <a:pt x="102113" y="251159"/>
                  </a:lnTo>
                  <a:lnTo>
                    <a:pt x="102785" y="251233"/>
                  </a:lnTo>
                  <a:lnTo>
                    <a:pt x="103466" y="251306"/>
                  </a:lnTo>
                  <a:lnTo>
                    <a:pt x="104138" y="251387"/>
                  </a:lnTo>
                  <a:lnTo>
                    <a:pt x="104811" y="251483"/>
                  </a:lnTo>
                  <a:lnTo>
                    <a:pt x="105483" y="251578"/>
                  </a:lnTo>
                  <a:lnTo>
                    <a:pt x="106156" y="251688"/>
                  </a:lnTo>
                  <a:lnTo>
                    <a:pt x="106828" y="251806"/>
                  </a:lnTo>
                  <a:lnTo>
                    <a:pt x="107493" y="251931"/>
                  </a:lnTo>
                  <a:lnTo>
                    <a:pt x="108158" y="252063"/>
                  </a:lnTo>
                  <a:lnTo>
                    <a:pt x="108823" y="252210"/>
                  </a:lnTo>
                  <a:lnTo>
                    <a:pt x="109480" y="252365"/>
                  </a:lnTo>
                  <a:lnTo>
                    <a:pt x="110129" y="252526"/>
                  </a:lnTo>
                  <a:lnTo>
                    <a:pt x="110779" y="252703"/>
                  </a:lnTo>
                  <a:lnTo>
                    <a:pt x="111429" y="252887"/>
                  </a:lnTo>
                  <a:lnTo>
                    <a:pt x="112063" y="253078"/>
                  </a:lnTo>
                  <a:lnTo>
                    <a:pt x="112697" y="253284"/>
                  </a:lnTo>
                  <a:lnTo>
                    <a:pt x="113316" y="253497"/>
                  </a:lnTo>
                  <a:lnTo>
                    <a:pt x="113935" y="253725"/>
                  </a:lnTo>
                  <a:lnTo>
                    <a:pt x="114546" y="253960"/>
                  </a:lnTo>
                  <a:lnTo>
                    <a:pt x="115143" y="254210"/>
                  </a:lnTo>
                  <a:lnTo>
                    <a:pt x="115739" y="254467"/>
                  </a:lnTo>
                  <a:lnTo>
                    <a:pt x="116319" y="254739"/>
                  </a:lnTo>
                  <a:lnTo>
                    <a:pt x="116893" y="255019"/>
                  </a:lnTo>
                  <a:lnTo>
                    <a:pt x="117450" y="255320"/>
                  </a:lnTo>
                  <a:lnTo>
                    <a:pt x="118001" y="255621"/>
                  </a:lnTo>
                  <a:lnTo>
                    <a:pt x="118543" y="255945"/>
                  </a:lnTo>
                  <a:lnTo>
                    <a:pt x="119071" y="256276"/>
                  </a:lnTo>
                  <a:lnTo>
                    <a:pt x="119590" y="256621"/>
                  </a:lnTo>
                  <a:lnTo>
                    <a:pt x="119842" y="256798"/>
                  </a:lnTo>
                  <a:lnTo>
                    <a:pt x="120087" y="256981"/>
                  </a:lnTo>
                  <a:lnTo>
                    <a:pt x="120339" y="257165"/>
                  </a:lnTo>
                  <a:lnTo>
                    <a:pt x="120576" y="257349"/>
                  </a:lnTo>
                  <a:lnTo>
                    <a:pt x="120821" y="257540"/>
                  </a:lnTo>
                  <a:lnTo>
                    <a:pt x="121057" y="257739"/>
                  </a:lnTo>
                  <a:lnTo>
                    <a:pt x="121287" y="257930"/>
                  </a:lnTo>
                  <a:lnTo>
                    <a:pt x="121516" y="258135"/>
                  </a:lnTo>
                  <a:lnTo>
                    <a:pt x="121738" y="258334"/>
                  </a:lnTo>
                  <a:lnTo>
                    <a:pt x="121959" y="258547"/>
                  </a:lnTo>
                  <a:lnTo>
                    <a:pt x="122181" y="258760"/>
                  </a:lnTo>
                  <a:lnTo>
                    <a:pt x="122395" y="258974"/>
                  </a:lnTo>
                  <a:lnTo>
                    <a:pt x="122601" y="259187"/>
                  </a:lnTo>
                  <a:lnTo>
                    <a:pt x="122807" y="259415"/>
                  </a:lnTo>
                  <a:lnTo>
                    <a:pt x="123006" y="259635"/>
                  </a:lnTo>
                  <a:lnTo>
                    <a:pt x="123205" y="259863"/>
                  </a:lnTo>
                  <a:lnTo>
                    <a:pt x="123396" y="260098"/>
                  </a:lnTo>
                  <a:lnTo>
                    <a:pt x="123587" y="260334"/>
                  </a:lnTo>
                  <a:lnTo>
                    <a:pt x="123770" y="260576"/>
                  </a:lnTo>
                  <a:lnTo>
                    <a:pt x="123954" y="260819"/>
                  </a:lnTo>
                  <a:lnTo>
                    <a:pt x="124130" y="261069"/>
                  </a:lnTo>
                  <a:lnTo>
                    <a:pt x="124298" y="261319"/>
                  </a:lnTo>
                  <a:lnTo>
                    <a:pt x="124466" y="261576"/>
                  </a:lnTo>
                  <a:lnTo>
                    <a:pt x="124626" y="261833"/>
                  </a:lnTo>
                  <a:lnTo>
                    <a:pt x="124779" y="262098"/>
                  </a:lnTo>
                  <a:lnTo>
                    <a:pt x="124932" y="262363"/>
                  </a:lnTo>
                  <a:lnTo>
                    <a:pt x="125077" y="262635"/>
                  </a:lnTo>
                  <a:lnTo>
                    <a:pt x="125222" y="262907"/>
                  </a:lnTo>
                  <a:lnTo>
                    <a:pt x="125360" y="263186"/>
                  </a:lnTo>
                  <a:lnTo>
                    <a:pt x="125490" y="263465"/>
                  </a:lnTo>
                  <a:lnTo>
                    <a:pt x="125620" y="263752"/>
                  </a:lnTo>
                  <a:lnTo>
                    <a:pt x="125742" y="264046"/>
                  </a:lnTo>
                  <a:lnTo>
                    <a:pt x="125857" y="264340"/>
                  </a:lnTo>
                  <a:lnTo>
                    <a:pt x="125964" y="264634"/>
                  </a:lnTo>
                  <a:lnTo>
                    <a:pt x="126071" y="264943"/>
                  </a:lnTo>
                  <a:lnTo>
                    <a:pt x="126170" y="265244"/>
                  </a:lnTo>
                  <a:lnTo>
                    <a:pt x="126269" y="265553"/>
                  </a:lnTo>
                  <a:lnTo>
                    <a:pt x="126353" y="265869"/>
                  </a:lnTo>
                  <a:lnTo>
                    <a:pt x="126437" y="266193"/>
                  </a:lnTo>
                  <a:lnTo>
                    <a:pt x="126522" y="266516"/>
                  </a:lnTo>
                  <a:lnTo>
                    <a:pt x="126590" y="266839"/>
                  </a:lnTo>
                  <a:lnTo>
                    <a:pt x="126659" y="267170"/>
                  </a:lnTo>
                  <a:lnTo>
                    <a:pt x="126720" y="267508"/>
                  </a:lnTo>
                  <a:lnTo>
                    <a:pt x="126774" y="267847"/>
                  </a:lnTo>
                  <a:lnTo>
                    <a:pt x="124642" y="267817"/>
                  </a:lnTo>
                  <a:lnTo>
                    <a:pt x="122517" y="267788"/>
                  </a:lnTo>
                  <a:lnTo>
                    <a:pt x="120385" y="267766"/>
                  </a:lnTo>
                  <a:lnTo>
                    <a:pt x="118253" y="267751"/>
                  </a:lnTo>
                  <a:lnTo>
                    <a:pt x="116121" y="267744"/>
                  </a:lnTo>
                  <a:lnTo>
                    <a:pt x="113981" y="267736"/>
                  </a:lnTo>
                  <a:lnTo>
                    <a:pt x="111849" y="267736"/>
                  </a:lnTo>
                  <a:lnTo>
                    <a:pt x="109709" y="267744"/>
                  </a:lnTo>
                  <a:lnTo>
                    <a:pt x="107577" y="267758"/>
                  </a:lnTo>
                  <a:lnTo>
                    <a:pt x="105437" y="267773"/>
                  </a:lnTo>
                  <a:lnTo>
                    <a:pt x="103297" y="267795"/>
                  </a:lnTo>
                  <a:lnTo>
                    <a:pt x="101158" y="267825"/>
                  </a:lnTo>
                  <a:lnTo>
                    <a:pt x="99018" y="267854"/>
                  </a:lnTo>
                  <a:lnTo>
                    <a:pt x="96878" y="267891"/>
                  </a:lnTo>
                  <a:lnTo>
                    <a:pt x="94738" y="267935"/>
                  </a:lnTo>
                  <a:lnTo>
                    <a:pt x="92599" y="267986"/>
                  </a:lnTo>
                  <a:lnTo>
                    <a:pt x="90459" y="268038"/>
                  </a:lnTo>
                  <a:lnTo>
                    <a:pt x="88327" y="268097"/>
                  </a:lnTo>
                  <a:lnTo>
                    <a:pt x="86187" y="268155"/>
                  </a:lnTo>
                  <a:lnTo>
                    <a:pt x="84047" y="268222"/>
                  </a:lnTo>
                  <a:lnTo>
                    <a:pt x="81907" y="268295"/>
                  </a:lnTo>
                  <a:lnTo>
                    <a:pt x="79775" y="268376"/>
                  </a:lnTo>
                  <a:lnTo>
                    <a:pt x="77635" y="268457"/>
                  </a:lnTo>
                  <a:lnTo>
                    <a:pt x="75503" y="268545"/>
                  </a:lnTo>
                  <a:lnTo>
                    <a:pt x="73364" y="268633"/>
                  </a:lnTo>
                  <a:lnTo>
                    <a:pt x="71231" y="268729"/>
                  </a:lnTo>
                  <a:lnTo>
                    <a:pt x="69099" y="268824"/>
                  </a:lnTo>
                  <a:lnTo>
                    <a:pt x="66975" y="268935"/>
                  </a:lnTo>
                  <a:lnTo>
                    <a:pt x="64843" y="269045"/>
                  </a:lnTo>
                  <a:lnTo>
                    <a:pt x="62718" y="269155"/>
                  </a:lnTo>
                  <a:lnTo>
                    <a:pt x="60586" y="269273"/>
                  </a:lnTo>
                  <a:lnTo>
                    <a:pt x="58462" y="269398"/>
                  </a:lnTo>
                  <a:lnTo>
                    <a:pt x="58500" y="269273"/>
                  </a:lnTo>
                  <a:lnTo>
                    <a:pt x="58507" y="269214"/>
                  </a:lnTo>
                  <a:lnTo>
                    <a:pt x="58507" y="269155"/>
                  </a:lnTo>
                  <a:lnTo>
                    <a:pt x="58530" y="268824"/>
                  </a:lnTo>
                  <a:lnTo>
                    <a:pt x="58553" y="268501"/>
                  </a:lnTo>
                  <a:lnTo>
                    <a:pt x="58584" y="268185"/>
                  </a:lnTo>
                  <a:lnTo>
                    <a:pt x="58630" y="267869"/>
                  </a:lnTo>
                  <a:lnTo>
                    <a:pt x="58676" y="267553"/>
                  </a:lnTo>
                  <a:lnTo>
                    <a:pt x="58729" y="267244"/>
                  </a:lnTo>
                  <a:lnTo>
                    <a:pt x="58798" y="266942"/>
                  </a:lnTo>
                  <a:lnTo>
                    <a:pt x="58867" y="266641"/>
                  </a:lnTo>
                  <a:lnTo>
                    <a:pt x="58951" y="266347"/>
                  </a:lnTo>
                  <a:lnTo>
                    <a:pt x="59035" y="266053"/>
                  </a:lnTo>
                  <a:lnTo>
                    <a:pt x="59134" y="265759"/>
                  </a:lnTo>
                  <a:lnTo>
                    <a:pt x="59233" y="265472"/>
                  </a:lnTo>
                  <a:lnTo>
                    <a:pt x="59340" y="265185"/>
                  </a:lnTo>
                  <a:lnTo>
                    <a:pt x="59455" y="264906"/>
                  </a:lnTo>
                  <a:lnTo>
                    <a:pt x="59577" y="264634"/>
                  </a:lnTo>
                  <a:lnTo>
                    <a:pt x="59707" y="264362"/>
                  </a:lnTo>
                  <a:lnTo>
                    <a:pt x="59845" y="264090"/>
                  </a:lnTo>
                  <a:lnTo>
                    <a:pt x="59990" y="263825"/>
                  </a:lnTo>
                  <a:lnTo>
                    <a:pt x="60143" y="263561"/>
                  </a:lnTo>
                  <a:lnTo>
                    <a:pt x="60296" y="263303"/>
                  </a:lnTo>
                  <a:lnTo>
                    <a:pt x="60456" y="263046"/>
                  </a:lnTo>
                  <a:lnTo>
                    <a:pt x="60624" y="262789"/>
                  </a:lnTo>
                  <a:lnTo>
                    <a:pt x="60800" y="262546"/>
                  </a:lnTo>
                  <a:lnTo>
                    <a:pt x="60983" y="262296"/>
                  </a:lnTo>
                  <a:lnTo>
                    <a:pt x="61167" y="262054"/>
                  </a:lnTo>
                  <a:lnTo>
                    <a:pt x="61366" y="261811"/>
                  </a:lnTo>
                  <a:lnTo>
                    <a:pt x="61564" y="261576"/>
                  </a:lnTo>
                  <a:lnTo>
                    <a:pt x="61763" y="261341"/>
                  </a:lnTo>
                  <a:lnTo>
                    <a:pt x="61977" y="261113"/>
                  </a:lnTo>
                  <a:lnTo>
                    <a:pt x="62191" y="260885"/>
                  </a:lnTo>
                  <a:lnTo>
                    <a:pt x="62413" y="260664"/>
                  </a:lnTo>
                  <a:lnTo>
                    <a:pt x="62634" y="260444"/>
                  </a:lnTo>
                  <a:lnTo>
                    <a:pt x="62863" y="260223"/>
                  </a:lnTo>
                  <a:lnTo>
                    <a:pt x="63100" y="260010"/>
                  </a:lnTo>
                  <a:lnTo>
                    <a:pt x="63345" y="259797"/>
                  </a:lnTo>
                  <a:lnTo>
                    <a:pt x="63589" y="259591"/>
                  </a:lnTo>
                  <a:lnTo>
                    <a:pt x="63834" y="259385"/>
                  </a:lnTo>
                  <a:lnTo>
                    <a:pt x="64094" y="259187"/>
                  </a:lnTo>
                  <a:lnTo>
                    <a:pt x="64354" y="258981"/>
                  </a:lnTo>
                  <a:lnTo>
                    <a:pt x="64613" y="258790"/>
                  </a:lnTo>
                  <a:lnTo>
                    <a:pt x="64881" y="258591"/>
                  </a:lnTo>
                  <a:lnTo>
                    <a:pt x="65156" y="258407"/>
                  </a:lnTo>
                  <a:lnTo>
                    <a:pt x="65431" y="258216"/>
                  </a:lnTo>
                  <a:lnTo>
                    <a:pt x="65706" y="258033"/>
                  </a:lnTo>
                  <a:lnTo>
                    <a:pt x="65997" y="257849"/>
                  </a:lnTo>
                  <a:lnTo>
                    <a:pt x="66279" y="257672"/>
                  </a:lnTo>
                  <a:lnTo>
                    <a:pt x="66868" y="257319"/>
                  </a:lnTo>
                  <a:lnTo>
                    <a:pt x="67472" y="256981"/>
                  </a:lnTo>
                  <a:lnTo>
                    <a:pt x="68083" y="256658"/>
                  </a:lnTo>
                  <a:lnTo>
                    <a:pt x="68710" y="256342"/>
                  </a:lnTo>
                  <a:lnTo>
                    <a:pt x="69344" y="256040"/>
                  </a:lnTo>
                  <a:lnTo>
                    <a:pt x="69993" y="255739"/>
                  </a:lnTo>
                  <a:lnTo>
                    <a:pt x="70651" y="255460"/>
                  </a:lnTo>
                  <a:lnTo>
                    <a:pt x="71316" y="255188"/>
                  </a:lnTo>
                  <a:lnTo>
                    <a:pt x="71988" y="254923"/>
                  </a:lnTo>
                  <a:lnTo>
                    <a:pt x="72676" y="254666"/>
                  </a:lnTo>
                  <a:lnTo>
                    <a:pt x="73364" y="254423"/>
                  </a:lnTo>
                  <a:lnTo>
                    <a:pt x="74059" y="254188"/>
                  </a:lnTo>
                  <a:lnTo>
                    <a:pt x="74754" y="253967"/>
                  </a:lnTo>
                  <a:lnTo>
                    <a:pt x="75457" y="253747"/>
                  </a:lnTo>
                  <a:lnTo>
                    <a:pt x="76168" y="253541"/>
                  </a:lnTo>
                  <a:lnTo>
                    <a:pt x="76879" y="253342"/>
                  </a:lnTo>
                  <a:lnTo>
                    <a:pt x="77590" y="253159"/>
                  </a:lnTo>
                  <a:lnTo>
                    <a:pt x="78300" y="252982"/>
                  </a:lnTo>
                  <a:lnTo>
                    <a:pt x="79011" y="252806"/>
                  </a:lnTo>
                  <a:lnTo>
                    <a:pt x="79722" y="252644"/>
                  </a:lnTo>
                  <a:lnTo>
                    <a:pt x="80432" y="252490"/>
                  </a:lnTo>
                  <a:lnTo>
                    <a:pt x="81143" y="252343"/>
                  </a:lnTo>
                  <a:lnTo>
                    <a:pt x="81846" y="252210"/>
                  </a:lnTo>
                  <a:lnTo>
                    <a:pt x="82542" y="252078"/>
                  </a:lnTo>
                  <a:lnTo>
                    <a:pt x="83237" y="251953"/>
                  </a:lnTo>
                  <a:lnTo>
                    <a:pt x="83933" y="251843"/>
                  </a:lnTo>
                  <a:lnTo>
                    <a:pt x="84613" y="251732"/>
                  </a:lnTo>
                  <a:lnTo>
                    <a:pt x="85285" y="251637"/>
                  </a:lnTo>
                  <a:lnTo>
                    <a:pt x="85958" y="251541"/>
                  </a:lnTo>
                  <a:lnTo>
                    <a:pt x="86615" y="251453"/>
                  </a:lnTo>
                  <a:lnTo>
                    <a:pt x="87264" y="251372"/>
                  </a:lnTo>
                  <a:lnTo>
                    <a:pt x="87906" y="251306"/>
                  </a:lnTo>
                  <a:lnTo>
                    <a:pt x="88533" y="251233"/>
                  </a:lnTo>
                  <a:lnTo>
                    <a:pt x="89144" y="251174"/>
                  </a:lnTo>
                  <a:lnTo>
                    <a:pt x="89748" y="251122"/>
                  </a:lnTo>
                  <a:lnTo>
                    <a:pt x="90337" y="251078"/>
                  </a:lnTo>
                  <a:lnTo>
                    <a:pt x="90910" y="251034"/>
                  </a:lnTo>
                  <a:lnTo>
                    <a:pt x="91468" y="250997"/>
                  </a:lnTo>
                  <a:lnTo>
                    <a:pt x="92010" y="250968"/>
                  </a:lnTo>
                  <a:lnTo>
                    <a:pt x="92537" y="250939"/>
                  </a:lnTo>
                  <a:lnTo>
                    <a:pt x="93042" y="250916"/>
                  </a:lnTo>
                  <a:lnTo>
                    <a:pt x="93653" y="250902"/>
                  </a:lnTo>
                  <a:lnTo>
                    <a:pt x="94272" y="250887"/>
                  </a:lnTo>
                  <a:lnTo>
                    <a:pt x="94899" y="250872"/>
                  </a:lnTo>
                  <a:close/>
                  <a:moveTo>
                    <a:pt x="180383" y="0"/>
                  </a:moveTo>
                  <a:lnTo>
                    <a:pt x="175186" y="8"/>
                  </a:lnTo>
                  <a:lnTo>
                    <a:pt x="169989" y="15"/>
                  </a:lnTo>
                  <a:lnTo>
                    <a:pt x="164793" y="30"/>
                  </a:lnTo>
                  <a:lnTo>
                    <a:pt x="159596" y="52"/>
                  </a:lnTo>
                  <a:lnTo>
                    <a:pt x="154400" y="81"/>
                  </a:lnTo>
                  <a:lnTo>
                    <a:pt x="149203" y="118"/>
                  </a:lnTo>
                  <a:lnTo>
                    <a:pt x="144006" y="155"/>
                  </a:lnTo>
                  <a:lnTo>
                    <a:pt x="138810" y="199"/>
                  </a:lnTo>
                  <a:lnTo>
                    <a:pt x="133613" y="250"/>
                  </a:lnTo>
                  <a:lnTo>
                    <a:pt x="128417" y="302"/>
                  </a:lnTo>
                  <a:lnTo>
                    <a:pt x="123220" y="368"/>
                  </a:lnTo>
                  <a:lnTo>
                    <a:pt x="118024" y="434"/>
                  </a:lnTo>
                  <a:lnTo>
                    <a:pt x="112827" y="508"/>
                  </a:lnTo>
                  <a:lnTo>
                    <a:pt x="107630" y="589"/>
                  </a:lnTo>
                  <a:lnTo>
                    <a:pt x="102434" y="669"/>
                  </a:lnTo>
                  <a:lnTo>
                    <a:pt x="97237" y="765"/>
                  </a:lnTo>
                  <a:lnTo>
                    <a:pt x="92041" y="861"/>
                  </a:lnTo>
                  <a:lnTo>
                    <a:pt x="86844" y="963"/>
                  </a:lnTo>
                  <a:lnTo>
                    <a:pt x="81655" y="1066"/>
                  </a:lnTo>
                  <a:lnTo>
                    <a:pt x="76459" y="1184"/>
                  </a:lnTo>
                  <a:lnTo>
                    <a:pt x="71262" y="1302"/>
                  </a:lnTo>
                  <a:lnTo>
                    <a:pt x="66065" y="1427"/>
                  </a:lnTo>
                  <a:lnTo>
                    <a:pt x="60869" y="1559"/>
                  </a:lnTo>
                  <a:lnTo>
                    <a:pt x="55672" y="1691"/>
                  </a:lnTo>
                  <a:lnTo>
                    <a:pt x="50483" y="1838"/>
                  </a:lnTo>
                  <a:lnTo>
                    <a:pt x="50376" y="1838"/>
                  </a:lnTo>
                  <a:lnTo>
                    <a:pt x="50277" y="1853"/>
                  </a:lnTo>
                  <a:lnTo>
                    <a:pt x="50178" y="1860"/>
                  </a:lnTo>
                  <a:lnTo>
                    <a:pt x="50078" y="1882"/>
                  </a:lnTo>
                  <a:lnTo>
                    <a:pt x="49987" y="1904"/>
                  </a:lnTo>
                  <a:lnTo>
                    <a:pt x="49887" y="1934"/>
                  </a:lnTo>
                  <a:lnTo>
                    <a:pt x="49796" y="1963"/>
                  </a:lnTo>
                  <a:lnTo>
                    <a:pt x="49704" y="2000"/>
                  </a:lnTo>
                  <a:lnTo>
                    <a:pt x="49528" y="2081"/>
                  </a:lnTo>
                  <a:lnTo>
                    <a:pt x="49352" y="2184"/>
                  </a:lnTo>
                  <a:lnTo>
                    <a:pt x="49192" y="2294"/>
                  </a:lnTo>
                  <a:lnTo>
                    <a:pt x="49047" y="2419"/>
                  </a:lnTo>
                  <a:lnTo>
                    <a:pt x="48978" y="2485"/>
                  </a:lnTo>
                  <a:lnTo>
                    <a:pt x="48909" y="2559"/>
                  </a:lnTo>
                  <a:lnTo>
                    <a:pt x="48848" y="2632"/>
                  </a:lnTo>
                  <a:lnTo>
                    <a:pt x="48787" y="2706"/>
                  </a:lnTo>
                  <a:lnTo>
                    <a:pt x="48733" y="2787"/>
                  </a:lnTo>
                  <a:lnTo>
                    <a:pt x="48687" y="2867"/>
                  </a:lnTo>
                  <a:lnTo>
                    <a:pt x="48642" y="2956"/>
                  </a:lnTo>
                  <a:lnTo>
                    <a:pt x="48596" y="3037"/>
                  </a:lnTo>
                  <a:lnTo>
                    <a:pt x="48558" y="3132"/>
                  </a:lnTo>
                  <a:lnTo>
                    <a:pt x="48527" y="3220"/>
                  </a:lnTo>
                  <a:lnTo>
                    <a:pt x="48496" y="3309"/>
                  </a:lnTo>
                  <a:lnTo>
                    <a:pt x="48473" y="3404"/>
                  </a:lnTo>
                  <a:lnTo>
                    <a:pt x="48458" y="3500"/>
                  </a:lnTo>
                  <a:lnTo>
                    <a:pt x="48443" y="3603"/>
                  </a:lnTo>
                  <a:lnTo>
                    <a:pt x="48435" y="3698"/>
                  </a:lnTo>
                  <a:lnTo>
                    <a:pt x="48435" y="3801"/>
                  </a:lnTo>
                  <a:lnTo>
                    <a:pt x="49054" y="33420"/>
                  </a:lnTo>
                  <a:lnTo>
                    <a:pt x="46028" y="33427"/>
                  </a:lnTo>
                  <a:lnTo>
                    <a:pt x="43002" y="33434"/>
                  </a:lnTo>
                  <a:lnTo>
                    <a:pt x="36965" y="33464"/>
                  </a:lnTo>
                  <a:lnTo>
                    <a:pt x="36873" y="33464"/>
                  </a:lnTo>
                  <a:lnTo>
                    <a:pt x="36774" y="33471"/>
                  </a:lnTo>
                  <a:lnTo>
                    <a:pt x="36682" y="33486"/>
                  </a:lnTo>
                  <a:lnTo>
                    <a:pt x="36590" y="33501"/>
                  </a:lnTo>
                  <a:lnTo>
                    <a:pt x="36498" y="33523"/>
                  </a:lnTo>
                  <a:lnTo>
                    <a:pt x="36414" y="33545"/>
                  </a:lnTo>
                  <a:lnTo>
                    <a:pt x="36330" y="33574"/>
                  </a:lnTo>
                  <a:lnTo>
                    <a:pt x="36246" y="33611"/>
                  </a:lnTo>
                  <a:lnTo>
                    <a:pt x="36086" y="33684"/>
                  </a:lnTo>
                  <a:lnTo>
                    <a:pt x="35941" y="33773"/>
                  </a:lnTo>
                  <a:lnTo>
                    <a:pt x="35795" y="33875"/>
                  </a:lnTo>
                  <a:lnTo>
                    <a:pt x="35673" y="33993"/>
                  </a:lnTo>
                  <a:lnTo>
                    <a:pt x="35551" y="34118"/>
                  </a:lnTo>
                  <a:lnTo>
                    <a:pt x="35451" y="34258"/>
                  </a:lnTo>
                  <a:lnTo>
                    <a:pt x="35360" y="34397"/>
                  </a:lnTo>
                  <a:lnTo>
                    <a:pt x="35283" y="34552"/>
                  </a:lnTo>
                  <a:lnTo>
                    <a:pt x="35222" y="34714"/>
                  </a:lnTo>
                  <a:lnTo>
                    <a:pt x="35176" y="34883"/>
                  </a:lnTo>
                  <a:lnTo>
                    <a:pt x="35146" y="35052"/>
                  </a:lnTo>
                  <a:lnTo>
                    <a:pt x="35131" y="35228"/>
                  </a:lnTo>
                  <a:lnTo>
                    <a:pt x="34947" y="40036"/>
                  </a:lnTo>
                  <a:lnTo>
                    <a:pt x="34855" y="42469"/>
                  </a:lnTo>
                  <a:lnTo>
                    <a:pt x="34771" y="44910"/>
                  </a:lnTo>
                  <a:lnTo>
                    <a:pt x="34695" y="47365"/>
                  </a:lnTo>
                  <a:lnTo>
                    <a:pt x="34634" y="49835"/>
                  </a:lnTo>
                  <a:lnTo>
                    <a:pt x="34573" y="52305"/>
                  </a:lnTo>
                  <a:lnTo>
                    <a:pt x="34534" y="54790"/>
                  </a:lnTo>
                  <a:lnTo>
                    <a:pt x="34466" y="54775"/>
                  </a:lnTo>
                  <a:lnTo>
                    <a:pt x="34389" y="54761"/>
                  </a:lnTo>
                  <a:lnTo>
                    <a:pt x="34229" y="54753"/>
                  </a:lnTo>
                  <a:lnTo>
                    <a:pt x="34061" y="54761"/>
                  </a:lnTo>
                  <a:lnTo>
                    <a:pt x="33893" y="54790"/>
                  </a:lnTo>
                  <a:lnTo>
                    <a:pt x="33358" y="54922"/>
                  </a:lnTo>
                  <a:lnTo>
                    <a:pt x="32830" y="55062"/>
                  </a:lnTo>
                  <a:lnTo>
                    <a:pt x="32303" y="55209"/>
                  </a:lnTo>
                  <a:lnTo>
                    <a:pt x="31791" y="55363"/>
                  </a:lnTo>
                  <a:lnTo>
                    <a:pt x="31279" y="55525"/>
                  </a:lnTo>
                  <a:lnTo>
                    <a:pt x="30767" y="55694"/>
                  </a:lnTo>
                  <a:lnTo>
                    <a:pt x="30270" y="55871"/>
                  </a:lnTo>
                  <a:lnTo>
                    <a:pt x="29773" y="56047"/>
                  </a:lnTo>
                  <a:lnTo>
                    <a:pt x="29292" y="56238"/>
                  </a:lnTo>
                  <a:lnTo>
                    <a:pt x="28803" y="56429"/>
                  </a:lnTo>
                  <a:lnTo>
                    <a:pt x="28329" y="56628"/>
                  </a:lnTo>
                  <a:lnTo>
                    <a:pt x="27855" y="56834"/>
                  </a:lnTo>
                  <a:lnTo>
                    <a:pt x="27389" y="57047"/>
                  </a:lnTo>
                  <a:lnTo>
                    <a:pt x="26931" y="57267"/>
                  </a:lnTo>
                  <a:lnTo>
                    <a:pt x="26472" y="57495"/>
                  </a:lnTo>
                  <a:lnTo>
                    <a:pt x="26029" y="57723"/>
                  </a:lnTo>
                  <a:lnTo>
                    <a:pt x="25586" y="57958"/>
                  </a:lnTo>
                  <a:lnTo>
                    <a:pt x="25142" y="58201"/>
                  </a:lnTo>
                  <a:lnTo>
                    <a:pt x="24707" y="58451"/>
                  </a:lnTo>
                  <a:lnTo>
                    <a:pt x="24279" y="58708"/>
                  </a:lnTo>
                  <a:lnTo>
                    <a:pt x="23859" y="58966"/>
                  </a:lnTo>
                  <a:lnTo>
                    <a:pt x="23438" y="59230"/>
                  </a:lnTo>
                  <a:lnTo>
                    <a:pt x="23026" y="59502"/>
                  </a:lnTo>
                  <a:lnTo>
                    <a:pt x="22621" y="59774"/>
                  </a:lnTo>
                  <a:lnTo>
                    <a:pt x="22215" y="60061"/>
                  </a:lnTo>
                  <a:lnTo>
                    <a:pt x="21818" y="60348"/>
                  </a:lnTo>
                  <a:lnTo>
                    <a:pt x="21428" y="60634"/>
                  </a:lnTo>
                  <a:lnTo>
                    <a:pt x="21039" y="60936"/>
                  </a:lnTo>
                  <a:lnTo>
                    <a:pt x="20657" y="61237"/>
                  </a:lnTo>
                  <a:lnTo>
                    <a:pt x="20282" y="61546"/>
                  </a:lnTo>
                  <a:lnTo>
                    <a:pt x="19908" y="61855"/>
                  </a:lnTo>
                  <a:lnTo>
                    <a:pt x="19541" y="62171"/>
                  </a:lnTo>
                  <a:lnTo>
                    <a:pt x="19182" y="62494"/>
                  </a:lnTo>
                  <a:lnTo>
                    <a:pt x="18822" y="62825"/>
                  </a:lnTo>
                  <a:lnTo>
                    <a:pt x="18471" y="63156"/>
                  </a:lnTo>
                  <a:lnTo>
                    <a:pt x="18119" y="63487"/>
                  </a:lnTo>
                  <a:lnTo>
                    <a:pt x="17775" y="63832"/>
                  </a:lnTo>
                  <a:lnTo>
                    <a:pt x="17439" y="64178"/>
                  </a:lnTo>
                  <a:lnTo>
                    <a:pt x="17103" y="64523"/>
                  </a:lnTo>
                  <a:lnTo>
                    <a:pt x="16774" y="64876"/>
                  </a:lnTo>
                  <a:lnTo>
                    <a:pt x="16446" y="65236"/>
                  </a:lnTo>
                  <a:lnTo>
                    <a:pt x="16125" y="65596"/>
                  </a:lnTo>
                  <a:lnTo>
                    <a:pt x="15811" y="65964"/>
                  </a:lnTo>
                  <a:lnTo>
                    <a:pt x="15498" y="66332"/>
                  </a:lnTo>
                  <a:lnTo>
                    <a:pt x="15192" y="66707"/>
                  </a:lnTo>
                  <a:lnTo>
                    <a:pt x="14887" y="67089"/>
                  </a:lnTo>
                  <a:lnTo>
                    <a:pt x="14589" y="67471"/>
                  </a:lnTo>
                  <a:lnTo>
                    <a:pt x="14298" y="67853"/>
                  </a:lnTo>
                  <a:lnTo>
                    <a:pt x="14008" y="68243"/>
                  </a:lnTo>
                  <a:lnTo>
                    <a:pt x="13718" y="68640"/>
                  </a:lnTo>
                  <a:lnTo>
                    <a:pt x="13435" y="69037"/>
                  </a:lnTo>
                  <a:lnTo>
                    <a:pt x="13160" y="69434"/>
                  </a:lnTo>
                  <a:lnTo>
                    <a:pt x="12885" y="69838"/>
                  </a:lnTo>
                  <a:lnTo>
                    <a:pt x="12617" y="70243"/>
                  </a:lnTo>
                  <a:lnTo>
                    <a:pt x="12350" y="70654"/>
                  </a:lnTo>
                  <a:lnTo>
                    <a:pt x="12090" y="71066"/>
                  </a:lnTo>
                  <a:lnTo>
                    <a:pt x="11830" y="71485"/>
                  </a:lnTo>
                  <a:lnTo>
                    <a:pt x="11578" y="71904"/>
                  </a:lnTo>
                  <a:lnTo>
                    <a:pt x="11333" y="72330"/>
                  </a:lnTo>
                  <a:lnTo>
                    <a:pt x="11089" y="72749"/>
                  </a:lnTo>
                  <a:lnTo>
                    <a:pt x="10844" y="73183"/>
                  </a:lnTo>
                  <a:lnTo>
                    <a:pt x="10607" y="73609"/>
                  </a:lnTo>
                  <a:lnTo>
                    <a:pt x="10370" y="74043"/>
                  </a:lnTo>
                  <a:lnTo>
                    <a:pt x="10141" y="74484"/>
                  </a:lnTo>
                  <a:lnTo>
                    <a:pt x="9690" y="75366"/>
                  </a:lnTo>
                  <a:lnTo>
                    <a:pt x="9255" y="76256"/>
                  </a:lnTo>
                  <a:lnTo>
                    <a:pt x="8834" y="77153"/>
                  </a:lnTo>
                  <a:lnTo>
                    <a:pt x="8429" y="78064"/>
                  </a:lnTo>
                  <a:lnTo>
                    <a:pt x="8032" y="78983"/>
                  </a:lnTo>
                  <a:lnTo>
                    <a:pt x="7650" y="79910"/>
                  </a:lnTo>
                  <a:lnTo>
                    <a:pt x="7283" y="80836"/>
                  </a:lnTo>
                  <a:lnTo>
                    <a:pt x="6931" y="81777"/>
                  </a:lnTo>
                  <a:lnTo>
                    <a:pt x="6588" y="82725"/>
                  </a:lnTo>
                  <a:lnTo>
                    <a:pt x="6259" y="83673"/>
                  </a:lnTo>
                  <a:lnTo>
                    <a:pt x="5938" y="84629"/>
                  </a:lnTo>
                  <a:lnTo>
                    <a:pt x="5632" y="85585"/>
                  </a:lnTo>
                  <a:lnTo>
                    <a:pt x="5342" y="86548"/>
                  </a:lnTo>
                  <a:lnTo>
                    <a:pt x="5051" y="87518"/>
                  </a:lnTo>
                  <a:lnTo>
                    <a:pt x="4784" y="88481"/>
                  </a:lnTo>
                  <a:lnTo>
                    <a:pt x="4517" y="89452"/>
                  </a:lnTo>
                  <a:lnTo>
                    <a:pt x="4264" y="90429"/>
                  </a:lnTo>
                  <a:lnTo>
                    <a:pt x="4027" y="91400"/>
                  </a:lnTo>
                  <a:lnTo>
                    <a:pt x="3791" y="92377"/>
                  </a:lnTo>
                  <a:lnTo>
                    <a:pt x="3569" y="93348"/>
                  </a:lnTo>
                  <a:lnTo>
                    <a:pt x="3355" y="94318"/>
                  </a:lnTo>
                  <a:lnTo>
                    <a:pt x="3149" y="95296"/>
                  </a:lnTo>
                  <a:lnTo>
                    <a:pt x="2950" y="96266"/>
                  </a:lnTo>
                  <a:lnTo>
                    <a:pt x="2767" y="97229"/>
                  </a:lnTo>
                  <a:lnTo>
                    <a:pt x="2583" y="98192"/>
                  </a:lnTo>
                  <a:lnTo>
                    <a:pt x="2407" y="99155"/>
                  </a:lnTo>
                  <a:lnTo>
                    <a:pt x="2247" y="100118"/>
                  </a:lnTo>
                  <a:lnTo>
                    <a:pt x="2086" y="101067"/>
                  </a:lnTo>
                  <a:lnTo>
                    <a:pt x="1934" y="102015"/>
                  </a:lnTo>
                  <a:lnTo>
                    <a:pt x="1788" y="102956"/>
                  </a:lnTo>
                  <a:lnTo>
                    <a:pt x="1651" y="103897"/>
                  </a:lnTo>
                  <a:lnTo>
                    <a:pt x="1513" y="104823"/>
                  </a:lnTo>
                  <a:lnTo>
                    <a:pt x="1345" y="106073"/>
                  </a:lnTo>
                  <a:lnTo>
                    <a:pt x="1185" y="107330"/>
                  </a:lnTo>
                  <a:lnTo>
                    <a:pt x="1032" y="108587"/>
                  </a:lnTo>
                  <a:lnTo>
                    <a:pt x="894" y="109844"/>
                  </a:lnTo>
                  <a:lnTo>
                    <a:pt x="764" y="111101"/>
                  </a:lnTo>
                  <a:lnTo>
                    <a:pt x="642" y="112366"/>
                  </a:lnTo>
                  <a:lnTo>
                    <a:pt x="527" y="113630"/>
                  </a:lnTo>
                  <a:lnTo>
                    <a:pt x="428" y="114895"/>
                  </a:lnTo>
                  <a:lnTo>
                    <a:pt x="344" y="116166"/>
                  </a:lnTo>
                  <a:lnTo>
                    <a:pt x="260" y="117431"/>
                  </a:lnTo>
                  <a:lnTo>
                    <a:pt x="191" y="118703"/>
                  </a:lnTo>
                  <a:lnTo>
                    <a:pt x="138" y="119974"/>
                  </a:lnTo>
                  <a:lnTo>
                    <a:pt x="84" y="121253"/>
                  </a:lnTo>
                  <a:lnTo>
                    <a:pt x="46" y="122525"/>
                  </a:lnTo>
                  <a:lnTo>
                    <a:pt x="23" y="123797"/>
                  </a:lnTo>
                  <a:lnTo>
                    <a:pt x="8" y="125076"/>
                  </a:lnTo>
                  <a:lnTo>
                    <a:pt x="0" y="126355"/>
                  </a:lnTo>
                  <a:lnTo>
                    <a:pt x="0" y="127627"/>
                  </a:lnTo>
                  <a:lnTo>
                    <a:pt x="15" y="128906"/>
                  </a:lnTo>
                  <a:lnTo>
                    <a:pt x="46" y="130185"/>
                  </a:lnTo>
                  <a:lnTo>
                    <a:pt x="77" y="131465"/>
                  </a:lnTo>
                  <a:lnTo>
                    <a:pt x="130" y="132744"/>
                  </a:lnTo>
                  <a:lnTo>
                    <a:pt x="184" y="134015"/>
                  </a:lnTo>
                  <a:lnTo>
                    <a:pt x="252" y="135295"/>
                  </a:lnTo>
                  <a:lnTo>
                    <a:pt x="329" y="136574"/>
                  </a:lnTo>
                  <a:lnTo>
                    <a:pt x="420" y="137853"/>
                  </a:lnTo>
                  <a:lnTo>
                    <a:pt x="520" y="139125"/>
                  </a:lnTo>
                  <a:lnTo>
                    <a:pt x="634" y="140404"/>
                  </a:lnTo>
                  <a:lnTo>
                    <a:pt x="757" y="141676"/>
                  </a:lnTo>
                  <a:lnTo>
                    <a:pt x="887" y="142947"/>
                  </a:lnTo>
                  <a:lnTo>
                    <a:pt x="1032" y="144219"/>
                  </a:lnTo>
                  <a:lnTo>
                    <a:pt x="1185" y="145491"/>
                  </a:lnTo>
                  <a:lnTo>
                    <a:pt x="1345" y="146763"/>
                  </a:lnTo>
                  <a:lnTo>
                    <a:pt x="1521" y="148027"/>
                  </a:lnTo>
                  <a:lnTo>
                    <a:pt x="1712" y="149299"/>
                  </a:lnTo>
                  <a:lnTo>
                    <a:pt x="1911" y="150563"/>
                  </a:lnTo>
                  <a:lnTo>
                    <a:pt x="2117" y="151828"/>
                  </a:lnTo>
                  <a:lnTo>
                    <a:pt x="2339" y="153085"/>
                  </a:lnTo>
                  <a:lnTo>
                    <a:pt x="2568" y="154349"/>
                  </a:lnTo>
                  <a:lnTo>
                    <a:pt x="2812" y="155599"/>
                  </a:lnTo>
                  <a:lnTo>
                    <a:pt x="3065" y="156856"/>
                  </a:lnTo>
                  <a:lnTo>
                    <a:pt x="3332" y="158106"/>
                  </a:lnTo>
                  <a:lnTo>
                    <a:pt x="3607" y="159356"/>
                  </a:lnTo>
                  <a:lnTo>
                    <a:pt x="3890" y="160605"/>
                  </a:lnTo>
                  <a:lnTo>
                    <a:pt x="4188" y="161848"/>
                  </a:lnTo>
                  <a:lnTo>
                    <a:pt x="4501" y="163090"/>
                  </a:lnTo>
                  <a:lnTo>
                    <a:pt x="4815" y="164325"/>
                  </a:lnTo>
                  <a:lnTo>
                    <a:pt x="5151" y="165560"/>
                  </a:lnTo>
                  <a:lnTo>
                    <a:pt x="5495" y="166795"/>
                  </a:lnTo>
                  <a:lnTo>
                    <a:pt x="5846" y="168023"/>
                  </a:lnTo>
                  <a:lnTo>
                    <a:pt x="6213" y="169243"/>
                  </a:lnTo>
                  <a:lnTo>
                    <a:pt x="6588" y="170463"/>
                  </a:lnTo>
                  <a:lnTo>
                    <a:pt x="6977" y="171684"/>
                  </a:lnTo>
                  <a:lnTo>
                    <a:pt x="7375" y="172897"/>
                  </a:lnTo>
                  <a:lnTo>
                    <a:pt x="7787" y="174102"/>
                  </a:lnTo>
                  <a:lnTo>
                    <a:pt x="8208" y="175308"/>
                  </a:lnTo>
                  <a:lnTo>
                    <a:pt x="8643" y="176506"/>
                  </a:lnTo>
                  <a:lnTo>
                    <a:pt x="9086" y="177697"/>
                  </a:lnTo>
                  <a:lnTo>
                    <a:pt x="9545" y="178888"/>
                  </a:lnTo>
                  <a:lnTo>
                    <a:pt x="10011" y="180079"/>
                  </a:lnTo>
                  <a:lnTo>
                    <a:pt x="10493" y="181255"/>
                  </a:lnTo>
                  <a:lnTo>
                    <a:pt x="10982" y="182431"/>
                  </a:lnTo>
                  <a:lnTo>
                    <a:pt x="11486" y="183608"/>
                  </a:lnTo>
                  <a:lnTo>
                    <a:pt x="11998" y="184769"/>
                  </a:lnTo>
                  <a:lnTo>
                    <a:pt x="12075" y="184894"/>
                  </a:lnTo>
                  <a:lnTo>
                    <a:pt x="12159" y="185012"/>
                  </a:lnTo>
                  <a:lnTo>
                    <a:pt x="12250" y="185122"/>
                  </a:lnTo>
                  <a:lnTo>
                    <a:pt x="12350" y="185210"/>
                  </a:lnTo>
                  <a:lnTo>
                    <a:pt x="11983" y="185762"/>
                  </a:lnTo>
                  <a:lnTo>
                    <a:pt x="11639" y="186320"/>
                  </a:lnTo>
                  <a:lnTo>
                    <a:pt x="11303" y="186894"/>
                  </a:lnTo>
                  <a:lnTo>
                    <a:pt x="10989" y="187467"/>
                  </a:lnTo>
                  <a:lnTo>
                    <a:pt x="10684" y="188048"/>
                  </a:lnTo>
                  <a:lnTo>
                    <a:pt x="10393" y="188636"/>
                  </a:lnTo>
                  <a:lnTo>
                    <a:pt x="10118" y="189231"/>
                  </a:lnTo>
                  <a:lnTo>
                    <a:pt x="9858" y="189834"/>
                  </a:lnTo>
                  <a:lnTo>
                    <a:pt x="9621" y="190437"/>
                  </a:lnTo>
                  <a:lnTo>
                    <a:pt x="9400" y="191047"/>
                  </a:lnTo>
                  <a:lnTo>
                    <a:pt x="9293" y="191356"/>
                  </a:lnTo>
                  <a:lnTo>
                    <a:pt x="9193" y="191657"/>
                  </a:lnTo>
                  <a:lnTo>
                    <a:pt x="9094" y="191966"/>
                  </a:lnTo>
                  <a:lnTo>
                    <a:pt x="9010" y="192275"/>
                  </a:lnTo>
                  <a:lnTo>
                    <a:pt x="8918" y="192584"/>
                  </a:lnTo>
                  <a:lnTo>
                    <a:pt x="8842" y="192892"/>
                  </a:lnTo>
                  <a:lnTo>
                    <a:pt x="8766" y="193201"/>
                  </a:lnTo>
                  <a:lnTo>
                    <a:pt x="8697" y="193510"/>
                  </a:lnTo>
                  <a:lnTo>
                    <a:pt x="8628" y="193819"/>
                  </a:lnTo>
                  <a:lnTo>
                    <a:pt x="8567" y="194127"/>
                  </a:lnTo>
                  <a:lnTo>
                    <a:pt x="8513" y="194436"/>
                  </a:lnTo>
                  <a:lnTo>
                    <a:pt x="8467" y="194752"/>
                  </a:lnTo>
                  <a:lnTo>
                    <a:pt x="8422" y="195061"/>
                  </a:lnTo>
                  <a:lnTo>
                    <a:pt x="8383" y="195370"/>
                  </a:lnTo>
                  <a:lnTo>
                    <a:pt x="8353" y="195678"/>
                  </a:lnTo>
                  <a:lnTo>
                    <a:pt x="8322" y="195987"/>
                  </a:lnTo>
                  <a:lnTo>
                    <a:pt x="8299" y="196296"/>
                  </a:lnTo>
                  <a:lnTo>
                    <a:pt x="8284" y="196605"/>
                  </a:lnTo>
                  <a:lnTo>
                    <a:pt x="8276" y="196906"/>
                  </a:lnTo>
                  <a:lnTo>
                    <a:pt x="8276" y="197215"/>
                  </a:lnTo>
                  <a:lnTo>
                    <a:pt x="8276" y="197524"/>
                  </a:lnTo>
                  <a:lnTo>
                    <a:pt x="8284" y="197825"/>
                  </a:lnTo>
                  <a:lnTo>
                    <a:pt x="8307" y="198134"/>
                  </a:lnTo>
                  <a:lnTo>
                    <a:pt x="8322" y="198435"/>
                  </a:lnTo>
                  <a:lnTo>
                    <a:pt x="8353" y="198737"/>
                  </a:lnTo>
                  <a:lnTo>
                    <a:pt x="8391" y="199038"/>
                  </a:lnTo>
                  <a:lnTo>
                    <a:pt x="8429" y="199339"/>
                  </a:lnTo>
                  <a:lnTo>
                    <a:pt x="8475" y="199634"/>
                  </a:lnTo>
                  <a:lnTo>
                    <a:pt x="8529" y="199935"/>
                  </a:lnTo>
                  <a:lnTo>
                    <a:pt x="8590" y="200229"/>
                  </a:lnTo>
                  <a:lnTo>
                    <a:pt x="8659" y="200523"/>
                  </a:lnTo>
                  <a:lnTo>
                    <a:pt x="8735" y="200817"/>
                  </a:lnTo>
                  <a:lnTo>
                    <a:pt x="8819" y="201104"/>
                  </a:lnTo>
                  <a:lnTo>
                    <a:pt x="8911" y="201398"/>
                  </a:lnTo>
                  <a:lnTo>
                    <a:pt x="9002" y="201685"/>
                  </a:lnTo>
                  <a:lnTo>
                    <a:pt x="9109" y="201964"/>
                  </a:lnTo>
                  <a:lnTo>
                    <a:pt x="9224" y="202251"/>
                  </a:lnTo>
                  <a:lnTo>
                    <a:pt x="9339" y="202530"/>
                  </a:lnTo>
                  <a:lnTo>
                    <a:pt x="9469" y="202809"/>
                  </a:lnTo>
                  <a:lnTo>
                    <a:pt x="9599" y="203089"/>
                  </a:lnTo>
                  <a:lnTo>
                    <a:pt x="9744" y="203361"/>
                  </a:lnTo>
                  <a:lnTo>
                    <a:pt x="9889" y="203633"/>
                  </a:lnTo>
                  <a:lnTo>
                    <a:pt x="10049" y="203905"/>
                  </a:lnTo>
                  <a:lnTo>
                    <a:pt x="10210" y="204169"/>
                  </a:lnTo>
                  <a:lnTo>
                    <a:pt x="10279" y="204258"/>
                  </a:lnTo>
                  <a:lnTo>
                    <a:pt x="10347" y="204324"/>
                  </a:lnTo>
                  <a:lnTo>
                    <a:pt x="10424" y="204382"/>
                  </a:lnTo>
                  <a:lnTo>
                    <a:pt x="10508" y="204419"/>
                  </a:lnTo>
                  <a:lnTo>
                    <a:pt x="10600" y="204441"/>
                  </a:lnTo>
                  <a:lnTo>
                    <a:pt x="10684" y="204449"/>
                  </a:lnTo>
                  <a:lnTo>
                    <a:pt x="10768" y="204449"/>
                  </a:lnTo>
                  <a:lnTo>
                    <a:pt x="10859" y="204427"/>
                  </a:lnTo>
                  <a:lnTo>
                    <a:pt x="10944" y="204397"/>
                  </a:lnTo>
                  <a:lnTo>
                    <a:pt x="11020" y="204360"/>
                  </a:lnTo>
                  <a:lnTo>
                    <a:pt x="11089" y="204302"/>
                  </a:lnTo>
                  <a:lnTo>
                    <a:pt x="11157" y="204243"/>
                  </a:lnTo>
                  <a:lnTo>
                    <a:pt x="11211" y="204169"/>
                  </a:lnTo>
                  <a:lnTo>
                    <a:pt x="11257" y="204088"/>
                  </a:lnTo>
                  <a:lnTo>
                    <a:pt x="11295" y="204000"/>
                  </a:lnTo>
                  <a:lnTo>
                    <a:pt x="11310" y="203905"/>
                  </a:lnTo>
                  <a:lnTo>
                    <a:pt x="11379" y="203177"/>
                  </a:lnTo>
                  <a:lnTo>
                    <a:pt x="12067" y="203037"/>
                  </a:lnTo>
                  <a:lnTo>
                    <a:pt x="12747" y="202890"/>
                  </a:lnTo>
                  <a:lnTo>
                    <a:pt x="13427" y="202736"/>
                  </a:lnTo>
                  <a:lnTo>
                    <a:pt x="14107" y="202581"/>
                  </a:lnTo>
                  <a:lnTo>
                    <a:pt x="14787" y="202427"/>
                  </a:lnTo>
                  <a:lnTo>
                    <a:pt x="15468" y="202258"/>
                  </a:lnTo>
                  <a:lnTo>
                    <a:pt x="16140" y="202089"/>
                  </a:lnTo>
                  <a:lnTo>
                    <a:pt x="16813" y="201920"/>
                  </a:lnTo>
                  <a:lnTo>
                    <a:pt x="17485" y="201743"/>
                  </a:lnTo>
                  <a:lnTo>
                    <a:pt x="18158" y="201560"/>
                  </a:lnTo>
                  <a:lnTo>
                    <a:pt x="19495" y="201185"/>
                  </a:lnTo>
                  <a:lnTo>
                    <a:pt x="20832" y="200795"/>
                  </a:lnTo>
                  <a:lnTo>
                    <a:pt x="22162" y="200391"/>
                  </a:lnTo>
                  <a:lnTo>
                    <a:pt x="23484" y="199964"/>
                  </a:lnTo>
                  <a:lnTo>
                    <a:pt x="24806" y="199523"/>
                  </a:lnTo>
                  <a:lnTo>
                    <a:pt x="26113" y="199075"/>
                  </a:lnTo>
                  <a:lnTo>
                    <a:pt x="27420" y="198604"/>
                  </a:lnTo>
                  <a:lnTo>
                    <a:pt x="28719" y="198119"/>
                  </a:lnTo>
                  <a:lnTo>
                    <a:pt x="30018" y="197619"/>
                  </a:lnTo>
                  <a:lnTo>
                    <a:pt x="31302" y="197105"/>
                  </a:lnTo>
                  <a:lnTo>
                    <a:pt x="32586" y="196575"/>
                  </a:lnTo>
                  <a:lnTo>
                    <a:pt x="33862" y="196031"/>
                  </a:lnTo>
                  <a:lnTo>
                    <a:pt x="35131" y="195480"/>
                  </a:lnTo>
                  <a:lnTo>
                    <a:pt x="36399" y="194907"/>
                  </a:lnTo>
                  <a:lnTo>
                    <a:pt x="37652" y="194326"/>
                  </a:lnTo>
                  <a:lnTo>
                    <a:pt x="38906" y="193730"/>
                  </a:lnTo>
                  <a:lnTo>
                    <a:pt x="40151" y="193120"/>
                  </a:lnTo>
                  <a:lnTo>
                    <a:pt x="41389" y="192495"/>
                  </a:lnTo>
                  <a:lnTo>
                    <a:pt x="42620" y="191863"/>
                  </a:lnTo>
                  <a:lnTo>
                    <a:pt x="43842" y="191216"/>
                  </a:lnTo>
                  <a:lnTo>
                    <a:pt x="45065" y="190562"/>
                  </a:lnTo>
                  <a:lnTo>
                    <a:pt x="46273" y="189893"/>
                  </a:lnTo>
                  <a:lnTo>
                    <a:pt x="47480" y="189209"/>
                  </a:lnTo>
                  <a:lnTo>
                    <a:pt x="48672" y="188518"/>
                  </a:lnTo>
                  <a:lnTo>
                    <a:pt x="49864" y="187820"/>
                  </a:lnTo>
                  <a:lnTo>
                    <a:pt x="51049" y="187107"/>
                  </a:lnTo>
                  <a:lnTo>
                    <a:pt x="52226" y="186379"/>
                  </a:lnTo>
                  <a:lnTo>
                    <a:pt x="52302" y="186328"/>
                  </a:lnTo>
                  <a:lnTo>
                    <a:pt x="52379" y="186276"/>
                  </a:lnTo>
                  <a:lnTo>
                    <a:pt x="52447" y="186217"/>
                  </a:lnTo>
                  <a:lnTo>
                    <a:pt x="52516" y="186159"/>
                  </a:lnTo>
                  <a:lnTo>
                    <a:pt x="52577" y="186092"/>
                  </a:lnTo>
                  <a:lnTo>
                    <a:pt x="52631" y="186034"/>
                  </a:lnTo>
                  <a:lnTo>
                    <a:pt x="52730" y="185901"/>
                  </a:lnTo>
                  <a:lnTo>
                    <a:pt x="52814" y="185769"/>
                  </a:lnTo>
                  <a:lnTo>
                    <a:pt x="52883" y="185629"/>
                  </a:lnTo>
                  <a:lnTo>
                    <a:pt x="52929" y="185482"/>
                  </a:lnTo>
                  <a:lnTo>
                    <a:pt x="52959" y="185343"/>
                  </a:lnTo>
                  <a:lnTo>
                    <a:pt x="52982" y="185195"/>
                  </a:lnTo>
                  <a:lnTo>
                    <a:pt x="52982" y="185041"/>
                  </a:lnTo>
                  <a:lnTo>
                    <a:pt x="52975" y="184894"/>
                  </a:lnTo>
                  <a:lnTo>
                    <a:pt x="52952" y="184754"/>
                  </a:lnTo>
                  <a:lnTo>
                    <a:pt x="52914" y="184607"/>
                  </a:lnTo>
                  <a:lnTo>
                    <a:pt x="52868" y="184468"/>
                  </a:lnTo>
                  <a:lnTo>
                    <a:pt x="52807" y="184335"/>
                  </a:lnTo>
                  <a:lnTo>
                    <a:pt x="52730" y="184203"/>
                  </a:lnTo>
                  <a:lnTo>
                    <a:pt x="52646" y="184078"/>
                  </a:lnTo>
                  <a:lnTo>
                    <a:pt x="52554" y="183968"/>
                  </a:lnTo>
                  <a:lnTo>
                    <a:pt x="52455" y="183858"/>
                  </a:lnTo>
                  <a:lnTo>
                    <a:pt x="52348" y="183762"/>
                  </a:lnTo>
                  <a:lnTo>
                    <a:pt x="52226" y="183674"/>
                  </a:lnTo>
                  <a:lnTo>
                    <a:pt x="52103" y="183593"/>
                  </a:lnTo>
                  <a:lnTo>
                    <a:pt x="51974" y="183527"/>
                  </a:lnTo>
                  <a:lnTo>
                    <a:pt x="51836" y="183475"/>
                  </a:lnTo>
                  <a:lnTo>
                    <a:pt x="51691" y="183439"/>
                  </a:lnTo>
                  <a:lnTo>
                    <a:pt x="51538" y="183424"/>
                  </a:lnTo>
                  <a:lnTo>
                    <a:pt x="51385" y="183416"/>
                  </a:lnTo>
                  <a:lnTo>
                    <a:pt x="51232" y="183424"/>
                  </a:lnTo>
                  <a:lnTo>
                    <a:pt x="51148" y="183439"/>
                  </a:lnTo>
                  <a:lnTo>
                    <a:pt x="51072" y="183461"/>
                  </a:lnTo>
                  <a:lnTo>
                    <a:pt x="50988" y="183483"/>
                  </a:lnTo>
                  <a:lnTo>
                    <a:pt x="50904" y="183505"/>
                  </a:lnTo>
                  <a:lnTo>
                    <a:pt x="50820" y="183541"/>
                  </a:lnTo>
                  <a:lnTo>
                    <a:pt x="50736" y="183578"/>
                  </a:lnTo>
                  <a:lnTo>
                    <a:pt x="50659" y="183615"/>
                  </a:lnTo>
                  <a:lnTo>
                    <a:pt x="50575" y="183666"/>
                  </a:lnTo>
                  <a:lnTo>
                    <a:pt x="50529" y="183696"/>
                  </a:lnTo>
                  <a:lnTo>
                    <a:pt x="50499" y="183703"/>
                  </a:lnTo>
                  <a:lnTo>
                    <a:pt x="50483" y="183711"/>
                  </a:lnTo>
                  <a:lnTo>
                    <a:pt x="49322" y="184394"/>
                  </a:lnTo>
                  <a:lnTo>
                    <a:pt x="48160" y="185071"/>
                  </a:lnTo>
                  <a:lnTo>
                    <a:pt x="46991" y="185739"/>
                  </a:lnTo>
                  <a:lnTo>
                    <a:pt x="45822" y="186394"/>
                  </a:lnTo>
                  <a:lnTo>
                    <a:pt x="44652" y="187041"/>
                  </a:lnTo>
                  <a:lnTo>
                    <a:pt x="43476" y="187673"/>
                  </a:lnTo>
                  <a:lnTo>
                    <a:pt x="42299" y="188290"/>
                  </a:lnTo>
                  <a:lnTo>
                    <a:pt x="41114" y="188908"/>
                  </a:lnTo>
                  <a:lnTo>
                    <a:pt x="39930" y="189511"/>
                  </a:lnTo>
                  <a:lnTo>
                    <a:pt x="38738" y="190106"/>
                  </a:lnTo>
                  <a:lnTo>
                    <a:pt x="37545" y="190687"/>
                  </a:lnTo>
                  <a:lnTo>
                    <a:pt x="36353" y="191260"/>
                  </a:lnTo>
                  <a:lnTo>
                    <a:pt x="35146" y="191834"/>
                  </a:lnTo>
                  <a:lnTo>
                    <a:pt x="33946" y="192392"/>
                  </a:lnTo>
                  <a:lnTo>
                    <a:pt x="32739" y="192936"/>
                  </a:lnTo>
                  <a:lnTo>
                    <a:pt x="31523" y="193480"/>
                  </a:lnTo>
                  <a:lnTo>
                    <a:pt x="30308" y="194017"/>
                  </a:lnTo>
                  <a:lnTo>
                    <a:pt x="29093" y="194539"/>
                  </a:lnTo>
                  <a:lnTo>
                    <a:pt x="27863" y="195061"/>
                  </a:lnTo>
                  <a:lnTo>
                    <a:pt x="26640" y="195568"/>
                  </a:lnTo>
                  <a:lnTo>
                    <a:pt x="25410" y="196075"/>
                  </a:lnTo>
                  <a:lnTo>
                    <a:pt x="24172" y="196568"/>
                  </a:lnTo>
                  <a:lnTo>
                    <a:pt x="22934" y="197061"/>
                  </a:lnTo>
                  <a:lnTo>
                    <a:pt x="21688" y="197546"/>
                  </a:lnTo>
                  <a:lnTo>
                    <a:pt x="20443" y="198024"/>
                  </a:lnTo>
                  <a:lnTo>
                    <a:pt x="19189" y="198494"/>
                  </a:lnTo>
                  <a:lnTo>
                    <a:pt x="17936" y="198957"/>
                  </a:lnTo>
                  <a:lnTo>
                    <a:pt x="16675" y="199420"/>
                  </a:lnTo>
                  <a:lnTo>
                    <a:pt x="15406" y="199876"/>
                  </a:lnTo>
                  <a:lnTo>
                    <a:pt x="14138" y="200325"/>
                  </a:lnTo>
                  <a:lnTo>
                    <a:pt x="12869" y="200773"/>
                  </a:lnTo>
                  <a:lnTo>
                    <a:pt x="11585" y="201214"/>
                  </a:lnTo>
                  <a:lnTo>
                    <a:pt x="11585" y="201214"/>
                  </a:lnTo>
                  <a:lnTo>
                    <a:pt x="11738" y="199773"/>
                  </a:lnTo>
                  <a:lnTo>
                    <a:pt x="11883" y="198354"/>
                  </a:lnTo>
                  <a:lnTo>
                    <a:pt x="11968" y="197649"/>
                  </a:lnTo>
                  <a:lnTo>
                    <a:pt x="12059" y="196950"/>
                  </a:lnTo>
                  <a:lnTo>
                    <a:pt x="12151" y="196252"/>
                  </a:lnTo>
                  <a:lnTo>
                    <a:pt x="12250" y="195568"/>
                  </a:lnTo>
                  <a:lnTo>
                    <a:pt x="12365" y="194885"/>
                  </a:lnTo>
                  <a:lnTo>
                    <a:pt x="12487" y="194208"/>
                  </a:lnTo>
                  <a:lnTo>
                    <a:pt x="12617" y="193539"/>
                  </a:lnTo>
                  <a:lnTo>
                    <a:pt x="12770" y="192870"/>
                  </a:lnTo>
                  <a:lnTo>
                    <a:pt x="12930" y="192216"/>
                  </a:lnTo>
                  <a:lnTo>
                    <a:pt x="13106" y="191562"/>
                  </a:lnTo>
                  <a:lnTo>
                    <a:pt x="13206" y="191246"/>
                  </a:lnTo>
                  <a:lnTo>
                    <a:pt x="13305" y="190922"/>
                  </a:lnTo>
                  <a:lnTo>
                    <a:pt x="13412" y="190599"/>
                  </a:lnTo>
                  <a:lnTo>
                    <a:pt x="13519" y="190283"/>
                  </a:lnTo>
                  <a:lnTo>
                    <a:pt x="13633" y="189966"/>
                  </a:lnTo>
                  <a:lnTo>
                    <a:pt x="13756" y="189658"/>
                  </a:lnTo>
                  <a:lnTo>
                    <a:pt x="13878" y="189342"/>
                  </a:lnTo>
                  <a:lnTo>
                    <a:pt x="14008" y="189033"/>
                  </a:lnTo>
                  <a:lnTo>
                    <a:pt x="14146" y="188724"/>
                  </a:lnTo>
                  <a:lnTo>
                    <a:pt x="14291" y="188423"/>
                  </a:lnTo>
                  <a:lnTo>
                    <a:pt x="14436" y="188121"/>
                  </a:lnTo>
                  <a:lnTo>
                    <a:pt x="14589" y="187813"/>
                  </a:lnTo>
                  <a:lnTo>
                    <a:pt x="14749" y="187518"/>
                  </a:lnTo>
                  <a:lnTo>
                    <a:pt x="14917" y="187217"/>
                  </a:lnTo>
                  <a:lnTo>
                    <a:pt x="15093" y="186923"/>
                  </a:lnTo>
                  <a:lnTo>
                    <a:pt x="15269" y="186629"/>
                  </a:lnTo>
                  <a:lnTo>
                    <a:pt x="15460" y="186342"/>
                  </a:lnTo>
                  <a:lnTo>
                    <a:pt x="15651" y="186048"/>
                  </a:lnTo>
                  <a:lnTo>
                    <a:pt x="15857" y="185762"/>
                  </a:lnTo>
                  <a:lnTo>
                    <a:pt x="16064" y="185482"/>
                  </a:lnTo>
                  <a:lnTo>
                    <a:pt x="16278" y="185195"/>
                  </a:lnTo>
                  <a:lnTo>
                    <a:pt x="16507" y="184916"/>
                  </a:lnTo>
                  <a:lnTo>
                    <a:pt x="16736" y="184644"/>
                  </a:lnTo>
                  <a:lnTo>
                    <a:pt x="16981" y="184365"/>
                  </a:lnTo>
                  <a:lnTo>
                    <a:pt x="17225" y="184093"/>
                  </a:lnTo>
                  <a:lnTo>
                    <a:pt x="17485" y="183821"/>
                  </a:lnTo>
                  <a:lnTo>
                    <a:pt x="17753" y="183556"/>
                  </a:lnTo>
                  <a:lnTo>
                    <a:pt x="18028" y="183291"/>
                  </a:lnTo>
                  <a:lnTo>
                    <a:pt x="18310" y="183027"/>
                  </a:lnTo>
                  <a:lnTo>
                    <a:pt x="18601" y="182770"/>
                  </a:lnTo>
                  <a:lnTo>
                    <a:pt x="18906" y="182512"/>
                  </a:lnTo>
                  <a:lnTo>
                    <a:pt x="19220" y="182255"/>
                  </a:lnTo>
                  <a:lnTo>
                    <a:pt x="19541" y="182005"/>
                  </a:lnTo>
                  <a:lnTo>
                    <a:pt x="19869" y="181755"/>
                  </a:lnTo>
                  <a:lnTo>
                    <a:pt x="20206" y="181505"/>
                  </a:lnTo>
                  <a:lnTo>
                    <a:pt x="20557" y="181263"/>
                  </a:lnTo>
                  <a:lnTo>
                    <a:pt x="20962" y="180991"/>
                  </a:lnTo>
                  <a:lnTo>
                    <a:pt x="21367" y="180733"/>
                  </a:lnTo>
                  <a:lnTo>
                    <a:pt x="21772" y="180483"/>
                  </a:lnTo>
                  <a:lnTo>
                    <a:pt x="22185" y="180248"/>
                  </a:lnTo>
                  <a:lnTo>
                    <a:pt x="22598" y="180020"/>
                  </a:lnTo>
                  <a:lnTo>
                    <a:pt x="23018" y="179807"/>
                  </a:lnTo>
                  <a:lnTo>
                    <a:pt x="23438" y="179594"/>
                  </a:lnTo>
                  <a:lnTo>
                    <a:pt x="23866" y="179403"/>
                  </a:lnTo>
                  <a:lnTo>
                    <a:pt x="24286" y="179211"/>
                  </a:lnTo>
                  <a:lnTo>
                    <a:pt x="24722" y="179035"/>
                  </a:lnTo>
                  <a:lnTo>
                    <a:pt x="25150" y="178866"/>
                  </a:lnTo>
                  <a:lnTo>
                    <a:pt x="25586" y="178712"/>
                  </a:lnTo>
                  <a:lnTo>
                    <a:pt x="26029" y="178565"/>
                  </a:lnTo>
                  <a:lnTo>
                    <a:pt x="26464" y="178425"/>
                  </a:lnTo>
                  <a:lnTo>
                    <a:pt x="26908" y="178293"/>
                  </a:lnTo>
                  <a:lnTo>
                    <a:pt x="27351" y="178175"/>
                  </a:lnTo>
                  <a:lnTo>
                    <a:pt x="27802" y="178065"/>
                  </a:lnTo>
                  <a:lnTo>
                    <a:pt x="28245" y="177969"/>
                  </a:lnTo>
                  <a:lnTo>
                    <a:pt x="28696" y="177881"/>
                  </a:lnTo>
                  <a:lnTo>
                    <a:pt x="29147" y="177800"/>
                  </a:lnTo>
                  <a:lnTo>
                    <a:pt x="29598" y="177727"/>
                  </a:lnTo>
                  <a:lnTo>
                    <a:pt x="30049" y="177668"/>
                  </a:lnTo>
                  <a:lnTo>
                    <a:pt x="30499" y="177609"/>
                  </a:lnTo>
                  <a:lnTo>
                    <a:pt x="30958" y="177572"/>
                  </a:lnTo>
                  <a:lnTo>
                    <a:pt x="31409" y="177535"/>
                  </a:lnTo>
                  <a:lnTo>
                    <a:pt x="31867" y="177513"/>
                  </a:lnTo>
                  <a:lnTo>
                    <a:pt x="32326" y="177499"/>
                  </a:lnTo>
                  <a:lnTo>
                    <a:pt x="32777" y="177491"/>
                  </a:lnTo>
                  <a:lnTo>
                    <a:pt x="33235" y="177499"/>
                  </a:lnTo>
                  <a:lnTo>
                    <a:pt x="33686" y="177506"/>
                  </a:lnTo>
                  <a:lnTo>
                    <a:pt x="34145" y="177528"/>
                  </a:lnTo>
                  <a:lnTo>
                    <a:pt x="34603" y="177557"/>
                  </a:lnTo>
                  <a:lnTo>
                    <a:pt x="35054" y="177602"/>
                  </a:lnTo>
                  <a:lnTo>
                    <a:pt x="35505" y="177653"/>
                  </a:lnTo>
                  <a:lnTo>
                    <a:pt x="35963" y="177704"/>
                  </a:lnTo>
                  <a:lnTo>
                    <a:pt x="36414" y="177771"/>
                  </a:lnTo>
                  <a:lnTo>
                    <a:pt x="36865" y="177851"/>
                  </a:lnTo>
                  <a:lnTo>
                    <a:pt x="37316" y="177932"/>
                  </a:lnTo>
                  <a:lnTo>
                    <a:pt x="37759" y="178028"/>
                  </a:lnTo>
                  <a:lnTo>
                    <a:pt x="38210" y="178131"/>
                  </a:lnTo>
                  <a:lnTo>
                    <a:pt x="38653" y="178241"/>
                  </a:lnTo>
                  <a:lnTo>
                    <a:pt x="39097" y="178359"/>
                  </a:lnTo>
                  <a:lnTo>
                    <a:pt x="39532" y="178491"/>
                  </a:lnTo>
                  <a:lnTo>
                    <a:pt x="39976" y="178623"/>
                  </a:lnTo>
                  <a:lnTo>
                    <a:pt x="40411" y="178770"/>
                  </a:lnTo>
                  <a:lnTo>
                    <a:pt x="40847" y="178925"/>
                  </a:lnTo>
                  <a:lnTo>
                    <a:pt x="41275" y="179087"/>
                  </a:lnTo>
                  <a:lnTo>
                    <a:pt x="41703" y="179256"/>
                  </a:lnTo>
                  <a:lnTo>
                    <a:pt x="42131" y="179439"/>
                  </a:lnTo>
                  <a:lnTo>
                    <a:pt x="42551" y="179623"/>
                  </a:lnTo>
                  <a:lnTo>
                    <a:pt x="42971" y="179822"/>
                  </a:lnTo>
                  <a:lnTo>
                    <a:pt x="43392" y="180027"/>
                  </a:lnTo>
                  <a:lnTo>
                    <a:pt x="43804" y="180241"/>
                  </a:lnTo>
                  <a:lnTo>
                    <a:pt x="44209" y="180461"/>
                  </a:lnTo>
                  <a:lnTo>
                    <a:pt x="44614" y="180689"/>
                  </a:lnTo>
                  <a:lnTo>
                    <a:pt x="45019" y="180924"/>
                  </a:lnTo>
                  <a:lnTo>
                    <a:pt x="45417" y="181174"/>
                  </a:lnTo>
                  <a:lnTo>
                    <a:pt x="45806" y="181424"/>
                  </a:lnTo>
                  <a:lnTo>
                    <a:pt x="46196" y="181689"/>
                  </a:lnTo>
                  <a:lnTo>
                    <a:pt x="46578" y="181954"/>
                  </a:lnTo>
                  <a:lnTo>
                    <a:pt x="46960" y="182233"/>
                  </a:lnTo>
                  <a:lnTo>
                    <a:pt x="47335" y="182520"/>
                  </a:lnTo>
                  <a:lnTo>
                    <a:pt x="47709" y="182814"/>
                  </a:lnTo>
                  <a:lnTo>
                    <a:pt x="48068" y="183115"/>
                  </a:lnTo>
                  <a:lnTo>
                    <a:pt x="48198" y="183218"/>
                  </a:lnTo>
                  <a:lnTo>
                    <a:pt x="48336" y="183299"/>
                  </a:lnTo>
                  <a:lnTo>
                    <a:pt x="48473" y="183372"/>
                  </a:lnTo>
                  <a:lnTo>
                    <a:pt x="48611" y="183431"/>
                  </a:lnTo>
                  <a:lnTo>
                    <a:pt x="48749" y="183475"/>
                  </a:lnTo>
                  <a:lnTo>
                    <a:pt x="48886" y="183505"/>
                  </a:lnTo>
                  <a:lnTo>
                    <a:pt x="49024" y="183527"/>
                  </a:lnTo>
                  <a:lnTo>
                    <a:pt x="49161" y="183534"/>
                  </a:lnTo>
                  <a:lnTo>
                    <a:pt x="49299" y="183534"/>
                  </a:lnTo>
                  <a:lnTo>
                    <a:pt x="49436" y="183519"/>
                  </a:lnTo>
                  <a:lnTo>
                    <a:pt x="49566" y="183497"/>
                  </a:lnTo>
                  <a:lnTo>
                    <a:pt x="49696" y="183468"/>
                  </a:lnTo>
                  <a:lnTo>
                    <a:pt x="49826" y="183424"/>
                  </a:lnTo>
                  <a:lnTo>
                    <a:pt x="49948" y="183372"/>
                  </a:lnTo>
                  <a:lnTo>
                    <a:pt x="50071" y="183314"/>
                  </a:lnTo>
                  <a:lnTo>
                    <a:pt x="50185" y="183247"/>
                  </a:lnTo>
                  <a:lnTo>
                    <a:pt x="50331" y="183137"/>
                  </a:lnTo>
                  <a:lnTo>
                    <a:pt x="50468" y="183019"/>
                  </a:lnTo>
                  <a:lnTo>
                    <a:pt x="50598" y="182895"/>
                  </a:lnTo>
                  <a:lnTo>
                    <a:pt x="50713" y="182755"/>
                  </a:lnTo>
                  <a:lnTo>
                    <a:pt x="50804" y="182600"/>
                  </a:lnTo>
                  <a:lnTo>
                    <a:pt x="50850" y="182527"/>
                  </a:lnTo>
                  <a:lnTo>
                    <a:pt x="50888" y="182446"/>
                  </a:lnTo>
                  <a:lnTo>
                    <a:pt x="50919" y="182365"/>
                  </a:lnTo>
                  <a:lnTo>
                    <a:pt x="50950" y="182284"/>
                  </a:lnTo>
                  <a:lnTo>
                    <a:pt x="50972" y="182203"/>
                  </a:lnTo>
                  <a:lnTo>
                    <a:pt x="50988" y="182123"/>
                  </a:lnTo>
                  <a:lnTo>
                    <a:pt x="51003" y="182034"/>
                  </a:lnTo>
                  <a:lnTo>
                    <a:pt x="51011" y="181954"/>
                  </a:lnTo>
                  <a:lnTo>
                    <a:pt x="51018" y="181865"/>
                  </a:lnTo>
                  <a:lnTo>
                    <a:pt x="51011" y="181784"/>
                  </a:lnTo>
                  <a:lnTo>
                    <a:pt x="51003" y="181696"/>
                  </a:lnTo>
                  <a:lnTo>
                    <a:pt x="50988" y="181608"/>
                  </a:lnTo>
                  <a:lnTo>
                    <a:pt x="50965" y="181527"/>
                  </a:lnTo>
                  <a:lnTo>
                    <a:pt x="50934" y="181439"/>
                  </a:lnTo>
                  <a:lnTo>
                    <a:pt x="50904" y="181358"/>
                  </a:lnTo>
                  <a:lnTo>
                    <a:pt x="50858" y="181270"/>
                  </a:lnTo>
                  <a:lnTo>
                    <a:pt x="50812" y="181189"/>
                  </a:lnTo>
                  <a:lnTo>
                    <a:pt x="50758" y="181108"/>
                  </a:lnTo>
                  <a:lnTo>
                    <a:pt x="50690" y="181027"/>
                  </a:lnTo>
                  <a:lnTo>
                    <a:pt x="50621" y="180946"/>
                  </a:lnTo>
                  <a:lnTo>
                    <a:pt x="50544" y="180873"/>
                  </a:lnTo>
                  <a:lnTo>
                    <a:pt x="50460" y="180799"/>
                  </a:lnTo>
                  <a:lnTo>
                    <a:pt x="50048" y="180461"/>
                  </a:lnTo>
                  <a:lnTo>
                    <a:pt x="49635" y="180138"/>
                  </a:lnTo>
                  <a:lnTo>
                    <a:pt x="49215" y="179814"/>
                  </a:lnTo>
                  <a:lnTo>
                    <a:pt x="48794" y="179506"/>
                  </a:lnTo>
                  <a:lnTo>
                    <a:pt x="48359" y="179204"/>
                  </a:lnTo>
                  <a:lnTo>
                    <a:pt x="47923" y="178910"/>
                  </a:lnTo>
                  <a:lnTo>
                    <a:pt x="47488" y="178623"/>
                  </a:lnTo>
                  <a:lnTo>
                    <a:pt x="47037" y="178344"/>
                  </a:lnTo>
                  <a:lnTo>
                    <a:pt x="46586" y="178072"/>
                  </a:lnTo>
                  <a:lnTo>
                    <a:pt x="46135" y="177815"/>
                  </a:lnTo>
                  <a:lnTo>
                    <a:pt x="45669" y="177565"/>
                  </a:lnTo>
                  <a:lnTo>
                    <a:pt x="45210" y="177315"/>
                  </a:lnTo>
                  <a:lnTo>
                    <a:pt x="44737" y="177087"/>
                  </a:lnTo>
                  <a:lnTo>
                    <a:pt x="44263" y="176859"/>
                  </a:lnTo>
                  <a:lnTo>
                    <a:pt x="43789" y="176639"/>
                  </a:lnTo>
                  <a:lnTo>
                    <a:pt x="43307" y="176433"/>
                  </a:lnTo>
                  <a:lnTo>
                    <a:pt x="42826" y="176234"/>
                  </a:lnTo>
                  <a:lnTo>
                    <a:pt x="42337" y="176043"/>
                  </a:lnTo>
                  <a:lnTo>
                    <a:pt x="41848" y="175859"/>
                  </a:lnTo>
                  <a:lnTo>
                    <a:pt x="41359" y="175690"/>
                  </a:lnTo>
                  <a:lnTo>
                    <a:pt x="40862" y="175528"/>
                  </a:lnTo>
                  <a:lnTo>
                    <a:pt x="40365" y="175374"/>
                  </a:lnTo>
                  <a:lnTo>
                    <a:pt x="39861" y="175227"/>
                  </a:lnTo>
                  <a:lnTo>
                    <a:pt x="39357" y="175095"/>
                  </a:lnTo>
                  <a:lnTo>
                    <a:pt x="38852" y="174962"/>
                  </a:lnTo>
                  <a:lnTo>
                    <a:pt x="38348" y="174852"/>
                  </a:lnTo>
                  <a:lnTo>
                    <a:pt x="37836" y="174742"/>
                  </a:lnTo>
                  <a:lnTo>
                    <a:pt x="37324" y="174646"/>
                  </a:lnTo>
                  <a:lnTo>
                    <a:pt x="36812" y="174558"/>
                  </a:lnTo>
                  <a:lnTo>
                    <a:pt x="36300" y="174477"/>
                  </a:lnTo>
                  <a:lnTo>
                    <a:pt x="35780" y="174411"/>
                  </a:lnTo>
                  <a:lnTo>
                    <a:pt x="35268" y="174352"/>
                  </a:lnTo>
                  <a:lnTo>
                    <a:pt x="35306" y="174227"/>
                  </a:lnTo>
                  <a:lnTo>
                    <a:pt x="35329" y="174095"/>
                  </a:lnTo>
                  <a:lnTo>
                    <a:pt x="35344" y="173963"/>
                  </a:lnTo>
                  <a:lnTo>
                    <a:pt x="35344" y="173823"/>
                  </a:lnTo>
                  <a:lnTo>
                    <a:pt x="35329" y="173676"/>
                  </a:lnTo>
                  <a:lnTo>
                    <a:pt x="35306" y="173529"/>
                  </a:lnTo>
                  <a:lnTo>
                    <a:pt x="35260" y="173382"/>
                  </a:lnTo>
                  <a:lnTo>
                    <a:pt x="35199" y="173227"/>
                  </a:lnTo>
                  <a:lnTo>
                    <a:pt x="34894" y="172566"/>
                  </a:lnTo>
                  <a:lnTo>
                    <a:pt x="34588" y="171904"/>
                  </a:lnTo>
                  <a:lnTo>
                    <a:pt x="34290" y="171250"/>
                  </a:lnTo>
                  <a:lnTo>
                    <a:pt x="33999" y="170588"/>
                  </a:lnTo>
                  <a:lnTo>
                    <a:pt x="33717" y="169927"/>
                  </a:lnTo>
                  <a:lnTo>
                    <a:pt x="33434" y="169265"/>
                  </a:lnTo>
                  <a:lnTo>
                    <a:pt x="33159" y="168611"/>
                  </a:lnTo>
                  <a:lnTo>
                    <a:pt x="32891" y="167949"/>
                  </a:lnTo>
                  <a:lnTo>
                    <a:pt x="32632" y="167288"/>
                  </a:lnTo>
                  <a:lnTo>
                    <a:pt x="32379" y="166633"/>
                  </a:lnTo>
                  <a:lnTo>
                    <a:pt x="32127" y="165972"/>
                  </a:lnTo>
                  <a:lnTo>
                    <a:pt x="31883" y="165310"/>
                  </a:lnTo>
                  <a:lnTo>
                    <a:pt x="31638" y="164656"/>
                  </a:lnTo>
                  <a:lnTo>
                    <a:pt x="31409" y="163994"/>
                  </a:lnTo>
                  <a:lnTo>
                    <a:pt x="31180" y="163333"/>
                  </a:lnTo>
                  <a:lnTo>
                    <a:pt x="30958" y="162671"/>
                  </a:lnTo>
                  <a:lnTo>
                    <a:pt x="30736" y="162009"/>
                  </a:lnTo>
                  <a:lnTo>
                    <a:pt x="30522" y="161348"/>
                  </a:lnTo>
                  <a:lnTo>
                    <a:pt x="30316" y="160686"/>
                  </a:lnTo>
                  <a:lnTo>
                    <a:pt x="30117" y="160024"/>
                  </a:lnTo>
                  <a:lnTo>
                    <a:pt x="29919" y="159363"/>
                  </a:lnTo>
                  <a:lnTo>
                    <a:pt x="29728" y="158694"/>
                  </a:lnTo>
                  <a:lnTo>
                    <a:pt x="29544" y="158032"/>
                  </a:lnTo>
                  <a:lnTo>
                    <a:pt x="29361" y="157371"/>
                  </a:lnTo>
                  <a:lnTo>
                    <a:pt x="29185" y="156702"/>
                  </a:lnTo>
                  <a:lnTo>
                    <a:pt x="29009" y="156040"/>
                  </a:lnTo>
                  <a:lnTo>
                    <a:pt x="28841" y="155371"/>
                  </a:lnTo>
                  <a:lnTo>
                    <a:pt x="28681" y="154702"/>
                  </a:lnTo>
                  <a:lnTo>
                    <a:pt x="28520" y="154033"/>
                  </a:lnTo>
                  <a:lnTo>
                    <a:pt x="28375" y="153364"/>
                  </a:lnTo>
                  <a:lnTo>
                    <a:pt x="28222" y="152695"/>
                  </a:lnTo>
                  <a:lnTo>
                    <a:pt x="28077" y="152026"/>
                  </a:lnTo>
                  <a:lnTo>
                    <a:pt x="27939" y="151350"/>
                  </a:lnTo>
                  <a:lnTo>
                    <a:pt x="27809" y="150681"/>
                  </a:lnTo>
                  <a:lnTo>
                    <a:pt x="27680" y="150005"/>
                  </a:lnTo>
                  <a:lnTo>
                    <a:pt x="27550" y="149328"/>
                  </a:lnTo>
                  <a:lnTo>
                    <a:pt x="27313" y="147976"/>
                  </a:lnTo>
                  <a:lnTo>
                    <a:pt x="27099" y="146616"/>
                  </a:lnTo>
                  <a:lnTo>
                    <a:pt x="26892" y="145248"/>
                  </a:lnTo>
                  <a:lnTo>
                    <a:pt x="26709" y="143881"/>
                  </a:lnTo>
                  <a:lnTo>
                    <a:pt x="26541" y="142506"/>
                  </a:lnTo>
                  <a:lnTo>
                    <a:pt x="26380" y="141124"/>
                  </a:lnTo>
                  <a:lnTo>
                    <a:pt x="26243" y="139735"/>
                  </a:lnTo>
                  <a:lnTo>
                    <a:pt x="26121" y="138338"/>
                  </a:lnTo>
                  <a:lnTo>
                    <a:pt x="26014" y="136934"/>
                  </a:lnTo>
                  <a:lnTo>
                    <a:pt x="25922" y="135530"/>
                  </a:lnTo>
                  <a:lnTo>
                    <a:pt x="25838" y="134111"/>
                  </a:lnTo>
                  <a:lnTo>
                    <a:pt x="25769" y="132685"/>
                  </a:lnTo>
                  <a:lnTo>
                    <a:pt x="25716" y="131251"/>
                  </a:lnTo>
                  <a:lnTo>
                    <a:pt x="25677" y="129810"/>
                  </a:lnTo>
                  <a:lnTo>
                    <a:pt x="25639" y="128414"/>
                  </a:lnTo>
                  <a:lnTo>
                    <a:pt x="25593" y="126995"/>
                  </a:lnTo>
                  <a:lnTo>
                    <a:pt x="25486" y="124113"/>
                  </a:lnTo>
                  <a:lnTo>
                    <a:pt x="25440" y="122643"/>
                  </a:lnTo>
                  <a:lnTo>
                    <a:pt x="25395" y="121165"/>
                  </a:lnTo>
                  <a:lnTo>
                    <a:pt x="25356" y="119680"/>
                  </a:lnTo>
                  <a:lnTo>
                    <a:pt x="25333" y="118188"/>
                  </a:lnTo>
                  <a:lnTo>
                    <a:pt x="25326" y="116688"/>
                  </a:lnTo>
                  <a:lnTo>
                    <a:pt x="25326" y="115938"/>
                  </a:lnTo>
                  <a:lnTo>
                    <a:pt x="25333" y="115189"/>
                  </a:lnTo>
                  <a:lnTo>
                    <a:pt x="25341" y="114439"/>
                  </a:lnTo>
                  <a:lnTo>
                    <a:pt x="25356" y="113689"/>
                  </a:lnTo>
                  <a:lnTo>
                    <a:pt x="25379" y="112939"/>
                  </a:lnTo>
                  <a:lnTo>
                    <a:pt x="25410" y="112189"/>
                  </a:lnTo>
                  <a:lnTo>
                    <a:pt x="25448" y="111447"/>
                  </a:lnTo>
                  <a:lnTo>
                    <a:pt x="25494" y="110697"/>
                  </a:lnTo>
                  <a:lnTo>
                    <a:pt x="25540" y="109954"/>
                  </a:lnTo>
                  <a:lnTo>
                    <a:pt x="25601" y="109212"/>
                  </a:lnTo>
                  <a:lnTo>
                    <a:pt x="25670" y="108470"/>
                  </a:lnTo>
                  <a:lnTo>
                    <a:pt x="25746" y="107734"/>
                  </a:lnTo>
                  <a:lnTo>
                    <a:pt x="25830" y="106999"/>
                  </a:lnTo>
                  <a:lnTo>
                    <a:pt x="25922" y="106264"/>
                  </a:lnTo>
                  <a:lnTo>
                    <a:pt x="26029" y="105536"/>
                  </a:lnTo>
                  <a:lnTo>
                    <a:pt x="26143" y="104816"/>
                  </a:lnTo>
                  <a:lnTo>
                    <a:pt x="26266" y="104095"/>
                  </a:lnTo>
                  <a:lnTo>
                    <a:pt x="26403" y="103382"/>
                  </a:lnTo>
                  <a:lnTo>
                    <a:pt x="26556" y="102669"/>
                  </a:lnTo>
                  <a:lnTo>
                    <a:pt x="26717" y="101964"/>
                  </a:lnTo>
                  <a:lnTo>
                    <a:pt x="26885" y="101258"/>
                  </a:lnTo>
                  <a:lnTo>
                    <a:pt x="27068" y="100567"/>
                  </a:lnTo>
                  <a:lnTo>
                    <a:pt x="27267" y="99876"/>
                  </a:lnTo>
                  <a:lnTo>
                    <a:pt x="27481" y="99192"/>
                  </a:lnTo>
                  <a:lnTo>
                    <a:pt x="27702" y="98516"/>
                  </a:lnTo>
                  <a:lnTo>
                    <a:pt x="27947" y="97847"/>
                  </a:lnTo>
                  <a:lnTo>
                    <a:pt x="28199" y="97185"/>
                  </a:lnTo>
                  <a:lnTo>
                    <a:pt x="28467" y="96524"/>
                  </a:lnTo>
                  <a:lnTo>
                    <a:pt x="28749" y="95877"/>
                  </a:lnTo>
                  <a:lnTo>
                    <a:pt x="29055" y="95237"/>
                  </a:lnTo>
                  <a:lnTo>
                    <a:pt x="29208" y="94921"/>
                  </a:lnTo>
                  <a:lnTo>
                    <a:pt x="29368" y="94605"/>
                  </a:lnTo>
                  <a:lnTo>
                    <a:pt x="29537" y="94289"/>
                  </a:lnTo>
                  <a:lnTo>
                    <a:pt x="29705" y="93980"/>
                  </a:lnTo>
                  <a:lnTo>
                    <a:pt x="29873" y="93671"/>
                  </a:lnTo>
                  <a:lnTo>
                    <a:pt x="30049" y="93363"/>
                  </a:lnTo>
                  <a:lnTo>
                    <a:pt x="30232" y="93061"/>
                  </a:lnTo>
                  <a:lnTo>
                    <a:pt x="30415" y="92760"/>
                  </a:lnTo>
                  <a:lnTo>
                    <a:pt x="30606" y="92458"/>
                  </a:lnTo>
                  <a:lnTo>
                    <a:pt x="30805" y="92157"/>
                  </a:lnTo>
                  <a:lnTo>
                    <a:pt x="31004" y="91863"/>
                  </a:lnTo>
                  <a:lnTo>
                    <a:pt x="31210" y="91569"/>
                  </a:lnTo>
                  <a:lnTo>
                    <a:pt x="31416" y="91282"/>
                  </a:lnTo>
                  <a:lnTo>
                    <a:pt x="31630" y="90995"/>
                  </a:lnTo>
                  <a:lnTo>
                    <a:pt x="31844" y="90709"/>
                  </a:lnTo>
                  <a:lnTo>
                    <a:pt x="32066" y="90422"/>
                  </a:lnTo>
                  <a:lnTo>
                    <a:pt x="32295" y="90143"/>
                  </a:lnTo>
                  <a:lnTo>
                    <a:pt x="32532" y="89871"/>
                  </a:lnTo>
                  <a:lnTo>
                    <a:pt x="32769" y="89591"/>
                  </a:lnTo>
                  <a:lnTo>
                    <a:pt x="33006" y="89319"/>
                  </a:lnTo>
                  <a:lnTo>
                    <a:pt x="33258" y="89055"/>
                  </a:lnTo>
                  <a:lnTo>
                    <a:pt x="33510" y="88783"/>
                  </a:lnTo>
                  <a:lnTo>
                    <a:pt x="33770" y="88525"/>
                  </a:lnTo>
                  <a:lnTo>
                    <a:pt x="34030" y="88261"/>
                  </a:lnTo>
                  <a:lnTo>
                    <a:pt x="34298" y="88003"/>
                  </a:lnTo>
                  <a:lnTo>
                    <a:pt x="34573" y="87746"/>
                  </a:lnTo>
                  <a:lnTo>
                    <a:pt x="34848" y="87496"/>
                  </a:lnTo>
                  <a:lnTo>
                    <a:pt x="35131" y="87246"/>
                  </a:lnTo>
                  <a:lnTo>
                    <a:pt x="35421" y="87004"/>
                  </a:lnTo>
                  <a:lnTo>
                    <a:pt x="35719" y="86761"/>
                  </a:lnTo>
                  <a:lnTo>
                    <a:pt x="36017" y="86518"/>
                  </a:lnTo>
                  <a:lnTo>
                    <a:pt x="36323" y="86283"/>
                  </a:lnTo>
                  <a:lnTo>
                    <a:pt x="36544" y="87665"/>
                  </a:lnTo>
                  <a:lnTo>
                    <a:pt x="36781" y="89033"/>
                  </a:lnTo>
                  <a:lnTo>
                    <a:pt x="37033" y="90400"/>
                  </a:lnTo>
                  <a:lnTo>
                    <a:pt x="37293" y="91760"/>
                  </a:lnTo>
                  <a:lnTo>
                    <a:pt x="37576" y="93120"/>
                  </a:lnTo>
                  <a:lnTo>
                    <a:pt x="37721" y="93789"/>
                  </a:lnTo>
                  <a:lnTo>
                    <a:pt x="37874" y="94465"/>
                  </a:lnTo>
                  <a:lnTo>
                    <a:pt x="38034" y="95134"/>
                  </a:lnTo>
                  <a:lnTo>
                    <a:pt x="38195" y="95811"/>
                  </a:lnTo>
                  <a:lnTo>
                    <a:pt x="38355" y="96479"/>
                  </a:lnTo>
                  <a:lnTo>
                    <a:pt x="38524" y="97141"/>
                  </a:lnTo>
                  <a:lnTo>
                    <a:pt x="38554" y="97229"/>
                  </a:lnTo>
                  <a:lnTo>
                    <a:pt x="38592" y="97310"/>
                  </a:lnTo>
                  <a:lnTo>
                    <a:pt x="38631" y="97384"/>
                  </a:lnTo>
                  <a:lnTo>
                    <a:pt x="38676" y="97457"/>
                  </a:lnTo>
                  <a:lnTo>
                    <a:pt x="38730" y="97516"/>
                  </a:lnTo>
                  <a:lnTo>
                    <a:pt x="38791" y="97567"/>
                  </a:lnTo>
                  <a:lnTo>
                    <a:pt x="38852" y="97612"/>
                  </a:lnTo>
                  <a:lnTo>
                    <a:pt x="38913" y="97648"/>
                  </a:lnTo>
                  <a:lnTo>
                    <a:pt x="38638" y="97663"/>
                  </a:lnTo>
                  <a:lnTo>
                    <a:pt x="38355" y="97670"/>
                  </a:lnTo>
                  <a:lnTo>
                    <a:pt x="38073" y="97685"/>
                  </a:lnTo>
                  <a:lnTo>
                    <a:pt x="37790" y="97692"/>
                  </a:lnTo>
                  <a:lnTo>
                    <a:pt x="37614" y="97715"/>
                  </a:lnTo>
                  <a:lnTo>
                    <a:pt x="37446" y="97751"/>
                  </a:lnTo>
                  <a:lnTo>
                    <a:pt x="37286" y="97803"/>
                  </a:lnTo>
                  <a:lnTo>
                    <a:pt x="37148" y="97862"/>
                  </a:lnTo>
                  <a:lnTo>
                    <a:pt x="37010" y="97935"/>
                  </a:lnTo>
                  <a:lnTo>
                    <a:pt x="36888" y="98016"/>
                  </a:lnTo>
                  <a:lnTo>
                    <a:pt x="36781" y="98104"/>
                  </a:lnTo>
                  <a:lnTo>
                    <a:pt x="36682" y="98207"/>
                  </a:lnTo>
                  <a:lnTo>
                    <a:pt x="36598" y="98310"/>
                  </a:lnTo>
                  <a:lnTo>
                    <a:pt x="36521" y="98420"/>
                  </a:lnTo>
                  <a:lnTo>
                    <a:pt x="36460" y="98538"/>
                  </a:lnTo>
                  <a:lnTo>
                    <a:pt x="36407" y="98663"/>
                  </a:lnTo>
                  <a:lnTo>
                    <a:pt x="36361" y="98788"/>
                  </a:lnTo>
                  <a:lnTo>
                    <a:pt x="36338" y="98920"/>
                  </a:lnTo>
                  <a:lnTo>
                    <a:pt x="36315" y="99052"/>
                  </a:lnTo>
                  <a:lnTo>
                    <a:pt x="36315" y="99185"/>
                  </a:lnTo>
                  <a:lnTo>
                    <a:pt x="36315" y="99317"/>
                  </a:lnTo>
                  <a:lnTo>
                    <a:pt x="36338" y="99442"/>
                  </a:lnTo>
                  <a:lnTo>
                    <a:pt x="36361" y="99574"/>
                  </a:lnTo>
                  <a:lnTo>
                    <a:pt x="36407" y="99699"/>
                  </a:lnTo>
                  <a:lnTo>
                    <a:pt x="36460" y="99824"/>
                  </a:lnTo>
                  <a:lnTo>
                    <a:pt x="36521" y="99942"/>
                  </a:lnTo>
                  <a:lnTo>
                    <a:pt x="36598" y="100052"/>
                  </a:lnTo>
                  <a:lnTo>
                    <a:pt x="36682" y="100155"/>
                  </a:lnTo>
                  <a:lnTo>
                    <a:pt x="36781" y="100251"/>
                  </a:lnTo>
                  <a:lnTo>
                    <a:pt x="36888" y="100346"/>
                  </a:lnTo>
                  <a:lnTo>
                    <a:pt x="37010" y="100427"/>
                  </a:lnTo>
                  <a:lnTo>
                    <a:pt x="37148" y="100493"/>
                  </a:lnTo>
                  <a:lnTo>
                    <a:pt x="37286" y="100552"/>
                  </a:lnTo>
                  <a:lnTo>
                    <a:pt x="37446" y="100596"/>
                  </a:lnTo>
                  <a:lnTo>
                    <a:pt x="37614" y="100633"/>
                  </a:lnTo>
                  <a:lnTo>
                    <a:pt x="37790" y="100655"/>
                  </a:lnTo>
                  <a:lnTo>
                    <a:pt x="38539" y="100699"/>
                  </a:lnTo>
                  <a:lnTo>
                    <a:pt x="39295" y="100729"/>
                  </a:lnTo>
                  <a:lnTo>
                    <a:pt x="40052" y="100758"/>
                  </a:lnTo>
                  <a:lnTo>
                    <a:pt x="40816" y="100773"/>
                  </a:lnTo>
                  <a:lnTo>
                    <a:pt x="41580" y="100780"/>
                  </a:lnTo>
                  <a:lnTo>
                    <a:pt x="42345" y="100780"/>
                  </a:lnTo>
                  <a:lnTo>
                    <a:pt x="43116" y="100773"/>
                  </a:lnTo>
                  <a:lnTo>
                    <a:pt x="43896" y="100758"/>
                  </a:lnTo>
                  <a:lnTo>
                    <a:pt x="44668" y="100736"/>
                  </a:lnTo>
                  <a:lnTo>
                    <a:pt x="45440" y="100706"/>
                  </a:lnTo>
                  <a:lnTo>
                    <a:pt x="46211" y="100677"/>
                  </a:lnTo>
                  <a:lnTo>
                    <a:pt x="46983" y="100633"/>
                  </a:lnTo>
                  <a:lnTo>
                    <a:pt x="47755" y="100589"/>
                  </a:lnTo>
                  <a:lnTo>
                    <a:pt x="48519" y="100537"/>
                  </a:lnTo>
                  <a:lnTo>
                    <a:pt x="50048" y="100434"/>
                  </a:lnTo>
                  <a:lnTo>
                    <a:pt x="50078" y="102221"/>
                  </a:lnTo>
                  <a:lnTo>
                    <a:pt x="50124" y="104015"/>
                  </a:lnTo>
                  <a:lnTo>
                    <a:pt x="50178" y="105808"/>
                  </a:lnTo>
                  <a:lnTo>
                    <a:pt x="50239" y="107595"/>
                  </a:lnTo>
                  <a:lnTo>
                    <a:pt x="50308" y="109388"/>
                  </a:lnTo>
                  <a:lnTo>
                    <a:pt x="50384" y="111175"/>
                  </a:lnTo>
                  <a:lnTo>
                    <a:pt x="50468" y="112961"/>
                  </a:lnTo>
                  <a:lnTo>
                    <a:pt x="50567" y="114748"/>
                  </a:lnTo>
                  <a:lnTo>
                    <a:pt x="50674" y="116527"/>
                  </a:lnTo>
                  <a:lnTo>
                    <a:pt x="50797" y="118306"/>
                  </a:lnTo>
                  <a:lnTo>
                    <a:pt x="50927" y="120085"/>
                  </a:lnTo>
                  <a:lnTo>
                    <a:pt x="51079" y="121864"/>
                  </a:lnTo>
                  <a:lnTo>
                    <a:pt x="51240" y="123635"/>
                  </a:lnTo>
                  <a:lnTo>
                    <a:pt x="51416" y="125400"/>
                  </a:lnTo>
                  <a:lnTo>
                    <a:pt x="51607" y="127164"/>
                  </a:lnTo>
                  <a:lnTo>
                    <a:pt x="51813" y="128928"/>
                  </a:lnTo>
                  <a:lnTo>
                    <a:pt x="51844" y="129083"/>
                  </a:lnTo>
                  <a:lnTo>
                    <a:pt x="51889" y="129230"/>
                  </a:lnTo>
                  <a:lnTo>
                    <a:pt x="51951" y="129362"/>
                  </a:lnTo>
                  <a:lnTo>
                    <a:pt x="52027" y="129480"/>
                  </a:lnTo>
                  <a:lnTo>
                    <a:pt x="52103" y="129583"/>
                  </a:lnTo>
                  <a:lnTo>
                    <a:pt x="52195" y="129678"/>
                  </a:lnTo>
                  <a:lnTo>
                    <a:pt x="52302" y="129759"/>
                  </a:lnTo>
                  <a:lnTo>
                    <a:pt x="52409" y="129833"/>
                  </a:lnTo>
                  <a:lnTo>
                    <a:pt x="52386" y="129980"/>
                  </a:lnTo>
                  <a:lnTo>
                    <a:pt x="52386" y="130134"/>
                  </a:lnTo>
                  <a:lnTo>
                    <a:pt x="52394" y="130281"/>
                  </a:lnTo>
                  <a:lnTo>
                    <a:pt x="52424" y="130428"/>
                  </a:lnTo>
                  <a:lnTo>
                    <a:pt x="52463" y="130575"/>
                  </a:lnTo>
                  <a:lnTo>
                    <a:pt x="52516" y="130715"/>
                  </a:lnTo>
                  <a:lnTo>
                    <a:pt x="52585" y="130847"/>
                  </a:lnTo>
                  <a:lnTo>
                    <a:pt x="52669" y="130972"/>
                  </a:lnTo>
                  <a:lnTo>
                    <a:pt x="52761" y="131090"/>
                  </a:lnTo>
                  <a:lnTo>
                    <a:pt x="52814" y="131148"/>
                  </a:lnTo>
                  <a:lnTo>
                    <a:pt x="52875" y="131200"/>
                  </a:lnTo>
                  <a:lnTo>
                    <a:pt x="52936" y="131251"/>
                  </a:lnTo>
                  <a:lnTo>
                    <a:pt x="53005" y="131295"/>
                  </a:lnTo>
                  <a:lnTo>
                    <a:pt x="53074" y="131340"/>
                  </a:lnTo>
                  <a:lnTo>
                    <a:pt x="53143" y="131376"/>
                  </a:lnTo>
                  <a:lnTo>
                    <a:pt x="53219" y="131413"/>
                  </a:lnTo>
                  <a:lnTo>
                    <a:pt x="53296" y="131450"/>
                  </a:lnTo>
                  <a:lnTo>
                    <a:pt x="53380" y="131472"/>
                  </a:lnTo>
                  <a:lnTo>
                    <a:pt x="53471" y="131501"/>
                  </a:lnTo>
                  <a:lnTo>
                    <a:pt x="53563" y="131523"/>
                  </a:lnTo>
                  <a:lnTo>
                    <a:pt x="53655" y="131538"/>
                  </a:lnTo>
                  <a:lnTo>
                    <a:pt x="53754" y="131545"/>
                  </a:lnTo>
                  <a:lnTo>
                    <a:pt x="53853" y="131553"/>
                  </a:lnTo>
                  <a:lnTo>
                    <a:pt x="56245" y="131641"/>
                  </a:lnTo>
                  <a:lnTo>
                    <a:pt x="58637" y="131714"/>
                  </a:lnTo>
                  <a:lnTo>
                    <a:pt x="61029" y="131788"/>
                  </a:lnTo>
                  <a:lnTo>
                    <a:pt x="63429" y="131854"/>
                  </a:lnTo>
                  <a:lnTo>
                    <a:pt x="65821" y="131913"/>
                  </a:lnTo>
                  <a:lnTo>
                    <a:pt x="68213" y="131972"/>
                  </a:lnTo>
                  <a:lnTo>
                    <a:pt x="70612" y="132023"/>
                  </a:lnTo>
                  <a:lnTo>
                    <a:pt x="73004" y="132067"/>
                  </a:lnTo>
                  <a:lnTo>
                    <a:pt x="77804" y="132148"/>
                  </a:lnTo>
                  <a:lnTo>
                    <a:pt x="82595" y="132214"/>
                  </a:lnTo>
                  <a:lnTo>
                    <a:pt x="87394" y="132266"/>
                  </a:lnTo>
                  <a:lnTo>
                    <a:pt x="92194" y="132303"/>
                  </a:lnTo>
                  <a:lnTo>
                    <a:pt x="92064" y="133442"/>
                  </a:lnTo>
                  <a:lnTo>
                    <a:pt x="91941" y="134574"/>
                  </a:lnTo>
                  <a:lnTo>
                    <a:pt x="91827" y="135714"/>
                  </a:lnTo>
                  <a:lnTo>
                    <a:pt x="91720" y="136853"/>
                  </a:lnTo>
                  <a:lnTo>
                    <a:pt x="91620" y="138000"/>
                  </a:lnTo>
                  <a:lnTo>
                    <a:pt x="91529" y="139139"/>
                  </a:lnTo>
                  <a:lnTo>
                    <a:pt x="91437" y="140286"/>
                  </a:lnTo>
                  <a:lnTo>
                    <a:pt x="91353" y="141433"/>
                  </a:lnTo>
                  <a:lnTo>
                    <a:pt x="91284" y="142580"/>
                  </a:lnTo>
                  <a:lnTo>
                    <a:pt x="91208" y="143727"/>
                  </a:lnTo>
                  <a:lnTo>
                    <a:pt x="91147" y="144881"/>
                  </a:lnTo>
                  <a:lnTo>
                    <a:pt x="91085" y="146028"/>
                  </a:lnTo>
                  <a:lnTo>
                    <a:pt x="91032" y="147182"/>
                  </a:lnTo>
                  <a:lnTo>
                    <a:pt x="90978" y="148336"/>
                  </a:lnTo>
                  <a:lnTo>
                    <a:pt x="90894" y="150644"/>
                  </a:lnTo>
                  <a:lnTo>
                    <a:pt x="90826" y="152952"/>
                  </a:lnTo>
                  <a:lnTo>
                    <a:pt x="90764" y="155261"/>
                  </a:lnTo>
                  <a:lnTo>
                    <a:pt x="90719" y="157576"/>
                  </a:lnTo>
                  <a:lnTo>
                    <a:pt x="90688" y="159892"/>
                  </a:lnTo>
                  <a:lnTo>
                    <a:pt x="90657" y="162208"/>
                  </a:lnTo>
                  <a:lnTo>
                    <a:pt x="90642" y="164516"/>
                  </a:lnTo>
                  <a:lnTo>
                    <a:pt x="90612" y="169140"/>
                  </a:lnTo>
                  <a:lnTo>
                    <a:pt x="90589" y="169162"/>
                  </a:lnTo>
                  <a:lnTo>
                    <a:pt x="90566" y="169162"/>
                  </a:lnTo>
                  <a:lnTo>
                    <a:pt x="90489" y="169177"/>
                  </a:lnTo>
                  <a:lnTo>
                    <a:pt x="90413" y="169192"/>
                  </a:lnTo>
                  <a:lnTo>
                    <a:pt x="90344" y="169214"/>
                  </a:lnTo>
                  <a:lnTo>
                    <a:pt x="90275" y="169243"/>
                  </a:lnTo>
                  <a:lnTo>
                    <a:pt x="90222" y="169272"/>
                  </a:lnTo>
                  <a:lnTo>
                    <a:pt x="90168" y="169309"/>
                  </a:lnTo>
                  <a:lnTo>
                    <a:pt x="90115" y="169353"/>
                  </a:lnTo>
                  <a:lnTo>
                    <a:pt x="90077" y="169390"/>
                  </a:lnTo>
                  <a:lnTo>
                    <a:pt x="90038" y="169442"/>
                  </a:lnTo>
                  <a:lnTo>
                    <a:pt x="90000" y="169486"/>
                  </a:lnTo>
                  <a:lnTo>
                    <a:pt x="89977" y="169537"/>
                  </a:lnTo>
                  <a:lnTo>
                    <a:pt x="89954" y="169589"/>
                  </a:lnTo>
                  <a:lnTo>
                    <a:pt x="89931" y="169647"/>
                  </a:lnTo>
                  <a:lnTo>
                    <a:pt x="89924" y="169699"/>
                  </a:lnTo>
                  <a:lnTo>
                    <a:pt x="89916" y="169758"/>
                  </a:lnTo>
                  <a:lnTo>
                    <a:pt x="89909" y="169816"/>
                  </a:lnTo>
                  <a:lnTo>
                    <a:pt x="89916" y="169875"/>
                  </a:lnTo>
                  <a:lnTo>
                    <a:pt x="89924" y="169927"/>
                  </a:lnTo>
                  <a:lnTo>
                    <a:pt x="89931" y="169986"/>
                  </a:lnTo>
                  <a:lnTo>
                    <a:pt x="89954" y="170037"/>
                  </a:lnTo>
                  <a:lnTo>
                    <a:pt x="89977" y="170096"/>
                  </a:lnTo>
                  <a:lnTo>
                    <a:pt x="90000" y="170140"/>
                  </a:lnTo>
                  <a:lnTo>
                    <a:pt x="90038" y="170191"/>
                  </a:lnTo>
                  <a:lnTo>
                    <a:pt x="90077" y="170235"/>
                  </a:lnTo>
                  <a:lnTo>
                    <a:pt x="90115" y="170280"/>
                  </a:lnTo>
                  <a:lnTo>
                    <a:pt x="90168" y="170324"/>
                  </a:lnTo>
                  <a:lnTo>
                    <a:pt x="90222" y="170360"/>
                  </a:lnTo>
                  <a:lnTo>
                    <a:pt x="90275" y="170390"/>
                  </a:lnTo>
                  <a:lnTo>
                    <a:pt x="90344" y="170419"/>
                  </a:lnTo>
                  <a:lnTo>
                    <a:pt x="90413" y="170441"/>
                  </a:lnTo>
                  <a:lnTo>
                    <a:pt x="90489" y="170456"/>
                  </a:lnTo>
                  <a:lnTo>
                    <a:pt x="90566" y="170463"/>
                  </a:lnTo>
                  <a:lnTo>
                    <a:pt x="90612" y="170463"/>
                  </a:lnTo>
                  <a:lnTo>
                    <a:pt x="90573" y="174565"/>
                  </a:lnTo>
                  <a:lnTo>
                    <a:pt x="90528" y="178660"/>
                  </a:lnTo>
                  <a:lnTo>
                    <a:pt x="90505" y="180696"/>
                  </a:lnTo>
                  <a:lnTo>
                    <a:pt x="90466" y="182740"/>
                  </a:lnTo>
                  <a:lnTo>
                    <a:pt x="90428" y="184769"/>
                  </a:lnTo>
                  <a:lnTo>
                    <a:pt x="90382" y="186798"/>
                  </a:lnTo>
                  <a:lnTo>
                    <a:pt x="90268" y="190606"/>
                  </a:lnTo>
                  <a:lnTo>
                    <a:pt x="90145" y="194414"/>
                  </a:lnTo>
                  <a:lnTo>
                    <a:pt x="89886" y="202030"/>
                  </a:lnTo>
                  <a:lnTo>
                    <a:pt x="89756" y="205838"/>
                  </a:lnTo>
                  <a:lnTo>
                    <a:pt x="89633" y="209646"/>
                  </a:lnTo>
                  <a:lnTo>
                    <a:pt x="89519" y="213461"/>
                  </a:lnTo>
                  <a:lnTo>
                    <a:pt x="89412" y="217277"/>
                  </a:lnTo>
                  <a:lnTo>
                    <a:pt x="89320" y="221085"/>
                  </a:lnTo>
                  <a:lnTo>
                    <a:pt x="89236" y="224900"/>
                  </a:lnTo>
                  <a:lnTo>
                    <a:pt x="89206" y="226804"/>
                  </a:lnTo>
                  <a:lnTo>
                    <a:pt x="89175" y="228708"/>
                  </a:lnTo>
                  <a:lnTo>
                    <a:pt x="89152" y="230619"/>
                  </a:lnTo>
                  <a:lnTo>
                    <a:pt x="89137" y="232523"/>
                  </a:lnTo>
                  <a:lnTo>
                    <a:pt x="89121" y="234427"/>
                  </a:lnTo>
                  <a:lnTo>
                    <a:pt x="89121" y="236339"/>
                  </a:lnTo>
                  <a:lnTo>
                    <a:pt x="89121" y="238243"/>
                  </a:lnTo>
                  <a:lnTo>
                    <a:pt x="89129" y="240147"/>
                  </a:lnTo>
                  <a:lnTo>
                    <a:pt x="89144" y="242051"/>
                  </a:lnTo>
                  <a:lnTo>
                    <a:pt x="89167" y="243955"/>
                  </a:lnTo>
                  <a:lnTo>
                    <a:pt x="89198" y="245859"/>
                  </a:lnTo>
                  <a:lnTo>
                    <a:pt x="89236" y="247763"/>
                  </a:lnTo>
                  <a:lnTo>
                    <a:pt x="88617" y="247829"/>
                  </a:lnTo>
                  <a:lnTo>
                    <a:pt x="87983" y="247895"/>
                  </a:lnTo>
                  <a:lnTo>
                    <a:pt x="87341" y="247969"/>
                  </a:lnTo>
                  <a:lnTo>
                    <a:pt x="86684" y="248049"/>
                  </a:lnTo>
                  <a:lnTo>
                    <a:pt x="86019" y="248138"/>
                  </a:lnTo>
                  <a:lnTo>
                    <a:pt x="85346" y="248233"/>
                  </a:lnTo>
                  <a:lnTo>
                    <a:pt x="84666" y="248336"/>
                  </a:lnTo>
                  <a:lnTo>
                    <a:pt x="83978" y="248446"/>
                  </a:lnTo>
                  <a:lnTo>
                    <a:pt x="83291" y="248564"/>
                  </a:lnTo>
                  <a:lnTo>
                    <a:pt x="82588" y="248689"/>
                  </a:lnTo>
                  <a:lnTo>
                    <a:pt x="81884" y="248821"/>
                  </a:lnTo>
                  <a:lnTo>
                    <a:pt x="81174" y="248961"/>
                  </a:lnTo>
                  <a:lnTo>
                    <a:pt x="80455" y="249108"/>
                  </a:lnTo>
                  <a:lnTo>
                    <a:pt x="79737" y="249262"/>
                  </a:lnTo>
                  <a:lnTo>
                    <a:pt x="79019" y="249424"/>
                  </a:lnTo>
                  <a:lnTo>
                    <a:pt x="78300" y="249593"/>
                  </a:lnTo>
                  <a:lnTo>
                    <a:pt x="77574" y="249770"/>
                  </a:lnTo>
                  <a:lnTo>
                    <a:pt x="76856" y="249953"/>
                  </a:lnTo>
                  <a:lnTo>
                    <a:pt x="76130" y="250152"/>
                  </a:lnTo>
                  <a:lnTo>
                    <a:pt x="75412" y="250350"/>
                  </a:lnTo>
                  <a:lnTo>
                    <a:pt x="74693" y="250564"/>
                  </a:lnTo>
                  <a:lnTo>
                    <a:pt x="73975" y="250784"/>
                  </a:lnTo>
                  <a:lnTo>
                    <a:pt x="73264" y="251012"/>
                  </a:lnTo>
                  <a:lnTo>
                    <a:pt x="72561" y="251247"/>
                  </a:lnTo>
                  <a:lnTo>
                    <a:pt x="71858" y="251497"/>
                  </a:lnTo>
                  <a:lnTo>
                    <a:pt x="71155" y="251747"/>
                  </a:lnTo>
                  <a:lnTo>
                    <a:pt x="70467" y="252012"/>
                  </a:lnTo>
                  <a:lnTo>
                    <a:pt x="69779" y="252284"/>
                  </a:lnTo>
                  <a:lnTo>
                    <a:pt x="69107" y="252571"/>
                  </a:lnTo>
                  <a:lnTo>
                    <a:pt x="68434" y="252865"/>
                  </a:lnTo>
                  <a:lnTo>
                    <a:pt x="67777" y="253166"/>
                  </a:lnTo>
                  <a:lnTo>
                    <a:pt x="67128" y="253475"/>
                  </a:lnTo>
                  <a:lnTo>
                    <a:pt x="66493" y="253798"/>
                  </a:lnTo>
                  <a:lnTo>
                    <a:pt x="65867" y="254129"/>
                  </a:lnTo>
                  <a:lnTo>
                    <a:pt x="65248" y="254467"/>
                  </a:lnTo>
                  <a:lnTo>
                    <a:pt x="64652" y="254820"/>
                  </a:lnTo>
                  <a:lnTo>
                    <a:pt x="64063" y="255180"/>
                  </a:lnTo>
                  <a:lnTo>
                    <a:pt x="63490" y="255548"/>
                  </a:lnTo>
                  <a:lnTo>
                    <a:pt x="62932" y="255930"/>
                  </a:lnTo>
                  <a:lnTo>
                    <a:pt x="62657" y="256129"/>
                  </a:lnTo>
                  <a:lnTo>
                    <a:pt x="62390" y="256327"/>
                  </a:lnTo>
                  <a:lnTo>
                    <a:pt x="62122" y="256526"/>
                  </a:lnTo>
                  <a:lnTo>
                    <a:pt x="61862" y="256724"/>
                  </a:lnTo>
                  <a:lnTo>
                    <a:pt x="61602" y="256930"/>
                  </a:lnTo>
                  <a:lnTo>
                    <a:pt x="61350" y="257143"/>
                  </a:lnTo>
                  <a:lnTo>
                    <a:pt x="61106" y="257349"/>
                  </a:lnTo>
                  <a:lnTo>
                    <a:pt x="60861" y="257562"/>
                  </a:lnTo>
                  <a:lnTo>
                    <a:pt x="60624" y="257783"/>
                  </a:lnTo>
                  <a:lnTo>
                    <a:pt x="60387" y="257996"/>
                  </a:lnTo>
                  <a:lnTo>
                    <a:pt x="60158" y="258224"/>
                  </a:lnTo>
                  <a:lnTo>
                    <a:pt x="59937" y="258444"/>
                  </a:lnTo>
                  <a:lnTo>
                    <a:pt x="59715" y="258672"/>
                  </a:lnTo>
                  <a:lnTo>
                    <a:pt x="59501" y="258900"/>
                  </a:lnTo>
                  <a:lnTo>
                    <a:pt x="59295" y="259135"/>
                  </a:lnTo>
                  <a:lnTo>
                    <a:pt x="59088" y="259371"/>
                  </a:lnTo>
                  <a:lnTo>
                    <a:pt x="58890" y="259606"/>
                  </a:lnTo>
                  <a:lnTo>
                    <a:pt x="58699" y="259848"/>
                  </a:lnTo>
                  <a:lnTo>
                    <a:pt x="58515" y="260091"/>
                  </a:lnTo>
                  <a:lnTo>
                    <a:pt x="58332" y="260341"/>
                  </a:lnTo>
                  <a:lnTo>
                    <a:pt x="58156" y="260591"/>
                  </a:lnTo>
                  <a:lnTo>
                    <a:pt x="57988" y="260841"/>
                  </a:lnTo>
                  <a:lnTo>
                    <a:pt x="57827" y="261098"/>
                  </a:lnTo>
                  <a:lnTo>
                    <a:pt x="57667" y="261355"/>
                  </a:lnTo>
                  <a:lnTo>
                    <a:pt x="57514" y="261620"/>
                  </a:lnTo>
                  <a:lnTo>
                    <a:pt x="57369" y="261885"/>
                  </a:lnTo>
                  <a:lnTo>
                    <a:pt x="57231" y="262149"/>
                  </a:lnTo>
                  <a:lnTo>
                    <a:pt x="57101" y="262421"/>
                  </a:lnTo>
                  <a:lnTo>
                    <a:pt x="56971" y="262693"/>
                  </a:lnTo>
                  <a:lnTo>
                    <a:pt x="56857" y="262973"/>
                  </a:lnTo>
                  <a:lnTo>
                    <a:pt x="56742" y="263252"/>
                  </a:lnTo>
                  <a:lnTo>
                    <a:pt x="56635" y="263531"/>
                  </a:lnTo>
                  <a:lnTo>
                    <a:pt x="56536" y="263818"/>
                  </a:lnTo>
                  <a:lnTo>
                    <a:pt x="56444" y="264105"/>
                  </a:lnTo>
                  <a:lnTo>
                    <a:pt x="56360" y="264399"/>
                  </a:lnTo>
                  <a:lnTo>
                    <a:pt x="56284" y="264693"/>
                  </a:lnTo>
                  <a:lnTo>
                    <a:pt x="56207" y="264994"/>
                  </a:lnTo>
                  <a:lnTo>
                    <a:pt x="56146" y="265296"/>
                  </a:lnTo>
                  <a:lnTo>
                    <a:pt x="56093" y="265597"/>
                  </a:lnTo>
                  <a:lnTo>
                    <a:pt x="56039" y="265906"/>
                  </a:lnTo>
                  <a:lnTo>
                    <a:pt x="56001" y="266215"/>
                  </a:lnTo>
                  <a:lnTo>
                    <a:pt x="55970" y="266531"/>
                  </a:lnTo>
                  <a:lnTo>
                    <a:pt x="55940" y="266847"/>
                  </a:lnTo>
                  <a:lnTo>
                    <a:pt x="55924" y="267163"/>
                  </a:lnTo>
                  <a:lnTo>
                    <a:pt x="55917" y="267486"/>
                  </a:lnTo>
                  <a:lnTo>
                    <a:pt x="55909" y="267817"/>
                  </a:lnTo>
                  <a:lnTo>
                    <a:pt x="55917" y="268141"/>
                  </a:lnTo>
                  <a:lnTo>
                    <a:pt x="55932" y="268479"/>
                  </a:lnTo>
                  <a:lnTo>
                    <a:pt x="55955" y="268810"/>
                  </a:lnTo>
                  <a:lnTo>
                    <a:pt x="55986" y="269155"/>
                  </a:lnTo>
                  <a:lnTo>
                    <a:pt x="56009" y="269280"/>
                  </a:lnTo>
                  <a:lnTo>
                    <a:pt x="56039" y="269398"/>
                  </a:lnTo>
                  <a:lnTo>
                    <a:pt x="56077" y="269508"/>
                  </a:lnTo>
                  <a:lnTo>
                    <a:pt x="56123" y="269618"/>
                  </a:lnTo>
                  <a:lnTo>
                    <a:pt x="56177" y="269714"/>
                  </a:lnTo>
                  <a:lnTo>
                    <a:pt x="56238" y="269795"/>
                  </a:lnTo>
                  <a:lnTo>
                    <a:pt x="56307" y="269876"/>
                  </a:lnTo>
                  <a:lnTo>
                    <a:pt x="56375" y="269949"/>
                  </a:lnTo>
                  <a:lnTo>
                    <a:pt x="56307" y="270074"/>
                  </a:lnTo>
                  <a:lnTo>
                    <a:pt x="56253" y="270206"/>
                  </a:lnTo>
                  <a:lnTo>
                    <a:pt x="56215" y="270346"/>
                  </a:lnTo>
                  <a:lnTo>
                    <a:pt x="56200" y="270493"/>
                  </a:lnTo>
                  <a:lnTo>
                    <a:pt x="56192" y="270633"/>
                  </a:lnTo>
                  <a:lnTo>
                    <a:pt x="56207" y="270780"/>
                  </a:lnTo>
                  <a:lnTo>
                    <a:pt x="56238" y="270919"/>
                  </a:lnTo>
                  <a:lnTo>
                    <a:pt x="56261" y="270986"/>
                  </a:lnTo>
                  <a:lnTo>
                    <a:pt x="56284" y="271052"/>
                  </a:lnTo>
                  <a:lnTo>
                    <a:pt x="56314" y="271111"/>
                  </a:lnTo>
                  <a:lnTo>
                    <a:pt x="56352" y="271177"/>
                  </a:lnTo>
                  <a:lnTo>
                    <a:pt x="56391" y="271236"/>
                  </a:lnTo>
                  <a:lnTo>
                    <a:pt x="56429" y="271294"/>
                  </a:lnTo>
                  <a:lnTo>
                    <a:pt x="56482" y="271346"/>
                  </a:lnTo>
                  <a:lnTo>
                    <a:pt x="56528" y="271397"/>
                  </a:lnTo>
                  <a:lnTo>
                    <a:pt x="56589" y="271449"/>
                  </a:lnTo>
                  <a:lnTo>
                    <a:pt x="56650" y="271493"/>
                  </a:lnTo>
                  <a:lnTo>
                    <a:pt x="56712" y="271530"/>
                  </a:lnTo>
                  <a:lnTo>
                    <a:pt x="56780" y="271566"/>
                  </a:lnTo>
                  <a:lnTo>
                    <a:pt x="56857" y="271603"/>
                  </a:lnTo>
                  <a:lnTo>
                    <a:pt x="56933" y="271633"/>
                  </a:lnTo>
                  <a:lnTo>
                    <a:pt x="57017" y="271655"/>
                  </a:lnTo>
                  <a:lnTo>
                    <a:pt x="57109" y="271669"/>
                  </a:lnTo>
                  <a:lnTo>
                    <a:pt x="57201" y="271684"/>
                  </a:lnTo>
                  <a:lnTo>
                    <a:pt x="57292" y="271691"/>
                  </a:lnTo>
                  <a:lnTo>
                    <a:pt x="59509" y="271758"/>
                  </a:lnTo>
                  <a:lnTo>
                    <a:pt x="61725" y="271824"/>
                  </a:lnTo>
                  <a:lnTo>
                    <a:pt x="63941" y="271883"/>
                  </a:lnTo>
                  <a:lnTo>
                    <a:pt x="66165" y="271941"/>
                  </a:lnTo>
                  <a:lnTo>
                    <a:pt x="68381" y="271993"/>
                  </a:lnTo>
                  <a:lnTo>
                    <a:pt x="70605" y="272037"/>
                  </a:lnTo>
                  <a:lnTo>
                    <a:pt x="72829" y="272081"/>
                  </a:lnTo>
                  <a:lnTo>
                    <a:pt x="75052" y="272118"/>
                  </a:lnTo>
                  <a:lnTo>
                    <a:pt x="77284" y="272147"/>
                  </a:lnTo>
                  <a:lnTo>
                    <a:pt x="79508" y="272177"/>
                  </a:lnTo>
                  <a:lnTo>
                    <a:pt x="81732" y="272199"/>
                  </a:lnTo>
                  <a:lnTo>
                    <a:pt x="83963" y="272213"/>
                  </a:lnTo>
                  <a:lnTo>
                    <a:pt x="86195" y="272221"/>
                  </a:lnTo>
                  <a:lnTo>
                    <a:pt x="88418" y="272228"/>
                  </a:lnTo>
                  <a:lnTo>
                    <a:pt x="90650" y="272228"/>
                  </a:lnTo>
                  <a:lnTo>
                    <a:pt x="92874" y="272221"/>
                  </a:lnTo>
                  <a:lnTo>
                    <a:pt x="95105" y="272213"/>
                  </a:lnTo>
                  <a:lnTo>
                    <a:pt x="97337" y="272199"/>
                  </a:lnTo>
                  <a:lnTo>
                    <a:pt x="99560" y="272177"/>
                  </a:lnTo>
                  <a:lnTo>
                    <a:pt x="101792" y="272147"/>
                  </a:lnTo>
                  <a:lnTo>
                    <a:pt x="104016" y="272118"/>
                  </a:lnTo>
                  <a:lnTo>
                    <a:pt x="106240" y="272081"/>
                  </a:lnTo>
                  <a:lnTo>
                    <a:pt x="108463" y="272037"/>
                  </a:lnTo>
                  <a:lnTo>
                    <a:pt x="110687" y="271985"/>
                  </a:lnTo>
                  <a:lnTo>
                    <a:pt x="112911" y="271927"/>
                  </a:lnTo>
                  <a:lnTo>
                    <a:pt x="115135" y="271868"/>
                  </a:lnTo>
                  <a:lnTo>
                    <a:pt x="117351" y="271802"/>
                  </a:lnTo>
                  <a:lnTo>
                    <a:pt x="119567" y="271728"/>
                  </a:lnTo>
                  <a:lnTo>
                    <a:pt x="121783" y="271655"/>
                  </a:lnTo>
                  <a:lnTo>
                    <a:pt x="124000" y="271566"/>
                  </a:lnTo>
                  <a:lnTo>
                    <a:pt x="126216" y="271478"/>
                  </a:lnTo>
                  <a:lnTo>
                    <a:pt x="128424" y="271383"/>
                  </a:lnTo>
                  <a:lnTo>
                    <a:pt x="128455" y="271375"/>
                  </a:lnTo>
                  <a:lnTo>
                    <a:pt x="128493" y="271361"/>
                  </a:lnTo>
                  <a:lnTo>
                    <a:pt x="128524" y="271346"/>
                  </a:lnTo>
                  <a:lnTo>
                    <a:pt x="128562" y="271339"/>
                  </a:lnTo>
                  <a:lnTo>
                    <a:pt x="128745" y="271353"/>
                  </a:lnTo>
                  <a:lnTo>
                    <a:pt x="128929" y="271353"/>
                  </a:lnTo>
                  <a:lnTo>
                    <a:pt x="129105" y="271346"/>
                  </a:lnTo>
                  <a:lnTo>
                    <a:pt x="129280" y="271316"/>
                  </a:lnTo>
                  <a:lnTo>
                    <a:pt x="129456" y="271272"/>
                  </a:lnTo>
                  <a:lnTo>
                    <a:pt x="129624" y="271214"/>
                  </a:lnTo>
                  <a:lnTo>
                    <a:pt x="129701" y="271177"/>
                  </a:lnTo>
                  <a:lnTo>
                    <a:pt x="129785" y="271140"/>
                  </a:lnTo>
                  <a:lnTo>
                    <a:pt x="129853" y="271096"/>
                  </a:lnTo>
                  <a:lnTo>
                    <a:pt x="129930" y="271044"/>
                  </a:lnTo>
                  <a:lnTo>
                    <a:pt x="129999" y="270993"/>
                  </a:lnTo>
                  <a:lnTo>
                    <a:pt x="130067" y="270942"/>
                  </a:lnTo>
                  <a:lnTo>
                    <a:pt x="130129" y="270883"/>
                  </a:lnTo>
                  <a:lnTo>
                    <a:pt x="130190" y="270817"/>
                  </a:lnTo>
                  <a:lnTo>
                    <a:pt x="130251" y="270750"/>
                  </a:lnTo>
                  <a:lnTo>
                    <a:pt x="130297" y="270684"/>
                  </a:lnTo>
                  <a:lnTo>
                    <a:pt x="130350" y="270603"/>
                  </a:lnTo>
                  <a:lnTo>
                    <a:pt x="130388" y="270530"/>
                  </a:lnTo>
                  <a:lnTo>
                    <a:pt x="130434" y="270442"/>
                  </a:lnTo>
                  <a:lnTo>
                    <a:pt x="130465" y="270353"/>
                  </a:lnTo>
                  <a:lnTo>
                    <a:pt x="130495" y="270265"/>
                  </a:lnTo>
                  <a:lnTo>
                    <a:pt x="130518" y="270170"/>
                  </a:lnTo>
                  <a:lnTo>
                    <a:pt x="130534" y="270074"/>
                  </a:lnTo>
                  <a:lnTo>
                    <a:pt x="130549" y="269964"/>
                  </a:lnTo>
                  <a:lnTo>
                    <a:pt x="130557" y="269861"/>
                  </a:lnTo>
                  <a:lnTo>
                    <a:pt x="130557" y="269751"/>
                  </a:lnTo>
                  <a:lnTo>
                    <a:pt x="130549" y="269185"/>
                  </a:lnTo>
                  <a:lnTo>
                    <a:pt x="130526" y="268633"/>
                  </a:lnTo>
                  <a:lnTo>
                    <a:pt x="130488" y="268089"/>
                  </a:lnTo>
                  <a:lnTo>
                    <a:pt x="130442" y="267553"/>
                  </a:lnTo>
                  <a:lnTo>
                    <a:pt x="130373" y="267031"/>
                  </a:lnTo>
                  <a:lnTo>
                    <a:pt x="130304" y="266509"/>
                  </a:lnTo>
                  <a:lnTo>
                    <a:pt x="130213" y="266001"/>
                  </a:lnTo>
                  <a:lnTo>
                    <a:pt x="130113" y="265502"/>
                  </a:lnTo>
                  <a:lnTo>
                    <a:pt x="129999" y="265009"/>
                  </a:lnTo>
                  <a:lnTo>
                    <a:pt x="129876" y="264524"/>
                  </a:lnTo>
                  <a:lnTo>
                    <a:pt x="129739" y="264046"/>
                  </a:lnTo>
                  <a:lnTo>
                    <a:pt x="129594" y="263575"/>
                  </a:lnTo>
                  <a:lnTo>
                    <a:pt x="129433" y="263120"/>
                  </a:lnTo>
                  <a:lnTo>
                    <a:pt x="129265" y="262664"/>
                  </a:lnTo>
                  <a:lnTo>
                    <a:pt x="129089" y="262223"/>
                  </a:lnTo>
                  <a:lnTo>
                    <a:pt x="128891" y="261789"/>
                  </a:lnTo>
                  <a:lnTo>
                    <a:pt x="128692" y="261355"/>
                  </a:lnTo>
                  <a:lnTo>
                    <a:pt x="128478" y="260936"/>
                  </a:lnTo>
                  <a:lnTo>
                    <a:pt x="128256" y="260525"/>
                  </a:lnTo>
                  <a:lnTo>
                    <a:pt x="128019" y="260120"/>
                  </a:lnTo>
                  <a:lnTo>
                    <a:pt x="127775" y="259723"/>
                  </a:lnTo>
                  <a:lnTo>
                    <a:pt x="127523" y="259334"/>
                  </a:lnTo>
                  <a:lnTo>
                    <a:pt x="127263" y="258951"/>
                  </a:lnTo>
                  <a:lnTo>
                    <a:pt x="126988" y="258577"/>
                  </a:lnTo>
                  <a:lnTo>
                    <a:pt x="126705" y="258209"/>
                  </a:lnTo>
                  <a:lnTo>
                    <a:pt x="126415" y="257856"/>
                  </a:lnTo>
                  <a:lnTo>
                    <a:pt x="126116" y="257503"/>
                  </a:lnTo>
                  <a:lnTo>
                    <a:pt x="125811" y="257158"/>
                  </a:lnTo>
                  <a:lnTo>
                    <a:pt x="125490" y="256820"/>
                  </a:lnTo>
                  <a:lnTo>
                    <a:pt x="125161" y="256489"/>
                  </a:lnTo>
                  <a:lnTo>
                    <a:pt x="124833" y="256165"/>
                  </a:lnTo>
                  <a:lnTo>
                    <a:pt x="124489" y="255849"/>
                  </a:lnTo>
                  <a:lnTo>
                    <a:pt x="124137" y="255540"/>
                  </a:lnTo>
                  <a:lnTo>
                    <a:pt x="123786" y="255239"/>
                  </a:lnTo>
                  <a:lnTo>
                    <a:pt x="123419" y="254938"/>
                  </a:lnTo>
                  <a:lnTo>
                    <a:pt x="123044" y="254651"/>
                  </a:lnTo>
                  <a:lnTo>
                    <a:pt x="122662" y="254372"/>
                  </a:lnTo>
                  <a:lnTo>
                    <a:pt x="122280" y="254092"/>
                  </a:lnTo>
                  <a:lnTo>
                    <a:pt x="121883" y="253820"/>
                  </a:lnTo>
                  <a:lnTo>
                    <a:pt x="121485" y="253563"/>
                  </a:lnTo>
                  <a:lnTo>
                    <a:pt x="121080" y="253306"/>
                  </a:lnTo>
                  <a:lnTo>
                    <a:pt x="120668" y="253056"/>
                  </a:lnTo>
                  <a:lnTo>
                    <a:pt x="120247" y="252813"/>
                  </a:lnTo>
                  <a:lnTo>
                    <a:pt x="119827" y="252578"/>
                  </a:lnTo>
                  <a:lnTo>
                    <a:pt x="119392" y="252343"/>
                  </a:lnTo>
                  <a:lnTo>
                    <a:pt x="118956" y="252122"/>
                  </a:lnTo>
                  <a:lnTo>
                    <a:pt x="118520" y="251902"/>
                  </a:lnTo>
                  <a:lnTo>
                    <a:pt x="118069" y="251688"/>
                  </a:lnTo>
                  <a:lnTo>
                    <a:pt x="117619" y="251483"/>
                  </a:lnTo>
                  <a:lnTo>
                    <a:pt x="117160" y="251284"/>
                  </a:lnTo>
                  <a:lnTo>
                    <a:pt x="116702" y="251086"/>
                  </a:lnTo>
                  <a:lnTo>
                    <a:pt x="116235" y="250902"/>
                  </a:lnTo>
                  <a:lnTo>
                    <a:pt x="115769" y="250718"/>
                  </a:lnTo>
                  <a:lnTo>
                    <a:pt x="115295" y="250542"/>
                  </a:lnTo>
                  <a:lnTo>
                    <a:pt x="114814" y="250365"/>
                  </a:lnTo>
                  <a:lnTo>
                    <a:pt x="114332" y="250203"/>
                  </a:lnTo>
                  <a:lnTo>
                    <a:pt x="113851" y="250042"/>
                  </a:lnTo>
                  <a:lnTo>
                    <a:pt x="113362" y="249887"/>
                  </a:lnTo>
                  <a:lnTo>
                    <a:pt x="112865" y="249733"/>
                  </a:lnTo>
                  <a:lnTo>
                    <a:pt x="112376" y="249593"/>
                  </a:lnTo>
                  <a:lnTo>
                    <a:pt x="111879" y="249454"/>
                  </a:lnTo>
                  <a:lnTo>
                    <a:pt x="111375" y="249321"/>
                  </a:lnTo>
                  <a:lnTo>
                    <a:pt x="110871" y="249189"/>
                  </a:lnTo>
                  <a:lnTo>
                    <a:pt x="110366" y="249064"/>
                  </a:lnTo>
                  <a:lnTo>
                    <a:pt x="110634" y="245425"/>
                  </a:lnTo>
                  <a:lnTo>
                    <a:pt x="110886" y="241786"/>
                  </a:lnTo>
                  <a:lnTo>
                    <a:pt x="111130" y="238147"/>
                  </a:lnTo>
                  <a:lnTo>
                    <a:pt x="111352" y="234501"/>
                  </a:lnTo>
                  <a:lnTo>
                    <a:pt x="111566" y="230855"/>
                  </a:lnTo>
                  <a:lnTo>
                    <a:pt x="111765" y="227208"/>
                  </a:lnTo>
                  <a:lnTo>
                    <a:pt x="111956" y="223562"/>
                  </a:lnTo>
                  <a:lnTo>
                    <a:pt x="112139" y="219916"/>
                  </a:lnTo>
                  <a:lnTo>
                    <a:pt x="112307" y="216262"/>
                  </a:lnTo>
                  <a:lnTo>
                    <a:pt x="112468" y="212616"/>
                  </a:lnTo>
                  <a:lnTo>
                    <a:pt x="112621" y="208962"/>
                  </a:lnTo>
                  <a:lnTo>
                    <a:pt x="112758" y="205309"/>
                  </a:lnTo>
                  <a:lnTo>
                    <a:pt x="112896" y="201662"/>
                  </a:lnTo>
                  <a:lnTo>
                    <a:pt x="113026" y="198009"/>
                  </a:lnTo>
                  <a:lnTo>
                    <a:pt x="113148" y="194355"/>
                  </a:lnTo>
                  <a:lnTo>
                    <a:pt x="113263" y="190702"/>
                  </a:lnTo>
                  <a:lnTo>
                    <a:pt x="113370" y="187048"/>
                  </a:lnTo>
                  <a:lnTo>
                    <a:pt x="113477" y="183394"/>
                  </a:lnTo>
                  <a:lnTo>
                    <a:pt x="113683" y="176080"/>
                  </a:lnTo>
                  <a:lnTo>
                    <a:pt x="113874" y="168773"/>
                  </a:lnTo>
                  <a:lnTo>
                    <a:pt x="114057" y="161473"/>
                  </a:lnTo>
                  <a:lnTo>
                    <a:pt x="114248" y="154165"/>
                  </a:lnTo>
                  <a:lnTo>
                    <a:pt x="114439" y="146866"/>
                  </a:lnTo>
                  <a:lnTo>
                    <a:pt x="114646" y="139573"/>
                  </a:lnTo>
                  <a:lnTo>
                    <a:pt x="114753" y="135927"/>
                  </a:lnTo>
                  <a:lnTo>
                    <a:pt x="114867" y="132281"/>
                  </a:lnTo>
                  <a:lnTo>
                    <a:pt x="118566" y="132251"/>
                  </a:lnTo>
                  <a:lnTo>
                    <a:pt x="122265" y="132222"/>
                  </a:lnTo>
                  <a:lnTo>
                    <a:pt x="125964" y="132185"/>
                  </a:lnTo>
                  <a:lnTo>
                    <a:pt x="129670" y="132141"/>
                  </a:lnTo>
                  <a:lnTo>
                    <a:pt x="137068" y="132045"/>
                  </a:lnTo>
                  <a:lnTo>
                    <a:pt x="144473" y="131928"/>
                  </a:lnTo>
                  <a:lnTo>
                    <a:pt x="151878" y="131803"/>
                  </a:lnTo>
                  <a:lnTo>
                    <a:pt x="159283" y="131670"/>
                  </a:lnTo>
                  <a:lnTo>
                    <a:pt x="166680" y="131523"/>
                  </a:lnTo>
                  <a:lnTo>
                    <a:pt x="174086" y="131376"/>
                  </a:lnTo>
                  <a:lnTo>
                    <a:pt x="173665" y="144469"/>
                  </a:lnTo>
                  <a:lnTo>
                    <a:pt x="173237" y="157562"/>
                  </a:lnTo>
                  <a:lnTo>
                    <a:pt x="173023" y="164112"/>
                  </a:lnTo>
                  <a:lnTo>
                    <a:pt x="172825" y="170662"/>
                  </a:lnTo>
                  <a:lnTo>
                    <a:pt x="172626" y="177219"/>
                  </a:lnTo>
                  <a:lnTo>
                    <a:pt x="172435" y="183769"/>
                  </a:lnTo>
                  <a:lnTo>
                    <a:pt x="172251" y="190327"/>
                  </a:lnTo>
                  <a:lnTo>
                    <a:pt x="172083" y="196877"/>
                  </a:lnTo>
                  <a:lnTo>
                    <a:pt x="171938" y="203434"/>
                  </a:lnTo>
                  <a:lnTo>
                    <a:pt x="171801" y="209984"/>
                  </a:lnTo>
                  <a:lnTo>
                    <a:pt x="171739" y="213263"/>
                  </a:lnTo>
                  <a:lnTo>
                    <a:pt x="171686" y="216542"/>
                  </a:lnTo>
                  <a:lnTo>
                    <a:pt x="171632" y="219820"/>
                  </a:lnTo>
                  <a:lnTo>
                    <a:pt x="171587" y="223092"/>
                  </a:lnTo>
                  <a:lnTo>
                    <a:pt x="171548" y="226370"/>
                  </a:lnTo>
                  <a:lnTo>
                    <a:pt x="171518" y="229649"/>
                  </a:lnTo>
                  <a:lnTo>
                    <a:pt x="171487" y="232920"/>
                  </a:lnTo>
                  <a:lnTo>
                    <a:pt x="171472" y="236199"/>
                  </a:lnTo>
                  <a:lnTo>
                    <a:pt x="171319" y="236199"/>
                  </a:lnTo>
                  <a:lnTo>
                    <a:pt x="171174" y="236206"/>
                  </a:lnTo>
                  <a:lnTo>
                    <a:pt x="171021" y="236214"/>
                  </a:lnTo>
                  <a:lnTo>
                    <a:pt x="170876" y="236221"/>
                  </a:lnTo>
                  <a:lnTo>
                    <a:pt x="170761" y="236228"/>
                  </a:lnTo>
                  <a:lnTo>
                    <a:pt x="170662" y="236243"/>
                  </a:lnTo>
                  <a:lnTo>
                    <a:pt x="170563" y="236265"/>
                  </a:lnTo>
                  <a:lnTo>
                    <a:pt x="170471" y="236295"/>
                  </a:lnTo>
                  <a:lnTo>
                    <a:pt x="170394" y="236339"/>
                  </a:lnTo>
                  <a:lnTo>
                    <a:pt x="170318" y="236390"/>
                  </a:lnTo>
                  <a:lnTo>
                    <a:pt x="170249" y="236442"/>
                  </a:lnTo>
                  <a:lnTo>
                    <a:pt x="170188" y="236500"/>
                  </a:lnTo>
                  <a:lnTo>
                    <a:pt x="170135" y="236567"/>
                  </a:lnTo>
                  <a:lnTo>
                    <a:pt x="170089" y="236640"/>
                  </a:lnTo>
                  <a:lnTo>
                    <a:pt x="170051" y="236714"/>
                  </a:lnTo>
                  <a:lnTo>
                    <a:pt x="170020" y="236795"/>
                  </a:lnTo>
                  <a:lnTo>
                    <a:pt x="169989" y="236875"/>
                  </a:lnTo>
                  <a:lnTo>
                    <a:pt x="169974" y="236956"/>
                  </a:lnTo>
                  <a:lnTo>
                    <a:pt x="169966" y="237044"/>
                  </a:lnTo>
                  <a:lnTo>
                    <a:pt x="169959" y="237125"/>
                  </a:lnTo>
                  <a:lnTo>
                    <a:pt x="169966" y="237214"/>
                  </a:lnTo>
                  <a:lnTo>
                    <a:pt x="169974" y="237294"/>
                  </a:lnTo>
                  <a:lnTo>
                    <a:pt x="169989" y="237383"/>
                  </a:lnTo>
                  <a:lnTo>
                    <a:pt x="170020" y="237464"/>
                  </a:lnTo>
                  <a:lnTo>
                    <a:pt x="170051" y="237544"/>
                  </a:lnTo>
                  <a:lnTo>
                    <a:pt x="170089" y="237618"/>
                  </a:lnTo>
                  <a:lnTo>
                    <a:pt x="170135" y="237691"/>
                  </a:lnTo>
                  <a:lnTo>
                    <a:pt x="170188" y="237758"/>
                  </a:lnTo>
                  <a:lnTo>
                    <a:pt x="170249" y="237816"/>
                  </a:lnTo>
                  <a:lnTo>
                    <a:pt x="170318" y="237875"/>
                  </a:lnTo>
                  <a:lnTo>
                    <a:pt x="170394" y="237927"/>
                  </a:lnTo>
                  <a:lnTo>
                    <a:pt x="170471" y="237963"/>
                  </a:lnTo>
                  <a:lnTo>
                    <a:pt x="170563" y="238000"/>
                  </a:lnTo>
                  <a:lnTo>
                    <a:pt x="170662" y="238030"/>
                  </a:lnTo>
                  <a:lnTo>
                    <a:pt x="170761" y="238044"/>
                  </a:lnTo>
                  <a:lnTo>
                    <a:pt x="170876" y="238052"/>
                  </a:lnTo>
                  <a:lnTo>
                    <a:pt x="171472" y="238052"/>
                  </a:lnTo>
                  <a:lnTo>
                    <a:pt x="171449" y="240713"/>
                  </a:lnTo>
                  <a:lnTo>
                    <a:pt x="171441" y="243367"/>
                  </a:lnTo>
                  <a:lnTo>
                    <a:pt x="171434" y="246020"/>
                  </a:lnTo>
                  <a:lnTo>
                    <a:pt x="171449" y="248667"/>
                  </a:lnTo>
                  <a:lnTo>
                    <a:pt x="170899" y="248792"/>
                  </a:lnTo>
                  <a:lnTo>
                    <a:pt x="170349" y="248917"/>
                  </a:lnTo>
                  <a:lnTo>
                    <a:pt x="169798" y="249042"/>
                  </a:lnTo>
                  <a:lnTo>
                    <a:pt x="169256" y="249182"/>
                  </a:lnTo>
                  <a:lnTo>
                    <a:pt x="168721" y="249329"/>
                  </a:lnTo>
                  <a:lnTo>
                    <a:pt x="168178" y="249476"/>
                  </a:lnTo>
                  <a:lnTo>
                    <a:pt x="167643" y="249630"/>
                  </a:lnTo>
                  <a:lnTo>
                    <a:pt x="167116" y="249784"/>
                  </a:lnTo>
                  <a:lnTo>
                    <a:pt x="166589" y="249953"/>
                  </a:lnTo>
                  <a:lnTo>
                    <a:pt x="166061" y="250123"/>
                  </a:lnTo>
                  <a:lnTo>
                    <a:pt x="165542" y="250299"/>
                  </a:lnTo>
                  <a:lnTo>
                    <a:pt x="165022" y="250483"/>
                  </a:lnTo>
                  <a:lnTo>
                    <a:pt x="164510" y="250674"/>
                  </a:lnTo>
                  <a:lnTo>
                    <a:pt x="163998" y="250865"/>
                  </a:lnTo>
                  <a:lnTo>
                    <a:pt x="163494" y="251063"/>
                  </a:lnTo>
                  <a:lnTo>
                    <a:pt x="162989" y="251269"/>
                  </a:lnTo>
                  <a:lnTo>
                    <a:pt x="162493" y="251483"/>
                  </a:lnTo>
                  <a:lnTo>
                    <a:pt x="161996" y="251696"/>
                  </a:lnTo>
                  <a:lnTo>
                    <a:pt x="161507" y="251924"/>
                  </a:lnTo>
                  <a:lnTo>
                    <a:pt x="161025" y="252151"/>
                  </a:lnTo>
                  <a:lnTo>
                    <a:pt x="160544" y="252379"/>
                  </a:lnTo>
                  <a:lnTo>
                    <a:pt x="160070" y="252622"/>
                  </a:lnTo>
                  <a:lnTo>
                    <a:pt x="159596" y="252865"/>
                  </a:lnTo>
                  <a:lnTo>
                    <a:pt x="159130" y="253115"/>
                  </a:lnTo>
                  <a:lnTo>
                    <a:pt x="158672" y="253372"/>
                  </a:lnTo>
                  <a:lnTo>
                    <a:pt x="158221" y="253636"/>
                  </a:lnTo>
                  <a:lnTo>
                    <a:pt x="157770" y="253901"/>
                  </a:lnTo>
                  <a:lnTo>
                    <a:pt x="157327" y="254173"/>
                  </a:lnTo>
                  <a:lnTo>
                    <a:pt x="156891" y="254452"/>
                  </a:lnTo>
                  <a:lnTo>
                    <a:pt x="156455" y="254732"/>
                  </a:lnTo>
                  <a:lnTo>
                    <a:pt x="156027" y="255026"/>
                  </a:lnTo>
                  <a:lnTo>
                    <a:pt x="155615" y="255320"/>
                  </a:lnTo>
                  <a:lnTo>
                    <a:pt x="155194" y="255621"/>
                  </a:lnTo>
                  <a:lnTo>
                    <a:pt x="154789" y="255923"/>
                  </a:lnTo>
                  <a:lnTo>
                    <a:pt x="154392" y="256231"/>
                  </a:lnTo>
                  <a:lnTo>
                    <a:pt x="153995" y="256555"/>
                  </a:lnTo>
                  <a:lnTo>
                    <a:pt x="153613" y="256871"/>
                  </a:lnTo>
                  <a:lnTo>
                    <a:pt x="153230" y="257202"/>
                  </a:lnTo>
                  <a:lnTo>
                    <a:pt x="152856" y="257533"/>
                  </a:lnTo>
                  <a:lnTo>
                    <a:pt x="152489" y="257871"/>
                  </a:lnTo>
                  <a:lnTo>
                    <a:pt x="152130" y="258216"/>
                  </a:lnTo>
                  <a:lnTo>
                    <a:pt x="151778" y="258569"/>
                  </a:lnTo>
                  <a:lnTo>
                    <a:pt x="151435" y="258922"/>
                  </a:lnTo>
                  <a:lnTo>
                    <a:pt x="151098" y="259282"/>
                  </a:lnTo>
                  <a:lnTo>
                    <a:pt x="150770" y="259650"/>
                  </a:lnTo>
                  <a:lnTo>
                    <a:pt x="150449" y="260017"/>
                  </a:lnTo>
                  <a:lnTo>
                    <a:pt x="150135" y="260400"/>
                  </a:lnTo>
                  <a:lnTo>
                    <a:pt x="149830" y="260782"/>
                  </a:lnTo>
                  <a:lnTo>
                    <a:pt x="149532" y="261164"/>
                  </a:lnTo>
                  <a:lnTo>
                    <a:pt x="149249" y="261561"/>
                  </a:lnTo>
                  <a:lnTo>
                    <a:pt x="148966" y="261958"/>
                  </a:lnTo>
                  <a:lnTo>
                    <a:pt x="148699" y="262363"/>
                  </a:lnTo>
                  <a:lnTo>
                    <a:pt x="148431" y="262774"/>
                  </a:lnTo>
                  <a:lnTo>
                    <a:pt x="148179" y="263186"/>
                  </a:lnTo>
                  <a:lnTo>
                    <a:pt x="147934" y="263605"/>
                  </a:lnTo>
                  <a:lnTo>
                    <a:pt x="147698" y="264031"/>
                  </a:lnTo>
                  <a:lnTo>
                    <a:pt x="147476" y="264465"/>
                  </a:lnTo>
                  <a:lnTo>
                    <a:pt x="147254" y="264899"/>
                  </a:lnTo>
                  <a:lnTo>
                    <a:pt x="147048" y="265340"/>
                  </a:lnTo>
                  <a:lnTo>
                    <a:pt x="146849" y="265788"/>
                  </a:lnTo>
                  <a:lnTo>
                    <a:pt x="146666" y="266237"/>
                  </a:lnTo>
                  <a:lnTo>
                    <a:pt x="146490" y="266700"/>
                  </a:lnTo>
                  <a:lnTo>
                    <a:pt x="146322" y="267163"/>
                  </a:lnTo>
                  <a:lnTo>
                    <a:pt x="146162" y="267626"/>
                  </a:lnTo>
                  <a:lnTo>
                    <a:pt x="146131" y="267744"/>
                  </a:lnTo>
                  <a:lnTo>
                    <a:pt x="146123" y="267847"/>
                  </a:lnTo>
                  <a:lnTo>
                    <a:pt x="146116" y="267957"/>
                  </a:lnTo>
                  <a:lnTo>
                    <a:pt x="146116" y="268067"/>
                  </a:lnTo>
                  <a:lnTo>
                    <a:pt x="145634" y="268067"/>
                  </a:lnTo>
                  <a:lnTo>
                    <a:pt x="145458" y="268082"/>
                  </a:lnTo>
                  <a:lnTo>
                    <a:pt x="145298" y="268111"/>
                  </a:lnTo>
                  <a:lnTo>
                    <a:pt x="145145" y="268155"/>
                  </a:lnTo>
                  <a:lnTo>
                    <a:pt x="145008" y="268207"/>
                  </a:lnTo>
                  <a:lnTo>
                    <a:pt x="144878" y="268273"/>
                  </a:lnTo>
                  <a:lnTo>
                    <a:pt x="144763" y="268347"/>
                  </a:lnTo>
                  <a:lnTo>
                    <a:pt x="144656" y="268435"/>
                  </a:lnTo>
                  <a:lnTo>
                    <a:pt x="144564" y="268530"/>
                  </a:lnTo>
                  <a:lnTo>
                    <a:pt x="144480" y="268633"/>
                  </a:lnTo>
                  <a:lnTo>
                    <a:pt x="144404" y="268743"/>
                  </a:lnTo>
                  <a:lnTo>
                    <a:pt x="144343" y="268854"/>
                  </a:lnTo>
                  <a:lnTo>
                    <a:pt x="144297" y="268979"/>
                  </a:lnTo>
                  <a:lnTo>
                    <a:pt x="144259" y="269104"/>
                  </a:lnTo>
                  <a:lnTo>
                    <a:pt x="144228" y="269229"/>
                  </a:lnTo>
                  <a:lnTo>
                    <a:pt x="144213" y="269354"/>
                  </a:lnTo>
                  <a:lnTo>
                    <a:pt x="144205" y="269486"/>
                  </a:lnTo>
                  <a:lnTo>
                    <a:pt x="144213" y="269618"/>
                  </a:lnTo>
                  <a:lnTo>
                    <a:pt x="144228" y="269743"/>
                  </a:lnTo>
                  <a:lnTo>
                    <a:pt x="144259" y="269868"/>
                  </a:lnTo>
                  <a:lnTo>
                    <a:pt x="144297" y="269993"/>
                  </a:lnTo>
                  <a:lnTo>
                    <a:pt x="144343" y="270118"/>
                  </a:lnTo>
                  <a:lnTo>
                    <a:pt x="144404" y="270228"/>
                  </a:lnTo>
                  <a:lnTo>
                    <a:pt x="144480" y="270339"/>
                  </a:lnTo>
                  <a:lnTo>
                    <a:pt x="144564" y="270442"/>
                  </a:lnTo>
                  <a:lnTo>
                    <a:pt x="144656" y="270537"/>
                  </a:lnTo>
                  <a:lnTo>
                    <a:pt x="144763" y="270625"/>
                  </a:lnTo>
                  <a:lnTo>
                    <a:pt x="144878" y="270706"/>
                  </a:lnTo>
                  <a:lnTo>
                    <a:pt x="145008" y="270772"/>
                  </a:lnTo>
                  <a:lnTo>
                    <a:pt x="145145" y="270831"/>
                  </a:lnTo>
                  <a:lnTo>
                    <a:pt x="145298" y="270868"/>
                  </a:lnTo>
                  <a:lnTo>
                    <a:pt x="145458" y="270905"/>
                  </a:lnTo>
                  <a:lnTo>
                    <a:pt x="145634" y="270919"/>
                  </a:lnTo>
                  <a:lnTo>
                    <a:pt x="147782" y="271000"/>
                  </a:lnTo>
                  <a:lnTo>
                    <a:pt x="149929" y="271074"/>
                  </a:lnTo>
                  <a:lnTo>
                    <a:pt x="152076" y="271147"/>
                  </a:lnTo>
                  <a:lnTo>
                    <a:pt x="154224" y="271214"/>
                  </a:lnTo>
                  <a:lnTo>
                    <a:pt x="156371" y="271272"/>
                  </a:lnTo>
                  <a:lnTo>
                    <a:pt x="158526" y="271331"/>
                  </a:lnTo>
                  <a:lnTo>
                    <a:pt x="160674" y="271383"/>
                  </a:lnTo>
                  <a:lnTo>
                    <a:pt x="162829" y="271427"/>
                  </a:lnTo>
                  <a:lnTo>
                    <a:pt x="167131" y="271508"/>
                  </a:lnTo>
                  <a:lnTo>
                    <a:pt x="171434" y="271574"/>
                  </a:lnTo>
                  <a:lnTo>
                    <a:pt x="175736" y="271625"/>
                  </a:lnTo>
                  <a:lnTo>
                    <a:pt x="180039" y="271662"/>
                  </a:lnTo>
                  <a:lnTo>
                    <a:pt x="184349" y="271691"/>
                  </a:lnTo>
                  <a:lnTo>
                    <a:pt x="188651" y="271713"/>
                  </a:lnTo>
                  <a:lnTo>
                    <a:pt x="192961" y="271728"/>
                  </a:lnTo>
                  <a:lnTo>
                    <a:pt x="197264" y="271735"/>
                  </a:lnTo>
                  <a:lnTo>
                    <a:pt x="214466" y="271735"/>
                  </a:lnTo>
                  <a:lnTo>
                    <a:pt x="214535" y="271728"/>
                  </a:lnTo>
                  <a:lnTo>
                    <a:pt x="214604" y="271706"/>
                  </a:lnTo>
                  <a:lnTo>
                    <a:pt x="214741" y="271669"/>
                  </a:lnTo>
                  <a:lnTo>
                    <a:pt x="214848" y="271743"/>
                  </a:lnTo>
                  <a:lnTo>
                    <a:pt x="214963" y="271809"/>
                  </a:lnTo>
                  <a:lnTo>
                    <a:pt x="215077" y="271860"/>
                  </a:lnTo>
                  <a:lnTo>
                    <a:pt x="215200" y="271905"/>
                  </a:lnTo>
                  <a:lnTo>
                    <a:pt x="215322" y="271941"/>
                  </a:lnTo>
                  <a:lnTo>
                    <a:pt x="215444" y="271971"/>
                  </a:lnTo>
                  <a:lnTo>
                    <a:pt x="215574" y="271985"/>
                  </a:lnTo>
                  <a:lnTo>
                    <a:pt x="215704" y="271993"/>
                  </a:lnTo>
                  <a:lnTo>
                    <a:pt x="215834" y="271985"/>
                  </a:lnTo>
                  <a:lnTo>
                    <a:pt x="215964" y="271978"/>
                  </a:lnTo>
                  <a:lnTo>
                    <a:pt x="216094" y="271956"/>
                  </a:lnTo>
                  <a:lnTo>
                    <a:pt x="216224" y="271927"/>
                  </a:lnTo>
                  <a:lnTo>
                    <a:pt x="216346" y="271890"/>
                  </a:lnTo>
                  <a:lnTo>
                    <a:pt x="216476" y="271846"/>
                  </a:lnTo>
                  <a:lnTo>
                    <a:pt x="216598" y="271787"/>
                  </a:lnTo>
                  <a:lnTo>
                    <a:pt x="216713" y="271728"/>
                  </a:lnTo>
                  <a:lnTo>
                    <a:pt x="216835" y="271662"/>
                  </a:lnTo>
                  <a:lnTo>
                    <a:pt x="216942" y="271581"/>
                  </a:lnTo>
                  <a:lnTo>
                    <a:pt x="217049" y="271500"/>
                  </a:lnTo>
                  <a:lnTo>
                    <a:pt x="217148" y="271412"/>
                  </a:lnTo>
                  <a:lnTo>
                    <a:pt x="217240" y="271309"/>
                  </a:lnTo>
                  <a:lnTo>
                    <a:pt x="217324" y="271206"/>
                  </a:lnTo>
                  <a:lnTo>
                    <a:pt x="217401" y="271096"/>
                  </a:lnTo>
                  <a:lnTo>
                    <a:pt x="217469" y="270978"/>
                  </a:lnTo>
                  <a:lnTo>
                    <a:pt x="217530" y="270853"/>
                  </a:lnTo>
                  <a:lnTo>
                    <a:pt x="217584" y="270728"/>
                  </a:lnTo>
                  <a:lnTo>
                    <a:pt x="217622" y="270589"/>
                  </a:lnTo>
                  <a:lnTo>
                    <a:pt x="217653" y="270449"/>
                  </a:lnTo>
                  <a:lnTo>
                    <a:pt x="217676" y="270302"/>
                  </a:lnTo>
                  <a:lnTo>
                    <a:pt x="217683" y="270155"/>
                  </a:lnTo>
                  <a:lnTo>
                    <a:pt x="217676" y="269993"/>
                  </a:lnTo>
                  <a:lnTo>
                    <a:pt x="217660" y="269839"/>
                  </a:lnTo>
                  <a:lnTo>
                    <a:pt x="217569" y="269310"/>
                  </a:lnTo>
                  <a:lnTo>
                    <a:pt x="217469" y="268788"/>
                  </a:lnTo>
                  <a:lnTo>
                    <a:pt x="217362" y="268273"/>
                  </a:lnTo>
                  <a:lnTo>
                    <a:pt x="217240" y="267766"/>
                  </a:lnTo>
                  <a:lnTo>
                    <a:pt x="217110" y="267266"/>
                  </a:lnTo>
                  <a:lnTo>
                    <a:pt x="216973" y="266773"/>
                  </a:lnTo>
                  <a:lnTo>
                    <a:pt x="216820" y="266288"/>
                  </a:lnTo>
                  <a:lnTo>
                    <a:pt x="216659" y="265803"/>
                  </a:lnTo>
                  <a:lnTo>
                    <a:pt x="216483" y="265332"/>
                  </a:lnTo>
                  <a:lnTo>
                    <a:pt x="216300" y="264862"/>
                  </a:lnTo>
                  <a:lnTo>
                    <a:pt x="216109" y="264399"/>
                  </a:lnTo>
                  <a:lnTo>
                    <a:pt x="215910" y="263943"/>
                  </a:lnTo>
                  <a:lnTo>
                    <a:pt x="215696" y="263495"/>
                  </a:lnTo>
                  <a:lnTo>
                    <a:pt x="215475" y="263054"/>
                  </a:lnTo>
                  <a:lnTo>
                    <a:pt x="215245" y="262620"/>
                  </a:lnTo>
                  <a:lnTo>
                    <a:pt x="215009" y="262186"/>
                  </a:lnTo>
                  <a:lnTo>
                    <a:pt x="214756" y="261760"/>
                  </a:lnTo>
                  <a:lnTo>
                    <a:pt x="214504" y="261348"/>
                  </a:lnTo>
                  <a:lnTo>
                    <a:pt x="214237" y="260936"/>
                  </a:lnTo>
                  <a:lnTo>
                    <a:pt x="213962" y="260532"/>
                  </a:lnTo>
                  <a:lnTo>
                    <a:pt x="213679" y="260135"/>
                  </a:lnTo>
                  <a:lnTo>
                    <a:pt x="213381" y="259738"/>
                  </a:lnTo>
                  <a:lnTo>
                    <a:pt x="213083" y="259356"/>
                  </a:lnTo>
                  <a:lnTo>
                    <a:pt x="212769" y="258974"/>
                  </a:lnTo>
                  <a:lnTo>
                    <a:pt x="212456" y="258599"/>
                  </a:lnTo>
                  <a:lnTo>
                    <a:pt x="212128" y="258238"/>
                  </a:lnTo>
                  <a:lnTo>
                    <a:pt x="211799" y="257878"/>
                  </a:lnTo>
                  <a:lnTo>
                    <a:pt x="211455" y="257518"/>
                  </a:lnTo>
                  <a:lnTo>
                    <a:pt x="211111" y="257172"/>
                  </a:lnTo>
                  <a:lnTo>
                    <a:pt x="210752" y="256834"/>
                  </a:lnTo>
                  <a:lnTo>
                    <a:pt x="210393" y="256496"/>
                  </a:lnTo>
                  <a:lnTo>
                    <a:pt x="210018" y="256165"/>
                  </a:lnTo>
                  <a:lnTo>
                    <a:pt x="209644" y="255842"/>
                  </a:lnTo>
                  <a:lnTo>
                    <a:pt x="209254" y="255526"/>
                  </a:lnTo>
                  <a:lnTo>
                    <a:pt x="208864" y="255217"/>
                  </a:lnTo>
                  <a:lnTo>
                    <a:pt x="208467" y="254916"/>
                  </a:lnTo>
                  <a:lnTo>
                    <a:pt x="208062" y="254614"/>
                  </a:lnTo>
                  <a:lnTo>
                    <a:pt x="207649" y="254327"/>
                  </a:lnTo>
                  <a:lnTo>
                    <a:pt x="207237" y="254041"/>
                  </a:lnTo>
                  <a:lnTo>
                    <a:pt x="206809" y="253761"/>
                  </a:lnTo>
                  <a:lnTo>
                    <a:pt x="206381" y="253489"/>
                  </a:lnTo>
                  <a:lnTo>
                    <a:pt x="205945" y="253217"/>
                  </a:lnTo>
                  <a:lnTo>
                    <a:pt x="205502" y="252960"/>
                  </a:lnTo>
                  <a:lnTo>
                    <a:pt x="205059" y="252703"/>
                  </a:lnTo>
                  <a:lnTo>
                    <a:pt x="204600" y="252453"/>
                  </a:lnTo>
                  <a:lnTo>
                    <a:pt x="204142" y="252210"/>
                  </a:lnTo>
                  <a:lnTo>
                    <a:pt x="203683" y="251975"/>
                  </a:lnTo>
                  <a:lnTo>
                    <a:pt x="203209" y="251747"/>
                  </a:lnTo>
                  <a:lnTo>
                    <a:pt x="202735" y="251519"/>
                  </a:lnTo>
                  <a:lnTo>
                    <a:pt x="202262" y="251306"/>
                  </a:lnTo>
                  <a:lnTo>
                    <a:pt x="201773" y="251093"/>
                  </a:lnTo>
                  <a:lnTo>
                    <a:pt x="201283" y="250887"/>
                  </a:lnTo>
                  <a:lnTo>
                    <a:pt x="200794" y="250689"/>
                  </a:lnTo>
                  <a:lnTo>
                    <a:pt x="200298" y="250490"/>
                  </a:lnTo>
                  <a:lnTo>
                    <a:pt x="199793" y="250306"/>
                  </a:lnTo>
                  <a:lnTo>
                    <a:pt x="199289" y="250123"/>
                  </a:lnTo>
                  <a:lnTo>
                    <a:pt x="198777" y="249946"/>
                  </a:lnTo>
                  <a:lnTo>
                    <a:pt x="198265" y="249777"/>
                  </a:lnTo>
                  <a:lnTo>
                    <a:pt x="197745" y="249615"/>
                  </a:lnTo>
                  <a:lnTo>
                    <a:pt x="197226" y="249461"/>
                  </a:lnTo>
                  <a:lnTo>
                    <a:pt x="196698" y="249307"/>
                  </a:lnTo>
                  <a:lnTo>
                    <a:pt x="196171" y="249159"/>
                  </a:lnTo>
                  <a:lnTo>
                    <a:pt x="195636" y="249020"/>
                  </a:lnTo>
                  <a:lnTo>
                    <a:pt x="195101" y="248887"/>
                  </a:lnTo>
                  <a:lnTo>
                    <a:pt x="195170" y="248821"/>
                  </a:lnTo>
                  <a:lnTo>
                    <a:pt x="195223" y="248748"/>
                  </a:lnTo>
                  <a:lnTo>
                    <a:pt x="195277" y="248667"/>
                  </a:lnTo>
                  <a:lnTo>
                    <a:pt x="195323" y="248586"/>
                  </a:lnTo>
                  <a:lnTo>
                    <a:pt x="195361" y="248498"/>
                  </a:lnTo>
                  <a:lnTo>
                    <a:pt x="195391" y="248402"/>
                  </a:lnTo>
                  <a:lnTo>
                    <a:pt x="195407" y="248292"/>
                  </a:lnTo>
                  <a:lnTo>
                    <a:pt x="195422" y="248182"/>
                  </a:lnTo>
                  <a:lnTo>
                    <a:pt x="195812" y="239838"/>
                  </a:lnTo>
                  <a:lnTo>
                    <a:pt x="196194" y="231450"/>
                  </a:lnTo>
                  <a:lnTo>
                    <a:pt x="196377" y="227245"/>
                  </a:lnTo>
                  <a:lnTo>
                    <a:pt x="196553" y="223033"/>
                  </a:lnTo>
                  <a:lnTo>
                    <a:pt x="196721" y="218821"/>
                  </a:lnTo>
                  <a:lnTo>
                    <a:pt x="196889" y="214601"/>
                  </a:lnTo>
                  <a:lnTo>
                    <a:pt x="197035" y="210374"/>
                  </a:lnTo>
                  <a:lnTo>
                    <a:pt x="197180" y="206139"/>
                  </a:lnTo>
                  <a:lnTo>
                    <a:pt x="197302" y="201905"/>
                  </a:lnTo>
                  <a:lnTo>
                    <a:pt x="197417" y="197671"/>
                  </a:lnTo>
                  <a:lnTo>
                    <a:pt x="197516" y="193436"/>
                  </a:lnTo>
                  <a:lnTo>
                    <a:pt x="197592" y="189202"/>
                  </a:lnTo>
                  <a:lnTo>
                    <a:pt x="197623" y="187085"/>
                  </a:lnTo>
                  <a:lnTo>
                    <a:pt x="197654" y="184968"/>
                  </a:lnTo>
                  <a:lnTo>
                    <a:pt x="197676" y="182850"/>
                  </a:lnTo>
                  <a:lnTo>
                    <a:pt x="197692" y="180733"/>
                  </a:lnTo>
                  <a:lnTo>
                    <a:pt x="197783" y="180689"/>
                  </a:lnTo>
                  <a:lnTo>
                    <a:pt x="197867" y="180638"/>
                  </a:lnTo>
                  <a:lnTo>
                    <a:pt x="197944" y="180586"/>
                  </a:lnTo>
                  <a:lnTo>
                    <a:pt x="198020" y="180527"/>
                  </a:lnTo>
                  <a:lnTo>
                    <a:pt x="198089" y="180461"/>
                  </a:lnTo>
                  <a:lnTo>
                    <a:pt x="198150" y="180395"/>
                  </a:lnTo>
                  <a:lnTo>
                    <a:pt x="198204" y="180329"/>
                  </a:lnTo>
                  <a:lnTo>
                    <a:pt x="198257" y="180255"/>
                  </a:lnTo>
                  <a:lnTo>
                    <a:pt x="198295" y="180175"/>
                  </a:lnTo>
                  <a:lnTo>
                    <a:pt x="198334" y="180094"/>
                  </a:lnTo>
                  <a:lnTo>
                    <a:pt x="198372" y="180013"/>
                  </a:lnTo>
                  <a:lnTo>
                    <a:pt x="198395" y="179925"/>
                  </a:lnTo>
                  <a:lnTo>
                    <a:pt x="198418" y="179844"/>
                  </a:lnTo>
                  <a:lnTo>
                    <a:pt x="198433" y="179755"/>
                  </a:lnTo>
                  <a:lnTo>
                    <a:pt x="198441" y="179667"/>
                  </a:lnTo>
                  <a:lnTo>
                    <a:pt x="198448" y="179586"/>
                  </a:lnTo>
                  <a:lnTo>
                    <a:pt x="198448" y="179498"/>
                  </a:lnTo>
                  <a:lnTo>
                    <a:pt x="198441" y="179410"/>
                  </a:lnTo>
                  <a:lnTo>
                    <a:pt x="198425" y="179322"/>
                  </a:lnTo>
                  <a:lnTo>
                    <a:pt x="198402" y="179241"/>
                  </a:lnTo>
                  <a:lnTo>
                    <a:pt x="198380" y="179160"/>
                  </a:lnTo>
                  <a:lnTo>
                    <a:pt x="198349" y="179079"/>
                  </a:lnTo>
                  <a:lnTo>
                    <a:pt x="198311" y="179006"/>
                  </a:lnTo>
                  <a:lnTo>
                    <a:pt x="198273" y="178932"/>
                  </a:lnTo>
                  <a:lnTo>
                    <a:pt x="198219" y="178859"/>
                  </a:lnTo>
                  <a:lnTo>
                    <a:pt x="198166" y="178792"/>
                  </a:lnTo>
                  <a:lnTo>
                    <a:pt x="198104" y="178734"/>
                  </a:lnTo>
                  <a:lnTo>
                    <a:pt x="198043" y="178675"/>
                  </a:lnTo>
                  <a:lnTo>
                    <a:pt x="197967" y="178623"/>
                  </a:lnTo>
                  <a:lnTo>
                    <a:pt x="197890" y="178579"/>
                  </a:lnTo>
                  <a:lnTo>
                    <a:pt x="197806" y="178535"/>
                  </a:lnTo>
                  <a:lnTo>
                    <a:pt x="197715" y="178498"/>
                  </a:lnTo>
                  <a:lnTo>
                    <a:pt x="197722" y="176352"/>
                  </a:lnTo>
                  <a:lnTo>
                    <a:pt x="197722" y="174198"/>
                  </a:lnTo>
                  <a:lnTo>
                    <a:pt x="197715" y="172051"/>
                  </a:lnTo>
                  <a:lnTo>
                    <a:pt x="197707" y="169897"/>
                  </a:lnTo>
                  <a:lnTo>
                    <a:pt x="197684" y="167751"/>
                  </a:lnTo>
                  <a:lnTo>
                    <a:pt x="197654" y="165604"/>
                  </a:lnTo>
                  <a:lnTo>
                    <a:pt x="197623" y="163458"/>
                  </a:lnTo>
                  <a:lnTo>
                    <a:pt x="197585" y="161311"/>
                  </a:lnTo>
                  <a:lnTo>
                    <a:pt x="197539" y="159164"/>
                  </a:lnTo>
                  <a:lnTo>
                    <a:pt x="197478" y="157025"/>
                  </a:lnTo>
                  <a:lnTo>
                    <a:pt x="197417" y="154879"/>
                  </a:lnTo>
                  <a:lnTo>
                    <a:pt x="197348" y="152739"/>
                  </a:lnTo>
                  <a:lnTo>
                    <a:pt x="197271" y="150607"/>
                  </a:lnTo>
                  <a:lnTo>
                    <a:pt x="197180" y="148468"/>
                  </a:lnTo>
                  <a:lnTo>
                    <a:pt x="197088" y="146336"/>
                  </a:lnTo>
                  <a:lnTo>
                    <a:pt x="196981" y="144204"/>
                  </a:lnTo>
                  <a:lnTo>
                    <a:pt x="197073" y="144101"/>
                  </a:lnTo>
                  <a:lnTo>
                    <a:pt x="197157" y="143991"/>
                  </a:lnTo>
                  <a:lnTo>
                    <a:pt x="197218" y="143881"/>
                  </a:lnTo>
                  <a:lnTo>
                    <a:pt x="197271" y="143763"/>
                  </a:lnTo>
                  <a:lnTo>
                    <a:pt x="197310" y="143638"/>
                  </a:lnTo>
                  <a:lnTo>
                    <a:pt x="197340" y="143513"/>
                  </a:lnTo>
                  <a:lnTo>
                    <a:pt x="197348" y="143388"/>
                  </a:lnTo>
                  <a:lnTo>
                    <a:pt x="197348" y="143256"/>
                  </a:lnTo>
                  <a:lnTo>
                    <a:pt x="197333" y="143131"/>
                  </a:lnTo>
                  <a:lnTo>
                    <a:pt x="197310" y="143006"/>
                  </a:lnTo>
                  <a:lnTo>
                    <a:pt x="197264" y="142881"/>
                  </a:lnTo>
                  <a:lnTo>
                    <a:pt x="197210" y="142764"/>
                  </a:lnTo>
                  <a:lnTo>
                    <a:pt x="197149" y="142646"/>
                  </a:lnTo>
                  <a:lnTo>
                    <a:pt x="197065" y="142536"/>
                  </a:lnTo>
                  <a:lnTo>
                    <a:pt x="196973" y="142440"/>
                  </a:lnTo>
                  <a:lnTo>
                    <a:pt x="196866" y="142345"/>
                  </a:lnTo>
                  <a:lnTo>
                    <a:pt x="196729" y="139830"/>
                  </a:lnTo>
                  <a:lnTo>
                    <a:pt x="196576" y="137316"/>
                  </a:lnTo>
                  <a:lnTo>
                    <a:pt x="196408" y="134802"/>
                  </a:lnTo>
                  <a:lnTo>
                    <a:pt x="196224" y="132281"/>
                  </a:lnTo>
                  <a:lnTo>
                    <a:pt x="196209" y="132133"/>
                  </a:lnTo>
                  <a:lnTo>
                    <a:pt x="196179" y="131994"/>
                  </a:lnTo>
                  <a:lnTo>
                    <a:pt x="196133" y="131861"/>
                  </a:lnTo>
                  <a:lnTo>
                    <a:pt x="196079" y="131744"/>
                  </a:lnTo>
                  <a:lnTo>
                    <a:pt x="196018" y="131634"/>
                  </a:lnTo>
                  <a:lnTo>
                    <a:pt x="195942" y="131531"/>
                  </a:lnTo>
                  <a:lnTo>
                    <a:pt x="195865" y="131435"/>
                  </a:lnTo>
                  <a:lnTo>
                    <a:pt x="195774" y="131354"/>
                  </a:lnTo>
                  <a:lnTo>
                    <a:pt x="195682" y="131281"/>
                  </a:lnTo>
                  <a:lnTo>
                    <a:pt x="195583" y="131215"/>
                  </a:lnTo>
                  <a:lnTo>
                    <a:pt x="195476" y="131156"/>
                  </a:lnTo>
                  <a:lnTo>
                    <a:pt x="195369" y="131104"/>
                  </a:lnTo>
                  <a:lnTo>
                    <a:pt x="195254" y="131068"/>
                  </a:lnTo>
                  <a:lnTo>
                    <a:pt x="195132" y="131038"/>
                  </a:lnTo>
                  <a:lnTo>
                    <a:pt x="195017" y="131016"/>
                  </a:lnTo>
                  <a:lnTo>
                    <a:pt x="194895" y="131001"/>
                  </a:lnTo>
                  <a:lnTo>
                    <a:pt x="200366" y="130884"/>
                  </a:lnTo>
                  <a:lnTo>
                    <a:pt x="205838" y="130781"/>
                  </a:lnTo>
                  <a:lnTo>
                    <a:pt x="211302" y="130685"/>
                  </a:lnTo>
                  <a:lnTo>
                    <a:pt x="214030" y="130641"/>
                  </a:lnTo>
                  <a:lnTo>
                    <a:pt x="216759" y="130604"/>
                  </a:lnTo>
                  <a:lnTo>
                    <a:pt x="216911" y="130597"/>
                  </a:lnTo>
                  <a:lnTo>
                    <a:pt x="217057" y="130582"/>
                  </a:lnTo>
                  <a:lnTo>
                    <a:pt x="217194" y="130553"/>
                  </a:lnTo>
                  <a:lnTo>
                    <a:pt x="217324" y="130524"/>
                  </a:lnTo>
                  <a:lnTo>
                    <a:pt x="217454" y="130487"/>
                  </a:lnTo>
                  <a:lnTo>
                    <a:pt x="217569" y="130443"/>
                  </a:lnTo>
                  <a:lnTo>
                    <a:pt x="217683" y="130391"/>
                  </a:lnTo>
                  <a:lnTo>
                    <a:pt x="217783" y="130332"/>
                  </a:lnTo>
                  <a:lnTo>
                    <a:pt x="217882" y="130266"/>
                  </a:lnTo>
                  <a:lnTo>
                    <a:pt x="217981" y="130200"/>
                  </a:lnTo>
                  <a:lnTo>
                    <a:pt x="218065" y="130127"/>
                  </a:lnTo>
                  <a:lnTo>
                    <a:pt x="218149" y="130046"/>
                  </a:lnTo>
                  <a:lnTo>
                    <a:pt x="218218" y="129957"/>
                  </a:lnTo>
                  <a:lnTo>
                    <a:pt x="218295" y="129869"/>
                  </a:lnTo>
                  <a:lnTo>
                    <a:pt x="218356" y="129774"/>
                  </a:lnTo>
                  <a:lnTo>
                    <a:pt x="218417" y="129678"/>
                  </a:lnTo>
                  <a:lnTo>
                    <a:pt x="218516" y="129678"/>
                  </a:lnTo>
                  <a:lnTo>
                    <a:pt x="218623" y="129685"/>
                  </a:lnTo>
                  <a:lnTo>
                    <a:pt x="218723" y="129693"/>
                  </a:lnTo>
                  <a:lnTo>
                    <a:pt x="218830" y="129700"/>
                  </a:lnTo>
                  <a:lnTo>
                    <a:pt x="219288" y="129708"/>
                  </a:lnTo>
                  <a:lnTo>
                    <a:pt x="219548" y="129715"/>
                  </a:lnTo>
                  <a:lnTo>
                    <a:pt x="219823" y="129730"/>
                  </a:lnTo>
                  <a:lnTo>
                    <a:pt x="220091" y="129752"/>
                  </a:lnTo>
                  <a:lnTo>
                    <a:pt x="220220" y="129766"/>
                  </a:lnTo>
                  <a:lnTo>
                    <a:pt x="220343" y="129788"/>
                  </a:lnTo>
                  <a:lnTo>
                    <a:pt x="220465" y="129810"/>
                  </a:lnTo>
                  <a:lnTo>
                    <a:pt x="220580" y="129840"/>
                  </a:lnTo>
                  <a:lnTo>
                    <a:pt x="220679" y="129877"/>
                  </a:lnTo>
                  <a:lnTo>
                    <a:pt x="220778" y="129921"/>
                  </a:lnTo>
                  <a:lnTo>
                    <a:pt x="220847" y="129950"/>
                  </a:lnTo>
                  <a:lnTo>
                    <a:pt x="220923" y="129980"/>
                  </a:lnTo>
                  <a:lnTo>
                    <a:pt x="220992" y="130002"/>
                  </a:lnTo>
                  <a:lnTo>
                    <a:pt x="221069" y="130016"/>
                  </a:lnTo>
                  <a:lnTo>
                    <a:pt x="221214" y="130038"/>
                  </a:lnTo>
                  <a:lnTo>
                    <a:pt x="221359" y="130046"/>
                  </a:lnTo>
                  <a:lnTo>
                    <a:pt x="221504" y="130031"/>
                  </a:lnTo>
                  <a:lnTo>
                    <a:pt x="221649" y="130002"/>
                  </a:lnTo>
                  <a:lnTo>
                    <a:pt x="221779" y="129957"/>
                  </a:lnTo>
                  <a:lnTo>
                    <a:pt x="221909" y="129899"/>
                  </a:lnTo>
                  <a:lnTo>
                    <a:pt x="222032" y="129833"/>
                  </a:lnTo>
                  <a:lnTo>
                    <a:pt x="222139" y="129744"/>
                  </a:lnTo>
                  <a:lnTo>
                    <a:pt x="222184" y="129693"/>
                  </a:lnTo>
                  <a:lnTo>
                    <a:pt x="222238" y="129641"/>
                  </a:lnTo>
                  <a:lnTo>
                    <a:pt x="222276" y="129590"/>
                  </a:lnTo>
                  <a:lnTo>
                    <a:pt x="222314" y="129531"/>
                  </a:lnTo>
                  <a:lnTo>
                    <a:pt x="222353" y="129472"/>
                  </a:lnTo>
                  <a:lnTo>
                    <a:pt x="222383" y="129406"/>
                  </a:lnTo>
                  <a:lnTo>
                    <a:pt x="222414" y="129340"/>
                  </a:lnTo>
                  <a:lnTo>
                    <a:pt x="222437" y="129274"/>
                  </a:lnTo>
                  <a:lnTo>
                    <a:pt x="222452" y="129200"/>
                  </a:lnTo>
                  <a:lnTo>
                    <a:pt x="222467" y="129127"/>
                  </a:lnTo>
                  <a:lnTo>
                    <a:pt x="222475" y="129053"/>
                  </a:lnTo>
                  <a:lnTo>
                    <a:pt x="222475" y="128972"/>
                  </a:lnTo>
                  <a:lnTo>
                    <a:pt x="222475" y="128958"/>
                  </a:lnTo>
                  <a:lnTo>
                    <a:pt x="222467" y="128936"/>
                  </a:lnTo>
                  <a:lnTo>
                    <a:pt x="222460" y="128921"/>
                  </a:lnTo>
                  <a:lnTo>
                    <a:pt x="222452" y="128906"/>
                  </a:lnTo>
                  <a:lnTo>
                    <a:pt x="222589" y="128833"/>
                  </a:lnTo>
                  <a:lnTo>
                    <a:pt x="222651" y="128789"/>
                  </a:lnTo>
                  <a:lnTo>
                    <a:pt x="222712" y="128745"/>
                  </a:lnTo>
                  <a:lnTo>
                    <a:pt x="222773" y="128693"/>
                  </a:lnTo>
                  <a:lnTo>
                    <a:pt x="222826" y="128642"/>
                  </a:lnTo>
                  <a:lnTo>
                    <a:pt x="222880" y="128583"/>
                  </a:lnTo>
                  <a:lnTo>
                    <a:pt x="222926" y="128517"/>
                  </a:lnTo>
                  <a:lnTo>
                    <a:pt x="222972" y="128450"/>
                  </a:lnTo>
                  <a:lnTo>
                    <a:pt x="223017" y="128384"/>
                  </a:lnTo>
                  <a:lnTo>
                    <a:pt x="223056" y="128311"/>
                  </a:lnTo>
                  <a:lnTo>
                    <a:pt x="223086" y="128230"/>
                  </a:lnTo>
                  <a:lnTo>
                    <a:pt x="223109" y="128142"/>
                  </a:lnTo>
                  <a:lnTo>
                    <a:pt x="223132" y="128053"/>
                  </a:lnTo>
                  <a:lnTo>
                    <a:pt x="223155" y="127965"/>
                  </a:lnTo>
                  <a:lnTo>
                    <a:pt x="223163" y="127870"/>
                  </a:lnTo>
                  <a:lnTo>
                    <a:pt x="223270" y="126444"/>
                  </a:lnTo>
                  <a:lnTo>
                    <a:pt x="223377" y="125017"/>
                  </a:lnTo>
                  <a:lnTo>
                    <a:pt x="223468" y="123591"/>
                  </a:lnTo>
                  <a:lnTo>
                    <a:pt x="223560" y="122172"/>
                  </a:lnTo>
                  <a:lnTo>
                    <a:pt x="223636" y="120746"/>
                  </a:lnTo>
                  <a:lnTo>
                    <a:pt x="223713" y="119320"/>
                  </a:lnTo>
                  <a:lnTo>
                    <a:pt x="223789" y="117887"/>
                  </a:lnTo>
                  <a:lnTo>
                    <a:pt x="223850" y="116460"/>
                  </a:lnTo>
                  <a:lnTo>
                    <a:pt x="223912" y="115034"/>
                  </a:lnTo>
                  <a:lnTo>
                    <a:pt x="223965" y="113608"/>
                  </a:lnTo>
                  <a:lnTo>
                    <a:pt x="224019" y="112175"/>
                  </a:lnTo>
                  <a:lnTo>
                    <a:pt x="224064" y="110748"/>
                  </a:lnTo>
                  <a:lnTo>
                    <a:pt x="224141" y="107889"/>
                  </a:lnTo>
                  <a:lnTo>
                    <a:pt x="224194" y="105022"/>
                  </a:lnTo>
                  <a:lnTo>
                    <a:pt x="227350" y="105367"/>
                  </a:lnTo>
                  <a:lnTo>
                    <a:pt x="228925" y="105551"/>
                  </a:lnTo>
                  <a:lnTo>
                    <a:pt x="230499" y="105735"/>
                  </a:lnTo>
                  <a:lnTo>
                    <a:pt x="232073" y="105933"/>
                  </a:lnTo>
                  <a:lnTo>
                    <a:pt x="233647" y="106139"/>
                  </a:lnTo>
                  <a:lnTo>
                    <a:pt x="234427" y="106249"/>
                  </a:lnTo>
                  <a:lnTo>
                    <a:pt x="235206" y="106367"/>
                  </a:lnTo>
                  <a:lnTo>
                    <a:pt x="235994" y="106485"/>
                  </a:lnTo>
                  <a:lnTo>
                    <a:pt x="236773" y="106610"/>
                  </a:lnTo>
                  <a:lnTo>
                    <a:pt x="236872" y="106624"/>
                  </a:lnTo>
                  <a:lnTo>
                    <a:pt x="236972" y="106639"/>
                  </a:lnTo>
                  <a:lnTo>
                    <a:pt x="237270" y="106639"/>
                  </a:lnTo>
                  <a:lnTo>
                    <a:pt x="237369" y="106632"/>
                  </a:lnTo>
                  <a:lnTo>
                    <a:pt x="237461" y="106617"/>
                  </a:lnTo>
                  <a:lnTo>
                    <a:pt x="237553" y="106602"/>
                  </a:lnTo>
                  <a:lnTo>
                    <a:pt x="237644" y="106580"/>
                  </a:lnTo>
                  <a:lnTo>
                    <a:pt x="237736" y="106551"/>
                  </a:lnTo>
                  <a:lnTo>
                    <a:pt x="237828" y="106521"/>
                  </a:lnTo>
                  <a:lnTo>
                    <a:pt x="237912" y="106492"/>
                  </a:lnTo>
                  <a:lnTo>
                    <a:pt x="237996" y="106455"/>
                  </a:lnTo>
                  <a:lnTo>
                    <a:pt x="238080" y="106411"/>
                  </a:lnTo>
                  <a:lnTo>
                    <a:pt x="238156" y="106367"/>
                  </a:lnTo>
                  <a:lnTo>
                    <a:pt x="238233" y="106316"/>
                  </a:lnTo>
                  <a:lnTo>
                    <a:pt x="238309" y="106264"/>
                  </a:lnTo>
                  <a:lnTo>
                    <a:pt x="238378" y="106205"/>
                  </a:lnTo>
                  <a:lnTo>
                    <a:pt x="238439" y="106146"/>
                  </a:lnTo>
                  <a:lnTo>
                    <a:pt x="238500" y="106080"/>
                  </a:lnTo>
                  <a:lnTo>
                    <a:pt x="238561" y="106014"/>
                  </a:lnTo>
                  <a:lnTo>
                    <a:pt x="238615" y="105941"/>
                  </a:lnTo>
                  <a:lnTo>
                    <a:pt x="238668" y="105867"/>
                  </a:lnTo>
                  <a:lnTo>
                    <a:pt x="238714" y="105786"/>
                  </a:lnTo>
                  <a:lnTo>
                    <a:pt x="238752" y="105705"/>
                  </a:lnTo>
                  <a:lnTo>
                    <a:pt x="238791" y="105625"/>
                  </a:lnTo>
                  <a:lnTo>
                    <a:pt x="238821" y="105536"/>
                  </a:lnTo>
                  <a:lnTo>
                    <a:pt x="238852" y="105441"/>
                  </a:lnTo>
                  <a:lnTo>
                    <a:pt x="238875" y="105345"/>
                  </a:lnTo>
                  <a:lnTo>
                    <a:pt x="238890" y="105250"/>
                  </a:lnTo>
                  <a:lnTo>
                    <a:pt x="238898" y="105147"/>
                  </a:lnTo>
                  <a:lnTo>
                    <a:pt x="238905" y="105044"/>
                  </a:lnTo>
                  <a:lnTo>
                    <a:pt x="238936" y="101537"/>
                  </a:lnTo>
                  <a:lnTo>
                    <a:pt x="238951" y="98031"/>
                  </a:lnTo>
                  <a:lnTo>
                    <a:pt x="238959" y="94524"/>
                  </a:lnTo>
                  <a:lnTo>
                    <a:pt x="238959" y="91017"/>
                  </a:lnTo>
                  <a:lnTo>
                    <a:pt x="238943" y="87518"/>
                  </a:lnTo>
                  <a:lnTo>
                    <a:pt x="238920" y="84019"/>
                  </a:lnTo>
                  <a:lnTo>
                    <a:pt x="238882" y="80512"/>
                  </a:lnTo>
                  <a:lnTo>
                    <a:pt x="238836" y="77013"/>
                  </a:lnTo>
                  <a:lnTo>
                    <a:pt x="239555" y="77417"/>
                  </a:lnTo>
                  <a:lnTo>
                    <a:pt x="240265" y="77836"/>
                  </a:lnTo>
                  <a:lnTo>
                    <a:pt x="240961" y="78263"/>
                  </a:lnTo>
                  <a:lnTo>
                    <a:pt x="241649" y="78697"/>
                  </a:lnTo>
                  <a:lnTo>
                    <a:pt x="242321" y="79145"/>
                  </a:lnTo>
                  <a:lnTo>
                    <a:pt x="242978" y="79601"/>
                  </a:lnTo>
                  <a:lnTo>
                    <a:pt x="243620" y="80071"/>
                  </a:lnTo>
                  <a:lnTo>
                    <a:pt x="244255" y="80549"/>
                  </a:lnTo>
                  <a:lnTo>
                    <a:pt x="244881" y="81034"/>
                  </a:lnTo>
                  <a:lnTo>
                    <a:pt x="245485" y="81534"/>
                  </a:lnTo>
                  <a:lnTo>
                    <a:pt x="246089" y="82041"/>
                  </a:lnTo>
                  <a:lnTo>
                    <a:pt x="246669" y="82556"/>
                  </a:lnTo>
                  <a:lnTo>
                    <a:pt x="247243" y="83078"/>
                  </a:lnTo>
                  <a:lnTo>
                    <a:pt x="247808" y="83615"/>
                  </a:lnTo>
                  <a:lnTo>
                    <a:pt x="248358" y="84159"/>
                  </a:lnTo>
                  <a:lnTo>
                    <a:pt x="248893" y="84710"/>
                  </a:lnTo>
                  <a:lnTo>
                    <a:pt x="249421" y="85269"/>
                  </a:lnTo>
                  <a:lnTo>
                    <a:pt x="249940" y="85835"/>
                  </a:lnTo>
                  <a:lnTo>
                    <a:pt x="250445" y="86415"/>
                  </a:lnTo>
                  <a:lnTo>
                    <a:pt x="250934" y="86996"/>
                  </a:lnTo>
                  <a:lnTo>
                    <a:pt x="251415" y="87592"/>
                  </a:lnTo>
                  <a:lnTo>
                    <a:pt x="251889" y="88195"/>
                  </a:lnTo>
                  <a:lnTo>
                    <a:pt x="252347" y="88805"/>
                  </a:lnTo>
                  <a:lnTo>
                    <a:pt x="252791" y="89422"/>
                  </a:lnTo>
                  <a:lnTo>
                    <a:pt x="253234" y="90047"/>
                  </a:lnTo>
                  <a:lnTo>
                    <a:pt x="253662" y="90679"/>
                  </a:lnTo>
                  <a:lnTo>
                    <a:pt x="254075" y="91319"/>
                  </a:lnTo>
                  <a:lnTo>
                    <a:pt x="254480" y="91958"/>
                  </a:lnTo>
                  <a:lnTo>
                    <a:pt x="254877" y="92613"/>
                  </a:lnTo>
                  <a:lnTo>
                    <a:pt x="255259" y="93274"/>
                  </a:lnTo>
                  <a:lnTo>
                    <a:pt x="255634" y="93943"/>
                  </a:lnTo>
                  <a:lnTo>
                    <a:pt x="256000" y="94612"/>
                  </a:lnTo>
                  <a:lnTo>
                    <a:pt x="256352" y="95296"/>
                  </a:lnTo>
                  <a:lnTo>
                    <a:pt x="256696" y="95980"/>
                  </a:lnTo>
                  <a:lnTo>
                    <a:pt x="257032" y="96671"/>
                  </a:lnTo>
                  <a:lnTo>
                    <a:pt x="257361" y="97369"/>
                  </a:lnTo>
                  <a:lnTo>
                    <a:pt x="257674" y="98075"/>
                  </a:lnTo>
                  <a:lnTo>
                    <a:pt x="257980" y="98780"/>
                  </a:lnTo>
                  <a:lnTo>
                    <a:pt x="258270" y="99501"/>
                  </a:lnTo>
                  <a:lnTo>
                    <a:pt x="258560" y="100221"/>
                  </a:lnTo>
                  <a:lnTo>
                    <a:pt x="258836" y="100949"/>
                  </a:lnTo>
                  <a:lnTo>
                    <a:pt x="259103" y="101677"/>
                  </a:lnTo>
                  <a:lnTo>
                    <a:pt x="259363" y="102412"/>
                  </a:lnTo>
                  <a:lnTo>
                    <a:pt x="259615" y="103154"/>
                  </a:lnTo>
                  <a:lnTo>
                    <a:pt x="259852" y="103897"/>
                  </a:lnTo>
                  <a:lnTo>
                    <a:pt x="260081" y="104647"/>
                  </a:lnTo>
                  <a:lnTo>
                    <a:pt x="260303" y="105404"/>
                  </a:lnTo>
                  <a:lnTo>
                    <a:pt x="260517" y="106161"/>
                  </a:lnTo>
                  <a:lnTo>
                    <a:pt x="260723" y="106926"/>
                  </a:lnTo>
                  <a:lnTo>
                    <a:pt x="260922" y="107690"/>
                  </a:lnTo>
                  <a:lnTo>
                    <a:pt x="261105" y="108462"/>
                  </a:lnTo>
                  <a:lnTo>
                    <a:pt x="261289" y="109241"/>
                  </a:lnTo>
                  <a:lnTo>
                    <a:pt x="261457" y="110021"/>
                  </a:lnTo>
                  <a:lnTo>
                    <a:pt x="261625" y="110800"/>
                  </a:lnTo>
                  <a:lnTo>
                    <a:pt x="261778" y="111586"/>
                  </a:lnTo>
                  <a:lnTo>
                    <a:pt x="261923" y="112373"/>
                  </a:lnTo>
                  <a:lnTo>
                    <a:pt x="262061" y="113167"/>
                  </a:lnTo>
                  <a:lnTo>
                    <a:pt x="262190" y="113961"/>
                  </a:lnTo>
                  <a:lnTo>
                    <a:pt x="262313" y="114755"/>
                  </a:lnTo>
                  <a:lnTo>
                    <a:pt x="262435" y="115556"/>
                  </a:lnTo>
                  <a:lnTo>
                    <a:pt x="262542" y="116358"/>
                  </a:lnTo>
                  <a:lnTo>
                    <a:pt x="262641" y="117166"/>
                  </a:lnTo>
                  <a:lnTo>
                    <a:pt x="262733" y="117975"/>
                  </a:lnTo>
                  <a:lnTo>
                    <a:pt x="262817" y="118783"/>
                  </a:lnTo>
                  <a:lnTo>
                    <a:pt x="262894" y="119592"/>
                  </a:lnTo>
                  <a:lnTo>
                    <a:pt x="262970" y="120408"/>
                  </a:lnTo>
                  <a:lnTo>
                    <a:pt x="263031" y="121224"/>
                  </a:lnTo>
                  <a:lnTo>
                    <a:pt x="263092" y="122040"/>
                  </a:lnTo>
                  <a:lnTo>
                    <a:pt x="263138" y="122856"/>
                  </a:lnTo>
                  <a:lnTo>
                    <a:pt x="263184" y="123672"/>
                  </a:lnTo>
                  <a:lnTo>
                    <a:pt x="263222" y="124495"/>
                  </a:lnTo>
                  <a:lnTo>
                    <a:pt x="263253" y="125311"/>
                  </a:lnTo>
                  <a:lnTo>
                    <a:pt x="263276" y="126135"/>
                  </a:lnTo>
                  <a:lnTo>
                    <a:pt x="263291" y="126958"/>
                  </a:lnTo>
                  <a:lnTo>
                    <a:pt x="263306" y="127781"/>
                  </a:lnTo>
                  <a:lnTo>
                    <a:pt x="263306" y="128605"/>
                  </a:lnTo>
                  <a:lnTo>
                    <a:pt x="263306" y="129428"/>
                  </a:lnTo>
                  <a:lnTo>
                    <a:pt x="263299" y="130252"/>
                  </a:lnTo>
                  <a:lnTo>
                    <a:pt x="263283" y="131075"/>
                  </a:lnTo>
                  <a:lnTo>
                    <a:pt x="263268" y="131898"/>
                  </a:lnTo>
                  <a:lnTo>
                    <a:pt x="263237" y="132722"/>
                  </a:lnTo>
                  <a:lnTo>
                    <a:pt x="263207" y="133545"/>
                  </a:lnTo>
                  <a:lnTo>
                    <a:pt x="263176" y="134368"/>
                  </a:lnTo>
                  <a:lnTo>
                    <a:pt x="263130" y="135192"/>
                  </a:lnTo>
                  <a:lnTo>
                    <a:pt x="263085" y="136015"/>
                  </a:lnTo>
                  <a:lnTo>
                    <a:pt x="263031" y="136831"/>
                  </a:lnTo>
                  <a:lnTo>
                    <a:pt x="262970" y="137654"/>
                  </a:lnTo>
                  <a:lnTo>
                    <a:pt x="262909" y="138470"/>
                  </a:lnTo>
                  <a:lnTo>
                    <a:pt x="262840" y="139286"/>
                  </a:lnTo>
                  <a:lnTo>
                    <a:pt x="262771" y="140102"/>
                  </a:lnTo>
                  <a:lnTo>
                    <a:pt x="262687" y="140911"/>
                  </a:lnTo>
                  <a:lnTo>
                    <a:pt x="262603" y="141727"/>
                  </a:lnTo>
                  <a:lnTo>
                    <a:pt x="262519" y="142536"/>
                  </a:lnTo>
                  <a:lnTo>
                    <a:pt x="262427" y="143344"/>
                  </a:lnTo>
                  <a:lnTo>
                    <a:pt x="262328" y="144146"/>
                  </a:lnTo>
                  <a:lnTo>
                    <a:pt x="262229" y="144947"/>
                  </a:lnTo>
                  <a:lnTo>
                    <a:pt x="262122" y="145748"/>
                  </a:lnTo>
                  <a:lnTo>
                    <a:pt x="262015" y="146549"/>
                  </a:lnTo>
                  <a:lnTo>
                    <a:pt x="261778" y="148130"/>
                  </a:lnTo>
                  <a:lnTo>
                    <a:pt x="261533" y="149703"/>
                  </a:lnTo>
                  <a:lnTo>
                    <a:pt x="261266" y="151269"/>
                  </a:lnTo>
                  <a:lnTo>
                    <a:pt x="260991" y="152813"/>
                  </a:lnTo>
                  <a:lnTo>
                    <a:pt x="260700" y="154342"/>
                  </a:lnTo>
                  <a:lnTo>
                    <a:pt x="260395" y="155856"/>
                  </a:lnTo>
                  <a:lnTo>
                    <a:pt x="260074" y="157356"/>
                  </a:lnTo>
                  <a:lnTo>
                    <a:pt x="259745" y="158834"/>
                  </a:lnTo>
                  <a:lnTo>
                    <a:pt x="259401" y="160289"/>
                  </a:lnTo>
                  <a:lnTo>
                    <a:pt x="259050" y="161723"/>
                  </a:lnTo>
                  <a:lnTo>
                    <a:pt x="258690" y="163134"/>
                  </a:lnTo>
                  <a:lnTo>
                    <a:pt x="258324" y="164531"/>
                  </a:lnTo>
                  <a:lnTo>
                    <a:pt x="257941" y="165891"/>
                  </a:lnTo>
                  <a:lnTo>
                    <a:pt x="257559" y="167236"/>
                  </a:lnTo>
                  <a:lnTo>
                    <a:pt x="257170" y="168545"/>
                  </a:lnTo>
                  <a:lnTo>
                    <a:pt x="257147" y="168640"/>
                  </a:lnTo>
                  <a:lnTo>
                    <a:pt x="257124" y="168736"/>
                  </a:lnTo>
                  <a:lnTo>
                    <a:pt x="257116" y="168824"/>
                  </a:lnTo>
                  <a:lnTo>
                    <a:pt x="257108" y="168920"/>
                  </a:lnTo>
                  <a:lnTo>
                    <a:pt x="257108" y="169008"/>
                  </a:lnTo>
                  <a:lnTo>
                    <a:pt x="257116" y="169096"/>
                  </a:lnTo>
                  <a:lnTo>
                    <a:pt x="257131" y="169184"/>
                  </a:lnTo>
                  <a:lnTo>
                    <a:pt x="257147" y="169272"/>
                  </a:lnTo>
                  <a:lnTo>
                    <a:pt x="257170" y="169353"/>
                  </a:lnTo>
                  <a:lnTo>
                    <a:pt x="257200" y="169434"/>
                  </a:lnTo>
                  <a:lnTo>
                    <a:pt x="257231" y="169515"/>
                  </a:lnTo>
                  <a:lnTo>
                    <a:pt x="257269" y="169596"/>
                  </a:lnTo>
                  <a:lnTo>
                    <a:pt x="257307" y="169669"/>
                  </a:lnTo>
                  <a:lnTo>
                    <a:pt x="257353" y="169743"/>
                  </a:lnTo>
                  <a:lnTo>
                    <a:pt x="257460" y="169890"/>
                  </a:lnTo>
                  <a:lnTo>
                    <a:pt x="257575" y="170022"/>
                  </a:lnTo>
                  <a:lnTo>
                    <a:pt x="257705" y="170140"/>
                  </a:lnTo>
                  <a:lnTo>
                    <a:pt x="257850" y="170250"/>
                  </a:lnTo>
                  <a:lnTo>
                    <a:pt x="257995" y="170346"/>
                  </a:lnTo>
                  <a:lnTo>
                    <a:pt x="258155" y="170434"/>
                  </a:lnTo>
                  <a:lnTo>
                    <a:pt x="258324" y="170500"/>
                  </a:lnTo>
                  <a:lnTo>
                    <a:pt x="258492" y="170559"/>
                  </a:lnTo>
                  <a:lnTo>
                    <a:pt x="258660" y="170603"/>
                  </a:lnTo>
                  <a:lnTo>
                    <a:pt x="258836" y="170632"/>
                  </a:lnTo>
                  <a:lnTo>
                    <a:pt x="258920" y="170640"/>
                  </a:lnTo>
                  <a:lnTo>
                    <a:pt x="259103" y="170640"/>
                  </a:lnTo>
                  <a:lnTo>
                    <a:pt x="259202" y="170632"/>
                  </a:lnTo>
                  <a:lnTo>
                    <a:pt x="259294" y="170618"/>
                  </a:lnTo>
                  <a:lnTo>
                    <a:pt x="259393" y="170596"/>
                  </a:lnTo>
                  <a:lnTo>
                    <a:pt x="259485" y="170566"/>
                  </a:lnTo>
                  <a:lnTo>
                    <a:pt x="259577" y="170537"/>
                  </a:lnTo>
                  <a:lnTo>
                    <a:pt x="259661" y="170493"/>
                  </a:lnTo>
                  <a:lnTo>
                    <a:pt x="259753" y="170449"/>
                  </a:lnTo>
                  <a:lnTo>
                    <a:pt x="259829" y="170390"/>
                  </a:lnTo>
                  <a:lnTo>
                    <a:pt x="259913" y="170331"/>
                  </a:lnTo>
                  <a:lnTo>
                    <a:pt x="259982" y="170265"/>
                  </a:lnTo>
                  <a:lnTo>
                    <a:pt x="260058" y="170184"/>
                  </a:lnTo>
                  <a:lnTo>
                    <a:pt x="260119" y="170103"/>
                  </a:lnTo>
                  <a:lnTo>
                    <a:pt x="260181" y="170015"/>
                  </a:lnTo>
                  <a:lnTo>
                    <a:pt x="260242" y="169912"/>
                  </a:lnTo>
                  <a:lnTo>
                    <a:pt x="260288" y="169802"/>
                  </a:lnTo>
                  <a:lnTo>
                    <a:pt x="260578" y="169147"/>
                  </a:lnTo>
                  <a:lnTo>
                    <a:pt x="260853" y="168479"/>
                  </a:lnTo>
                  <a:lnTo>
                    <a:pt x="261128" y="167802"/>
                  </a:lnTo>
                  <a:lnTo>
                    <a:pt x="261403" y="167111"/>
                  </a:lnTo>
                  <a:lnTo>
                    <a:pt x="261671" y="166413"/>
                  </a:lnTo>
                  <a:lnTo>
                    <a:pt x="261931" y="165700"/>
                  </a:lnTo>
                  <a:lnTo>
                    <a:pt x="262190" y="164979"/>
                  </a:lnTo>
                  <a:lnTo>
                    <a:pt x="262443" y="164244"/>
                  </a:lnTo>
                  <a:lnTo>
                    <a:pt x="262687" y="163502"/>
                  </a:lnTo>
                  <a:lnTo>
                    <a:pt x="262932" y="162752"/>
                  </a:lnTo>
                  <a:lnTo>
                    <a:pt x="263169" y="161987"/>
                  </a:lnTo>
                  <a:lnTo>
                    <a:pt x="263398" y="161215"/>
                  </a:lnTo>
                  <a:lnTo>
                    <a:pt x="263627" y="160436"/>
                  </a:lnTo>
                  <a:lnTo>
                    <a:pt x="263849" y="159642"/>
                  </a:lnTo>
                  <a:lnTo>
                    <a:pt x="264070" y="158848"/>
                  </a:lnTo>
                  <a:lnTo>
                    <a:pt x="264284" y="158040"/>
                  </a:lnTo>
                  <a:lnTo>
                    <a:pt x="264804" y="158231"/>
                  </a:lnTo>
                  <a:lnTo>
                    <a:pt x="265331" y="158422"/>
                  </a:lnTo>
                  <a:lnTo>
                    <a:pt x="265866" y="158598"/>
                  </a:lnTo>
                  <a:lnTo>
                    <a:pt x="266394" y="158782"/>
                  </a:lnTo>
                  <a:lnTo>
                    <a:pt x="266928" y="158951"/>
                  </a:lnTo>
                  <a:lnTo>
                    <a:pt x="267471" y="159120"/>
                  </a:lnTo>
                  <a:lnTo>
                    <a:pt x="268006" y="159282"/>
                  </a:lnTo>
                  <a:lnTo>
                    <a:pt x="268549" y="159436"/>
                  </a:lnTo>
                  <a:lnTo>
                    <a:pt x="269099" y="159591"/>
                  </a:lnTo>
                  <a:lnTo>
                    <a:pt x="269641" y="159745"/>
                  </a:lnTo>
                  <a:lnTo>
                    <a:pt x="270192" y="159885"/>
                  </a:lnTo>
                  <a:lnTo>
                    <a:pt x="270742" y="160024"/>
                  </a:lnTo>
                  <a:lnTo>
                    <a:pt x="271292" y="160164"/>
                  </a:lnTo>
                  <a:lnTo>
                    <a:pt x="271842" y="160296"/>
                  </a:lnTo>
                  <a:lnTo>
                    <a:pt x="272958" y="160546"/>
                  </a:lnTo>
                  <a:lnTo>
                    <a:pt x="274066" y="160782"/>
                  </a:lnTo>
                  <a:lnTo>
                    <a:pt x="275190" y="160995"/>
                  </a:lnTo>
                  <a:lnTo>
                    <a:pt x="276305" y="161201"/>
                  </a:lnTo>
                  <a:lnTo>
                    <a:pt x="277429" y="161384"/>
                  </a:lnTo>
                  <a:lnTo>
                    <a:pt x="278544" y="161561"/>
                  </a:lnTo>
                  <a:lnTo>
                    <a:pt x="279668" y="161715"/>
                  </a:lnTo>
                  <a:lnTo>
                    <a:pt x="280783" y="161862"/>
                  </a:lnTo>
                  <a:lnTo>
                    <a:pt x="281899" y="161995"/>
                  </a:lnTo>
                  <a:lnTo>
                    <a:pt x="281716" y="163193"/>
                  </a:lnTo>
                  <a:lnTo>
                    <a:pt x="281517" y="164391"/>
                  </a:lnTo>
                  <a:lnTo>
                    <a:pt x="281303" y="165589"/>
                  </a:lnTo>
                  <a:lnTo>
                    <a:pt x="281089" y="166788"/>
                  </a:lnTo>
                  <a:lnTo>
                    <a:pt x="280860" y="167986"/>
                  </a:lnTo>
                  <a:lnTo>
                    <a:pt x="280623" y="169177"/>
                  </a:lnTo>
                  <a:lnTo>
                    <a:pt x="280378" y="170375"/>
                  </a:lnTo>
                  <a:lnTo>
                    <a:pt x="280119" y="171566"/>
                  </a:lnTo>
                  <a:lnTo>
                    <a:pt x="279859" y="172757"/>
                  </a:lnTo>
                  <a:lnTo>
                    <a:pt x="279584" y="173948"/>
                  </a:lnTo>
                  <a:lnTo>
                    <a:pt x="279301" y="175139"/>
                  </a:lnTo>
                  <a:lnTo>
                    <a:pt x="279018" y="176330"/>
                  </a:lnTo>
                  <a:lnTo>
                    <a:pt x="278720" y="177513"/>
                  </a:lnTo>
                  <a:lnTo>
                    <a:pt x="278407" y="178697"/>
                  </a:lnTo>
                  <a:lnTo>
                    <a:pt x="278093" y="179880"/>
                  </a:lnTo>
                  <a:lnTo>
                    <a:pt x="277773" y="181064"/>
                  </a:lnTo>
                  <a:lnTo>
                    <a:pt x="277742" y="181160"/>
                  </a:lnTo>
                  <a:lnTo>
                    <a:pt x="277719" y="181255"/>
                  </a:lnTo>
                  <a:lnTo>
                    <a:pt x="277704" y="181351"/>
                  </a:lnTo>
                  <a:lnTo>
                    <a:pt x="277696" y="181446"/>
                  </a:lnTo>
                  <a:lnTo>
                    <a:pt x="277696" y="181535"/>
                  </a:lnTo>
                  <a:lnTo>
                    <a:pt x="277704" y="181630"/>
                  </a:lnTo>
                  <a:lnTo>
                    <a:pt x="277711" y="181718"/>
                  </a:lnTo>
                  <a:lnTo>
                    <a:pt x="277727" y="181814"/>
                  </a:lnTo>
                  <a:lnTo>
                    <a:pt x="277520" y="181549"/>
                  </a:lnTo>
                  <a:lnTo>
                    <a:pt x="277306" y="181285"/>
                  </a:lnTo>
                  <a:lnTo>
                    <a:pt x="277092" y="181020"/>
                  </a:lnTo>
                  <a:lnTo>
                    <a:pt x="276871" y="180763"/>
                  </a:lnTo>
                  <a:lnTo>
                    <a:pt x="276649" y="180513"/>
                  </a:lnTo>
                  <a:lnTo>
                    <a:pt x="276428" y="180263"/>
                  </a:lnTo>
                  <a:lnTo>
                    <a:pt x="276198" y="180013"/>
                  </a:lnTo>
                  <a:lnTo>
                    <a:pt x="275961" y="179763"/>
                  </a:lnTo>
                  <a:lnTo>
                    <a:pt x="275488" y="179285"/>
                  </a:lnTo>
                  <a:lnTo>
                    <a:pt x="274998" y="178807"/>
                  </a:lnTo>
                  <a:lnTo>
                    <a:pt x="274494" y="178351"/>
                  </a:lnTo>
                  <a:lnTo>
                    <a:pt x="273974" y="177903"/>
                  </a:lnTo>
                  <a:lnTo>
                    <a:pt x="273447" y="177469"/>
                  </a:lnTo>
                  <a:lnTo>
                    <a:pt x="272912" y="177043"/>
                  </a:lnTo>
                  <a:lnTo>
                    <a:pt x="272354" y="176639"/>
                  </a:lnTo>
                  <a:lnTo>
                    <a:pt x="271796" y="176234"/>
                  </a:lnTo>
                  <a:lnTo>
                    <a:pt x="271223" y="175852"/>
                  </a:lnTo>
                  <a:lnTo>
                    <a:pt x="270643" y="175484"/>
                  </a:lnTo>
                  <a:lnTo>
                    <a:pt x="270046" y="175124"/>
                  </a:lnTo>
                  <a:lnTo>
                    <a:pt x="269450" y="174779"/>
                  </a:lnTo>
                  <a:lnTo>
                    <a:pt x="268839" y="174448"/>
                  </a:lnTo>
                  <a:lnTo>
                    <a:pt x="268220" y="174132"/>
                  </a:lnTo>
                  <a:lnTo>
                    <a:pt x="267593" y="173830"/>
                  </a:lnTo>
                  <a:lnTo>
                    <a:pt x="266959" y="173536"/>
                  </a:lnTo>
                  <a:lnTo>
                    <a:pt x="266317" y="173264"/>
                  </a:lnTo>
                  <a:lnTo>
                    <a:pt x="265668" y="173007"/>
                  </a:lnTo>
                  <a:lnTo>
                    <a:pt x="265010" y="172757"/>
                  </a:lnTo>
                  <a:lnTo>
                    <a:pt x="264353" y="172529"/>
                  </a:lnTo>
                  <a:lnTo>
                    <a:pt x="263688" y="172316"/>
                  </a:lnTo>
                  <a:lnTo>
                    <a:pt x="263016" y="172110"/>
                  </a:lnTo>
                  <a:lnTo>
                    <a:pt x="262343" y="171926"/>
                  </a:lnTo>
                  <a:lnTo>
                    <a:pt x="261663" y="171757"/>
                  </a:lnTo>
                  <a:lnTo>
                    <a:pt x="260975" y="171603"/>
                  </a:lnTo>
                  <a:lnTo>
                    <a:pt x="260295" y="171463"/>
                  </a:lnTo>
                  <a:lnTo>
                    <a:pt x="259607" y="171346"/>
                  </a:lnTo>
                  <a:lnTo>
                    <a:pt x="258912" y="171243"/>
                  </a:lnTo>
                  <a:lnTo>
                    <a:pt x="258828" y="171228"/>
                  </a:lnTo>
                  <a:lnTo>
                    <a:pt x="258752" y="171221"/>
                  </a:lnTo>
                  <a:lnTo>
                    <a:pt x="258675" y="171206"/>
                  </a:lnTo>
                  <a:lnTo>
                    <a:pt x="258591" y="171199"/>
                  </a:lnTo>
                  <a:lnTo>
                    <a:pt x="257941" y="171118"/>
                  </a:lnTo>
                  <a:lnTo>
                    <a:pt x="257292" y="171051"/>
                  </a:lnTo>
                  <a:lnTo>
                    <a:pt x="256642" y="171000"/>
                  </a:lnTo>
                  <a:lnTo>
                    <a:pt x="255993" y="170963"/>
                  </a:lnTo>
                  <a:lnTo>
                    <a:pt x="255343" y="170941"/>
                  </a:lnTo>
                  <a:lnTo>
                    <a:pt x="254694" y="170934"/>
                  </a:lnTo>
                  <a:lnTo>
                    <a:pt x="254044" y="170949"/>
                  </a:lnTo>
                  <a:lnTo>
                    <a:pt x="253394" y="170971"/>
                  </a:lnTo>
                  <a:lnTo>
                    <a:pt x="252745" y="171007"/>
                  </a:lnTo>
                  <a:lnTo>
                    <a:pt x="252095" y="171066"/>
                  </a:lnTo>
                  <a:lnTo>
                    <a:pt x="251453" y="171132"/>
                  </a:lnTo>
                  <a:lnTo>
                    <a:pt x="250811" y="171221"/>
                  </a:lnTo>
                  <a:lnTo>
                    <a:pt x="250170" y="171323"/>
                  </a:lnTo>
                  <a:lnTo>
                    <a:pt x="249535" y="171441"/>
                  </a:lnTo>
                  <a:lnTo>
                    <a:pt x="248901" y="171581"/>
                  </a:lnTo>
                  <a:lnTo>
                    <a:pt x="248274" y="171728"/>
                  </a:lnTo>
                  <a:lnTo>
                    <a:pt x="247648" y="171897"/>
                  </a:lnTo>
                  <a:lnTo>
                    <a:pt x="247029" y="172081"/>
                  </a:lnTo>
                  <a:lnTo>
                    <a:pt x="246410" y="172279"/>
                  </a:lnTo>
                  <a:lnTo>
                    <a:pt x="245798" y="172492"/>
                  </a:lnTo>
                  <a:lnTo>
                    <a:pt x="245493" y="172610"/>
                  </a:lnTo>
                  <a:lnTo>
                    <a:pt x="245195" y="172728"/>
                  </a:lnTo>
                  <a:lnTo>
                    <a:pt x="244889" y="172853"/>
                  </a:lnTo>
                  <a:lnTo>
                    <a:pt x="244591" y="172978"/>
                  </a:lnTo>
                  <a:lnTo>
                    <a:pt x="244293" y="173110"/>
                  </a:lnTo>
                  <a:lnTo>
                    <a:pt x="243995" y="173250"/>
                  </a:lnTo>
                  <a:lnTo>
                    <a:pt x="243704" y="173389"/>
                  </a:lnTo>
                  <a:lnTo>
                    <a:pt x="243406" y="173529"/>
                  </a:lnTo>
                  <a:lnTo>
                    <a:pt x="243116" y="173683"/>
                  </a:lnTo>
                  <a:lnTo>
                    <a:pt x="242826" y="173838"/>
                  </a:lnTo>
                  <a:lnTo>
                    <a:pt x="242543" y="173992"/>
                  </a:lnTo>
                  <a:lnTo>
                    <a:pt x="242252" y="174154"/>
                  </a:lnTo>
                  <a:lnTo>
                    <a:pt x="241970" y="174323"/>
                  </a:lnTo>
                  <a:lnTo>
                    <a:pt x="241687" y="174492"/>
                  </a:lnTo>
                  <a:lnTo>
                    <a:pt x="241404" y="174668"/>
                  </a:lnTo>
                  <a:lnTo>
                    <a:pt x="241129" y="174845"/>
                  </a:lnTo>
                  <a:lnTo>
                    <a:pt x="240854" y="175029"/>
                  </a:lnTo>
                  <a:lnTo>
                    <a:pt x="240579" y="175220"/>
                  </a:lnTo>
                  <a:lnTo>
                    <a:pt x="240304" y="175411"/>
                  </a:lnTo>
                  <a:lnTo>
                    <a:pt x="240036" y="175609"/>
                  </a:lnTo>
                  <a:lnTo>
                    <a:pt x="239761" y="175815"/>
                  </a:lnTo>
                  <a:lnTo>
                    <a:pt x="239501" y="176021"/>
                  </a:lnTo>
                  <a:lnTo>
                    <a:pt x="239234" y="176234"/>
                  </a:lnTo>
                  <a:lnTo>
                    <a:pt x="238974" y="176447"/>
                  </a:lnTo>
                  <a:lnTo>
                    <a:pt x="238875" y="176425"/>
                  </a:lnTo>
                  <a:lnTo>
                    <a:pt x="238775" y="176411"/>
                  </a:lnTo>
                  <a:lnTo>
                    <a:pt x="238684" y="176403"/>
                  </a:lnTo>
                  <a:lnTo>
                    <a:pt x="238592" y="176411"/>
                  </a:lnTo>
                  <a:lnTo>
                    <a:pt x="238500" y="176418"/>
                  </a:lnTo>
                  <a:lnTo>
                    <a:pt x="238416" y="176440"/>
                  </a:lnTo>
                  <a:lnTo>
                    <a:pt x="238332" y="176469"/>
                  </a:lnTo>
                  <a:lnTo>
                    <a:pt x="238256" y="176506"/>
                  </a:lnTo>
                  <a:lnTo>
                    <a:pt x="238179" y="176543"/>
                  </a:lnTo>
                  <a:lnTo>
                    <a:pt x="238103" y="176594"/>
                  </a:lnTo>
                  <a:lnTo>
                    <a:pt x="238042" y="176646"/>
                  </a:lnTo>
                  <a:lnTo>
                    <a:pt x="237973" y="176705"/>
                  </a:lnTo>
                  <a:lnTo>
                    <a:pt x="237919" y="176763"/>
                  </a:lnTo>
                  <a:lnTo>
                    <a:pt x="237866" y="176830"/>
                  </a:lnTo>
                  <a:lnTo>
                    <a:pt x="237820" y="176903"/>
                  </a:lnTo>
                  <a:lnTo>
                    <a:pt x="237774" y="176969"/>
                  </a:lnTo>
                  <a:lnTo>
                    <a:pt x="237744" y="177050"/>
                  </a:lnTo>
                  <a:lnTo>
                    <a:pt x="237713" y="177124"/>
                  </a:lnTo>
                  <a:lnTo>
                    <a:pt x="237690" y="177205"/>
                  </a:lnTo>
                  <a:lnTo>
                    <a:pt x="237675" y="177285"/>
                  </a:lnTo>
                  <a:lnTo>
                    <a:pt x="237667" y="177366"/>
                  </a:lnTo>
                  <a:lnTo>
                    <a:pt x="237667" y="177455"/>
                  </a:lnTo>
                  <a:lnTo>
                    <a:pt x="237675" y="177535"/>
                  </a:lnTo>
                  <a:lnTo>
                    <a:pt x="237690" y="177616"/>
                  </a:lnTo>
                  <a:lnTo>
                    <a:pt x="237713" y="177697"/>
                  </a:lnTo>
                  <a:lnTo>
                    <a:pt x="237751" y="177778"/>
                  </a:lnTo>
                  <a:lnTo>
                    <a:pt x="237789" y="177851"/>
                  </a:lnTo>
                  <a:lnTo>
                    <a:pt x="237843" y="177925"/>
                  </a:lnTo>
                  <a:lnTo>
                    <a:pt x="237904" y="177999"/>
                  </a:lnTo>
                  <a:lnTo>
                    <a:pt x="237973" y="178065"/>
                  </a:lnTo>
                  <a:lnTo>
                    <a:pt x="238057" y="178131"/>
                  </a:lnTo>
                  <a:lnTo>
                    <a:pt x="238149" y="178190"/>
                  </a:lnTo>
                  <a:lnTo>
                    <a:pt x="240602" y="179660"/>
                  </a:lnTo>
                  <a:lnTo>
                    <a:pt x="243062" y="181115"/>
                  </a:lnTo>
                  <a:lnTo>
                    <a:pt x="245531" y="182556"/>
                  </a:lnTo>
                  <a:lnTo>
                    <a:pt x="248007" y="183990"/>
                  </a:lnTo>
                  <a:lnTo>
                    <a:pt x="250490" y="185416"/>
                  </a:lnTo>
                  <a:lnTo>
                    <a:pt x="252982" y="186827"/>
                  </a:lnTo>
                  <a:lnTo>
                    <a:pt x="255481" y="188232"/>
                  </a:lnTo>
                  <a:lnTo>
                    <a:pt x="257980" y="189628"/>
                  </a:lnTo>
                  <a:lnTo>
                    <a:pt x="260486" y="191018"/>
                  </a:lnTo>
                  <a:lnTo>
                    <a:pt x="263000" y="192400"/>
                  </a:lnTo>
                  <a:lnTo>
                    <a:pt x="265507" y="193782"/>
                  </a:lnTo>
                  <a:lnTo>
                    <a:pt x="268029" y="195157"/>
                  </a:lnTo>
                  <a:lnTo>
                    <a:pt x="273057" y="197891"/>
                  </a:lnTo>
                  <a:lnTo>
                    <a:pt x="278093" y="200619"/>
                  </a:lnTo>
                  <a:lnTo>
                    <a:pt x="278178" y="200663"/>
                  </a:lnTo>
                  <a:lnTo>
                    <a:pt x="278262" y="200699"/>
                  </a:lnTo>
                  <a:lnTo>
                    <a:pt x="278346" y="200736"/>
                  </a:lnTo>
                  <a:lnTo>
                    <a:pt x="278430" y="200766"/>
                  </a:lnTo>
                  <a:lnTo>
                    <a:pt x="278506" y="200788"/>
                  </a:lnTo>
                  <a:lnTo>
                    <a:pt x="278590" y="200802"/>
                  </a:lnTo>
                  <a:lnTo>
                    <a:pt x="278751" y="200832"/>
                  </a:lnTo>
                  <a:lnTo>
                    <a:pt x="278911" y="200832"/>
                  </a:lnTo>
                  <a:lnTo>
                    <a:pt x="279064" y="200824"/>
                  </a:lnTo>
                  <a:lnTo>
                    <a:pt x="279209" y="200802"/>
                  </a:lnTo>
                  <a:lnTo>
                    <a:pt x="279354" y="200758"/>
                  </a:lnTo>
                  <a:lnTo>
                    <a:pt x="279492" y="200707"/>
                  </a:lnTo>
                  <a:lnTo>
                    <a:pt x="279622" y="200641"/>
                  </a:lnTo>
                  <a:lnTo>
                    <a:pt x="279752" y="200560"/>
                  </a:lnTo>
                  <a:lnTo>
                    <a:pt x="279866" y="200472"/>
                  </a:lnTo>
                  <a:lnTo>
                    <a:pt x="279973" y="200369"/>
                  </a:lnTo>
                  <a:lnTo>
                    <a:pt x="280073" y="200266"/>
                  </a:lnTo>
                  <a:lnTo>
                    <a:pt x="280164" y="200148"/>
                  </a:lnTo>
                  <a:lnTo>
                    <a:pt x="280249" y="200030"/>
                  </a:lnTo>
                  <a:lnTo>
                    <a:pt x="280317" y="199898"/>
                  </a:lnTo>
                  <a:lnTo>
                    <a:pt x="280378" y="199766"/>
                  </a:lnTo>
                  <a:lnTo>
                    <a:pt x="280424" y="199626"/>
                  </a:lnTo>
                  <a:lnTo>
                    <a:pt x="280463" y="199494"/>
                  </a:lnTo>
                  <a:lnTo>
                    <a:pt x="280485" y="199347"/>
                  </a:lnTo>
                  <a:lnTo>
                    <a:pt x="280493" y="199207"/>
                  </a:lnTo>
                  <a:lnTo>
                    <a:pt x="280485" y="199067"/>
                  </a:lnTo>
                  <a:lnTo>
                    <a:pt x="280463" y="198920"/>
                  </a:lnTo>
                  <a:lnTo>
                    <a:pt x="280432" y="198781"/>
                  </a:lnTo>
                  <a:lnTo>
                    <a:pt x="280378" y="198648"/>
                  </a:lnTo>
                  <a:lnTo>
                    <a:pt x="280310" y="198516"/>
                  </a:lnTo>
                  <a:lnTo>
                    <a:pt x="280226" y="198391"/>
                  </a:lnTo>
                  <a:lnTo>
                    <a:pt x="280172" y="198325"/>
                  </a:lnTo>
                  <a:lnTo>
                    <a:pt x="280119" y="198266"/>
                  </a:lnTo>
                  <a:lnTo>
                    <a:pt x="280065" y="198207"/>
                  </a:lnTo>
                  <a:lnTo>
                    <a:pt x="280004" y="198149"/>
                  </a:lnTo>
                  <a:lnTo>
                    <a:pt x="279935" y="198097"/>
                  </a:lnTo>
                  <a:lnTo>
                    <a:pt x="279859" y="198046"/>
                  </a:lnTo>
                  <a:lnTo>
                    <a:pt x="279782" y="197994"/>
                  </a:lnTo>
                  <a:lnTo>
                    <a:pt x="279698" y="197950"/>
                  </a:lnTo>
                  <a:lnTo>
                    <a:pt x="279538" y="197862"/>
                  </a:lnTo>
                  <a:lnTo>
                    <a:pt x="274700" y="195208"/>
                  </a:lnTo>
                  <a:lnTo>
                    <a:pt x="269863" y="192569"/>
                  </a:lnTo>
                  <a:lnTo>
                    <a:pt x="267433" y="191246"/>
                  </a:lnTo>
                  <a:lnTo>
                    <a:pt x="265010" y="189937"/>
                  </a:lnTo>
                  <a:lnTo>
                    <a:pt x="262580" y="188621"/>
                  </a:lnTo>
                  <a:lnTo>
                    <a:pt x="260142" y="187320"/>
                  </a:lnTo>
                  <a:lnTo>
                    <a:pt x="257712" y="186019"/>
                  </a:lnTo>
                  <a:lnTo>
                    <a:pt x="255267" y="184732"/>
                  </a:lnTo>
                  <a:lnTo>
                    <a:pt x="252821" y="183446"/>
                  </a:lnTo>
                  <a:lnTo>
                    <a:pt x="250368" y="182174"/>
                  </a:lnTo>
                  <a:lnTo>
                    <a:pt x="247915" y="180910"/>
                  </a:lnTo>
                  <a:lnTo>
                    <a:pt x="245454" y="179653"/>
                  </a:lnTo>
                  <a:lnTo>
                    <a:pt x="242986" y="178410"/>
                  </a:lnTo>
                  <a:lnTo>
                    <a:pt x="240510" y="177175"/>
                  </a:lnTo>
                  <a:lnTo>
                    <a:pt x="241320" y="176844"/>
                  </a:lnTo>
                  <a:lnTo>
                    <a:pt x="242138" y="176528"/>
                  </a:lnTo>
                  <a:lnTo>
                    <a:pt x="242955" y="176219"/>
                  </a:lnTo>
                  <a:lnTo>
                    <a:pt x="243788" y="175933"/>
                  </a:lnTo>
                  <a:lnTo>
                    <a:pt x="244614" y="175661"/>
                  </a:lnTo>
                  <a:lnTo>
                    <a:pt x="245026" y="175536"/>
                  </a:lnTo>
                  <a:lnTo>
                    <a:pt x="245447" y="175411"/>
                  </a:lnTo>
                  <a:lnTo>
                    <a:pt x="245867" y="175286"/>
                  </a:lnTo>
                  <a:lnTo>
                    <a:pt x="246280" y="175176"/>
                  </a:lnTo>
                  <a:lnTo>
                    <a:pt x="246700" y="175065"/>
                  </a:lnTo>
                  <a:lnTo>
                    <a:pt x="247120" y="174955"/>
                  </a:lnTo>
                  <a:lnTo>
                    <a:pt x="247541" y="174852"/>
                  </a:lnTo>
                  <a:lnTo>
                    <a:pt x="247961" y="174757"/>
                  </a:lnTo>
                  <a:lnTo>
                    <a:pt x="248381" y="174668"/>
                  </a:lnTo>
                  <a:lnTo>
                    <a:pt x="248809" y="174580"/>
                  </a:lnTo>
                  <a:lnTo>
                    <a:pt x="249230" y="174499"/>
                  </a:lnTo>
                  <a:lnTo>
                    <a:pt x="249650" y="174418"/>
                  </a:lnTo>
                  <a:lnTo>
                    <a:pt x="250078" y="174352"/>
                  </a:lnTo>
                  <a:lnTo>
                    <a:pt x="250498" y="174286"/>
                  </a:lnTo>
                  <a:lnTo>
                    <a:pt x="250926" y="174227"/>
                  </a:lnTo>
                  <a:lnTo>
                    <a:pt x="251346" y="174168"/>
                  </a:lnTo>
                  <a:lnTo>
                    <a:pt x="251774" y="174124"/>
                  </a:lnTo>
                  <a:lnTo>
                    <a:pt x="252195" y="174080"/>
                  </a:lnTo>
                  <a:lnTo>
                    <a:pt x="252623" y="174043"/>
                  </a:lnTo>
                  <a:lnTo>
                    <a:pt x="253043" y="174014"/>
                  </a:lnTo>
                  <a:lnTo>
                    <a:pt x="253471" y="173992"/>
                  </a:lnTo>
                  <a:lnTo>
                    <a:pt x="253891" y="173970"/>
                  </a:lnTo>
                  <a:lnTo>
                    <a:pt x="254319" y="173963"/>
                  </a:lnTo>
                  <a:lnTo>
                    <a:pt x="254739" y="173955"/>
                  </a:lnTo>
                  <a:lnTo>
                    <a:pt x="255167" y="173955"/>
                  </a:lnTo>
                  <a:lnTo>
                    <a:pt x="255588" y="173963"/>
                  </a:lnTo>
                  <a:lnTo>
                    <a:pt x="256016" y="173977"/>
                  </a:lnTo>
                  <a:lnTo>
                    <a:pt x="256436" y="173999"/>
                  </a:lnTo>
                  <a:lnTo>
                    <a:pt x="256856" y="174029"/>
                  </a:lnTo>
                  <a:lnTo>
                    <a:pt x="257277" y="174058"/>
                  </a:lnTo>
                  <a:lnTo>
                    <a:pt x="257705" y="174102"/>
                  </a:lnTo>
                  <a:lnTo>
                    <a:pt x="258125" y="174154"/>
                  </a:lnTo>
                  <a:lnTo>
                    <a:pt x="258545" y="174205"/>
                  </a:lnTo>
                  <a:lnTo>
                    <a:pt x="258965" y="174271"/>
                  </a:lnTo>
                  <a:lnTo>
                    <a:pt x="259386" y="174345"/>
                  </a:lnTo>
                  <a:lnTo>
                    <a:pt x="259806" y="174418"/>
                  </a:lnTo>
                  <a:lnTo>
                    <a:pt x="260219" y="174507"/>
                  </a:lnTo>
                  <a:lnTo>
                    <a:pt x="260639" y="174602"/>
                  </a:lnTo>
                  <a:lnTo>
                    <a:pt x="261052" y="174705"/>
                  </a:lnTo>
                  <a:lnTo>
                    <a:pt x="261472" y="174808"/>
                  </a:lnTo>
                  <a:lnTo>
                    <a:pt x="261885" y="174926"/>
                  </a:lnTo>
                  <a:lnTo>
                    <a:pt x="262297" y="175058"/>
                  </a:lnTo>
                  <a:lnTo>
                    <a:pt x="262710" y="175190"/>
                  </a:lnTo>
                  <a:lnTo>
                    <a:pt x="263123" y="175330"/>
                  </a:lnTo>
                  <a:lnTo>
                    <a:pt x="263535" y="175477"/>
                  </a:lnTo>
                  <a:lnTo>
                    <a:pt x="263940" y="175639"/>
                  </a:lnTo>
                  <a:lnTo>
                    <a:pt x="264353" y="175808"/>
                  </a:lnTo>
                  <a:lnTo>
                    <a:pt x="264758" y="175984"/>
                  </a:lnTo>
                  <a:lnTo>
                    <a:pt x="265163" y="176168"/>
                  </a:lnTo>
                  <a:lnTo>
                    <a:pt x="265568" y="176359"/>
                  </a:lnTo>
                  <a:lnTo>
                    <a:pt x="265973" y="176558"/>
                  </a:lnTo>
                  <a:lnTo>
                    <a:pt x="266371" y="176771"/>
                  </a:lnTo>
                  <a:lnTo>
                    <a:pt x="266776" y="176991"/>
                  </a:lnTo>
                  <a:lnTo>
                    <a:pt x="267173" y="177219"/>
                  </a:lnTo>
                  <a:lnTo>
                    <a:pt x="267532" y="177432"/>
                  </a:lnTo>
                  <a:lnTo>
                    <a:pt x="267876" y="177653"/>
                  </a:lnTo>
                  <a:lnTo>
                    <a:pt x="268220" y="177874"/>
                  </a:lnTo>
                  <a:lnTo>
                    <a:pt x="268556" y="178101"/>
                  </a:lnTo>
                  <a:lnTo>
                    <a:pt x="268877" y="178329"/>
                  </a:lnTo>
                  <a:lnTo>
                    <a:pt x="269198" y="178557"/>
                  </a:lnTo>
                  <a:lnTo>
                    <a:pt x="269511" y="178792"/>
                  </a:lnTo>
                  <a:lnTo>
                    <a:pt x="269817" y="179035"/>
                  </a:lnTo>
                  <a:lnTo>
                    <a:pt x="270115" y="179270"/>
                  </a:lnTo>
                  <a:lnTo>
                    <a:pt x="270406" y="179520"/>
                  </a:lnTo>
                  <a:lnTo>
                    <a:pt x="270696" y="179770"/>
                  </a:lnTo>
                  <a:lnTo>
                    <a:pt x="270971" y="180020"/>
                  </a:lnTo>
                  <a:lnTo>
                    <a:pt x="271246" y="180270"/>
                  </a:lnTo>
                  <a:lnTo>
                    <a:pt x="271514" y="180535"/>
                  </a:lnTo>
                  <a:lnTo>
                    <a:pt x="271774" y="180792"/>
                  </a:lnTo>
                  <a:lnTo>
                    <a:pt x="272026" y="181057"/>
                  </a:lnTo>
                  <a:lnTo>
                    <a:pt x="272278" y="181321"/>
                  </a:lnTo>
                  <a:lnTo>
                    <a:pt x="272515" y="181593"/>
                  </a:lnTo>
                  <a:lnTo>
                    <a:pt x="272752" y="181865"/>
                  </a:lnTo>
                  <a:lnTo>
                    <a:pt x="272989" y="182145"/>
                  </a:lnTo>
                  <a:lnTo>
                    <a:pt x="273210" y="182424"/>
                  </a:lnTo>
                  <a:lnTo>
                    <a:pt x="273432" y="182703"/>
                  </a:lnTo>
                  <a:lnTo>
                    <a:pt x="273646" y="182990"/>
                  </a:lnTo>
                  <a:lnTo>
                    <a:pt x="273860" y="183277"/>
                  </a:lnTo>
                  <a:lnTo>
                    <a:pt x="274059" y="183571"/>
                  </a:lnTo>
                  <a:lnTo>
                    <a:pt x="274265" y="183858"/>
                  </a:lnTo>
                  <a:lnTo>
                    <a:pt x="274456" y="184159"/>
                  </a:lnTo>
                  <a:lnTo>
                    <a:pt x="274647" y="184453"/>
                  </a:lnTo>
                  <a:lnTo>
                    <a:pt x="274830" y="184754"/>
                  </a:lnTo>
                  <a:lnTo>
                    <a:pt x="275014" y="185063"/>
                  </a:lnTo>
                  <a:lnTo>
                    <a:pt x="275190" y="185365"/>
                  </a:lnTo>
                  <a:lnTo>
                    <a:pt x="275365" y="185673"/>
                  </a:lnTo>
                  <a:lnTo>
                    <a:pt x="275533" y="185989"/>
                  </a:lnTo>
                  <a:lnTo>
                    <a:pt x="275694" y="186298"/>
                  </a:lnTo>
                  <a:lnTo>
                    <a:pt x="276015" y="186930"/>
                  </a:lnTo>
                  <a:lnTo>
                    <a:pt x="276313" y="187577"/>
                  </a:lnTo>
                  <a:lnTo>
                    <a:pt x="276603" y="188232"/>
                  </a:lnTo>
                  <a:lnTo>
                    <a:pt x="276878" y="188893"/>
                  </a:lnTo>
                  <a:lnTo>
                    <a:pt x="277138" y="189562"/>
                  </a:lnTo>
                  <a:lnTo>
                    <a:pt x="277390" y="190238"/>
                  </a:lnTo>
                  <a:lnTo>
                    <a:pt x="277635" y="190922"/>
                  </a:lnTo>
                  <a:lnTo>
                    <a:pt x="277864" y="191613"/>
                  </a:lnTo>
                  <a:lnTo>
                    <a:pt x="278086" y="192312"/>
                  </a:lnTo>
                  <a:lnTo>
                    <a:pt x="278300" y="193017"/>
                  </a:lnTo>
                  <a:lnTo>
                    <a:pt x="278506" y="193730"/>
                  </a:lnTo>
                  <a:lnTo>
                    <a:pt x="278712" y="194451"/>
                  </a:lnTo>
                  <a:lnTo>
                    <a:pt x="278904" y="195179"/>
                  </a:lnTo>
                  <a:lnTo>
                    <a:pt x="279102" y="195906"/>
                  </a:lnTo>
                  <a:lnTo>
                    <a:pt x="279286" y="196642"/>
                  </a:lnTo>
                  <a:lnTo>
                    <a:pt x="279324" y="196774"/>
                  </a:lnTo>
                  <a:lnTo>
                    <a:pt x="279370" y="196891"/>
                  </a:lnTo>
                  <a:lnTo>
                    <a:pt x="279423" y="196994"/>
                  </a:lnTo>
                  <a:lnTo>
                    <a:pt x="279484" y="197097"/>
                  </a:lnTo>
                  <a:lnTo>
                    <a:pt x="279553" y="197186"/>
                  </a:lnTo>
                  <a:lnTo>
                    <a:pt x="279630" y="197274"/>
                  </a:lnTo>
                  <a:lnTo>
                    <a:pt x="279706" y="197347"/>
                  </a:lnTo>
                  <a:lnTo>
                    <a:pt x="279790" y="197413"/>
                  </a:lnTo>
                  <a:lnTo>
                    <a:pt x="279874" y="197472"/>
                  </a:lnTo>
                  <a:lnTo>
                    <a:pt x="279951" y="197516"/>
                  </a:lnTo>
                  <a:lnTo>
                    <a:pt x="280042" y="197553"/>
                  </a:lnTo>
                  <a:lnTo>
                    <a:pt x="280126" y="197590"/>
                  </a:lnTo>
                  <a:lnTo>
                    <a:pt x="280218" y="197612"/>
                  </a:lnTo>
                  <a:lnTo>
                    <a:pt x="280310" y="197634"/>
                  </a:lnTo>
                  <a:lnTo>
                    <a:pt x="280409" y="197649"/>
                  </a:lnTo>
                  <a:lnTo>
                    <a:pt x="280501" y="197656"/>
                  </a:lnTo>
                  <a:lnTo>
                    <a:pt x="280699" y="197656"/>
                  </a:lnTo>
                  <a:lnTo>
                    <a:pt x="280791" y="197649"/>
                  </a:lnTo>
                  <a:lnTo>
                    <a:pt x="280890" y="197627"/>
                  </a:lnTo>
                  <a:lnTo>
                    <a:pt x="280990" y="197612"/>
                  </a:lnTo>
                  <a:lnTo>
                    <a:pt x="281082" y="197582"/>
                  </a:lnTo>
                  <a:lnTo>
                    <a:pt x="281173" y="197553"/>
                  </a:lnTo>
                  <a:lnTo>
                    <a:pt x="281273" y="197516"/>
                  </a:lnTo>
                  <a:lnTo>
                    <a:pt x="281357" y="197472"/>
                  </a:lnTo>
                  <a:lnTo>
                    <a:pt x="281448" y="197421"/>
                  </a:lnTo>
                  <a:lnTo>
                    <a:pt x="281532" y="197369"/>
                  </a:lnTo>
                  <a:lnTo>
                    <a:pt x="281609" y="197310"/>
                  </a:lnTo>
                  <a:lnTo>
                    <a:pt x="281685" y="197252"/>
                  </a:lnTo>
                  <a:lnTo>
                    <a:pt x="281762" y="197186"/>
                  </a:lnTo>
                  <a:lnTo>
                    <a:pt x="281830" y="197112"/>
                  </a:lnTo>
                  <a:lnTo>
                    <a:pt x="281892" y="197038"/>
                  </a:lnTo>
                  <a:lnTo>
                    <a:pt x="281953" y="196958"/>
                  </a:lnTo>
                  <a:lnTo>
                    <a:pt x="282006" y="196869"/>
                  </a:lnTo>
                  <a:lnTo>
                    <a:pt x="282052" y="196781"/>
                  </a:lnTo>
                  <a:lnTo>
                    <a:pt x="282090" y="196686"/>
                  </a:lnTo>
                  <a:lnTo>
                    <a:pt x="282121" y="196590"/>
                  </a:lnTo>
                  <a:lnTo>
                    <a:pt x="282151" y="196487"/>
                  </a:lnTo>
                  <a:lnTo>
                    <a:pt x="282167" y="196377"/>
                  </a:lnTo>
                  <a:lnTo>
                    <a:pt x="282182" y="196267"/>
                  </a:lnTo>
                  <a:lnTo>
                    <a:pt x="282205" y="195803"/>
                  </a:lnTo>
                  <a:lnTo>
                    <a:pt x="282220" y="195348"/>
                  </a:lnTo>
                  <a:lnTo>
                    <a:pt x="282228" y="194885"/>
                  </a:lnTo>
                  <a:lnTo>
                    <a:pt x="282220" y="194429"/>
                  </a:lnTo>
                  <a:lnTo>
                    <a:pt x="282205" y="193980"/>
                  </a:lnTo>
                  <a:lnTo>
                    <a:pt x="282182" y="193532"/>
                  </a:lnTo>
                  <a:lnTo>
                    <a:pt x="282151" y="193083"/>
                  </a:lnTo>
                  <a:lnTo>
                    <a:pt x="282113" y="192642"/>
                  </a:lnTo>
                  <a:lnTo>
                    <a:pt x="282060" y="192201"/>
                  </a:lnTo>
                  <a:lnTo>
                    <a:pt x="281999" y="191768"/>
                  </a:lnTo>
                  <a:lnTo>
                    <a:pt x="281930" y="191334"/>
                  </a:lnTo>
                  <a:lnTo>
                    <a:pt x="281853" y="190907"/>
                  </a:lnTo>
                  <a:lnTo>
                    <a:pt x="281769" y="190481"/>
                  </a:lnTo>
                  <a:lnTo>
                    <a:pt x="281678" y="190062"/>
                  </a:lnTo>
                  <a:lnTo>
                    <a:pt x="281571" y="189643"/>
                  </a:lnTo>
                  <a:lnTo>
                    <a:pt x="281464" y="189231"/>
                  </a:lnTo>
                  <a:lnTo>
                    <a:pt x="281341" y="188820"/>
                  </a:lnTo>
                  <a:lnTo>
                    <a:pt x="281211" y="188408"/>
                  </a:lnTo>
                  <a:lnTo>
                    <a:pt x="281082" y="188004"/>
                  </a:lnTo>
                  <a:lnTo>
                    <a:pt x="280936" y="187607"/>
                  </a:lnTo>
                  <a:lnTo>
                    <a:pt x="280783" y="187210"/>
                  </a:lnTo>
                  <a:lnTo>
                    <a:pt x="280631" y="186820"/>
                  </a:lnTo>
                  <a:lnTo>
                    <a:pt x="280463" y="186431"/>
                  </a:lnTo>
                  <a:lnTo>
                    <a:pt x="280287" y="186048"/>
                  </a:lnTo>
                  <a:lnTo>
                    <a:pt x="280103" y="185666"/>
                  </a:lnTo>
                  <a:lnTo>
                    <a:pt x="279920" y="185291"/>
                  </a:lnTo>
                  <a:lnTo>
                    <a:pt x="279721" y="184916"/>
                  </a:lnTo>
                  <a:lnTo>
                    <a:pt x="279523" y="184549"/>
                  </a:lnTo>
                  <a:lnTo>
                    <a:pt x="279309" y="184181"/>
                  </a:lnTo>
                  <a:lnTo>
                    <a:pt x="279095" y="183821"/>
                  </a:lnTo>
                  <a:lnTo>
                    <a:pt x="278873" y="183468"/>
                  </a:lnTo>
                  <a:lnTo>
                    <a:pt x="278644" y="183115"/>
                  </a:lnTo>
                  <a:lnTo>
                    <a:pt x="278743" y="183167"/>
                  </a:lnTo>
                  <a:lnTo>
                    <a:pt x="278842" y="183211"/>
                  </a:lnTo>
                  <a:lnTo>
                    <a:pt x="278942" y="183255"/>
                  </a:lnTo>
                  <a:lnTo>
                    <a:pt x="279041" y="183291"/>
                  </a:lnTo>
                  <a:lnTo>
                    <a:pt x="279148" y="183328"/>
                  </a:lnTo>
                  <a:lnTo>
                    <a:pt x="279255" y="183350"/>
                  </a:lnTo>
                  <a:lnTo>
                    <a:pt x="279362" y="183372"/>
                  </a:lnTo>
                  <a:lnTo>
                    <a:pt x="279469" y="183394"/>
                  </a:lnTo>
                  <a:lnTo>
                    <a:pt x="279584" y="183402"/>
                  </a:lnTo>
                  <a:lnTo>
                    <a:pt x="279691" y="183409"/>
                  </a:lnTo>
                  <a:lnTo>
                    <a:pt x="279798" y="183416"/>
                  </a:lnTo>
                  <a:lnTo>
                    <a:pt x="279912" y="183409"/>
                  </a:lnTo>
                  <a:lnTo>
                    <a:pt x="280019" y="183402"/>
                  </a:lnTo>
                  <a:lnTo>
                    <a:pt x="280126" y="183387"/>
                  </a:lnTo>
                  <a:lnTo>
                    <a:pt x="280233" y="183365"/>
                  </a:lnTo>
                  <a:lnTo>
                    <a:pt x="280340" y="183343"/>
                  </a:lnTo>
                  <a:lnTo>
                    <a:pt x="280440" y="183306"/>
                  </a:lnTo>
                  <a:lnTo>
                    <a:pt x="280539" y="183269"/>
                  </a:lnTo>
                  <a:lnTo>
                    <a:pt x="280638" y="183225"/>
                  </a:lnTo>
                  <a:lnTo>
                    <a:pt x="280738" y="183174"/>
                  </a:lnTo>
                  <a:lnTo>
                    <a:pt x="280829" y="183122"/>
                  </a:lnTo>
                  <a:lnTo>
                    <a:pt x="280921" y="183056"/>
                  </a:lnTo>
                  <a:lnTo>
                    <a:pt x="281005" y="182990"/>
                  </a:lnTo>
                  <a:lnTo>
                    <a:pt x="281089" y="182917"/>
                  </a:lnTo>
                  <a:lnTo>
                    <a:pt x="281166" y="182836"/>
                  </a:lnTo>
                  <a:lnTo>
                    <a:pt x="281242" y="182747"/>
                  </a:lnTo>
                  <a:lnTo>
                    <a:pt x="281311" y="182652"/>
                  </a:lnTo>
                  <a:lnTo>
                    <a:pt x="281380" y="182549"/>
                  </a:lnTo>
                  <a:lnTo>
                    <a:pt x="281441" y="182446"/>
                  </a:lnTo>
                  <a:lnTo>
                    <a:pt x="281494" y="182328"/>
                  </a:lnTo>
                  <a:lnTo>
                    <a:pt x="281540" y="182203"/>
                  </a:lnTo>
                  <a:lnTo>
                    <a:pt x="281578" y="182079"/>
                  </a:lnTo>
                  <a:lnTo>
                    <a:pt x="281953" y="180755"/>
                  </a:lnTo>
                  <a:lnTo>
                    <a:pt x="282312" y="179432"/>
                  </a:lnTo>
                  <a:lnTo>
                    <a:pt x="282656" y="178109"/>
                  </a:lnTo>
                  <a:lnTo>
                    <a:pt x="282992" y="176778"/>
                  </a:lnTo>
                  <a:lnTo>
                    <a:pt x="283321" y="175448"/>
                  </a:lnTo>
                  <a:lnTo>
                    <a:pt x="283634" y="174117"/>
                  </a:lnTo>
                  <a:lnTo>
                    <a:pt x="283932" y="172786"/>
                  </a:lnTo>
                  <a:lnTo>
                    <a:pt x="284222" y="171448"/>
                  </a:lnTo>
                  <a:lnTo>
                    <a:pt x="284505" y="170111"/>
                  </a:lnTo>
                  <a:lnTo>
                    <a:pt x="284773" y="168773"/>
                  </a:lnTo>
                  <a:lnTo>
                    <a:pt x="285032" y="167435"/>
                  </a:lnTo>
                  <a:lnTo>
                    <a:pt x="285277" y="166097"/>
                  </a:lnTo>
                  <a:lnTo>
                    <a:pt x="285506" y="164751"/>
                  </a:lnTo>
                  <a:lnTo>
                    <a:pt x="285728" y="163406"/>
                  </a:lnTo>
                  <a:lnTo>
                    <a:pt x="285942" y="162061"/>
                  </a:lnTo>
                  <a:lnTo>
                    <a:pt x="286141" y="160716"/>
                  </a:lnTo>
                  <a:lnTo>
                    <a:pt x="286332" y="159370"/>
                  </a:lnTo>
                  <a:lnTo>
                    <a:pt x="286507" y="158018"/>
                  </a:lnTo>
                  <a:lnTo>
                    <a:pt x="286668" y="156672"/>
                  </a:lnTo>
                  <a:lnTo>
                    <a:pt x="286821" y="155320"/>
                  </a:lnTo>
                  <a:lnTo>
                    <a:pt x="286966" y="153967"/>
                  </a:lnTo>
                  <a:lnTo>
                    <a:pt x="287096" y="152614"/>
                  </a:lnTo>
                  <a:lnTo>
                    <a:pt x="287210" y="151262"/>
                  </a:lnTo>
                  <a:lnTo>
                    <a:pt x="287317" y="149909"/>
                  </a:lnTo>
                  <a:lnTo>
                    <a:pt x="287417" y="148556"/>
                  </a:lnTo>
                  <a:lnTo>
                    <a:pt x="287501" y="147196"/>
                  </a:lnTo>
                  <a:lnTo>
                    <a:pt x="287570" y="145844"/>
                  </a:lnTo>
                  <a:lnTo>
                    <a:pt x="287631" y="144491"/>
                  </a:lnTo>
                  <a:lnTo>
                    <a:pt x="287677" y="143131"/>
                  </a:lnTo>
                  <a:lnTo>
                    <a:pt x="287715" y="141778"/>
                  </a:lnTo>
                  <a:lnTo>
                    <a:pt x="287738" y="140418"/>
                  </a:lnTo>
                  <a:lnTo>
                    <a:pt x="287753" y="139066"/>
                  </a:lnTo>
                  <a:lnTo>
                    <a:pt x="287753" y="137706"/>
                  </a:lnTo>
                  <a:lnTo>
                    <a:pt x="287738" y="136353"/>
                  </a:lnTo>
                  <a:lnTo>
                    <a:pt x="287715" y="134993"/>
                  </a:lnTo>
                  <a:lnTo>
                    <a:pt x="287684" y="133641"/>
                  </a:lnTo>
                  <a:lnTo>
                    <a:pt x="287638" y="132281"/>
                  </a:lnTo>
                  <a:lnTo>
                    <a:pt x="287577" y="130928"/>
                  </a:lnTo>
                  <a:lnTo>
                    <a:pt x="287508" y="129575"/>
                  </a:lnTo>
                  <a:lnTo>
                    <a:pt x="287424" y="128215"/>
                  </a:lnTo>
                  <a:lnTo>
                    <a:pt x="287333" y="126863"/>
                  </a:lnTo>
                  <a:lnTo>
                    <a:pt x="287226" y="125510"/>
                  </a:lnTo>
                  <a:lnTo>
                    <a:pt x="287103" y="124157"/>
                  </a:lnTo>
                  <a:lnTo>
                    <a:pt x="286974" y="122805"/>
                  </a:lnTo>
                  <a:lnTo>
                    <a:pt x="286828" y="121452"/>
                  </a:lnTo>
                  <a:lnTo>
                    <a:pt x="286675" y="120099"/>
                  </a:lnTo>
                  <a:lnTo>
                    <a:pt x="286507" y="118754"/>
                  </a:lnTo>
                  <a:lnTo>
                    <a:pt x="286332" y="117401"/>
                  </a:lnTo>
                  <a:lnTo>
                    <a:pt x="286133" y="116056"/>
                  </a:lnTo>
                  <a:lnTo>
                    <a:pt x="285934" y="114711"/>
                  </a:lnTo>
                  <a:lnTo>
                    <a:pt x="285720" y="113366"/>
                  </a:lnTo>
                  <a:lnTo>
                    <a:pt x="285491" y="112020"/>
                  </a:lnTo>
                  <a:lnTo>
                    <a:pt x="285246" y="110675"/>
                  </a:lnTo>
                  <a:lnTo>
                    <a:pt x="284994" y="109337"/>
                  </a:lnTo>
                  <a:lnTo>
                    <a:pt x="284727" y="107999"/>
                  </a:lnTo>
                  <a:lnTo>
                    <a:pt x="284452" y="106661"/>
                  </a:lnTo>
                  <a:lnTo>
                    <a:pt x="284161" y="105323"/>
                  </a:lnTo>
                  <a:lnTo>
                    <a:pt x="283863" y="103985"/>
                  </a:lnTo>
                  <a:lnTo>
                    <a:pt x="283550" y="102655"/>
                  </a:lnTo>
                  <a:lnTo>
                    <a:pt x="283221" y="101324"/>
                  </a:lnTo>
                  <a:lnTo>
                    <a:pt x="282877" y="99993"/>
                  </a:lnTo>
                  <a:lnTo>
                    <a:pt x="282526" y="98663"/>
                  </a:lnTo>
                  <a:lnTo>
                    <a:pt x="282167" y="97340"/>
                  </a:lnTo>
                  <a:lnTo>
                    <a:pt x="281785" y="96016"/>
                  </a:lnTo>
                  <a:lnTo>
                    <a:pt x="281471" y="94921"/>
                  </a:lnTo>
                  <a:lnTo>
                    <a:pt x="281143" y="93826"/>
                  </a:lnTo>
                  <a:lnTo>
                    <a:pt x="280791" y="92730"/>
                  </a:lnTo>
                  <a:lnTo>
                    <a:pt x="280432" y="91635"/>
                  </a:lnTo>
                  <a:lnTo>
                    <a:pt x="280065" y="90532"/>
                  </a:lnTo>
                  <a:lnTo>
                    <a:pt x="279675" y="89437"/>
                  </a:lnTo>
                  <a:lnTo>
                    <a:pt x="279278" y="88334"/>
                  </a:lnTo>
                  <a:lnTo>
                    <a:pt x="278873" y="87231"/>
                  </a:lnTo>
                  <a:lnTo>
                    <a:pt x="278865" y="87092"/>
                  </a:lnTo>
                  <a:lnTo>
                    <a:pt x="278850" y="86959"/>
                  </a:lnTo>
                  <a:lnTo>
                    <a:pt x="278819" y="86827"/>
                  </a:lnTo>
                  <a:lnTo>
                    <a:pt x="278774" y="86695"/>
                  </a:lnTo>
                  <a:lnTo>
                    <a:pt x="278720" y="86570"/>
                  </a:lnTo>
                  <a:lnTo>
                    <a:pt x="278651" y="86452"/>
                  </a:lnTo>
                  <a:lnTo>
                    <a:pt x="278575" y="86342"/>
                  </a:lnTo>
                  <a:lnTo>
                    <a:pt x="278483" y="86239"/>
                  </a:lnTo>
                  <a:lnTo>
                    <a:pt x="278155" y="85401"/>
                  </a:lnTo>
                  <a:lnTo>
                    <a:pt x="277811" y="84556"/>
                  </a:lnTo>
                  <a:lnTo>
                    <a:pt x="277467" y="83718"/>
                  </a:lnTo>
                  <a:lnTo>
                    <a:pt x="277108" y="82879"/>
                  </a:lnTo>
                  <a:lnTo>
                    <a:pt x="276748" y="82049"/>
                  </a:lnTo>
                  <a:lnTo>
                    <a:pt x="276374" y="81218"/>
                  </a:lnTo>
                  <a:lnTo>
                    <a:pt x="275992" y="80387"/>
                  </a:lnTo>
                  <a:lnTo>
                    <a:pt x="275602" y="79564"/>
                  </a:lnTo>
                  <a:lnTo>
                    <a:pt x="275205" y="78741"/>
                  </a:lnTo>
                  <a:lnTo>
                    <a:pt x="274800" y="77925"/>
                  </a:lnTo>
                  <a:lnTo>
                    <a:pt x="274387" y="77116"/>
                  </a:lnTo>
                  <a:lnTo>
                    <a:pt x="273967" y="76307"/>
                  </a:lnTo>
                  <a:lnTo>
                    <a:pt x="273531" y="75506"/>
                  </a:lnTo>
                  <a:lnTo>
                    <a:pt x="273096" y="74705"/>
                  </a:lnTo>
                  <a:lnTo>
                    <a:pt x="272645" y="73918"/>
                  </a:lnTo>
                  <a:lnTo>
                    <a:pt x="272186" y="73132"/>
                  </a:lnTo>
                  <a:lnTo>
                    <a:pt x="271720" y="72352"/>
                  </a:lnTo>
                  <a:lnTo>
                    <a:pt x="271246" y="71580"/>
                  </a:lnTo>
                  <a:lnTo>
                    <a:pt x="270757" y="70809"/>
                  </a:lnTo>
                  <a:lnTo>
                    <a:pt x="270260" y="70051"/>
                  </a:lnTo>
                  <a:lnTo>
                    <a:pt x="269756" y="69302"/>
                  </a:lnTo>
                  <a:lnTo>
                    <a:pt x="269244" y="68559"/>
                  </a:lnTo>
                  <a:lnTo>
                    <a:pt x="268724" y="67824"/>
                  </a:lnTo>
                  <a:lnTo>
                    <a:pt x="268189" y="67096"/>
                  </a:lnTo>
                  <a:lnTo>
                    <a:pt x="267647" y="66383"/>
                  </a:lnTo>
                  <a:lnTo>
                    <a:pt x="267097" y="65677"/>
                  </a:lnTo>
                  <a:lnTo>
                    <a:pt x="266531" y="64979"/>
                  </a:lnTo>
                  <a:lnTo>
                    <a:pt x="265958" y="64288"/>
                  </a:lnTo>
                  <a:lnTo>
                    <a:pt x="265377" y="63612"/>
                  </a:lnTo>
                  <a:lnTo>
                    <a:pt x="264789" y="62943"/>
                  </a:lnTo>
                  <a:lnTo>
                    <a:pt x="264185" y="62288"/>
                  </a:lnTo>
                  <a:lnTo>
                    <a:pt x="263574" y="61641"/>
                  </a:lnTo>
                  <a:lnTo>
                    <a:pt x="262947" y="61009"/>
                  </a:lnTo>
                  <a:lnTo>
                    <a:pt x="262313" y="60392"/>
                  </a:lnTo>
                  <a:lnTo>
                    <a:pt x="261671" y="59782"/>
                  </a:lnTo>
                  <a:lnTo>
                    <a:pt x="261014" y="59186"/>
                  </a:lnTo>
                  <a:lnTo>
                    <a:pt x="260349" y="58598"/>
                  </a:lnTo>
                  <a:lnTo>
                    <a:pt x="259676" y="58032"/>
                  </a:lnTo>
                  <a:lnTo>
                    <a:pt x="258988" y="57473"/>
                  </a:lnTo>
                  <a:lnTo>
                    <a:pt x="258285" y="56929"/>
                  </a:lnTo>
                  <a:lnTo>
                    <a:pt x="257934" y="56665"/>
                  </a:lnTo>
                  <a:lnTo>
                    <a:pt x="257582" y="56400"/>
                  </a:lnTo>
                  <a:lnTo>
                    <a:pt x="257223" y="56143"/>
                  </a:lnTo>
                  <a:lnTo>
                    <a:pt x="256856" y="55885"/>
                  </a:lnTo>
                  <a:lnTo>
                    <a:pt x="256497" y="55635"/>
                  </a:lnTo>
                  <a:lnTo>
                    <a:pt x="256130" y="55385"/>
                  </a:lnTo>
                  <a:lnTo>
                    <a:pt x="255756" y="55143"/>
                  </a:lnTo>
                  <a:lnTo>
                    <a:pt x="255389" y="54900"/>
                  </a:lnTo>
                  <a:lnTo>
                    <a:pt x="255015" y="54665"/>
                  </a:lnTo>
                  <a:lnTo>
                    <a:pt x="254632" y="54437"/>
                  </a:lnTo>
                  <a:lnTo>
                    <a:pt x="254250" y="54202"/>
                  </a:lnTo>
                  <a:lnTo>
                    <a:pt x="253868" y="53981"/>
                  </a:lnTo>
                  <a:lnTo>
                    <a:pt x="253479" y="53761"/>
                  </a:lnTo>
                  <a:lnTo>
                    <a:pt x="253089" y="53548"/>
                  </a:lnTo>
                  <a:lnTo>
                    <a:pt x="252699" y="53334"/>
                  </a:lnTo>
                  <a:lnTo>
                    <a:pt x="252302" y="53121"/>
                  </a:lnTo>
                  <a:lnTo>
                    <a:pt x="251904" y="52923"/>
                  </a:lnTo>
                  <a:lnTo>
                    <a:pt x="251507" y="52724"/>
                  </a:lnTo>
                  <a:lnTo>
                    <a:pt x="251102" y="52526"/>
                  </a:lnTo>
                  <a:lnTo>
                    <a:pt x="250689" y="52335"/>
                  </a:lnTo>
                  <a:lnTo>
                    <a:pt x="250284" y="52151"/>
                  </a:lnTo>
                  <a:lnTo>
                    <a:pt x="249871" y="51967"/>
                  </a:lnTo>
                  <a:lnTo>
                    <a:pt x="249451" y="51791"/>
                  </a:lnTo>
                  <a:lnTo>
                    <a:pt x="249031" y="51614"/>
                  </a:lnTo>
                  <a:lnTo>
                    <a:pt x="248611" y="51445"/>
                  </a:lnTo>
                  <a:lnTo>
                    <a:pt x="248190" y="51283"/>
                  </a:lnTo>
                  <a:lnTo>
                    <a:pt x="247755" y="51122"/>
                  </a:lnTo>
                  <a:lnTo>
                    <a:pt x="247327" y="50967"/>
                  </a:lnTo>
                  <a:lnTo>
                    <a:pt x="246891" y="50820"/>
                  </a:lnTo>
                  <a:lnTo>
                    <a:pt x="246455" y="50673"/>
                  </a:lnTo>
                  <a:lnTo>
                    <a:pt x="246012" y="50534"/>
                  </a:lnTo>
                  <a:lnTo>
                    <a:pt x="245569" y="50394"/>
                  </a:lnTo>
                  <a:lnTo>
                    <a:pt x="245126" y="50269"/>
                  </a:lnTo>
                  <a:lnTo>
                    <a:pt x="244675" y="50144"/>
                  </a:lnTo>
                  <a:lnTo>
                    <a:pt x="244224" y="50019"/>
                  </a:lnTo>
                  <a:lnTo>
                    <a:pt x="243765" y="49901"/>
                  </a:lnTo>
                  <a:lnTo>
                    <a:pt x="243307" y="49791"/>
                  </a:lnTo>
                  <a:lnTo>
                    <a:pt x="242848" y="49688"/>
                  </a:lnTo>
                  <a:lnTo>
                    <a:pt x="242382" y="49585"/>
                  </a:lnTo>
                  <a:lnTo>
                    <a:pt x="241916" y="49490"/>
                  </a:lnTo>
                  <a:lnTo>
                    <a:pt x="241442" y="49401"/>
                  </a:lnTo>
                  <a:lnTo>
                    <a:pt x="240969" y="49313"/>
                  </a:lnTo>
                  <a:lnTo>
                    <a:pt x="240495" y="49232"/>
                  </a:lnTo>
                  <a:lnTo>
                    <a:pt x="240013" y="49159"/>
                  </a:lnTo>
                  <a:lnTo>
                    <a:pt x="239524" y="49093"/>
                  </a:lnTo>
                  <a:lnTo>
                    <a:pt x="239043" y="49027"/>
                  </a:lnTo>
                  <a:lnTo>
                    <a:pt x="238546" y="48968"/>
                  </a:lnTo>
                  <a:lnTo>
                    <a:pt x="238057" y="48916"/>
                  </a:lnTo>
                  <a:lnTo>
                    <a:pt x="237812" y="42624"/>
                  </a:lnTo>
                  <a:lnTo>
                    <a:pt x="237682" y="39477"/>
                  </a:lnTo>
                  <a:lnTo>
                    <a:pt x="237553" y="36338"/>
                  </a:lnTo>
                  <a:lnTo>
                    <a:pt x="237537" y="36162"/>
                  </a:lnTo>
                  <a:lnTo>
                    <a:pt x="237499" y="35993"/>
                  </a:lnTo>
                  <a:lnTo>
                    <a:pt x="237453" y="35831"/>
                  </a:lnTo>
                  <a:lnTo>
                    <a:pt x="237392" y="35677"/>
                  </a:lnTo>
                  <a:lnTo>
                    <a:pt x="237316" y="35530"/>
                  </a:lnTo>
                  <a:lnTo>
                    <a:pt x="237232" y="35390"/>
                  </a:lnTo>
                  <a:lnTo>
                    <a:pt x="237132" y="35258"/>
                  </a:lnTo>
                  <a:lnTo>
                    <a:pt x="237018" y="35133"/>
                  </a:lnTo>
                  <a:lnTo>
                    <a:pt x="236895" y="35022"/>
                  </a:lnTo>
                  <a:lnTo>
                    <a:pt x="236758" y="34919"/>
                  </a:lnTo>
                  <a:lnTo>
                    <a:pt x="236613" y="34838"/>
                  </a:lnTo>
                  <a:lnTo>
                    <a:pt x="236460" y="34758"/>
                  </a:lnTo>
                  <a:lnTo>
                    <a:pt x="236299" y="34699"/>
                  </a:lnTo>
                  <a:lnTo>
                    <a:pt x="236123" y="34655"/>
                  </a:lnTo>
                  <a:lnTo>
                    <a:pt x="235948" y="34625"/>
                  </a:lnTo>
                  <a:lnTo>
                    <a:pt x="235856" y="34618"/>
                  </a:lnTo>
                  <a:lnTo>
                    <a:pt x="235764" y="34611"/>
                  </a:lnTo>
                  <a:lnTo>
                    <a:pt x="232730" y="34596"/>
                  </a:lnTo>
                  <a:lnTo>
                    <a:pt x="229704" y="34566"/>
                  </a:lnTo>
                  <a:lnTo>
                    <a:pt x="226678" y="34544"/>
                  </a:lnTo>
                  <a:lnTo>
                    <a:pt x="223644" y="34522"/>
                  </a:lnTo>
                  <a:lnTo>
                    <a:pt x="223598" y="34530"/>
                  </a:lnTo>
                  <a:lnTo>
                    <a:pt x="223560" y="34537"/>
                  </a:lnTo>
                  <a:lnTo>
                    <a:pt x="223522" y="34544"/>
                  </a:lnTo>
                  <a:lnTo>
                    <a:pt x="223484" y="34544"/>
                  </a:lnTo>
                  <a:lnTo>
                    <a:pt x="223453" y="33405"/>
                  </a:lnTo>
                  <a:lnTo>
                    <a:pt x="223430" y="32266"/>
                  </a:lnTo>
                  <a:lnTo>
                    <a:pt x="223399" y="31119"/>
                  </a:lnTo>
                  <a:lnTo>
                    <a:pt x="223369" y="29979"/>
                  </a:lnTo>
                  <a:lnTo>
                    <a:pt x="223346" y="29112"/>
                  </a:lnTo>
                  <a:lnTo>
                    <a:pt x="223331" y="28244"/>
                  </a:lnTo>
                  <a:lnTo>
                    <a:pt x="223308" y="26495"/>
                  </a:lnTo>
                  <a:lnTo>
                    <a:pt x="223285" y="22981"/>
                  </a:lnTo>
                  <a:lnTo>
                    <a:pt x="223262" y="21216"/>
                  </a:lnTo>
                  <a:lnTo>
                    <a:pt x="223247" y="20334"/>
                  </a:lnTo>
                  <a:lnTo>
                    <a:pt x="223224" y="19452"/>
                  </a:lnTo>
                  <a:lnTo>
                    <a:pt x="223193" y="18570"/>
                  </a:lnTo>
                  <a:lnTo>
                    <a:pt x="223163" y="17695"/>
                  </a:lnTo>
                  <a:lnTo>
                    <a:pt x="223124" y="16813"/>
                  </a:lnTo>
                  <a:lnTo>
                    <a:pt x="223071" y="15931"/>
                  </a:lnTo>
                  <a:lnTo>
                    <a:pt x="223010" y="15056"/>
                  </a:lnTo>
                  <a:lnTo>
                    <a:pt x="222941" y="14174"/>
                  </a:lnTo>
                  <a:lnTo>
                    <a:pt x="222865" y="13299"/>
                  </a:lnTo>
                  <a:lnTo>
                    <a:pt x="222773" y="12432"/>
                  </a:lnTo>
                  <a:lnTo>
                    <a:pt x="222666" y="11557"/>
                  </a:lnTo>
                  <a:lnTo>
                    <a:pt x="222544" y="10689"/>
                  </a:lnTo>
                  <a:lnTo>
                    <a:pt x="222414" y="9829"/>
                  </a:lnTo>
                  <a:lnTo>
                    <a:pt x="222261" y="8969"/>
                  </a:lnTo>
                  <a:lnTo>
                    <a:pt x="222093" y="8109"/>
                  </a:lnTo>
                  <a:lnTo>
                    <a:pt x="222001" y="7683"/>
                  </a:lnTo>
                  <a:lnTo>
                    <a:pt x="221909" y="7256"/>
                  </a:lnTo>
                  <a:lnTo>
                    <a:pt x="221810" y="6830"/>
                  </a:lnTo>
                  <a:lnTo>
                    <a:pt x="221703" y="6411"/>
                  </a:lnTo>
                  <a:lnTo>
                    <a:pt x="221596" y="5984"/>
                  </a:lnTo>
                  <a:lnTo>
                    <a:pt x="221481" y="5565"/>
                  </a:lnTo>
                  <a:lnTo>
                    <a:pt x="221359" y="5139"/>
                  </a:lnTo>
                  <a:lnTo>
                    <a:pt x="221237" y="4720"/>
                  </a:lnTo>
                  <a:lnTo>
                    <a:pt x="221099" y="4301"/>
                  </a:lnTo>
                  <a:lnTo>
                    <a:pt x="220969" y="3889"/>
                  </a:lnTo>
                  <a:lnTo>
                    <a:pt x="220824" y="3470"/>
                  </a:lnTo>
                  <a:lnTo>
                    <a:pt x="220679" y="3059"/>
                  </a:lnTo>
                  <a:lnTo>
                    <a:pt x="220526" y="2647"/>
                  </a:lnTo>
                  <a:lnTo>
                    <a:pt x="220366" y="2235"/>
                  </a:lnTo>
                  <a:lnTo>
                    <a:pt x="220297" y="2081"/>
                  </a:lnTo>
                  <a:lnTo>
                    <a:pt x="220213" y="1934"/>
                  </a:lnTo>
                  <a:lnTo>
                    <a:pt x="220129" y="1802"/>
                  </a:lnTo>
                  <a:lnTo>
                    <a:pt x="220029" y="1684"/>
                  </a:lnTo>
                  <a:lnTo>
                    <a:pt x="219922" y="1574"/>
                  </a:lnTo>
                  <a:lnTo>
                    <a:pt x="219808" y="1478"/>
                  </a:lnTo>
                  <a:lnTo>
                    <a:pt x="219693" y="1397"/>
                  </a:lnTo>
                  <a:lnTo>
                    <a:pt x="219571" y="1324"/>
                  </a:lnTo>
                  <a:lnTo>
                    <a:pt x="219441" y="1258"/>
                  </a:lnTo>
                  <a:lnTo>
                    <a:pt x="219303" y="1206"/>
                  </a:lnTo>
                  <a:lnTo>
                    <a:pt x="219166" y="1169"/>
                  </a:lnTo>
                  <a:lnTo>
                    <a:pt x="219028" y="1133"/>
                  </a:lnTo>
                  <a:lnTo>
                    <a:pt x="218891" y="1111"/>
                  </a:lnTo>
                  <a:lnTo>
                    <a:pt x="218746" y="1103"/>
                  </a:lnTo>
                  <a:lnTo>
                    <a:pt x="218600" y="1103"/>
                  </a:lnTo>
                  <a:lnTo>
                    <a:pt x="218463" y="1111"/>
                  </a:lnTo>
                  <a:lnTo>
                    <a:pt x="218394" y="1008"/>
                  </a:lnTo>
                  <a:lnTo>
                    <a:pt x="218333" y="905"/>
                  </a:lnTo>
                  <a:lnTo>
                    <a:pt x="218256" y="816"/>
                  </a:lnTo>
                  <a:lnTo>
                    <a:pt x="218180" y="721"/>
                  </a:lnTo>
                  <a:lnTo>
                    <a:pt x="218096" y="640"/>
                  </a:lnTo>
                  <a:lnTo>
                    <a:pt x="218004" y="559"/>
                  </a:lnTo>
                  <a:lnTo>
                    <a:pt x="217913" y="486"/>
                  </a:lnTo>
                  <a:lnTo>
                    <a:pt x="217806" y="412"/>
                  </a:lnTo>
                  <a:lnTo>
                    <a:pt x="217699" y="353"/>
                  </a:lnTo>
                  <a:lnTo>
                    <a:pt x="217592" y="295"/>
                  </a:lnTo>
                  <a:lnTo>
                    <a:pt x="217469" y="250"/>
                  </a:lnTo>
                  <a:lnTo>
                    <a:pt x="217339" y="214"/>
                  </a:lnTo>
                  <a:lnTo>
                    <a:pt x="217209" y="177"/>
                  </a:lnTo>
                  <a:lnTo>
                    <a:pt x="217064" y="155"/>
                  </a:lnTo>
                  <a:lnTo>
                    <a:pt x="216919" y="140"/>
                  </a:lnTo>
                  <a:lnTo>
                    <a:pt x="216759" y="133"/>
                  </a:lnTo>
                  <a:lnTo>
                    <a:pt x="211562" y="103"/>
                  </a:lnTo>
                  <a:lnTo>
                    <a:pt x="206365" y="67"/>
                  </a:lnTo>
                  <a:lnTo>
                    <a:pt x="201169" y="45"/>
                  </a:lnTo>
                  <a:lnTo>
                    <a:pt x="195972" y="23"/>
                  </a:lnTo>
                  <a:lnTo>
                    <a:pt x="190776" y="15"/>
                  </a:lnTo>
                  <a:lnTo>
                    <a:pt x="185579" y="8"/>
                  </a:lnTo>
                  <a:lnTo>
                    <a:pt x="180383"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62"/>
            <p:cNvSpPr/>
            <p:nvPr/>
          </p:nvSpPr>
          <p:spPr>
            <a:xfrm>
              <a:off x="-34550" y="-2218700"/>
              <a:ext cx="982050" cy="597675"/>
            </a:xfrm>
            <a:custGeom>
              <a:avLst/>
              <a:gdLst/>
              <a:ahLst/>
              <a:cxnLst/>
              <a:rect l="l" t="t" r="r" b="b"/>
              <a:pathLst>
                <a:path w="39282" h="23907" extrusionOk="0">
                  <a:moveTo>
                    <a:pt x="14230" y="0"/>
                  </a:moveTo>
                  <a:lnTo>
                    <a:pt x="13810" y="8"/>
                  </a:lnTo>
                  <a:lnTo>
                    <a:pt x="13382" y="15"/>
                  </a:lnTo>
                  <a:lnTo>
                    <a:pt x="12962" y="37"/>
                  </a:lnTo>
                  <a:lnTo>
                    <a:pt x="12534" y="59"/>
                  </a:lnTo>
                  <a:lnTo>
                    <a:pt x="12114" y="88"/>
                  </a:lnTo>
                  <a:lnTo>
                    <a:pt x="11686" y="125"/>
                  </a:lnTo>
                  <a:lnTo>
                    <a:pt x="11265" y="169"/>
                  </a:lnTo>
                  <a:lnTo>
                    <a:pt x="10837" y="213"/>
                  </a:lnTo>
                  <a:lnTo>
                    <a:pt x="10417" y="272"/>
                  </a:lnTo>
                  <a:lnTo>
                    <a:pt x="9989" y="331"/>
                  </a:lnTo>
                  <a:lnTo>
                    <a:pt x="9569" y="397"/>
                  </a:lnTo>
                  <a:lnTo>
                    <a:pt x="9141" y="463"/>
                  </a:lnTo>
                  <a:lnTo>
                    <a:pt x="8721" y="544"/>
                  </a:lnTo>
                  <a:lnTo>
                    <a:pt x="8300" y="625"/>
                  </a:lnTo>
                  <a:lnTo>
                    <a:pt x="7872" y="713"/>
                  </a:lnTo>
                  <a:lnTo>
                    <a:pt x="7452" y="802"/>
                  </a:lnTo>
                  <a:lnTo>
                    <a:pt x="7032" y="897"/>
                  </a:lnTo>
                  <a:lnTo>
                    <a:pt x="6611" y="1000"/>
                  </a:lnTo>
                  <a:lnTo>
                    <a:pt x="6191" y="1110"/>
                  </a:lnTo>
                  <a:lnTo>
                    <a:pt x="5771" y="1221"/>
                  </a:lnTo>
                  <a:lnTo>
                    <a:pt x="5358" y="1331"/>
                  </a:lnTo>
                  <a:lnTo>
                    <a:pt x="4938" y="1456"/>
                  </a:lnTo>
                  <a:lnTo>
                    <a:pt x="4517" y="1581"/>
                  </a:lnTo>
                  <a:lnTo>
                    <a:pt x="4105" y="1706"/>
                  </a:lnTo>
                  <a:lnTo>
                    <a:pt x="3279" y="1978"/>
                  </a:lnTo>
                  <a:lnTo>
                    <a:pt x="2446" y="2264"/>
                  </a:lnTo>
                  <a:lnTo>
                    <a:pt x="1629" y="2573"/>
                  </a:lnTo>
                  <a:lnTo>
                    <a:pt x="811" y="2889"/>
                  </a:lnTo>
                  <a:lnTo>
                    <a:pt x="1" y="3220"/>
                  </a:lnTo>
                  <a:lnTo>
                    <a:pt x="2477" y="4455"/>
                  </a:lnTo>
                  <a:lnTo>
                    <a:pt x="4945" y="5698"/>
                  </a:lnTo>
                  <a:lnTo>
                    <a:pt x="7406" y="6955"/>
                  </a:lnTo>
                  <a:lnTo>
                    <a:pt x="9859" y="8219"/>
                  </a:lnTo>
                  <a:lnTo>
                    <a:pt x="12312" y="9491"/>
                  </a:lnTo>
                  <a:lnTo>
                    <a:pt x="14758" y="10777"/>
                  </a:lnTo>
                  <a:lnTo>
                    <a:pt x="17203" y="12064"/>
                  </a:lnTo>
                  <a:lnTo>
                    <a:pt x="19633" y="13365"/>
                  </a:lnTo>
                  <a:lnTo>
                    <a:pt x="22071" y="14666"/>
                  </a:lnTo>
                  <a:lnTo>
                    <a:pt x="24501" y="15982"/>
                  </a:lnTo>
                  <a:lnTo>
                    <a:pt x="26924" y="17291"/>
                  </a:lnTo>
                  <a:lnTo>
                    <a:pt x="29354" y="18614"/>
                  </a:lnTo>
                  <a:lnTo>
                    <a:pt x="34191" y="21253"/>
                  </a:lnTo>
                  <a:lnTo>
                    <a:pt x="39029" y="23907"/>
                  </a:lnTo>
                  <a:lnTo>
                    <a:pt x="39281" y="23458"/>
                  </a:lnTo>
                  <a:lnTo>
                    <a:pt x="39197" y="23392"/>
                  </a:lnTo>
                  <a:lnTo>
                    <a:pt x="39121" y="23319"/>
                  </a:lnTo>
                  <a:lnTo>
                    <a:pt x="39044" y="23231"/>
                  </a:lnTo>
                  <a:lnTo>
                    <a:pt x="38975" y="23142"/>
                  </a:lnTo>
                  <a:lnTo>
                    <a:pt x="38914" y="23039"/>
                  </a:lnTo>
                  <a:lnTo>
                    <a:pt x="38861" y="22936"/>
                  </a:lnTo>
                  <a:lnTo>
                    <a:pt x="38815" y="22819"/>
                  </a:lnTo>
                  <a:lnTo>
                    <a:pt x="38777" y="22687"/>
                  </a:lnTo>
                  <a:lnTo>
                    <a:pt x="38593" y="21951"/>
                  </a:lnTo>
                  <a:lnTo>
                    <a:pt x="38395" y="21224"/>
                  </a:lnTo>
                  <a:lnTo>
                    <a:pt x="38203" y="20496"/>
                  </a:lnTo>
                  <a:lnTo>
                    <a:pt x="37997" y="19775"/>
                  </a:lnTo>
                  <a:lnTo>
                    <a:pt x="37791" y="19062"/>
                  </a:lnTo>
                  <a:lnTo>
                    <a:pt x="37577" y="18357"/>
                  </a:lnTo>
                  <a:lnTo>
                    <a:pt x="37355" y="17658"/>
                  </a:lnTo>
                  <a:lnTo>
                    <a:pt x="37126" y="16967"/>
                  </a:lnTo>
                  <a:lnTo>
                    <a:pt x="36881" y="16283"/>
                  </a:lnTo>
                  <a:lnTo>
                    <a:pt x="36629" y="15607"/>
                  </a:lnTo>
                  <a:lnTo>
                    <a:pt x="36369" y="14938"/>
                  </a:lnTo>
                  <a:lnTo>
                    <a:pt x="36094" y="14277"/>
                  </a:lnTo>
                  <a:lnTo>
                    <a:pt x="35804" y="13622"/>
                  </a:lnTo>
                  <a:lnTo>
                    <a:pt x="35506" y="12975"/>
                  </a:lnTo>
                  <a:lnTo>
                    <a:pt x="35185" y="12343"/>
                  </a:lnTo>
                  <a:lnTo>
                    <a:pt x="35024" y="12034"/>
                  </a:lnTo>
                  <a:lnTo>
                    <a:pt x="34856" y="11718"/>
                  </a:lnTo>
                  <a:lnTo>
                    <a:pt x="34681" y="11410"/>
                  </a:lnTo>
                  <a:lnTo>
                    <a:pt x="34505" y="11108"/>
                  </a:lnTo>
                  <a:lnTo>
                    <a:pt x="34321" y="10799"/>
                  </a:lnTo>
                  <a:lnTo>
                    <a:pt x="34138" y="10498"/>
                  </a:lnTo>
                  <a:lnTo>
                    <a:pt x="33947" y="10204"/>
                  </a:lnTo>
                  <a:lnTo>
                    <a:pt x="33756" y="9903"/>
                  </a:lnTo>
                  <a:lnTo>
                    <a:pt x="33549" y="9616"/>
                  </a:lnTo>
                  <a:lnTo>
                    <a:pt x="33351" y="9322"/>
                  </a:lnTo>
                  <a:lnTo>
                    <a:pt x="33137" y="9035"/>
                  </a:lnTo>
                  <a:lnTo>
                    <a:pt x="32923" y="8748"/>
                  </a:lnTo>
                  <a:lnTo>
                    <a:pt x="32701" y="8469"/>
                  </a:lnTo>
                  <a:lnTo>
                    <a:pt x="32480" y="8190"/>
                  </a:lnTo>
                  <a:lnTo>
                    <a:pt x="32243" y="7910"/>
                  </a:lnTo>
                  <a:lnTo>
                    <a:pt x="32006" y="7638"/>
                  </a:lnTo>
                  <a:lnTo>
                    <a:pt x="31769" y="7366"/>
                  </a:lnTo>
                  <a:lnTo>
                    <a:pt x="31517" y="7102"/>
                  </a:lnTo>
                  <a:lnTo>
                    <a:pt x="31265" y="6837"/>
                  </a:lnTo>
                  <a:lnTo>
                    <a:pt x="31005" y="6580"/>
                  </a:lnTo>
                  <a:lnTo>
                    <a:pt x="30737" y="6315"/>
                  </a:lnTo>
                  <a:lnTo>
                    <a:pt x="30462" y="6065"/>
                  </a:lnTo>
                  <a:lnTo>
                    <a:pt x="30187" y="5815"/>
                  </a:lnTo>
                  <a:lnTo>
                    <a:pt x="29897" y="5565"/>
                  </a:lnTo>
                  <a:lnTo>
                    <a:pt x="29606" y="5315"/>
                  </a:lnTo>
                  <a:lnTo>
                    <a:pt x="29308" y="5080"/>
                  </a:lnTo>
                  <a:lnTo>
                    <a:pt x="29002" y="4837"/>
                  </a:lnTo>
                  <a:lnTo>
                    <a:pt x="28689" y="4602"/>
                  </a:lnTo>
                  <a:lnTo>
                    <a:pt x="28368" y="4374"/>
                  </a:lnTo>
                  <a:lnTo>
                    <a:pt x="28047" y="4146"/>
                  </a:lnTo>
                  <a:lnTo>
                    <a:pt x="27711" y="3919"/>
                  </a:lnTo>
                  <a:lnTo>
                    <a:pt x="27367" y="3698"/>
                  </a:lnTo>
                  <a:lnTo>
                    <a:pt x="27023" y="3477"/>
                  </a:lnTo>
                  <a:lnTo>
                    <a:pt x="26664" y="3264"/>
                  </a:lnTo>
                  <a:lnTo>
                    <a:pt x="26267" y="3036"/>
                  </a:lnTo>
                  <a:lnTo>
                    <a:pt x="25862" y="2816"/>
                  </a:lnTo>
                  <a:lnTo>
                    <a:pt x="25464" y="2603"/>
                  </a:lnTo>
                  <a:lnTo>
                    <a:pt x="25059" y="2404"/>
                  </a:lnTo>
                  <a:lnTo>
                    <a:pt x="24654" y="2213"/>
                  </a:lnTo>
                  <a:lnTo>
                    <a:pt x="24249" y="2029"/>
                  </a:lnTo>
                  <a:lnTo>
                    <a:pt x="23844" y="1853"/>
                  </a:lnTo>
                  <a:lnTo>
                    <a:pt x="23431" y="1684"/>
                  </a:lnTo>
                  <a:lnTo>
                    <a:pt x="23026" y="1522"/>
                  </a:lnTo>
                  <a:lnTo>
                    <a:pt x="22614" y="1375"/>
                  </a:lnTo>
                  <a:lnTo>
                    <a:pt x="22201" y="1235"/>
                  </a:lnTo>
                  <a:lnTo>
                    <a:pt x="21788" y="1103"/>
                  </a:lnTo>
                  <a:lnTo>
                    <a:pt x="21376" y="971"/>
                  </a:lnTo>
                  <a:lnTo>
                    <a:pt x="20963" y="853"/>
                  </a:lnTo>
                  <a:lnTo>
                    <a:pt x="20543" y="750"/>
                  </a:lnTo>
                  <a:lnTo>
                    <a:pt x="20130" y="647"/>
                  </a:lnTo>
                  <a:lnTo>
                    <a:pt x="19710" y="552"/>
                  </a:lnTo>
                  <a:lnTo>
                    <a:pt x="19297" y="463"/>
                  </a:lnTo>
                  <a:lnTo>
                    <a:pt x="18877" y="390"/>
                  </a:lnTo>
                  <a:lnTo>
                    <a:pt x="18456" y="316"/>
                  </a:lnTo>
                  <a:lnTo>
                    <a:pt x="18036" y="250"/>
                  </a:lnTo>
                  <a:lnTo>
                    <a:pt x="17616" y="199"/>
                  </a:lnTo>
                  <a:lnTo>
                    <a:pt x="17196" y="147"/>
                  </a:lnTo>
                  <a:lnTo>
                    <a:pt x="16768" y="103"/>
                  </a:lnTo>
                  <a:lnTo>
                    <a:pt x="16347" y="74"/>
                  </a:lnTo>
                  <a:lnTo>
                    <a:pt x="15927" y="44"/>
                  </a:lnTo>
                  <a:lnTo>
                    <a:pt x="15507" y="22"/>
                  </a:lnTo>
                  <a:lnTo>
                    <a:pt x="15079" y="8"/>
                  </a:lnTo>
                  <a:lnTo>
                    <a:pt x="1465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62"/>
            <p:cNvSpPr/>
            <p:nvPr/>
          </p:nvSpPr>
          <p:spPr>
            <a:xfrm>
              <a:off x="-1304450" y="-4278550"/>
              <a:ext cx="340850" cy="312825"/>
            </a:xfrm>
            <a:custGeom>
              <a:avLst/>
              <a:gdLst/>
              <a:ahLst/>
              <a:cxnLst/>
              <a:rect l="l" t="t" r="r" b="b"/>
              <a:pathLst>
                <a:path w="13634" h="12513" extrusionOk="0">
                  <a:moveTo>
                    <a:pt x="6924" y="2390"/>
                  </a:moveTo>
                  <a:lnTo>
                    <a:pt x="7130" y="2397"/>
                  </a:lnTo>
                  <a:lnTo>
                    <a:pt x="7329" y="2419"/>
                  </a:lnTo>
                  <a:lnTo>
                    <a:pt x="7535" y="2448"/>
                  </a:lnTo>
                  <a:lnTo>
                    <a:pt x="7742" y="2493"/>
                  </a:lnTo>
                  <a:lnTo>
                    <a:pt x="7941" y="2537"/>
                  </a:lnTo>
                  <a:lnTo>
                    <a:pt x="8139" y="2588"/>
                  </a:lnTo>
                  <a:lnTo>
                    <a:pt x="8338" y="2654"/>
                  </a:lnTo>
                  <a:lnTo>
                    <a:pt x="8529" y="2728"/>
                  </a:lnTo>
                  <a:lnTo>
                    <a:pt x="8720" y="2801"/>
                  </a:lnTo>
                  <a:lnTo>
                    <a:pt x="8903" y="2890"/>
                  </a:lnTo>
                  <a:lnTo>
                    <a:pt x="9087" y="2978"/>
                  </a:lnTo>
                  <a:lnTo>
                    <a:pt x="9263" y="3081"/>
                  </a:lnTo>
                  <a:lnTo>
                    <a:pt x="9431" y="3191"/>
                  </a:lnTo>
                  <a:lnTo>
                    <a:pt x="9599" y="3301"/>
                  </a:lnTo>
                  <a:lnTo>
                    <a:pt x="9752" y="3419"/>
                  </a:lnTo>
                  <a:lnTo>
                    <a:pt x="9905" y="3544"/>
                  </a:lnTo>
                  <a:lnTo>
                    <a:pt x="10050" y="3676"/>
                  </a:lnTo>
                  <a:lnTo>
                    <a:pt x="10195" y="3808"/>
                  </a:lnTo>
                  <a:lnTo>
                    <a:pt x="10325" y="3955"/>
                  </a:lnTo>
                  <a:lnTo>
                    <a:pt x="10447" y="4102"/>
                  </a:lnTo>
                  <a:lnTo>
                    <a:pt x="10562" y="4250"/>
                  </a:lnTo>
                  <a:lnTo>
                    <a:pt x="10661" y="4411"/>
                  </a:lnTo>
                  <a:lnTo>
                    <a:pt x="10760" y="4573"/>
                  </a:lnTo>
                  <a:lnTo>
                    <a:pt x="10844" y="4735"/>
                  </a:lnTo>
                  <a:lnTo>
                    <a:pt x="10921" y="4904"/>
                  </a:lnTo>
                  <a:lnTo>
                    <a:pt x="10990" y="5080"/>
                  </a:lnTo>
                  <a:lnTo>
                    <a:pt x="11043" y="5257"/>
                  </a:lnTo>
                  <a:lnTo>
                    <a:pt x="11089" y="5433"/>
                  </a:lnTo>
                  <a:lnTo>
                    <a:pt x="11120" y="5617"/>
                  </a:lnTo>
                  <a:lnTo>
                    <a:pt x="11135" y="5808"/>
                  </a:lnTo>
                  <a:lnTo>
                    <a:pt x="11143" y="5992"/>
                  </a:lnTo>
                  <a:lnTo>
                    <a:pt x="11135" y="6183"/>
                  </a:lnTo>
                  <a:lnTo>
                    <a:pt x="11120" y="6381"/>
                  </a:lnTo>
                  <a:lnTo>
                    <a:pt x="11081" y="6580"/>
                  </a:lnTo>
                  <a:lnTo>
                    <a:pt x="11036" y="6771"/>
                  </a:lnTo>
                  <a:lnTo>
                    <a:pt x="10974" y="6977"/>
                  </a:lnTo>
                  <a:lnTo>
                    <a:pt x="10898" y="7175"/>
                  </a:lnTo>
                  <a:lnTo>
                    <a:pt x="10799" y="7374"/>
                  </a:lnTo>
                  <a:lnTo>
                    <a:pt x="10692" y="7580"/>
                  </a:lnTo>
                  <a:lnTo>
                    <a:pt x="10569" y="7786"/>
                  </a:lnTo>
                  <a:lnTo>
                    <a:pt x="10424" y="7984"/>
                  </a:lnTo>
                  <a:lnTo>
                    <a:pt x="10264" y="8190"/>
                  </a:lnTo>
                  <a:lnTo>
                    <a:pt x="10088" y="8396"/>
                  </a:lnTo>
                  <a:lnTo>
                    <a:pt x="9897" y="8602"/>
                  </a:lnTo>
                  <a:lnTo>
                    <a:pt x="9683" y="8807"/>
                  </a:lnTo>
                  <a:lnTo>
                    <a:pt x="9499" y="8962"/>
                  </a:lnTo>
                  <a:lnTo>
                    <a:pt x="9316" y="9116"/>
                  </a:lnTo>
                  <a:lnTo>
                    <a:pt x="9133" y="9256"/>
                  </a:lnTo>
                  <a:lnTo>
                    <a:pt x="8957" y="9381"/>
                  </a:lnTo>
                  <a:lnTo>
                    <a:pt x="8773" y="9498"/>
                  </a:lnTo>
                  <a:lnTo>
                    <a:pt x="8590" y="9609"/>
                  </a:lnTo>
                  <a:lnTo>
                    <a:pt x="8414" y="9712"/>
                  </a:lnTo>
                  <a:lnTo>
                    <a:pt x="8231" y="9800"/>
                  </a:lnTo>
                  <a:lnTo>
                    <a:pt x="8055" y="9881"/>
                  </a:lnTo>
                  <a:lnTo>
                    <a:pt x="7879" y="9947"/>
                  </a:lnTo>
                  <a:lnTo>
                    <a:pt x="7704" y="10013"/>
                  </a:lnTo>
                  <a:lnTo>
                    <a:pt x="7528" y="10064"/>
                  </a:lnTo>
                  <a:lnTo>
                    <a:pt x="7352" y="10109"/>
                  </a:lnTo>
                  <a:lnTo>
                    <a:pt x="7176" y="10145"/>
                  </a:lnTo>
                  <a:lnTo>
                    <a:pt x="7008" y="10167"/>
                  </a:lnTo>
                  <a:lnTo>
                    <a:pt x="6832" y="10189"/>
                  </a:lnTo>
                  <a:lnTo>
                    <a:pt x="6664" y="10197"/>
                  </a:lnTo>
                  <a:lnTo>
                    <a:pt x="6336" y="10197"/>
                  </a:lnTo>
                  <a:lnTo>
                    <a:pt x="6168" y="10182"/>
                  </a:lnTo>
                  <a:lnTo>
                    <a:pt x="6007" y="10160"/>
                  </a:lnTo>
                  <a:lnTo>
                    <a:pt x="5847" y="10138"/>
                  </a:lnTo>
                  <a:lnTo>
                    <a:pt x="5686" y="10101"/>
                  </a:lnTo>
                  <a:lnTo>
                    <a:pt x="5533" y="10057"/>
                  </a:lnTo>
                  <a:lnTo>
                    <a:pt x="5380" y="10013"/>
                  </a:lnTo>
                  <a:lnTo>
                    <a:pt x="5228" y="9954"/>
                  </a:lnTo>
                  <a:lnTo>
                    <a:pt x="5082" y="9895"/>
                  </a:lnTo>
                  <a:lnTo>
                    <a:pt x="4937" y="9829"/>
                  </a:lnTo>
                  <a:lnTo>
                    <a:pt x="4792" y="9756"/>
                  </a:lnTo>
                  <a:lnTo>
                    <a:pt x="4647" y="9675"/>
                  </a:lnTo>
                  <a:lnTo>
                    <a:pt x="4509" y="9594"/>
                  </a:lnTo>
                  <a:lnTo>
                    <a:pt x="4379" y="9498"/>
                  </a:lnTo>
                  <a:lnTo>
                    <a:pt x="4242" y="9403"/>
                  </a:lnTo>
                  <a:lnTo>
                    <a:pt x="4112" y="9300"/>
                  </a:lnTo>
                  <a:lnTo>
                    <a:pt x="3990" y="9197"/>
                  </a:lnTo>
                  <a:lnTo>
                    <a:pt x="3867" y="9087"/>
                  </a:lnTo>
                  <a:lnTo>
                    <a:pt x="3745" y="8969"/>
                  </a:lnTo>
                  <a:lnTo>
                    <a:pt x="3630" y="8851"/>
                  </a:lnTo>
                  <a:lnTo>
                    <a:pt x="3523" y="8726"/>
                  </a:lnTo>
                  <a:lnTo>
                    <a:pt x="3409" y="8602"/>
                  </a:lnTo>
                  <a:lnTo>
                    <a:pt x="3309" y="8462"/>
                  </a:lnTo>
                  <a:lnTo>
                    <a:pt x="3210" y="8330"/>
                  </a:lnTo>
                  <a:lnTo>
                    <a:pt x="3111" y="8190"/>
                  </a:lnTo>
                  <a:lnTo>
                    <a:pt x="3019" y="8043"/>
                  </a:lnTo>
                  <a:lnTo>
                    <a:pt x="2927" y="7896"/>
                  </a:lnTo>
                  <a:lnTo>
                    <a:pt x="2843" y="7749"/>
                  </a:lnTo>
                  <a:lnTo>
                    <a:pt x="2767" y="7594"/>
                  </a:lnTo>
                  <a:lnTo>
                    <a:pt x="2690" y="7440"/>
                  </a:lnTo>
                  <a:lnTo>
                    <a:pt x="2614" y="7278"/>
                  </a:lnTo>
                  <a:lnTo>
                    <a:pt x="2553" y="7117"/>
                  </a:lnTo>
                  <a:lnTo>
                    <a:pt x="2492" y="6955"/>
                  </a:lnTo>
                  <a:lnTo>
                    <a:pt x="2431" y="6793"/>
                  </a:lnTo>
                  <a:lnTo>
                    <a:pt x="2377" y="6624"/>
                  </a:lnTo>
                  <a:lnTo>
                    <a:pt x="2331" y="6455"/>
                  </a:lnTo>
                  <a:lnTo>
                    <a:pt x="2293" y="6286"/>
                  </a:lnTo>
                  <a:lnTo>
                    <a:pt x="2255" y="6109"/>
                  </a:lnTo>
                  <a:lnTo>
                    <a:pt x="2224" y="5940"/>
                  </a:lnTo>
                  <a:lnTo>
                    <a:pt x="2194" y="5764"/>
                  </a:lnTo>
                  <a:lnTo>
                    <a:pt x="2171" y="5587"/>
                  </a:lnTo>
                  <a:lnTo>
                    <a:pt x="2155" y="5411"/>
                  </a:lnTo>
                  <a:lnTo>
                    <a:pt x="2148" y="5235"/>
                  </a:lnTo>
                  <a:lnTo>
                    <a:pt x="2148" y="5058"/>
                  </a:lnTo>
                  <a:lnTo>
                    <a:pt x="2148" y="4874"/>
                  </a:lnTo>
                  <a:lnTo>
                    <a:pt x="2155" y="4698"/>
                  </a:lnTo>
                  <a:lnTo>
                    <a:pt x="2240" y="4720"/>
                  </a:lnTo>
                  <a:lnTo>
                    <a:pt x="2316" y="4727"/>
                  </a:lnTo>
                  <a:lnTo>
                    <a:pt x="2400" y="4735"/>
                  </a:lnTo>
                  <a:lnTo>
                    <a:pt x="2568" y="4735"/>
                  </a:lnTo>
                  <a:lnTo>
                    <a:pt x="2652" y="4720"/>
                  </a:lnTo>
                  <a:lnTo>
                    <a:pt x="2736" y="4705"/>
                  </a:lnTo>
                  <a:lnTo>
                    <a:pt x="2820" y="4676"/>
                  </a:lnTo>
                  <a:lnTo>
                    <a:pt x="2897" y="4646"/>
                  </a:lnTo>
                  <a:lnTo>
                    <a:pt x="2981" y="4602"/>
                  </a:lnTo>
                  <a:lnTo>
                    <a:pt x="3057" y="4558"/>
                  </a:lnTo>
                  <a:lnTo>
                    <a:pt x="3134" y="4499"/>
                  </a:lnTo>
                  <a:lnTo>
                    <a:pt x="3210" y="4433"/>
                  </a:lnTo>
                  <a:lnTo>
                    <a:pt x="3279" y="4367"/>
                  </a:lnTo>
                  <a:lnTo>
                    <a:pt x="3348" y="4279"/>
                  </a:lnTo>
                  <a:lnTo>
                    <a:pt x="3416" y="4191"/>
                  </a:lnTo>
                  <a:lnTo>
                    <a:pt x="3554" y="3985"/>
                  </a:lnTo>
                  <a:lnTo>
                    <a:pt x="3707" y="3801"/>
                  </a:lnTo>
                  <a:lnTo>
                    <a:pt x="3860" y="3625"/>
                  </a:lnTo>
                  <a:lnTo>
                    <a:pt x="4020" y="3456"/>
                  </a:lnTo>
                  <a:lnTo>
                    <a:pt x="4188" y="3309"/>
                  </a:lnTo>
                  <a:lnTo>
                    <a:pt x="4364" y="3169"/>
                  </a:lnTo>
                  <a:lnTo>
                    <a:pt x="4540" y="3037"/>
                  </a:lnTo>
                  <a:lnTo>
                    <a:pt x="4723" y="2926"/>
                  </a:lnTo>
                  <a:lnTo>
                    <a:pt x="4907" y="2823"/>
                  </a:lnTo>
                  <a:lnTo>
                    <a:pt x="5098" y="2728"/>
                  </a:lnTo>
                  <a:lnTo>
                    <a:pt x="5296" y="2647"/>
                  </a:lnTo>
                  <a:lnTo>
                    <a:pt x="5495" y="2581"/>
                  </a:lnTo>
                  <a:lnTo>
                    <a:pt x="5694" y="2522"/>
                  </a:lnTo>
                  <a:lnTo>
                    <a:pt x="5892" y="2478"/>
                  </a:lnTo>
                  <a:lnTo>
                    <a:pt x="6099" y="2441"/>
                  </a:lnTo>
                  <a:lnTo>
                    <a:pt x="6305" y="2412"/>
                  </a:lnTo>
                  <a:lnTo>
                    <a:pt x="6504" y="2397"/>
                  </a:lnTo>
                  <a:lnTo>
                    <a:pt x="6710" y="2390"/>
                  </a:lnTo>
                  <a:close/>
                  <a:moveTo>
                    <a:pt x="6725" y="0"/>
                  </a:moveTo>
                  <a:lnTo>
                    <a:pt x="6496" y="15"/>
                  </a:lnTo>
                  <a:lnTo>
                    <a:pt x="6267" y="30"/>
                  </a:lnTo>
                  <a:lnTo>
                    <a:pt x="6045" y="59"/>
                  </a:lnTo>
                  <a:lnTo>
                    <a:pt x="5824" y="89"/>
                  </a:lnTo>
                  <a:lnTo>
                    <a:pt x="5602" y="125"/>
                  </a:lnTo>
                  <a:lnTo>
                    <a:pt x="5380" y="177"/>
                  </a:lnTo>
                  <a:lnTo>
                    <a:pt x="5159" y="228"/>
                  </a:lnTo>
                  <a:lnTo>
                    <a:pt x="4945" y="280"/>
                  </a:lnTo>
                  <a:lnTo>
                    <a:pt x="4731" y="346"/>
                  </a:lnTo>
                  <a:lnTo>
                    <a:pt x="4517" y="419"/>
                  </a:lnTo>
                  <a:lnTo>
                    <a:pt x="4311" y="493"/>
                  </a:lnTo>
                  <a:lnTo>
                    <a:pt x="4112" y="581"/>
                  </a:lnTo>
                  <a:lnTo>
                    <a:pt x="3913" y="669"/>
                  </a:lnTo>
                  <a:lnTo>
                    <a:pt x="3714" y="772"/>
                  </a:lnTo>
                  <a:lnTo>
                    <a:pt x="3676" y="699"/>
                  </a:lnTo>
                  <a:lnTo>
                    <a:pt x="3630" y="640"/>
                  </a:lnTo>
                  <a:lnTo>
                    <a:pt x="3577" y="581"/>
                  </a:lnTo>
                  <a:lnTo>
                    <a:pt x="3516" y="522"/>
                  </a:lnTo>
                  <a:lnTo>
                    <a:pt x="3455" y="478"/>
                  </a:lnTo>
                  <a:lnTo>
                    <a:pt x="3386" y="434"/>
                  </a:lnTo>
                  <a:lnTo>
                    <a:pt x="3309" y="405"/>
                  </a:lnTo>
                  <a:lnTo>
                    <a:pt x="3233" y="375"/>
                  </a:lnTo>
                  <a:lnTo>
                    <a:pt x="3157" y="361"/>
                  </a:lnTo>
                  <a:lnTo>
                    <a:pt x="3073" y="353"/>
                  </a:lnTo>
                  <a:lnTo>
                    <a:pt x="2988" y="353"/>
                  </a:lnTo>
                  <a:lnTo>
                    <a:pt x="2904" y="361"/>
                  </a:lnTo>
                  <a:lnTo>
                    <a:pt x="2820" y="390"/>
                  </a:lnTo>
                  <a:lnTo>
                    <a:pt x="2736" y="419"/>
                  </a:lnTo>
                  <a:lnTo>
                    <a:pt x="2652" y="471"/>
                  </a:lnTo>
                  <a:lnTo>
                    <a:pt x="2568" y="530"/>
                  </a:lnTo>
                  <a:lnTo>
                    <a:pt x="2431" y="633"/>
                  </a:lnTo>
                  <a:lnTo>
                    <a:pt x="2293" y="750"/>
                  </a:lnTo>
                  <a:lnTo>
                    <a:pt x="2163" y="861"/>
                  </a:lnTo>
                  <a:lnTo>
                    <a:pt x="2041" y="978"/>
                  </a:lnTo>
                  <a:lnTo>
                    <a:pt x="1919" y="1096"/>
                  </a:lnTo>
                  <a:lnTo>
                    <a:pt x="1796" y="1221"/>
                  </a:lnTo>
                  <a:lnTo>
                    <a:pt x="1682" y="1346"/>
                  </a:lnTo>
                  <a:lnTo>
                    <a:pt x="1567" y="1471"/>
                  </a:lnTo>
                  <a:lnTo>
                    <a:pt x="1361" y="1735"/>
                  </a:lnTo>
                  <a:lnTo>
                    <a:pt x="1162" y="2007"/>
                  </a:lnTo>
                  <a:lnTo>
                    <a:pt x="979" y="2287"/>
                  </a:lnTo>
                  <a:lnTo>
                    <a:pt x="818" y="2573"/>
                  </a:lnTo>
                  <a:lnTo>
                    <a:pt x="665" y="2867"/>
                  </a:lnTo>
                  <a:lnTo>
                    <a:pt x="528" y="3162"/>
                  </a:lnTo>
                  <a:lnTo>
                    <a:pt x="413" y="3470"/>
                  </a:lnTo>
                  <a:lnTo>
                    <a:pt x="306" y="3779"/>
                  </a:lnTo>
                  <a:lnTo>
                    <a:pt x="214" y="4095"/>
                  </a:lnTo>
                  <a:lnTo>
                    <a:pt x="146" y="4419"/>
                  </a:lnTo>
                  <a:lnTo>
                    <a:pt x="84" y="4742"/>
                  </a:lnTo>
                  <a:lnTo>
                    <a:pt x="39" y="5066"/>
                  </a:lnTo>
                  <a:lnTo>
                    <a:pt x="8" y="5396"/>
                  </a:lnTo>
                  <a:lnTo>
                    <a:pt x="0" y="5720"/>
                  </a:lnTo>
                  <a:lnTo>
                    <a:pt x="0" y="6051"/>
                  </a:lnTo>
                  <a:lnTo>
                    <a:pt x="16" y="6381"/>
                  </a:lnTo>
                  <a:lnTo>
                    <a:pt x="54" y="6705"/>
                  </a:lnTo>
                  <a:lnTo>
                    <a:pt x="100" y="7036"/>
                  </a:lnTo>
                  <a:lnTo>
                    <a:pt x="161" y="7359"/>
                  </a:lnTo>
                  <a:lnTo>
                    <a:pt x="237" y="7683"/>
                  </a:lnTo>
                  <a:lnTo>
                    <a:pt x="337" y="7999"/>
                  </a:lnTo>
                  <a:lnTo>
                    <a:pt x="444" y="8315"/>
                  </a:lnTo>
                  <a:lnTo>
                    <a:pt x="566" y="8624"/>
                  </a:lnTo>
                  <a:lnTo>
                    <a:pt x="711" y="8932"/>
                  </a:lnTo>
                  <a:lnTo>
                    <a:pt x="864" y="9234"/>
                  </a:lnTo>
                  <a:lnTo>
                    <a:pt x="1032" y="9520"/>
                  </a:lnTo>
                  <a:lnTo>
                    <a:pt x="1216" y="9807"/>
                  </a:lnTo>
                  <a:lnTo>
                    <a:pt x="1422" y="10086"/>
                  </a:lnTo>
                  <a:lnTo>
                    <a:pt x="1544" y="10241"/>
                  </a:lnTo>
                  <a:lnTo>
                    <a:pt x="1674" y="10395"/>
                  </a:lnTo>
                  <a:lnTo>
                    <a:pt x="1804" y="10542"/>
                  </a:lnTo>
                  <a:lnTo>
                    <a:pt x="1942" y="10682"/>
                  </a:lnTo>
                  <a:lnTo>
                    <a:pt x="2079" y="10814"/>
                  </a:lnTo>
                  <a:lnTo>
                    <a:pt x="2217" y="10947"/>
                  </a:lnTo>
                  <a:lnTo>
                    <a:pt x="2362" y="11072"/>
                  </a:lnTo>
                  <a:lnTo>
                    <a:pt x="2507" y="11189"/>
                  </a:lnTo>
                  <a:lnTo>
                    <a:pt x="2660" y="11307"/>
                  </a:lnTo>
                  <a:lnTo>
                    <a:pt x="2805" y="11417"/>
                  </a:lnTo>
                  <a:lnTo>
                    <a:pt x="2958" y="11520"/>
                  </a:lnTo>
                  <a:lnTo>
                    <a:pt x="3118" y="11616"/>
                  </a:lnTo>
                  <a:lnTo>
                    <a:pt x="3271" y="11711"/>
                  </a:lnTo>
                  <a:lnTo>
                    <a:pt x="3432" y="11792"/>
                  </a:lnTo>
                  <a:lnTo>
                    <a:pt x="3600" y="11880"/>
                  </a:lnTo>
                  <a:lnTo>
                    <a:pt x="3760" y="11954"/>
                  </a:lnTo>
                  <a:lnTo>
                    <a:pt x="3928" y="12027"/>
                  </a:lnTo>
                  <a:lnTo>
                    <a:pt x="4089" y="12093"/>
                  </a:lnTo>
                  <a:lnTo>
                    <a:pt x="4265" y="12152"/>
                  </a:lnTo>
                  <a:lnTo>
                    <a:pt x="4433" y="12211"/>
                  </a:lnTo>
                  <a:lnTo>
                    <a:pt x="4601" y="12262"/>
                  </a:lnTo>
                  <a:lnTo>
                    <a:pt x="4777" y="12314"/>
                  </a:lnTo>
                  <a:lnTo>
                    <a:pt x="4952" y="12351"/>
                  </a:lnTo>
                  <a:lnTo>
                    <a:pt x="5121" y="12387"/>
                  </a:lnTo>
                  <a:lnTo>
                    <a:pt x="5296" y="12424"/>
                  </a:lnTo>
                  <a:lnTo>
                    <a:pt x="5480" y="12446"/>
                  </a:lnTo>
                  <a:lnTo>
                    <a:pt x="5656" y="12468"/>
                  </a:lnTo>
                  <a:lnTo>
                    <a:pt x="5831" y="12490"/>
                  </a:lnTo>
                  <a:lnTo>
                    <a:pt x="6007" y="12498"/>
                  </a:lnTo>
                  <a:lnTo>
                    <a:pt x="6190" y="12505"/>
                  </a:lnTo>
                  <a:lnTo>
                    <a:pt x="6366" y="12512"/>
                  </a:lnTo>
                  <a:lnTo>
                    <a:pt x="6550" y="12512"/>
                  </a:lnTo>
                  <a:lnTo>
                    <a:pt x="6725" y="12505"/>
                  </a:lnTo>
                  <a:lnTo>
                    <a:pt x="6909" y="12490"/>
                  </a:lnTo>
                  <a:lnTo>
                    <a:pt x="7085" y="12476"/>
                  </a:lnTo>
                  <a:lnTo>
                    <a:pt x="7268" y="12461"/>
                  </a:lnTo>
                  <a:lnTo>
                    <a:pt x="7444" y="12432"/>
                  </a:lnTo>
                  <a:lnTo>
                    <a:pt x="7627" y="12402"/>
                  </a:lnTo>
                  <a:lnTo>
                    <a:pt x="7803" y="12373"/>
                  </a:lnTo>
                  <a:lnTo>
                    <a:pt x="7979" y="12329"/>
                  </a:lnTo>
                  <a:lnTo>
                    <a:pt x="8154" y="12292"/>
                  </a:lnTo>
                  <a:lnTo>
                    <a:pt x="8330" y="12240"/>
                  </a:lnTo>
                  <a:lnTo>
                    <a:pt x="8506" y="12189"/>
                  </a:lnTo>
                  <a:lnTo>
                    <a:pt x="8682" y="12137"/>
                  </a:lnTo>
                  <a:lnTo>
                    <a:pt x="8858" y="12079"/>
                  </a:lnTo>
                  <a:lnTo>
                    <a:pt x="9033" y="12013"/>
                  </a:lnTo>
                  <a:lnTo>
                    <a:pt x="9201" y="11939"/>
                  </a:lnTo>
                  <a:lnTo>
                    <a:pt x="9370" y="11873"/>
                  </a:lnTo>
                  <a:lnTo>
                    <a:pt x="9538" y="11792"/>
                  </a:lnTo>
                  <a:lnTo>
                    <a:pt x="9706" y="11711"/>
                  </a:lnTo>
                  <a:lnTo>
                    <a:pt x="9866" y="11623"/>
                  </a:lnTo>
                  <a:lnTo>
                    <a:pt x="10034" y="11535"/>
                  </a:lnTo>
                  <a:lnTo>
                    <a:pt x="10195" y="11446"/>
                  </a:lnTo>
                  <a:lnTo>
                    <a:pt x="10355" y="11344"/>
                  </a:lnTo>
                  <a:lnTo>
                    <a:pt x="10508" y="11241"/>
                  </a:lnTo>
                  <a:lnTo>
                    <a:pt x="10669" y="11138"/>
                  </a:lnTo>
                  <a:lnTo>
                    <a:pt x="10822" y="11027"/>
                  </a:lnTo>
                  <a:lnTo>
                    <a:pt x="10967" y="10917"/>
                  </a:lnTo>
                  <a:lnTo>
                    <a:pt x="11120" y="10800"/>
                  </a:lnTo>
                  <a:lnTo>
                    <a:pt x="11265" y="10675"/>
                  </a:lnTo>
                  <a:lnTo>
                    <a:pt x="11402" y="10550"/>
                  </a:lnTo>
                  <a:lnTo>
                    <a:pt x="11540" y="10417"/>
                  </a:lnTo>
                  <a:lnTo>
                    <a:pt x="11677" y="10285"/>
                  </a:lnTo>
                  <a:lnTo>
                    <a:pt x="11815" y="10153"/>
                  </a:lnTo>
                  <a:lnTo>
                    <a:pt x="11937" y="10013"/>
                  </a:lnTo>
                  <a:lnTo>
                    <a:pt x="12060" y="9881"/>
                  </a:lnTo>
                  <a:lnTo>
                    <a:pt x="12174" y="9741"/>
                  </a:lnTo>
                  <a:lnTo>
                    <a:pt x="12289" y="9601"/>
                  </a:lnTo>
                  <a:lnTo>
                    <a:pt x="12396" y="9454"/>
                  </a:lnTo>
                  <a:lnTo>
                    <a:pt x="12495" y="9315"/>
                  </a:lnTo>
                  <a:lnTo>
                    <a:pt x="12594" y="9168"/>
                  </a:lnTo>
                  <a:lnTo>
                    <a:pt x="12686" y="9013"/>
                  </a:lnTo>
                  <a:lnTo>
                    <a:pt x="12778" y="8866"/>
                  </a:lnTo>
                  <a:lnTo>
                    <a:pt x="12862" y="8712"/>
                  </a:lnTo>
                  <a:lnTo>
                    <a:pt x="12946" y="8565"/>
                  </a:lnTo>
                  <a:lnTo>
                    <a:pt x="13022" y="8410"/>
                  </a:lnTo>
                  <a:lnTo>
                    <a:pt x="13160" y="8094"/>
                  </a:lnTo>
                  <a:lnTo>
                    <a:pt x="13282" y="7778"/>
                  </a:lnTo>
                  <a:lnTo>
                    <a:pt x="13389" y="7455"/>
                  </a:lnTo>
                  <a:lnTo>
                    <a:pt x="13473" y="7139"/>
                  </a:lnTo>
                  <a:lnTo>
                    <a:pt x="13542" y="6808"/>
                  </a:lnTo>
                  <a:lnTo>
                    <a:pt x="13588" y="6484"/>
                  </a:lnTo>
                  <a:lnTo>
                    <a:pt x="13619" y="6161"/>
                  </a:lnTo>
                  <a:lnTo>
                    <a:pt x="13634" y="5830"/>
                  </a:lnTo>
                  <a:lnTo>
                    <a:pt x="13634" y="5668"/>
                  </a:lnTo>
                  <a:lnTo>
                    <a:pt x="13626" y="5507"/>
                  </a:lnTo>
                  <a:lnTo>
                    <a:pt x="13619" y="5345"/>
                  </a:lnTo>
                  <a:lnTo>
                    <a:pt x="13603" y="5183"/>
                  </a:lnTo>
                  <a:lnTo>
                    <a:pt x="13588" y="5021"/>
                  </a:lnTo>
                  <a:lnTo>
                    <a:pt x="13557" y="4867"/>
                  </a:lnTo>
                  <a:lnTo>
                    <a:pt x="13534" y="4705"/>
                  </a:lnTo>
                  <a:lnTo>
                    <a:pt x="13496" y="4551"/>
                  </a:lnTo>
                  <a:lnTo>
                    <a:pt x="13466" y="4389"/>
                  </a:lnTo>
                  <a:lnTo>
                    <a:pt x="13420" y="4235"/>
                  </a:lnTo>
                  <a:lnTo>
                    <a:pt x="13374" y="4080"/>
                  </a:lnTo>
                  <a:lnTo>
                    <a:pt x="13320" y="3926"/>
                  </a:lnTo>
                  <a:lnTo>
                    <a:pt x="13267" y="3772"/>
                  </a:lnTo>
                  <a:lnTo>
                    <a:pt x="13206" y="3625"/>
                  </a:lnTo>
                  <a:lnTo>
                    <a:pt x="13137" y="3478"/>
                  </a:lnTo>
                  <a:lnTo>
                    <a:pt x="13068" y="3331"/>
                  </a:lnTo>
                  <a:lnTo>
                    <a:pt x="12992" y="3184"/>
                  </a:lnTo>
                  <a:lnTo>
                    <a:pt x="12908" y="3037"/>
                  </a:lnTo>
                  <a:lnTo>
                    <a:pt x="12824" y="2897"/>
                  </a:lnTo>
                  <a:lnTo>
                    <a:pt x="12740" y="2757"/>
                  </a:lnTo>
                  <a:lnTo>
                    <a:pt x="12640" y="2618"/>
                  </a:lnTo>
                  <a:lnTo>
                    <a:pt x="12541" y="2485"/>
                  </a:lnTo>
                  <a:lnTo>
                    <a:pt x="12442" y="2353"/>
                  </a:lnTo>
                  <a:lnTo>
                    <a:pt x="12327" y="2221"/>
                  </a:lnTo>
                  <a:lnTo>
                    <a:pt x="12212" y="2096"/>
                  </a:lnTo>
                  <a:lnTo>
                    <a:pt x="12098" y="1971"/>
                  </a:lnTo>
                  <a:lnTo>
                    <a:pt x="11975" y="1846"/>
                  </a:lnTo>
                  <a:lnTo>
                    <a:pt x="11846" y="1728"/>
                  </a:lnTo>
                  <a:lnTo>
                    <a:pt x="11716" y="1610"/>
                  </a:lnTo>
                  <a:lnTo>
                    <a:pt x="11578" y="1493"/>
                  </a:lnTo>
                  <a:lnTo>
                    <a:pt x="11433" y="1382"/>
                  </a:lnTo>
                  <a:lnTo>
                    <a:pt x="11288" y="1280"/>
                  </a:lnTo>
                  <a:lnTo>
                    <a:pt x="11135" y="1177"/>
                  </a:lnTo>
                  <a:lnTo>
                    <a:pt x="10974" y="1074"/>
                  </a:lnTo>
                  <a:lnTo>
                    <a:pt x="10814" y="978"/>
                  </a:lnTo>
                  <a:lnTo>
                    <a:pt x="10646" y="883"/>
                  </a:lnTo>
                  <a:lnTo>
                    <a:pt x="10447" y="780"/>
                  </a:lnTo>
                  <a:lnTo>
                    <a:pt x="10248" y="684"/>
                  </a:lnTo>
                  <a:lnTo>
                    <a:pt x="10042" y="596"/>
                  </a:lnTo>
                  <a:lnTo>
                    <a:pt x="9836" y="508"/>
                  </a:lnTo>
                  <a:lnTo>
                    <a:pt x="9629" y="434"/>
                  </a:lnTo>
                  <a:lnTo>
                    <a:pt x="9415" y="361"/>
                  </a:lnTo>
                  <a:lnTo>
                    <a:pt x="9201" y="294"/>
                  </a:lnTo>
                  <a:lnTo>
                    <a:pt x="8980" y="236"/>
                  </a:lnTo>
                  <a:lnTo>
                    <a:pt x="8758" y="184"/>
                  </a:lnTo>
                  <a:lnTo>
                    <a:pt x="8537" y="140"/>
                  </a:lnTo>
                  <a:lnTo>
                    <a:pt x="8315" y="96"/>
                  </a:lnTo>
                  <a:lnTo>
                    <a:pt x="8086" y="67"/>
                  </a:lnTo>
                  <a:lnTo>
                    <a:pt x="7864" y="37"/>
                  </a:lnTo>
                  <a:lnTo>
                    <a:pt x="7635" y="22"/>
                  </a:lnTo>
                  <a:lnTo>
                    <a:pt x="7406" y="8"/>
                  </a:lnTo>
                  <a:lnTo>
                    <a:pt x="7176"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62"/>
            <p:cNvSpPr/>
            <p:nvPr/>
          </p:nvSpPr>
          <p:spPr>
            <a:xfrm>
              <a:off x="-1250775" y="-4218825"/>
              <a:ext cx="224900" cy="195200"/>
            </a:xfrm>
            <a:custGeom>
              <a:avLst/>
              <a:gdLst/>
              <a:ahLst/>
              <a:cxnLst/>
              <a:rect l="l" t="t" r="r" b="b"/>
              <a:pathLst>
                <a:path w="8996" h="7808" extrusionOk="0">
                  <a:moveTo>
                    <a:pt x="4563" y="1"/>
                  </a:moveTo>
                  <a:lnTo>
                    <a:pt x="4357" y="8"/>
                  </a:lnTo>
                  <a:lnTo>
                    <a:pt x="4158" y="23"/>
                  </a:lnTo>
                  <a:lnTo>
                    <a:pt x="3952" y="52"/>
                  </a:lnTo>
                  <a:lnTo>
                    <a:pt x="3745" y="89"/>
                  </a:lnTo>
                  <a:lnTo>
                    <a:pt x="3547" y="133"/>
                  </a:lnTo>
                  <a:lnTo>
                    <a:pt x="3348" y="192"/>
                  </a:lnTo>
                  <a:lnTo>
                    <a:pt x="3149" y="258"/>
                  </a:lnTo>
                  <a:lnTo>
                    <a:pt x="2951" y="339"/>
                  </a:lnTo>
                  <a:lnTo>
                    <a:pt x="2760" y="434"/>
                  </a:lnTo>
                  <a:lnTo>
                    <a:pt x="2576" y="537"/>
                  </a:lnTo>
                  <a:lnTo>
                    <a:pt x="2393" y="648"/>
                  </a:lnTo>
                  <a:lnTo>
                    <a:pt x="2217" y="780"/>
                  </a:lnTo>
                  <a:lnTo>
                    <a:pt x="2041" y="920"/>
                  </a:lnTo>
                  <a:lnTo>
                    <a:pt x="1873" y="1067"/>
                  </a:lnTo>
                  <a:lnTo>
                    <a:pt x="1713" y="1236"/>
                  </a:lnTo>
                  <a:lnTo>
                    <a:pt x="1560" y="1412"/>
                  </a:lnTo>
                  <a:lnTo>
                    <a:pt x="1407" y="1596"/>
                  </a:lnTo>
                  <a:lnTo>
                    <a:pt x="1269" y="1802"/>
                  </a:lnTo>
                  <a:lnTo>
                    <a:pt x="1201" y="1890"/>
                  </a:lnTo>
                  <a:lnTo>
                    <a:pt x="1132" y="1978"/>
                  </a:lnTo>
                  <a:lnTo>
                    <a:pt x="1063" y="2044"/>
                  </a:lnTo>
                  <a:lnTo>
                    <a:pt x="987" y="2110"/>
                  </a:lnTo>
                  <a:lnTo>
                    <a:pt x="910" y="2169"/>
                  </a:lnTo>
                  <a:lnTo>
                    <a:pt x="834" y="2213"/>
                  </a:lnTo>
                  <a:lnTo>
                    <a:pt x="750" y="2257"/>
                  </a:lnTo>
                  <a:lnTo>
                    <a:pt x="673" y="2287"/>
                  </a:lnTo>
                  <a:lnTo>
                    <a:pt x="589" y="2316"/>
                  </a:lnTo>
                  <a:lnTo>
                    <a:pt x="505" y="2331"/>
                  </a:lnTo>
                  <a:lnTo>
                    <a:pt x="421" y="2346"/>
                  </a:lnTo>
                  <a:lnTo>
                    <a:pt x="253" y="2346"/>
                  </a:lnTo>
                  <a:lnTo>
                    <a:pt x="169" y="2338"/>
                  </a:lnTo>
                  <a:lnTo>
                    <a:pt x="93" y="2331"/>
                  </a:lnTo>
                  <a:lnTo>
                    <a:pt x="8" y="2309"/>
                  </a:lnTo>
                  <a:lnTo>
                    <a:pt x="1" y="2485"/>
                  </a:lnTo>
                  <a:lnTo>
                    <a:pt x="1" y="2669"/>
                  </a:lnTo>
                  <a:lnTo>
                    <a:pt x="1" y="2846"/>
                  </a:lnTo>
                  <a:lnTo>
                    <a:pt x="8" y="3022"/>
                  </a:lnTo>
                  <a:lnTo>
                    <a:pt x="24" y="3198"/>
                  </a:lnTo>
                  <a:lnTo>
                    <a:pt x="47" y="3375"/>
                  </a:lnTo>
                  <a:lnTo>
                    <a:pt x="77" y="3551"/>
                  </a:lnTo>
                  <a:lnTo>
                    <a:pt x="108" y="3720"/>
                  </a:lnTo>
                  <a:lnTo>
                    <a:pt x="146" y="3897"/>
                  </a:lnTo>
                  <a:lnTo>
                    <a:pt x="184" y="4066"/>
                  </a:lnTo>
                  <a:lnTo>
                    <a:pt x="230" y="4235"/>
                  </a:lnTo>
                  <a:lnTo>
                    <a:pt x="284" y="4404"/>
                  </a:lnTo>
                  <a:lnTo>
                    <a:pt x="345" y="4566"/>
                  </a:lnTo>
                  <a:lnTo>
                    <a:pt x="406" y="4728"/>
                  </a:lnTo>
                  <a:lnTo>
                    <a:pt x="467" y="4889"/>
                  </a:lnTo>
                  <a:lnTo>
                    <a:pt x="543" y="5051"/>
                  </a:lnTo>
                  <a:lnTo>
                    <a:pt x="620" y="5205"/>
                  </a:lnTo>
                  <a:lnTo>
                    <a:pt x="696" y="5360"/>
                  </a:lnTo>
                  <a:lnTo>
                    <a:pt x="780" y="5507"/>
                  </a:lnTo>
                  <a:lnTo>
                    <a:pt x="872" y="5654"/>
                  </a:lnTo>
                  <a:lnTo>
                    <a:pt x="964" y="5801"/>
                  </a:lnTo>
                  <a:lnTo>
                    <a:pt x="1063" y="5941"/>
                  </a:lnTo>
                  <a:lnTo>
                    <a:pt x="1162" y="6073"/>
                  </a:lnTo>
                  <a:lnTo>
                    <a:pt x="1262" y="6213"/>
                  </a:lnTo>
                  <a:lnTo>
                    <a:pt x="1376" y="6337"/>
                  </a:lnTo>
                  <a:lnTo>
                    <a:pt x="1483" y="6462"/>
                  </a:lnTo>
                  <a:lnTo>
                    <a:pt x="1598" y="6580"/>
                  </a:lnTo>
                  <a:lnTo>
                    <a:pt x="1720" y="6698"/>
                  </a:lnTo>
                  <a:lnTo>
                    <a:pt x="1843" y="6808"/>
                  </a:lnTo>
                  <a:lnTo>
                    <a:pt x="1965" y="6911"/>
                  </a:lnTo>
                  <a:lnTo>
                    <a:pt x="2095" y="7014"/>
                  </a:lnTo>
                  <a:lnTo>
                    <a:pt x="2232" y="7109"/>
                  </a:lnTo>
                  <a:lnTo>
                    <a:pt x="2362" y="7205"/>
                  </a:lnTo>
                  <a:lnTo>
                    <a:pt x="2500" y="7286"/>
                  </a:lnTo>
                  <a:lnTo>
                    <a:pt x="2645" y="7367"/>
                  </a:lnTo>
                  <a:lnTo>
                    <a:pt x="2790" y="7440"/>
                  </a:lnTo>
                  <a:lnTo>
                    <a:pt x="2935" y="7506"/>
                  </a:lnTo>
                  <a:lnTo>
                    <a:pt x="3081" y="7565"/>
                  </a:lnTo>
                  <a:lnTo>
                    <a:pt x="3233" y="7624"/>
                  </a:lnTo>
                  <a:lnTo>
                    <a:pt x="3386" y="7668"/>
                  </a:lnTo>
                  <a:lnTo>
                    <a:pt x="3539" y="7712"/>
                  </a:lnTo>
                  <a:lnTo>
                    <a:pt x="3700" y="7749"/>
                  </a:lnTo>
                  <a:lnTo>
                    <a:pt x="3860" y="7771"/>
                  </a:lnTo>
                  <a:lnTo>
                    <a:pt x="4021" y="7793"/>
                  </a:lnTo>
                  <a:lnTo>
                    <a:pt x="4189" y="7808"/>
                  </a:lnTo>
                  <a:lnTo>
                    <a:pt x="4517" y="7808"/>
                  </a:lnTo>
                  <a:lnTo>
                    <a:pt x="4685" y="7800"/>
                  </a:lnTo>
                  <a:lnTo>
                    <a:pt x="4861" y="7778"/>
                  </a:lnTo>
                  <a:lnTo>
                    <a:pt x="5029" y="7756"/>
                  </a:lnTo>
                  <a:lnTo>
                    <a:pt x="5205" y="7720"/>
                  </a:lnTo>
                  <a:lnTo>
                    <a:pt x="5381" y="7675"/>
                  </a:lnTo>
                  <a:lnTo>
                    <a:pt x="5557" y="7624"/>
                  </a:lnTo>
                  <a:lnTo>
                    <a:pt x="5732" y="7558"/>
                  </a:lnTo>
                  <a:lnTo>
                    <a:pt x="5908" y="7492"/>
                  </a:lnTo>
                  <a:lnTo>
                    <a:pt x="6084" y="7411"/>
                  </a:lnTo>
                  <a:lnTo>
                    <a:pt x="6267" y="7323"/>
                  </a:lnTo>
                  <a:lnTo>
                    <a:pt x="6443" y="7220"/>
                  </a:lnTo>
                  <a:lnTo>
                    <a:pt x="6626" y="7109"/>
                  </a:lnTo>
                  <a:lnTo>
                    <a:pt x="6810" y="6992"/>
                  </a:lnTo>
                  <a:lnTo>
                    <a:pt x="6986" y="6867"/>
                  </a:lnTo>
                  <a:lnTo>
                    <a:pt x="7169" y="6727"/>
                  </a:lnTo>
                  <a:lnTo>
                    <a:pt x="7352" y="6573"/>
                  </a:lnTo>
                  <a:lnTo>
                    <a:pt x="7536" y="6418"/>
                  </a:lnTo>
                  <a:lnTo>
                    <a:pt x="7750" y="6213"/>
                  </a:lnTo>
                  <a:lnTo>
                    <a:pt x="7941" y="6007"/>
                  </a:lnTo>
                  <a:lnTo>
                    <a:pt x="8117" y="5801"/>
                  </a:lnTo>
                  <a:lnTo>
                    <a:pt x="8277" y="5595"/>
                  </a:lnTo>
                  <a:lnTo>
                    <a:pt x="8422" y="5397"/>
                  </a:lnTo>
                  <a:lnTo>
                    <a:pt x="8545" y="5191"/>
                  </a:lnTo>
                  <a:lnTo>
                    <a:pt x="8652" y="4985"/>
                  </a:lnTo>
                  <a:lnTo>
                    <a:pt x="8751" y="4786"/>
                  </a:lnTo>
                  <a:lnTo>
                    <a:pt x="8827" y="4588"/>
                  </a:lnTo>
                  <a:lnTo>
                    <a:pt x="8889" y="4382"/>
                  </a:lnTo>
                  <a:lnTo>
                    <a:pt x="8934" y="4191"/>
                  </a:lnTo>
                  <a:lnTo>
                    <a:pt x="8973" y="3992"/>
                  </a:lnTo>
                  <a:lnTo>
                    <a:pt x="8988" y="3794"/>
                  </a:lnTo>
                  <a:lnTo>
                    <a:pt x="8996" y="3603"/>
                  </a:lnTo>
                  <a:lnTo>
                    <a:pt x="8988" y="3419"/>
                  </a:lnTo>
                  <a:lnTo>
                    <a:pt x="8973" y="3228"/>
                  </a:lnTo>
                  <a:lnTo>
                    <a:pt x="8942" y="3044"/>
                  </a:lnTo>
                  <a:lnTo>
                    <a:pt x="8896" y="2868"/>
                  </a:lnTo>
                  <a:lnTo>
                    <a:pt x="8843" y="2691"/>
                  </a:lnTo>
                  <a:lnTo>
                    <a:pt x="8774" y="2515"/>
                  </a:lnTo>
                  <a:lnTo>
                    <a:pt x="8697" y="2346"/>
                  </a:lnTo>
                  <a:lnTo>
                    <a:pt x="8613" y="2184"/>
                  </a:lnTo>
                  <a:lnTo>
                    <a:pt x="8514" y="2022"/>
                  </a:lnTo>
                  <a:lnTo>
                    <a:pt x="8415" y="1861"/>
                  </a:lnTo>
                  <a:lnTo>
                    <a:pt x="8300" y="1713"/>
                  </a:lnTo>
                  <a:lnTo>
                    <a:pt x="8178" y="1566"/>
                  </a:lnTo>
                  <a:lnTo>
                    <a:pt x="8048" y="1419"/>
                  </a:lnTo>
                  <a:lnTo>
                    <a:pt x="7903" y="1287"/>
                  </a:lnTo>
                  <a:lnTo>
                    <a:pt x="7758" y="1155"/>
                  </a:lnTo>
                  <a:lnTo>
                    <a:pt x="7605" y="1030"/>
                  </a:lnTo>
                  <a:lnTo>
                    <a:pt x="7452" y="912"/>
                  </a:lnTo>
                  <a:lnTo>
                    <a:pt x="7284" y="802"/>
                  </a:lnTo>
                  <a:lnTo>
                    <a:pt x="7116" y="692"/>
                  </a:lnTo>
                  <a:lnTo>
                    <a:pt x="6940" y="589"/>
                  </a:lnTo>
                  <a:lnTo>
                    <a:pt x="6756" y="501"/>
                  </a:lnTo>
                  <a:lnTo>
                    <a:pt x="6573" y="412"/>
                  </a:lnTo>
                  <a:lnTo>
                    <a:pt x="6382" y="339"/>
                  </a:lnTo>
                  <a:lnTo>
                    <a:pt x="6191" y="265"/>
                  </a:lnTo>
                  <a:lnTo>
                    <a:pt x="5992" y="199"/>
                  </a:lnTo>
                  <a:lnTo>
                    <a:pt x="5794" y="148"/>
                  </a:lnTo>
                  <a:lnTo>
                    <a:pt x="5595" y="104"/>
                  </a:lnTo>
                  <a:lnTo>
                    <a:pt x="5388" y="59"/>
                  </a:lnTo>
                  <a:lnTo>
                    <a:pt x="5182" y="30"/>
                  </a:lnTo>
                  <a:lnTo>
                    <a:pt x="4983" y="8"/>
                  </a:lnTo>
                  <a:lnTo>
                    <a:pt x="477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62"/>
            <p:cNvSpPr/>
            <p:nvPr/>
          </p:nvSpPr>
          <p:spPr>
            <a:xfrm>
              <a:off x="-2325625" y="-285300"/>
              <a:ext cx="1609050" cy="417750"/>
            </a:xfrm>
            <a:custGeom>
              <a:avLst/>
              <a:gdLst/>
              <a:ahLst/>
              <a:cxnLst/>
              <a:rect l="l" t="t" r="r" b="b"/>
              <a:pathLst>
                <a:path w="64362" h="16710" extrusionOk="0">
                  <a:moveTo>
                    <a:pt x="33106" y="0"/>
                  </a:moveTo>
                  <a:lnTo>
                    <a:pt x="32456" y="8"/>
                  </a:lnTo>
                  <a:lnTo>
                    <a:pt x="31815" y="22"/>
                  </a:lnTo>
                  <a:lnTo>
                    <a:pt x="31165" y="37"/>
                  </a:lnTo>
                  <a:lnTo>
                    <a:pt x="30523" y="67"/>
                  </a:lnTo>
                  <a:lnTo>
                    <a:pt x="29881" y="103"/>
                  </a:lnTo>
                  <a:lnTo>
                    <a:pt x="29232" y="147"/>
                  </a:lnTo>
                  <a:lnTo>
                    <a:pt x="28590" y="206"/>
                  </a:lnTo>
                  <a:lnTo>
                    <a:pt x="27948" y="265"/>
                  </a:lnTo>
                  <a:lnTo>
                    <a:pt x="27306" y="331"/>
                  </a:lnTo>
                  <a:lnTo>
                    <a:pt x="26671" y="412"/>
                  </a:lnTo>
                  <a:lnTo>
                    <a:pt x="26030" y="493"/>
                  </a:lnTo>
                  <a:lnTo>
                    <a:pt x="25395" y="588"/>
                  </a:lnTo>
                  <a:lnTo>
                    <a:pt x="24761" y="691"/>
                  </a:lnTo>
                  <a:lnTo>
                    <a:pt x="24134" y="802"/>
                  </a:lnTo>
                  <a:lnTo>
                    <a:pt x="23508" y="912"/>
                  </a:lnTo>
                  <a:lnTo>
                    <a:pt x="22881" y="1037"/>
                  </a:lnTo>
                  <a:lnTo>
                    <a:pt x="22254" y="1177"/>
                  </a:lnTo>
                  <a:lnTo>
                    <a:pt x="21635" y="1316"/>
                  </a:lnTo>
                  <a:lnTo>
                    <a:pt x="21024" y="1463"/>
                  </a:lnTo>
                  <a:lnTo>
                    <a:pt x="20413" y="1618"/>
                  </a:lnTo>
                  <a:lnTo>
                    <a:pt x="19801" y="1787"/>
                  </a:lnTo>
                  <a:lnTo>
                    <a:pt x="19198" y="1956"/>
                  </a:lnTo>
                  <a:lnTo>
                    <a:pt x="18601" y="2140"/>
                  </a:lnTo>
                  <a:lnTo>
                    <a:pt x="18005" y="2323"/>
                  </a:lnTo>
                  <a:lnTo>
                    <a:pt x="17409" y="2522"/>
                  </a:lnTo>
                  <a:lnTo>
                    <a:pt x="16829" y="2728"/>
                  </a:lnTo>
                  <a:lnTo>
                    <a:pt x="16248" y="2941"/>
                  </a:lnTo>
                  <a:lnTo>
                    <a:pt x="15667" y="3161"/>
                  </a:lnTo>
                  <a:lnTo>
                    <a:pt x="15101" y="3389"/>
                  </a:lnTo>
                  <a:lnTo>
                    <a:pt x="14536" y="3625"/>
                  </a:lnTo>
                  <a:lnTo>
                    <a:pt x="13978" y="3867"/>
                  </a:lnTo>
                  <a:lnTo>
                    <a:pt x="13428" y="4117"/>
                  </a:lnTo>
                  <a:lnTo>
                    <a:pt x="12878" y="4374"/>
                  </a:lnTo>
                  <a:lnTo>
                    <a:pt x="12343" y="4639"/>
                  </a:lnTo>
                  <a:lnTo>
                    <a:pt x="11808" y="4918"/>
                  </a:lnTo>
                  <a:lnTo>
                    <a:pt x="11280" y="5198"/>
                  </a:lnTo>
                  <a:lnTo>
                    <a:pt x="10761" y="5492"/>
                  </a:lnTo>
                  <a:lnTo>
                    <a:pt x="10249" y="5786"/>
                  </a:lnTo>
                  <a:lnTo>
                    <a:pt x="9744" y="6095"/>
                  </a:lnTo>
                  <a:lnTo>
                    <a:pt x="9255" y="6403"/>
                  </a:lnTo>
                  <a:lnTo>
                    <a:pt x="8766" y="6727"/>
                  </a:lnTo>
                  <a:lnTo>
                    <a:pt x="8285" y="7058"/>
                  </a:lnTo>
                  <a:lnTo>
                    <a:pt x="7811" y="7388"/>
                  </a:lnTo>
                  <a:lnTo>
                    <a:pt x="7352" y="7734"/>
                  </a:lnTo>
                  <a:lnTo>
                    <a:pt x="6894" y="8087"/>
                  </a:lnTo>
                  <a:lnTo>
                    <a:pt x="6451" y="8447"/>
                  </a:lnTo>
                  <a:lnTo>
                    <a:pt x="6015" y="8815"/>
                  </a:lnTo>
                  <a:lnTo>
                    <a:pt x="5595" y="9190"/>
                  </a:lnTo>
                  <a:lnTo>
                    <a:pt x="5174" y="9572"/>
                  </a:lnTo>
                  <a:lnTo>
                    <a:pt x="4769" y="9961"/>
                  </a:lnTo>
                  <a:lnTo>
                    <a:pt x="4372" y="10358"/>
                  </a:lnTo>
                  <a:lnTo>
                    <a:pt x="3990" y="10763"/>
                  </a:lnTo>
                  <a:lnTo>
                    <a:pt x="3608" y="11174"/>
                  </a:lnTo>
                  <a:lnTo>
                    <a:pt x="3249" y="11593"/>
                  </a:lnTo>
                  <a:lnTo>
                    <a:pt x="2889" y="12020"/>
                  </a:lnTo>
                  <a:lnTo>
                    <a:pt x="2553" y="12461"/>
                  </a:lnTo>
                  <a:lnTo>
                    <a:pt x="2217" y="12902"/>
                  </a:lnTo>
                  <a:lnTo>
                    <a:pt x="1896" y="13350"/>
                  </a:lnTo>
                  <a:lnTo>
                    <a:pt x="1590" y="13806"/>
                  </a:lnTo>
                  <a:lnTo>
                    <a:pt x="1292" y="14277"/>
                  </a:lnTo>
                  <a:lnTo>
                    <a:pt x="1010" y="14747"/>
                  </a:lnTo>
                  <a:lnTo>
                    <a:pt x="742" y="15225"/>
                  </a:lnTo>
                  <a:lnTo>
                    <a:pt x="482" y="15718"/>
                  </a:lnTo>
                  <a:lnTo>
                    <a:pt x="238" y="16210"/>
                  </a:lnTo>
                  <a:lnTo>
                    <a:pt x="1" y="16710"/>
                  </a:lnTo>
                  <a:lnTo>
                    <a:pt x="2011" y="16659"/>
                  </a:lnTo>
                  <a:lnTo>
                    <a:pt x="4021" y="16614"/>
                  </a:lnTo>
                  <a:lnTo>
                    <a:pt x="8040" y="16534"/>
                  </a:lnTo>
                  <a:lnTo>
                    <a:pt x="12060" y="16467"/>
                  </a:lnTo>
                  <a:lnTo>
                    <a:pt x="16087" y="16416"/>
                  </a:lnTo>
                  <a:lnTo>
                    <a:pt x="20107" y="16379"/>
                  </a:lnTo>
                  <a:lnTo>
                    <a:pt x="24134" y="16357"/>
                  </a:lnTo>
                  <a:lnTo>
                    <a:pt x="28154" y="16350"/>
                  </a:lnTo>
                  <a:lnTo>
                    <a:pt x="32181" y="16342"/>
                  </a:lnTo>
                  <a:lnTo>
                    <a:pt x="36209" y="16350"/>
                  </a:lnTo>
                  <a:lnTo>
                    <a:pt x="40228" y="16372"/>
                  </a:lnTo>
                  <a:lnTo>
                    <a:pt x="44256" y="16394"/>
                  </a:lnTo>
                  <a:lnTo>
                    <a:pt x="48275" y="16416"/>
                  </a:lnTo>
                  <a:lnTo>
                    <a:pt x="56323" y="16482"/>
                  </a:lnTo>
                  <a:lnTo>
                    <a:pt x="64362" y="16556"/>
                  </a:lnTo>
                  <a:lnTo>
                    <a:pt x="64148" y="16026"/>
                  </a:lnTo>
                  <a:lnTo>
                    <a:pt x="63919" y="15512"/>
                  </a:lnTo>
                  <a:lnTo>
                    <a:pt x="63674" y="14997"/>
                  </a:lnTo>
                  <a:lnTo>
                    <a:pt x="63422" y="14497"/>
                  </a:lnTo>
                  <a:lnTo>
                    <a:pt x="63155" y="14005"/>
                  </a:lnTo>
                  <a:lnTo>
                    <a:pt x="62872" y="13519"/>
                  </a:lnTo>
                  <a:lnTo>
                    <a:pt x="62581" y="13042"/>
                  </a:lnTo>
                  <a:lnTo>
                    <a:pt x="62276" y="12579"/>
                  </a:lnTo>
                  <a:lnTo>
                    <a:pt x="61962" y="12115"/>
                  </a:lnTo>
                  <a:lnTo>
                    <a:pt x="61634" y="11667"/>
                  </a:lnTo>
                  <a:lnTo>
                    <a:pt x="61290" y="11226"/>
                  </a:lnTo>
                  <a:lnTo>
                    <a:pt x="60938" y="10792"/>
                  </a:lnTo>
                  <a:lnTo>
                    <a:pt x="60579" y="10373"/>
                  </a:lnTo>
                  <a:lnTo>
                    <a:pt x="60205" y="9954"/>
                  </a:lnTo>
                  <a:lnTo>
                    <a:pt x="59823" y="9550"/>
                  </a:lnTo>
                  <a:lnTo>
                    <a:pt x="59433" y="9153"/>
                  </a:lnTo>
                  <a:lnTo>
                    <a:pt x="59028" y="8763"/>
                  </a:lnTo>
                  <a:lnTo>
                    <a:pt x="58615" y="8381"/>
                  </a:lnTo>
                  <a:lnTo>
                    <a:pt x="58187" y="8013"/>
                  </a:lnTo>
                  <a:lnTo>
                    <a:pt x="57759" y="7646"/>
                  </a:lnTo>
                  <a:lnTo>
                    <a:pt x="57316" y="7293"/>
                  </a:lnTo>
                  <a:lnTo>
                    <a:pt x="56865" y="6947"/>
                  </a:lnTo>
                  <a:lnTo>
                    <a:pt x="56407" y="6609"/>
                  </a:lnTo>
                  <a:lnTo>
                    <a:pt x="55933" y="6278"/>
                  </a:lnTo>
                  <a:lnTo>
                    <a:pt x="55459" y="5955"/>
                  </a:lnTo>
                  <a:lnTo>
                    <a:pt x="54978" y="5646"/>
                  </a:lnTo>
                  <a:lnTo>
                    <a:pt x="54481" y="5345"/>
                  </a:lnTo>
                  <a:lnTo>
                    <a:pt x="53976" y="5051"/>
                  </a:lnTo>
                  <a:lnTo>
                    <a:pt x="53472" y="4764"/>
                  </a:lnTo>
                  <a:lnTo>
                    <a:pt x="52952" y="4485"/>
                  </a:lnTo>
                  <a:lnTo>
                    <a:pt x="52433" y="4213"/>
                  </a:lnTo>
                  <a:lnTo>
                    <a:pt x="51898" y="3955"/>
                  </a:lnTo>
                  <a:lnTo>
                    <a:pt x="51363" y="3698"/>
                  </a:lnTo>
                  <a:lnTo>
                    <a:pt x="50820" y="3456"/>
                  </a:lnTo>
                  <a:lnTo>
                    <a:pt x="50270" y="3220"/>
                  </a:lnTo>
                  <a:lnTo>
                    <a:pt x="49712" y="2992"/>
                  </a:lnTo>
                  <a:lnTo>
                    <a:pt x="49147" y="2772"/>
                  </a:lnTo>
                  <a:lnTo>
                    <a:pt x="48581" y="2566"/>
                  </a:lnTo>
                  <a:lnTo>
                    <a:pt x="48008" y="2360"/>
                  </a:lnTo>
                  <a:lnTo>
                    <a:pt x="47427" y="2169"/>
                  </a:lnTo>
                  <a:lnTo>
                    <a:pt x="46839" y="1985"/>
                  </a:lnTo>
                  <a:lnTo>
                    <a:pt x="46250" y="1809"/>
                  </a:lnTo>
                  <a:lnTo>
                    <a:pt x="45654" y="1640"/>
                  </a:lnTo>
                  <a:lnTo>
                    <a:pt x="45058" y="1478"/>
                  </a:lnTo>
                  <a:lnTo>
                    <a:pt x="44454" y="1324"/>
                  </a:lnTo>
                  <a:lnTo>
                    <a:pt x="43851" y="1184"/>
                  </a:lnTo>
                  <a:lnTo>
                    <a:pt x="43239" y="1044"/>
                  </a:lnTo>
                  <a:lnTo>
                    <a:pt x="42620" y="919"/>
                  </a:lnTo>
                  <a:lnTo>
                    <a:pt x="42001" y="802"/>
                  </a:lnTo>
                  <a:lnTo>
                    <a:pt x="41382" y="691"/>
                  </a:lnTo>
                  <a:lnTo>
                    <a:pt x="40756" y="588"/>
                  </a:lnTo>
                  <a:lnTo>
                    <a:pt x="40129" y="493"/>
                  </a:lnTo>
                  <a:lnTo>
                    <a:pt x="39502" y="405"/>
                  </a:lnTo>
                  <a:lnTo>
                    <a:pt x="38868" y="331"/>
                  </a:lnTo>
                  <a:lnTo>
                    <a:pt x="38234" y="265"/>
                  </a:lnTo>
                  <a:lnTo>
                    <a:pt x="37600" y="199"/>
                  </a:lnTo>
                  <a:lnTo>
                    <a:pt x="36958" y="147"/>
                  </a:lnTo>
                  <a:lnTo>
                    <a:pt x="36323" y="103"/>
                  </a:lnTo>
                  <a:lnTo>
                    <a:pt x="35681" y="67"/>
                  </a:lnTo>
                  <a:lnTo>
                    <a:pt x="35039" y="37"/>
                  </a:lnTo>
                  <a:lnTo>
                    <a:pt x="34390" y="15"/>
                  </a:lnTo>
                  <a:lnTo>
                    <a:pt x="33748" y="8"/>
                  </a:lnTo>
                  <a:lnTo>
                    <a:pt x="3310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62"/>
            <p:cNvSpPr/>
            <p:nvPr/>
          </p:nvSpPr>
          <p:spPr>
            <a:xfrm>
              <a:off x="-1614900" y="-3292550"/>
              <a:ext cx="434275" cy="281950"/>
            </a:xfrm>
            <a:custGeom>
              <a:avLst/>
              <a:gdLst/>
              <a:ahLst/>
              <a:cxnLst/>
              <a:rect l="l" t="t" r="r" b="b"/>
              <a:pathLst>
                <a:path w="17371" h="11278" extrusionOk="0">
                  <a:moveTo>
                    <a:pt x="17370" y="0"/>
                  </a:moveTo>
                  <a:lnTo>
                    <a:pt x="13091" y="81"/>
                  </a:lnTo>
                  <a:lnTo>
                    <a:pt x="8827" y="155"/>
                  </a:lnTo>
                  <a:lnTo>
                    <a:pt x="4555" y="228"/>
                  </a:lnTo>
                  <a:lnTo>
                    <a:pt x="275" y="309"/>
                  </a:lnTo>
                  <a:lnTo>
                    <a:pt x="0" y="11277"/>
                  </a:lnTo>
                  <a:lnTo>
                    <a:pt x="1964" y="11226"/>
                  </a:lnTo>
                  <a:lnTo>
                    <a:pt x="3936" y="11174"/>
                  </a:lnTo>
                  <a:lnTo>
                    <a:pt x="5900" y="11130"/>
                  </a:lnTo>
                  <a:lnTo>
                    <a:pt x="7871" y="11094"/>
                  </a:lnTo>
                  <a:lnTo>
                    <a:pt x="9843" y="11064"/>
                  </a:lnTo>
                  <a:lnTo>
                    <a:pt x="11815" y="11042"/>
                  </a:lnTo>
                  <a:lnTo>
                    <a:pt x="13779" y="11035"/>
                  </a:lnTo>
                  <a:lnTo>
                    <a:pt x="15743" y="11035"/>
                  </a:lnTo>
                  <a:lnTo>
                    <a:pt x="15911" y="6161"/>
                  </a:lnTo>
                  <a:lnTo>
                    <a:pt x="16003" y="3720"/>
                  </a:lnTo>
                  <a:lnTo>
                    <a:pt x="16048" y="2500"/>
                  </a:lnTo>
                  <a:lnTo>
                    <a:pt x="16110" y="1280"/>
                  </a:lnTo>
                  <a:lnTo>
                    <a:pt x="16125" y="1132"/>
                  </a:lnTo>
                  <a:lnTo>
                    <a:pt x="16148" y="993"/>
                  </a:lnTo>
                  <a:lnTo>
                    <a:pt x="16186" y="860"/>
                  </a:lnTo>
                  <a:lnTo>
                    <a:pt x="16232" y="743"/>
                  </a:lnTo>
                  <a:lnTo>
                    <a:pt x="16293" y="633"/>
                  </a:lnTo>
                  <a:lnTo>
                    <a:pt x="16362" y="530"/>
                  </a:lnTo>
                  <a:lnTo>
                    <a:pt x="16431" y="434"/>
                  </a:lnTo>
                  <a:lnTo>
                    <a:pt x="16515" y="353"/>
                  </a:lnTo>
                  <a:lnTo>
                    <a:pt x="16606" y="280"/>
                  </a:lnTo>
                  <a:lnTo>
                    <a:pt x="16698" y="214"/>
                  </a:lnTo>
                  <a:lnTo>
                    <a:pt x="16805" y="155"/>
                  </a:lnTo>
                  <a:lnTo>
                    <a:pt x="16912" y="103"/>
                  </a:lnTo>
                  <a:lnTo>
                    <a:pt x="17019" y="67"/>
                  </a:lnTo>
                  <a:lnTo>
                    <a:pt x="17134" y="37"/>
                  </a:lnTo>
                  <a:lnTo>
                    <a:pt x="17248" y="15"/>
                  </a:lnTo>
                  <a:lnTo>
                    <a:pt x="1737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62"/>
            <p:cNvSpPr/>
            <p:nvPr/>
          </p:nvSpPr>
          <p:spPr>
            <a:xfrm>
              <a:off x="-4056925" y="-6216175"/>
              <a:ext cx="2844200" cy="1346050"/>
            </a:xfrm>
            <a:custGeom>
              <a:avLst/>
              <a:gdLst/>
              <a:ahLst/>
              <a:cxnLst/>
              <a:rect l="l" t="t" r="r" b="b"/>
              <a:pathLst>
                <a:path w="113768" h="53842" extrusionOk="0">
                  <a:moveTo>
                    <a:pt x="60457" y="3911"/>
                  </a:moveTo>
                  <a:lnTo>
                    <a:pt x="61725" y="3926"/>
                  </a:lnTo>
                  <a:lnTo>
                    <a:pt x="62360" y="3941"/>
                  </a:lnTo>
                  <a:lnTo>
                    <a:pt x="62986" y="3955"/>
                  </a:lnTo>
                  <a:lnTo>
                    <a:pt x="63621" y="3977"/>
                  </a:lnTo>
                  <a:lnTo>
                    <a:pt x="64247" y="4007"/>
                  </a:lnTo>
                  <a:lnTo>
                    <a:pt x="64874" y="4036"/>
                  </a:lnTo>
                  <a:lnTo>
                    <a:pt x="65501" y="4073"/>
                  </a:lnTo>
                  <a:lnTo>
                    <a:pt x="66127" y="4117"/>
                  </a:lnTo>
                  <a:lnTo>
                    <a:pt x="66754" y="4161"/>
                  </a:lnTo>
                  <a:lnTo>
                    <a:pt x="67373" y="4213"/>
                  </a:lnTo>
                  <a:lnTo>
                    <a:pt x="67992" y="4271"/>
                  </a:lnTo>
                  <a:lnTo>
                    <a:pt x="68611" y="4338"/>
                  </a:lnTo>
                  <a:lnTo>
                    <a:pt x="69230" y="4404"/>
                  </a:lnTo>
                  <a:lnTo>
                    <a:pt x="69849" y="4477"/>
                  </a:lnTo>
                  <a:lnTo>
                    <a:pt x="70460" y="4558"/>
                  </a:lnTo>
                  <a:lnTo>
                    <a:pt x="71072" y="4646"/>
                  </a:lnTo>
                  <a:lnTo>
                    <a:pt x="71683" y="4734"/>
                  </a:lnTo>
                  <a:lnTo>
                    <a:pt x="72287" y="4837"/>
                  </a:lnTo>
                  <a:lnTo>
                    <a:pt x="72890" y="4940"/>
                  </a:lnTo>
                  <a:lnTo>
                    <a:pt x="73494" y="5051"/>
                  </a:lnTo>
                  <a:lnTo>
                    <a:pt x="74098" y="5168"/>
                  </a:lnTo>
                  <a:lnTo>
                    <a:pt x="74694" y="5293"/>
                  </a:lnTo>
                  <a:lnTo>
                    <a:pt x="75290" y="5426"/>
                  </a:lnTo>
                  <a:lnTo>
                    <a:pt x="75886" y="5565"/>
                  </a:lnTo>
                  <a:lnTo>
                    <a:pt x="76482" y="5712"/>
                  </a:lnTo>
                  <a:lnTo>
                    <a:pt x="77071" y="5867"/>
                  </a:lnTo>
                  <a:lnTo>
                    <a:pt x="77651" y="6028"/>
                  </a:lnTo>
                  <a:lnTo>
                    <a:pt x="78240" y="6197"/>
                  </a:lnTo>
                  <a:lnTo>
                    <a:pt x="78821" y="6374"/>
                  </a:lnTo>
                  <a:lnTo>
                    <a:pt x="79394" y="6558"/>
                  </a:lnTo>
                  <a:lnTo>
                    <a:pt x="79975" y="6749"/>
                  </a:lnTo>
                  <a:lnTo>
                    <a:pt x="80540" y="6947"/>
                  </a:lnTo>
                  <a:lnTo>
                    <a:pt x="81113" y="7160"/>
                  </a:lnTo>
                  <a:lnTo>
                    <a:pt x="81679" y="7374"/>
                  </a:lnTo>
                  <a:lnTo>
                    <a:pt x="82244" y="7602"/>
                  </a:lnTo>
                  <a:lnTo>
                    <a:pt x="82802" y="7837"/>
                  </a:lnTo>
                  <a:lnTo>
                    <a:pt x="83360" y="8079"/>
                  </a:lnTo>
                  <a:lnTo>
                    <a:pt x="83910" y="8329"/>
                  </a:lnTo>
                  <a:lnTo>
                    <a:pt x="84460" y="8587"/>
                  </a:lnTo>
                  <a:lnTo>
                    <a:pt x="85003" y="8859"/>
                  </a:lnTo>
                  <a:lnTo>
                    <a:pt x="85546" y="9138"/>
                  </a:lnTo>
                  <a:lnTo>
                    <a:pt x="86088" y="9425"/>
                  </a:lnTo>
                  <a:lnTo>
                    <a:pt x="86623" y="9719"/>
                  </a:lnTo>
                  <a:lnTo>
                    <a:pt x="87150" y="10027"/>
                  </a:lnTo>
                  <a:lnTo>
                    <a:pt x="87678" y="10344"/>
                  </a:lnTo>
                  <a:lnTo>
                    <a:pt x="88205" y="10674"/>
                  </a:lnTo>
                  <a:lnTo>
                    <a:pt x="88725" y="11005"/>
                  </a:lnTo>
                  <a:lnTo>
                    <a:pt x="89237" y="11358"/>
                  </a:lnTo>
                  <a:lnTo>
                    <a:pt x="89749" y="11711"/>
                  </a:lnTo>
                  <a:lnTo>
                    <a:pt x="90261" y="12078"/>
                  </a:lnTo>
                  <a:lnTo>
                    <a:pt x="90765" y="12453"/>
                  </a:lnTo>
                  <a:lnTo>
                    <a:pt x="91262" y="12843"/>
                  </a:lnTo>
                  <a:lnTo>
                    <a:pt x="91759" y="13247"/>
                  </a:lnTo>
                  <a:lnTo>
                    <a:pt x="92248" y="13652"/>
                  </a:lnTo>
                  <a:lnTo>
                    <a:pt x="92729" y="14078"/>
                  </a:lnTo>
                  <a:lnTo>
                    <a:pt x="93211" y="14504"/>
                  </a:lnTo>
                  <a:lnTo>
                    <a:pt x="93692" y="14953"/>
                  </a:lnTo>
                  <a:lnTo>
                    <a:pt x="94120" y="15365"/>
                  </a:lnTo>
                  <a:lnTo>
                    <a:pt x="94540" y="15776"/>
                  </a:lnTo>
                  <a:lnTo>
                    <a:pt x="94953" y="16203"/>
                  </a:lnTo>
                  <a:lnTo>
                    <a:pt x="95358" y="16629"/>
                  </a:lnTo>
                  <a:lnTo>
                    <a:pt x="95763" y="17055"/>
                  </a:lnTo>
                  <a:lnTo>
                    <a:pt x="96153" y="17496"/>
                  </a:lnTo>
                  <a:lnTo>
                    <a:pt x="96542" y="17930"/>
                  </a:lnTo>
                  <a:lnTo>
                    <a:pt x="96917" y="18379"/>
                  </a:lnTo>
                  <a:lnTo>
                    <a:pt x="97291" y="18827"/>
                  </a:lnTo>
                  <a:lnTo>
                    <a:pt x="97658" y="19275"/>
                  </a:lnTo>
                  <a:lnTo>
                    <a:pt x="98017" y="19731"/>
                  </a:lnTo>
                  <a:lnTo>
                    <a:pt x="98377" y="20194"/>
                  </a:lnTo>
                  <a:lnTo>
                    <a:pt x="98720" y="20658"/>
                  </a:lnTo>
                  <a:lnTo>
                    <a:pt x="99064" y="21121"/>
                  </a:lnTo>
                  <a:lnTo>
                    <a:pt x="99401" y="21598"/>
                  </a:lnTo>
                  <a:lnTo>
                    <a:pt x="99729" y="22069"/>
                  </a:lnTo>
                  <a:lnTo>
                    <a:pt x="100050" y="22547"/>
                  </a:lnTo>
                  <a:lnTo>
                    <a:pt x="100363" y="23032"/>
                  </a:lnTo>
                  <a:lnTo>
                    <a:pt x="100677" y="23517"/>
                  </a:lnTo>
                  <a:lnTo>
                    <a:pt x="100983" y="24010"/>
                  </a:lnTo>
                  <a:lnTo>
                    <a:pt x="101281" y="24502"/>
                  </a:lnTo>
                  <a:lnTo>
                    <a:pt x="101571" y="24995"/>
                  </a:lnTo>
                  <a:lnTo>
                    <a:pt x="101861" y="25495"/>
                  </a:lnTo>
                  <a:lnTo>
                    <a:pt x="102144" y="25995"/>
                  </a:lnTo>
                  <a:lnTo>
                    <a:pt x="102419" y="26502"/>
                  </a:lnTo>
                  <a:lnTo>
                    <a:pt x="102687" y="27009"/>
                  </a:lnTo>
                  <a:lnTo>
                    <a:pt x="102954" y="27524"/>
                  </a:lnTo>
                  <a:lnTo>
                    <a:pt x="103214" y="28031"/>
                  </a:lnTo>
                  <a:lnTo>
                    <a:pt x="103466" y="28553"/>
                  </a:lnTo>
                  <a:lnTo>
                    <a:pt x="103711" y="29067"/>
                  </a:lnTo>
                  <a:lnTo>
                    <a:pt x="103955" y="29589"/>
                  </a:lnTo>
                  <a:lnTo>
                    <a:pt x="104192" y="30111"/>
                  </a:lnTo>
                  <a:lnTo>
                    <a:pt x="104429" y="30641"/>
                  </a:lnTo>
                  <a:lnTo>
                    <a:pt x="104651" y="31170"/>
                  </a:lnTo>
                  <a:lnTo>
                    <a:pt x="104872" y="31699"/>
                  </a:lnTo>
                  <a:lnTo>
                    <a:pt x="105094" y="32236"/>
                  </a:lnTo>
                  <a:lnTo>
                    <a:pt x="105308" y="32765"/>
                  </a:lnTo>
                  <a:lnTo>
                    <a:pt x="105514" y="33302"/>
                  </a:lnTo>
                  <a:lnTo>
                    <a:pt x="105713" y="33846"/>
                  </a:lnTo>
                  <a:lnTo>
                    <a:pt x="105912" y="34382"/>
                  </a:lnTo>
                  <a:lnTo>
                    <a:pt x="106103" y="34926"/>
                  </a:lnTo>
                  <a:lnTo>
                    <a:pt x="106294" y="35470"/>
                  </a:lnTo>
                  <a:lnTo>
                    <a:pt x="106477" y="36014"/>
                  </a:lnTo>
                  <a:lnTo>
                    <a:pt x="106653" y="36566"/>
                  </a:lnTo>
                  <a:lnTo>
                    <a:pt x="106829" y="37117"/>
                  </a:lnTo>
                  <a:lnTo>
                    <a:pt x="106997" y="37669"/>
                  </a:lnTo>
                  <a:lnTo>
                    <a:pt x="107325" y="38771"/>
                  </a:lnTo>
                  <a:lnTo>
                    <a:pt x="107639" y="39881"/>
                  </a:lnTo>
                  <a:lnTo>
                    <a:pt x="107929" y="40991"/>
                  </a:lnTo>
                  <a:lnTo>
                    <a:pt x="108204" y="42109"/>
                  </a:lnTo>
                  <a:lnTo>
                    <a:pt x="108464" y="43233"/>
                  </a:lnTo>
                  <a:lnTo>
                    <a:pt x="108709" y="44351"/>
                  </a:lnTo>
                  <a:lnTo>
                    <a:pt x="108945" y="45476"/>
                  </a:lnTo>
                  <a:lnTo>
                    <a:pt x="109159" y="46600"/>
                  </a:lnTo>
                  <a:lnTo>
                    <a:pt x="109358" y="47725"/>
                  </a:lnTo>
                  <a:lnTo>
                    <a:pt x="104880" y="47769"/>
                  </a:lnTo>
                  <a:lnTo>
                    <a:pt x="100394" y="47821"/>
                  </a:lnTo>
                  <a:lnTo>
                    <a:pt x="95916" y="47872"/>
                  </a:lnTo>
                  <a:lnTo>
                    <a:pt x="91430" y="47931"/>
                  </a:lnTo>
                  <a:lnTo>
                    <a:pt x="86944" y="48004"/>
                  </a:lnTo>
                  <a:lnTo>
                    <a:pt x="82458" y="48078"/>
                  </a:lnTo>
                  <a:lnTo>
                    <a:pt x="77965" y="48166"/>
                  </a:lnTo>
                  <a:lnTo>
                    <a:pt x="73479" y="48254"/>
                  </a:lnTo>
                  <a:lnTo>
                    <a:pt x="73616" y="48129"/>
                  </a:lnTo>
                  <a:lnTo>
                    <a:pt x="73746" y="47990"/>
                  </a:lnTo>
                  <a:lnTo>
                    <a:pt x="73861" y="47850"/>
                  </a:lnTo>
                  <a:lnTo>
                    <a:pt x="73968" y="47696"/>
                  </a:lnTo>
                  <a:lnTo>
                    <a:pt x="74060" y="47541"/>
                  </a:lnTo>
                  <a:lnTo>
                    <a:pt x="74144" y="47380"/>
                  </a:lnTo>
                  <a:lnTo>
                    <a:pt x="74220" y="47211"/>
                  </a:lnTo>
                  <a:lnTo>
                    <a:pt x="74281" y="47034"/>
                  </a:lnTo>
                  <a:lnTo>
                    <a:pt x="74335" y="46850"/>
                  </a:lnTo>
                  <a:lnTo>
                    <a:pt x="74381" y="46667"/>
                  </a:lnTo>
                  <a:lnTo>
                    <a:pt x="74411" y="46475"/>
                  </a:lnTo>
                  <a:lnTo>
                    <a:pt x="74442" y="46284"/>
                  </a:lnTo>
                  <a:lnTo>
                    <a:pt x="74457" y="46086"/>
                  </a:lnTo>
                  <a:lnTo>
                    <a:pt x="74465" y="45880"/>
                  </a:lnTo>
                  <a:lnTo>
                    <a:pt x="74465" y="45674"/>
                  </a:lnTo>
                  <a:lnTo>
                    <a:pt x="74457" y="45468"/>
                  </a:lnTo>
                  <a:lnTo>
                    <a:pt x="74449" y="45262"/>
                  </a:lnTo>
                  <a:lnTo>
                    <a:pt x="74426" y="45049"/>
                  </a:lnTo>
                  <a:lnTo>
                    <a:pt x="74396" y="44836"/>
                  </a:lnTo>
                  <a:lnTo>
                    <a:pt x="74365" y="44623"/>
                  </a:lnTo>
                  <a:lnTo>
                    <a:pt x="74327" y="44410"/>
                  </a:lnTo>
                  <a:lnTo>
                    <a:pt x="74281" y="44197"/>
                  </a:lnTo>
                  <a:lnTo>
                    <a:pt x="74228" y="43983"/>
                  </a:lnTo>
                  <a:lnTo>
                    <a:pt x="74167" y="43770"/>
                  </a:lnTo>
                  <a:lnTo>
                    <a:pt x="74105" y="43557"/>
                  </a:lnTo>
                  <a:lnTo>
                    <a:pt x="74044" y="43344"/>
                  </a:lnTo>
                  <a:lnTo>
                    <a:pt x="73899" y="42925"/>
                  </a:lnTo>
                  <a:lnTo>
                    <a:pt x="73739" y="42520"/>
                  </a:lnTo>
                  <a:lnTo>
                    <a:pt x="73571" y="42123"/>
                  </a:lnTo>
                  <a:lnTo>
                    <a:pt x="73448" y="41873"/>
                  </a:lnTo>
                  <a:lnTo>
                    <a:pt x="73326" y="41638"/>
                  </a:lnTo>
                  <a:lnTo>
                    <a:pt x="73204" y="41396"/>
                  </a:lnTo>
                  <a:lnTo>
                    <a:pt x="73066" y="41168"/>
                  </a:lnTo>
                  <a:lnTo>
                    <a:pt x="72929" y="40933"/>
                  </a:lnTo>
                  <a:lnTo>
                    <a:pt x="72783" y="40712"/>
                  </a:lnTo>
                  <a:lnTo>
                    <a:pt x="72638" y="40484"/>
                  </a:lnTo>
                  <a:lnTo>
                    <a:pt x="72478" y="40264"/>
                  </a:lnTo>
                  <a:lnTo>
                    <a:pt x="72325" y="40050"/>
                  </a:lnTo>
                  <a:lnTo>
                    <a:pt x="72157" y="39837"/>
                  </a:lnTo>
                  <a:lnTo>
                    <a:pt x="71989" y="39631"/>
                  </a:lnTo>
                  <a:lnTo>
                    <a:pt x="71821" y="39425"/>
                  </a:lnTo>
                  <a:lnTo>
                    <a:pt x="71637" y="39227"/>
                  </a:lnTo>
                  <a:lnTo>
                    <a:pt x="71461" y="39029"/>
                  </a:lnTo>
                  <a:lnTo>
                    <a:pt x="71270" y="38830"/>
                  </a:lnTo>
                  <a:lnTo>
                    <a:pt x="71079" y="38639"/>
                  </a:lnTo>
                  <a:lnTo>
                    <a:pt x="70888" y="38455"/>
                  </a:lnTo>
                  <a:lnTo>
                    <a:pt x="70690" y="38264"/>
                  </a:lnTo>
                  <a:lnTo>
                    <a:pt x="70491" y="38088"/>
                  </a:lnTo>
                  <a:lnTo>
                    <a:pt x="70284" y="37911"/>
                  </a:lnTo>
                  <a:lnTo>
                    <a:pt x="70071" y="37735"/>
                  </a:lnTo>
                  <a:lnTo>
                    <a:pt x="69864" y="37566"/>
                  </a:lnTo>
                  <a:lnTo>
                    <a:pt x="69643" y="37397"/>
                  </a:lnTo>
                  <a:lnTo>
                    <a:pt x="69429" y="37235"/>
                  </a:lnTo>
                  <a:lnTo>
                    <a:pt x="68978" y="36911"/>
                  </a:lnTo>
                  <a:lnTo>
                    <a:pt x="68519" y="36610"/>
                  </a:lnTo>
                  <a:lnTo>
                    <a:pt x="68053" y="36316"/>
                  </a:lnTo>
                  <a:lnTo>
                    <a:pt x="67572" y="36037"/>
                  </a:lnTo>
                  <a:lnTo>
                    <a:pt x="67082" y="35765"/>
                  </a:lnTo>
                  <a:lnTo>
                    <a:pt x="66586" y="35515"/>
                  </a:lnTo>
                  <a:lnTo>
                    <a:pt x="66081" y="35272"/>
                  </a:lnTo>
                  <a:lnTo>
                    <a:pt x="65569" y="35044"/>
                  </a:lnTo>
                  <a:lnTo>
                    <a:pt x="65050" y="34824"/>
                  </a:lnTo>
                  <a:lnTo>
                    <a:pt x="64530" y="34625"/>
                  </a:lnTo>
                  <a:lnTo>
                    <a:pt x="64003" y="34427"/>
                  </a:lnTo>
                  <a:lnTo>
                    <a:pt x="63475" y="34250"/>
                  </a:lnTo>
                  <a:lnTo>
                    <a:pt x="62948" y="34081"/>
                  </a:lnTo>
                  <a:lnTo>
                    <a:pt x="62413" y="33927"/>
                  </a:lnTo>
                  <a:lnTo>
                    <a:pt x="61886" y="33780"/>
                  </a:lnTo>
                  <a:lnTo>
                    <a:pt x="61351" y="33647"/>
                  </a:lnTo>
                  <a:lnTo>
                    <a:pt x="60824" y="33522"/>
                  </a:lnTo>
                  <a:lnTo>
                    <a:pt x="60296" y="33412"/>
                  </a:lnTo>
                  <a:lnTo>
                    <a:pt x="59769" y="33317"/>
                  </a:lnTo>
                  <a:lnTo>
                    <a:pt x="59249" y="33228"/>
                  </a:lnTo>
                  <a:lnTo>
                    <a:pt x="58592" y="33125"/>
                  </a:lnTo>
                  <a:lnTo>
                    <a:pt x="57927" y="33045"/>
                  </a:lnTo>
                  <a:lnTo>
                    <a:pt x="57262" y="32978"/>
                  </a:lnTo>
                  <a:lnTo>
                    <a:pt x="56590" y="32927"/>
                  </a:lnTo>
                  <a:lnTo>
                    <a:pt x="55917" y="32897"/>
                  </a:lnTo>
                  <a:lnTo>
                    <a:pt x="55237" y="32875"/>
                  </a:lnTo>
                  <a:lnTo>
                    <a:pt x="54557" y="32875"/>
                  </a:lnTo>
                  <a:lnTo>
                    <a:pt x="53877" y="32890"/>
                  </a:lnTo>
                  <a:lnTo>
                    <a:pt x="53197" y="32927"/>
                  </a:lnTo>
                  <a:lnTo>
                    <a:pt x="52517" y="32971"/>
                  </a:lnTo>
                  <a:lnTo>
                    <a:pt x="51837" y="33037"/>
                  </a:lnTo>
                  <a:lnTo>
                    <a:pt x="51164" y="33118"/>
                  </a:lnTo>
                  <a:lnTo>
                    <a:pt x="50484" y="33214"/>
                  </a:lnTo>
                  <a:lnTo>
                    <a:pt x="49819" y="33324"/>
                  </a:lnTo>
                  <a:lnTo>
                    <a:pt x="49147" y="33456"/>
                  </a:lnTo>
                  <a:lnTo>
                    <a:pt x="48489" y="33603"/>
                  </a:lnTo>
                  <a:lnTo>
                    <a:pt x="47825" y="31949"/>
                  </a:lnTo>
                  <a:lnTo>
                    <a:pt x="47152" y="30288"/>
                  </a:lnTo>
                  <a:lnTo>
                    <a:pt x="46472" y="28634"/>
                  </a:lnTo>
                  <a:lnTo>
                    <a:pt x="45784" y="26980"/>
                  </a:lnTo>
                  <a:lnTo>
                    <a:pt x="45089" y="25318"/>
                  </a:lnTo>
                  <a:lnTo>
                    <a:pt x="44386" y="23664"/>
                  </a:lnTo>
                  <a:lnTo>
                    <a:pt x="43675" y="22018"/>
                  </a:lnTo>
                  <a:lnTo>
                    <a:pt x="42964" y="20363"/>
                  </a:lnTo>
                  <a:lnTo>
                    <a:pt x="42238" y="18717"/>
                  </a:lnTo>
                  <a:lnTo>
                    <a:pt x="41512" y="17070"/>
                  </a:lnTo>
                  <a:lnTo>
                    <a:pt x="40786" y="15431"/>
                  </a:lnTo>
                  <a:lnTo>
                    <a:pt x="40045" y="13791"/>
                  </a:lnTo>
                  <a:lnTo>
                    <a:pt x="39304" y="12159"/>
                  </a:lnTo>
                  <a:lnTo>
                    <a:pt x="38555" y="10535"/>
                  </a:lnTo>
                  <a:lnTo>
                    <a:pt x="37798" y="8910"/>
                  </a:lnTo>
                  <a:lnTo>
                    <a:pt x="37042" y="7293"/>
                  </a:lnTo>
                  <a:lnTo>
                    <a:pt x="36996" y="7212"/>
                  </a:lnTo>
                  <a:lnTo>
                    <a:pt x="36942" y="7138"/>
                  </a:lnTo>
                  <a:lnTo>
                    <a:pt x="36889" y="7072"/>
                  </a:lnTo>
                  <a:lnTo>
                    <a:pt x="36835" y="7006"/>
                  </a:lnTo>
                  <a:lnTo>
                    <a:pt x="36774" y="6947"/>
                  </a:lnTo>
                  <a:lnTo>
                    <a:pt x="36713" y="6888"/>
                  </a:lnTo>
                  <a:lnTo>
                    <a:pt x="36583" y="6786"/>
                  </a:lnTo>
                  <a:lnTo>
                    <a:pt x="37187" y="6624"/>
                  </a:lnTo>
                  <a:lnTo>
                    <a:pt x="37791" y="6477"/>
                  </a:lnTo>
                  <a:lnTo>
                    <a:pt x="38402" y="6330"/>
                  </a:lnTo>
                  <a:lnTo>
                    <a:pt x="39013" y="6183"/>
                  </a:lnTo>
                  <a:lnTo>
                    <a:pt x="39632" y="6043"/>
                  </a:lnTo>
                  <a:lnTo>
                    <a:pt x="40244" y="5911"/>
                  </a:lnTo>
                  <a:lnTo>
                    <a:pt x="40863" y="5778"/>
                  </a:lnTo>
                  <a:lnTo>
                    <a:pt x="41482" y="5653"/>
                  </a:lnTo>
                  <a:lnTo>
                    <a:pt x="42101" y="5536"/>
                  </a:lnTo>
                  <a:lnTo>
                    <a:pt x="42727" y="5418"/>
                  </a:lnTo>
                  <a:lnTo>
                    <a:pt x="43346" y="5301"/>
                  </a:lnTo>
                  <a:lnTo>
                    <a:pt x="43973" y="5198"/>
                  </a:lnTo>
                  <a:lnTo>
                    <a:pt x="44600" y="5095"/>
                  </a:lnTo>
                  <a:lnTo>
                    <a:pt x="45226" y="4992"/>
                  </a:lnTo>
                  <a:lnTo>
                    <a:pt x="45861" y="4896"/>
                  </a:lnTo>
                  <a:lnTo>
                    <a:pt x="46487" y="4808"/>
                  </a:lnTo>
                  <a:lnTo>
                    <a:pt x="47121" y="4720"/>
                  </a:lnTo>
                  <a:lnTo>
                    <a:pt x="47748" y="4639"/>
                  </a:lnTo>
                  <a:lnTo>
                    <a:pt x="48382" y="4565"/>
                  </a:lnTo>
                  <a:lnTo>
                    <a:pt x="49017" y="4492"/>
                  </a:lnTo>
                  <a:lnTo>
                    <a:pt x="50285" y="4360"/>
                  </a:lnTo>
                  <a:lnTo>
                    <a:pt x="51554" y="4242"/>
                  </a:lnTo>
                  <a:lnTo>
                    <a:pt x="52822" y="4146"/>
                  </a:lnTo>
                  <a:lnTo>
                    <a:pt x="54091" y="4066"/>
                  </a:lnTo>
                  <a:lnTo>
                    <a:pt x="55367" y="4007"/>
                  </a:lnTo>
                  <a:lnTo>
                    <a:pt x="56636" y="3955"/>
                  </a:lnTo>
                  <a:lnTo>
                    <a:pt x="57912" y="3926"/>
                  </a:lnTo>
                  <a:lnTo>
                    <a:pt x="59188" y="3911"/>
                  </a:lnTo>
                  <a:close/>
                  <a:moveTo>
                    <a:pt x="53854" y="35713"/>
                  </a:moveTo>
                  <a:lnTo>
                    <a:pt x="54358" y="35720"/>
                  </a:lnTo>
                  <a:lnTo>
                    <a:pt x="54863" y="35728"/>
                  </a:lnTo>
                  <a:lnTo>
                    <a:pt x="55367" y="35750"/>
                  </a:lnTo>
                  <a:lnTo>
                    <a:pt x="55872" y="35772"/>
                  </a:lnTo>
                  <a:lnTo>
                    <a:pt x="56376" y="35809"/>
                  </a:lnTo>
                  <a:lnTo>
                    <a:pt x="56888" y="35853"/>
                  </a:lnTo>
                  <a:lnTo>
                    <a:pt x="57392" y="35904"/>
                  </a:lnTo>
                  <a:lnTo>
                    <a:pt x="57897" y="35970"/>
                  </a:lnTo>
                  <a:lnTo>
                    <a:pt x="58401" y="36037"/>
                  </a:lnTo>
                  <a:lnTo>
                    <a:pt x="58898" y="36117"/>
                  </a:lnTo>
                  <a:lnTo>
                    <a:pt x="59402" y="36206"/>
                  </a:lnTo>
                  <a:lnTo>
                    <a:pt x="59899" y="36309"/>
                  </a:lnTo>
                  <a:lnTo>
                    <a:pt x="60388" y="36419"/>
                  </a:lnTo>
                  <a:lnTo>
                    <a:pt x="60877" y="36536"/>
                  </a:lnTo>
                  <a:lnTo>
                    <a:pt x="61359" y="36669"/>
                  </a:lnTo>
                  <a:lnTo>
                    <a:pt x="61702" y="36764"/>
                  </a:lnTo>
                  <a:lnTo>
                    <a:pt x="62039" y="36867"/>
                  </a:lnTo>
                  <a:lnTo>
                    <a:pt x="62367" y="36970"/>
                  </a:lnTo>
                  <a:lnTo>
                    <a:pt x="62704" y="37080"/>
                  </a:lnTo>
                  <a:lnTo>
                    <a:pt x="63032" y="37198"/>
                  </a:lnTo>
                  <a:lnTo>
                    <a:pt x="63361" y="37323"/>
                  </a:lnTo>
                  <a:lnTo>
                    <a:pt x="63682" y="37455"/>
                  </a:lnTo>
                  <a:lnTo>
                    <a:pt x="64003" y="37588"/>
                  </a:lnTo>
                  <a:lnTo>
                    <a:pt x="64324" y="37735"/>
                  </a:lnTo>
                  <a:lnTo>
                    <a:pt x="64645" y="37882"/>
                  </a:lnTo>
                  <a:lnTo>
                    <a:pt x="64958" y="38029"/>
                  </a:lnTo>
                  <a:lnTo>
                    <a:pt x="65264" y="38190"/>
                  </a:lnTo>
                  <a:lnTo>
                    <a:pt x="65569" y="38352"/>
                  </a:lnTo>
                  <a:lnTo>
                    <a:pt x="65875" y="38521"/>
                  </a:lnTo>
                  <a:lnTo>
                    <a:pt x="66181" y="38698"/>
                  </a:lnTo>
                  <a:lnTo>
                    <a:pt x="66479" y="38874"/>
                  </a:lnTo>
                  <a:lnTo>
                    <a:pt x="66739" y="39029"/>
                  </a:lnTo>
                  <a:lnTo>
                    <a:pt x="66998" y="39190"/>
                  </a:lnTo>
                  <a:lnTo>
                    <a:pt x="67243" y="39352"/>
                  </a:lnTo>
                  <a:lnTo>
                    <a:pt x="67487" y="39521"/>
                  </a:lnTo>
                  <a:lnTo>
                    <a:pt x="67724" y="39697"/>
                  </a:lnTo>
                  <a:lnTo>
                    <a:pt x="67946" y="39874"/>
                  </a:lnTo>
                  <a:lnTo>
                    <a:pt x="68168" y="40058"/>
                  </a:lnTo>
                  <a:lnTo>
                    <a:pt x="68382" y="40249"/>
                  </a:lnTo>
                  <a:lnTo>
                    <a:pt x="68580" y="40440"/>
                  </a:lnTo>
                  <a:lnTo>
                    <a:pt x="68779" y="40638"/>
                  </a:lnTo>
                  <a:lnTo>
                    <a:pt x="68970" y="40844"/>
                  </a:lnTo>
                  <a:lnTo>
                    <a:pt x="69153" y="41050"/>
                  </a:lnTo>
                  <a:lnTo>
                    <a:pt x="69329" y="41271"/>
                  </a:lnTo>
                  <a:lnTo>
                    <a:pt x="69497" y="41491"/>
                  </a:lnTo>
                  <a:lnTo>
                    <a:pt x="69658" y="41712"/>
                  </a:lnTo>
                  <a:lnTo>
                    <a:pt x="69811" y="41940"/>
                  </a:lnTo>
                  <a:lnTo>
                    <a:pt x="69956" y="42175"/>
                  </a:lnTo>
                  <a:lnTo>
                    <a:pt x="70093" y="42417"/>
                  </a:lnTo>
                  <a:lnTo>
                    <a:pt x="70223" y="42660"/>
                  </a:lnTo>
                  <a:lnTo>
                    <a:pt x="70346" y="42910"/>
                  </a:lnTo>
                  <a:lnTo>
                    <a:pt x="70468" y="43167"/>
                  </a:lnTo>
                  <a:lnTo>
                    <a:pt x="70575" y="43425"/>
                  </a:lnTo>
                  <a:lnTo>
                    <a:pt x="70674" y="43697"/>
                  </a:lnTo>
                  <a:lnTo>
                    <a:pt x="70766" y="43961"/>
                  </a:lnTo>
                  <a:lnTo>
                    <a:pt x="70858" y="44241"/>
                  </a:lnTo>
                  <a:lnTo>
                    <a:pt x="70934" y="44520"/>
                  </a:lnTo>
                  <a:lnTo>
                    <a:pt x="71003" y="44807"/>
                  </a:lnTo>
                  <a:lnTo>
                    <a:pt x="71072" y="45101"/>
                  </a:lnTo>
                  <a:lnTo>
                    <a:pt x="71125" y="45395"/>
                  </a:lnTo>
                  <a:lnTo>
                    <a:pt x="71179" y="45696"/>
                  </a:lnTo>
                  <a:lnTo>
                    <a:pt x="71217" y="46005"/>
                  </a:lnTo>
                  <a:lnTo>
                    <a:pt x="71247" y="46314"/>
                  </a:lnTo>
                  <a:lnTo>
                    <a:pt x="71163" y="46336"/>
                  </a:lnTo>
                  <a:lnTo>
                    <a:pt x="71087" y="46365"/>
                  </a:lnTo>
                  <a:lnTo>
                    <a:pt x="71010" y="46402"/>
                  </a:lnTo>
                  <a:lnTo>
                    <a:pt x="70934" y="46431"/>
                  </a:lnTo>
                  <a:lnTo>
                    <a:pt x="70865" y="46475"/>
                  </a:lnTo>
                  <a:lnTo>
                    <a:pt x="70804" y="46520"/>
                  </a:lnTo>
                  <a:lnTo>
                    <a:pt x="70743" y="46571"/>
                  </a:lnTo>
                  <a:lnTo>
                    <a:pt x="70682" y="46622"/>
                  </a:lnTo>
                  <a:lnTo>
                    <a:pt x="70628" y="46674"/>
                  </a:lnTo>
                  <a:lnTo>
                    <a:pt x="70583" y="46733"/>
                  </a:lnTo>
                  <a:lnTo>
                    <a:pt x="70537" y="46792"/>
                  </a:lnTo>
                  <a:lnTo>
                    <a:pt x="70491" y="46858"/>
                  </a:lnTo>
                  <a:lnTo>
                    <a:pt x="70422" y="46990"/>
                  </a:lnTo>
                  <a:lnTo>
                    <a:pt x="70361" y="47130"/>
                  </a:lnTo>
                  <a:lnTo>
                    <a:pt x="70315" y="47277"/>
                  </a:lnTo>
                  <a:lnTo>
                    <a:pt x="70284" y="47424"/>
                  </a:lnTo>
                  <a:lnTo>
                    <a:pt x="70269" y="47578"/>
                  </a:lnTo>
                  <a:lnTo>
                    <a:pt x="70269" y="47732"/>
                  </a:lnTo>
                  <a:lnTo>
                    <a:pt x="70284" y="47887"/>
                  </a:lnTo>
                  <a:lnTo>
                    <a:pt x="70307" y="48034"/>
                  </a:lnTo>
                  <a:lnTo>
                    <a:pt x="70346" y="48181"/>
                  </a:lnTo>
                  <a:lnTo>
                    <a:pt x="70399" y="48321"/>
                  </a:lnTo>
                  <a:lnTo>
                    <a:pt x="66257" y="48424"/>
                  </a:lnTo>
                  <a:lnTo>
                    <a:pt x="62108" y="48526"/>
                  </a:lnTo>
                  <a:lnTo>
                    <a:pt x="57958" y="48644"/>
                  </a:lnTo>
                  <a:lnTo>
                    <a:pt x="53816" y="48769"/>
                  </a:lnTo>
                  <a:lnTo>
                    <a:pt x="49674" y="48909"/>
                  </a:lnTo>
                  <a:lnTo>
                    <a:pt x="45524" y="49056"/>
                  </a:lnTo>
                  <a:lnTo>
                    <a:pt x="41382" y="49217"/>
                  </a:lnTo>
                  <a:lnTo>
                    <a:pt x="37248" y="49387"/>
                  </a:lnTo>
                  <a:lnTo>
                    <a:pt x="37248" y="48975"/>
                  </a:lnTo>
                  <a:lnTo>
                    <a:pt x="37256" y="48578"/>
                  </a:lnTo>
                  <a:lnTo>
                    <a:pt x="37279" y="48181"/>
                  </a:lnTo>
                  <a:lnTo>
                    <a:pt x="37317" y="47799"/>
                  </a:lnTo>
                  <a:lnTo>
                    <a:pt x="37363" y="47416"/>
                  </a:lnTo>
                  <a:lnTo>
                    <a:pt x="37416" y="47034"/>
                  </a:lnTo>
                  <a:lnTo>
                    <a:pt x="37485" y="46667"/>
                  </a:lnTo>
                  <a:lnTo>
                    <a:pt x="37569" y="46299"/>
                  </a:lnTo>
                  <a:lnTo>
                    <a:pt x="37653" y="45939"/>
                  </a:lnTo>
                  <a:lnTo>
                    <a:pt x="37752" y="45586"/>
                  </a:lnTo>
                  <a:lnTo>
                    <a:pt x="37859" y="45240"/>
                  </a:lnTo>
                  <a:lnTo>
                    <a:pt x="37982" y="44902"/>
                  </a:lnTo>
                  <a:lnTo>
                    <a:pt x="38112" y="44564"/>
                  </a:lnTo>
                  <a:lnTo>
                    <a:pt x="38249" y="44241"/>
                  </a:lnTo>
                  <a:lnTo>
                    <a:pt x="38394" y="43917"/>
                  </a:lnTo>
                  <a:lnTo>
                    <a:pt x="38547" y="43601"/>
                  </a:lnTo>
                  <a:lnTo>
                    <a:pt x="38715" y="43285"/>
                  </a:lnTo>
                  <a:lnTo>
                    <a:pt x="38891" y="42984"/>
                  </a:lnTo>
                  <a:lnTo>
                    <a:pt x="39074" y="42682"/>
                  </a:lnTo>
                  <a:lnTo>
                    <a:pt x="39265" y="42388"/>
                  </a:lnTo>
                  <a:lnTo>
                    <a:pt x="39464" y="42101"/>
                  </a:lnTo>
                  <a:lnTo>
                    <a:pt x="39671" y="41822"/>
                  </a:lnTo>
                  <a:lnTo>
                    <a:pt x="39884" y="41550"/>
                  </a:lnTo>
                  <a:lnTo>
                    <a:pt x="40106" y="41278"/>
                  </a:lnTo>
                  <a:lnTo>
                    <a:pt x="40335" y="41021"/>
                  </a:lnTo>
                  <a:lnTo>
                    <a:pt x="40580" y="40763"/>
                  </a:lnTo>
                  <a:lnTo>
                    <a:pt x="40824" y="40513"/>
                  </a:lnTo>
                  <a:lnTo>
                    <a:pt x="41077" y="40271"/>
                  </a:lnTo>
                  <a:lnTo>
                    <a:pt x="41336" y="40036"/>
                  </a:lnTo>
                  <a:lnTo>
                    <a:pt x="41596" y="39800"/>
                  </a:lnTo>
                  <a:lnTo>
                    <a:pt x="41871" y="39573"/>
                  </a:lnTo>
                  <a:lnTo>
                    <a:pt x="42154" y="39359"/>
                  </a:lnTo>
                  <a:lnTo>
                    <a:pt x="42437" y="39146"/>
                  </a:lnTo>
                  <a:lnTo>
                    <a:pt x="42727" y="38940"/>
                  </a:lnTo>
                  <a:lnTo>
                    <a:pt x="43025" y="38734"/>
                  </a:lnTo>
                  <a:lnTo>
                    <a:pt x="43323" y="38543"/>
                  </a:lnTo>
                  <a:lnTo>
                    <a:pt x="43629" y="38360"/>
                  </a:lnTo>
                  <a:lnTo>
                    <a:pt x="43942" y="38176"/>
                  </a:lnTo>
                  <a:lnTo>
                    <a:pt x="44263" y="37999"/>
                  </a:lnTo>
                  <a:lnTo>
                    <a:pt x="44584" y="37830"/>
                  </a:lnTo>
                  <a:lnTo>
                    <a:pt x="44913" y="37669"/>
                  </a:lnTo>
                  <a:lnTo>
                    <a:pt x="45249" y="37514"/>
                  </a:lnTo>
                  <a:lnTo>
                    <a:pt x="45585" y="37367"/>
                  </a:lnTo>
                  <a:lnTo>
                    <a:pt x="45922" y="37220"/>
                  </a:lnTo>
                  <a:lnTo>
                    <a:pt x="46266" y="37088"/>
                  </a:lnTo>
                  <a:lnTo>
                    <a:pt x="46617" y="36955"/>
                  </a:lnTo>
                  <a:lnTo>
                    <a:pt x="46969" y="36830"/>
                  </a:lnTo>
                  <a:lnTo>
                    <a:pt x="47328" y="36713"/>
                  </a:lnTo>
                  <a:lnTo>
                    <a:pt x="47687" y="36603"/>
                  </a:lnTo>
                  <a:lnTo>
                    <a:pt x="48046" y="36500"/>
                  </a:lnTo>
                  <a:lnTo>
                    <a:pt x="48413" y="36397"/>
                  </a:lnTo>
                  <a:lnTo>
                    <a:pt x="48780" y="36309"/>
                  </a:lnTo>
                  <a:lnTo>
                    <a:pt x="49154" y="36220"/>
                  </a:lnTo>
                  <a:lnTo>
                    <a:pt x="49529" y="36147"/>
                  </a:lnTo>
                  <a:lnTo>
                    <a:pt x="49903" y="36073"/>
                  </a:lnTo>
                  <a:lnTo>
                    <a:pt x="50278" y="36007"/>
                  </a:lnTo>
                  <a:lnTo>
                    <a:pt x="50660" y="35948"/>
                  </a:lnTo>
                  <a:lnTo>
                    <a:pt x="51042" y="35897"/>
                  </a:lnTo>
                  <a:lnTo>
                    <a:pt x="51424" y="35853"/>
                  </a:lnTo>
                  <a:lnTo>
                    <a:pt x="51806" y="35809"/>
                  </a:lnTo>
                  <a:lnTo>
                    <a:pt x="52188" y="35779"/>
                  </a:lnTo>
                  <a:lnTo>
                    <a:pt x="52578" y="35750"/>
                  </a:lnTo>
                  <a:lnTo>
                    <a:pt x="52968" y="35735"/>
                  </a:lnTo>
                  <a:lnTo>
                    <a:pt x="53350" y="35720"/>
                  </a:lnTo>
                  <a:lnTo>
                    <a:pt x="53854" y="35713"/>
                  </a:lnTo>
                  <a:close/>
                  <a:moveTo>
                    <a:pt x="34283" y="7447"/>
                  </a:moveTo>
                  <a:lnTo>
                    <a:pt x="34229" y="7557"/>
                  </a:lnTo>
                  <a:lnTo>
                    <a:pt x="34184" y="7675"/>
                  </a:lnTo>
                  <a:lnTo>
                    <a:pt x="34153" y="7793"/>
                  </a:lnTo>
                  <a:lnTo>
                    <a:pt x="34130" y="7918"/>
                  </a:lnTo>
                  <a:lnTo>
                    <a:pt x="34122" y="8050"/>
                  </a:lnTo>
                  <a:lnTo>
                    <a:pt x="34130" y="8182"/>
                  </a:lnTo>
                  <a:lnTo>
                    <a:pt x="34153" y="8322"/>
                  </a:lnTo>
                  <a:lnTo>
                    <a:pt x="34191" y="8462"/>
                  </a:lnTo>
                  <a:lnTo>
                    <a:pt x="34466" y="9285"/>
                  </a:lnTo>
                  <a:lnTo>
                    <a:pt x="34741" y="10108"/>
                  </a:lnTo>
                  <a:lnTo>
                    <a:pt x="35032" y="10939"/>
                  </a:lnTo>
                  <a:lnTo>
                    <a:pt x="35330" y="11770"/>
                  </a:lnTo>
                  <a:lnTo>
                    <a:pt x="35628" y="12593"/>
                  </a:lnTo>
                  <a:lnTo>
                    <a:pt x="35941" y="13424"/>
                  </a:lnTo>
                  <a:lnTo>
                    <a:pt x="36262" y="14254"/>
                  </a:lnTo>
                  <a:lnTo>
                    <a:pt x="36591" y="15078"/>
                  </a:lnTo>
                  <a:lnTo>
                    <a:pt x="36919" y="15909"/>
                  </a:lnTo>
                  <a:lnTo>
                    <a:pt x="37263" y="16739"/>
                  </a:lnTo>
                  <a:lnTo>
                    <a:pt x="37607" y="17563"/>
                  </a:lnTo>
                  <a:lnTo>
                    <a:pt x="37966" y="18386"/>
                  </a:lnTo>
                  <a:lnTo>
                    <a:pt x="38326" y="19209"/>
                  </a:lnTo>
                  <a:lnTo>
                    <a:pt x="38692" y="20033"/>
                  </a:lnTo>
                  <a:lnTo>
                    <a:pt x="39067" y="20849"/>
                  </a:lnTo>
                  <a:lnTo>
                    <a:pt x="39449" y="21672"/>
                  </a:lnTo>
                  <a:lnTo>
                    <a:pt x="39839" y="22481"/>
                  </a:lnTo>
                  <a:lnTo>
                    <a:pt x="40236" y="23297"/>
                  </a:lnTo>
                  <a:lnTo>
                    <a:pt x="40633" y="24105"/>
                  </a:lnTo>
                  <a:lnTo>
                    <a:pt x="41038" y="24907"/>
                  </a:lnTo>
                  <a:lnTo>
                    <a:pt x="41451" y="25708"/>
                  </a:lnTo>
                  <a:lnTo>
                    <a:pt x="41864" y="26509"/>
                  </a:lnTo>
                  <a:lnTo>
                    <a:pt x="42292" y="27296"/>
                  </a:lnTo>
                  <a:lnTo>
                    <a:pt x="42720" y="28090"/>
                  </a:lnTo>
                  <a:lnTo>
                    <a:pt x="43148" y="28869"/>
                  </a:lnTo>
                  <a:lnTo>
                    <a:pt x="43583" y="29648"/>
                  </a:lnTo>
                  <a:lnTo>
                    <a:pt x="44026" y="30420"/>
                  </a:lnTo>
                  <a:lnTo>
                    <a:pt x="44477" y="31192"/>
                  </a:lnTo>
                  <a:lnTo>
                    <a:pt x="44928" y="31949"/>
                  </a:lnTo>
                  <a:lnTo>
                    <a:pt x="45387" y="32706"/>
                  </a:lnTo>
                  <a:lnTo>
                    <a:pt x="45845" y="33456"/>
                  </a:lnTo>
                  <a:lnTo>
                    <a:pt x="46311" y="34199"/>
                  </a:lnTo>
                  <a:lnTo>
                    <a:pt x="45990" y="34302"/>
                  </a:lnTo>
                  <a:lnTo>
                    <a:pt x="45670" y="34412"/>
                  </a:lnTo>
                  <a:lnTo>
                    <a:pt x="45356" y="34529"/>
                  </a:lnTo>
                  <a:lnTo>
                    <a:pt x="45043" y="34647"/>
                  </a:lnTo>
                  <a:lnTo>
                    <a:pt x="44730" y="34772"/>
                  </a:lnTo>
                  <a:lnTo>
                    <a:pt x="44424" y="34897"/>
                  </a:lnTo>
                  <a:lnTo>
                    <a:pt x="44118" y="35029"/>
                  </a:lnTo>
                  <a:lnTo>
                    <a:pt x="43820" y="35169"/>
                  </a:lnTo>
                  <a:lnTo>
                    <a:pt x="43522" y="35309"/>
                  </a:lnTo>
                  <a:lnTo>
                    <a:pt x="43224" y="35448"/>
                  </a:lnTo>
                  <a:lnTo>
                    <a:pt x="42934" y="35603"/>
                  </a:lnTo>
                  <a:lnTo>
                    <a:pt x="42643" y="35750"/>
                  </a:lnTo>
                  <a:lnTo>
                    <a:pt x="42361" y="35912"/>
                  </a:lnTo>
                  <a:lnTo>
                    <a:pt x="42078" y="36073"/>
                  </a:lnTo>
                  <a:lnTo>
                    <a:pt x="41803" y="36235"/>
                  </a:lnTo>
                  <a:lnTo>
                    <a:pt x="41528" y="36404"/>
                  </a:lnTo>
                  <a:lnTo>
                    <a:pt x="41260" y="36581"/>
                  </a:lnTo>
                  <a:lnTo>
                    <a:pt x="40993" y="36757"/>
                  </a:lnTo>
                  <a:lnTo>
                    <a:pt x="40733" y="36941"/>
                  </a:lnTo>
                  <a:lnTo>
                    <a:pt x="40473" y="37125"/>
                  </a:lnTo>
                  <a:lnTo>
                    <a:pt x="40221" y="37316"/>
                  </a:lnTo>
                  <a:lnTo>
                    <a:pt x="39976" y="37507"/>
                  </a:lnTo>
                  <a:lnTo>
                    <a:pt x="39732" y="37705"/>
                  </a:lnTo>
                  <a:lnTo>
                    <a:pt x="39495" y="37911"/>
                  </a:lnTo>
                  <a:lnTo>
                    <a:pt x="39258" y="38117"/>
                  </a:lnTo>
                  <a:lnTo>
                    <a:pt x="39029" y="38330"/>
                  </a:lnTo>
                  <a:lnTo>
                    <a:pt x="38807" y="38543"/>
                  </a:lnTo>
                  <a:lnTo>
                    <a:pt x="38585" y="38764"/>
                  </a:lnTo>
                  <a:lnTo>
                    <a:pt x="38371" y="38984"/>
                  </a:lnTo>
                  <a:lnTo>
                    <a:pt x="38165" y="39220"/>
                  </a:lnTo>
                  <a:lnTo>
                    <a:pt x="37959" y="39448"/>
                  </a:lnTo>
                  <a:lnTo>
                    <a:pt x="37760" y="39683"/>
                  </a:lnTo>
                  <a:lnTo>
                    <a:pt x="37569" y="39925"/>
                  </a:lnTo>
                  <a:lnTo>
                    <a:pt x="37386" y="40168"/>
                  </a:lnTo>
                  <a:lnTo>
                    <a:pt x="37202" y="40418"/>
                  </a:lnTo>
                  <a:lnTo>
                    <a:pt x="37026" y="40675"/>
                  </a:lnTo>
                  <a:lnTo>
                    <a:pt x="36858" y="40933"/>
                  </a:lnTo>
                  <a:lnTo>
                    <a:pt x="36698" y="41197"/>
                  </a:lnTo>
                  <a:lnTo>
                    <a:pt x="36545" y="41462"/>
                  </a:lnTo>
                  <a:lnTo>
                    <a:pt x="36392" y="41734"/>
                  </a:lnTo>
                  <a:lnTo>
                    <a:pt x="36255" y="42006"/>
                  </a:lnTo>
                  <a:lnTo>
                    <a:pt x="36117" y="42285"/>
                  </a:lnTo>
                  <a:lnTo>
                    <a:pt x="35987" y="42565"/>
                  </a:lnTo>
                  <a:lnTo>
                    <a:pt x="35865" y="42851"/>
                  </a:lnTo>
                  <a:lnTo>
                    <a:pt x="35750" y="43145"/>
                  </a:lnTo>
                  <a:lnTo>
                    <a:pt x="35636" y="43439"/>
                  </a:lnTo>
                  <a:lnTo>
                    <a:pt x="35536" y="43741"/>
                  </a:lnTo>
                  <a:lnTo>
                    <a:pt x="35444" y="44049"/>
                  </a:lnTo>
                  <a:lnTo>
                    <a:pt x="35353" y="44358"/>
                  </a:lnTo>
                  <a:lnTo>
                    <a:pt x="35276" y="44667"/>
                  </a:lnTo>
                  <a:lnTo>
                    <a:pt x="35200" y="44983"/>
                  </a:lnTo>
                  <a:lnTo>
                    <a:pt x="35139" y="45307"/>
                  </a:lnTo>
                  <a:lnTo>
                    <a:pt x="35078" y="45630"/>
                  </a:lnTo>
                  <a:lnTo>
                    <a:pt x="35032" y="45961"/>
                  </a:lnTo>
                  <a:lnTo>
                    <a:pt x="34994" y="46299"/>
                  </a:lnTo>
                  <a:lnTo>
                    <a:pt x="34955" y="46637"/>
                  </a:lnTo>
                  <a:lnTo>
                    <a:pt x="34932" y="46975"/>
                  </a:lnTo>
                  <a:lnTo>
                    <a:pt x="34917" y="47321"/>
                  </a:lnTo>
                  <a:lnTo>
                    <a:pt x="34910" y="47674"/>
                  </a:lnTo>
                  <a:lnTo>
                    <a:pt x="34910" y="48027"/>
                  </a:lnTo>
                  <a:lnTo>
                    <a:pt x="34917" y="48387"/>
                  </a:lnTo>
                  <a:lnTo>
                    <a:pt x="34932" y="48754"/>
                  </a:lnTo>
                  <a:lnTo>
                    <a:pt x="34963" y="49122"/>
                  </a:lnTo>
                  <a:lnTo>
                    <a:pt x="34994" y="49497"/>
                  </a:lnTo>
                  <a:lnTo>
                    <a:pt x="31188" y="49666"/>
                  </a:lnTo>
                  <a:lnTo>
                    <a:pt x="27374" y="49842"/>
                  </a:lnTo>
                  <a:lnTo>
                    <a:pt x="23561" y="50033"/>
                  </a:lnTo>
                  <a:lnTo>
                    <a:pt x="19755" y="50232"/>
                  </a:lnTo>
                  <a:lnTo>
                    <a:pt x="15942" y="50438"/>
                  </a:lnTo>
                  <a:lnTo>
                    <a:pt x="12136" y="50666"/>
                  </a:lnTo>
                  <a:lnTo>
                    <a:pt x="8331" y="50901"/>
                  </a:lnTo>
                  <a:lnTo>
                    <a:pt x="4525" y="51151"/>
                  </a:lnTo>
                  <a:lnTo>
                    <a:pt x="4410" y="50592"/>
                  </a:lnTo>
                  <a:lnTo>
                    <a:pt x="4303" y="50033"/>
                  </a:lnTo>
                  <a:lnTo>
                    <a:pt x="4204" y="49482"/>
                  </a:lnTo>
                  <a:lnTo>
                    <a:pt x="4112" y="48931"/>
                  </a:lnTo>
                  <a:lnTo>
                    <a:pt x="4028" y="48387"/>
                  </a:lnTo>
                  <a:lnTo>
                    <a:pt x="3944" y="47843"/>
                  </a:lnTo>
                  <a:lnTo>
                    <a:pt x="3875" y="47306"/>
                  </a:lnTo>
                  <a:lnTo>
                    <a:pt x="3814" y="46777"/>
                  </a:lnTo>
                  <a:lnTo>
                    <a:pt x="3753" y="46240"/>
                  </a:lnTo>
                  <a:lnTo>
                    <a:pt x="3707" y="45718"/>
                  </a:lnTo>
                  <a:lnTo>
                    <a:pt x="3661" y="45196"/>
                  </a:lnTo>
                  <a:lnTo>
                    <a:pt x="3623" y="44674"/>
                  </a:lnTo>
                  <a:lnTo>
                    <a:pt x="3593" y="44160"/>
                  </a:lnTo>
                  <a:lnTo>
                    <a:pt x="3570" y="43645"/>
                  </a:lnTo>
                  <a:lnTo>
                    <a:pt x="3554" y="43138"/>
                  </a:lnTo>
                  <a:lnTo>
                    <a:pt x="3547" y="42631"/>
                  </a:lnTo>
                  <a:lnTo>
                    <a:pt x="3547" y="42131"/>
                  </a:lnTo>
                  <a:lnTo>
                    <a:pt x="3547" y="41638"/>
                  </a:lnTo>
                  <a:lnTo>
                    <a:pt x="3562" y="41138"/>
                  </a:lnTo>
                  <a:lnTo>
                    <a:pt x="3577" y="40653"/>
                  </a:lnTo>
                  <a:lnTo>
                    <a:pt x="3600" y="40161"/>
                  </a:lnTo>
                  <a:lnTo>
                    <a:pt x="3631" y="39683"/>
                  </a:lnTo>
                  <a:lnTo>
                    <a:pt x="3661" y="39205"/>
                  </a:lnTo>
                  <a:lnTo>
                    <a:pt x="3707" y="38727"/>
                  </a:lnTo>
                  <a:lnTo>
                    <a:pt x="3753" y="38257"/>
                  </a:lnTo>
                  <a:lnTo>
                    <a:pt x="3814" y="37786"/>
                  </a:lnTo>
                  <a:lnTo>
                    <a:pt x="3875" y="37316"/>
                  </a:lnTo>
                  <a:lnTo>
                    <a:pt x="3944" y="36860"/>
                  </a:lnTo>
                  <a:lnTo>
                    <a:pt x="4013" y="36397"/>
                  </a:lnTo>
                  <a:lnTo>
                    <a:pt x="4097" y="35941"/>
                  </a:lnTo>
                  <a:lnTo>
                    <a:pt x="4181" y="35493"/>
                  </a:lnTo>
                  <a:lnTo>
                    <a:pt x="4273" y="35044"/>
                  </a:lnTo>
                  <a:lnTo>
                    <a:pt x="4372" y="34603"/>
                  </a:lnTo>
                  <a:lnTo>
                    <a:pt x="4471" y="34162"/>
                  </a:lnTo>
                  <a:lnTo>
                    <a:pt x="4586" y="33721"/>
                  </a:lnTo>
                  <a:lnTo>
                    <a:pt x="4701" y="33287"/>
                  </a:lnTo>
                  <a:lnTo>
                    <a:pt x="4823" y="32861"/>
                  </a:lnTo>
                  <a:lnTo>
                    <a:pt x="4945" y="32434"/>
                  </a:lnTo>
                  <a:lnTo>
                    <a:pt x="5083" y="32008"/>
                  </a:lnTo>
                  <a:lnTo>
                    <a:pt x="5220" y="31589"/>
                  </a:lnTo>
                  <a:lnTo>
                    <a:pt x="5358" y="31177"/>
                  </a:lnTo>
                  <a:lnTo>
                    <a:pt x="5511" y="30766"/>
                  </a:lnTo>
                  <a:lnTo>
                    <a:pt x="5663" y="30354"/>
                  </a:lnTo>
                  <a:lnTo>
                    <a:pt x="5824" y="29950"/>
                  </a:lnTo>
                  <a:lnTo>
                    <a:pt x="5992" y="29545"/>
                  </a:lnTo>
                  <a:lnTo>
                    <a:pt x="6160" y="29148"/>
                  </a:lnTo>
                  <a:lnTo>
                    <a:pt x="6336" y="28751"/>
                  </a:lnTo>
                  <a:lnTo>
                    <a:pt x="6519" y="28362"/>
                  </a:lnTo>
                  <a:lnTo>
                    <a:pt x="6710" y="27972"/>
                  </a:lnTo>
                  <a:lnTo>
                    <a:pt x="6902" y="27582"/>
                  </a:lnTo>
                  <a:lnTo>
                    <a:pt x="7100" y="27200"/>
                  </a:lnTo>
                  <a:lnTo>
                    <a:pt x="7299" y="26825"/>
                  </a:lnTo>
                  <a:lnTo>
                    <a:pt x="7505" y="26450"/>
                  </a:lnTo>
                  <a:lnTo>
                    <a:pt x="7719" y="26075"/>
                  </a:lnTo>
                  <a:lnTo>
                    <a:pt x="7941" y="25708"/>
                  </a:lnTo>
                  <a:lnTo>
                    <a:pt x="8162" y="25340"/>
                  </a:lnTo>
                  <a:lnTo>
                    <a:pt x="8392" y="24980"/>
                  </a:lnTo>
                  <a:lnTo>
                    <a:pt x="8621" y="24627"/>
                  </a:lnTo>
                  <a:lnTo>
                    <a:pt x="8858" y="24267"/>
                  </a:lnTo>
                  <a:lnTo>
                    <a:pt x="9102" y="23914"/>
                  </a:lnTo>
                  <a:lnTo>
                    <a:pt x="9347" y="23569"/>
                  </a:lnTo>
                  <a:lnTo>
                    <a:pt x="9599" y="23223"/>
                  </a:lnTo>
                  <a:lnTo>
                    <a:pt x="9851" y="22885"/>
                  </a:lnTo>
                  <a:lnTo>
                    <a:pt x="10111" y="22547"/>
                  </a:lnTo>
                  <a:lnTo>
                    <a:pt x="10379" y="22209"/>
                  </a:lnTo>
                  <a:lnTo>
                    <a:pt x="10646" y="21878"/>
                  </a:lnTo>
                  <a:lnTo>
                    <a:pt x="10921" y="21547"/>
                  </a:lnTo>
                  <a:lnTo>
                    <a:pt x="11204" y="21224"/>
                  </a:lnTo>
                  <a:lnTo>
                    <a:pt x="11487" y="20900"/>
                  </a:lnTo>
                  <a:lnTo>
                    <a:pt x="11769" y="20584"/>
                  </a:lnTo>
                  <a:lnTo>
                    <a:pt x="12060" y="20268"/>
                  </a:lnTo>
                  <a:lnTo>
                    <a:pt x="12358" y="19952"/>
                  </a:lnTo>
                  <a:lnTo>
                    <a:pt x="12656" y="19643"/>
                  </a:lnTo>
                  <a:lnTo>
                    <a:pt x="12962" y="19342"/>
                  </a:lnTo>
                  <a:lnTo>
                    <a:pt x="13267" y="19040"/>
                  </a:lnTo>
                  <a:lnTo>
                    <a:pt x="13581" y="18739"/>
                  </a:lnTo>
                  <a:lnTo>
                    <a:pt x="13894" y="18445"/>
                  </a:lnTo>
                  <a:lnTo>
                    <a:pt x="14215" y="18151"/>
                  </a:lnTo>
                  <a:lnTo>
                    <a:pt x="14544" y="17857"/>
                  </a:lnTo>
                  <a:lnTo>
                    <a:pt x="14865" y="17570"/>
                  </a:lnTo>
                  <a:lnTo>
                    <a:pt x="15201" y="17291"/>
                  </a:lnTo>
                  <a:lnTo>
                    <a:pt x="15537" y="17011"/>
                  </a:lnTo>
                  <a:lnTo>
                    <a:pt x="15873" y="16732"/>
                  </a:lnTo>
                  <a:lnTo>
                    <a:pt x="16217" y="16460"/>
                  </a:lnTo>
                  <a:lnTo>
                    <a:pt x="16561" y="16188"/>
                  </a:lnTo>
                  <a:lnTo>
                    <a:pt x="16913" y="15923"/>
                  </a:lnTo>
                  <a:lnTo>
                    <a:pt x="17264" y="15659"/>
                  </a:lnTo>
                  <a:lnTo>
                    <a:pt x="17623" y="15394"/>
                  </a:lnTo>
                  <a:lnTo>
                    <a:pt x="17982" y="15137"/>
                  </a:lnTo>
                  <a:lnTo>
                    <a:pt x="18349" y="14879"/>
                  </a:lnTo>
                  <a:lnTo>
                    <a:pt x="18716" y="14629"/>
                  </a:lnTo>
                  <a:lnTo>
                    <a:pt x="19083" y="14379"/>
                  </a:lnTo>
                  <a:lnTo>
                    <a:pt x="19839" y="13894"/>
                  </a:lnTo>
                  <a:lnTo>
                    <a:pt x="20604" y="13416"/>
                  </a:lnTo>
                  <a:lnTo>
                    <a:pt x="21376" y="12953"/>
                  </a:lnTo>
                  <a:lnTo>
                    <a:pt x="22170" y="12505"/>
                  </a:lnTo>
                  <a:lnTo>
                    <a:pt x="22965" y="12064"/>
                  </a:lnTo>
                  <a:lnTo>
                    <a:pt x="23783" y="11637"/>
                  </a:lnTo>
                  <a:lnTo>
                    <a:pt x="24600" y="11226"/>
                  </a:lnTo>
                  <a:lnTo>
                    <a:pt x="25433" y="10821"/>
                  </a:lnTo>
                  <a:lnTo>
                    <a:pt x="26282" y="10432"/>
                  </a:lnTo>
                  <a:lnTo>
                    <a:pt x="27138" y="10050"/>
                  </a:lnTo>
                  <a:lnTo>
                    <a:pt x="28001" y="9682"/>
                  </a:lnTo>
                  <a:lnTo>
                    <a:pt x="28872" y="9329"/>
                  </a:lnTo>
                  <a:lnTo>
                    <a:pt x="29751" y="8984"/>
                  </a:lnTo>
                  <a:lnTo>
                    <a:pt x="30645" y="8653"/>
                  </a:lnTo>
                  <a:lnTo>
                    <a:pt x="31547" y="8337"/>
                  </a:lnTo>
                  <a:lnTo>
                    <a:pt x="32449" y="8028"/>
                  </a:lnTo>
                  <a:lnTo>
                    <a:pt x="33366" y="7734"/>
                  </a:lnTo>
                  <a:lnTo>
                    <a:pt x="34283" y="7447"/>
                  </a:lnTo>
                  <a:close/>
                  <a:moveTo>
                    <a:pt x="60182" y="0"/>
                  </a:moveTo>
                  <a:lnTo>
                    <a:pt x="59502" y="8"/>
                  </a:lnTo>
                  <a:lnTo>
                    <a:pt x="58134" y="30"/>
                  </a:lnTo>
                  <a:lnTo>
                    <a:pt x="56773" y="74"/>
                  </a:lnTo>
                  <a:lnTo>
                    <a:pt x="55413" y="125"/>
                  </a:lnTo>
                  <a:lnTo>
                    <a:pt x="54053" y="191"/>
                  </a:lnTo>
                  <a:lnTo>
                    <a:pt x="52700" y="272"/>
                  </a:lnTo>
                  <a:lnTo>
                    <a:pt x="51348" y="368"/>
                  </a:lnTo>
                  <a:lnTo>
                    <a:pt x="50003" y="471"/>
                  </a:lnTo>
                  <a:lnTo>
                    <a:pt x="49338" y="530"/>
                  </a:lnTo>
                  <a:lnTo>
                    <a:pt x="48673" y="588"/>
                  </a:lnTo>
                  <a:lnTo>
                    <a:pt x="48008" y="655"/>
                  </a:lnTo>
                  <a:lnTo>
                    <a:pt x="47351" y="728"/>
                  </a:lnTo>
                  <a:lnTo>
                    <a:pt x="46686" y="809"/>
                  </a:lnTo>
                  <a:lnTo>
                    <a:pt x="46021" y="897"/>
                  </a:lnTo>
                  <a:lnTo>
                    <a:pt x="45356" y="985"/>
                  </a:lnTo>
                  <a:lnTo>
                    <a:pt x="44691" y="1081"/>
                  </a:lnTo>
                  <a:lnTo>
                    <a:pt x="44026" y="1184"/>
                  </a:lnTo>
                  <a:lnTo>
                    <a:pt x="43362" y="1294"/>
                  </a:lnTo>
                  <a:lnTo>
                    <a:pt x="42697" y="1404"/>
                  </a:lnTo>
                  <a:lnTo>
                    <a:pt x="42032" y="1522"/>
                  </a:lnTo>
                  <a:lnTo>
                    <a:pt x="41375" y="1647"/>
                  </a:lnTo>
                  <a:lnTo>
                    <a:pt x="40710" y="1779"/>
                  </a:lnTo>
                  <a:lnTo>
                    <a:pt x="40053" y="1912"/>
                  </a:lnTo>
                  <a:lnTo>
                    <a:pt x="39395" y="2059"/>
                  </a:lnTo>
                  <a:lnTo>
                    <a:pt x="38738" y="2206"/>
                  </a:lnTo>
                  <a:lnTo>
                    <a:pt x="38081" y="2360"/>
                  </a:lnTo>
                  <a:lnTo>
                    <a:pt x="37424" y="2514"/>
                  </a:lnTo>
                  <a:lnTo>
                    <a:pt x="36774" y="2676"/>
                  </a:lnTo>
                  <a:lnTo>
                    <a:pt x="36125" y="2853"/>
                  </a:lnTo>
                  <a:lnTo>
                    <a:pt x="35475" y="3022"/>
                  </a:lnTo>
                  <a:lnTo>
                    <a:pt x="34825" y="3205"/>
                  </a:lnTo>
                  <a:lnTo>
                    <a:pt x="34184" y="3389"/>
                  </a:lnTo>
                  <a:lnTo>
                    <a:pt x="33534" y="3588"/>
                  </a:lnTo>
                  <a:lnTo>
                    <a:pt x="32900" y="3786"/>
                  </a:lnTo>
                  <a:lnTo>
                    <a:pt x="32258" y="3985"/>
                  </a:lnTo>
                  <a:lnTo>
                    <a:pt x="31623" y="4198"/>
                  </a:lnTo>
                  <a:lnTo>
                    <a:pt x="30989" y="4411"/>
                  </a:lnTo>
                  <a:lnTo>
                    <a:pt x="30363" y="4632"/>
                  </a:lnTo>
                  <a:lnTo>
                    <a:pt x="29736" y="4859"/>
                  </a:lnTo>
                  <a:lnTo>
                    <a:pt x="29109" y="5087"/>
                  </a:lnTo>
                  <a:lnTo>
                    <a:pt x="28490" y="5323"/>
                  </a:lnTo>
                  <a:lnTo>
                    <a:pt x="27871" y="5565"/>
                  </a:lnTo>
                  <a:lnTo>
                    <a:pt x="27260" y="5815"/>
                  </a:lnTo>
                  <a:lnTo>
                    <a:pt x="26649" y="6065"/>
                  </a:lnTo>
                  <a:lnTo>
                    <a:pt x="26045" y="6330"/>
                  </a:lnTo>
                  <a:lnTo>
                    <a:pt x="25441" y="6594"/>
                  </a:lnTo>
                  <a:lnTo>
                    <a:pt x="24845" y="6859"/>
                  </a:lnTo>
                  <a:lnTo>
                    <a:pt x="24249" y="7138"/>
                  </a:lnTo>
                  <a:lnTo>
                    <a:pt x="23660" y="7418"/>
                  </a:lnTo>
                  <a:lnTo>
                    <a:pt x="23072" y="7704"/>
                  </a:lnTo>
                  <a:lnTo>
                    <a:pt x="22491" y="7998"/>
                  </a:lnTo>
                  <a:lnTo>
                    <a:pt x="21918" y="8293"/>
                  </a:lnTo>
                  <a:lnTo>
                    <a:pt x="21345" y="8594"/>
                  </a:lnTo>
                  <a:lnTo>
                    <a:pt x="20772" y="8903"/>
                  </a:lnTo>
                  <a:lnTo>
                    <a:pt x="20214" y="9219"/>
                  </a:lnTo>
                  <a:lnTo>
                    <a:pt x="19656" y="9542"/>
                  </a:lnTo>
                  <a:lnTo>
                    <a:pt x="19106" y="9866"/>
                  </a:lnTo>
                  <a:lnTo>
                    <a:pt x="18556" y="10197"/>
                  </a:lnTo>
                  <a:lnTo>
                    <a:pt x="18013" y="10527"/>
                  </a:lnTo>
                  <a:lnTo>
                    <a:pt x="17478" y="10873"/>
                  </a:lnTo>
                  <a:lnTo>
                    <a:pt x="16951" y="11218"/>
                  </a:lnTo>
                  <a:lnTo>
                    <a:pt x="16423" y="11571"/>
                  </a:lnTo>
                  <a:lnTo>
                    <a:pt x="15904" y="11924"/>
                  </a:lnTo>
                  <a:lnTo>
                    <a:pt x="15392" y="12292"/>
                  </a:lnTo>
                  <a:lnTo>
                    <a:pt x="14887" y="12659"/>
                  </a:lnTo>
                  <a:lnTo>
                    <a:pt x="14383" y="13027"/>
                  </a:lnTo>
                  <a:lnTo>
                    <a:pt x="13894" y="13409"/>
                  </a:lnTo>
                  <a:lnTo>
                    <a:pt x="13405" y="13791"/>
                  </a:lnTo>
                  <a:lnTo>
                    <a:pt x="12923" y="14181"/>
                  </a:lnTo>
                  <a:lnTo>
                    <a:pt x="12450" y="14578"/>
                  </a:lnTo>
                  <a:lnTo>
                    <a:pt x="11983" y="14975"/>
                  </a:lnTo>
                  <a:lnTo>
                    <a:pt x="11525" y="15387"/>
                  </a:lnTo>
                  <a:lnTo>
                    <a:pt x="11066" y="15798"/>
                  </a:lnTo>
                  <a:lnTo>
                    <a:pt x="10623" y="16210"/>
                  </a:lnTo>
                  <a:lnTo>
                    <a:pt x="10188" y="16629"/>
                  </a:lnTo>
                  <a:lnTo>
                    <a:pt x="9752" y="17063"/>
                  </a:lnTo>
                  <a:lnTo>
                    <a:pt x="9332" y="17489"/>
                  </a:lnTo>
                  <a:lnTo>
                    <a:pt x="8911" y="17930"/>
                  </a:lnTo>
                  <a:lnTo>
                    <a:pt x="8506" y="18371"/>
                  </a:lnTo>
                  <a:lnTo>
                    <a:pt x="8109" y="18820"/>
                  </a:lnTo>
                  <a:lnTo>
                    <a:pt x="7712" y="19275"/>
                  </a:lnTo>
                  <a:lnTo>
                    <a:pt x="7329" y="19731"/>
                  </a:lnTo>
                  <a:lnTo>
                    <a:pt x="6955" y="20194"/>
                  </a:lnTo>
                  <a:lnTo>
                    <a:pt x="6588" y="20665"/>
                  </a:lnTo>
                  <a:lnTo>
                    <a:pt x="6229" y="21143"/>
                  </a:lnTo>
                  <a:lnTo>
                    <a:pt x="5877" y="21621"/>
                  </a:lnTo>
                  <a:lnTo>
                    <a:pt x="5541" y="22106"/>
                  </a:lnTo>
                  <a:lnTo>
                    <a:pt x="5205" y="22598"/>
                  </a:lnTo>
                  <a:lnTo>
                    <a:pt x="4884" y="23091"/>
                  </a:lnTo>
                  <a:lnTo>
                    <a:pt x="4571" y="23591"/>
                  </a:lnTo>
                  <a:lnTo>
                    <a:pt x="4265" y="24098"/>
                  </a:lnTo>
                  <a:lnTo>
                    <a:pt x="3967" y="24605"/>
                  </a:lnTo>
                  <a:lnTo>
                    <a:pt x="3684" y="25127"/>
                  </a:lnTo>
                  <a:lnTo>
                    <a:pt x="3409" y="25649"/>
                  </a:lnTo>
                  <a:lnTo>
                    <a:pt x="3142" y="26171"/>
                  </a:lnTo>
                  <a:lnTo>
                    <a:pt x="2889" y="26708"/>
                  </a:lnTo>
                  <a:lnTo>
                    <a:pt x="2637" y="27244"/>
                  </a:lnTo>
                  <a:lnTo>
                    <a:pt x="2400" y="27788"/>
                  </a:lnTo>
                  <a:lnTo>
                    <a:pt x="2179" y="28332"/>
                  </a:lnTo>
                  <a:lnTo>
                    <a:pt x="1965" y="28884"/>
                  </a:lnTo>
                  <a:lnTo>
                    <a:pt x="1758" y="29442"/>
                  </a:lnTo>
                  <a:lnTo>
                    <a:pt x="1560" y="30008"/>
                  </a:lnTo>
                  <a:lnTo>
                    <a:pt x="1376" y="30574"/>
                  </a:lnTo>
                  <a:lnTo>
                    <a:pt x="1208" y="31148"/>
                  </a:lnTo>
                  <a:lnTo>
                    <a:pt x="1048" y="31729"/>
                  </a:lnTo>
                  <a:lnTo>
                    <a:pt x="895" y="32309"/>
                  </a:lnTo>
                  <a:lnTo>
                    <a:pt x="757" y="32897"/>
                  </a:lnTo>
                  <a:lnTo>
                    <a:pt x="627" y="33493"/>
                  </a:lnTo>
                  <a:lnTo>
                    <a:pt x="513" y="34088"/>
                  </a:lnTo>
                  <a:lnTo>
                    <a:pt x="406" y="34691"/>
                  </a:lnTo>
                  <a:lnTo>
                    <a:pt x="314" y="35301"/>
                  </a:lnTo>
                  <a:lnTo>
                    <a:pt x="230" y="35919"/>
                  </a:lnTo>
                  <a:lnTo>
                    <a:pt x="161" y="36536"/>
                  </a:lnTo>
                  <a:lnTo>
                    <a:pt x="100" y="37161"/>
                  </a:lnTo>
                  <a:lnTo>
                    <a:pt x="62" y="37793"/>
                  </a:lnTo>
                  <a:lnTo>
                    <a:pt x="24" y="38426"/>
                  </a:lnTo>
                  <a:lnTo>
                    <a:pt x="8" y="39065"/>
                  </a:lnTo>
                  <a:lnTo>
                    <a:pt x="1" y="39705"/>
                  </a:lnTo>
                  <a:lnTo>
                    <a:pt x="1" y="40359"/>
                  </a:lnTo>
                  <a:lnTo>
                    <a:pt x="16" y="41013"/>
                  </a:lnTo>
                  <a:lnTo>
                    <a:pt x="47" y="41675"/>
                  </a:lnTo>
                  <a:lnTo>
                    <a:pt x="92" y="42337"/>
                  </a:lnTo>
                  <a:lnTo>
                    <a:pt x="154" y="43006"/>
                  </a:lnTo>
                  <a:lnTo>
                    <a:pt x="222" y="43682"/>
                  </a:lnTo>
                  <a:lnTo>
                    <a:pt x="306" y="44358"/>
                  </a:lnTo>
                  <a:lnTo>
                    <a:pt x="398" y="45042"/>
                  </a:lnTo>
                  <a:lnTo>
                    <a:pt x="513" y="45733"/>
                  </a:lnTo>
                  <a:lnTo>
                    <a:pt x="635" y="46431"/>
                  </a:lnTo>
                  <a:lnTo>
                    <a:pt x="773" y="47130"/>
                  </a:lnTo>
                  <a:lnTo>
                    <a:pt x="925" y="47835"/>
                  </a:lnTo>
                  <a:lnTo>
                    <a:pt x="1094" y="48541"/>
                  </a:lnTo>
                  <a:lnTo>
                    <a:pt x="1269" y="49254"/>
                  </a:lnTo>
                  <a:lnTo>
                    <a:pt x="1468" y="49975"/>
                  </a:lnTo>
                  <a:lnTo>
                    <a:pt x="1674" y="50702"/>
                  </a:lnTo>
                  <a:lnTo>
                    <a:pt x="1904" y="51430"/>
                  </a:lnTo>
                  <a:lnTo>
                    <a:pt x="2141" y="52165"/>
                  </a:lnTo>
                  <a:lnTo>
                    <a:pt x="2194" y="52290"/>
                  </a:lnTo>
                  <a:lnTo>
                    <a:pt x="2255" y="52408"/>
                  </a:lnTo>
                  <a:lnTo>
                    <a:pt x="2324" y="52518"/>
                  </a:lnTo>
                  <a:lnTo>
                    <a:pt x="2400" y="52614"/>
                  </a:lnTo>
                  <a:lnTo>
                    <a:pt x="2477" y="52695"/>
                  </a:lnTo>
                  <a:lnTo>
                    <a:pt x="2568" y="52776"/>
                  </a:lnTo>
                  <a:lnTo>
                    <a:pt x="2660" y="52834"/>
                  </a:lnTo>
                  <a:lnTo>
                    <a:pt x="2760" y="52893"/>
                  </a:lnTo>
                  <a:lnTo>
                    <a:pt x="2782" y="52989"/>
                  </a:lnTo>
                  <a:lnTo>
                    <a:pt x="2821" y="53084"/>
                  </a:lnTo>
                  <a:lnTo>
                    <a:pt x="2859" y="53180"/>
                  </a:lnTo>
                  <a:lnTo>
                    <a:pt x="2905" y="53268"/>
                  </a:lnTo>
                  <a:lnTo>
                    <a:pt x="2958" y="53349"/>
                  </a:lnTo>
                  <a:lnTo>
                    <a:pt x="3019" y="53430"/>
                  </a:lnTo>
                  <a:lnTo>
                    <a:pt x="3088" y="53503"/>
                  </a:lnTo>
                  <a:lnTo>
                    <a:pt x="3165" y="53577"/>
                  </a:lnTo>
                  <a:lnTo>
                    <a:pt x="3241" y="53636"/>
                  </a:lnTo>
                  <a:lnTo>
                    <a:pt x="3333" y="53687"/>
                  </a:lnTo>
                  <a:lnTo>
                    <a:pt x="3432" y="53739"/>
                  </a:lnTo>
                  <a:lnTo>
                    <a:pt x="3539" y="53775"/>
                  </a:lnTo>
                  <a:lnTo>
                    <a:pt x="3654" y="53805"/>
                  </a:lnTo>
                  <a:lnTo>
                    <a:pt x="3776" y="53827"/>
                  </a:lnTo>
                  <a:lnTo>
                    <a:pt x="3906" y="53841"/>
                  </a:lnTo>
                  <a:lnTo>
                    <a:pt x="4043" y="53841"/>
                  </a:lnTo>
                  <a:lnTo>
                    <a:pt x="10784" y="53731"/>
                  </a:lnTo>
                  <a:lnTo>
                    <a:pt x="17532" y="53606"/>
                  </a:lnTo>
                  <a:lnTo>
                    <a:pt x="24272" y="53467"/>
                  </a:lnTo>
                  <a:lnTo>
                    <a:pt x="31012" y="53327"/>
                  </a:lnTo>
                  <a:lnTo>
                    <a:pt x="37752" y="53165"/>
                  </a:lnTo>
                  <a:lnTo>
                    <a:pt x="44493" y="53011"/>
                  </a:lnTo>
                  <a:lnTo>
                    <a:pt x="57973" y="52673"/>
                  </a:lnTo>
                  <a:lnTo>
                    <a:pt x="71461" y="52342"/>
                  </a:lnTo>
                  <a:lnTo>
                    <a:pt x="78202" y="52173"/>
                  </a:lnTo>
                  <a:lnTo>
                    <a:pt x="84942" y="52011"/>
                  </a:lnTo>
                  <a:lnTo>
                    <a:pt x="91682" y="51857"/>
                  </a:lnTo>
                  <a:lnTo>
                    <a:pt x="98422" y="51717"/>
                  </a:lnTo>
                  <a:lnTo>
                    <a:pt x="105170" y="51577"/>
                  </a:lnTo>
                  <a:lnTo>
                    <a:pt x="111911" y="51460"/>
                  </a:lnTo>
                  <a:lnTo>
                    <a:pt x="112094" y="51445"/>
                  </a:lnTo>
                  <a:lnTo>
                    <a:pt x="112262" y="51423"/>
                  </a:lnTo>
                  <a:lnTo>
                    <a:pt x="112430" y="51386"/>
                  </a:lnTo>
                  <a:lnTo>
                    <a:pt x="112583" y="51342"/>
                  </a:lnTo>
                  <a:lnTo>
                    <a:pt x="112728" y="51283"/>
                  </a:lnTo>
                  <a:lnTo>
                    <a:pt x="112858" y="51217"/>
                  </a:lnTo>
                  <a:lnTo>
                    <a:pt x="112988" y="51136"/>
                  </a:lnTo>
                  <a:lnTo>
                    <a:pt x="113103" y="51055"/>
                  </a:lnTo>
                  <a:lnTo>
                    <a:pt x="113210" y="50960"/>
                  </a:lnTo>
                  <a:lnTo>
                    <a:pt x="113309" y="50857"/>
                  </a:lnTo>
                  <a:lnTo>
                    <a:pt x="113393" y="50747"/>
                  </a:lnTo>
                  <a:lnTo>
                    <a:pt x="113470" y="50636"/>
                  </a:lnTo>
                  <a:lnTo>
                    <a:pt x="113538" y="50511"/>
                  </a:lnTo>
                  <a:lnTo>
                    <a:pt x="113599" y="50394"/>
                  </a:lnTo>
                  <a:lnTo>
                    <a:pt x="113653" y="50261"/>
                  </a:lnTo>
                  <a:lnTo>
                    <a:pt x="113691" y="50129"/>
                  </a:lnTo>
                  <a:lnTo>
                    <a:pt x="113722" y="49997"/>
                  </a:lnTo>
                  <a:lnTo>
                    <a:pt x="113745" y="49857"/>
                  </a:lnTo>
                  <a:lnTo>
                    <a:pt x="113760" y="49725"/>
                  </a:lnTo>
                  <a:lnTo>
                    <a:pt x="113768" y="49585"/>
                  </a:lnTo>
                  <a:lnTo>
                    <a:pt x="113760" y="49445"/>
                  </a:lnTo>
                  <a:lnTo>
                    <a:pt x="113745" y="49313"/>
                  </a:lnTo>
                  <a:lnTo>
                    <a:pt x="113722" y="49173"/>
                  </a:lnTo>
                  <a:lnTo>
                    <a:pt x="113691" y="49041"/>
                  </a:lnTo>
                  <a:lnTo>
                    <a:pt x="113645" y="48909"/>
                  </a:lnTo>
                  <a:lnTo>
                    <a:pt x="113599" y="48784"/>
                  </a:lnTo>
                  <a:lnTo>
                    <a:pt x="113538" y="48659"/>
                  </a:lnTo>
                  <a:lnTo>
                    <a:pt x="113470" y="48541"/>
                  </a:lnTo>
                  <a:lnTo>
                    <a:pt x="113393" y="48424"/>
                  </a:lnTo>
                  <a:lnTo>
                    <a:pt x="113301" y="48321"/>
                  </a:lnTo>
                  <a:lnTo>
                    <a:pt x="113210" y="48218"/>
                  </a:lnTo>
                  <a:lnTo>
                    <a:pt x="113103" y="48122"/>
                  </a:lnTo>
                  <a:lnTo>
                    <a:pt x="113156" y="47997"/>
                  </a:lnTo>
                  <a:lnTo>
                    <a:pt x="113210" y="47865"/>
                  </a:lnTo>
                  <a:lnTo>
                    <a:pt x="113248" y="47732"/>
                  </a:lnTo>
                  <a:lnTo>
                    <a:pt x="113279" y="47593"/>
                  </a:lnTo>
                  <a:lnTo>
                    <a:pt x="113301" y="47453"/>
                  </a:lnTo>
                  <a:lnTo>
                    <a:pt x="113309" y="47306"/>
                  </a:lnTo>
                  <a:lnTo>
                    <a:pt x="113301" y="47152"/>
                  </a:lnTo>
                  <a:lnTo>
                    <a:pt x="113286" y="46997"/>
                  </a:lnTo>
                  <a:lnTo>
                    <a:pt x="113172" y="46306"/>
                  </a:lnTo>
                  <a:lnTo>
                    <a:pt x="113057" y="45615"/>
                  </a:lnTo>
                  <a:lnTo>
                    <a:pt x="112935" y="44924"/>
                  </a:lnTo>
                  <a:lnTo>
                    <a:pt x="112805" y="44241"/>
                  </a:lnTo>
                  <a:lnTo>
                    <a:pt x="112667" y="43550"/>
                  </a:lnTo>
                  <a:lnTo>
                    <a:pt x="112530" y="42859"/>
                  </a:lnTo>
                  <a:lnTo>
                    <a:pt x="112377" y="42168"/>
                  </a:lnTo>
                  <a:lnTo>
                    <a:pt x="112224" y="41477"/>
                  </a:lnTo>
                  <a:lnTo>
                    <a:pt x="112063" y="40785"/>
                  </a:lnTo>
                  <a:lnTo>
                    <a:pt x="111895" y="40102"/>
                  </a:lnTo>
                  <a:lnTo>
                    <a:pt x="111720" y="39418"/>
                  </a:lnTo>
                  <a:lnTo>
                    <a:pt x="111536" y="38727"/>
                  </a:lnTo>
                  <a:lnTo>
                    <a:pt x="111345" y="38043"/>
                  </a:lnTo>
                  <a:lnTo>
                    <a:pt x="111154" y="37360"/>
                  </a:lnTo>
                  <a:lnTo>
                    <a:pt x="110948" y="36683"/>
                  </a:lnTo>
                  <a:lnTo>
                    <a:pt x="110741" y="36000"/>
                  </a:lnTo>
                  <a:lnTo>
                    <a:pt x="110527" y="35323"/>
                  </a:lnTo>
                  <a:lnTo>
                    <a:pt x="110298" y="34647"/>
                  </a:lnTo>
                  <a:lnTo>
                    <a:pt x="110069" y="33978"/>
                  </a:lnTo>
                  <a:lnTo>
                    <a:pt x="109832" y="33302"/>
                  </a:lnTo>
                  <a:lnTo>
                    <a:pt x="109587" y="32633"/>
                  </a:lnTo>
                  <a:lnTo>
                    <a:pt x="109335" y="31971"/>
                  </a:lnTo>
                  <a:lnTo>
                    <a:pt x="109083" y="31302"/>
                  </a:lnTo>
                  <a:lnTo>
                    <a:pt x="108816" y="30648"/>
                  </a:lnTo>
                  <a:lnTo>
                    <a:pt x="108540" y="29986"/>
                  </a:lnTo>
                  <a:lnTo>
                    <a:pt x="108258" y="29332"/>
                  </a:lnTo>
                  <a:lnTo>
                    <a:pt x="107975" y="28685"/>
                  </a:lnTo>
                  <a:lnTo>
                    <a:pt x="107677" y="28038"/>
                  </a:lnTo>
                  <a:lnTo>
                    <a:pt x="107371" y="27391"/>
                  </a:lnTo>
                  <a:lnTo>
                    <a:pt x="107066" y="26752"/>
                  </a:lnTo>
                  <a:lnTo>
                    <a:pt x="106745" y="26112"/>
                  </a:lnTo>
                  <a:lnTo>
                    <a:pt x="106416" y="25480"/>
                  </a:lnTo>
                  <a:lnTo>
                    <a:pt x="106087" y="24855"/>
                  </a:lnTo>
                  <a:lnTo>
                    <a:pt x="105743" y="24230"/>
                  </a:lnTo>
                  <a:lnTo>
                    <a:pt x="105392" y="23613"/>
                  </a:lnTo>
                  <a:lnTo>
                    <a:pt x="105040" y="22995"/>
                  </a:lnTo>
                  <a:lnTo>
                    <a:pt x="104674" y="22385"/>
                  </a:lnTo>
                  <a:lnTo>
                    <a:pt x="104299" y="21782"/>
                  </a:lnTo>
                  <a:lnTo>
                    <a:pt x="103917" y="21179"/>
                  </a:lnTo>
                  <a:lnTo>
                    <a:pt x="103535" y="20584"/>
                  </a:lnTo>
                  <a:lnTo>
                    <a:pt x="103138" y="19996"/>
                  </a:lnTo>
                  <a:lnTo>
                    <a:pt x="102733" y="19408"/>
                  </a:lnTo>
                  <a:lnTo>
                    <a:pt x="102320" y="18834"/>
                  </a:lnTo>
                  <a:lnTo>
                    <a:pt x="101892" y="18261"/>
                  </a:lnTo>
                  <a:lnTo>
                    <a:pt x="101464" y="17688"/>
                  </a:lnTo>
                  <a:lnTo>
                    <a:pt x="101028" y="17129"/>
                  </a:lnTo>
                  <a:lnTo>
                    <a:pt x="100585" y="16578"/>
                  </a:lnTo>
                  <a:lnTo>
                    <a:pt x="100127" y="16026"/>
                  </a:lnTo>
                  <a:lnTo>
                    <a:pt x="99668" y="15482"/>
                  </a:lnTo>
                  <a:lnTo>
                    <a:pt x="99194" y="14946"/>
                  </a:lnTo>
                  <a:lnTo>
                    <a:pt x="98713" y="14416"/>
                  </a:lnTo>
                  <a:lnTo>
                    <a:pt x="98224" y="13894"/>
                  </a:lnTo>
                  <a:lnTo>
                    <a:pt x="97727" y="13380"/>
                  </a:lnTo>
                  <a:lnTo>
                    <a:pt x="97223" y="12872"/>
                  </a:lnTo>
                  <a:lnTo>
                    <a:pt x="96703" y="12373"/>
                  </a:lnTo>
                  <a:lnTo>
                    <a:pt x="96183" y="11880"/>
                  </a:lnTo>
                  <a:lnTo>
                    <a:pt x="95648" y="11395"/>
                  </a:lnTo>
                  <a:lnTo>
                    <a:pt x="95106" y="10917"/>
                  </a:lnTo>
                  <a:lnTo>
                    <a:pt x="94556" y="10446"/>
                  </a:lnTo>
                  <a:lnTo>
                    <a:pt x="93998" y="9983"/>
                  </a:lnTo>
                  <a:lnTo>
                    <a:pt x="93432" y="9528"/>
                  </a:lnTo>
                  <a:lnTo>
                    <a:pt x="92851" y="9086"/>
                  </a:lnTo>
                  <a:lnTo>
                    <a:pt x="92271" y="8645"/>
                  </a:lnTo>
                  <a:lnTo>
                    <a:pt x="91675" y="8219"/>
                  </a:lnTo>
                  <a:lnTo>
                    <a:pt x="91109" y="7822"/>
                  </a:lnTo>
                  <a:lnTo>
                    <a:pt x="90536" y="7440"/>
                  </a:lnTo>
                  <a:lnTo>
                    <a:pt x="89963" y="7072"/>
                  </a:lnTo>
                  <a:lnTo>
                    <a:pt x="89382" y="6712"/>
                  </a:lnTo>
                  <a:lnTo>
                    <a:pt x="88793" y="6366"/>
                  </a:lnTo>
                  <a:lnTo>
                    <a:pt x="88205" y="6028"/>
                  </a:lnTo>
                  <a:lnTo>
                    <a:pt x="87617" y="5705"/>
                  </a:lnTo>
                  <a:lnTo>
                    <a:pt x="87013" y="5389"/>
                  </a:lnTo>
                  <a:lnTo>
                    <a:pt x="86417" y="5087"/>
                  </a:lnTo>
                  <a:lnTo>
                    <a:pt x="85813" y="4793"/>
                  </a:lnTo>
                  <a:lnTo>
                    <a:pt x="85202" y="4514"/>
                  </a:lnTo>
                  <a:lnTo>
                    <a:pt x="84590" y="4242"/>
                  </a:lnTo>
                  <a:lnTo>
                    <a:pt x="83971" y="3977"/>
                  </a:lnTo>
                  <a:lnTo>
                    <a:pt x="83352" y="3727"/>
                  </a:lnTo>
                  <a:lnTo>
                    <a:pt x="82726" y="3485"/>
                  </a:lnTo>
                  <a:lnTo>
                    <a:pt x="82099" y="3250"/>
                  </a:lnTo>
                  <a:lnTo>
                    <a:pt x="81472" y="3029"/>
                  </a:lnTo>
                  <a:lnTo>
                    <a:pt x="80838" y="2816"/>
                  </a:lnTo>
                  <a:lnTo>
                    <a:pt x="80204" y="2610"/>
                  </a:lnTo>
                  <a:lnTo>
                    <a:pt x="79562" y="2419"/>
                  </a:lnTo>
                  <a:lnTo>
                    <a:pt x="78920" y="2228"/>
                  </a:lnTo>
                  <a:lnTo>
                    <a:pt x="78278" y="2051"/>
                  </a:lnTo>
                  <a:lnTo>
                    <a:pt x="77628" y="1882"/>
                  </a:lnTo>
                  <a:lnTo>
                    <a:pt x="76979" y="1720"/>
                  </a:lnTo>
                  <a:lnTo>
                    <a:pt x="76329" y="1566"/>
                  </a:lnTo>
                  <a:lnTo>
                    <a:pt x="75672" y="1426"/>
                  </a:lnTo>
                  <a:lnTo>
                    <a:pt x="75015" y="1287"/>
                  </a:lnTo>
                  <a:lnTo>
                    <a:pt x="74358" y="1162"/>
                  </a:lnTo>
                  <a:lnTo>
                    <a:pt x="73693" y="1037"/>
                  </a:lnTo>
                  <a:lnTo>
                    <a:pt x="73028" y="927"/>
                  </a:lnTo>
                  <a:lnTo>
                    <a:pt x="72363" y="816"/>
                  </a:lnTo>
                  <a:lnTo>
                    <a:pt x="71698" y="721"/>
                  </a:lnTo>
                  <a:lnTo>
                    <a:pt x="71026" y="625"/>
                  </a:lnTo>
                  <a:lnTo>
                    <a:pt x="70361" y="544"/>
                  </a:lnTo>
                  <a:lnTo>
                    <a:pt x="69688" y="463"/>
                  </a:lnTo>
                  <a:lnTo>
                    <a:pt x="69016" y="397"/>
                  </a:lnTo>
                  <a:lnTo>
                    <a:pt x="68336" y="331"/>
                  </a:lnTo>
                  <a:lnTo>
                    <a:pt x="67663" y="272"/>
                  </a:lnTo>
                  <a:lnTo>
                    <a:pt x="66983" y="221"/>
                  </a:lnTo>
                  <a:lnTo>
                    <a:pt x="66311" y="169"/>
                  </a:lnTo>
                  <a:lnTo>
                    <a:pt x="65630" y="133"/>
                  </a:lnTo>
                  <a:lnTo>
                    <a:pt x="64950" y="96"/>
                  </a:lnTo>
                  <a:lnTo>
                    <a:pt x="64270" y="66"/>
                  </a:lnTo>
                  <a:lnTo>
                    <a:pt x="63590" y="44"/>
                  </a:lnTo>
                  <a:lnTo>
                    <a:pt x="62910" y="22"/>
                  </a:lnTo>
                  <a:lnTo>
                    <a:pt x="62230" y="15"/>
                  </a:lnTo>
                  <a:lnTo>
                    <a:pt x="61542"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62"/>
            <p:cNvSpPr/>
            <p:nvPr/>
          </p:nvSpPr>
          <p:spPr>
            <a:xfrm>
              <a:off x="-1706050" y="-614100"/>
              <a:ext cx="485300" cy="258250"/>
            </a:xfrm>
            <a:custGeom>
              <a:avLst/>
              <a:gdLst/>
              <a:ahLst/>
              <a:cxnLst/>
              <a:rect l="l" t="t" r="r" b="b"/>
              <a:pathLst>
                <a:path w="19412" h="10330" extrusionOk="0">
                  <a:moveTo>
                    <a:pt x="551" y="1"/>
                  </a:moveTo>
                  <a:lnTo>
                    <a:pt x="1" y="10131"/>
                  </a:lnTo>
                  <a:lnTo>
                    <a:pt x="605" y="10035"/>
                  </a:lnTo>
                  <a:lnTo>
                    <a:pt x="1201" y="9940"/>
                  </a:lnTo>
                  <a:lnTo>
                    <a:pt x="1812" y="9852"/>
                  </a:lnTo>
                  <a:lnTo>
                    <a:pt x="2416" y="9771"/>
                  </a:lnTo>
                  <a:lnTo>
                    <a:pt x="3027" y="9705"/>
                  </a:lnTo>
                  <a:lnTo>
                    <a:pt x="3631" y="9638"/>
                  </a:lnTo>
                  <a:lnTo>
                    <a:pt x="4242" y="9580"/>
                  </a:lnTo>
                  <a:lnTo>
                    <a:pt x="4854" y="9528"/>
                  </a:lnTo>
                  <a:lnTo>
                    <a:pt x="5465" y="9484"/>
                  </a:lnTo>
                  <a:lnTo>
                    <a:pt x="6084" y="9447"/>
                  </a:lnTo>
                  <a:lnTo>
                    <a:pt x="6695" y="9411"/>
                  </a:lnTo>
                  <a:lnTo>
                    <a:pt x="7307" y="9388"/>
                  </a:lnTo>
                  <a:lnTo>
                    <a:pt x="7926" y="9374"/>
                  </a:lnTo>
                  <a:lnTo>
                    <a:pt x="8537" y="9359"/>
                  </a:lnTo>
                  <a:lnTo>
                    <a:pt x="9767" y="9359"/>
                  </a:lnTo>
                  <a:lnTo>
                    <a:pt x="10379" y="9374"/>
                  </a:lnTo>
                  <a:lnTo>
                    <a:pt x="10990" y="9388"/>
                  </a:lnTo>
                  <a:lnTo>
                    <a:pt x="11601" y="9411"/>
                  </a:lnTo>
                  <a:lnTo>
                    <a:pt x="12213" y="9440"/>
                  </a:lnTo>
                  <a:lnTo>
                    <a:pt x="12824" y="9484"/>
                  </a:lnTo>
                  <a:lnTo>
                    <a:pt x="13436" y="9528"/>
                  </a:lnTo>
                  <a:lnTo>
                    <a:pt x="14039" y="9572"/>
                  </a:lnTo>
                  <a:lnTo>
                    <a:pt x="14643" y="9631"/>
                  </a:lnTo>
                  <a:lnTo>
                    <a:pt x="15247" y="9697"/>
                  </a:lnTo>
                  <a:lnTo>
                    <a:pt x="15850" y="9771"/>
                  </a:lnTo>
                  <a:lnTo>
                    <a:pt x="16454" y="9844"/>
                  </a:lnTo>
                  <a:lnTo>
                    <a:pt x="17050" y="9925"/>
                  </a:lnTo>
                  <a:lnTo>
                    <a:pt x="17646" y="10021"/>
                  </a:lnTo>
                  <a:lnTo>
                    <a:pt x="18235" y="10116"/>
                  </a:lnTo>
                  <a:lnTo>
                    <a:pt x="18823" y="10219"/>
                  </a:lnTo>
                  <a:lnTo>
                    <a:pt x="19412" y="10329"/>
                  </a:lnTo>
                  <a:lnTo>
                    <a:pt x="19366" y="10197"/>
                  </a:lnTo>
                  <a:lnTo>
                    <a:pt x="19351" y="10124"/>
                  </a:lnTo>
                  <a:lnTo>
                    <a:pt x="19343" y="10043"/>
                  </a:lnTo>
                  <a:lnTo>
                    <a:pt x="19358" y="7543"/>
                  </a:lnTo>
                  <a:lnTo>
                    <a:pt x="19358" y="5036"/>
                  </a:lnTo>
                  <a:lnTo>
                    <a:pt x="19358" y="2530"/>
                  </a:lnTo>
                  <a:lnTo>
                    <a:pt x="19343" y="23"/>
                  </a:lnTo>
                  <a:lnTo>
                    <a:pt x="19190" y="67"/>
                  </a:lnTo>
                  <a:lnTo>
                    <a:pt x="19106" y="82"/>
                  </a:lnTo>
                  <a:lnTo>
                    <a:pt x="19022" y="89"/>
                  </a:lnTo>
                  <a:lnTo>
                    <a:pt x="17876" y="163"/>
                  </a:lnTo>
                  <a:lnTo>
                    <a:pt x="16729" y="214"/>
                  </a:lnTo>
                  <a:lnTo>
                    <a:pt x="15575" y="251"/>
                  </a:lnTo>
                  <a:lnTo>
                    <a:pt x="14421" y="280"/>
                  </a:lnTo>
                  <a:lnTo>
                    <a:pt x="13267" y="288"/>
                  </a:lnTo>
                  <a:lnTo>
                    <a:pt x="12114" y="295"/>
                  </a:lnTo>
                  <a:lnTo>
                    <a:pt x="10960" y="288"/>
                  </a:lnTo>
                  <a:lnTo>
                    <a:pt x="9806" y="265"/>
                  </a:lnTo>
                  <a:lnTo>
                    <a:pt x="8644" y="243"/>
                  </a:lnTo>
                  <a:lnTo>
                    <a:pt x="7490" y="214"/>
                  </a:lnTo>
                  <a:lnTo>
                    <a:pt x="5175" y="148"/>
                  </a:lnTo>
                  <a:lnTo>
                    <a:pt x="2859" y="74"/>
                  </a:lnTo>
                  <a:lnTo>
                    <a:pt x="55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62"/>
            <p:cNvSpPr/>
            <p:nvPr/>
          </p:nvSpPr>
          <p:spPr>
            <a:xfrm>
              <a:off x="-1690000" y="-1023550"/>
              <a:ext cx="467525" cy="359300"/>
            </a:xfrm>
            <a:custGeom>
              <a:avLst/>
              <a:gdLst/>
              <a:ahLst/>
              <a:cxnLst/>
              <a:rect l="l" t="t" r="r" b="b"/>
              <a:pathLst>
                <a:path w="18701" h="14372" extrusionOk="0">
                  <a:moveTo>
                    <a:pt x="18609" y="0"/>
                  </a:moveTo>
                  <a:lnTo>
                    <a:pt x="17150" y="81"/>
                  </a:lnTo>
                  <a:lnTo>
                    <a:pt x="15659" y="162"/>
                  </a:lnTo>
                  <a:lnTo>
                    <a:pt x="14154" y="257"/>
                  </a:lnTo>
                  <a:lnTo>
                    <a:pt x="12633" y="331"/>
                  </a:lnTo>
                  <a:lnTo>
                    <a:pt x="11877" y="368"/>
                  </a:lnTo>
                  <a:lnTo>
                    <a:pt x="11112" y="390"/>
                  </a:lnTo>
                  <a:lnTo>
                    <a:pt x="10356" y="412"/>
                  </a:lnTo>
                  <a:lnTo>
                    <a:pt x="9599" y="419"/>
                  </a:lnTo>
                  <a:lnTo>
                    <a:pt x="8843" y="419"/>
                  </a:lnTo>
                  <a:lnTo>
                    <a:pt x="8094" y="404"/>
                  </a:lnTo>
                  <a:lnTo>
                    <a:pt x="7345" y="375"/>
                  </a:lnTo>
                  <a:lnTo>
                    <a:pt x="6611" y="331"/>
                  </a:lnTo>
                  <a:lnTo>
                    <a:pt x="6588" y="441"/>
                  </a:lnTo>
                  <a:lnTo>
                    <a:pt x="6558" y="544"/>
                  </a:lnTo>
                  <a:lnTo>
                    <a:pt x="6527" y="647"/>
                  </a:lnTo>
                  <a:lnTo>
                    <a:pt x="6489" y="750"/>
                  </a:lnTo>
                  <a:lnTo>
                    <a:pt x="6443" y="853"/>
                  </a:lnTo>
                  <a:lnTo>
                    <a:pt x="6390" y="948"/>
                  </a:lnTo>
                  <a:lnTo>
                    <a:pt x="6336" y="1037"/>
                  </a:lnTo>
                  <a:lnTo>
                    <a:pt x="6275" y="1132"/>
                  </a:lnTo>
                  <a:lnTo>
                    <a:pt x="6206" y="1213"/>
                  </a:lnTo>
                  <a:lnTo>
                    <a:pt x="6137" y="1294"/>
                  </a:lnTo>
                  <a:lnTo>
                    <a:pt x="6061" y="1375"/>
                  </a:lnTo>
                  <a:lnTo>
                    <a:pt x="5985" y="1441"/>
                  </a:lnTo>
                  <a:lnTo>
                    <a:pt x="5908" y="1507"/>
                  </a:lnTo>
                  <a:lnTo>
                    <a:pt x="5824" y="1573"/>
                  </a:lnTo>
                  <a:lnTo>
                    <a:pt x="5732" y="1625"/>
                  </a:lnTo>
                  <a:lnTo>
                    <a:pt x="5648" y="1669"/>
                  </a:lnTo>
                  <a:lnTo>
                    <a:pt x="5557" y="1713"/>
                  </a:lnTo>
                  <a:lnTo>
                    <a:pt x="5457" y="1742"/>
                  </a:lnTo>
                  <a:lnTo>
                    <a:pt x="5366" y="1772"/>
                  </a:lnTo>
                  <a:lnTo>
                    <a:pt x="5266" y="1786"/>
                  </a:lnTo>
                  <a:lnTo>
                    <a:pt x="5174" y="1794"/>
                  </a:lnTo>
                  <a:lnTo>
                    <a:pt x="5075" y="1794"/>
                  </a:lnTo>
                  <a:lnTo>
                    <a:pt x="4976" y="1786"/>
                  </a:lnTo>
                  <a:lnTo>
                    <a:pt x="4876" y="1772"/>
                  </a:lnTo>
                  <a:lnTo>
                    <a:pt x="4785" y="1742"/>
                  </a:lnTo>
                  <a:lnTo>
                    <a:pt x="4685" y="1706"/>
                  </a:lnTo>
                  <a:lnTo>
                    <a:pt x="4586" y="1654"/>
                  </a:lnTo>
                  <a:lnTo>
                    <a:pt x="4494" y="1595"/>
                  </a:lnTo>
                  <a:lnTo>
                    <a:pt x="4403" y="1522"/>
                  </a:lnTo>
                  <a:lnTo>
                    <a:pt x="4311" y="1441"/>
                  </a:lnTo>
                  <a:lnTo>
                    <a:pt x="4219" y="1345"/>
                  </a:lnTo>
                  <a:lnTo>
                    <a:pt x="4128" y="1235"/>
                  </a:lnTo>
                  <a:lnTo>
                    <a:pt x="4082" y="1162"/>
                  </a:lnTo>
                  <a:lnTo>
                    <a:pt x="4043" y="1081"/>
                  </a:lnTo>
                  <a:lnTo>
                    <a:pt x="4021" y="1000"/>
                  </a:lnTo>
                  <a:lnTo>
                    <a:pt x="4013" y="919"/>
                  </a:lnTo>
                  <a:lnTo>
                    <a:pt x="4013" y="838"/>
                  </a:lnTo>
                  <a:lnTo>
                    <a:pt x="4028" y="757"/>
                  </a:lnTo>
                  <a:lnTo>
                    <a:pt x="4051" y="684"/>
                  </a:lnTo>
                  <a:lnTo>
                    <a:pt x="4089" y="610"/>
                  </a:lnTo>
                  <a:lnTo>
                    <a:pt x="4135" y="544"/>
                  </a:lnTo>
                  <a:lnTo>
                    <a:pt x="4189" y="478"/>
                  </a:lnTo>
                  <a:lnTo>
                    <a:pt x="4250" y="412"/>
                  </a:lnTo>
                  <a:lnTo>
                    <a:pt x="4319" y="360"/>
                  </a:lnTo>
                  <a:lnTo>
                    <a:pt x="4387" y="309"/>
                  </a:lnTo>
                  <a:lnTo>
                    <a:pt x="4471" y="265"/>
                  </a:lnTo>
                  <a:lnTo>
                    <a:pt x="4548" y="228"/>
                  </a:lnTo>
                  <a:lnTo>
                    <a:pt x="4632" y="199"/>
                  </a:lnTo>
                  <a:lnTo>
                    <a:pt x="4456" y="221"/>
                  </a:lnTo>
                  <a:lnTo>
                    <a:pt x="4273" y="250"/>
                  </a:lnTo>
                  <a:lnTo>
                    <a:pt x="4089" y="287"/>
                  </a:lnTo>
                  <a:lnTo>
                    <a:pt x="3898" y="331"/>
                  </a:lnTo>
                  <a:lnTo>
                    <a:pt x="3524" y="419"/>
                  </a:lnTo>
                  <a:lnTo>
                    <a:pt x="3165" y="507"/>
                  </a:lnTo>
                  <a:lnTo>
                    <a:pt x="2928" y="551"/>
                  </a:lnTo>
                  <a:lnTo>
                    <a:pt x="2691" y="588"/>
                  </a:lnTo>
                  <a:lnTo>
                    <a:pt x="2462" y="618"/>
                  </a:lnTo>
                  <a:lnTo>
                    <a:pt x="2225" y="625"/>
                  </a:lnTo>
                  <a:lnTo>
                    <a:pt x="1995" y="625"/>
                  </a:lnTo>
                  <a:lnTo>
                    <a:pt x="1758" y="603"/>
                  </a:lnTo>
                  <a:lnTo>
                    <a:pt x="1644" y="588"/>
                  </a:lnTo>
                  <a:lnTo>
                    <a:pt x="1522" y="566"/>
                  </a:lnTo>
                  <a:lnTo>
                    <a:pt x="1407" y="537"/>
                  </a:lnTo>
                  <a:lnTo>
                    <a:pt x="1285" y="507"/>
                  </a:lnTo>
                  <a:lnTo>
                    <a:pt x="1117" y="448"/>
                  </a:lnTo>
                  <a:lnTo>
                    <a:pt x="956" y="382"/>
                  </a:lnTo>
                  <a:lnTo>
                    <a:pt x="796" y="301"/>
                  </a:lnTo>
                  <a:lnTo>
                    <a:pt x="643" y="221"/>
                  </a:lnTo>
                  <a:lnTo>
                    <a:pt x="498" y="3749"/>
                  </a:lnTo>
                  <a:lnTo>
                    <a:pt x="345" y="7285"/>
                  </a:lnTo>
                  <a:lnTo>
                    <a:pt x="184" y="10829"/>
                  </a:lnTo>
                  <a:lnTo>
                    <a:pt x="1" y="14372"/>
                  </a:lnTo>
                  <a:lnTo>
                    <a:pt x="4601" y="14210"/>
                  </a:lnTo>
                  <a:lnTo>
                    <a:pt x="6909" y="14144"/>
                  </a:lnTo>
                  <a:lnTo>
                    <a:pt x="8063" y="14115"/>
                  </a:lnTo>
                  <a:lnTo>
                    <a:pt x="9217" y="14093"/>
                  </a:lnTo>
                  <a:lnTo>
                    <a:pt x="10363" y="14078"/>
                  </a:lnTo>
                  <a:lnTo>
                    <a:pt x="11517" y="14071"/>
                  </a:lnTo>
                  <a:lnTo>
                    <a:pt x="12664" y="14071"/>
                  </a:lnTo>
                  <a:lnTo>
                    <a:pt x="13810" y="14085"/>
                  </a:lnTo>
                  <a:lnTo>
                    <a:pt x="14956" y="14107"/>
                  </a:lnTo>
                  <a:lnTo>
                    <a:pt x="16103" y="14144"/>
                  </a:lnTo>
                  <a:lnTo>
                    <a:pt x="17241" y="14195"/>
                  </a:lnTo>
                  <a:lnTo>
                    <a:pt x="18380" y="14262"/>
                  </a:lnTo>
                  <a:lnTo>
                    <a:pt x="18464" y="14269"/>
                  </a:lnTo>
                  <a:lnTo>
                    <a:pt x="18548" y="14291"/>
                  </a:lnTo>
                  <a:lnTo>
                    <a:pt x="18624" y="14313"/>
                  </a:lnTo>
                  <a:lnTo>
                    <a:pt x="18701" y="14350"/>
                  </a:lnTo>
                  <a:lnTo>
                    <a:pt x="18701" y="14350"/>
                  </a:lnTo>
                  <a:lnTo>
                    <a:pt x="18693" y="10762"/>
                  </a:lnTo>
                  <a:lnTo>
                    <a:pt x="18670" y="7175"/>
                  </a:lnTo>
                  <a:lnTo>
                    <a:pt x="18640" y="3587"/>
                  </a:lnTo>
                  <a:lnTo>
                    <a:pt x="1860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62"/>
            <p:cNvSpPr/>
            <p:nvPr/>
          </p:nvSpPr>
          <p:spPr>
            <a:xfrm>
              <a:off x="-1626375" y="-2958625"/>
              <a:ext cx="402775" cy="389475"/>
            </a:xfrm>
            <a:custGeom>
              <a:avLst/>
              <a:gdLst/>
              <a:ahLst/>
              <a:cxnLst/>
              <a:rect l="l" t="t" r="r" b="b"/>
              <a:pathLst>
                <a:path w="16111" h="15579" extrusionOk="0">
                  <a:moveTo>
                    <a:pt x="390" y="1"/>
                  </a:moveTo>
                  <a:lnTo>
                    <a:pt x="299" y="3890"/>
                  </a:lnTo>
                  <a:lnTo>
                    <a:pt x="207" y="7786"/>
                  </a:lnTo>
                  <a:lnTo>
                    <a:pt x="1" y="15578"/>
                  </a:lnTo>
                  <a:lnTo>
                    <a:pt x="1965" y="15350"/>
                  </a:lnTo>
                  <a:lnTo>
                    <a:pt x="3944" y="15122"/>
                  </a:lnTo>
                  <a:lnTo>
                    <a:pt x="4930" y="15020"/>
                  </a:lnTo>
                  <a:lnTo>
                    <a:pt x="5923" y="14917"/>
                  </a:lnTo>
                  <a:lnTo>
                    <a:pt x="6924" y="14821"/>
                  </a:lnTo>
                  <a:lnTo>
                    <a:pt x="7918" y="14726"/>
                  </a:lnTo>
                  <a:lnTo>
                    <a:pt x="8911" y="14645"/>
                  </a:lnTo>
                  <a:lnTo>
                    <a:pt x="9912" y="14571"/>
                  </a:lnTo>
                  <a:lnTo>
                    <a:pt x="10906" y="14512"/>
                  </a:lnTo>
                  <a:lnTo>
                    <a:pt x="11892" y="14461"/>
                  </a:lnTo>
                  <a:lnTo>
                    <a:pt x="12885" y="14424"/>
                  </a:lnTo>
                  <a:lnTo>
                    <a:pt x="13871" y="14395"/>
                  </a:lnTo>
                  <a:lnTo>
                    <a:pt x="14857" y="14387"/>
                  </a:lnTo>
                  <a:lnTo>
                    <a:pt x="15835" y="14387"/>
                  </a:lnTo>
                  <a:lnTo>
                    <a:pt x="15858" y="12616"/>
                  </a:lnTo>
                  <a:lnTo>
                    <a:pt x="15881" y="10844"/>
                  </a:lnTo>
                  <a:lnTo>
                    <a:pt x="15950" y="7308"/>
                  </a:lnTo>
                  <a:lnTo>
                    <a:pt x="16026" y="3772"/>
                  </a:lnTo>
                  <a:lnTo>
                    <a:pt x="16110" y="243"/>
                  </a:lnTo>
                  <a:lnTo>
                    <a:pt x="14146" y="251"/>
                  </a:lnTo>
                  <a:lnTo>
                    <a:pt x="12182" y="243"/>
                  </a:lnTo>
                  <a:lnTo>
                    <a:pt x="10218" y="221"/>
                  </a:lnTo>
                  <a:lnTo>
                    <a:pt x="8254" y="192"/>
                  </a:lnTo>
                  <a:lnTo>
                    <a:pt x="6282" y="155"/>
                  </a:lnTo>
                  <a:lnTo>
                    <a:pt x="4318" y="104"/>
                  </a:lnTo>
                  <a:lnTo>
                    <a:pt x="2354" y="52"/>
                  </a:lnTo>
                  <a:lnTo>
                    <a:pt x="39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62"/>
            <p:cNvSpPr/>
            <p:nvPr/>
          </p:nvSpPr>
          <p:spPr>
            <a:xfrm>
              <a:off x="-1671075" y="-1446275"/>
              <a:ext cx="445750" cy="396825"/>
            </a:xfrm>
            <a:custGeom>
              <a:avLst/>
              <a:gdLst/>
              <a:ahLst/>
              <a:cxnLst/>
              <a:rect l="l" t="t" r="r" b="b"/>
              <a:pathLst>
                <a:path w="17830" h="15873" extrusionOk="0">
                  <a:moveTo>
                    <a:pt x="551" y="1"/>
                  </a:moveTo>
                  <a:lnTo>
                    <a:pt x="0" y="14792"/>
                  </a:lnTo>
                  <a:lnTo>
                    <a:pt x="92" y="14821"/>
                  </a:lnTo>
                  <a:lnTo>
                    <a:pt x="176" y="14865"/>
                  </a:lnTo>
                  <a:lnTo>
                    <a:pt x="253" y="14917"/>
                  </a:lnTo>
                  <a:lnTo>
                    <a:pt x="321" y="14983"/>
                  </a:lnTo>
                  <a:lnTo>
                    <a:pt x="352" y="15012"/>
                  </a:lnTo>
                  <a:lnTo>
                    <a:pt x="375" y="15057"/>
                  </a:lnTo>
                  <a:lnTo>
                    <a:pt x="398" y="15101"/>
                  </a:lnTo>
                  <a:lnTo>
                    <a:pt x="413" y="15145"/>
                  </a:lnTo>
                  <a:lnTo>
                    <a:pt x="428" y="15196"/>
                  </a:lnTo>
                  <a:lnTo>
                    <a:pt x="436" y="15248"/>
                  </a:lnTo>
                  <a:lnTo>
                    <a:pt x="436" y="15306"/>
                  </a:lnTo>
                  <a:lnTo>
                    <a:pt x="436" y="15365"/>
                  </a:lnTo>
                  <a:lnTo>
                    <a:pt x="436" y="15424"/>
                  </a:lnTo>
                  <a:lnTo>
                    <a:pt x="436" y="15483"/>
                  </a:lnTo>
                  <a:lnTo>
                    <a:pt x="444" y="15534"/>
                  </a:lnTo>
                  <a:lnTo>
                    <a:pt x="451" y="15578"/>
                  </a:lnTo>
                  <a:lnTo>
                    <a:pt x="474" y="15623"/>
                  </a:lnTo>
                  <a:lnTo>
                    <a:pt x="489" y="15659"/>
                  </a:lnTo>
                  <a:lnTo>
                    <a:pt x="520" y="15696"/>
                  </a:lnTo>
                  <a:lnTo>
                    <a:pt x="551" y="15725"/>
                  </a:lnTo>
                  <a:lnTo>
                    <a:pt x="581" y="15755"/>
                  </a:lnTo>
                  <a:lnTo>
                    <a:pt x="627" y="15784"/>
                  </a:lnTo>
                  <a:lnTo>
                    <a:pt x="711" y="15821"/>
                  </a:lnTo>
                  <a:lnTo>
                    <a:pt x="818" y="15850"/>
                  </a:lnTo>
                  <a:lnTo>
                    <a:pt x="933" y="15865"/>
                  </a:lnTo>
                  <a:lnTo>
                    <a:pt x="1063" y="15873"/>
                  </a:lnTo>
                  <a:lnTo>
                    <a:pt x="1193" y="15873"/>
                  </a:lnTo>
                  <a:lnTo>
                    <a:pt x="1338" y="15858"/>
                  </a:lnTo>
                  <a:lnTo>
                    <a:pt x="1491" y="15843"/>
                  </a:lnTo>
                  <a:lnTo>
                    <a:pt x="1651" y="15814"/>
                  </a:lnTo>
                  <a:lnTo>
                    <a:pt x="1812" y="15784"/>
                  </a:lnTo>
                  <a:lnTo>
                    <a:pt x="2133" y="15718"/>
                  </a:lnTo>
                  <a:lnTo>
                    <a:pt x="2209" y="15637"/>
                  </a:lnTo>
                  <a:lnTo>
                    <a:pt x="2285" y="15571"/>
                  </a:lnTo>
                  <a:lnTo>
                    <a:pt x="2377" y="15520"/>
                  </a:lnTo>
                  <a:lnTo>
                    <a:pt x="2431" y="15498"/>
                  </a:lnTo>
                  <a:lnTo>
                    <a:pt x="2476" y="15476"/>
                  </a:lnTo>
                  <a:lnTo>
                    <a:pt x="2927" y="15358"/>
                  </a:lnTo>
                  <a:lnTo>
                    <a:pt x="3378" y="15248"/>
                  </a:lnTo>
                  <a:lnTo>
                    <a:pt x="3829" y="15145"/>
                  </a:lnTo>
                  <a:lnTo>
                    <a:pt x="4288" y="15049"/>
                  </a:lnTo>
                  <a:lnTo>
                    <a:pt x="4754" y="14961"/>
                  </a:lnTo>
                  <a:lnTo>
                    <a:pt x="5220" y="14880"/>
                  </a:lnTo>
                  <a:lnTo>
                    <a:pt x="5694" y="14807"/>
                  </a:lnTo>
                  <a:lnTo>
                    <a:pt x="6168" y="14740"/>
                  </a:lnTo>
                  <a:lnTo>
                    <a:pt x="6649" y="14682"/>
                  </a:lnTo>
                  <a:lnTo>
                    <a:pt x="7130" y="14630"/>
                  </a:lnTo>
                  <a:lnTo>
                    <a:pt x="7612" y="14579"/>
                  </a:lnTo>
                  <a:lnTo>
                    <a:pt x="8101" y="14535"/>
                  </a:lnTo>
                  <a:lnTo>
                    <a:pt x="8590" y="14498"/>
                  </a:lnTo>
                  <a:lnTo>
                    <a:pt x="9079" y="14461"/>
                  </a:lnTo>
                  <a:lnTo>
                    <a:pt x="10057" y="14410"/>
                  </a:lnTo>
                  <a:lnTo>
                    <a:pt x="11043" y="14365"/>
                  </a:lnTo>
                  <a:lnTo>
                    <a:pt x="12029" y="14336"/>
                  </a:lnTo>
                  <a:lnTo>
                    <a:pt x="13015" y="14314"/>
                  </a:lnTo>
                  <a:lnTo>
                    <a:pt x="13993" y="14292"/>
                  </a:lnTo>
                  <a:lnTo>
                    <a:pt x="15934" y="14263"/>
                  </a:lnTo>
                  <a:lnTo>
                    <a:pt x="16889" y="14241"/>
                  </a:lnTo>
                  <a:lnTo>
                    <a:pt x="17829" y="14218"/>
                  </a:lnTo>
                  <a:lnTo>
                    <a:pt x="17692" y="288"/>
                  </a:lnTo>
                  <a:lnTo>
                    <a:pt x="15544" y="295"/>
                  </a:lnTo>
                  <a:lnTo>
                    <a:pt x="13405" y="280"/>
                  </a:lnTo>
                  <a:lnTo>
                    <a:pt x="11257" y="258"/>
                  </a:lnTo>
                  <a:lnTo>
                    <a:pt x="9110" y="229"/>
                  </a:lnTo>
                  <a:lnTo>
                    <a:pt x="6970" y="185"/>
                  </a:lnTo>
                  <a:lnTo>
                    <a:pt x="4823" y="133"/>
                  </a:lnTo>
                  <a:lnTo>
                    <a:pt x="2690" y="74"/>
                  </a:lnTo>
                  <a:lnTo>
                    <a:pt x="55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62"/>
            <p:cNvSpPr/>
            <p:nvPr/>
          </p:nvSpPr>
          <p:spPr>
            <a:xfrm>
              <a:off x="-1656175" y="-2065800"/>
              <a:ext cx="426825" cy="577650"/>
            </a:xfrm>
            <a:custGeom>
              <a:avLst/>
              <a:gdLst/>
              <a:ahLst/>
              <a:cxnLst/>
              <a:rect l="l" t="t" r="r" b="b"/>
              <a:pathLst>
                <a:path w="17073" h="23106" extrusionOk="0">
                  <a:moveTo>
                    <a:pt x="665" y="1"/>
                  </a:moveTo>
                  <a:lnTo>
                    <a:pt x="512" y="5771"/>
                  </a:lnTo>
                  <a:lnTo>
                    <a:pt x="360" y="11550"/>
                  </a:lnTo>
                  <a:lnTo>
                    <a:pt x="276" y="14439"/>
                  </a:lnTo>
                  <a:lnTo>
                    <a:pt x="192" y="17328"/>
                  </a:lnTo>
                  <a:lnTo>
                    <a:pt x="100" y="20217"/>
                  </a:lnTo>
                  <a:lnTo>
                    <a:pt x="0" y="23106"/>
                  </a:lnTo>
                  <a:lnTo>
                    <a:pt x="2125" y="23040"/>
                  </a:lnTo>
                  <a:lnTo>
                    <a:pt x="4257" y="22974"/>
                  </a:lnTo>
                  <a:lnTo>
                    <a:pt x="6389" y="22922"/>
                  </a:lnTo>
                  <a:lnTo>
                    <a:pt x="8529" y="22878"/>
                  </a:lnTo>
                  <a:lnTo>
                    <a:pt x="10661" y="22849"/>
                  </a:lnTo>
                  <a:lnTo>
                    <a:pt x="12801" y="22826"/>
                  </a:lnTo>
                  <a:lnTo>
                    <a:pt x="14941" y="22819"/>
                  </a:lnTo>
                  <a:lnTo>
                    <a:pt x="17073" y="22819"/>
                  </a:lnTo>
                  <a:lnTo>
                    <a:pt x="17012" y="17372"/>
                  </a:lnTo>
                  <a:lnTo>
                    <a:pt x="16966" y="11924"/>
                  </a:lnTo>
                  <a:lnTo>
                    <a:pt x="16935" y="6484"/>
                  </a:lnTo>
                  <a:lnTo>
                    <a:pt x="16912" y="1037"/>
                  </a:lnTo>
                  <a:lnTo>
                    <a:pt x="15896" y="1067"/>
                  </a:lnTo>
                  <a:lnTo>
                    <a:pt x="14872" y="1089"/>
                  </a:lnTo>
                  <a:lnTo>
                    <a:pt x="13840" y="1103"/>
                  </a:lnTo>
                  <a:lnTo>
                    <a:pt x="12816" y="1103"/>
                  </a:lnTo>
                  <a:lnTo>
                    <a:pt x="11784" y="1096"/>
                  </a:lnTo>
                  <a:lnTo>
                    <a:pt x="10753" y="1074"/>
                  </a:lnTo>
                  <a:lnTo>
                    <a:pt x="9721" y="1037"/>
                  </a:lnTo>
                  <a:lnTo>
                    <a:pt x="8697" y="986"/>
                  </a:lnTo>
                  <a:lnTo>
                    <a:pt x="7665" y="927"/>
                  </a:lnTo>
                  <a:lnTo>
                    <a:pt x="6649" y="846"/>
                  </a:lnTo>
                  <a:lnTo>
                    <a:pt x="5633" y="750"/>
                  </a:lnTo>
                  <a:lnTo>
                    <a:pt x="5128" y="692"/>
                  </a:lnTo>
                  <a:lnTo>
                    <a:pt x="4624" y="633"/>
                  </a:lnTo>
                  <a:lnTo>
                    <a:pt x="4120" y="574"/>
                  </a:lnTo>
                  <a:lnTo>
                    <a:pt x="3615" y="500"/>
                  </a:lnTo>
                  <a:lnTo>
                    <a:pt x="3118" y="434"/>
                  </a:lnTo>
                  <a:lnTo>
                    <a:pt x="2622" y="353"/>
                  </a:lnTo>
                  <a:lnTo>
                    <a:pt x="2133" y="273"/>
                  </a:lnTo>
                  <a:lnTo>
                    <a:pt x="1644" y="184"/>
                  </a:lnTo>
                  <a:lnTo>
                    <a:pt x="1154" y="96"/>
                  </a:lnTo>
                  <a:lnTo>
                    <a:pt x="6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62"/>
            <p:cNvSpPr/>
            <p:nvPr/>
          </p:nvSpPr>
          <p:spPr>
            <a:xfrm>
              <a:off x="-1638400" y="-2542175"/>
              <a:ext cx="407325" cy="439275"/>
            </a:xfrm>
            <a:custGeom>
              <a:avLst/>
              <a:gdLst/>
              <a:ahLst/>
              <a:cxnLst/>
              <a:rect l="l" t="t" r="r" b="b"/>
              <a:pathLst>
                <a:path w="16293" h="17571" extrusionOk="0">
                  <a:moveTo>
                    <a:pt x="16293" y="1"/>
                  </a:moveTo>
                  <a:lnTo>
                    <a:pt x="15322" y="133"/>
                  </a:lnTo>
                  <a:lnTo>
                    <a:pt x="14344" y="251"/>
                  </a:lnTo>
                  <a:lnTo>
                    <a:pt x="13358" y="354"/>
                  </a:lnTo>
                  <a:lnTo>
                    <a:pt x="12373" y="442"/>
                  </a:lnTo>
                  <a:lnTo>
                    <a:pt x="11387" y="515"/>
                  </a:lnTo>
                  <a:lnTo>
                    <a:pt x="10393" y="589"/>
                  </a:lnTo>
                  <a:lnTo>
                    <a:pt x="9400" y="648"/>
                  </a:lnTo>
                  <a:lnTo>
                    <a:pt x="8399" y="692"/>
                  </a:lnTo>
                  <a:lnTo>
                    <a:pt x="7398" y="736"/>
                  </a:lnTo>
                  <a:lnTo>
                    <a:pt x="6404" y="773"/>
                  </a:lnTo>
                  <a:lnTo>
                    <a:pt x="5403" y="802"/>
                  </a:lnTo>
                  <a:lnTo>
                    <a:pt x="4402" y="824"/>
                  </a:lnTo>
                  <a:lnTo>
                    <a:pt x="2415" y="861"/>
                  </a:lnTo>
                  <a:lnTo>
                    <a:pt x="436" y="890"/>
                  </a:lnTo>
                  <a:lnTo>
                    <a:pt x="229" y="9227"/>
                  </a:lnTo>
                  <a:lnTo>
                    <a:pt x="115" y="13402"/>
                  </a:lnTo>
                  <a:lnTo>
                    <a:pt x="0" y="17571"/>
                  </a:lnTo>
                  <a:lnTo>
                    <a:pt x="1009" y="17541"/>
                  </a:lnTo>
                  <a:lnTo>
                    <a:pt x="2025" y="17519"/>
                  </a:lnTo>
                  <a:lnTo>
                    <a:pt x="3034" y="17497"/>
                  </a:lnTo>
                  <a:lnTo>
                    <a:pt x="4043" y="17482"/>
                  </a:lnTo>
                  <a:lnTo>
                    <a:pt x="5059" y="17482"/>
                  </a:lnTo>
                  <a:lnTo>
                    <a:pt x="6068" y="17475"/>
                  </a:lnTo>
                  <a:lnTo>
                    <a:pt x="8093" y="17482"/>
                  </a:lnTo>
                  <a:lnTo>
                    <a:pt x="12143" y="17519"/>
                  </a:lnTo>
                  <a:lnTo>
                    <a:pt x="14168" y="17527"/>
                  </a:lnTo>
                  <a:lnTo>
                    <a:pt x="16201" y="17527"/>
                  </a:lnTo>
                  <a:lnTo>
                    <a:pt x="16194" y="15336"/>
                  </a:lnTo>
                  <a:lnTo>
                    <a:pt x="16194" y="13145"/>
                  </a:lnTo>
                  <a:lnTo>
                    <a:pt x="16201" y="10947"/>
                  </a:lnTo>
                  <a:lnTo>
                    <a:pt x="16209" y="8756"/>
                  </a:lnTo>
                  <a:lnTo>
                    <a:pt x="16247" y="4375"/>
                  </a:lnTo>
                  <a:lnTo>
                    <a:pt x="1629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62"/>
            <p:cNvSpPr/>
            <p:nvPr/>
          </p:nvSpPr>
          <p:spPr>
            <a:xfrm>
              <a:off x="-3120950" y="-3852175"/>
              <a:ext cx="954500" cy="79800"/>
            </a:xfrm>
            <a:custGeom>
              <a:avLst/>
              <a:gdLst/>
              <a:ahLst/>
              <a:cxnLst/>
              <a:rect l="l" t="t" r="r" b="b"/>
              <a:pathLst>
                <a:path w="38180" h="3192" extrusionOk="0">
                  <a:moveTo>
                    <a:pt x="25494" y="1"/>
                  </a:moveTo>
                  <a:lnTo>
                    <a:pt x="23270" y="8"/>
                  </a:lnTo>
                  <a:lnTo>
                    <a:pt x="21046" y="23"/>
                  </a:lnTo>
                  <a:lnTo>
                    <a:pt x="18822" y="45"/>
                  </a:lnTo>
                  <a:lnTo>
                    <a:pt x="16591" y="74"/>
                  </a:lnTo>
                  <a:lnTo>
                    <a:pt x="14367" y="111"/>
                  </a:lnTo>
                  <a:lnTo>
                    <a:pt x="12143" y="155"/>
                  </a:lnTo>
                  <a:lnTo>
                    <a:pt x="9919" y="214"/>
                  </a:lnTo>
                  <a:lnTo>
                    <a:pt x="7703" y="280"/>
                  </a:lnTo>
                  <a:lnTo>
                    <a:pt x="5479" y="361"/>
                  </a:lnTo>
                  <a:lnTo>
                    <a:pt x="3263" y="449"/>
                  </a:lnTo>
                  <a:lnTo>
                    <a:pt x="1047" y="559"/>
                  </a:lnTo>
                  <a:lnTo>
                    <a:pt x="917" y="567"/>
                  </a:lnTo>
                  <a:lnTo>
                    <a:pt x="802" y="589"/>
                  </a:lnTo>
                  <a:lnTo>
                    <a:pt x="688" y="618"/>
                  </a:lnTo>
                  <a:lnTo>
                    <a:pt x="588" y="662"/>
                  </a:lnTo>
                  <a:lnTo>
                    <a:pt x="489" y="714"/>
                  </a:lnTo>
                  <a:lnTo>
                    <a:pt x="405" y="765"/>
                  </a:lnTo>
                  <a:lnTo>
                    <a:pt x="329" y="831"/>
                  </a:lnTo>
                  <a:lnTo>
                    <a:pt x="260" y="897"/>
                  </a:lnTo>
                  <a:lnTo>
                    <a:pt x="199" y="971"/>
                  </a:lnTo>
                  <a:lnTo>
                    <a:pt x="145" y="1052"/>
                  </a:lnTo>
                  <a:lnTo>
                    <a:pt x="99" y="1140"/>
                  </a:lnTo>
                  <a:lnTo>
                    <a:pt x="61" y="1228"/>
                  </a:lnTo>
                  <a:lnTo>
                    <a:pt x="31" y="1316"/>
                  </a:lnTo>
                  <a:lnTo>
                    <a:pt x="15" y="1405"/>
                  </a:lnTo>
                  <a:lnTo>
                    <a:pt x="0" y="1500"/>
                  </a:lnTo>
                  <a:lnTo>
                    <a:pt x="0" y="1596"/>
                  </a:lnTo>
                  <a:lnTo>
                    <a:pt x="0" y="1691"/>
                  </a:lnTo>
                  <a:lnTo>
                    <a:pt x="15" y="1780"/>
                  </a:lnTo>
                  <a:lnTo>
                    <a:pt x="31" y="1875"/>
                  </a:lnTo>
                  <a:lnTo>
                    <a:pt x="61" y="1963"/>
                  </a:lnTo>
                  <a:lnTo>
                    <a:pt x="99" y="2052"/>
                  </a:lnTo>
                  <a:lnTo>
                    <a:pt x="145" y="2132"/>
                  </a:lnTo>
                  <a:lnTo>
                    <a:pt x="199" y="2213"/>
                  </a:lnTo>
                  <a:lnTo>
                    <a:pt x="260" y="2287"/>
                  </a:lnTo>
                  <a:lnTo>
                    <a:pt x="329" y="2360"/>
                  </a:lnTo>
                  <a:lnTo>
                    <a:pt x="405" y="2419"/>
                  </a:lnTo>
                  <a:lnTo>
                    <a:pt x="489" y="2478"/>
                  </a:lnTo>
                  <a:lnTo>
                    <a:pt x="588" y="2529"/>
                  </a:lnTo>
                  <a:lnTo>
                    <a:pt x="688" y="2566"/>
                  </a:lnTo>
                  <a:lnTo>
                    <a:pt x="802" y="2596"/>
                  </a:lnTo>
                  <a:lnTo>
                    <a:pt x="917" y="2618"/>
                  </a:lnTo>
                  <a:lnTo>
                    <a:pt x="1047" y="2632"/>
                  </a:lnTo>
                  <a:lnTo>
                    <a:pt x="3263" y="2743"/>
                  </a:lnTo>
                  <a:lnTo>
                    <a:pt x="5479" y="2831"/>
                  </a:lnTo>
                  <a:lnTo>
                    <a:pt x="7703" y="2919"/>
                  </a:lnTo>
                  <a:lnTo>
                    <a:pt x="9919" y="2985"/>
                  </a:lnTo>
                  <a:lnTo>
                    <a:pt x="12143" y="3044"/>
                  </a:lnTo>
                  <a:lnTo>
                    <a:pt x="14367" y="3088"/>
                  </a:lnTo>
                  <a:lnTo>
                    <a:pt x="16591" y="3125"/>
                  </a:lnTo>
                  <a:lnTo>
                    <a:pt x="18822" y="3154"/>
                  </a:lnTo>
                  <a:lnTo>
                    <a:pt x="21046" y="3176"/>
                  </a:lnTo>
                  <a:lnTo>
                    <a:pt x="23270" y="3184"/>
                  </a:lnTo>
                  <a:lnTo>
                    <a:pt x="25494" y="3191"/>
                  </a:lnTo>
                  <a:lnTo>
                    <a:pt x="27718" y="3191"/>
                  </a:lnTo>
                  <a:lnTo>
                    <a:pt x="32165" y="3184"/>
                  </a:lnTo>
                  <a:lnTo>
                    <a:pt x="36613" y="3162"/>
                  </a:lnTo>
                  <a:lnTo>
                    <a:pt x="36705" y="3154"/>
                  </a:lnTo>
                  <a:lnTo>
                    <a:pt x="36804" y="3147"/>
                  </a:lnTo>
                  <a:lnTo>
                    <a:pt x="36888" y="3140"/>
                  </a:lnTo>
                  <a:lnTo>
                    <a:pt x="36980" y="3125"/>
                  </a:lnTo>
                  <a:lnTo>
                    <a:pt x="37064" y="3103"/>
                  </a:lnTo>
                  <a:lnTo>
                    <a:pt x="37140" y="3081"/>
                  </a:lnTo>
                  <a:lnTo>
                    <a:pt x="37293" y="3022"/>
                  </a:lnTo>
                  <a:lnTo>
                    <a:pt x="37438" y="2948"/>
                  </a:lnTo>
                  <a:lnTo>
                    <a:pt x="37568" y="2868"/>
                  </a:lnTo>
                  <a:lnTo>
                    <a:pt x="37683" y="2772"/>
                  </a:lnTo>
                  <a:lnTo>
                    <a:pt x="37782" y="2662"/>
                  </a:lnTo>
                  <a:lnTo>
                    <a:pt x="37874" y="2551"/>
                  </a:lnTo>
                  <a:lnTo>
                    <a:pt x="37958" y="2426"/>
                  </a:lnTo>
                  <a:lnTo>
                    <a:pt x="38027" y="2302"/>
                  </a:lnTo>
                  <a:lnTo>
                    <a:pt x="38080" y="2169"/>
                  </a:lnTo>
                  <a:lnTo>
                    <a:pt x="38118" y="2030"/>
                  </a:lnTo>
                  <a:lnTo>
                    <a:pt x="38149" y="1882"/>
                  </a:lnTo>
                  <a:lnTo>
                    <a:pt x="38172" y="1743"/>
                  </a:lnTo>
                  <a:lnTo>
                    <a:pt x="38180" y="1596"/>
                  </a:lnTo>
                  <a:lnTo>
                    <a:pt x="38172" y="1449"/>
                  </a:lnTo>
                  <a:lnTo>
                    <a:pt x="38149" y="1302"/>
                  </a:lnTo>
                  <a:lnTo>
                    <a:pt x="38118" y="1162"/>
                  </a:lnTo>
                  <a:lnTo>
                    <a:pt x="38080" y="1022"/>
                  </a:lnTo>
                  <a:lnTo>
                    <a:pt x="38027" y="890"/>
                  </a:lnTo>
                  <a:lnTo>
                    <a:pt x="37958" y="758"/>
                  </a:lnTo>
                  <a:lnTo>
                    <a:pt x="37874" y="640"/>
                  </a:lnTo>
                  <a:lnTo>
                    <a:pt x="37782" y="522"/>
                  </a:lnTo>
                  <a:lnTo>
                    <a:pt x="37683" y="420"/>
                  </a:lnTo>
                  <a:lnTo>
                    <a:pt x="37568" y="324"/>
                  </a:lnTo>
                  <a:lnTo>
                    <a:pt x="37438" y="236"/>
                  </a:lnTo>
                  <a:lnTo>
                    <a:pt x="37293" y="170"/>
                  </a:lnTo>
                  <a:lnTo>
                    <a:pt x="37140" y="111"/>
                  </a:lnTo>
                  <a:lnTo>
                    <a:pt x="37064" y="89"/>
                  </a:lnTo>
                  <a:lnTo>
                    <a:pt x="36980" y="67"/>
                  </a:lnTo>
                  <a:lnTo>
                    <a:pt x="36888" y="52"/>
                  </a:lnTo>
                  <a:lnTo>
                    <a:pt x="36804" y="37"/>
                  </a:lnTo>
                  <a:lnTo>
                    <a:pt x="36705" y="30"/>
                  </a:lnTo>
                  <a:lnTo>
                    <a:pt x="36613" y="30"/>
                  </a:lnTo>
                  <a:lnTo>
                    <a:pt x="32165" y="8"/>
                  </a:lnTo>
                  <a:lnTo>
                    <a:pt x="27718" y="1"/>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62"/>
            <p:cNvSpPr/>
            <p:nvPr/>
          </p:nvSpPr>
          <p:spPr>
            <a:xfrm>
              <a:off x="-3125750" y="-5323350"/>
              <a:ext cx="850025" cy="341850"/>
            </a:xfrm>
            <a:custGeom>
              <a:avLst/>
              <a:gdLst/>
              <a:ahLst/>
              <a:cxnLst/>
              <a:rect l="l" t="t" r="r" b="b"/>
              <a:pathLst>
                <a:path w="34001" h="13674" extrusionOk="0">
                  <a:moveTo>
                    <a:pt x="16607" y="0"/>
                  </a:moveTo>
                  <a:lnTo>
                    <a:pt x="16103" y="7"/>
                  </a:lnTo>
                  <a:lnTo>
                    <a:pt x="15721" y="22"/>
                  </a:lnTo>
                  <a:lnTo>
                    <a:pt x="15331" y="37"/>
                  </a:lnTo>
                  <a:lnTo>
                    <a:pt x="14941" y="66"/>
                  </a:lnTo>
                  <a:lnTo>
                    <a:pt x="14559" y="96"/>
                  </a:lnTo>
                  <a:lnTo>
                    <a:pt x="14177" y="140"/>
                  </a:lnTo>
                  <a:lnTo>
                    <a:pt x="13795" y="184"/>
                  </a:lnTo>
                  <a:lnTo>
                    <a:pt x="13413" y="235"/>
                  </a:lnTo>
                  <a:lnTo>
                    <a:pt x="13031" y="294"/>
                  </a:lnTo>
                  <a:lnTo>
                    <a:pt x="12656" y="360"/>
                  </a:lnTo>
                  <a:lnTo>
                    <a:pt x="12282" y="434"/>
                  </a:lnTo>
                  <a:lnTo>
                    <a:pt x="11907" y="507"/>
                  </a:lnTo>
                  <a:lnTo>
                    <a:pt x="11533" y="596"/>
                  </a:lnTo>
                  <a:lnTo>
                    <a:pt x="11166" y="684"/>
                  </a:lnTo>
                  <a:lnTo>
                    <a:pt x="10799" y="787"/>
                  </a:lnTo>
                  <a:lnTo>
                    <a:pt x="10440" y="890"/>
                  </a:lnTo>
                  <a:lnTo>
                    <a:pt x="10081" y="1000"/>
                  </a:lnTo>
                  <a:lnTo>
                    <a:pt x="9722" y="1117"/>
                  </a:lnTo>
                  <a:lnTo>
                    <a:pt x="9370" y="1242"/>
                  </a:lnTo>
                  <a:lnTo>
                    <a:pt x="9019" y="1375"/>
                  </a:lnTo>
                  <a:lnTo>
                    <a:pt x="8675" y="1507"/>
                  </a:lnTo>
                  <a:lnTo>
                    <a:pt x="8338" y="1654"/>
                  </a:lnTo>
                  <a:lnTo>
                    <a:pt x="8002" y="1801"/>
                  </a:lnTo>
                  <a:lnTo>
                    <a:pt x="7666" y="1956"/>
                  </a:lnTo>
                  <a:lnTo>
                    <a:pt x="7337" y="2117"/>
                  </a:lnTo>
                  <a:lnTo>
                    <a:pt x="7016" y="2286"/>
                  </a:lnTo>
                  <a:lnTo>
                    <a:pt x="6695" y="2463"/>
                  </a:lnTo>
                  <a:lnTo>
                    <a:pt x="6382" y="2647"/>
                  </a:lnTo>
                  <a:lnTo>
                    <a:pt x="6076" y="2830"/>
                  </a:lnTo>
                  <a:lnTo>
                    <a:pt x="5778" y="3021"/>
                  </a:lnTo>
                  <a:lnTo>
                    <a:pt x="5480" y="3227"/>
                  </a:lnTo>
                  <a:lnTo>
                    <a:pt x="5190" y="3433"/>
                  </a:lnTo>
                  <a:lnTo>
                    <a:pt x="4907" y="3646"/>
                  </a:lnTo>
                  <a:lnTo>
                    <a:pt x="4624" y="3860"/>
                  </a:lnTo>
                  <a:lnTo>
                    <a:pt x="4349" y="4087"/>
                  </a:lnTo>
                  <a:lnTo>
                    <a:pt x="4089" y="4323"/>
                  </a:lnTo>
                  <a:lnTo>
                    <a:pt x="3830" y="4558"/>
                  </a:lnTo>
                  <a:lnTo>
                    <a:pt x="3577" y="4800"/>
                  </a:lnTo>
                  <a:lnTo>
                    <a:pt x="3333" y="5050"/>
                  </a:lnTo>
                  <a:lnTo>
                    <a:pt x="3088" y="5308"/>
                  </a:lnTo>
                  <a:lnTo>
                    <a:pt x="2859" y="5565"/>
                  </a:lnTo>
                  <a:lnTo>
                    <a:pt x="2637" y="5837"/>
                  </a:lnTo>
                  <a:lnTo>
                    <a:pt x="2424" y="6109"/>
                  </a:lnTo>
                  <a:lnTo>
                    <a:pt x="2217" y="6388"/>
                  </a:lnTo>
                  <a:lnTo>
                    <a:pt x="2018" y="6675"/>
                  </a:lnTo>
                  <a:lnTo>
                    <a:pt x="1827" y="6969"/>
                  </a:lnTo>
                  <a:lnTo>
                    <a:pt x="1644" y="7271"/>
                  </a:lnTo>
                  <a:lnTo>
                    <a:pt x="1468" y="7572"/>
                  </a:lnTo>
                  <a:lnTo>
                    <a:pt x="1300" y="7888"/>
                  </a:lnTo>
                  <a:lnTo>
                    <a:pt x="1147" y="8204"/>
                  </a:lnTo>
                  <a:lnTo>
                    <a:pt x="1002" y="8528"/>
                  </a:lnTo>
                  <a:lnTo>
                    <a:pt x="865" y="8851"/>
                  </a:lnTo>
                  <a:lnTo>
                    <a:pt x="735" y="9189"/>
                  </a:lnTo>
                  <a:lnTo>
                    <a:pt x="612" y="9527"/>
                  </a:lnTo>
                  <a:lnTo>
                    <a:pt x="505" y="9873"/>
                  </a:lnTo>
                  <a:lnTo>
                    <a:pt x="406" y="10226"/>
                  </a:lnTo>
                  <a:lnTo>
                    <a:pt x="322" y="10586"/>
                  </a:lnTo>
                  <a:lnTo>
                    <a:pt x="238" y="10954"/>
                  </a:lnTo>
                  <a:lnTo>
                    <a:pt x="169" y="11321"/>
                  </a:lnTo>
                  <a:lnTo>
                    <a:pt x="116" y="11703"/>
                  </a:lnTo>
                  <a:lnTo>
                    <a:pt x="70" y="12086"/>
                  </a:lnTo>
                  <a:lnTo>
                    <a:pt x="32" y="12468"/>
                  </a:lnTo>
                  <a:lnTo>
                    <a:pt x="9" y="12865"/>
                  </a:lnTo>
                  <a:lnTo>
                    <a:pt x="1" y="13262"/>
                  </a:lnTo>
                  <a:lnTo>
                    <a:pt x="1" y="13674"/>
                  </a:lnTo>
                  <a:lnTo>
                    <a:pt x="4135" y="13504"/>
                  </a:lnTo>
                  <a:lnTo>
                    <a:pt x="8277" y="13343"/>
                  </a:lnTo>
                  <a:lnTo>
                    <a:pt x="12427" y="13196"/>
                  </a:lnTo>
                  <a:lnTo>
                    <a:pt x="16569" y="13056"/>
                  </a:lnTo>
                  <a:lnTo>
                    <a:pt x="20711" y="12931"/>
                  </a:lnTo>
                  <a:lnTo>
                    <a:pt x="24861" y="12813"/>
                  </a:lnTo>
                  <a:lnTo>
                    <a:pt x="29010" y="12711"/>
                  </a:lnTo>
                  <a:lnTo>
                    <a:pt x="33152" y="12608"/>
                  </a:lnTo>
                  <a:lnTo>
                    <a:pt x="33099" y="12468"/>
                  </a:lnTo>
                  <a:lnTo>
                    <a:pt x="33060" y="12321"/>
                  </a:lnTo>
                  <a:lnTo>
                    <a:pt x="33037" y="12174"/>
                  </a:lnTo>
                  <a:lnTo>
                    <a:pt x="33022" y="12019"/>
                  </a:lnTo>
                  <a:lnTo>
                    <a:pt x="33022" y="11865"/>
                  </a:lnTo>
                  <a:lnTo>
                    <a:pt x="33037" y="11711"/>
                  </a:lnTo>
                  <a:lnTo>
                    <a:pt x="33068" y="11564"/>
                  </a:lnTo>
                  <a:lnTo>
                    <a:pt x="33114" y="11417"/>
                  </a:lnTo>
                  <a:lnTo>
                    <a:pt x="33175" y="11277"/>
                  </a:lnTo>
                  <a:lnTo>
                    <a:pt x="33244" y="11145"/>
                  </a:lnTo>
                  <a:lnTo>
                    <a:pt x="33290" y="11079"/>
                  </a:lnTo>
                  <a:lnTo>
                    <a:pt x="33336" y="11020"/>
                  </a:lnTo>
                  <a:lnTo>
                    <a:pt x="33381" y="10961"/>
                  </a:lnTo>
                  <a:lnTo>
                    <a:pt x="33435" y="10909"/>
                  </a:lnTo>
                  <a:lnTo>
                    <a:pt x="33496" y="10858"/>
                  </a:lnTo>
                  <a:lnTo>
                    <a:pt x="33557" y="10807"/>
                  </a:lnTo>
                  <a:lnTo>
                    <a:pt x="33618" y="10762"/>
                  </a:lnTo>
                  <a:lnTo>
                    <a:pt x="33687" y="10718"/>
                  </a:lnTo>
                  <a:lnTo>
                    <a:pt x="33763" y="10689"/>
                  </a:lnTo>
                  <a:lnTo>
                    <a:pt x="33840" y="10652"/>
                  </a:lnTo>
                  <a:lnTo>
                    <a:pt x="33916" y="10623"/>
                  </a:lnTo>
                  <a:lnTo>
                    <a:pt x="34000" y="10601"/>
                  </a:lnTo>
                  <a:lnTo>
                    <a:pt x="33970" y="10292"/>
                  </a:lnTo>
                  <a:lnTo>
                    <a:pt x="33932" y="9983"/>
                  </a:lnTo>
                  <a:lnTo>
                    <a:pt x="33878" y="9682"/>
                  </a:lnTo>
                  <a:lnTo>
                    <a:pt x="33825" y="9388"/>
                  </a:lnTo>
                  <a:lnTo>
                    <a:pt x="33756" y="9094"/>
                  </a:lnTo>
                  <a:lnTo>
                    <a:pt x="33687" y="8807"/>
                  </a:lnTo>
                  <a:lnTo>
                    <a:pt x="33611" y="8528"/>
                  </a:lnTo>
                  <a:lnTo>
                    <a:pt x="33519" y="8248"/>
                  </a:lnTo>
                  <a:lnTo>
                    <a:pt x="33427" y="7984"/>
                  </a:lnTo>
                  <a:lnTo>
                    <a:pt x="33328" y="7712"/>
                  </a:lnTo>
                  <a:lnTo>
                    <a:pt x="33221" y="7454"/>
                  </a:lnTo>
                  <a:lnTo>
                    <a:pt x="33099" y="7197"/>
                  </a:lnTo>
                  <a:lnTo>
                    <a:pt x="32976" y="6947"/>
                  </a:lnTo>
                  <a:lnTo>
                    <a:pt x="32846" y="6704"/>
                  </a:lnTo>
                  <a:lnTo>
                    <a:pt x="32709" y="6462"/>
                  </a:lnTo>
                  <a:lnTo>
                    <a:pt x="32564" y="6227"/>
                  </a:lnTo>
                  <a:lnTo>
                    <a:pt x="32411" y="5999"/>
                  </a:lnTo>
                  <a:lnTo>
                    <a:pt x="32250" y="5778"/>
                  </a:lnTo>
                  <a:lnTo>
                    <a:pt x="32082" y="5558"/>
                  </a:lnTo>
                  <a:lnTo>
                    <a:pt x="31906" y="5337"/>
                  </a:lnTo>
                  <a:lnTo>
                    <a:pt x="31723" y="5131"/>
                  </a:lnTo>
                  <a:lnTo>
                    <a:pt x="31532" y="4925"/>
                  </a:lnTo>
                  <a:lnTo>
                    <a:pt x="31333" y="4727"/>
                  </a:lnTo>
                  <a:lnTo>
                    <a:pt x="31135" y="4536"/>
                  </a:lnTo>
                  <a:lnTo>
                    <a:pt x="30921" y="4345"/>
                  </a:lnTo>
                  <a:lnTo>
                    <a:pt x="30699" y="4161"/>
                  </a:lnTo>
                  <a:lnTo>
                    <a:pt x="30477" y="3984"/>
                  </a:lnTo>
                  <a:lnTo>
                    <a:pt x="30240" y="3808"/>
                  </a:lnTo>
                  <a:lnTo>
                    <a:pt x="29996" y="3639"/>
                  </a:lnTo>
                  <a:lnTo>
                    <a:pt x="29751" y="3477"/>
                  </a:lnTo>
                  <a:lnTo>
                    <a:pt x="29492" y="3316"/>
                  </a:lnTo>
                  <a:lnTo>
                    <a:pt x="29232" y="3161"/>
                  </a:lnTo>
                  <a:lnTo>
                    <a:pt x="28934" y="2985"/>
                  </a:lnTo>
                  <a:lnTo>
                    <a:pt x="28628" y="2808"/>
                  </a:lnTo>
                  <a:lnTo>
                    <a:pt x="28322" y="2639"/>
                  </a:lnTo>
                  <a:lnTo>
                    <a:pt x="28017" y="2477"/>
                  </a:lnTo>
                  <a:lnTo>
                    <a:pt x="27711" y="2316"/>
                  </a:lnTo>
                  <a:lnTo>
                    <a:pt x="27398" y="2169"/>
                  </a:lnTo>
                  <a:lnTo>
                    <a:pt x="27077" y="2022"/>
                  </a:lnTo>
                  <a:lnTo>
                    <a:pt x="26756" y="1875"/>
                  </a:lnTo>
                  <a:lnTo>
                    <a:pt x="26435" y="1742"/>
                  </a:lnTo>
                  <a:lnTo>
                    <a:pt x="26114" y="1610"/>
                  </a:lnTo>
                  <a:lnTo>
                    <a:pt x="25785" y="1485"/>
                  </a:lnTo>
                  <a:lnTo>
                    <a:pt x="25457" y="1367"/>
                  </a:lnTo>
                  <a:lnTo>
                    <a:pt x="25120" y="1257"/>
                  </a:lnTo>
                  <a:lnTo>
                    <a:pt x="24792" y="1154"/>
                  </a:lnTo>
                  <a:lnTo>
                    <a:pt x="24455" y="1051"/>
                  </a:lnTo>
                  <a:lnTo>
                    <a:pt x="24112" y="956"/>
                  </a:lnTo>
                  <a:lnTo>
                    <a:pt x="23630" y="823"/>
                  </a:lnTo>
                  <a:lnTo>
                    <a:pt x="23141" y="706"/>
                  </a:lnTo>
                  <a:lnTo>
                    <a:pt x="22652" y="596"/>
                  </a:lnTo>
                  <a:lnTo>
                    <a:pt x="22155" y="493"/>
                  </a:lnTo>
                  <a:lnTo>
                    <a:pt x="21651" y="404"/>
                  </a:lnTo>
                  <a:lnTo>
                    <a:pt x="21154" y="324"/>
                  </a:lnTo>
                  <a:lnTo>
                    <a:pt x="20650" y="257"/>
                  </a:lnTo>
                  <a:lnTo>
                    <a:pt x="20145" y="191"/>
                  </a:lnTo>
                  <a:lnTo>
                    <a:pt x="19641" y="140"/>
                  </a:lnTo>
                  <a:lnTo>
                    <a:pt x="19129" y="96"/>
                  </a:lnTo>
                  <a:lnTo>
                    <a:pt x="18625" y="59"/>
                  </a:lnTo>
                  <a:lnTo>
                    <a:pt x="18120" y="37"/>
                  </a:lnTo>
                  <a:lnTo>
                    <a:pt x="17616" y="15"/>
                  </a:lnTo>
                  <a:lnTo>
                    <a:pt x="17111" y="7"/>
                  </a:lnTo>
                  <a:lnTo>
                    <a:pt x="1660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62"/>
            <p:cNvSpPr/>
            <p:nvPr/>
          </p:nvSpPr>
          <p:spPr>
            <a:xfrm>
              <a:off x="-4585750" y="-295775"/>
              <a:ext cx="1707825" cy="463150"/>
            </a:xfrm>
            <a:custGeom>
              <a:avLst/>
              <a:gdLst/>
              <a:ahLst/>
              <a:cxnLst/>
              <a:rect l="l" t="t" r="r" b="b"/>
              <a:pathLst>
                <a:path w="68313" h="18526" extrusionOk="0">
                  <a:moveTo>
                    <a:pt x="36438" y="0"/>
                  </a:moveTo>
                  <a:lnTo>
                    <a:pt x="35811" y="15"/>
                  </a:lnTo>
                  <a:lnTo>
                    <a:pt x="35192" y="30"/>
                  </a:lnTo>
                  <a:lnTo>
                    <a:pt x="34581" y="44"/>
                  </a:lnTo>
                  <a:lnTo>
                    <a:pt x="34076" y="67"/>
                  </a:lnTo>
                  <a:lnTo>
                    <a:pt x="33549" y="96"/>
                  </a:lnTo>
                  <a:lnTo>
                    <a:pt x="33007" y="125"/>
                  </a:lnTo>
                  <a:lnTo>
                    <a:pt x="32449" y="162"/>
                  </a:lnTo>
                  <a:lnTo>
                    <a:pt x="31876" y="206"/>
                  </a:lnTo>
                  <a:lnTo>
                    <a:pt x="31287" y="250"/>
                  </a:lnTo>
                  <a:lnTo>
                    <a:pt x="30683" y="302"/>
                  </a:lnTo>
                  <a:lnTo>
                    <a:pt x="30072" y="361"/>
                  </a:lnTo>
                  <a:lnTo>
                    <a:pt x="29445" y="434"/>
                  </a:lnTo>
                  <a:lnTo>
                    <a:pt x="28803" y="500"/>
                  </a:lnTo>
                  <a:lnTo>
                    <a:pt x="28154" y="581"/>
                  </a:lnTo>
                  <a:lnTo>
                    <a:pt x="27497" y="669"/>
                  </a:lnTo>
                  <a:lnTo>
                    <a:pt x="26824" y="765"/>
                  </a:lnTo>
                  <a:lnTo>
                    <a:pt x="26152" y="860"/>
                  </a:lnTo>
                  <a:lnTo>
                    <a:pt x="25472" y="971"/>
                  </a:lnTo>
                  <a:lnTo>
                    <a:pt x="24776" y="1081"/>
                  </a:lnTo>
                  <a:lnTo>
                    <a:pt x="24081" y="1206"/>
                  </a:lnTo>
                  <a:lnTo>
                    <a:pt x="23385" y="1338"/>
                  </a:lnTo>
                  <a:lnTo>
                    <a:pt x="22682" y="1471"/>
                  </a:lnTo>
                  <a:lnTo>
                    <a:pt x="21971" y="1618"/>
                  </a:lnTo>
                  <a:lnTo>
                    <a:pt x="21261" y="1772"/>
                  </a:lnTo>
                  <a:lnTo>
                    <a:pt x="20550" y="1934"/>
                  </a:lnTo>
                  <a:lnTo>
                    <a:pt x="19839" y="2110"/>
                  </a:lnTo>
                  <a:lnTo>
                    <a:pt x="19129" y="2287"/>
                  </a:lnTo>
                  <a:lnTo>
                    <a:pt x="18418" y="2470"/>
                  </a:lnTo>
                  <a:lnTo>
                    <a:pt x="17707" y="2669"/>
                  </a:lnTo>
                  <a:lnTo>
                    <a:pt x="16996" y="2875"/>
                  </a:lnTo>
                  <a:lnTo>
                    <a:pt x="16293" y="3095"/>
                  </a:lnTo>
                  <a:lnTo>
                    <a:pt x="15598" y="3316"/>
                  </a:lnTo>
                  <a:lnTo>
                    <a:pt x="14903" y="3551"/>
                  </a:lnTo>
                  <a:lnTo>
                    <a:pt x="14215" y="3794"/>
                  </a:lnTo>
                  <a:lnTo>
                    <a:pt x="13527" y="4051"/>
                  </a:lnTo>
                  <a:lnTo>
                    <a:pt x="12855" y="4316"/>
                  </a:lnTo>
                  <a:lnTo>
                    <a:pt x="12190" y="4588"/>
                  </a:lnTo>
                  <a:lnTo>
                    <a:pt x="11532" y="4867"/>
                  </a:lnTo>
                  <a:lnTo>
                    <a:pt x="10883" y="5168"/>
                  </a:lnTo>
                  <a:lnTo>
                    <a:pt x="10249" y="5470"/>
                  </a:lnTo>
                  <a:lnTo>
                    <a:pt x="9622" y="5786"/>
                  </a:lnTo>
                  <a:lnTo>
                    <a:pt x="9011" y="6109"/>
                  </a:lnTo>
                  <a:lnTo>
                    <a:pt x="8407" y="6447"/>
                  </a:lnTo>
                  <a:lnTo>
                    <a:pt x="7818" y="6800"/>
                  </a:lnTo>
                  <a:lnTo>
                    <a:pt x="7536" y="6977"/>
                  </a:lnTo>
                  <a:lnTo>
                    <a:pt x="7245" y="7161"/>
                  </a:lnTo>
                  <a:lnTo>
                    <a:pt x="6970" y="7344"/>
                  </a:lnTo>
                  <a:lnTo>
                    <a:pt x="6695" y="7535"/>
                  </a:lnTo>
                  <a:lnTo>
                    <a:pt x="6420" y="7719"/>
                  </a:lnTo>
                  <a:lnTo>
                    <a:pt x="6152" y="7918"/>
                  </a:lnTo>
                  <a:lnTo>
                    <a:pt x="5893" y="8109"/>
                  </a:lnTo>
                  <a:lnTo>
                    <a:pt x="5633" y="8315"/>
                  </a:lnTo>
                  <a:lnTo>
                    <a:pt x="5373" y="8513"/>
                  </a:lnTo>
                  <a:lnTo>
                    <a:pt x="5128" y="8719"/>
                  </a:lnTo>
                  <a:lnTo>
                    <a:pt x="4884" y="8925"/>
                  </a:lnTo>
                  <a:lnTo>
                    <a:pt x="4639" y="9138"/>
                  </a:lnTo>
                  <a:lnTo>
                    <a:pt x="4402" y="9351"/>
                  </a:lnTo>
                  <a:lnTo>
                    <a:pt x="4173" y="9572"/>
                  </a:lnTo>
                  <a:lnTo>
                    <a:pt x="3952" y="9792"/>
                  </a:lnTo>
                  <a:lnTo>
                    <a:pt x="3730" y="10013"/>
                  </a:lnTo>
                  <a:lnTo>
                    <a:pt x="3516" y="10241"/>
                  </a:lnTo>
                  <a:lnTo>
                    <a:pt x="3302" y="10469"/>
                  </a:lnTo>
                  <a:lnTo>
                    <a:pt x="3103" y="10704"/>
                  </a:lnTo>
                  <a:lnTo>
                    <a:pt x="2905" y="10939"/>
                  </a:lnTo>
                  <a:lnTo>
                    <a:pt x="2706" y="11182"/>
                  </a:lnTo>
                  <a:lnTo>
                    <a:pt x="2522" y="11424"/>
                  </a:lnTo>
                  <a:lnTo>
                    <a:pt x="2339" y="11674"/>
                  </a:lnTo>
                  <a:lnTo>
                    <a:pt x="2163" y="11917"/>
                  </a:lnTo>
                  <a:lnTo>
                    <a:pt x="1995" y="12174"/>
                  </a:lnTo>
                  <a:lnTo>
                    <a:pt x="1835" y="12431"/>
                  </a:lnTo>
                  <a:lnTo>
                    <a:pt x="1682" y="12689"/>
                  </a:lnTo>
                  <a:lnTo>
                    <a:pt x="1529" y="12953"/>
                  </a:lnTo>
                  <a:lnTo>
                    <a:pt x="1384" y="13218"/>
                  </a:lnTo>
                  <a:lnTo>
                    <a:pt x="1246" y="13490"/>
                  </a:lnTo>
                  <a:lnTo>
                    <a:pt x="1116" y="13762"/>
                  </a:lnTo>
                  <a:lnTo>
                    <a:pt x="994" y="14034"/>
                  </a:lnTo>
                  <a:lnTo>
                    <a:pt x="879" y="14313"/>
                  </a:lnTo>
                  <a:lnTo>
                    <a:pt x="772" y="14600"/>
                  </a:lnTo>
                  <a:lnTo>
                    <a:pt x="673" y="14887"/>
                  </a:lnTo>
                  <a:lnTo>
                    <a:pt x="574" y="15181"/>
                  </a:lnTo>
                  <a:lnTo>
                    <a:pt x="490" y="15475"/>
                  </a:lnTo>
                  <a:lnTo>
                    <a:pt x="406" y="15769"/>
                  </a:lnTo>
                  <a:lnTo>
                    <a:pt x="337" y="16070"/>
                  </a:lnTo>
                  <a:lnTo>
                    <a:pt x="268" y="16372"/>
                  </a:lnTo>
                  <a:lnTo>
                    <a:pt x="215" y="16681"/>
                  </a:lnTo>
                  <a:lnTo>
                    <a:pt x="169" y="16997"/>
                  </a:lnTo>
                  <a:lnTo>
                    <a:pt x="123" y="17313"/>
                  </a:lnTo>
                  <a:lnTo>
                    <a:pt x="92" y="17629"/>
                  </a:lnTo>
                  <a:lnTo>
                    <a:pt x="69" y="17952"/>
                  </a:lnTo>
                  <a:lnTo>
                    <a:pt x="46" y="18283"/>
                  </a:lnTo>
                  <a:lnTo>
                    <a:pt x="46" y="18342"/>
                  </a:lnTo>
                  <a:lnTo>
                    <a:pt x="39" y="18401"/>
                  </a:lnTo>
                  <a:lnTo>
                    <a:pt x="1" y="18526"/>
                  </a:lnTo>
                  <a:lnTo>
                    <a:pt x="2125" y="18401"/>
                  </a:lnTo>
                  <a:lnTo>
                    <a:pt x="4257" y="18283"/>
                  </a:lnTo>
                  <a:lnTo>
                    <a:pt x="6382" y="18173"/>
                  </a:lnTo>
                  <a:lnTo>
                    <a:pt x="8514" y="18063"/>
                  </a:lnTo>
                  <a:lnTo>
                    <a:pt x="10638" y="17952"/>
                  </a:lnTo>
                  <a:lnTo>
                    <a:pt x="12770" y="17857"/>
                  </a:lnTo>
                  <a:lnTo>
                    <a:pt x="14903" y="17761"/>
                  </a:lnTo>
                  <a:lnTo>
                    <a:pt x="17042" y="17673"/>
                  </a:lnTo>
                  <a:lnTo>
                    <a:pt x="19174" y="17585"/>
                  </a:lnTo>
                  <a:lnTo>
                    <a:pt x="21314" y="17504"/>
                  </a:lnTo>
                  <a:lnTo>
                    <a:pt x="23446" y="17423"/>
                  </a:lnTo>
                  <a:lnTo>
                    <a:pt x="25586" y="17350"/>
                  </a:lnTo>
                  <a:lnTo>
                    <a:pt x="27726" y="17283"/>
                  </a:lnTo>
                  <a:lnTo>
                    <a:pt x="29866" y="17225"/>
                  </a:lnTo>
                  <a:lnTo>
                    <a:pt x="31998" y="17166"/>
                  </a:lnTo>
                  <a:lnTo>
                    <a:pt x="34138" y="17114"/>
                  </a:lnTo>
                  <a:lnTo>
                    <a:pt x="36277" y="17063"/>
                  </a:lnTo>
                  <a:lnTo>
                    <a:pt x="38417" y="17019"/>
                  </a:lnTo>
                  <a:lnTo>
                    <a:pt x="40557" y="16982"/>
                  </a:lnTo>
                  <a:lnTo>
                    <a:pt x="42697" y="16953"/>
                  </a:lnTo>
                  <a:lnTo>
                    <a:pt x="44836" y="16923"/>
                  </a:lnTo>
                  <a:lnTo>
                    <a:pt x="46976" y="16901"/>
                  </a:lnTo>
                  <a:lnTo>
                    <a:pt x="49116" y="16886"/>
                  </a:lnTo>
                  <a:lnTo>
                    <a:pt x="51248" y="16872"/>
                  </a:lnTo>
                  <a:lnTo>
                    <a:pt x="53388" y="16864"/>
                  </a:lnTo>
                  <a:lnTo>
                    <a:pt x="55520" y="16864"/>
                  </a:lnTo>
                  <a:lnTo>
                    <a:pt x="57660" y="16872"/>
                  </a:lnTo>
                  <a:lnTo>
                    <a:pt x="59792" y="16879"/>
                  </a:lnTo>
                  <a:lnTo>
                    <a:pt x="61924" y="16894"/>
                  </a:lnTo>
                  <a:lnTo>
                    <a:pt x="64056" y="16916"/>
                  </a:lnTo>
                  <a:lnTo>
                    <a:pt x="66181" y="16945"/>
                  </a:lnTo>
                  <a:lnTo>
                    <a:pt x="68313" y="16975"/>
                  </a:lnTo>
                  <a:lnTo>
                    <a:pt x="68259" y="16636"/>
                  </a:lnTo>
                  <a:lnTo>
                    <a:pt x="68198" y="16298"/>
                  </a:lnTo>
                  <a:lnTo>
                    <a:pt x="68129" y="15967"/>
                  </a:lnTo>
                  <a:lnTo>
                    <a:pt x="68061" y="15644"/>
                  </a:lnTo>
                  <a:lnTo>
                    <a:pt x="67976" y="15321"/>
                  </a:lnTo>
                  <a:lnTo>
                    <a:pt x="67892" y="14997"/>
                  </a:lnTo>
                  <a:lnTo>
                    <a:pt x="67808" y="14681"/>
                  </a:lnTo>
                  <a:lnTo>
                    <a:pt x="67709" y="14372"/>
                  </a:lnTo>
                  <a:lnTo>
                    <a:pt x="67610" y="14071"/>
                  </a:lnTo>
                  <a:lnTo>
                    <a:pt x="67503" y="13762"/>
                  </a:lnTo>
                  <a:lnTo>
                    <a:pt x="67396" y="13468"/>
                  </a:lnTo>
                  <a:lnTo>
                    <a:pt x="67281" y="13174"/>
                  </a:lnTo>
                  <a:lnTo>
                    <a:pt x="67159" y="12880"/>
                  </a:lnTo>
                  <a:lnTo>
                    <a:pt x="67029" y="12593"/>
                  </a:lnTo>
                  <a:lnTo>
                    <a:pt x="66899" y="12314"/>
                  </a:lnTo>
                  <a:lnTo>
                    <a:pt x="66761" y="12034"/>
                  </a:lnTo>
                  <a:lnTo>
                    <a:pt x="66616" y="11762"/>
                  </a:lnTo>
                  <a:lnTo>
                    <a:pt x="66471" y="11490"/>
                  </a:lnTo>
                  <a:lnTo>
                    <a:pt x="66318" y="11226"/>
                  </a:lnTo>
                  <a:lnTo>
                    <a:pt x="66165" y="10961"/>
                  </a:lnTo>
                  <a:lnTo>
                    <a:pt x="66005" y="10704"/>
                  </a:lnTo>
                  <a:lnTo>
                    <a:pt x="65837" y="10447"/>
                  </a:lnTo>
                  <a:lnTo>
                    <a:pt x="65669" y="10197"/>
                  </a:lnTo>
                  <a:lnTo>
                    <a:pt x="65493" y="9947"/>
                  </a:lnTo>
                  <a:lnTo>
                    <a:pt x="65309" y="9704"/>
                  </a:lnTo>
                  <a:lnTo>
                    <a:pt x="65126" y="9462"/>
                  </a:lnTo>
                  <a:lnTo>
                    <a:pt x="64935" y="9226"/>
                  </a:lnTo>
                  <a:lnTo>
                    <a:pt x="64744" y="8991"/>
                  </a:lnTo>
                  <a:lnTo>
                    <a:pt x="64545" y="8763"/>
                  </a:lnTo>
                  <a:lnTo>
                    <a:pt x="64346" y="8543"/>
                  </a:lnTo>
                  <a:lnTo>
                    <a:pt x="64140" y="8315"/>
                  </a:lnTo>
                  <a:lnTo>
                    <a:pt x="63934" y="8102"/>
                  </a:lnTo>
                  <a:lnTo>
                    <a:pt x="63720" y="7888"/>
                  </a:lnTo>
                  <a:lnTo>
                    <a:pt x="63498" y="7675"/>
                  </a:lnTo>
                  <a:lnTo>
                    <a:pt x="63277" y="7462"/>
                  </a:lnTo>
                  <a:lnTo>
                    <a:pt x="63055" y="7263"/>
                  </a:lnTo>
                  <a:lnTo>
                    <a:pt x="62826" y="7058"/>
                  </a:lnTo>
                  <a:lnTo>
                    <a:pt x="62596" y="6867"/>
                  </a:lnTo>
                  <a:lnTo>
                    <a:pt x="62360" y="6668"/>
                  </a:lnTo>
                  <a:lnTo>
                    <a:pt x="62115" y="6477"/>
                  </a:lnTo>
                  <a:lnTo>
                    <a:pt x="61878" y="6293"/>
                  </a:lnTo>
                  <a:lnTo>
                    <a:pt x="61626" y="6109"/>
                  </a:lnTo>
                  <a:lnTo>
                    <a:pt x="61381" y="5926"/>
                  </a:lnTo>
                  <a:lnTo>
                    <a:pt x="61129" y="5749"/>
                  </a:lnTo>
                  <a:lnTo>
                    <a:pt x="60610" y="5404"/>
                  </a:lnTo>
                  <a:lnTo>
                    <a:pt x="60082" y="5073"/>
                  </a:lnTo>
                  <a:lnTo>
                    <a:pt x="59540" y="4749"/>
                  </a:lnTo>
                  <a:lnTo>
                    <a:pt x="58989" y="4448"/>
                  </a:lnTo>
                  <a:lnTo>
                    <a:pt x="58432" y="4147"/>
                  </a:lnTo>
                  <a:lnTo>
                    <a:pt x="57858" y="3867"/>
                  </a:lnTo>
                  <a:lnTo>
                    <a:pt x="57278" y="3595"/>
                  </a:lnTo>
                  <a:lnTo>
                    <a:pt x="56682" y="3338"/>
                  </a:lnTo>
                  <a:lnTo>
                    <a:pt x="56085" y="3088"/>
                  </a:lnTo>
                  <a:lnTo>
                    <a:pt x="55474" y="2853"/>
                  </a:lnTo>
                  <a:lnTo>
                    <a:pt x="54855" y="2625"/>
                  </a:lnTo>
                  <a:lnTo>
                    <a:pt x="54236" y="2412"/>
                  </a:lnTo>
                  <a:lnTo>
                    <a:pt x="53602" y="2206"/>
                  </a:lnTo>
                  <a:lnTo>
                    <a:pt x="52968" y="2015"/>
                  </a:lnTo>
                  <a:lnTo>
                    <a:pt x="52318" y="1831"/>
                  </a:lnTo>
                  <a:lnTo>
                    <a:pt x="51668" y="1654"/>
                  </a:lnTo>
                  <a:lnTo>
                    <a:pt x="51019" y="1493"/>
                  </a:lnTo>
                  <a:lnTo>
                    <a:pt x="50362" y="1338"/>
                  </a:lnTo>
                  <a:lnTo>
                    <a:pt x="49697" y="1191"/>
                  </a:lnTo>
                  <a:lnTo>
                    <a:pt x="49032" y="1059"/>
                  </a:lnTo>
                  <a:lnTo>
                    <a:pt x="48367" y="934"/>
                  </a:lnTo>
                  <a:lnTo>
                    <a:pt x="47695" y="816"/>
                  </a:lnTo>
                  <a:lnTo>
                    <a:pt x="47022" y="706"/>
                  </a:lnTo>
                  <a:lnTo>
                    <a:pt x="46350" y="611"/>
                  </a:lnTo>
                  <a:lnTo>
                    <a:pt x="45677" y="515"/>
                  </a:lnTo>
                  <a:lnTo>
                    <a:pt x="45005" y="434"/>
                  </a:lnTo>
                  <a:lnTo>
                    <a:pt x="44324" y="361"/>
                  </a:lnTo>
                  <a:lnTo>
                    <a:pt x="43652" y="287"/>
                  </a:lnTo>
                  <a:lnTo>
                    <a:pt x="42979" y="228"/>
                  </a:lnTo>
                  <a:lnTo>
                    <a:pt x="42315" y="177"/>
                  </a:lnTo>
                  <a:lnTo>
                    <a:pt x="41642" y="133"/>
                  </a:lnTo>
                  <a:lnTo>
                    <a:pt x="40977" y="96"/>
                  </a:lnTo>
                  <a:lnTo>
                    <a:pt x="40312" y="59"/>
                  </a:lnTo>
                  <a:lnTo>
                    <a:pt x="39655" y="37"/>
                  </a:lnTo>
                  <a:lnTo>
                    <a:pt x="39006" y="15"/>
                  </a:lnTo>
                  <a:lnTo>
                    <a:pt x="38356" y="8"/>
                  </a:lnTo>
                  <a:lnTo>
                    <a:pt x="3770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62"/>
            <p:cNvSpPr/>
            <p:nvPr/>
          </p:nvSpPr>
          <p:spPr>
            <a:xfrm>
              <a:off x="-3693725" y="-3260025"/>
              <a:ext cx="424525" cy="496050"/>
            </a:xfrm>
            <a:custGeom>
              <a:avLst/>
              <a:gdLst/>
              <a:ahLst/>
              <a:cxnLst/>
              <a:rect l="l" t="t" r="r" b="b"/>
              <a:pathLst>
                <a:path w="16981" h="19842" extrusionOk="0">
                  <a:moveTo>
                    <a:pt x="16981" y="1"/>
                  </a:moveTo>
                  <a:lnTo>
                    <a:pt x="13122" y="15"/>
                  </a:lnTo>
                  <a:lnTo>
                    <a:pt x="9255" y="30"/>
                  </a:lnTo>
                  <a:lnTo>
                    <a:pt x="5388" y="30"/>
                  </a:lnTo>
                  <a:lnTo>
                    <a:pt x="1513" y="23"/>
                  </a:lnTo>
                  <a:lnTo>
                    <a:pt x="1276" y="2368"/>
                  </a:lnTo>
                  <a:lnTo>
                    <a:pt x="1055" y="4720"/>
                  </a:lnTo>
                  <a:lnTo>
                    <a:pt x="841" y="7065"/>
                  </a:lnTo>
                  <a:lnTo>
                    <a:pt x="650" y="9425"/>
                  </a:lnTo>
                  <a:lnTo>
                    <a:pt x="466" y="11777"/>
                  </a:lnTo>
                  <a:lnTo>
                    <a:pt x="298" y="14137"/>
                  </a:lnTo>
                  <a:lnTo>
                    <a:pt x="145" y="16490"/>
                  </a:lnTo>
                  <a:lnTo>
                    <a:pt x="0" y="18849"/>
                  </a:lnTo>
                  <a:lnTo>
                    <a:pt x="917" y="18791"/>
                  </a:lnTo>
                  <a:lnTo>
                    <a:pt x="1842" y="18739"/>
                  </a:lnTo>
                  <a:lnTo>
                    <a:pt x="2767" y="18695"/>
                  </a:lnTo>
                  <a:lnTo>
                    <a:pt x="3691" y="18658"/>
                  </a:lnTo>
                  <a:lnTo>
                    <a:pt x="4616" y="18629"/>
                  </a:lnTo>
                  <a:lnTo>
                    <a:pt x="5541" y="18599"/>
                  </a:lnTo>
                  <a:lnTo>
                    <a:pt x="6473" y="18577"/>
                  </a:lnTo>
                  <a:lnTo>
                    <a:pt x="7398" y="18563"/>
                  </a:lnTo>
                  <a:lnTo>
                    <a:pt x="8330" y="18555"/>
                  </a:lnTo>
                  <a:lnTo>
                    <a:pt x="9255" y="18548"/>
                  </a:lnTo>
                  <a:lnTo>
                    <a:pt x="10179" y="18548"/>
                  </a:lnTo>
                  <a:lnTo>
                    <a:pt x="11104" y="18555"/>
                  </a:lnTo>
                  <a:lnTo>
                    <a:pt x="12946" y="18577"/>
                  </a:lnTo>
                  <a:lnTo>
                    <a:pt x="14780" y="18607"/>
                  </a:lnTo>
                  <a:lnTo>
                    <a:pt x="14933" y="18622"/>
                  </a:lnTo>
                  <a:lnTo>
                    <a:pt x="15078" y="18644"/>
                  </a:lnTo>
                  <a:lnTo>
                    <a:pt x="15208" y="18680"/>
                  </a:lnTo>
                  <a:lnTo>
                    <a:pt x="15338" y="18724"/>
                  </a:lnTo>
                  <a:lnTo>
                    <a:pt x="15445" y="18783"/>
                  </a:lnTo>
                  <a:lnTo>
                    <a:pt x="15552" y="18849"/>
                  </a:lnTo>
                  <a:lnTo>
                    <a:pt x="15643" y="18923"/>
                  </a:lnTo>
                  <a:lnTo>
                    <a:pt x="15728" y="19004"/>
                  </a:lnTo>
                  <a:lnTo>
                    <a:pt x="15804" y="19092"/>
                  </a:lnTo>
                  <a:lnTo>
                    <a:pt x="15865" y="19188"/>
                  </a:lnTo>
                  <a:lnTo>
                    <a:pt x="15919" y="19290"/>
                  </a:lnTo>
                  <a:lnTo>
                    <a:pt x="15964" y="19393"/>
                  </a:lnTo>
                  <a:lnTo>
                    <a:pt x="15995" y="19504"/>
                  </a:lnTo>
                  <a:lnTo>
                    <a:pt x="16018" y="19614"/>
                  </a:lnTo>
                  <a:lnTo>
                    <a:pt x="16033" y="19732"/>
                  </a:lnTo>
                  <a:lnTo>
                    <a:pt x="16041" y="19842"/>
                  </a:lnTo>
                  <a:lnTo>
                    <a:pt x="16247" y="19842"/>
                  </a:lnTo>
                  <a:lnTo>
                    <a:pt x="16446" y="14880"/>
                  </a:lnTo>
                  <a:lnTo>
                    <a:pt x="16629" y="9925"/>
                  </a:lnTo>
                  <a:lnTo>
                    <a:pt x="16813" y="4963"/>
                  </a:lnTo>
                  <a:lnTo>
                    <a:pt x="1698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62"/>
            <p:cNvSpPr/>
            <p:nvPr/>
          </p:nvSpPr>
          <p:spPr>
            <a:xfrm>
              <a:off x="-3711500" y="-2764000"/>
              <a:ext cx="423975" cy="421625"/>
            </a:xfrm>
            <a:custGeom>
              <a:avLst/>
              <a:gdLst/>
              <a:ahLst/>
              <a:cxnLst/>
              <a:rect l="l" t="t" r="r" b="b"/>
              <a:pathLst>
                <a:path w="16959" h="16865" extrusionOk="0">
                  <a:moveTo>
                    <a:pt x="16752" y="1"/>
                  </a:moveTo>
                  <a:lnTo>
                    <a:pt x="16744" y="118"/>
                  </a:lnTo>
                  <a:lnTo>
                    <a:pt x="16729" y="236"/>
                  </a:lnTo>
                  <a:lnTo>
                    <a:pt x="16706" y="346"/>
                  </a:lnTo>
                  <a:lnTo>
                    <a:pt x="16675" y="457"/>
                  </a:lnTo>
                  <a:lnTo>
                    <a:pt x="16630" y="567"/>
                  </a:lnTo>
                  <a:lnTo>
                    <a:pt x="16576" y="670"/>
                  </a:lnTo>
                  <a:lnTo>
                    <a:pt x="16515" y="765"/>
                  </a:lnTo>
                  <a:lnTo>
                    <a:pt x="16439" y="854"/>
                  </a:lnTo>
                  <a:lnTo>
                    <a:pt x="16354" y="942"/>
                  </a:lnTo>
                  <a:lnTo>
                    <a:pt x="16263" y="1015"/>
                  </a:lnTo>
                  <a:lnTo>
                    <a:pt x="16156" y="1081"/>
                  </a:lnTo>
                  <a:lnTo>
                    <a:pt x="16049" y="1140"/>
                  </a:lnTo>
                  <a:lnTo>
                    <a:pt x="15919" y="1192"/>
                  </a:lnTo>
                  <a:lnTo>
                    <a:pt x="15789" y="1229"/>
                  </a:lnTo>
                  <a:lnTo>
                    <a:pt x="15644" y="1251"/>
                  </a:lnTo>
                  <a:lnTo>
                    <a:pt x="15491" y="1265"/>
                  </a:lnTo>
                  <a:lnTo>
                    <a:pt x="13649" y="1295"/>
                  </a:lnTo>
                  <a:lnTo>
                    <a:pt x="11800" y="1317"/>
                  </a:lnTo>
                  <a:lnTo>
                    <a:pt x="9935" y="1317"/>
                  </a:lnTo>
                  <a:lnTo>
                    <a:pt x="9003" y="1309"/>
                  </a:lnTo>
                  <a:lnTo>
                    <a:pt x="8071" y="1295"/>
                  </a:lnTo>
                  <a:lnTo>
                    <a:pt x="7138" y="1280"/>
                  </a:lnTo>
                  <a:lnTo>
                    <a:pt x="6206" y="1258"/>
                  </a:lnTo>
                  <a:lnTo>
                    <a:pt x="5274" y="1229"/>
                  </a:lnTo>
                  <a:lnTo>
                    <a:pt x="4341" y="1192"/>
                  </a:lnTo>
                  <a:lnTo>
                    <a:pt x="3409" y="1155"/>
                  </a:lnTo>
                  <a:lnTo>
                    <a:pt x="2477" y="1111"/>
                  </a:lnTo>
                  <a:lnTo>
                    <a:pt x="1544" y="1059"/>
                  </a:lnTo>
                  <a:lnTo>
                    <a:pt x="620" y="1001"/>
                  </a:lnTo>
                  <a:lnTo>
                    <a:pt x="520" y="2971"/>
                  </a:lnTo>
                  <a:lnTo>
                    <a:pt x="428" y="4941"/>
                  </a:lnTo>
                  <a:lnTo>
                    <a:pt x="344" y="6911"/>
                  </a:lnTo>
                  <a:lnTo>
                    <a:pt x="260" y="8881"/>
                  </a:lnTo>
                  <a:lnTo>
                    <a:pt x="184" y="10851"/>
                  </a:lnTo>
                  <a:lnTo>
                    <a:pt x="115" y="12829"/>
                  </a:lnTo>
                  <a:lnTo>
                    <a:pt x="54" y="14799"/>
                  </a:lnTo>
                  <a:lnTo>
                    <a:pt x="1" y="16777"/>
                  </a:lnTo>
                  <a:lnTo>
                    <a:pt x="963" y="16710"/>
                  </a:lnTo>
                  <a:lnTo>
                    <a:pt x="1934" y="16644"/>
                  </a:lnTo>
                  <a:lnTo>
                    <a:pt x="2905" y="16585"/>
                  </a:lnTo>
                  <a:lnTo>
                    <a:pt x="3875" y="16541"/>
                  </a:lnTo>
                  <a:lnTo>
                    <a:pt x="4853" y="16497"/>
                  </a:lnTo>
                  <a:lnTo>
                    <a:pt x="5824" y="16460"/>
                  </a:lnTo>
                  <a:lnTo>
                    <a:pt x="6802" y="16438"/>
                  </a:lnTo>
                  <a:lnTo>
                    <a:pt x="7780" y="16416"/>
                  </a:lnTo>
                  <a:lnTo>
                    <a:pt x="8758" y="16402"/>
                  </a:lnTo>
                  <a:lnTo>
                    <a:pt x="9729" y="16394"/>
                  </a:lnTo>
                  <a:lnTo>
                    <a:pt x="10699" y="16394"/>
                  </a:lnTo>
                  <a:lnTo>
                    <a:pt x="11670" y="16409"/>
                  </a:lnTo>
                  <a:lnTo>
                    <a:pt x="12633" y="16424"/>
                  </a:lnTo>
                  <a:lnTo>
                    <a:pt x="13588" y="16446"/>
                  </a:lnTo>
                  <a:lnTo>
                    <a:pt x="14543" y="16475"/>
                  </a:lnTo>
                  <a:lnTo>
                    <a:pt x="15491" y="16512"/>
                  </a:lnTo>
                  <a:lnTo>
                    <a:pt x="15621" y="16527"/>
                  </a:lnTo>
                  <a:lnTo>
                    <a:pt x="15743" y="16549"/>
                  </a:lnTo>
                  <a:lnTo>
                    <a:pt x="15858" y="16585"/>
                  </a:lnTo>
                  <a:lnTo>
                    <a:pt x="15965" y="16622"/>
                  </a:lnTo>
                  <a:lnTo>
                    <a:pt x="16064" y="16674"/>
                  </a:lnTo>
                  <a:lnTo>
                    <a:pt x="16148" y="16732"/>
                  </a:lnTo>
                  <a:lnTo>
                    <a:pt x="16240" y="16799"/>
                  </a:lnTo>
                  <a:lnTo>
                    <a:pt x="16316" y="16865"/>
                  </a:lnTo>
                  <a:lnTo>
                    <a:pt x="16484" y="12652"/>
                  </a:lnTo>
                  <a:lnTo>
                    <a:pt x="16645" y="8433"/>
                  </a:lnTo>
                  <a:lnTo>
                    <a:pt x="1695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62"/>
            <p:cNvSpPr/>
            <p:nvPr/>
          </p:nvSpPr>
          <p:spPr>
            <a:xfrm>
              <a:off x="-3719525" y="-2300850"/>
              <a:ext cx="414225" cy="446425"/>
            </a:xfrm>
            <a:custGeom>
              <a:avLst/>
              <a:gdLst/>
              <a:ahLst/>
              <a:cxnLst/>
              <a:rect l="l" t="t" r="r" b="b"/>
              <a:pathLst>
                <a:path w="16569" h="17857" extrusionOk="0">
                  <a:moveTo>
                    <a:pt x="16568" y="0"/>
                  </a:moveTo>
                  <a:lnTo>
                    <a:pt x="16500" y="52"/>
                  </a:lnTo>
                  <a:lnTo>
                    <a:pt x="16416" y="103"/>
                  </a:lnTo>
                  <a:lnTo>
                    <a:pt x="16332" y="155"/>
                  </a:lnTo>
                  <a:lnTo>
                    <a:pt x="16240" y="199"/>
                  </a:lnTo>
                  <a:lnTo>
                    <a:pt x="16141" y="235"/>
                  </a:lnTo>
                  <a:lnTo>
                    <a:pt x="16041" y="258"/>
                  </a:lnTo>
                  <a:lnTo>
                    <a:pt x="15927" y="280"/>
                  </a:lnTo>
                  <a:lnTo>
                    <a:pt x="15812" y="287"/>
                  </a:lnTo>
                  <a:lnTo>
                    <a:pt x="14864" y="324"/>
                  </a:lnTo>
                  <a:lnTo>
                    <a:pt x="13901" y="360"/>
                  </a:lnTo>
                  <a:lnTo>
                    <a:pt x="12946" y="382"/>
                  </a:lnTo>
                  <a:lnTo>
                    <a:pt x="11976" y="397"/>
                  </a:lnTo>
                  <a:lnTo>
                    <a:pt x="11005" y="412"/>
                  </a:lnTo>
                  <a:lnTo>
                    <a:pt x="10035" y="412"/>
                  </a:lnTo>
                  <a:lnTo>
                    <a:pt x="9056" y="405"/>
                  </a:lnTo>
                  <a:lnTo>
                    <a:pt x="8078" y="390"/>
                  </a:lnTo>
                  <a:lnTo>
                    <a:pt x="7100" y="368"/>
                  </a:lnTo>
                  <a:lnTo>
                    <a:pt x="6122" y="338"/>
                  </a:lnTo>
                  <a:lnTo>
                    <a:pt x="5144" y="302"/>
                  </a:lnTo>
                  <a:lnTo>
                    <a:pt x="4165" y="265"/>
                  </a:lnTo>
                  <a:lnTo>
                    <a:pt x="3187" y="213"/>
                  </a:lnTo>
                  <a:lnTo>
                    <a:pt x="2217" y="155"/>
                  </a:lnTo>
                  <a:lnTo>
                    <a:pt x="1246" y="88"/>
                  </a:lnTo>
                  <a:lnTo>
                    <a:pt x="276" y="22"/>
                  </a:lnTo>
                  <a:lnTo>
                    <a:pt x="230" y="2250"/>
                  </a:lnTo>
                  <a:lnTo>
                    <a:pt x="184" y="4477"/>
                  </a:lnTo>
                  <a:lnTo>
                    <a:pt x="115" y="8939"/>
                  </a:lnTo>
                  <a:lnTo>
                    <a:pt x="54" y="13394"/>
                  </a:lnTo>
                  <a:lnTo>
                    <a:pt x="1" y="17857"/>
                  </a:lnTo>
                  <a:lnTo>
                    <a:pt x="979" y="17688"/>
                  </a:lnTo>
                  <a:lnTo>
                    <a:pt x="1957" y="17526"/>
                  </a:lnTo>
                  <a:lnTo>
                    <a:pt x="2943" y="17379"/>
                  </a:lnTo>
                  <a:lnTo>
                    <a:pt x="3929" y="17239"/>
                  </a:lnTo>
                  <a:lnTo>
                    <a:pt x="4914" y="17114"/>
                  </a:lnTo>
                  <a:lnTo>
                    <a:pt x="5900" y="17004"/>
                  </a:lnTo>
                  <a:lnTo>
                    <a:pt x="6894" y="16908"/>
                  </a:lnTo>
                  <a:lnTo>
                    <a:pt x="7880" y="16827"/>
                  </a:lnTo>
                  <a:lnTo>
                    <a:pt x="8873" y="16754"/>
                  </a:lnTo>
                  <a:lnTo>
                    <a:pt x="9866" y="16702"/>
                  </a:lnTo>
                  <a:lnTo>
                    <a:pt x="10852" y="16666"/>
                  </a:lnTo>
                  <a:lnTo>
                    <a:pt x="11349" y="16658"/>
                  </a:lnTo>
                  <a:lnTo>
                    <a:pt x="11846" y="16651"/>
                  </a:lnTo>
                  <a:lnTo>
                    <a:pt x="12839" y="16651"/>
                  </a:lnTo>
                  <a:lnTo>
                    <a:pt x="13336" y="16658"/>
                  </a:lnTo>
                  <a:lnTo>
                    <a:pt x="13833" y="16673"/>
                  </a:lnTo>
                  <a:lnTo>
                    <a:pt x="14329" y="16688"/>
                  </a:lnTo>
                  <a:lnTo>
                    <a:pt x="14818" y="16710"/>
                  </a:lnTo>
                  <a:lnTo>
                    <a:pt x="15315" y="16739"/>
                  </a:lnTo>
                  <a:lnTo>
                    <a:pt x="15812" y="16769"/>
                  </a:lnTo>
                  <a:lnTo>
                    <a:pt x="15842" y="16776"/>
                  </a:lnTo>
                  <a:lnTo>
                    <a:pt x="15865" y="16783"/>
                  </a:lnTo>
                  <a:lnTo>
                    <a:pt x="15896" y="16791"/>
                  </a:lnTo>
                  <a:lnTo>
                    <a:pt x="15927" y="16791"/>
                  </a:lnTo>
                  <a:lnTo>
                    <a:pt x="16072" y="12593"/>
                  </a:lnTo>
                  <a:lnTo>
                    <a:pt x="16232" y="8395"/>
                  </a:lnTo>
                  <a:lnTo>
                    <a:pt x="16400" y="4198"/>
                  </a:lnTo>
                  <a:lnTo>
                    <a:pt x="1656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62"/>
            <p:cNvSpPr/>
            <p:nvPr/>
          </p:nvSpPr>
          <p:spPr>
            <a:xfrm>
              <a:off x="-3722950" y="-1826875"/>
              <a:ext cx="399300" cy="339825"/>
            </a:xfrm>
            <a:custGeom>
              <a:avLst/>
              <a:gdLst/>
              <a:ahLst/>
              <a:cxnLst/>
              <a:rect l="l" t="t" r="r" b="b"/>
              <a:pathLst>
                <a:path w="15972" h="13593" extrusionOk="0">
                  <a:moveTo>
                    <a:pt x="10974" y="0"/>
                  </a:moveTo>
                  <a:lnTo>
                    <a:pt x="9988" y="15"/>
                  </a:lnTo>
                  <a:lnTo>
                    <a:pt x="9002" y="37"/>
                  </a:lnTo>
                  <a:lnTo>
                    <a:pt x="8017" y="66"/>
                  </a:lnTo>
                  <a:lnTo>
                    <a:pt x="7031" y="111"/>
                  </a:lnTo>
                  <a:lnTo>
                    <a:pt x="6053" y="169"/>
                  </a:lnTo>
                  <a:lnTo>
                    <a:pt x="5067" y="236"/>
                  </a:lnTo>
                  <a:lnTo>
                    <a:pt x="4081" y="309"/>
                  </a:lnTo>
                  <a:lnTo>
                    <a:pt x="3103" y="405"/>
                  </a:lnTo>
                  <a:lnTo>
                    <a:pt x="2117" y="515"/>
                  </a:lnTo>
                  <a:lnTo>
                    <a:pt x="1131" y="633"/>
                  </a:lnTo>
                  <a:lnTo>
                    <a:pt x="138" y="772"/>
                  </a:lnTo>
                  <a:lnTo>
                    <a:pt x="0" y="13593"/>
                  </a:lnTo>
                  <a:lnTo>
                    <a:pt x="1849" y="13519"/>
                  </a:lnTo>
                  <a:lnTo>
                    <a:pt x="3706" y="13453"/>
                  </a:lnTo>
                  <a:lnTo>
                    <a:pt x="5556" y="13402"/>
                  </a:lnTo>
                  <a:lnTo>
                    <a:pt x="7413" y="13358"/>
                  </a:lnTo>
                  <a:lnTo>
                    <a:pt x="9262" y="13328"/>
                  </a:lnTo>
                  <a:lnTo>
                    <a:pt x="11112" y="13314"/>
                  </a:lnTo>
                  <a:lnTo>
                    <a:pt x="12961" y="13306"/>
                  </a:lnTo>
                  <a:lnTo>
                    <a:pt x="14803" y="13306"/>
                  </a:lnTo>
                  <a:lnTo>
                    <a:pt x="14917" y="13314"/>
                  </a:lnTo>
                  <a:lnTo>
                    <a:pt x="15024" y="13328"/>
                  </a:lnTo>
                  <a:lnTo>
                    <a:pt x="15124" y="13350"/>
                  </a:lnTo>
                  <a:lnTo>
                    <a:pt x="15223" y="13380"/>
                  </a:lnTo>
                  <a:lnTo>
                    <a:pt x="15307" y="13424"/>
                  </a:lnTo>
                  <a:lnTo>
                    <a:pt x="15391" y="13468"/>
                  </a:lnTo>
                  <a:lnTo>
                    <a:pt x="15467" y="13519"/>
                  </a:lnTo>
                  <a:lnTo>
                    <a:pt x="15536" y="13571"/>
                  </a:lnTo>
                  <a:lnTo>
                    <a:pt x="15643" y="10197"/>
                  </a:lnTo>
                  <a:lnTo>
                    <a:pt x="15750" y="6815"/>
                  </a:lnTo>
                  <a:lnTo>
                    <a:pt x="15865" y="3441"/>
                  </a:lnTo>
                  <a:lnTo>
                    <a:pt x="15972" y="66"/>
                  </a:lnTo>
                  <a:lnTo>
                    <a:pt x="15949" y="66"/>
                  </a:lnTo>
                  <a:lnTo>
                    <a:pt x="14948" y="37"/>
                  </a:lnTo>
                  <a:lnTo>
                    <a:pt x="13947" y="15"/>
                  </a:lnTo>
                  <a:lnTo>
                    <a:pt x="12953" y="8"/>
                  </a:lnTo>
                  <a:lnTo>
                    <a:pt x="1196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62"/>
            <p:cNvSpPr/>
            <p:nvPr/>
          </p:nvSpPr>
          <p:spPr>
            <a:xfrm>
              <a:off x="-3728700" y="-1447375"/>
              <a:ext cx="393025" cy="344075"/>
            </a:xfrm>
            <a:custGeom>
              <a:avLst/>
              <a:gdLst/>
              <a:ahLst/>
              <a:cxnLst/>
              <a:rect l="l" t="t" r="r" b="b"/>
              <a:pathLst>
                <a:path w="15721" h="13763" extrusionOk="0">
                  <a:moveTo>
                    <a:pt x="207" y="1"/>
                  </a:moveTo>
                  <a:lnTo>
                    <a:pt x="169" y="3449"/>
                  </a:lnTo>
                  <a:lnTo>
                    <a:pt x="123" y="6889"/>
                  </a:lnTo>
                  <a:lnTo>
                    <a:pt x="70" y="10322"/>
                  </a:lnTo>
                  <a:lnTo>
                    <a:pt x="1" y="13755"/>
                  </a:lnTo>
                  <a:lnTo>
                    <a:pt x="864" y="13763"/>
                  </a:lnTo>
                  <a:lnTo>
                    <a:pt x="1713" y="13755"/>
                  </a:lnTo>
                  <a:lnTo>
                    <a:pt x="2568" y="13741"/>
                  </a:lnTo>
                  <a:lnTo>
                    <a:pt x="3417" y="13718"/>
                  </a:lnTo>
                  <a:lnTo>
                    <a:pt x="4265" y="13682"/>
                  </a:lnTo>
                  <a:lnTo>
                    <a:pt x="5113" y="13630"/>
                  </a:lnTo>
                  <a:lnTo>
                    <a:pt x="5954" y="13571"/>
                  </a:lnTo>
                  <a:lnTo>
                    <a:pt x="6802" y="13498"/>
                  </a:lnTo>
                  <a:lnTo>
                    <a:pt x="7643" y="13417"/>
                  </a:lnTo>
                  <a:lnTo>
                    <a:pt x="8491" y="13321"/>
                  </a:lnTo>
                  <a:lnTo>
                    <a:pt x="9339" y="13211"/>
                  </a:lnTo>
                  <a:lnTo>
                    <a:pt x="10180" y="13094"/>
                  </a:lnTo>
                  <a:lnTo>
                    <a:pt x="11028" y="12961"/>
                  </a:lnTo>
                  <a:lnTo>
                    <a:pt x="11876" y="12822"/>
                  </a:lnTo>
                  <a:lnTo>
                    <a:pt x="12732" y="12667"/>
                  </a:lnTo>
                  <a:lnTo>
                    <a:pt x="13588" y="12498"/>
                  </a:lnTo>
                  <a:lnTo>
                    <a:pt x="13665" y="12483"/>
                  </a:lnTo>
                  <a:lnTo>
                    <a:pt x="13749" y="12476"/>
                  </a:lnTo>
                  <a:lnTo>
                    <a:pt x="13825" y="12469"/>
                  </a:lnTo>
                  <a:lnTo>
                    <a:pt x="13909" y="12469"/>
                  </a:lnTo>
                  <a:lnTo>
                    <a:pt x="13978" y="12476"/>
                  </a:lnTo>
                  <a:lnTo>
                    <a:pt x="14054" y="12483"/>
                  </a:lnTo>
                  <a:lnTo>
                    <a:pt x="14123" y="12498"/>
                  </a:lnTo>
                  <a:lnTo>
                    <a:pt x="14192" y="12513"/>
                  </a:lnTo>
                  <a:lnTo>
                    <a:pt x="14330" y="12564"/>
                  </a:lnTo>
                  <a:lnTo>
                    <a:pt x="14452" y="12623"/>
                  </a:lnTo>
                  <a:lnTo>
                    <a:pt x="14566" y="12697"/>
                  </a:lnTo>
                  <a:lnTo>
                    <a:pt x="14666" y="12777"/>
                  </a:lnTo>
                  <a:lnTo>
                    <a:pt x="14758" y="12873"/>
                  </a:lnTo>
                  <a:lnTo>
                    <a:pt x="14842" y="12976"/>
                  </a:lnTo>
                  <a:lnTo>
                    <a:pt x="14910" y="13086"/>
                  </a:lnTo>
                  <a:lnTo>
                    <a:pt x="14971" y="13204"/>
                  </a:lnTo>
                  <a:lnTo>
                    <a:pt x="15017" y="13329"/>
                  </a:lnTo>
                  <a:lnTo>
                    <a:pt x="15048" y="13454"/>
                  </a:lnTo>
                  <a:lnTo>
                    <a:pt x="15071" y="13579"/>
                  </a:lnTo>
                  <a:lnTo>
                    <a:pt x="15078" y="13711"/>
                  </a:lnTo>
                  <a:lnTo>
                    <a:pt x="15399" y="13711"/>
                  </a:lnTo>
                  <a:lnTo>
                    <a:pt x="15461" y="10300"/>
                  </a:lnTo>
                  <a:lnTo>
                    <a:pt x="15529" y="6889"/>
                  </a:lnTo>
                  <a:lnTo>
                    <a:pt x="15621" y="3478"/>
                  </a:lnTo>
                  <a:lnTo>
                    <a:pt x="15720" y="67"/>
                  </a:lnTo>
                  <a:lnTo>
                    <a:pt x="15652" y="118"/>
                  </a:lnTo>
                  <a:lnTo>
                    <a:pt x="15575" y="163"/>
                  </a:lnTo>
                  <a:lnTo>
                    <a:pt x="15499" y="207"/>
                  </a:lnTo>
                  <a:lnTo>
                    <a:pt x="15415" y="243"/>
                  </a:lnTo>
                  <a:lnTo>
                    <a:pt x="15331" y="273"/>
                  </a:lnTo>
                  <a:lnTo>
                    <a:pt x="15239" y="295"/>
                  </a:lnTo>
                  <a:lnTo>
                    <a:pt x="15140" y="310"/>
                  </a:lnTo>
                  <a:lnTo>
                    <a:pt x="13183" y="310"/>
                  </a:lnTo>
                  <a:lnTo>
                    <a:pt x="11326" y="295"/>
                  </a:lnTo>
                  <a:lnTo>
                    <a:pt x="9477" y="273"/>
                  </a:lnTo>
                  <a:lnTo>
                    <a:pt x="7620" y="243"/>
                  </a:lnTo>
                  <a:lnTo>
                    <a:pt x="5763" y="199"/>
                  </a:lnTo>
                  <a:lnTo>
                    <a:pt x="3913" y="148"/>
                  </a:lnTo>
                  <a:lnTo>
                    <a:pt x="2056" y="82"/>
                  </a:lnTo>
                  <a:lnTo>
                    <a:pt x="20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62"/>
            <p:cNvSpPr/>
            <p:nvPr/>
          </p:nvSpPr>
          <p:spPr>
            <a:xfrm>
              <a:off x="-3742450" y="-1104600"/>
              <a:ext cx="398750" cy="389075"/>
            </a:xfrm>
            <a:custGeom>
              <a:avLst/>
              <a:gdLst/>
              <a:ahLst/>
              <a:cxnLst/>
              <a:rect l="l" t="t" r="r" b="b"/>
              <a:pathLst>
                <a:path w="15950" h="15563" extrusionOk="0">
                  <a:moveTo>
                    <a:pt x="15628" y="0"/>
                  </a:moveTo>
                  <a:lnTo>
                    <a:pt x="15621" y="81"/>
                  </a:lnTo>
                  <a:lnTo>
                    <a:pt x="15613" y="162"/>
                  </a:lnTo>
                  <a:lnTo>
                    <a:pt x="15598" y="243"/>
                  </a:lnTo>
                  <a:lnTo>
                    <a:pt x="15575" y="324"/>
                  </a:lnTo>
                  <a:lnTo>
                    <a:pt x="15544" y="404"/>
                  </a:lnTo>
                  <a:lnTo>
                    <a:pt x="15506" y="478"/>
                  </a:lnTo>
                  <a:lnTo>
                    <a:pt x="15468" y="551"/>
                  </a:lnTo>
                  <a:lnTo>
                    <a:pt x="15415" y="625"/>
                  </a:lnTo>
                  <a:lnTo>
                    <a:pt x="15353" y="691"/>
                  </a:lnTo>
                  <a:lnTo>
                    <a:pt x="15292" y="750"/>
                  </a:lnTo>
                  <a:lnTo>
                    <a:pt x="15223" y="809"/>
                  </a:lnTo>
                  <a:lnTo>
                    <a:pt x="15139" y="860"/>
                  </a:lnTo>
                  <a:lnTo>
                    <a:pt x="15055" y="912"/>
                  </a:lnTo>
                  <a:lnTo>
                    <a:pt x="14964" y="948"/>
                  </a:lnTo>
                  <a:lnTo>
                    <a:pt x="14864" y="985"/>
                  </a:lnTo>
                  <a:lnTo>
                    <a:pt x="14757" y="1015"/>
                  </a:lnTo>
                  <a:lnTo>
                    <a:pt x="13886" y="1198"/>
                  </a:lnTo>
                  <a:lnTo>
                    <a:pt x="13007" y="1360"/>
                  </a:lnTo>
                  <a:lnTo>
                    <a:pt x="12128" y="1507"/>
                  </a:lnTo>
                  <a:lnTo>
                    <a:pt x="11242" y="1639"/>
                  </a:lnTo>
                  <a:lnTo>
                    <a:pt x="10355" y="1757"/>
                  </a:lnTo>
                  <a:lnTo>
                    <a:pt x="9469" y="1853"/>
                  </a:lnTo>
                  <a:lnTo>
                    <a:pt x="8575" y="1934"/>
                  </a:lnTo>
                  <a:lnTo>
                    <a:pt x="7681" y="2000"/>
                  </a:lnTo>
                  <a:lnTo>
                    <a:pt x="6787" y="2051"/>
                  </a:lnTo>
                  <a:lnTo>
                    <a:pt x="5893" y="2088"/>
                  </a:lnTo>
                  <a:lnTo>
                    <a:pt x="4991" y="2103"/>
                  </a:lnTo>
                  <a:lnTo>
                    <a:pt x="4097" y="2110"/>
                  </a:lnTo>
                  <a:lnTo>
                    <a:pt x="3195" y="2095"/>
                  </a:lnTo>
                  <a:lnTo>
                    <a:pt x="2301" y="2066"/>
                  </a:lnTo>
                  <a:lnTo>
                    <a:pt x="1399" y="2022"/>
                  </a:lnTo>
                  <a:lnTo>
                    <a:pt x="505" y="1963"/>
                  </a:lnTo>
                  <a:lnTo>
                    <a:pt x="459" y="3668"/>
                  </a:lnTo>
                  <a:lnTo>
                    <a:pt x="413" y="5367"/>
                  </a:lnTo>
                  <a:lnTo>
                    <a:pt x="360" y="7072"/>
                  </a:lnTo>
                  <a:lnTo>
                    <a:pt x="299" y="8770"/>
                  </a:lnTo>
                  <a:lnTo>
                    <a:pt x="230" y="10468"/>
                  </a:lnTo>
                  <a:lnTo>
                    <a:pt x="161" y="12167"/>
                  </a:lnTo>
                  <a:lnTo>
                    <a:pt x="85" y="13865"/>
                  </a:lnTo>
                  <a:lnTo>
                    <a:pt x="1" y="15563"/>
                  </a:lnTo>
                  <a:lnTo>
                    <a:pt x="69" y="15511"/>
                  </a:lnTo>
                  <a:lnTo>
                    <a:pt x="146" y="15467"/>
                  </a:lnTo>
                  <a:lnTo>
                    <a:pt x="222" y="15431"/>
                  </a:lnTo>
                  <a:lnTo>
                    <a:pt x="299" y="15401"/>
                  </a:lnTo>
                  <a:lnTo>
                    <a:pt x="383" y="15372"/>
                  </a:lnTo>
                  <a:lnTo>
                    <a:pt x="474" y="15357"/>
                  </a:lnTo>
                  <a:lnTo>
                    <a:pt x="566" y="15342"/>
                  </a:lnTo>
                  <a:lnTo>
                    <a:pt x="665" y="15342"/>
                  </a:lnTo>
                  <a:lnTo>
                    <a:pt x="1590" y="15313"/>
                  </a:lnTo>
                  <a:lnTo>
                    <a:pt x="2515" y="15276"/>
                  </a:lnTo>
                  <a:lnTo>
                    <a:pt x="4395" y="15188"/>
                  </a:lnTo>
                  <a:lnTo>
                    <a:pt x="6290" y="15100"/>
                  </a:lnTo>
                  <a:lnTo>
                    <a:pt x="7245" y="15063"/>
                  </a:lnTo>
                  <a:lnTo>
                    <a:pt x="8193" y="15026"/>
                  </a:lnTo>
                  <a:lnTo>
                    <a:pt x="9148" y="15004"/>
                  </a:lnTo>
                  <a:lnTo>
                    <a:pt x="10103" y="14989"/>
                  </a:lnTo>
                  <a:lnTo>
                    <a:pt x="11051" y="14982"/>
                  </a:lnTo>
                  <a:lnTo>
                    <a:pt x="11999" y="14997"/>
                  </a:lnTo>
                  <a:lnTo>
                    <a:pt x="12472" y="15004"/>
                  </a:lnTo>
                  <a:lnTo>
                    <a:pt x="12946" y="15026"/>
                  </a:lnTo>
                  <a:lnTo>
                    <a:pt x="13412" y="15041"/>
                  </a:lnTo>
                  <a:lnTo>
                    <a:pt x="13886" y="15070"/>
                  </a:lnTo>
                  <a:lnTo>
                    <a:pt x="14352" y="15100"/>
                  </a:lnTo>
                  <a:lnTo>
                    <a:pt x="14818" y="15137"/>
                  </a:lnTo>
                  <a:lnTo>
                    <a:pt x="15277" y="15181"/>
                  </a:lnTo>
                  <a:lnTo>
                    <a:pt x="15743" y="15232"/>
                  </a:lnTo>
                  <a:lnTo>
                    <a:pt x="15766" y="11424"/>
                  </a:lnTo>
                  <a:lnTo>
                    <a:pt x="15812" y="7616"/>
                  </a:lnTo>
                  <a:lnTo>
                    <a:pt x="15873" y="3808"/>
                  </a:lnTo>
                  <a:lnTo>
                    <a:pt x="1594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62"/>
            <p:cNvSpPr/>
            <p:nvPr/>
          </p:nvSpPr>
          <p:spPr>
            <a:xfrm>
              <a:off x="-3763650" y="-675300"/>
              <a:ext cx="414800" cy="321100"/>
            </a:xfrm>
            <a:custGeom>
              <a:avLst/>
              <a:gdLst/>
              <a:ahLst/>
              <a:cxnLst/>
              <a:rect l="l" t="t" r="r" b="b"/>
              <a:pathLst>
                <a:path w="16592" h="12844" extrusionOk="0">
                  <a:moveTo>
                    <a:pt x="780" y="1"/>
                  </a:moveTo>
                  <a:lnTo>
                    <a:pt x="604" y="2978"/>
                  </a:lnTo>
                  <a:lnTo>
                    <a:pt x="428" y="5955"/>
                  </a:lnTo>
                  <a:lnTo>
                    <a:pt x="329" y="7440"/>
                  </a:lnTo>
                  <a:lnTo>
                    <a:pt x="222" y="8925"/>
                  </a:lnTo>
                  <a:lnTo>
                    <a:pt x="115" y="10410"/>
                  </a:lnTo>
                  <a:lnTo>
                    <a:pt x="0" y="11895"/>
                  </a:lnTo>
                  <a:lnTo>
                    <a:pt x="428" y="11866"/>
                  </a:lnTo>
                  <a:lnTo>
                    <a:pt x="856" y="11844"/>
                  </a:lnTo>
                  <a:lnTo>
                    <a:pt x="1697" y="11807"/>
                  </a:lnTo>
                  <a:lnTo>
                    <a:pt x="2576" y="11778"/>
                  </a:lnTo>
                  <a:lnTo>
                    <a:pt x="3470" y="11763"/>
                  </a:lnTo>
                  <a:lnTo>
                    <a:pt x="4372" y="11756"/>
                  </a:lnTo>
                  <a:lnTo>
                    <a:pt x="5289" y="11763"/>
                  </a:lnTo>
                  <a:lnTo>
                    <a:pt x="6206" y="11778"/>
                  </a:lnTo>
                  <a:lnTo>
                    <a:pt x="7138" y="11807"/>
                  </a:lnTo>
                  <a:lnTo>
                    <a:pt x="8070" y="11851"/>
                  </a:lnTo>
                  <a:lnTo>
                    <a:pt x="9018" y="11903"/>
                  </a:lnTo>
                  <a:lnTo>
                    <a:pt x="9958" y="11969"/>
                  </a:lnTo>
                  <a:lnTo>
                    <a:pt x="10905" y="12050"/>
                  </a:lnTo>
                  <a:lnTo>
                    <a:pt x="11861" y="12145"/>
                  </a:lnTo>
                  <a:lnTo>
                    <a:pt x="12808" y="12256"/>
                  </a:lnTo>
                  <a:lnTo>
                    <a:pt x="13756" y="12380"/>
                  </a:lnTo>
                  <a:lnTo>
                    <a:pt x="14704" y="12520"/>
                  </a:lnTo>
                  <a:lnTo>
                    <a:pt x="15651" y="12675"/>
                  </a:lnTo>
                  <a:lnTo>
                    <a:pt x="16591" y="12844"/>
                  </a:lnTo>
                  <a:lnTo>
                    <a:pt x="16576" y="9734"/>
                  </a:lnTo>
                  <a:lnTo>
                    <a:pt x="16576" y="6624"/>
                  </a:lnTo>
                  <a:lnTo>
                    <a:pt x="16576" y="3507"/>
                  </a:lnTo>
                  <a:lnTo>
                    <a:pt x="16591" y="398"/>
                  </a:lnTo>
                  <a:lnTo>
                    <a:pt x="16125" y="442"/>
                  </a:lnTo>
                  <a:lnTo>
                    <a:pt x="15666" y="486"/>
                  </a:lnTo>
                  <a:lnTo>
                    <a:pt x="15200" y="523"/>
                  </a:lnTo>
                  <a:lnTo>
                    <a:pt x="14734" y="560"/>
                  </a:lnTo>
                  <a:lnTo>
                    <a:pt x="14260" y="582"/>
                  </a:lnTo>
                  <a:lnTo>
                    <a:pt x="13794" y="604"/>
                  </a:lnTo>
                  <a:lnTo>
                    <a:pt x="13320" y="618"/>
                  </a:lnTo>
                  <a:lnTo>
                    <a:pt x="12847" y="633"/>
                  </a:lnTo>
                  <a:lnTo>
                    <a:pt x="11899" y="648"/>
                  </a:lnTo>
                  <a:lnTo>
                    <a:pt x="10951" y="648"/>
                  </a:lnTo>
                  <a:lnTo>
                    <a:pt x="9996" y="633"/>
                  </a:lnTo>
                  <a:lnTo>
                    <a:pt x="9041" y="611"/>
                  </a:lnTo>
                  <a:lnTo>
                    <a:pt x="8093" y="574"/>
                  </a:lnTo>
                  <a:lnTo>
                    <a:pt x="7138" y="537"/>
                  </a:lnTo>
                  <a:lnTo>
                    <a:pt x="5243" y="457"/>
                  </a:lnTo>
                  <a:lnTo>
                    <a:pt x="3363" y="376"/>
                  </a:lnTo>
                  <a:lnTo>
                    <a:pt x="2438" y="339"/>
                  </a:lnTo>
                  <a:lnTo>
                    <a:pt x="1513" y="310"/>
                  </a:lnTo>
                  <a:lnTo>
                    <a:pt x="1399" y="295"/>
                  </a:lnTo>
                  <a:lnTo>
                    <a:pt x="1284" y="273"/>
                  </a:lnTo>
                  <a:lnTo>
                    <a:pt x="1185" y="251"/>
                  </a:lnTo>
                  <a:lnTo>
                    <a:pt x="1085" y="214"/>
                  </a:lnTo>
                  <a:lnTo>
                    <a:pt x="1001" y="170"/>
                  </a:lnTo>
                  <a:lnTo>
                    <a:pt x="917" y="118"/>
                  </a:lnTo>
                  <a:lnTo>
                    <a:pt x="849" y="60"/>
                  </a:lnTo>
                  <a:lnTo>
                    <a:pt x="78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62"/>
            <p:cNvSpPr/>
            <p:nvPr/>
          </p:nvSpPr>
          <p:spPr>
            <a:xfrm>
              <a:off x="-4158550" y="-4309425"/>
              <a:ext cx="356325" cy="335250"/>
            </a:xfrm>
            <a:custGeom>
              <a:avLst/>
              <a:gdLst/>
              <a:ahLst/>
              <a:cxnLst/>
              <a:rect l="l" t="t" r="r" b="b"/>
              <a:pathLst>
                <a:path w="14253" h="13410" extrusionOk="0">
                  <a:moveTo>
                    <a:pt x="6740" y="2676"/>
                  </a:moveTo>
                  <a:lnTo>
                    <a:pt x="6932" y="2684"/>
                  </a:lnTo>
                  <a:lnTo>
                    <a:pt x="7123" y="2698"/>
                  </a:lnTo>
                  <a:lnTo>
                    <a:pt x="7306" y="2720"/>
                  </a:lnTo>
                  <a:lnTo>
                    <a:pt x="7489" y="2750"/>
                  </a:lnTo>
                  <a:lnTo>
                    <a:pt x="7680" y="2787"/>
                  </a:lnTo>
                  <a:lnTo>
                    <a:pt x="7856" y="2831"/>
                  </a:lnTo>
                  <a:lnTo>
                    <a:pt x="8040" y="2882"/>
                  </a:lnTo>
                  <a:lnTo>
                    <a:pt x="8215" y="2941"/>
                  </a:lnTo>
                  <a:lnTo>
                    <a:pt x="8391" y="3000"/>
                  </a:lnTo>
                  <a:lnTo>
                    <a:pt x="8567" y="3066"/>
                  </a:lnTo>
                  <a:lnTo>
                    <a:pt x="8735" y="3139"/>
                  </a:lnTo>
                  <a:lnTo>
                    <a:pt x="8903" y="3220"/>
                  </a:lnTo>
                  <a:lnTo>
                    <a:pt x="9064" y="3309"/>
                  </a:lnTo>
                  <a:lnTo>
                    <a:pt x="9224" y="3397"/>
                  </a:lnTo>
                  <a:lnTo>
                    <a:pt x="9377" y="3492"/>
                  </a:lnTo>
                  <a:lnTo>
                    <a:pt x="9530" y="3595"/>
                  </a:lnTo>
                  <a:lnTo>
                    <a:pt x="9675" y="3705"/>
                  </a:lnTo>
                  <a:lnTo>
                    <a:pt x="9813" y="3816"/>
                  </a:lnTo>
                  <a:lnTo>
                    <a:pt x="9942" y="3933"/>
                  </a:lnTo>
                  <a:lnTo>
                    <a:pt x="10072" y="4051"/>
                  </a:lnTo>
                  <a:lnTo>
                    <a:pt x="10202" y="4176"/>
                  </a:lnTo>
                  <a:lnTo>
                    <a:pt x="10317" y="4308"/>
                  </a:lnTo>
                  <a:lnTo>
                    <a:pt x="10424" y="4441"/>
                  </a:lnTo>
                  <a:lnTo>
                    <a:pt x="10531" y="4580"/>
                  </a:lnTo>
                  <a:lnTo>
                    <a:pt x="10630" y="4720"/>
                  </a:lnTo>
                  <a:lnTo>
                    <a:pt x="10722" y="4867"/>
                  </a:lnTo>
                  <a:lnTo>
                    <a:pt x="10806" y="5021"/>
                  </a:lnTo>
                  <a:lnTo>
                    <a:pt x="10875" y="5168"/>
                  </a:lnTo>
                  <a:lnTo>
                    <a:pt x="10944" y="5330"/>
                  </a:lnTo>
                  <a:lnTo>
                    <a:pt x="11005" y="5485"/>
                  </a:lnTo>
                  <a:lnTo>
                    <a:pt x="11058" y="5646"/>
                  </a:lnTo>
                  <a:lnTo>
                    <a:pt x="11096" y="5815"/>
                  </a:lnTo>
                  <a:lnTo>
                    <a:pt x="11135" y="5984"/>
                  </a:lnTo>
                  <a:lnTo>
                    <a:pt x="11158" y="6153"/>
                  </a:lnTo>
                  <a:lnTo>
                    <a:pt x="11173" y="6330"/>
                  </a:lnTo>
                  <a:lnTo>
                    <a:pt x="11173" y="6499"/>
                  </a:lnTo>
                  <a:lnTo>
                    <a:pt x="11173" y="6683"/>
                  </a:lnTo>
                  <a:lnTo>
                    <a:pt x="11158" y="6859"/>
                  </a:lnTo>
                  <a:lnTo>
                    <a:pt x="11127" y="7043"/>
                  </a:lnTo>
                  <a:lnTo>
                    <a:pt x="11096" y="7227"/>
                  </a:lnTo>
                  <a:lnTo>
                    <a:pt x="11043" y="7411"/>
                  </a:lnTo>
                  <a:lnTo>
                    <a:pt x="10989" y="7594"/>
                  </a:lnTo>
                  <a:lnTo>
                    <a:pt x="10913" y="7785"/>
                  </a:lnTo>
                  <a:lnTo>
                    <a:pt x="10837" y="7977"/>
                  </a:lnTo>
                  <a:lnTo>
                    <a:pt x="10737" y="8160"/>
                  </a:lnTo>
                  <a:lnTo>
                    <a:pt x="10630" y="8352"/>
                  </a:lnTo>
                  <a:lnTo>
                    <a:pt x="10516" y="8543"/>
                  </a:lnTo>
                  <a:lnTo>
                    <a:pt x="10378" y="8741"/>
                  </a:lnTo>
                  <a:lnTo>
                    <a:pt x="10248" y="8910"/>
                  </a:lnTo>
                  <a:lnTo>
                    <a:pt x="10103" y="9079"/>
                  </a:lnTo>
                  <a:lnTo>
                    <a:pt x="9958" y="9241"/>
                  </a:lnTo>
                  <a:lnTo>
                    <a:pt x="9805" y="9388"/>
                  </a:lnTo>
                  <a:lnTo>
                    <a:pt x="9652" y="9528"/>
                  </a:lnTo>
                  <a:lnTo>
                    <a:pt x="9484" y="9660"/>
                  </a:lnTo>
                  <a:lnTo>
                    <a:pt x="9323" y="9785"/>
                  </a:lnTo>
                  <a:lnTo>
                    <a:pt x="9148" y="9895"/>
                  </a:lnTo>
                  <a:lnTo>
                    <a:pt x="8972" y="9998"/>
                  </a:lnTo>
                  <a:lnTo>
                    <a:pt x="8796" y="10094"/>
                  </a:lnTo>
                  <a:lnTo>
                    <a:pt x="8613" y="10175"/>
                  </a:lnTo>
                  <a:lnTo>
                    <a:pt x="8429" y="10248"/>
                  </a:lnTo>
                  <a:lnTo>
                    <a:pt x="8238" y="10314"/>
                  </a:lnTo>
                  <a:lnTo>
                    <a:pt x="8055" y="10366"/>
                  </a:lnTo>
                  <a:lnTo>
                    <a:pt x="7864" y="10410"/>
                  </a:lnTo>
                  <a:lnTo>
                    <a:pt x="7665" y="10439"/>
                  </a:lnTo>
                  <a:lnTo>
                    <a:pt x="7474" y="10461"/>
                  </a:lnTo>
                  <a:lnTo>
                    <a:pt x="7275" y="10476"/>
                  </a:lnTo>
                  <a:lnTo>
                    <a:pt x="7084" y="10476"/>
                  </a:lnTo>
                  <a:lnTo>
                    <a:pt x="6886" y="10461"/>
                  </a:lnTo>
                  <a:lnTo>
                    <a:pt x="6695" y="10439"/>
                  </a:lnTo>
                  <a:lnTo>
                    <a:pt x="6496" y="10410"/>
                  </a:lnTo>
                  <a:lnTo>
                    <a:pt x="6305" y="10366"/>
                  </a:lnTo>
                  <a:lnTo>
                    <a:pt x="6106" y="10314"/>
                  </a:lnTo>
                  <a:lnTo>
                    <a:pt x="5915" y="10248"/>
                  </a:lnTo>
                  <a:lnTo>
                    <a:pt x="5724" y="10167"/>
                  </a:lnTo>
                  <a:lnTo>
                    <a:pt x="5541" y="10079"/>
                  </a:lnTo>
                  <a:lnTo>
                    <a:pt x="5357" y="9976"/>
                  </a:lnTo>
                  <a:lnTo>
                    <a:pt x="5174" y="9859"/>
                  </a:lnTo>
                  <a:lnTo>
                    <a:pt x="4990" y="9734"/>
                  </a:lnTo>
                  <a:lnTo>
                    <a:pt x="4815" y="9594"/>
                  </a:lnTo>
                  <a:lnTo>
                    <a:pt x="4647" y="9447"/>
                  </a:lnTo>
                  <a:lnTo>
                    <a:pt x="4509" y="9315"/>
                  </a:lnTo>
                  <a:lnTo>
                    <a:pt x="4379" y="9182"/>
                  </a:lnTo>
                  <a:lnTo>
                    <a:pt x="4257" y="9050"/>
                  </a:lnTo>
                  <a:lnTo>
                    <a:pt x="4142" y="8903"/>
                  </a:lnTo>
                  <a:lnTo>
                    <a:pt x="4028" y="8756"/>
                  </a:lnTo>
                  <a:lnTo>
                    <a:pt x="3921" y="8609"/>
                  </a:lnTo>
                  <a:lnTo>
                    <a:pt x="3821" y="8447"/>
                  </a:lnTo>
                  <a:lnTo>
                    <a:pt x="3730" y="8293"/>
                  </a:lnTo>
                  <a:lnTo>
                    <a:pt x="3645" y="8131"/>
                  </a:lnTo>
                  <a:lnTo>
                    <a:pt x="3569" y="7962"/>
                  </a:lnTo>
                  <a:lnTo>
                    <a:pt x="3493" y="7793"/>
                  </a:lnTo>
                  <a:lnTo>
                    <a:pt x="3431" y="7616"/>
                  </a:lnTo>
                  <a:lnTo>
                    <a:pt x="3370" y="7447"/>
                  </a:lnTo>
                  <a:lnTo>
                    <a:pt x="3324" y="7264"/>
                  </a:lnTo>
                  <a:lnTo>
                    <a:pt x="3279" y="7087"/>
                  </a:lnTo>
                  <a:lnTo>
                    <a:pt x="3248" y="6903"/>
                  </a:lnTo>
                  <a:lnTo>
                    <a:pt x="3217" y="6720"/>
                  </a:lnTo>
                  <a:lnTo>
                    <a:pt x="3202" y="6536"/>
                  </a:lnTo>
                  <a:lnTo>
                    <a:pt x="3195" y="6352"/>
                  </a:lnTo>
                  <a:lnTo>
                    <a:pt x="3195" y="6168"/>
                  </a:lnTo>
                  <a:lnTo>
                    <a:pt x="3210" y="5992"/>
                  </a:lnTo>
                  <a:lnTo>
                    <a:pt x="3225" y="5808"/>
                  </a:lnTo>
                  <a:lnTo>
                    <a:pt x="3263" y="5448"/>
                  </a:lnTo>
                  <a:lnTo>
                    <a:pt x="3302" y="5088"/>
                  </a:lnTo>
                  <a:lnTo>
                    <a:pt x="3317" y="4911"/>
                  </a:lnTo>
                  <a:lnTo>
                    <a:pt x="3324" y="4727"/>
                  </a:lnTo>
                  <a:lnTo>
                    <a:pt x="3332" y="4544"/>
                  </a:lnTo>
                  <a:lnTo>
                    <a:pt x="3324" y="4360"/>
                  </a:lnTo>
                  <a:lnTo>
                    <a:pt x="3317" y="4176"/>
                  </a:lnTo>
                  <a:lnTo>
                    <a:pt x="3294" y="3992"/>
                  </a:lnTo>
                  <a:lnTo>
                    <a:pt x="3286" y="3963"/>
                  </a:lnTo>
                  <a:lnTo>
                    <a:pt x="3263" y="3933"/>
                  </a:lnTo>
                  <a:lnTo>
                    <a:pt x="3240" y="3911"/>
                  </a:lnTo>
                  <a:lnTo>
                    <a:pt x="3225" y="3882"/>
                  </a:lnTo>
                  <a:lnTo>
                    <a:pt x="3302" y="3875"/>
                  </a:lnTo>
                  <a:lnTo>
                    <a:pt x="3378" y="3860"/>
                  </a:lnTo>
                  <a:lnTo>
                    <a:pt x="3454" y="3838"/>
                  </a:lnTo>
                  <a:lnTo>
                    <a:pt x="3531" y="3808"/>
                  </a:lnTo>
                  <a:lnTo>
                    <a:pt x="3607" y="3779"/>
                  </a:lnTo>
                  <a:lnTo>
                    <a:pt x="3676" y="3742"/>
                  </a:lnTo>
                  <a:lnTo>
                    <a:pt x="3752" y="3691"/>
                  </a:lnTo>
                  <a:lnTo>
                    <a:pt x="3821" y="3639"/>
                  </a:lnTo>
                  <a:lnTo>
                    <a:pt x="3982" y="3514"/>
                  </a:lnTo>
                  <a:lnTo>
                    <a:pt x="4157" y="3397"/>
                  </a:lnTo>
                  <a:lnTo>
                    <a:pt x="4326" y="3286"/>
                  </a:lnTo>
                  <a:lnTo>
                    <a:pt x="4501" y="3191"/>
                  </a:lnTo>
                  <a:lnTo>
                    <a:pt x="4685" y="3103"/>
                  </a:lnTo>
                  <a:lnTo>
                    <a:pt x="4861" y="3022"/>
                  </a:lnTo>
                  <a:lnTo>
                    <a:pt x="5044" y="2948"/>
                  </a:lnTo>
                  <a:lnTo>
                    <a:pt x="5227" y="2882"/>
                  </a:lnTo>
                  <a:lnTo>
                    <a:pt x="5418" y="2831"/>
                  </a:lnTo>
                  <a:lnTo>
                    <a:pt x="5602" y="2787"/>
                  </a:lnTo>
                  <a:lnTo>
                    <a:pt x="5793" y="2750"/>
                  </a:lnTo>
                  <a:lnTo>
                    <a:pt x="5984" y="2713"/>
                  </a:lnTo>
                  <a:lnTo>
                    <a:pt x="6175" y="2698"/>
                  </a:lnTo>
                  <a:lnTo>
                    <a:pt x="6358" y="2684"/>
                  </a:lnTo>
                  <a:lnTo>
                    <a:pt x="6549" y="2676"/>
                  </a:lnTo>
                  <a:close/>
                  <a:moveTo>
                    <a:pt x="7283" y="0"/>
                  </a:moveTo>
                  <a:lnTo>
                    <a:pt x="6977" y="15"/>
                  </a:lnTo>
                  <a:lnTo>
                    <a:pt x="6664" y="37"/>
                  </a:lnTo>
                  <a:lnTo>
                    <a:pt x="6358" y="74"/>
                  </a:lnTo>
                  <a:lnTo>
                    <a:pt x="6060" y="125"/>
                  </a:lnTo>
                  <a:lnTo>
                    <a:pt x="5762" y="192"/>
                  </a:lnTo>
                  <a:lnTo>
                    <a:pt x="5464" y="265"/>
                  </a:lnTo>
                  <a:lnTo>
                    <a:pt x="5166" y="353"/>
                  </a:lnTo>
                  <a:lnTo>
                    <a:pt x="4876" y="456"/>
                  </a:lnTo>
                  <a:lnTo>
                    <a:pt x="4593" y="574"/>
                  </a:lnTo>
                  <a:lnTo>
                    <a:pt x="4318" y="699"/>
                  </a:lnTo>
                  <a:lnTo>
                    <a:pt x="4043" y="838"/>
                  </a:lnTo>
                  <a:lnTo>
                    <a:pt x="3775" y="993"/>
                  </a:lnTo>
                  <a:lnTo>
                    <a:pt x="3516" y="1162"/>
                  </a:lnTo>
                  <a:lnTo>
                    <a:pt x="3263" y="1338"/>
                  </a:lnTo>
                  <a:lnTo>
                    <a:pt x="3011" y="1529"/>
                  </a:lnTo>
                  <a:lnTo>
                    <a:pt x="2774" y="1735"/>
                  </a:lnTo>
                  <a:lnTo>
                    <a:pt x="2545" y="1956"/>
                  </a:lnTo>
                  <a:lnTo>
                    <a:pt x="2331" y="2184"/>
                  </a:lnTo>
                  <a:lnTo>
                    <a:pt x="2270" y="2250"/>
                  </a:lnTo>
                  <a:lnTo>
                    <a:pt x="2224" y="2316"/>
                  </a:lnTo>
                  <a:lnTo>
                    <a:pt x="2178" y="2382"/>
                  </a:lnTo>
                  <a:lnTo>
                    <a:pt x="2140" y="2448"/>
                  </a:lnTo>
                  <a:lnTo>
                    <a:pt x="2109" y="2515"/>
                  </a:lnTo>
                  <a:lnTo>
                    <a:pt x="2086" y="2573"/>
                  </a:lnTo>
                  <a:lnTo>
                    <a:pt x="2064" y="2640"/>
                  </a:lnTo>
                  <a:lnTo>
                    <a:pt x="2048" y="2706"/>
                  </a:lnTo>
                  <a:lnTo>
                    <a:pt x="2041" y="2772"/>
                  </a:lnTo>
                  <a:lnTo>
                    <a:pt x="2033" y="2831"/>
                  </a:lnTo>
                  <a:lnTo>
                    <a:pt x="2041" y="2956"/>
                  </a:lnTo>
                  <a:lnTo>
                    <a:pt x="2064" y="3081"/>
                  </a:lnTo>
                  <a:lnTo>
                    <a:pt x="2102" y="3198"/>
                  </a:lnTo>
                  <a:lnTo>
                    <a:pt x="1979" y="3206"/>
                  </a:lnTo>
                  <a:lnTo>
                    <a:pt x="1865" y="3228"/>
                  </a:lnTo>
                  <a:lnTo>
                    <a:pt x="1750" y="3250"/>
                  </a:lnTo>
                  <a:lnTo>
                    <a:pt x="1636" y="3279"/>
                  </a:lnTo>
                  <a:lnTo>
                    <a:pt x="1536" y="3316"/>
                  </a:lnTo>
                  <a:lnTo>
                    <a:pt x="1437" y="3360"/>
                  </a:lnTo>
                  <a:lnTo>
                    <a:pt x="1338" y="3404"/>
                  </a:lnTo>
                  <a:lnTo>
                    <a:pt x="1246" y="3463"/>
                  </a:lnTo>
                  <a:lnTo>
                    <a:pt x="1116" y="3566"/>
                  </a:lnTo>
                  <a:lnTo>
                    <a:pt x="986" y="3676"/>
                  </a:lnTo>
                  <a:lnTo>
                    <a:pt x="871" y="3794"/>
                  </a:lnTo>
                  <a:lnTo>
                    <a:pt x="764" y="3911"/>
                  </a:lnTo>
                  <a:lnTo>
                    <a:pt x="657" y="4036"/>
                  </a:lnTo>
                  <a:lnTo>
                    <a:pt x="566" y="4161"/>
                  </a:lnTo>
                  <a:lnTo>
                    <a:pt x="482" y="4286"/>
                  </a:lnTo>
                  <a:lnTo>
                    <a:pt x="405" y="4419"/>
                  </a:lnTo>
                  <a:lnTo>
                    <a:pt x="329" y="4558"/>
                  </a:lnTo>
                  <a:lnTo>
                    <a:pt x="268" y="4698"/>
                  </a:lnTo>
                  <a:lnTo>
                    <a:pt x="214" y="4838"/>
                  </a:lnTo>
                  <a:lnTo>
                    <a:pt x="161" y="4977"/>
                  </a:lnTo>
                  <a:lnTo>
                    <a:pt x="122" y="5124"/>
                  </a:lnTo>
                  <a:lnTo>
                    <a:pt x="84" y="5279"/>
                  </a:lnTo>
                  <a:lnTo>
                    <a:pt x="54" y="5426"/>
                  </a:lnTo>
                  <a:lnTo>
                    <a:pt x="31" y="5580"/>
                  </a:lnTo>
                  <a:lnTo>
                    <a:pt x="15" y="5734"/>
                  </a:lnTo>
                  <a:lnTo>
                    <a:pt x="8" y="5889"/>
                  </a:lnTo>
                  <a:lnTo>
                    <a:pt x="0" y="6051"/>
                  </a:lnTo>
                  <a:lnTo>
                    <a:pt x="0" y="6205"/>
                  </a:lnTo>
                  <a:lnTo>
                    <a:pt x="8" y="6367"/>
                  </a:lnTo>
                  <a:lnTo>
                    <a:pt x="23" y="6528"/>
                  </a:lnTo>
                  <a:lnTo>
                    <a:pt x="38" y="6690"/>
                  </a:lnTo>
                  <a:lnTo>
                    <a:pt x="61" y="6852"/>
                  </a:lnTo>
                  <a:lnTo>
                    <a:pt x="92" y="7021"/>
                  </a:lnTo>
                  <a:lnTo>
                    <a:pt x="122" y="7183"/>
                  </a:lnTo>
                  <a:lnTo>
                    <a:pt x="207" y="7513"/>
                  </a:lnTo>
                  <a:lnTo>
                    <a:pt x="306" y="7844"/>
                  </a:lnTo>
                  <a:lnTo>
                    <a:pt x="421" y="8175"/>
                  </a:lnTo>
                  <a:lnTo>
                    <a:pt x="550" y="8506"/>
                  </a:lnTo>
                  <a:lnTo>
                    <a:pt x="696" y="8829"/>
                  </a:lnTo>
                  <a:lnTo>
                    <a:pt x="856" y="9145"/>
                  </a:lnTo>
                  <a:lnTo>
                    <a:pt x="1024" y="9462"/>
                  </a:lnTo>
                  <a:lnTo>
                    <a:pt x="1208" y="9770"/>
                  </a:lnTo>
                  <a:lnTo>
                    <a:pt x="1399" y="10072"/>
                  </a:lnTo>
                  <a:lnTo>
                    <a:pt x="1597" y="10358"/>
                  </a:lnTo>
                  <a:lnTo>
                    <a:pt x="1804" y="10638"/>
                  </a:lnTo>
                  <a:lnTo>
                    <a:pt x="2010" y="10910"/>
                  </a:lnTo>
                  <a:lnTo>
                    <a:pt x="2232" y="11160"/>
                  </a:lnTo>
                  <a:lnTo>
                    <a:pt x="2453" y="11402"/>
                  </a:lnTo>
                  <a:lnTo>
                    <a:pt x="2675" y="11630"/>
                  </a:lnTo>
                  <a:lnTo>
                    <a:pt x="2897" y="11836"/>
                  </a:lnTo>
                  <a:lnTo>
                    <a:pt x="3126" y="12035"/>
                  </a:lnTo>
                  <a:lnTo>
                    <a:pt x="3347" y="12204"/>
                  </a:lnTo>
                  <a:lnTo>
                    <a:pt x="3569" y="12358"/>
                  </a:lnTo>
                  <a:lnTo>
                    <a:pt x="3722" y="12454"/>
                  </a:lnTo>
                  <a:lnTo>
                    <a:pt x="3875" y="12542"/>
                  </a:lnTo>
                  <a:lnTo>
                    <a:pt x="4028" y="12630"/>
                  </a:lnTo>
                  <a:lnTo>
                    <a:pt x="4188" y="12711"/>
                  </a:lnTo>
                  <a:lnTo>
                    <a:pt x="4349" y="12792"/>
                  </a:lnTo>
                  <a:lnTo>
                    <a:pt x="4501" y="12865"/>
                  </a:lnTo>
                  <a:lnTo>
                    <a:pt x="4662" y="12931"/>
                  </a:lnTo>
                  <a:lnTo>
                    <a:pt x="4822" y="12990"/>
                  </a:lnTo>
                  <a:lnTo>
                    <a:pt x="4983" y="13049"/>
                  </a:lnTo>
                  <a:lnTo>
                    <a:pt x="5143" y="13108"/>
                  </a:lnTo>
                  <a:lnTo>
                    <a:pt x="5311" y="13152"/>
                  </a:lnTo>
                  <a:lnTo>
                    <a:pt x="5472" y="13196"/>
                  </a:lnTo>
                  <a:lnTo>
                    <a:pt x="5800" y="13277"/>
                  </a:lnTo>
                  <a:lnTo>
                    <a:pt x="6129" y="13336"/>
                  </a:lnTo>
                  <a:lnTo>
                    <a:pt x="6458" y="13380"/>
                  </a:lnTo>
                  <a:lnTo>
                    <a:pt x="6786" y="13402"/>
                  </a:lnTo>
                  <a:lnTo>
                    <a:pt x="7115" y="13409"/>
                  </a:lnTo>
                  <a:lnTo>
                    <a:pt x="7444" y="13402"/>
                  </a:lnTo>
                  <a:lnTo>
                    <a:pt x="7772" y="13380"/>
                  </a:lnTo>
                  <a:lnTo>
                    <a:pt x="8101" y="13343"/>
                  </a:lnTo>
                  <a:lnTo>
                    <a:pt x="8422" y="13284"/>
                  </a:lnTo>
                  <a:lnTo>
                    <a:pt x="8743" y="13218"/>
                  </a:lnTo>
                  <a:lnTo>
                    <a:pt x="9056" y="13130"/>
                  </a:lnTo>
                  <a:lnTo>
                    <a:pt x="9369" y="13027"/>
                  </a:lnTo>
                  <a:lnTo>
                    <a:pt x="9675" y="12917"/>
                  </a:lnTo>
                  <a:lnTo>
                    <a:pt x="9981" y="12784"/>
                  </a:lnTo>
                  <a:lnTo>
                    <a:pt x="10279" y="12645"/>
                  </a:lnTo>
                  <a:lnTo>
                    <a:pt x="10569" y="12483"/>
                  </a:lnTo>
                  <a:lnTo>
                    <a:pt x="10852" y="12314"/>
                  </a:lnTo>
                  <a:lnTo>
                    <a:pt x="11127" y="12130"/>
                  </a:lnTo>
                  <a:lnTo>
                    <a:pt x="11402" y="11932"/>
                  </a:lnTo>
                  <a:lnTo>
                    <a:pt x="11662" y="11726"/>
                  </a:lnTo>
                  <a:lnTo>
                    <a:pt x="11914" y="11505"/>
                  </a:lnTo>
                  <a:lnTo>
                    <a:pt x="12151" y="11270"/>
                  </a:lnTo>
                  <a:lnTo>
                    <a:pt x="12388" y="11020"/>
                  </a:lnTo>
                  <a:lnTo>
                    <a:pt x="12610" y="10763"/>
                  </a:lnTo>
                  <a:lnTo>
                    <a:pt x="12824" y="10498"/>
                  </a:lnTo>
                  <a:lnTo>
                    <a:pt x="13022" y="10219"/>
                  </a:lnTo>
                  <a:lnTo>
                    <a:pt x="13206" y="9939"/>
                  </a:lnTo>
                  <a:lnTo>
                    <a:pt x="13374" y="9653"/>
                  </a:lnTo>
                  <a:lnTo>
                    <a:pt x="13527" y="9359"/>
                  </a:lnTo>
                  <a:lnTo>
                    <a:pt x="13664" y="9065"/>
                  </a:lnTo>
                  <a:lnTo>
                    <a:pt x="13794" y="8763"/>
                  </a:lnTo>
                  <a:lnTo>
                    <a:pt x="13901" y="8462"/>
                  </a:lnTo>
                  <a:lnTo>
                    <a:pt x="13993" y="8153"/>
                  </a:lnTo>
                  <a:lnTo>
                    <a:pt x="14077" y="7844"/>
                  </a:lnTo>
                  <a:lnTo>
                    <a:pt x="14138" y="7536"/>
                  </a:lnTo>
                  <a:lnTo>
                    <a:pt x="14191" y="7227"/>
                  </a:lnTo>
                  <a:lnTo>
                    <a:pt x="14222" y="6911"/>
                  </a:lnTo>
                  <a:lnTo>
                    <a:pt x="14245" y="6602"/>
                  </a:lnTo>
                  <a:lnTo>
                    <a:pt x="14253" y="6293"/>
                  </a:lnTo>
                  <a:lnTo>
                    <a:pt x="14237" y="5977"/>
                  </a:lnTo>
                  <a:lnTo>
                    <a:pt x="14214" y="5668"/>
                  </a:lnTo>
                  <a:lnTo>
                    <a:pt x="14176" y="5367"/>
                  </a:lnTo>
                  <a:lnTo>
                    <a:pt x="14115" y="5058"/>
                  </a:lnTo>
                  <a:lnTo>
                    <a:pt x="14046" y="4757"/>
                  </a:lnTo>
                  <a:lnTo>
                    <a:pt x="13962" y="4463"/>
                  </a:lnTo>
                  <a:lnTo>
                    <a:pt x="13855" y="4169"/>
                  </a:lnTo>
                  <a:lnTo>
                    <a:pt x="13741" y="3882"/>
                  </a:lnTo>
                  <a:lnTo>
                    <a:pt x="13611" y="3595"/>
                  </a:lnTo>
                  <a:lnTo>
                    <a:pt x="13458" y="3323"/>
                  </a:lnTo>
                  <a:lnTo>
                    <a:pt x="13297" y="3051"/>
                  </a:lnTo>
                  <a:lnTo>
                    <a:pt x="13122" y="2787"/>
                  </a:lnTo>
                  <a:lnTo>
                    <a:pt x="12923" y="2529"/>
                  </a:lnTo>
                  <a:lnTo>
                    <a:pt x="12717" y="2287"/>
                  </a:lnTo>
                  <a:lnTo>
                    <a:pt x="12487" y="2044"/>
                  </a:lnTo>
                  <a:lnTo>
                    <a:pt x="12250" y="1816"/>
                  </a:lnTo>
                  <a:lnTo>
                    <a:pt x="11998" y="1596"/>
                  </a:lnTo>
                  <a:lnTo>
                    <a:pt x="11861" y="1493"/>
                  </a:lnTo>
                  <a:lnTo>
                    <a:pt x="11723" y="1390"/>
                  </a:lnTo>
                  <a:lnTo>
                    <a:pt x="11586" y="1287"/>
                  </a:lnTo>
                  <a:lnTo>
                    <a:pt x="11440" y="1191"/>
                  </a:lnTo>
                  <a:lnTo>
                    <a:pt x="11165" y="1022"/>
                  </a:lnTo>
                  <a:lnTo>
                    <a:pt x="10890" y="861"/>
                  </a:lnTo>
                  <a:lnTo>
                    <a:pt x="10607" y="721"/>
                  </a:lnTo>
                  <a:lnTo>
                    <a:pt x="10317" y="589"/>
                  </a:lnTo>
                  <a:lnTo>
                    <a:pt x="10027" y="471"/>
                  </a:lnTo>
                  <a:lnTo>
                    <a:pt x="9728" y="368"/>
                  </a:lnTo>
                  <a:lnTo>
                    <a:pt x="9430" y="280"/>
                  </a:lnTo>
                  <a:lnTo>
                    <a:pt x="9125" y="199"/>
                  </a:lnTo>
                  <a:lnTo>
                    <a:pt x="8819" y="133"/>
                  </a:lnTo>
                  <a:lnTo>
                    <a:pt x="8513" y="81"/>
                  </a:lnTo>
                  <a:lnTo>
                    <a:pt x="8208" y="45"/>
                  </a:lnTo>
                  <a:lnTo>
                    <a:pt x="7902" y="15"/>
                  </a:lnTo>
                  <a:lnTo>
                    <a:pt x="7589"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62"/>
            <p:cNvSpPr/>
            <p:nvPr/>
          </p:nvSpPr>
          <p:spPr>
            <a:xfrm>
              <a:off x="-4078700" y="-4242525"/>
              <a:ext cx="199475" cy="195025"/>
            </a:xfrm>
            <a:custGeom>
              <a:avLst/>
              <a:gdLst/>
              <a:ahLst/>
              <a:cxnLst/>
              <a:rect l="l" t="t" r="r" b="b"/>
              <a:pathLst>
                <a:path w="7979" h="7801" extrusionOk="0">
                  <a:moveTo>
                    <a:pt x="3355" y="0"/>
                  </a:moveTo>
                  <a:lnTo>
                    <a:pt x="3164" y="8"/>
                  </a:lnTo>
                  <a:lnTo>
                    <a:pt x="2981" y="22"/>
                  </a:lnTo>
                  <a:lnTo>
                    <a:pt x="2790" y="37"/>
                  </a:lnTo>
                  <a:lnTo>
                    <a:pt x="2599" y="74"/>
                  </a:lnTo>
                  <a:lnTo>
                    <a:pt x="2408" y="111"/>
                  </a:lnTo>
                  <a:lnTo>
                    <a:pt x="2224" y="155"/>
                  </a:lnTo>
                  <a:lnTo>
                    <a:pt x="2033" y="206"/>
                  </a:lnTo>
                  <a:lnTo>
                    <a:pt x="1850" y="272"/>
                  </a:lnTo>
                  <a:lnTo>
                    <a:pt x="1667" y="346"/>
                  </a:lnTo>
                  <a:lnTo>
                    <a:pt x="1491" y="427"/>
                  </a:lnTo>
                  <a:lnTo>
                    <a:pt x="1307" y="515"/>
                  </a:lnTo>
                  <a:lnTo>
                    <a:pt x="1132" y="610"/>
                  </a:lnTo>
                  <a:lnTo>
                    <a:pt x="963" y="721"/>
                  </a:lnTo>
                  <a:lnTo>
                    <a:pt x="788" y="838"/>
                  </a:lnTo>
                  <a:lnTo>
                    <a:pt x="627" y="963"/>
                  </a:lnTo>
                  <a:lnTo>
                    <a:pt x="558" y="1015"/>
                  </a:lnTo>
                  <a:lnTo>
                    <a:pt x="482" y="1066"/>
                  </a:lnTo>
                  <a:lnTo>
                    <a:pt x="413" y="1103"/>
                  </a:lnTo>
                  <a:lnTo>
                    <a:pt x="337" y="1132"/>
                  </a:lnTo>
                  <a:lnTo>
                    <a:pt x="260" y="1162"/>
                  </a:lnTo>
                  <a:lnTo>
                    <a:pt x="184" y="1184"/>
                  </a:lnTo>
                  <a:lnTo>
                    <a:pt x="108" y="1199"/>
                  </a:lnTo>
                  <a:lnTo>
                    <a:pt x="31" y="1206"/>
                  </a:lnTo>
                  <a:lnTo>
                    <a:pt x="46" y="1235"/>
                  </a:lnTo>
                  <a:lnTo>
                    <a:pt x="69" y="1257"/>
                  </a:lnTo>
                  <a:lnTo>
                    <a:pt x="92" y="1287"/>
                  </a:lnTo>
                  <a:lnTo>
                    <a:pt x="100" y="1316"/>
                  </a:lnTo>
                  <a:lnTo>
                    <a:pt x="123" y="1500"/>
                  </a:lnTo>
                  <a:lnTo>
                    <a:pt x="130" y="1684"/>
                  </a:lnTo>
                  <a:lnTo>
                    <a:pt x="138" y="1868"/>
                  </a:lnTo>
                  <a:lnTo>
                    <a:pt x="130" y="2051"/>
                  </a:lnTo>
                  <a:lnTo>
                    <a:pt x="123" y="2235"/>
                  </a:lnTo>
                  <a:lnTo>
                    <a:pt x="108" y="2412"/>
                  </a:lnTo>
                  <a:lnTo>
                    <a:pt x="69" y="2772"/>
                  </a:lnTo>
                  <a:lnTo>
                    <a:pt x="31" y="3132"/>
                  </a:lnTo>
                  <a:lnTo>
                    <a:pt x="16" y="3316"/>
                  </a:lnTo>
                  <a:lnTo>
                    <a:pt x="1" y="3492"/>
                  </a:lnTo>
                  <a:lnTo>
                    <a:pt x="1" y="3676"/>
                  </a:lnTo>
                  <a:lnTo>
                    <a:pt x="8" y="3860"/>
                  </a:lnTo>
                  <a:lnTo>
                    <a:pt x="23" y="4044"/>
                  </a:lnTo>
                  <a:lnTo>
                    <a:pt x="54" y="4227"/>
                  </a:lnTo>
                  <a:lnTo>
                    <a:pt x="85" y="4411"/>
                  </a:lnTo>
                  <a:lnTo>
                    <a:pt x="130" y="4588"/>
                  </a:lnTo>
                  <a:lnTo>
                    <a:pt x="176" y="4771"/>
                  </a:lnTo>
                  <a:lnTo>
                    <a:pt x="237" y="4940"/>
                  </a:lnTo>
                  <a:lnTo>
                    <a:pt x="299" y="5117"/>
                  </a:lnTo>
                  <a:lnTo>
                    <a:pt x="375" y="5286"/>
                  </a:lnTo>
                  <a:lnTo>
                    <a:pt x="451" y="5455"/>
                  </a:lnTo>
                  <a:lnTo>
                    <a:pt x="536" y="5617"/>
                  </a:lnTo>
                  <a:lnTo>
                    <a:pt x="627" y="5771"/>
                  </a:lnTo>
                  <a:lnTo>
                    <a:pt x="727" y="5933"/>
                  </a:lnTo>
                  <a:lnTo>
                    <a:pt x="834" y="6080"/>
                  </a:lnTo>
                  <a:lnTo>
                    <a:pt x="948" y="6227"/>
                  </a:lnTo>
                  <a:lnTo>
                    <a:pt x="1063" y="6374"/>
                  </a:lnTo>
                  <a:lnTo>
                    <a:pt x="1185" y="6506"/>
                  </a:lnTo>
                  <a:lnTo>
                    <a:pt x="1315" y="6639"/>
                  </a:lnTo>
                  <a:lnTo>
                    <a:pt x="1453" y="6771"/>
                  </a:lnTo>
                  <a:lnTo>
                    <a:pt x="1621" y="6918"/>
                  </a:lnTo>
                  <a:lnTo>
                    <a:pt x="1796" y="7058"/>
                  </a:lnTo>
                  <a:lnTo>
                    <a:pt x="1980" y="7183"/>
                  </a:lnTo>
                  <a:lnTo>
                    <a:pt x="2163" y="7300"/>
                  </a:lnTo>
                  <a:lnTo>
                    <a:pt x="2347" y="7403"/>
                  </a:lnTo>
                  <a:lnTo>
                    <a:pt x="2530" y="7491"/>
                  </a:lnTo>
                  <a:lnTo>
                    <a:pt x="2721" y="7572"/>
                  </a:lnTo>
                  <a:lnTo>
                    <a:pt x="2912" y="7638"/>
                  </a:lnTo>
                  <a:lnTo>
                    <a:pt x="3111" y="7690"/>
                  </a:lnTo>
                  <a:lnTo>
                    <a:pt x="3302" y="7734"/>
                  </a:lnTo>
                  <a:lnTo>
                    <a:pt x="3501" y="7763"/>
                  </a:lnTo>
                  <a:lnTo>
                    <a:pt x="3692" y="7785"/>
                  </a:lnTo>
                  <a:lnTo>
                    <a:pt x="3890" y="7800"/>
                  </a:lnTo>
                  <a:lnTo>
                    <a:pt x="4081" y="7800"/>
                  </a:lnTo>
                  <a:lnTo>
                    <a:pt x="4280" y="7785"/>
                  </a:lnTo>
                  <a:lnTo>
                    <a:pt x="4471" y="7763"/>
                  </a:lnTo>
                  <a:lnTo>
                    <a:pt x="4670" y="7734"/>
                  </a:lnTo>
                  <a:lnTo>
                    <a:pt x="4861" y="7690"/>
                  </a:lnTo>
                  <a:lnTo>
                    <a:pt x="5044" y="7638"/>
                  </a:lnTo>
                  <a:lnTo>
                    <a:pt x="5235" y="7572"/>
                  </a:lnTo>
                  <a:lnTo>
                    <a:pt x="5419" y="7499"/>
                  </a:lnTo>
                  <a:lnTo>
                    <a:pt x="5602" y="7418"/>
                  </a:lnTo>
                  <a:lnTo>
                    <a:pt x="5778" y="7322"/>
                  </a:lnTo>
                  <a:lnTo>
                    <a:pt x="5954" y="7219"/>
                  </a:lnTo>
                  <a:lnTo>
                    <a:pt x="6129" y="7109"/>
                  </a:lnTo>
                  <a:lnTo>
                    <a:pt x="6290" y="6984"/>
                  </a:lnTo>
                  <a:lnTo>
                    <a:pt x="6458" y="6852"/>
                  </a:lnTo>
                  <a:lnTo>
                    <a:pt x="6611" y="6712"/>
                  </a:lnTo>
                  <a:lnTo>
                    <a:pt x="6764" y="6565"/>
                  </a:lnTo>
                  <a:lnTo>
                    <a:pt x="6909" y="6403"/>
                  </a:lnTo>
                  <a:lnTo>
                    <a:pt x="7054" y="6234"/>
                  </a:lnTo>
                  <a:lnTo>
                    <a:pt x="7184" y="6065"/>
                  </a:lnTo>
                  <a:lnTo>
                    <a:pt x="7322" y="5867"/>
                  </a:lnTo>
                  <a:lnTo>
                    <a:pt x="7436" y="5676"/>
                  </a:lnTo>
                  <a:lnTo>
                    <a:pt x="7543" y="5484"/>
                  </a:lnTo>
                  <a:lnTo>
                    <a:pt x="7643" y="5301"/>
                  </a:lnTo>
                  <a:lnTo>
                    <a:pt x="7719" y="5109"/>
                  </a:lnTo>
                  <a:lnTo>
                    <a:pt x="7795" y="4918"/>
                  </a:lnTo>
                  <a:lnTo>
                    <a:pt x="7849" y="4735"/>
                  </a:lnTo>
                  <a:lnTo>
                    <a:pt x="7902" y="4551"/>
                  </a:lnTo>
                  <a:lnTo>
                    <a:pt x="7933" y="4367"/>
                  </a:lnTo>
                  <a:lnTo>
                    <a:pt x="7964" y="4183"/>
                  </a:lnTo>
                  <a:lnTo>
                    <a:pt x="7979" y="4007"/>
                  </a:lnTo>
                  <a:lnTo>
                    <a:pt x="7979" y="3823"/>
                  </a:lnTo>
                  <a:lnTo>
                    <a:pt x="7979" y="3654"/>
                  </a:lnTo>
                  <a:lnTo>
                    <a:pt x="7964" y="3477"/>
                  </a:lnTo>
                  <a:lnTo>
                    <a:pt x="7941" y="3308"/>
                  </a:lnTo>
                  <a:lnTo>
                    <a:pt x="7902" y="3139"/>
                  </a:lnTo>
                  <a:lnTo>
                    <a:pt x="7864" y="2970"/>
                  </a:lnTo>
                  <a:lnTo>
                    <a:pt x="7811" y="2809"/>
                  </a:lnTo>
                  <a:lnTo>
                    <a:pt x="7750" y="2654"/>
                  </a:lnTo>
                  <a:lnTo>
                    <a:pt x="7681" y="2492"/>
                  </a:lnTo>
                  <a:lnTo>
                    <a:pt x="7612" y="2345"/>
                  </a:lnTo>
                  <a:lnTo>
                    <a:pt x="7528" y="2191"/>
                  </a:lnTo>
                  <a:lnTo>
                    <a:pt x="7436" y="2044"/>
                  </a:lnTo>
                  <a:lnTo>
                    <a:pt x="7337" y="1904"/>
                  </a:lnTo>
                  <a:lnTo>
                    <a:pt x="7230" y="1765"/>
                  </a:lnTo>
                  <a:lnTo>
                    <a:pt x="7123" y="1632"/>
                  </a:lnTo>
                  <a:lnTo>
                    <a:pt x="7008" y="1500"/>
                  </a:lnTo>
                  <a:lnTo>
                    <a:pt x="6878" y="1375"/>
                  </a:lnTo>
                  <a:lnTo>
                    <a:pt x="6748" y="1257"/>
                  </a:lnTo>
                  <a:lnTo>
                    <a:pt x="6619" y="1140"/>
                  </a:lnTo>
                  <a:lnTo>
                    <a:pt x="6481" y="1029"/>
                  </a:lnTo>
                  <a:lnTo>
                    <a:pt x="6336" y="919"/>
                  </a:lnTo>
                  <a:lnTo>
                    <a:pt x="6183" y="816"/>
                  </a:lnTo>
                  <a:lnTo>
                    <a:pt x="6030" y="721"/>
                  </a:lnTo>
                  <a:lnTo>
                    <a:pt x="5870" y="633"/>
                  </a:lnTo>
                  <a:lnTo>
                    <a:pt x="5709" y="544"/>
                  </a:lnTo>
                  <a:lnTo>
                    <a:pt x="5541" y="463"/>
                  </a:lnTo>
                  <a:lnTo>
                    <a:pt x="5373" y="390"/>
                  </a:lnTo>
                  <a:lnTo>
                    <a:pt x="5197" y="324"/>
                  </a:lnTo>
                  <a:lnTo>
                    <a:pt x="5021" y="265"/>
                  </a:lnTo>
                  <a:lnTo>
                    <a:pt x="4846" y="206"/>
                  </a:lnTo>
                  <a:lnTo>
                    <a:pt x="4662" y="155"/>
                  </a:lnTo>
                  <a:lnTo>
                    <a:pt x="4486" y="111"/>
                  </a:lnTo>
                  <a:lnTo>
                    <a:pt x="4295" y="74"/>
                  </a:lnTo>
                  <a:lnTo>
                    <a:pt x="4112" y="44"/>
                  </a:lnTo>
                  <a:lnTo>
                    <a:pt x="3929" y="22"/>
                  </a:lnTo>
                  <a:lnTo>
                    <a:pt x="3738" y="8"/>
                  </a:lnTo>
                  <a:lnTo>
                    <a:pt x="354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62"/>
            <p:cNvSpPr/>
            <p:nvPr/>
          </p:nvSpPr>
          <p:spPr>
            <a:xfrm>
              <a:off x="-5757650" y="-2130300"/>
              <a:ext cx="972475" cy="593100"/>
            </a:xfrm>
            <a:custGeom>
              <a:avLst/>
              <a:gdLst/>
              <a:ahLst/>
              <a:cxnLst/>
              <a:rect l="l" t="t" r="r" b="b"/>
              <a:pathLst>
                <a:path w="38899" h="23724" extrusionOk="0">
                  <a:moveTo>
                    <a:pt x="21192" y="0"/>
                  </a:moveTo>
                  <a:lnTo>
                    <a:pt x="20741" y="8"/>
                  </a:lnTo>
                  <a:lnTo>
                    <a:pt x="20282" y="22"/>
                  </a:lnTo>
                  <a:lnTo>
                    <a:pt x="19824" y="44"/>
                  </a:lnTo>
                  <a:lnTo>
                    <a:pt x="19373" y="81"/>
                  </a:lnTo>
                  <a:lnTo>
                    <a:pt x="18914" y="118"/>
                  </a:lnTo>
                  <a:lnTo>
                    <a:pt x="18464" y="177"/>
                  </a:lnTo>
                  <a:lnTo>
                    <a:pt x="18013" y="236"/>
                  </a:lnTo>
                  <a:lnTo>
                    <a:pt x="17562" y="309"/>
                  </a:lnTo>
                  <a:lnTo>
                    <a:pt x="17111" y="390"/>
                  </a:lnTo>
                  <a:lnTo>
                    <a:pt x="16660" y="478"/>
                  </a:lnTo>
                  <a:lnTo>
                    <a:pt x="16217" y="574"/>
                  </a:lnTo>
                  <a:lnTo>
                    <a:pt x="15766" y="684"/>
                  </a:lnTo>
                  <a:lnTo>
                    <a:pt x="15323" y="802"/>
                  </a:lnTo>
                  <a:lnTo>
                    <a:pt x="14879" y="934"/>
                  </a:lnTo>
                  <a:lnTo>
                    <a:pt x="14444" y="1074"/>
                  </a:lnTo>
                  <a:lnTo>
                    <a:pt x="14001" y="1221"/>
                  </a:lnTo>
                  <a:lnTo>
                    <a:pt x="13565" y="1375"/>
                  </a:lnTo>
                  <a:lnTo>
                    <a:pt x="13137" y="1544"/>
                  </a:lnTo>
                  <a:lnTo>
                    <a:pt x="12701" y="1720"/>
                  </a:lnTo>
                  <a:lnTo>
                    <a:pt x="12281" y="1912"/>
                  </a:lnTo>
                  <a:lnTo>
                    <a:pt x="11853" y="2103"/>
                  </a:lnTo>
                  <a:lnTo>
                    <a:pt x="11433" y="2316"/>
                  </a:lnTo>
                  <a:lnTo>
                    <a:pt x="11013" y="2529"/>
                  </a:lnTo>
                  <a:lnTo>
                    <a:pt x="10600" y="2757"/>
                  </a:lnTo>
                  <a:lnTo>
                    <a:pt x="10187" y="2992"/>
                  </a:lnTo>
                  <a:lnTo>
                    <a:pt x="9782" y="3242"/>
                  </a:lnTo>
                  <a:lnTo>
                    <a:pt x="9377" y="3499"/>
                  </a:lnTo>
                  <a:lnTo>
                    <a:pt x="8972" y="3771"/>
                  </a:lnTo>
                  <a:lnTo>
                    <a:pt x="8621" y="4014"/>
                  </a:lnTo>
                  <a:lnTo>
                    <a:pt x="8284" y="4264"/>
                  </a:lnTo>
                  <a:lnTo>
                    <a:pt x="7956" y="4514"/>
                  </a:lnTo>
                  <a:lnTo>
                    <a:pt x="7635" y="4764"/>
                  </a:lnTo>
                  <a:lnTo>
                    <a:pt x="7321" y="5021"/>
                  </a:lnTo>
                  <a:lnTo>
                    <a:pt x="7016" y="5279"/>
                  </a:lnTo>
                  <a:lnTo>
                    <a:pt x="6725" y="5536"/>
                  </a:lnTo>
                  <a:lnTo>
                    <a:pt x="6443" y="5800"/>
                  </a:lnTo>
                  <a:lnTo>
                    <a:pt x="6168" y="6065"/>
                  </a:lnTo>
                  <a:lnTo>
                    <a:pt x="5900" y="6330"/>
                  </a:lnTo>
                  <a:lnTo>
                    <a:pt x="5640" y="6602"/>
                  </a:lnTo>
                  <a:lnTo>
                    <a:pt x="5396" y="6874"/>
                  </a:lnTo>
                  <a:lnTo>
                    <a:pt x="5151" y="7153"/>
                  </a:lnTo>
                  <a:lnTo>
                    <a:pt x="4922" y="7425"/>
                  </a:lnTo>
                  <a:lnTo>
                    <a:pt x="4693" y="7704"/>
                  </a:lnTo>
                  <a:lnTo>
                    <a:pt x="4479" y="7991"/>
                  </a:lnTo>
                  <a:lnTo>
                    <a:pt x="4272" y="8271"/>
                  </a:lnTo>
                  <a:lnTo>
                    <a:pt x="4066" y="8557"/>
                  </a:lnTo>
                  <a:lnTo>
                    <a:pt x="3875" y="8851"/>
                  </a:lnTo>
                  <a:lnTo>
                    <a:pt x="3684" y="9138"/>
                  </a:lnTo>
                  <a:lnTo>
                    <a:pt x="3508" y="9432"/>
                  </a:lnTo>
                  <a:lnTo>
                    <a:pt x="3332" y="9726"/>
                  </a:lnTo>
                  <a:lnTo>
                    <a:pt x="3164" y="10027"/>
                  </a:lnTo>
                  <a:lnTo>
                    <a:pt x="3004" y="10322"/>
                  </a:lnTo>
                  <a:lnTo>
                    <a:pt x="2851" y="10630"/>
                  </a:lnTo>
                  <a:lnTo>
                    <a:pt x="2706" y="10932"/>
                  </a:lnTo>
                  <a:lnTo>
                    <a:pt x="2561" y="11233"/>
                  </a:lnTo>
                  <a:lnTo>
                    <a:pt x="2423" y="11542"/>
                  </a:lnTo>
                  <a:lnTo>
                    <a:pt x="2293" y="11851"/>
                  </a:lnTo>
                  <a:lnTo>
                    <a:pt x="2171" y="12167"/>
                  </a:lnTo>
                  <a:lnTo>
                    <a:pt x="2048" y="12475"/>
                  </a:lnTo>
                  <a:lnTo>
                    <a:pt x="1934" y="12792"/>
                  </a:lnTo>
                  <a:lnTo>
                    <a:pt x="1827" y="13108"/>
                  </a:lnTo>
                  <a:lnTo>
                    <a:pt x="1720" y="13431"/>
                  </a:lnTo>
                  <a:lnTo>
                    <a:pt x="1621" y="13755"/>
                  </a:lnTo>
                  <a:lnTo>
                    <a:pt x="1521" y="14071"/>
                  </a:lnTo>
                  <a:lnTo>
                    <a:pt x="1345" y="14725"/>
                  </a:lnTo>
                  <a:lnTo>
                    <a:pt x="1185" y="15379"/>
                  </a:lnTo>
                  <a:lnTo>
                    <a:pt x="1032" y="16048"/>
                  </a:lnTo>
                  <a:lnTo>
                    <a:pt x="902" y="16717"/>
                  </a:lnTo>
                  <a:lnTo>
                    <a:pt x="780" y="17394"/>
                  </a:lnTo>
                  <a:lnTo>
                    <a:pt x="665" y="18077"/>
                  </a:lnTo>
                  <a:lnTo>
                    <a:pt x="566" y="18761"/>
                  </a:lnTo>
                  <a:lnTo>
                    <a:pt x="474" y="19459"/>
                  </a:lnTo>
                  <a:lnTo>
                    <a:pt x="383" y="20158"/>
                  </a:lnTo>
                  <a:lnTo>
                    <a:pt x="298" y="20863"/>
                  </a:lnTo>
                  <a:lnTo>
                    <a:pt x="153" y="22282"/>
                  </a:lnTo>
                  <a:lnTo>
                    <a:pt x="0" y="23723"/>
                  </a:lnTo>
                  <a:lnTo>
                    <a:pt x="0" y="23723"/>
                  </a:lnTo>
                  <a:lnTo>
                    <a:pt x="1284" y="23282"/>
                  </a:lnTo>
                  <a:lnTo>
                    <a:pt x="2553" y="22834"/>
                  </a:lnTo>
                  <a:lnTo>
                    <a:pt x="3821" y="22385"/>
                  </a:lnTo>
                  <a:lnTo>
                    <a:pt x="5090" y="21929"/>
                  </a:lnTo>
                  <a:lnTo>
                    <a:pt x="6351" y="21466"/>
                  </a:lnTo>
                  <a:lnTo>
                    <a:pt x="7604" y="21003"/>
                  </a:lnTo>
                  <a:lnTo>
                    <a:pt x="8858" y="20533"/>
                  </a:lnTo>
                  <a:lnTo>
                    <a:pt x="10103" y="20055"/>
                  </a:lnTo>
                  <a:lnTo>
                    <a:pt x="11349" y="19570"/>
                  </a:lnTo>
                  <a:lnTo>
                    <a:pt x="12587" y="19077"/>
                  </a:lnTo>
                  <a:lnTo>
                    <a:pt x="13825" y="18584"/>
                  </a:lnTo>
                  <a:lnTo>
                    <a:pt x="15055" y="18077"/>
                  </a:lnTo>
                  <a:lnTo>
                    <a:pt x="16278" y="17570"/>
                  </a:lnTo>
                  <a:lnTo>
                    <a:pt x="17508" y="17048"/>
                  </a:lnTo>
                  <a:lnTo>
                    <a:pt x="18723" y="16526"/>
                  </a:lnTo>
                  <a:lnTo>
                    <a:pt x="19938" y="15989"/>
                  </a:lnTo>
                  <a:lnTo>
                    <a:pt x="21154" y="15445"/>
                  </a:lnTo>
                  <a:lnTo>
                    <a:pt x="22361" y="14901"/>
                  </a:lnTo>
                  <a:lnTo>
                    <a:pt x="23561" y="14343"/>
                  </a:lnTo>
                  <a:lnTo>
                    <a:pt x="24768" y="13769"/>
                  </a:lnTo>
                  <a:lnTo>
                    <a:pt x="25960" y="13196"/>
                  </a:lnTo>
                  <a:lnTo>
                    <a:pt x="27153" y="12615"/>
                  </a:lnTo>
                  <a:lnTo>
                    <a:pt x="28345" y="12020"/>
                  </a:lnTo>
                  <a:lnTo>
                    <a:pt x="29529" y="11417"/>
                  </a:lnTo>
                  <a:lnTo>
                    <a:pt x="30714" y="10799"/>
                  </a:lnTo>
                  <a:lnTo>
                    <a:pt x="31891" y="10182"/>
                  </a:lnTo>
                  <a:lnTo>
                    <a:pt x="33067" y="9550"/>
                  </a:lnTo>
                  <a:lnTo>
                    <a:pt x="34237" y="8903"/>
                  </a:lnTo>
                  <a:lnTo>
                    <a:pt x="35406" y="8248"/>
                  </a:lnTo>
                  <a:lnTo>
                    <a:pt x="36575" y="7579"/>
                  </a:lnTo>
                  <a:lnTo>
                    <a:pt x="37737" y="6903"/>
                  </a:lnTo>
                  <a:lnTo>
                    <a:pt x="38898" y="6219"/>
                  </a:lnTo>
                  <a:lnTo>
                    <a:pt x="38600" y="5756"/>
                  </a:lnTo>
                  <a:lnTo>
                    <a:pt x="38486" y="5823"/>
                  </a:lnTo>
                  <a:lnTo>
                    <a:pt x="38363" y="5881"/>
                  </a:lnTo>
                  <a:lnTo>
                    <a:pt x="38241" y="5933"/>
                  </a:lnTo>
                  <a:lnTo>
                    <a:pt x="38111" y="5977"/>
                  </a:lnTo>
                  <a:lnTo>
                    <a:pt x="37981" y="6006"/>
                  </a:lnTo>
                  <a:lnTo>
                    <a:pt x="37851" y="6028"/>
                  </a:lnTo>
                  <a:lnTo>
                    <a:pt x="37714" y="6043"/>
                  </a:lnTo>
                  <a:lnTo>
                    <a:pt x="37576" y="6043"/>
                  </a:lnTo>
                  <a:lnTo>
                    <a:pt x="37439" y="6036"/>
                  </a:lnTo>
                  <a:lnTo>
                    <a:pt x="37301" y="6014"/>
                  </a:lnTo>
                  <a:lnTo>
                    <a:pt x="37164" y="5984"/>
                  </a:lnTo>
                  <a:lnTo>
                    <a:pt x="37026" y="5940"/>
                  </a:lnTo>
                  <a:lnTo>
                    <a:pt x="36888" y="5881"/>
                  </a:lnTo>
                  <a:lnTo>
                    <a:pt x="36751" y="5808"/>
                  </a:lnTo>
                  <a:lnTo>
                    <a:pt x="36613" y="5727"/>
                  </a:lnTo>
                  <a:lnTo>
                    <a:pt x="36483" y="5624"/>
                  </a:lnTo>
                  <a:lnTo>
                    <a:pt x="36124" y="5323"/>
                  </a:lnTo>
                  <a:lnTo>
                    <a:pt x="35750" y="5029"/>
                  </a:lnTo>
                  <a:lnTo>
                    <a:pt x="35375" y="4742"/>
                  </a:lnTo>
                  <a:lnTo>
                    <a:pt x="34993" y="4463"/>
                  </a:lnTo>
                  <a:lnTo>
                    <a:pt x="34611" y="4198"/>
                  </a:lnTo>
                  <a:lnTo>
                    <a:pt x="34221" y="3933"/>
                  </a:lnTo>
                  <a:lnTo>
                    <a:pt x="33832" y="3683"/>
                  </a:lnTo>
                  <a:lnTo>
                    <a:pt x="33434" y="3433"/>
                  </a:lnTo>
                  <a:lnTo>
                    <a:pt x="33029" y="3198"/>
                  </a:lnTo>
                  <a:lnTo>
                    <a:pt x="32624" y="2970"/>
                  </a:lnTo>
                  <a:lnTo>
                    <a:pt x="32219" y="2750"/>
                  </a:lnTo>
                  <a:lnTo>
                    <a:pt x="31807" y="2536"/>
                  </a:lnTo>
                  <a:lnTo>
                    <a:pt x="31386" y="2331"/>
                  </a:lnTo>
                  <a:lnTo>
                    <a:pt x="30966" y="2132"/>
                  </a:lnTo>
                  <a:lnTo>
                    <a:pt x="30546" y="1948"/>
                  </a:lnTo>
                  <a:lnTo>
                    <a:pt x="30118" y="1765"/>
                  </a:lnTo>
                  <a:lnTo>
                    <a:pt x="29690" y="1596"/>
                  </a:lnTo>
                  <a:lnTo>
                    <a:pt x="29262" y="1434"/>
                  </a:lnTo>
                  <a:lnTo>
                    <a:pt x="28826" y="1279"/>
                  </a:lnTo>
                  <a:lnTo>
                    <a:pt x="28391" y="1132"/>
                  </a:lnTo>
                  <a:lnTo>
                    <a:pt x="27947" y="1000"/>
                  </a:lnTo>
                  <a:lnTo>
                    <a:pt x="27512" y="868"/>
                  </a:lnTo>
                  <a:lnTo>
                    <a:pt x="27068" y="750"/>
                  </a:lnTo>
                  <a:lnTo>
                    <a:pt x="26625" y="640"/>
                  </a:lnTo>
                  <a:lnTo>
                    <a:pt x="26174" y="537"/>
                  </a:lnTo>
                  <a:lnTo>
                    <a:pt x="25731" y="441"/>
                  </a:lnTo>
                  <a:lnTo>
                    <a:pt x="25280" y="360"/>
                  </a:lnTo>
                  <a:lnTo>
                    <a:pt x="24829" y="280"/>
                  </a:lnTo>
                  <a:lnTo>
                    <a:pt x="24378" y="213"/>
                  </a:lnTo>
                  <a:lnTo>
                    <a:pt x="23920" y="162"/>
                  </a:lnTo>
                  <a:lnTo>
                    <a:pt x="23469" y="111"/>
                  </a:lnTo>
                  <a:lnTo>
                    <a:pt x="23018" y="66"/>
                  </a:lnTo>
                  <a:lnTo>
                    <a:pt x="22560" y="37"/>
                  </a:lnTo>
                  <a:lnTo>
                    <a:pt x="22101" y="15"/>
                  </a:lnTo>
                  <a:lnTo>
                    <a:pt x="21650" y="8"/>
                  </a:lnTo>
                  <a:lnTo>
                    <a:pt x="2119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62"/>
            <p:cNvSpPr/>
            <p:nvPr/>
          </p:nvSpPr>
          <p:spPr>
            <a:xfrm>
              <a:off x="-5598700" y="-5134425"/>
              <a:ext cx="450900" cy="687550"/>
            </a:xfrm>
            <a:custGeom>
              <a:avLst/>
              <a:gdLst/>
              <a:ahLst/>
              <a:cxnLst/>
              <a:rect l="l" t="t" r="r" b="b"/>
              <a:pathLst>
                <a:path w="18036" h="27502" extrusionOk="0">
                  <a:moveTo>
                    <a:pt x="16569" y="0"/>
                  </a:moveTo>
                  <a:lnTo>
                    <a:pt x="15911" y="243"/>
                  </a:lnTo>
                  <a:lnTo>
                    <a:pt x="15269" y="500"/>
                  </a:lnTo>
                  <a:lnTo>
                    <a:pt x="14635" y="772"/>
                  </a:lnTo>
                  <a:lnTo>
                    <a:pt x="14008" y="1044"/>
                  </a:lnTo>
                  <a:lnTo>
                    <a:pt x="13397" y="1331"/>
                  </a:lnTo>
                  <a:lnTo>
                    <a:pt x="12786" y="1625"/>
                  </a:lnTo>
                  <a:lnTo>
                    <a:pt x="12190" y="1926"/>
                  </a:lnTo>
                  <a:lnTo>
                    <a:pt x="11601" y="2242"/>
                  </a:lnTo>
                  <a:lnTo>
                    <a:pt x="11020" y="2558"/>
                  </a:lnTo>
                  <a:lnTo>
                    <a:pt x="10447" y="2889"/>
                  </a:lnTo>
                  <a:lnTo>
                    <a:pt x="9889" y="3227"/>
                  </a:lnTo>
                  <a:lnTo>
                    <a:pt x="9339" y="3580"/>
                  </a:lnTo>
                  <a:lnTo>
                    <a:pt x="8789" y="3933"/>
                  </a:lnTo>
                  <a:lnTo>
                    <a:pt x="8254" y="4301"/>
                  </a:lnTo>
                  <a:lnTo>
                    <a:pt x="7727" y="4668"/>
                  </a:lnTo>
                  <a:lnTo>
                    <a:pt x="7207" y="5051"/>
                  </a:lnTo>
                  <a:lnTo>
                    <a:pt x="6695" y="5440"/>
                  </a:lnTo>
                  <a:lnTo>
                    <a:pt x="6198" y="5837"/>
                  </a:lnTo>
                  <a:lnTo>
                    <a:pt x="5702" y="6242"/>
                  </a:lnTo>
                  <a:lnTo>
                    <a:pt x="5220" y="6653"/>
                  </a:lnTo>
                  <a:lnTo>
                    <a:pt x="4739" y="7072"/>
                  </a:lnTo>
                  <a:lnTo>
                    <a:pt x="4272" y="7499"/>
                  </a:lnTo>
                  <a:lnTo>
                    <a:pt x="3806" y="7932"/>
                  </a:lnTo>
                  <a:lnTo>
                    <a:pt x="3355" y="8373"/>
                  </a:lnTo>
                  <a:lnTo>
                    <a:pt x="2912" y="8814"/>
                  </a:lnTo>
                  <a:lnTo>
                    <a:pt x="2469" y="9270"/>
                  </a:lnTo>
                  <a:lnTo>
                    <a:pt x="2041" y="9733"/>
                  </a:lnTo>
                  <a:lnTo>
                    <a:pt x="1621" y="10204"/>
                  </a:lnTo>
                  <a:lnTo>
                    <a:pt x="1200" y="10674"/>
                  </a:lnTo>
                  <a:lnTo>
                    <a:pt x="795" y="11160"/>
                  </a:lnTo>
                  <a:lnTo>
                    <a:pt x="398" y="11645"/>
                  </a:lnTo>
                  <a:lnTo>
                    <a:pt x="1" y="12137"/>
                  </a:lnTo>
                  <a:lnTo>
                    <a:pt x="1070" y="13042"/>
                  </a:lnTo>
                  <a:lnTo>
                    <a:pt x="2133" y="13960"/>
                  </a:lnTo>
                  <a:lnTo>
                    <a:pt x="3187" y="14887"/>
                  </a:lnTo>
                  <a:lnTo>
                    <a:pt x="4242" y="15820"/>
                  </a:lnTo>
                  <a:lnTo>
                    <a:pt x="5281" y="16769"/>
                  </a:lnTo>
                  <a:lnTo>
                    <a:pt x="6321" y="17717"/>
                  </a:lnTo>
                  <a:lnTo>
                    <a:pt x="7352" y="18680"/>
                  </a:lnTo>
                  <a:lnTo>
                    <a:pt x="8376" y="19643"/>
                  </a:lnTo>
                  <a:lnTo>
                    <a:pt x="9400" y="20621"/>
                  </a:lnTo>
                  <a:lnTo>
                    <a:pt x="10409" y="21591"/>
                  </a:lnTo>
                  <a:lnTo>
                    <a:pt x="11418" y="22576"/>
                  </a:lnTo>
                  <a:lnTo>
                    <a:pt x="12419" y="23561"/>
                  </a:lnTo>
                  <a:lnTo>
                    <a:pt x="13412" y="24546"/>
                  </a:lnTo>
                  <a:lnTo>
                    <a:pt x="14406" y="25531"/>
                  </a:lnTo>
                  <a:lnTo>
                    <a:pt x="16362" y="27502"/>
                  </a:lnTo>
                  <a:lnTo>
                    <a:pt x="16775" y="27259"/>
                  </a:lnTo>
                  <a:lnTo>
                    <a:pt x="17188" y="27024"/>
                  </a:lnTo>
                  <a:lnTo>
                    <a:pt x="17608" y="26796"/>
                  </a:lnTo>
                  <a:lnTo>
                    <a:pt x="18036" y="26575"/>
                  </a:lnTo>
                  <a:lnTo>
                    <a:pt x="17929" y="25759"/>
                  </a:lnTo>
                  <a:lnTo>
                    <a:pt x="17829" y="24943"/>
                  </a:lnTo>
                  <a:lnTo>
                    <a:pt x="17730" y="24120"/>
                  </a:lnTo>
                  <a:lnTo>
                    <a:pt x="17638" y="23297"/>
                  </a:lnTo>
                  <a:lnTo>
                    <a:pt x="17547" y="22481"/>
                  </a:lnTo>
                  <a:lnTo>
                    <a:pt x="17463" y="21657"/>
                  </a:lnTo>
                  <a:lnTo>
                    <a:pt x="17310" y="20003"/>
                  </a:lnTo>
                  <a:lnTo>
                    <a:pt x="17165" y="18349"/>
                  </a:lnTo>
                  <a:lnTo>
                    <a:pt x="17042" y="16688"/>
                  </a:lnTo>
                  <a:lnTo>
                    <a:pt x="16935" y="15026"/>
                  </a:lnTo>
                  <a:lnTo>
                    <a:pt x="16844" y="13358"/>
                  </a:lnTo>
                  <a:lnTo>
                    <a:pt x="16767" y="11696"/>
                  </a:lnTo>
                  <a:lnTo>
                    <a:pt x="16706" y="10020"/>
                  </a:lnTo>
                  <a:lnTo>
                    <a:pt x="16653" y="8351"/>
                  </a:lnTo>
                  <a:lnTo>
                    <a:pt x="16614" y="6683"/>
                  </a:lnTo>
                  <a:lnTo>
                    <a:pt x="16584" y="5006"/>
                  </a:lnTo>
                  <a:lnTo>
                    <a:pt x="16569" y="3338"/>
                  </a:lnTo>
                  <a:lnTo>
                    <a:pt x="16561" y="1669"/>
                  </a:lnTo>
                  <a:lnTo>
                    <a:pt x="1656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62"/>
            <p:cNvSpPr/>
            <p:nvPr/>
          </p:nvSpPr>
          <p:spPr>
            <a:xfrm>
              <a:off x="-5796625" y="-2448250"/>
              <a:ext cx="557125" cy="444775"/>
            </a:xfrm>
            <a:custGeom>
              <a:avLst/>
              <a:gdLst/>
              <a:ahLst/>
              <a:cxnLst/>
              <a:rect l="l" t="t" r="r" b="b"/>
              <a:pathLst>
                <a:path w="22285" h="17791" extrusionOk="0">
                  <a:moveTo>
                    <a:pt x="17623" y="0"/>
                  </a:moveTo>
                  <a:lnTo>
                    <a:pt x="15437" y="522"/>
                  </a:lnTo>
                  <a:lnTo>
                    <a:pt x="13236" y="1037"/>
                  </a:lnTo>
                  <a:lnTo>
                    <a:pt x="11036" y="1544"/>
                  </a:lnTo>
                  <a:lnTo>
                    <a:pt x="8827" y="2037"/>
                  </a:lnTo>
                  <a:lnTo>
                    <a:pt x="6626" y="2522"/>
                  </a:lnTo>
                  <a:lnTo>
                    <a:pt x="4418" y="3000"/>
                  </a:lnTo>
                  <a:lnTo>
                    <a:pt x="2209" y="3470"/>
                  </a:lnTo>
                  <a:lnTo>
                    <a:pt x="0" y="3926"/>
                  </a:lnTo>
                  <a:lnTo>
                    <a:pt x="490" y="5668"/>
                  </a:lnTo>
                  <a:lnTo>
                    <a:pt x="994" y="7403"/>
                  </a:lnTo>
                  <a:lnTo>
                    <a:pt x="1514" y="9138"/>
                  </a:lnTo>
                  <a:lnTo>
                    <a:pt x="2049" y="10866"/>
                  </a:lnTo>
                  <a:lnTo>
                    <a:pt x="2591" y="12601"/>
                  </a:lnTo>
                  <a:lnTo>
                    <a:pt x="3157" y="14328"/>
                  </a:lnTo>
                  <a:lnTo>
                    <a:pt x="3730" y="16063"/>
                  </a:lnTo>
                  <a:lnTo>
                    <a:pt x="4318" y="17791"/>
                  </a:lnTo>
                  <a:lnTo>
                    <a:pt x="4616" y="17445"/>
                  </a:lnTo>
                  <a:lnTo>
                    <a:pt x="4922" y="17107"/>
                  </a:lnTo>
                  <a:lnTo>
                    <a:pt x="5235" y="16776"/>
                  </a:lnTo>
                  <a:lnTo>
                    <a:pt x="5549" y="16453"/>
                  </a:lnTo>
                  <a:lnTo>
                    <a:pt x="5870" y="16137"/>
                  </a:lnTo>
                  <a:lnTo>
                    <a:pt x="6183" y="15821"/>
                  </a:lnTo>
                  <a:lnTo>
                    <a:pt x="6511" y="15519"/>
                  </a:lnTo>
                  <a:lnTo>
                    <a:pt x="6832" y="15225"/>
                  </a:lnTo>
                  <a:lnTo>
                    <a:pt x="7161" y="14938"/>
                  </a:lnTo>
                  <a:lnTo>
                    <a:pt x="7490" y="14659"/>
                  </a:lnTo>
                  <a:lnTo>
                    <a:pt x="7826" y="14394"/>
                  </a:lnTo>
                  <a:lnTo>
                    <a:pt x="8162" y="14130"/>
                  </a:lnTo>
                  <a:lnTo>
                    <a:pt x="8498" y="13880"/>
                  </a:lnTo>
                  <a:lnTo>
                    <a:pt x="8842" y="13637"/>
                  </a:lnTo>
                  <a:lnTo>
                    <a:pt x="9179" y="13402"/>
                  </a:lnTo>
                  <a:lnTo>
                    <a:pt x="9522" y="13174"/>
                  </a:lnTo>
                  <a:lnTo>
                    <a:pt x="9897" y="12946"/>
                  </a:lnTo>
                  <a:lnTo>
                    <a:pt x="10264" y="12726"/>
                  </a:lnTo>
                  <a:lnTo>
                    <a:pt x="10638" y="12512"/>
                  </a:lnTo>
                  <a:lnTo>
                    <a:pt x="11020" y="12307"/>
                  </a:lnTo>
                  <a:lnTo>
                    <a:pt x="11395" y="12108"/>
                  </a:lnTo>
                  <a:lnTo>
                    <a:pt x="11777" y="11917"/>
                  </a:lnTo>
                  <a:lnTo>
                    <a:pt x="12167" y="11733"/>
                  </a:lnTo>
                  <a:lnTo>
                    <a:pt x="12549" y="11557"/>
                  </a:lnTo>
                  <a:lnTo>
                    <a:pt x="12938" y="11388"/>
                  </a:lnTo>
                  <a:lnTo>
                    <a:pt x="13328" y="11226"/>
                  </a:lnTo>
                  <a:lnTo>
                    <a:pt x="13726" y="11072"/>
                  </a:lnTo>
                  <a:lnTo>
                    <a:pt x="14115" y="10925"/>
                  </a:lnTo>
                  <a:lnTo>
                    <a:pt x="14513" y="10785"/>
                  </a:lnTo>
                  <a:lnTo>
                    <a:pt x="14910" y="10653"/>
                  </a:lnTo>
                  <a:lnTo>
                    <a:pt x="15315" y="10528"/>
                  </a:lnTo>
                  <a:lnTo>
                    <a:pt x="15712" y="10410"/>
                  </a:lnTo>
                  <a:lnTo>
                    <a:pt x="16117" y="10300"/>
                  </a:lnTo>
                  <a:lnTo>
                    <a:pt x="16523" y="10197"/>
                  </a:lnTo>
                  <a:lnTo>
                    <a:pt x="16928" y="10101"/>
                  </a:lnTo>
                  <a:lnTo>
                    <a:pt x="17333" y="10013"/>
                  </a:lnTo>
                  <a:lnTo>
                    <a:pt x="17745" y="9932"/>
                  </a:lnTo>
                  <a:lnTo>
                    <a:pt x="18150" y="9859"/>
                  </a:lnTo>
                  <a:lnTo>
                    <a:pt x="18563" y="9785"/>
                  </a:lnTo>
                  <a:lnTo>
                    <a:pt x="18976" y="9726"/>
                  </a:lnTo>
                  <a:lnTo>
                    <a:pt x="19381" y="9667"/>
                  </a:lnTo>
                  <a:lnTo>
                    <a:pt x="19793" y="9623"/>
                  </a:lnTo>
                  <a:lnTo>
                    <a:pt x="20206" y="9579"/>
                  </a:lnTo>
                  <a:lnTo>
                    <a:pt x="20626" y="9542"/>
                  </a:lnTo>
                  <a:lnTo>
                    <a:pt x="21039" y="9513"/>
                  </a:lnTo>
                  <a:lnTo>
                    <a:pt x="21452" y="9491"/>
                  </a:lnTo>
                  <a:lnTo>
                    <a:pt x="21864" y="9476"/>
                  </a:lnTo>
                  <a:lnTo>
                    <a:pt x="22285" y="9469"/>
                  </a:lnTo>
                  <a:lnTo>
                    <a:pt x="21933" y="8896"/>
                  </a:lnTo>
                  <a:lnTo>
                    <a:pt x="21597" y="8322"/>
                  </a:lnTo>
                  <a:lnTo>
                    <a:pt x="21261" y="7741"/>
                  </a:lnTo>
                  <a:lnTo>
                    <a:pt x="20940" y="7161"/>
                  </a:lnTo>
                  <a:lnTo>
                    <a:pt x="20619" y="6580"/>
                  </a:lnTo>
                  <a:lnTo>
                    <a:pt x="20313" y="5992"/>
                  </a:lnTo>
                  <a:lnTo>
                    <a:pt x="20015" y="5404"/>
                  </a:lnTo>
                  <a:lnTo>
                    <a:pt x="19717" y="4816"/>
                  </a:lnTo>
                  <a:lnTo>
                    <a:pt x="19434" y="4220"/>
                  </a:lnTo>
                  <a:lnTo>
                    <a:pt x="19159" y="3625"/>
                  </a:lnTo>
                  <a:lnTo>
                    <a:pt x="18884" y="3029"/>
                  </a:lnTo>
                  <a:lnTo>
                    <a:pt x="18616" y="2426"/>
                  </a:lnTo>
                  <a:lnTo>
                    <a:pt x="18364" y="1824"/>
                  </a:lnTo>
                  <a:lnTo>
                    <a:pt x="18112" y="1221"/>
                  </a:lnTo>
                  <a:lnTo>
                    <a:pt x="17868" y="611"/>
                  </a:lnTo>
                  <a:lnTo>
                    <a:pt x="1762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62"/>
            <p:cNvSpPr/>
            <p:nvPr/>
          </p:nvSpPr>
          <p:spPr>
            <a:xfrm>
              <a:off x="-5824125" y="-4793525"/>
              <a:ext cx="576025" cy="601000"/>
            </a:xfrm>
            <a:custGeom>
              <a:avLst/>
              <a:gdLst/>
              <a:ahLst/>
              <a:cxnLst/>
              <a:rect l="l" t="t" r="r" b="b"/>
              <a:pathLst>
                <a:path w="23041" h="24040" extrusionOk="0">
                  <a:moveTo>
                    <a:pt x="7917" y="1"/>
                  </a:moveTo>
                  <a:lnTo>
                    <a:pt x="7596" y="464"/>
                  </a:lnTo>
                  <a:lnTo>
                    <a:pt x="7275" y="927"/>
                  </a:lnTo>
                  <a:lnTo>
                    <a:pt x="6962" y="1398"/>
                  </a:lnTo>
                  <a:lnTo>
                    <a:pt x="6649" y="1868"/>
                  </a:lnTo>
                  <a:lnTo>
                    <a:pt x="6351" y="2346"/>
                  </a:lnTo>
                  <a:lnTo>
                    <a:pt x="6052" y="2824"/>
                  </a:lnTo>
                  <a:lnTo>
                    <a:pt x="5754" y="3309"/>
                  </a:lnTo>
                  <a:lnTo>
                    <a:pt x="5472" y="3802"/>
                  </a:lnTo>
                  <a:lnTo>
                    <a:pt x="5189" y="4294"/>
                  </a:lnTo>
                  <a:lnTo>
                    <a:pt x="4914" y="4787"/>
                  </a:lnTo>
                  <a:lnTo>
                    <a:pt x="4639" y="5287"/>
                  </a:lnTo>
                  <a:lnTo>
                    <a:pt x="4371" y="5794"/>
                  </a:lnTo>
                  <a:lnTo>
                    <a:pt x="4104" y="6301"/>
                  </a:lnTo>
                  <a:lnTo>
                    <a:pt x="3852" y="6816"/>
                  </a:lnTo>
                  <a:lnTo>
                    <a:pt x="3599" y="7330"/>
                  </a:lnTo>
                  <a:lnTo>
                    <a:pt x="3347" y="7845"/>
                  </a:lnTo>
                  <a:lnTo>
                    <a:pt x="3103" y="8367"/>
                  </a:lnTo>
                  <a:lnTo>
                    <a:pt x="2866" y="8889"/>
                  </a:lnTo>
                  <a:lnTo>
                    <a:pt x="2629" y="9418"/>
                  </a:lnTo>
                  <a:lnTo>
                    <a:pt x="2400" y="9947"/>
                  </a:lnTo>
                  <a:lnTo>
                    <a:pt x="2178" y="10484"/>
                  </a:lnTo>
                  <a:lnTo>
                    <a:pt x="1956" y="11013"/>
                  </a:lnTo>
                  <a:lnTo>
                    <a:pt x="1742" y="11557"/>
                  </a:lnTo>
                  <a:lnTo>
                    <a:pt x="1528" y="12094"/>
                  </a:lnTo>
                  <a:lnTo>
                    <a:pt x="1322" y="12638"/>
                  </a:lnTo>
                  <a:lnTo>
                    <a:pt x="1123" y="13189"/>
                  </a:lnTo>
                  <a:lnTo>
                    <a:pt x="925" y="13733"/>
                  </a:lnTo>
                  <a:lnTo>
                    <a:pt x="734" y="14285"/>
                  </a:lnTo>
                  <a:lnTo>
                    <a:pt x="543" y="14843"/>
                  </a:lnTo>
                  <a:lnTo>
                    <a:pt x="359" y="15395"/>
                  </a:lnTo>
                  <a:lnTo>
                    <a:pt x="176" y="15953"/>
                  </a:lnTo>
                  <a:lnTo>
                    <a:pt x="0" y="16512"/>
                  </a:lnTo>
                  <a:lnTo>
                    <a:pt x="2071" y="17438"/>
                  </a:lnTo>
                  <a:lnTo>
                    <a:pt x="4150" y="18357"/>
                  </a:lnTo>
                  <a:lnTo>
                    <a:pt x="6228" y="19269"/>
                  </a:lnTo>
                  <a:lnTo>
                    <a:pt x="8307" y="20195"/>
                  </a:lnTo>
                  <a:lnTo>
                    <a:pt x="10378" y="21129"/>
                  </a:lnTo>
                  <a:lnTo>
                    <a:pt x="11410" y="21599"/>
                  </a:lnTo>
                  <a:lnTo>
                    <a:pt x="12441" y="22077"/>
                  </a:lnTo>
                  <a:lnTo>
                    <a:pt x="13465" y="22555"/>
                  </a:lnTo>
                  <a:lnTo>
                    <a:pt x="14489" y="23047"/>
                  </a:lnTo>
                  <a:lnTo>
                    <a:pt x="15506" y="23540"/>
                  </a:lnTo>
                  <a:lnTo>
                    <a:pt x="16522" y="24040"/>
                  </a:lnTo>
                  <a:lnTo>
                    <a:pt x="16805" y="23430"/>
                  </a:lnTo>
                  <a:lnTo>
                    <a:pt x="17103" y="22827"/>
                  </a:lnTo>
                  <a:lnTo>
                    <a:pt x="17416" y="22231"/>
                  </a:lnTo>
                  <a:lnTo>
                    <a:pt x="17577" y="21937"/>
                  </a:lnTo>
                  <a:lnTo>
                    <a:pt x="17745" y="21651"/>
                  </a:lnTo>
                  <a:lnTo>
                    <a:pt x="17913" y="21357"/>
                  </a:lnTo>
                  <a:lnTo>
                    <a:pt x="18089" y="21070"/>
                  </a:lnTo>
                  <a:lnTo>
                    <a:pt x="18264" y="20791"/>
                  </a:lnTo>
                  <a:lnTo>
                    <a:pt x="18448" y="20511"/>
                  </a:lnTo>
                  <a:lnTo>
                    <a:pt x="18631" y="20232"/>
                  </a:lnTo>
                  <a:lnTo>
                    <a:pt x="18822" y="19953"/>
                  </a:lnTo>
                  <a:lnTo>
                    <a:pt x="19021" y="19681"/>
                  </a:lnTo>
                  <a:lnTo>
                    <a:pt x="19220" y="19416"/>
                  </a:lnTo>
                  <a:lnTo>
                    <a:pt x="19426" y="19144"/>
                  </a:lnTo>
                  <a:lnTo>
                    <a:pt x="19632" y="18879"/>
                  </a:lnTo>
                  <a:lnTo>
                    <a:pt x="19846" y="18622"/>
                  </a:lnTo>
                  <a:lnTo>
                    <a:pt x="20060" y="18365"/>
                  </a:lnTo>
                  <a:lnTo>
                    <a:pt x="20282" y="18107"/>
                  </a:lnTo>
                  <a:lnTo>
                    <a:pt x="20511" y="17857"/>
                  </a:lnTo>
                  <a:lnTo>
                    <a:pt x="20740" y="17607"/>
                  </a:lnTo>
                  <a:lnTo>
                    <a:pt x="20977" y="17357"/>
                  </a:lnTo>
                  <a:lnTo>
                    <a:pt x="21214" y="17115"/>
                  </a:lnTo>
                  <a:lnTo>
                    <a:pt x="21466" y="16872"/>
                  </a:lnTo>
                  <a:lnTo>
                    <a:pt x="21711" y="16637"/>
                  </a:lnTo>
                  <a:lnTo>
                    <a:pt x="21971" y="16402"/>
                  </a:lnTo>
                  <a:lnTo>
                    <a:pt x="22231" y="16174"/>
                  </a:lnTo>
                  <a:lnTo>
                    <a:pt x="22490" y="15946"/>
                  </a:lnTo>
                  <a:lnTo>
                    <a:pt x="22766" y="15718"/>
                  </a:lnTo>
                  <a:lnTo>
                    <a:pt x="23041" y="15498"/>
                  </a:lnTo>
                  <a:lnTo>
                    <a:pt x="21092" y="13630"/>
                  </a:lnTo>
                  <a:lnTo>
                    <a:pt x="20121" y="12697"/>
                  </a:lnTo>
                  <a:lnTo>
                    <a:pt x="19151" y="11748"/>
                  </a:lnTo>
                  <a:lnTo>
                    <a:pt x="18188" y="10800"/>
                  </a:lnTo>
                  <a:lnTo>
                    <a:pt x="17217" y="9844"/>
                  </a:lnTo>
                  <a:lnTo>
                    <a:pt x="16262" y="8881"/>
                  </a:lnTo>
                  <a:lnTo>
                    <a:pt x="15307" y="7918"/>
                  </a:lnTo>
                  <a:lnTo>
                    <a:pt x="14352" y="6948"/>
                  </a:lnTo>
                  <a:lnTo>
                    <a:pt x="13412" y="5970"/>
                  </a:lnTo>
                  <a:lnTo>
                    <a:pt x="12472" y="4985"/>
                  </a:lnTo>
                  <a:lnTo>
                    <a:pt x="11547" y="4000"/>
                  </a:lnTo>
                  <a:lnTo>
                    <a:pt x="10622" y="3008"/>
                  </a:lnTo>
                  <a:lnTo>
                    <a:pt x="9713" y="2015"/>
                  </a:lnTo>
                  <a:lnTo>
                    <a:pt x="8811" y="1008"/>
                  </a:lnTo>
                  <a:lnTo>
                    <a:pt x="791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62"/>
            <p:cNvSpPr/>
            <p:nvPr/>
          </p:nvSpPr>
          <p:spPr>
            <a:xfrm>
              <a:off x="-5892925" y="-2775575"/>
              <a:ext cx="515675" cy="377525"/>
            </a:xfrm>
            <a:custGeom>
              <a:avLst/>
              <a:gdLst/>
              <a:ahLst/>
              <a:cxnLst/>
              <a:rect l="l" t="t" r="r" b="b"/>
              <a:pathLst>
                <a:path w="20627" h="15101" extrusionOk="0">
                  <a:moveTo>
                    <a:pt x="17899" y="1"/>
                  </a:moveTo>
                  <a:lnTo>
                    <a:pt x="16783" y="126"/>
                  </a:lnTo>
                  <a:lnTo>
                    <a:pt x="15667" y="243"/>
                  </a:lnTo>
                  <a:lnTo>
                    <a:pt x="14551" y="339"/>
                  </a:lnTo>
                  <a:lnTo>
                    <a:pt x="13428" y="420"/>
                  </a:lnTo>
                  <a:lnTo>
                    <a:pt x="12312" y="493"/>
                  </a:lnTo>
                  <a:lnTo>
                    <a:pt x="11189" y="545"/>
                  </a:lnTo>
                  <a:lnTo>
                    <a:pt x="10065" y="581"/>
                  </a:lnTo>
                  <a:lnTo>
                    <a:pt x="8950" y="604"/>
                  </a:lnTo>
                  <a:lnTo>
                    <a:pt x="7826" y="611"/>
                  </a:lnTo>
                  <a:lnTo>
                    <a:pt x="6711" y="596"/>
                  </a:lnTo>
                  <a:lnTo>
                    <a:pt x="5587" y="567"/>
                  </a:lnTo>
                  <a:lnTo>
                    <a:pt x="4464" y="523"/>
                  </a:lnTo>
                  <a:lnTo>
                    <a:pt x="3906" y="493"/>
                  </a:lnTo>
                  <a:lnTo>
                    <a:pt x="3348" y="456"/>
                  </a:lnTo>
                  <a:lnTo>
                    <a:pt x="2790" y="420"/>
                  </a:lnTo>
                  <a:lnTo>
                    <a:pt x="2232" y="376"/>
                  </a:lnTo>
                  <a:lnTo>
                    <a:pt x="1674" y="332"/>
                  </a:lnTo>
                  <a:lnTo>
                    <a:pt x="1117" y="280"/>
                  </a:lnTo>
                  <a:lnTo>
                    <a:pt x="559" y="221"/>
                  </a:lnTo>
                  <a:lnTo>
                    <a:pt x="1" y="155"/>
                  </a:lnTo>
                  <a:lnTo>
                    <a:pt x="169" y="1096"/>
                  </a:lnTo>
                  <a:lnTo>
                    <a:pt x="345" y="2037"/>
                  </a:lnTo>
                  <a:lnTo>
                    <a:pt x="528" y="2971"/>
                  </a:lnTo>
                  <a:lnTo>
                    <a:pt x="712" y="3912"/>
                  </a:lnTo>
                  <a:lnTo>
                    <a:pt x="903" y="4845"/>
                  </a:lnTo>
                  <a:lnTo>
                    <a:pt x="1094" y="5786"/>
                  </a:lnTo>
                  <a:lnTo>
                    <a:pt x="1292" y="6720"/>
                  </a:lnTo>
                  <a:lnTo>
                    <a:pt x="1499" y="7653"/>
                  </a:lnTo>
                  <a:lnTo>
                    <a:pt x="1713" y="8587"/>
                  </a:lnTo>
                  <a:lnTo>
                    <a:pt x="1927" y="9521"/>
                  </a:lnTo>
                  <a:lnTo>
                    <a:pt x="2148" y="10454"/>
                  </a:lnTo>
                  <a:lnTo>
                    <a:pt x="2370" y="11388"/>
                  </a:lnTo>
                  <a:lnTo>
                    <a:pt x="2599" y="12314"/>
                  </a:lnTo>
                  <a:lnTo>
                    <a:pt x="2836" y="13248"/>
                  </a:lnTo>
                  <a:lnTo>
                    <a:pt x="3081" y="14174"/>
                  </a:lnTo>
                  <a:lnTo>
                    <a:pt x="3325" y="15100"/>
                  </a:lnTo>
                  <a:lnTo>
                    <a:pt x="5480" y="14534"/>
                  </a:lnTo>
                  <a:lnTo>
                    <a:pt x="7635" y="13968"/>
                  </a:lnTo>
                  <a:lnTo>
                    <a:pt x="9790" y="13402"/>
                  </a:lnTo>
                  <a:lnTo>
                    <a:pt x="11953" y="12851"/>
                  </a:lnTo>
                  <a:lnTo>
                    <a:pt x="14116" y="12307"/>
                  </a:lnTo>
                  <a:lnTo>
                    <a:pt x="16278" y="11770"/>
                  </a:lnTo>
                  <a:lnTo>
                    <a:pt x="18449" y="11241"/>
                  </a:lnTo>
                  <a:lnTo>
                    <a:pt x="20627" y="10734"/>
                  </a:lnTo>
                  <a:lnTo>
                    <a:pt x="20405" y="10072"/>
                  </a:lnTo>
                  <a:lnTo>
                    <a:pt x="20191" y="9418"/>
                  </a:lnTo>
                  <a:lnTo>
                    <a:pt x="19992" y="8756"/>
                  </a:lnTo>
                  <a:lnTo>
                    <a:pt x="19794" y="8095"/>
                  </a:lnTo>
                  <a:lnTo>
                    <a:pt x="19603" y="7433"/>
                  </a:lnTo>
                  <a:lnTo>
                    <a:pt x="19412" y="6764"/>
                  </a:lnTo>
                  <a:lnTo>
                    <a:pt x="19236" y="6095"/>
                  </a:lnTo>
                  <a:lnTo>
                    <a:pt x="19068" y="5426"/>
                  </a:lnTo>
                  <a:lnTo>
                    <a:pt x="18900" y="4750"/>
                  </a:lnTo>
                  <a:lnTo>
                    <a:pt x="18739" y="4081"/>
                  </a:lnTo>
                  <a:lnTo>
                    <a:pt x="18586" y="3404"/>
                  </a:lnTo>
                  <a:lnTo>
                    <a:pt x="18433" y="2728"/>
                  </a:lnTo>
                  <a:lnTo>
                    <a:pt x="18296" y="2044"/>
                  </a:lnTo>
                  <a:lnTo>
                    <a:pt x="18158" y="1368"/>
                  </a:lnTo>
                  <a:lnTo>
                    <a:pt x="18021" y="684"/>
                  </a:lnTo>
                  <a:lnTo>
                    <a:pt x="1789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62"/>
            <p:cNvSpPr/>
            <p:nvPr/>
          </p:nvSpPr>
          <p:spPr>
            <a:xfrm>
              <a:off x="-5947375" y="-3247900"/>
              <a:ext cx="491600" cy="434500"/>
            </a:xfrm>
            <a:custGeom>
              <a:avLst/>
              <a:gdLst/>
              <a:ahLst/>
              <a:cxnLst/>
              <a:rect l="l" t="t" r="r" b="b"/>
              <a:pathLst>
                <a:path w="19664" h="17380" extrusionOk="0">
                  <a:moveTo>
                    <a:pt x="1" y="1"/>
                  </a:moveTo>
                  <a:lnTo>
                    <a:pt x="54" y="1096"/>
                  </a:lnTo>
                  <a:lnTo>
                    <a:pt x="123" y="2184"/>
                  </a:lnTo>
                  <a:lnTo>
                    <a:pt x="200" y="3272"/>
                  </a:lnTo>
                  <a:lnTo>
                    <a:pt x="284" y="4360"/>
                  </a:lnTo>
                  <a:lnTo>
                    <a:pt x="375" y="5448"/>
                  </a:lnTo>
                  <a:lnTo>
                    <a:pt x="467" y="6529"/>
                  </a:lnTo>
                  <a:lnTo>
                    <a:pt x="574" y="7609"/>
                  </a:lnTo>
                  <a:lnTo>
                    <a:pt x="689" y="8690"/>
                  </a:lnTo>
                  <a:lnTo>
                    <a:pt x="811" y="9771"/>
                  </a:lnTo>
                  <a:lnTo>
                    <a:pt x="941" y="10851"/>
                  </a:lnTo>
                  <a:lnTo>
                    <a:pt x="1078" y="11925"/>
                  </a:lnTo>
                  <a:lnTo>
                    <a:pt x="1224" y="13005"/>
                  </a:lnTo>
                  <a:lnTo>
                    <a:pt x="1376" y="14079"/>
                  </a:lnTo>
                  <a:lnTo>
                    <a:pt x="1537" y="15145"/>
                  </a:lnTo>
                  <a:lnTo>
                    <a:pt x="1705" y="16218"/>
                  </a:lnTo>
                  <a:lnTo>
                    <a:pt x="1881" y="17284"/>
                  </a:lnTo>
                  <a:lnTo>
                    <a:pt x="3004" y="17328"/>
                  </a:lnTo>
                  <a:lnTo>
                    <a:pt x="4120" y="17357"/>
                  </a:lnTo>
                  <a:lnTo>
                    <a:pt x="5236" y="17372"/>
                  </a:lnTo>
                  <a:lnTo>
                    <a:pt x="6351" y="17379"/>
                  </a:lnTo>
                  <a:lnTo>
                    <a:pt x="7460" y="17372"/>
                  </a:lnTo>
                  <a:lnTo>
                    <a:pt x="8568" y="17357"/>
                  </a:lnTo>
                  <a:lnTo>
                    <a:pt x="9683" y="17321"/>
                  </a:lnTo>
                  <a:lnTo>
                    <a:pt x="10791" y="17276"/>
                  </a:lnTo>
                  <a:lnTo>
                    <a:pt x="11892" y="17225"/>
                  </a:lnTo>
                  <a:lnTo>
                    <a:pt x="13000" y="17151"/>
                  </a:lnTo>
                  <a:lnTo>
                    <a:pt x="14108" y="17071"/>
                  </a:lnTo>
                  <a:lnTo>
                    <a:pt x="15216" y="16975"/>
                  </a:lnTo>
                  <a:lnTo>
                    <a:pt x="16324" y="16865"/>
                  </a:lnTo>
                  <a:lnTo>
                    <a:pt x="17440" y="16740"/>
                  </a:lnTo>
                  <a:lnTo>
                    <a:pt x="18548" y="16600"/>
                  </a:lnTo>
                  <a:lnTo>
                    <a:pt x="19664" y="16446"/>
                  </a:lnTo>
                  <a:lnTo>
                    <a:pt x="19519" y="15519"/>
                  </a:lnTo>
                  <a:lnTo>
                    <a:pt x="19389" y="14601"/>
                  </a:lnTo>
                  <a:lnTo>
                    <a:pt x="19259" y="13667"/>
                  </a:lnTo>
                  <a:lnTo>
                    <a:pt x="19144" y="12741"/>
                  </a:lnTo>
                  <a:lnTo>
                    <a:pt x="19030" y="11807"/>
                  </a:lnTo>
                  <a:lnTo>
                    <a:pt x="18930" y="10881"/>
                  </a:lnTo>
                  <a:lnTo>
                    <a:pt x="18831" y="9947"/>
                  </a:lnTo>
                  <a:lnTo>
                    <a:pt x="18747" y="9013"/>
                  </a:lnTo>
                  <a:lnTo>
                    <a:pt x="18663" y="8080"/>
                  </a:lnTo>
                  <a:lnTo>
                    <a:pt x="18586" y="7139"/>
                  </a:lnTo>
                  <a:lnTo>
                    <a:pt x="18510" y="6205"/>
                  </a:lnTo>
                  <a:lnTo>
                    <a:pt x="18449" y="5272"/>
                  </a:lnTo>
                  <a:lnTo>
                    <a:pt x="18388" y="4331"/>
                  </a:lnTo>
                  <a:lnTo>
                    <a:pt x="18334" y="3397"/>
                  </a:lnTo>
                  <a:lnTo>
                    <a:pt x="18281" y="2463"/>
                  </a:lnTo>
                  <a:lnTo>
                    <a:pt x="18242" y="1522"/>
                  </a:lnTo>
                  <a:lnTo>
                    <a:pt x="15965" y="1383"/>
                  </a:lnTo>
                  <a:lnTo>
                    <a:pt x="13688" y="1221"/>
                  </a:lnTo>
                  <a:lnTo>
                    <a:pt x="11403" y="1052"/>
                  </a:lnTo>
                  <a:lnTo>
                    <a:pt x="9118" y="868"/>
                  </a:lnTo>
                  <a:lnTo>
                    <a:pt x="6833" y="677"/>
                  </a:lnTo>
                  <a:lnTo>
                    <a:pt x="4556" y="464"/>
                  </a:lnTo>
                  <a:lnTo>
                    <a:pt x="2271" y="243"/>
                  </a:lnTo>
                  <a:lnTo>
                    <a:pt x="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62"/>
            <p:cNvSpPr/>
            <p:nvPr/>
          </p:nvSpPr>
          <p:spPr>
            <a:xfrm>
              <a:off x="-5931900" y="-4334975"/>
              <a:ext cx="499050" cy="631875"/>
            </a:xfrm>
            <a:custGeom>
              <a:avLst/>
              <a:gdLst/>
              <a:ahLst/>
              <a:cxnLst/>
              <a:rect l="l" t="t" r="r" b="b"/>
              <a:pathLst>
                <a:path w="19962" h="25275" extrusionOk="0">
                  <a:moveTo>
                    <a:pt x="3784" y="1"/>
                  </a:moveTo>
                  <a:lnTo>
                    <a:pt x="3600" y="655"/>
                  </a:lnTo>
                  <a:lnTo>
                    <a:pt x="3417" y="1309"/>
                  </a:lnTo>
                  <a:lnTo>
                    <a:pt x="3249" y="1963"/>
                  </a:lnTo>
                  <a:lnTo>
                    <a:pt x="3073" y="2618"/>
                  </a:lnTo>
                  <a:lnTo>
                    <a:pt x="2913" y="3272"/>
                  </a:lnTo>
                  <a:lnTo>
                    <a:pt x="2752" y="3934"/>
                  </a:lnTo>
                  <a:lnTo>
                    <a:pt x="2592" y="4595"/>
                  </a:lnTo>
                  <a:lnTo>
                    <a:pt x="2446" y="5249"/>
                  </a:lnTo>
                  <a:lnTo>
                    <a:pt x="2156" y="6580"/>
                  </a:lnTo>
                  <a:lnTo>
                    <a:pt x="1881" y="7903"/>
                  </a:lnTo>
                  <a:lnTo>
                    <a:pt x="1629" y="9234"/>
                  </a:lnTo>
                  <a:lnTo>
                    <a:pt x="1392" y="10564"/>
                  </a:lnTo>
                  <a:lnTo>
                    <a:pt x="1170" y="11895"/>
                  </a:lnTo>
                  <a:lnTo>
                    <a:pt x="964" y="13218"/>
                  </a:lnTo>
                  <a:lnTo>
                    <a:pt x="773" y="14549"/>
                  </a:lnTo>
                  <a:lnTo>
                    <a:pt x="589" y="15865"/>
                  </a:lnTo>
                  <a:lnTo>
                    <a:pt x="421" y="17188"/>
                  </a:lnTo>
                  <a:lnTo>
                    <a:pt x="268" y="18497"/>
                  </a:lnTo>
                  <a:lnTo>
                    <a:pt x="131" y="19805"/>
                  </a:lnTo>
                  <a:lnTo>
                    <a:pt x="1" y="21106"/>
                  </a:lnTo>
                  <a:lnTo>
                    <a:pt x="505" y="21092"/>
                  </a:lnTo>
                  <a:lnTo>
                    <a:pt x="1025" y="21084"/>
                  </a:lnTo>
                  <a:lnTo>
                    <a:pt x="1545" y="21084"/>
                  </a:lnTo>
                  <a:lnTo>
                    <a:pt x="2072" y="21092"/>
                  </a:lnTo>
                  <a:lnTo>
                    <a:pt x="2599" y="21106"/>
                  </a:lnTo>
                  <a:lnTo>
                    <a:pt x="3134" y="21121"/>
                  </a:lnTo>
                  <a:lnTo>
                    <a:pt x="3669" y="21150"/>
                  </a:lnTo>
                  <a:lnTo>
                    <a:pt x="4212" y="21187"/>
                  </a:lnTo>
                  <a:lnTo>
                    <a:pt x="4754" y="21231"/>
                  </a:lnTo>
                  <a:lnTo>
                    <a:pt x="5297" y="21283"/>
                  </a:lnTo>
                  <a:lnTo>
                    <a:pt x="5847" y="21342"/>
                  </a:lnTo>
                  <a:lnTo>
                    <a:pt x="6390" y="21408"/>
                  </a:lnTo>
                  <a:lnTo>
                    <a:pt x="6940" y="21481"/>
                  </a:lnTo>
                  <a:lnTo>
                    <a:pt x="7482" y="21569"/>
                  </a:lnTo>
                  <a:lnTo>
                    <a:pt x="8025" y="21658"/>
                  </a:lnTo>
                  <a:lnTo>
                    <a:pt x="8568" y="21753"/>
                  </a:lnTo>
                  <a:lnTo>
                    <a:pt x="9110" y="21856"/>
                  </a:lnTo>
                  <a:lnTo>
                    <a:pt x="9645" y="21974"/>
                  </a:lnTo>
                  <a:lnTo>
                    <a:pt x="10180" y="22091"/>
                  </a:lnTo>
                  <a:lnTo>
                    <a:pt x="10715" y="22216"/>
                  </a:lnTo>
                  <a:lnTo>
                    <a:pt x="11235" y="22356"/>
                  </a:lnTo>
                  <a:lnTo>
                    <a:pt x="11754" y="22496"/>
                  </a:lnTo>
                  <a:lnTo>
                    <a:pt x="12274" y="22650"/>
                  </a:lnTo>
                  <a:lnTo>
                    <a:pt x="12778" y="22812"/>
                  </a:lnTo>
                  <a:lnTo>
                    <a:pt x="13283" y="22974"/>
                  </a:lnTo>
                  <a:lnTo>
                    <a:pt x="13772" y="23150"/>
                  </a:lnTo>
                  <a:lnTo>
                    <a:pt x="14261" y="23334"/>
                  </a:lnTo>
                  <a:lnTo>
                    <a:pt x="14735" y="23525"/>
                  </a:lnTo>
                  <a:lnTo>
                    <a:pt x="15201" y="23723"/>
                  </a:lnTo>
                  <a:lnTo>
                    <a:pt x="15659" y="23929"/>
                  </a:lnTo>
                  <a:lnTo>
                    <a:pt x="16103" y="24150"/>
                  </a:lnTo>
                  <a:lnTo>
                    <a:pt x="16538" y="24370"/>
                  </a:lnTo>
                  <a:lnTo>
                    <a:pt x="16615" y="24414"/>
                  </a:lnTo>
                  <a:lnTo>
                    <a:pt x="16683" y="24458"/>
                  </a:lnTo>
                  <a:lnTo>
                    <a:pt x="16752" y="24510"/>
                  </a:lnTo>
                  <a:lnTo>
                    <a:pt x="16806" y="24554"/>
                  </a:lnTo>
                  <a:lnTo>
                    <a:pt x="16867" y="24606"/>
                  </a:lnTo>
                  <a:lnTo>
                    <a:pt x="16913" y="24664"/>
                  </a:lnTo>
                  <a:lnTo>
                    <a:pt x="16959" y="24716"/>
                  </a:lnTo>
                  <a:lnTo>
                    <a:pt x="16997" y="24775"/>
                  </a:lnTo>
                  <a:lnTo>
                    <a:pt x="17027" y="24833"/>
                  </a:lnTo>
                  <a:lnTo>
                    <a:pt x="17058" y="24892"/>
                  </a:lnTo>
                  <a:lnTo>
                    <a:pt x="17081" y="24951"/>
                  </a:lnTo>
                  <a:lnTo>
                    <a:pt x="17104" y="25017"/>
                  </a:lnTo>
                  <a:lnTo>
                    <a:pt x="17119" y="25083"/>
                  </a:lnTo>
                  <a:lnTo>
                    <a:pt x="17127" y="25142"/>
                  </a:lnTo>
                  <a:lnTo>
                    <a:pt x="17142" y="25274"/>
                  </a:lnTo>
                  <a:lnTo>
                    <a:pt x="17417" y="25274"/>
                  </a:lnTo>
                  <a:lnTo>
                    <a:pt x="17448" y="24164"/>
                  </a:lnTo>
                  <a:lnTo>
                    <a:pt x="17486" y="23054"/>
                  </a:lnTo>
                  <a:lnTo>
                    <a:pt x="17539" y="21937"/>
                  </a:lnTo>
                  <a:lnTo>
                    <a:pt x="17600" y="20827"/>
                  </a:lnTo>
                  <a:lnTo>
                    <a:pt x="17685" y="19710"/>
                  </a:lnTo>
                  <a:lnTo>
                    <a:pt x="17776" y="18599"/>
                  </a:lnTo>
                  <a:lnTo>
                    <a:pt x="17830" y="18048"/>
                  </a:lnTo>
                  <a:lnTo>
                    <a:pt x="17891" y="17497"/>
                  </a:lnTo>
                  <a:lnTo>
                    <a:pt x="17952" y="16945"/>
                  </a:lnTo>
                  <a:lnTo>
                    <a:pt x="18021" y="16394"/>
                  </a:lnTo>
                  <a:lnTo>
                    <a:pt x="18097" y="15843"/>
                  </a:lnTo>
                  <a:lnTo>
                    <a:pt x="18181" y="15299"/>
                  </a:lnTo>
                  <a:lnTo>
                    <a:pt x="18265" y="14755"/>
                  </a:lnTo>
                  <a:lnTo>
                    <a:pt x="18357" y="14211"/>
                  </a:lnTo>
                  <a:lnTo>
                    <a:pt x="18449" y="13667"/>
                  </a:lnTo>
                  <a:lnTo>
                    <a:pt x="18556" y="13130"/>
                  </a:lnTo>
                  <a:lnTo>
                    <a:pt x="18663" y="12593"/>
                  </a:lnTo>
                  <a:lnTo>
                    <a:pt x="18777" y="12057"/>
                  </a:lnTo>
                  <a:lnTo>
                    <a:pt x="18900" y="11527"/>
                  </a:lnTo>
                  <a:lnTo>
                    <a:pt x="19030" y="10998"/>
                  </a:lnTo>
                  <a:lnTo>
                    <a:pt x="19167" y="10476"/>
                  </a:lnTo>
                  <a:lnTo>
                    <a:pt x="19312" y="9954"/>
                  </a:lnTo>
                  <a:lnTo>
                    <a:pt x="19458" y="9440"/>
                  </a:lnTo>
                  <a:lnTo>
                    <a:pt x="19618" y="8925"/>
                  </a:lnTo>
                  <a:lnTo>
                    <a:pt x="19786" y="8411"/>
                  </a:lnTo>
                  <a:lnTo>
                    <a:pt x="19962" y="7903"/>
                  </a:lnTo>
                  <a:lnTo>
                    <a:pt x="18930" y="7447"/>
                  </a:lnTo>
                  <a:lnTo>
                    <a:pt x="17914" y="6977"/>
                  </a:lnTo>
                  <a:lnTo>
                    <a:pt x="16890" y="6507"/>
                  </a:lnTo>
                  <a:lnTo>
                    <a:pt x="15873" y="6021"/>
                  </a:lnTo>
                  <a:lnTo>
                    <a:pt x="14857" y="5536"/>
                  </a:lnTo>
                  <a:lnTo>
                    <a:pt x="13841" y="5044"/>
                  </a:lnTo>
                  <a:lnTo>
                    <a:pt x="11823" y="4044"/>
                  </a:lnTo>
                  <a:lnTo>
                    <a:pt x="9806" y="3037"/>
                  </a:lnTo>
                  <a:lnTo>
                    <a:pt x="7796" y="2022"/>
                  </a:lnTo>
                  <a:lnTo>
                    <a:pt x="5786" y="1008"/>
                  </a:lnTo>
                  <a:lnTo>
                    <a:pt x="378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62"/>
            <p:cNvSpPr/>
            <p:nvPr/>
          </p:nvSpPr>
          <p:spPr>
            <a:xfrm>
              <a:off x="-5951575" y="-3762125"/>
              <a:ext cx="458550" cy="493300"/>
            </a:xfrm>
            <a:custGeom>
              <a:avLst/>
              <a:gdLst/>
              <a:ahLst/>
              <a:cxnLst/>
              <a:rect l="l" t="t" r="r" b="b"/>
              <a:pathLst>
                <a:path w="18342" h="19732" extrusionOk="0">
                  <a:moveTo>
                    <a:pt x="627" y="1"/>
                  </a:moveTo>
                  <a:lnTo>
                    <a:pt x="498" y="1515"/>
                  </a:lnTo>
                  <a:lnTo>
                    <a:pt x="383" y="3022"/>
                  </a:lnTo>
                  <a:lnTo>
                    <a:pt x="276" y="4514"/>
                  </a:lnTo>
                  <a:lnTo>
                    <a:pt x="192" y="5985"/>
                  </a:lnTo>
                  <a:lnTo>
                    <a:pt x="146" y="6808"/>
                  </a:lnTo>
                  <a:lnTo>
                    <a:pt x="108" y="7631"/>
                  </a:lnTo>
                  <a:lnTo>
                    <a:pt x="77" y="8462"/>
                  </a:lnTo>
                  <a:lnTo>
                    <a:pt x="47" y="9278"/>
                  </a:lnTo>
                  <a:lnTo>
                    <a:pt x="31" y="10101"/>
                  </a:lnTo>
                  <a:lnTo>
                    <a:pt x="16" y="10925"/>
                  </a:lnTo>
                  <a:lnTo>
                    <a:pt x="1" y="11741"/>
                  </a:lnTo>
                  <a:lnTo>
                    <a:pt x="1" y="12557"/>
                  </a:lnTo>
                  <a:lnTo>
                    <a:pt x="1" y="13373"/>
                  </a:lnTo>
                  <a:lnTo>
                    <a:pt x="8" y="14189"/>
                  </a:lnTo>
                  <a:lnTo>
                    <a:pt x="31" y="15821"/>
                  </a:lnTo>
                  <a:lnTo>
                    <a:pt x="70" y="17445"/>
                  </a:lnTo>
                  <a:lnTo>
                    <a:pt x="123" y="19070"/>
                  </a:lnTo>
                  <a:lnTo>
                    <a:pt x="1254" y="19085"/>
                  </a:lnTo>
                  <a:lnTo>
                    <a:pt x="2393" y="19099"/>
                  </a:lnTo>
                  <a:lnTo>
                    <a:pt x="3531" y="19122"/>
                  </a:lnTo>
                  <a:lnTo>
                    <a:pt x="4670" y="19144"/>
                  </a:lnTo>
                  <a:lnTo>
                    <a:pt x="6947" y="19210"/>
                  </a:lnTo>
                  <a:lnTo>
                    <a:pt x="9232" y="19283"/>
                  </a:lnTo>
                  <a:lnTo>
                    <a:pt x="11510" y="19379"/>
                  </a:lnTo>
                  <a:lnTo>
                    <a:pt x="13787" y="19489"/>
                  </a:lnTo>
                  <a:lnTo>
                    <a:pt x="16064" y="19607"/>
                  </a:lnTo>
                  <a:lnTo>
                    <a:pt x="18342" y="19732"/>
                  </a:lnTo>
                  <a:lnTo>
                    <a:pt x="18342" y="19732"/>
                  </a:lnTo>
                  <a:lnTo>
                    <a:pt x="18296" y="18533"/>
                  </a:lnTo>
                  <a:lnTo>
                    <a:pt x="18258" y="17335"/>
                  </a:lnTo>
                  <a:lnTo>
                    <a:pt x="18227" y="16137"/>
                  </a:lnTo>
                  <a:lnTo>
                    <a:pt x="18204" y="14939"/>
                  </a:lnTo>
                  <a:lnTo>
                    <a:pt x="18181" y="13748"/>
                  </a:lnTo>
                  <a:lnTo>
                    <a:pt x="18166" y="12557"/>
                  </a:lnTo>
                  <a:lnTo>
                    <a:pt x="18158" y="11373"/>
                  </a:lnTo>
                  <a:lnTo>
                    <a:pt x="18158" y="10197"/>
                  </a:lnTo>
                  <a:lnTo>
                    <a:pt x="18151" y="8286"/>
                  </a:lnTo>
                  <a:lnTo>
                    <a:pt x="18151" y="6338"/>
                  </a:lnTo>
                  <a:lnTo>
                    <a:pt x="18158" y="5352"/>
                  </a:lnTo>
                  <a:lnTo>
                    <a:pt x="18166" y="4360"/>
                  </a:lnTo>
                  <a:lnTo>
                    <a:pt x="18181" y="3360"/>
                  </a:lnTo>
                  <a:lnTo>
                    <a:pt x="18204" y="2360"/>
                  </a:lnTo>
                  <a:lnTo>
                    <a:pt x="17929" y="2360"/>
                  </a:lnTo>
                  <a:lnTo>
                    <a:pt x="17921" y="2485"/>
                  </a:lnTo>
                  <a:lnTo>
                    <a:pt x="17898" y="2610"/>
                  </a:lnTo>
                  <a:lnTo>
                    <a:pt x="17860" y="2728"/>
                  </a:lnTo>
                  <a:lnTo>
                    <a:pt x="17807" y="2846"/>
                  </a:lnTo>
                  <a:lnTo>
                    <a:pt x="17746" y="2956"/>
                  </a:lnTo>
                  <a:lnTo>
                    <a:pt x="17669" y="3066"/>
                  </a:lnTo>
                  <a:lnTo>
                    <a:pt x="17585" y="3162"/>
                  </a:lnTo>
                  <a:lnTo>
                    <a:pt x="17486" y="3250"/>
                  </a:lnTo>
                  <a:lnTo>
                    <a:pt x="17386" y="3331"/>
                  </a:lnTo>
                  <a:lnTo>
                    <a:pt x="17272" y="3397"/>
                  </a:lnTo>
                  <a:lnTo>
                    <a:pt x="17149" y="3456"/>
                  </a:lnTo>
                  <a:lnTo>
                    <a:pt x="17012" y="3500"/>
                  </a:lnTo>
                  <a:lnTo>
                    <a:pt x="16882" y="3529"/>
                  </a:lnTo>
                  <a:lnTo>
                    <a:pt x="16737" y="3537"/>
                  </a:lnTo>
                  <a:lnTo>
                    <a:pt x="16584" y="3537"/>
                  </a:lnTo>
                  <a:lnTo>
                    <a:pt x="16508" y="3522"/>
                  </a:lnTo>
                  <a:lnTo>
                    <a:pt x="16431" y="3507"/>
                  </a:lnTo>
                  <a:lnTo>
                    <a:pt x="15896" y="3390"/>
                  </a:lnTo>
                  <a:lnTo>
                    <a:pt x="15369" y="3265"/>
                  </a:lnTo>
                  <a:lnTo>
                    <a:pt x="14834" y="3125"/>
                  </a:lnTo>
                  <a:lnTo>
                    <a:pt x="14307" y="2978"/>
                  </a:lnTo>
                  <a:lnTo>
                    <a:pt x="13779" y="2824"/>
                  </a:lnTo>
                  <a:lnTo>
                    <a:pt x="13260" y="2669"/>
                  </a:lnTo>
                  <a:lnTo>
                    <a:pt x="12213" y="2346"/>
                  </a:lnTo>
                  <a:lnTo>
                    <a:pt x="11158" y="2022"/>
                  </a:lnTo>
                  <a:lnTo>
                    <a:pt x="10631" y="1861"/>
                  </a:lnTo>
                  <a:lnTo>
                    <a:pt x="10104" y="1706"/>
                  </a:lnTo>
                  <a:lnTo>
                    <a:pt x="9576" y="1552"/>
                  </a:lnTo>
                  <a:lnTo>
                    <a:pt x="9041" y="1412"/>
                  </a:lnTo>
                  <a:lnTo>
                    <a:pt x="8506" y="1272"/>
                  </a:lnTo>
                  <a:lnTo>
                    <a:pt x="7964" y="1148"/>
                  </a:lnTo>
                  <a:lnTo>
                    <a:pt x="7513" y="1052"/>
                  </a:lnTo>
                  <a:lnTo>
                    <a:pt x="7054" y="964"/>
                  </a:lnTo>
                  <a:lnTo>
                    <a:pt x="6596" y="876"/>
                  </a:lnTo>
                  <a:lnTo>
                    <a:pt x="6137" y="795"/>
                  </a:lnTo>
                  <a:lnTo>
                    <a:pt x="5220" y="648"/>
                  </a:lnTo>
                  <a:lnTo>
                    <a:pt x="4303" y="508"/>
                  </a:lnTo>
                  <a:lnTo>
                    <a:pt x="3386" y="376"/>
                  </a:lnTo>
                  <a:lnTo>
                    <a:pt x="2469" y="258"/>
                  </a:lnTo>
                  <a:lnTo>
                    <a:pt x="1544" y="133"/>
                  </a:lnTo>
                  <a:lnTo>
                    <a:pt x="62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952"/>
        <p:cNvGrpSpPr/>
        <p:nvPr/>
      </p:nvGrpSpPr>
      <p:grpSpPr>
        <a:xfrm>
          <a:off x="0" y="0"/>
          <a:ext cx="0" cy="0"/>
          <a:chOff x="0" y="0"/>
          <a:chExt cx="0" cy="0"/>
        </a:xfrm>
      </p:grpSpPr>
      <p:sp>
        <p:nvSpPr>
          <p:cNvPr id="1953" name="Google Shape;1953;p61"/>
          <p:cNvSpPr txBox="1">
            <a:spLocks noGrp="1"/>
          </p:cNvSpPr>
          <p:nvPr>
            <p:ph type="title"/>
          </p:nvPr>
        </p:nvSpPr>
        <p:spPr>
          <a:xfrm>
            <a:off x="3983136" y="1745929"/>
            <a:ext cx="4066935" cy="828300"/>
          </a:xfrm>
          <a:prstGeom prst="rect">
            <a:avLst/>
          </a:prstGeom>
        </p:spPr>
        <p:txBody>
          <a:bodyPr spcFirstLastPara="1" wrap="square" lIns="91425" tIns="91425" rIns="91425" bIns="91425" anchor="b" anchorCtr="0">
            <a:noAutofit/>
          </a:bodyPr>
          <a:lstStyle/>
          <a:p>
            <a:r>
              <a:rPr lang="en"/>
              <a:t>KUKA KR3 </a:t>
            </a:r>
            <a:endParaRPr lang="en-US"/>
          </a:p>
        </p:txBody>
      </p:sp>
      <p:grpSp>
        <p:nvGrpSpPr>
          <p:cNvPr id="1957" name="Google Shape;1957;p61"/>
          <p:cNvGrpSpPr/>
          <p:nvPr/>
        </p:nvGrpSpPr>
        <p:grpSpPr>
          <a:xfrm>
            <a:off x="859279" y="890601"/>
            <a:ext cx="1827234" cy="3648658"/>
            <a:chOff x="2498450" y="-12038650"/>
            <a:chExt cx="2623075" cy="12276775"/>
          </a:xfrm>
        </p:grpSpPr>
        <p:sp>
          <p:nvSpPr>
            <p:cNvPr id="1958" name="Google Shape;1958;p61"/>
            <p:cNvSpPr/>
            <p:nvPr/>
          </p:nvSpPr>
          <p:spPr>
            <a:xfrm>
              <a:off x="2498450" y="-12038650"/>
              <a:ext cx="2623075" cy="12276775"/>
            </a:xfrm>
            <a:custGeom>
              <a:avLst/>
              <a:gdLst/>
              <a:ahLst/>
              <a:cxnLst/>
              <a:rect l="l" t="t" r="r" b="b"/>
              <a:pathLst>
                <a:path w="104923" h="491071" extrusionOk="0">
                  <a:moveTo>
                    <a:pt x="52343" y="3283"/>
                  </a:moveTo>
                  <a:lnTo>
                    <a:pt x="52553" y="3293"/>
                  </a:lnTo>
                  <a:lnTo>
                    <a:pt x="52763" y="3326"/>
                  </a:lnTo>
                  <a:lnTo>
                    <a:pt x="52963" y="3379"/>
                  </a:lnTo>
                  <a:lnTo>
                    <a:pt x="53164" y="3454"/>
                  </a:lnTo>
                  <a:lnTo>
                    <a:pt x="53360" y="3550"/>
                  </a:lnTo>
                  <a:lnTo>
                    <a:pt x="53456" y="3614"/>
                  </a:lnTo>
                  <a:lnTo>
                    <a:pt x="53552" y="3678"/>
                  </a:lnTo>
                  <a:lnTo>
                    <a:pt x="53643" y="3742"/>
                  </a:lnTo>
                  <a:lnTo>
                    <a:pt x="53734" y="3817"/>
                  </a:lnTo>
                  <a:lnTo>
                    <a:pt x="53821" y="3892"/>
                  </a:lnTo>
                  <a:lnTo>
                    <a:pt x="53908" y="3988"/>
                  </a:lnTo>
                  <a:lnTo>
                    <a:pt x="53994" y="4074"/>
                  </a:lnTo>
                  <a:lnTo>
                    <a:pt x="54076" y="4170"/>
                  </a:lnTo>
                  <a:lnTo>
                    <a:pt x="54159" y="4277"/>
                  </a:lnTo>
                  <a:lnTo>
                    <a:pt x="54241" y="4384"/>
                  </a:lnTo>
                  <a:lnTo>
                    <a:pt x="54318" y="4501"/>
                  </a:lnTo>
                  <a:lnTo>
                    <a:pt x="54391" y="4619"/>
                  </a:lnTo>
                  <a:lnTo>
                    <a:pt x="54464" y="4747"/>
                  </a:lnTo>
                  <a:lnTo>
                    <a:pt x="54533" y="4886"/>
                  </a:lnTo>
                  <a:lnTo>
                    <a:pt x="54601" y="5025"/>
                  </a:lnTo>
                  <a:lnTo>
                    <a:pt x="54665" y="5164"/>
                  </a:lnTo>
                  <a:lnTo>
                    <a:pt x="54729" y="5314"/>
                  </a:lnTo>
                  <a:lnTo>
                    <a:pt x="54788" y="5474"/>
                  </a:lnTo>
                  <a:lnTo>
                    <a:pt x="54847" y="5645"/>
                  </a:lnTo>
                  <a:lnTo>
                    <a:pt x="54902" y="5806"/>
                  </a:lnTo>
                  <a:lnTo>
                    <a:pt x="54952" y="5988"/>
                  </a:lnTo>
                  <a:lnTo>
                    <a:pt x="55002" y="6169"/>
                  </a:lnTo>
                  <a:lnTo>
                    <a:pt x="55044" y="6362"/>
                  </a:lnTo>
                  <a:lnTo>
                    <a:pt x="55089" y="6554"/>
                  </a:lnTo>
                  <a:lnTo>
                    <a:pt x="55126" y="6757"/>
                  </a:lnTo>
                  <a:lnTo>
                    <a:pt x="55162" y="6960"/>
                  </a:lnTo>
                  <a:lnTo>
                    <a:pt x="55194" y="7174"/>
                  </a:lnTo>
                  <a:lnTo>
                    <a:pt x="55221" y="7399"/>
                  </a:lnTo>
                  <a:lnTo>
                    <a:pt x="55249" y="7623"/>
                  </a:lnTo>
                  <a:lnTo>
                    <a:pt x="55272" y="7858"/>
                  </a:lnTo>
                  <a:lnTo>
                    <a:pt x="55285" y="8094"/>
                  </a:lnTo>
                  <a:lnTo>
                    <a:pt x="55304" y="8339"/>
                  </a:lnTo>
                  <a:lnTo>
                    <a:pt x="55313" y="8596"/>
                  </a:lnTo>
                  <a:lnTo>
                    <a:pt x="55317" y="8853"/>
                  </a:lnTo>
                  <a:lnTo>
                    <a:pt x="55322" y="9120"/>
                  </a:lnTo>
                  <a:lnTo>
                    <a:pt x="55317" y="9387"/>
                  </a:lnTo>
                  <a:lnTo>
                    <a:pt x="55313" y="9676"/>
                  </a:lnTo>
                  <a:lnTo>
                    <a:pt x="55304" y="9954"/>
                  </a:lnTo>
                  <a:lnTo>
                    <a:pt x="55290" y="10253"/>
                  </a:lnTo>
                  <a:lnTo>
                    <a:pt x="55272" y="10552"/>
                  </a:lnTo>
                  <a:lnTo>
                    <a:pt x="55258" y="10766"/>
                  </a:lnTo>
                  <a:lnTo>
                    <a:pt x="55258" y="10969"/>
                  </a:lnTo>
                  <a:lnTo>
                    <a:pt x="55267" y="11173"/>
                  </a:lnTo>
                  <a:lnTo>
                    <a:pt x="55285" y="11354"/>
                  </a:lnTo>
                  <a:lnTo>
                    <a:pt x="55313" y="11525"/>
                  </a:lnTo>
                  <a:lnTo>
                    <a:pt x="55345" y="11686"/>
                  </a:lnTo>
                  <a:lnTo>
                    <a:pt x="55381" y="11825"/>
                  </a:lnTo>
                  <a:lnTo>
                    <a:pt x="55427" y="11964"/>
                  </a:lnTo>
                  <a:lnTo>
                    <a:pt x="55472" y="12071"/>
                  </a:lnTo>
                  <a:lnTo>
                    <a:pt x="55527" y="12177"/>
                  </a:lnTo>
                  <a:lnTo>
                    <a:pt x="55582" y="12263"/>
                  </a:lnTo>
                  <a:lnTo>
                    <a:pt x="55641" y="12338"/>
                  </a:lnTo>
                  <a:lnTo>
                    <a:pt x="55705" y="12391"/>
                  </a:lnTo>
                  <a:lnTo>
                    <a:pt x="55769" y="12423"/>
                  </a:lnTo>
                  <a:lnTo>
                    <a:pt x="55828" y="12445"/>
                  </a:lnTo>
                  <a:lnTo>
                    <a:pt x="55892" y="12445"/>
                  </a:lnTo>
                  <a:lnTo>
                    <a:pt x="55874" y="12605"/>
                  </a:lnTo>
                  <a:lnTo>
                    <a:pt x="55860" y="12787"/>
                  </a:lnTo>
                  <a:lnTo>
                    <a:pt x="55851" y="12969"/>
                  </a:lnTo>
                  <a:lnTo>
                    <a:pt x="55851" y="13150"/>
                  </a:lnTo>
                  <a:lnTo>
                    <a:pt x="55860" y="13332"/>
                  </a:lnTo>
                  <a:lnTo>
                    <a:pt x="55874" y="13503"/>
                  </a:lnTo>
                  <a:lnTo>
                    <a:pt x="55892" y="13685"/>
                  </a:lnTo>
                  <a:lnTo>
                    <a:pt x="55919" y="13845"/>
                  </a:lnTo>
                  <a:lnTo>
                    <a:pt x="55878" y="14187"/>
                  </a:lnTo>
                  <a:lnTo>
                    <a:pt x="55837" y="14519"/>
                  </a:lnTo>
                  <a:lnTo>
                    <a:pt x="55792" y="14850"/>
                  </a:lnTo>
                  <a:lnTo>
                    <a:pt x="55746" y="15171"/>
                  </a:lnTo>
                  <a:lnTo>
                    <a:pt x="55691" y="15492"/>
                  </a:lnTo>
                  <a:lnTo>
                    <a:pt x="55637" y="15802"/>
                  </a:lnTo>
                  <a:lnTo>
                    <a:pt x="55582" y="16122"/>
                  </a:lnTo>
                  <a:lnTo>
                    <a:pt x="55523" y="16422"/>
                  </a:lnTo>
                  <a:lnTo>
                    <a:pt x="55459" y="16732"/>
                  </a:lnTo>
                  <a:lnTo>
                    <a:pt x="55395" y="17020"/>
                  </a:lnTo>
                  <a:lnTo>
                    <a:pt x="55322" y="17320"/>
                  </a:lnTo>
                  <a:lnTo>
                    <a:pt x="55253" y="17608"/>
                  </a:lnTo>
                  <a:lnTo>
                    <a:pt x="55176" y="17886"/>
                  </a:lnTo>
                  <a:lnTo>
                    <a:pt x="55098" y="18164"/>
                  </a:lnTo>
                  <a:lnTo>
                    <a:pt x="55016" y="18432"/>
                  </a:lnTo>
                  <a:lnTo>
                    <a:pt x="54934" y="18688"/>
                  </a:lnTo>
                  <a:lnTo>
                    <a:pt x="54847" y="18945"/>
                  </a:lnTo>
                  <a:lnTo>
                    <a:pt x="54756" y="19201"/>
                  </a:lnTo>
                  <a:lnTo>
                    <a:pt x="54665" y="19437"/>
                  </a:lnTo>
                  <a:lnTo>
                    <a:pt x="54569" y="19672"/>
                  </a:lnTo>
                  <a:lnTo>
                    <a:pt x="54469" y="19907"/>
                  </a:lnTo>
                  <a:lnTo>
                    <a:pt x="54368" y="20121"/>
                  </a:lnTo>
                  <a:lnTo>
                    <a:pt x="54263" y="20335"/>
                  </a:lnTo>
                  <a:lnTo>
                    <a:pt x="54154" y="20538"/>
                  </a:lnTo>
                  <a:lnTo>
                    <a:pt x="54044" y="20741"/>
                  </a:lnTo>
                  <a:lnTo>
                    <a:pt x="53930" y="20923"/>
                  </a:lnTo>
                  <a:lnTo>
                    <a:pt x="53812" y="21104"/>
                  </a:lnTo>
                  <a:lnTo>
                    <a:pt x="53693" y="21275"/>
                  </a:lnTo>
                  <a:lnTo>
                    <a:pt x="53570" y="21436"/>
                  </a:lnTo>
                  <a:lnTo>
                    <a:pt x="53447" y="21585"/>
                  </a:lnTo>
                  <a:lnTo>
                    <a:pt x="53315" y="21724"/>
                  </a:lnTo>
                  <a:lnTo>
                    <a:pt x="53182" y="21863"/>
                  </a:lnTo>
                  <a:lnTo>
                    <a:pt x="53009" y="22013"/>
                  </a:lnTo>
                  <a:lnTo>
                    <a:pt x="52831" y="22152"/>
                  </a:lnTo>
                  <a:lnTo>
                    <a:pt x="52653" y="22270"/>
                  </a:lnTo>
                  <a:lnTo>
                    <a:pt x="52475" y="22366"/>
                  </a:lnTo>
                  <a:lnTo>
                    <a:pt x="52293" y="22451"/>
                  </a:lnTo>
                  <a:lnTo>
                    <a:pt x="52115" y="22505"/>
                  </a:lnTo>
                  <a:lnTo>
                    <a:pt x="51932" y="22548"/>
                  </a:lnTo>
                  <a:lnTo>
                    <a:pt x="51750" y="22569"/>
                  </a:lnTo>
                  <a:lnTo>
                    <a:pt x="51563" y="22569"/>
                  </a:lnTo>
                  <a:lnTo>
                    <a:pt x="51380" y="22548"/>
                  </a:lnTo>
                  <a:lnTo>
                    <a:pt x="51198" y="22515"/>
                  </a:lnTo>
                  <a:lnTo>
                    <a:pt x="51020" y="22451"/>
                  </a:lnTo>
                  <a:lnTo>
                    <a:pt x="50837" y="22376"/>
                  </a:lnTo>
                  <a:lnTo>
                    <a:pt x="50660" y="22280"/>
                  </a:lnTo>
                  <a:lnTo>
                    <a:pt x="50482" y="22173"/>
                  </a:lnTo>
                  <a:lnTo>
                    <a:pt x="50308" y="22034"/>
                  </a:lnTo>
                  <a:lnTo>
                    <a:pt x="50135" y="21885"/>
                  </a:lnTo>
                  <a:lnTo>
                    <a:pt x="49966" y="21714"/>
                  </a:lnTo>
                  <a:lnTo>
                    <a:pt x="49802" y="21532"/>
                  </a:lnTo>
                  <a:lnTo>
                    <a:pt x="49638" y="21318"/>
                  </a:lnTo>
                  <a:lnTo>
                    <a:pt x="49478" y="21094"/>
                  </a:lnTo>
                  <a:lnTo>
                    <a:pt x="49323" y="20848"/>
                  </a:lnTo>
                  <a:lnTo>
                    <a:pt x="49168" y="20591"/>
                  </a:lnTo>
                  <a:lnTo>
                    <a:pt x="49022" y="20302"/>
                  </a:lnTo>
                  <a:lnTo>
                    <a:pt x="48880" y="20003"/>
                  </a:lnTo>
                  <a:lnTo>
                    <a:pt x="48744" y="19693"/>
                  </a:lnTo>
                  <a:lnTo>
                    <a:pt x="48611" y="19351"/>
                  </a:lnTo>
                  <a:lnTo>
                    <a:pt x="48484" y="18998"/>
                  </a:lnTo>
                  <a:lnTo>
                    <a:pt x="48365" y="18624"/>
                  </a:lnTo>
                  <a:lnTo>
                    <a:pt x="48251" y="18228"/>
                  </a:lnTo>
                  <a:lnTo>
                    <a:pt x="48146" y="17822"/>
                  </a:lnTo>
                  <a:lnTo>
                    <a:pt x="48046" y="17395"/>
                  </a:lnTo>
                  <a:lnTo>
                    <a:pt x="47973" y="17063"/>
                  </a:lnTo>
                  <a:lnTo>
                    <a:pt x="47909" y="16732"/>
                  </a:lnTo>
                  <a:lnTo>
                    <a:pt x="47849" y="16411"/>
                  </a:lnTo>
                  <a:lnTo>
                    <a:pt x="47790" y="16090"/>
                  </a:lnTo>
                  <a:lnTo>
                    <a:pt x="47740" y="15770"/>
                  </a:lnTo>
                  <a:lnTo>
                    <a:pt x="47694" y="15460"/>
                  </a:lnTo>
                  <a:lnTo>
                    <a:pt x="47658" y="15139"/>
                  </a:lnTo>
                  <a:lnTo>
                    <a:pt x="47621" y="14839"/>
                  </a:lnTo>
                  <a:lnTo>
                    <a:pt x="47589" y="14529"/>
                  </a:lnTo>
                  <a:lnTo>
                    <a:pt x="47562" y="14230"/>
                  </a:lnTo>
                  <a:lnTo>
                    <a:pt x="47539" y="13931"/>
                  </a:lnTo>
                  <a:lnTo>
                    <a:pt x="47521" y="13631"/>
                  </a:lnTo>
                  <a:lnTo>
                    <a:pt x="47507" y="13343"/>
                  </a:lnTo>
                  <a:lnTo>
                    <a:pt x="47498" y="13054"/>
                  </a:lnTo>
                  <a:lnTo>
                    <a:pt x="47494" y="12776"/>
                  </a:lnTo>
                  <a:lnTo>
                    <a:pt x="47494" y="12488"/>
                  </a:lnTo>
                  <a:lnTo>
                    <a:pt x="47498" y="12220"/>
                  </a:lnTo>
                  <a:lnTo>
                    <a:pt x="47503" y="11942"/>
                  </a:lnTo>
                  <a:lnTo>
                    <a:pt x="47516" y="11675"/>
                  </a:lnTo>
                  <a:lnTo>
                    <a:pt x="47530" y="11408"/>
                  </a:lnTo>
                  <a:lnTo>
                    <a:pt x="47548" y="11140"/>
                  </a:lnTo>
                  <a:lnTo>
                    <a:pt x="47571" y="10884"/>
                  </a:lnTo>
                  <a:lnTo>
                    <a:pt x="47599" y="10627"/>
                  </a:lnTo>
                  <a:lnTo>
                    <a:pt x="47626" y="10381"/>
                  </a:lnTo>
                  <a:lnTo>
                    <a:pt x="47658" y="10136"/>
                  </a:lnTo>
                  <a:lnTo>
                    <a:pt x="47694" y="9890"/>
                  </a:lnTo>
                  <a:lnTo>
                    <a:pt x="47735" y="9654"/>
                  </a:lnTo>
                  <a:lnTo>
                    <a:pt x="47776" y="9419"/>
                  </a:lnTo>
                  <a:lnTo>
                    <a:pt x="47822" y="9184"/>
                  </a:lnTo>
                  <a:lnTo>
                    <a:pt x="47872" y="8960"/>
                  </a:lnTo>
                  <a:lnTo>
                    <a:pt x="47927" y="8735"/>
                  </a:lnTo>
                  <a:lnTo>
                    <a:pt x="47982" y="8521"/>
                  </a:lnTo>
                  <a:lnTo>
                    <a:pt x="48036" y="8297"/>
                  </a:lnTo>
                  <a:lnTo>
                    <a:pt x="48100" y="8094"/>
                  </a:lnTo>
                  <a:lnTo>
                    <a:pt x="48160" y="7880"/>
                  </a:lnTo>
                  <a:lnTo>
                    <a:pt x="48228" y="7677"/>
                  </a:lnTo>
                  <a:lnTo>
                    <a:pt x="48297" y="7484"/>
                  </a:lnTo>
                  <a:lnTo>
                    <a:pt x="48365" y="7292"/>
                  </a:lnTo>
                  <a:lnTo>
                    <a:pt x="48438" y="7099"/>
                  </a:lnTo>
                  <a:lnTo>
                    <a:pt x="48515" y="6918"/>
                  </a:lnTo>
                  <a:lnTo>
                    <a:pt x="48593" y="6736"/>
                  </a:lnTo>
                  <a:lnTo>
                    <a:pt x="48671" y="6554"/>
                  </a:lnTo>
                  <a:lnTo>
                    <a:pt x="48839" y="6212"/>
                  </a:lnTo>
                  <a:lnTo>
                    <a:pt x="49013" y="5891"/>
                  </a:lnTo>
                  <a:lnTo>
                    <a:pt x="49191" y="5581"/>
                  </a:lnTo>
                  <a:lnTo>
                    <a:pt x="49378" y="5293"/>
                  </a:lnTo>
                  <a:lnTo>
                    <a:pt x="49574" y="5025"/>
                  </a:lnTo>
                  <a:lnTo>
                    <a:pt x="49770" y="4769"/>
                  </a:lnTo>
                  <a:lnTo>
                    <a:pt x="49975" y="4544"/>
                  </a:lnTo>
                  <a:lnTo>
                    <a:pt x="50181" y="4330"/>
                  </a:lnTo>
                  <a:lnTo>
                    <a:pt x="50390" y="4138"/>
                  </a:lnTo>
                  <a:lnTo>
                    <a:pt x="50605" y="3956"/>
                  </a:lnTo>
                  <a:lnTo>
                    <a:pt x="50819" y="3807"/>
                  </a:lnTo>
                  <a:lnTo>
                    <a:pt x="51038" y="3668"/>
                  </a:lnTo>
                  <a:lnTo>
                    <a:pt x="51257" y="3550"/>
                  </a:lnTo>
                  <a:lnTo>
                    <a:pt x="51476" y="3454"/>
                  </a:lnTo>
                  <a:lnTo>
                    <a:pt x="51691" y="3379"/>
                  </a:lnTo>
                  <a:lnTo>
                    <a:pt x="51910" y="3326"/>
                  </a:lnTo>
                  <a:lnTo>
                    <a:pt x="52128" y="3293"/>
                  </a:lnTo>
                  <a:lnTo>
                    <a:pt x="52343" y="3283"/>
                  </a:lnTo>
                  <a:close/>
                  <a:moveTo>
                    <a:pt x="56695" y="15011"/>
                  </a:moveTo>
                  <a:lnTo>
                    <a:pt x="56960" y="15278"/>
                  </a:lnTo>
                  <a:lnTo>
                    <a:pt x="57220" y="15545"/>
                  </a:lnTo>
                  <a:lnTo>
                    <a:pt x="57470" y="15834"/>
                  </a:lnTo>
                  <a:lnTo>
                    <a:pt x="57712" y="16133"/>
                  </a:lnTo>
                  <a:lnTo>
                    <a:pt x="57949" y="16443"/>
                  </a:lnTo>
                  <a:lnTo>
                    <a:pt x="58182" y="16775"/>
                  </a:lnTo>
                  <a:lnTo>
                    <a:pt x="58406" y="17106"/>
                  </a:lnTo>
                  <a:lnTo>
                    <a:pt x="58625" y="17459"/>
                  </a:lnTo>
                  <a:lnTo>
                    <a:pt x="58839" y="17812"/>
                  </a:lnTo>
                  <a:lnTo>
                    <a:pt x="59044" y="18186"/>
                  </a:lnTo>
                  <a:lnTo>
                    <a:pt x="59245" y="18571"/>
                  </a:lnTo>
                  <a:lnTo>
                    <a:pt x="59437" y="18966"/>
                  </a:lnTo>
                  <a:lnTo>
                    <a:pt x="59624" y="19372"/>
                  </a:lnTo>
                  <a:lnTo>
                    <a:pt x="59806" y="19789"/>
                  </a:lnTo>
                  <a:lnTo>
                    <a:pt x="59984" y="20217"/>
                  </a:lnTo>
                  <a:lnTo>
                    <a:pt x="60153" y="20655"/>
                  </a:lnTo>
                  <a:lnTo>
                    <a:pt x="60317" y="21104"/>
                  </a:lnTo>
                  <a:lnTo>
                    <a:pt x="60477" y="21553"/>
                  </a:lnTo>
                  <a:lnTo>
                    <a:pt x="60632" y="22024"/>
                  </a:lnTo>
                  <a:lnTo>
                    <a:pt x="60778" y="22505"/>
                  </a:lnTo>
                  <a:lnTo>
                    <a:pt x="60919" y="22986"/>
                  </a:lnTo>
                  <a:lnTo>
                    <a:pt x="61056" y="23478"/>
                  </a:lnTo>
                  <a:lnTo>
                    <a:pt x="61188" y="23991"/>
                  </a:lnTo>
                  <a:lnTo>
                    <a:pt x="61316" y="24504"/>
                  </a:lnTo>
                  <a:lnTo>
                    <a:pt x="61435" y="25017"/>
                  </a:lnTo>
                  <a:lnTo>
                    <a:pt x="61549" y="25552"/>
                  </a:lnTo>
                  <a:lnTo>
                    <a:pt x="61663" y="26086"/>
                  </a:lnTo>
                  <a:lnTo>
                    <a:pt x="61768" y="26631"/>
                  </a:lnTo>
                  <a:lnTo>
                    <a:pt x="61868" y="27187"/>
                  </a:lnTo>
                  <a:lnTo>
                    <a:pt x="61964" y="27754"/>
                  </a:lnTo>
                  <a:lnTo>
                    <a:pt x="62051" y="28321"/>
                  </a:lnTo>
                  <a:lnTo>
                    <a:pt x="62137" y="28898"/>
                  </a:lnTo>
                  <a:lnTo>
                    <a:pt x="62219" y="29475"/>
                  </a:lnTo>
                  <a:lnTo>
                    <a:pt x="62292" y="30063"/>
                  </a:lnTo>
                  <a:lnTo>
                    <a:pt x="62365" y="30662"/>
                  </a:lnTo>
                  <a:lnTo>
                    <a:pt x="62434" y="31261"/>
                  </a:lnTo>
                  <a:lnTo>
                    <a:pt x="62493" y="31870"/>
                  </a:lnTo>
                  <a:lnTo>
                    <a:pt x="62552" y="32490"/>
                  </a:lnTo>
                  <a:lnTo>
                    <a:pt x="62607" y="33110"/>
                  </a:lnTo>
                  <a:lnTo>
                    <a:pt x="62653" y="33730"/>
                  </a:lnTo>
                  <a:lnTo>
                    <a:pt x="62698" y="34361"/>
                  </a:lnTo>
                  <a:lnTo>
                    <a:pt x="62739" y="35002"/>
                  </a:lnTo>
                  <a:lnTo>
                    <a:pt x="62776" y="35644"/>
                  </a:lnTo>
                  <a:lnTo>
                    <a:pt x="62808" y="36285"/>
                  </a:lnTo>
                  <a:lnTo>
                    <a:pt x="62835" y="36937"/>
                  </a:lnTo>
                  <a:lnTo>
                    <a:pt x="62858" y="37589"/>
                  </a:lnTo>
                  <a:lnTo>
                    <a:pt x="62876" y="38252"/>
                  </a:lnTo>
                  <a:lnTo>
                    <a:pt x="62895" y="38904"/>
                  </a:lnTo>
                  <a:lnTo>
                    <a:pt x="62908" y="39578"/>
                  </a:lnTo>
                  <a:lnTo>
                    <a:pt x="62913" y="40241"/>
                  </a:lnTo>
                  <a:lnTo>
                    <a:pt x="62917" y="40914"/>
                  </a:lnTo>
                  <a:lnTo>
                    <a:pt x="62922" y="41599"/>
                  </a:lnTo>
                  <a:lnTo>
                    <a:pt x="62917" y="42272"/>
                  </a:lnTo>
                  <a:lnTo>
                    <a:pt x="62913" y="42956"/>
                  </a:lnTo>
                  <a:lnTo>
                    <a:pt x="62899" y="43640"/>
                  </a:lnTo>
                  <a:lnTo>
                    <a:pt x="62890" y="44325"/>
                  </a:lnTo>
                  <a:lnTo>
                    <a:pt x="62872" y="45009"/>
                  </a:lnTo>
                  <a:lnTo>
                    <a:pt x="62853" y="45704"/>
                  </a:lnTo>
                  <a:lnTo>
                    <a:pt x="62831" y="46399"/>
                  </a:lnTo>
                  <a:lnTo>
                    <a:pt x="62803" y="47083"/>
                  </a:lnTo>
                  <a:lnTo>
                    <a:pt x="62771" y="47778"/>
                  </a:lnTo>
                  <a:lnTo>
                    <a:pt x="62739" y="48483"/>
                  </a:lnTo>
                  <a:lnTo>
                    <a:pt x="62707" y="49178"/>
                  </a:lnTo>
                  <a:lnTo>
                    <a:pt x="62666" y="49873"/>
                  </a:lnTo>
                  <a:lnTo>
                    <a:pt x="61161" y="49702"/>
                  </a:lnTo>
                  <a:lnTo>
                    <a:pt x="59651" y="49531"/>
                  </a:lnTo>
                  <a:lnTo>
                    <a:pt x="59738" y="49050"/>
                  </a:lnTo>
                  <a:lnTo>
                    <a:pt x="59820" y="48558"/>
                  </a:lnTo>
                  <a:lnTo>
                    <a:pt x="59897" y="48066"/>
                  </a:lnTo>
                  <a:lnTo>
                    <a:pt x="59966" y="47564"/>
                  </a:lnTo>
                  <a:lnTo>
                    <a:pt x="60034" y="47061"/>
                  </a:lnTo>
                  <a:lnTo>
                    <a:pt x="60094" y="46548"/>
                  </a:lnTo>
                  <a:lnTo>
                    <a:pt x="60153" y="46024"/>
                  </a:lnTo>
                  <a:lnTo>
                    <a:pt x="60203" y="45511"/>
                  </a:lnTo>
                  <a:lnTo>
                    <a:pt x="60249" y="44977"/>
                  </a:lnTo>
                  <a:lnTo>
                    <a:pt x="60290" y="44453"/>
                  </a:lnTo>
                  <a:lnTo>
                    <a:pt x="60326" y="43918"/>
                  </a:lnTo>
                  <a:lnTo>
                    <a:pt x="60358" y="43384"/>
                  </a:lnTo>
                  <a:lnTo>
                    <a:pt x="60381" y="42839"/>
                  </a:lnTo>
                  <a:lnTo>
                    <a:pt x="60404" y="42304"/>
                  </a:lnTo>
                  <a:lnTo>
                    <a:pt x="60422" y="41759"/>
                  </a:lnTo>
                  <a:lnTo>
                    <a:pt x="60431" y="41214"/>
                  </a:lnTo>
                  <a:lnTo>
                    <a:pt x="60440" y="40668"/>
                  </a:lnTo>
                  <a:lnTo>
                    <a:pt x="60440" y="40123"/>
                  </a:lnTo>
                  <a:lnTo>
                    <a:pt x="60436" y="39567"/>
                  </a:lnTo>
                  <a:lnTo>
                    <a:pt x="60431" y="39022"/>
                  </a:lnTo>
                  <a:lnTo>
                    <a:pt x="60417" y="38477"/>
                  </a:lnTo>
                  <a:lnTo>
                    <a:pt x="60399" y="37921"/>
                  </a:lnTo>
                  <a:lnTo>
                    <a:pt x="60381" y="37376"/>
                  </a:lnTo>
                  <a:lnTo>
                    <a:pt x="60354" y="36830"/>
                  </a:lnTo>
                  <a:lnTo>
                    <a:pt x="60322" y="36285"/>
                  </a:lnTo>
                  <a:lnTo>
                    <a:pt x="60285" y="35740"/>
                  </a:lnTo>
                  <a:lnTo>
                    <a:pt x="60249" y="35195"/>
                  </a:lnTo>
                  <a:lnTo>
                    <a:pt x="60203" y="34660"/>
                  </a:lnTo>
                  <a:lnTo>
                    <a:pt x="60153" y="34126"/>
                  </a:lnTo>
                  <a:lnTo>
                    <a:pt x="60103" y="33591"/>
                  </a:lnTo>
                  <a:lnTo>
                    <a:pt x="60043" y="33057"/>
                  </a:lnTo>
                  <a:lnTo>
                    <a:pt x="59979" y="32533"/>
                  </a:lnTo>
                  <a:lnTo>
                    <a:pt x="59916" y="32009"/>
                  </a:lnTo>
                  <a:lnTo>
                    <a:pt x="59843" y="31496"/>
                  </a:lnTo>
                  <a:lnTo>
                    <a:pt x="59770" y="30983"/>
                  </a:lnTo>
                  <a:lnTo>
                    <a:pt x="59688" y="30480"/>
                  </a:lnTo>
                  <a:lnTo>
                    <a:pt x="59605" y="29978"/>
                  </a:lnTo>
                  <a:lnTo>
                    <a:pt x="59519" y="29475"/>
                  </a:lnTo>
                  <a:lnTo>
                    <a:pt x="59427" y="28983"/>
                  </a:lnTo>
                  <a:lnTo>
                    <a:pt x="59332" y="28502"/>
                  </a:lnTo>
                  <a:lnTo>
                    <a:pt x="59231" y="28032"/>
                  </a:lnTo>
                  <a:lnTo>
                    <a:pt x="59126" y="27562"/>
                  </a:lnTo>
                  <a:lnTo>
                    <a:pt x="59017" y="27102"/>
                  </a:lnTo>
                  <a:lnTo>
                    <a:pt x="58903" y="26642"/>
                  </a:lnTo>
                  <a:lnTo>
                    <a:pt x="58789" y="26204"/>
                  </a:lnTo>
                  <a:lnTo>
                    <a:pt x="58666" y="25765"/>
                  </a:lnTo>
                  <a:lnTo>
                    <a:pt x="58542" y="25338"/>
                  </a:lnTo>
                  <a:lnTo>
                    <a:pt x="58415" y="24921"/>
                  </a:lnTo>
                  <a:lnTo>
                    <a:pt x="58282" y="24515"/>
                  </a:lnTo>
                  <a:lnTo>
                    <a:pt x="58146" y="24119"/>
                  </a:lnTo>
                  <a:lnTo>
                    <a:pt x="58004" y="23724"/>
                  </a:lnTo>
                  <a:lnTo>
                    <a:pt x="57863" y="23349"/>
                  </a:lnTo>
                  <a:lnTo>
                    <a:pt x="57712" y="22986"/>
                  </a:lnTo>
                  <a:lnTo>
                    <a:pt x="57562" y="22633"/>
                  </a:lnTo>
                  <a:lnTo>
                    <a:pt x="57407" y="22291"/>
                  </a:lnTo>
                  <a:lnTo>
                    <a:pt x="57247" y="21960"/>
                  </a:lnTo>
                  <a:lnTo>
                    <a:pt x="57087" y="21639"/>
                  </a:lnTo>
                  <a:lnTo>
                    <a:pt x="56918" y="21339"/>
                  </a:lnTo>
                  <a:lnTo>
                    <a:pt x="56750" y="21040"/>
                  </a:lnTo>
                  <a:lnTo>
                    <a:pt x="56576" y="20762"/>
                  </a:lnTo>
                  <a:lnTo>
                    <a:pt x="56398" y="20506"/>
                  </a:lnTo>
                  <a:lnTo>
                    <a:pt x="56220" y="20249"/>
                  </a:lnTo>
                  <a:lnTo>
                    <a:pt x="56033" y="20014"/>
                  </a:lnTo>
                  <a:lnTo>
                    <a:pt x="55846" y="19800"/>
                  </a:lnTo>
                  <a:lnTo>
                    <a:pt x="55919" y="19522"/>
                  </a:lnTo>
                  <a:lnTo>
                    <a:pt x="55988" y="19255"/>
                  </a:lnTo>
                  <a:lnTo>
                    <a:pt x="56052" y="18966"/>
                  </a:lnTo>
                  <a:lnTo>
                    <a:pt x="56116" y="18688"/>
                  </a:lnTo>
                  <a:lnTo>
                    <a:pt x="56175" y="18400"/>
                  </a:lnTo>
                  <a:lnTo>
                    <a:pt x="56234" y="18111"/>
                  </a:lnTo>
                  <a:lnTo>
                    <a:pt x="56348" y="17512"/>
                  </a:lnTo>
                  <a:lnTo>
                    <a:pt x="56449" y="16903"/>
                  </a:lnTo>
                  <a:lnTo>
                    <a:pt x="56540" y="16283"/>
                  </a:lnTo>
                  <a:lnTo>
                    <a:pt x="56622" y="15652"/>
                  </a:lnTo>
                  <a:lnTo>
                    <a:pt x="56695" y="15011"/>
                  </a:lnTo>
                  <a:close/>
                  <a:moveTo>
                    <a:pt x="28389" y="71394"/>
                  </a:moveTo>
                  <a:lnTo>
                    <a:pt x="28571" y="71404"/>
                  </a:lnTo>
                  <a:lnTo>
                    <a:pt x="28525" y="72538"/>
                  </a:lnTo>
                  <a:lnTo>
                    <a:pt x="28489" y="73682"/>
                  </a:lnTo>
                  <a:lnTo>
                    <a:pt x="28462" y="74836"/>
                  </a:lnTo>
                  <a:lnTo>
                    <a:pt x="28439" y="75980"/>
                  </a:lnTo>
                  <a:lnTo>
                    <a:pt x="28425" y="77145"/>
                  </a:lnTo>
                  <a:lnTo>
                    <a:pt x="28416" y="78300"/>
                  </a:lnTo>
                  <a:lnTo>
                    <a:pt x="28416" y="79465"/>
                  </a:lnTo>
                  <a:lnTo>
                    <a:pt x="28420" y="80631"/>
                  </a:lnTo>
                  <a:lnTo>
                    <a:pt x="28425" y="81796"/>
                  </a:lnTo>
                  <a:lnTo>
                    <a:pt x="28439" y="82961"/>
                  </a:lnTo>
                  <a:lnTo>
                    <a:pt x="28457" y="84137"/>
                  </a:lnTo>
                  <a:lnTo>
                    <a:pt x="28475" y="85313"/>
                  </a:lnTo>
                  <a:lnTo>
                    <a:pt x="28503" y="86478"/>
                  </a:lnTo>
                  <a:lnTo>
                    <a:pt x="28530" y="87654"/>
                  </a:lnTo>
                  <a:lnTo>
                    <a:pt x="28589" y="90006"/>
                  </a:lnTo>
                  <a:lnTo>
                    <a:pt x="28658" y="92348"/>
                  </a:lnTo>
                  <a:lnTo>
                    <a:pt x="28726" y="94689"/>
                  </a:lnTo>
                  <a:lnTo>
                    <a:pt x="28799" y="97020"/>
                  </a:lnTo>
                  <a:lnTo>
                    <a:pt x="28863" y="99329"/>
                  </a:lnTo>
                  <a:lnTo>
                    <a:pt x="28922" y="101638"/>
                  </a:lnTo>
                  <a:lnTo>
                    <a:pt x="28950" y="102782"/>
                  </a:lnTo>
                  <a:lnTo>
                    <a:pt x="28972" y="103915"/>
                  </a:lnTo>
                  <a:lnTo>
                    <a:pt x="28991" y="105048"/>
                  </a:lnTo>
                  <a:lnTo>
                    <a:pt x="29004" y="106182"/>
                  </a:lnTo>
                  <a:lnTo>
                    <a:pt x="29018" y="107304"/>
                  </a:lnTo>
                  <a:lnTo>
                    <a:pt x="29023" y="108416"/>
                  </a:lnTo>
                  <a:lnTo>
                    <a:pt x="29018" y="109015"/>
                  </a:lnTo>
                  <a:lnTo>
                    <a:pt x="29013" y="109635"/>
                  </a:lnTo>
                  <a:lnTo>
                    <a:pt x="28813" y="109613"/>
                  </a:lnTo>
                  <a:lnTo>
                    <a:pt x="28617" y="109581"/>
                  </a:lnTo>
                  <a:lnTo>
                    <a:pt x="28425" y="109528"/>
                  </a:lnTo>
                  <a:lnTo>
                    <a:pt x="28233" y="109474"/>
                  </a:lnTo>
                  <a:lnTo>
                    <a:pt x="28046" y="109399"/>
                  </a:lnTo>
                  <a:lnTo>
                    <a:pt x="27864" y="109314"/>
                  </a:lnTo>
                  <a:lnTo>
                    <a:pt x="27681" y="109218"/>
                  </a:lnTo>
                  <a:lnTo>
                    <a:pt x="27504" y="109100"/>
                  </a:lnTo>
                  <a:lnTo>
                    <a:pt x="27330" y="108982"/>
                  </a:lnTo>
                  <a:lnTo>
                    <a:pt x="27161" y="108844"/>
                  </a:lnTo>
                  <a:lnTo>
                    <a:pt x="26993" y="108705"/>
                  </a:lnTo>
                  <a:lnTo>
                    <a:pt x="26828" y="108544"/>
                  </a:lnTo>
                  <a:lnTo>
                    <a:pt x="26669" y="108373"/>
                  </a:lnTo>
                  <a:lnTo>
                    <a:pt x="26509" y="108191"/>
                  </a:lnTo>
                  <a:lnTo>
                    <a:pt x="26358" y="108010"/>
                  </a:lnTo>
                  <a:lnTo>
                    <a:pt x="26208" y="107807"/>
                  </a:lnTo>
                  <a:lnTo>
                    <a:pt x="26057" y="107593"/>
                  </a:lnTo>
                  <a:lnTo>
                    <a:pt x="25911" y="107368"/>
                  </a:lnTo>
                  <a:lnTo>
                    <a:pt x="25770" y="107144"/>
                  </a:lnTo>
                  <a:lnTo>
                    <a:pt x="25633" y="106898"/>
                  </a:lnTo>
                  <a:lnTo>
                    <a:pt x="25496" y="106652"/>
                  </a:lnTo>
                  <a:lnTo>
                    <a:pt x="25364" y="106395"/>
                  </a:lnTo>
                  <a:lnTo>
                    <a:pt x="25236" y="106128"/>
                  </a:lnTo>
                  <a:lnTo>
                    <a:pt x="25113" y="105850"/>
                  </a:lnTo>
                  <a:lnTo>
                    <a:pt x="24990" y="105561"/>
                  </a:lnTo>
                  <a:lnTo>
                    <a:pt x="24871" y="105273"/>
                  </a:lnTo>
                  <a:lnTo>
                    <a:pt x="24753" y="104963"/>
                  </a:lnTo>
                  <a:lnTo>
                    <a:pt x="24643" y="104653"/>
                  </a:lnTo>
                  <a:lnTo>
                    <a:pt x="24534" y="104343"/>
                  </a:lnTo>
                  <a:lnTo>
                    <a:pt x="24424" y="104011"/>
                  </a:lnTo>
                  <a:lnTo>
                    <a:pt x="24319" y="103680"/>
                  </a:lnTo>
                  <a:lnTo>
                    <a:pt x="24219" y="103348"/>
                  </a:lnTo>
                  <a:lnTo>
                    <a:pt x="24123" y="102996"/>
                  </a:lnTo>
                  <a:lnTo>
                    <a:pt x="24032" y="102643"/>
                  </a:lnTo>
                  <a:lnTo>
                    <a:pt x="23941" y="102290"/>
                  </a:lnTo>
                  <a:lnTo>
                    <a:pt x="23849" y="101927"/>
                  </a:lnTo>
                  <a:lnTo>
                    <a:pt x="23767" y="101552"/>
                  </a:lnTo>
                  <a:lnTo>
                    <a:pt x="23685" y="101178"/>
                  </a:lnTo>
                  <a:lnTo>
                    <a:pt x="23608" y="100793"/>
                  </a:lnTo>
                  <a:lnTo>
                    <a:pt x="23530" y="100408"/>
                  </a:lnTo>
                  <a:lnTo>
                    <a:pt x="23462" y="100013"/>
                  </a:lnTo>
                  <a:lnTo>
                    <a:pt x="23389" y="99617"/>
                  </a:lnTo>
                  <a:lnTo>
                    <a:pt x="23325" y="99211"/>
                  </a:lnTo>
                  <a:lnTo>
                    <a:pt x="23261" y="98816"/>
                  </a:lnTo>
                  <a:lnTo>
                    <a:pt x="23202" y="98399"/>
                  </a:lnTo>
                  <a:lnTo>
                    <a:pt x="23147" y="97982"/>
                  </a:lnTo>
                  <a:lnTo>
                    <a:pt x="23092" y="97565"/>
                  </a:lnTo>
                  <a:lnTo>
                    <a:pt x="23042" y="97148"/>
                  </a:lnTo>
                  <a:lnTo>
                    <a:pt x="22992" y="96720"/>
                  </a:lnTo>
                  <a:lnTo>
                    <a:pt x="22951" y="96293"/>
                  </a:lnTo>
                  <a:lnTo>
                    <a:pt x="22910" y="95865"/>
                  </a:lnTo>
                  <a:lnTo>
                    <a:pt x="22869" y="95437"/>
                  </a:lnTo>
                  <a:lnTo>
                    <a:pt x="22837" y="94999"/>
                  </a:lnTo>
                  <a:lnTo>
                    <a:pt x="22800" y="94561"/>
                  </a:lnTo>
                  <a:lnTo>
                    <a:pt x="22773" y="94122"/>
                  </a:lnTo>
                  <a:lnTo>
                    <a:pt x="22745" y="93673"/>
                  </a:lnTo>
                  <a:lnTo>
                    <a:pt x="22723" y="93235"/>
                  </a:lnTo>
                  <a:lnTo>
                    <a:pt x="22704" y="92786"/>
                  </a:lnTo>
                  <a:lnTo>
                    <a:pt x="22686" y="92348"/>
                  </a:lnTo>
                  <a:lnTo>
                    <a:pt x="22672" y="91899"/>
                  </a:lnTo>
                  <a:lnTo>
                    <a:pt x="22663" y="91450"/>
                  </a:lnTo>
                  <a:lnTo>
                    <a:pt x="22654" y="91001"/>
                  </a:lnTo>
                  <a:lnTo>
                    <a:pt x="22650" y="90562"/>
                  </a:lnTo>
                  <a:lnTo>
                    <a:pt x="22645" y="90113"/>
                  </a:lnTo>
                  <a:lnTo>
                    <a:pt x="22650" y="89664"/>
                  </a:lnTo>
                  <a:lnTo>
                    <a:pt x="22654" y="89215"/>
                  </a:lnTo>
                  <a:lnTo>
                    <a:pt x="22659" y="88766"/>
                  </a:lnTo>
                  <a:lnTo>
                    <a:pt x="22668" y="88328"/>
                  </a:lnTo>
                  <a:lnTo>
                    <a:pt x="22682" y="87879"/>
                  </a:lnTo>
                  <a:lnTo>
                    <a:pt x="22700" y="87430"/>
                  </a:lnTo>
                  <a:lnTo>
                    <a:pt x="22718" y="86992"/>
                  </a:lnTo>
                  <a:lnTo>
                    <a:pt x="22741" y="86553"/>
                  </a:lnTo>
                  <a:lnTo>
                    <a:pt x="22764" y="86115"/>
                  </a:lnTo>
                  <a:lnTo>
                    <a:pt x="22791" y="85677"/>
                  </a:lnTo>
                  <a:lnTo>
                    <a:pt x="22823" y="85249"/>
                  </a:lnTo>
                  <a:lnTo>
                    <a:pt x="22855" y="84811"/>
                  </a:lnTo>
                  <a:lnTo>
                    <a:pt x="22891" y="84383"/>
                  </a:lnTo>
                  <a:lnTo>
                    <a:pt x="22933" y="83966"/>
                  </a:lnTo>
                  <a:lnTo>
                    <a:pt x="22978" y="83538"/>
                  </a:lnTo>
                  <a:lnTo>
                    <a:pt x="23024" y="83122"/>
                  </a:lnTo>
                  <a:lnTo>
                    <a:pt x="23069" y="82705"/>
                  </a:lnTo>
                  <a:lnTo>
                    <a:pt x="23120" y="82298"/>
                  </a:lnTo>
                  <a:lnTo>
                    <a:pt x="23174" y="81892"/>
                  </a:lnTo>
                  <a:lnTo>
                    <a:pt x="23234" y="81486"/>
                  </a:lnTo>
                  <a:lnTo>
                    <a:pt x="23293" y="81090"/>
                  </a:lnTo>
                  <a:lnTo>
                    <a:pt x="23357" y="80695"/>
                  </a:lnTo>
                  <a:lnTo>
                    <a:pt x="23421" y="80310"/>
                  </a:lnTo>
                  <a:lnTo>
                    <a:pt x="23489" y="79925"/>
                  </a:lnTo>
                  <a:lnTo>
                    <a:pt x="23562" y="79551"/>
                  </a:lnTo>
                  <a:lnTo>
                    <a:pt x="23640" y="79177"/>
                  </a:lnTo>
                  <a:lnTo>
                    <a:pt x="23713" y="78813"/>
                  </a:lnTo>
                  <a:lnTo>
                    <a:pt x="23795" y="78450"/>
                  </a:lnTo>
                  <a:lnTo>
                    <a:pt x="23877" y="78097"/>
                  </a:lnTo>
                  <a:lnTo>
                    <a:pt x="23964" y="77755"/>
                  </a:lnTo>
                  <a:lnTo>
                    <a:pt x="24055" y="77413"/>
                  </a:lnTo>
                  <a:lnTo>
                    <a:pt x="24146" y="77081"/>
                  </a:lnTo>
                  <a:lnTo>
                    <a:pt x="24242" y="76750"/>
                  </a:lnTo>
                  <a:lnTo>
                    <a:pt x="24338" y="76440"/>
                  </a:lnTo>
                  <a:lnTo>
                    <a:pt x="24438" y="76130"/>
                  </a:lnTo>
                  <a:lnTo>
                    <a:pt x="24543" y="75820"/>
                  </a:lnTo>
                  <a:lnTo>
                    <a:pt x="24648" y="75531"/>
                  </a:lnTo>
                  <a:lnTo>
                    <a:pt x="24757" y="75242"/>
                  </a:lnTo>
                  <a:lnTo>
                    <a:pt x="24867" y="74964"/>
                  </a:lnTo>
                  <a:lnTo>
                    <a:pt x="24981" y="74697"/>
                  </a:lnTo>
                  <a:lnTo>
                    <a:pt x="25099" y="74430"/>
                  </a:lnTo>
                  <a:lnTo>
                    <a:pt x="25223" y="74184"/>
                  </a:lnTo>
                  <a:lnTo>
                    <a:pt x="25346" y="73938"/>
                  </a:lnTo>
                  <a:lnTo>
                    <a:pt x="25469" y="73703"/>
                  </a:lnTo>
                  <a:lnTo>
                    <a:pt x="25597" y="73478"/>
                  </a:lnTo>
                  <a:lnTo>
                    <a:pt x="25729" y="73275"/>
                  </a:lnTo>
                  <a:lnTo>
                    <a:pt x="25866" y="73072"/>
                  </a:lnTo>
                  <a:lnTo>
                    <a:pt x="26003" y="72880"/>
                  </a:lnTo>
                  <a:lnTo>
                    <a:pt x="26140" y="72698"/>
                  </a:lnTo>
                  <a:lnTo>
                    <a:pt x="26285" y="72527"/>
                  </a:lnTo>
                  <a:lnTo>
                    <a:pt x="26427" y="72367"/>
                  </a:lnTo>
                  <a:lnTo>
                    <a:pt x="26577" y="72217"/>
                  </a:lnTo>
                  <a:lnTo>
                    <a:pt x="26728" y="72078"/>
                  </a:lnTo>
                  <a:lnTo>
                    <a:pt x="26883" y="71960"/>
                  </a:lnTo>
                  <a:lnTo>
                    <a:pt x="27038" y="71843"/>
                  </a:lnTo>
                  <a:lnTo>
                    <a:pt x="27198" y="71747"/>
                  </a:lnTo>
                  <a:lnTo>
                    <a:pt x="27358" y="71650"/>
                  </a:lnTo>
                  <a:lnTo>
                    <a:pt x="27526" y="71575"/>
                  </a:lnTo>
                  <a:lnTo>
                    <a:pt x="27691" y="71511"/>
                  </a:lnTo>
                  <a:lnTo>
                    <a:pt x="27864" y="71469"/>
                  </a:lnTo>
                  <a:lnTo>
                    <a:pt x="28037" y="71426"/>
                  </a:lnTo>
                  <a:lnTo>
                    <a:pt x="28211" y="71404"/>
                  </a:lnTo>
                  <a:lnTo>
                    <a:pt x="28389" y="71394"/>
                  </a:lnTo>
                  <a:close/>
                  <a:moveTo>
                    <a:pt x="90549" y="77733"/>
                  </a:moveTo>
                  <a:lnTo>
                    <a:pt x="90822" y="77990"/>
                  </a:lnTo>
                  <a:lnTo>
                    <a:pt x="91096" y="78257"/>
                  </a:lnTo>
                  <a:lnTo>
                    <a:pt x="91365" y="78546"/>
                  </a:lnTo>
                  <a:lnTo>
                    <a:pt x="91630" y="78856"/>
                  </a:lnTo>
                  <a:lnTo>
                    <a:pt x="91890" y="79177"/>
                  </a:lnTo>
                  <a:lnTo>
                    <a:pt x="92150" y="79519"/>
                  </a:lnTo>
                  <a:lnTo>
                    <a:pt x="92401" y="79882"/>
                  </a:lnTo>
                  <a:lnTo>
                    <a:pt x="92652" y="80267"/>
                  </a:lnTo>
                  <a:lnTo>
                    <a:pt x="92893" y="80663"/>
                  </a:lnTo>
                  <a:lnTo>
                    <a:pt x="93131" y="81090"/>
                  </a:lnTo>
                  <a:lnTo>
                    <a:pt x="93363" y="81529"/>
                  </a:lnTo>
                  <a:lnTo>
                    <a:pt x="93591" y="81978"/>
                  </a:lnTo>
                  <a:lnTo>
                    <a:pt x="93810" y="82459"/>
                  </a:lnTo>
                  <a:lnTo>
                    <a:pt x="94020" y="82950"/>
                  </a:lnTo>
                  <a:lnTo>
                    <a:pt x="94125" y="83207"/>
                  </a:lnTo>
                  <a:lnTo>
                    <a:pt x="94225" y="83464"/>
                  </a:lnTo>
                  <a:lnTo>
                    <a:pt x="94326" y="83731"/>
                  </a:lnTo>
                  <a:lnTo>
                    <a:pt x="94422" y="83998"/>
                  </a:lnTo>
                  <a:lnTo>
                    <a:pt x="94517" y="84265"/>
                  </a:lnTo>
                  <a:lnTo>
                    <a:pt x="94609" y="84543"/>
                  </a:lnTo>
                  <a:lnTo>
                    <a:pt x="94700" y="84832"/>
                  </a:lnTo>
                  <a:lnTo>
                    <a:pt x="94791" y="85121"/>
                  </a:lnTo>
                  <a:lnTo>
                    <a:pt x="94878" y="85409"/>
                  </a:lnTo>
                  <a:lnTo>
                    <a:pt x="94960" y="85709"/>
                  </a:lnTo>
                  <a:lnTo>
                    <a:pt x="95042" y="86008"/>
                  </a:lnTo>
                  <a:lnTo>
                    <a:pt x="95124" y="86318"/>
                  </a:lnTo>
                  <a:lnTo>
                    <a:pt x="95202" y="86628"/>
                  </a:lnTo>
                  <a:lnTo>
                    <a:pt x="95275" y="86938"/>
                  </a:lnTo>
                  <a:lnTo>
                    <a:pt x="95348" y="87259"/>
                  </a:lnTo>
                  <a:lnTo>
                    <a:pt x="95416" y="87590"/>
                  </a:lnTo>
                  <a:lnTo>
                    <a:pt x="95484" y="87911"/>
                  </a:lnTo>
                  <a:lnTo>
                    <a:pt x="95548" y="88253"/>
                  </a:lnTo>
                  <a:lnTo>
                    <a:pt x="95608" y="88595"/>
                  </a:lnTo>
                  <a:lnTo>
                    <a:pt x="95667" y="88937"/>
                  </a:lnTo>
                  <a:lnTo>
                    <a:pt x="95726" y="89279"/>
                  </a:lnTo>
                  <a:lnTo>
                    <a:pt x="95776" y="89643"/>
                  </a:lnTo>
                  <a:lnTo>
                    <a:pt x="95827" y="89996"/>
                  </a:lnTo>
                  <a:lnTo>
                    <a:pt x="95877" y="90359"/>
                  </a:lnTo>
                  <a:lnTo>
                    <a:pt x="95918" y="90733"/>
                  </a:lnTo>
                  <a:lnTo>
                    <a:pt x="95959" y="91097"/>
                  </a:lnTo>
                  <a:lnTo>
                    <a:pt x="96000" y="91482"/>
                  </a:lnTo>
                  <a:lnTo>
                    <a:pt x="96032" y="91867"/>
                  </a:lnTo>
                  <a:lnTo>
                    <a:pt x="96064" y="92251"/>
                  </a:lnTo>
                  <a:lnTo>
                    <a:pt x="96096" y="92636"/>
                  </a:lnTo>
                  <a:lnTo>
                    <a:pt x="96119" y="93043"/>
                  </a:lnTo>
                  <a:lnTo>
                    <a:pt x="96141" y="93438"/>
                  </a:lnTo>
                  <a:lnTo>
                    <a:pt x="96160" y="93844"/>
                  </a:lnTo>
                  <a:lnTo>
                    <a:pt x="96173" y="94261"/>
                  </a:lnTo>
                  <a:lnTo>
                    <a:pt x="96187" y="94678"/>
                  </a:lnTo>
                  <a:lnTo>
                    <a:pt x="96196" y="95095"/>
                  </a:lnTo>
                  <a:lnTo>
                    <a:pt x="96201" y="95533"/>
                  </a:lnTo>
                  <a:lnTo>
                    <a:pt x="96201" y="95961"/>
                  </a:lnTo>
                  <a:lnTo>
                    <a:pt x="96196" y="96389"/>
                  </a:lnTo>
                  <a:lnTo>
                    <a:pt x="96192" y="96816"/>
                  </a:lnTo>
                  <a:lnTo>
                    <a:pt x="96178" y="97233"/>
                  </a:lnTo>
                  <a:lnTo>
                    <a:pt x="96164" y="97650"/>
                  </a:lnTo>
                  <a:lnTo>
                    <a:pt x="96146" y="98057"/>
                  </a:lnTo>
                  <a:lnTo>
                    <a:pt x="96123" y="98473"/>
                  </a:lnTo>
                  <a:lnTo>
                    <a:pt x="96096" y="98869"/>
                  </a:lnTo>
                  <a:lnTo>
                    <a:pt x="96068" y="99275"/>
                  </a:lnTo>
                  <a:lnTo>
                    <a:pt x="96036" y="99671"/>
                  </a:lnTo>
                  <a:lnTo>
                    <a:pt x="96000" y="100066"/>
                  </a:lnTo>
                  <a:lnTo>
                    <a:pt x="95959" y="100451"/>
                  </a:lnTo>
                  <a:lnTo>
                    <a:pt x="95913" y="100836"/>
                  </a:lnTo>
                  <a:lnTo>
                    <a:pt x="95868" y="101221"/>
                  </a:lnTo>
                  <a:lnTo>
                    <a:pt x="95818" y="101595"/>
                  </a:lnTo>
                  <a:lnTo>
                    <a:pt x="95767" y="101959"/>
                  </a:lnTo>
                  <a:lnTo>
                    <a:pt x="95708" y="102333"/>
                  </a:lnTo>
                  <a:lnTo>
                    <a:pt x="95649" y="102696"/>
                  </a:lnTo>
                  <a:lnTo>
                    <a:pt x="95589" y="103049"/>
                  </a:lnTo>
                  <a:lnTo>
                    <a:pt x="95521" y="103413"/>
                  </a:lnTo>
                  <a:lnTo>
                    <a:pt x="95457" y="103755"/>
                  </a:lnTo>
                  <a:lnTo>
                    <a:pt x="95384" y="104108"/>
                  </a:lnTo>
                  <a:lnTo>
                    <a:pt x="95311" y="104450"/>
                  </a:lnTo>
                  <a:lnTo>
                    <a:pt x="95234" y="104781"/>
                  </a:lnTo>
                  <a:lnTo>
                    <a:pt x="95156" y="105123"/>
                  </a:lnTo>
                  <a:lnTo>
                    <a:pt x="95074" y="105444"/>
                  </a:lnTo>
                  <a:lnTo>
                    <a:pt x="94987" y="105775"/>
                  </a:lnTo>
                  <a:lnTo>
                    <a:pt x="94901" y="106096"/>
                  </a:lnTo>
                  <a:lnTo>
                    <a:pt x="94809" y="106406"/>
                  </a:lnTo>
                  <a:lnTo>
                    <a:pt x="94718" y="106716"/>
                  </a:lnTo>
                  <a:lnTo>
                    <a:pt x="94622" y="107026"/>
                  </a:lnTo>
                  <a:lnTo>
                    <a:pt x="94527" y="107325"/>
                  </a:lnTo>
                  <a:lnTo>
                    <a:pt x="94431" y="107625"/>
                  </a:lnTo>
                  <a:lnTo>
                    <a:pt x="94326" y="107913"/>
                  </a:lnTo>
                  <a:lnTo>
                    <a:pt x="94225" y="108202"/>
                  </a:lnTo>
                  <a:lnTo>
                    <a:pt x="94121" y="108480"/>
                  </a:lnTo>
                  <a:lnTo>
                    <a:pt x="94011" y="108758"/>
                  </a:lnTo>
                  <a:lnTo>
                    <a:pt x="93902" y="109036"/>
                  </a:lnTo>
                  <a:lnTo>
                    <a:pt x="93792" y="109303"/>
                  </a:lnTo>
                  <a:lnTo>
                    <a:pt x="93678" y="109560"/>
                  </a:lnTo>
                  <a:lnTo>
                    <a:pt x="93559" y="109816"/>
                  </a:lnTo>
                  <a:lnTo>
                    <a:pt x="93327" y="110319"/>
                  </a:lnTo>
                  <a:lnTo>
                    <a:pt x="93085" y="110800"/>
                  </a:lnTo>
                  <a:lnTo>
                    <a:pt x="92834" y="111260"/>
                  </a:lnTo>
                  <a:lnTo>
                    <a:pt x="92583" y="111709"/>
                  </a:lnTo>
                  <a:lnTo>
                    <a:pt x="92323" y="112126"/>
                  </a:lnTo>
                  <a:lnTo>
                    <a:pt x="92059" y="112521"/>
                  </a:lnTo>
                  <a:lnTo>
                    <a:pt x="91789" y="112906"/>
                  </a:lnTo>
                  <a:lnTo>
                    <a:pt x="91516" y="113259"/>
                  </a:lnTo>
                  <a:lnTo>
                    <a:pt x="91237" y="113590"/>
                  </a:lnTo>
                  <a:lnTo>
                    <a:pt x="90959" y="113911"/>
                  </a:lnTo>
                  <a:lnTo>
                    <a:pt x="90676" y="114200"/>
                  </a:lnTo>
                  <a:lnTo>
                    <a:pt x="90676" y="110821"/>
                  </a:lnTo>
                  <a:lnTo>
                    <a:pt x="90676" y="107443"/>
                  </a:lnTo>
                  <a:lnTo>
                    <a:pt x="90667" y="104075"/>
                  </a:lnTo>
                  <a:lnTo>
                    <a:pt x="90658" y="100708"/>
                  </a:lnTo>
                  <a:lnTo>
                    <a:pt x="90640" y="97340"/>
                  </a:lnTo>
                  <a:lnTo>
                    <a:pt x="90622" y="93962"/>
                  </a:lnTo>
                  <a:lnTo>
                    <a:pt x="90594" y="90594"/>
                  </a:lnTo>
                  <a:lnTo>
                    <a:pt x="90567" y="87227"/>
                  </a:lnTo>
                  <a:lnTo>
                    <a:pt x="90558" y="86094"/>
                  </a:lnTo>
                  <a:lnTo>
                    <a:pt x="90553" y="84939"/>
                  </a:lnTo>
                  <a:lnTo>
                    <a:pt x="90553" y="83763"/>
                  </a:lnTo>
                  <a:lnTo>
                    <a:pt x="90553" y="82576"/>
                  </a:lnTo>
                  <a:lnTo>
                    <a:pt x="90553" y="80171"/>
                  </a:lnTo>
                  <a:lnTo>
                    <a:pt x="90553" y="78952"/>
                  </a:lnTo>
                  <a:lnTo>
                    <a:pt x="90549" y="77733"/>
                  </a:lnTo>
                  <a:close/>
                  <a:moveTo>
                    <a:pt x="9128" y="143257"/>
                  </a:moveTo>
                  <a:lnTo>
                    <a:pt x="9256" y="143268"/>
                  </a:lnTo>
                  <a:lnTo>
                    <a:pt x="9384" y="143279"/>
                  </a:lnTo>
                  <a:lnTo>
                    <a:pt x="9512" y="143300"/>
                  </a:lnTo>
                  <a:lnTo>
                    <a:pt x="9639" y="143332"/>
                  </a:lnTo>
                  <a:lnTo>
                    <a:pt x="9762" y="143375"/>
                  </a:lnTo>
                  <a:lnTo>
                    <a:pt x="9890" y="143418"/>
                  </a:lnTo>
                  <a:lnTo>
                    <a:pt x="10018" y="143460"/>
                  </a:lnTo>
                  <a:lnTo>
                    <a:pt x="10146" y="143524"/>
                  </a:lnTo>
                  <a:lnTo>
                    <a:pt x="10342" y="143621"/>
                  </a:lnTo>
                  <a:lnTo>
                    <a:pt x="10533" y="143738"/>
                  </a:lnTo>
                  <a:lnTo>
                    <a:pt x="10720" y="143867"/>
                  </a:lnTo>
                  <a:lnTo>
                    <a:pt x="10907" y="144005"/>
                  </a:lnTo>
                  <a:lnTo>
                    <a:pt x="11085" y="144166"/>
                  </a:lnTo>
                  <a:lnTo>
                    <a:pt x="11263" y="144337"/>
                  </a:lnTo>
                  <a:lnTo>
                    <a:pt x="11437" y="144519"/>
                  </a:lnTo>
                  <a:lnTo>
                    <a:pt x="11605" y="144711"/>
                  </a:lnTo>
                  <a:lnTo>
                    <a:pt x="11770" y="144914"/>
                  </a:lnTo>
                  <a:lnTo>
                    <a:pt x="11929" y="145139"/>
                  </a:lnTo>
                  <a:lnTo>
                    <a:pt x="12089" y="145374"/>
                  </a:lnTo>
                  <a:lnTo>
                    <a:pt x="12239" y="145609"/>
                  </a:lnTo>
                  <a:lnTo>
                    <a:pt x="12390" y="145866"/>
                  </a:lnTo>
                  <a:lnTo>
                    <a:pt x="12536" y="146133"/>
                  </a:lnTo>
                  <a:lnTo>
                    <a:pt x="12677" y="146411"/>
                  </a:lnTo>
                  <a:lnTo>
                    <a:pt x="12810" y="146689"/>
                  </a:lnTo>
                  <a:lnTo>
                    <a:pt x="12942" y="146988"/>
                  </a:lnTo>
                  <a:lnTo>
                    <a:pt x="13074" y="147298"/>
                  </a:lnTo>
                  <a:lnTo>
                    <a:pt x="13197" y="147608"/>
                  </a:lnTo>
                  <a:lnTo>
                    <a:pt x="13316" y="147940"/>
                  </a:lnTo>
                  <a:lnTo>
                    <a:pt x="13430" y="148271"/>
                  </a:lnTo>
                  <a:lnTo>
                    <a:pt x="13540" y="148613"/>
                  </a:lnTo>
                  <a:lnTo>
                    <a:pt x="13649" y="148955"/>
                  </a:lnTo>
                  <a:lnTo>
                    <a:pt x="13749" y="149319"/>
                  </a:lnTo>
                  <a:lnTo>
                    <a:pt x="13845" y="149682"/>
                  </a:lnTo>
                  <a:lnTo>
                    <a:pt x="13941" y="150056"/>
                  </a:lnTo>
                  <a:lnTo>
                    <a:pt x="14028" y="150441"/>
                  </a:lnTo>
                  <a:lnTo>
                    <a:pt x="14110" y="150826"/>
                  </a:lnTo>
                  <a:lnTo>
                    <a:pt x="14192" y="151222"/>
                  </a:lnTo>
                  <a:lnTo>
                    <a:pt x="14265" y="151617"/>
                  </a:lnTo>
                  <a:lnTo>
                    <a:pt x="14333" y="152024"/>
                  </a:lnTo>
                  <a:lnTo>
                    <a:pt x="14402" y="152441"/>
                  </a:lnTo>
                  <a:lnTo>
                    <a:pt x="14461" y="152857"/>
                  </a:lnTo>
                  <a:lnTo>
                    <a:pt x="14516" y="153274"/>
                  </a:lnTo>
                  <a:lnTo>
                    <a:pt x="14566" y="153702"/>
                  </a:lnTo>
                  <a:lnTo>
                    <a:pt x="14616" y="154140"/>
                  </a:lnTo>
                  <a:lnTo>
                    <a:pt x="14657" y="154579"/>
                  </a:lnTo>
                  <a:lnTo>
                    <a:pt x="14694" y="155017"/>
                  </a:lnTo>
                  <a:lnTo>
                    <a:pt x="14721" y="155466"/>
                  </a:lnTo>
                  <a:lnTo>
                    <a:pt x="14749" y="155904"/>
                  </a:lnTo>
                  <a:lnTo>
                    <a:pt x="14771" y="156364"/>
                  </a:lnTo>
                  <a:lnTo>
                    <a:pt x="14790" y="156813"/>
                  </a:lnTo>
                  <a:lnTo>
                    <a:pt x="14799" y="157273"/>
                  </a:lnTo>
                  <a:lnTo>
                    <a:pt x="14808" y="157732"/>
                  </a:lnTo>
                  <a:lnTo>
                    <a:pt x="14808" y="158192"/>
                  </a:lnTo>
                  <a:lnTo>
                    <a:pt x="14803" y="158652"/>
                  </a:lnTo>
                  <a:lnTo>
                    <a:pt x="14794" y="159112"/>
                  </a:lnTo>
                  <a:lnTo>
                    <a:pt x="14780" y="159582"/>
                  </a:lnTo>
                  <a:lnTo>
                    <a:pt x="14762" y="160052"/>
                  </a:lnTo>
                  <a:lnTo>
                    <a:pt x="14735" y="160512"/>
                  </a:lnTo>
                  <a:lnTo>
                    <a:pt x="14707" y="160982"/>
                  </a:lnTo>
                  <a:lnTo>
                    <a:pt x="14671" y="161453"/>
                  </a:lnTo>
                  <a:lnTo>
                    <a:pt x="14630" y="161913"/>
                  </a:lnTo>
                  <a:lnTo>
                    <a:pt x="14584" y="162383"/>
                  </a:lnTo>
                  <a:lnTo>
                    <a:pt x="14534" y="162843"/>
                  </a:lnTo>
                  <a:lnTo>
                    <a:pt x="14475" y="163313"/>
                  </a:lnTo>
                  <a:lnTo>
                    <a:pt x="14416" y="163773"/>
                  </a:lnTo>
                  <a:lnTo>
                    <a:pt x="14347" y="164232"/>
                  </a:lnTo>
                  <a:lnTo>
                    <a:pt x="14274" y="164692"/>
                  </a:lnTo>
                  <a:lnTo>
                    <a:pt x="14192" y="165152"/>
                  </a:lnTo>
                  <a:lnTo>
                    <a:pt x="14110" y="165601"/>
                  </a:lnTo>
                  <a:lnTo>
                    <a:pt x="14019" y="166050"/>
                  </a:lnTo>
                  <a:lnTo>
                    <a:pt x="13923" y="166499"/>
                  </a:lnTo>
                  <a:lnTo>
                    <a:pt x="13822" y="166948"/>
                  </a:lnTo>
                  <a:lnTo>
                    <a:pt x="13727" y="167322"/>
                  </a:lnTo>
                  <a:lnTo>
                    <a:pt x="13635" y="167686"/>
                  </a:lnTo>
                  <a:lnTo>
                    <a:pt x="13535" y="168049"/>
                  </a:lnTo>
                  <a:lnTo>
                    <a:pt x="13435" y="168402"/>
                  </a:lnTo>
                  <a:lnTo>
                    <a:pt x="13330" y="168733"/>
                  </a:lnTo>
                  <a:lnTo>
                    <a:pt x="13225" y="169065"/>
                  </a:lnTo>
                  <a:lnTo>
                    <a:pt x="13115" y="169385"/>
                  </a:lnTo>
                  <a:lnTo>
                    <a:pt x="13006" y="169695"/>
                  </a:lnTo>
                  <a:lnTo>
                    <a:pt x="12892" y="169995"/>
                  </a:lnTo>
                  <a:lnTo>
                    <a:pt x="12778" y="170283"/>
                  </a:lnTo>
                  <a:lnTo>
                    <a:pt x="12659" y="170572"/>
                  </a:lnTo>
                  <a:lnTo>
                    <a:pt x="12541" y="170850"/>
                  </a:lnTo>
                  <a:lnTo>
                    <a:pt x="12417" y="171107"/>
                  </a:lnTo>
                  <a:lnTo>
                    <a:pt x="12290" y="171374"/>
                  </a:lnTo>
                  <a:lnTo>
                    <a:pt x="12167" y="171620"/>
                  </a:lnTo>
                  <a:lnTo>
                    <a:pt x="12034" y="171855"/>
                  </a:lnTo>
                  <a:lnTo>
                    <a:pt x="11906" y="172090"/>
                  </a:lnTo>
                  <a:lnTo>
                    <a:pt x="11770" y="172315"/>
                  </a:lnTo>
                  <a:lnTo>
                    <a:pt x="11637" y="172529"/>
                  </a:lnTo>
                  <a:lnTo>
                    <a:pt x="11500" y="172732"/>
                  </a:lnTo>
                  <a:lnTo>
                    <a:pt x="11364" y="172935"/>
                  </a:lnTo>
                  <a:lnTo>
                    <a:pt x="11222" y="173116"/>
                  </a:lnTo>
                  <a:lnTo>
                    <a:pt x="11081" y="173309"/>
                  </a:lnTo>
                  <a:lnTo>
                    <a:pt x="10939" y="173480"/>
                  </a:lnTo>
                  <a:lnTo>
                    <a:pt x="10793" y="173651"/>
                  </a:lnTo>
                  <a:lnTo>
                    <a:pt x="10647" y="173811"/>
                  </a:lnTo>
                  <a:lnTo>
                    <a:pt x="10501" y="173961"/>
                  </a:lnTo>
                  <a:lnTo>
                    <a:pt x="10355" y="174100"/>
                  </a:lnTo>
                  <a:lnTo>
                    <a:pt x="10205" y="174239"/>
                  </a:lnTo>
                  <a:lnTo>
                    <a:pt x="10054" y="174367"/>
                  </a:lnTo>
                  <a:lnTo>
                    <a:pt x="9899" y="174496"/>
                  </a:lnTo>
                  <a:lnTo>
                    <a:pt x="9749" y="174613"/>
                  </a:lnTo>
                  <a:lnTo>
                    <a:pt x="9594" y="174720"/>
                  </a:lnTo>
                  <a:lnTo>
                    <a:pt x="9439" y="174827"/>
                  </a:lnTo>
                  <a:lnTo>
                    <a:pt x="9283" y="174913"/>
                  </a:lnTo>
                  <a:lnTo>
                    <a:pt x="9128" y="175009"/>
                  </a:lnTo>
                  <a:lnTo>
                    <a:pt x="8969" y="175084"/>
                  </a:lnTo>
                  <a:lnTo>
                    <a:pt x="8814" y="175169"/>
                  </a:lnTo>
                  <a:lnTo>
                    <a:pt x="8654" y="175233"/>
                  </a:lnTo>
                  <a:lnTo>
                    <a:pt x="8494" y="175297"/>
                  </a:lnTo>
                  <a:lnTo>
                    <a:pt x="8175" y="175404"/>
                  </a:lnTo>
                  <a:lnTo>
                    <a:pt x="7856" y="175490"/>
                  </a:lnTo>
                  <a:lnTo>
                    <a:pt x="7532" y="175554"/>
                  </a:lnTo>
                  <a:lnTo>
                    <a:pt x="7212" y="175586"/>
                  </a:lnTo>
                  <a:lnTo>
                    <a:pt x="6888" y="175607"/>
                  </a:lnTo>
                  <a:lnTo>
                    <a:pt x="6569" y="175597"/>
                  </a:lnTo>
                  <a:lnTo>
                    <a:pt x="6250" y="175575"/>
                  </a:lnTo>
                  <a:lnTo>
                    <a:pt x="5930" y="175533"/>
                  </a:lnTo>
                  <a:lnTo>
                    <a:pt x="5611" y="175468"/>
                  </a:lnTo>
                  <a:lnTo>
                    <a:pt x="5301" y="175383"/>
                  </a:lnTo>
                  <a:lnTo>
                    <a:pt x="4986" y="175287"/>
                  </a:lnTo>
                  <a:lnTo>
                    <a:pt x="4680" y="175180"/>
                  </a:lnTo>
                  <a:lnTo>
                    <a:pt x="4699" y="174987"/>
                  </a:lnTo>
                  <a:lnTo>
                    <a:pt x="4717" y="174806"/>
                  </a:lnTo>
                  <a:lnTo>
                    <a:pt x="4726" y="174613"/>
                  </a:lnTo>
                  <a:lnTo>
                    <a:pt x="4731" y="174431"/>
                  </a:lnTo>
                  <a:lnTo>
                    <a:pt x="4726" y="174239"/>
                  </a:lnTo>
                  <a:lnTo>
                    <a:pt x="4717" y="174057"/>
                  </a:lnTo>
                  <a:lnTo>
                    <a:pt x="4699" y="173876"/>
                  </a:lnTo>
                  <a:lnTo>
                    <a:pt x="4676" y="173704"/>
                  </a:lnTo>
                  <a:lnTo>
                    <a:pt x="4644" y="173544"/>
                  </a:lnTo>
                  <a:lnTo>
                    <a:pt x="4607" y="173384"/>
                  </a:lnTo>
                  <a:lnTo>
                    <a:pt x="4562" y="173245"/>
                  </a:lnTo>
                  <a:lnTo>
                    <a:pt x="4512" y="173116"/>
                  </a:lnTo>
                  <a:lnTo>
                    <a:pt x="4452" y="172999"/>
                  </a:lnTo>
                  <a:lnTo>
                    <a:pt x="4379" y="172892"/>
                  </a:lnTo>
                  <a:lnTo>
                    <a:pt x="4306" y="172817"/>
                  </a:lnTo>
                  <a:lnTo>
                    <a:pt x="4220" y="172742"/>
                  </a:lnTo>
                  <a:lnTo>
                    <a:pt x="4046" y="172635"/>
                  </a:lnTo>
                  <a:lnTo>
                    <a:pt x="3878" y="172507"/>
                  </a:lnTo>
                  <a:lnTo>
                    <a:pt x="3718" y="172357"/>
                  </a:lnTo>
                  <a:lnTo>
                    <a:pt x="3567" y="172197"/>
                  </a:lnTo>
                  <a:lnTo>
                    <a:pt x="3417" y="172026"/>
                  </a:lnTo>
                  <a:lnTo>
                    <a:pt x="3275" y="171844"/>
                  </a:lnTo>
                  <a:lnTo>
                    <a:pt x="3139" y="171641"/>
                  </a:lnTo>
                  <a:lnTo>
                    <a:pt x="3011" y="171427"/>
                  </a:lnTo>
                  <a:lnTo>
                    <a:pt x="2888" y="171203"/>
                  </a:lnTo>
                  <a:lnTo>
                    <a:pt x="2769" y="170968"/>
                  </a:lnTo>
                  <a:lnTo>
                    <a:pt x="2655" y="170711"/>
                  </a:lnTo>
                  <a:lnTo>
                    <a:pt x="2546" y="170454"/>
                  </a:lnTo>
                  <a:lnTo>
                    <a:pt x="2445" y="170177"/>
                  </a:lnTo>
                  <a:lnTo>
                    <a:pt x="2349" y="169899"/>
                  </a:lnTo>
                  <a:lnTo>
                    <a:pt x="2258" y="169610"/>
                  </a:lnTo>
                  <a:lnTo>
                    <a:pt x="2176" y="169300"/>
                  </a:lnTo>
                  <a:lnTo>
                    <a:pt x="2094" y="168990"/>
                  </a:lnTo>
                  <a:lnTo>
                    <a:pt x="2021" y="168669"/>
                  </a:lnTo>
                  <a:lnTo>
                    <a:pt x="1952" y="168338"/>
                  </a:lnTo>
                  <a:lnTo>
                    <a:pt x="1884" y="168006"/>
                  </a:lnTo>
                  <a:lnTo>
                    <a:pt x="1825" y="167654"/>
                  </a:lnTo>
                  <a:lnTo>
                    <a:pt x="1770" y="167301"/>
                  </a:lnTo>
                  <a:lnTo>
                    <a:pt x="1720" y="166948"/>
                  </a:lnTo>
                  <a:lnTo>
                    <a:pt x="1674" y="166574"/>
                  </a:lnTo>
                  <a:lnTo>
                    <a:pt x="1638" y="166210"/>
                  </a:lnTo>
                  <a:lnTo>
                    <a:pt x="1601" y="165825"/>
                  </a:lnTo>
                  <a:lnTo>
                    <a:pt x="1569" y="165441"/>
                  </a:lnTo>
                  <a:lnTo>
                    <a:pt x="1542" y="165056"/>
                  </a:lnTo>
                  <a:lnTo>
                    <a:pt x="1519" y="164660"/>
                  </a:lnTo>
                  <a:lnTo>
                    <a:pt x="1501" y="164265"/>
                  </a:lnTo>
                  <a:lnTo>
                    <a:pt x="1487" y="163869"/>
                  </a:lnTo>
                  <a:lnTo>
                    <a:pt x="1478" y="163463"/>
                  </a:lnTo>
                  <a:lnTo>
                    <a:pt x="1473" y="163056"/>
                  </a:lnTo>
                  <a:lnTo>
                    <a:pt x="1469" y="162650"/>
                  </a:lnTo>
                  <a:lnTo>
                    <a:pt x="1473" y="162244"/>
                  </a:lnTo>
                  <a:lnTo>
                    <a:pt x="1478" y="161827"/>
                  </a:lnTo>
                  <a:lnTo>
                    <a:pt x="1492" y="161410"/>
                  </a:lnTo>
                  <a:lnTo>
                    <a:pt x="1505" y="161004"/>
                  </a:lnTo>
                  <a:lnTo>
                    <a:pt x="1519" y="160587"/>
                  </a:lnTo>
                  <a:lnTo>
                    <a:pt x="1542" y="160170"/>
                  </a:lnTo>
                  <a:lnTo>
                    <a:pt x="1565" y="159753"/>
                  </a:lnTo>
                  <a:lnTo>
                    <a:pt x="1597" y="159347"/>
                  </a:lnTo>
                  <a:lnTo>
                    <a:pt x="1624" y="158930"/>
                  </a:lnTo>
                  <a:lnTo>
                    <a:pt x="1661" y="158524"/>
                  </a:lnTo>
                  <a:lnTo>
                    <a:pt x="1697" y="158117"/>
                  </a:lnTo>
                  <a:lnTo>
                    <a:pt x="1738" y="157711"/>
                  </a:lnTo>
                  <a:lnTo>
                    <a:pt x="1784" y="157305"/>
                  </a:lnTo>
                  <a:lnTo>
                    <a:pt x="1829" y="156909"/>
                  </a:lnTo>
                  <a:lnTo>
                    <a:pt x="1879" y="156514"/>
                  </a:lnTo>
                  <a:lnTo>
                    <a:pt x="1934" y="156118"/>
                  </a:lnTo>
                  <a:lnTo>
                    <a:pt x="1989" y="155733"/>
                  </a:lnTo>
                  <a:lnTo>
                    <a:pt x="2048" y="155348"/>
                  </a:lnTo>
                  <a:lnTo>
                    <a:pt x="2112" y="154974"/>
                  </a:lnTo>
                  <a:lnTo>
                    <a:pt x="2171" y="154600"/>
                  </a:lnTo>
                  <a:lnTo>
                    <a:pt x="2240" y="154237"/>
                  </a:lnTo>
                  <a:lnTo>
                    <a:pt x="2308" y="153873"/>
                  </a:lnTo>
                  <a:lnTo>
                    <a:pt x="2381" y="153520"/>
                  </a:lnTo>
                  <a:lnTo>
                    <a:pt x="2454" y="153178"/>
                  </a:lnTo>
                  <a:lnTo>
                    <a:pt x="2527" y="152847"/>
                  </a:lnTo>
                  <a:lnTo>
                    <a:pt x="2605" y="152515"/>
                  </a:lnTo>
                  <a:lnTo>
                    <a:pt x="2687" y="152195"/>
                  </a:lnTo>
                  <a:lnTo>
                    <a:pt x="2769" y="151885"/>
                  </a:lnTo>
                  <a:lnTo>
                    <a:pt x="2851" y="151585"/>
                  </a:lnTo>
                  <a:lnTo>
                    <a:pt x="2938" y="151286"/>
                  </a:lnTo>
                  <a:lnTo>
                    <a:pt x="3098" y="150762"/>
                  </a:lnTo>
                  <a:lnTo>
                    <a:pt x="3266" y="150260"/>
                  </a:lnTo>
                  <a:lnTo>
                    <a:pt x="3444" y="149757"/>
                  </a:lnTo>
                  <a:lnTo>
                    <a:pt x="3622" y="149276"/>
                  </a:lnTo>
                  <a:lnTo>
                    <a:pt x="3809" y="148816"/>
                  </a:lnTo>
                  <a:lnTo>
                    <a:pt x="4001" y="148357"/>
                  </a:lnTo>
                  <a:lnTo>
                    <a:pt x="4197" y="147929"/>
                  </a:lnTo>
                  <a:lnTo>
                    <a:pt x="4398" y="147512"/>
                  </a:lnTo>
                  <a:lnTo>
                    <a:pt x="4607" y="147106"/>
                  </a:lnTo>
                  <a:lnTo>
                    <a:pt x="4817" y="146721"/>
                  </a:lnTo>
                  <a:lnTo>
                    <a:pt x="5032" y="146357"/>
                  </a:lnTo>
                  <a:lnTo>
                    <a:pt x="5251" y="146005"/>
                  </a:lnTo>
                  <a:lnTo>
                    <a:pt x="5474" y="145673"/>
                  </a:lnTo>
                  <a:lnTo>
                    <a:pt x="5702" y="145363"/>
                  </a:lnTo>
                  <a:lnTo>
                    <a:pt x="5930" y="145075"/>
                  </a:lnTo>
                  <a:lnTo>
                    <a:pt x="6163" y="144797"/>
                  </a:lnTo>
                  <a:lnTo>
                    <a:pt x="6400" y="144551"/>
                  </a:lnTo>
                  <a:lnTo>
                    <a:pt x="6638" y="144316"/>
                  </a:lnTo>
                  <a:lnTo>
                    <a:pt x="6879" y="144112"/>
                  </a:lnTo>
                  <a:lnTo>
                    <a:pt x="7126" y="143920"/>
                  </a:lnTo>
                  <a:lnTo>
                    <a:pt x="7372" y="143760"/>
                  </a:lnTo>
                  <a:lnTo>
                    <a:pt x="7618" y="143610"/>
                  </a:lnTo>
                  <a:lnTo>
                    <a:pt x="7869" y="143492"/>
                  </a:lnTo>
                  <a:lnTo>
                    <a:pt x="8116" y="143396"/>
                  </a:lnTo>
                  <a:lnTo>
                    <a:pt x="8371" y="143321"/>
                  </a:lnTo>
                  <a:lnTo>
                    <a:pt x="8622" y="143279"/>
                  </a:lnTo>
                  <a:lnTo>
                    <a:pt x="8877" y="143257"/>
                  </a:lnTo>
                  <a:close/>
                  <a:moveTo>
                    <a:pt x="40614" y="52813"/>
                  </a:moveTo>
                  <a:lnTo>
                    <a:pt x="41732" y="52835"/>
                  </a:lnTo>
                  <a:lnTo>
                    <a:pt x="42845" y="52856"/>
                  </a:lnTo>
                  <a:lnTo>
                    <a:pt x="43963" y="52877"/>
                  </a:lnTo>
                  <a:lnTo>
                    <a:pt x="46193" y="52952"/>
                  </a:lnTo>
                  <a:lnTo>
                    <a:pt x="48424" y="53059"/>
                  </a:lnTo>
                  <a:lnTo>
                    <a:pt x="50650" y="53177"/>
                  </a:lnTo>
                  <a:lnTo>
                    <a:pt x="52881" y="53326"/>
                  </a:lnTo>
                  <a:lnTo>
                    <a:pt x="55107" y="53497"/>
                  </a:lnTo>
                  <a:lnTo>
                    <a:pt x="57338" y="53679"/>
                  </a:lnTo>
                  <a:lnTo>
                    <a:pt x="59564" y="53882"/>
                  </a:lnTo>
                  <a:lnTo>
                    <a:pt x="61795" y="54117"/>
                  </a:lnTo>
                  <a:lnTo>
                    <a:pt x="64021" y="54363"/>
                  </a:lnTo>
                  <a:lnTo>
                    <a:pt x="66247" y="54641"/>
                  </a:lnTo>
                  <a:lnTo>
                    <a:pt x="68474" y="54941"/>
                  </a:lnTo>
                  <a:lnTo>
                    <a:pt x="70700" y="55261"/>
                  </a:lnTo>
                  <a:lnTo>
                    <a:pt x="72926" y="55603"/>
                  </a:lnTo>
                  <a:lnTo>
                    <a:pt x="75148" y="55967"/>
                  </a:lnTo>
                  <a:lnTo>
                    <a:pt x="75431" y="56010"/>
                  </a:lnTo>
                  <a:lnTo>
                    <a:pt x="75709" y="56042"/>
                  </a:lnTo>
                  <a:lnTo>
                    <a:pt x="76284" y="56095"/>
                  </a:lnTo>
                  <a:lnTo>
                    <a:pt x="76868" y="56138"/>
                  </a:lnTo>
                  <a:lnTo>
                    <a:pt x="77465" y="56170"/>
                  </a:lnTo>
                  <a:lnTo>
                    <a:pt x="78669" y="56234"/>
                  </a:lnTo>
                  <a:lnTo>
                    <a:pt x="79276" y="56277"/>
                  </a:lnTo>
                  <a:lnTo>
                    <a:pt x="79883" y="56330"/>
                  </a:lnTo>
                  <a:lnTo>
                    <a:pt x="80490" y="56405"/>
                  </a:lnTo>
                  <a:lnTo>
                    <a:pt x="80795" y="56448"/>
                  </a:lnTo>
                  <a:lnTo>
                    <a:pt x="81096" y="56501"/>
                  </a:lnTo>
                  <a:lnTo>
                    <a:pt x="81393" y="56566"/>
                  </a:lnTo>
                  <a:lnTo>
                    <a:pt x="81694" y="56640"/>
                  </a:lnTo>
                  <a:lnTo>
                    <a:pt x="81990" y="56715"/>
                  </a:lnTo>
                  <a:lnTo>
                    <a:pt x="82282" y="56811"/>
                  </a:lnTo>
                  <a:lnTo>
                    <a:pt x="82574" y="56918"/>
                  </a:lnTo>
                  <a:lnTo>
                    <a:pt x="82862" y="57025"/>
                  </a:lnTo>
                  <a:lnTo>
                    <a:pt x="83149" y="57154"/>
                  </a:lnTo>
                  <a:lnTo>
                    <a:pt x="83432" y="57293"/>
                  </a:lnTo>
                  <a:lnTo>
                    <a:pt x="83710" y="57453"/>
                  </a:lnTo>
                  <a:lnTo>
                    <a:pt x="83989" y="57613"/>
                  </a:lnTo>
                  <a:lnTo>
                    <a:pt x="84258" y="57806"/>
                  </a:lnTo>
                  <a:lnTo>
                    <a:pt x="84527" y="58009"/>
                  </a:lnTo>
                  <a:lnTo>
                    <a:pt x="84750" y="58191"/>
                  </a:lnTo>
                  <a:lnTo>
                    <a:pt x="84965" y="58383"/>
                  </a:lnTo>
                  <a:lnTo>
                    <a:pt x="85170" y="58597"/>
                  </a:lnTo>
                  <a:lnTo>
                    <a:pt x="85371" y="58821"/>
                  </a:lnTo>
                  <a:lnTo>
                    <a:pt x="85567" y="59057"/>
                  </a:lnTo>
                  <a:lnTo>
                    <a:pt x="85749" y="59302"/>
                  </a:lnTo>
                  <a:lnTo>
                    <a:pt x="85932" y="59559"/>
                  </a:lnTo>
                  <a:lnTo>
                    <a:pt x="86101" y="59826"/>
                  </a:lnTo>
                  <a:lnTo>
                    <a:pt x="86270" y="60104"/>
                  </a:lnTo>
                  <a:lnTo>
                    <a:pt x="86425" y="60393"/>
                  </a:lnTo>
                  <a:lnTo>
                    <a:pt x="86580" y="60682"/>
                  </a:lnTo>
                  <a:lnTo>
                    <a:pt x="86721" y="60992"/>
                  </a:lnTo>
                  <a:lnTo>
                    <a:pt x="86863" y="61312"/>
                  </a:lnTo>
                  <a:lnTo>
                    <a:pt x="86995" y="61644"/>
                  </a:lnTo>
                  <a:lnTo>
                    <a:pt x="87123" y="61975"/>
                  </a:lnTo>
                  <a:lnTo>
                    <a:pt x="87246" y="62317"/>
                  </a:lnTo>
                  <a:lnTo>
                    <a:pt x="87360" y="62681"/>
                  </a:lnTo>
                  <a:lnTo>
                    <a:pt x="87469" y="63044"/>
                  </a:lnTo>
                  <a:lnTo>
                    <a:pt x="87574" y="63408"/>
                  </a:lnTo>
                  <a:lnTo>
                    <a:pt x="87675" y="63793"/>
                  </a:lnTo>
                  <a:lnTo>
                    <a:pt x="87766" y="64177"/>
                  </a:lnTo>
                  <a:lnTo>
                    <a:pt x="87857" y="64573"/>
                  </a:lnTo>
                  <a:lnTo>
                    <a:pt x="87939" y="64969"/>
                  </a:lnTo>
                  <a:lnTo>
                    <a:pt x="88021" y="65385"/>
                  </a:lnTo>
                  <a:lnTo>
                    <a:pt x="88094" y="65802"/>
                  </a:lnTo>
                  <a:lnTo>
                    <a:pt x="88167" y="66219"/>
                  </a:lnTo>
                  <a:lnTo>
                    <a:pt x="88231" y="66647"/>
                  </a:lnTo>
                  <a:lnTo>
                    <a:pt x="88295" y="67085"/>
                  </a:lnTo>
                  <a:lnTo>
                    <a:pt x="88350" y="67524"/>
                  </a:lnTo>
                  <a:lnTo>
                    <a:pt x="88404" y="67973"/>
                  </a:lnTo>
                  <a:lnTo>
                    <a:pt x="88455" y="68422"/>
                  </a:lnTo>
                  <a:lnTo>
                    <a:pt x="88505" y="68881"/>
                  </a:lnTo>
                  <a:lnTo>
                    <a:pt x="88546" y="69352"/>
                  </a:lnTo>
                  <a:lnTo>
                    <a:pt x="88587" y="69811"/>
                  </a:lnTo>
                  <a:lnTo>
                    <a:pt x="88623" y="70282"/>
                  </a:lnTo>
                  <a:lnTo>
                    <a:pt x="88655" y="70763"/>
                  </a:lnTo>
                  <a:lnTo>
                    <a:pt x="88687" y="71244"/>
                  </a:lnTo>
                  <a:lnTo>
                    <a:pt x="88715" y="71725"/>
                  </a:lnTo>
                  <a:lnTo>
                    <a:pt x="88765" y="72709"/>
                  </a:lnTo>
                  <a:lnTo>
                    <a:pt x="88801" y="73703"/>
                  </a:lnTo>
                  <a:lnTo>
                    <a:pt x="88833" y="74697"/>
                  </a:lnTo>
                  <a:lnTo>
                    <a:pt x="88856" y="75713"/>
                  </a:lnTo>
                  <a:lnTo>
                    <a:pt x="88874" y="76728"/>
                  </a:lnTo>
                  <a:lnTo>
                    <a:pt x="88883" y="77755"/>
                  </a:lnTo>
                  <a:lnTo>
                    <a:pt x="88893" y="78781"/>
                  </a:lnTo>
                  <a:lnTo>
                    <a:pt x="88902" y="80834"/>
                  </a:lnTo>
                  <a:lnTo>
                    <a:pt x="88911" y="82876"/>
                  </a:lnTo>
                  <a:lnTo>
                    <a:pt x="88915" y="83891"/>
                  </a:lnTo>
                  <a:lnTo>
                    <a:pt x="88925" y="84896"/>
                  </a:lnTo>
                  <a:lnTo>
                    <a:pt x="88952" y="87815"/>
                  </a:lnTo>
                  <a:lnTo>
                    <a:pt x="88975" y="90733"/>
                  </a:lnTo>
                  <a:lnTo>
                    <a:pt x="88998" y="93652"/>
                  </a:lnTo>
                  <a:lnTo>
                    <a:pt x="89011" y="96560"/>
                  </a:lnTo>
                  <a:lnTo>
                    <a:pt x="89020" y="99478"/>
                  </a:lnTo>
                  <a:lnTo>
                    <a:pt x="89029" y="102386"/>
                  </a:lnTo>
                  <a:lnTo>
                    <a:pt x="89034" y="105305"/>
                  </a:lnTo>
                  <a:lnTo>
                    <a:pt x="89034" y="108213"/>
                  </a:lnTo>
                  <a:lnTo>
                    <a:pt x="89029" y="111131"/>
                  </a:lnTo>
                  <a:lnTo>
                    <a:pt x="89025" y="114039"/>
                  </a:lnTo>
                  <a:lnTo>
                    <a:pt x="89016" y="116947"/>
                  </a:lnTo>
                  <a:lnTo>
                    <a:pt x="89002" y="119866"/>
                  </a:lnTo>
                  <a:lnTo>
                    <a:pt x="88970" y="125681"/>
                  </a:lnTo>
                  <a:lnTo>
                    <a:pt x="88929" y="131508"/>
                  </a:lnTo>
                  <a:lnTo>
                    <a:pt x="88879" y="137324"/>
                  </a:lnTo>
                  <a:lnTo>
                    <a:pt x="88820" y="143150"/>
                  </a:lnTo>
                  <a:lnTo>
                    <a:pt x="88756" y="148966"/>
                  </a:lnTo>
                  <a:lnTo>
                    <a:pt x="88687" y="154792"/>
                  </a:lnTo>
                  <a:lnTo>
                    <a:pt x="88541" y="166445"/>
                  </a:lnTo>
                  <a:lnTo>
                    <a:pt x="88391" y="178109"/>
                  </a:lnTo>
                  <a:lnTo>
                    <a:pt x="86534" y="177831"/>
                  </a:lnTo>
                  <a:lnTo>
                    <a:pt x="84677" y="177564"/>
                  </a:lnTo>
                  <a:lnTo>
                    <a:pt x="82821" y="177318"/>
                  </a:lnTo>
                  <a:lnTo>
                    <a:pt x="80964" y="177083"/>
                  </a:lnTo>
                  <a:lnTo>
                    <a:pt x="79103" y="176858"/>
                  </a:lnTo>
                  <a:lnTo>
                    <a:pt x="77246" y="176655"/>
                  </a:lnTo>
                  <a:lnTo>
                    <a:pt x="75385" y="176463"/>
                  </a:lnTo>
                  <a:lnTo>
                    <a:pt x="73524" y="176270"/>
                  </a:lnTo>
                  <a:lnTo>
                    <a:pt x="71667" y="176099"/>
                  </a:lnTo>
                  <a:lnTo>
                    <a:pt x="69806" y="175928"/>
                  </a:lnTo>
                  <a:lnTo>
                    <a:pt x="67944" y="175778"/>
                  </a:lnTo>
                  <a:lnTo>
                    <a:pt x="66079" y="175629"/>
                  </a:lnTo>
                  <a:lnTo>
                    <a:pt x="62356" y="175351"/>
                  </a:lnTo>
                  <a:lnTo>
                    <a:pt x="58629" y="175084"/>
                  </a:lnTo>
                  <a:lnTo>
                    <a:pt x="54907" y="174838"/>
                  </a:lnTo>
                  <a:lnTo>
                    <a:pt x="51180" y="174603"/>
                  </a:lnTo>
                  <a:lnTo>
                    <a:pt x="47457" y="174357"/>
                  </a:lnTo>
                  <a:lnTo>
                    <a:pt x="43730" y="174111"/>
                  </a:lnTo>
                  <a:lnTo>
                    <a:pt x="40008" y="173854"/>
                  </a:lnTo>
                  <a:lnTo>
                    <a:pt x="38146" y="173715"/>
                  </a:lnTo>
                  <a:lnTo>
                    <a:pt x="36285" y="173576"/>
                  </a:lnTo>
                  <a:lnTo>
                    <a:pt x="34428" y="173416"/>
                  </a:lnTo>
                  <a:lnTo>
                    <a:pt x="32567" y="173266"/>
                  </a:lnTo>
                  <a:lnTo>
                    <a:pt x="30711" y="173095"/>
                  </a:lnTo>
                  <a:lnTo>
                    <a:pt x="28849" y="172913"/>
                  </a:lnTo>
                  <a:lnTo>
                    <a:pt x="28799" y="172913"/>
                  </a:lnTo>
                  <a:lnTo>
                    <a:pt x="28744" y="172924"/>
                  </a:lnTo>
                  <a:lnTo>
                    <a:pt x="28694" y="172935"/>
                  </a:lnTo>
                  <a:lnTo>
                    <a:pt x="28649" y="172967"/>
                  </a:lnTo>
                  <a:lnTo>
                    <a:pt x="28603" y="172999"/>
                  </a:lnTo>
                  <a:lnTo>
                    <a:pt x="28557" y="173042"/>
                  </a:lnTo>
                  <a:lnTo>
                    <a:pt x="28516" y="173084"/>
                  </a:lnTo>
                  <a:lnTo>
                    <a:pt x="28480" y="173138"/>
                  </a:lnTo>
                  <a:lnTo>
                    <a:pt x="28480" y="173138"/>
                  </a:lnTo>
                  <a:lnTo>
                    <a:pt x="28662" y="170337"/>
                  </a:lnTo>
                  <a:lnTo>
                    <a:pt x="28836" y="167547"/>
                  </a:lnTo>
                  <a:lnTo>
                    <a:pt x="28995" y="164756"/>
                  </a:lnTo>
                  <a:lnTo>
                    <a:pt x="29150" y="161966"/>
                  </a:lnTo>
                  <a:lnTo>
                    <a:pt x="29296" y="159176"/>
                  </a:lnTo>
                  <a:lnTo>
                    <a:pt x="29429" y="156385"/>
                  </a:lnTo>
                  <a:lnTo>
                    <a:pt x="29556" y="153595"/>
                  </a:lnTo>
                  <a:lnTo>
                    <a:pt x="29675" y="150816"/>
                  </a:lnTo>
                  <a:lnTo>
                    <a:pt x="29784" y="148025"/>
                  </a:lnTo>
                  <a:lnTo>
                    <a:pt x="29889" y="145235"/>
                  </a:lnTo>
                  <a:lnTo>
                    <a:pt x="29981" y="142455"/>
                  </a:lnTo>
                  <a:lnTo>
                    <a:pt x="30067" y="139665"/>
                  </a:lnTo>
                  <a:lnTo>
                    <a:pt x="30140" y="136885"/>
                  </a:lnTo>
                  <a:lnTo>
                    <a:pt x="30213" y="134095"/>
                  </a:lnTo>
                  <a:lnTo>
                    <a:pt x="30273" y="131305"/>
                  </a:lnTo>
                  <a:lnTo>
                    <a:pt x="30327" y="128525"/>
                  </a:lnTo>
                  <a:lnTo>
                    <a:pt x="30373" y="125735"/>
                  </a:lnTo>
                  <a:lnTo>
                    <a:pt x="30409" y="122945"/>
                  </a:lnTo>
                  <a:lnTo>
                    <a:pt x="30441" y="120144"/>
                  </a:lnTo>
                  <a:lnTo>
                    <a:pt x="30464" y="117353"/>
                  </a:lnTo>
                  <a:lnTo>
                    <a:pt x="30482" y="114552"/>
                  </a:lnTo>
                  <a:lnTo>
                    <a:pt x="30492" y="111762"/>
                  </a:lnTo>
                  <a:lnTo>
                    <a:pt x="30496" y="108961"/>
                  </a:lnTo>
                  <a:lnTo>
                    <a:pt x="30492" y="106160"/>
                  </a:lnTo>
                  <a:lnTo>
                    <a:pt x="30482" y="103348"/>
                  </a:lnTo>
                  <a:lnTo>
                    <a:pt x="30469" y="100537"/>
                  </a:lnTo>
                  <a:lnTo>
                    <a:pt x="30446" y="97725"/>
                  </a:lnTo>
                  <a:lnTo>
                    <a:pt x="30414" y="94913"/>
                  </a:lnTo>
                  <a:lnTo>
                    <a:pt x="30382" y="92091"/>
                  </a:lnTo>
                  <a:lnTo>
                    <a:pt x="30341" y="89269"/>
                  </a:lnTo>
                  <a:lnTo>
                    <a:pt x="30295" y="86446"/>
                  </a:lnTo>
                  <a:lnTo>
                    <a:pt x="30241" y="83613"/>
                  </a:lnTo>
                  <a:lnTo>
                    <a:pt x="30200" y="81507"/>
                  </a:lnTo>
                  <a:lnTo>
                    <a:pt x="30159" y="79369"/>
                  </a:lnTo>
                  <a:lnTo>
                    <a:pt x="30145" y="78289"/>
                  </a:lnTo>
                  <a:lnTo>
                    <a:pt x="30136" y="77209"/>
                  </a:lnTo>
                  <a:lnTo>
                    <a:pt x="30127" y="76119"/>
                  </a:lnTo>
                  <a:lnTo>
                    <a:pt x="30127" y="75039"/>
                  </a:lnTo>
                  <a:lnTo>
                    <a:pt x="30136" y="73949"/>
                  </a:lnTo>
                  <a:lnTo>
                    <a:pt x="30154" y="72869"/>
                  </a:lnTo>
                  <a:lnTo>
                    <a:pt x="30181" y="71800"/>
                  </a:lnTo>
                  <a:lnTo>
                    <a:pt x="30200" y="71265"/>
                  </a:lnTo>
                  <a:lnTo>
                    <a:pt x="30218" y="70731"/>
                  </a:lnTo>
                  <a:lnTo>
                    <a:pt x="30241" y="70196"/>
                  </a:lnTo>
                  <a:lnTo>
                    <a:pt x="30268" y="69662"/>
                  </a:lnTo>
                  <a:lnTo>
                    <a:pt x="30300" y="69138"/>
                  </a:lnTo>
                  <a:lnTo>
                    <a:pt x="30332" y="68614"/>
                  </a:lnTo>
                  <a:lnTo>
                    <a:pt x="30368" y="68090"/>
                  </a:lnTo>
                  <a:lnTo>
                    <a:pt x="30409" y="67577"/>
                  </a:lnTo>
                  <a:lnTo>
                    <a:pt x="30455" y="67064"/>
                  </a:lnTo>
                  <a:lnTo>
                    <a:pt x="30505" y="66551"/>
                  </a:lnTo>
                  <a:lnTo>
                    <a:pt x="30560" y="65995"/>
                  </a:lnTo>
                  <a:lnTo>
                    <a:pt x="30624" y="65460"/>
                  </a:lnTo>
                  <a:lnTo>
                    <a:pt x="30688" y="64936"/>
                  </a:lnTo>
                  <a:lnTo>
                    <a:pt x="30756" y="64423"/>
                  </a:lnTo>
                  <a:lnTo>
                    <a:pt x="30829" y="63932"/>
                  </a:lnTo>
                  <a:lnTo>
                    <a:pt x="30902" y="63450"/>
                  </a:lnTo>
                  <a:lnTo>
                    <a:pt x="30984" y="62980"/>
                  </a:lnTo>
                  <a:lnTo>
                    <a:pt x="31066" y="62531"/>
                  </a:lnTo>
                  <a:lnTo>
                    <a:pt x="31153" y="62093"/>
                  </a:lnTo>
                  <a:lnTo>
                    <a:pt x="31240" y="61665"/>
                  </a:lnTo>
                  <a:lnTo>
                    <a:pt x="31331" y="61248"/>
                  </a:lnTo>
                  <a:lnTo>
                    <a:pt x="31427" y="60842"/>
                  </a:lnTo>
                  <a:lnTo>
                    <a:pt x="31527" y="60457"/>
                  </a:lnTo>
                  <a:lnTo>
                    <a:pt x="31627" y="60083"/>
                  </a:lnTo>
                  <a:lnTo>
                    <a:pt x="31732" y="59719"/>
                  </a:lnTo>
                  <a:lnTo>
                    <a:pt x="31842" y="59367"/>
                  </a:lnTo>
                  <a:lnTo>
                    <a:pt x="31951" y="59024"/>
                  </a:lnTo>
                  <a:lnTo>
                    <a:pt x="32065" y="58693"/>
                  </a:lnTo>
                  <a:lnTo>
                    <a:pt x="32179" y="58372"/>
                  </a:lnTo>
                  <a:lnTo>
                    <a:pt x="32298" y="58073"/>
                  </a:lnTo>
                  <a:lnTo>
                    <a:pt x="32421" y="57774"/>
                  </a:lnTo>
                  <a:lnTo>
                    <a:pt x="32544" y="57485"/>
                  </a:lnTo>
                  <a:lnTo>
                    <a:pt x="32672" y="57218"/>
                  </a:lnTo>
                  <a:lnTo>
                    <a:pt x="32800" y="56950"/>
                  </a:lnTo>
                  <a:lnTo>
                    <a:pt x="32932" y="56705"/>
                  </a:lnTo>
                  <a:lnTo>
                    <a:pt x="33069" y="56459"/>
                  </a:lnTo>
                  <a:lnTo>
                    <a:pt x="33206" y="56223"/>
                  </a:lnTo>
                  <a:lnTo>
                    <a:pt x="33343" y="55999"/>
                  </a:lnTo>
                  <a:lnTo>
                    <a:pt x="33484" y="55785"/>
                  </a:lnTo>
                  <a:lnTo>
                    <a:pt x="33630" y="55582"/>
                  </a:lnTo>
                  <a:lnTo>
                    <a:pt x="33776" y="55390"/>
                  </a:lnTo>
                  <a:lnTo>
                    <a:pt x="33922" y="55197"/>
                  </a:lnTo>
                  <a:lnTo>
                    <a:pt x="34073" y="55026"/>
                  </a:lnTo>
                  <a:lnTo>
                    <a:pt x="34228" y="54855"/>
                  </a:lnTo>
                  <a:lnTo>
                    <a:pt x="34383" y="54695"/>
                  </a:lnTo>
                  <a:lnTo>
                    <a:pt x="34538" y="54545"/>
                  </a:lnTo>
                  <a:lnTo>
                    <a:pt x="34698" y="54395"/>
                  </a:lnTo>
                  <a:lnTo>
                    <a:pt x="34857" y="54256"/>
                  </a:lnTo>
                  <a:lnTo>
                    <a:pt x="35017" y="54128"/>
                  </a:lnTo>
                  <a:lnTo>
                    <a:pt x="35181" y="54011"/>
                  </a:lnTo>
                  <a:lnTo>
                    <a:pt x="35345" y="53893"/>
                  </a:lnTo>
                  <a:lnTo>
                    <a:pt x="35514" y="53786"/>
                  </a:lnTo>
                  <a:lnTo>
                    <a:pt x="35683" y="53690"/>
                  </a:lnTo>
                  <a:lnTo>
                    <a:pt x="35852" y="53594"/>
                  </a:lnTo>
                  <a:lnTo>
                    <a:pt x="36025" y="53497"/>
                  </a:lnTo>
                  <a:lnTo>
                    <a:pt x="36198" y="53423"/>
                  </a:lnTo>
                  <a:lnTo>
                    <a:pt x="36545" y="53273"/>
                  </a:lnTo>
                  <a:lnTo>
                    <a:pt x="36901" y="53155"/>
                  </a:lnTo>
                  <a:lnTo>
                    <a:pt x="37261" y="53059"/>
                  </a:lnTo>
                  <a:lnTo>
                    <a:pt x="37626" y="52973"/>
                  </a:lnTo>
                  <a:lnTo>
                    <a:pt x="37996" y="52909"/>
                  </a:lnTo>
                  <a:lnTo>
                    <a:pt x="38365" y="52867"/>
                  </a:lnTo>
                  <a:lnTo>
                    <a:pt x="38739" y="52835"/>
                  </a:lnTo>
                  <a:lnTo>
                    <a:pt x="39118" y="52813"/>
                  </a:lnTo>
                  <a:close/>
                  <a:moveTo>
                    <a:pt x="4690" y="178088"/>
                  </a:moveTo>
                  <a:lnTo>
                    <a:pt x="4963" y="178269"/>
                  </a:lnTo>
                  <a:lnTo>
                    <a:pt x="5242" y="178430"/>
                  </a:lnTo>
                  <a:lnTo>
                    <a:pt x="5520" y="178579"/>
                  </a:lnTo>
                  <a:lnTo>
                    <a:pt x="5803" y="178697"/>
                  </a:lnTo>
                  <a:lnTo>
                    <a:pt x="6086" y="178804"/>
                  </a:lnTo>
                  <a:lnTo>
                    <a:pt x="6368" y="178890"/>
                  </a:lnTo>
                  <a:lnTo>
                    <a:pt x="6651" y="178964"/>
                  </a:lnTo>
                  <a:lnTo>
                    <a:pt x="6934" y="179007"/>
                  </a:lnTo>
                  <a:lnTo>
                    <a:pt x="7221" y="179039"/>
                  </a:lnTo>
                  <a:lnTo>
                    <a:pt x="7504" y="179039"/>
                  </a:lnTo>
                  <a:lnTo>
                    <a:pt x="7787" y="179028"/>
                  </a:lnTo>
                  <a:lnTo>
                    <a:pt x="8075" y="178996"/>
                  </a:lnTo>
                  <a:lnTo>
                    <a:pt x="8357" y="178943"/>
                  </a:lnTo>
                  <a:lnTo>
                    <a:pt x="8636" y="178879"/>
                  </a:lnTo>
                  <a:lnTo>
                    <a:pt x="8918" y="178783"/>
                  </a:lnTo>
                  <a:lnTo>
                    <a:pt x="9197" y="178665"/>
                  </a:lnTo>
                  <a:lnTo>
                    <a:pt x="9178" y="181391"/>
                  </a:lnTo>
                  <a:lnTo>
                    <a:pt x="9174" y="182760"/>
                  </a:lnTo>
                  <a:lnTo>
                    <a:pt x="9169" y="184139"/>
                  </a:lnTo>
                  <a:lnTo>
                    <a:pt x="9169" y="185528"/>
                  </a:lnTo>
                  <a:lnTo>
                    <a:pt x="9174" y="186929"/>
                  </a:lnTo>
                  <a:lnTo>
                    <a:pt x="9183" y="188329"/>
                  </a:lnTo>
                  <a:lnTo>
                    <a:pt x="9197" y="189741"/>
                  </a:lnTo>
                  <a:lnTo>
                    <a:pt x="8937" y="189709"/>
                  </a:lnTo>
                  <a:lnTo>
                    <a:pt x="8672" y="189698"/>
                  </a:lnTo>
                  <a:lnTo>
                    <a:pt x="8408" y="189687"/>
                  </a:lnTo>
                  <a:lnTo>
                    <a:pt x="8143" y="189698"/>
                  </a:lnTo>
                  <a:lnTo>
                    <a:pt x="7878" y="189709"/>
                  </a:lnTo>
                  <a:lnTo>
                    <a:pt x="7614" y="189741"/>
                  </a:lnTo>
                  <a:lnTo>
                    <a:pt x="7349" y="189783"/>
                  </a:lnTo>
                  <a:lnTo>
                    <a:pt x="7085" y="189826"/>
                  </a:lnTo>
                  <a:lnTo>
                    <a:pt x="6820" y="189890"/>
                  </a:lnTo>
                  <a:lnTo>
                    <a:pt x="6555" y="189965"/>
                  </a:lnTo>
                  <a:lnTo>
                    <a:pt x="6291" y="190051"/>
                  </a:lnTo>
                  <a:lnTo>
                    <a:pt x="6026" y="190158"/>
                  </a:lnTo>
                  <a:lnTo>
                    <a:pt x="5766" y="190265"/>
                  </a:lnTo>
                  <a:lnTo>
                    <a:pt x="5506" y="190393"/>
                  </a:lnTo>
                  <a:lnTo>
                    <a:pt x="5246" y="190532"/>
                  </a:lnTo>
                  <a:lnTo>
                    <a:pt x="4986" y="190681"/>
                  </a:lnTo>
                  <a:lnTo>
                    <a:pt x="4922" y="187603"/>
                  </a:lnTo>
                  <a:lnTo>
                    <a:pt x="4858" y="184556"/>
                  </a:lnTo>
                  <a:lnTo>
                    <a:pt x="4799" y="181552"/>
                  </a:lnTo>
                  <a:lnTo>
                    <a:pt x="4735" y="178601"/>
                  </a:lnTo>
                  <a:lnTo>
                    <a:pt x="4731" y="178462"/>
                  </a:lnTo>
                  <a:lnTo>
                    <a:pt x="4717" y="178334"/>
                  </a:lnTo>
                  <a:lnTo>
                    <a:pt x="4690" y="178088"/>
                  </a:lnTo>
                  <a:close/>
                  <a:moveTo>
                    <a:pt x="49255" y="180098"/>
                  </a:moveTo>
                  <a:lnTo>
                    <a:pt x="51444" y="180365"/>
                  </a:lnTo>
                  <a:lnTo>
                    <a:pt x="53629" y="180621"/>
                  </a:lnTo>
                  <a:lnTo>
                    <a:pt x="55819" y="180857"/>
                  </a:lnTo>
                  <a:lnTo>
                    <a:pt x="58004" y="181081"/>
                  </a:lnTo>
                  <a:lnTo>
                    <a:pt x="60194" y="181284"/>
                  </a:lnTo>
                  <a:lnTo>
                    <a:pt x="62384" y="181466"/>
                  </a:lnTo>
                  <a:lnTo>
                    <a:pt x="64569" y="181626"/>
                  </a:lnTo>
                  <a:lnTo>
                    <a:pt x="65664" y="181691"/>
                  </a:lnTo>
                  <a:lnTo>
                    <a:pt x="66758" y="181755"/>
                  </a:lnTo>
                  <a:lnTo>
                    <a:pt x="66708" y="182920"/>
                  </a:lnTo>
                  <a:lnTo>
                    <a:pt x="66663" y="184096"/>
                  </a:lnTo>
                  <a:lnTo>
                    <a:pt x="66622" y="185261"/>
                  </a:lnTo>
                  <a:lnTo>
                    <a:pt x="66580" y="186448"/>
                  </a:lnTo>
                  <a:lnTo>
                    <a:pt x="66508" y="188800"/>
                  </a:lnTo>
                  <a:lnTo>
                    <a:pt x="66444" y="191173"/>
                  </a:lnTo>
                  <a:lnTo>
                    <a:pt x="66389" y="191130"/>
                  </a:lnTo>
                  <a:lnTo>
                    <a:pt x="66357" y="191109"/>
                  </a:lnTo>
                  <a:lnTo>
                    <a:pt x="66325" y="191098"/>
                  </a:lnTo>
                  <a:lnTo>
                    <a:pt x="64190" y="190617"/>
                  </a:lnTo>
                  <a:lnTo>
                    <a:pt x="62046" y="190126"/>
                  </a:lnTo>
                  <a:lnTo>
                    <a:pt x="59902" y="189655"/>
                  </a:lnTo>
                  <a:lnTo>
                    <a:pt x="58830" y="189420"/>
                  </a:lnTo>
                  <a:lnTo>
                    <a:pt x="57753" y="189206"/>
                  </a:lnTo>
                  <a:lnTo>
                    <a:pt x="56681" y="188992"/>
                  </a:lnTo>
                  <a:lnTo>
                    <a:pt x="55605" y="188800"/>
                  </a:lnTo>
                  <a:lnTo>
                    <a:pt x="54533" y="188629"/>
                  </a:lnTo>
                  <a:lnTo>
                    <a:pt x="53456" y="188458"/>
                  </a:lnTo>
                  <a:lnTo>
                    <a:pt x="52384" y="188319"/>
                  </a:lnTo>
                  <a:lnTo>
                    <a:pt x="51307" y="188201"/>
                  </a:lnTo>
                  <a:lnTo>
                    <a:pt x="50235" y="188105"/>
                  </a:lnTo>
                  <a:lnTo>
                    <a:pt x="49702" y="188073"/>
                  </a:lnTo>
                  <a:lnTo>
                    <a:pt x="49163" y="188041"/>
                  </a:lnTo>
                  <a:lnTo>
                    <a:pt x="49095" y="188041"/>
                  </a:lnTo>
                  <a:lnTo>
                    <a:pt x="49031" y="188062"/>
                  </a:lnTo>
                  <a:lnTo>
                    <a:pt x="48972" y="188094"/>
                  </a:lnTo>
                  <a:lnTo>
                    <a:pt x="48912" y="188148"/>
                  </a:lnTo>
                  <a:lnTo>
                    <a:pt x="48862" y="188223"/>
                  </a:lnTo>
                  <a:lnTo>
                    <a:pt x="48817" y="188297"/>
                  </a:lnTo>
                  <a:lnTo>
                    <a:pt x="48776" y="188394"/>
                  </a:lnTo>
                  <a:lnTo>
                    <a:pt x="48739" y="188501"/>
                  </a:lnTo>
                  <a:lnTo>
                    <a:pt x="48853" y="186405"/>
                  </a:lnTo>
                  <a:lnTo>
                    <a:pt x="48972" y="184299"/>
                  </a:lnTo>
                  <a:lnTo>
                    <a:pt x="49040" y="183251"/>
                  </a:lnTo>
                  <a:lnTo>
                    <a:pt x="49109" y="182204"/>
                  </a:lnTo>
                  <a:lnTo>
                    <a:pt x="49177" y="181145"/>
                  </a:lnTo>
                  <a:lnTo>
                    <a:pt x="49255" y="180098"/>
                  </a:lnTo>
                  <a:close/>
                  <a:moveTo>
                    <a:pt x="9224" y="191633"/>
                  </a:moveTo>
                  <a:lnTo>
                    <a:pt x="9256" y="193343"/>
                  </a:lnTo>
                  <a:lnTo>
                    <a:pt x="9297" y="195054"/>
                  </a:lnTo>
                  <a:lnTo>
                    <a:pt x="9324" y="195909"/>
                  </a:lnTo>
                  <a:lnTo>
                    <a:pt x="9352" y="196765"/>
                  </a:lnTo>
                  <a:lnTo>
                    <a:pt x="9379" y="197620"/>
                  </a:lnTo>
                  <a:lnTo>
                    <a:pt x="9416" y="198475"/>
                  </a:lnTo>
                  <a:lnTo>
                    <a:pt x="9452" y="199320"/>
                  </a:lnTo>
                  <a:lnTo>
                    <a:pt x="9493" y="200175"/>
                  </a:lnTo>
                  <a:lnTo>
                    <a:pt x="9534" y="201019"/>
                  </a:lnTo>
                  <a:lnTo>
                    <a:pt x="9584" y="201864"/>
                  </a:lnTo>
                  <a:lnTo>
                    <a:pt x="9635" y="202698"/>
                  </a:lnTo>
                  <a:lnTo>
                    <a:pt x="9689" y="203542"/>
                  </a:lnTo>
                  <a:lnTo>
                    <a:pt x="9749" y="204376"/>
                  </a:lnTo>
                  <a:lnTo>
                    <a:pt x="9808" y="205200"/>
                  </a:lnTo>
                  <a:lnTo>
                    <a:pt x="7696" y="207124"/>
                  </a:lnTo>
                  <a:lnTo>
                    <a:pt x="6642" y="208097"/>
                  </a:lnTo>
                  <a:lnTo>
                    <a:pt x="5593" y="209080"/>
                  </a:lnTo>
                  <a:lnTo>
                    <a:pt x="5497" y="207113"/>
                  </a:lnTo>
                  <a:lnTo>
                    <a:pt x="5415" y="205146"/>
                  </a:lnTo>
                  <a:lnTo>
                    <a:pt x="5337" y="203168"/>
                  </a:lnTo>
                  <a:lnTo>
                    <a:pt x="5264" y="201201"/>
                  </a:lnTo>
                  <a:lnTo>
                    <a:pt x="5201" y="199223"/>
                  </a:lnTo>
                  <a:lnTo>
                    <a:pt x="5146" y="197256"/>
                  </a:lnTo>
                  <a:lnTo>
                    <a:pt x="5091" y="195289"/>
                  </a:lnTo>
                  <a:lnTo>
                    <a:pt x="5041" y="193333"/>
                  </a:lnTo>
                  <a:lnTo>
                    <a:pt x="5296" y="193151"/>
                  </a:lnTo>
                  <a:lnTo>
                    <a:pt x="5556" y="192991"/>
                  </a:lnTo>
                  <a:lnTo>
                    <a:pt x="5812" y="192830"/>
                  </a:lnTo>
                  <a:lnTo>
                    <a:pt x="6072" y="192681"/>
                  </a:lnTo>
                  <a:lnTo>
                    <a:pt x="6327" y="192542"/>
                  </a:lnTo>
                  <a:lnTo>
                    <a:pt x="6587" y="192403"/>
                  </a:lnTo>
                  <a:lnTo>
                    <a:pt x="6847" y="192285"/>
                  </a:lnTo>
                  <a:lnTo>
                    <a:pt x="7103" y="192167"/>
                  </a:lnTo>
                  <a:lnTo>
                    <a:pt x="7367" y="192071"/>
                  </a:lnTo>
                  <a:lnTo>
                    <a:pt x="7627" y="191975"/>
                  </a:lnTo>
                  <a:lnTo>
                    <a:pt x="7887" y="191900"/>
                  </a:lnTo>
                  <a:lnTo>
                    <a:pt x="8152" y="191825"/>
                  </a:lnTo>
                  <a:lnTo>
                    <a:pt x="8417" y="191761"/>
                  </a:lnTo>
                  <a:lnTo>
                    <a:pt x="8686" y="191708"/>
                  </a:lnTo>
                  <a:lnTo>
                    <a:pt x="8955" y="191665"/>
                  </a:lnTo>
                  <a:lnTo>
                    <a:pt x="9224" y="191633"/>
                  </a:lnTo>
                  <a:close/>
                  <a:moveTo>
                    <a:pt x="48675" y="190179"/>
                  </a:moveTo>
                  <a:lnTo>
                    <a:pt x="48712" y="190361"/>
                  </a:lnTo>
                  <a:lnTo>
                    <a:pt x="48753" y="190532"/>
                  </a:lnTo>
                  <a:lnTo>
                    <a:pt x="48798" y="190692"/>
                  </a:lnTo>
                  <a:lnTo>
                    <a:pt x="48826" y="190756"/>
                  </a:lnTo>
                  <a:lnTo>
                    <a:pt x="48858" y="190820"/>
                  </a:lnTo>
                  <a:lnTo>
                    <a:pt x="48885" y="190885"/>
                  </a:lnTo>
                  <a:lnTo>
                    <a:pt x="48921" y="190938"/>
                  </a:lnTo>
                  <a:lnTo>
                    <a:pt x="48953" y="190991"/>
                  </a:lnTo>
                  <a:lnTo>
                    <a:pt x="48994" y="191034"/>
                  </a:lnTo>
                  <a:lnTo>
                    <a:pt x="49031" y="191077"/>
                  </a:lnTo>
                  <a:lnTo>
                    <a:pt x="49072" y="191109"/>
                  </a:lnTo>
                  <a:lnTo>
                    <a:pt x="49118" y="191130"/>
                  </a:lnTo>
                  <a:lnTo>
                    <a:pt x="49163" y="191152"/>
                  </a:lnTo>
                  <a:lnTo>
                    <a:pt x="49697" y="191269"/>
                  </a:lnTo>
                  <a:lnTo>
                    <a:pt x="50231" y="191387"/>
                  </a:lnTo>
                  <a:lnTo>
                    <a:pt x="51303" y="191601"/>
                  </a:lnTo>
                  <a:lnTo>
                    <a:pt x="52370" y="191793"/>
                  </a:lnTo>
                  <a:lnTo>
                    <a:pt x="53442" y="191975"/>
                  </a:lnTo>
                  <a:lnTo>
                    <a:pt x="54519" y="192125"/>
                  </a:lnTo>
                  <a:lnTo>
                    <a:pt x="55591" y="192264"/>
                  </a:lnTo>
                  <a:lnTo>
                    <a:pt x="56668" y="192381"/>
                  </a:lnTo>
                  <a:lnTo>
                    <a:pt x="57740" y="192488"/>
                  </a:lnTo>
                  <a:lnTo>
                    <a:pt x="58816" y="192584"/>
                  </a:lnTo>
                  <a:lnTo>
                    <a:pt x="59893" y="192670"/>
                  </a:lnTo>
                  <a:lnTo>
                    <a:pt x="62041" y="192830"/>
                  </a:lnTo>
                  <a:lnTo>
                    <a:pt x="64186" y="192980"/>
                  </a:lnTo>
                  <a:lnTo>
                    <a:pt x="66325" y="193140"/>
                  </a:lnTo>
                  <a:lnTo>
                    <a:pt x="66343" y="193130"/>
                  </a:lnTo>
                  <a:lnTo>
                    <a:pt x="66366" y="193119"/>
                  </a:lnTo>
                  <a:lnTo>
                    <a:pt x="66407" y="193087"/>
                  </a:lnTo>
                  <a:lnTo>
                    <a:pt x="66362" y="195311"/>
                  </a:lnTo>
                  <a:lnTo>
                    <a:pt x="66320" y="197534"/>
                  </a:lnTo>
                  <a:lnTo>
                    <a:pt x="66284" y="199747"/>
                  </a:lnTo>
                  <a:lnTo>
                    <a:pt x="66252" y="201971"/>
                  </a:lnTo>
                  <a:lnTo>
                    <a:pt x="66216" y="204954"/>
                  </a:lnTo>
                  <a:lnTo>
                    <a:pt x="66188" y="207926"/>
                  </a:lnTo>
                  <a:lnTo>
                    <a:pt x="66165" y="210876"/>
                  </a:lnTo>
                  <a:lnTo>
                    <a:pt x="66143" y="213816"/>
                  </a:lnTo>
                  <a:lnTo>
                    <a:pt x="64017" y="213474"/>
                  </a:lnTo>
                  <a:lnTo>
                    <a:pt x="61891" y="213153"/>
                  </a:lnTo>
                  <a:lnTo>
                    <a:pt x="59765" y="212833"/>
                  </a:lnTo>
                  <a:lnTo>
                    <a:pt x="57635" y="212512"/>
                  </a:lnTo>
                  <a:lnTo>
                    <a:pt x="55509" y="212213"/>
                  </a:lnTo>
                  <a:lnTo>
                    <a:pt x="53383" y="211913"/>
                  </a:lnTo>
                  <a:lnTo>
                    <a:pt x="49127" y="211347"/>
                  </a:lnTo>
                  <a:lnTo>
                    <a:pt x="48698" y="211283"/>
                  </a:lnTo>
                  <a:lnTo>
                    <a:pt x="48269" y="211218"/>
                  </a:lnTo>
                  <a:lnTo>
                    <a:pt x="48265" y="209668"/>
                  </a:lnTo>
                  <a:lnTo>
                    <a:pt x="48265" y="208118"/>
                  </a:lnTo>
                  <a:lnTo>
                    <a:pt x="48269" y="206568"/>
                  </a:lnTo>
                  <a:lnTo>
                    <a:pt x="48278" y="205028"/>
                  </a:lnTo>
                  <a:lnTo>
                    <a:pt x="48297" y="203489"/>
                  </a:lnTo>
                  <a:lnTo>
                    <a:pt x="48315" y="201950"/>
                  </a:lnTo>
                  <a:lnTo>
                    <a:pt x="48342" y="200421"/>
                  </a:lnTo>
                  <a:lnTo>
                    <a:pt x="48379" y="198892"/>
                  </a:lnTo>
                  <a:lnTo>
                    <a:pt x="48401" y="197802"/>
                  </a:lnTo>
                  <a:lnTo>
                    <a:pt x="48433" y="196711"/>
                  </a:lnTo>
                  <a:lnTo>
                    <a:pt x="48465" y="195621"/>
                  </a:lnTo>
                  <a:lnTo>
                    <a:pt x="48502" y="194530"/>
                  </a:lnTo>
                  <a:lnTo>
                    <a:pt x="48538" y="193450"/>
                  </a:lnTo>
                  <a:lnTo>
                    <a:pt x="48579" y="192360"/>
                  </a:lnTo>
                  <a:lnTo>
                    <a:pt x="48625" y="191269"/>
                  </a:lnTo>
                  <a:lnTo>
                    <a:pt x="48675" y="190179"/>
                  </a:lnTo>
                  <a:close/>
                  <a:moveTo>
                    <a:pt x="9945" y="206921"/>
                  </a:moveTo>
                  <a:lnTo>
                    <a:pt x="10041" y="207968"/>
                  </a:lnTo>
                  <a:lnTo>
                    <a:pt x="10146" y="208995"/>
                  </a:lnTo>
                  <a:lnTo>
                    <a:pt x="10260" y="210021"/>
                  </a:lnTo>
                  <a:lnTo>
                    <a:pt x="10378" y="211037"/>
                  </a:lnTo>
                  <a:lnTo>
                    <a:pt x="10506" y="212042"/>
                  </a:lnTo>
                  <a:lnTo>
                    <a:pt x="10638" y="213036"/>
                  </a:lnTo>
                  <a:lnTo>
                    <a:pt x="10784" y="214019"/>
                  </a:lnTo>
                  <a:lnTo>
                    <a:pt x="10935" y="214992"/>
                  </a:lnTo>
                  <a:lnTo>
                    <a:pt x="11099" y="215954"/>
                  </a:lnTo>
                  <a:lnTo>
                    <a:pt x="11268" y="216906"/>
                  </a:lnTo>
                  <a:lnTo>
                    <a:pt x="11359" y="217376"/>
                  </a:lnTo>
                  <a:lnTo>
                    <a:pt x="11450" y="217847"/>
                  </a:lnTo>
                  <a:lnTo>
                    <a:pt x="11542" y="218306"/>
                  </a:lnTo>
                  <a:lnTo>
                    <a:pt x="11637" y="218766"/>
                  </a:lnTo>
                  <a:lnTo>
                    <a:pt x="11738" y="219226"/>
                  </a:lnTo>
                  <a:lnTo>
                    <a:pt x="11838" y="219675"/>
                  </a:lnTo>
                  <a:lnTo>
                    <a:pt x="11943" y="220124"/>
                  </a:lnTo>
                  <a:lnTo>
                    <a:pt x="12048" y="220573"/>
                  </a:lnTo>
                  <a:lnTo>
                    <a:pt x="12157" y="221011"/>
                  </a:lnTo>
                  <a:lnTo>
                    <a:pt x="12271" y="221450"/>
                  </a:lnTo>
                  <a:lnTo>
                    <a:pt x="12385" y="221888"/>
                  </a:lnTo>
                  <a:lnTo>
                    <a:pt x="12504" y="222315"/>
                  </a:lnTo>
                  <a:lnTo>
                    <a:pt x="11875" y="223363"/>
                  </a:lnTo>
                  <a:lnTo>
                    <a:pt x="11254" y="224432"/>
                  </a:lnTo>
                  <a:lnTo>
                    <a:pt x="10634" y="225512"/>
                  </a:lnTo>
                  <a:lnTo>
                    <a:pt x="10013" y="226592"/>
                  </a:lnTo>
                  <a:lnTo>
                    <a:pt x="9397" y="227682"/>
                  </a:lnTo>
                  <a:lnTo>
                    <a:pt x="8786" y="228783"/>
                  </a:lnTo>
                  <a:lnTo>
                    <a:pt x="7559" y="230986"/>
                  </a:lnTo>
                  <a:lnTo>
                    <a:pt x="7399" y="229820"/>
                  </a:lnTo>
                  <a:lnTo>
                    <a:pt x="7240" y="228644"/>
                  </a:lnTo>
                  <a:lnTo>
                    <a:pt x="7094" y="227468"/>
                  </a:lnTo>
                  <a:lnTo>
                    <a:pt x="6948" y="226271"/>
                  </a:lnTo>
                  <a:lnTo>
                    <a:pt x="6815" y="225074"/>
                  </a:lnTo>
                  <a:lnTo>
                    <a:pt x="6683" y="223855"/>
                  </a:lnTo>
                  <a:lnTo>
                    <a:pt x="6560" y="222647"/>
                  </a:lnTo>
                  <a:lnTo>
                    <a:pt x="6446" y="221417"/>
                  </a:lnTo>
                  <a:lnTo>
                    <a:pt x="6336" y="220188"/>
                  </a:lnTo>
                  <a:lnTo>
                    <a:pt x="6232" y="218948"/>
                  </a:lnTo>
                  <a:lnTo>
                    <a:pt x="6131" y="217697"/>
                  </a:lnTo>
                  <a:lnTo>
                    <a:pt x="6035" y="216457"/>
                  </a:lnTo>
                  <a:lnTo>
                    <a:pt x="5949" y="215195"/>
                  </a:lnTo>
                  <a:lnTo>
                    <a:pt x="5862" y="213945"/>
                  </a:lnTo>
                  <a:lnTo>
                    <a:pt x="5784" y="212683"/>
                  </a:lnTo>
                  <a:lnTo>
                    <a:pt x="5711" y="211411"/>
                  </a:lnTo>
                  <a:lnTo>
                    <a:pt x="6770" y="210299"/>
                  </a:lnTo>
                  <a:lnTo>
                    <a:pt x="7833" y="209177"/>
                  </a:lnTo>
                  <a:lnTo>
                    <a:pt x="9945" y="206921"/>
                  </a:lnTo>
                  <a:close/>
                  <a:moveTo>
                    <a:pt x="12969" y="223919"/>
                  </a:moveTo>
                  <a:lnTo>
                    <a:pt x="13193" y="224614"/>
                  </a:lnTo>
                  <a:lnTo>
                    <a:pt x="13421" y="225298"/>
                  </a:lnTo>
                  <a:lnTo>
                    <a:pt x="13658" y="225961"/>
                  </a:lnTo>
                  <a:lnTo>
                    <a:pt x="13909" y="226624"/>
                  </a:lnTo>
                  <a:lnTo>
                    <a:pt x="14032" y="226945"/>
                  </a:lnTo>
                  <a:lnTo>
                    <a:pt x="14165" y="227265"/>
                  </a:lnTo>
                  <a:lnTo>
                    <a:pt x="14297" y="227575"/>
                  </a:lnTo>
                  <a:lnTo>
                    <a:pt x="14429" y="227885"/>
                  </a:lnTo>
                  <a:lnTo>
                    <a:pt x="14566" y="228195"/>
                  </a:lnTo>
                  <a:lnTo>
                    <a:pt x="14703" y="228495"/>
                  </a:lnTo>
                  <a:lnTo>
                    <a:pt x="14844" y="228794"/>
                  </a:lnTo>
                  <a:lnTo>
                    <a:pt x="14986" y="229083"/>
                  </a:lnTo>
                  <a:lnTo>
                    <a:pt x="15232" y="229575"/>
                  </a:lnTo>
                  <a:lnTo>
                    <a:pt x="15478" y="230034"/>
                  </a:lnTo>
                  <a:lnTo>
                    <a:pt x="15734" y="230494"/>
                  </a:lnTo>
                  <a:lnTo>
                    <a:pt x="15989" y="230922"/>
                  </a:lnTo>
                  <a:lnTo>
                    <a:pt x="16245" y="231349"/>
                  </a:lnTo>
                  <a:lnTo>
                    <a:pt x="16505" y="231745"/>
                  </a:lnTo>
                  <a:lnTo>
                    <a:pt x="16769" y="232140"/>
                  </a:lnTo>
                  <a:lnTo>
                    <a:pt x="17034" y="232514"/>
                  </a:lnTo>
                  <a:lnTo>
                    <a:pt x="16988" y="232568"/>
                  </a:lnTo>
                  <a:lnTo>
                    <a:pt x="16947" y="232632"/>
                  </a:lnTo>
                  <a:lnTo>
                    <a:pt x="16911" y="232718"/>
                  </a:lnTo>
                  <a:lnTo>
                    <a:pt x="16893" y="232771"/>
                  </a:lnTo>
                  <a:lnTo>
                    <a:pt x="16874" y="232824"/>
                  </a:lnTo>
                  <a:lnTo>
                    <a:pt x="16587" y="233872"/>
                  </a:lnTo>
                  <a:lnTo>
                    <a:pt x="16300" y="234899"/>
                  </a:lnTo>
                  <a:lnTo>
                    <a:pt x="16003" y="235925"/>
                  </a:lnTo>
                  <a:lnTo>
                    <a:pt x="15707" y="236940"/>
                  </a:lnTo>
                  <a:lnTo>
                    <a:pt x="15405" y="237956"/>
                  </a:lnTo>
                  <a:lnTo>
                    <a:pt x="15100" y="238961"/>
                  </a:lnTo>
                  <a:lnTo>
                    <a:pt x="14493" y="240971"/>
                  </a:lnTo>
                  <a:lnTo>
                    <a:pt x="13882" y="242970"/>
                  </a:lnTo>
                  <a:lnTo>
                    <a:pt x="13581" y="243975"/>
                  </a:lnTo>
                  <a:lnTo>
                    <a:pt x="13280" y="244991"/>
                  </a:lnTo>
                  <a:lnTo>
                    <a:pt x="12979" y="246006"/>
                  </a:lnTo>
                  <a:lnTo>
                    <a:pt x="12682" y="247022"/>
                  </a:lnTo>
                  <a:lnTo>
                    <a:pt x="12390" y="248048"/>
                  </a:lnTo>
                  <a:lnTo>
                    <a:pt x="12103" y="249085"/>
                  </a:lnTo>
                  <a:lnTo>
                    <a:pt x="11893" y="248625"/>
                  </a:lnTo>
                  <a:lnTo>
                    <a:pt x="11688" y="248144"/>
                  </a:lnTo>
                  <a:lnTo>
                    <a:pt x="11482" y="247653"/>
                  </a:lnTo>
                  <a:lnTo>
                    <a:pt x="11282" y="247139"/>
                  </a:lnTo>
                  <a:lnTo>
                    <a:pt x="11081" y="246616"/>
                  </a:lnTo>
                  <a:lnTo>
                    <a:pt x="10885" y="246070"/>
                  </a:lnTo>
                  <a:lnTo>
                    <a:pt x="10693" y="245504"/>
                  </a:lnTo>
                  <a:lnTo>
                    <a:pt x="10501" y="244926"/>
                  </a:lnTo>
                  <a:lnTo>
                    <a:pt x="10319" y="244328"/>
                  </a:lnTo>
                  <a:lnTo>
                    <a:pt x="10132" y="243708"/>
                  </a:lnTo>
                  <a:lnTo>
                    <a:pt x="9954" y="243077"/>
                  </a:lnTo>
                  <a:lnTo>
                    <a:pt x="9776" y="242425"/>
                  </a:lnTo>
                  <a:lnTo>
                    <a:pt x="9603" y="241762"/>
                  </a:lnTo>
                  <a:lnTo>
                    <a:pt x="9434" y="241078"/>
                  </a:lnTo>
                  <a:lnTo>
                    <a:pt x="9270" y="240372"/>
                  </a:lnTo>
                  <a:lnTo>
                    <a:pt x="9105" y="239645"/>
                  </a:lnTo>
                  <a:lnTo>
                    <a:pt x="8941" y="238886"/>
                  </a:lnTo>
                  <a:lnTo>
                    <a:pt x="8786" y="238127"/>
                  </a:lnTo>
                  <a:lnTo>
                    <a:pt x="8631" y="237357"/>
                  </a:lnTo>
                  <a:lnTo>
                    <a:pt x="8485" y="236588"/>
                  </a:lnTo>
                  <a:lnTo>
                    <a:pt x="8339" y="235807"/>
                  </a:lnTo>
                  <a:lnTo>
                    <a:pt x="8202" y="235016"/>
                  </a:lnTo>
                  <a:lnTo>
                    <a:pt x="8065" y="234225"/>
                  </a:lnTo>
                  <a:lnTo>
                    <a:pt x="7933" y="233434"/>
                  </a:lnTo>
                  <a:lnTo>
                    <a:pt x="9201" y="231093"/>
                  </a:lnTo>
                  <a:lnTo>
                    <a:pt x="9835" y="229917"/>
                  </a:lnTo>
                  <a:lnTo>
                    <a:pt x="10469" y="228741"/>
                  </a:lnTo>
                  <a:lnTo>
                    <a:pt x="11099" y="227543"/>
                  </a:lnTo>
                  <a:lnTo>
                    <a:pt x="11724" y="226346"/>
                  </a:lnTo>
                  <a:lnTo>
                    <a:pt x="12349" y="225138"/>
                  </a:lnTo>
                  <a:lnTo>
                    <a:pt x="12969" y="223919"/>
                  </a:lnTo>
                  <a:close/>
                  <a:moveTo>
                    <a:pt x="29319" y="233241"/>
                  </a:moveTo>
                  <a:lnTo>
                    <a:pt x="29305" y="234503"/>
                  </a:lnTo>
                  <a:lnTo>
                    <a:pt x="29292" y="235775"/>
                  </a:lnTo>
                  <a:lnTo>
                    <a:pt x="29283" y="237047"/>
                  </a:lnTo>
                  <a:lnTo>
                    <a:pt x="29274" y="238330"/>
                  </a:lnTo>
                  <a:lnTo>
                    <a:pt x="29269" y="240885"/>
                  </a:lnTo>
                  <a:lnTo>
                    <a:pt x="29269" y="243440"/>
                  </a:lnTo>
                  <a:lnTo>
                    <a:pt x="29274" y="248519"/>
                  </a:lnTo>
                  <a:lnTo>
                    <a:pt x="29278" y="251020"/>
                  </a:lnTo>
                  <a:lnTo>
                    <a:pt x="29274" y="253511"/>
                  </a:lnTo>
                  <a:lnTo>
                    <a:pt x="29223" y="253511"/>
                  </a:lnTo>
                  <a:lnTo>
                    <a:pt x="29169" y="253533"/>
                  </a:lnTo>
                  <a:lnTo>
                    <a:pt x="28722" y="253832"/>
                  </a:lnTo>
                  <a:lnTo>
                    <a:pt x="28274" y="254131"/>
                  </a:lnTo>
                  <a:lnTo>
                    <a:pt x="27827" y="254409"/>
                  </a:lnTo>
                  <a:lnTo>
                    <a:pt x="27376" y="254676"/>
                  </a:lnTo>
                  <a:lnTo>
                    <a:pt x="26924" y="254933"/>
                  </a:lnTo>
                  <a:lnTo>
                    <a:pt x="26473" y="255179"/>
                  </a:lnTo>
                  <a:lnTo>
                    <a:pt x="26021" y="255403"/>
                  </a:lnTo>
                  <a:lnTo>
                    <a:pt x="25569" y="255617"/>
                  </a:lnTo>
                  <a:lnTo>
                    <a:pt x="25113" y="255810"/>
                  </a:lnTo>
                  <a:lnTo>
                    <a:pt x="24661" y="255981"/>
                  </a:lnTo>
                  <a:lnTo>
                    <a:pt x="24205" y="256141"/>
                  </a:lnTo>
                  <a:lnTo>
                    <a:pt x="23754" y="256280"/>
                  </a:lnTo>
                  <a:lnTo>
                    <a:pt x="23302" y="256398"/>
                  </a:lnTo>
                  <a:lnTo>
                    <a:pt x="22850" y="256505"/>
                  </a:lnTo>
                  <a:lnTo>
                    <a:pt x="22399" y="256579"/>
                  </a:lnTo>
                  <a:lnTo>
                    <a:pt x="21952" y="256633"/>
                  </a:lnTo>
                  <a:lnTo>
                    <a:pt x="21952" y="256633"/>
                  </a:lnTo>
                  <a:lnTo>
                    <a:pt x="22102" y="256120"/>
                  </a:lnTo>
                  <a:lnTo>
                    <a:pt x="22248" y="255585"/>
                  </a:lnTo>
                  <a:lnTo>
                    <a:pt x="22394" y="255051"/>
                  </a:lnTo>
                  <a:lnTo>
                    <a:pt x="22531" y="254495"/>
                  </a:lnTo>
                  <a:lnTo>
                    <a:pt x="22668" y="253928"/>
                  </a:lnTo>
                  <a:lnTo>
                    <a:pt x="22800" y="253351"/>
                  </a:lnTo>
                  <a:lnTo>
                    <a:pt x="22923" y="252763"/>
                  </a:lnTo>
                  <a:lnTo>
                    <a:pt x="23047" y="252175"/>
                  </a:lnTo>
                  <a:lnTo>
                    <a:pt x="23161" y="251576"/>
                  </a:lnTo>
                  <a:lnTo>
                    <a:pt x="23275" y="250956"/>
                  </a:lnTo>
                  <a:lnTo>
                    <a:pt x="23384" y="250347"/>
                  </a:lnTo>
                  <a:lnTo>
                    <a:pt x="23489" y="249716"/>
                  </a:lnTo>
                  <a:lnTo>
                    <a:pt x="23585" y="249085"/>
                  </a:lnTo>
                  <a:lnTo>
                    <a:pt x="23681" y="248444"/>
                  </a:lnTo>
                  <a:lnTo>
                    <a:pt x="23772" y="247802"/>
                  </a:lnTo>
                  <a:lnTo>
                    <a:pt x="23859" y="247161"/>
                  </a:lnTo>
                  <a:lnTo>
                    <a:pt x="23941" y="246509"/>
                  </a:lnTo>
                  <a:lnTo>
                    <a:pt x="24023" y="245846"/>
                  </a:lnTo>
                  <a:lnTo>
                    <a:pt x="24096" y="245183"/>
                  </a:lnTo>
                  <a:lnTo>
                    <a:pt x="24164" y="244531"/>
                  </a:lnTo>
                  <a:lnTo>
                    <a:pt x="24233" y="243857"/>
                  </a:lnTo>
                  <a:lnTo>
                    <a:pt x="24292" y="243195"/>
                  </a:lnTo>
                  <a:lnTo>
                    <a:pt x="24351" y="242532"/>
                  </a:lnTo>
                  <a:lnTo>
                    <a:pt x="24401" y="241858"/>
                  </a:lnTo>
                  <a:lnTo>
                    <a:pt x="24452" y="241195"/>
                  </a:lnTo>
                  <a:lnTo>
                    <a:pt x="24497" y="240522"/>
                  </a:lnTo>
                  <a:lnTo>
                    <a:pt x="24538" y="239859"/>
                  </a:lnTo>
                  <a:lnTo>
                    <a:pt x="24575" y="239196"/>
                  </a:lnTo>
                  <a:lnTo>
                    <a:pt x="24611" y="238533"/>
                  </a:lnTo>
                  <a:lnTo>
                    <a:pt x="24639" y="237871"/>
                  </a:lnTo>
                  <a:lnTo>
                    <a:pt x="24666" y="237218"/>
                  </a:lnTo>
                  <a:lnTo>
                    <a:pt x="24684" y="236566"/>
                  </a:lnTo>
                  <a:lnTo>
                    <a:pt x="24985" y="236491"/>
                  </a:lnTo>
                  <a:lnTo>
                    <a:pt x="25286" y="236395"/>
                  </a:lnTo>
                  <a:lnTo>
                    <a:pt x="25583" y="236278"/>
                  </a:lnTo>
                  <a:lnTo>
                    <a:pt x="25879" y="236149"/>
                  </a:lnTo>
                  <a:lnTo>
                    <a:pt x="26176" y="236010"/>
                  </a:lnTo>
                  <a:lnTo>
                    <a:pt x="26468" y="235839"/>
                  </a:lnTo>
                  <a:lnTo>
                    <a:pt x="26764" y="235668"/>
                  </a:lnTo>
                  <a:lnTo>
                    <a:pt x="27052" y="235465"/>
                  </a:lnTo>
                  <a:lnTo>
                    <a:pt x="27344" y="235251"/>
                  </a:lnTo>
                  <a:lnTo>
                    <a:pt x="27631" y="235016"/>
                  </a:lnTo>
                  <a:lnTo>
                    <a:pt x="27919" y="234760"/>
                  </a:lnTo>
                  <a:lnTo>
                    <a:pt x="28201" y="234492"/>
                  </a:lnTo>
                  <a:lnTo>
                    <a:pt x="28484" y="234204"/>
                  </a:lnTo>
                  <a:lnTo>
                    <a:pt x="28767" y="233904"/>
                  </a:lnTo>
                  <a:lnTo>
                    <a:pt x="29045" y="233584"/>
                  </a:lnTo>
                  <a:lnTo>
                    <a:pt x="29319" y="233241"/>
                  </a:lnTo>
                  <a:close/>
                  <a:moveTo>
                    <a:pt x="17435" y="233017"/>
                  </a:moveTo>
                  <a:lnTo>
                    <a:pt x="17623" y="233252"/>
                  </a:lnTo>
                  <a:lnTo>
                    <a:pt x="17819" y="233487"/>
                  </a:lnTo>
                  <a:lnTo>
                    <a:pt x="18010" y="233712"/>
                  </a:lnTo>
                  <a:lnTo>
                    <a:pt x="18206" y="233926"/>
                  </a:lnTo>
                  <a:lnTo>
                    <a:pt x="18398" y="234129"/>
                  </a:lnTo>
                  <a:lnTo>
                    <a:pt x="18594" y="234332"/>
                  </a:lnTo>
                  <a:lnTo>
                    <a:pt x="18795" y="234514"/>
                  </a:lnTo>
                  <a:lnTo>
                    <a:pt x="18991" y="234706"/>
                  </a:lnTo>
                  <a:lnTo>
                    <a:pt x="19192" y="234877"/>
                  </a:lnTo>
                  <a:lnTo>
                    <a:pt x="19393" y="235048"/>
                  </a:lnTo>
                  <a:lnTo>
                    <a:pt x="19589" y="235209"/>
                  </a:lnTo>
                  <a:lnTo>
                    <a:pt x="19794" y="235358"/>
                  </a:lnTo>
                  <a:lnTo>
                    <a:pt x="19995" y="235497"/>
                  </a:lnTo>
                  <a:lnTo>
                    <a:pt x="20195" y="235636"/>
                  </a:lnTo>
                  <a:lnTo>
                    <a:pt x="20401" y="235764"/>
                  </a:lnTo>
                  <a:lnTo>
                    <a:pt x="20606" y="235882"/>
                  </a:lnTo>
                  <a:lnTo>
                    <a:pt x="20807" y="235989"/>
                  </a:lnTo>
                  <a:lnTo>
                    <a:pt x="21012" y="236096"/>
                  </a:lnTo>
                  <a:lnTo>
                    <a:pt x="21217" y="236192"/>
                  </a:lnTo>
                  <a:lnTo>
                    <a:pt x="21423" y="236278"/>
                  </a:lnTo>
                  <a:lnTo>
                    <a:pt x="21628" y="236352"/>
                  </a:lnTo>
                  <a:lnTo>
                    <a:pt x="21838" y="236427"/>
                  </a:lnTo>
                  <a:lnTo>
                    <a:pt x="22043" y="236491"/>
                  </a:lnTo>
                  <a:lnTo>
                    <a:pt x="22248" y="236545"/>
                  </a:lnTo>
                  <a:lnTo>
                    <a:pt x="22458" y="236588"/>
                  </a:lnTo>
                  <a:lnTo>
                    <a:pt x="22663" y="236630"/>
                  </a:lnTo>
                  <a:lnTo>
                    <a:pt x="22873" y="236662"/>
                  </a:lnTo>
                  <a:lnTo>
                    <a:pt x="23079" y="236684"/>
                  </a:lnTo>
                  <a:lnTo>
                    <a:pt x="23288" y="236695"/>
                  </a:lnTo>
                  <a:lnTo>
                    <a:pt x="23494" y="236705"/>
                  </a:lnTo>
                  <a:lnTo>
                    <a:pt x="23703" y="236695"/>
                  </a:lnTo>
                  <a:lnTo>
                    <a:pt x="23909" y="236684"/>
                  </a:lnTo>
                  <a:lnTo>
                    <a:pt x="23909" y="236684"/>
                  </a:lnTo>
                  <a:lnTo>
                    <a:pt x="23854" y="237357"/>
                  </a:lnTo>
                  <a:lnTo>
                    <a:pt x="23799" y="238010"/>
                  </a:lnTo>
                  <a:lnTo>
                    <a:pt x="23735" y="238662"/>
                  </a:lnTo>
                  <a:lnTo>
                    <a:pt x="23672" y="239303"/>
                  </a:lnTo>
                  <a:lnTo>
                    <a:pt x="23608" y="239945"/>
                  </a:lnTo>
                  <a:lnTo>
                    <a:pt x="23539" y="240575"/>
                  </a:lnTo>
                  <a:lnTo>
                    <a:pt x="23466" y="241195"/>
                  </a:lnTo>
                  <a:lnTo>
                    <a:pt x="23393" y="241815"/>
                  </a:lnTo>
                  <a:lnTo>
                    <a:pt x="23316" y="242425"/>
                  </a:lnTo>
                  <a:lnTo>
                    <a:pt x="23238" y="243034"/>
                  </a:lnTo>
                  <a:lnTo>
                    <a:pt x="23156" y="243633"/>
                  </a:lnTo>
                  <a:lnTo>
                    <a:pt x="23074" y="244232"/>
                  </a:lnTo>
                  <a:lnTo>
                    <a:pt x="22901" y="245429"/>
                  </a:lnTo>
                  <a:lnTo>
                    <a:pt x="22718" y="246605"/>
                  </a:lnTo>
                  <a:lnTo>
                    <a:pt x="22527" y="247770"/>
                  </a:lnTo>
                  <a:lnTo>
                    <a:pt x="22326" y="248936"/>
                  </a:lnTo>
                  <a:lnTo>
                    <a:pt x="22116" y="250101"/>
                  </a:lnTo>
                  <a:lnTo>
                    <a:pt x="21902" y="251255"/>
                  </a:lnTo>
                  <a:lnTo>
                    <a:pt x="21678" y="252431"/>
                  </a:lnTo>
                  <a:lnTo>
                    <a:pt x="21450" y="253607"/>
                  </a:lnTo>
                  <a:lnTo>
                    <a:pt x="21217" y="254805"/>
                  </a:lnTo>
                  <a:lnTo>
                    <a:pt x="20975" y="256002"/>
                  </a:lnTo>
                  <a:lnTo>
                    <a:pt x="20957" y="256088"/>
                  </a:lnTo>
                  <a:lnTo>
                    <a:pt x="20948" y="256173"/>
                  </a:lnTo>
                  <a:lnTo>
                    <a:pt x="20939" y="256248"/>
                  </a:lnTo>
                  <a:lnTo>
                    <a:pt x="20930" y="256334"/>
                  </a:lnTo>
                  <a:lnTo>
                    <a:pt x="20925" y="256494"/>
                  </a:lnTo>
                  <a:lnTo>
                    <a:pt x="20930" y="256665"/>
                  </a:lnTo>
                  <a:lnTo>
                    <a:pt x="20930" y="256665"/>
                  </a:lnTo>
                  <a:lnTo>
                    <a:pt x="20656" y="256654"/>
                  </a:lnTo>
                  <a:lnTo>
                    <a:pt x="20387" y="256633"/>
                  </a:lnTo>
                  <a:lnTo>
                    <a:pt x="20118" y="256601"/>
                  </a:lnTo>
                  <a:lnTo>
                    <a:pt x="19849" y="256558"/>
                  </a:lnTo>
                  <a:lnTo>
                    <a:pt x="19580" y="256505"/>
                  </a:lnTo>
                  <a:lnTo>
                    <a:pt x="19315" y="256451"/>
                  </a:lnTo>
                  <a:lnTo>
                    <a:pt x="19050" y="256376"/>
                  </a:lnTo>
                  <a:lnTo>
                    <a:pt x="18786" y="256301"/>
                  </a:lnTo>
                  <a:lnTo>
                    <a:pt x="18521" y="256205"/>
                  </a:lnTo>
                  <a:lnTo>
                    <a:pt x="18261" y="256098"/>
                  </a:lnTo>
                  <a:lnTo>
                    <a:pt x="18001" y="255991"/>
                  </a:lnTo>
                  <a:lnTo>
                    <a:pt x="17741" y="255863"/>
                  </a:lnTo>
                  <a:lnTo>
                    <a:pt x="17486" y="255724"/>
                  </a:lnTo>
                  <a:lnTo>
                    <a:pt x="17230" y="255574"/>
                  </a:lnTo>
                  <a:lnTo>
                    <a:pt x="16975" y="255414"/>
                  </a:lnTo>
                  <a:lnTo>
                    <a:pt x="16719" y="255243"/>
                  </a:lnTo>
                  <a:lnTo>
                    <a:pt x="16468" y="255061"/>
                  </a:lnTo>
                  <a:lnTo>
                    <a:pt x="16222" y="254869"/>
                  </a:lnTo>
                  <a:lnTo>
                    <a:pt x="15971" y="254655"/>
                  </a:lnTo>
                  <a:lnTo>
                    <a:pt x="15725" y="254431"/>
                  </a:lnTo>
                  <a:lnTo>
                    <a:pt x="15483" y="254195"/>
                  </a:lnTo>
                  <a:lnTo>
                    <a:pt x="15241" y="253949"/>
                  </a:lnTo>
                  <a:lnTo>
                    <a:pt x="14999" y="253693"/>
                  </a:lnTo>
                  <a:lnTo>
                    <a:pt x="14758" y="253415"/>
                  </a:lnTo>
                  <a:lnTo>
                    <a:pt x="14525" y="253126"/>
                  </a:lnTo>
                  <a:lnTo>
                    <a:pt x="14288" y="252827"/>
                  </a:lnTo>
                  <a:lnTo>
                    <a:pt x="14055" y="252506"/>
                  </a:lnTo>
                  <a:lnTo>
                    <a:pt x="13827" y="252186"/>
                  </a:lnTo>
                  <a:lnTo>
                    <a:pt x="13599" y="251833"/>
                  </a:lnTo>
                  <a:lnTo>
                    <a:pt x="13371" y="251480"/>
                  </a:lnTo>
                  <a:lnTo>
                    <a:pt x="13147" y="251106"/>
                  </a:lnTo>
                  <a:lnTo>
                    <a:pt x="12928" y="250710"/>
                  </a:lnTo>
                  <a:lnTo>
                    <a:pt x="13093" y="250261"/>
                  </a:lnTo>
                  <a:lnTo>
                    <a:pt x="13257" y="249791"/>
                  </a:lnTo>
                  <a:lnTo>
                    <a:pt x="13421" y="249320"/>
                  </a:lnTo>
                  <a:lnTo>
                    <a:pt x="13581" y="248839"/>
                  </a:lnTo>
                  <a:lnTo>
                    <a:pt x="13740" y="248348"/>
                  </a:lnTo>
                  <a:lnTo>
                    <a:pt x="13900" y="247856"/>
                  </a:lnTo>
                  <a:lnTo>
                    <a:pt x="14055" y="247353"/>
                  </a:lnTo>
                  <a:lnTo>
                    <a:pt x="14210" y="246840"/>
                  </a:lnTo>
                  <a:lnTo>
                    <a:pt x="14361" y="246316"/>
                  </a:lnTo>
                  <a:lnTo>
                    <a:pt x="14511" y="245792"/>
                  </a:lnTo>
                  <a:lnTo>
                    <a:pt x="14803" y="244734"/>
                  </a:lnTo>
                  <a:lnTo>
                    <a:pt x="15095" y="243654"/>
                  </a:lnTo>
                  <a:lnTo>
                    <a:pt x="15374" y="242553"/>
                  </a:lnTo>
                  <a:lnTo>
                    <a:pt x="15652" y="241452"/>
                  </a:lnTo>
                  <a:lnTo>
                    <a:pt x="15916" y="240329"/>
                  </a:lnTo>
                  <a:lnTo>
                    <a:pt x="16181" y="239207"/>
                  </a:lnTo>
                  <a:lnTo>
                    <a:pt x="16436" y="238084"/>
                  </a:lnTo>
                  <a:lnTo>
                    <a:pt x="16687" y="236973"/>
                  </a:lnTo>
                  <a:lnTo>
                    <a:pt x="16929" y="235850"/>
                  </a:lnTo>
                  <a:lnTo>
                    <a:pt x="17166" y="234749"/>
                  </a:lnTo>
                  <a:lnTo>
                    <a:pt x="17399" y="233648"/>
                  </a:lnTo>
                  <a:lnTo>
                    <a:pt x="17413" y="233562"/>
                  </a:lnTo>
                  <a:lnTo>
                    <a:pt x="17426" y="233477"/>
                  </a:lnTo>
                  <a:lnTo>
                    <a:pt x="17435" y="233391"/>
                  </a:lnTo>
                  <a:lnTo>
                    <a:pt x="17440" y="233306"/>
                  </a:lnTo>
                  <a:lnTo>
                    <a:pt x="17440" y="233231"/>
                  </a:lnTo>
                  <a:lnTo>
                    <a:pt x="17440" y="233156"/>
                  </a:lnTo>
                  <a:lnTo>
                    <a:pt x="17440" y="233081"/>
                  </a:lnTo>
                  <a:lnTo>
                    <a:pt x="17435" y="233017"/>
                  </a:lnTo>
                  <a:close/>
                  <a:moveTo>
                    <a:pt x="85918" y="232482"/>
                  </a:moveTo>
                  <a:lnTo>
                    <a:pt x="86124" y="232739"/>
                  </a:lnTo>
                  <a:lnTo>
                    <a:pt x="86324" y="232996"/>
                  </a:lnTo>
                  <a:lnTo>
                    <a:pt x="86525" y="233263"/>
                  </a:lnTo>
                  <a:lnTo>
                    <a:pt x="86726" y="233541"/>
                  </a:lnTo>
                  <a:lnTo>
                    <a:pt x="86922" y="233808"/>
                  </a:lnTo>
                  <a:lnTo>
                    <a:pt x="87113" y="234097"/>
                  </a:lnTo>
                  <a:lnTo>
                    <a:pt x="87305" y="234385"/>
                  </a:lnTo>
                  <a:lnTo>
                    <a:pt x="87497" y="234674"/>
                  </a:lnTo>
                  <a:lnTo>
                    <a:pt x="87679" y="234973"/>
                  </a:lnTo>
                  <a:lnTo>
                    <a:pt x="87866" y="235273"/>
                  </a:lnTo>
                  <a:lnTo>
                    <a:pt x="88049" y="235583"/>
                  </a:lnTo>
                  <a:lnTo>
                    <a:pt x="88227" y="235893"/>
                  </a:lnTo>
                  <a:lnTo>
                    <a:pt x="88404" y="236213"/>
                  </a:lnTo>
                  <a:lnTo>
                    <a:pt x="88578" y="236534"/>
                  </a:lnTo>
                  <a:lnTo>
                    <a:pt x="88751" y="236866"/>
                  </a:lnTo>
                  <a:lnTo>
                    <a:pt x="88925" y="237197"/>
                  </a:lnTo>
                  <a:lnTo>
                    <a:pt x="89093" y="237539"/>
                  </a:lnTo>
                  <a:lnTo>
                    <a:pt x="89258" y="237881"/>
                  </a:lnTo>
                  <a:lnTo>
                    <a:pt x="89422" y="238234"/>
                  </a:lnTo>
                  <a:lnTo>
                    <a:pt x="89586" y="238576"/>
                  </a:lnTo>
                  <a:lnTo>
                    <a:pt x="89746" y="238940"/>
                  </a:lnTo>
                  <a:lnTo>
                    <a:pt x="89901" y="239303"/>
                  </a:lnTo>
                  <a:lnTo>
                    <a:pt x="90060" y="239667"/>
                  </a:lnTo>
                  <a:lnTo>
                    <a:pt x="90211" y="240041"/>
                  </a:lnTo>
                  <a:lnTo>
                    <a:pt x="90362" y="240415"/>
                  </a:lnTo>
                  <a:lnTo>
                    <a:pt x="90512" y="240789"/>
                  </a:lnTo>
                  <a:lnTo>
                    <a:pt x="90809" y="241559"/>
                  </a:lnTo>
                  <a:lnTo>
                    <a:pt x="91091" y="242350"/>
                  </a:lnTo>
                  <a:lnTo>
                    <a:pt x="91370" y="243152"/>
                  </a:lnTo>
                  <a:lnTo>
                    <a:pt x="91639" y="243975"/>
                  </a:lnTo>
                  <a:lnTo>
                    <a:pt x="91903" y="244809"/>
                  </a:lnTo>
                  <a:lnTo>
                    <a:pt x="92159" y="245664"/>
                  </a:lnTo>
                  <a:lnTo>
                    <a:pt x="92410" y="246530"/>
                  </a:lnTo>
                  <a:lnTo>
                    <a:pt x="92652" y="247407"/>
                  </a:lnTo>
                  <a:lnTo>
                    <a:pt x="92884" y="248305"/>
                  </a:lnTo>
                  <a:lnTo>
                    <a:pt x="93112" y="249203"/>
                  </a:lnTo>
                  <a:lnTo>
                    <a:pt x="93336" y="250122"/>
                  </a:lnTo>
                  <a:lnTo>
                    <a:pt x="93550" y="251063"/>
                  </a:lnTo>
                  <a:lnTo>
                    <a:pt x="93760" y="252004"/>
                  </a:lnTo>
                  <a:lnTo>
                    <a:pt x="93965" y="252955"/>
                  </a:lnTo>
                  <a:lnTo>
                    <a:pt x="94162" y="253928"/>
                  </a:lnTo>
                  <a:lnTo>
                    <a:pt x="94353" y="254901"/>
                  </a:lnTo>
                  <a:lnTo>
                    <a:pt x="94540" y="255895"/>
                  </a:lnTo>
                  <a:lnTo>
                    <a:pt x="94718" y="256889"/>
                  </a:lnTo>
                  <a:lnTo>
                    <a:pt x="94896" y="257905"/>
                  </a:lnTo>
                  <a:lnTo>
                    <a:pt x="94412" y="258472"/>
                  </a:lnTo>
                  <a:lnTo>
                    <a:pt x="93933" y="259070"/>
                  </a:lnTo>
                  <a:lnTo>
                    <a:pt x="93454" y="259690"/>
                  </a:lnTo>
                  <a:lnTo>
                    <a:pt x="92985" y="260332"/>
                  </a:lnTo>
                  <a:lnTo>
                    <a:pt x="92515" y="260995"/>
                  </a:lnTo>
                  <a:lnTo>
                    <a:pt x="92049" y="261679"/>
                  </a:lnTo>
                  <a:lnTo>
                    <a:pt x="91584" y="262374"/>
                  </a:lnTo>
                  <a:lnTo>
                    <a:pt x="91128" y="263090"/>
                  </a:lnTo>
                  <a:lnTo>
                    <a:pt x="90672" y="263828"/>
                  </a:lnTo>
                  <a:lnTo>
                    <a:pt x="90225" y="264576"/>
                  </a:lnTo>
                  <a:lnTo>
                    <a:pt x="89778" y="265346"/>
                  </a:lnTo>
                  <a:lnTo>
                    <a:pt x="89335" y="266137"/>
                  </a:lnTo>
                  <a:lnTo>
                    <a:pt x="88897" y="266939"/>
                  </a:lnTo>
                  <a:lnTo>
                    <a:pt x="88459" y="267751"/>
                  </a:lnTo>
                  <a:lnTo>
                    <a:pt x="88030" y="268585"/>
                  </a:lnTo>
                  <a:lnTo>
                    <a:pt x="87606" y="269430"/>
                  </a:lnTo>
                  <a:lnTo>
                    <a:pt x="87433" y="268949"/>
                  </a:lnTo>
                  <a:lnTo>
                    <a:pt x="87259" y="268478"/>
                  </a:lnTo>
                  <a:lnTo>
                    <a:pt x="87082" y="268019"/>
                  </a:lnTo>
                  <a:lnTo>
                    <a:pt x="86899" y="267570"/>
                  </a:lnTo>
                  <a:lnTo>
                    <a:pt x="86707" y="267121"/>
                  </a:lnTo>
                  <a:lnTo>
                    <a:pt x="86516" y="266693"/>
                  </a:lnTo>
                  <a:lnTo>
                    <a:pt x="86320" y="266265"/>
                  </a:lnTo>
                  <a:lnTo>
                    <a:pt x="86114" y="265859"/>
                  </a:lnTo>
                  <a:lnTo>
                    <a:pt x="86114" y="265378"/>
                  </a:lnTo>
                  <a:lnTo>
                    <a:pt x="86110" y="263379"/>
                  </a:lnTo>
                  <a:lnTo>
                    <a:pt x="86105" y="261358"/>
                  </a:lnTo>
                  <a:lnTo>
                    <a:pt x="86110" y="259327"/>
                  </a:lnTo>
                  <a:lnTo>
                    <a:pt x="86114" y="257274"/>
                  </a:lnTo>
                  <a:lnTo>
                    <a:pt x="86133" y="253148"/>
                  </a:lnTo>
                  <a:lnTo>
                    <a:pt x="86137" y="251074"/>
                  </a:lnTo>
                  <a:lnTo>
                    <a:pt x="86142" y="249000"/>
                  </a:lnTo>
                  <a:lnTo>
                    <a:pt x="86142" y="246915"/>
                  </a:lnTo>
                  <a:lnTo>
                    <a:pt x="86137" y="244830"/>
                  </a:lnTo>
                  <a:lnTo>
                    <a:pt x="86124" y="242756"/>
                  </a:lnTo>
                  <a:lnTo>
                    <a:pt x="86105" y="240682"/>
                  </a:lnTo>
                  <a:lnTo>
                    <a:pt x="86073" y="238619"/>
                  </a:lnTo>
                  <a:lnTo>
                    <a:pt x="86055" y="237582"/>
                  </a:lnTo>
                  <a:lnTo>
                    <a:pt x="86032" y="236556"/>
                  </a:lnTo>
                  <a:lnTo>
                    <a:pt x="86009" y="235529"/>
                  </a:lnTo>
                  <a:lnTo>
                    <a:pt x="85982" y="234514"/>
                  </a:lnTo>
                  <a:lnTo>
                    <a:pt x="85950" y="233498"/>
                  </a:lnTo>
                  <a:lnTo>
                    <a:pt x="85918" y="232482"/>
                  </a:lnTo>
                  <a:close/>
                  <a:moveTo>
                    <a:pt x="95147" y="259402"/>
                  </a:moveTo>
                  <a:lnTo>
                    <a:pt x="95284" y="260278"/>
                  </a:lnTo>
                  <a:lnTo>
                    <a:pt x="95421" y="261155"/>
                  </a:lnTo>
                  <a:lnTo>
                    <a:pt x="95553" y="262042"/>
                  </a:lnTo>
                  <a:lnTo>
                    <a:pt x="95681" y="262930"/>
                  </a:lnTo>
                  <a:lnTo>
                    <a:pt x="95808" y="263828"/>
                  </a:lnTo>
                  <a:lnTo>
                    <a:pt x="95927" y="264726"/>
                  </a:lnTo>
                  <a:lnTo>
                    <a:pt x="96046" y="265635"/>
                  </a:lnTo>
                  <a:lnTo>
                    <a:pt x="96164" y="266543"/>
                  </a:lnTo>
                  <a:lnTo>
                    <a:pt x="96274" y="267452"/>
                  </a:lnTo>
                  <a:lnTo>
                    <a:pt x="96383" y="268371"/>
                  </a:lnTo>
                  <a:lnTo>
                    <a:pt x="96493" y="269291"/>
                  </a:lnTo>
                  <a:lnTo>
                    <a:pt x="96598" y="270210"/>
                  </a:lnTo>
                  <a:lnTo>
                    <a:pt x="96698" y="271140"/>
                  </a:lnTo>
                  <a:lnTo>
                    <a:pt x="96798" y="272070"/>
                  </a:lnTo>
                  <a:lnTo>
                    <a:pt x="96990" y="273941"/>
                  </a:lnTo>
                  <a:lnTo>
                    <a:pt x="97172" y="275823"/>
                  </a:lnTo>
                  <a:lnTo>
                    <a:pt x="97350" y="277704"/>
                  </a:lnTo>
                  <a:lnTo>
                    <a:pt x="97519" y="279597"/>
                  </a:lnTo>
                  <a:lnTo>
                    <a:pt x="97679" y="281489"/>
                  </a:lnTo>
                  <a:lnTo>
                    <a:pt x="97834" y="283381"/>
                  </a:lnTo>
                  <a:lnTo>
                    <a:pt x="97984" y="285273"/>
                  </a:lnTo>
                  <a:lnTo>
                    <a:pt x="98130" y="287166"/>
                  </a:lnTo>
                  <a:lnTo>
                    <a:pt x="98272" y="289047"/>
                  </a:lnTo>
                  <a:lnTo>
                    <a:pt x="97861" y="289208"/>
                  </a:lnTo>
                  <a:lnTo>
                    <a:pt x="97451" y="289400"/>
                  </a:lnTo>
                  <a:lnTo>
                    <a:pt x="97031" y="289614"/>
                  </a:lnTo>
                  <a:lnTo>
                    <a:pt x="96611" y="289838"/>
                  </a:lnTo>
                  <a:lnTo>
                    <a:pt x="96192" y="290095"/>
                  </a:lnTo>
                  <a:lnTo>
                    <a:pt x="95772" y="290373"/>
                  </a:lnTo>
                  <a:lnTo>
                    <a:pt x="95352" y="290662"/>
                  </a:lnTo>
                  <a:lnTo>
                    <a:pt x="94933" y="290972"/>
                  </a:lnTo>
                  <a:lnTo>
                    <a:pt x="94513" y="291314"/>
                  </a:lnTo>
                  <a:lnTo>
                    <a:pt x="94098" y="291667"/>
                  </a:lnTo>
                  <a:lnTo>
                    <a:pt x="93687" y="292041"/>
                  </a:lnTo>
                  <a:lnTo>
                    <a:pt x="93277" y="292426"/>
                  </a:lnTo>
                  <a:lnTo>
                    <a:pt x="92871" y="292832"/>
                  </a:lnTo>
                  <a:lnTo>
                    <a:pt x="92469" y="293260"/>
                  </a:lnTo>
                  <a:lnTo>
                    <a:pt x="92077" y="293709"/>
                  </a:lnTo>
                  <a:lnTo>
                    <a:pt x="91689" y="294168"/>
                  </a:lnTo>
                  <a:lnTo>
                    <a:pt x="91561" y="292639"/>
                  </a:lnTo>
                  <a:lnTo>
                    <a:pt x="91429" y="291121"/>
                  </a:lnTo>
                  <a:lnTo>
                    <a:pt x="91288" y="289603"/>
                  </a:lnTo>
                  <a:lnTo>
                    <a:pt x="91137" y="288085"/>
                  </a:lnTo>
                  <a:lnTo>
                    <a:pt x="91059" y="287337"/>
                  </a:lnTo>
                  <a:lnTo>
                    <a:pt x="90977" y="286578"/>
                  </a:lnTo>
                  <a:lnTo>
                    <a:pt x="90895" y="285829"/>
                  </a:lnTo>
                  <a:lnTo>
                    <a:pt x="90809" y="285081"/>
                  </a:lnTo>
                  <a:lnTo>
                    <a:pt x="90717" y="284343"/>
                  </a:lnTo>
                  <a:lnTo>
                    <a:pt x="90626" y="283606"/>
                  </a:lnTo>
                  <a:lnTo>
                    <a:pt x="90526" y="282868"/>
                  </a:lnTo>
                  <a:lnTo>
                    <a:pt x="90430" y="282141"/>
                  </a:lnTo>
                  <a:lnTo>
                    <a:pt x="90325" y="281414"/>
                  </a:lnTo>
                  <a:lnTo>
                    <a:pt x="90216" y="280698"/>
                  </a:lnTo>
                  <a:lnTo>
                    <a:pt x="90106" y="279982"/>
                  </a:lnTo>
                  <a:lnTo>
                    <a:pt x="89992" y="279276"/>
                  </a:lnTo>
                  <a:lnTo>
                    <a:pt x="89873" y="278581"/>
                  </a:lnTo>
                  <a:lnTo>
                    <a:pt x="89750" y="277886"/>
                  </a:lnTo>
                  <a:lnTo>
                    <a:pt x="89622" y="277202"/>
                  </a:lnTo>
                  <a:lnTo>
                    <a:pt x="89495" y="276528"/>
                  </a:lnTo>
                  <a:lnTo>
                    <a:pt x="89358" y="275855"/>
                  </a:lnTo>
                  <a:lnTo>
                    <a:pt x="89216" y="275203"/>
                  </a:lnTo>
                  <a:lnTo>
                    <a:pt x="89071" y="274551"/>
                  </a:lnTo>
                  <a:lnTo>
                    <a:pt x="88925" y="273909"/>
                  </a:lnTo>
                  <a:lnTo>
                    <a:pt x="88769" y="273278"/>
                  </a:lnTo>
                  <a:lnTo>
                    <a:pt x="88610" y="272658"/>
                  </a:lnTo>
                  <a:lnTo>
                    <a:pt x="88446" y="272049"/>
                  </a:lnTo>
                  <a:lnTo>
                    <a:pt x="88272" y="271450"/>
                  </a:lnTo>
                  <a:lnTo>
                    <a:pt x="88683" y="270606"/>
                  </a:lnTo>
                  <a:lnTo>
                    <a:pt x="89093" y="269772"/>
                  </a:lnTo>
                  <a:lnTo>
                    <a:pt x="89508" y="268959"/>
                  </a:lnTo>
                  <a:lnTo>
                    <a:pt x="89928" y="268158"/>
                  </a:lnTo>
                  <a:lnTo>
                    <a:pt x="90348" y="267366"/>
                  </a:lnTo>
                  <a:lnTo>
                    <a:pt x="90768" y="266586"/>
                  </a:lnTo>
                  <a:lnTo>
                    <a:pt x="91196" y="265827"/>
                  </a:lnTo>
                  <a:lnTo>
                    <a:pt x="91621" y="265068"/>
                  </a:lnTo>
                  <a:lnTo>
                    <a:pt x="92054" y="264330"/>
                  </a:lnTo>
                  <a:lnTo>
                    <a:pt x="92487" y="263593"/>
                  </a:lnTo>
                  <a:lnTo>
                    <a:pt x="92921" y="262876"/>
                  </a:lnTo>
                  <a:lnTo>
                    <a:pt x="93363" y="262160"/>
                  </a:lnTo>
                  <a:lnTo>
                    <a:pt x="93806" y="261465"/>
                  </a:lnTo>
                  <a:lnTo>
                    <a:pt x="94248" y="260770"/>
                  </a:lnTo>
                  <a:lnTo>
                    <a:pt x="94695" y="260086"/>
                  </a:lnTo>
                  <a:lnTo>
                    <a:pt x="95147" y="259402"/>
                  </a:lnTo>
                  <a:close/>
                  <a:moveTo>
                    <a:pt x="98390" y="290694"/>
                  </a:moveTo>
                  <a:lnTo>
                    <a:pt x="98495" y="292201"/>
                  </a:lnTo>
                  <a:lnTo>
                    <a:pt x="98600" y="293698"/>
                  </a:lnTo>
                  <a:lnTo>
                    <a:pt x="98701" y="295205"/>
                  </a:lnTo>
                  <a:lnTo>
                    <a:pt x="98796" y="296702"/>
                  </a:lnTo>
                  <a:lnTo>
                    <a:pt x="98888" y="298209"/>
                  </a:lnTo>
                  <a:lnTo>
                    <a:pt x="98974" y="299717"/>
                  </a:lnTo>
                  <a:lnTo>
                    <a:pt x="99061" y="301224"/>
                  </a:lnTo>
                  <a:lnTo>
                    <a:pt x="99143" y="302732"/>
                  </a:lnTo>
                  <a:lnTo>
                    <a:pt x="99221" y="304239"/>
                  </a:lnTo>
                  <a:lnTo>
                    <a:pt x="99294" y="305746"/>
                  </a:lnTo>
                  <a:lnTo>
                    <a:pt x="99362" y="307254"/>
                  </a:lnTo>
                  <a:lnTo>
                    <a:pt x="99431" y="308761"/>
                  </a:lnTo>
                  <a:lnTo>
                    <a:pt x="99494" y="310269"/>
                  </a:lnTo>
                  <a:lnTo>
                    <a:pt x="99554" y="311776"/>
                  </a:lnTo>
                  <a:lnTo>
                    <a:pt x="99613" y="313283"/>
                  </a:lnTo>
                  <a:lnTo>
                    <a:pt x="99663" y="314801"/>
                  </a:lnTo>
                  <a:lnTo>
                    <a:pt x="98842" y="315015"/>
                  </a:lnTo>
                  <a:lnTo>
                    <a:pt x="98025" y="315250"/>
                  </a:lnTo>
                  <a:lnTo>
                    <a:pt x="97204" y="315486"/>
                  </a:lnTo>
                  <a:lnTo>
                    <a:pt x="96383" y="315732"/>
                  </a:lnTo>
                  <a:lnTo>
                    <a:pt x="95567" y="315977"/>
                  </a:lnTo>
                  <a:lnTo>
                    <a:pt x="94745" y="316245"/>
                  </a:lnTo>
                  <a:lnTo>
                    <a:pt x="93924" y="316512"/>
                  </a:lnTo>
                  <a:lnTo>
                    <a:pt x="93108" y="316790"/>
                  </a:lnTo>
                  <a:lnTo>
                    <a:pt x="93021" y="314994"/>
                  </a:lnTo>
                  <a:lnTo>
                    <a:pt x="92934" y="313208"/>
                  </a:lnTo>
                  <a:lnTo>
                    <a:pt x="92843" y="311412"/>
                  </a:lnTo>
                  <a:lnTo>
                    <a:pt x="92743" y="309627"/>
                  </a:lnTo>
                  <a:lnTo>
                    <a:pt x="92642" y="307831"/>
                  </a:lnTo>
                  <a:lnTo>
                    <a:pt x="92533" y="306046"/>
                  </a:lnTo>
                  <a:lnTo>
                    <a:pt x="92419" y="304271"/>
                  </a:lnTo>
                  <a:lnTo>
                    <a:pt x="92300" y="302496"/>
                  </a:lnTo>
                  <a:lnTo>
                    <a:pt x="92100" y="299685"/>
                  </a:lnTo>
                  <a:lnTo>
                    <a:pt x="91885" y="296809"/>
                  </a:lnTo>
                  <a:lnTo>
                    <a:pt x="93509" y="295248"/>
                  </a:lnTo>
                  <a:lnTo>
                    <a:pt x="95129" y="293687"/>
                  </a:lnTo>
                  <a:lnTo>
                    <a:pt x="95941" y="292917"/>
                  </a:lnTo>
                  <a:lnTo>
                    <a:pt x="96753" y="292169"/>
                  </a:lnTo>
                  <a:lnTo>
                    <a:pt x="97569" y="291421"/>
                  </a:lnTo>
                  <a:lnTo>
                    <a:pt x="98390" y="290694"/>
                  </a:lnTo>
                  <a:close/>
                  <a:moveTo>
                    <a:pt x="99718" y="316426"/>
                  </a:moveTo>
                  <a:lnTo>
                    <a:pt x="99764" y="317923"/>
                  </a:lnTo>
                  <a:lnTo>
                    <a:pt x="99805" y="319420"/>
                  </a:lnTo>
                  <a:lnTo>
                    <a:pt x="99846" y="320917"/>
                  </a:lnTo>
                  <a:lnTo>
                    <a:pt x="99882" y="322424"/>
                  </a:lnTo>
                  <a:lnTo>
                    <a:pt x="99914" y="323921"/>
                  </a:lnTo>
                  <a:lnTo>
                    <a:pt x="99946" y="325417"/>
                  </a:lnTo>
                  <a:lnTo>
                    <a:pt x="99973" y="326925"/>
                  </a:lnTo>
                  <a:lnTo>
                    <a:pt x="99996" y="328421"/>
                  </a:lnTo>
                  <a:lnTo>
                    <a:pt x="100019" y="329929"/>
                  </a:lnTo>
                  <a:lnTo>
                    <a:pt x="100037" y="331426"/>
                  </a:lnTo>
                  <a:lnTo>
                    <a:pt x="100051" y="332933"/>
                  </a:lnTo>
                  <a:lnTo>
                    <a:pt x="100060" y="334430"/>
                  </a:lnTo>
                  <a:lnTo>
                    <a:pt x="100069" y="335937"/>
                  </a:lnTo>
                  <a:lnTo>
                    <a:pt x="100078" y="337444"/>
                  </a:lnTo>
                  <a:lnTo>
                    <a:pt x="100078" y="338952"/>
                  </a:lnTo>
                  <a:lnTo>
                    <a:pt x="100078" y="340459"/>
                  </a:lnTo>
                  <a:lnTo>
                    <a:pt x="99677" y="340620"/>
                  </a:lnTo>
                  <a:lnTo>
                    <a:pt x="99275" y="340748"/>
                  </a:lnTo>
                  <a:lnTo>
                    <a:pt x="98874" y="340866"/>
                  </a:lnTo>
                  <a:lnTo>
                    <a:pt x="98477" y="340962"/>
                  </a:lnTo>
                  <a:lnTo>
                    <a:pt x="98080" y="341037"/>
                  </a:lnTo>
                  <a:lnTo>
                    <a:pt x="97683" y="341090"/>
                  </a:lnTo>
                  <a:lnTo>
                    <a:pt x="97286" y="341133"/>
                  </a:lnTo>
                  <a:lnTo>
                    <a:pt x="96890" y="341165"/>
                  </a:lnTo>
                  <a:lnTo>
                    <a:pt x="96497" y="341186"/>
                  </a:lnTo>
                  <a:lnTo>
                    <a:pt x="95703" y="341186"/>
                  </a:lnTo>
                  <a:lnTo>
                    <a:pt x="95311" y="341176"/>
                  </a:lnTo>
                  <a:lnTo>
                    <a:pt x="94513" y="341154"/>
                  </a:lnTo>
                  <a:lnTo>
                    <a:pt x="93710" y="341111"/>
                  </a:lnTo>
                  <a:lnTo>
                    <a:pt x="93705" y="339732"/>
                  </a:lnTo>
                  <a:lnTo>
                    <a:pt x="93701" y="338364"/>
                  </a:lnTo>
                  <a:lnTo>
                    <a:pt x="93687" y="336985"/>
                  </a:lnTo>
                  <a:lnTo>
                    <a:pt x="93673" y="335616"/>
                  </a:lnTo>
                  <a:lnTo>
                    <a:pt x="93655" y="334237"/>
                  </a:lnTo>
                  <a:lnTo>
                    <a:pt x="93632" y="332869"/>
                  </a:lnTo>
                  <a:lnTo>
                    <a:pt x="93605" y="331490"/>
                  </a:lnTo>
                  <a:lnTo>
                    <a:pt x="93573" y="330121"/>
                  </a:lnTo>
                  <a:lnTo>
                    <a:pt x="93541" y="328742"/>
                  </a:lnTo>
                  <a:lnTo>
                    <a:pt x="93505" y="327374"/>
                  </a:lnTo>
                  <a:lnTo>
                    <a:pt x="93464" y="325995"/>
                  </a:lnTo>
                  <a:lnTo>
                    <a:pt x="93418" y="324626"/>
                  </a:lnTo>
                  <a:lnTo>
                    <a:pt x="93372" y="323258"/>
                  </a:lnTo>
                  <a:lnTo>
                    <a:pt x="93322" y="321889"/>
                  </a:lnTo>
                  <a:lnTo>
                    <a:pt x="93272" y="320510"/>
                  </a:lnTo>
                  <a:lnTo>
                    <a:pt x="93213" y="319142"/>
                  </a:lnTo>
                  <a:lnTo>
                    <a:pt x="94029" y="318832"/>
                  </a:lnTo>
                  <a:lnTo>
                    <a:pt x="94841" y="318511"/>
                  </a:lnTo>
                  <a:lnTo>
                    <a:pt x="95653" y="318180"/>
                  </a:lnTo>
                  <a:lnTo>
                    <a:pt x="96470" y="317848"/>
                  </a:lnTo>
                  <a:lnTo>
                    <a:pt x="97282" y="317506"/>
                  </a:lnTo>
                  <a:lnTo>
                    <a:pt x="98094" y="317153"/>
                  </a:lnTo>
                  <a:lnTo>
                    <a:pt x="98906" y="316790"/>
                  </a:lnTo>
                  <a:lnTo>
                    <a:pt x="99718" y="316426"/>
                  </a:lnTo>
                  <a:close/>
                  <a:moveTo>
                    <a:pt x="100078" y="342544"/>
                  </a:moveTo>
                  <a:lnTo>
                    <a:pt x="100069" y="345153"/>
                  </a:lnTo>
                  <a:lnTo>
                    <a:pt x="100046" y="347750"/>
                  </a:lnTo>
                  <a:lnTo>
                    <a:pt x="100019" y="350359"/>
                  </a:lnTo>
                  <a:lnTo>
                    <a:pt x="99983" y="352968"/>
                  </a:lnTo>
                  <a:lnTo>
                    <a:pt x="99937" y="355587"/>
                  </a:lnTo>
                  <a:lnTo>
                    <a:pt x="99887" y="358195"/>
                  </a:lnTo>
                  <a:lnTo>
                    <a:pt x="99823" y="360804"/>
                  </a:lnTo>
                  <a:lnTo>
                    <a:pt x="99754" y="363423"/>
                  </a:lnTo>
                  <a:lnTo>
                    <a:pt x="99558" y="363305"/>
                  </a:lnTo>
                  <a:lnTo>
                    <a:pt x="99362" y="363209"/>
                  </a:lnTo>
                  <a:lnTo>
                    <a:pt x="99161" y="363124"/>
                  </a:lnTo>
                  <a:lnTo>
                    <a:pt x="98965" y="363049"/>
                  </a:lnTo>
                  <a:lnTo>
                    <a:pt x="98764" y="362995"/>
                  </a:lnTo>
                  <a:lnTo>
                    <a:pt x="98564" y="362963"/>
                  </a:lnTo>
                  <a:lnTo>
                    <a:pt x="98363" y="362942"/>
                  </a:lnTo>
                  <a:lnTo>
                    <a:pt x="98158" y="362931"/>
                  </a:lnTo>
                  <a:lnTo>
                    <a:pt x="97957" y="362942"/>
                  </a:lnTo>
                  <a:lnTo>
                    <a:pt x="97752" y="362963"/>
                  </a:lnTo>
                  <a:lnTo>
                    <a:pt x="97551" y="363006"/>
                  </a:lnTo>
                  <a:lnTo>
                    <a:pt x="97346" y="363060"/>
                  </a:lnTo>
                  <a:lnTo>
                    <a:pt x="97145" y="363134"/>
                  </a:lnTo>
                  <a:lnTo>
                    <a:pt x="96944" y="363220"/>
                  </a:lnTo>
                  <a:lnTo>
                    <a:pt x="96739" y="363327"/>
                  </a:lnTo>
                  <a:lnTo>
                    <a:pt x="96538" y="363444"/>
                  </a:lnTo>
                  <a:lnTo>
                    <a:pt x="96479" y="363305"/>
                  </a:lnTo>
                  <a:lnTo>
                    <a:pt x="96415" y="363177"/>
                  </a:lnTo>
                  <a:lnTo>
                    <a:pt x="96379" y="363124"/>
                  </a:lnTo>
                  <a:lnTo>
                    <a:pt x="96342" y="363070"/>
                  </a:lnTo>
                  <a:lnTo>
                    <a:pt x="96301" y="363028"/>
                  </a:lnTo>
                  <a:lnTo>
                    <a:pt x="96260" y="362985"/>
                  </a:lnTo>
                  <a:lnTo>
                    <a:pt x="96064" y="362835"/>
                  </a:lnTo>
                  <a:lnTo>
                    <a:pt x="95872" y="362707"/>
                  </a:lnTo>
                  <a:lnTo>
                    <a:pt x="95681" y="362600"/>
                  </a:lnTo>
                  <a:lnTo>
                    <a:pt x="95494" y="362514"/>
                  </a:lnTo>
                  <a:lnTo>
                    <a:pt x="95302" y="362440"/>
                  </a:lnTo>
                  <a:lnTo>
                    <a:pt x="95115" y="362386"/>
                  </a:lnTo>
                  <a:lnTo>
                    <a:pt x="94928" y="362343"/>
                  </a:lnTo>
                  <a:lnTo>
                    <a:pt x="94741" y="362322"/>
                  </a:lnTo>
                  <a:lnTo>
                    <a:pt x="94554" y="362311"/>
                  </a:lnTo>
                  <a:lnTo>
                    <a:pt x="94371" y="362322"/>
                  </a:lnTo>
                  <a:lnTo>
                    <a:pt x="94189" y="362354"/>
                  </a:lnTo>
                  <a:lnTo>
                    <a:pt x="94011" y="362397"/>
                  </a:lnTo>
                  <a:lnTo>
                    <a:pt x="93833" y="362450"/>
                  </a:lnTo>
                  <a:lnTo>
                    <a:pt x="93655" y="362525"/>
                  </a:lnTo>
                  <a:lnTo>
                    <a:pt x="93477" y="362611"/>
                  </a:lnTo>
                  <a:lnTo>
                    <a:pt x="93304" y="362718"/>
                  </a:lnTo>
                  <a:lnTo>
                    <a:pt x="93354" y="361542"/>
                  </a:lnTo>
                  <a:lnTo>
                    <a:pt x="93395" y="360355"/>
                  </a:lnTo>
                  <a:lnTo>
                    <a:pt x="93436" y="359179"/>
                  </a:lnTo>
                  <a:lnTo>
                    <a:pt x="93473" y="357992"/>
                  </a:lnTo>
                  <a:lnTo>
                    <a:pt x="93509" y="356816"/>
                  </a:lnTo>
                  <a:lnTo>
                    <a:pt x="93541" y="355630"/>
                  </a:lnTo>
                  <a:lnTo>
                    <a:pt x="93569" y="354454"/>
                  </a:lnTo>
                  <a:lnTo>
                    <a:pt x="93596" y="353267"/>
                  </a:lnTo>
                  <a:lnTo>
                    <a:pt x="93619" y="352080"/>
                  </a:lnTo>
                  <a:lnTo>
                    <a:pt x="93637" y="350904"/>
                  </a:lnTo>
                  <a:lnTo>
                    <a:pt x="93669" y="348531"/>
                  </a:lnTo>
                  <a:lnTo>
                    <a:pt x="93692" y="346157"/>
                  </a:lnTo>
                  <a:lnTo>
                    <a:pt x="93701" y="343784"/>
                  </a:lnTo>
                  <a:lnTo>
                    <a:pt x="93902" y="343838"/>
                  </a:lnTo>
                  <a:lnTo>
                    <a:pt x="94098" y="343880"/>
                  </a:lnTo>
                  <a:lnTo>
                    <a:pt x="94298" y="343912"/>
                  </a:lnTo>
                  <a:lnTo>
                    <a:pt x="94495" y="343944"/>
                  </a:lnTo>
                  <a:lnTo>
                    <a:pt x="94695" y="343966"/>
                  </a:lnTo>
                  <a:lnTo>
                    <a:pt x="94896" y="343977"/>
                  </a:lnTo>
                  <a:lnTo>
                    <a:pt x="95097" y="343987"/>
                  </a:lnTo>
                  <a:lnTo>
                    <a:pt x="95297" y="343987"/>
                  </a:lnTo>
                  <a:lnTo>
                    <a:pt x="95699" y="343966"/>
                  </a:lnTo>
                  <a:lnTo>
                    <a:pt x="96105" y="343923"/>
                  </a:lnTo>
                  <a:lnTo>
                    <a:pt x="96506" y="343870"/>
                  </a:lnTo>
                  <a:lnTo>
                    <a:pt x="96912" y="343784"/>
                  </a:lnTo>
                  <a:lnTo>
                    <a:pt x="97314" y="343677"/>
                  </a:lnTo>
                  <a:lnTo>
                    <a:pt x="97715" y="343560"/>
                  </a:lnTo>
                  <a:lnTo>
                    <a:pt x="98117" y="343421"/>
                  </a:lnTo>
                  <a:lnTo>
                    <a:pt x="98514" y="343271"/>
                  </a:lnTo>
                  <a:lnTo>
                    <a:pt x="98910" y="343100"/>
                  </a:lnTo>
                  <a:lnTo>
                    <a:pt x="99303" y="342929"/>
                  </a:lnTo>
                  <a:lnTo>
                    <a:pt x="99691" y="342736"/>
                  </a:lnTo>
                  <a:lnTo>
                    <a:pt x="100078" y="342544"/>
                  </a:lnTo>
                  <a:close/>
                  <a:moveTo>
                    <a:pt x="97697" y="365700"/>
                  </a:moveTo>
                  <a:lnTo>
                    <a:pt x="97834" y="365711"/>
                  </a:lnTo>
                  <a:lnTo>
                    <a:pt x="97971" y="365732"/>
                  </a:lnTo>
                  <a:lnTo>
                    <a:pt x="98108" y="365754"/>
                  </a:lnTo>
                  <a:lnTo>
                    <a:pt x="98240" y="365786"/>
                  </a:lnTo>
                  <a:lnTo>
                    <a:pt x="98377" y="365829"/>
                  </a:lnTo>
                  <a:lnTo>
                    <a:pt x="98514" y="365871"/>
                  </a:lnTo>
                  <a:lnTo>
                    <a:pt x="98650" y="365925"/>
                  </a:lnTo>
                  <a:lnTo>
                    <a:pt x="98783" y="365978"/>
                  </a:lnTo>
                  <a:lnTo>
                    <a:pt x="98915" y="366053"/>
                  </a:lnTo>
                  <a:lnTo>
                    <a:pt x="99052" y="366128"/>
                  </a:lnTo>
                  <a:lnTo>
                    <a:pt x="99184" y="366203"/>
                  </a:lnTo>
                  <a:lnTo>
                    <a:pt x="99316" y="366299"/>
                  </a:lnTo>
                  <a:lnTo>
                    <a:pt x="99444" y="366395"/>
                  </a:lnTo>
                  <a:lnTo>
                    <a:pt x="99576" y="366502"/>
                  </a:lnTo>
                  <a:lnTo>
                    <a:pt x="99704" y="366609"/>
                  </a:lnTo>
                  <a:lnTo>
                    <a:pt x="99832" y="366727"/>
                  </a:lnTo>
                  <a:lnTo>
                    <a:pt x="99960" y="366855"/>
                  </a:lnTo>
                  <a:lnTo>
                    <a:pt x="100087" y="366983"/>
                  </a:lnTo>
                  <a:lnTo>
                    <a:pt x="100211" y="367122"/>
                  </a:lnTo>
                  <a:lnTo>
                    <a:pt x="100334" y="367272"/>
                  </a:lnTo>
                  <a:lnTo>
                    <a:pt x="100457" y="367421"/>
                  </a:lnTo>
                  <a:lnTo>
                    <a:pt x="100580" y="367582"/>
                  </a:lnTo>
                  <a:lnTo>
                    <a:pt x="100699" y="367753"/>
                  </a:lnTo>
                  <a:lnTo>
                    <a:pt x="100817" y="367924"/>
                  </a:lnTo>
                  <a:lnTo>
                    <a:pt x="100931" y="368106"/>
                  </a:lnTo>
                  <a:lnTo>
                    <a:pt x="101050" y="368287"/>
                  </a:lnTo>
                  <a:lnTo>
                    <a:pt x="101159" y="368491"/>
                  </a:lnTo>
                  <a:lnTo>
                    <a:pt x="101274" y="368683"/>
                  </a:lnTo>
                  <a:lnTo>
                    <a:pt x="101383" y="368897"/>
                  </a:lnTo>
                  <a:lnTo>
                    <a:pt x="101492" y="369111"/>
                  </a:lnTo>
                  <a:lnTo>
                    <a:pt x="101597" y="369335"/>
                  </a:lnTo>
                  <a:lnTo>
                    <a:pt x="101698" y="369560"/>
                  </a:lnTo>
                  <a:lnTo>
                    <a:pt x="101803" y="369795"/>
                  </a:lnTo>
                  <a:lnTo>
                    <a:pt x="101903" y="370030"/>
                  </a:lnTo>
                  <a:lnTo>
                    <a:pt x="101999" y="370287"/>
                  </a:lnTo>
                  <a:lnTo>
                    <a:pt x="102095" y="370532"/>
                  </a:lnTo>
                  <a:lnTo>
                    <a:pt x="102186" y="370800"/>
                  </a:lnTo>
                  <a:lnTo>
                    <a:pt x="102277" y="371067"/>
                  </a:lnTo>
                  <a:lnTo>
                    <a:pt x="102364" y="371334"/>
                  </a:lnTo>
                  <a:lnTo>
                    <a:pt x="102450" y="371623"/>
                  </a:lnTo>
                  <a:lnTo>
                    <a:pt x="102533" y="371901"/>
                  </a:lnTo>
                  <a:lnTo>
                    <a:pt x="102615" y="372200"/>
                  </a:lnTo>
                  <a:lnTo>
                    <a:pt x="102692" y="372500"/>
                  </a:lnTo>
                  <a:lnTo>
                    <a:pt x="102765" y="372799"/>
                  </a:lnTo>
                  <a:lnTo>
                    <a:pt x="102838" y="373120"/>
                  </a:lnTo>
                  <a:lnTo>
                    <a:pt x="102907" y="373430"/>
                  </a:lnTo>
                  <a:lnTo>
                    <a:pt x="102971" y="373761"/>
                  </a:lnTo>
                  <a:lnTo>
                    <a:pt x="103034" y="374092"/>
                  </a:lnTo>
                  <a:lnTo>
                    <a:pt x="103094" y="374424"/>
                  </a:lnTo>
                  <a:lnTo>
                    <a:pt x="103153" y="374766"/>
                  </a:lnTo>
                  <a:lnTo>
                    <a:pt x="103203" y="375119"/>
                  </a:lnTo>
                  <a:lnTo>
                    <a:pt x="103253" y="375472"/>
                  </a:lnTo>
                  <a:lnTo>
                    <a:pt x="103304" y="375835"/>
                  </a:lnTo>
                  <a:lnTo>
                    <a:pt x="103345" y="376199"/>
                  </a:lnTo>
                  <a:lnTo>
                    <a:pt x="103386" y="376573"/>
                  </a:lnTo>
                  <a:lnTo>
                    <a:pt x="103422" y="376968"/>
                  </a:lnTo>
                  <a:lnTo>
                    <a:pt x="103454" y="377353"/>
                  </a:lnTo>
                  <a:lnTo>
                    <a:pt x="103481" y="377749"/>
                  </a:lnTo>
                  <a:lnTo>
                    <a:pt x="103509" y="378134"/>
                  </a:lnTo>
                  <a:lnTo>
                    <a:pt x="103527" y="378529"/>
                  </a:lnTo>
                  <a:lnTo>
                    <a:pt x="103545" y="378914"/>
                  </a:lnTo>
                  <a:lnTo>
                    <a:pt x="103559" y="379310"/>
                  </a:lnTo>
                  <a:lnTo>
                    <a:pt x="103568" y="379694"/>
                  </a:lnTo>
                  <a:lnTo>
                    <a:pt x="103573" y="380079"/>
                  </a:lnTo>
                  <a:lnTo>
                    <a:pt x="103573" y="380464"/>
                  </a:lnTo>
                  <a:lnTo>
                    <a:pt x="103568" y="380849"/>
                  </a:lnTo>
                  <a:lnTo>
                    <a:pt x="103564" y="381234"/>
                  </a:lnTo>
                  <a:lnTo>
                    <a:pt x="103554" y="381608"/>
                  </a:lnTo>
                  <a:lnTo>
                    <a:pt x="103536" y="381993"/>
                  </a:lnTo>
                  <a:lnTo>
                    <a:pt x="103523" y="382367"/>
                  </a:lnTo>
                  <a:lnTo>
                    <a:pt x="103500" y="382741"/>
                  </a:lnTo>
                  <a:lnTo>
                    <a:pt x="103472" y="383116"/>
                  </a:lnTo>
                  <a:lnTo>
                    <a:pt x="103445" y="383490"/>
                  </a:lnTo>
                  <a:lnTo>
                    <a:pt x="103413" y="383853"/>
                  </a:lnTo>
                  <a:lnTo>
                    <a:pt x="103377" y="384217"/>
                  </a:lnTo>
                  <a:lnTo>
                    <a:pt x="103340" y="384580"/>
                  </a:lnTo>
                  <a:lnTo>
                    <a:pt x="103299" y="384944"/>
                  </a:lnTo>
                  <a:lnTo>
                    <a:pt x="103253" y="385296"/>
                  </a:lnTo>
                  <a:lnTo>
                    <a:pt x="103203" y="385649"/>
                  </a:lnTo>
                  <a:lnTo>
                    <a:pt x="103153" y="386002"/>
                  </a:lnTo>
                  <a:lnTo>
                    <a:pt x="103098" y="386344"/>
                  </a:lnTo>
                  <a:lnTo>
                    <a:pt x="103039" y="386686"/>
                  </a:lnTo>
                  <a:lnTo>
                    <a:pt x="102980" y="387018"/>
                  </a:lnTo>
                  <a:lnTo>
                    <a:pt x="102911" y="387360"/>
                  </a:lnTo>
                  <a:lnTo>
                    <a:pt x="102847" y="387680"/>
                  </a:lnTo>
                  <a:lnTo>
                    <a:pt x="102774" y="388012"/>
                  </a:lnTo>
                  <a:lnTo>
                    <a:pt x="102701" y="388333"/>
                  </a:lnTo>
                  <a:lnTo>
                    <a:pt x="102628" y="388643"/>
                  </a:lnTo>
                  <a:lnTo>
                    <a:pt x="102546" y="388953"/>
                  </a:lnTo>
                  <a:lnTo>
                    <a:pt x="102469" y="389263"/>
                  </a:lnTo>
                  <a:lnTo>
                    <a:pt x="102382" y="389562"/>
                  </a:lnTo>
                  <a:lnTo>
                    <a:pt x="102295" y="389861"/>
                  </a:lnTo>
                  <a:lnTo>
                    <a:pt x="102204" y="390150"/>
                  </a:lnTo>
                  <a:lnTo>
                    <a:pt x="102113" y="390428"/>
                  </a:lnTo>
                  <a:lnTo>
                    <a:pt x="102017" y="390706"/>
                  </a:lnTo>
                  <a:lnTo>
                    <a:pt x="101921" y="390984"/>
                  </a:lnTo>
                  <a:lnTo>
                    <a:pt x="101821" y="391251"/>
                  </a:lnTo>
                  <a:lnTo>
                    <a:pt x="101721" y="391508"/>
                  </a:lnTo>
                  <a:lnTo>
                    <a:pt x="101616" y="391764"/>
                  </a:lnTo>
                  <a:lnTo>
                    <a:pt x="101511" y="392010"/>
                  </a:lnTo>
                  <a:lnTo>
                    <a:pt x="101401" y="392245"/>
                  </a:lnTo>
                  <a:lnTo>
                    <a:pt x="101287" y="392481"/>
                  </a:lnTo>
                  <a:lnTo>
                    <a:pt x="101173" y="392705"/>
                  </a:lnTo>
                  <a:lnTo>
                    <a:pt x="101059" y="392930"/>
                  </a:lnTo>
                  <a:lnTo>
                    <a:pt x="100940" y="393143"/>
                  </a:lnTo>
                  <a:lnTo>
                    <a:pt x="100822" y="393347"/>
                  </a:lnTo>
                  <a:lnTo>
                    <a:pt x="100699" y="393539"/>
                  </a:lnTo>
                  <a:lnTo>
                    <a:pt x="100576" y="393731"/>
                  </a:lnTo>
                  <a:lnTo>
                    <a:pt x="100448" y="393913"/>
                  </a:lnTo>
                  <a:lnTo>
                    <a:pt x="100320" y="394084"/>
                  </a:lnTo>
                  <a:lnTo>
                    <a:pt x="100192" y="394245"/>
                  </a:lnTo>
                  <a:lnTo>
                    <a:pt x="100060" y="394405"/>
                  </a:lnTo>
                  <a:lnTo>
                    <a:pt x="99928" y="394544"/>
                  </a:lnTo>
                  <a:lnTo>
                    <a:pt x="99791" y="394683"/>
                  </a:lnTo>
                  <a:lnTo>
                    <a:pt x="99654" y="394811"/>
                  </a:lnTo>
                  <a:lnTo>
                    <a:pt x="99517" y="394940"/>
                  </a:lnTo>
                  <a:lnTo>
                    <a:pt x="99380" y="395046"/>
                  </a:lnTo>
                  <a:lnTo>
                    <a:pt x="99239" y="395153"/>
                  </a:lnTo>
                  <a:lnTo>
                    <a:pt x="99093" y="395239"/>
                  </a:lnTo>
                  <a:lnTo>
                    <a:pt x="98947" y="395324"/>
                  </a:lnTo>
                  <a:lnTo>
                    <a:pt x="98801" y="395410"/>
                  </a:lnTo>
                  <a:lnTo>
                    <a:pt x="98650" y="395474"/>
                  </a:lnTo>
                  <a:lnTo>
                    <a:pt x="98500" y="395538"/>
                  </a:lnTo>
                  <a:lnTo>
                    <a:pt x="98349" y="395592"/>
                  </a:lnTo>
                  <a:lnTo>
                    <a:pt x="98199" y="395634"/>
                  </a:lnTo>
                  <a:lnTo>
                    <a:pt x="98048" y="395677"/>
                  </a:lnTo>
                  <a:lnTo>
                    <a:pt x="97898" y="395709"/>
                  </a:lnTo>
                  <a:lnTo>
                    <a:pt x="97743" y="395731"/>
                  </a:lnTo>
                  <a:lnTo>
                    <a:pt x="97592" y="395741"/>
                  </a:lnTo>
                  <a:lnTo>
                    <a:pt x="97437" y="395752"/>
                  </a:lnTo>
                  <a:lnTo>
                    <a:pt x="97282" y="395752"/>
                  </a:lnTo>
                  <a:lnTo>
                    <a:pt x="97131" y="395741"/>
                  </a:lnTo>
                  <a:lnTo>
                    <a:pt x="96976" y="395720"/>
                  </a:lnTo>
                  <a:lnTo>
                    <a:pt x="96821" y="395699"/>
                  </a:lnTo>
                  <a:lnTo>
                    <a:pt x="96671" y="395666"/>
                  </a:lnTo>
                  <a:lnTo>
                    <a:pt x="96515" y="395634"/>
                  </a:lnTo>
                  <a:lnTo>
                    <a:pt x="96360" y="395581"/>
                  </a:lnTo>
                  <a:lnTo>
                    <a:pt x="96210" y="395528"/>
                  </a:lnTo>
                  <a:lnTo>
                    <a:pt x="96055" y="395463"/>
                  </a:lnTo>
                  <a:lnTo>
                    <a:pt x="95904" y="395399"/>
                  </a:lnTo>
                  <a:lnTo>
                    <a:pt x="95754" y="395314"/>
                  </a:lnTo>
                  <a:lnTo>
                    <a:pt x="95599" y="395228"/>
                  </a:lnTo>
                  <a:lnTo>
                    <a:pt x="95448" y="395143"/>
                  </a:lnTo>
                  <a:lnTo>
                    <a:pt x="95297" y="395036"/>
                  </a:lnTo>
                  <a:lnTo>
                    <a:pt x="95151" y="394929"/>
                  </a:lnTo>
                  <a:lnTo>
                    <a:pt x="95001" y="394822"/>
                  </a:lnTo>
                  <a:lnTo>
                    <a:pt x="94855" y="394694"/>
                  </a:lnTo>
                  <a:lnTo>
                    <a:pt x="94704" y="394565"/>
                  </a:lnTo>
                  <a:lnTo>
                    <a:pt x="94558" y="394426"/>
                  </a:lnTo>
                  <a:lnTo>
                    <a:pt x="94417" y="394287"/>
                  </a:lnTo>
                  <a:lnTo>
                    <a:pt x="94271" y="394138"/>
                  </a:lnTo>
                  <a:lnTo>
                    <a:pt x="94130" y="393977"/>
                  </a:lnTo>
                  <a:lnTo>
                    <a:pt x="93988" y="393806"/>
                  </a:lnTo>
                  <a:lnTo>
                    <a:pt x="93847" y="393635"/>
                  </a:lnTo>
                  <a:lnTo>
                    <a:pt x="93710" y="393453"/>
                  </a:lnTo>
                  <a:lnTo>
                    <a:pt x="93573" y="393272"/>
                  </a:lnTo>
                  <a:lnTo>
                    <a:pt x="93441" y="393079"/>
                  </a:lnTo>
                  <a:lnTo>
                    <a:pt x="93304" y="392876"/>
                  </a:lnTo>
                  <a:lnTo>
                    <a:pt x="93172" y="392662"/>
                  </a:lnTo>
                  <a:lnTo>
                    <a:pt x="93044" y="392449"/>
                  </a:lnTo>
                  <a:lnTo>
                    <a:pt x="92916" y="392224"/>
                  </a:lnTo>
                  <a:lnTo>
                    <a:pt x="92788" y="392000"/>
                  </a:lnTo>
                  <a:lnTo>
                    <a:pt x="92665" y="391754"/>
                  </a:lnTo>
                  <a:lnTo>
                    <a:pt x="92542" y="391518"/>
                  </a:lnTo>
                  <a:lnTo>
                    <a:pt x="92423" y="391262"/>
                  </a:lnTo>
                  <a:lnTo>
                    <a:pt x="92305" y="391005"/>
                  </a:lnTo>
                  <a:lnTo>
                    <a:pt x="92186" y="390738"/>
                  </a:lnTo>
                  <a:lnTo>
                    <a:pt x="92077" y="390471"/>
                  </a:lnTo>
                  <a:lnTo>
                    <a:pt x="91963" y="390193"/>
                  </a:lnTo>
                  <a:lnTo>
                    <a:pt x="91858" y="389904"/>
                  </a:lnTo>
                  <a:lnTo>
                    <a:pt x="91748" y="389616"/>
                  </a:lnTo>
                  <a:lnTo>
                    <a:pt x="91648" y="389316"/>
                  </a:lnTo>
                  <a:lnTo>
                    <a:pt x="91548" y="389006"/>
                  </a:lnTo>
                  <a:lnTo>
                    <a:pt x="91447" y="388696"/>
                  </a:lnTo>
                  <a:lnTo>
                    <a:pt x="91351" y="388375"/>
                  </a:lnTo>
                  <a:lnTo>
                    <a:pt x="91260" y="388055"/>
                  </a:lnTo>
                  <a:lnTo>
                    <a:pt x="91174" y="387713"/>
                  </a:lnTo>
                  <a:lnTo>
                    <a:pt x="91087" y="387381"/>
                  </a:lnTo>
                  <a:lnTo>
                    <a:pt x="91005" y="387028"/>
                  </a:lnTo>
                  <a:lnTo>
                    <a:pt x="90923" y="386676"/>
                  </a:lnTo>
                  <a:lnTo>
                    <a:pt x="90845" y="386323"/>
                  </a:lnTo>
                  <a:lnTo>
                    <a:pt x="90772" y="385959"/>
                  </a:lnTo>
                  <a:lnTo>
                    <a:pt x="90704" y="385585"/>
                  </a:lnTo>
                  <a:lnTo>
                    <a:pt x="90622" y="385104"/>
                  </a:lnTo>
                  <a:lnTo>
                    <a:pt x="90544" y="384623"/>
                  </a:lnTo>
                  <a:lnTo>
                    <a:pt x="90476" y="384142"/>
                  </a:lnTo>
                  <a:lnTo>
                    <a:pt x="90412" y="383671"/>
                  </a:lnTo>
                  <a:lnTo>
                    <a:pt x="90357" y="383180"/>
                  </a:lnTo>
                  <a:lnTo>
                    <a:pt x="90307" y="382699"/>
                  </a:lnTo>
                  <a:lnTo>
                    <a:pt x="90261" y="382217"/>
                  </a:lnTo>
                  <a:lnTo>
                    <a:pt x="90225" y="381736"/>
                  </a:lnTo>
                  <a:lnTo>
                    <a:pt x="90193" y="381255"/>
                  </a:lnTo>
                  <a:lnTo>
                    <a:pt x="90170" y="380785"/>
                  </a:lnTo>
                  <a:lnTo>
                    <a:pt x="90147" y="380304"/>
                  </a:lnTo>
                  <a:lnTo>
                    <a:pt x="90138" y="379823"/>
                  </a:lnTo>
                  <a:lnTo>
                    <a:pt x="90129" y="379352"/>
                  </a:lnTo>
                  <a:lnTo>
                    <a:pt x="90129" y="378882"/>
                  </a:lnTo>
                  <a:lnTo>
                    <a:pt x="90133" y="378412"/>
                  </a:lnTo>
                  <a:lnTo>
                    <a:pt x="90143" y="377941"/>
                  </a:lnTo>
                  <a:lnTo>
                    <a:pt x="90161" y="377481"/>
                  </a:lnTo>
                  <a:lnTo>
                    <a:pt x="90179" y="377022"/>
                  </a:lnTo>
                  <a:lnTo>
                    <a:pt x="90206" y="376573"/>
                  </a:lnTo>
                  <a:lnTo>
                    <a:pt x="90238" y="376124"/>
                  </a:lnTo>
                  <a:lnTo>
                    <a:pt x="90279" y="375675"/>
                  </a:lnTo>
                  <a:lnTo>
                    <a:pt x="90320" y="375236"/>
                  </a:lnTo>
                  <a:lnTo>
                    <a:pt x="90371" y="374809"/>
                  </a:lnTo>
                  <a:lnTo>
                    <a:pt x="90425" y="374381"/>
                  </a:lnTo>
                  <a:lnTo>
                    <a:pt x="90480" y="373954"/>
                  </a:lnTo>
                  <a:lnTo>
                    <a:pt x="90544" y="373547"/>
                  </a:lnTo>
                  <a:lnTo>
                    <a:pt x="90612" y="373141"/>
                  </a:lnTo>
                  <a:lnTo>
                    <a:pt x="90685" y="372735"/>
                  </a:lnTo>
                  <a:lnTo>
                    <a:pt x="90763" y="372350"/>
                  </a:lnTo>
                  <a:lnTo>
                    <a:pt x="90845" y="371965"/>
                  </a:lnTo>
                  <a:lnTo>
                    <a:pt x="90936" y="371591"/>
                  </a:lnTo>
                  <a:lnTo>
                    <a:pt x="91028" y="371227"/>
                  </a:lnTo>
                  <a:lnTo>
                    <a:pt x="91123" y="370864"/>
                  </a:lnTo>
                  <a:lnTo>
                    <a:pt x="91224" y="370522"/>
                  </a:lnTo>
                  <a:lnTo>
                    <a:pt x="91329" y="370180"/>
                  </a:lnTo>
                  <a:lnTo>
                    <a:pt x="91438" y="369859"/>
                  </a:lnTo>
                  <a:lnTo>
                    <a:pt x="91552" y="369538"/>
                  </a:lnTo>
                  <a:lnTo>
                    <a:pt x="91666" y="369239"/>
                  </a:lnTo>
                  <a:lnTo>
                    <a:pt x="91789" y="368940"/>
                  </a:lnTo>
                  <a:lnTo>
                    <a:pt x="91913" y="368662"/>
                  </a:lnTo>
                  <a:lnTo>
                    <a:pt x="92045" y="368394"/>
                  </a:lnTo>
                  <a:lnTo>
                    <a:pt x="92177" y="368127"/>
                  </a:lnTo>
                  <a:lnTo>
                    <a:pt x="92314" y="367892"/>
                  </a:lnTo>
                  <a:lnTo>
                    <a:pt x="92455" y="367657"/>
                  </a:lnTo>
                  <a:lnTo>
                    <a:pt x="92597" y="367443"/>
                  </a:lnTo>
                  <a:lnTo>
                    <a:pt x="92747" y="367229"/>
                  </a:lnTo>
                  <a:lnTo>
                    <a:pt x="92898" y="367047"/>
                  </a:lnTo>
                  <a:lnTo>
                    <a:pt x="93048" y="366866"/>
                  </a:lnTo>
                  <a:lnTo>
                    <a:pt x="93208" y="366705"/>
                  </a:lnTo>
                  <a:lnTo>
                    <a:pt x="93368" y="366566"/>
                  </a:lnTo>
                  <a:lnTo>
                    <a:pt x="93532" y="366438"/>
                  </a:lnTo>
                  <a:lnTo>
                    <a:pt x="93701" y="366320"/>
                  </a:lnTo>
                  <a:lnTo>
                    <a:pt x="93870" y="366224"/>
                  </a:lnTo>
                  <a:lnTo>
                    <a:pt x="94043" y="366139"/>
                  </a:lnTo>
                  <a:lnTo>
                    <a:pt x="94216" y="366074"/>
                  </a:lnTo>
                  <a:lnTo>
                    <a:pt x="94399" y="366032"/>
                  </a:lnTo>
                  <a:lnTo>
                    <a:pt x="94577" y="366000"/>
                  </a:lnTo>
                  <a:lnTo>
                    <a:pt x="94764" y="365989"/>
                  </a:lnTo>
                  <a:lnTo>
                    <a:pt x="94946" y="366000"/>
                  </a:lnTo>
                  <a:lnTo>
                    <a:pt x="95138" y="366032"/>
                  </a:lnTo>
                  <a:lnTo>
                    <a:pt x="95329" y="366074"/>
                  </a:lnTo>
                  <a:lnTo>
                    <a:pt x="95521" y="366139"/>
                  </a:lnTo>
                  <a:lnTo>
                    <a:pt x="95717" y="366224"/>
                  </a:lnTo>
                  <a:lnTo>
                    <a:pt x="95913" y="366331"/>
                  </a:lnTo>
                  <a:lnTo>
                    <a:pt x="95959" y="366352"/>
                  </a:lnTo>
                  <a:lnTo>
                    <a:pt x="96000" y="366374"/>
                  </a:lnTo>
                  <a:lnTo>
                    <a:pt x="96041" y="366384"/>
                  </a:lnTo>
                  <a:lnTo>
                    <a:pt x="96082" y="366384"/>
                  </a:lnTo>
                  <a:lnTo>
                    <a:pt x="96119" y="366374"/>
                  </a:lnTo>
                  <a:lnTo>
                    <a:pt x="96155" y="366363"/>
                  </a:lnTo>
                  <a:lnTo>
                    <a:pt x="96228" y="366320"/>
                  </a:lnTo>
                  <a:lnTo>
                    <a:pt x="96297" y="366256"/>
                  </a:lnTo>
                  <a:lnTo>
                    <a:pt x="96360" y="366181"/>
                  </a:lnTo>
                  <a:lnTo>
                    <a:pt x="96420" y="366085"/>
                  </a:lnTo>
                  <a:lnTo>
                    <a:pt x="96474" y="365967"/>
                  </a:lnTo>
                  <a:lnTo>
                    <a:pt x="96611" y="365903"/>
                  </a:lnTo>
                  <a:lnTo>
                    <a:pt x="96744" y="365861"/>
                  </a:lnTo>
                  <a:lnTo>
                    <a:pt x="96880" y="365807"/>
                  </a:lnTo>
                  <a:lnTo>
                    <a:pt x="97017" y="365775"/>
                  </a:lnTo>
                  <a:lnTo>
                    <a:pt x="97150" y="365743"/>
                  </a:lnTo>
                  <a:lnTo>
                    <a:pt x="97286" y="365722"/>
                  </a:lnTo>
                  <a:lnTo>
                    <a:pt x="97423" y="365711"/>
                  </a:lnTo>
                  <a:lnTo>
                    <a:pt x="97560" y="365700"/>
                  </a:lnTo>
                  <a:close/>
                  <a:moveTo>
                    <a:pt x="36372" y="214073"/>
                  </a:moveTo>
                  <a:lnTo>
                    <a:pt x="36604" y="214084"/>
                  </a:lnTo>
                  <a:lnTo>
                    <a:pt x="36846" y="214094"/>
                  </a:lnTo>
                  <a:lnTo>
                    <a:pt x="37325" y="214148"/>
                  </a:lnTo>
                  <a:lnTo>
                    <a:pt x="37818" y="214212"/>
                  </a:lnTo>
                  <a:lnTo>
                    <a:pt x="40610" y="214554"/>
                  </a:lnTo>
                  <a:lnTo>
                    <a:pt x="43402" y="214917"/>
                  </a:lnTo>
                  <a:lnTo>
                    <a:pt x="46189" y="215292"/>
                  </a:lnTo>
                  <a:lnTo>
                    <a:pt x="48981" y="215676"/>
                  </a:lnTo>
                  <a:lnTo>
                    <a:pt x="51768" y="216072"/>
                  </a:lnTo>
                  <a:lnTo>
                    <a:pt x="54560" y="216468"/>
                  </a:lnTo>
                  <a:lnTo>
                    <a:pt x="60139" y="217280"/>
                  </a:lnTo>
                  <a:lnTo>
                    <a:pt x="65714" y="218082"/>
                  </a:lnTo>
                  <a:lnTo>
                    <a:pt x="68501" y="218488"/>
                  </a:lnTo>
                  <a:lnTo>
                    <a:pt x="71293" y="218873"/>
                  </a:lnTo>
                  <a:lnTo>
                    <a:pt x="74080" y="219258"/>
                  </a:lnTo>
                  <a:lnTo>
                    <a:pt x="76868" y="219632"/>
                  </a:lnTo>
                  <a:lnTo>
                    <a:pt x="79659" y="219996"/>
                  </a:lnTo>
                  <a:lnTo>
                    <a:pt x="82447" y="220348"/>
                  </a:lnTo>
                  <a:lnTo>
                    <a:pt x="82419" y="220562"/>
                  </a:lnTo>
                  <a:lnTo>
                    <a:pt x="82392" y="220776"/>
                  </a:lnTo>
                  <a:lnTo>
                    <a:pt x="82378" y="221000"/>
                  </a:lnTo>
                  <a:lnTo>
                    <a:pt x="82369" y="221214"/>
                  </a:lnTo>
                  <a:lnTo>
                    <a:pt x="82369" y="221428"/>
                  </a:lnTo>
                  <a:lnTo>
                    <a:pt x="82374" y="221642"/>
                  </a:lnTo>
                  <a:lnTo>
                    <a:pt x="82392" y="221845"/>
                  </a:lnTo>
                  <a:lnTo>
                    <a:pt x="82415" y="222048"/>
                  </a:lnTo>
                  <a:lnTo>
                    <a:pt x="82447" y="222230"/>
                  </a:lnTo>
                  <a:lnTo>
                    <a:pt x="82488" y="222401"/>
                  </a:lnTo>
                  <a:lnTo>
                    <a:pt x="82515" y="222487"/>
                  </a:lnTo>
                  <a:lnTo>
                    <a:pt x="82542" y="222561"/>
                  </a:lnTo>
                  <a:lnTo>
                    <a:pt x="82570" y="222636"/>
                  </a:lnTo>
                  <a:lnTo>
                    <a:pt x="82602" y="222711"/>
                  </a:lnTo>
                  <a:lnTo>
                    <a:pt x="82634" y="222775"/>
                  </a:lnTo>
                  <a:lnTo>
                    <a:pt x="82670" y="222829"/>
                  </a:lnTo>
                  <a:lnTo>
                    <a:pt x="82711" y="222882"/>
                  </a:lnTo>
                  <a:lnTo>
                    <a:pt x="82752" y="222936"/>
                  </a:lnTo>
                  <a:lnTo>
                    <a:pt x="82798" y="222978"/>
                  </a:lnTo>
                  <a:lnTo>
                    <a:pt x="82844" y="223010"/>
                  </a:lnTo>
                  <a:lnTo>
                    <a:pt x="82894" y="223042"/>
                  </a:lnTo>
                  <a:lnTo>
                    <a:pt x="82944" y="223064"/>
                  </a:lnTo>
                  <a:lnTo>
                    <a:pt x="82985" y="223085"/>
                  </a:lnTo>
                  <a:lnTo>
                    <a:pt x="83021" y="223107"/>
                  </a:lnTo>
                  <a:lnTo>
                    <a:pt x="83058" y="223149"/>
                  </a:lnTo>
                  <a:lnTo>
                    <a:pt x="83099" y="223181"/>
                  </a:lnTo>
                  <a:lnTo>
                    <a:pt x="83136" y="223235"/>
                  </a:lnTo>
                  <a:lnTo>
                    <a:pt x="83172" y="223288"/>
                  </a:lnTo>
                  <a:lnTo>
                    <a:pt x="83204" y="223352"/>
                  </a:lnTo>
                  <a:lnTo>
                    <a:pt x="83240" y="223427"/>
                  </a:lnTo>
                  <a:lnTo>
                    <a:pt x="83309" y="223588"/>
                  </a:lnTo>
                  <a:lnTo>
                    <a:pt x="83377" y="223780"/>
                  </a:lnTo>
                  <a:lnTo>
                    <a:pt x="83441" y="224005"/>
                  </a:lnTo>
                  <a:lnTo>
                    <a:pt x="83505" y="224250"/>
                  </a:lnTo>
                  <a:lnTo>
                    <a:pt x="83569" y="224528"/>
                  </a:lnTo>
                  <a:lnTo>
                    <a:pt x="83628" y="224828"/>
                  </a:lnTo>
                  <a:lnTo>
                    <a:pt x="83688" y="225159"/>
                  </a:lnTo>
                  <a:lnTo>
                    <a:pt x="83742" y="225512"/>
                  </a:lnTo>
                  <a:lnTo>
                    <a:pt x="83797" y="225897"/>
                  </a:lnTo>
                  <a:lnTo>
                    <a:pt x="83847" y="226292"/>
                  </a:lnTo>
                  <a:lnTo>
                    <a:pt x="83897" y="226720"/>
                  </a:lnTo>
                  <a:lnTo>
                    <a:pt x="83948" y="227169"/>
                  </a:lnTo>
                  <a:lnTo>
                    <a:pt x="83993" y="227639"/>
                  </a:lnTo>
                  <a:lnTo>
                    <a:pt x="84039" y="228142"/>
                  </a:lnTo>
                  <a:lnTo>
                    <a:pt x="84084" y="228655"/>
                  </a:lnTo>
                  <a:lnTo>
                    <a:pt x="84125" y="229190"/>
                  </a:lnTo>
                  <a:lnTo>
                    <a:pt x="84167" y="229746"/>
                  </a:lnTo>
                  <a:lnTo>
                    <a:pt x="84208" y="230323"/>
                  </a:lnTo>
                  <a:lnTo>
                    <a:pt x="84281" y="231531"/>
                  </a:lnTo>
                  <a:lnTo>
                    <a:pt x="84349" y="232824"/>
                  </a:lnTo>
                  <a:lnTo>
                    <a:pt x="84408" y="234172"/>
                  </a:lnTo>
                  <a:lnTo>
                    <a:pt x="84468" y="235593"/>
                  </a:lnTo>
                  <a:lnTo>
                    <a:pt x="84518" y="237069"/>
                  </a:lnTo>
                  <a:lnTo>
                    <a:pt x="84563" y="238598"/>
                  </a:lnTo>
                  <a:lnTo>
                    <a:pt x="84604" y="240180"/>
                  </a:lnTo>
                  <a:lnTo>
                    <a:pt x="84641" y="241815"/>
                  </a:lnTo>
                  <a:lnTo>
                    <a:pt x="84673" y="243483"/>
                  </a:lnTo>
                  <a:lnTo>
                    <a:pt x="84700" y="245194"/>
                  </a:lnTo>
                  <a:lnTo>
                    <a:pt x="84728" y="246936"/>
                  </a:lnTo>
                  <a:lnTo>
                    <a:pt x="84746" y="248711"/>
                  </a:lnTo>
                  <a:lnTo>
                    <a:pt x="84760" y="250507"/>
                  </a:lnTo>
                  <a:lnTo>
                    <a:pt x="84773" y="252324"/>
                  </a:lnTo>
                  <a:lnTo>
                    <a:pt x="84782" y="254153"/>
                  </a:lnTo>
                  <a:lnTo>
                    <a:pt x="84787" y="256002"/>
                  </a:lnTo>
                  <a:lnTo>
                    <a:pt x="84791" y="257852"/>
                  </a:lnTo>
                  <a:lnTo>
                    <a:pt x="84791" y="261551"/>
                  </a:lnTo>
                  <a:lnTo>
                    <a:pt x="84778" y="265228"/>
                  </a:lnTo>
                  <a:lnTo>
                    <a:pt x="84746" y="265346"/>
                  </a:lnTo>
                  <a:lnTo>
                    <a:pt x="84714" y="265463"/>
                  </a:lnTo>
                  <a:lnTo>
                    <a:pt x="84687" y="265581"/>
                  </a:lnTo>
                  <a:lnTo>
                    <a:pt x="84664" y="265709"/>
                  </a:lnTo>
                  <a:lnTo>
                    <a:pt x="84645" y="265838"/>
                  </a:lnTo>
                  <a:lnTo>
                    <a:pt x="84632" y="265977"/>
                  </a:lnTo>
                  <a:lnTo>
                    <a:pt x="84618" y="266105"/>
                  </a:lnTo>
                  <a:lnTo>
                    <a:pt x="84614" y="266244"/>
                  </a:lnTo>
                  <a:lnTo>
                    <a:pt x="84614" y="266372"/>
                  </a:lnTo>
                  <a:lnTo>
                    <a:pt x="84618" y="266511"/>
                  </a:lnTo>
                  <a:lnTo>
                    <a:pt x="84627" y="266650"/>
                  </a:lnTo>
                  <a:lnTo>
                    <a:pt x="84645" y="266778"/>
                  </a:lnTo>
                  <a:lnTo>
                    <a:pt x="84668" y="266907"/>
                  </a:lnTo>
                  <a:lnTo>
                    <a:pt x="84696" y="267035"/>
                  </a:lnTo>
                  <a:lnTo>
                    <a:pt x="84728" y="267153"/>
                  </a:lnTo>
                  <a:lnTo>
                    <a:pt x="84769" y="267270"/>
                  </a:lnTo>
                  <a:lnTo>
                    <a:pt x="84755" y="269579"/>
                  </a:lnTo>
                  <a:lnTo>
                    <a:pt x="84741" y="271857"/>
                  </a:lnTo>
                  <a:lnTo>
                    <a:pt x="84705" y="276229"/>
                  </a:lnTo>
                  <a:lnTo>
                    <a:pt x="84659" y="280324"/>
                  </a:lnTo>
                  <a:lnTo>
                    <a:pt x="84618" y="284055"/>
                  </a:lnTo>
                  <a:lnTo>
                    <a:pt x="84541" y="290159"/>
                  </a:lnTo>
                  <a:lnTo>
                    <a:pt x="84513" y="292372"/>
                  </a:lnTo>
                  <a:lnTo>
                    <a:pt x="84500" y="293922"/>
                  </a:lnTo>
                  <a:lnTo>
                    <a:pt x="84477" y="298241"/>
                  </a:lnTo>
                  <a:lnTo>
                    <a:pt x="84449" y="302550"/>
                  </a:lnTo>
                  <a:lnTo>
                    <a:pt x="84413" y="306869"/>
                  </a:lnTo>
                  <a:lnTo>
                    <a:pt x="84372" y="311177"/>
                  </a:lnTo>
                  <a:lnTo>
                    <a:pt x="84322" y="315496"/>
                  </a:lnTo>
                  <a:lnTo>
                    <a:pt x="84267" y="319805"/>
                  </a:lnTo>
                  <a:lnTo>
                    <a:pt x="84208" y="324124"/>
                  </a:lnTo>
                  <a:lnTo>
                    <a:pt x="84139" y="328432"/>
                  </a:lnTo>
                  <a:lnTo>
                    <a:pt x="84066" y="332741"/>
                  </a:lnTo>
                  <a:lnTo>
                    <a:pt x="83984" y="337049"/>
                  </a:lnTo>
                  <a:lnTo>
                    <a:pt x="83897" y="341357"/>
                  </a:lnTo>
                  <a:lnTo>
                    <a:pt x="83806" y="345666"/>
                  </a:lnTo>
                  <a:lnTo>
                    <a:pt x="83706" y="349974"/>
                  </a:lnTo>
                  <a:lnTo>
                    <a:pt x="83601" y="354282"/>
                  </a:lnTo>
                  <a:lnTo>
                    <a:pt x="83487" y="358580"/>
                  </a:lnTo>
                  <a:lnTo>
                    <a:pt x="83368" y="362889"/>
                  </a:lnTo>
                  <a:lnTo>
                    <a:pt x="83259" y="366737"/>
                  </a:lnTo>
                  <a:lnTo>
                    <a:pt x="83140" y="370586"/>
                  </a:lnTo>
                  <a:lnTo>
                    <a:pt x="83017" y="374445"/>
                  </a:lnTo>
                  <a:lnTo>
                    <a:pt x="82889" y="378294"/>
                  </a:lnTo>
                  <a:lnTo>
                    <a:pt x="82757" y="382153"/>
                  </a:lnTo>
                  <a:lnTo>
                    <a:pt x="82620" y="386002"/>
                  </a:lnTo>
                  <a:lnTo>
                    <a:pt x="82479" y="389851"/>
                  </a:lnTo>
                  <a:lnTo>
                    <a:pt x="82333" y="393689"/>
                  </a:lnTo>
                  <a:lnTo>
                    <a:pt x="82305" y="394352"/>
                  </a:lnTo>
                  <a:lnTo>
                    <a:pt x="82287" y="395014"/>
                  </a:lnTo>
                  <a:lnTo>
                    <a:pt x="82251" y="396351"/>
                  </a:lnTo>
                  <a:lnTo>
                    <a:pt x="82196" y="398991"/>
                  </a:lnTo>
                  <a:lnTo>
                    <a:pt x="82164" y="400306"/>
                  </a:lnTo>
                  <a:lnTo>
                    <a:pt x="82146" y="400948"/>
                  </a:lnTo>
                  <a:lnTo>
                    <a:pt x="82127" y="401600"/>
                  </a:lnTo>
                  <a:lnTo>
                    <a:pt x="82100" y="402231"/>
                  </a:lnTo>
                  <a:lnTo>
                    <a:pt x="82073" y="402861"/>
                  </a:lnTo>
                  <a:lnTo>
                    <a:pt x="82041" y="403481"/>
                  </a:lnTo>
                  <a:lnTo>
                    <a:pt x="82004" y="404102"/>
                  </a:lnTo>
                  <a:lnTo>
                    <a:pt x="81963" y="404711"/>
                  </a:lnTo>
                  <a:lnTo>
                    <a:pt x="81913" y="405310"/>
                  </a:lnTo>
                  <a:lnTo>
                    <a:pt x="81858" y="405898"/>
                  </a:lnTo>
                  <a:lnTo>
                    <a:pt x="81794" y="406475"/>
                  </a:lnTo>
                  <a:lnTo>
                    <a:pt x="81721" y="407052"/>
                  </a:lnTo>
                  <a:lnTo>
                    <a:pt x="81644" y="407608"/>
                  </a:lnTo>
                  <a:lnTo>
                    <a:pt x="81557" y="408153"/>
                  </a:lnTo>
                  <a:lnTo>
                    <a:pt x="81507" y="408421"/>
                  </a:lnTo>
                  <a:lnTo>
                    <a:pt x="81457" y="408677"/>
                  </a:lnTo>
                  <a:lnTo>
                    <a:pt x="81407" y="408944"/>
                  </a:lnTo>
                  <a:lnTo>
                    <a:pt x="81352" y="409201"/>
                  </a:lnTo>
                  <a:lnTo>
                    <a:pt x="81293" y="409458"/>
                  </a:lnTo>
                  <a:lnTo>
                    <a:pt x="81233" y="409703"/>
                  </a:lnTo>
                  <a:lnTo>
                    <a:pt x="81169" y="409949"/>
                  </a:lnTo>
                  <a:lnTo>
                    <a:pt x="81101" y="410195"/>
                  </a:lnTo>
                  <a:lnTo>
                    <a:pt x="81032" y="410430"/>
                  </a:lnTo>
                  <a:lnTo>
                    <a:pt x="80960" y="410666"/>
                  </a:lnTo>
                  <a:lnTo>
                    <a:pt x="80882" y="410901"/>
                  </a:lnTo>
                  <a:lnTo>
                    <a:pt x="80804" y="411125"/>
                  </a:lnTo>
                  <a:lnTo>
                    <a:pt x="80722" y="411350"/>
                  </a:lnTo>
                  <a:lnTo>
                    <a:pt x="80640" y="411574"/>
                  </a:lnTo>
                  <a:lnTo>
                    <a:pt x="80549" y="411788"/>
                  </a:lnTo>
                  <a:lnTo>
                    <a:pt x="80458" y="412002"/>
                  </a:lnTo>
                  <a:lnTo>
                    <a:pt x="80362" y="412205"/>
                  </a:lnTo>
                  <a:lnTo>
                    <a:pt x="80262" y="412408"/>
                  </a:lnTo>
                  <a:lnTo>
                    <a:pt x="80097" y="412708"/>
                  </a:lnTo>
                  <a:lnTo>
                    <a:pt x="79933" y="412996"/>
                  </a:lnTo>
                  <a:lnTo>
                    <a:pt x="79769" y="413253"/>
                  </a:lnTo>
                  <a:lnTo>
                    <a:pt x="79600" y="413499"/>
                  </a:lnTo>
                  <a:lnTo>
                    <a:pt x="79431" y="413713"/>
                  </a:lnTo>
                  <a:lnTo>
                    <a:pt x="79262" y="413905"/>
                  </a:lnTo>
                  <a:lnTo>
                    <a:pt x="79094" y="414087"/>
                  </a:lnTo>
                  <a:lnTo>
                    <a:pt x="78920" y="414236"/>
                  </a:lnTo>
                  <a:lnTo>
                    <a:pt x="78747" y="414375"/>
                  </a:lnTo>
                  <a:lnTo>
                    <a:pt x="78574" y="414504"/>
                  </a:lnTo>
                  <a:lnTo>
                    <a:pt x="78400" y="414611"/>
                  </a:lnTo>
                  <a:lnTo>
                    <a:pt x="78227" y="414696"/>
                  </a:lnTo>
                  <a:lnTo>
                    <a:pt x="78049" y="414782"/>
                  </a:lnTo>
                  <a:lnTo>
                    <a:pt x="77871" y="414846"/>
                  </a:lnTo>
                  <a:lnTo>
                    <a:pt x="77693" y="414899"/>
                  </a:lnTo>
                  <a:lnTo>
                    <a:pt x="77511" y="414942"/>
                  </a:lnTo>
                  <a:lnTo>
                    <a:pt x="77333" y="414974"/>
                  </a:lnTo>
                  <a:lnTo>
                    <a:pt x="77150" y="414995"/>
                  </a:lnTo>
                  <a:lnTo>
                    <a:pt x="76968" y="415017"/>
                  </a:lnTo>
                  <a:lnTo>
                    <a:pt x="76411" y="415017"/>
                  </a:lnTo>
                  <a:lnTo>
                    <a:pt x="76037" y="415006"/>
                  </a:lnTo>
                  <a:lnTo>
                    <a:pt x="75275" y="414953"/>
                  </a:lnTo>
                  <a:lnTo>
                    <a:pt x="74892" y="414931"/>
                  </a:lnTo>
                  <a:lnTo>
                    <a:pt x="73072" y="414931"/>
                  </a:lnTo>
                  <a:lnTo>
                    <a:pt x="71640" y="414921"/>
                  </a:lnTo>
                  <a:lnTo>
                    <a:pt x="70212" y="414878"/>
                  </a:lnTo>
                  <a:lnTo>
                    <a:pt x="68779" y="414824"/>
                  </a:lnTo>
                  <a:lnTo>
                    <a:pt x="67351" y="414750"/>
                  </a:lnTo>
                  <a:lnTo>
                    <a:pt x="65924" y="414653"/>
                  </a:lnTo>
                  <a:lnTo>
                    <a:pt x="64491" y="414536"/>
                  </a:lnTo>
                  <a:lnTo>
                    <a:pt x="63063" y="414397"/>
                  </a:lnTo>
                  <a:lnTo>
                    <a:pt x="61635" y="414247"/>
                  </a:lnTo>
                  <a:lnTo>
                    <a:pt x="60208" y="414065"/>
                  </a:lnTo>
                  <a:lnTo>
                    <a:pt x="58780" y="413873"/>
                  </a:lnTo>
                  <a:lnTo>
                    <a:pt x="57352" y="413659"/>
                  </a:lnTo>
                  <a:lnTo>
                    <a:pt x="55924" y="413424"/>
                  </a:lnTo>
                  <a:lnTo>
                    <a:pt x="54496" y="413167"/>
                  </a:lnTo>
                  <a:lnTo>
                    <a:pt x="53073" y="412889"/>
                  </a:lnTo>
                  <a:lnTo>
                    <a:pt x="51649" y="412601"/>
                  </a:lnTo>
                  <a:lnTo>
                    <a:pt x="50222" y="412280"/>
                  </a:lnTo>
                  <a:lnTo>
                    <a:pt x="48798" y="411949"/>
                  </a:lnTo>
                  <a:lnTo>
                    <a:pt x="47370" y="411596"/>
                  </a:lnTo>
                  <a:lnTo>
                    <a:pt x="45947" y="411222"/>
                  </a:lnTo>
                  <a:lnTo>
                    <a:pt x="44524" y="410826"/>
                  </a:lnTo>
                  <a:lnTo>
                    <a:pt x="43101" y="410409"/>
                  </a:lnTo>
                  <a:lnTo>
                    <a:pt x="41677" y="409981"/>
                  </a:lnTo>
                  <a:lnTo>
                    <a:pt x="40259" y="409511"/>
                  </a:lnTo>
                  <a:lnTo>
                    <a:pt x="39766" y="409361"/>
                  </a:lnTo>
                  <a:lnTo>
                    <a:pt x="39273" y="409212"/>
                  </a:lnTo>
                  <a:lnTo>
                    <a:pt x="38283" y="408912"/>
                  </a:lnTo>
                  <a:lnTo>
                    <a:pt x="37791" y="408763"/>
                  </a:lnTo>
                  <a:lnTo>
                    <a:pt x="37302" y="408592"/>
                  </a:lnTo>
                  <a:lnTo>
                    <a:pt x="36819" y="408421"/>
                  </a:lnTo>
                  <a:lnTo>
                    <a:pt x="36340" y="408228"/>
                  </a:lnTo>
                  <a:lnTo>
                    <a:pt x="35865" y="408014"/>
                  </a:lnTo>
                  <a:lnTo>
                    <a:pt x="35628" y="407907"/>
                  </a:lnTo>
                  <a:lnTo>
                    <a:pt x="35396" y="407779"/>
                  </a:lnTo>
                  <a:lnTo>
                    <a:pt x="35167" y="407651"/>
                  </a:lnTo>
                  <a:lnTo>
                    <a:pt x="34935" y="407523"/>
                  </a:lnTo>
                  <a:lnTo>
                    <a:pt x="34711" y="407384"/>
                  </a:lnTo>
                  <a:lnTo>
                    <a:pt x="34483" y="407223"/>
                  </a:lnTo>
                  <a:lnTo>
                    <a:pt x="34264" y="407063"/>
                  </a:lnTo>
                  <a:lnTo>
                    <a:pt x="34041" y="406903"/>
                  </a:lnTo>
                  <a:lnTo>
                    <a:pt x="33826" y="406721"/>
                  </a:lnTo>
                  <a:lnTo>
                    <a:pt x="33612" y="406528"/>
                  </a:lnTo>
                  <a:lnTo>
                    <a:pt x="33397" y="406336"/>
                  </a:lnTo>
                  <a:lnTo>
                    <a:pt x="33192" y="406122"/>
                  </a:lnTo>
                  <a:lnTo>
                    <a:pt x="32987" y="405898"/>
                  </a:lnTo>
                  <a:lnTo>
                    <a:pt x="32782" y="405662"/>
                  </a:lnTo>
                  <a:lnTo>
                    <a:pt x="32585" y="405416"/>
                  </a:lnTo>
                  <a:lnTo>
                    <a:pt x="32389" y="405160"/>
                  </a:lnTo>
                  <a:lnTo>
                    <a:pt x="32198" y="404882"/>
                  </a:lnTo>
                  <a:lnTo>
                    <a:pt x="32011" y="404604"/>
                  </a:lnTo>
                  <a:lnTo>
                    <a:pt x="31824" y="404294"/>
                  </a:lnTo>
                  <a:lnTo>
                    <a:pt x="31646" y="403984"/>
                  </a:lnTo>
                  <a:lnTo>
                    <a:pt x="31468" y="403653"/>
                  </a:lnTo>
                  <a:lnTo>
                    <a:pt x="31294" y="403300"/>
                  </a:lnTo>
                  <a:lnTo>
                    <a:pt x="31130" y="402936"/>
                  </a:lnTo>
                  <a:lnTo>
                    <a:pt x="30966" y="402551"/>
                  </a:lnTo>
                  <a:lnTo>
                    <a:pt x="30806" y="402156"/>
                  </a:lnTo>
                  <a:lnTo>
                    <a:pt x="30651" y="401739"/>
                  </a:lnTo>
                  <a:lnTo>
                    <a:pt x="30501" y="401311"/>
                  </a:lnTo>
                  <a:lnTo>
                    <a:pt x="30359" y="400852"/>
                  </a:lnTo>
                  <a:lnTo>
                    <a:pt x="30218" y="400381"/>
                  </a:lnTo>
                  <a:lnTo>
                    <a:pt x="30086" y="399889"/>
                  </a:lnTo>
                  <a:lnTo>
                    <a:pt x="29958" y="399387"/>
                  </a:lnTo>
                  <a:lnTo>
                    <a:pt x="29835" y="398852"/>
                  </a:lnTo>
                  <a:lnTo>
                    <a:pt x="29716" y="398296"/>
                  </a:lnTo>
                  <a:lnTo>
                    <a:pt x="29602" y="397719"/>
                  </a:lnTo>
                  <a:lnTo>
                    <a:pt x="29497" y="397131"/>
                  </a:lnTo>
                  <a:lnTo>
                    <a:pt x="29397" y="396511"/>
                  </a:lnTo>
                  <a:lnTo>
                    <a:pt x="29301" y="395870"/>
                  </a:lnTo>
                  <a:lnTo>
                    <a:pt x="29214" y="395196"/>
                  </a:lnTo>
                  <a:lnTo>
                    <a:pt x="29132" y="394512"/>
                  </a:lnTo>
                  <a:lnTo>
                    <a:pt x="29055" y="393796"/>
                  </a:lnTo>
                  <a:lnTo>
                    <a:pt x="28986" y="393058"/>
                  </a:lnTo>
                  <a:lnTo>
                    <a:pt x="28922" y="392299"/>
                  </a:lnTo>
                  <a:lnTo>
                    <a:pt x="28868" y="391508"/>
                  </a:lnTo>
                  <a:lnTo>
                    <a:pt x="28817" y="390695"/>
                  </a:lnTo>
                  <a:lnTo>
                    <a:pt x="28776" y="389851"/>
                  </a:lnTo>
                  <a:lnTo>
                    <a:pt x="28740" y="388985"/>
                  </a:lnTo>
                  <a:lnTo>
                    <a:pt x="28712" y="388097"/>
                  </a:lnTo>
                  <a:lnTo>
                    <a:pt x="28685" y="387210"/>
                  </a:lnTo>
                  <a:lnTo>
                    <a:pt x="28639" y="385435"/>
                  </a:lnTo>
                  <a:lnTo>
                    <a:pt x="28603" y="383650"/>
                  </a:lnTo>
                  <a:lnTo>
                    <a:pt x="28580" y="381854"/>
                  </a:lnTo>
                  <a:lnTo>
                    <a:pt x="28562" y="380058"/>
                  </a:lnTo>
                  <a:lnTo>
                    <a:pt x="28553" y="378251"/>
                  </a:lnTo>
                  <a:lnTo>
                    <a:pt x="28553" y="376434"/>
                  </a:lnTo>
                  <a:lnTo>
                    <a:pt x="28562" y="374616"/>
                  </a:lnTo>
                  <a:lnTo>
                    <a:pt x="28576" y="372788"/>
                  </a:lnTo>
                  <a:lnTo>
                    <a:pt x="28594" y="370949"/>
                  </a:lnTo>
                  <a:lnTo>
                    <a:pt x="28621" y="369121"/>
                  </a:lnTo>
                  <a:lnTo>
                    <a:pt x="28653" y="367282"/>
                  </a:lnTo>
                  <a:lnTo>
                    <a:pt x="28690" y="365433"/>
                  </a:lnTo>
                  <a:lnTo>
                    <a:pt x="28735" y="363594"/>
                  </a:lnTo>
                  <a:lnTo>
                    <a:pt x="28781" y="361745"/>
                  </a:lnTo>
                  <a:lnTo>
                    <a:pt x="28826" y="359906"/>
                  </a:lnTo>
                  <a:lnTo>
                    <a:pt x="28931" y="356207"/>
                  </a:lnTo>
                  <a:lnTo>
                    <a:pt x="29045" y="352518"/>
                  </a:lnTo>
                  <a:lnTo>
                    <a:pt x="29278" y="345185"/>
                  </a:lnTo>
                  <a:lnTo>
                    <a:pt x="29388" y="341539"/>
                  </a:lnTo>
                  <a:lnTo>
                    <a:pt x="29438" y="339722"/>
                  </a:lnTo>
                  <a:lnTo>
                    <a:pt x="29488" y="337915"/>
                  </a:lnTo>
                  <a:lnTo>
                    <a:pt x="29534" y="336119"/>
                  </a:lnTo>
                  <a:lnTo>
                    <a:pt x="29575" y="334323"/>
                  </a:lnTo>
                  <a:lnTo>
                    <a:pt x="29611" y="332548"/>
                  </a:lnTo>
                  <a:lnTo>
                    <a:pt x="29643" y="330773"/>
                  </a:lnTo>
                  <a:lnTo>
                    <a:pt x="30674" y="268970"/>
                  </a:lnTo>
                  <a:lnTo>
                    <a:pt x="30952" y="252303"/>
                  </a:lnTo>
                  <a:lnTo>
                    <a:pt x="31226" y="235668"/>
                  </a:lnTo>
                  <a:lnTo>
                    <a:pt x="31231" y="235112"/>
                  </a:lnTo>
                  <a:lnTo>
                    <a:pt x="31235" y="234524"/>
                  </a:lnTo>
                  <a:lnTo>
                    <a:pt x="31231" y="233883"/>
                  </a:lnTo>
                  <a:lnTo>
                    <a:pt x="31221" y="233220"/>
                  </a:lnTo>
                  <a:lnTo>
                    <a:pt x="31203" y="231798"/>
                  </a:lnTo>
                  <a:lnTo>
                    <a:pt x="31180" y="230301"/>
                  </a:lnTo>
                  <a:lnTo>
                    <a:pt x="31212" y="230248"/>
                  </a:lnTo>
                  <a:lnTo>
                    <a:pt x="31244" y="230184"/>
                  </a:lnTo>
                  <a:lnTo>
                    <a:pt x="31276" y="230109"/>
                  </a:lnTo>
                  <a:lnTo>
                    <a:pt x="31308" y="230045"/>
                  </a:lnTo>
                  <a:lnTo>
                    <a:pt x="31335" y="229970"/>
                  </a:lnTo>
                  <a:lnTo>
                    <a:pt x="31363" y="229885"/>
                  </a:lnTo>
                  <a:lnTo>
                    <a:pt x="31386" y="229810"/>
                  </a:lnTo>
                  <a:lnTo>
                    <a:pt x="31404" y="229724"/>
                  </a:lnTo>
                  <a:lnTo>
                    <a:pt x="31436" y="229553"/>
                  </a:lnTo>
                  <a:lnTo>
                    <a:pt x="31459" y="229382"/>
                  </a:lnTo>
                  <a:lnTo>
                    <a:pt x="31468" y="229200"/>
                  </a:lnTo>
                  <a:lnTo>
                    <a:pt x="31468" y="229019"/>
                  </a:lnTo>
                  <a:lnTo>
                    <a:pt x="31463" y="228848"/>
                  </a:lnTo>
                  <a:lnTo>
                    <a:pt x="31450" y="228676"/>
                  </a:lnTo>
                  <a:lnTo>
                    <a:pt x="31427" y="228505"/>
                  </a:lnTo>
                  <a:lnTo>
                    <a:pt x="31395" y="228356"/>
                  </a:lnTo>
                  <a:lnTo>
                    <a:pt x="31358" y="228206"/>
                  </a:lnTo>
                  <a:lnTo>
                    <a:pt x="31317" y="228078"/>
                  </a:lnTo>
                  <a:lnTo>
                    <a:pt x="31267" y="227960"/>
                  </a:lnTo>
                  <a:lnTo>
                    <a:pt x="31212" y="227875"/>
                  </a:lnTo>
                  <a:lnTo>
                    <a:pt x="31185" y="227832"/>
                  </a:lnTo>
                  <a:lnTo>
                    <a:pt x="31153" y="227800"/>
                  </a:lnTo>
                  <a:lnTo>
                    <a:pt x="31153" y="226870"/>
                  </a:lnTo>
                  <a:lnTo>
                    <a:pt x="31162" y="225961"/>
                  </a:lnTo>
                  <a:lnTo>
                    <a:pt x="31167" y="225512"/>
                  </a:lnTo>
                  <a:lnTo>
                    <a:pt x="31176" y="225074"/>
                  </a:lnTo>
                  <a:lnTo>
                    <a:pt x="31190" y="224657"/>
                  </a:lnTo>
                  <a:lnTo>
                    <a:pt x="31208" y="224240"/>
                  </a:lnTo>
                  <a:lnTo>
                    <a:pt x="31226" y="223834"/>
                  </a:lnTo>
                  <a:lnTo>
                    <a:pt x="31249" y="223438"/>
                  </a:lnTo>
                  <a:lnTo>
                    <a:pt x="31276" y="223064"/>
                  </a:lnTo>
                  <a:lnTo>
                    <a:pt x="31304" y="222700"/>
                  </a:lnTo>
                  <a:lnTo>
                    <a:pt x="31340" y="222348"/>
                  </a:lnTo>
                  <a:lnTo>
                    <a:pt x="31377" y="222016"/>
                  </a:lnTo>
                  <a:lnTo>
                    <a:pt x="31422" y="221706"/>
                  </a:lnTo>
                  <a:lnTo>
                    <a:pt x="31468" y="221417"/>
                  </a:lnTo>
                  <a:lnTo>
                    <a:pt x="31536" y="221054"/>
                  </a:lnTo>
                  <a:lnTo>
                    <a:pt x="31605" y="220701"/>
                  </a:lnTo>
                  <a:lnTo>
                    <a:pt x="31673" y="220359"/>
                  </a:lnTo>
                  <a:lnTo>
                    <a:pt x="31746" y="220038"/>
                  </a:lnTo>
                  <a:lnTo>
                    <a:pt x="31814" y="219718"/>
                  </a:lnTo>
                  <a:lnTo>
                    <a:pt x="31887" y="219418"/>
                  </a:lnTo>
                  <a:lnTo>
                    <a:pt x="31965" y="219119"/>
                  </a:lnTo>
                  <a:lnTo>
                    <a:pt x="32038" y="218830"/>
                  </a:lnTo>
                  <a:lnTo>
                    <a:pt x="32116" y="218563"/>
                  </a:lnTo>
                  <a:lnTo>
                    <a:pt x="32193" y="218296"/>
                  </a:lnTo>
                  <a:lnTo>
                    <a:pt x="32271" y="218050"/>
                  </a:lnTo>
                  <a:lnTo>
                    <a:pt x="32353" y="217804"/>
                  </a:lnTo>
                  <a:lnTo>
                    <a:pt x="32435" y="217569"/>
                  </a:lnTo>
                  <a:lnTo>
                    <a:pt x="32517" y="217344"/>
                  </a:lnTo>
                  <a:lnTo>
                    <a:pt x="32599" y="217130"/>
                  </a:lnTo>
                  <a:lnTo>
                    <a:pt x="32686" y="216927"/>
                  </a:lnTo>
                  <a:lnTo>
                    <a:pt x="32768" y="216724"/>
                  </a:lnTo>
                  <a:lnTo>
                    <a:pt x="32855" y="216542"/>
                  </a:lnTo>
                  <a:lnTo>
                    <a:pt x="32946" y="216361"/>
                  </a:lnTo>
                  <a:lnTo>
                    <a:pt x="33033" y="216190"/>
                  </a:lnTo>
                  <a:lnTo>
                    <a:pt x="33124" y="216029"/>
                  </a:lnTo>
                  <a:lnTo>
                    <a:pt x="33215" y="215880"/>
                  </a:lnTo>
                  <a:lnTo>
                    <a:pt x="33306" y="215730"/>
                  </a:lnTo>
                  <a:lnTo>
                    <a:pt x="33402" y="215591"/>
                  </a:lnTo>
                  <a:lnTo>
                    <a:pt x="33493" y="215463"/>
                  </a:lnTo>
                  <a:lnTo>
                    <a:pt x="33589" y="215334"/>
                  </a:lnTo>
                  <a:lnTo>
                    <a:pt x="33685" y="215217"/>
                  </a:lnTo>
                  <a:lnTo>
                    <a:pt x="33781" y="215110"/>
                  </a:lnTo>
                  <a:lnTo>
                    <a:pt x="33881" y="215003"/>
                  </a:lnTo>
                  <a:lnTo>
                    <a:pt x="33981" y="214907"/>
                  </a:lnTo>
                  <a:lnTo>
                    <a:pt x="34082" y="214821"/>
                  </a:lnTo>
                  <a:lnTo>
                    <a:pt x="34182" y="214736"/>
                  </a:lnTo>
                  <a:lnTo>
                    <a:pt x="34383" y="214586"/>
                  </a:lnTo>
                  <a:lnTo>
                    <a:pt x="34593" y="214458"/>
                  </a:lnTo>
                  <a:lnTo>
                    <a:pt x="34803" y="214351"/>
                  </a:lnTo>
                  <a:lnTo>
                    <a:pt x="35017" y="214265"/>
                  </a:lnTo>
                  <a:lnTo>
                    <a:pt x="35236" y="214201"/>
                  </a:lnTo>
                  <a:lnTo>
                    <a:pt x="35459" y="214148"/>
                  </a:lnTo>
                  <a:lnTo>
                    <a:pt x="35683" y="214105"/>
                  </a:lnTo>
                  <a:lnTo>
                    <a:pt x="35911" y="214084"/>
                  </a:lnTo>
                  <a:lnTo>
                    <a:pt x="36139" y="214073"/>
                  </a:lnTo>
                  <a:close/>
                  <a:moveTo>
                    <a:pt x="38931" y="413638"/>
                  </a:moveTo>
                  <a:lnTo>
                    <a:pt x="39707" y="413948"/>
                  </a:lnTo>
                  <a:lnTo>
                    <a:pt x="40487" y="414236"/>
                  </a:lnTo>
                  <a:lnTo>
                    <a:pt x="41262" y="414514"/>
                  </a:lnTo>
                  <a:lnTo>
                    <a:pt x="42047" y="414782"/>
                  </a:lnTo>
                  <a:lnTo>
                    <a:pt x="42827" y="415038"/>
                  </a:lnTo>
                  <a:lnTo>
                    <a:pt x="43611" y="415284"/>
                  </a:lnTo>
                  <a:lnTo>
                    <a:pt x="44396" y="415519"/>
                  </a:lnTo>
                  <a:lnTo>
                    <a:pt x="45181" y="415733"/>
                  </a:lnTo>
                  <a:lnTo>
                    <a:pt x="45167" y="415926"/>
                  </a:lnTo>
                  <a:lnTo>
                    <a:pt x="45167" y="416129"/>
                  </a:lnTo>
                  <a:lnTo>
                    <a:pt x="45167" y="416225"/>
                  </a:lnTo>
                  <a:lnTo>
                    <a:pt x="45172" y="416321"/>
                  </a:lnTo>
                  <a:lnTo>
                    <a:pt x="45176" y="416417"/>
                  </a:lnTo>
                  <a:lnTo>
                    <a:pt x="45190" y="416503"/>
                  </a:lnTo>
                  <a:lnTo>
                    <a:pt x="45204" y="416674"/>
                  </a:lnTo>
                  <a:lnTo>
                    <a:pt x="45222" y="416834"/>
                  </a:lnTo>
                  <a:lnTo>
                    <a:pt x="45263" y="417134"/>
                  </a:lnTo>
                  <a:lnTo>
                    <a:pt x="45281" y="417283"/>
                  </a:lnTo>
                  <a:lnTo>
                    <a:pt x="45304" y="417422"/>
                  </a:lnTo>
                  <a:lnTo>
                    <a:pt x="45331" y="417551"/>
                  </a:lnTo>
                  <a:lnTo>
                    <a:pt x="45359" y="417668"/>
                  </a:lnTo>
                  <a:lnTo>
                    <a:pt x="45391" y="417775"/>
                  </a:lnTo>
                  <a:lnTo>
                    <a:pt x="45427" y="417871"/>
                  </a:lnTo>
                  <a:lnTo>
                    <a:pt x="45468" y="417967"/>
                  </a:lnTo>
                  <a:lnTo>
                    <a:pt x="45509" y="418042"/>
                  </a:lnTo>
                  <a:lnTo>
                    <a:pt x="45550" y="418117"/>
                  </a:lnTo>
                  <a:lnTo>
                    <a:pt x="45596" y="418181"/>
                  </a:lnTo>
                  <a:lnTo>
                    <a:pt x="45646" y="418235"/>
                  </a:lnTo>
                  <a:lnTo>
                    <a:pt x="45692" y="418277"/>
                  </a:lnTo>
                  <a:lnTo>
                    <a:pt x="45746" y="418310"/>
                  </a:lnTo>
                  <a:lnTo>
                    <a:pt x="45797" y="418331"/>
                  </a:lnTo>
                  <a:lnTo>
                    <a:pt x="45851" y="418342"/>
                  </a:lnTo>
                  <a:lnTo>
                    <a:pt x="45902" y="418352"/>
                  </a:lnTo>
                  <a:lnTo>
                    <a:pt x="45870" y="419571"/>
                  </a:lnTo>
                  <a:lnTo>
                    <a:pt x="45842" y="420939"/>
                  </a:lnTo>
                  <a:lnTo>
                    <a:pt x="45778" y="423954"/>
                  </a:lnTo>
                  <a:lnTo>
                    <a:pt x="44136" y="423815"/>
                  </a:lnTo>
                  <a:lnTo>
                    <a:pt x="43310" y="423751"/>
                  </a:lnTo>
                  <a:lnTo>
                    <a:pt x="42489" y="423698"/>
                  </a:lnTo>
                  <a:lnTo>
                    <a:pt x="41668" y="423655"/>
                  </a:lnTo>
                  <a:lnTo>
                    <a:pt x="40842" y="423634"/>
                  </a:lnTo>
                  <a:lnTo>
                    <a:pt x="40021" y="423634"/>
                  </a:lnTo>
                  <a:lnTo>
                    <a:pt x="39611" y="423644"/>
                  </a:lnTo>
                  <a:lnTo>
                    <a:pt x="39200" y="423666"/>
                  </a:lnTo>
                  <a:lnTo>
                    <a:pt x="39182" y="422436"/>
                  </a:lnTo>
                  <a:lnTo>
                    <a:pt x="39159" y="421217"/>
                  </a:lnTo>
                  <a:lnTo>
                    <a:pt x="39136" y="419988"/>
                  </a:lnTo>
                  <a:lnTo>
                    <a:pt x="39104" y="418769"/>
                  </a:lnTo>
                  <a:lnTo>
                    <a:pt x="39072" y="417551"/>
                  </a:lnTo>
                  <a:lnTo>
                    <a:pt x="39036" y="416321"/>
                  </a:lnTo>
                  <a:lnTo>
                    <a:pt x="38995" y="415102"/>
                  </a:lnTo>
                  <a:lnTo>
                    <a:pt x="38949" y="413884"/>
                  </a:lnTo>
                  <a:lnTo>
                    <a:pt x="38945" y="413819"/>
                  </a:lnTo>
                  <a:lnTo>
                    <a:pt x="38940" y="413766"/>
                  </a:lnTo>
                  <a:lnTo>
                    <a:pt x="38931" y="413713"/>
                  </a:lnTo>
                  <a:lnTo>
                    <a:pt x="38931" y="413638"/>
                  </a:lnTo>
                  <a:close/>
                  <a:moveTo>
                    <a:pt x="64509" y="418865"/>
                  </a:moveTo>
                  <a:lnTo>
                    <a:pt x="66161" y="419004"/>
                  </a:lnTo>
                  <a:lnTo>
                    <a:pt x="67817" y="419122"/>
                  </a:lnTo>
                  <a:lnTo>
                    <a:pt x="68642" y="419176"/>
                  </a:lnTo>
                  <a:lnTo>
                    <a:pt x="69473" y="419229"/>
                  </a:lnTo>
                  <a:lnTo>
                    <a:pt x="70303" y="419272"/>
                  </a:lnTo>
                  <a:lnTo>
                    <a:pt x="71129" y="419293"/>
                  </a:lnTo>
                  <a:lnTo>
                    <a:pt x="71106" y="420319"/>
                  </a:lnTo>
                  <a:lnTo>
                    <a:pt x="71083" y="421346"/>
                  </a:lnTo>
                  <a:lnTo>
                    <a:pt x="71047" y="423388"/>
                  </a:lnTo>
                  <a:lnTo>
                    <a:pt x="71015" y="425451"/>
                  </a:lnTo>
                  <a:lnTo>
                    <a:pt x="70987" y="427504"/>
                  </a:lnTo>
                  <a:lnTo>
                    <a:pt x="69436" y="427397"/>
                  </a:lnTo>
                  <a:lnTo>
                    <a:pt x="67885" y="427311"/>
                  </a:lnTo>
                  <a:lnTo>
                    <a:pt x="66334" y="427236"/>
                  </a:lnTo>
                  <a:lnTo>
                    <a:pt x="65554" y="427204"/>
                  </a:lnTo>
                  <a:lnTo>
                    <a:pt x="64779" y="427183"/>
                  </a:lnTo>
                  <a:lnTo>
                    <a:pt x="64779" y="423687"/>
                  </a:lnTo>
                  <a:lnTo>
                    <a:pt x="64779" y="421912"/>
                  </a:lnTo>
                  <a:lnTo>
                    <a:pt x="64779" y="420127"/>
                  </a:lnTo>
                  <a:lnTo>
                    <a:pt x="64779" y="420020"/>
                  </a:lnTo>
                  <a:lnTo>
                    <a:pt x="64774" y="419913"/>
                  </a:lnTo>
                  <a:lnTo>
                    <a:pt x="64760" y="419721"/>
                  </a:lnTo>
                  <a:lnTo>
                    <a:pt x="64737" y="419539"/>
                  </a:lnTo>
                  <a:lnTo>
                    <a:pt x="64701" y="419379"/>
                  </a:lnTo>
                  <a:lnTo>
                    <a:pt x="64665" y="419229"/>
                  </a:lnTo>
                  <a:lnTo>
                    <a:pt x="64619" y="419090"/>
                  </a:lnTo>
                  <a:lnTo>
                    <a:pt x="64564" y="418972"/>
                  </a:lnTo>
                  <a:lnTo>
                    <a:pt x="64509" y="418865"/>
                  </a:lnTo>
                  <a:close/>
                  <a:moveTo>
                    <a:pt x="45742" y="425921"/>
                  </a:moveTo>
                  <a:lnTo>
                    <a:pt x="45642" y="431213"/>
                  </a:lnTo>
                  <a:lnTo>
                    <a:pt x="45550" y="436099"/>
                  </a:lnTo>
                  <a:lnTo>
                    <a:pt x="43958" y="435928"/>
                  </a:lnTo>
                  <a:lnTo>
                    <a:pt x="43160" y="435842"/>
                  </a:lnTo>
                  <a:lnTo>
                    <a:pt x="42362" y="435778"/>
                  </a:lnTo>
                  <a:lnTo>
                    <a:pt x="41563" y="435725"/>
                  </a:lnTo>
                  <a:lnTo>
                    <a:pt x="40765" y="435682"/>
                  </a:lnTo>
                  <a:lnTo>
                    <a:pt x="39967" y="435682"/>
                  </a:lnTo>
                  <a:lnTo>
                    <a:pt x="39570" y="435693"/>
                  </a:lnTo>
                  <a:lnTo>
                    <a:pt x="39173" y="435703"/>
                  </a:lnTo>
                  <a:lnTo>
                    <a:pt x="39191" y="434527"/>
                  </a:lnTo>
                  <a:lnTo>
                    <a:pt x="39209" y="433341"/>
                  </a:lnTo>
                  <a:lnTo>
                    <a:pt x="39218" y="432154"/>
                  </a:lnTo>
                  <a:lnTo>
                    <a:pt x="39228" y="430967"/>
                  </a:lnTo>
                  <a:lnTo>
                    <a:pt x="39232" y="429781"/>
                  </a:lnTo>
                  <a:lnTo>
                    <a:pt x="39237" y="428594"/>
                  </a:lnTo>
                  <a:lnTo>
                    <a:pt x="39232" y="427407"/>
                  </a:lnTo>
                  <a:lnTo>
                    <a:pt x="39228" y="426221"/>
                  </a:lnTo>
                  <a:lnTo>
                    <a:pt x="39634" y="426231"/>
                  </a:lnTo>
                  <a:lnTo>
                    <a:pt x="40040" y="426242"/>
                  </a:lnTo>
                  <a:lnTo>
                    <a:pt x="40446" y="426253"/>
                  </a:lnTo>
                  <a:lnTo>
                    <a:pt x="40852" y="426253"/>
                  </a:lnTo>
                  <a:lnTo>
                    <a:pt x="41668" y="426231"/>
                  </a:lnTo>
                  <a:lnTo>
                    <a:pt x="42480" y="426189"/>
                  </a:lnTo>
                  <a:lnTo>
                    <a:pt x="43297" y="426135"/>
                  </a:lnTo>
                  <a:lnTo>
                    <a:pt x="44113" y="426071"/>
                  </a:lnTo>
                  <a:lnTo>
                    <a:pt x="45742" y="425921"/>
                  </a:lnTo>
                  <a:close/>
                  <a:moveTo>
                    <a:pt x="70951" y="429663"/>
                  </a:moveTo>
                  <a:lnTo>
                    <a:pt x="70937" y="431074"/>
                  </a:lnTo>
                  <a:lnTo>
                    <a:pt x="70928" y="432486"/>
                  </a:lnTo>
                  <a:lnTo>
                    <a:pt x="70923" y="433886"/>
                  </a:lnTo>
                  <a:lnTo>
                    <a:pt x="70919" y="435297"/>
                  </a:lnTo>
                  <a:lnTo>
                    <a:pt x="70919" y="436698"/>
                  </a:lnTo>
                  <a:lnTo>
                    <a:pt x="70923" y="438109"/>
                  </a:lnTo>
                  <a:lnTo>
                    <a:pt x="70928" y="439520"/>
                  </a:lnTo>
                  <a:lnTo>
                    <a:pt x="70942" y="440931"/>
                  </a:lnTo>
                  <a:lnTo>
                    <a:pt x="69432" y="440824"/>
                  </a:lnTo>
                  <a:lnTo>
                    <a:pt x="67922" y="440728"/>
                  </a:lnTo>
                  <a:lnTo>
                    <a:pt x="66407" y="440643"/>
                  </a:lnTo>
                  <a:lnTo>
                    <a:pt x="65654" y="440611"/>
                  </a:lnTo>
                  <a:lnTo>
                    <a:pt x="64897" y="440589"/>
                  </a:lnTo>
                  <a:lnTo>
                    <a:pt x="64874" y="439274"/>
                  </a:lnTo>
                  <a:lnTo>
                    <a:pt x="64856" y="437959"/>
                  </a:lnTo>
                  <a:lnTo>
                    <a:pt x="64829" y="435308"/>
                  </a:lnTo>
                  <a:lnTo>
                    <a:pt x="64806" y="432646"/>
                  </a:lnTo>
                  <a:lnTo>
                    <a:pt x="64788" y="429984"/>
                  </a:lnTo>
                  <a:lnTo>
                    <a:pt x="65559" y="429963"/>
                  </a:lnTo>
                  <a:lnTo>
                    <a:pt x="66330" y="429930"/>
                  </a:lnTo>
                  <a:lnTo>
                    <a:pt x="67867" y="429856"/>
                  </a:lnTo>
                  <a:lnTo>
                    <a:pt x="69409" y="429770"/>
                  </a:lnTo>
                  <a:lnTo>
                    <a:pt x="70951" y="429663"/>
                  </a:lnTo>
                  <a:close/>
                  <a:moveTo>
                    <a:pt x="45514" y="438088"/>
                  </a:moveTo>
                  <a:lnTo>
                    <a:pt x="45468" y="440300"/>
                  </a:lnTo>
                  <a:lnTo>
                    <a:pt x="45450" y="441049"/>
                  </a:lnTo>
                  <a:lnTo>
                    <a:pt x="45432" y="441509"/>
                  </a:lnTo>
                  <a:lnTo>
                    <a:pt x="45381" y="442642"/>
                  </a:lnTo>
                  <a:lnTo>
                    <a:pt x="45322" y="443775"/>
                  </a:lnTo>
                  <a:lnTo>
                    <a:pt x="45263" y="444908"/>
                  </a:lnTo>
                  <a:lnTo>
                    <a:pt x="45199" y="446031"/>
                  </a:lnTo>
                  <a:lnTo>
                    <a:pt x="45131" y="447153"/>
                  </a:lnTo>
                  <a:lnTo>
                    <a:pt x="45062" y="448276"/>
                  </a:lnTo>
                  <a:lnTo>
                    <a:pt x="44985" y="449398"/>
                  </a:lnTo>
                  <a:lnTo>
                    <a:pt x="44912" y="450510"/>
                  </a:lnTo>
                  <a:lnTo>
                    <a:pt x="44510" y="450542"/>
                  </a:lnTo>
                  <a:lnTo>
                    <a:pt x="44118" y="450553"/>
                  </a:lnTo>
                  <a:lnTo>
                    <a:pt x="43721" y="450542"/>
                  </a:lnTo>
                  <a:lnTo>
                    <a:pt x="43324" y="450532"/>
                  </a:lnTo>
                  <a:lnTo>
                    <a:pt x="42932" y="450510"/>
                  </a:lnTo>
                  <a:lnTo>
                    <a:pt x="42535" y="450478"/>
                  </a:lnTo>
                  <a:lnTo>
                    <a:pt x="42143" y="450435"/>
                  </a:lnTo>
                  <a:lnTo>
                    <a:pt x="41750" y="450382"/>
                  </a:lnTo>
                  <a:lnTo>
                    <a:pt x="40961" y="450264"/>
                  </a:lnTo>
                  <a:lnTo>
                    <a:pt x="40176" y="450136"/>
                  </a:lnTo>
                  <a:lnTo>
                    <a:pt x="39387" y="450008"/>
                  </a:lnTo>
                  <a:lnTo>
                    <a:pt x="38598" y="449879"/>
                  </a:lnTo>
                  <a:lnTo>
                    <a:pt x="38685" y="448458"/>
                  </a:lnTo>
                  <a:lnTo>
                    <a:pt x="38762" y="447036"/>
                  </a:lnTo>
                  <a:lnTo>
                    <a:pt x="38835" y="445603"/>
                  </a:lnTo>
                  <a:lnTo>
                    <a:pt x="38899" y="444171"/>
                  </a:lnTo>
                  <a:lnTo>
                    <a:pt x="38958" y="442738"/>
                  </a:lnTo>
                  <a:lnTo>
                    <a:pt x="39013" y="441305"/>
                  </a:lnTo>
                  <a:lnTo>
                    <a:pt x="39059" y="439862"/>
                  </a:lnTo>
                  <a:lnTo>
                    <a:pt x="39100" y="438430"/>
                  </a:lnTo>
                  <a:lnTo>
                    <a:pt x="39501" y="438451"/>
                  </a:lnTo>
                  <a:lnTo>
                    <a:pt x="39903" y="438472"/>
                  </a:lnTo>
                  <a:lnTo>
                    <a:pt x="40706" y="438472"/>
                  </a:lnTo>
                  <a:lnTo>
                    <a:pt x="41102" y="438462"/>
                  </a:lnTo>
                  <a:lnTo>
                    <a:pt x="41504" y="438440"/>
                  </a:lnTo>
                  <a:lnTo>
                    <a:pt x="42307" y="438398"/>
                  </a:lnTo>
                  <a:lnTo>
                    <a:pt x="43110" y="438323"/>
                  </a:lnTo>
                  <a:lnTo>
                    <a:pt x="43913" y="438248"/>
                  </a:lnTo>
                  <a:lnTo>
                    <a:pt x="44715" y="438162"/>
                  </a:lnTo>
                  <a:lnTo>
                    <a:pt x="45514" y="438088"/>
                  </a:lnTo>
                  <a:close/>
                  <a:moveTo>
                    <a:pt x="70969" y="442941"/>
                  </a:moveTo>
                  <a:lnTo>
                    <a:pt x="70987" y="444352"/>
                  </a:lnTo>
                  <a:lnTo>
                    <a:pt x="71010" y="445763"/>
                  </a:lnTo>
                  <a:lnTo>
                    <a:pt x="71033" y="447175"/>
                  </a:lnTo>
                  <a:lnTo>
                    <a:pt x="71065" y="448586"/>
                  </a:lnTo>
                  <a:lnTo>
                    <a:pt x="71101" y="449986"/>
                  </a:lnTo>
                  <a:lnTo>
                    <a:pt x="71138" y="451398"/>
                  </a:lnTo>
                  <a:lnTo>
                    <a:pt x="71183" y="452798"/>
                  </a:lnTo>
                  <a:lnTo>
                    <a:pt x="71229" y="454209"/>
                  </a:lnTo>
                  <a:lnTo>
                    <a:pt x="70490" y="454092"/>
                  </a:lnTo>
                  <a:lnTo>
                    <a:pt x="69746" y="453995"/>
                  </a:lnTo>
                  <a:lnTo>
                    <a:pt x="69007" y="453921"/>
                  </a:lnTo>
                  <a:lnTo>
                    <a:pt x="68259" y="453867"/>
                  </a:lnTo>
                  <a:lnTo>
                    <a:pt x="67516" y="453835"/>
                  </a:lnTo>
                  <a:lnTo>
                    <a:pt x="66772" y="453814"/>
                  </a:lnTo>
                  <a:lnTo>
                    <a:pt x="66029" y="453792"/>
                  </a:lnTo>
                  <a:lnTo>
                    <a:pt x="65285" y="453792"/>
                  </a:lnTo>
                  <a:lnTo>
                    <a:pt x="65230" y="452477"/>
                  </a:lnTo>
                  <a:lnTo>
                    <a:pt x="65180" y="451152"/>
                  </a:lnTo>
                  <a:lnTo>
                    <a:pt x="65134" y="449837"/>
                  </a:lnTo>
                  <a:lnTo>
                    <a:pt x="65093" y="448532"/>
                  </a:lnTo>
                  <a:lnTo>
                    <a:pt x="65052" y="447217"/>
                  </a:lnTo>
                  <a:lnTo>
                    <a:pt x="65016" y="445902"/>
                  </a:lnTo>
                  <a:lnTo>
                    <a:pt x="64952" y="443283"/>
                  </a:lnTo>
                  <a:lnTo>
                    <a:pt x="65705" y="443262"/>
                  </a:lnTo>
                  <a:lnTo>
                    <a:pt x="66457" y="443230"/>
                  </a:lnTo>
                  <a:lnTo>
                    <a:pt x="67958" y="443134"/>
                  </a:lnTo>
                  <a:lnTo>
                    <a:pt x="69464" y="443037"/>
                  </a:lnTo>
                  <a:lnTo>
                    <a:pt x="70969" y="442941"/>
                  </a:lnTo>
                  <a:close/>
                  <a:moveTo>
                    <a:pt x="38434" y="452552"/>
                  </a:moveTo>
                  <a:lnTo>
                    <a:pt x="38822" y="452702"/>
                  </a:lnTo>
                  <a:lnTo>
                    <a:pt x="39209" y="452830"/>
                  </a:lnTo>
                  <a:lnTo>
                    <a:pt x="39602" y="452926"/>
                  </a:lnTo>
                  <a:lnTo>
                    <a:pt x="39998" y="453012"/>
                  </a:lnTo>
                  <a:lnTo>
                    <a:pt x="40391" y="453065"/>
                  </a:lnTo>
                  <a:lnTo>
                    <a:pt x="40788" y="453108"/>
                  </a:lnTo>
                  <a:lnTo>
                    <a:pt x="41185" y="453129"/>
                  </a:lnTo>
                  <a:lnTo>
                    <a:pt x="41586" y="453140"/>
                  </a:lnTo>
                  <a:lnTo>
                    <a:pt x="41983" y="453140"/>
                  </a:lnTo>
                  <a:lnTo>
                    <a:pt x="42380" y="453108"/>
                  </a:lnTo>
                  <a:lnTo>
                    <a:pt x="42781" y="453076"/>
                  </a:lnTo>
                  <a:lnTo>
                    <a:pt x="43178" y="453033"/>
                  </a:lnTo>
                  <a:lnTo>
                    <a:pt x="43575" y="452969"/>
                  </a:lnTo>
                  <a:lnTo>
                    <a:pt x="43972" y="452905"/>
                  </a:lnTo>
                  <a:lnTo>
                    <a:pt x="44364" y="452830"/>
                  </a:lnTo>
                  <a:lnTo>
                    <a:pt x="44757" y="452745"/>
                  </a:lnTo>
                  <a:lnTo>
                    <a:pt x="44757" y="452745"/>
                  </a:lnTo>
                  <a:lnTo>
                    <a:pt x="44624" y="454455"/>
                  </a:lnTo>
                  <a:lnTo>
                    <a:pt x="44487" y="456166"/>
                  </a:lnTo>
                  <a:lnTo>
                    <a:pt x="44346" y="457865"/>
                  </a:lnTo>
                  <a:lnTo>
                    <a:pt x="44205" y="459565"/>
                  </a:lnTo>
                  <a:lnTo>
                    <a:pt x="44054" y="461254"/>
                  </a:lnTo>
                  <a:lnTo>
                    <a:pt x="43899" y="462954"/>
                  </a:lnTo>
                  <a:lnTo>
                    <a:pt x="43744" y="464643"/>
                  </a:lnTo>
                  <a:lnTo>
                    <a:pt x="43584" y="466343"/>
                  </a:lnTo>
                  <a:lnTo>
                    <a:pt x="43247" y="466001"/>
                  </a:lnTo>
                  <a:lnTo>
                    <a:pt x="42909" y="465680"/>
                  </a:lnTo>
                  <a:lnTo>
                    <a:pt x="42576" y="465392"/>
                  </a:lnTo>
                  <a:lnTo>
                    <a:pt x="42243" y="465124"/>
                  </a:lnTo>
                  <a:lnTo>
                    <a:pt x="41914" y="464889"/>
                  </a:lnTo>
                  <a:lnTo>
                    <a:pt x="41586" y="464686"/>
                  </a:lnTo>
                  <a:lnTo>
                    <a:pt x="41262" y="464504"/>
                  </a:lnTo>
                  <a:lnTo>
                    <a:pt x="41102" y="464419"/>
                  </a:lnTo>
                  <a:lnTo>
                    <a:pt x="40943" y="464355"/>
                  </a:lnTo>
                  <a:lnTo>
                    <a:pt x="40715" y="464269"/>
                  </a:lnTo>
                  <a:lnTo>
                    <a:pt x="40487" y="464194"/>
                  </a:lnTo>
                  <a:lnTo>
                    <a:pt x="40259" y="464130"/>
                  </a:lnTo>
                  <a:lnTo>
                    <a:pt x="40030" y="464077"/>
                  </a:lnTo>
                  <a:lnTo>
                    <a:pt x="39807" y="464045"/>
                  </a:lnTo>
                  <a:lnTo>
                    <a:pt x="39579" y="464013"/>
                  </a:lnTo>
                  <a:lnTo>
                    <a:pt x="39351" y="464002"/>
                  </a:lnTo>
                  <a:lnTo>
                    <a:pt x="38904" y="464002"/>
                  </a:lnTo>
                  <a:lnTo>
                    <a:pt x="38676" y="464023"/>
                  </a:lnTo>
                  <a:lnTo>
                    <a:pt x="38452" y="464055"/>
                  </a:lnTo>
                  <a:lnTo>
                    <a:pt x="38233" y="464098"/>
                  </a:lnTo>
                  <a:lnTo>
                    <a:pt x="38010" y="464152"/>
                  </a:lnTo>
                  <a:lnTo>
                    <a:pt x="37791" y="464216"/>
                  </a:lnTo>
                  <a:lnTo>
                    <a:pt x="37567" y="464291"/>
                  </a:lnTo>
                  <a:lnTo>
                    <a:pt x="37348" y="464376"/>
                  </a:lnTo>
                  <a:lnTo>
                    <a:pt x="37512" y="462911"/>
                  </a:lnTo>
                  <a:lnTo>
                    <a:pt x="37667" y="461436"/>
                  </a:lnTo>
                  <a:lnTo>
                    <a:pt x="37809" y="459972"/>
                  </a:lnTo>
                  <a:lnTo>
                    <a:pt x="37950" y="458496"/>
                  </a:lnTo>
                  <a:lnTo>
                    <a:pt x="38082" y="457010"/>
                  </a:lnTo>
                  <a:lnTo>
                    <a:pt x="38206" y="455535"/>
                  </a:lnTo>
                  <a:lnTo>
                    <a:pt x="38324" y="454049"/>
                  </a:lnTo>
                  <a:lnTo>
                    <a:pt x="38434" y="452552"/>
                  </a:lnTo>
                  <a:close/>
                  <a:moveTo>
                    <a:pt x="71320" y="456337"/>
                  </a:moveTo>
                  <a:lnTo>
                    <a:pt x="71375" y="457587"/>
                  </a:lnTo>
                  <a:lnTo>
                    <a:pt x="71434" y="458838"/>
                  </a:lnTo>
                  <a:lnTo>
                    <a:pt x="71494" y="460078"/>
                  </a:lnTo>
                  <a:lnTo>
                    <a:pt x="71557" y="461329"/>
                  </a:lnTo>
                  <a:lnTo>
                    <a:pt x="71626" y="462569"/>
                  </a:lnTo>
                  <a:lnTo>
                    <a:pt x="71699" y="463810"/>
                  </a:lnTo>
                  <a:lnTo>
                    <a:pt x="71772" y="465050"/>
                  </a:lnTo>
                  <a:lnTo>
                    <a:pt x="71854" y="466290"/>
                  </a:lnTo>
                  <a:lnTo>
                    <a:pt x="71498" y="466258"/>
                  </a:lnTo>
                  <a:lnTo>
                    <a:pt x="71147" y="466247"/>
                  </a:lnTo>
                  <a:lnTo>
                    <a:pt x="70791" y="466258"/>
                  </a:lnTo>
                  <a:lnTo>
                    <a:pt x="70435" y="466290"/>
                  </a:lnTo>
                  <a:lnTo>
                    <a:pt x="70075" y="466343"/>
                  </a:lnTo>
                  <a:lnTo>
                    <a:pt x="69719" y="466418"/>
                  </a:lnTo>
                  <a:lnTo>
                    <a:pt x="69363" y="466504"/>
                  </a:lnTo>
                  <a:lnTo>
                    <a:pt x="69007" y="466611"/>
                  </a:lnTo>
                  <a:lnTo>
                    <a:pt x="68652" y="466749"/>
                  </a:lnTo>
                  <a:lnTo>
                    <a:pt x="68296" y="466899"/>
                  </a:lnTo>
                  <a:lnTo>
                    <a:pt x="67944" y="467070"/>
                  </a:lnTo>
                  <a:lnTo>
                    <a:pt x="67593" y="467252"/>
                  </a:lnTo>
                  <a:lnTo>
                    <a:pt x="67242" y="467466"/>
                  </a:lnTo>
                  <a:lnTo>
                    <a:pt x="66895" y="467690"/>
                  </a:lnTo>
                  <a:lnTo>
                    <a:pt x="66549" y="467947"/>
                  </a:lnTo>
                  <a:lnTo>
                    <a:pt x="66206" y="468214"/>
                  </a:lnTo>
                  <a:lnTo>
                    <a:pt x="66088" y="466771"/>
                  </a:lnTo>
                  <a:lnTo>
                    <a:pt x="65974" y="465328"/>
                  </a:lnTo>
                  <a:lnTo>
                    <a:pt x="65869" y="463895"/>
                  </a:lnTo>
                  <a:lnTo>
                    <a:pt x="65768" y="462462"/>
                  </a:lnTo>
                  <a:lnTo>
                    <a:pt x="65677" y="461041"/>
                  </a:lnTo>
                  <a:lnTo>
                    <a:pt x="65591" y="459619"/>
                  </a:lnTo>
                  <a:lnTo>
                    <a:pt x="65508" y="458197"/>
                  </a:lnTo>
                  <a:lnTo>
                    <a:pt x="65431" y="456775"/>
                  </a:lnTo>
                  <a:lnTo>
                    <a:pt x="66165" y="456775"/>
                  </a:lnTo>
                  <a:lnTo>
                    <a:pt x="66904" y="456764"/>
                  </a:lnTo>
                  <a:lnTo>
                    <a:pt x="67643" y="456732"/>
                  </a:lnTo>
                  <a:lnTo>
                    <a:pt x="68378" y="456700"/>
                  </a:lnTo>
                  <a:lnTo>
                    <a:pt x="69117" y="456636"/>
                  </a:lnTo>
                  <a:lnTo>
                    <a:pt x="69851" y="456561"/>
                  </a:lnTo>
                  <a:lnTo>
                    <a:pt x="70586" y="456465"/>
                  </a:lnTo>
                  <a:lnTo>
                    <a:pt x="70955" y="456401"/>
                  </a:lnTo>
                  <a:lnTo>
                    <a:pt x="71320" y="456337"/>
                  </a:lnTo>
                  <a:close/>
                  <a:moveTo>
                    <a:pt x="70536" y="469657"/>
                  </a:moveTo>
                  <a:lnTo>
                    <a:pt x="70745" y="469668"/>
                  </a:lnTo>
                  <a:lnTo>
                    <a:pt x="70960" y="469689"/>
                  </a:lnTo>
                  <a:lnTo>
                    <a:pt x="71170" y="469711"/>
                  </a:lnTo>
                  <a:lnTo>
                    <a:pt x="71380" y="469743"/>
                  </a:lnTo>
                  <a:lnTo>
                    <a:pt x="71589" y="469786"/>
                  </a:lnTo>
                  <a:lnTo>
                    <a:pt x="71799" y="469839"/>
                  </a:lnTo>
                  <a:lnTo>
                    <a:pt x="72009" y="469893"/>
                  </a:lnTo>
                  <a:lnTo>
                    <a:pt x="72219" y="469967"/>
                  </a:lnTo>
                  <a:lnTo>
                    <a:pt x="72429" y="470042"/>
                  </a:lnTo>
                  <a:lnTo>
                    <a:pt x="72634" y="470117"/>
                  </a:lnTo>
                  <a:lnTo>
                    <a:pt x="72839" y="470213"/>
                  </a:lnTo>
                  <a:lnTo>
                    <a:pt x="73045" y="470310"/>
                  </a:lnTo>
                  <a:lnTo>
                    <a:pt x="73250" y="470416"/>
                  </a:lnTo>
                  <a:lnTo>
                    <a:pt x="73451" y="470534"/>
                  </a:lnTo>
                  <a:lnTo>
                    <a:pt x="73651" y="470652"/>
                  </a:lnTo>
                  <a:lnTo>
                    <a:pt x="73852" y="470791"/>
                  </a:lnTo>
                  <a:lnTo>
                    <a:pt x="74053" y="470930"/>
                  </a:lnTo>
                  <a:lnTo>
                    <a:pt x="74249" y="471069"/>
                  </a:lnTo>
                  <a:lnTo>
                    <a:pt x="74445" y="471229"/>
                  </a:lnTo>
                  <a:lnTo>
                    <a:pt x="74641" y="471389"/>
                  </a:lnTo>
                  <a:lnTo>
                    <a:pt x="74833" y="471560"/>
                  </a:lnTo>
                  <a:lnTo>
                    <a:pt x="75025" y="471742"/>
                  </a:lnTo>
                  <a:lnTo>
                    <a:pt x="75212" y="471935"/>
                  </a:lnTo>
                  <a:lnTo>
                    <a:pt x="75399" y="472127"/>
                  </a:lnTo>
                  <a:lnTo>
                    <a:pt x="75581" y="472330"/>
                  </a:lnTo>
                  <a:lnTo>
                    <a:pt x="75764" y="472544"/>
                  </a:lnTo>
                  <a:lnTo>
                    <a:pt x="75946" y="472768"/>
                  </a:lnTo>
                  <a:lnTo>
                    <a:pt x="76124" y="472993"/>
                  </a:lnTo>
                  <a:lnTo>
                    <a:pt x="76297" y="473228"/>
                  </a:lnTo>
                  <a:lnTo>
                    <a:pt x="76471" y="473474"/>
                  </a:lnTo>
                  <a:lnTo>
                    <a:pt x="76644" y="473731"/>
                  </a:lnTo>
                  <a:lnTo>
                    <a:pt x="76808" y="473998"/>
                  </a:lnTo>
                  <a:lnTo>
                    <a:pt x="76977" y="474265"/>
                  </a:lnTo>
                  <a:lnTo>
                    <a:pt x="77137" y="474543"/>
                  </a:lnTo>
                  <a:lnTo>
                    <a:pt x="77296" y="474832"/>
                  </a:lnTo>
                  <a:lnTo>
                    <a:pt x="77456" y="475120"/>
                  </a:lnTo>
                  <a:lnTo>
                    <a:pt x="77607" y="475430"/>
                  </a:lnTo>
                  <a:lnTo>
                    <a:pt x="77757" y="475740"/>
                  </a:lnTo>
                  <a:lnTo>
                    <a:pt x="77908" y="476061"/>
                  </a:lnTo>
                  <a:lnTo>
                    <a:pt x="78049" y="476382"/>
                  </a:lnTo>
                  <a:lnTo>
                    <a:pt x="78190" y="476724"/>
                  </a:lnTo>
                  <a:lnTo>
                    <a:pt x="78327" y="477066"/>
                  </a:lnTo>
                  <a:lnTo>
                    <a:pt x="78460" y="477419"/>
                  </a:lnTo>
                  <a:lnTo>
                    <a:pt x="78592" y="477782"/>
                  </a:lnTo>
                  <a:lnTo>
                    <a:pt x="78720" y="478146"/>
                  </a:lnTo>
                  <a:lnTo>
                    <a:pt x="78843" y="478520"/>
                  </a:lnTo>
                  <a:lnTo>
                    <a:pt x="78961" y="478905"/>
                  </a:lnTo>
                  <a:lnTo>
                    <a:pt x="79075" y="479300"/>
                  </a:lnTo>
                  <a:lnTo>
                    <a:pt x="79185" y="479707"/>
                  </a:lnTo>
                  <a:lnTo>
                    <a:pt x="79294" y="480113"/>
                  </a:lnTo>
                  <a:lnTo>
                    <a:pt x="79399" y="480530"/>
                  </a:lnTo>
                  <a:lnTo>
                    <a:pt x="79495" y="480958"/>
                  </a:lnTo>
                  <a:lnTo>
                    <a:pt x="79591" y="481396"/>
                  </a:lnTo>
                  <a:lnTo>
                    <a:pt x="79682" y="481845"/>
                  </a:lnTo>
                  <a:lnTo>
                    <a:pt x="79764" y="482294"/>
                  </a:lnTo>
                  <a:lnTo>
                    <a:pt x="79846" y="482754"/>
                  </a:lnTo>
                  <a:lnTo>
                    <a:pt x="79924" y="483224"/>
                  </a:lnTo>
                  <a:lnTo>
                    <a:pt x="79997" y="483694"/>
                  </a:lnTo>
                  <a:lnTo>
                    <a:pt x="80061" y="484186"/>
                  </a:lnTo>
                  <a:lnTo>
                    <a:pt x="80125" y="484678"/>
                  </a:lnTo>
                  <a:lnTo>
                    <a:pt x="80184" y="485180"/>
                  </a:lnTo>
                  <a:lnTo>
                    <a:pt x="80234" y="485683"/>
                  </a:lnTo>
                  <a:lnTo>
                    <a:pt x="80248" y="485811"/>
                  </a:lnTo>
                  <a:lnTo>
                    <a:pt x="80271" y="485907"/>
                  </a:lnTo>
                  <a:lnTo>
                    <a:pt x="80289" y="486004"/>
                  </a:lnTo>
                  <a:lnTo>
                    <a:pt x="80316" y="486078"/>
                  </a:lnTo>
                  <a:lnTo>
                    <a:pt x="79313" y="486004"/>
                  </a:lnTo>
                  <a:lnTo>
                    <a:pt x="79285" y="485907"/>
                  </a:lnTo>
                  <a:lnTo>
                    <a:pt x="79253" y="485822"/>
                  </a:lnTo>
                  <a:lnTo>
                    <a:pt x="79217" y="485736"/>
                  </a:lnTo>
                  <a:lnTo>
                    <a:pt x="79176" y="485672"/>
                  </a:lnTo>
                  <a:lnTo>
                    <a:pt x="79130" y="485619"/>
                  </a:lnTo>
                  <a:lnTo>
                    <a:pt x="79085" y="485576"/>
                  </a:lnTo>
                  <a:lnTo>
                    <a:pt x="79030" y="485555"/>
                  </a:lnTo>
                  <a:lnTo>
                    <a:pt x="78971" y="485544"/>
                  </a:lnTo>
                  <a:lnTo>
                    <a:pt x="76630" y="485480"/>
                  </a:lnTo>
                  <a:lnTo>
                    <a:pt x="74267" y="485405"/>
                  </a:lnTo>
                  <a:lnTo>
                    <a:pt x="73086" y="485384"/>
                  </a:lnTo>
                  <a:lnTo>
                    <a:pt x="71895" y="485362"/>
                  </a:lnTo>
                  <a:lnTo>
                    <a:pt x="70709" y="485362"/>
                  </a:lnTo>
                  <a:lnTo>
                    <a:pt x="69518" y="485373"/>
                  </a:lnTo>
                  <a:lnTo>
                    <a:pt x="68332" y="485416"/>
                  </a:lnTo>
                  <a:lnTo>
                    <a:pt x="67735" y="485437"/>
                  </a:lnTo>
                  <a:lnTo>
                    <a:pt x="67142" y="485480"/>
                  </a:lnTo>
                  <a:lnTo>
                    <a:pt x="66549" y="485523"/>
                  </a:lnTo>
                  <a:lnTo>
                    <a:pt x="65956" y="485565"/>
                  </a:lnTo>
                  <a:lnTo>
                    <a:pt x="65362" y="485629"/>
                  </a:lnTo>
                  <a:lnTo>
                    <a:pt x="64769" y="485694"/>
                  </a:lnTo>
                  <a:lnTo>
                    <a:pt x="64181" y="485768"/>
                  </a:lnTo>
                  <a:lnTo>
                    <a:pt x="63592" y="485854"/>
                  </a:lnTo>
                  <a:lnTo>
                    <a:pt x="62999" y="485961"/>
                  </a:lnTo>
                  <a:lnTo>
                    <a:pt x="62416" y="486068"/>
                  </a:lnTo>
                  <a:lnTo>
                    <a:pt x="61827" y="486185"/>
                  </a:lnTo>
                  <a:lnTo>
                    <a:pt x="61243" y="486314"/>
                  </a:lnTo>
                  <a:lnTo>
                    <a:pt x="60659" y="486453"/>
                  </a:lnTo>
                  <a:lnTo>
                    <a:pt x="60075" y="486613"/>
                  </a:lnTo>
                  <a:lnTo>
                    <a:pt x="60125" y="486100"/>
                  </a:lnTo>
                  <a:lnTo>
                    <a:pt x="60180" y="485597"/>
                  </a:lnTo>
                  <a:lnTo>
                    <a:pt x="60239" y="485095"/>
                  </a:lnTo>
                  <a:lnTo>
                    <a:pt x="60303" y="484603"/>
                  </a:lnTo>
                  <a:lnTo>
                    <a:pt x="60372" y="484122"/>
                  </a:lnTo>
                  <a:lnTo>
                    <a:pt x="60445" y="483652"/>
                  </a:lnTo>
                  <a:lnTo>
                    <a:pt x="60527" y="483192"/>
                  </a:lnTo>
                  <a:lnTo>
                    <a:pt x="60609" y="482732"/>
                  </a:lnTo>
                  <a:lnTo>
                    <a:pt x="60696" y="482283"/>
                  </a:lnTo>
                  <a:lnTo>
                    <a:pt x="60787" y="481834"/>
                  </a:lnTo>
                  <a:lnTo>
                    <a:pt x="60883" y="481407"/>
                  </a:lnTo>
                  <a:lnTo>
                    <a:pt x="60988" y="480979"/>
                  </a:lnTo>
                  <a:lnTo>
                    <a:pt x="61093" y="480562"/>
                  </a:lnTo>
                  <a:lnTo>
                    <a:pt x="61197" y="480145"/>
                  </a:lnTo>
                  <a:lnTo>
                    <a:pt x="61312" y="479749"/>
                  </a:lnTo>
                  <a:lnTo>
                    <a:pt x="61430" y="479354"/>
                  </a:lnTo>
                  <a:lnTo>
                    <a:pt x="61549" y="478958"/>
                  </a:lnTo>
                  <a:lnTo>
                    <a:pt x="61676" y="478584"/>
                  </a:lnTo>
                  <a:lnTo>
                    <a:pt x="61804" y="478210"/>
                  </a:lnTo>
                  <a:lnTo>
                    <a:pt x="61937" y="477847"/>
                  </a:lnTo>
                  <a:lnTo>
                    <a:pt x="62073" y="477494"/>
                  </a:lnTo>
                  <a:lnTo>
                    <a:pt x="62210" y="477141"/>
                  </a:lnTo>
                  <a:lnTo>
                    <a:pt x="62352" y="476799"/>
                  </a:lnTo>
                  <a:lnTo>
                    <a:pt x="62498" y="476467"/>
                  </a:lnTo>
                  <a:lnTo>
                    <a:pt x="62648" y="476147"/>
                  </a:lnTo>
                  <a:lnTo>
                    <a:pt x="62799" y="475826"/>
                  </a:lnTo>
                  <a:lnTo>
                    <a:pt x="62954" y="475516"/>
                  </a:lnTo>
                  <a:lnTo>
                    <a:pt x="63113" y="475217"/>
                  </a:lnTo>
                  <a:lnTo>
                    <a:pt x="63273" y="474928"/>
                  </a:lnTo>
                  <a:lnTo>
                    <a:pt x="63437" y="474639"/>
                  </a:lnTo>
                  <a:lnTo>
                    <a:pt x="63602" y="474361"/>
                  </a:lnTo>
                  <a:lnTo>
                    <a:pt x="63770" y="474094"/>
                  </a:lnTo>
                  <a:lnTo>
                    <a:pt x="63944" y="473827"/>
                  </a:lnTo>
                  <a:lnTo>
                    <a:pt x="64117" y="473581"/>
                  </a:lnTo>
                  <a:lnTo>
                    <a:pt x="64295" y="473335"/>
                  </a:lnTo>
                  <a:lnTo>
                    <a:pt x="64473" y="473089"/>
                  </a:lnTo>
                  <a:lnTo>
                    <a:pt x="64655" y="472865"/>
                  </a:lnTo>
                  <a:lnTo>
                    <a:pt x="64838" y="472640"/>
                  </a:lnTo>
                  <a:lnTo>
                    <a:pt x="65025" y="472426"/>
                  </a:lnTo>
                  <a:lnTo>
                    <a:pt x="65212" y="472223"/>
                  </a:lnTo>
                  <a:lnTo>
                    <a:pt x="65399" y="472020"/>
                  </a:lnTo>
                  <a:lnTo>
                    <a:pt x="65591" y="471828"/>
                  </a:lnTo>
                  <a:lnTo>
                    <a:pt x="65787" y="471646"/>
                  </a:lnTo>
                  <a:lnTo>
                    <a:pt x="65978" y="471475"/>
                  </a:lnTo>
                  <a:lnTo>
                    <a:pt x="66179" y="471304"/>
                  </a:lnTo>
                  <a:lnTo>
                    <a:pt x="66375" y="471154"/>
                  </a:lnTo>
                  <a:lnTo>
                    <a:pt x="66576" y="471004"/>
                  </a:lnTo>
                  <a:lnTo>
                    <a:pt x="66777" y="470855"/>
                  </a:lnTo>
                  <a:lnTo>
                    <a:pt x="66977" y="470726"/>
                  </a:lnTo>
                  <a:lnTo>
                    <a:pt x="67183" y="470598"/>
                  </a:lnTo>
                  <a:lnTo>
                    <a:pt x="67383" y="470481"/>
                  </a:lnTo>
                  <a:lnTo>
                    <a:pt x="67589" y="470363"/>
                  </a:lnTo>
                  <a:lnTo>
                    <a:pt x="67799" y="470267"/>
                  </a:lnTo>
                  <a:lnTo>
                    <a:pt x="68004" y="470171"/>
                  </a:lnTo>
                  <a:lnTo>
                    <a:pt x="68214" y="470085"/>
                  </a:lnTo>
                  <a:lnTo>
                    <a:pt x="68423" y="469999"/>
                  </a:lnTo>
                  <a:lnTo>
                    <a:pt x="68633" y="469935"/>
                  </a:lnTo>
                  <a:lnTo>
                    <a:pt x="68843" y="469871"/>
                  </a:lnTo>
                  <a:lnTo>
                    <a:pt x="69053" y="469818"/>
                  </a:lnTo>
                  <a:lnTo>
                    <a:pt x="69263" y="469775"/>
                  </a:lnTo>
                  <a:lnTo>
                    <a:pt x="69477" y="469732"/>
                  </a:lnTo>
                  <a:lnTo>
                    <a:pt x="69687" y="469700"/>
                  </a:lnTo>
                  <a:lnTo>
                    <a:pt x="69897" y="469679"/>
                  </a:lnTo>
                  <a:lnTo>
                    <a:pt x="70111" y="469668"/>
                  </a:lnTo>
                  <a:lnTo>
                    <a:pt x="70321" y="469657"/>
                  </a:lnTo>
                  <a:close/>
                  <a:moveTo>
                    <a:pt x="52065" y="1"/>
                  </a:moveTo>
                  <a:lnTo>
                    <a:pt x="51818" y="33"/>
                  </a:lnTo>
                  <a:lnTo>
                    <a:pt x="51572" y="86"/>
                  </a:lnTo>
                  <a:lnTo>
                    <a:pt x="51326" y="161"/>
                  </a:lnTo>
                  <a:lnTo>
                    <a:pt x="51079" y="257"/>
                  </a:lnTo>
                  <a:lnTo>
                    <a:pt x="50833" y="364"/>
                  </a:lnTo>
                  <a:lnTo>
                    <a:pt x="50591" y="503"/>
                  </a:lnTo>
                  <a:lnTo>
                    <a:pt x="50345" y="664"/>
                  </a:lnTo>
                  <a:lnTo>
                    <a:pt x="50108" y="845"/>
                  </a:lnTo>
                  <a:lnTo>
                    <a:pt x="49866" y="1038"/>
                  </a:lnTo>
                  <a:lnTo>
                    <a:pt x="49633" y="1262"/>
                  </a:lnTo>
                  <a:lnTo>
                    <a:pt x="49400" y="1497"/>
                  </a:lnTo>
                  <a:lnTo>
                    <a:pt x="49177" y="1765"/>
                  </a:lnTo>
                  <a:lnTo>
                    <a:pt x="48953" y="2043"/>
                  </a:lnTo>
                  <a:lnTo>
                    <a:pt x="48734" y="2342"/>
                  </a:lnTo>
                  <a:lnTo>
                    <a:pt x="48525" y="2663"/>
                  </a:lnTo>
                  <a:lnTo>
                    <a:pt x="48319" y="3005"/>
                  </a:lnTo>
                  <a:lnTo>
                    <a:pt x="48219" y="3187"/>
                  </a:lnTo>
                  <a:lnTo>
                    <a:pt x="48123" y="3368"/>
                  </a:lnTo>
                  <a:lnTo>
                    <a:pt x="48023" y="3550"/>
                  </a:lnTo>
                  <a:lnTo>
                    <a:pt x="47932" y="3742"/>
                  </a:lnTo>
                  <a:lnTo>
                    <a:pt x="47836" y="3946"/>
                  </a:lnTo>
                  <a:lnTo>
                    <a:pt x="47745" y="4149"/>
                  </a:lnTo>
                  <a:lnTo>
                    <a:pt x="47658" y="4352"/>
                  </a:lnTo>
                  <a:lnTo>
                    <a:pt x="47571" y="4566"/>
                  </a:lnTo>
                  <a:lnTo>
                    <a:pt x="47485" y="4779"/>
                  </a:lnTo>
                  <a:lnTo>
                    <a:pt x="47402" y="5004"/>
                  </a:lnTo>
                  <a:lnTo>
                    <a:pt x="47325" y="5228"/>
                  </a:lnTo>
                  <a:lnTo>
                    <a:pt x="47247" y="5464"/>
                  </a:lnTo>
                  <a:lnTo>
                    <a:pt x="47174" y="5699"/>
                  </a:lnTo>
                  <a:lnTo>
                    <a:pt x="47101" y="5945"/>
                  </a:lnTo>
                  <a:lnTo>
                    <a:pt x="47028" y="6191"/>
                  </a:lnTo>
                  <a:lnTo>
                    <a:pt x="46964" y="6437"/>
                  </a:lnTo>
                  <a:lnTo>
                    <a:pt x="46896" y="6693"/>
                  </a:lnTo>
                  <a:lnTo>
                    <a:pt x="46837" y="6950"/>
                  </a:lnTo>
                  <a:lnTo>
                    <a:pt x="46777" y="7217"/>
                  </a:lnTo>
                  <a:lnTo>
                    <a:pt x="46723" y="7484"/>
                  </a:lnTo>
                  <a:lnTo>
                    <a:pt x="46668" y="7762"/>
                  </a:lnTo>
                  <a:lnTo>
                    <a:pt x="46618" y="8040"/>
                  </a:lnTo>
                  <a:lnTo>
                    <a:pt x="46572" y="8329"/>
                  </a:lnTo>
                  <a:lnTo>
                    <a:pt x="46527" y="8617"/>
                  </a:lnTo>
                  <a:lnTo>
                    <a:pt x="46485" y="8906"/>
                  </a:lnTo>
                  <a:lnTo>
                    <a:pt x="46449" y="9205"/>
                  </a:lnTo>
                  <a:lnTo>
                    <a:pt x="46417" y="9505"/>
                  </a:lnTo>
                  <a:lnTo>
                    <a:pt x="46385" y="9815"/>
                  </a:lnTo>
                  <a:lnTo>
                    <a:pt x="46358" y="10125"/>
                  </a:lnTo>
                  <a:lnTo>
                    <a:pt x="46335" y="10435"/>
                  </a:lnTo>
                  <a:lnTo>
                    <a:pt x="46312" y="10756"/>
                  </a:lnTo>
                  <a:lnTo>
                    <a:pt x="46298" y="11087"/>
                  </a:lnTo>
                  <a:lnTo>
                    <a:pt x="46285" y="11408"/>
                  </a:lnTo>
                  <a:lnTo>
                    <a:pt x="46276" y="11750"/>
                  </a:lnTo>
                  <a:lnTo>
                    <a:pt x="46271" y="12081"/>
                  </a:lnTo>
                  <a:lnTo>
                    <a:pt x="46266" y="12423"/>
                  </a:lnTo>
                  <a:lnTo>
                    <a:pt x="46271" y="12776"/>
                  </a:lnTo>
                  <a:lnTo>
                    <a:pt x="46276" y="13129"/>
                  </a:lnTo>
                  <a:lnTo>
                    <a:pt x="46289" y="13482"/>
                  </a:lnTo>
                  <a:lnTo>
                    <a:pt x="46303" y="13845"/>
                  </a:lnTo>
                  <a:lnTo>
                    <a:pt x="46321" y="14209"/>
                  </a:lnTo>
                  <a:lnTo>
                    <a:pt x="46344" y="14583"/>
                  </a:lnTo>
                  <a:lnTo>
                    <a:pt x="46371" y="14936"/>
                  </a:lnTo>
                  <a:lnTo>
                    <a:pt x="46403" y="15278"/>
                  </a:lnTo>
                  <a:lnTo>
                    <a:pt x="46435" y="15631"/>
                  </a:lnTo>
                  <a:lnTo>
                    <a:pt x="46472" y="15973"/>
                  </a:lnTo>
                  <a:lnTo>
                    <a:pt x="46508" y="16304"/>
                  </a:lnTo>
                  <a:lnTo>
                    <a:pt x="46554" y="16636"/>
                  </a:lnTo>
                  <a:lnTo>
                    <a:pt x="46595" y="16967"/>
                  </a:lnTo>
                  <a:lnTo>
                    <a:pt x="46645" y="17288"/>
                  </a:lnTo>
                  <a:lnTo>
                    <a:pt x="46695" y="17598"/>
                  </a:lnTo>
                  <a:lnTo>
                    <a:pt x="46750" y="17908"/>
                  </a:lnTo>
                  <a:lnTo>
                    <a:pt x="46809" y="18218"/>
                  </a:lnTo>
                  <a:lnTo>
                    <a:pt x="46869" y="18517"/>
                  </a:lnTo>
                  <a:lnTo>
                    <a:pt x="46928" y="18816"/>
                  </a:lnTo>
                  <a:lnTo>
                    <a:pt x="46996" y="19105"/>
                  </a:lnTo>
                  <a:lnTo>
                    <a:pt x="47060" y="19383"/>
                  </a:lnTo>
                  <a:lnTo>
                    <a:pt x="47133" y="19661"/>
                  </a:lnTo>
                  <a:lnTo>
                    <a:pt x="47206" y="19939"/>
                  </a:lnTo>
                  <a:lnTo>
                    <a:pt x="47279" y="20206"/>
                  </a:lnTo>
                  <a:lnTo>
                    <a:pt x="47357" y="20474"/>
                  </a:lnTo>
                  <a:lnTo>
                    <a:pt x="47439" y="20730"/>
                  </a:lnTo>
                  <a:lnTo>
                    <a:pt x="47521" y="20976"/>
                  </a:lnTo>
                  <a:lnTo>
                    <a:pt x="47603" y="21222"/>
                  </a:lnTo>
                  <a:lnTo>
                    <a:pt x="47690" y="21457"/>
                  </a:lnTo>
                  <a:lnTo>
                    <a:pt x="47781" y="21692"/>
                  </a:lnTo>
                  <a:lnTo>
                    <a:pt x="47872" y="21917"/>
                  </a:lnTo>
                  <a:lnTo>
                    <a:pt x="47964" y="22141"/>
                  </a:lnTo>
                  <a:lnTo>
                    <a:pt x="48059" y="22355"/>
                  </a:lnTo>
                  <a:lnTo>
                    <a:pt x="48155" y="22569"/>
                  </a:lnTo>
                  <a:lnTo>
                    <a:pt x="48255" y="22761"/>
                  </a:lnTo>
                  <a:lnTo>
                    <a:pt x="48356" y="22964"/>
                  </a:lnTo>
                  <a:lnTo>
                    <a:pt x="48456" y="23146"/>
                  </a:lnTo>
                  <a:lnTo>
                    <a:pt x="48561" y="23339"/>
                  </a:lnTo>
                  <a:lnTo>
                    <a:pt x="48666" y="23510"/>
                  </a:lnTo>
                  <a:lnTo>
                    <a:pt x="48771" y="23681"/>
                  </a:lnTo>
                  <a:lnTo>
                    <a:pt x="48880" y="23841"/>
                  </a:lnTo>
                  <a:lnTo>
                    <a:pt x="48990" y="24001"/>
                  </a:lnTo>
                  <a:lnTo>
                    <a:pt x="49104" y="24151"/>
                  </a:lnTo>
                  <a:lnTo>
                    <a:pt x="49213" y="24290"/>
                  </a:lnTo>
                  <a:lnTo>
                    <a:pt x="49332" y="24429"/>
                  </a:lnTo>
                  <a:lnTo>
                    <a:pt x="49446" y="24557"/>
                  </a:lnTo>
                  <a:lnTo>
                    <a:pt x="49560" y="24686"/>
                  </a:lnTo>
                  <a:lnTo>
                    <a:pt x="49679" y="24793"/>
                  </a:lnTo>
                  <a:lnTo>
                    <a:pt x="49797" y="24910"/>
                  </a:lnTo>
                  <a:lnTo>
                    <a:pt x="49921" y="25006"/>
                  </a:lnTo>
                  <a:lnTo>
                    <a:pt x="50039" y="25103"/>
                  </a:lnTo>
                  <a:lnTo>
                    <a:pt x="50162" y="25188"/>
                  </a:lnTo>
                  <a:lnTo>
                    <a:pt x="50285" y="25263"/>
                  </a:lnTo>
                  <a:lnTo>
                    <a:pt x="50409" y="25338"/>
                  </a:lnTo>
                  <a:lnTo>
                    <a:pt x="50532" y="25402"/>
                  </a:lnTo>
                  <a:lnTo>
                    <a:pt x="50660" y="25455"/>
                  </a:lnTo>
                  <a:lnTo>
                    <a:pt x="50783" y="25509"/>
                  </a:lnTo>
                  <a:lnTo>
                    <a:pt x="50910" y="25552"/>
                  </a:lnTo>
                  <a:lnTo>
                    <a:pt x="51038" y="25584"/>
                  </a:lnTo>
                  <a:lnTo>
                    <a:pt x="51166" y="25605"/>
                  </a:lnTo>
                  <a:lnTo>
                    <a:pt x="51294" y="25626"/>
                  </a:lnTo>
                  <a:lnTo>
                    <a:pt x="51421" y="25637"/>
                  </a:lnTo>
                  <a:lnTo>
                    <a:pt x="51681" y="25637"/>
                  </a:lnTo>
                  <a:lnTo>
                    <a:pt x="51809" y="25616"/>
                  </a:lnTo>
                  <a:lnTo>
                    <a:pt x="51941" y="25594"/>
                  </a:lnTo>
                  <a:lnTo>
                    <a:pt x="52069" y="25573"/>
                  </a:lnTo>
                  <a:lnTo>
                    <a:pt x="52201" y="25530"/>
                  </a:lnTo>
                  <a:lnTo>
                    <a:pt x="52329" y="25487"/>
                  </a:lnTo>
                  <a:lnTo>
                    <a:pt x="52462" y="25423"/>
                  </a:lnTo>
                  <a:lnTo>
                    <a:pt x="52649" y="25338"/>
                  </a:lnTo>
                  <a:lnTo>
                    <a:pt x="52831" y="25220"/>
                  </a:lnTo>
                  <a:lnTo>
                    <a:pt x="53013" y="25092"/>
                  </a:lnTo>
                  <a:lnTo>
                    <a:pt x="53191" y="24953"/>
                  </a:lnTo>
                  <a:lnTo>
                    <a:pt x="53365" y="24793"/>
                  </a:lnTo>
                  <a:lnTo>
                    <a:pt x="53538" y="24622"/>
                  </a:lnTo>
                  <a:lnTo>
                    <a:pt x="53702" y="24440"/>
                  </a:lnTo>
                  <a:lnTo>
                    <a:pt x="53867" y="24237"/>
                  </a:lnTo>
                  <a:lnTo>
                    <a:pt x="54026" y="24023"/>
                  </a:lnTo>
                  <a:lnTo>
                    <a:pt x="54181" y="23798"/>
                  </a:lnTo>
                  <a:lnTo>
                    <a:pt x="54332" y="23552"/>
                  </a:lnTo>
                  <a:lnTo>
                    <a:pt x="54482" y="23307"/>
                  </a:lnTo>
                  <a:lnTo>
                    <a:pt x="54624" y="23039"/>
                  </a:lnTo>
                  <a:lnTo>
                    <a:pt x="54765" y="22761"/>
                  </a:lnTo>
                  <a:lnTo>
                    <a:pt x="54902" y="22473"/>
                  </a:lnTo>
                  <a:lnTo>
                    <a:pt x="55034" y="22173"/>
                  </a:lnTo>
                  <a:lnTo>
                    <a:pt x="55199" y="22462"/>
                  </a:lnTo>
                  <a:lnTo>
                    <a:pt x="55363" y="22740"/>
                  </a:lnTo>
                  <a:lnTo>
                    <a:pt x="55523" y="23039"/>
                  </a:lnTo>
                  <a:lnTo>
                    <a:pt x="55678" y="23339"/>
                  </a:lnTo>
                  <a:lnTo>
                    <a:pt x="55833" y="23638"/>
                  </a:lnTo>
                  <a:lnTo>
                    <a:pt x="55988" y="23948"/>
                  </a:lnTo>
                  <a:lnTo>
                    <a:pt x="56134" y="24269"/>
                  </a:lnTo>
                  <a:lnTo>
                    <a:pt x="56280" y="24589"/>
                  </a:lnTo>
                  <a:lnTo>
                    <a:pt x="56426" y="24910"/>
                  </a:lnTo>
                  <a:lnTo>
                    <a:pt x="56567" y="25242"/>
                  </a:lnTo>
                  <a:lnTo>
                    <a:pt x="56704" y="25584"/>
                  </a:lnTo>
                  <a:lnTo>
                    <a:pt x="56836" y="25926"/>
                  </a:lnTo>
                  <a:lnTo>
                    <a:pt x="56969" y="26268"/>
                  </a:lnTo>
                  <a:lnTo>
                    <a:pt x="57101" y="26621"/>
                  </a:lnTo>
                  <a:lnTo>
                    <a:pt x="57224" y="26984"/>
                  </a:lnTo>
                  <a:lnTo>
                    <a:pt x="57347" y="27348"/>
                  </a:lnTo>
                  <a:lnTo>
                    <a:pt x="57466" y="27711"/>
                  </a:lnTo>
                  <a:lnTo>
                    <a:pt x="57584" y="28085"/>
                  </a:lnTo>
                  <a:lnTo>
                    <a:pt x="57699" y="28460"/>
                  </a:lnTo>
                  <a:lnTo>
                    <a:pt x="57808" y="28844"/>
                  </a:lnTo>
                  <a:lnTo>
                    <a:pt x="57913" y="29229"/>
                  </a:lnTo>
                  <a:lnTo>
                    <a:pt x="58018" y="29614"/>
                  </a:lnTo>
                  <a:lnTo>
                    <a:pt x="58118" y="30010"/>
                  </a:lnTo>
                  <a:lnTo>
                    <a:pt x="58214" y="30405"/>
                  </a:lnTo>
                  <a:lnTo>
                    <a:pt x="58310" y="30812"/>
                  </a:lnTo>
                  <a:lnTo>
                    <a:pt x="58397" y="31218"/>
                  </a:lnTo>
                  <a:lnTo>
                    <a:pt x="58483" y="31635"/>
                  </a:lnTo>
                  <a:lnTo>
                    <a:pt x="58570" y="32052"/>
                  </a:lnTo>
                  <a:lnTo>
                    <a:pt x="58647" y="32469"/>
                  </a:lnTo>
                  <a:lnTo>
                    <a:pt x="58725" y="32896"/>
                  </a:lnTo>
                  <a:lnTo>
                    <a:pt x="58798" y="33324"/>
                  </a:lnTo>
                  <a:lnTo>
                    <a:pt x="58866" y="33751"/>
                  </a:lnTo>
                  <a:lnTo>
                    <a:pt x="58930" y="34190"/>
                  </a:lnTo>
                  <a:lnTo>
                    <a:pt x="58990" y="34628"/>
                  </a:lnTo>
                  <a:lnTo>
                    <a:pt x="59049" y="35077"/>
                  </a:lnTo>
                  <a:lnTo>
                    <a:pt x="59104" y="35515"/>
                  </a:lnTo>
                  <a:lnTo>
                    <a:pt x="59154" y="35975"/>
                  </a:lnTo>
                  <a:lnTo>
                    <a:pt x="59199" y="36424"/>
                  </a:lnTo>
                  <a:lnTo>
                    <a:pt x="59240" y="36884"/>
                  </a:lnTo>
                  <a:lnTo>
                    <a:pt x="59277" y="37344"/>
                  </a:lnTo>
                  <a:lnTo>
                    <a:pt x="59313" y="37814"/>
                  </a:lnTo>
                  <a:lnTo>
                    <a:pt x="59345" y="38274"/>
                  </a:lnTo>
                  <a:lnTo>
                    <a:pt x="59368" y="38744"/>
                  </a:lnTo>
                  <a:lnTo>
                    <a:pt x="59391" y="39225"/>
                  </a:lnTo>
                  <a:lnTo>
                    <a:pt x="59409" y="39696"/>
                  </a:lnTo>
                  <a:lnTo>
                    <a:pt x="59423" y="40177"/>
                  </a:lnTo>
                  <a:lnTo>
                    <a:pt x="59432" y="40658"/>
                  </a:lnTo>
                  <a:lnTo>
                    <a:pt x="59441" y="41149"/>
                  </a:lnTo>
                  <a:lnTo>
                    <a:pt x="59441" y="41641"/>
                  </a:lnTo>
                  <a:lnTo>
                    <a:pt x="59437" y="42133"/>
                  </a:lnTo>
                  <a:lnTo>
                    <a:pt x="59432" y="42625"/>
                  </a:lnTo>
                  <a:lnTo>
                    <a:pt x="59418" y="43117"/>
                  </a:lnTo>
                  <a:lnTo>
                    <a:pt x="59405" y="43619"/>
                  </a:lnTo>
                  <a:lnTo>
                    <a:pt x="59382" y="44122"/>
                  </a:lnTo>
                  <a:lnTo>
                    <a:pt x="59359" y="44624"/>
                  </a:lnTo>
                  <a:lnTo>
                    <a:pt x="59327" y="45137"/>
                  </a:lnTo>
                  <a:lnTo>
                    <a:pt x="59295" y="45640"/>
                  </a:lnTo>
                  <a:lnTo>
                    <a:pt x="59254" y="46153"/>
                  </a:lnTo>
                  <a:lnTo>
                    <a:pt x="59213" y="46666"/>
                  </a:lnTo>
                  <a:lnTo>
                    <a:pt x="59167" y="47179"/>
                  </a:lnTo>
                  <a:lnTo>
                    <a:pt x="59113" y="47703"/>
                  </a:lnTo>
                  <a:lnTo>
                    <a:pt x="59058" y="48216"/>
                  </a:lnTo>
                  <a:lnTo>
                    <a:pt x="58994" y="48740"/>
                  </a:lnTo>
                  <a:lnTo>
                    <a:pt x="58926" y="49264"/>
                  </a:lnTo>
                  <a:lnTo>
                    <a:pt x="58921" y="49371"/>
                  </a:lnTo>
                  <a:lnTo>
                    <a:pt x="58917" y="49456"/>
                  </a:lnTo>
                  <a:lnTo>
                    <a:pt x="58223" y="49392"/>
                  </a:lnTo>
                  <a:lnTo>
                    <a:pt x="57525" y="49307"/>
                  </a:lnTo>
                  <a:lnTo>
                    <a:pt x="56125" y="49125"/>
                  </a:lnTo>
                  <a:lnTo>
                    <a:pt x="54715" y="48932"/>
                  </a:lnTo>
                  <a:lnTo>
                    <a:pt x="53292" y="48719"/>
                  </a:lnTo>
                  <a:lnTo>
                    <a:pt x="51868" y="48505"/>
                  </a:lnTo>
                  <a:lnTo>
                    <a:pt x="50436" y="48302"/>
                  </a:lnTo>
                  <a:lnTo>
                    <a:pt x="49004" y="48120"/>
                  </a:lnTo>
                  <a:lnTo>
                    <a:pt x="48287" y="48034"/>
                  </a:lnTo>
                  <a:lnTo>
                    <a:pt x="47571" y="47949"/>
                  </a:lnTo>
                  <a:lnTo>
                    <a:pt x="46850" y="47885"/>
                  </a:lnTo>
                  <a:lnTo>
                    <a:pt x="46134" y="47821"/>
                  </a:lnTo>
                  <a:lnTo>
                    <a:pt x="45418" y="47767"/>
                  </a:lnTo>
                  <a:lnTo>
                    <a:pt x="44702" y="47735"/>
                  </a:lnTo>
                  <a:lnTo>
                    <a:pt x="43990" y="47703"/>
                  </a:lnTo>
                  <a:lnTo>
                    <a:pt x="43274" y="47692"/>
                  </a:lnTo>
                  <a:lnTo>
                    <a:pt x="42562" y="47692"/>
                  </a:lnTo>
                  <a:lnTo>
                    <a:pt x="41851" y="47714"/>
                  </a:lnTo>
                  <a:lnTo>
                    <a:pt x="41144" y="47746"/>
                  </a:lnTo>
                  <a:lnTo>
                    <a:pt x="40436" y="47788"/>
                  </a:lnTo>
                  <a:lnTo>
                    <a:pt x="39734" y="47863"/>
                  </a:lnTo>
                  <a:lnTo>
                    <a:pt x="39031" y="47960"/>
                  </a:lnTo>
                  <a:lnTo>
                    <a:pt x="38329" y="48066"/>
                  </a:lnTo>
                  <a:lnTo>
                    <a:pt x="37631" y="48195"/>
                  </a:lnTo>
                  <a:lnTo>
                    <a:pt x="36937" y="48355"/>
                  </a:lnTo>
                  <a:lnTo>
                    <a:pt x="36249" y="48537"/>
                  </a:lnTo>
                  <a:lnTo>
                    <a:pt x="35906" y="48644"/>
                  </a:lnTo>
                  <a:lnTo>
                    <a:pt x="35573" y="48772"/>
                  </a:lnTo>
                  <a:lnTo>
                    <a:pt x="35245" y="48922"/>
                  </a:lnTo>
                  <a:lnTo>
                    <a:pt x="34926" y="49093"/>
                  </a:lnTo>
                  <a:lnTo>
                    <a:pt x="34771" y="49178"/>
                  </a:lnTo>
                  <a:lnTo>
                    <a:pt x="34615" y="49285"/>
                  </a:lnTo>
                  <a:lnTo>
                    <a:pt x="34460" y="49381"/>
                  </a:lnTo>
                  <a:lnTo>
                    <a:pt x="34310" y="49499"/>
                  </a:lnTo>
                  <a:lnTo>
                    <a:pt x="34159" y="49606"/>
                  </a:lnTo>
                  <a:lnTo>
                    <a:pt x="34013" y="49734"/>
                  </a:lnTo>
                  <a:lnTo>
                    <a:pt x="33867" y="49862"/>
                  </a:lnTo>
                  <a:lnTo>
                    <a:pt x="33721" y="49991"/>
                  </a:lnTo>
                  <a:lnTo>
                    <a:pt x="33580" y="50130"/>
                  </a:lnTo>
                  <a:lnTo>
                    <a:pt x="33439" y="50279"/>
                  </a:lnTo>
                  <a:lnTo>
                    <a:pt x="33302" y="50429"/>
                  </a:lnTo>
                  <a:lnTo>
                    <a:pt x="33165" y="50579"/>
                  </a:lnTo>
                  <a:lnTo>
                    <a:pt x="33033" y="50750"/>
                  </a:lnTo>
                  <a:lnTo>
                    <a:pt x="32896" y="50910"/>
                  </a:lnTo>
                  <a:lnTo>
                    <a:pt x="32768" y="51092"/>
                  </a:lnTo>
                  <a:lnTo>
                    <a:pt x="32636" y="51274"/>
                  </a:lnTo>
                  <a:lnTo>
                    <a:pt x="32512" y="51455"/>
                  </a:lnTo>
                  <a:lnTo>
                    <a:pt x="32385" y="51648"/>
                  </a:lnTo>
                  <a:lnTo>
                    <a:pt x="32262" y="51851"/>
                  </a:lnTo>
                  <a:lnTo>
                    <a:pt x="32143" y="52054"/>
                  </a:lnTo>
                  <a:lnTo>
                    <a:pt x="32020" y="52268"/>
                  </a:lnTo>
                  <a:lnTo>
                    <a:pt x="31906" y="52482"/>
                  </a:lnTo>
                  <a:lnTo>
                    <a:pt x="31787" y="52706"/>
                  </a:lnTo>
                  <a:lnTo>
                    <a:pt x="31673" y="52941"/>
                  </a:lnTo>
                  <a:lnTo>
                    <a:pt x="31564" y="53177"/>
                  </a:lnTo>
                  <a:lnTo>
                    <a:pt x="31454" y="53423"/>
                  </a:lnTo>
                  <a:lnTo>
                    <a:pt x="31345" y="53668"/>
                  </a:lnTo>
                  <a:lnTo>
                    <a:pt x="31240" y="53925"/>
                  </a:lnTo>
                  <a:lnTo>
                    <a:pt x="31135" y="54192"/>
                  </a:lnTo>
                  <a:lnTo>
                    <a:pt x="31034" y="54460"/>
                  </a:lnTo>
                  <a:lnTo>
                    <a:pt x="30934" y="54737"/>
                  </a:lnTo>
                  <a:lnTo>
                    <a:pt x="30838" y="55015"/>
                  </a:lnTo>
                  <a:lnTo>
                    <a:pt x="30742" y="55304"/>
                  </a:lnTo>
                  <a:lnTo>
                    <a:pt x="30647" y="55603"/>
                  </a:lnTo>
                  <a:lnTo>
                    <a:pt x="30555" y="55903"/>
                  </a:lnTo>
                  <a:lnTo>
                    <a:pt x="30464" y="56213"/>
                  </a:lnTo>
                  <a:lnTo>
                    <a:pt x="30377" y="56534"/>
                  </a:lnTo>
                  <a:lnTo>
                    <a:pt x="30291" y="56854"/>
                  </a:lnTo>
                  <a:lnTo>
                    <a:pt x="30209" y="57186"/>
                  </a:lnTo>
                  <a:lnTo>
                    <a:pt x="30127" y="57528"/>
                  </a:lnTo>
                  <a:lnTo>
                    <a:pt x="30044" y="57870"/>
                  </a:lnTo>
                  <a:lnTo>
                    <a:pt x="29967" y="58223"/>
                  </a:lnTo>
                  <a:lnTo>
                    <a:pt x="29894" y="58586"/>
                  </a:lnTo>
                  <a:lnTo>
                    <a:pt x="29816" y="58950"/>
                  </a:lnTo>
                  <a:lnTo>
                    <a:pt x="29748" y="59324"/>
                  </a:lnTo>
                  <a:lnTo>
                    <a:pt x="29675" y="59709"/>
                  </a:lnTo>
                  <a:lnTo>
                    <a:pt x="29611" y="60094"/>
                  </a:lnTo>
                  <a:lnTo>
                    <a:pt x="29543" y="60489"/>
                  </a:lnTo>
                  <a:lnTo>
                    <a:pt x="29479" y="60895"/>
                  </a:lnTo>
                  <a:lnTo>
                    <a:pt x="29420" y="61302"/>
                  </a:lnTo>
                  <a:lnTo>
                    <a:pt x="29360" y="61719"/>
                  </a:lnTo>
                  <a:lnTo>
                    <a:pt x="29301" y="62146"/>
                  </a:lnTo>
                  <a:lnTo>
                    <a:pt x="29246" y="62585"/>
                  </a:lnTo>
                  <a:lnTo>
                    <a:pt x="29196" y="63023"/>
                  </a:lnTo>
                  <a:lnTo>
                    <a:pt x="29141" y="63472"/>
                  </a:lnTo>
                  <a:lnTo>
                    <a:pt x="29096" y="63932"/>
                  </a:lnTo>
                  <a:lnTo>
                    <a:pt x="29009" y="64765"/>
                  </a:lnTo>
                  <a:lnTo>
                    <a:pt x="28936" y="65621"/>
                  </a:lnTo>
                  <a:lnTo>
                    <a:pt x="28863" y="66465"/>
                  </a:lnTo>
                  <a:lnTo>
                    <a:pt x="28795" y="67321"/>
                  </a:lnTo>
                  <a:lnTo>
                    <a:pt x="28566" y="67278"/>
                  </a:lnTo>
                  <a:lnTo>
                    <a:pt x="28338" y="67246"/>
                  </a:lnTo>
                  <a:lnTo>
                    <a:pt x="28115" y="67224"/>
                  </a:lnTo>
                  <a:lnTo>
                    <a:pt x="27891" y="67235"/>
                  </a:lnTo>
                  <a:lnTo>
                    <a:pt x="27677" y="67256"/>
                  </a:lnTo>
                  <a:lnTo>
                    <a:pt x="27462" y="67299"/>
                  </a:lnTo>
                  <a:lnTo>
                    <a:pt x="27253" y="67363"/>
                  </a:lnTo>
                  <a:lnTo>
                    <a:pt x="27047" y="67438"/>
                  </a:lnTo>
                  <a:lnTo>
                    <a:pt x="26842" y="67534"/>
                  </a:lnTo>
                  <a:lnTo>
                    <a:pt x="26641" y="67652"/>
                  </a:lnTo>
                  <a:lnTo>
                    <a:pt x="26445" y="67780"/>
                  </a:lnTo>
                  <a:lnTo>
                    <a:pt x="26254" y="67919"/>
                  </a:lnTo>
                  <a:lnTo>
                    <a:pt x="26062" y="68080"/>
                  </a:lnTo>
                  <a:lnTo>
                    <a:pt x="25879" y="68261"/>
                  </a:lnTo>
                  <a:lnTo>
                    <a:pt x="25697" y="68454"/>
                  </a:lnTo>
                  <a:lnTo>
                    <a:pt x="25519" y="68668"/>
                  </a:lnTo>
                  <a:lnTo>
                    <a:pt x="25341" y="68892"/>
                  </a:lnTo>
                  <a:lnTo>
                    <a:pt x="25172" y="69127"/>
                  </a:lnTo>
                  <a:lnTo>
                    <a:pt x="25004" y="69373"/>
                  </a:lnTo>
                  <a:lnTo>
                    <a:pt x="24839" y="69640"/>
                  </a:lnTo>
                  <a:lnTo>
                    <a:pt x="24675" y="69918"/>
                  </a:lnTo>
                  <a:lnTo>
                    <a:pt x="24520" y="70218"/>
                  </a:lnTo>
                  <a:lnTo>
                    <a:pt x="24365" y="70517"/>
                  </a:lnTo>
                  <a:lnTo>
                    <a:pt x="24214" y="70838"/>
                  </a:lnTo>
                  <a:lnTo>
                    <a:pt x="24068" y="71169"/>
                  </a:lnTo>
                  <a:lnTo>
                    <a:pt x="23922" y="71511"/>
                  </a:lnTo>
                  <a:lnTo>
                    <a:pt x="23786" y="71864"/>
                  </a:lnTo>
                  <a:lnTo>
                    <a:pt x="23649" y="72238"/>
                  </a:lnTo>
                  <a:lnTo>
                    <a:pt x="23516" y="72612"/>
                  </a:lnTo>
                  <a:lnTo>
                    <a:pt x="23389" y="72997"/>
                  </a:lnTo>
                  <a:lnTo>
                    <a:pt x="23261" y="73404"/>
                  </a:lnTo>
                  <a:lnTo>
                    <a:pt x="23138" y="73810"/>
                  </a:lnTo>
                  <a:lnTo>
                    <a:pt x="23019" y="74227"/>
                  </a:lnTo>
                  <a:lnTo>
                    <a:pt x="22905" y="74654"/>
                  </a:lnTo>
                  <a:lnTo>
                    <a:pt x="22796" y="75093"/>
                  </a:lnTo>
                  <a:lnTo>
                    <a:pt x="22691" y="75542"/>
                  </a:lnTo>
                  <a:lnTo>
                    <a:pt x="22586" y="75991"/>
                  </a:lnTo>
                  <a:lnTo>
                    <a:pt x="22485" y="76461"/>
                  </a:lnTo>
                  <a:lnTo>
                    <a:pt x="22390" y="76932"/>
                  </a:lnTo>
                  <a:lnTo>
                    <a:pt x="22294" y="77402"/>
                  </a:lnTo>
                  <a:lnTo>
                    <a:pt x="22207" y="77894"/>
                  </a:lnTo>
                  <a:lnTo>
                    <a:pt x="22121" y="78385"/>
                  </a:lnTo>
                  <a:lnTo>
                    <a:pt x="22038" y="78888"/>
                  </a:lnTo>
                  <a:lnTo>
                    <a:pt x="21961" y="79390"/>
                  </a:lnTo>
                  <a:lnTo>
                    <a:pt x="21888" y="79904"/>
                  </a:lnTo>
                  <a:lnTo>
                    <a:pt x="21815" y="80427"/>
                  </a:lnTo>
                  <a:lnTo>
                    <a:pt x="21746" y="80951"/>
                  </a:lnTo>
                  <a:lnTo>
                    <a:pt x="21687" y="81475"/>
                  </a:lnTo>
                  <a:lnTo>
                    <a:pt x="21623" y="82010"/>
                  </a:lnTo>
                  <a:lnTo>
                    <a:pt x="21569" y="82544"/>
                  </a:lnTo>
                  <a:lnTo>
                    <a:pt x="21518" y="83089"/>
                  </a:lnTo>
                  <a:lnTo>
                    <a:pt x="21468" y="83635"/>
                  </a:lnTo>
                  <a:lnTo>
                    <a:pt x="21423" y="84191"/>
                  </a:lnTo>
                  <a:lnTo>
                    <a:pt x="21381" y="84736"/>
                  </a:lnTo>
                  <a:lnTo>
                    <a:pt x="21345" y="85292"/>
                  </a:lnTo>
                  <a:lnTo>
                    <a:pt x="21308" y="85858"/>
                  </a:lnTo>
                  <a:lnTo>
                    <a:pt x="21281" y="86414"/>
                  </a:lnTo>
                  <a:lnTo>
                    <a:pt x="21254" y="86981"/>
                  </a:lnTo>
                  <a:lnTo>
                    <a:pt x="21231" y="87547"/>
                  </a:lnTo>
                  <a:lnTo>
                    <a:pt x="21213" y="88114"/>
                  </a:lnTo>
                  <a:lnTo>
                    <a:pt x="21199" y="88681"/>
                  </a:lnTo>
                  <a:lnTo>
                    <a:pt x="21185" y="89247"/>
                  </a:lnTo>
                  <a:lnTo>
                    <a:pt x="21181" y="89814"/>
                  </a:lnTo>
                  <a:lnTo>
                    <a:pt x="21176" y="90381"/>
                  </a:lnTo>
                  <a:lnTo>
                    <a:pt x="21176" y="90958"/>
                  </a:lnTo>
                  <a:lnTo>
                    <a:pt x="21181" y="91524"/>
                  </a:lnTo>
                  <a:lnTo>
                    <a:pt x="21185" y="92091"/>
                  </a:lnTo>
                  <a:lnTo>
                    <a:pt x="21199" y="92658"/>
                  </a:lnTo>
                  <a:lnTo>
                    <a:pt x="21213" y="93224"/>
                  </a:lnTo>
                  <a:lnTo>
                    <a:pt x="21231" y="93780"/>
                  </a:lnTo>
                  <a:lnTo>
                    <a:pt x="21254" y="94347"/>
                  </a:lnTo>
                  <a:lnTo>
                    <a:pt x="21281" y="94903"/>
                  </a:lnTo>
                  <a:lnTo>
                    <a:pt x="21313" y="95459"/>
                  </a:lnTo>
                  <a:lnTo>
                    <a:pt x="21345" y="96015"/>
                  </a:lnTo>
                  <a:lnTo>
                    <a:pt x="21381" y="96560"/>
                  </a:lnTo>
                  <a:lnTo>
                    <a:pt x="21427" y="97116"/>
                  </a:lnTo>
                  <a:lnTo>
                    <a:pt x="21473" y="97650"/>
                  </a:lnTo>
                  <a:lnTo>
                    <a:pt x="21523" y="98196"/>
                  </a:lnTo>
                  <a:lnTo>
                    <a:pt x="21573" y="98730"/>
                  </a:lnTo>
                  <a:lnTo>
                    <a:pt x="21632" y="99254"/>
                  </a:lnTo>
                  <a:lnTo>
                    <a:pt x="21692" y="99778"/>
                  </a:lnTo>
                  <a:lnTo>
                    <a:pt x="21756" y="100291"/>
                  </a:lnTo>
                  <a:lnTo>
                    <a:pt x="21824" y="100804"/>
                  </a:lnTo>
                  <a:lnTo>
                    <a:pt x="21897" y="101317"/>
                  </a:lnTo>
                  <a:lnTo>
                    <a:pt x="21975" y="101820"/>
                  </a:lnTo>
                  <a:lnTo>
                    <a:pt x="22057" y="102311"/>
                  </a:lnTo>
                  <a:lnTo>
                    <a:pt x="22139" y="102793"/>
                  </a:lnTo>
                  <a:lnTo>
                    <a:pt x="22230" y="103274"/>
                  </a:lnTo>
                  <a:lnTo>
                    <a:pt x="22321" y="103744"/>
                  </a:lnTo>
                  <a:lnTo>
                    <a:pt x="22417" y="104204"/>
                  </a:lnTo>
                  <a:lnTo>
                    <a:pt x="22517" y="104663"/>
                  </a:lnTo>
                  <a:lnTo>
                    <a:pt x="22622" y="105112"/>
                  </a:lnTo>
                  <a:lnTo>
                    <a:pt x="22727" y="105540"/>
                  </a:lnTo>
                  <a:lnTo>
                    <a:pt x="22841" y="105968"/>
                  </a:lnTo>
                  <a:lnTo>
                    <a:pt x="22955" y="106395"/>
                  </a:lnTo>
                  <a:lnTo>
                    <a:pt x="23074" y="106802"/>
                  </a:lnTo>
                  <a:lnTo>
                    <a:pt x="23197" y="107197"/>
                  </a:lnTo>
                  <a:lnTo>
                    <a:pt x="23325" y="107582"/>
                  </a:lnTo>
                  <a:lnTo>
                    <a:pt x="23457" y="107967"/>
                  </a:lnTo>
                  <a:lnTo>
                    <a:pt x="23594" y="108330"/>
                  </a:lnTo>
                  <a:lnTo>
                    <a:pt x="23731" y="108683"/>
                  </a:lnTo>
                  <a:lnTo>
                    <a:pt x="23877" y="109025"/>
                  </a:lnTo>
                  <a:lnTo>
                    <a:pt x="24023" y="109357"/>
                  </a:lnTo>
                  <a:lnTo>
                    <a:pt x="24173" y="109677"/>
                  </a:lnTo>
                  <a:lnTo>
                    <a:pt x="24328" y="109977"/>
                  </a:lnTo>
                  <a:lnTo>
                    <a:pt x="24488" y="110276"/>
                  </a:lnTo>
                  <a:lnTo>
                    <a:pt x="24652" y="110554"/>
                  </a:lnTo>
                  <a:lnTo>
                    <a:pt x="24821" y="110821"/>
                  </a:lnTo>
                  <a:lnTo>
                    <a:pt x="24990" y="111067"/>
                  </a:lnTo>
                  <a:lnTo>
                    <a:pt x="25168" y="111313"/>
                  </a:lnTo>
                  <a:lnTo>
                    <a:pt x="25346" y="111527"/>
                  </a:lnTo>
                  <a:lnTo>
                    <a:pt x="25528" y="111741"/>
                  </a:lnTo>
                  <a:lnTo>
                    <a:pt x="25715" y="111933"/>
                  </a:lnTo>
                  <a:lnTo>
                    <a:pt x="25907" y="112104"/>
                  </a:lnTo>
                  <a:lnTo>
                    <a:pt x="26103" y="112275"/>
                  </a:lnTo>
                  <a:lnTo>
                    <a:pt x="26304" y="112414"/>
                  </a:lnTo>
                  <a:lnTo>
                    <a:pt x="26504" y="112543"/>
                  </a:lnTo>
                  <a:lnTo>
                    <a:pt x="26714" y="112660"/>
                  </a:lnTo>
                  <a:lnTo>
                    <a:pt x="26924" y="112756"/>
                  </a:lnTo>
                  <a:lnTo>
                    <a:pt x="27139" y="112831"/>
                  </a:lnTo>
                  <a:lnTo>
                    <a:pt x="27362" y="112895"/>
                  </a:lnTo>
                  <a:lnTo>
                    <a:pt x="27586" y="112938"/>
                  </a:lnTo>
                  <a:lnTo>
                    <a:pt x="27814" y="112959"/>
                  </a:lnTo>
                  <a:lnTo>
                    <a:pt x="28042" y="112959"/>
                  </a:lnTo>
                  <a:lnTo>
                    <a:pt x="28279" y="112949"/>
                  </a:lnTo>
                  <a:lnTo>
                    <a:pt x="28521" y="112917"/>
                  </a:lnTo>
                  <a:lnTo>
                    <a:pt x="28763" y="112863"/>
                  </a:lnTo>
                  <a:lnTo>
                    <a:pt x="29013" y="112788"/>
                  </a:lnTo>
                  <a:lnTo>
                    <a:pt x="29004" y="114670"/>
                  </a:lnTo>
                  <a:lnTo>
                    <a:pt x="28995" y="116552"/>
                  </a:lnTo>
                  <a:lnTo>
                    <a:pt x="28982" y="118433"/>
                  </a:lnTo>
                  <a:lnTo>
                    <a:pt x="28959" y="120315"/>
                  </a:lnTo>
                  <a:lnTo>
                    <a:pt x="28936" y="122196"/>
                  </a:lnTo>
                  <a:lnTo>
                    <a:pt x="28909" y="124067"/>
                  </a:lnTo>
                  <a:lnTo>
                    <a:pt x="28881" y="125949"/>
                  </a:lnTo>
                  <a:lnTo>
                    <a:pt x="28845" y="127830"/>
                  </a:lnTo>
                  <a:lnTo>
                    <a:pt x="28808" y="129701"/>
                  </a:lnTo>
                  <a:lnTo>
                    <a:pt x="28763" y="131583"/>
                  </a:lnTo>
                  <a:lnTo>
                    <a:pt x="28717" y="133454"/>
                  </a:lnTo>
                  <a:lnTo>
                    <a:pt x="28667" y="135325"/>
                  </a:lnTo>
                  <a:lnTo>
                    <a:pt x="28612" y="137195"/>
                  </a:lnTo>
                  <a:lnTo>
                    <a:pt x="28553" y="139077"/>
                  </a:lnTo>
                  <a:lnTo>
                    <a:pt x="28493" y="140948"/>
                  </a:lnTo>
                  <a:lnTo>
                    <a:pt x="28425" y="142819"/>
                  </a:lnTo>
                  <a:lnTo>
                    <a:pt x="28357" y="144679"/>
                  </a:lnTo>
                  <a:lnTo>
                    <a:pt x="28284" y="146550"/>
                  </a:lnTo>
                  <a:lnTo>
                    <a:pt x="28206" y="148421"/>
                  </a:lnTo>
                  <a:lnTo>
                    <a:pt x="28128" y="150292"/>
                  </a:lnTo>
                  <a:lnTo>
                    <a:pt x="28042" y="152152"/>
                  </a:lnTo>
                  <a:lnTo>
                    <a:pt x="27955" y="154012"/>
                  </a:lnTo>
                  <a:lnTo>
                    <a:pt x="27864" y="155883"/>
                  </a:lnTo>
                  <a:lnTo>
                    <a:pt x="27768" y="157743"/>
                  </a:lnTo>
                  <a:lnTo>
                    <a:pt x="27668" y="159603"/>
                  </a:lnTo>
                  <a:lnTo>
                    <a:pt x="27563" y="161464"/>
                  </a:lnTo>
                  <a:lnTo>
                    <a:pt x="27458" y="163324"/>
                  </a:lnTo>
                  <a:lnTo>
                    <a:pt x="27348" y="165184"/>
                  </a:lnTo>
                  <a:lnTo>
                    <a:pt x="27234" y="167033"/>
                  </a:lnTo>
                  <a:lnTo>
                    <a:pt x="27116" y="168894"/>
                  </a:lnTo>
                  <a:lnTo>
                    <a:pt x="26997" y="170743"/>
                  </a:lnTo>
                  <a:lnTo>
                    <a:pt x="26874" y="172603"/>
                  </a:lnTo>
                  <a:lnTo>
                    <a:pt x="26860" y="172796"/>
                  </a:lnTo>
                  <a:lnTo>
                    <a:pt x="26860" y="172978"/>
                  </a:lnTo>
                  <a:lnTo>
                    <a:pt x="26860" y="173159"/>
                  </a:lnTo>
                  <a:lnTo>
                    <a:pt x="26865" y="173330"/>
                  </a:lnTo>
                  <a:lnTo>
                    <a:pt x="26879" y="173501"/>
                  </a:lnTo>
                  <a:lnTo>
                    <a:pt x="26892" y="173662"/>
                  </a:lnTo>
                  <a:lnTo>
                    <a:pt x="26910" y="173811"/>
                  </a:lnTo>
                  <a:lnTo>
                    <a:pt x="26938" y="173961"/>
                  </a:lnTo>
                  <a:lnTo>
                    <a:pt x="26965" y="174111"/>
                  </a:lnTo>
                  <a:lnTo>
                    <a:pt x="26997" y="174239"/>
                  </a:lnTo>
                  <a:lnTo>
                    <a:pt x="27029" y="174367"/>
                  </a:lnTo>
                  <a:lnTo>
                    <a:pt x="27070" y="174496"/>
                  </a:lnTo>
                  <a:lnTo>
                    <a:pt x="27107" y="174603"/>
                  </a:lnTo>
                  <a:lnTo>
                    <a:pt x="27152" y="174709"/>
                  </a:lnTo>
                  <a:lnTo>
                    <a:pt x="27198" y="174806"/>
                  </a:lnTo>
                  <a:lnTo>
                    <a:pt x="27248" y="174902"/>
                  </a:lnTo>
                  <a:lnTo>
                    <a:pt x="27294" y="174977"/>
                  </a:lnTo>
                  <a:lnTo>
                    <a:pt x="27348" y="175052"/>
                  </a:lnTo>
                  <a:lnTo>
                    <a:pt x="27399" y="175116"/>
                  </a:lnTo>
                  <a:lnTo>
                    <a:pt x="27453" y="175180"/>
                  </a:lnTo>
                  <a:lnTo>
                    <a:pt x="27508" y="175223"/>
                  </a:lnTo>
                  <a:lnTo>
                    <a:pt x="27563" y="175265"/>
                  </a:lnTo>
                  <a:lnTo>
                    <a:pt x="27622" y="175287"/>
                  </a:lnTo>
                  <a:lnTo>
                    <a:pt x="27677" y="175308"/>
                  </a:lnTo>
                  <a:lnTo>
                    <a:pt x="27732" y="175319"/>
                  </a:lnTo>
                  <a:lnTo>
                    <a:pt x="27786" y="175319"/>
                  </a:lnTo>
                  <a:lnTo>
                    <a:pt x="27841" y="175308"/>
                  </a:lnTo>
                  <a:lnTo>
                    <a:pt x="27896" y="175287"/>
                  </a:lnTo>
                  <a:lnTo>
                    <a:pt x="27951" y="175255"/>
                  </a:lnTo>
                  <a:lnTo>
                    <a:pt x="28001" y="175212"/>
                  </a:lnTo>
                  <a:lnTo>
                    <a:pt x="28051" y="175169"/>
                  </a:lnTo>
                  <a:lnTo>
                    <a:pt x="28101" y="175105"/>
                  </a:lnTo>
                  <a:lnTo>
                    <a:pt x="28110" y="175287"/>
                  </a:lnTo>
                  <a:lnTo>
                    <a:pt x="28119" y="175468"/>
                  </a:lnTo>
                  <a:lnTo>
                    <a:pt x="28138" y="175650"/>
                  </a:lnTo>
                  <a:lnTo>
                    <a:pt x="28160" y="175832"/>
                  </a:lnTo>
                  <a:lnTo>
                    <a:pt x="28188" y="176003"/>
                  </a:lnTo>
                  <a:lnTo>
                    <a:pt x="28224" y="176174"/>
                  </a:lnTo>
                  <a:lnTo>
                    <a:pt x="28261" y="176334"/>
                  </a:lnTo>
                  <a:lnTo>
                    <a:pt x="28306" y="176484"/>
                  </a:lnTo>
                  <a:lnTo>
                    <a:pt x="28357" y="176612"/>
                  </a:lnTo>
                  <a:lnTo>
                    <a:pt x="28411" y="176741"/>
                  </a:lnTo>
                  <a:lnTo>
                    <a:pt x="28471" y="176858"/>
                  </a:lnTo>
                  <a:lnTo>
                    <a:pt x="28534" y="176954"/>
                  </a:lnTo>
                  <a:lnTo>
                    <a:pt x="28607" y="177029"/>
                  </a:lnTo>
                  <a:lnTo>
                    <a:pt x="28680" y="177093"/>
                  </a:lnTo>
                  <a:lnTo>
                    <a:pt x="28763" y="177136"/>
                  </a:lnTo>
                  <a:lnTo>
                    <a:pt x="28849" y="177168"/>
                  </a:lnTo>
                  <a:lnTo>
                    <a:pt x="33612" y="177906"/>
                  </a:lnTo>
                  <a:lnTo>
                    <a:pt x="36002" y="178269"/>
                  </a:lnTo>
                  <a:lnTo>
                    <a:pt x="38393" y="178622"/>
                  </a:lnTo>
                  <a:lnTo>
                    <a:pt x="40783" y="178975"/>
                  </a:lnTo>
                  <a:lnTo>
                    <a:pt x="43178" y="179317"/>
                  </a:lnTo>
                  <a:lnTo>
                    <a:pt x="45573" y="179638"/>
                  </a:lnTo>
                  <a:lnTo>
                    <a:pt x="47973" y="179959"/>
                  </a:lnTo>
                  <a:lnTo>
                    <a:pt x="47904" y="180921"/>
                  </a:lnTo>
                  <a:lnTo>
                    <a:pt x="47836" y="181883"/>
                  </a:lnTo>
                  <a:lnTo>
                    <a:pt x="47772" y="182845"/>
                  </a:lnTo>
                  <a:lnTo>
                    <a:pt x="47713" y="183807"/>
                  </a:lnTo>
                  <a:lnTo>
                    <a:pt x="47653" y="184780"/>
                  </a:lnTo>
                  <a:lnTo>
                    <a:pt x="47599" y="185742"/>
                  </a:lnTo>
                  <a:lnTo>
                    <a:pt x="47548" y="186715"/>
                  </a:lnTo>
                  <a:lnTo>
                    <a:pt x="47503" y="187688"/>
                  </a:lnTo>
                  <a:lnTo>
                    <a:pt x="47457" y="188650"/>
                  </a:lnTo>
                  <a:lnTo>
                    <a:pt x="47416" y="189623"/>
                  </a:lnTo>
                  <a:lnTo>
                    <a:pt x="47380" y="190596"/>
                  </a:lnTo>
                  <a:lnTo>
                    <a:pt x="47343" y="191569"/>
                  </a:lnTo>
                  <a:lnTo>
                    <a:pt x="47316" y="192552"/>
                  </a:lnTo>
                  <a:lnTo>
                    <a:pt x="47288" y="193525"/>
                  </a:lnTo>
                  <a:lnTo>
                    <a:pt x="47261" y="194498"/>
                  </a:lnTo>
                  <a:lnTo>
                    <a:pt x="47243" y="195471"/>
                  </a:lnTo>
                  <a:lnTo>
                    <a:pt x="47224" y="196454"/>
                  </a:lnTo>
                  <a:lnTo>
                    <a:pt x="47211" y="197427"/>
                  </a:lnTo>
                  <a:lnTo>
                    <a:pt x="47202" y="198400"/>
                  </a:lnTo>
                  <a:lnTo>
                    <a:pt x="47197" y="199384"/>
                  </a:lnTo>
                  <a:lnTo>
                    <a:pt x="47193" y="200357"/>
                  </a:lnTo>
                  <a:lnTo>
                    <a:pt x="47197" y="201340"/>
                  </a:lnTo>
                  <a:lnTo>
                    <a:pt x="47202" y="202313"/>
                  </a:lnTo>
                  <a:lnTo>
                    <a:pt x="47211" y="203297"/>
                  </a:lnTo>
                  <a:lnTo>
                    <a:pt x="47224" y="204269"/>
                  </a:lnTo>
                  <a:lnTo>
                    <a:pt x="47238" y="205242"/>
                  </a:lnTo>
                  <a:lnTo>
                    <a:pt x="47261" y="206226"/>
                  </a:lnTo>
                  <a:lnTo>
                    <a:pt x="47284" y="207199"/>
                  </a:lnTo>
                  <a:lnTo>
                    <a:pt x="47311" y="208172"/>
                  </a:lnTo>
                  <a:lnTo>
                    <a:pt x="47343" y="209155"/>
                  </a:lnTo>
                  <a:lnTo>
                    <a:pt x="47380" y="210128"/>
                  </a:lnTo>
                  <a:lnTo>
                    <a:pt x="47421" y="211101"/>
                  </a:lnTo>
                  <a:lnTo>
                    <a:pt x="41299" y="210299"/>
                  </a:lnTo>
                  <a:lnTo>
                    <a:pt x="41052" y="210267"/>
                  </a:lnTo>
                  <a:lnTo>
                    <a:pt x="40806" y="210224"/>
                  </a:lnTo>
                  <a:lnTo>
                    <a:pt x="40304" y="210117"/>
                  </a:lnTo>
                  <a:lnTo>
                    <a:pt x="39789" y="210000"/>
                  </a:lnTo>
                  <a:lnTo>
                    <a:pt x="39269" y="209861"/>
                  </a:lnTo>
                  <a:lnTo>
                    <a:pt x="38210" y="209561"/>
                  </a:lnTo>
                  <a:lnTo>
                    <a:pt x="37672" y="209422"/>
                  </a:lnTo>
                  <a:lnTo>
                    <a:pt x="37138" y="209294"/>
                  </a:lnTo>
                  <a:lnTo>
                    <a:pt x="36600" y="209187"/>
                  </a:lnTo>
                  <a:lnTo>
                    <a:pt x="36331" y="209134"/>
                  </a:lnTo>
                  <a:lnTo>
                    <a:pt x="36066" y="209102"/>
                  </a:lnTo>
                  <a:lnTo>
                    <a:pt x="35797" y="209070"/>
                  </a:lnTo>
                  <a:lnTo>
                    <a:pt x="35532" y="209048"/>
                  </a:lnTo>
                  <a:lnTo>
                    <a:pt x="35272" y="209038"/>
                  </a:lnTo>
                  <a:lnTo>
                    <a:pt x="35008" y="209038"/>
                  </a:lnTo>
                  <a:lnTo>
                    <a:pt x="34748" y="209048"/>
                  </a:lnTo>
                  <a:lnTo>
                    <a:pt x="34488" y="209070"/>
                  </a:lnTo>
                  <a:lnTo>
                    <a:pt x="34232" y="209112"/>
                  </a:lnTo>
                  <a:lnTo>
                    <a:pt x="33981" y="209155"/>
                  </a:lnTo>
                  <a:lnTo>
                    <a:pt x="33730" y="209230"/>
                  </a:lnTo>
                  <a:lnTo>
                    <a:pt x="33484" y="209305"/>
                  </a:lnTo>
                  <a:lnTo>
                    <a:pt x="33238" y="209401"/>
                  </a:lnTo>
                  <a:lnTo>
                    <a:pt x="32996" y="209519"/>
                  </a:lnTo>
                  <a:lnTo>
                    <a:pt x="32818" y="209626"/>
                  </a:lnTo>
                  <a:lnTo>
                    <a:pt x="32649" y="209732"/>
                  </a:lnTo>
                  <a:lnTo>
                    <a:pt x="32485" y="209850"/>
                  </a:lnTo>
                  <a:lnTo>
                    <a:pt x="32330" y="209978"/>
                  </a:lnTo>
                  <a:lnTo>
                    <a:pt x="32179" y="210128"/>
                  </a:lnTo>
                  <a:lnTo>
                    <a:pt x="32033" y="210278"/>
                  </a:lnTo>
                  <a:lnTo>
                    <a:pt x="31897" y="210438"/>
                  </a:lnTo>
                  <a:lnTo>
                    <a:pt x="31764" y="210609"/>
                  </a:lnTo>
                  <a:lnTo>
                    <a:pt x="31641" y="210801"/>
                  </a:lnTo>
                  <a:lnTo>
                    <a:pt x="31518" y="210994"/>
                  </a:lnTo>
                  <a:lnTo>
                    <a:pt x="31404" y="211208"/>
                  </a:lnTo>
                  <a:lnTo>
                    <a:pt x="31294" y="211422"/>
                  </a:lnTo>
                  <a:lnTo>
                    <a:pt x="31194" y="211657"/>
                  </a:lnTo>
                  <a:lnTo>
                    <a:pt x="31094" y="211892"/>
                  </a:lnTo>
                  <a:lnTo>
                    <a:pt x="30998" y="212149"/>
                  </a:lnTo>
                  <a:lnTo>
                    <a:pt x="30911" y="212416"/>
                  </a:lnTo>
                  <a:lnTo>
                    <a:pt x="30825" y="212683"/>
                  </a:lnTo>
                  <a:lnTo>
                    <a:pt x="30742" y="212972"/>
                  </a:lnTo>
                  <a:lnTo>
                    <a:pt x="30669" y="213271"/>
                  </a:lnTo>
                  <a:lnTo>
                    <a:pt x="30596" y="213581"/>
                  </a:lnTo>
                  <a:lnTo>
                    <a:pt x="30523" y="213902"/>
                  </a:lnTo>
                  <a:lnTo>
                    <a:pt x="30460" y="214233"/>
                  </a:lnTo>
                  <a:lnTo>
                    <a:pt x="30396" y="214575"/>
                  </a:lnTo>
                  <a:lnTo>
                    <a:pt x="30341" y="214939"/>
                  </a:lnTo>
                  <a:lnTo>
                    <a:pt x="30282" y="215302"/>
                  </a:lnTo>
                  <a:lnTo>
                    <a:pt x="30232" y="215687"/>
                  </a:lnTo>
                  <a:lnTo>
                    <a:pt x="30181" y="216072"/>
                  </a:lnTo>
                  <a:lnTo>
                    <a:pt x="30131" y="216478"/>
                  </a:lnTo>
                  <a:lnTo>
                    <a:pt x="30086" y="216895"/>
                  </a:lnTo>
                  <a:lnTo>
                    <a:pt x="30044" y="217323"/>
                  </a:lnTo>
                  <a:lnTo>
                    <a:pt x="29999" y="217761"/>
                  </a:lnTo>
                  <a:lnTo>
                    <a:pt x="29962" y="218210"/>
                  </a:lnTo>
                  <a:lnTo>
                    <a:pt x="29903" y="218905"/>
                  </a:lnTo>
                  <a:lnTo>
                    <a:pt x="29853" y="219600"/>
                  </a:lnTo>
                  <a:lnTo>
                    <a:pt x="29803" y="220295"/>
                  </a:lnTo>
                  <a:lnTo>
                    <a:pt x="29757" y="221000"/>
                  </a:lnTo>
                  <a:lnTo>
                    <a:pt x="29711" y="221706"/>
                  </a:lnTo>
                  <a:lnTo>
                    <a:pt x="29670" y="222412"/>
                  </a:lnTo>
                  <a:lnTo>
                    <a:pt x="29634" y="223128"/>
                  </a:lnTo>
                  <a:lnTo>
                    <a:pt x="29597" y="223844"/>
                  </a:lnTo>
                  <a:lnTo>
                    <a:pt x="29534" y="225287"/>
                  </a:lnTo>
                  <a:lnTo>
                    <a:pt x="29479" y="226741"/>
                  </a:lnTo>
                  <a:lnTo>
                    <a:pt x="29433" y="228217"/>
                  </a:lnTo>
                  <a:lnTo>
                    <a:pt x="29392" y="229692"/>
                  </a:lnTo>
                  <a:lnTo>
                    <a:pt x="29169" y="229949"/>
                  </a:lnTo>
                  <a:lnTo>
                    <a:pt x="28945" y="230184"/>
                  </a:lnTo>
                  <a:lnTo>
                    <a:pt x="28722" y="230419"/>
                  </a:lnTo>
                  <a:lnTo>
                    <a:pt x="28498" y="230644"/>
                  </a:lnTo>
                  <a:lnTo>
                    <a:pt x="28270" y="230857"/>
                  </a:lnTo>
                  <a:lnTo>
                    <a:pt x="28042" y="231050"/>
                  </a:lnTo>
                  <a:lnTo>
                    <a:pt x="27814" y="231242"/>
                  </a:lnTo>
                  <a:lnTo>
                    <a:pt x="27581" y="231424"/>
                  </a:lnTo>
                  <a:lnTo>
                    <a:pt x="27353" y="231595"/>
                  </a:lnTo>
                  <a:lnTo>
                    <a:pt x="27120" y="231755"/>
                  </a:lnTo>
                  <a:lnTo>
                    <a:pt x="26888" y="231905"/>
                  </a:lnTo>
                  <a:lnTo>
                    <a:pt x="26655" y="232044"/>
                  </a:lnTo>
                  <a:lnTo>
                    <a:pt x="26418" y="232172"/>
                  </a:lnTo>
                  <a:lnTo>
                    <a:pt x="26185" y="232290"/>
                  </a:lnTo>
                  <a:lnTo>
                    <a:pt x="25952" y="232397"/>
                  </a:lnTo>
                  <a:lnTo>
                    <a:pt x="25715" y="232493"/>
                  </a:lnTo>
                  <a:lnTo>
                    <a:pt x="25478" y="232579"/>
                  </a:lnTo>
                  <a:lnTo>
                    <a:pt x="25245" y="232664"/>
                  </a:lnTo>
                  <a:lnTo>
                    <a:pt x="25008" y="232728"/>
                  </a:lnTo>
                  <a:lnTo>
                    <a:pt x="24771" y="232782"/>
                  </a:lnTo>
                  <a:lnTo>
                    <a:pt x="24534" y="232824"/>
                  </a:lnTo>
                  <a:lnTo>
                    <a:pt x="24297" y="232857"/>
                  </a:lnTo>
                  <a:lnTo>
                    <a:pt x="24059" y="232878"/>
                  </a:lnTo>
                  <a:lnTo>
                    <a:pt x="23822" y="232889"/>
                  </a:lnTo>
                  <a:lnTo>
                    <a:pt x="23585" y="232889"/>
                  </a:lnTo>
                  <a:lnTo>
                    <a:pt x="23352" y="232878"/>
                  </a:lnTo>
                  <a:lnTo>
                    <a:pt x="23115" y="232857"/>
                  </a:lnTo>
                  <a:lnTo>
                    <a:pt x="22878" y="232824"/>
                  </a:lnTo>
                  <a:lnTo>
                    <a:pt x="22641" y="232782"/>
                  </a:lnTo>
                  <a:lnTo>
                    <a:pt x="22408" y="232728"/>
                  </a:lnTo>
                  <a:lnTo>
                    <a:pt x="22171" y="232664"/>
                  </a:lnTo>
                  <a:lnTo>
                    <a:pt x="21938" y="232579"/>
                  </a:lnTo>
                  <a:lnTo>
                    <a:pt x="21705" y="232493"/>
                  </a:lnTo>
                  <a:lnTo>
                    <a:pt x="21473" y="232397"/>
                  </a:lnTo>
                  <a:lnTo>
                    <a:pt x="21240" y="232290"/>
                  </a:lnTo>
                  <a:lnTo>
                    <a:pt x="21007" y="232162"/>
                  </a:lnTo>
                  <a:lnTo>
                    <a:pt x="20779" y="232033"/>
                  </a:lnTo>
                  <a:lnTo>
                    <a:pt x="20547" y="231884"/>
                  </a:lnTo>
                  <a:lnTo>
                    <a:pt x="20319" y="231734"/>
                  </a:lnTo>
                  <a:lnTo>
                    <a:pt x="20090" y="231563"/>
                  </a:lnTo>
                  <a:lnTo>
                    <a:pt x="19862" y="231381"/>
                  </a:lnTo>
                  <a:lnTo>
                    <a:pt x="19639" y="231189"/>
                  </a:lnTo>
                  <a:lnTo>
                    <a:pt x="19415" y="230996"/>
                  </a:lnTo>
                  <a:lnTo>
                    <a:pt x="19192" y="230783"/>
                  </a:lnTo>
                  <a:lnTo>
                    <a:pt x="18968" y="230558"/>
                  </a:lnTo>
                  <a:lnTo>
                    <a:pt x="18749" y="230323"/>
                  </a:lnTo>
                  <a:lnTo>
                    <a:pt x="18530" y="230066"/>
                  </a:lnTo>
                  <a:lnTo>
                    <a:pt x="18316" y="229810"/>
                  </a:lnTo>
                  <a:lnTo>
                    <a:pt x="18097" y="229542"/>
                  </a:lnTo>
                  <a:lnTo>
                    <a:pt x="17883" y="229254"/>
                  </a:lnTo>
                  <a:lnTo>
                    <a:pt x="17673" y="228965"/>
                  </a:lnTo>
                  <a:lnTo>
                    <a:pt x="17463" y="228655"/>
                  </a:lnTo>
                  <a:lnTo>
                    <a:pt x="17253" y="228334"/>
                  </a:lnTo>
                  <a:lnTo>
                    <a:pt x="17048" y="228003"/>
                  </a:lnTo>
                  <a:lnTo>
                    <a:pt x="16842" y="227661"/>
                  </a:lnTo>
                  <a:lnTo>
                    <a:pt x="16637" y="227308"/>
                  </a:lnTo>
                  <a:lnTo>
                    <a:pt x="16436" y="226945"/>
                  </a:lnTo>
                  <a:lnTo>
                    <a:pt x="16240" y="226560"/>
                  </a:lnTo>
                  <a:lnTo>
                    <a:pt x="16040" y="226175"/>
                  </a:lnTo>
                  <a:lnTo>
                    <a:pt x="15848" y="225769"/>
                  </a:lnTo>
                  <a:lnTo>
                    <a:pt x="15656" y="225352"/>
                  </a:lnTo>
                  <a:lnTo>
                    <a:pt x="15465" y="224924"/>
                  </a:lnTo>
                  <a:lnTo>
                    <a:pt x="15278" y="224486"/>
                  </a:lnTo>
                  <a:lnTo>
                    <a:pt x="15095" y="224037"/>
                  </a:lnTo>
                  <a:lnTo>
                    <a:pt x="14881" y="223491"/>
                  </a:lnTo>
                  <a:lnTo>
                    <a:pt x="14676" y="222936"/>
                  </a:lnTo>
                  <a:lnTo>
                    <a:pt x="14479" y="222380"/>
                  </a:lnTo>
                  <a:lnTo>
                    <a:pt x="14283" y="221802"/>
                  </a:lnTo>
                  <a:lnTo>
                    <a:pt x="14101" y="221225"/>
                  </a:lnTo>
                  <a:lnTo>
                    <a:pt x="13918" y="220626"/>
                  </a:lnTo>
                  <a:lnTo>
                    <a:pt x="13749" y="220028"/>
                  </a:lnTo>
                  <a:lnTo>
                    <a:pt x="13581" y="219418"/>
                  </a:lnTo>
                  <a:lnTo>
                    <a:pt x="13421" y="218809"/>
                  </a:lnTo>
                  <a:lnTo>
                    <a:pt x="13266" y="218178"/>
                  </a:lnTo>
                  <a:lnTo>
                    <a:pt x="13115" y="217547"/>
                  </a:lnTo>
                  <a:lnTo>
                    <a:pt x="12974" y="216906"/>
                  </a:lnTo>
                  <a:lnTo>
                    <a:pt x="12837" y="216264"/>
                  </a:lnTo>
                  <a:lnTo>
                    <a:pt x="12705" y="215612"/>
                  </a:lnTo>
                  <a:lnTo>
                    <a:pt x="12577" y="214950"/>
                  </a:lnTo>
                  <a:lnTo>
                    <a:pt x="12458" y="214276"/>
                  </a:lnTo>
                  <a:lnTo>
                    <a:pt x="12340" y="213602"/>
                  </a:lnTo>
                  <a:lnTo>
                    <a:pt x="12230" y="212929"/>
                  </a:lnTo>
                  <a:lnTo>
                    <a:pt x="12125" y="212234"/>
                  </a:lnTo>
                  <a:lnTo>
                    <a:pt x="12025" y="211550"/>
                  </a:lnTo>
                  <a:lnTo>
                    <a:pt x="11929" y="210844"/>
                  </a:lnTo>
                  <a:lnTo>
                    <a:pt x="11838" y="210149"/>
                  </a:lnTo>
                  <a:lnTo>
                    <a:pt x="11751" y="209433"/>
                  </a:lnTo>
                  <a:lnTo>
                    <a:pt x="11669" y="208717"/>
                  </a:lnTo>
                  <a:lnTo>
                    <a:pt x="11592" y="208001"/>
                  </a:lnTo>
                  <a:lnTo>
                    <a:pt x="11519" y="207284"/>
                  </a:lnTo>
                  <a:lnTo>
                    <a:pt x="11446" y="206557"/>
                  </a:lnTo>
                  <a:lnTo>
                    <a:pt x="11382" y="205820"/>
                  </a:lnTo>
                  <a:lnTo>
                    <a:pt x="11318" y="205093"/>
                  </a:lnTo>
                  <a:lnTo>
                    <a:pt x="11263" y="204344"/>
                  </a:lnTo>
                  <a:lnTo>
                    <a:pt x="11209" y="203607"/>
                  </a:lnTo>
                  <a:lnTo>
                    <a:pt x="11154" y="202858"/>
                  </a:lnTo>
                  <a:lnTo>
                    <a:pt x="11108" y="202110"/>
                  </a:lnTo>
                  <a:lnTo>
                    <a:pt x="11063" y="201362"/>
                  </a:lnTo>
                  <a:lnTo>
                    <a:pt x="11021" y="200613"/>
                  </a:lnTo>
                  <a:lnTo>
                    <a:pt x="10985" y="199854"/>
                  </a:lnTo>
                  <a:lnTo>
                    <a:pt x="10953" y="199095"/>
                  </a:lnTo>
                  <a:lnTo>
                    <a:pt x="10921" y="198336"/>
                  </a:lnTo>
                  <a:lnTo>
                    <a:pt x="10889" y="197577"/>
                  </a:lnTo>
                  <a:lnTo>
                    <a:pt x="10862" y="196807"/>
                  </a:lnTo>
                  <a:lnTo>
                    <a:pt x="10816" y="195278"/>
                  </a:lnTo>
                  <a:lnTo>
                    <a:pt x="10784" y="193750"/>
                  </a:lnTo>
                  <a:lnTo>
                    <a:pt x="10757" y="192221"/>
                  </a:lnTo>
                  <a:lnTo>
                    <a:pt x="10734" y="190681"/>
                  </a:lnTo>
                  <a:lnTo>
                    <a:pt x="10720" y="189153"/>
                  </a:lnTo>
                  <a:lnTo>
                    <a:pt x="10716" y="187624"/>
                  </a:lnTo>
                  <a:lnTo>
                    <a:pt x="10711" y="186106"/>
                  </a:lnTo>
                  <a:lnTo>
                    <a:pt x="10711" y="184588"/>
                  </a:lnTo>
                  <a:lnTo>
                    <a:pt x="10725" y="181594"/>
                  </a:lnTo>
                  <a:lnTo>
                    <a:pt x="10739" y="178644"/>
                  </a:lnTo>
                  <a:lnTo>
                    <a:pt x="10734" y="178398"/>
                  </a:lnTo>
                  <a:lnTo>
                    <a:pt x="10720" y="178163"/>
                  </a:lnTo>
                  <a:lnTo>
                    <a:pt x="10698" y="177938"/>
                  </a:lnTo>
                  <a:lnTo>
                    <a:pt x="10670" y="177746"/>
                  </a:lnTo>
                  <a:lnTo>
                    <a:pt x="10880" y="177553"/>
                  </a:lnTo>
                  <a:lnTo>
                    <a:pt x="11090" y="177350"/>
                  </a:lnTo>
                  <a:lnTo>
                    <a:pt x="11295" y="177136"/>
                  </a:lnTo>
                  <a:lnTo>
                    <a:pt x="11500" y="176912"/>
                  </a:lnTo>
                  <a:lnTo>
                    <a:pt x="11706" y="176666"/>
                  </a:lnTo>
                  <a:lnTo>
                    <a:pt x="11906" y="176409"/>
                  </a:lnTo>
                  <a:lnTo>
                    <a:pt x="12103" y="176142"/>
                  </a:lnTo>
                  <a:lnTo>
                    <a:pt x="12299" y="175864"/>
                  </a:lnTo>
                  <a:lnTo>
                    <a:pt x="12490" y="175575"/>
                  </a:lnTo>
                  <a:lnTo>
                    <a:pt x="12677" y="175265"/>
                  </a:lnTo>
                  <a:lnTo>
                    <a:pt x="12864" y="174945"/>
                  </a:lnTo>
                  <a:lnTo>
                    <a:pt x="13047" y="174613"/>
                  </a:lnTo>
                  <a:lnTo>
                    <a:pt x="13225" y="174260"/>
                  </a:lnTo>
                  <a:lnTo>
                    <a:pt x="13398" y="173908"/>
                  </a:lnTo>
                  <a:lnTo>
                    <a:pt x="13572" y="173533"/>
                  </a:lnTo>
                  <a:lnTo>
                    <a:pt x="13740" y="173149"/>
                  </a:lnTo>
                  <a:lnTo>
                    <a:pt x="13905" y="172753"/>
                  </a:lnTo>
                  <a:lnTo>
                    <a:pt x="14064" y="172336"/>
                  </a:lnTo>
                  <a:lnTo>
                    <a:pt x="14219" y="171908"/>
                  </a:lnTo>
                  <a:lnTo>
                    <a:pt x="14370" y="171470"/>
                  </a:lnTo>
                  <a:lnTo>
                    <a:pt x="14516" y="171021"/>
                  </a:lnTo>
                  <a:lnTo>
                    <a:pt x="14662" y="170551"/>
                  </a:lnTo>
                  <a:lnTo>
                    <a:pt x="14799" y="170070"/>
                  </a:lnTo>
                  <a:lnTo>
                    <a:pt x="14931" y="169578"/>
                  </a:lnTo>
                  <a:lnTo>
                    <a:pt x="15059" y="169065"/>
                  </a:lnTo>
                  <a:lnTo>
                    <a:pt x="15182" y="168552"/>
                  </a:lnTo>
                  <a:lnTo>
                    <a:pt x="15301" y="168006"/>
                  </a:lnTo>
                  <a:lnTo>
                    <a:pt x="15415" y="167461"/>
                  </a:lnTo>
                  <a:lnTo>
                    <a:pt x="15519" y="166894"/>
                  </a:lnTo>
                  <a:lnTo>
                    <a:pt x="15620" y="166317"/>
                  </a:lnTo>
                  <a:lnTo>
                    <a:pt x="15716" y="165729"/>
                  </a:lnTo>
                  <a:lnTo>
                    <a:pt x="15807" y="165120"/>
                  </a:lnTo>
                  <a:lnTo>
                    <a:pt x="15880" y="164596"/>
                  </a:lnTo>
                  <a:lnTo>
                    <a:pt x="15944" y="164072"/>
                  </a:lnTo>
                  <a:lnTo>
                    <a:pt x="16008" y="163548"/>
                  </a:lnTo>
                  <a:lnTo>
                    <a:pt x="16062" y="163024"/>
                  </a:lnTo>
                  <a:lnTo>
                    <a:pt x="16113" y="162501"/>
                  </a:lnTo>
                  <a:lnTo>
                    <a:pt x="16154" y="161977"/>
                  </a:lnTo>
                  <a:lnTo>
                    <a:pt x="16195" y="161453"/>
                  </a:lnTo>
                  <a:lnTo>
                    <a:pt x="16227" y="160929"/>
                  </a:lnTo>
                  <a:lnTo>
                    <a:pt x="16254" y="160405"/>
                  </a:lnTo>
                  <a:lnTo>
                    <a:pt x="16277" y="159892"/>
                  </a:lnTo>
                  <a:lnTo>
                    <a:pt x="16295" y="159368"/>
                  </a:lnTo>
                  <a:lnTo>
                    <a:pt x="16309" y="158855"/>
                  </a:lnTo>
                  <a:lnTo>
                    <a:pt x="16318" y="158331"/>
                  </a:lnTo>
                  <a:lnTo>
                    <a:pt x="16318" y="157818"/>
                  </a:lnTo>
                  <a:lnTo>
                    <a:pt x="16313" y="157316"/>
                  </a:lnTo>
                  <a:lnTo>
                    <a:pt x="16309" y="156802"/>
                  </a:lnTo>
                  <a:lnTo>
                    <a:pt x="16295" y="156300"/>
                  </a:lnTo>
                  <a:lnTo>
                    <a:pt x="16277" y="155797"/>
                  </a:lnTo>
                  <a:lnTo>
                    <a:pt x="16254" y="155295"/>
                  </a:lnTo>
                  <a:lnTo>
                    <a:pt x="16227" y="154803"/>
                  </a:lnTo>
                  <a:lnTo>
                    <a:pt x="16195" y="154311"/>
                  </a:lnTo>
                  <a:lnTo>
                    <a:pt x="16158" y="153830"/>
                  </a:lnTo>
                  <a:lnTo>
                    <a:pt x="16113" y="153339"/>
                  </a:lnTo>
                  <a:lnTo>
                    <a:pt x="16067" y="152868"/>
                  </a:lnTo>
                  <a:lnTo>
                    <a:pt x="16017" y="152387"/>
                  </a:lnTo>
                  <a:lnTo>
                    <a:pt x="15962" y="151917"/>
                  </a:lnTo>
                  <a:lnTo>
                    <a:pt x="15898" y="151457"/>
                  </a:lnTo>
                  <a:lnTo>
                    <a:pt x="15834" y="150997"/>
                  </a:lnTo>
                  <a:lnTo>
                    <a:pt x="15766" y="150538"/>
                  </a:lnTo>
                  <a:lnTo>
                    <a:pt x="15688" y="150089"/>
                  </a:lnTo>
                  <a:lnTo>
                    <a:pt x="15611" y="149650"/>
                  </a:lnTo>
                  <a:lnTo>
                    <a:pt x="15529" y="149212"/>
                  </a:lnTo>
                  <a:lnTo>
                    <a:pt x="15442" y="148784"/>
                  </a:lnTo>
                  <a:lnTo>
                    <a:pt x="15351" y="148357"/>
                  </a:lnTo>
                  <a:lnTo>
                    <a:pt x="15255" y="147940"/>
                  </a:lnTo>
                  <a:lnTo>
                    <a:pt x="15155" y="147533"/>
                  </a:lnTo>
                  <a:lnTo>
                    <a:pt x="15050" y="147127"/>
                  </a:lnTo>
                  <a:lnTo>
                    <a:pt x="14940" y="146732"/>
                  </a:lnTo>
                  <a:lnTo>
                    <a:pt x="14826" y="146347"/>
                  </a:lnTo>
                  <a:lnTo>
                    <a:pt x="14712" y="145962"/>
                  </a:lnTo>
                  <a:lnTo>
                    <a:pt x="14589" y="145588"/>
                  </a:lnTo>
                  <a:lnTo>
                    <a:pt x="14466" y="145224"/>
                  </a:lnTo>
                  <a:lnTo>
                    <a:pt x="14338" y="144871"/>
                  </a:lnTo>
                  <a:lnTo>
                    <a:pt x="14206" y="144519"/>
                  </a:lnTo>
                  <a:lnTo>
                    <a:pt x="14069" y="144187"/>
                  </a:lnTo>
                  <a:lnTo>
                    <a:pt x="13927" y="143856"/>
                  </a:lnTo>
                  <a:lnTo>
                    <a:pt x="13781" y="143535"/>
                  </a:lnTo>
                  <a:lnTo>
                    <a:pt x="13635" y="143225"/>
                  </a:lnTo>
                  <a:lnTo>
                    <a:pt x="13485" y="142926"/>
                  </a:lnTo>
                  <a:lnTo>
                    <a:pt x="13325" y="142626"/>
                  </a:lnTo>
                  <a:lnTo>
                    <a:pt x="13170" y="142348"/>
                  </a:lnTo>
                  <a:lnTo>
                    <a:pt x="13006" y="142081"/>
                  </a:lnTo>
                  <a:lnTo>
                    <a:pt x="12837" y="141814"/>
                  </a:lnTo>
                  <a:lnTo>
                    <a:pt x="12668" y="141568"/>
                  </a:lnTo>
                  <a:lnTo>
                    <a:pt x="12495" y="141333"/>
                  </a:lnTo>
                  <a:lnTo>
                    <a:pt x="12317" y="141108"/>
                  </a:lnTo>
                  <a:lnTo>
                    <a:pt x="12139" y="140884"/>
                  </a:lnTo>
                  <a:lnTo>
                    <a:pt x="11957" y="140681"/>
                  </a:lnTo>
                  <a:lnTo>
                    <a:pt x="11770" y="140488"/>
                  </a:lnTo>
                  <a:lnTo>
                    <a:pt x="11578" y="140306"/>
                  </a:lnTo>
                  <a:lnTo>
                    <a:pt x="11386" y="140135"/>
                  </a:lnTo>
                  <a:lnTo>
                    <a:pt x="11190" y="139986"/>
                  </a:lnTo>
                  <a:lnTo>
                    <a:pt x="10990" y="139836"/>
                  </a:lnTo>
                  <a:lnTo>
                    <a:pt x="10784" y="139708"/>
                  </a:lnTo>
                  <a:lnTo>
                    <a:pt x="10597" y="139601"/>
                  </a:lnTo>
                  <a:lnTo>
                    <a:pt x="10410" y="139505"/>
                  </a:lnTo>
                  <a:lnTo>
                    <a:pt x="10219" y="139430"/>
                  </a:lnTo>
                  <a:lnTo>
                    <a:pt x="10027" y="139355"/>
                  </a:lnTo>
                  <a:lnTo>
                    <a:pt x="9840" y="139302"/>
                  </a:lnTo>
                  <a:lnTo>
                    <a:pt x="9648" y="139259"/>
                  </a:lnTo>
                  <a:lnTo>
                    <a:pt x="9457" y="139227"/>
                  </a:lnTo>
                  <a:lnTo>
                    <a:pt x="9265" y="139205"/>
                  </a:lnTo>
                  <a:lnTo>
                    <a:pt x="9074" y="139195"/>
                  </a:lnTo>
                  <a:lnTo>
                    <a:pt x="8882" y="139205"/>
                  </a:lnTo>
                  <a:lnTo>
                    <a:pt x="8695" y="139216"/>
                  </a:lnTo>
                  <a:lnTo>
                    <a:pt x="8503" y="139248"/>
                  </a:lnTo>
                  <a:lnTo>
                    <a:pt x="8312" y="139280"/>
                  </a:lnTo>
                  <a:lnTo>
                    <a:pt x="8120" y="139334"/>
                  </a:lnTo>
                  <a:lnTo>
                    <a:pt x="7933" y="139398"/>
                  </a:lnTo>
                  <a:lnTo>
                    <a:pt x="7741" y="139473"/>
                  </a:lnTo>
                  <a:lnTo>
                    <a:pt x="7550" y="139547"/>
                  </a:lnTo>
                  <a:lnTo>
                    <a:pt x="7363" y="139644"/>
                  </a:lnTo>
                  <a:lnTo>
                    <a:pt x="7176" y="139751"/>
                  </a:lnTo>
                  <a:lnTo>
                    <a:pt x="6989" y="139868"/>
                  </a:lnTo>
                  <a:lnTo>
                    <a:pt x="6802" y="139996"/>
                  </a:lnTo>
                  <a:lnTo>
                    <a:pt x="6619" y="140135"/>
                  </a:lnTo>
                  <a:lnTo>
                    <a:pt x="6432" y="140285"/>
                  </a:lnTo>
                  <a:lnTo>
                    <a:pt x="6250" y="140435"/>
                  </a:lnTo>
                  <a:lnTo>
                    <a:pt x="6067" y="140606"/>
                  </a:lnTo>
                  <a:lnTo>
                    <a:pt x="5885" y="140788"/>
                  </a:lnTo>
                  <a:lnTo>
                    <a:pt x="5707" y="140969"/>
                  </a:lnTo>
                  <a:lnTo>
                    <a:pt x="5529" y="141172"/>
                  </a:lnTo>
                  <a:lnTo>
                    <a:pt x="5351" y="141376"/>
                  </a:lnTo>
                  <a:lnTo>
                    <a:pt x="5173" y="141589"/>
                  </a:lnTo>
                  <a:lnTo>
                    <a:pt x="5000" y="141814"/>
                  </a:lnTo>
                  <a:lnTo>
                    <a:pt x="4831" y="142049"/>
                  </a:lnTo>
                  <a:lnTo>
                    <a:pt x="4658" y="142295"/>
                  </a:lnTo>
                  <a:lnTo>
                    <a:pt x="4489" y="142552"/>
                  </a:lnTo>
                  <a:lnTo>
                    <a:pt x="4325" y="142808"/>
                  </a:lnTo>
                  <a:lnTo>
                    <a:pt x="4156" y="143086"/>
                  </a:lnTo>
                  <a:lnTo>
                    <a:pt x="3996" y="143364"/>
                  </a:lnTo>
                  <a:lnTo>
                    <a:pt x="3832" y="143653"/>
                  </a:lnTo>
                  <a:lnTo>
                    <a:pt x="3677" y="143941"/>
                  </a:lnTo>
                  <a:lnTo>
                    <a:pt x="3517" y="144251"/>
                  </a:lnTo>
                  <a:lnTo>
                    <a:pt x="3367" y="144561"/>
                  </a:lnTo>
                  <a:lnTo>
                    <a:pt x="3212" y="144882"/>
                  </a:lnTo>
                  <a:lnTo>
                    <a:pt x="3066" y="145214"/>
                  </a:lnTo>
                  <a:lnTo>
                    <a:pt x="2915" y="145545"/>
                  </a:lnTo>
                  <a:lnTo>
                    <a:pt x="2774" y="145887"/>
                  </a:lnTo>
                  <a:lnTo>
                    <a:pt x="2632" y="146240"/>
                  </a:lnTo>
                  <a:lnTo>
                    <a:pt x="2491" y="146603"/>
                  </a:lnTo>
                  <a:lnTo>
                    <a:pt x="2358" y="146967"/>
                  </a:lnTo>
                  <a:lnTo>
                    <a:pt x="2226" y="147341"/>
                  </a:lnTo>
                  <a:lnTo>
                    <a:pt x="2094" y="147726"/>
                  </a:lnTo>
                  <a:lnTo>
                    <a:pt x="1966" y="148111"/>
                  </a:lnTo>
                  <a:lnTo>
                    <a:pt x="1843" y="148506"/>
                  </a:lnTo>
                  <a:lnTo>
                    <a:pt x="1724" y="148902"/>
                  </a:lnTo>
                  <a:lnTo>
                    <a:pt x="1606" y="149308"/>
                  </a:lnTo>
                  <a:lnTo>
                    <a:pt x="1492" y="149725"/>
                  </a:lnTo>
                  <a:lnTo>
                    <a:pt x="1382" y="150142"/>
                  </a:lnTo>
                  <a:lnTo>
                    <a:pt x="1277" y="150570"/>
                  </a:lnTo>
                  <a:lnTo>
                    <a:pt x="1172" y="150997"/>
                  </a:lnTo>
                  <a:lnTo>
                    <a:pt x="1072" y="151436"/>
                  </a:lnTo>
                  <a:lnTo>
                    <a:pt x="976" y="151885"/>
                  </a:lnTo>
                  <a:lnTo>
                    <a:pt x="885" y="152334"/>
                  </a:lnTo>
                  <a:lnTo>
                    <a:pt x="798" y="152793"/>
                  </a:lnTo>
                  <a:lnTo>
                    <a:pt x="712" y="153253"/>
                  </a:lnTo>
                  <a:lnTo>
                    <a:pt x="634" y="153713"/>
                  </a:lnTo>
                  <a:lnTo>
                    <a:pt x="570" y="154108"/>
                  </a:lnTo>
                  <a:lnTo>
                    <a:pt x="511" y="154515"/>
                  </a:lnTo>
                  <a:lnTo>
                    <a:pt x="452" y="154921"/>
                  </a:lnTo>
                  <a:lnTo>
                    <a:pt x="397" y="155327"/>
                  </a:lnTo>
                  <a:lnTo>
                    <a:pt x="347" y="155744"/>
                  </a:lnTo>
                  <a:lnTo>
                    <a:pt x="301" y="156161"/>
                  </a:lnTo>
                  <a:lnTo>
                    <a:pt x="260" y="156578"/>
                  </a:lnTo>
                  <a:lnTo>
                    <a:pt x="219" y="157005"/>
                  </a:lnTo>
                  <a:lnTo>
                    <a:pt x="182" y="157433"/>
                  </a:lnTo>
                  <a:lnTo>
                    <a:pt x="146" y="157871"/>
                  </a:lnTo>
                  <a:lnTo>
                    <a:pt x="119" y="158299"/>
                  </a:lnTo>
                  <a:lnTo>
                    <a:pt x="91" y="158737"/>
                  </a:lnTo>
                  <a:lnTo>
                    <a:pt x="68" y="159176"/>
                  </a:lnTo>
                  <a:lnTo>
                    <a:pt x="50" y="159614"/>
                  </a:lnTo>
                  <a:lnTo>
                    <a:pt x="32" y="160052"/>
                  </a:lnTo>
                  <a:lnTo>
                    <a:pt x="18" y="160491"/>
                  </a:lnTo>
                  <a:lnTo>
                    <a:pt x="9" y="160940"/>
                  </a:lnTo>
                  <a:lnTo>
                    <a:pt x="5" y="161378"/>
                  </a:lnTo>
                  <a:lnTo>
                    <a:pt x="0" y="161816"/>
                  </a:lnTo>
                  <a:lnTo>
                    <a:pt x="5" y="162255"/>
                  </a:lnTo>
                  <a:lnTo>
                    <a:pt x="9" y="162704"/>
                  </a:lnTo>
                  <a:lnTo>
                    <a:pt x="18" y="163142"/>
                  </a:lnTo>
                  <a:lnTo>
                    <a:pt x="32" y="163580"/>
                  </a:lnTo>
                  <a:lnTo>
                    <a:pt x="46" y="164019"/>
                  </a:lnTo>
                  <a:lnTo>
                    <a:pt x="64" y="164446"/>
                  </a:lnTo>
                  <a:lnTo>
                    <a:pt x="87" y="164885"/>
                  </a:lnTo>
                  <a:lnTo>
                    <a:pt x="114" y="165312"/>
                  </a:lnTo>
                  <a:lnTo>
                    <a:pt x="146" y="165740"/>
                  </a:lnTo>
                  <a:lnTo>
                    <a:pt x="178" y="166157"/>
                  </a:lnTo>
                  <a:lnTo>
                    <a:pt x="219" y="166584"/>
                  </a:lnTo>
                  <a:lnTo>
                    <a:pt x="260" y="166991"/>
                  </a:lnTo>
                  <a:lnTo>
                    <a:pt x="306" y="167408"/>
                  </a:lnTo>
                  <a:lnTo>
                    <a:pt x="356" y="167814"/>
                  </a:lnTo>
                  <a:lnTo>
                    <a:pt x="406" y="168220"/>
                  </a:lnTo>
                  <a:lnTo>
                    <a:pt x="465" y="168616"/>
                  </a:lnTo>
                  <a:lnTo>
                    <a:pt x="525" y="169011"/>
                  </a:lnTo>
                  <a:lnTo>
                    <a:pt x="588" y="169396"/>
                  </a:lnTo>
                  <a:lnTo>
                    <a:pt x="657" y="169770"/>
                  </a:lnTo>
                  <a:lnTo>
                    <a:pt x="730" y="170144"/>
                  </a:lnTo>
                  <a:lnTo>
                    <a:pt x="807" y="170519"/>
                  </a:lnTo>
                  <a:lnTo>
                    <a:pt x="885" y="170871"/>
                  </a:lnTo>
                  <a:lnTo>
                    <a:pt x="967" y="171224"/>
                  </a:lnTo>
                  <a:lnTo>
                    <a:pt x="1058" y="171577"/>
                  </a:lnTo>
                  <a:lnTo>
                    <a:pt x="1150" y="171908"/>
                  </a:lnTo>
                  <a:lnTo>
                    <a:pt x="1245" y="172240"/>
                  </a:lnTo>
                  <a:lnTo>
                    <a:pt x="1341" y="172561"/>
                  </a:lnTo>
                  <a:lnTo>
                    <a:pt x="1446" y="172871"/>
                  </a:lnTo>
                  <a:lnTo>
                    <a:pt x="1556" y="173170"/>
                  </a:lnTo>
                  <a:lnTo>
                    <a:pt x="1665" y="173469"/>
                  </a:lnTo>
                  <a:lnTo>
                    <a:pt x="1779" y="173747"/>
                  </a:lnTo>
                  <a:lnTo>
                    <a:pt x="1902" y="174025"/>
                  </a:lnTo>
                  <a:lnTo>
                    <a:pt x="2025" y="174282"/>
                  </a:lnTo>
                  <a:lnTo>
                    <a:pt x="2153" y="174538"/>
                  </a:lnTo>
                  <a:lnTo>
                    <a:pt x="2286" y="174774"/>
                  </a:lnTo>
                  <a:lnTo>
                    <a:pt x="2422" y="175009"/>
                  </a:lnTo>
                  <a:lnTo>
                    <a:pt x="2559" y="175223"/>
                  </a:lnTo>
                  <a:lnTo>
                    <a:pt x="2705" y="175436"/>
                  </a:lnTo>
                  <a:lnTo>
                    <a:pt x="2851" y="175629"/>
                  </a:lnTo>
                  <a:lnTo>
                    <a:pt x="3006" y="175811"/>
                  </a:lnTo>
                  <a:lnTo>
                    <a:pt x="3161" y="175971"/>
                  </a:lnTo>
                  <a:lnTo>
                    <a:pt x="3321" y="176131"/>
                  </a:lnTo>
                  <a:lnTo>
                    <a:pt x="3490" y="176270"/>
                  </a:lnTo>
                  <a:lnTo>
                    <a:pt x="3659" y="176399"/>
                  </a:lnTo>
                  <a:lnTo>
                    <a:pt x="3832" y="176505"/>
                  </a:lnTo>
                  <a:lnTo>
                    <a:pt x="3882" y="176505"/>
                  </a:lnTo>
                  <a:lnTo>
                    <a:pt x="3905" y="176495"/>
                  </a:lnTo>
                  <a:lnTo>
                    <a:pt x="3932" y="176505"/>
                  </a:lnTo>
                  <a:lnTo>
                    <a:pt x="3932" y="176559"/>
                  </a:lnTo>
                  <a:lnTo>
                    <a:pt x="3855" y="176559"/>
                  </a:lnTo>
                  <a:lnTo>
                    <a:pt x="3777" y="176570"/>
                  </a:lnTo>
                  <a:lnTo>
                    <a:pt x="3704" y="176602"/>
                  </a:lnTo>
                  <a:lnTo>
                    <a:pt x="3631" y="176655"/>
                  </a:lnTo>
                  <a:lnTo>
                    <a:pt x="3563" y="176719"/>
                  </a:lnTo>
                  <a:lnTo>
                    <a:pt x="3494" y="176805"/>
                  </a:lnTo>
                  <a:lnTo>
                    <a:pt x="3431" y="176901"/>
                  </a:lnTo>
                  <a:lnTo>
                    <a:pt x="3371" y="177019"/>
                  </a:lnTo>
                  <a:lnTo>
                    <a:pt x="3316" y="177158"/>
                  </a:lnTo>
                  <a:lnTo>
                    <a:pt x="3271" y="177307"/>
                  </a:lnTo>
                  <a:lnTo>
                    <a:pt x="3230" y="177478"/>
                  </a:lnTo>
                  <a:lnTo>
                    <a:pt x="3193" y="177671"/>
                  </a:lnTo>
                  <a:lnTo>
                    <a:pt x="3171" y="177874"/>
                  </a:lnTo>
                  <a:lnTo>
                    <a:pt x="3152" y="178098"/>
                  </a:lnTo>
                  <a:lnTo>
                    <a:pt x="3143" y="178334"/>
                  </a:lnTo>
                  <a:lnTo>
                    <a:pt x="3143" y="178601"/>
                  </a:lnTo>
                  <a:lnTo>
                    <a:pt x="3202" y="181829"/>
                  </a:lnTo>
                  <a:lnTo>
                    <a:pt x="3266" y="185144"/>
                  </a:lnTo>
                  <a:lnTo>
                    <a:pt x="3326" y="188533"/>
                  </a:lnTo>
                  <a:lnTo>
                    <a:pt x="3399" y="191975"/>
                  </a:lnTo>
                  <a:lnTo>
                    <a:pt x="3358" y="192028"/>
                  </a:lnTo>
                  <a:lnTo>
                    <a:pt x="3321" y="192082"/>
                  </a:lnTo>
                  <a:lnTo>
                    <a:pt x="3289" y="192146"/>
                  </a:lnTo>
                  <a:lnTo>
                    <a:pt x="3257" y="192221"/>
                  </a:lnTo>
                  <a:lnTo>
                    <a:pt x="3230" y="192296"/>
                  </a:lnTo>
                  <a:lnTo>
                    <a:pt x="3202" y="192381"/>
                  </a:lnTo>
                  <a:lnTo>
                    <a:pt x="3184" y="192467"/>
                  </a:lnTo>
                  <a:lnTo>
                    <a:pt x="3161" y="192552"/>
                  </a:lnTo>
                  <a:lnTo>
                    <a:pt x="3148" y="192638"/>
                  </a:lnTo>
                  <a:lnTo>
                    <a:pt x="3134" y="192734"/>
                  </a:lnTo>
                  <a:lnTo>
                    <a:pt x="3125" y="192830"/>
                  </a:lnTo>
                  <a:lnTo>
                    <a:pt x="3116" y="192927"/>
                  </a:lnTo>
                  <a:lnTo>
                    <a:pt x="3107" y="193119"/>
                  </a:lnTo>
                  <a:lnTo>
                    <a:pt x="3107" y="193322"/>
                  </a:lnTo>
                  <a:lnTo>
                    <a:pt x="3120" y="193515"/>
                  </a:lnTo>
                  <a:lnTo>
                    <a:pt x="3139" y="193696"/>
                  </a:lnTo>
                  <a:lnTo>
                    <a:pt x="3171" y="193878"/>
                  </a:lnTo>
                  <a:lnTo>
                    <a:pt x="3189" y="193953"/>
                  </a:lnTo>
                  <a:lnTo>
                    <a:pt x="3212" y="194038"/>
                  </a:lnTo>
                  <a:lnTo>
                    <a:pt x="3230" y="194102"/>
                  </a:lnTo>
                  <a:lnTo>
                    <a:pt x="3257" y="194177"/>
                  </a:lnTo>
                  <a:lnTo>
                    <a:pt x="3285" y="194241"/>
                  </a:lnTo>
                  <a:lnTo>
                    <a:pt x="3312" y="194295"/>
                  </a:lnTo>
                  <a:lnTo>
                    <a:pt x="3339" y="194348"/>
                  </a:lnTo>
                  <a:lnTo>
                    <a:pt x="3371" y="194391"/>
                  </a:lnTo>
                  <a:lnTo>
                    <a:pt x="3408" y="194423"/>
                  </a:lnTo>
                  <a:lnTo>
                    <a:pt x="3444" y="194445"/>
                  </a:lnTo>
                  <a:lnTo>
                    <a:pt x="3494" y="196519"/>
                  </a:lnTo>
                  <a:lnTo>
                    <a:pt x="3554" y="198603"/>
                  </a:lnTo>
                  <a:lnTo>
                    <a:pt x="3618" y="200699"/>
                  </a:lnTo>
                  <a:lnTo>
                    <a:pt x="3691" y="202794"/>
                  </a:lnTo>
                  <a:lnTo>
                    <a:pt x="3768" y="204900"/>
                  </a:lnTo>
                  <a:lnTo>
                    <a:pt x="3855" y="207006"/>
                  </a:lnTo>
                  <a:lnTo>
                    <a:pt x="3951" y="209112"/>
                  </a:lnTo>
                  <a:lnTo>
                    <a:pt x="4056" y="211218"/>
                  </a:lnTo>
                  <a:lnTo>
                    <a:pt x="4051" y="211336"/>
                  </a:lnTo>
                  <a:lnTo>
                    <a:pt x="4051" y="211443"/>
                  </a:lnTo>
                  <a:lnTo>
                    <a:pt x="4051" y="211550"/>
                  </a:lnTo>
                  <a:lnTo>
                    <a:pt x="4056" y="211657"/>
                  </a:lnTo>
                  <a:lnTo>
                    <a:pt x="4065" y="211753"/>
                  </a:lnTo>
                  <a:lnTo>
                    <a:pt x="4074" y="211860"/>
                  </a:lnTo>
                  <a:lnTo>
                    <a:pt x="4087" y="211956"/>
                  </a:lnTo>
                  <a:lnTo>
                    <a:pt x="4101" y="212042"/>
                  </a:lnTo>
                  <a:lnTo>
                    <a:pt x="4174" y="213292"/>
                  </a:lnTo>
                  <a:lnTo>
                    <a:pt x="4247" y="214543"/>
                  </a:lnTo>
                  <a:lnTo>
                    <a:pt x="4329" y="215783"/>
                  </a:lnTo>
                  <a:lnTo>
                    <a:pt x="4416" y="217024"/>
                  </a:lnTo>
                  <a:lnTo>
                    <a:pt x="4503" y="218253"/>
                  </a:lnTo>
                  <a:lnTo>
                    <a:pt x="4598" y="219482"/>
                  </a:lnTo>
                  <a:lnTo>
                    <a:pt x="4694" y="220701"/>
                  </a:lnTo>
                  <a:lnTo>
                    <a:pt x="4799" y="221920"/>
                  </a:lnTo>
                  <a:lnTo>
                    <a:pt x="4909" y="223128"/>
                  </a:lnTo>
                  <a:lnTo>
                    <a:pt x="5027" y="224325"/>
                  </a:lnTo>
                  <a:lnTo>
                    <a:pt x="5146" y="225523"/>
                  </a:lnTo>
                  <a:lnTo>
                    <a:pt x="5274" y="226709"/>
                  </a:lnTo>
                  <a:lnTo>
                    <a:pt x="5406" y="227896"/>
                  </a:lnTo>
                  <a:lnTo>
                    <a:pt x="5547" y="229061"/>
                  </a:lnTo>
                  <a:lnTo>
                    <a:pt x="5693" y="230227"/>
                  </a:lnTo>
                  <a:lnTo>
                    <a:pt x="5848" y="231371"/>
                  </a:lnTo>
                  <a:lnTo>
                    <a:pt x="6003" y="232514"/>
                  </a:lnTo>
                  <a:lnTo>
                    <a:pt x="6172" y="233637"/>
                  </a:lnTo>
                  <a:lnTo>
                    <a:pt x="6346" y="234760"/>
                  </a:lnTo>
                  <a:lnTo>
                    <a:pt x="6528" y="235861"/>
                  </a:lnTo>
                  <a:lnTo>
                    <a:pt x="6715" y="236962"/>
                  </a:lnTo>
                  <a:lnTo>
                    <a:pt x="6911" y="238042"/>
                  </a:lnTo>
                  <a:lnTo>
                    <a:pt x="7117" y="239100"/>
                  </a:lnTo>
                  <a:lnTo>
                    <a:pt x="7326" y="240158"/>
                  </a:lnTo>
                  <a:lnTo>
                    <a:pt x="7545" y="241195"/>
                  </a:lnTo>
                  <a:lnTo>
                    <a:pt x="7773" y="242222"/>
                  </a:lnTo>
                  <a:lnTo>
                    <a:pt x="8011" y="243227"/>
                  </a:lnTo>
                  <a:lnTo>
                    <a:pt x="8134" y="243729"/>
                  </a:lnTo>
                  <a:lnTo>
                    <a:pt x="8257" y="244221"/>
                  </a:lnTo>
                  <a:lnTo>
                    <a:pt x="8385" y="244713"/>
                  </a:lnTo>
                  <a:lnTo>
                    <a:pt x="8512" y="245194"/>
                  </a:lnTo>
                  <a:lnTo>
                    <a:pt x="8645" y="245675"/>
                  </a:lnTo>
                  <a:lnTo>
                    <a:pt x="8777" y="246156"/>
                  </a:lnTo>
                  <a:lnTo>
                    <a:pt x="8914" y="246626"/>
                  </a:lnTo>
                  <a:lnTo>
                    <a:pt x="9051" y="247097"/>
                  </a:lnTo>
                  <a:lnTo>
                    <a:pt x="9188" y="247556"/>
                  </a:lnTo>
                  <a:lnTo>
                    <a:pt x="9334" y="248016"/>
                  </a:lnTo>
                  <a:lnTo>
                    <a:pt x="9571" y="248764"/>
                  </a:lnTo>
                  <a:lnTo>
                    <a:pt x="9813" y="249470"/>
                  </a:lnTo>
                  <a:lnTo>
                    <a:pt x="10063" y="250165"/>
                  </a:lnTo>
                  <a:lnTo>
                    <a:pt x="10314" y="250828"/>
                  </a:lnTo>
                  <a:lnTo>
                    <a:pt x="10570" y="251459"/>
                  </a:lnTo>
                  <a:lnTo>
                    <a:pt x="10830" y="252079"/>
                  </a:lnTo>
                  <a:lnTo>
                    <a:pt x="11094" y="252667"/>
                  </a:lnTo>
                  <a:lnTo>
                    <a:pt x="11364" y="253233"/>
                  </a:lnTo>
                  <a:lnTo>
                    <a:pt x="11633" y="253768"/>
                  </a:lnTo>
                  <a:lnTo>
                    <a:pt x="11906" y="254281"/>
                  </a:lnTo>
                  <a:lnTo>
                    <a:pt x="12185" y="254783"/>
                  </a:lnTo>
                  <a:lnTo>
                    <a:pt x="12468" y="255254"/>
                  </a:lnTo>
                  <a:lnTo>
                    <a:pt x="12755" y="255692"/>
                  </a:lnTo>
                  <a:lnTo>
                    <a:pt x="13042" y="256120"/>
                  </a:lnTo>
                  <a:lnTo>
                    <a:pt x="13334" y="256526"/>
                  </a:lnTo>
                  <a:lnTo>
                    <a:pt x="13631" y="256911"/>
                  </a:lnTo>
                  <a:lnTo>
                    <a:pt x="13927" y="257264"/>
                  </a:lnTo>
                  <a:lnTo>
                    <a:pt x="14228" y="257606"/>
                  </a:lnTo>
                  <a:lnTo>
                    <a:pt x="14530" y="257926"/>
                  </a:lnTo>
                  <a:lnTo>
                    <a:pt x="14835" y="258226"/>
                  </a:lnTo>
                  <a:lnTo>
                    <a:pt x="15141" y="258504"/>
                  </a:lnTo>
                  <a:lnTo>
                    <a:pt x="15451" y="258760"/>
                  </a:lnTo>
                  <a:lnTo>
                    <a:pt x="15766" y="259006"/>
                  </a:lnTo>
                  <a:lnTo>
                    <a:pt x="16081" y="259220"/>
                  </a:lnTo>
                  <a:lnTo>
                    <a:pt x="16395" y="259423"/>
                  </a:lnTo>
                  <a:lnTo>
                    <a:pt x="16715" y="259605"/>
                  </a:lnTo>
                  <a:lnTo>
                    <a:pt x="17039" y="259765"/>
                  </a:lnTo>
                  <a:lnTo>
                    <a:pt x="17358" y="259915"/>
                  </a:lnTo>
                  <a:lnTo>
                    <a:pt x="17682" y="260043"/>
                  </a:lnTo>
                  <a:lnTo>
                    <a:pt x="18010" y="260161"/>
                  </a:lnTo>
                  <a:lnTo>
                    <a:pt x="18334" y="260257"/>
                  </a:lnTo>
                  <a:lnTo>
                    <a:pt x="18663" y="260332"/>
                  </a:lnTo>
                  <a:lnTo>
                    <a:pt x="18996" y="260396"/>
                  </a:lnTo>
                  <a:lnTo>
                    <a:pt x="19324" y="260439"/>
                  </a:lnTo>
                  <a:lnTo>
                    <a:pt x="19657" y="260471"/>
                  </a:lnTo>
                  <a:lnTo>
                    <a:pt x="19990" y="260482"/>
                  </a:lnTo>
                  <a:lnTo>
                    <a:pt x="20323" y="260482"/>
                  </a:lnTo>
                  <a:lnTo>
                    <a:pt x="20656" y="260471"/>
                  </a:lnTo>
                  <a:lnTo>
                    <a:pt x="20989" y="260439"/>
                  </a:lnTo>
                  <a:lnTo>
                    <a:pt x="21327" y="260396"/>
                  </a:lnTo>
                  <a:lnTo>
                    <a:pt x="21664" y="260343"/>
                  </a:lnTo>
                  <a:lnTo>
                    <a:pt x="21997" y="260268"/>
                  </a:lnTo>
                  <a:lnTo>
                    <a:pt x="22335" y="260193"/>
                  </a:lnTo>
                  <a:lnTo>
                    <a:pt x="22672" y="260097"/>
                  </a:lnTo>
                  <a:lnTo>
                    <a:pt x="23006" y="259990"/>
                  </a:lnTo>
                  <a:lnTo>
                    <a:pt x="23343" y="259861"/>
                  </a:lnTo>
                  <a:lnTo>
                    <a:pt x="23681" y="259733"/>
                  </a:lnTo>
                  <a:lnTo>
                    <a:pt x="24014" y="259594"/>
                  </a:lnTo>
                  <a:lnTo>
                    <a:pt x="24351" y="259434"/>
                  </a:lnTo>
                  <a:lnTo>
                    <a:pt x="24684" y="259273"/>
                  </a:lnTo>
                  <a:lnTo>
                    <a:pt x="25017" y="259092"/>
                  </a:lnTo>
                  <a:lnTo>
                    <a:pt x="25350" y="258910"/>
                  </a:lnTo>
                  <a:lnTo>
                    <a:pt x="25683" y="258707"/>
                  </a:lnTo>
                  <a:lnTo>
                    <a:pt x="26016" y="258504"/>
                  </a:lnTo>
                  <a:lnTo>
                    <a:pt x="26345" y="258290"/>
                  </a:lnTo>
                  <a:lnTo>
                    <a:pt x="26678" y="258065"/>
                  </a:lnTo>
                  <a:lnTo>
                    <a:pt x="27002" y="257830"/>
                  </a:lnTo>
                  <a:lnTo>
                    <a:pt x="27330" y="257584"/>
                  </a:lnTo>
                  <a:lnTo>
                    <a:pt x="27654" y="257338"/>
                  </a:lnTo>
                  <a:lnTo>
                    <a:pt x="27978" y="257082"/>
                  </a:lnTo>
                  <a:lnTo>
                    <a:pt x="28302" y="256815"/>
                  </a:lnTo>
                  <a:lnTo>
                    <a:pt x="28621" y="256547"/>
                  </a:lnTo>
                  <a:lnTo>
                    <a:pt x="28941" y="256269"/>
                  </a:lnTo>
                  <a:lnTo>
                    <a:pt x="29255" y="255981"/>
                  </a:lnTo>
                  <a:lnTo>
                    <a:pt x="29242" y="257723"/>
                  </a:lnTo>
                  <a:lnTo>
                    <a:pt x="29232" y="258589"/>
                  </a:lnTo>
                  <a:lnTo>
                    <a:pt x="29219" y="259455"/>
                  </a:lnTo>
                  <a:lnTo>
                    <a:pt x="28904" y="278474"/>
                  </a:lnTo>
                  <a:lnTo>
                    <a:pt x="28589" y="297493"/>
                  </a:lnTo>
                  <a:lnTo>
                    <a:pt x="28247" y="317699"/>
                  </a:lnTo>
                  <a:lnTo>
                    <a:pt x="27905" y="337904"/>
                  </a:lnTo>
                  <a:lnTo>
                    <a:pt x="27567" y="358120"/>
                  </a:lnTo>
                  <a:lnTo>
                    <a:pt x="27403" y="368223"/>
                  </a:lnTo>
                  <a:lnTo>
                    <a:pt x="27243" y="378326"/>
                  </a:lnTo>
                  <a:lnTo>
                    <a:pt x="27221" y="380026"/>
                  </a:lnTo>
                  <a:lnTo>
                    <a:pt x="27202" y="381694"/>
                  </a:lnTo>
                  <a:lnTo>
                    <a:pt x="27198" y="383319"/>
                  </a:lnTo>
                  <a:lnTo>
                    <a:pt x="27198" y="384120"/>
                  </a:lnTo>
                  <a:lnTo>
                    <a:pt x="27202" y="384901"/>
                  </a:lnTo>
                  <a:lnTo>
                    <a:pt x="27212" y="385681"/>
                  </a:lnTo>
                  <a:lnTo>
                    <a:pt x="27221" y="386451"/>
                  </a:lnTo>
                  <a:lnTo>
                    <a:pt x="27234" y="387210"/>
                  </a:lnTo>
                  <a:lnTo>
                    <a:pt x="27253" y="387958"/>
                  </a:lnTo>
                  <a:lnTo>
                    <a:pt x="27271" y="388696"/>
                  </a:lnTo>
                  <a:lnTo>
                    <a:pt x="27294" y="389423"/>
                  </a:lnTo>
                  <a:lnTo>
                    <a:pt x="27321" y="390139"/>
                  </a:lnTo>
                  <a:lnTo>
                    <a:pt x="27353" y="390845"/>
                  </a:lnTo>
                  <a:lnTo>
                    <a:pt x="27385" y="391551"/>
                  </a:lnTo>
                  <a:lnTo>
                    <a:pt x="27426" y="392235"/>
                  </a:lnTo>
                  <a:lnTo>
                    <a:pt x="27467" y="392908"/>
                  </a:lnTo>
                  <a:lnTo>
                    <a:pt x="27513" y="393582"/>
                  </a:lnTo>
                  <a:lnTo>
                    <a:pt x="27563" y="394234"/>
                  </a:lnTo>
                  <a:lnTo>
                    <a:pt x="27618" y="394886"/>
                  </a:lnTo>
                  <a:lnTo>
                    <a:pt x="27677" y="395517"/>
                  </a:lnTo>
                  <a:lnTo>
                    <a:pt x="27741" y="396137"/>
                  </a:lnTo>
                  <a:lnTo>
                    <a:pt x="27809" y="396757"/>
                  </a:lnTo>
                  <a:lnTo>
                    <a:pt x="27882" y="397356"/>
                  </a:lnTo>
                  <a:lnTo>
                    <a:pt x="27960" y="397954"/>
                  </a:lnTo>
                  <a:lnTo>
                    <a:pt x="28046" y="398532"/>
                  </a:lnTo>
                  <a:lnTo>
                    <a:pt x="28133" y="399109"/>
                  </a:lnTo>
                  <a:lnTo>
                    <a:pt x="28229" y="399665"/>
                  </a:lnTo>
                  <a:lnTo>
                    <a:pt x="28325" y="400221"/>
                  </a:lnTo>
                  <a:lnTo>
                    <a:pt x="28430" y="400755"/>
                  </a:lnTo>
                  <a:lnTo>
                    <a:pt x="28544" y="401290"/>
                  </a:lnTo>
                  <a:lnTo>
                    <a:pt x="28658" y="401803"/>
                  </a:lnTo>
                  <a:lnTo>
                    <a:pt x="28781" y="402316"/>
                  </a:lnTo>
                  <a:lnTo>
                    <a:pt x="28909" y="402808"/>
                  </a:lnTo>
                  <a:lnTo>
                    <a:pt x="29041" y="403289"/>
                  </a:lnTo>
                  <a:lnTo>
                    <a:pt x="29182" y="403770"/>
                  </a:lnTo>
                  <a:lnTo>
                    <a:pt x="29328" y="404230"/>
                  </a:lnTo>
                  <a:lnTo>
                    <a:pt x="29479" y="404679"/>
                  </a:lnTo>
                  <a:lnTo>
                    <a:pt x="29638" y="405128"/>
                  </a:lnTo>
                  <a:lnTo>
                    <a:pt x="29803" y="405555"/>
                  </a:lnTo>
                  <a:lnTo>
                    <a:pt x="29976" y="405972"/>
                  </a:lnTo>
                  <a:lnTo>
                    <a:pt x="30154" y="406379"/>
                  </a:lnTo>
                  <a:lnTo>
                    <a:pt x="30341" y="406774"/>
                  </a:lnTo>
                  <a:lnTo>
                    <a:pt x="30533" y="407159"/>
                  </a:lnTo>
                  <a:lnTo>
                    <a:pt x="30733" y="407533"/>
                  </a:lnTo>
                  <a:lnTo>
                    <a:pt x="30943" y="407897"/>
                  </a:lnTo>
                  <a:lnTo>
                    <a:pt x="31158" y="408239"/>
                  </a:lnTo>
                  <a:lnTo>
                    <a:pt x="31381" y="408581"/>
                  </a:lnTo>
                  <a:lnTo>
                    <a:pt x="31609" y="408912"/>
                  </a:lnTo>
                  <a:lnTo>
                    <a:pt x="31846" y="409222"/>
                  </a:lnTo>
                  <a:lnTo>
                    <a:pt x="32093" y="409522"/>
                  </a:lnTo>
                  <a:lnTo>
                    <a:pt x="32348" y="409821"/>
                  </a:lnTo>
                  <a:lnTo>
                    <a:pt x="32608" y="410099"/>
                  </a:lnTo>
                  <a:lnTo>
                    <a:pt x="32877" y="410366"/>
                  </a:lnTo>
                  <a:lnTo>
                    <a:pt x="33156" y="410623"/>
                  </a:lnTo>
                  <a:lnTo>
                    <a:pt x="33443" y="410869"/>
                  </a:lnTo>
                  <a:lnTo>
                    <a:pt x="33740" y="411104"/>
                  </a:lnTo>
                  <a:lnTo>
                    <a:pt x="34041" y="411328"/>
                  </a:lnTo>
                  <a:lnTo>
                    <a:pt x="34355" y="411532"/>
                  </a:lnTo>
                  <a:lnTo>
                    <a:pt x="34675" y="411735"/>
                  </a:lnTo>
                  <a:lnTo>
                    <a:pt x="35003" y="411916"/>
                  </a:lnTo>
                  <a:lnTo>
                    <a:pt x="35345" y="412088"/>
                  </a:lnTo>
                  <a:lnTo>
                    <a:pt x="35934" y="412376"/>
                  </a:lnTo>
                  <a:lnTo>
                    <a:pt x="36522" y="412654"/>
                  </a:lnTo>
                  <a:lnTo>
                    <a:pt x="37111" y="412911"/>
                  </a:lnTo>
                  <a:lnTo>
                    <a:pt x="37704" y="413157"/>
                  </a:lnTo>
                  <a:lnTo>
                    <a:pt x="37686" y="413328"/>
                  </a:lnTo>
                  <a:lnTo>
                    <a:pt x="37676" y="413499"/>
                  </a:lnTo>
                  <a:lnTo>
                    <a:pt x="37672" y="413691"/>
                  </a:lnTo>
                  <a:lnTo>
                    <a:pt x="37676" y="413884"/>
                  </a:lnTo>
                  <a:lnTo>
                    <a:pt x="37736" y="415509"/>
                  </a:lnTo>
                  <a:lnTo>
                    <a:pt x="37786" y="417134"/>
                  </a:lnTo>
                  <a:lnTo>
                    <a:pt x="37832" y="418759"/>
                  </a:lnTo>
                  <a:lnTo>
                    <a:pt x="37868" y="420373"/>
                  </a:lnTo>
                  <a:lnTo>
                    <a:pt x="37900" y="421987"/>
                  </a:lnTo>
                  <a:lnTo>
                    <a:pt x="37923" y="423591"/>
                  </a:lnTo>
                  <a:lnTo>
                    <a:pt x="37941" y="425194"/>
                  </a:lnTo>
                  <a:lnTo>
                    <a:pt x="37950" y="426798"/>
                  </a:lnTo>
                  <a:lnTo>
                    <a:pt x="37955" y="428402"/>
                  </a:lnTo>
                  <a:lnTo>
                    <a:pt x="37950" y="429995"/>
                  </a:lnTo>
                  <a:lnTo>
                    <a:pt x="37941" y="431598"/>
                  </a:lnTo>
                  <a:lnTo>
                    <a:pt x="37923" y="433191"/>
                  </a:lnTo>
                  <a:lnTo>
                    <a:pt x="37900" y="434773"/>
                  </a:lnTo>
                  <a:lnTo>
                    <a:pt x="37868" y="436366"/>
                  </a:lnTo>
                  <a:lnTo>
                    <a:pt x="37836" y="437949"/>
                  </a:lnTo>
                  <a:lnTo>
                    <a:pt x="37791" y="439541"/>
                  </a:lnTo>
                  <a:lnTo>
                    <a:pt x="37745" y="441124"/>
                  </a:lnTo>
                  <a:lnTo>
                    <a:pt x="37690" y="442706"/>
                  </a:lnTo>
                  <a:lnTo>
                    <a:pt x="37631" y="444288"/>
                  </a:lnTo>
                  <a:lnTo>
                    <a:pt x="37567" y="445870"/>
                  </a:lnTo>
                  <a:lnTo>
                    <a:pt x="37494" y="447453"/>
                  </a:lnTo>
                  <a:lnTo>
                    <a:pt x="37416" y="449035"/>
                  </a:lnTo>
                  <a:lnTo>
                    <a:pt x="37334" y="450617"/>
                  </a:lnTo>
                  <a:lnTo>
                    <a:pt x="37248" y="452199"/>
                  </a:lnTo>
                  <a:lnTo>
                    <a:pt x="37156" y="453782"/>
                  </a:lnTo>
                  <a:lnTo>
                    <a:pt x="37056" y="455364"/>
                  </a:lnTo>
                  <a:lnTo>
                    <a:pt x="36956" y="456946"/>
                  </a:lnTo>
                  <a:lnTo>
                    <a:pt x="36846" y="458539"/>
                  </a:lnTo>
                  <a:lnTo>
                    <a:pt x="36732" y="460121"/>
                  </a:lnTo>
                  <a:lnTo>
                    <a:pt x="36614" y="461703"/>
                  </a:lnTo>
                  <a:lnTo>
                    <a:pt x="36490" y="463296"/>
                  </a:lnTo>
                  <a:lnTo>
                    <a:pt x="36367" y="464889"/>
                  </a:lnTo>
                  <a:lnTo>
                    <a:pt x="36176" y="465007"/>
                  </a:lnTo>
                  <a:lnTo>
                    <a:pt x="35989" y="465146"/>
                  </a:lnTo>
                  <a:lnTo>
                    <a:pt x="35802" y="465296"/>
                  </a:lnTo>
                  <a:lnTo>
                    <a:pt x="35615" y="465445"/>
                  </a:lnTo>
                  <a:lnTo>
                    <a:pt x="35432" y="465606"/>
                  </a:lnTo>
                  <a:lnTo>
                    <a:pt x="35250" y="465777"/>
                  </a:lnTo>
                  <a:lnTo>
                    <a:pt x="35067" y="465948"/>
                  </a:lnTo>
                  <a:lnTo>
                    <a:pt x="34889" y="466140"/>
                  </a:lnTo>
                  <a:lnTo>
                    <a:pt x="34711" y="466333"/>
                  </a:lnTo>
                  <a:lnTo>
                    <a:pt x="34533" y="466525"/>
                  </a:lnTo>
                  <a:lnTo>
                    <a:pt x="34360" y="466739"/>
                  </a:lnTo>
                  <a:lnTo>
                    <a:pt x="34187" y="466953"/>
                  </a:lnTo>
                  <a:lnTo>
                    <a:pt x="34013" y="467177"/>
                  </a:lnTo>
                  <a:lnTo>
                    <a:pt x="33845" y="467412"/>
                  </a:lnTo>
                  <a:lnTo>
                    <a:pt x="33676" y="467658"/>
                  </a:lnTo>
                  <a:lnTo>
                    <a:pt x="33512" y="467904"/>
                  </a:lnTo>
                  <a:lnTo>
                    <a:pt x="33347" y="468161"/>
                  </a:lnTo>
                  <a:lnTo>
                    <a:pt x="33183" y="468428"/>
                  </a:lnTo>
                  <a:lnTo>
                    <a:pt x="33023" y="468695"/>
                  </a:lnTo>
                  <a:lnTo>
                    <a:pt x="32864" y="468973"/>
                  </a:lnTo>
                  <a:lnTo>
                    <a:pt x="32709" y="469262"/>
                  </a:lnTo>
                  <a:lnTo>
                    <a:pt x="32554" y="469550"/>
                  </a:lnTo>
                  <a:lnTo>
                    <a:pt x="32403" y="469861"/>
                  </a:lnTo>
                  <a:lnTo>
                    <a:pt x="32252" y="470171"/>
                  </a:lnTo>
                  <a:lnTo>
                    <a:pt x="32106" y="470481"/>
                  </a:lnTo>
                  <a:lnTo>
                    <a:pt x="31960" y="470812"/>
                  </a:lnTo>
                  <a:lnTo>
                    <a:pt x="31819" y="471143"/>
                  </a:lnTo>
                  <a:lnTo>
                    <a:pt x="31678" y="471475"/>
                  </a:lnTo>
                  <a:lnTo>
                    <a:pt x="31541" y="471817"/>
                  </a:lnTo>
                  <a:lnTo>
                    <a:pt x="31404" y="472170"/>
                  </a:lnTo>
                  <a:lnTo>
                    <a:pt x="31272" y="472533"/>
                  </a:lnTo>
                  <a:lnTo>
                    <a:pt x="31139" y="472897"/>
                  </a:lnTo>
                  <a:lnTo>
                    <a:pt x="31012" y="473271"/>
                  </a:lnTo>
                  <a:lnTo>
                    <a:pt x="30884" y="473656"/>
                  </a:lnTo>
                  <a:lnTo>
                    <a:pt x="30761" y="474041"/>
                  </a:lnTo>
                  <a:lnTo>
                    <a:pt x="30642" y="474436"/>
                  </a:lnTo>
                  <a:lnTo>
                    <a:pt x="30523" y="474842"/>
                  </a:lnTo>
                  <a:lnTo>
                    <a:pt x="30409" y="475249"/>
                  </a:lnTo>
                  <a:lnTo>
                    <a:pt x="30300" y="475666"/>
                  </a:lnTo>
                  <a:lnTo>
                    <a:pt x="30190" y="476083"/>
                  </a:lnTo>
                  <a:lnTo>
                    <a:pt x="30086" y="476510"/>
                  </a:lnTo>
                  <a:lnTo>
                    <a:pt x="29981" y="476948"/>
                  </a:lnTo>
                  <a:lnTo>
                    <a:pt x="29880" y="477387"/>
                  </a:lnTo>
                  <a:lnTo>
                    <a:pt x="29784" y="477836"/>
                  </a:lnTo>
                  <a:lnTo>
                    <a:pt x="29689" y="478296"/>
                  </a:lnTo>
                  <a:lnTo>
                    <a:pt x="29602" y="478755"/>
                  </a:lnTo>
                  <a:lnTo>
                    <a:pt x="29511" y="479215"/>
                  </a:lnTo>
                  <a:lnTo>
                    <a:pt x="29429" y="479696"/>
                  </a:lnTo>
                  <a:lnTo>
                    <a:pt x="29347" y="480177"/>
                  </a:lnTo>
                  <a:lnTo>
                    <a:pt x="29269" y="480658"/>
                  </a:lnTo>
                  <a:lnTo>
                    <a:pt x="29196" y="481150"/>
                  </a:lnTo>
                  <a:lnTo>
                    <a:pt x="29128" y="481652"/>
                  </a:lnTo>
                  <a:lnTo>
                    <a:pt x="29059" y="482155"/>
                  </a:lnTo>
                  <a:lnTo>
                    <a:pt x="28995" y="482668"/>
                  </a:lnTo>
                  <a:lnTo>
                    <a:pt x="28936" y="483181"/>
                  </a:lnTo>
                  <a:lnTo>
                    <a:pt x="28877" y="483705"/>
                  </a:lnTo>
                  <a:lnTo>
                    <a:pt x="28826" y="484229"/>
                  </a:lnTo>
                  <a:lnTo>
                    <a:pt x="28776" y="484763"/>
                  </a:lnTo>
                  <a:lnTo>
                    <a:pt x="28731" y="485309"/>
                  </a:lnTo>
                  <a:lnTo>
                    <a:pt x="28690" y="485854"/>
                  </a:lnTo>
                  <a:lnTo>
                    <a:pt x="28653" y="486399"/>
                  </a:lnTo>
                  <a:lnTo>
                    <a:pt x="28617" y="486955"/>
                  </a:lnTo>
                  <a:lnTo>
                    <a:pt x="28589" y="487522"/>
                  </a:lnTo>
                  <a:lnTo>
                    <a:pt x="28562" y="488088"/>
                  </a:lnTo>
                  <a:lnTo>
                    <a:pt x="28557" y="488259"/>
                  </a:lnTo>
                  <a:lnTo>
                    <a:pt x="28562" y="488409"/>
                  </a:lnTo>
                  <a:lnTo>
                    <a:pt x="28571" y="488559"/>
                  </a:lnTo>
                  <a:lnTo>
                    <a:pt x="28585" y="488698"/>
                  </a:lnTo>
                  <a:lnTo>
                    <a:pt x="28603" y="488826"/>
                  </a:lnTo>
                  <a:lnTo>
                    <a:pt x="28630" y="488954"/>
                  </a:lnTo>
                  <a:lnTo>
                    <a:pt x="28658" y="489072"/>
                  </a:lnTo>
                  <a:lnTo>
                    <a:pt x="28690" y="489179"/>
                  </a:lnTo>
                  <a:lnTo>
                    <a:pt x="28726" y="489275"/>
                  </a:lnTo>
                  <a:lnTo>
                    <a:pt x="28767" y="489360"/>
                  </a:lnTo>
                  <a:lnTo>
                    <a:pt x="28813" y="489435"/>
                  </a:lnTo>
                  <a:lnTo>
                    <a:pt x="28858" y="489510"/>
                  </a:lnTo>
                  <a:lnTo>
                    <a:pt x="28904" y="489564"/>
                  </a:lnTo>
                  <a:lnTo>
                    <a:pt x="28959" y="489617"/>
                  </a:lnTo>
                  <a:lnTo>
                    <a:pt x="29009" y="489660"/>
                  </a:lnTo>
                  <a:lnTo>
                    <a:pt x="29064" y="489692"/>
                  </a:lnTo>
                  <a:lnTo>
                    <a:pt x="29114" y="489713"/>
                  </a:lnTo>
                  <a:lnTo>
                    <a:pt x="29169" y="489724"/>
                  </a:lnTo>
                  <a:lnTo>
                    <a:pt x="29223" y="489724"/>
                  </a:lnTo>
                  <a:lnTo>
                    <a:pt x="29278" y="489713"/>
                  </a:lnTo>
                  <a:lnTo>
                    <a:pt x="29333" y="489692"/>
                  </a:lnTo>
                  <a:lnTo>
                    <a:pt x="29383" y="489660"/>
                  </a:lnTo>
                  <a:lnTo>
                    <a:pt x="29433" y="489628"/>
                  </a:lnTo>
                  <a:lnTo>
                    <a:pt x="29483" y="489574"/>
                  </a:lnTo>
                  <a:lnTo>
                    <a:pt x="29534" y="489510"/>
                  </a:lnTo>
                  <a:lnTo>
                    <a:pt x="29575" y="489435"/>
                  </a:lnTo>
                  <a:lnTo>
                    <a:pt x="29620" y="489360"/>
                  </a:lnTo>
                  <a:lnTo>
                    <a:pt x="29657" y="489264"/>
                  </a:lnTo>
                  <a:lnTo>
                    <a:pt x="29693" y="489157"/>
                  </a:lnTo>
                  <a:lnTo>
                    <a:pt x="29725" y="489040"/>
                  </a:lnTo>
                  <a:lnTo>
                    <a:pt x="29748" y="488911"/>
                  </a:lnTo>
                  <a:lnTo>
                    <a:pt x="29771" y="488772"/>
                  </a:lnTo>
                  <a:lnTo>
                    <a:pt x="29794" y="488976"/>
                  </a:lnTo>
                  <a:lnTo>
                    <a:pt x="29821" y="489168"/>
                  </a:lnTo>
                  <a:lnTo>
                    <a:pt x="29853" y="489350"/>
                  </a:lnTo>
                  <a:lnTo>
                    <a:pt x="29894" y="489521"/>
                  </a:lnTo>
                  <a:lnTo>
                    <a:pt x="29940" y="489681"/>
                  </a:lnTo>
                  <a:lnTo>
                    <a:pt x="29985" y="489831"/>
                  </a:lnTo>
                  <a:lnTo>
                    <a:pt x="30040" y="489959"/>
                  </a:lnTo>
                  <a:lnTo>
                    <a:pt x="30095" y="490077"/>
                  </a:lnTo>
                  <a:lnTo>
                    <a:pt x="30154" y="490184"/>
                  </a:lnTo>
                  <a:lnTo>
                    <a:pt x="30213" y="490269"/>
                  </a:lnTo>
                  <a:lnTo>
                    <a:pt x="30277" y="490333"/>
                  </a:lnTo>
                  <a:lnTo>
                    <a:pt x="30341" y="490376"/>
                  </a:lnTo>
                  <a:lnTo>
                    <a:pt x="30409" y="490408"/>
                  </a:lnTo>
                  <a:lnTo>
                    <a:pt x="30478" y="490408"/>
                  </a:lnTo>
                  <a:lnTo>
                    <a:pt x="30542" y="490387"/>
                  </a:lnTo>
                  <a:lnTo>
                    <a:pt x="30610" y="490344"/>
                  </a:lnTo>
                  <a:lnTo>
                    <a:pt x="30651" y="490483"/>
                  </a:lnTo>
                  <a:lnTo>
                    <a:pt x="30697" y="490611"/>
                  </a:lnTo>
                  <a:lnTo>
                    <a:pt x="30752" y="490729"/>
                  </a:lnTo>
                  <a:lnTo>
                    <a:pt x="30811" y="490825"/>
                  </a:lnTo>
                  <a:lnTo>
                    <a:pt x="30875" y="490900"/>
                  </a:lnTo>
                  <a:lnTo>
                    <a:pt x="30948" y="490964"/>
                  </a:lnTo>
                  <a:lnTo>
                    <a:pt x="31025" y="491007"/>
                  </a:lnTo>
                  <a:lnTo>
                    <a:pt x="31107" y="491028"/>
                  </a:lnTo>
                  <a:lnTo>
                    <a:pt x="33137" y="491060"/>
                  </a:lnTo>
                  <a:lnTo>
                    <a:pt x="35172" y="491071"/>
                  </a:lnTo>
                  <a:lnTo>
                    <a:pt x="36185" y="491071"/>
                  </a:lnTo>
                  <a:lnTo>
                    <a:pt x="37202" y="491060"/>
                  </a:lnTo>
                  <a:lnTo>
                    <a:pt x="38219" y="491050"/>
                  </a:lnTo>
                  <a:lnTo>
                    <a:pt x="39237" y="491028"/>
                  </a:lnTo>
                  <a:lnTo>
                    <a:pt x="40254" y="490996"/>
                  </a:lnTo>
                  <a:lnTo>
                    <a:pt x="41271" y="490953"/>
                  </a:lnTo>
                  <a:lnTo>
                    <a:pt x="42289" y="490911"/>
                  </a:lnTo>
                  <a:lnTo>
                    <a:pt x="43306" y="490847"/>
                  </a:lnTo>
                  <a:lnTo>
                    <a:pt x="44319" y="490772"/>
                  </a:lnTo>
                  <a:lnTo>
                    <a:pt x="45336" y="490697"/>
                  </a:lnTo>
                  <a:lnTo>
                    <a:pt x="46353" y="490601"/>
                  </a:lnTo>
                  <a:lnTo>
                    <a:pt x="47366" y="490494"/>
                  </a:lnTo>
                  <a:lnTo>
                    <a:pt x="47425" y="490472"/>
                  </a:lnTo>
                  <a:lnTo>
                    <a:pt x="47485" y="490440"/>
                  </a:lnTo>
                  <a:lnTo>
                    <a:pt x="47535" y="490397"/>
                  </a:lnTo>
                  <a:lnTo>
                    <a:pt x="47580" y="490344"/>
                  </a:lnTo>
                  <a:lnTo>
                    <a:pt x="47626" y="490269"/>
                  </a:lnTo>
                  <a:lnTo>
                    <a:pt x="47662" y="490194"/>
                  </a:lnTo>
                  <a:lnTo>
                    <a:pt x="47694" y="490098"/>
                  </a:lnTo>
                  <a:lnTo>
                    <a:pt x="47726" y="490002"/>
                  </a:lnTo>
                  <a:lnTo>
                    <a:pt x="47749" y="489895"/>
                  </a:lnTo>
                  <a:lnTo>
                    <a:pt x="47772" y="489788"/>
                  </a:lnTo>
                  <a:lnTo>
                    <a:pt x="47786" y="489671"/>
                  </a:lnTo>
                  <a:lnTo>
                    <a:pt x="47799" y="489542"/>
                  </a:lnTo>
                  <a:lnTo>
                    <a:pt x="47804" y="489425"/>
                  </a:lnTo>
                  <a:lnTo>
                    <a:pt x="47808" y="489296"/>
                  </a:lnTo>
                  <a:lnTo>
                    <a:pt x="47808" y="489168"/>
                  </a:lnTo>
                  <a:lnTo>
                    <a:pt x="47799" y="489040"/>
                  </a:lnTo>
                  <a:lnTo>
                    <a:pt x="47795" y="488944"/>
                  </a:lnTo>
                  <a:lnTo>
                    <a:pt x="47786" y="488847"/>
                  </a:lnTo>
                  <a:lnTo>
                    <a:pt x="47772" y="488762"/>
                  </a:lnTo>
                  <a:lnTo>
                    <a:pt x="47758" y="488676"/>
                  </a:lnTo>
                  <a:lnTo>
                    <a:pt x="47740" y="488591"/>
                  </a:lnTo>
                  <a:lnTo>
                    <a:pt x="47722" y="488516"/>
                  </a:lnTo>
                  <a:lnTo>
                    <a:pt x="47699" y="488441"/>
                  </a:lnTo>
                  <a:lnTo>
                    <a:pt x="47672" y="488366"/>
                  </a:lnTo>
                  <a:lnTo>
                    <a:pt x="47644" y="488302"/>
                  </a:lnTo>
                  <a:lnTo>
                    <a:pt x="47612" y="488249"/>
                  </a:lnTo>
                  <a:lnTo>
                    <a:pt x="47576" y="488195"/>
                  </a:lnTo>
                  <a:lnTo>
                    <a:pt x="47539" y="488142"/>
                  </a:lnTo>
                  <a:lnTo>
                    <a:pt x="47503" y="488110"/>
                  </a:lnTo>
                  <a:lnTo>
                    <a:pt x="47457" y="488078"/>
                  </a:lnTo>
                  <a:lnTo>
                    <a:pt x="47416" y="488056"/>
                  </a:lnTo>
                  <a:lnTo>
                    <a:pt x="47366" y="488046"/>
                  </a:lnTo>
                  <a:lnTo>
                    <a:pt x="46440" y="487939"/>
                  </a:lnTo>
                  <a:lnTo>
                    <a:pt x="45514" y="487853"/>
                  </a:lnTo>
                  <a:lnTo>
                    <a:pt x="44583" y="487778"/>
                  </a:lnTo>
                  <a:lnTo>
                    <a:pt x="43657" y="487714"/>
                  </a:lnTo>
                  <a:lnTo>
                    <a:pt x="42726" y="487650"/>
                  </a:lnTo>
                  <a:lnTo>
                    <a:pt x="41800" y="487607"/>
                  </a:lnTo>
                  <a:lnTo>
                    <a:pt x="40870" y="487564"/>
                  </a:lnTo>
                  <a:lnTo>
                    <a:pt x="39944" y="487532"/>
                  </a:lnTo>
                  <a:lnTo>
                    <a:pt x="39013" y="487500"/>
                  </a:lnTo>
                  <a:lnTo>
                    <a:pt x="38082" y="487490"/>
                  </a:lnTo>
                  <a:lnTo>
                    <a:pt x="37156" y="487479"/>
                  </a:lnTo>
                  <a:lnTo>
                    <a:pt x="36226" y="487468"/>
                  </a:lnTo>
                  <a:lnTo>
                    <a:pt x="34369" y="487479"/>
                  </a:lnTo>
                  <a:lnTo>
                    <a:pt x="32517" y="487511"/>
                  </a:lnTo>
                  <a:lnTo>
                    <a:pt x="32540" y="487361"/>
                  </a:lnTo>
                  <a:lnTo>
                    <a:pt x="32558" y="487212"/>
                  </a:lnTo>
                  <a:lnTo>
                    <a:pt x="32567" y="487062"/>
                  </a:lnTo>
                  <a:lnTo>
                    <a:pt x="32576" y="486912"/>
                  </a:lnTo>
                  <a:lnTo>
                    <a:pt x="32576" y="486752"/>
                  </a:lnTo>
                  <a:lnTo>
                    <a:pt x="32572" y="486592"/>
                  </a:lnTo>
                  <a:lnTo>
                    <a:pt x="32563" y="486431"/>
                  </a:lnTo>
                  <a:lnTo>
                    <a:pt x="32544" y="486271"/>
                  </a:lnTo>
                  <a:lnTo>
                    <a:pt x="32535" y="486196"/>
                  </a:lnTo>
                  <a:lnTo>
                    <a:pt x="32522" y="486132"/>
                  </a:lnTo>
                  <a:lnTo>
                    <a:pt x="32494" y="486025"/>
                  </a:lnTo>
                  <a:lnTo>
                    <a:pt x="32458" y="485929"/>
                  </a:lnTo>
                  <a:lnTo>
                    <a:pt x="32417" y="485854"/>
                  </a:lnTo>
                  <a:lnTo>
                    <a:pt x="32371" y="485800"/>
                  </a:lnTo>
                  <a:lnTo>
                    <a:pt x="32325" y="485758"/>
                  </a:lnTo>
                  <a:lnTo>
                    <a:pt x="32275" y="485747"/>
                  </a:lnTo>
                  <a:lnTo>
                    <a:pt x="32225" y="485747"/>
                  </a:lnTo>
                  <a:lnTo>
                    <a:pt x="32179" y="485768"/>
                  </a:lnTo>
                  <a:lnTo>
                    <a:pt x="32134" y="485811"/>
                  </a:lnTo>
                  <a:lnTo>
                    <a:pt x="32093" y="485875"/>
                  </a:lnTo>
                  <a:lnTo>
                    <a:pt x="32061" y="485961"/>
                  </a:lnTo>
                  <a:lnTo>
                    <a:pt x="32033" y="486057"/>
                  </a:lnTo>
                  <a:lnTo>
                    <a:pt x="32020" y="486110"/>
                  </a:lnTo>
                  <a:lnTo>
                    <a:pt x="32011" y="486175"/>
                  </a:lnTo>
                  <a:lnTo>
                    <a:pt x="32006" y="486239"/>
                  </a:lnTo>
                  <a:lnTo>
                    <a:pt x="32002" y="486314"/>
                  </a:lnTo>
                  <a:lnTo>
                    <a:pt x="32002" y="486388"/>
                  </a:lnTo>
                  <a:lnTo>
                    <a:pt x="32002" y="486463"/>
                  </a:lnTo>
                  <a:lnTo>
                    <a:pt x="32002" y="486570"/>
                  </a:lnTo>
                  <a:lnTo>
                    <a:pt x="31997" y="486656"/>
                  </a:lnTo>
                  <a:lnTo>
                    <a:pt x="31983" y="486731"/>
                  </a:lnTo>
                  <a:lnTo>
                    <a:pt x="31970" y="486795"/>
                  </a:lnTo>
                  <a:lnTo>
                    <a:pt x="31942" y="486837"/>
                  </a:lnTo>
                  <a:lnTo>
                    <a:pt x="31915" y="486880"/>
                  </a:lnTo>
                  <a:lnTo>
                    <a:pt x="31883" y="486912"/>
                  </a:lnTo>
                  <a:lnTo>
                    <a:pt x="31846" y="486934"/>
                  </a:lnTo>
                  <a:lnTo>
                    <a:pt x="31805" y="486944"/>
                  </a:lnTo>
                  <a:lnTo>
                    <a:pt x="31760" y="486944"/>
                  </a:lnTo>
                  <a:lnTo>
                    <a:pt x="31714" y="486934"/>
                  </a:lnTo>
                  <a:lnTo>
                    <a:pt x="31664" y="486923"/>
                  </a:lnTo>
                  <a:lnTo>
                    <a:pt x="31554" y="486880"/>
                  </a:lnTo>
                  <a:lnTo>
                    <a:pt x="31440" y="486816"/>
                  </a:lnTo>
                  <a:lnTo>
                    <a:pt x="31326" y="486731"/>
                  </a:lnTo>
                  <a:lnTo>
                    <a:pt x="31212" y="486645"/>
                  </a:lnTo>
                  <a:lnTo>
                    <a:pt x="30998" y="486474"/>
                  </a:lnTo>
                  <a:lnTo>
                    <a:pt x="30825" y="486335"/>
                  </a:lnTo>
                  <a:lnTo>
                    <a:pt x="30765" y="486292"/>
                  </a:lnTo>
                  <a:lnTo>
                    <a:pt x="30720" y="486271"/>
                  </a:lnTo>
                  <a:lnTo>
                    <a:pt x="30665" y="486260"/>
                  </a:lnTo>
                  <a:lnTo>
                    <a:pt x="30555" y="486260"/>
                  </a:lnTo>
                  <a:lnTo>
                    <a:pt x="30501" y="486271"/>
                  </a:lnTo>
                  <a:lnTo>
                    <a:pt x="30446" y="486292"/>
                  </a:lnTo>
                  <a:lnTo>
                    <a:pt x="30391" y="486314"/>
                  </a:lnTo>
                  <a:lnTo>
                    <a:pt x="30336" y="486346"/>
                  </a:lnTo>
                  <a:lnTo>
                    <a:pt x="30286" y="486378"/>
                  </a:lnTo>
                  <a:lnTo>
                    <a:pt x="30236" y="486431"/>
                  </a:lnTo>
                  <a:lnTo>
                    <a:pt x="30186" y="486485"/>
                  </a:lnTo>
                  <a:lnTo>
                    <a:pt x="30136" y="486538"/>
                  </a:lnTo>
                  <a:lnTo>
                    <a:pt x="30090" y="486613"/>
                  </a:lnTo>
                  <a:lnTo>
                    <a:pt x="30044" y="486688"/>
                  </a:lnTo>
                  <a:lnTo>
                    <a:pt x="30003" y="486763"/>
                  </a:lnTo>
                  <a:lnTo>
                    <a:pt x="29962" y="486848"/>
                  </a:lnTo>
                  <a:lnTo>
                    <a:pt x="29926" y="486955"/>
                  </a:lnTo>
                  <a:lnTo>
                    <a:pt x="29999" y="486089"/>
                  </a:lnTo>
                  <a:lnTo>
                    <a:pt x="30086" y="485245"/>
                  </a:lnTo>
                  <a:lnTo>
                    <a:pt x="30181" y="484411"/>
                  </a:lnTo>
                  <a:lnTo>
                    <a:pt x="30286" y="483587"/>
                  </a:lnTo>
                  <a:lnTo>
                    <a:pt x="30400" y="482786"/>
                  </a:lnTo>
                  <a:lnTo>
                    <a:pt x="30523" y="481995"/>
                  </a:lnTo>
                  <a:lnTo>
                    <a:pt x="30656" y="481225"/>
                  </a:lnTo>
                  <a:lnTo>
                    <a:pt x="30793" y="480476"/>
                  </a:lnTo>
                  <a:lnTo>
                    <a:pt x="30943" y="479739"/>
                  </a:lnTo>
                  <a:lnTo>
                    <a:pt x="31098" y="479023"/>
                  </a:lnTo>
                  <a:lnTo>
                    <a:pt x="31267" y="478317"/>
                  </a:lnTo>
                  <a:lnTo>
                    <a:pt x="31349" y="477975"/>
                  </a:lnTo>
                  <a:lnTo>
                    <a:pt x="31440" y="477633"/>
                  </a:lnTo>
                  <a:lnTo>
                    <a:pt x="31527" y="477301"/>
                  </a:lnTo>
                  <a:lnTo>
                    <a:pt x="31618" y="476970"/>
                  </a:lnTo>
                  <a:lnTo>
                    <a:pt x="31714" y="476649"/>
                  </a:lnTo>
                  <a:lnTo>
                    <a:pt x="31810" y="476328"/>
                  </a:lnTo>
                  <a:lnTo>
                    <a:pt x="31906" y="476008"/>
                  </a:lnTo>
                  <a:lnTo>
                    <a:pt x="32006" y="475698"/>
                  </a:lnTo>
                  <a:lnTo>
                    <a:pt x="32111" y="475388"/>
                  </a:lnTo>
                  <a:lnTo>
                    <a:pt x="32211" y="475088"/>
                  </a:lnTo>
                  <a:lnTo>
                    <a:pt x="32316" y="474800"/>
                  </a:lnTo>
                  <a:lnTo>
                    <a:pt x="32426" y="474511"/>
                  </a:lnTo>
                  <a:lnTo>
                    <a:pt x="32535" y="474222"/>
                  </a:lnTo>
                  <a:lnTo>
                    <a:pt x="32645" y="473944"/>
                  </a:lnTo>
                  <a:lnTo>
                    <a:pt x="32759" y="473666"/>
                  </a:lnTo>
                  <a:lnTo>
                    <a:pt x="32873" y="473399"/>
                  </a:lnTo>
                  <a:lnTo>
                    <a:pt x="32987" y="473132"/>
                  </a:lnTo>
                  <a:lnTo>
                    <a:pt x="33105" y="472875"/>
                  </a:lnTo>
                  <a:lnTo>
                    <a:pt x="33224" y="472619"/>
                  </a:lnTo>
                  <a:lnTo>
                    <a:pt x="33347" y="472373"/>
                  </a:lnTo>
                  <a:lnTo>
                    <a:pt x="33470" y="472127"/>
                  </a:lnTo>
                  <a:lnTo>
                    <a:pt x="33594" y="471892"/>
                  </a:lnTo>
                  <a:lnTo>
                    <a:pt x="33721" y="471657"/>
                  </a:lnTo>
                  <a:lnTo>
                    <a:pt x="33849" y="471432"/>
                  </a:lnTo>
                  <a:lnTo>
                    <a:pt x="33977" y="471218"/>
                  </a:lnTo>
                  <a:lnTo>
                    <a:pt x="34109" y="471004"/>
                  </a:lnTo>
                  <a:lnTo>
                    <a:pt x="34241" y="470791"/>
                  </a:lnTo>
                  <a:lnTo>
                    <a:pt x="34378" y="470587"/>
                  </a:lnTo>
                  <a:lnTo>
                    <a:pt x="34511" y="470395"/>
                  </a:lnTo>
                  <a:lnTo>
                    <a:pt x="34647" y="470203"/>
                  </a:lnTo>
                  <a:lnTo>
                    <a:pt x="34789" y="470021"/>
                  </a:lnTo>
                  <a:lnTo>
                    <a:pt x="34930" y="469839"/>
                  </a:lnTo>
                  <a:lnTo>
                    <a:pt x="35072" y="469668"/>
                  </a:lnTo>
                  <a:lnTo>
                    <a:pt x="35213" y="469508"/>
                  </a:lnTo>
                  <a:lnTo>
                    <a:pt x="35359" y="469347"/>
                  </a:lnTo>
                  <a:lnTo>
                    <a:pt x="35505" y="469187"/>
                  </a:lnTo>
                  <a:lnTo>
                    <a:pt x="35651" y="469048"/>
                  </a:lnTo>
                  <a:lnTo>
                    <a:pt x="35802" y="468898"/>
                  </a:lnTo>
                  <a:lnTo>
                    <a:pt x="35952" y="468770"/>
                  </a:lnTo>
                  <a:lnTo>
                    <a:pt x="36103" y="468642"/>
                  </a:lnTo>
                  <a:lnTo>
                    <a:pt x="36258" y="468524"/>
                  </a:lnTo>
                  <a:lnTo>
                    <a:pt x="36408" y="468407"/>
                  </a:lnTo>
                  <a:lnTo>
                    <a:pt x="36440" y="468439"/>
                  </a:lnTo>
                  <a:lnTo>
                    <a:pt x="36472" y="468460"/>
                  </a:lnTo>
                  <a:lnTo>
                    <a:pt x="36504" y="468481"/>
                  </a:lnTo>
                  <a:lnTo>
                    <a:pt x="36541" y="468503"/>
                  </a:lnTo>
                  <a:lnTo>
                    <a:pt x="36604" y="468503"/>
                  </a:lnTo>
                  <a:lnTo>
                    <a:pt x="36636" y="468492"/>
                  </a:lnTo>
                  <a:lnTo>
                    <a:pt x="36673" y="468481"/>
                  </a:lnTo>
                  <a:lnTo>
                    <a:pt x="36705" y="468460"/>
                  </a:lnTo>
                  <a:lnTo>
                    <a:pt x="36737" y="468428"/>
                  </a:lnTo>
                  <a:lnTo>
                    <a:pt x="36764" y="468385"/>
                  </a:lnTo>
                  <a:lnTo>
                    <a:pt x="36796" y="468342"/>
                  </a:lnTo>
                  <a:lnTo>
                    <a:pt x="36823" y="468289"/>
                  </a:lnTo>
                  <a:lnTo>
                    <a:pt x="36851" y="468225"/>
                  </a:lnTo>
                  <a:lnTo>
                    <a:pt x="36874" y="468150"/>
                  </a:lnTo>
                  <a:lnTo>
                    <a:pt x="36896" y="468064"/>
                  </a:lnTo>
                  <a:lnTo>
                    <a:pt x="37088" y="467958"/>
                  </a:lnTo>
                  <a:lnTo>
                    <a:pt x="37280" y="467872"/>
                  </a:lnTo>
                  <a:lnTo>
                    <a:pt x="37476" y="467786"/>
                  </a:lnTo>
                  <a:lnTo>
                    <a:pt x="37672" y="467712"/>
                  </a:lnTo>
                  <a:lnTo>
                    <a:pt x="37868" y="467648"/>
                  </a:lnTo>
                  <a:lnTo>
                    <a:pt x="38069" y="467594"/>
                  </a:lnTo>
                  <a:lnTo>
                    <a:pt x="38270" y="467551"/>
                  </a:lnTo>
                  <a:lnTo>
                    <a:pt x="38470" y="467509"/>
                  </a:lnTo>
                  <a:lnTo>
                    <a:pt x="38676" y="467487"/>
                  </a:lnTo>
                  <a:lnTo>
                    <a:pt x="38885" y="467476"/>
                  </a:lnTo>
                  <a:lnTo>
                    <a:pt x="39095" y="467476"/>
                  </a:lnTo>
                  <a:lnTo>
                    <a:pt x="39310" y="467487"/>
                  </a:lnTo>
                  <a:lnTo>
                    <a:pt x="39524" y="467519"/>
                  </a:lnTo>
                  <a:lnTo>
                    <a:pt x="39738" y="467551"/>
                  </a:lnTo>
                  <a:lnTo>
                    <a:pt x="39957" y="467594"/>
                  </a:lnTo>
                  <a:lnTo>
                    <a:pt x="40176" y="467658"/>
                  </a:lnTo>
                  <a:lnTo>
                    <a:pt x="40400" y="467733"/>
                  </a:lnTo>
                  <a:lnTo>
                    <a:pt x="40619" y="467808"/>
                  </a:lnTo>
                  <a:lnTo>
                    <a:pt x="40842" y="467904"/>
                  </a:lnTo>
                  <a:lnTo>
                    <a:pt x="41066" y="468011"/>
                  </a:lnTo>
                  <a:lnTo>
                    <a:pt x="41289" y="468129"/>
                  </a:lnTo>
                  <a:lnTo>
                    <a:pt x="41513" y="468257"/>
                  </a:lnTo>
                  <a:lnTo>
                    <a:pt x="41737" y="468396"/>
                  </a:lnTo>
                  <a:lnTo>
                    <a:pt x="41960" y="468546"/>
                  </a:lnTo>
                  <a:lnTo>
                    <a:pt x="42179" y="468706"/>
                  </a:lnTo>
                  <a:lnTo>
                    <a:pt x="42403" y="468877"/>
                  </a:lnTo>
                  <a:lnTo>
                    <a:pt x="42622" y="469059"/>
                  </a:lnTo>
                  <a:lnTo>
                    <a:pt x="42845" y="469262"/>
                  </a:lnTo>
                  <a:lnTo>
                    <a:pt x="43059" y="469465"/>
                  </a:lnTo>
                  <a:lnTo>
                    <a:pt x="43278" y="469679"/>
                  </a:lnTo>
                  <a:lnTo>
                    <a:pt x="43493" y="469914"/>
                  </a:lnTo>
                  <a:lnTo>
                    <a:pt x="43707" y="470149"/>
                  </a:lnTo>
                  <a:lnTo>
                    <a:pt x="43917" y="470406"/>
                  </a:lnTo>
                  <a:lnTo>
                    <a:pt x="44127" y="470662"/>
                  </a:lnTo>
                  <a:lnTo>
                    <a:pt x="44332" y="470940"/>
                  </a:lnTo>
                  <a:lnTo>
                    <a:pt x="44533" y="471229"/>
                  </a:lnTo>
                  <a:lnTo>
                    <a:pt x="44734" y="471518"/>
                  </a:lnTo>
                  <a:lnTo>
                    <a:pt x="44930" y="471828"/>
                  </a:lnTo>
                  <a:lnTo>
                    <a:pt x="45121" y="472148"/>
                  </a:lnTo>
                  <a:lnTo>
                    <a:pt x="45313" y="472480"/>
                  </a:lnTo>
                  <a:lnTo>
                    <a:pt x="45500" y="472822"/>
                  </a:lnTo>
                  <a:lnTo>
                    <a:pt x="45678" y="473164"/>
                  </a:lnTo>
                  <a:lnTo>
                    <a:pt x="45856" y="473527"/>
                  </a:lnTo>
                  <a:lnTo>
                    <a:pt x="46029" y="473902"/>
                  </a:lnTo>
                  <a:lnTo>
                    <a:pt x="46198" y="474286"/>
                  </a:lnTo>
                  <a:lnTo>
                    <a:pt x="46362" y="474682"/>
                  </a:lnTo>
                  <a:lnTo>
                    <a:pt x="46522" y="475088"/>
                  </a:lnTo>
                  <a:lnTo>
                    <a:pt x="46672" y="475505"/>
                  </a:lnTo>
                  <a:lnTo>
                    <a:pt x="46818" y="475944"/>
                  </a:lnTo>
                  <a:lnTo>
                    <a:pt x="46960" y="476382"/>
                  </a:lnTo>
                  <a:lnTo>
                    <a:pt x="47097" y="476831"/>
                  </a:lnTo>
                  <a:lnTo>
                    <a:pt x="47229" y="477291"/>
                  </a:lnTo>
                  <a:lnTo>
                    <a:pt x="47352" y="477761"/>
                  </a:lnTo>
                  <a:lnTo>
                    <a:pt x="47466" y="478242"/>
                  </a:lnTo>
                  <a:lnTo>
                    <a:pt x="47576" y="478734"/>
                  </a:lnTo>
                  <a:lnTo>
                    <a:pt x="47681" y="479247"/>
                  </a:lnTo>
                  <a:lnTo>
                    <a:pt x="47776" y="479760"/>
                  </a:lnTo>
                  <a:lnTo>
                    <a:pt x="47863" y="480284"/>
                  </a:lnTo>
                  <a:lnTo>
                    <a:pt x="47945" y="480819"/>
                  </a:lnTo>
                  <a:lnTo>
                    <a:pt x="48018" y="481364"/>
                  </a:lnTo>
                  <a:lnTo>
                    <a:pt x="48082" y="481930"/>
                  </a:lnTo>
                  <a:lnTo>
                    <a:pt x="48137" y="482497"/>
                  </a:lnTo>
                  <a:lnTo>
                    <a:pt x="48187" y="483074"/>
                  </a:lnTo>
                  <a:lnTo>
                    <a:pt x="48228" y="483662"/>
                  </a:lnTo>
                  <a:lnTo>
                    <a:pt x="48255" y="484272"/>
                  </a:lnTo>
                  <a:lnTo>
                    <a:pt x="48278" y="484881"/>
                  </a:lnTo>
                  <a:lnTo>
                    <a:pt x="48292" y="485501"/>
                  </a:lnTo>
                  <a:lnTo>
                    <a:pt x="48292" y="486132"/>
                  </a:lnTo>
                  <a:lnTo>
                    <a:pt x="48287" y="486773"/>
                  </a:lnTo>
                  <a:lnTo>
                    <a:pt x="48269" y="487436"/>
                  </a:lnTo>
                  <a:lnTo>
                    <a:pt x="48242" y="488099"/>
                  </a:lnTo>
                  <a:lnTo>
                    <a:pt x="48205" y="488772"/>
                  </a:lnTo>
                  <a:lnTo>
                    <a:pt x="48201" y="488847"/>
                  </a:lnTo>
                  <a:lnTo>
                    <a:pt x="48196" y="488944"/>
                  </a:lnTo>
                  <a:lnTo>
                    <a:pt x="48201" y="489018"/>
                  </a:lnTo>
                  <a:lnTo>
                    <a:pt x="48201" y="489104"/>
                  </a:lnTo>
                  <a:lnTo>
                    <a:pt x="48219" y="489254"/>
                  </a:lnTo>
                  <a:lnTo>
                    <a:pt x="48242" y="489403"/>
                  </a:lnTo>
                  <a:lnTo>
                    <a:pt x="48274" y="489532"/>
                  </a:lnTo>
                  <a:lnTo>
                    <a:pt x="48315" y="489660"/>
                  </a:lnTo>
                  <a:lnTo>
                    <a:pt x="48356" y="489767"/>
                  </a:lnTo>
                  <a:lnTo>
                    <a:pt x="48406" y="489852"/>
                  </a:lnTo>
                  <a:lnTo>
                    <a:pt x="48456" y="489916"/>
                  </a:lnTo>
                  <a:lnTo>
                    <a:pt x="48511" y="489970"/>
                  </a:lnTo>
                  <a:lnTo>
                    <a:pt x="48566" y="489991"/>
                  </a:lnTo>
                  <a:lnTo>
                    <a:pt x="48616" y="489991"/>
                  </a:lnTo>
                  <a:lnTo>
                    <a:pt x="48643" y="489970"/>
                  </a:lnTo>
                  <a:lnTo>
                    <a:pt x="48671" y="489959"/>
                  </a:lnTo>
                  <a:lnTo>
                    <a:pt x="48693" y="489927"/>
                  </a:lnTo>
                  <a:lnTo>
                    <a:pt x="48721" y="489895"/>
                  </a:lnTo>
                  <a:lnTo>
                    <a:pt x="48744" y="489852"/>
                  </a:lnTo>
                  <a:lnTo>
                    <a:pt x="48766" y="489799"/>
                  </a:lnTo>
                  <a:lnTo>
                    <a:pt x="48785" y="489735"/>
                  </a:lnTo>
                  <a:lnTo>
                    <a:pt x="48803" y="489671"/>
                  </a:lnTo>
                  <a:lnTo>
                    <a:pt x="48821" y="489585"/>
                  </a:lnTo>
                  <a:lnTo>
                    <a:pt x="48839" y="489499"/>
                  </a:lnTo>
                  <a:lnTo>
                    <a:pt x="48912" y="489040"/>
                  </a:lnTo>
                  <a:lnTo>
                    <a:pt x="48981" y="488580"/>
                  </a:lnTo>
                  <a:lnTo>
                    <a:pt x="49045" y="488131"/>
                  </a:lnTo>
                  <a:lnTo>
                    <a:pt x="49099" y="487682"/>
                  </a:lnTo>
                  <a:lnTo>
                    <a:pt x="49150" y="487233"/>
                  </a:lnTo>
                  <a:lnTo>
                    <a:pt x="49195" y="486784"/>
                  </a:lnTo>
                  <a:lnTo>
                    <a:pt x="49232" y="486335"/>
                  </a:lnTo>
                  <a:lnTo>
                    <a:pt x="49264" y="485897"/>
                  </a:lnTo>
                  <a:lnTo>
                    <a:pt x="49291" y="485458"/>
                  </a:lnTo>
                  <a:lnTo>
                    <a:pt x="49309" y="485031"/>
                  </a:lnTo>
                  <a:lnTo>
                    <a:pt x="49323" y="484592"/>
                  </a:lnTo>
                  <a:lnTo>
                    <a:pt x="49332" y="484165"/>
                  </a:lnTo>
                  <a:lnTo>
                    <a:pt x="49337" y="483748"/>
                  </a:lnTo>
                  <a:lnTo>
                    <a:pt x="49337" y="483320"/>
                  </a:lnTo>
                  <a:lnTo>
                    <a:pt x="49328" y="482903"/>
                  </a:lnTo>
                  <a:lnTo>
                    <a:pt x="49318" y="482486"/>
                  </a:lnTo>
                  <a:lnTo>
                    <a:pt x="49300" y="482080"/>
                  </a:lnTo>
                  <a:lnTo>
                    <a:pt x="49277" y="481674"/>
                  </a:lnTo>
                  <a:lnTo>
                    <a:pt x="49250" y="481268"/>
                  </a:lnTo>
                  <a:lnTo>
                    <a:pt x="49218" y="480861"/>
                  </a:lnTo>
                  <a:lnTo>
                    <a:pt x="49182" y="480466"/>
                  </a:lnTo>
                  <a:lnTo>
                    <a:pt x="49140" y="480070"/>
                  </a:lnTo>
                  <a:lnTo>
                    <a:pt x="49095" y="479685"/>
                  </a:lnTo>
                  <a:lnTo>
                    <a:pt x="49045" y="479300"/>
                  </a:lnTo>
                  <a:lnTo>
                    <a:pt x="48990" y="478916"/>
                  </a:lnTo>
                  <a:lnTo>
                    <a:pt x="48935" y="478531"/>
                  </a:lnTo>
                  <a:lnTo>
                    <a:pt x="48871" y="478157"/>
                  </a:lnTo>
                  <a:lnTo>
                    <a:pt x="48803" y="477782"/>
                  </a:lnTo>
                  <a:lnTo>
                    <a:pt x="48734" y="477419"/>
                  </a:lnTo>
                  <a:lnTo>
                    <a:pt x="48657" y="477055"/>
                  </a:lnTo>
                  <a:lnTo>
                    <a:pt x="48579" y="476692"/>
                  </a:lnTo>
                  <a:lnTo>
                    <a:pt x="48497" y="476339"/>
                  </a:lnTo>
                  <a:lnTo>
                    <a:pt x="48411" y="475986"/>
                  </a:lnTo>
                  <a:lnTo>
                    <a:pt x="48319" y="475644"/>
                  </a:lnTo>
                  <a:lnTo>
                    <a:pt x="48228" y="475302"/>
                  </a:lnTo>
                  <a:lnTo>
                    <a:pt x="48132" y="474960"/>
                  </a:lnTo>
                  <a:lnTo>
                    <a:pt x="48032" y="474629"/>
                  </a:lnTo>
                  <a:lnTo>
                    <a:pt x="47932" y="474297"/>
                  </a:lnTo>
                  <a:lnTo>
                    <a:pt x="47822" y="473966"/>
                  </a:lnTo>
                  <a:lnTo>
                    <a:pt x="47717" y="473645"/>
                  </a:lnTo>
                  <a:lnTo>
                    <a:pt x="47603" y="473324"/>
                  </a:lnTo>
                  <a:lnTo>
                    <a:pt x="47489" y="473014"/>
                  </a:lnTo>
                  <a:lnTo>
                    <a:pt x="47370" y="472704"/>
                  </a:lnTo>
                  <a:lnTo>
                    <a:pt x="47252" y="472405"/>
                  </a:lnTo>
                  <a:lnTo>
                    <a:pt x="47129" y="472106"/>
                  </a:lnTo>
                  <a:lnTo>
                    <a:pt x="47006" y="471817"/>
                  </a:lnTo>
                  <a:lnTo>
                    <a:pt x="46878" y="471528"/>
                  </a:lnTo>
                  <a:lnTo>
                    <a:pt x="46750" y="471240"/>
                  </a:lnTo>
                  <a:lnTo>
                    <a:pt x="46618" y="470962"/>
                  </a:lnTo>
                  <a:lnTo>
                    <a:pt x="46485" y="470684"/>
                  </a:lnTo>
                  <a:lnTo>
                    <a:pt x="46349" y="470416"/>
                  </a:lnTo>
                  <a:lnTo>
                    <a:pt x="46212" y="470149"/>
                  </a:lnTo>
                  <a:lnTo>
                    <a:pt x="46070" y="469893"/>
                  </a:lnTo>
                  <a:lnTo>
                    <a:pt x="45933" y="469636"/>
                  </a:lnTo>
                  <a:lnTo>
                    <a:pt x="45646" y="469144"/>
                  </a:lnTo>
                  <a:lnTo>
                    <a:pt x="45354" y="468674"/>
                  </a:lnTo>
                  <a:lnTo>
                    <a:pt x="45058" y="468225"/>
                  </a:lnTo>
                  <a:lnTo>
                    <a:pt x="44752" y="467797"/>
                  </a:lnTo>
                  <a:lnTo>
                    <a:pt x="44451" y="467380"/>
                  </a:lnTo>
                  <a:lnTo>
                    <a:pt x="44574" y="466418"/>
                  </a:lnTo>
                  <a:lnTo>
                    <a:pt x="44693" y="465445"/>
                  </a:lnTo>
                  <a:lnTo>
                    <a:pt x="44807" y="464472"/>
                  </a:lnTo>
                  <a:lnTo>
                    <a:pt x="44921" y="463499"/>
                  </a:lnTo>
                  <a:lnTo>
                    <a:pt x="45035" y="462527"/>
                  </a:lnTo>
                  <a:lnTo>
                    <a:pt x="45140" y="461554"/>
                  </a:lnTo>
                  <a:lnTo>
                    <a:pt x="45249" y="460570"/>
                  </a:lnTo>
                  <a:lnTo>
                    <a:pt x="45350" y="459587"/>
                  </a:lnTo>
                  <a:lnTo>
                    <a:pt x="45450" y="458603"/>
                  </a:lnTo>
                  <a:lnTo>
                    <a:pt x="45546" y="457620"/>
                  </a:lnTo>
                  <a:lnTo>
                    <a:pt x="45637" y="456636"/>
                  </a:lnTo>
                  <a:lnTo>
                    <a:pt x="45728" y="455652"/>
                  </a:lnTo>
                  <a:lnTo>
                    <a:pt x="45815" y="454658"/>
                  </a:lnTo>
                  <a:lnTo>
                    <a:pt x="45902" y="453675"/>
                  </a:lnTo>
                  <a:lnTo>
                    <a:pt x="45984" y="452680"/>
                  </a:lnTo>
                  <a:lnTo>
                    <a:pt x="46061" y="451686"/>
                  </a:lnTo>
                  <a:lnTo>
                    <a:pt x="46134" y="450692"/>
                  </a:lnTo>
                  <a:lnTo>
                    <a:pt x="46207" y="449687"/>
                  </a:lnTo>
                  <a:lnTo>
                    <a:pt x="46280" y="448693"/>
                  </a:lnTo>
                  <a:lnTo>
                    <a:pt x="46344" y="447688"/>
                  </a:lnTo>
                  <a:lnTo>
                    <a:pt x="46412" y="446683"/>
                  </a:lnTo>
                  <a:lnTo>
                    <a:pt x="46472" y="445689"/>
                  </a:lnTo>
                  <a:lnTo>
                    <a:pt x="46531" y="444673"/>
                  </a:lnTo>
                  <a:lnTo>
                    <a:pt x="46586" y="443668"/>
                  </a:lnTo>
                  <a:lnTo>
                    <a:pt x="46641" y="442663"/>
                  </a:lnTo>
                  <a:lnTo>
                    <a:pt x="46691" y="441658"/>
                  </a:lnTo>
                  <a:lnTo>
                    <a:pt x="46736" y="440643"/>
                  </a:lnTo>
                  <a:lnTo>
                    <a:pt x="46782" y="439627"/>
                  </a:lnTo>
                  <a:lnTo>
                    <a:pt x="46823" y="438611"/>
                  </a:lnTo>
                  <a:lnTo>
                    <a:pt x="46864" y="437596"/>
                  </a:lnTo>
                  <a:lnTo>
                    <a:pt x="46901" y="436580"/>
                  </a:lnTo>
                  <a:lnTo>
                    <a:pt x="46933" y="435564"/>
                  </a:lnTo>
                  <a:lnTo>
                    <a:pt x="46964" y="434709"/>
                  </a:lnTo>
                  <a:lnTo>
                    <a:pt x="47010" y="433736"/>
                  </a:lnTo>
                  <a:lnTo>
                    <a:pt x="47124" y="431459"/>
                  </a:lnTo>
                  <a:lnTo>
                    <a:pt x="47188" y="430208"/>
                  </a:lnTo>
                  <a:lnTo>
                    <a:pt x="47247" y="428893"/>
                  </a:lnTo>
                  <a:lnTo>
                    <a:pt x="47302" y="427536"/>
                  </a:lnTo>
                  <a:lnTo>
                    <a:pt x="47325" y="426841"/>
                  </a:lnTo>
                  <a:lnTo>
                    <a:pt x="47348" y="426146"/>
                  </a:lnTo>
                  <a:lnTo>
                    <a:pt x="47366" y="425451"/>
                  </a:lnTo>
                  <a:lnTo>
                    <a:pt x="47380" y="424756"/>
                  </a:lnTo>
                  <a:lnTo>
                    <a:pt x="47393" y="424061"/>
                  </a:lnTo>
                  <a:lnTo>
                    <a:pt x="47398" y="423366"/>
                  </a:lnTo>
                  <a:lnTo>
                    <a:pt x="47398" y="422682"/>
                  </a:lnTo>
                  <a:lnTo>
                    <a:pt x="47398" y="422009"/>
                  </a:lnTo>
                  <a:lnTo>
                    <a:pt x="47389" y="421346"/>
                  </a:lnTo>
                  <a:lnTo>
                    <a:pt x="47370" y="420694"/>
                  </a:lnTo>
                  <a:lnTo>
                    <a:pt x="47348" y="420052"/>
                  </a:lnTo>
                  <a:lnTo>
                    <a:pt x="47320" y="419432"/>
                  </a:lnTo>
                  <a:lnTo>
                    <a:pt x="47284" y="418823"/>
                  </a:lnTo>
                  <a:lnTo>
                    <a:pt x="47238" y="418245"/>
                  </a:lnTo>
                  <a:lnTo>
                    <a:pt x="47183" y="417689"/>
                  </a:lnTo>
                  <a:lnTo>
                    <a:pt x="47156" y="417412"/>
                  </a:lnTo>
                  <a:lnTo>
                    <a:pt x="47124" y="417155"/>
                  </a:lnTo>
                  <a:lnTo>
                    <a:pt x="47088" y="416898"/>
                  </a:lnTo>
                  <a:lnTo>
                    <a:pt x="47051" y="416642"/>
                  </a:lnTo>
                  <a:lnTo>
                    <a:pt x="47010" y="416407"/>
                  </a:lnTo>
                  <a:lnTo>
                    <a:pt x="46969" y="416171"/>
                  </a:lnTo>
                  <a:lnTo>
                    <a:pt x="47922" y="416396"/>
                  </a:lnTo>
                  <a:lnTo>
                    <a:pt x="48876" y="416610"/>
                  </a:lnTo>
                  <a:lnTo>
                    <a:pt x="49829" y="416802"/>
                  </a:lnTo>
                  <a:lnTo>
                    <a:pt x="50783" y="416995"/>
                  </a:lnTo>
                  <a:lnTo>
                    <a:pt x="51736" y="417176"/>
                  </a:lnTo>
                  <a:lnTo>
                    <a:pt x="52690" y="417347"/>
                  </a:lnTo>
                  <a:lnTo>
                    <a:pt x="53643" y="417508"/>
                  </a:lnTo>
                  <a:lnTo>
                    <a:pt x="54596" y="417657"/>
                  </a:lnTo>
                  <a:lnTo>
                    <a:pt x="55545" y="417807"/>
                  </a:lnTo>
                  <a:lnTo>
                    <a:pt x="56499" y="417935"/>
                  </a:lnTo>
                  <a:lnTo>
                    <a:pt x="58397" y="418192"/>
                  </a:lnTo>
                  <a:lnTo>
                    <a:pt x="60294" y="418427"/>
                  </a:lnTo>
                  <a:lnTo>
                    <a:pt x="62178" y="418641"/>
                  </a:lnTo>
                  <a:lnTo>
                    <a:pt x="62598" y="418694"/>
                  </a:lnTo>
                  <a:lnTo>
                    <a:pt x="63018" y="418727"/>
                  </a:lnTo>
                  <a:lnTo>
                    <a:pt x="63437" y="418769"/>
                  </a:lnTo>
                  <a:lnTo>
                    <a:pt x="63862" y="418812"/>
                  </a:lnTo>
                  <a:lnTo>
                    <a:pt x="63816" y="418887"/>
                  </a:lnTo>
                  <a:lnTo>
                    <a:pt x="63780" y="418962"/>
                  </a:lnTo>
                  <a:lnTo>
                    <a:pt x="63743" y="419058"/>
                  </a:lnTo>
                  <a:lnTo>
                    <a:pt x="63711" y="419165"/>
                  </a:lnTo>
                  <a:lnTo>
                    <a:pt x="63684" y="419282"/>
                  </a:lnTo>
                  <a:lnTo>
                    <a:pt x="63661" y="419411"/>
                  </a:lnTo>
                  <a:lnTo>
                    <a:pt x="63638" y="419550"/>
                  </a:lnTo>
                  <a:lnTo>
                    <a:pt x="63624" y="419710"/>
                  </a:lnTo>
                  <a:lnTo>
                    <a:pt x="63547" y="420747"/>
                  </a:lnTo>
                  <a:lnTo>
                    <a:pt x="63478" y="421784"/>
                  </a:lnTo>
                  <a:lnTo>
                    <a:pt x="63415" y="422821"/>
                  </a:lnTo>
                  <a:lnTo>
                    <a:pt x="63355" y="423869"/>
                  </a:lnTo>
                  <a:lnTo>
                    <a:pt x="63301" y="424916"/>
                  </a:lnTo>
                  <a:lnTo>
                    <a:pt x="63255" y="425975"/>
                  </a:lnTo>
                  <a:lnTo>
                    <a:pt x="63214" y="427033"/>
                  </a:lnTo>
                  <a:lnTo>
                    <a:pt x="63177" y="428102"/>
                  </a:lnTo>
                  <a:lnTo>
                    <a:pt x="63145" y="429161"/>
                  </a:lnTo>
                  <a:lnTo>
                    <a:pt x="63123" y="430230"/>
                  </a:lnTo>
                  <a:lnTo>
                    <a:pt x="63100" y="431310"/>
                  </a:lnTo>
                  <a:lnTo>
                    <a:pt x="63086" y="432379"/>
                  </a:lnTo>
                  <a:lnTo>
                    <a:pt x="63077" y="433458"/>
                  </a:lnTo>
                  <a:lnTo>
                    <a:pt x="63072" y="434538"/>
                  </a:lnTo>
                  <a:lnTo>
                    <a:pt x="63077" y="435618"/>
                  </a:lnTo>
                  <a:lnTo>
                    <a:pt x="63082" y="436698"/>
                  </a:lnTo>
                  <a:lnTo>
                    <a:pt x="63091" y="437788"/>
                  </a:lnTo>
                  <a:lnTo>
                    <a:pt x="63109" y="438868"/>
                  </a:lnTo>
                  <a:lnTo>
                    <a:pt x="63132" y="439958"/>
                  </a:lnTo>
                  <a:lnTo>
                    <a:pt x="63155" y="441038"/>
                  </a:lnTo>
                  <a:lnTo>
                    <a:pt x="63186" y="442129"/>
                  </a:lnTo>
                  <a:lnTo>
                    <a:pt x="63218" y="443208"/>
                  </a:lnTo>
                  <a:lnTo>
                    <a:pt x="63259" y="444299"/>
                  </a:lnTo>
                  <a:lnTo>
                    <a:pt x="63305" y="445379"/>
                  </a:lnTo>
                  <a:lnTo>
                    <a:pt x="63351" y="446458"/>
                  </a:lnTo>
                  <a:lnTo>
                    <a:pt x="63405" y="447549"/>
                  </a:lnTo>
                  <a:lnTo>
                    <a:pt x="63460" y="448629"/>
                  </a:lnTo>
                  <a:lnTo>
                    <a:pt x="63519" y="449698"/>
                  </a:lnTo>
                  <a:lnTo>
                    <a:pt x="63588" y="450777"/>
                  </a:lnTo>
                  <a:lnTo>
                    <a:pt x="63656" y="451847"/>
                  </a:lnTo>
                  <a:lnTo>
                    <a:pt x="63729" y="452916"/>
                  </a:lnTo>
                  <a:lnTo>
                    <a:pt x="63807" y="453985"/>
                  </a:lnTo>
                  <a:lnTo>
                    <a:pt x="63766" y="454049"/>
                  </a:lnTo>
                  <a:lnTo>
                    <a:pt x="63734" y="454113"/>
                  </a:lnTo>
                  <a:lnTo>
                    <a:pt x="63702" y="454188"/>
                  </a:lnTo>
                  <a:lnTo>
                    <a:pt x="63675" y="454273"/>
                  </a:lnTo>
                  <a:lnTo>
                    <a:pt x="63647" y="454359"/>
                  </a:lnTo>
                  <a:lnTo>
                    <a:pt x="63624" y="454455"/>
                  </a:lnTo>
                  <a:lnTo>
                    <a:pt x="63602" y="454551"/>
                  </a:lnTo>
                  <a:lnTo>
                    <a:pt x="63583" y="454658"/>
                  </a:lnTo>
                  <a:lnTo>
                    <a:pt x="63570" y="454765"/>
                  </a:lnTo>
                  <a:lnTo>
                    <a:pt x="63561" y="454872"/>
                  </a:lnTo>
                  <a:lnTo>
                    <a:pt x="63551" y="454979"/>
                  </a:lnTo>
                  <a:lnTo>
                    <a:pt x="63542" y="455097"/>
                  </a:lnTo>
                  <a:lnTo>
                    <a:pt x="63542" y="455214"/>
                  </a:lnTo>
                  <a:lnTo>
                    <a:pt x="63542" y="455321"/>
                  </a:lnTo>
                  <a:lnTo>
                    <a:pt x="63542" y="455439"/>
                  </a:lnTo>
                  <a:lnTo>
                    <a:pt x="63547" y="455556"/>
                  </a:lnTo>
                  <a:lnTo>
                    <a:pt x="63556" y="455663"/>
                  </a:lnTo>
                  <a:lnTo>
                    <a:pt x="63570" y="455770"/>
                  </a:lnTo>
                  <a:lnTo>
                    <a:pt x="63583" y="455877"/>
                  </a:lnTo>
                  <a:lnTo>
                    <a:pt x="63602" y="455984"/>
                  </a:lnTo>
                  <a:lnTo>
                    <a:pt x="63620" y="456080"/>
                  </a:lnTo>
                  <a:lnTo>
                    <a:pt x="63643" y="456176"/>
                  </a:lnTo>
                  <a:lnTo>
                    <a:pt x="63670" y="456273"/>
                  </a:lnTo>
                  <a:lnTo>
                    <a:pt x="63697" y="456358"/>
                  </a:lnTo>
                  <a:lnTo>
                    <a:pt x="63729" y="456433"/>
                  </a:lnTo>
                  <a:lnTo>
                    <a:pt x="63761" y="456508"/>
                  </a:lnTo>
                  <a:lnTo>
                    <a:pt x="63802" y="456572"/>
                  </a:lnTo>
                  <a:lnTo>
                    <a:pt x="63839" y="456625"/>
                  </a:lnTo>
                  <a:lnTo>
                    <a:pt x="63884" y="456668"/>
                  </a:lnTo>
                  <a:lnTo>
                    <a:pt x="63930" y="456711"/>
                  </a:lnTo>
                  <a:lnTo>
                    <a:pt x="63980" y="456732"/>
                  </a:lnTo>
                  <a:lnTo>
                    <a:pt x="64030" y="456754"/>
                  </a:lnTo>
                  <a:lnTo>
                    <a:pt x="64167" y="458325"/>
                  </a:lnTo>
                  <a:lnTo>
                    <a:pt x="64313" y="459886"/>
                  </a:lnTo>
                  <a:lnTo>
                    <a:pt x="64464" y="461436"/>
                  </a:lnTo>
                  <a:lnTo>
                    <a:pt x="64623" y="462965"/>
                  </a:lnTo>
                  <a:lnTo>
                    <a:pt x="64792" y="464494"/>
                  </a:lnTo>
                  <a:lnTo>
                    <a:pt x="64966" y="466012"/>
                  </a:lnTo>
                  <a:lnTo>
                    <a:pt x="65144" y="467509"/>
                  </a:lnTo>
                  <a:lnTo>
                    <a:pt x="65331" y="468984"/>
                  </a:lnTo>
                  <a:lnTo>
                    <a:pt x="65029" y="469294"/>
                  </a:lnTo>
                  <a:lnTo>
                    <a:pt x="64728" y="469615"/>
                  </a:lnTo>
                  <a:lnTo>
                    <a:pt x="64432" y="469957"/>
                  </a:lnTo>
                  <a:lnTo>
                    <a:pt x="64140" y="470320"/>
                  </a:lnTo>
                  <a:lnTo>
                    <a:pt x="63852" y="470684"/>
                  </a:lnTo>
                  <a:lnTo>
                    <a:pt x="63570" y="471079"/>
                  </a:lnTo>
                  <a:lnTo>
                    <a:pt x="63296" y="471475"/>
                  </a:lnTo>
                  <a:lnTo>
                    <a:pt x="63022" y="471892"/>
                  </a:lnTo>
                  <a:lnTo>
                    <a:pt x="62758" y="472330"/>
                  </a:lnTo>
                  <a:lnTo>
                    <a:pt x="62498" y="472779"/>
                  </a:lnTo>
                  <a:lnTo>
                    <a:pt x="62247" y="473239"/>
                  </a:lnTo>
                  <a:lnTo>
                    <a:pt x="61996" y="473720"/>
                  </a:lnTo>
                  <a:lnTo>
                    <a:pt x="61759" y="474222"/>
                  </a:lnTo>
                  <a:lnTo>
                    <a:pt x="61526" y="474725"/>
                  </a:lnTo>
                  <a:lnTo>
                    <a:pt x="61298" y="475249"/>
                  </a:lnTo>
                  <a:lnTo>
                    <a:pt x="61079" y="475794"/>
                  </a:lnTo>
                  <a:lnTo>
                    <a:pt x="60869" y="476350"/>
                  </a:lnTo>
                  <a:lnTo>
                    <a:pt x="60668" y="476916"/>
                  </a:lnTo>
                  <a:lnTo>
                    <a:pt x="60472" y="477504"/>
                  </a:lnTo>
                  <a:lnTo>
                    <a:pt x="60285" y="478103"/>
                  </a:lnTo>
                  <a:lnTo>
                    <a:pt x="60198" y="478413"/>
                  </a:lnTo>
                  <a:lnTo>
                    <a:pt x="60107" y="478723"/>
                  </a:lnTo>
                  <a:lnTo>
                    <a:pt x="60025" y="479033"/>
                  </a:lnTo>
                  <a:lnTo>
                    <a:pt x="59943" y="479343"/>
                  </a:lnTo>
                  <a:lnTo>
                    <a:pt x="59861" y="479664"/>
                  </a:lnTo>
                  <a:lnTo>
                    <a:pt x="59783" y="479995"/>
                  </a:lnTo>
                  <a:lnTo>
                    <a:pt x="59706" y="480316"/>
                  </a:lnTo>
                  <a:lnTo>
                    <a:pt x="59633" y="480648"/>
                  </a:lnTo>
                  <a:lnTo>
                    <a:pt x="59564" y="480990"/>
                  </a:lnTo>
                  <a:lnTo>
                    <a:pt x="59496" y="481321"/>
                  </a:lnTo>
                  <a:lnTo>
                    <a:pt x="59427" y="481663"/>
                  </a:lnTo>
                  <a:lnTo>
                    <a:pt x="59364" y="482016"/>
                  </a:lnTo>
                  <a:lnTo>
                    <a:pt x="59304" y="482358"/>
                  </a:lnTo>
                  <a:lnTo>
                    <a:pt x="59245" y="482711"/>
                  </a:lnTo>
                  <a:lnTo>
                    <a:pt x="59190" y="483074"/>
                  </a:lnTo>
                  <a:lnTo>
                    <a:pt x="59140" y="483427"/>
                  </a:lnTo>
                  <a:lnTo>
                    <a:pt x="59090" y="483791"/>
                  </a:lnTo>
                  <a:lnTo>
                    <a:pt x="59044" y="484165"/>
                  </a:lnTo>
                  <a:lnTo>
                    <a:pt x="58999" y="484528"/>
                  </a:lnTo>
                  <a:lnTo>
                    <a:pt x="58958" y="484902"/>
                  </a:lnTo>
                  <a:lnTo>
                    <a:pt x="58917" y="485287"/>
                  </a:lnTo>
                  <a:lnTo>
                    <a:pt x="58880" y="485661"/>
                  </a:lnTo>
                  <a:lnTo>
                    <a:pt x="58848" y="486057"/>
                  </a:lnTo>
                  <a:lnTo>
                    <a:pt x="58821" y="486442"/>
                  </a:lnTo>
                  <a:lnTo>
                    <a:pt x="58812" y="486634"/>
                  </a:lnTo>
                  <a:lnTo>
                    <a:pt x="58812" y="486827"/>
                  </a:lnTo>
                  <a:lnTo>
                    <a:pt x="58816" y="487009"/>
                  </a:lnTo>
                  <a:lnTo>
                    <a:pt x="58830" y="487190"/>
                  </a:lnTo>
                  <a:lnTo>
                    <a:pt x="58793" y="487265"/>
                  </a:lnTo>
                  <a:lnTo>
                    <a:pt x="58761" y="487340"/>
                  </a:lnTo>
                  <a:lnTo>
                    <a:pt x="58730" y="487425"/>
                  </a:lnTo>
                  <a:lnTo>
                    <a:pt x="58707" y="487511"/>
                  </a:lnTo>
                  <a:lnTo>
                    <a:pt x="58679" y="487597"/>
                  </a:lnTo>
                  <a:lnTo>
                    <a:pt x="58661" y="487693"/>
                  </a:lnTo>
                  <a:lnTo>
                    <a:pt x="58638" y="487800"/>
                  </a:lnTo>
                  <a:lnTo>
                    <a:pt x="58625" y="487896"/>
                  </a:lnTo>
                  <a:lnTo>
                    <a:pt x="58611" y="488003"/>
                  </a:lnTo>
                  <a:lnTo>
                    <a:pt x="58602" y="488099"/>
                  </a:lnTo>
                  <a:lnTo>
                    <a:pt x="58593" y="488206"/>
                  </a:lnTo>
                  <a:lnTo>
                    <a:pt x="58588" y="488313"/>
                  </a:lnTo>
                  <a:lnTo>
                    <a:pt x="58588" y="488420"/>
                  </a:lnTo>
                  <a:lnTo>
                    <a:pt x="58588" y="488527"/>
                  </a:lnTo>
                  <a:lnTo>
                    <a:pt x="58593" y="488634"/>
                  </a:lnTo>
                  <a:lnTo>
                    <a:pt x="58597" y="488740"/>
                  </a:lnTo>
                  <a:lnTo>
                    <a:pt x="58611" y="488847"/>
                  </a:lnTo>
                  <a:lnTo>
                    <a:pt x="58620" y="488944"/>
                  </a:lnTo>
                  <a:lnTo>
                    <a:pt x="58638" y="489040"/>
                  </a:lnTo>
                  <a:lnTo>
                    <a:pt x="58657" y="489136"/>
                  </a:lnTo>
                  <a:lnTo>
                    <a:pt x="58675" y="489222"/>
                  </a:lnTo>
                  <a:lnTo>
                    <a:pt x="58702" y="489307"/>
                  </a:lnTo>
                  <a:lnTo>
                    <a:pt x="58730" y="489393"/>
                  </a:lnTo>
                  <a:lnTo>
                    <a:pt x="58757" y="489467"/>
                  </a:lnTo>
                  <a:lnTo>
                    <a:pt x="58793" y="489532"/>
                  </a:lnTo>
                  <a:lnTo>
                    <a:pt x="58830" y="489596"/>
                  </a:lnTo>
                  <a:lnTo>
                    <a:pt x="58866" y="489660"/>
                  </a:lnTo>
                  <a:lnTo>
                    <a:pt x="58907" y="489703"/>
                  </a:lnTo>
                  <a:lnTo>
                    <a:pt x="58953" y="489745"/>
                  </a:lnTo>
                  <a:lnTo>
                    <a:pt x="59003" y="489777"/>
                  </a:lnTo>
                  <a:lnTo>
                    <a:pt x="59053" y="489799"/>
                  </a:lnTo>
                  <a:lnTo>
                    <a:pt x="59108" y="489810"/>
                  </a:lnTo>
                  <a:lnTo>
                    <a:pt x="59719" y="489906"/>
                  </a:lnTo>
                  <a:lnTo>
                    <a:pt x="60335" y="489970"/>
                  </a:lnTo>
                  <a:lnTo>
                    <a:pt x="60951" y="490034"/>
                  </a:lnTo>
                  <a:lnTo>
                    <a:pt x="61572" y="490077"/>
                  </a:lnTo>
                  <a:lnTo>
                    <a:pt x="62187" y="490109"/>
                  </a:lnTo>
                  <a:lnTo>
                    <a:pt x="62808" y="490120"/>
                  </a:lnTo>
                  <a:lnTo>
                    <a:pt x="64049" y="490120"/>
                  </a:lnTo>
                  <a:lnTo>
                    <a:pt x="64674" y="490098"/>
                  </a:lnTo>
                  <a:lnTo>
                    <a:pt x="65294" y="490066"/>
                  </a:lnTo>
                  <a:lnTo>
                    <a:pt x="65919" y="490023"/>
                  </a:lnTo>
                  <a:lnTo>
                    <a:pt x="66544" y="489970"/>
                  </a:lnTo>
                  <a:lnTo>
                    <a:pt x="67169" y="489916"/>
                  </a:lnTo>
                  <a:lnTo>
                    <a:pt x="67794" y="489852"/>
                  </a:lnTo>
                  <a:lnTo>
                    <a:pt x="68419" y="489777"/>
                  </a:lnTo>
                  <a:lnTo>
                    <a:pt x="69044" y="489692"/>
                  </a:lnTo>
                  <a:lnTo>
                    <a:pt x="70294" y="489510"/>
                  </a:lnTo>
                  <a:lnTo>
                    <a:pt x="71544" y="489296"/>
                  </a:lnTo>
                  <a:lnTo>
                    <a:pt x="72789" y="489072"/>
                  </a:lnTo>
                  <a:lnTo>
                    <a:pt x="74035" y="488837"/>
                  </a:lnTo>
                  <a:lnTo>
                    <a:pt x="76512" y="488356"/>
                  </a:lnTo>
                  <a:lnTo>
                    <a:pt x="77743" y="488110"/>
                  </a:lnTo>
                  <a:lnTo>
                    <a:pt x="78971" y="487874"/>
                  </a:lnTo>
                  <a:lnTo>
                    <a:pt x="79002" y="487864"/>
                  </a:lnTo>
                  <a:lnTo>
                    <a:pt x="79034" y="487853"/>
                  </a:lnTo>
                  <a:lnTo>
                    <a:pt x="79062" y="487832"/>
                  </a:lnTo>
                  <a:lnTo>
                    <a:pt x="79089" y="487810"/>
                  </a:lnTo>
                  <a:lnTo>
                    <a:pt x="79139" y="487746"/>
                  </a:lnTo>
                  <a:lnTo>
                    <a:pt x="79185" y="487682"/>
                  </a:lnTo>
                  <a:lnTo>
                    <a:pt x="80435" y="487597"/>
                  </a:lnTo>
                  <a:lnTo>
                    <a:pt x="81689" y="487511"/>
                  </a:lnTo>
                  <a:lnTo>
                    <a:pt x="81717" y="487500"/>
                  </a:lnTo>
                  <a:lnTo>
                    <a:pt x="81744" y="487490"/>
                  </a:lnTo>
                  <a:lnTo>
                    <a:pt x="81772" y="487468"/>
                  </a:lnTo>
                  <a:lnTo>
                    <a:pt x="81794" y="487447"/>
                  </a:lnTo>
                  <a:lnTo>
                    <a:pt x="81813" y="487415"/>
                  </a:lnTo>
                  <a:lnTo>
                    <a:pt x="81835" y="487383"/>
                  </a:lnTo>
                  <a:lnTo>
                    <a:pt x="81867" y="487297"/>
                  </a:lnTo>
                  <a:lnTo>
                    <a:pt x="81895" y="487190"/>
                  </a:lnTo>
                  <a:lnTo>
                    <a:pt x="81913" y="487083"/>
                  </a:lnTo>
                  <a:lnTo>
                    <a:pt x="81922" y="486966"/>
                  </a:lnTo>
                  <a:lnTo>
                    <a:pt x="81927" y="486837"/>
                  </a:lnTo>
                  <a:lnTo>
                    <a:pt x="81922" y="486720"/>
                  </a:lnTo>
                  <a:lnTo>
                    <a:pt x="81913" y="486602"/>
                  </a:lnTo>
                  <a:lnTo>
                    <a:pt x="81895" y="486485"/>
                  </a:lnTo>
                  <a:lnTo>
                    <a:pt x="81867" y="486388"/>
                  </a:lnTo>
                  <a:lnTo>
                    <a:pt x="81835" y="486303"/>
                  </a:lnTo>
                  <a:lnTo>
                    <a:pt x="81813" y="486271"/>
                  </a:lnTo>
                  <a:lnTo>
                    <a:pt x="81794" y="486239"/>
                  </a:lnTo>
                  <a:lnTo>
                    <a:pt x="81772" y="486207"/>
                  </a:lnTo>
                  <a:lnTo>
                    <a:pt x="81744" y="486196"/>
                  </a:lnTo>
                  <a:lnTo>
                    <a:pt x="81717" y="486175"/>
                  </a:lnTo>
                  <a:lnTo>
                    <a:pt x="81689" y="486175"/>
                  </a:lnTo>
                  <a:lnTo>
                    <a:pt x="80768" y="486100"/>
                  </a:lnTo>
                  <a:lnTo>
                    <a:pt x="80791" y="486046"/>
                  </a:lnTo>
                  <a:lnTo>
                    <a:pt x="80814" y="485982"/>
                  </a:lnTo>
                  <a:lnTo>
                    <a:pt x="80832" y="485907"/>
                  </a:lnTo>
                  <a:lnTo>
                    <a:pt x="80845" y="485833"/>
                  </a:lnTo>
                  <a:lnTo>
                    <a:pt x="80859" y="485747"/>
                  </a:lnTo>
                  <a:lnTo>
                    <a:pt x="80868" y="485661"/>
                  </a:lnTo>
                  <a:lnTo>
                    <a:pt x="80873" y="485565"/>
                  </a:lnTo>
                  <a:lnTo>
                    <a:pt x="80877" y="485469"/>
                  </a:lnTo>
                  <a:lnTo>
                    <a:pt x="80868" y="484935"/>
                  </a:lnTo>
                  <a:lnTo>
                    <a:pt x="80855" y="484400"/>
                  </a:lnTo>
                  <a:lnTo>
                    <a:pt x="80836" y="483876"/>
                  </a:lnTo>
                  <a:lnTo>
                    <a:pt x="80814" y="483363"/>
                  </a:lnTo>
                  <a:lnTo>
                    <a:pt x="80786" y="482850"/>
                  </a:lnTo>
                  <a:lnTo>
                    <a:pt x="80754" y="482347"/>
                  </a:lnTo>
                  <a:lnTo>
                    <a:pt x="80718" y="481856"/>
                  </a:lnTo>
                  <a:lnTo>
                    <a:pt x="80677" y="481374"/>
                  </a:lnTo>
                  <a:lnTo>
                    <a:pt x="80631" y="480904"/>
                  </a:lnTo>
                  <a:lnTo>
                    <a:pt x="80576" y="480434"/>
                  </a:lnTo>
                  <a:lnTo>
                    <a:pt x="80522" y="479974"/>
                  </a:lnTo>
                  <a:lnTo>
                    <a:pt x="80462" y="479525"/>
                  </a:lnTo>
                  <a:lnTo>
                    <a:pt x="80398" y="479076"/>
                  </a:lnTo>
                  <a:lnTo>
                    <a:pt x="80330" y="478648"/>
                  </a:lnTo>
                  <a:lnTo>
                    <a:pt x="80262" y="478221"/>
                  </a:lnTo>
                  <a:lnTo>
                    <a:pt x="80184" y="477793"/>
                  </a:lnTo>
                  <a:lnTo>
                    <a:pt x="80102" y="477387"/>
                  </a:lnTo>
                  <a:lnTo>
                    <a:pt x="80020" y="476981"/>
                  </a:lnTo>
                  <a:lnTo>
                    <a:pt x="79929" y="476585"/>
                  </a:lnTo>
                  <a:lnTo>
                    <a:pt x="79837" y="476200"/>
                  </a:lnTo>
                  <a:lnTo>
                    <a:pt x="79741" y="475815"/>
                  </a:lnTo>
                  <a:lnTo>
                    <a:pt x="79641" y="475441"/>
                  </a:lnTo>
                  <a:lnTo>
                    <a:pt x="79541" y="475078"/>
                  </a:lnTo>
                  <a:lnTo>
                    <a:pt x="79431" y="474714"/>
                  </a:lnTo>
                  <a:lnTo>
                    <a:pt x="79322" y="474372"/>
                  </a:lnTo>
                  <a:lnTo>
                    <a:pt x="79208" y="474030"/>
                  </a:lnTo>
                  <a:lnTo>
                    <a:pt x="79089" y="473688"/>
                  </a:lnTo>
                  <a:lnTo>
                    <a:pt x="78971" y="473367"/>
                  </a:lnTo>
                  <a:lnTo>
                    <a:pt x="78847" y="473046"/>
                  </a:lnTo>
                  <a:lnTo>
                    <a:pt x="78720" y="472736"/>
                  </a:lnTo>
                  <a:lnTo>
                    <a:pt x="78587" y="472426"/>
                  </a:lnTo>
                  <a:lnTo>
                    <a:pt x="78455" y="472127"/>
                  </a:lnTo>
                  <a:lnTo>
                    <a:pt x="78318" y="471838"/>
                  </a:lnTo>
                  <a:lnTo>
                    <a:pt x="78177" y="471560"/>
                  </a:lnTo>
                  <a:lnTo>
                    <a:pt x="78035" y="471282"/>
                  </a:lnTo>
                  <a:lnTo>
                    <a:pt x="77889" y="471015"/>
                  </a:lnTo>
                  <a:lnTo>
                    <a:pt x="77743" y="470759"/>
                  </a:lnTo>
                  <a:lnTo>
                    <a:pt x="77593" y="470513"/>
                  </a:lnTo>
                  <a:lnTo>
                    <a:pt x="77438" y="470267"/>
                  </a:lnTo>
                  <a:lnTo>
                    <a:pt x="77283" y="470032"/>
                  </a:lnTo>
                  <a:lnTo>
                    <a:pt x="77123" y="469796"/>
                  </a:lnTo>
                  <a:lnTo>
                    <a:pt x="76963" y="469572"/>
                  </a:lnTo>
                  <a:lnTo>
                    <a:pt x="76799" y="469358"/>
                  </a:lnTo>
                  <a:lnTo>
                    <a:pt x="76635" y="469155"/>
                  </a:lnTo>
                  <a:lnTo>
                    <a:pt x="76466" y="468952"/>
                  </a:lnTo>
                  <a:lnTo>
                    <a:pt x="76297" y="468759"/>
                  </a:lnTo>
                  <a:lnTo>
                    <a:pt x="76124" y="468578"/>
                  </a:lnTo>
                  <a:lnTo>
                    <a:pt x="75951" y="468396"/>
                  </a:lnTo>
                  <a:lnTo>
                    <a:pt x="75777" y="468225"/>
                  </a:lnTo>
                  <a:lnTo>
                    <a:pt x="75599" y="468064"/>
                  </a:lnTo>
                  <a:lnTo>
                    <a:pt x="75417" y="467904"/>
                  </a:lnTo>
                  <a:lnTo>
                    <a:pt x="75234" y="467754"/>
                  </a:lnTo>
                  <a:lnTo>
                    <a:pt x="75052" y="467615"/>
                  </a:lnTo>
                  <a:lnTo>
                    <a:pt x="74869" y="467476"/>
                  </a:lnTo>
                  <a:lnTo>
                    <a:pt x="74682" y="467348"/>
                  </a:lnTo>
                  <a:lnTo>
                    <a:pt x="74491" y="467231"/>
                  </a:lnTo>
                  <a:lnTo>
                    <a:pt x="74304" y="467113"/>
                  </a:lnTo>
                  <a:lnTo>
                    <a:pt x="74112" y="467006"/>
                  </a:lnTo>
                  <a:lnTo>
                    <a:pt x="73916" y="466910"/>
                  </a:lnTo>
                  <a:lnTo>
                    <a:pt x="73724" y="466814"/>
                  </a:lnTo>
                  <a:lnTo>
                    <a:pt x="73528" y="466728"/>
                  </a:lnTo>
                  <a:lnTo>
                    <a:pt x="73332" y="466653"/>
                  </a:lnTo>
                  <a:lnTo>
                    <a:pt x="73136" y="466578"/>
                  </a:lnTo>
                  <a:lnTo>
                    <a:pt x="72935" y="466514"/>
                  </a:lnTo>
                  <a:lnTo>
                    <a:pt x="72862" y="464184"/>
                  </a:lnTo>
                  <a:lnTo>
                    <a:pt x="72789" y="461864"/>
                  </a:lnTo>
                  <a:lnTo>
                    <a:pt x="72721" y="459544"/>
                  </a:lnTo>
                  <a:lnTo>
                    <a:pt x="72657" y="457235"/>
                  </a:lnTo>
                  <a:lnTo>
                    <a:pt x="72602" y="454915"/>
                  </a:lnTo>
                  <a:lnTo>
                    <a:pt x="72547" y="452606"/>
                  </a:lnTo>
                  <a:lnTo>
                    <a:pt x="72502" y="450296"/>
                  </a:lnTo>
                  <a:lnTo>
                    <a:pt x="72461" y="447987"/>
                  </a:lnTo>
                  <a:lnTo>
                    <a:pt x="72424" y="445678"/>
                  </a:lnTo>
                  <a:lnTo>
                    <a:pt x="72397" y="443369"/>
                  </a:lnTo>
                  <a:lnTo>
                    <a:pt x="72374" y="441060"/>
                  </a:lnTo>
                  <a:lnTo>
                    <a:pt x="72360" y="438750"/>
                  </a:lnTo>
                  <a:lnTo>
                    <a:pt x="72351" y="436430"/>
                  </a:lnTo>
                  <a:lnTo>
                    <a:pt x="72351" y="434121"/>
                  </a:lnTo>
                  <a:lnTo>
                    <a:pt x="72360" y="431812"/>
                  </a:lnTo>
                  <a:lnTo>
                    <a:pt x="72379" y="429492"/>
                  </a:lnTo>
                  <a:lnTo>
                    <a:pt x="72420" y="429417"/>
                  </a:lnTo>
                  <a:lnTo>
                    <a:pt x="72461" y="429332"/>
                  </a:lnTo>
                  <a:lnTo>
                    <a:pt x="72493" y="429225"/>
                  </a:lnTo>
                  <a:lnTo>
                    <a:pt x="72520" y="429118"/>
                  </a:lnTo>
                  <a:lnTo>
                    <a:pt x="72538" y="429000"/>
                  </a:lnTo>
                  <a:lnTo>
                    <a:pt x="72557" y="428872"/>
                  </a:lnTo>
                  <a:lnTo>
                    <a:pt x="72566" y="428744"/>
                  </a:lnTo>
                  <a:lnTo>
                    <a:pt x="72570" y="428615"/>
                  </a:lnTo>
                  <a:lnTo>
                    <a:pt x="72566" y="428487"/>
                  </a:lnTo>
                  <a:lnTo>
                    <a:pt x="72561" y="428359"/>
                  </a:lnTo>
                  <a:lnTo>
                    <a:pt x="72547" y="428231"/>
                  </a:lnTo>
                  <a:lnTo>
                    <a:pt x="72525" y="428113"/>
                  </a:lnTo>
                  <a:lnTo>
                    <a:pt x="72502" y="427995"/>
                  </a:lnTo>
                  <a:lnTo>
                    <a:pt x="72470" y="427899"/>
                  </a:lnTo>
                  <a:lnTo>
                    <a:pt x="72438" y="427803"/>
                  </a:lnTo>
                  <a:lnTo>
                    <a:pt x="72397" y="427717"/>
                  </a:lnTo>
                  <a:lnTo>
                    <a:pt x="72424" y="425622"/>
                  </a:lnTo>
                  <a:lnTo>
                    <a:pt x="72456" y="423527"/>
                  </a:lnTo>
                  <a:lnTo>
                    <a:pt x="72497" y="421431"/>
                  </a:lnTo>
                  <a:lnTo>
                    <a:pt x="72547" y="419325"/>
                  </a:lnTo>
                  <a:lnTo>
                    <a:pt x="73697" y="419336"/>
                  </a:lnTo>
                  <a:lnTo>
                    <a:pt x="74847" y="419314"/>
                  </a:lnTo>
                  <a:lnTo>
                    <a:pt x="75992" y="419282"/>
                  </a:lnTo>
                  <a:lnTo>
                    <a:pt x="76566" y="419261"/>
                  </a:lnTo>
                  <a:lnTo>
                    <a:pt x="77137" y="419229"/>
                  </a:lnTo>
                  <a:lnTo>
                    <a:pt x="77547" y="419208"/>
                  </a:lnTo>
                  <a:lnTo>
                    <a:pt x="77958" y="419197"/>
                  </a:lnTo>
                  <a:lnTo>
                    <a:pt x="78368" y="419176"/>
                  </a:lnTo>
                  <a:lnTo>
                    <a:pt x="78774" y="419154"/>
                  </a:lnTo>
                  <a:lnTo>
                    <a:pt x="78975" y="419133"/>
                  </a:lnTo>
                  <a:lnTo>
                    <a:pt x="79176" y="419101"/>
                  </a:lnTo>
                  <a:lnTo>
                    <a:pt x="79377" y="419069"/>
                  </a:lnTo>
                  <a:lnTo>
                    <a:pt x="79573" y="419015"/>
                  </a:lnTo>
                  <a:lnTo>
                    <a:pt x="79769" y="418962"/>
                  </a:lnTo>
                  <a:lnTo>
                    <a:pt x="79965" y="418887"/>
                  </a:lnTo>
                  <a:lnTo>
                    <a:pt x="80157" y="418801"/>
                  </a:lnTo>
                  <a:lnTo>
                    <a:pt x="80344" y="418705"/>
                  </a:lnTo>
                  <a:lnTo>
                    <a:pt x="80531" y="418588"/>
                  </a:lnTo>
                  <a:lnTo>
                    <a:pt x="80713" y="418449"/>
                  </a:lnTo>
                  <a:lnTo>
                    <a:pt x="80891" y="418299"/>
                  </a:lnTo>
                  <a:lnTo>
                    <a:pt x="81069" y="418117"/>
                  </a:lnTo>
                  <a:lnTo>
                    <a:pt x="81242" y="417925"/>
                  </a:lnTo>
                  <a:lnTo>
                    <a:pt x="81324" y="417818"/>
                  </a:lnTo>
                  <a:lnTo>
                    <a:pt x="81411" y="417700"/>
                  </a:lnTo>
                  <a:lnTo>
                    <a:pt x="81493" y="417583"/>
                  </a:lnTo>
                  <a:lnTo>
                    <a:pt x="81575" y="417454"/>
                  </a:lnTo>
                  <a:lnTo>
                    <a:pt x="81653" y="417326"/>
                  </a:lnTo>
                  <a:lnTo>
                    <a:pt x="81735" y="417187"/>
                  </a:lnTo>
                  <a:lnTo>
                    <a:pt x="81813" y="417037"/>
                  </a:lnTo>
                  <a:lnTo>
                    <a:pt x="81890" y="416888"/>
                  </a:lnTo>
                  <a:lnTo>
                    <a:pt x="81963" y="416727"/>
                  </a:lnTo>
                  <a:lnTo>
                    <a:pt x="82041" y="416567"/>
                  </a:lnTo>
                  <a:lnTo>
                    <a:pt x="82114" y="416385"/>
                  </a:lnTo>
                  <a:lnTo>
                    <a:pt x="82187" y="416203"/>
                  </a:lnTo>
                  <a:lnTo>
                    <a:pt x="82255" y="416022"/>
                  </a:lnTo>
                  <a:lnTo>
                    <a:pt x="82324" y="415819"/>
                  </a:lnTo>
                  <a:lnTo>
                    <a:pt x="82392" y="415615"/>
                  </a:lnTo>
                  <a:lnTo>
                    <a:pt x="82460" y="415402"/>
                  </a:lnTo>
                  <a:lnTo>
                    <a:pt x="82524" y="415177"/>
                  </a:lnTo>
                  <a:lnTo>
                    <a:pt x="82588" y="414953"/>
                  </a:lnTo>
                  <a:lnTo>
                    <a:pt x="82652" y="414707"/>
                  </a:lnTo>
                  <a:lnTo>
                    <a:pt x="82711" y="414461"/>
                  </a:lnTo>
                  <a:lnTo>
                    <a:pt x="82771" y="414204"/>
                  </a:lnTo>
                  <a:lnTo>
                    <a:pt x="82825" y="413937"/>
                  </a:lnTo>
                  <a:lnTo>
                    <a:pt x="82903" y="413574"/>
                  </a:lnTo>
                  <a:lnTo>
                    <a:pt x="82971" y="413199"/>
                  </a:lnTo>
                  <a:lnTo>
                    <a:pt x="83040" y="412815"/>
                  </a:lnTo>
                  <a:lnTo>
                    <a:pt x="83108" y="412430"/>
                  </a:lnTo>
                  <a:lnTo>
                    <a:pt x="83167" y="412034"/>
                  </a:lnTo>
                  <a:lnTo>
                    <a:pt x="83231" y="411628"/>
                  </a:lnTo>
                  <a:lnTo>
                    <a:pt x="83286" y="411211"/>
                  </a:lnTo>
                  <a:lnTo>
                    <a:pt x="83341" y="410794"/>
                  </a:lnTo>
                  <a:lnTo>
                    <a:pt x="83396" y="410377"/>
                  </a:lnTo>
                  <a:lnTo>
                    <a:pt x="83446" y="409939"/>
                  </a:lnTo>
                  <a:lnTo>
                    <a:pt x="83491" y="409500"/>
                  </a:lnTo>
                  <a:lnTo>
                    <a:pt x="83537" y="409062"/>
                  </a:lnTo>
                  <a:lnTo>
                    <a:pt x="83624" y="408164"/>
                  </a:lnTo>
                  <a:lnTo>
                    <a:pt x="83697" y="407245"/>
                  </a:lnTo>
                  <a:lnTo>
                    <a:pt x="83765" y="406304"/>
                  </a:lnTo>
                  <a:lnTo>
                    <a:pt x="83824" y="405342"/>
                  </a:lnTo>
                  <a:lnTo>
                    <a:pt x="83879" y="404369"/>
                  </a:lnTo>
                  <a:lnTo>
                    <a:pt x="83925" y="403396"/>
                  </a:lnTo>
                  <a:lnTo>
                    <a:pt x="83966" y="402402"/>
                  </a:lnTo>
                  <a:lnTo>
                    <a:pt x="84002" y="401397"/>
                  </a:lnTo>
                  <a:lnTo>
                    <a:pt x="84030" y="400392"/>
                  </a:lnTo>
                  <a:lnTo>
                    <a:pt x="84057" y="399376"/>
                  </a:lnTo>
                  <a:lnTo>
                    <a:pt x="84080" y="398361"/>
                  </a:lnTo>
                  <a:lnTo>
                    <a:pt x="84098" y="397345"/>
                  </a:lnTo>
                  <a:lnTo>
                    <a:pt x="84130" y="395324"/>
                  </a:lnTo>
                  <a:lnTo>
                    <a:pt x="84153" y="393325"/>
                  </a:lnTo>
                  <a:lnTo>
                    <a:pt x="84171" y="391369"/>
                  </a:lnTo>
                  <a:lnTo>
                    <a:pt x="84189" y="389455"/>
                  </a:lnTo>
                  <a:lnTo>
                    <a:pt x="84217" y="387627"/>
                  </a:lnTo>
                  <a:lnTo>
                    <a:pt x="84235" y="386740"/>
                  </a:lnTo>
                  <a:lnTo>
                    <a:pt x="84253" y="385874"/>
                  </a:lnTo>
                  <a:lnTo>
                    <a:pt x="84271" y="385029"/>
                  </a:lnTo>
                  <a:lnTo>
                    <a:pt x="84299" y="384227"/>
                  </a:lnTo>
                  <a:lnTo>
                    <a:pt x="84463" y="379481"/>
                  </a:lnTo>
                  <a:lnTo>
                    <a:pt x="84623" y="374734"/>
                  </a:lnTo>
                  <a:lnTo>
                    <a:pt x="84773" y="369998"/>
                  </a:lnTo>
                  <a:lnTo>
                    <a:pt x="84915" y="365251"/>
                  </a:lnTo>
                  <a:lnTo>
                    <a:pt x="85052" y="360505"/>
                  </a:lnTo>
                  <a:lnTo>
                    <a:pt x="85179" y="355758"/>
                  </a:lnTo>
                  <a:lnTo>
                    <a:pt x="85298" y="351011"/>
                  </a:lnTo>
                  <a:lnTo>
                    <a:pt x="85412" y="346254"/>
                  </a:lnTo>
                  <a:lnTo>
                    <a:pt x="85512" y="341539"/>
                  </a:lnTo>
                  <a:lnTo>
                    <a:pt x="85603" y="336824"/>
                  </a:lnTo>
                  <a:lnTo>
                    <a:pt x="85690" y="332110"/>
                  </a:lnTo>
                  <a:lnTo>
                    <a:pt x="85768" y="327384"/>
                  </a:lnTo>
                  <a:lnTo>
                    <a:pt x="85841" y="322670"/>
                  </a:lnTo>
                  <a:lnTo>
                    <a:pt x="85905" y="317945"/>
                  </a:lnTo>
                  <a:lnTo>
                    <a:pt x="85959" y="313230"/>
                  </a:lnTo>
                  <a:lnTo>
                    <a:pt x="86009" y="308505"/>
                  </a:lnTo>
                  <a:lnTo>
                    <a:pt x="86051" y="303790"/>
                  </a:lnTo>
                  <a:lnTo>
                    <a:pt x="86082" y="299065"/>
                  </a:lnTo>
                  <a:lnTo>
                    <a:pt x="86105" y="294350"/>
                  </a:lnTo>
                  <a:lnTo>
                    <a:pt x="86124" y="289625"/>
                  </a:lnTo>
                  <a:lnTo>
                    <a:pt x="86137" y="284899"/>
                  </a:lnTo>
                  <a:lnTo>
                    <a:pt x="86142" y="280185"/>
                  </a:lnTo>
                  <a:lnTo>
                    <a:pt x="86137" y="275459"/>
                  </a:lnTo>
                  <a:lnTo>
                    <a:pt x="86124" y="270745"/>
                  </a:lnTo>
                  <a:lnTo>
                    <a:pt x="86292" y="271236"/>
                  </a:lnTo>
                  <a:lnTo>
                    <a:pt x="86452" y="271728"/>
                  </a:lnTo>
                  <a:lnTo>
                    <a:pt x="86612" y="272241"/>
                  </a:lnTo>
                  <a:lnTo>
                    <a:pt x="86767" y="272755"/>
                  </a:lnTo>
                  <a:lnTo>
                    <a:pt x="86922" y="273268"/>
                  </a:lnTo>
                  <a:lnTo>
                    <a:pt x="87068" y="273802"/>
                  </a:lnTo>
                  <a:lnTo>
                    <a:pt x="87214" y="274326"/>
                  </a:lnTo>
                  <a:lnTo>
                    <a:pt x="87351" y="274871"/>
                  </a:lnTo>
                  <a:lnTo>
                    <a:pt x="87488" y="275406"/>
                  </a:lnTo>
                  <a:lnTo>
                    <a:pt x="87624" y="275962"/>
                  </a:lnTo>
                  <a:lnTo>
                    <a:pt x="87752" y="276518"/>
                  </a:lnTo>
                  <a:lnTo>
                    <a:pt x="87880" y="277074"/>
                  </a:lnTo>
                  <a:lnTo>
                    <a:pt x="88003" y="277640"/>
                  </a:lnTo>
                  <a:lnTo>
                    <a:pt x="88126" y="278207"/>
                  </a:lnTo>
                  <a:lnTo>
                    <a:pt x="88240" y="278784"/>
                  </a:lnTo>
                  <a:lnTo>
                    <a:pt x="88354" y="279361"/>
                  </a:lnTo>
                  <a:lnTo>
                    <a:pt x="88468" y="279949"/>
                  </a:lnTo>
                  <a:lnTo>
                    <a:pt x="88573" y="280537"/>
                  </a:lnTo>
                  <a:lnTo>
                    <a:pt x="88678" y="281136"/>
                  </a:lnTo>
                  <a:lnTo>
                    <a:pt x="88783" y="281735"/>
                  </a:lnTo>
                  <a:lnTo>
                    <a:pt x="88883" y="282334"/>
                  </a:lnTo>
                  <a:lnTo>
                    <a:pt x="88979" y="282943"/>
                  </a:lnTo>
                  <a:lnTo>
                    <a:pt x="89075" y="283552"/>
                  </a:lnTo>
                  <a:lnTo>
                    <a:pt x="89166" y="284172"/>
                  </a:lnTo>
                  <a:lnTo>
                    <a:pt x="89253" y="284782"/>
                  </a:lnTo>
                  <a:lnTo>
                    <a:pt x="89340" y="285412"/>
                  </a:lnTo>
                  <a:lnTo>
                    <a:pt x="89508" y="286663"/>
                  </a:lnTo>
                  <a:lnTo>
                    <a:pt x="89664" y="287925"/>
                  </a:lnTo>
                  <a:lnTo>
                    <a:pt x="89814" y="289197"/>
                  </a:lnTo>
                  <a:lnTo>
                    <a:pt x="89956" y="290491"/>
                  </a:lnTo>
                  <a:lnTo>
                    <a:pt x="90088" y="291784"/>
                  </a:lnTo>
                  <a:lnTo>
                    <a:pt x="90211" y="293088"/>
                  </a:lnTo>
                  <a:lnTo>
                    <a:pt x="90330" y="294393"/>
                  </a:lnTo>
                  <a:lnTo>
                    <a:pt x="90444" y="295708"/>
                  </a:lnTo>
                  <a:lnTo>
                    <a:pt x="90553" y="297023"/>
                  </a:lnTo>
                  <a:lnTo>
                    <a:pt x="90653" y="298348"/>
                  </a:lnTo>
                  <a:lnTo>
                    <a:pt x="90749" y="299674"/>
                  </a:lnTo>
                  <a:lnTo>
                    <a:pt x="90841" y="301000"/>
                  </a:lnTo>
                  <a:lnTo>
                    <a:pt x="90932" y="302325"/>
                  </a:lnTo>
                  <a:lnTo>
                    <a:pt x="91101" y="304966"/>
                  </a:lnTo>
                  <a:lnTo>
                    <a:pt x="91260" y="307607"/>
                  </a:lnTo>
                  <a:lnTo>
                    <a:pt x="91415" y="310215"/>
                  </a:lnTo>
                  <a:lnTo>
                    <a:pt x="91511" y="311872"/>
                  </a:lnTo>
                  <a:lnTo>
                    <a:pt x="91602" y="313529"/>
                  </a:lnTo>
                  <a:lnTo>
                    <a:pt x="91689" y="315186"/>
                  </a:lnTo>
                  <a:lnTo>
                    <a:pt x="91767" y="316843"/>
                  </a:lnTo>
                  <a:lnTo>
                    <a:pt x="91844" y="318500"/>
                  </a:lnTo>
                  <a:lnTo>
                    <a:pt x="91913" y="320168"/>
                  </a:lnTo>
                  <a:lnTo>
                    <a:pt x="91981" y="321825"/>
                  </a:lnTo>
                  <a:lnTo>
                    <a:pt x="92040" y="323482"/>
                  </a:lnTo>
                  <a:lnTo>
                    <a:pt x="92100" y="325150"/>
                  </a:lnTo>
                  <a:lnTo>
                    <a:pt x="92150" y="326807"/>
                  </a:lnTo>
                  <a:lnTo>
                    <a:pt x="92200" y="328475"/>
                  </a:lnTo>
                  <a:lnTo>
                    <a:pt x="92241" y="330143"/>
                  </a:lnTo>
                  <a:lnTo>
                    <a:pt x="92282" y="331800"/>
                  </a:lnTo>
                  <a:lnTo>
                    <a:pt x="92319" y="333468"/>
                  </a:lnTo>
                  <a:lnTo>
                    <a:pt x="92350" y="335135"/>
                  </a:lnTo>
                  <a:lnTo>
                    <a:pt x="92378" y="336803"/>
                  </a:lnTo>
                  <a:lnTo>
                    <a:pt x="92405" y="338471"/>
                  </a:lnTo>
                  <a:lnTo>
                    <a:pt x="92428" y="340139"/>
                  </a:lnTo>
                  <a:lnTo>
                    <a:pt x="92446" y="341806"/>
                  </a:lnTo>
                  <a:lnTo>
                    <a:pt x="92460" y="343474"/>
                  </a:lnTo>
                  <a:lnTo>
                    <a:pt x="92474" y="345142"/>
                  </a:lnTo>
                  <a:lnTo>
                    <a:pt x="92483" y="346810"/>
                  </a:lnTo>
                  <a:lnTo>
                    <a:pt x="92487" y="348488"/>
                  </a:lnTo>
                  <a:lnTo>
                    <a:pt x="92492" y="350156"/>
                  </a:lnTo>
                  <a:lnTo>
                    <a:pt x="92487" y="353502"/>
                  </a:lnTo>
                  <a:lnTo>
                    <a:pt x="92478" y="356848"/>
                  </a:lnTo>
                  <a:lnTo>
                    <a:pt x="92455" y="360194"/>
                  </a:lnTo>
                  <a:lnTo>
                    <a:pt x="92428" y="363541"/>
                  </a:lnTo>
                  <a:lnTo>
                    <a:pt x="92319" y="363669"/>
                  </a:lnTo>
                  <a:lnTo>
                    <a:pt x="92214" y="363808"/>
                  </a:lnTo>
                  <a:lnTo>
                    <a:pt x="92004" y="364086"/>
                  </a:lnTo>
                  <a:lnTo>
                    <a:pt x="91794" y="364396"/>
                  </a:lnTo>
                  <a:lnTo>
                    <a:pt x="91593" y="364727"/>
                  </a:lnTo>
                  <a:lnTo>
                    <a:pt x="91397" y="365080"/>
                  </a:lnTo>
                  <a:lnTo>
                    <a:pt x="91210" y="365454"/>
                  </a:lnTo>
                  <a:lnTo>
                    <a:pt x="91023" y="365850"/>
                  </a:lnTo>
                  <a:lnTo>
                    <a:pt x="90845" y="366267"/>
                  </a:lnTo>
                  <a:lnTo>
                    <a:pt x="90672" y="366694"/>
                  </a:lnTo>
                  <a:lnTo>
                    <a:pt x="90503" y="367143"/>
                  </a:lnTo>
                  <a:lnTo>
                    <a:pt x="90343" y="367614"/>
                  </a:lnTo>
                  <a:lnTo>
                    <a:pt x="90188" y="368106"/>
                  </a:lnTo>
                  <a:lnTo>
                    <a:pt x="90042" y="368608"/>
                  </a:lnTo>
                  <a:lnTo>
                    <a:pt x="89901" y="369121"/>
                  </a:lnTo>
                  <a:lnTo>
                    <a:pt x="89764" y="369656"/>
                  </a:lnTo>
                  <a:lnTo>
                    <a:pt x="89641" y="370212"/>
                  </a:lnTo>
                  <a:lnTo>
                    <a:pt x="89522" y="370778"/>
                  </a:lnTo>
                  <a:lnTo>
                    <a:pt x="89413" y="371345"/>
                  </a:lnTo>
                  <a:lnTo>
                    <a:pt x="89308" y="371944"/>
                  </a:lnTo>
                  <a:lnTo>
                    <a:pt x="89212" y="372542"/>
                  </a:lnTo>
                  <a:lnTo>
                    <a:pt x="89125" y="373152"/>
                  </a:lnTo>
                  <a:lnTo>
                    <a:pt x="89048" y="373782"/>
                  </a:lnTo>
                  <a:lnTo>
                    <a:pt x="88979" y="374413"/>
                  </a:lnTo>
                  <a:lnTo>
                    <a:pt x="88920" y="375055"/>
                  </a:lnTo>
                  <a:lnTo>
                    <a:pt x="88870" y="375707"/>
                  </a:lnTo>
                  <a:lnTo>
                    <a:pt x="88829" y="376370"/>
                  </a:lnTo>
                  <a:lnTo>
                    <a:pt x="88797" y="377043"/>
                  </a:lnTo>
                  <a:lnTo>
                    <a:pt x="88774" y="377717"/>
                  </a:lnTo>
                  <a:lnTo>
                    <a:pt x="88760" y="378401"/>
                  </a:lnTo>
                  <a:lnTo>
                    <a:pt x="88760" y="379096"/>
                  </a:lnTo>
                  <a:lnTo>
                    <a:pt x="88769" y="379780"/>
                  </a:lnTo>
                  <a:lnTo>
                    <a:pt x="88788" y="380486"/>
                  </a:lnTo>
                  <a:lnTo>
                    <a:pt x="88810" y="381074"/>
                  </a:lnTo>
                  <a:lnTo>
                    <a:pt x="88842" y="381651"/>
                  </a:lnTo>
                  <a:lnTo>
                    <a:pt x="88879" y="382217"/>
                  </a:lnTo>
                  <a:lnTo>
                    <a:pt x="88920" y="382784"/>
                  </a:lnTo>
                  <a:lnTo>
                    <a:pt x="88970" y="383340"/>
                  </a:lnTo>
                  <a:lnTo>
                    <a:pt x="89025" y="383885"/>
                  </a:lnTo>
                  <a:lnTo>
                    <a:pt x="89084" y="384420"/>
                  </a:lnTo>
                  <a:lnTo>
                    <a:pt x="89148" y="384954"/>
                  </a:lnTo>
                  <a:lnTo>
                    <a:pt x="89221" y="385478"/>
                  </a:lnTo>
                  <a:lnTo>
                    <a:pt x="89294" y="385991"/>
                  </a:lnTo>
                  <a:lnTo>
                    <a:pt x="89376" y="386494"/>
                  </a:lnTo>
                  <a:lnTo>
                    <a:pt x="89463" y="386986"/>
                  </a:lnTo>
                  <a:lnTo>
                    <a:pt x="89554" y="387477"/>
                  </a:lnTo>
                  <a:lnTo>
                    <a:pt x="89650" y="387958"/>
                  </a:lnTo>
                  <a:lnTo>
                    <a:pt x="89755" y="388429"/>
                  </a:lnTo>
                  <a:lnTo>
                    <a:pt x="89860" y="388899"/>
                  </a:lnTo>
                  <a:lnTo>
                    <a:pt x="89969" y="389348"/>
                  </a:lnTo>
                  <a:lnTo>
                    <a:pt x="90088" y="389797"/>
                  </a:lnTo>
                  <a:lnTo>
                    <a:pt x="90206" y="390225"/>
                  </a:lnTo>
                  <a:lnTo>
                    <a:pt x="90330" y="390653"/>
                  </a:lnTo>
                  <a:lnTo>
                    <a:pt x="90457" y="391069"/>
                  </a:lnTo>
                  <a:lnTo>
                    <a:pt x="90590" y="391486"/>
                  </a:lnTo>
                  <a:lnTo>
                    <a:pt x="90726" y="391882"/>
                  </a:lnTo>
                  <a:lnTo>
                    <a:pt x="90868" y="392267"/>
                  </a:lnTo>
                  <a:lnTo>
                    <a:pt x="91009" y="392652"/>
                  </a:lnTo>
                  <a:lnTo>
                    <a:pt x="91160" y="393026"/>
                  </a:lnTo>
                  <a:lnTo>
                    <a:pt x="91310" y="393389"/>
                  </a:lnTo>
                  <a:lnTo>
                    <a:pt x="91465" y="393731"/>
                  </a:lnTo>
                  <a:lnTo>
                    <a:pt x="91621" y="394074"/>
                  </a:lnTo>
                  <a:lnTo>
                    <a:pt x="91780" y="394405"/>
                  </a:lnTo>
                  <a:lnTo>
                    <a:pt x="91944" y="394726"/>
                  </a:lnTo>
                  <a:lnTo>
                    <a:pt x="92113" y="395046"/>
                  </a:lnTo>
                  <a:lnTo>
                    <a:pt x="92282" y="395346"/>
                  </a:lnTo>
                  <a:lnTo>
                    <a:pt x="92455" y="395634"/>
                  </a:lnTo>
                  <a:lnTo>
                    <a:pt x="92633" y="395912"/>
                  </a:lnTo>
                  <a:lnTo>
                    <a:pt x="92811" y="396190"/>
                  </a:lnTo>
                  <a:lnTo>
                    <a:pt x="92989" y="396447"/>
                  </a:lnTo>
                  <a:lnTo>
                    <a:pt x="93172" y="396693"/>
                  </a:lnTo>
                  <a:lnTo>
                    <a:pt x="93359" y="396939"/>
                  </a:lnTo>
                  <a:lnTo>
                    <a:pt x="93546" y="397163"/>
                  </a:lnTo>
                  <a:lnTo>
                    <a:pt x="93733" y="397377"/>
                  </a:lnTo>
                  <a:lnTo>
                    <a:pt x="93924" y="397591"/>
                  </a:lnTo>
                  <a:lnTo>
                    <a:pt x="94121" y="397783"/>
                  </a:lnTo>
                  <a:lnTo>
                    <a:pt x="94312" y="397965"/>
                  </a:lnTo>
                  <a:lnTo>
                    <a:pt x="94508" y="398147"/>
                  </a:lnTo>
                  <a:lnTo>
                    <a:pt x="94709" y="398307"/>
                  </a:lnTo>
                  <a:lnTo>
                    <a:pt x="94905" y="398457"/>
                  </a:lnTo>
                  <a:lnTo>
                    <a:pt x="95106" y="398596"/>
                  </a:lnTo>
                  <a:lnTo>
                    <a:pt x="95311" y="398724"/>
                  </a:lnTo>
                  <a:lnTo>
                    <a:pt x="95512" y="398842"/>
                  </a:lnTo>
                  <a:lnTo>
                    <a:pt x="95717" y="398949"/>
                  </a:lnTo>
                  <a:lnTo>
                    <a:pt x="95918" y="399045"/>
                  </a:lnTo>
                  <a:lnTo>
                    <a:pt x="96123" y="399120"/>
                  </a:lnTo>
                  <a:lnTo>
                    <a:pt x="96328" y="399194"/>
                  </a:lnTo>
                  <a:lnTo>
                    <a:pt x="96538" y="399248"/>
                  </a:lnTo>
                  <a:lnTo>
                    <a:pt x="96744" y="399301"/>
                  </a:lnTo>
                  <a:lnTo>
                    <a:pt x="96949" y="399333"/>
                  </a:lnTo>
                  <a:lnTo>
                    <a:pt x="97159" y="399355"/>
                  </a:lnTo>
                  <a:lnTo>
                    <a:pt x="97364" y="399365"/>
                  </a:lnTo>
                  <a:lnTo>
                    <a:pt x="97574" y="399355"/>
                  </a:lnTo>
                  <a:lnTo>
                    <a:pt x="97779" y="399344"/>
                  </a:lnTo>
                  <a:lnTo>
                    <a:pt x="97984" y="399312"/>
                  </a:lnTo>
                  <a:lnTo>
                    <a:pt x="98194" y="399280"/>
                  </a:lnTo>
                  <a:lnTo>
                    <a:pt x="98400" y="399227"/>
                  </a:lnTo>
                  <a:lnTo>
                    <a:pt x="98587" y="399162"/>
                  </a:lnTo>
                  <a:lnTo>
                    <a:pt x="98774" y="399088"/>
                  </a:lnTo>
                  <a:lnTo>
                    <a:pt x="98961" y="399013"/>
                  </a:lnTo>
                  <a:lnTo>
                    <a:pt x="99143" y="398916"/>
                  </a:lnTo>
                  <a:lnTo>
                    <a:pt x="99326" y="398810"/>
                  </a:lnTo>
                  <a:lnTo>
                    <a:pt x="99508" y="398692"/>
                  </a:lnTo>
                  <a:lnTo>
                    <a:pt x="99686" y="398553"/>
                  </a:lnTo>
                  <a:lnTo>
                    <a:pt x="99864" y="398414"/>
                  </a:lnTo>
                  <a:lnTo>
                    <a:pt x="100037" y="398264"/>
                  </a:lnTo>
                  <a:lnTo>
                    <a:pt x="100211" y="398104"/>
                  </a:lnTo>
                  <a:lnTo>
                    <a:pt x="100379" y="397922"/>
                  </a:lnTo>
                  <a:lnTo>
                    <a:pt x="100548" y="397741"/>
                  </a:lnTo>
                  <a:lnTo>
                    <a:pt x="100717" y="397548"/>
                  </a:lnTo>
                  <a:lnTo>
                    <a:pt x="100881" y="397345"/>
                  </a:lnTo>
                  <a:lnTo>
                    <a:pt x="101041" y="397120"/>
                  </a:lnTo>
                  <a:lnTo>
                    <a:pt x="101201" y="396896"/>
                  </a:lnTo>
                  <a:lnTo>
                    <a:pt x="101360" y="396661"/>
                  </a:lnTo>
                  <a:lnTo>
                    <a:pt x="101511" y="396426"/>
                  </a:lnTo>
                  <a:lnTo>
                    <a:pt x="101666" y="396169"/>
                  </a:lnTo>
                  <a:lnTo>
                    <a:pt x="101812" y="395902"/>
                  </a:lnTo>
                  <a:lnTo>
                    <a:pt x="101962" y="395634"/>
                  </a:lnTo>
                  <a:lnTo>
                    <a:pt x="102104" y="395346"/>
                  </a:lnTo>
                  <a:lnTo>
                    <a:pt x="102245" y="395057"/>
                  </a:lnTo>
                  <a:lnTo>
                    <a:pt x="102382" y="394758"/>
                  </a:lnTo>
                  <a:lnTo>
                    <a:pt x="102519" y="394448"/>
                  </a:lnTo>
                  <a:lnTo>
                    <a:pt x="102651" y="394138"/>
                  </a:lnTo>
                  <a:lnTo>
                    <a:pt x="102779" y="393806"/>
                  </a:lnTo>
                  <a:lnTo>
                    <a:pt x="102907" y="393475"/>
                  </a:lnTo>
                  <a:lnTo>
                    <a:pt x="103030" y="393133"/>
                  </a:lnTo>
                  <a:lnTo>
                    <a:pt x="103148" y="392791"/>
                  </a:lnTo>
                  <a:lnTo>
                    <a:pt x="103267" y="392427"/>
                  </a:lnTo>
                  <a:lnTo>
                    <a:pt x="103381" y="392064"/>
                  </a:lnTo>
                  <a:lnTo>
                    <a:pt x="103491" y="391700"/>
                  </a:lnTo>
                  <a:lnTo>
                    <a:pt x="103596" y="391315"/>
                  </a:lnTo>
                  <a:lnTo>
                    <a:pt x="103696" y="390941"/>
                  </a:lnTo>
                  <a:lnTo>
                    <a:pt x="103796" y="390546"/>
                  </a:lnTo>
                  <a:lnTo>
                    <a:pt x="103892" y="390150"/>
                  </a:lnTo>
                  <a:lnTo>
                    <a:pt x="103983" y="389744"/>
                  </a:lnTo>
                  <a:lnTo>
                    <a:pt x="104070" y="389327"/>
                  </a:lnTo>
                  <a:lnTo>
                    <a:pt x="104152" y="388910"/>
                  </a:lnTo>
                  <a:lnTo>
                    <a:pt x="104234" y="388493"/>
                  </a:lnTo>
                  <a:lnTo>
                    <a:pt x="104307" y="388065"/>
                  </a:lnTo>
                  <a:lnTo>
                    <a:pt x="104380" y="387627"/>
                  </a:lnTo>
                  <a:lnTo>
                    <a:pt x="104449" y="387189"/>
                  </a:lnTo>
                  <a:lnTo>
                    <a:pt x="104512" y="386740"/>
                  </a:lnTo>
                  <a:lnTo>
                    <a:pt x="104572" y="386291"/>
                  </a:lnTo>
                  <a:lnTo>
                    <a:pt x="104626" y="385831"/>
                  </a:lnTo>
                  <a:lnTo>
                    <a:pt x="104677" y="385371"/>
                  </a:lnTo>
                  <a:lnTo>
                    <a:pt x="104722" y="384901"/>
                  </a:lnTo>
                  <a:lnTo>
                    <a:pt x="104763" y="384430"/>
                  </a:lnTo>
                  <a:lnTo>
                    <a:pt x="104800" y="383960"/>
                  </a:lnTo>
                  <a:lnTo>
                    <a:pt x="104832" y="383479"/>
                  </a:lnTo>
                  <a:lnTo>
                    <a:pt x="104859" y="382998"/>
                  </a:lnTo>
                  <a:lnTo>
                    <a:pt x="104882" y="382506"/>
                  </a:lnTo>
                  <a:lnTo>
                    <a:pt x="104900" y="382014"/>
                  </a:lnTo>
                  <a:lnTo>
                    <a:pt x="104909" y="381523"/>
                  </a:lnTo>
                  <a:lnTo>
                    <a:pt x="104918" y="381020"/>
                  </a:lnTo>
                  <a:lnTo>
                    <a:pt x="104923" y="380528"/>
                  </a:lnTo>
                  <a:lnTo>
                    <a:pt x="104918" y="380015"/>
                  </a:lnTo>
                  <a:lnTo>
                    <a:pt x="104914" y="379513"/>
                  </a:lnTo>
                  <a:lnTo>
                    <a:pt x="104900" y="379000"/>
                  </a:lnTo>
                  <a:lnTo>
                    <a:pt x="104882" y="378486"/>
                  </a:lnTo>
                  <a:lnTo>
                    <a:pt x="104859" y="377973"/>
                  </a:lnTo>
                  <a:lnTo>
                    <a:pt x="104832" y="377449"/>
                  </a:lnTo>
                  <a:lnTo>
                    <a:pt x="104791" y="376872"/>
                  </a:lnTo>
                  <a:lnTo>
                    <a:pt x="104745" y="376305"/>
                  </a:lnTo>
                  <a:lnTo>
                    <a:pt x="104695" y="375750"/>
                  </a:lnTo>
                  <a:lnTo>
                    <a:pt x="104636" y="375204"/>
                  </a:lnTo>
                  <a:lnTo>
                    <a:pt x="104572" y="374670"/>
                  </a:lnTo>
                  <a:lnTo>
                    <a:pt x="104499" y="374146"/>
                  </a:lnTo>
                  <a:lnTo>
                    <a:pt x="104421" y="373633"/>
                  </a:lnTo>
                  <a:lnTo>
                    <a:pt x="104339" y="373120"/>
                  </a:lnTo>
                  <a:lnTo>
                    <a:pt x="104248" y="372628"/>
                  </a:lnTo>
                  <a:lnTo>
                    <a:pt x="104157" y="372147"/>
                  </a:lnTo>
                  <a:lnTo>
                    <a:pt x="104056" y="371676"/>
                  </a:lnTo>
                  <a:lnTo>
                    <a:pt x="103951" y="371206"/>
                  </a:lnTo>
                  <a:lnTo>
                    <a:pt x="103842" y="370757"/>
                  </a:lnTo>
                  <a:lnTo>
                    <a:pt x="103728" y="370319"/>
                  </a:lnTo>
                  <a:lnTo>
                    <a:pt x="103605" y="369891"/>
                  </a:lnTo>
                  <a:lnTo>
                    <a:pt x="103481" y="369474"/>
                  </a:lnTo>
                  <a:lnTo>
                    <a:pt x="103349" y="369068"/>
                  </a:lnTo>
                  <a:lnTo>
                    <a:pt x="103217" y="368672"/>
                  </a:lnTo>
                  <a:lnTo>
                    <a:pt x="103080" y="368287"/>
                  </a:lnTo>
                  <a:lnTo>
                    <a:pt x="102934" y="367924"/>
                  </a:lnTo>
                  <a:lnTo>
                    <a:pt x="102788" y="367560"/>
                  </a:lnTo>
                  <a:lnTo>
                    <a:pt x="102638" y="367218"/>
                  </a:lnTo>
                  <a:lnTo>
                    <a:pt x="102482" y="366887"/>
                  </a:lnTo>
                  <a:lnTo>
                    <a:pt x="102327" y="366566"/>
                  </a:lnTo>
                  <a:lnTo>
                    <a:pt x="102163" y="366256"/>
                  </a:lnTo>
                  <a:lnTo>
                    <a:pt x="101999" y="365957"/>
                  </a:lnTo>
                  <a:lnTo>
                    <a:pt x="101830" y="365679"/>
                  </a:lnTo>
                  <a:lnTo>
                    <a:pt x="101661" y="365412"/>
                  </a:lnTo>
                  <a:lnTo>
                    <a:pt x="101483" y="365155"/>
                  </a:lnTo>
                  <a:lnTo>
                    <a:pt x="101310" y="364909"/>
                  </a:lnTo>
                  <a:lnTo>
                    <a:pt x="101128" y="364685"/>
                  </a:lnTo>
                  <a:lnTo>
                    <a:pt x="100945" y="364460"/>
                  </a:lnTo>
                  <a:lnTo>
                    <a:pt x="100963" y="364321"/>
                  </a:lnTo>
                  <a:lnTo>
                    <a:pt x="100982" y="364171"/>
                  </a:lnTo>
                  <a:lnTo>
                    <a:pt x="101082" y="361467"/>
                  </a:lnTo>
                  <a:lnTo>
                    <a:pt x="101169" y="358751"/>
                  </a:lnTo>
                  <a:lnTo>
                    <a:pt x="101246" y="356036"/>
                  </a:lnTo>
                  <a:lnTo>
                    <a:pt x="101310" y="353320"/>
                  </a:lnTo>
                  <a:lnTo>
                    <a:pt x="101365" y="350605"/>
                  </a:lnTo>
                  <a:lnTo>
                    <a:pt x="101410" y="347889"/>
                  </a:lnTo>
                  <a:lnTo>
                    <a:pt x="101447" y="345163"/>
                  </a:lnTo>
                  <a:lnTo>
                    <a:pt x="101470" y="342448"/>
                  </a:lnTo>
                  <a:lnTo>
                    <a:pt x="101483" y="339722"/>
                  </a:lnTo>
                  <a:lnTo>
                    <a:pt x="101483" y="337006"/>
                  </a:lnTo>
                  <a:lnTo>
                    <a:pt x="101474" y="334280"/>
                  </a:lnTo>
                  <a:lnTo>
                    <a:pt x="101456" y="331565"/>
                  </a:lnTo>
                  <a:lnTo>
                    <a:pt x="101429" y="328849"/>
                  </a:lnTo>
                  <a:lnTo>
                    <a:pt x="101388" y="326123"/>
                  </a:lnTo>
                  <a:lnTo>
                    <a:pt x="101337" y="323408"/>
                  </a:lnTo>
                  <a:lnTo>
                    <a:pt x="101274" y="320692"/>
                  </a:lnTo>
                  <a:lnTo>
                    <a:pt x="101201" y="317977"/>
                  </a:lnTo>
                  <a:lnTo>
                    <a:pt x="101118" y="315272"/>
                  </a:lnTo>
                  <a:lnTo>
                    <a:pt x="101023" y="312556"/>
                  </a:lnTo>
                  <a:lnTo>
                    <a:pt x="100922" y="309852"/>
                  </a:lnTo>
                  <a:lnTo>
                    <a:pt x="100804" y="307158"/>
                  </a:lnTo>
                  <a:lnTo>
                    <a:pt x="100680" y="304453"/>
                  </a:lnTo>
                  <a:lnTo>
                    <a:pt x="100544" y="301759"/>
                  </a:lnTo>
                  <a:lnTo>
                    <a:pt x="100393" y="299065"/>
                  </a:lnTo>
                  <a:lnTo>
                    <a:pt x="100233" y="296381"/>
                  </a:lnTo>
                  <a:lnTo>
                    <a:pt x="100151" y="295034"/>
                  </a:lnTo>
                  <a:lnTo>
                    <a:pt x="100065" y="293698"/>
                  </a:lnTo>
                  <a:lnTo>
                    <a:pt x="99978" y="292351"/>
                  </a:lnTo>
                  <a:lnTo>
                    <a:pt x="99887" y="291014"/>
                  </a:lnTo>
                  <a:lnTo>
                    <a:pt x="99791" y="289678"/>
                  </a:lnTo>
                  <a:lnTo>
                    <a:pt x="99695" y="288342"/>
                  </a:lnTo>
                  <a:lnTo>
                    <a:pt x="99595" y="287005"/>
                  </a:lnTo>
                  <a:lnTo>
                    <a:pt x="99494" y="285680"/>
                  </a:lnTo>
                  <a:lnTo>
                    <a:pt x="99389" y="284343"/>
                  </a:lnTo>
                  <a:lnTo>
                    <a:pt x="99280" y="283018"/>
                  </a:lnTo>
                  <a:lnTo>
                    <a:pt x="99170" y="281681"/>
                  </a:lnTo>
                  <a:lnTo>
                    <a:pt x="99056" y="280356"/>
                  </a:lnTo>
                  <a:lnTo>
                    <a:pt x="98942" y="279030"/>
                  </a:lnTo>
                  <a:lnTo>
                    <a:pt x="98824" y="277704"/>
                  </a:lnTo>
                  <a:lnTo>
                    <a:pt x="98655" y="275876"/>
                  </a:lnTo>
                  <a:lnTo>
                    <a:pt x="98477" y="274027"/>
                  </a:lnTo>
                  <a:lnTo>
                    <a:pt x="98290" y="272156"/>
                  </a:lnTo>
                  <a:lnTo>
                    <a:pt x="98098" y="270285"/>
                  </a:lnTo>
                  <a:lnTo>
                    <a:pt x="97893" y="268403"/>
                  </a:lnTo>
                  <a:lnTo>
                    <a:pt x="97784" y="267463"/>
                  </a:lnTo>
                  <a:lnTo>
                    <a:pt x="97674" y="266522"/>
                  </a:lnTo>
                  <a:lnTo>
                    <a:pt x="97565" y="265581"/>
                  </a:lnTo>
                  <a:lnTo>
                    <a:pt x="97446" y="264640"/>
                  </a:lnTo>
                  <a:lnTo>
                    <a:pt x="97327" y="263699"/>
                  </a:lnTo>
                  <a:lnTo>
                    <a:pt x="97209" y="262759"/>
                  </a:lnTo>
                  <a:lnTo>
                    <a:pt x="97086" y="261829"/>
                  </a:lnTo>
                  <a:lnTo>
                    <a:pt x="96953" y="260898"/>
                  </a:lnTo>
                  <a:lnTo>
                    <a:pt x="96826" y="259968"/>
                  </a:lnTo>
                  <a:lnTo>
                    <a:pt x="96689" y="259038"/>
                  </a:lnTo>
                  <a:lnTo>
                    <a:pt x="96552" y="258119"/>
                  </a:lnTo>
                  <a:lnTo>
                    <a:pt x="96406" y="257210"/>
                  </a:lnTo>
                  <a:lnTo>
                    <a:pt x="96260" y="256301"/>
                  </a:lnTo>
                  <a:lnTo>
                    <a:pt x="96114" y="255393"/>
                  </a:lnTo>
                  <a:lnTo>
                    <a:pt x="95959" y="254495"/>
                  </a:lnTo>
                  <a:lnTo>
                    <a:pt x="95799" y="253607"/>
                  </a:lnTo>
                  <a:lnTo>
                    <a:pt x="95640" y="252731"/>
                  </a:lnTo>
                  <a:lnTo>
                    <a:pt x="95471" y="251854"/>
                  </a:lnTo>
                  <a:lnTo>
                    <a:pt x="95302" y="250988"/>
                  </a:lnTo>
                  <a:lnTo>
                    <a:pt x="95129" y="250133"/>
                  </a:lnTo>
                  <a:lnTo>
                    <a:pt x="94946" y="249288"/>
                  </a:lnTo>
                  <a:lnTo>
                    <a:pt x="94764" y="248444"/>
                  </a:lnTo>
                  <a:lnTo>
                    <a:pt x="94577" y="247621"/>
                  </a:lnTo>
                  <a:lnTo>
                    <a:pt x="94381" y="246797"/>
                  </a:lnTo>
                  <a:lnTo>
                    <a:pt x="94184" y="245996"/>
                  </a:lnTo>
                  <a:lnTo>
                    <a:pt x="93979" y="245204"/>
                  </a:lnTo>
                  <a:lnTo>
                    <a:pt x="93774" y="244424"/>
                  </a:lnTo>
                  <a:lnTo>
                    <a:pt x="93559" y="243654"/>
                  </a:lnTo>
                  <a:lnTo>
                    <a:pt x="93340" y="242906"/>
                  </a:lnTo>
                  <a:lnTo>
                    <a:pt x="93117" y="242168"/>
                  </a:lnTo>
                  <a:lnTo>
                    <a:pt x="92889" y="241441"/>
                  </a:lnTo>
                  <a:lnTo>
                    <a:pt x="92652" y="240725"/>
                  </a:lnTo>
                  <a:lnTo>
                    <a:pt x="92414" y="240030"/>
                  </a:lnTo>
                  <a:lnTo>
                    <a:pt x="92168" y="239357"/>
                  </a:lnTo>
                  <a:lnTo>
                    <a:pt x="91917" y="238694"/>
                  </a:lnTo>
                  <a:lnTo>
                    <a:pt x="91657" y="238042"/>
                  </a:lnTo>
                  <a:lnTo>
                    <a:pt x="91397" y="237422"/>
                  </a:lnTo>
                  <a:lnTo>
                    <a:pt x="91128" y="236812"/>
                  </a:lnTo>
                  <a:lnTo>
                    <a:pt x="90850" y="236213"/>
                  </a:lnTo>
                  <a:lnTo>
                    <a:pt x="90571" y="235647"/>
                  </a:lnTo>
                  <a:lnTo>
                    <a:pt x="90284" y="235091"/>
                  </a:lnTo>
                  <a:lnTo>
                    <a:pt x="89987" y="234556"/>
                  </a:lnTo>
                  <a:lnTo>
                    <a:pt x="89837" y="234300"/>
                  </a:lnTo>
                  <a:lnTo>
                    <a:pt x="89686" y="234043"/>
                  </a:lnTo>
                  <a:lnTo>
                    <a:pt x="89536" y="233797"/>
                  </a:lnTo>
                  <a:lnTo>
                    <a:pt x="89381" y="233551"/>
                  </a:lnTo>
                  <a:lnTo>
                    <a:pt x="89226" y="233316"/>
                  </a:lnTo>
                  <a:lnTo>
                    <a:pt x="89066" y="233081"/>
                  </a:lnTo>
                  <a:lnTo>
                    <a:pt x="88906" y="232857"/>
                  </a:lnTo>
                  <a:lnTo>
                    <a:pt x="88747" y="232632"/>
                  </a:lnTo>
                  <a:lnTo>
                    <a:pt x="88582" y="232418"/>
                  </a:lnTo>
                  <a:lnTo>
                    <a:pt x="88418" y="232204"/>
                  </a:lnTo>
                  <a:lnTo>
                    <a:pt x="88254" y="232001"/>
                  </a:lnTo>
                  <a:lnTo>
                    <a:pt x="88085" y="231798"/>
                  </a:lnTo>
                  <a:lnTo>
                    <a:pt x="87916" y="231606"/>
                  </a:lnTo>
                  <a:lnTo>
                    <a:pt x="87748" y="231424"/>
                  </a:lnTo>
                  <a:lnTo>
                    <a:pt x="87574" y="231242"/>
                  </a:lnTo>
                  <a:lnTo>
                    <a:pt x="87396" y="231061"/>
                  </a:lnTo>
                  <a:lnTo>
                    <a:pt x="87223" y="230889"/>
                  </a:lnTo>
                  <a:lnTo>
                    <a:pt x="87045" y="230729"/>
                  </a:lnTo>
                  <a:lnTo>
                    <a:pt x="86863" y="230579"/>
                  </a:lnTo>
                  <a:lnTo>
                    <a:pt x="86680" y="230430"/>
                  </a:lnTo>
                  <a:lnTo>
                    <a:pt x="86498" y="230280"/>
                  </a:lnTo>
                  <a:lnTo>
                    <a:pt x="86311" y="230141"/>
                  </a:lnTo>
                  <a:lnTo>
                    <a:pt x="86124" y="230013"/>
                  </a:lnTo>
                  <a:lnTo>
                    <a:pt x="85937" y="229885"/>
                  </a:lnTo>
                  <a:lnTo>
                    <a:pt x="85900" y="229874"/>
                  </a:lnTo>
                  <a:lnTo>
                    <a:pt x="85868" y="229863"/>
                  </a:lnTo>
                  <a:lnTo>
                    <a:pt x="85800" y="229863"/>
                  </a:lnTo>
                  <a:lnTo>
                    <a:pt x="85722" y="228302"/>
                  </a:lnTo>
                  <a:lnTo>
                    <a:pt x="85681" y="227511"/>
                  </a:lnTo>
                  <a:lnTo>
                    <a:pt x="85635" y="226731"/>
                  </a:lnTo>
                  <a:lnTo>
                    <a:pt x="85590" y="226036"/>
                  </a:lnTo>
                  <a:lnTo>
                    <a:pt x="85540" y="225352"/>
                  </a:lnTo>
                  <a:lnTo>
                    <a:pt x="85485" y="224689"/>
                  </a:lnTo>
                  <a:lnTo>
                    <a:pt x="85421" y="224047"/>
                  </a:lnTo>
                  <a:lnTo>
                    <a:pt x="85385" y="223748"/>
                  </a:lnTo>
                  <a:lnTo>
                    <a:pt x="85348" y="223438"/>
                  </a:lnTo>
                  <a:lnTo>
                    <a:pt x="85307" y="223149"/>
                  </a:lnTo>
                  <a:lnTo>
                    <a:pt x="85266" y="222861"/>
                  </a:lnTo>
                  <a:lnTo>
                    <a:pt x="85220" y="222572"/>
                  </a:lnTo>
                  <a:lnTo>
                    <a:pt x="85175" y="222305"/>
                  </a:lnTo>
                  <a:lnTo>
                    <a:pt x="85124" y="222038"/>
                  </a:lnTo>
                  <a:lnTo>
                    <a:pt x="85070" y="221781"/>
                  </a:lnTo>
                  <a:lnTo>
                    <a:pt x="85010" y="221535"/>
                  </a:lnTo>
                  <a:lnTo>
                    <a:pt x="84951" y="221300"/>
                  </a:lnTo>
                  <a:lnTo>
                    <a:pt x="84887" y="221065"/>
                  </a:lnTo>
                  <a:lnTo>
                    <a:pt x="84819" y="220851"/>
                  </a:lnTo>
                  <a:lnTo>
                    <a:pt x="84746" y="220637"/>
                  </a:lnTo>
                  <a:lnTo>
                    <a:pt x="84668" y="220434"/>
                  </a:lnTo>
                  <a:lnTo>
                    <a:pt x="84586" y="220241"/>
                  </a:lnTo>
                  <a:lnTo>
                    <a:pt x="84504" y="220070"/>
                  </a:lnTo>
                  <a:lnTo>
                    <a:pt x="84413" y="219899"/>
                  </a:lnTo>
                  <a:lnTo>
                    <a:pt x="84317" y="219739"/>
                  </a:lnTo>
                  <a:lnTo>
                    <a:pt x="84217" y="219589"/>
                  </a:lnTo>
                  <a:lnTo>
                    <a:pt x="84112" y="219461"/>
                  </a:lnTo>
                  <a:lnTo>
                    <a:pt x="84002" y="219333"/>
                  </a:lnTo>
                  <a:lnTo>
                    <a:pt x="83888" y="219226"/>
                  </a:lnTo>
                  <a:lnTo>
                    <a:pt x="83765" y="219119"/>
                  </a:lnTo>
                  <a:lnTo>
                    <a:pt x="83642" y="219033"/>
                  </a:lnTo>
                  <a:lnTo>
                    <a:pt x="83642" y="218862"/>
                  </a:lnTo>
                  <a:lnTo>
                    <a:pt x="83642" y="218691"/>
                  </a:lnTo>
                  <a:lnTo>
                    <a:pt x="83637" y="218520"/>
                  </a:lnTo>
                  <a:lnTo>
                    <a:pt x="83624" y="218338"/>
                  </a:lnTo>
                  <a:lnTo>
                    <a:pt x="83605" y="218178"/>
                  </a:lnTo>
                  <a:lnTo>
                    <a:pt x="83583" y="218018"/>
                  </a:lnTo>
                  <a:lnTo>
                    <a:pt x="83551" y="217857"/>
                  </a:lnTo>
                  <a:lnTo>
                    <a:pt x="83519" y="217708"/>
                  </a:lnTo>
                  <a:lnTo>
                    <a:pt x="83478" y="217569"/>
                  </a:lnTo>
                  <a:lnTo>
                    <a:pt x="83432" y="217440"/>
                  </a:lnTo>
                  <a:lnTo>
                    <a:pt x="83382" y="217334"/>
                  </a:lnTo>
                  <a:lnTo>
                    <a:pt x="83327" y="217227"/>
                  </a:lnTo>
                  <a:lnTo>
                    <a:pt x="83263" y="217141"/>
                  </a:lnTo>
                  <a:lnTo>
                    <a:pt x="83195" y="217077"/>
                  </a:lnTo>
                  <a:lnTo>
                    <a:pt x="83122" y="217024"/>
                  </a:lnTo>
                  <a:lnTo>
                    <a:pt x="83044" y="217002"/>
                  </a:lnTo>
                  <a:lnTo>
                    <a:pt x="81051" y="216564"/>
                  </a:lnTo>
                  <a:lnTo>
                    <a:pt x="79053" y="216147"/>
                  </a:lnTo>
                  <a:lnTo>
                    <a:pt x="77059" y="215751"/>
                  </a:lnTo>
                  <a:lnTo>
                    <a:pt x="75066" y="215366"/>
                  </a:lnTo>
                  <a:lnTo>
                    <a:pt x="73067" y="214992"/>
                  </a:lnTo>
                  <a:lnTo>
                    <a:pt x="71074" y="214639"/>
                  </a:lnTo>
                  <a:lnTo>
                    <a:pt x="69080" y="214297"/>
                  </a:lnTo>
                  <a:lnTo>
                    <a:pt x="67082" y="213966"/>
                  </a:lnTo>
                  <a:lnTo>
                    <a:pt x="67256" y="209989"/>
                  </a:lnTo>
                  <a:lnTo>
                    <a:pt x="67429" y="205991"/>
                  </a:lnTo>
                  <a:lnTo>
                    <a:pt x="67511" y="203981"/>
                  </a:lnTo>
                  <a:lnTo>
                    <a:pt x="67589" y="201960"/>
                  </a:lnTo>
                  <a:lnTo>
                    <a:pt x="67666" y="199950"/>
                  </a:lnTo>
                  <a:lnTo>
                    <a:pt x="67739" y="197930"/>
                  </a:lnTo>
                  <a:lnTo>
                    <a:pt x="67808" y="195909"/>
                  </a:lnTo>
                  <a:lnTo>
                    <a:pt x="67872" y="193889"/>
                  </a:lnTo>
                  <a:lnTo>
                    <a:pt x="67931" y="191868"/>
                  </a:lnTo>
                  <a:lnTo>
                    <a:pt x="67981" y="189848"/>
                  </a:lnTo>
                  <a:lnTo>
                    <a:pt x="68022" y="187827"/>
                  </a:lnTo>
                  <a:lnTo>
                    <a:pt x="68059" y="185817"/>
                  </a:lnTo>
                  <a:lnTo>
                    <a:pt x="68086" y="183807"/>
                  </a:lnTo>
                  <a:lnTo>
                    <a:pt x="68104" y="181797"/>
                  </a:lnTo>
                  <a:lnTo>
                    <a:pt x="69381" y="181862"/>
                  </a:lnTo>
                  <a:lnTo>
                    <a:pt x="70659" y="181904"/>
                  </a:lnTo>
                  <a:lnTo>
                    <a:pt x="71936" y="181936"/>
                  </a:lnTo>
                  <a:lnTo>
                    <a:pt x="73209" y="181968"/>
                  </a:lnTo>
                  <a:lnTo>
                    <a:pt x="74486" y="181990"/>
                  </a:lnTo>
                  <a:lnTo>
                    <a:pt x="75759" y="182001"/>
                  </a:lnTo>
                  <a:lnTo>
                    <a:pt x="77036" y="182001"/>
                  </a:lnTo>
                  <a:lnTo>
                    <a:pt x="78309" y="181990"/>
                  </a:lnTo>
                  <a:lnTo>
                    <a:pt x="79582" y="181968"/>
                  </a:lnTo>
                  <a:lnTo>
                    <a:pt x="80855" y="181936"/>
                  </a:lnTo>
                  <a:lnTo>
                    <a:pt x="82127" y="181894"/>
                  </a:lnTo>
                  <a:lnTo>
                    <a:pt x="83396" y="181840"/>
                  </a:lnTo>
                  <a:lnTo>
                    <a:pt x="84668" y="181765"/>
                  </a:lnTo>
                  <a:lnTo>
                    <a:pt x="85937" y="181691"/>
                  </a:lnTo>
                  <a:lnTo>
                    <a:pt x="87205" y="181594"/>
                  </a:lnTo>
                  <a:lnTo>
                    <a:pt x="88473" y="181487"/>
                  </a:lnTo>
                  <a:lnTo>
                    <a:pt x="88537" y="181466"/>
                  </a:lnTo>
                  <a:lnTo>
                    <a:pt x="88596" y="181445"/>
                  </a:lnTo>
                  <a:lnTo>
                    <a:pt x="88651" y="181402"/>
                  </a:lnTo>
                  <a:lnTo>
                    <a:pt x="88701" y="181348"/>
                  </a:lnTo>
                  <a:lnTo>
                    <a:pt x="88751" y="181295"/>
                  </a:lnTo>
                  <a:lnTo>
                    <a:pt x="88792" y="181220"/>
                  </a:lnTo>
                  <a:lnTo>
                    <a:pt x="88833" y="181145"/>
                  </a:lnTo>
                  <a:lnTo>
                    <a:pt x="88874" y="181060"/>
                  </a:lnTo>
                  <a:lnTo>
                    <a:pt x="88906" y="180964"/>
                  </a:lnTo>
                  <a:lnTo>
                    <a:pt x="88938" y="180857"/>
                  </a:lnTo>
                  <a:lnTo>
                    <a:pt x="88966" y="180750"/>
                  </a:lnTo>
                  <a:lnTo>
                    <a:pt x="88988" y="180643"/>
                  </a:lnTo>
                  <a:lnTo>
                    <a:pt x="89011" y="180525"/>
                  </a:lnTo>
                  <a:lnTo>
                    <a:pt x="89025" y="180397"/>
                  </a:lnTo>
                  <a:lnTo>
                    <a:pt x="89039" y="180279"/>
                  </a:lnTo>
                  <a:lnTo>
                    <a:pt x="89052" y="180151"/>
                  </a:lnTo>
                  <a:lnTo>
                    <a:pt x="89116" y="180140"/>
                  </a:lnTo>
                  <a:lnTo>
                    <a:pt x="89185" y="180119"/>
                  </a:lnTo>
                  <a:lnTo>
                    <a:pt x="89248" y="180087"/>
                  </a:lnTo>
                  <a:lnTo>
                    <a:pt x="89312" y="180033"/>
                  </a:lnTo>
                  <a:lnTo>
                    <a:pt x="89376" y="179969"/>
                  </a:lnTo>
                  <a:lnTo>
                    <a:pt x="89435" y="179884"/>
                  </a:lnTo>
                  <a:lnTo>
                    <a:pt x="89495" y="179788"/>
                  </a:lnTo>
                  <a:lnTo>
                    <a:pt x="89550" y="179681"/>
                  </a:lnTo>
                  <a:lnTo>
                    <a:pt x="89600" y="179563"/>
                  </a:lnTo>
                  <a:lnTo>
                    <a:pt x="89645" y="179424"/>
                  </a:lnTo>
                  <a:lnTo>
                    <a:pt x="89686" y="179274"/>
                  </a:lnTo>
                  <a:lnTo>
                    <a:pt x="89723" y="179103"/>
                  </a:lnTo>
                  <a:lnTo>
                    <a:pt x="89755" y="178922"/>
                  </a:lnTo>
                  <a:lnTo>
                    <a:pt x="89782" y="178729"/>
                  </a:lnTo>
                  <a:lnTo>
                    <a:pt x="89800" y="178526"/>
                  </a:lnTo>
                  <a:lnTo>
                    <a:pt x="89810" y="178302"/>
                  </a:lnTo>
                  <a:lnTo>
                    <a:pt x="89869" y="176420"/>
                  </a:lnTo>
                  <a:lnTo>
                    <a:pt x="89928" y="174528"/>
                  </a:lnTo>
                  <a:lnTo>
                    <a:pt x="89987" y="172635"/>
                  </a:lnTo>
                  <a:lnTo>
                    <a:pt x="90038" y="170743"/>
                  </a:lnTo>
                  <a:lnTo>
                    <a:pt x="90138" y="166959"/>
                  </a:lnTo>
                  <a:lnTo>
                    <a:pt x="90225" y="163163"/>
                  </a:lnTo>
                  <a:lnTo>
                    <a:pt x="90307" y="159379"/>
                  </a:lnTo>
                  <a:lnTo>
                    <a:pt x="90375" y="155584"/>
                  </a:lnTo>
                  <a:lnTo>
                    <a:pt x="90435" y="151788"/>
                  </a:lnTo>
                  <a:lnTo>
                    <a:pt x="90489" y="147982"/>
                  </a:lnTo>
                  <a:lnTo>
                    <a:pt x="90535" y="144187"/>
                  </a:lnTo>
                  <a:lnTo>
                    <a:pt x="90571" y="140392"/>
                  </a:lnTo>
                  <a:lnTo>
                    <a:pt x="90603" y="136586"/>
                  </a:lnTo>
                  <a:lnTo>
                    <a:pt x="90626" y="132791"/>
                  </a:lnTo>
                  <a:lnTo>
                    <a:pt x="90649" y="128985"/>
                  </a:lnTo>
                  <a:lnTo>
                    <a:pt x="90667" y="125190"/>
                  </a:lnTo>
                  <a:lnTo>
                    <a:pt x="90676" y="121394"/>
                  </a:lnTo>
                  <a:lnTo>
                    <a:pt x="90685" y="117599"/>
                  </a:lnTo>
                  <a:lnTo>
                    <a:pt x="90685" y="116969"/>
                  </a:lnTo>
                  <a:lnTo>
                    <a:pt x="90900" y="116904"/>
                  </a:lnTo>
                  <a:lnTo>
                    <a:pt x="91110" y="116830"/>
                  </a:lnTo>
                  <a:lnTo>
                    <a:pt x="91315" y="116733"/>
                  </a:lnTo>
                  <a:lnTo>
                    <a:pt x="91516" y="116637"/>
                  </a:lnTo>
                  <a:lnTo>
                    <a:pt x="91716" y="116520"/>
                  </a:lnTo>
                  <a:lnTo>
                    <a:pt x="91913" y="116391"/>
                  </a:lnTo>
                  <a:lnTo>
                    <a:pt x="92104" y="116252"/>
                  </a:lnTo>
                  <a:lnTo>
                    <a:pt x="92291" y="116103"/>
                  </a:lnTo>
                  <a:lnTo>
                    <a:pt x="92478" y="115942"/>
                  </a:lnTo>
                  <a:lnTo>
                    <a:pt x="92661" y="115771"/>
                  </a:lnTo>
                  <a:lnTo>
                    <a:pt x="92839" y="115579"/>
                  </a:lnTo>
                  <a:lnTo>
                    <a:pt x="93012" y="115386"/>
                  </a:lnTo>
                  <a:lnTo>
                    <a:pt x="93185" y="115183"/>
                  </a:lnTo>
                  <a:lnTo>
                    <a:pt x="93354" y="114959"/>
                  </a:lnTo>
                  <a:lnTo>
                    <a:pt x="93518" y="114734"/>
                  </a:lnTo>
                  <a:lnTo>
                    <a:pt x="93678" y="114499"/>
                  </a:lnTo>
                  <a:lnTo>
                    <a:pt x="93833" y="114253"/>
                  </a:lnTo>
                  <a:lnTo>
                    <a:pt x="93988" y="113986"/>
                  </a:lnTo>
                  <a:lnTo>
                    <a:pt x="94139" y="113729"/>
                  </a:lnTo>
                  <a:lnTo>
                    <a:pt x="94285" y="113451"/>
                  </a:lnTo>
                  <a:lnTo>
                    <a:pt x="94431" y="113163"/>
                  </a:lnTo>
                  <a:lnTo>
                    <a:pt x="94572" y="112863"/>
                  </a:lnTo>
                  <a:lnTo>
                    <a:pt x="94709" y="112564"/>
                  </a:lnTo>
                  <a:lnTo>
                    <a:pt x="94841" y="112254"/>
                  </a:lnTo>
                  <a:lnTo>
                    <a:pt x="94974" y="111933"/>
                  </a:lnTo>
                  <a:lnTo>
                    <a:pt x="95097" y="111602"/>
                  </a:lnTo>
                  <a:lnTo>
                    <a:pt x="95220" y="111270"/>
                  </a:lnTo>
                  <a:lnTo>
                    <a:pt x="95343" y="110928"/>
                  </a:lnTo>
                  <a:lnTo>
                    <a:pt x="95457" y="110575"/>
                  </a:lnTo>
                  <a:lnTo>
                    <a:pt x="95571" y="110223"/>
                  </a:lnTo>
                  <a:lnTo>
                    <a:pt x="95681" y="109848"/>
                  </a:lnTo>
                  <a:lnTo>
                    <a:pt x="95786" y="109485"/>
                  </a:lnTo>
                  <a:lnTo>
                    <a:pt x="95891" y="109100"/>
                  </a:lnTo>
                  <a:lnTo>
                    <a:pt x="95986" y="108715"/>
                  </a:lnTo>
                  <a:lnTo>
                    <a:pt x="96082" y="108330"/>
                  </a:lnTo>
                  <a:lnTo>
                    <a:pt x="96178" y="107935"/>
                  </a:lnTo>
                  <a:lnTo>
                    <a:pt x="96265" y="107529"/>
                  </a:lnTo>
                  <a:lnTo>
                    <a:pt x="96351" y="107122"/>
                  </a:lnTo>
                  <a:lnTo>
                    <a:pt x="96433" y="106705"/>
                  </a:lnTo>
                  <a:lnTo>
                    <a:pt x="96511" y="106288"/>
                  </a:lnTo>
                  <a:lnTo>
                    <a:pt x="96588" y="105861"/>
                  </a:lnTo>
                  <a:lnTo>
                    <a:pt x="96661" y="105433"/>
                  </a:lnTo>
                  <a:lnTo>
                    <a:pt x="96730" y="105006"/>
                  </a:lnTo>
                  <a:lnTo>
                    <a:pt x="96794" y="104567"/>
                  </a:lnTo>
                  <a:lnTo>
                    <a:pt x="96858" y="104129"/>
                  </a:lnTo>
                  <a:lnTo>
                    <a:pt x="96912" y="103680"/>
                  </a:lnTo>
                  <a:lnTo>
                    <a:pt x="96967" y="103231"/>
                  </a:lnTo>
                  <a:lnTo>
                    <a:pt x="97022" y="102782"/>
                  </a:lnTo>
                  <a:lnTo>
                    <a:pt x="97067" y="102322"/>
                  </a:lnTo>
                  <a:lnTo>
                    <a:pt x="97113" y="101873"/>
                  </a:lnTo>
                  <a:lnTo>
                    <a:pt x="97159" y="101403"/>
                  </a:lnTo>
                  <a:lnTo>
                    <a:pt x="97195" y="100943"/>
                  </a:lnTo>
                  <a:lnTo>
                    <a:pt x="97232" y="100483"/>
                  </a:lnTo>
                  <a:lnTo>
                    <a:pt x="97264" y="100013"/>
                  </a:lnTo>
                  <a:lnTo>
                    <a:pt x="97291" y="99543"/>
                  </a:lnTo>
                  <a:lnTo>
                    <a:pt x="97314" y="99072"/>
                  </a:lnTo>
                  <a:lnTo>
                    <a:pt x="97337" y="98591"/>
                  </a:lnTo>
                  <a:lnTo>
                    <a:pt x="97355" y="98121"/>
                  </a:lnTo>
                  <a:lnTo>
                    <a:pt x="97369" y="97640"/>
                  </a:lnTo>
                  <a:lnTo>
                    <a:pt x="97382" y="97169"/>
                  </a:lnTo>
                  <a:lnTo>
                    <a:pt x="97391" y="96688"/>
                  </a:lnTo>
                  <a:lnTo>
                    <a:pt x="97396" y="96207"/>
                  </a:lnTo>
                  <a:lnTo>
                    <a:pt x="97396" y="95737"/>
                  </a:lnTo>
                  <a:lnTo>
                    <a:pt x="97396" y="95256"/>
                  </a:lnTo>
                  <a:lnTo>
                    <a:pt x="97391" y="94774"/>
                  </a:lnTo>
                  <a:lnTo>
                    <a:pt x="97382" y="94304"/>
                  </a:lnTo>
                  <a:lnTo>
                    <a:pt x="97369" y="93823"/>
                  </a:lnTo>
                  <a:lnTo>
                    <a:pt x="97355" y="93342"/>
                  </a:lnTo>
                  <a:lnTo>
                    <a:pt x="97337" y="92871"/>
                  </a:lnTo>
                  <a:lnTo>
                    <a:pt x="97314" y="92390"/>
                  </a:lnTo>
                  <a:lnTo>
                    <a:pt x="97291" y="91920"/>
                  </a:lnTo>
                  <a:lnTo>
                    <a:pt x="97264" y="91450"/>
                  </a:lnTo>
                  <a:lnTo>
                    <a:pt x="97232" y="90979"/>
                  </a:lnTo>
                  <a:lnTo>
                    <a:pt x="97195" y="90509"/>
                  </a:lnTo>
                  <a:lnTo>
                    <a:pt x="97159" y="90049"/>
                  </a:lnTo>
                  <a:lnTo>
                    <a:pt x="97118" y="89589"/>
                  </a:lnTo>
                  <a:lnTo>
                    <a:pt x="97072" y="89130"/>
                  </a:lnTo>
                  <a:lnTo>
                    <a:pt x="97022" y="88670"/>
                  </a:lnTo>
                  <a:lnTo>
                    <a:pt x="96972" y="88210"/>
                  </a:lnTo>
                  <a:lnTo>
                    <a:pt x="96917" y="87761"/>
                  </a:lnTo>
                  <a:lnTo>
                    <a:pt x="96862" y="87312"/>
                  </a:lnTo>
                  <a:lnTo>
                    <a:pt x="96798" y="86874"/>
                  </a:lnTo>
                  <a:lnTo>
                    <a:pt x="96734" y="86425"/>
                  </a:lnTo>
                  <a:lnTo>
                    <a:pt x="96666" y="85997"/>
                  </a:lnTo>
                  <a:lnTo>
                    <a:pt x="96598" y="85559"/>
                  </a:lnTo>
                  <a:lnTo>
                    <a:pt x="96525" y="85131"/>
                  </a:lnTo>
                  <a:lnTo>
                    <a:pt x="96447" y="84714"/>
                  </a:lnTo>
                  <a:lnTo>
                    <a:pt x="96365" y="84297"/>
                  </a:lnTo>
                  <a:lnTo>
                    <a:pt x="96278" y="83881"/>
                  </a:lnTo>
                  <a:lnTo>
                    <a:pt x="96192" y="83474"/>
                  </a:lnTo>
                  <a:lnTo>
                    <a:pt x="96105" y="83079"/>
                  </a:lnTo>
                  <a:lnTo>
                    <a:pt x="96009" y="82683"/>
                  </a:lnTo>
                  <a:lnTo>
                    <a:pt x="95913" y="82288"/>
                  </a:lnTo>
                  <a:lnTo>
                    <a:pt x="95813" y="81903"/>
                  </a:lnTo>
                  <a:lnTo>
                    <a:pt x="95708" y="81529"/>
                  </a:lnTo>
                  <a:lnTo>
                    <a:pt x="95603" y="81165"/>
                  </a:lnTo>
                  <a:lnTo>
                    <a:pt x="95494" y="80802"/>
                  </a:lnTo>
                  <a:lnTo>
                    <a:pt x="95380" y="80438"/>
                  </a:lnTo>
                  <a:lnTo>
                    <a:pt x="95261" y="80096"/>
                  </a:lnTo>
                  <a:lnTo>
                    <a:pt x="95142" y="79754"/>
                  </a:lnTo>
                  <a:lnTo>
                    <a:pt x="95019" y="79412"/>
                  </a:lnTo>
                  <a:lnTo>
                    <a:pt x="94896" y="79091"/>
                  </a:lnTo>
                  <a:lnTo>
                    <a:pt x="94764" y="78770"/>
                  </a:lnTo>
                  <a:lnTo>
                    <a:pt x="94631" y="78460"/>
                  </a:lnTo>
                  <a:lnTo>
                    <a:pt x="94495" y="78161"/>
                  </a:lnTo>
                  <a:lnTo>
                    <a:pt x="94358" y="77872"/>
                  </a:lnTo>
                  <a:lnTo>
                    <a:pt x="94216" y="77584"/>
                  </a:lnTo>
                  <a:lnTo>
                    <a:pt x="94070" y="77316"/>
                  </a:lnTo>
                  <a:lnTo>
                    <a:pt x="93924" y="77049"/>
                  </a:lnTo>
                  <a:lnTo>
                    <a:pt x="93769" y="76793"/>
                  </a:lnTo>
                  <a:lnTo>
                    <a:pt x="93614" y="76547"/>
                  </a:lnTo>
                  <a:lnTo>
                    <a:pt x="93459" y="76311"/>
                  </a:lnTo>
                  <a:lnTo>
                    <a:pt x="93295" y="76087"/>
                  </a:lnTo>
                  <a:lnTo>
                    <a:pt x="93131" y="75873"/>
                  </a:lnTo>
                  <a:lnTo>
                    <a:pt x="92962" y="75670"/>
                  </a:lnTo>
                  <a:lnTo>
                    <a:pt x="92793" y="75478"/>
                  </a:lnTo>
                  <a:lnTo>
                    <a:pt x="92620" y="75296"/>
                  </a:lnTo>
                  <a:lnTo>
                    <a:pt x="92442" y="75125"/>
                  </a:lnTo>
                  <a:lnTo>
                    <a:pt x="92259" y="74964"/>
                  </a:lnTo>
                  <a:lnTo>
                    <a:pt x="92077" y="74815"/>
                  </a:lnTo>
                  <a:lnTo>
                    <a:pt x="91890" y="74676"/>
                  </a:lnTo>
                  <a:lnTo>
                    <a:pt x="91703" y="74547"/>
                  </a:lnTo>
                  <a:lnTo>
                    <a:pt x="91507" y="74441"/>
                  </a:lnTo>
                  <a:lnTo>
                    <a:pt x="91310" y="74344"/>
                  </a:lnTo>
                  <a:lnTo>
                    <a:pt x="91114" y="74259"/>
                  </a:lnTo>
                  <a:lnTo>
                    <a:pt x="90909" y="74184"/>
                  </a:lnTo>
                  <a:lnTo>
                    <a:pt x="90704" y="74120"/>
                  </a:lnTo>
                  <a:lnTo>
                    <a:pt x="90494" y="74077"/>
                  </a:lnTo>
                  <a:lnTo>
                    <a:pt x="90466" y="72912"/>
                  </a:lnTo>
                  <a:lnTo>
                    <a:pt x="90425" y="71757"/>
                  </a:lnTo>
                  <a:lnTo>
                    <a:pt x="90398" y="71191"/>
                  </a:lnTo>
                  <a:lnTo>
                    <a:pt x="90375" y="70613"/>
                  </a:lnTo>
                  <a:lnTo>
                    <a:pt x="90343" y="70047"/>
                  </a:lnTo>
                  <a:lnTo>
                    <a:pt x="90311" y="69491"/>
                  </a:lnTo>
                  <a:lnTo>
                    <a:pt x="90275" y="68924"/>
                  </a:lnTo>
                  <a:lnTo>
                    <a:pt x="90234" y="68368"/>
                  </a:lnTo>
                  <a:lnTo>
                    <a:pt x="90188" y="67812"/>
                  </a:lnTo>
                  <a:lnTo>
                    <a:pt x="90143" y="67267"/>
                  </a:lnTo>
                  <a:lnTo>
                    <a:pt x="90092" y="66722"/>
                  </a:lnTo>
                  <a:lnTo>
                    <a:pt x="90033" y="66187"/>
                  </a:lnTo>
                  <a:lnTo>
                    <a:pt x="89974" y="65642"/>
                  </a:lnTo>
                  <a:lnTo>
                    <a:pt x="89910" y="65118"/>
                  </a:lnTo>
                  <a:lnTo>
                    <a:pt x="89846" y="64637"/>
                  </a:lnTo>
                  <a:lnTo>
                    <a:pt x="89778" y="64167"/>
                  </a:lnTo>
                  <a:lnTo>
                    <a:pt x="89709" y="63707"/>
                  </a:lnTo>
                  <a:lnTo>
                    <a:pt x="89636" y="63258"/>
                  </a:lnTo>
                  <a:lnTo>
                    <a:pt x="89559" y="62830"/>
                  </a:lnTo>
                  <a:lnTo>
                    <a:pt x="89481" y="62413"/>
                  </a:lnTo>
                  <a:lnTo>
                    <a:pt x="89394" y="62007"/>
                  </a:lnTo>
                  <a:lnTo>
                    <a:pt x="89312" y="61612"/>
                  </a:lnTo>
                  <a:lnTo>
                    <a:pt x="89221" y="61227"/>
                  </a:lnTo>
                  <a:lnTo>
                    <a:pt x="89130" y="60863"/>
                  </a:lnTo>
                  <a:lnTo>
                    <a:pt x="89039" y="60500"/>
                  </a:lnTo>
                  <a:lnTo>
                    <a:pt x="88938" y="60158"/>
                  </a:lnTo>
                  <a:lnTo>
                    <a:pt x="88842" y="59816"/>
                  </a:lnTo>
                  <a:lnTo>
                    <a:pt x="88737" y="59495"/>
                  </a:lnTo>
                  <a:lnTo>
                    <a:pt x="88633" y="59185"/>
                  </a:lnTo>
                  <a:lnTo>
                    <a:pt x="88523" y="58875"/>
                  </a:lnTo>
                  <a:lnTo>
                    <a:pt x="88414" y="58586"/>
                  </a:lnTo>
                  <a:lnTo>
                    <a:pt x="88304" y="58298"/>
                  </a:lnTo>
                  <a:lnTo>
                    <a:pt x="88190" y="58030"/>
                  </a:lnTo>
                  <a:lnTo>
                    <a:pt x="88071" y="57763"/>
                  </a:lnTo>
                  <a:lnTo>
                    <a:pt x="87953" y="57517"/>
                  </a:lnTo>
                  <a:lnTo>
                    <a:pt x="87830" y="57271"/>
                  </a:lnTo>
                  <a:lnTo>
                    <a:pt x="87707" y="57036"/>
                  </a:lnTo>
                  <a:lnTo>
                    <a:pt x="87579" y="56811"/>
                  </a:lnTo>
                  <a:lnTo>
                    <a:pt x="87451" y="56587"/>
                  </a:lnTo>
                  <a:lnTo>
                    <a:pt x="87319" y="56384"/>
                  </a:lnTo>
                  <a:lnTo>
                    <a:pt x="87186" y="56181"/>
                  </a:lnTo>
                  <a:lnTo>
                    <a:pt x="87054" y="55988"/>
                  </a:lnTo>
                  <a:lnTo>
                    <a:pt x="86917" y="55807"/>
                  </a:lnTo>
                  <a:lnTo>
                    <a:pt x="86780" y="55625"/>
                  </a:lnTo>
                  <a:lnTo>
                    <a:pt x="86639" y="55454"/>
                  </a:lnTo>
                  <a:lnTo>
                    <a:pt x="86498" y="55293"/>
                  </a:lnTo>
                  <a:lnTo>
                    <a:pt x="86356" y="55144"/>
                  </a:lnTo>
                  <a:lnTo>
                    <a:pt x="86210" y="54994"/>
                  </a:lnTo>
                  <a:lnTo>
                    <a:pt x="86064" y="54855"/>
                  </a:lnTo>
                  <a:lnTo>
                    <a:pt x="85918" y="54716"/>
                  </a:lnTo>
                  <a:lnTo>
                    <a:pt x="85768" y="54588"/>
                  </a:lnTo>
                  <a:lnTo>
                    <a:pt x="85617" y="54470"/>
                  </a:lnTo>
                  <a:lnTo>
                    <a:pt x="85467" y="54353"/>
                  </a:lnTo>
                  <a:lnTo>
                    <a:pt x="85312" y="54246"/>
                  </a:lnTo>
                  <a:lnTo>
                    <a:pt x="85001" y="54043"/>
                  </a:lnTo>
                  <a:lnTo>
                    <a:pt x="84687" y="53850"/>
                  </a:lnTo>
                  <a:lnTo>
                    <a:pt x="84367" y="53690"/>
                  </a:lnTo>
                  <a:lnTo>
                    <a:pt x="84043" y="53540"/>
                  </a:lnTo>
                  <a:lnTo>
                    <a:pt x="83719" y="53401"/>
                  </a:lnTo>
                  <a:lnTo>
                    <a:pt x="83391" y="53284"/>
                  </a:lnTo>
                  <a:lnTo>
                    <a:pt x="83058" y="53177"/>
                  </a:lnTo>
                  <a:lnTo>
                    <a:pt x="82725" y="53080"/>
                  </a:lnTo>
                  <a:lnTo>
                    <a:pt x="82392" y="52995"/>
                  </a:lnTo>
                  <a:lnTo>
                    <a:pt x="82054" y="52909"/>
                  </a:lnTo>
                  <a:lnTo>
                    <a:pt x="81384" y="52760"/>
                  </a:lnTo>
                  <a:lnTo>
                    <a:pt x="80266" y="52524"/>
                  </a:lnTo>
                  <a:lnTo>
                    <a:pt x="79144" y="52300"/>
                  </a:lnTo>
                  <a:lnTo>
                    <a:pt x="78026" y="52086"/>
                  </a:lnTo>
                  <a:lnTo>
                    <a:pt x="76909" y="51883"/>
                  </a:lnTo>
                  <a:lnTo>
                    <a:pt x="75791" y="51680"/>
                  </a:lnTo>
                  <a:lnTo>
                    <a:pt x="74673" y="51498"/>
                  </a:lnTo>
                  <a:lnTo>
                    <a:pt x="73556" y="51306"/>
                  </a:lnTo>
                  <a:lnTo>
                    <a:pt x="72433" y="51135"/>
                  </a:lnTo>
                  <a:lnTo>
                    <a:pt x="71316" y="50964"/>
                  </a:lnTo>
                  <a:lnTo>
                    <a:pt x="70198" y="50803"/>
                  </a:lnTo>
                  <a:lnTo>
                    <a:pt x="67958" y="50493"/>
                  </a:lnTo>
                  <a:lnTo>
                    <a:pt x="65718" y="50205"/>
                  </a:lnTo>
                  <a:lnTo>
                    <a:pt x="63478" y="49948"/>
                  </a:lnTo>
                  <a:lnTo>
                    <a:pt x="63542" y="49253"/>
                  </a:lnTo>
                  <a:lnTo>
                    <a:pt x="63597" y="48558"/>
                  </a:lnTo>
                  <a:lnTo>
                    <a:pt x="63652" y="47853"/>
                  </a:lnTo>
                  <a:lnTo>
                    <a:pt x="63697" y="47136"/>
                  </a:lnTo>
                  <a:lnTo>
                    <a:pt x="63743" y="46409"/>
                  </a:lnTo>
                  <a:lnTo>
                    <a:pt x="63784" y="45682"/>
                  </a:lnTo>
                  <a:lnTo>
                    <a:pt x="63816" y="44955"/>
                  </a:lnTo>
                  <a:lnTo>
                    <a:pt x="63848" y="44218"/>
                  </a:lnTo>
                  <a:lnTo>
                    <a:pt x="63875" y="43469"/>
                  </a:lnTo>
                  <a:lnTo>
                    <a:pt x="63898" y="42721"/>
                  </a:lnTo>
                  <a:lnTo>
                    <a:pt x="63912" y="41973"/>
                  </a:lnTo>
                  <a:lnTo>
                    <a:pt x="63925" y="41224"/>
                  </a:lnTo>
                  <a:lnTo>
                    <a:pt x="63935" y="40465"/>
                  </a:lnTo>
                  <a:lnTo>
                    <a:pt x="63935" y="39706"/>
                  </a:lnTo>
                  <a:lnTo>
                    <a:pt x="63935" y="38958"/>
                  </a:lnTo>
                  <a:lnTo>
                    <a:pt x="63925" y="38199"/>
                  </a:lnTo>
                  <a:lnTo>
                    <a:pt x="63916" y="37440"/>
                  </a:lnTo>
                  <a:lnTo>
                    <a:pt x="63898" y="36681"/>
                  </a:lnTo>
                  <a:lnTo>
                    <a:pt x="63875" y="35922"/>
                  </a:lnTo>
                  <a:lnTo>
                    <a:pt x="63848" y="35163"/>
                  </a:lnTo>
                  <a:lnTo>
                    <a:pt x="63816" y="34404"/>
                  </a:lnTo>
                  <a:lnTo>
                    <a:pt x="63780" y="33655"/>
                  </a:lnTo>
                  <a:lnTo>
                    <a:pt x="63738" y="32907"/>
                  </a:lnTo>
                  <a:lnTo>
                    <a:pt x="63693" y="32169"/>
                  </a:lnTo>
                  <a:lnTo>
                    <a:pt x="63638" y="31421"/>
                  </a:lnTo>
                  <a:lnTo>
                    <a:pt x="63579" y="30694"/>
                  </a:lnTo>
                  <a:lnTo>
                    <a:pt x="63515" y="29956"/>
                  </a:lnTo>
                  <a:lnTo>
                    <a:pt x="63446" y="29240"/>
                  </a:lnTo>
                  <a:lnTo>
                    <a:pt x="63373" y="28524"/>
                  </a:lnTo>
                  <a:lnTo>
                    <a:pt x="63291" y="27807"/>
                  </a:lnTo>
                  <a:lnTo>
                    <a:pt x="63205" y="27102"/>
                  </a:lnTo>
                  <a:lnTo>
                    <a:pt x="63113" y="26407"/>
                  </a:lnTo>
                  <a:lnTo>
                    <a:pt x="63018" y="25723"/>
                  </a:lnTo>
                  <a:lnTo>
                    <a:pt x="62913" y="25049"/>
                  </a:lnTo>
                  <a:lnTo>
                    <a:pt x="62803" y="24386"/>
                  </a:lnTo>
                  <a:lnTo>
                    <a:pt x="62689" y="23724"/>
                  </a:lnTo>
                  <a:lnTo>
                    <a:pt x="62571" y="23082"/>
                  </a:lnTo>
                  <a:lnTo>
                    <a:pt x="62443" y="22451"/>
                  </a:lnTo>
                  <a:lnTo>
                    <a:pt x="62311" y="21831"/>
                  </a:lnTo>
                  <a:lnTo>
                    <a:pt x="62174" y="21222"/>
                  </a:lnTo>
                  <a:lnTo>
                    <a:pt x="62028" y="20623"/>
                  </a:lnTo>
                  <a:lnTo>
                    <a:pt x="61877" y="20035"/>
                  </a:lnTo>
                  <a:lnTo>
                    <a:pt x="61718" y="19469"/>
                  </a:lnTo>
                  <a:lnTo>
                    <a:pt x="61553" y="18923"/>
                  </a:lnTo>
                  <a:lnTo>
                    <a:pt x="61385" y="18378"/>
                  </a:lnTo>
                  <a:lnTo>
                    <a:pt x="61211" y="17865"/>
                  </a:lnTo>
                  <a:lnTo>
                    <a:pt x="61029" y="17352"/>
                  </a:lnTo>
                  <a:lnTo>
                    <a:pt x="60837" y="16871"/>
                  </a:lnTo>
                  <a:lnTo>
                    <a:pt x="60641" y="16400"/>
                  </a:lnTo>
                  <a:lnTo>
                    <a:pt x="60440" y="15941"/>
                  </a:lnTo>
                  <a:lnTo>
                    <a:pt x="60230" y="15513"/>
                  </a:lnTo>
                  <a:lnTo>
                    <a:pt x="60016" y="15096"/>
                  </a:lnTo>
                  <a:lnTo>
                    <a:pt x="59906" y="14893"/>
                  </a:lnTo>
                  <a:lnTo>
                    <a:pt x="59792" y="14701"/>
                  </a:lnTo>
                  <a:lnTo>
                    <a:pt x="59683" y="14519"/>
                  </a:lnTo>
                  <a:lnTo>
                    <a:pt x="59564" y="14326"/>
                  </a:lnTo>
                  <a:lnTo>
                    <a:pt x="59450" y="14155"/>
                  </a:lnTo>
                  <a:lnTo>
                    <a:pt x="59332" y="13974"/>
                  </a:lnTo>
                  <a:lnTo>
                    <a:pt x="59209" y="13813"/>
                  </a:lnTo>
                  <a:lnTo>
                    <a:pt x="59090" y="13642"/>
                  </a:lnTo>
                  <a:lnTo>
                    <a:pt x="58962" y="13492"/>
                  </a:lnTo>
                  <a:lnTo>
                    <a:pt x="58839" y="13332"/>
                  </a:lnTo>
                  <a:lnTo>
                    <a:pt x="58711" y="13193"/>
                  </a:lnTo>
                  <a:lnTo>
                    <a:pt x="58584" y="13054"/>
                  </a:lnTo>
                  <a:lnTo>
                    <a:pt x="58451" y="12915"/>
                  </a:lnTo>
                  <a:lnTo>
                    <a:pt x="58319" y="12787"/>
                  </a:lnTo>
                  <a:lnTo>
                    <a:pt x="58187" y="12659"/>
                  </a:lnTo>
                  <a:lnTo>
                    <a:pt x="58050" y="12541"/>
                  </a:lnTo>
                  <a:lnTo>
                    <a:pt x="57908" y="12434"/>
                  </a:lnTo>
                  <a:lnTo>
                    <a:pt x="57772" y="12327"/>
                  </a:lnTo>
                  <a:lnTo>
                    <a:pt x="57630" y="12231"/>
                  </a:lnTo>
                  <a:lnTo>
                    <a:pt x="57484" y="12135"/>
                  </a:lnTo>
                  <a:lnTo>
                    <a:pt x="57343" y="12049"/>
                  </a:lnTo>
                  <a:lnTo>
                    <a:pt x="57197" y="11974"/>
                  </a:lnTo>
                  <a:lnTo>
                    <a:pt x="57046" y="11900"/>
                  </a:lnTo>
                  <a:lnTo>
                    <a:pt x="56896" y="11835"/>
                  </a:lnTo>
                  <a:lnTo>
                    <a:pt x="56900" y="11408"/>
                  </a:lnTo>
                  <a:lnTo>
                    <a:pt x="56905" y="10980"/>
                  </a:lnTo>
                  <a:lnTo>
                    <a:pt x="56900" y="10542"/>
                  </a:lnTo>
                  <a:lnTo>
                    <a:pt x="56896" y="10103"/>
                  </a:lnTo>
                  <a:lnTo>
                    <a:pt x="56887" y="9676"/>
                  </a:lnTo>
                  <a:lnTo>
                    <a:pt x="56877" y="9238"/>
                  </a:lnTo>
                  <a:lnTo>
                    <a:pt x="56855" y="8799"/>
                  </a:lnTo>
                  <a:lnTo>
                    <a:pt x="56832" y="8361"/>
                  </a:lnTo>
                  <a:lnTo>
                    <a:pt x="56827" y="8275"/>
                  </a:lnTo>
                  <a:lnTo>
                    <a:pt x="56818" y="8190"/>
                  </a:lnTo>
                  <a:lnTo>
                    <a:pt x="56804" y="8115"/>
                  </a:lnTo>
                  <a:lnTo>
                    <a:pt x="56791" y="8040"/>
                  </a:lnTo>
                  <a:lnTo>
                    <a:pt x="56772" y="7976"/>
                  </a:lnTo>
                  <a:lnTo>
                    <a:pt x="56750" y="7923"/>
                  </a:lnTo>
                  <a:lnTo>
                    <a:pt x="56731" y="7869"/>
                  </a:lnTo>
                  <a:lnTo>
                    <a:pt x="56709" y="7826"/>
                  </a:lnTo>
                  <a:lnTo>
                    <a:pt x="56681" y="7794"/>
                  </a:lnTo>
                  <a:lnTo>
                    <a:pt x="56654" y="7762"/>
                  </a:lnTo>
                  <a:lnTo>
                    <a:pt x="56626" y="7741"/>
                  </a:lnTo>
                  <a:lnTo>
                    <a:pt x="56599" y="7730"/>
                  </a:lnTo>
                  <a:lnTo>
                    <a:pt x="56572" y="7719"/>
                  </a:lnTo>
                  <a:lnTo>
                    <a:pt x="56540" y="7719"/>
                  </a:lnTo>
                  <a:lnTo>
                    <a:pt x="56481" y="7730"/>
                  </a:lnTo>
                  <a:lnTo>
                    <a:pt x="56467" y="7431"/>
                  </a:lnTo>
                  <a:lnTo>
                    <a:pt x="56453" y="7142"/>
                  </a:lnTo>
                  <a:lnTo>
                    <a:pt x="56430" y="6853"/>
                  </a:lnTo>
                  <a:lnTo>
                    <a:pt x="56408" y="6576"/>
                  </a:lnTo>
                  <a:lnTo>
                    <a:pt x="56380" y="6298"/>
                  </a:lnTo>
                  <a:lnTo>
                    <a:pt x="56353" y="6030"/>
                  </a:lnTo>
                  <a:lnTo>
                    <a:pt x="56316" y="5763"/>
                  </a:lnTo>
                  <a:lnTo>
                    <a:pt x="56280" y="5506"/>
                  </a:lnTo>
                  <a:lnTo>
                    <a:pt x="56239" y="5261"/>
                  </a:lnTo>
                  <a:lnTo>
                    <a:pt x="56198" y="5015"/>
                  </a:lnTo>
                  <a:lnTo>
                    <a:pt x="56147" y="4769"/>
                  </a:lnTo>
                  <a:lnTo>
                    <a:pt x="56097" y="4544"/>
                  </a:lnTo>
                  <a:lnTo>
                    <a:pt x="56047" y="4309"/>
                  </a:lnTo>
                  <a:lnTo>
                    <a:pt x="55992" y="4095"/>
                  </a:lnTo>
                  <a:lnTo>
                    <a:pt x="55933" y="3881"/>
                  </a:lnTo>
                  <a:lnTo>
                    <a:pt x="55869" y="3668"/>
                  </a:lnTo>
                  <a:lnTo>
                    <a:pt x="55805" y="3464"/>
                  </a:lnTo>
                  <a:lnTo>
                    <a:pt x="55737" y="3272"/>
                  </a:lnTo>
                  <a:lnTo>
                    <a:pt x="55669" y="3080"/>
                  </a:lnTo>
                  <a:lnTo>
                    <a:pt x="55596" y="2887"/>
                  </a:lnTo>
                  <a:lnTo>
                    <a:pt x="55523" y="2716"/>
                  </a:lnTo>
                  <a:lnTo>
                    <a:pt x="55445" y="2545"/>
                  </a:lnTo>
                  <a:lnTo>
                    <a:pt x="55367" y="2374"/>
                  </a:lnTo>
                  <a:lnTo>
                    <a:pt x="55285" y="2214"/>
                  </a:lnTo>
                  <a:lnTo>
                    <a:pt x="55199" y="2053"/>
                  </a:lnTo>
                  <a:lnTo>
                    <a:pt x="55112" y="1904"/>
                  </a:lnTo>
                  <a:lnTo>
                    <a:pt x="55025" y="1765"/>
                  </a:lnTo>
                  <a:lnTo>
                    <a:pt x="54934" y="1626"/>
                  </a:lnTo>
                  <a:lnTo>
                    <a:pt x="54843" y="1487"/>
                  </a:lnTo>
                  <a:lnTo>
                    <a:pt x="54747" y="1358"/>
                  </a:lnTo>
                  <a:lnTo>
                    <a:pt x="54651" y="1241"/>
                  </a:lnTo>
                  <a:lnTo>
                    <a:pt x="54551" y="1123"/>
                  </a:lnTo>
                  <a:lnTo>
                    <a:pt x="54450" y="1016"/>
                  </a:lnTo>
                  <a:lnTo>
                    <a:pt x="54350" y="909"/>
                  </a:lnTo>
                  <a:lnTo>
                    <a:pt x="54250" y="813"/>
                  </a:lnTo>
                  <a:lnTo>
                    <a:pt x="54145" y="717"/>
                  </a:lnTo>
                  <a:lnTo>
                    <a:pt x="54035" y="631"/>
                  </a:lnTo>
                  <a:lnTo>
                    <a:pt x="53930" y="546"/>
                  </a:lnTo>
                  <a:lnTo>
                    <a:pt x="53711" y="407"/>
                  </a:lnTo>
                  <a:lnTo>
                    <a:pt x="53483" y="279"/>
                  </a:lnTo>
                  <a:lnTo>
                    <a:pt x="53255" y="182"/>
                  </a:lnTo>
                  <a:lnTo>
                    <a:pt x="53023" y="97"/>
                  </a:lnTo>
                  <a:lnTo>
                    <a:pt x="52785" y="43"/>
                  </a:lnTo>
                  <a:lnTo>
                    <a:pt x="52548" y="11"/>
                  </a:lnTo>
                  <a:lnTo>
                    <a:pt x="52306" y="1"/>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61"/>
            <p:cNvSpPr/>
            <p:nvPr/>
          </p:nvSpPr>
          <p:spPr>
            <a:xfrm>
              <a:off x="2535150" y="-8457225"/>
              <a:ext cx="333500" cy="808775"/>
            </a:xfrm>
            <a:custGeom>
              <a:avLst/>
              <a:gdLst/>
              <a:ahLst/>
              <a:cxnLst/>
              <a:rect l="l" t="t" r="r" b="b"/>
              <a:pathLst>
                <a:path w="13340" h="32351" extrusionOk="0">
                  <a:moveTo>
                    <a:pt x="7409" y="0"/>
                  </a:moveTo>
                  <a:lnTo>
                    <a:pt x="7154" y="22"/>
                  </a:lnTo>
                  <a:lnTo>
                    <a:pt x="6903" y="64"/>
                  </a:lnTo>
                  <a:lnTo>
                    <a:pt x="6648" y="139"/>
                  </a:lnTo>
                  <a:lnTo>
                    <a:pt x="6401" y="235"/>
                  </a:lnTo>
                  <a:lnTo>
                    <a:pt x="6150" y="353"/>
                  </a:lnTo>
                  <a:lnTo>
                    <a:pt x="5904" y="503"/>
                  </a:lnTo>
                  <a:lnTo>
                    <a:pt x="5658" y="663"/>
                  </a:lnTo>
                  <a:lnTo>
                    <a:pt x="5411" y="855"/>
                  </a:lnTo>
                  <a:lnTo>
                    <a:pt x="5170" y="1059"/>
                  </a:lnTo>
                  <a:lnTo>
                    <a:pt x="4932" y="1294"/>
                  </a:lnTo>
                  <a:lnTo>
                    <a:pt x="4695" y="1540"/>
                  </a:lnTo>
                  <a:lnTo>
                    <a:pt x="4462" y="1818"/>
                  </a:lnTo>
                  <a:lnTo>
                    <a:pt x="4234" y="2106"/>
                  </a:lnTo>
                  <a:lnTo>
                    <a:pt x="4006" y="2416"/>
                  </a:lnTo>
                  <a:lnTo>
                    <a:pt x="3783" y="2748"/>
                  </a:lnTo>
                  <a:lnTo>
                    <a:pt x="3564" y="3100"/>
                  </a:lnTo>
                  <a:lnTo>
                    <a:pt x="3349" y="3464"/>
                  </a:lnTo>
                  <a:lnTo>
                    <a:pt x="3139" y="3849"/>
                  </a:lnTo>
                  <a:lnTo>
                    <a:pt x="2930" y="4255"/>
                  </a:lnTo>
                  <a:lnTo>
                    <a:pt x="2729" y="4672"/>
                  </a:lnTo>
                  <a:lnTo>
                    <a:pt x="2533" y="5100"/>
                  </a:lnTo>
                  <a:lnTo>
                    <a:pt x="2341" y="5559"/>
                  </a:lnTo>
                  <a:lnTo>
                    <a:pt x="2154" y="6019"/>
                  </a:lnTo>
                  <a:lnTo>
                    <a:pt x="1976" y="6500"/>
                  </a:lnTo>
                  <a:lnTo>
                    <a:pt x="1798" y="7003"/>
                  </a:lnTo>
                  <a:lnTo>
                    <a:pt x="1630" y="7505"/>
                  </a:lnTo>
                  <a:lnTo>
                    <a:pt x="1470" y="8029"/>
                  </a:lnTo>
                  <a:lnTo>
                    <a:pt x="1383" y="8328"/>
                  </a:lnTo>
                  <a:lnTo>
                    <a:pt x="1301" y="8628"/>
                  </a:lnTo>
                  <a:lnTo>
                    <a:pt x="1219" y="8938"/>
                  </a:lnTo>
                  <a:lnTo>
                    <a:pt x="1137" y="9258"/>
                  </a:lnTo>
                  <a:lnTo>
                    <a:pt x="1059" y="9590"/>
                  </a:lnTo>
                  <a:lnTo>
                    <a:pt x="986" y="9921"/>
                  </a:lnTo>
                  <a:lnTo>
                    <a:pt x="913" y="10263"/>
                  </a:lnTo>
                  <a:lnTo>
                    <a:pt x="840" y="10616"/>
                  </a:lnTo>
                  <a:lnTo>
                    <a:pt x="772" y="10980"/>
                  </a:lnTo>
                  <a:lnTo>
                    <a:pt x="703" y="11343"/>
                  </a:lnTo>
                  <a:lnTo>
                    <a:pt x="644" y="11717"/>
                  </a:lnTo>
                  <a:lnTo>
                    <a:pt x="580" y="12091"/>
                  </a:lnTo>
                  <a:lnTo>
                    <a:pt x="521" y="12476"/>
                  </a:lnTo>
                  <a:lnTo>
                    <a:pt x="466" y="12861"/>
                  </a:lnTo>
                  <a:lnTo>
                    <a:pt x="411" y="13257"/>
                  </a:lnTo>
                  <a:lnTo>
                    <a:pt x="361" y="13652"/>
                  </a:lnTo>
                  <a:lnTo>
                    <a:pt x="316" y="14048"/>
                  </a:lnTo>
                  <a:lnTo>
                    <a:pt x="270" y="14454"/>
                  </a:lnTo>
                  <a:lnTo>
                    <a:pt x="229" y="14860"/>
                  </a:lnTo>
                  <a:lnTo>
                    <a:pt x="193" y="15267"/>
                  </a:lnTo>
                  <a:lnTo>
                    <a:pt x="156" y="15673"/>
                  </a:lnTo>
                  <a:lnTo>
                    <a:pt x="129" y="16090"/>
                  </a:lnTo>
                  <a:lnTo>
                    <a:pt x="97" y="16496"/>
                  </a:lnTo>
                  <a:lnTo>
                    <a:pt x="74" y="16913"/>
                  </a:lnTo>
                  <a:lnTo>
                    <a:pt x="51" y="17330"/>
                  </a:lnTo>
                  <a:lnTo>
                    <a:pt x="37" y="17747"/>
                  </a:lnTo>
                  <a:lnTo>
                    <a:pt x="24" y="18153"/>
                  </a:lnTo>
                  <a:lnTo>
                    <a:pt x="10" y="18570"/>
                  </a:lnTo>
                  <a:lnTo>
                    <a:pt x="5" y="18987"/>
                  </a:lnTo>
                  <a:lnTo>
                    <a:pt x="1" y="19393"/>
                  </a:lnTo>
                  <a:lnTo>
                    <a:pt x="5" y="19799"/>
                  </a:lnTo>
                  <a:lnTo>
                    <a:pt x="10" y="20206"/>
                  </a:lnTo>
                  <a:lnTo>
                    <a:pt x="19" y="20612"/>
                  </a:lnTo>
                  <a:lnTo>
                    <a:pt x="33" y="21008"/>
                  </a:lnTo>
                  <a:lnTo>
                    <a:pt x="51" y="21403"/>
                  </a:lnTo>
                  <a:lnTo>
                    <a:pt x="74" y="21799"/>
                  </a:lnTo>
                  <a:lnTo>
                    <a:pt x="101" y="22184"/>
                  </a:lnTo>
                  <a:lnTo>
                    <a:pt x="133" y="22568"/>
                  </a:lnTo>
                  <a:lnTo>
                    <a:pt x="170" y="22953"/>
                  </a:lnTo>
                  <a:lnTo>
                    <a:pt x="206" y="23317"/>
                  </a:lnTo>
                  <a:lnTo>
                    <a:pt x="252" y="23691"/>
                  </a:lnTo>
                  <a:lnTo>
                    <a:pt x="302" y="24044"/>
                  </a:lnTo>
                  <a:lnTo>
                    <a:pt x="357" y="24397"/>
                  </a:lnTo>
                  <a:lnTo>
                    <a:pt x="416" y="24749"/>
                  </a:lnTo>
                  <a:lnTo>
                    <a:pt x="484" y="25081"/>
                  </a:lnTo>
                  <a:lnTo>
                    <a:pt x="553" y="25412"/>
                  </a:lnTo>
                  <a:lnTo>
                    <a:pt x="626" y="25733"/>
                  </a:lnTo>
                  <a:lnTo>
                    <a:pt x="708" y="26043"/>
                  </a:lnTo>
                  <a:lnTo>
                    <a:pt x="790" y="26353"/>
                  </a:lnTo>
                  <a:lnTo>
                    <a:pt x="881" y="26642"/>
                  </a:lnTo>
                  <a:lnTo>
                    <a:pt x="977" y="26920"/>
                  </a:lnTo>
                  <a:lnTo>
                    <a:pt x="1078" y="27197"/>
                  </a:lnTo>
                  <a:lnTo>
                    <a:pt x="1187" y="27454"/>
                  </a:lnTo>
                  <a:lnTo>
                    <a:pt x="1301" y="27711"/>
                  </a:lnTo>
                  <a:lnTo>
                    <a:pt x="1420" y="27946"/>
                  </a:lnTo>
                  <a:lnTo>
                    <a:pt x="1543" y="28170"/>
                  </a:lnTo>
                  <a:lnTo>
                    <a:pt x="1671" y="28384"/>
                  </a:lnTo>
                  <a:lnTo>
                    <a:pt x="1807" y="28587"/>
                  </a:lnTo>
                  <a:lnTo>
                    <a:pt x="1949" y="28769"/>
                  </a:lnTo>
                  <a:lnTo>
                    <a:pt x="2099" y="28940"/>
                  </a:lnTo>
                  <a:lnTo>
                    <a:pt x="2250" y="29100"/>
                  </a:lnTo>
                  <a:lnTo>
                    <a:pt x="2410" y="29250"/>
                  </a:lnTo>
                  <a:lnTo>
                    <a:pt x="2578" y="29378"/>
                  </a:lnTo>
                  <a:lnTo>
                    <a:pt x="2752" y="29485"/>
                  </a:lnTo>
                  <a:lnTo>
                    <a:pt x="2838" y="29560"/>
                  </a:lnTo>
                  <a:lnTo>
                    <a:pt x="2911" y="29635"/>
                  </a:lnTo>
                  <a:lnTo>
                    <a:pt x="2984" y="29742"/>
                  </a:lnTo>
                  <a:lnTo>
                    <a:pt x="3044" y="29859"/>
                  </a:lnTo>
                  <a:lnTo>
                    <a:pt x="3094" y="29988"/>
                  </a:lnTo>
                  <a:lnTo>
                    <a:pt x="3139" y="30127"/>
                  </a:lnTo>
                  <a:lnTo>
                    <a:pt x="3176" y="30287"/>
                  </a:lnTo>
                  <a:lnTo>
                    <a:pt x="3208" y="30447"/>
                  </a:lnTo>
                  <a:lnTo>
                    <a:pt x="3231" y="30619"/>
                  </a:lnTo>
                  <a:lnTo>
                    <a:pt x="3249" y="30800"/>
                  </a:lnTo>
                  <a:lnTo>
                    <a:pt x="3258" y="30982"/>
                  </a:lnTo>
                  <a:lnTo>
                    <a:pt x="3263" y="31174"/>
                  </a:lnTo>
                  <a:lnTo>
                    <a:pt x="3258" y="31356"/>
                  </a:lnTo>
                  <a:lnTo>
                    <a:pt x="3249" y="31549"/>
                  </a:lnTo>
                  <a:lnTo>
                    <a:pt x="3231" y="31730"/>
                  </a:lnTo>
                  <a:lnTo>
                    <a:pt x="3212" y="31923"/>
                  </a:lnTo>
                  <a:lnTo>
                    <a:pt x="3518" y="32030"/>
                  </a:lnTo>
                  <a:lnTo>
                    <a:pt x="3833" y="32126"/>
                  </a:lnTo>
                  <a:lnTo>
                    <a:pt x="4143" y="32211"/>
                  </a:lnTo>
                  <a:lnTo>
                    <a:pt x="4462" y="32276"/>
                  </a:lnTo>
                  <a:lnTo>
                    <a:pt x="4782" y="32318"/>
                  </a:lnTo>
                  <a:lnTo>
                    <a:pt x="5101" y="32340"/>
                  </a:lnTo>
                  <a:lnTo>
                    <a:pt x="5420" y="32350"/>
                  </a:lnTo>
                  <a:lnTo>
                    <a:pt x="5744" y="32329"/>
                  </a:lnTo>
                  <a:lnTo>
                    <a:pt x="6064" y="32297"/>
                  </a:lnTo>
                  <a:lnTo>
                    <a:pt x="6388" y="32233"/>
                  </a:lnTo>
                  <a:lnTo>
                    <a:pt x="6707" y="32147"/>
                  </a:lnTo>
                  <a:lnTo>
                    <a:pt x="7026" y="32040"/>
                  </a:lnTo>
                  <a:lnTo>
                    <a:pt x="7186" y="31976"/>
                  </a:lnTo>
                  <a:lnTo>
                    <a:pt x="7346" y="31912"/>
                  </a:lnTo>
                  <a:lnTo>
                    <a:pt x="7501" y="31827"/>
                  </a:lnTo>
                  <a:lnTo>
                    <a:pt x="7660" y="31752"/>
                  </a:lnTo>
                  <a:lnTo>
                    <a:pt x="7815" y="31656"/>
                  </a:lnTo>
                  <a:lnTo>
                    <a:pt x="7971" y="31570"/>
                  </a:lnTo>
                  <a:lnTo>
                    <a:pt x="8126" y="31463"/>
                  </a:lnTo>
                  <a:lnTo>
                    <a:pt x="8281" y="31356"/>
                  </a:lnTo>
                  <a:lnTo>
                    <a:pt x="8431" y="31239"/>
                  </a:lnTo>
                  <a:lnTo>
                    <a:pt x="8586" y="31110"/>
                  </a:lnTo>
                  <a:lnTo>
                    <a:pt x="8737" y="30982"/>
                  </a:lnTo>
                  <a:lnTo>
                    <a:pt x="8887" y="30843"/>
                  </a:lnTo>
                  <a:lnTo>
                    <a:pt x="9033" y="30704"/>
                  </a:lnTo>
                  <a:lnTo>
                    <a:pt x="9179" y="30554"/>
                  </a:lnTo>
                  <a:lnTo>
                    <a:pt x="9325" y="30394"/>
                  </a:lnTo>
                  <a:lnTo>
                    <a:pt x="9471" y="30223"/>
                  </a:lnTo>
                  <a:lnTo>
                    <a:pt x="9613" y="30052"/>
                  </a:lnTo>
                  <a:lnTo>
                    <a:pt x="9754" y="29859"/>
                  </a:lnTo>
                  <a:lnTo>
                    <a:pt x="9896" y="29678"/>
                  </a:lnTo>
                  <a:lnTo>
                    <a:pt x="10032" y="29475"/>
                  </a:lnTo>
                  <a:lnTo>
                    <a:pt x="10169" y="29272"/>
                  </a:lnTo>
                  <a:lnTo>
                    <a:pt x="10302" y="29058"/>
                  </a:lnTo>
                  <a:lnTo>
                    <a:pt x="10438" y="28833"/>
                  </a:lnTo>
                  <a:lnTo>
                    <a:pt x="10566" y="28598"/>
                  </a:lnTo>
                  <a:lnTo>
                    <a:pt x="10699" y="28363"/>
                  </a:lnTo>
                  <a:lnTo>
                    <a:pt x="10822" y="28117"/>
                  </a:lnTo>
                  <a:lnTo>
                    <a:pt x="10949" y="27850"/>
                  </a:lnTo>
                  <a:lnTo>
                    <a:pt x="11073" y="27593"/>
                  </a:lnTo>
                  <a:lnTo>
                    <a:pt x="11191" y="27315"/>
                  </a:lnTo>
                  <a:lnTo>
                    <a:pt x="11310" y="27026"/>
                  </a:lnTo>
                  <a:lnTo>
                    <a:pt x="11424" y="26738"/>
                  </a:lnTo>
                  <a:lnTo>
                    <a:pt x="11538" y="26438"/>
                  </a:lnTo>
                  <a:lnTo>
                    <a:pt x="11647" y="26128"/>
                  </a:lnTo>
                  <a:lnTo>
                    <a:pt x="11757" y="25808"/>
                  </a:lnTo>
                  <a:lnTo>
                    <a:pt x="11862" y="25476"/>
                  </a:lnTo>
                  <a:lnTo>
                    <a:pt x="11967" y="25145"/>
                  </a:lnTo>
                  <a:lnTo>
                    <a:pt x="12067" y="24792"/>
                  </a:lnTo>
                  <a:lnTo>
                    <a:pt x="12167" y="24429"/>
                  </a:lnTo>
                  <a:lnTo>
                    <a:pt x="12259" y="24065"/>
                  </a:lnTo>
                  <a:lnTo>
                    <a:pt x="12354" y="23691"/>
                  </a:lnTo>
                  <a:lnTo>
                    <a:pt x="12455" y="23242"/>
                  </a:lnTo>
                  <a:lnTo>
                    <a:pt x="12551" y="22793"/>
                  </a:lnTo>
                  <a:lnTo>
                    <a:pt x="12642" y="22344"/>
                  </a:lnTo>
                  <a:lnTo>
                    <a:pt x="12724" y="21895"/>
                  </a:lnTo>
                  <a:lnTo>
                    <a:pt x="12806" y="21435"/>
                  </a:lnTo>
                  <a:lnTo>
                    <a:pt x="12879" y="20975"/>
                  </a:lnTo>
                  <a:lnTo>
                    <a:pt x="12948" y="20516"/>
                  </a:lnTo>
                  <a:lnTo>
                    <a:pt x="13007" y="20056"/>
                  </a:lnTo>
                  <a:lnTo>
                    <a:pt x="13066" y="19586"/>
                  </a:lnTo>
                  <a:lnTo>
                    <a:pt x="13116" y="19126"/>
                  </a:lnTo>
                  <a:lnTo>
                    <a:pt x="13162" y="18656"/>
                  </a:lnTo>
                  <a:lnTo>
                    <a:pt x="13203" y="18196"/>
                  </a:lnTo>
                  <a:lnTo>
                    <a:pt x="13239" y="17725"/>
                  </a:lnTo>
                  <a:lnTo>
                    <a:pt x="13267" y="17255"/>
                  </a:lnTo>
                  <a:lnTo>
                    <a:pt x="13294" y="16795"/>
                  </a:lnTo>
                  <a:lnTo>
                    <a:pt x="13312" y="16325"/>
                  </a:lnTo>
                  <a:lnTo>
                    <a:pt x="13326" y="15855"/>
                  </a:lnTo>
                  <a:lnTo>
                    <a:pt x="13335" y="15395"/>
                  </a:lnTo>
                  <a:lnTo>
                    <a:pt x="13340" y="14935"/>
                  </a:lnTo>
                  <a:lnTo>
                    <a:pt x="13340" y="14475"/>
                  </a:lnTo>
                  <a:lnTo>
                    <a:pt x="13331" y="14016"/>
                  </a:lnTo>
                  <a:lnTo>
                    <a:pt x="13322" y="13556"/>
                  </a:lnTo>
                  <a:lnTo>
                    <a:pt x="13303" y="13107"/>
                  </a:lnTo>
                  <a:lnTo>
                    <a:pt x="13281" y="12647"/>
                  </a:lnTo>
                  <a:lnTo>
                    <a:pt x="13253" y="12209"/>
                  </a:lnTo>
                  <a:lnTo>
                    <a:pt x="13226" y="11760"/>
                  </a:lnTo>
                  <a:lnTo>
                    <a:pt x="13189" y="11322"/>
                  </a:lnTo>
                  <a:lnTo>
                    <a:pt x="13148" y="10883"/>
                  </a:lnTo>
                  <a:lnTo>
                    <a:pt x="13098" y="10445"/>
                  </a:lnTo>
                  <a:lnTo>
                    <a:pt x="13048" y="10017"/>
                  </a:lnTo>
                  <a:lnTo>
                    <a:pt x="12993" y="9600"/>
                  </a:lnTo>
                  <a:lnTo>
                    <a:pt x="12934" y="9184"/>
                  </a:lnTo>
                  <a:lnTo>
                    <a:pt x="12865" y="8767"/>
                  </a:lnTo>
                  <a:lnTo>
                    <a:pt x="12797" y="8360"/>
                  </a:lnTo>
                  <a:lnTo>
                    <a:pt x="12724" y="7965"/>
                  </a:lnTo>
                  <a:lnTo>
                    <a:pt x="12642" y="7569"/>
                  </a:lnTo>
                  <a:lnTo>
                    <a:pt x="12560" y="7184"/>
                  </a:lnTo>
                  <a:lnTo>
                    <a:pt x="12473" y="6799"/>
                  </a:lnTo>
                  <a:lnTo>
                    <a:pt x="12377" y="6425"/>
                  </a:lnTo>
                  <a:lnTo>
                    <a:pt x="12281" y="6062"/>
                  </a:lnTo>
                  <a:lnTo>
                    <a:pt x="12181" y="5698"/>
                  </a:lnTo>
                  <a:lnTo>
                    <a:pt x="12072" y="5356"/>
                  </a:lnTo>
                  <a:lnTo>
                    <a:pt x="11962" y="5014"/>
                  </a:lnTo>
                  <a:lnTo>
                    <a:pt x="11848" y="4683"/>
                  </a:lnTo>
                  <a:lnTo>
                    <a:pt x="11729" y="4351"/>
                  </a:lnTo>
                  <a:lnTo>
                    <a:pt x="11606" y="4041"/>
                  </a:lnTo>
                  <a:lnTo>
                    <a:pt x="11474" y="3731"/>
                  </a:lnTo>
                  <a:lnTo>
                    <a:pt x="11342" y="3432"/>
                  </a:lnTo>
                  <a:lnTo>
                    <a:pt x="11209" y="3154"/>
                  </a:lnTo>
                  <a:lnTo>
                    <a:pt x="11068" y="2876"/>
                  </a:lnTo>
                  <a:lnTo>
                    <a:pt x="10922" y="2609"/>
                  </a:lnTo>
                  <a:lnTo>
                    <a:pt x="10771" y="2352"/>
                  </a:lnTo>
                  <a:lnTo>
                    <a:pt x="10621" y="2117"/>
                  </a:lnTo>
                  <a:lnTo>
                    <a:pt x="10461" y="1882"/>
                  </a:lnTo>
                  <a:lnTo>
                    <a:pt x="10302" y="1657"/>
                  </a:lnTo>
                  <a:lnTo>
                    <a:pt x="10137" y="1454"/>
                  </a:lnTo>
                  <a:lnTo>
                    <a:pt x="9969" y="1262"/>
                  </a:lnTo>
                  <a:lnTo>
                    <a:pt x="9795" y="1080"/>
                  </a:lnTo>
                  <a:lnTo>
                    <a:pt x="9617" y="909"/>
                  </a:lnTo>
                  <a:lnTo>
                    <a:pt x="9439" y="748"/>
                  </a:lnTo>
                  <a:lnTo>
                    <a:pt x="9252" y="610"/>
                  </a:lnTo>
                  <a:lnTo>
                    <a:pt x="9065" y="481"/>
                  </a:lnTo>
                  <a:lnTo>
                    <a:pt x="8874" y="364"/>
                  </a:lnTo>
                  <a:lnTo>
                    <a:pt x="8678" y="267"/>
                  </a:lnTo>
                  <a:lnTo>
                    <a:pt x="8550" y="203"/>
                  </a:lnTo>
                  <a:lnTo>
                    <a:pt x="8422" y="161"/>
                  </a:lnTo>
                  <a:lnTo>
                    <a:pt x="8294" y="118"/>
                  </a:lnTo>
                  <a:lnTo>
                    <a:pt x="8171" y="75"/>
                  </a:lnTo>
                  <a:lnTo>
                    <a:pt x="8044" y="43"/>
                  </a:lnTo>
                  <a:lnTo>
                    <a:pt x="7916" y="22"/>
                  </a:lnTo>
                  <a:lnTo>
                    <a:pt x="7788" y="11"/>
                  </a:lnTo>
                  <a:lnTo>
                    <a:pt x="7660"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61"/>
            <p:cNvSpPr/>
            <p:nvPr/>
          </p:nvSpPr>
          <p:spPr>
            <a:xfrm>
              <a:off x="2615675" y="-7586475"/>
              <a:ext cx="112700" cy="314875"/>
            </a:xfrm>
            <a:custGeom>
              <a:avLst/>
              <a:gdLst/>
              <a:ahLst/>
              <a:cxnLst/>
              <a:rect l="l" t="t" r="r" b="b"/>
              <a:pathLst>
                <a:path w="4508" h="12595" extrusionOk="0">
                  <a:moveTo>
                    <a:pt x="1" y="1"/>
                  </a:moveTo>
                  <a:lnTo>
                    <a:pt x="28" y="247"/>
                  </a:lnTo>
                  <a:lnTo>
                    <a:pt x="42" y="375"/>
                  </a:lnTo>
                  <a:lnTo>
                    <a:pt x="46" y="514"/>
                  </a:lnTo>
                  <a:lnTo>
                    <a:pt x="110" y="3465"/>
                  </a:lnTo>
                  <a:lnTo>
                    <a:pt x="169" y="6469"/>
                  </a:lnTo>
                  <a:lnTo>
                    <a:pt x="233" y="9516"/>
                  </a:lnTo>
                  <a:lnTo>
                    <a:pt x="297" y="12594"/>
                  </a:lnTo>
                  <a:lnTo>
                    <a:pt x="557" y="12445"/>
                  </a:lnTo>
                  <a:lnTo>
                    <a:pt x="817" y="12306"/>
                  </a:lnTo>
                  <a:lnTo>
                    <a:pt x="1077" y="12178"/>
                  </a:lnTo>
                  <a:lnTo>
                    <a:pt x="1337" y="12071"/>
                  </a:lnTo>
                  <a:lnTo>
                    <a:pt x="1602" y="11964"/>
                  </a:lnTo>
                  <a:lnTo>
                    <a:pt x="1866" y="11878"/>
                  </a:lnTo>
                  <a:lnTo>
                    <a:pt x="2131" y="11803"/>
                  </a:lnTo>
                  <a:lnTo>
                    <a:pt x="2396" y="11739"/>
                  </a:lnTo>
                  <a:lnTo>
                    <a:pt x="2660" y="11696"/>
                  </a:lnTo>
                  <a:lnTo>
                    <a:pt x="2925" y="11654"/>
                  </a:lnTo>
                  <a:lnTo>
                    <a:pt x="3189" y="11622"/>
                  </a:lnTo>
                  <a:lnTo>
                    <a:pt x="3454" y="11611"/>
                  </a:lnTo>
                  <a:lnTo>
                    <a:pt x="3719" y="11600"/>
                  </a:lnTo>
                  <a:lnTo>
                    <a:pt x="3983" y="11611"/>
                  </a:lnTo>
                  <a:lnTo>
                    <a:pt x="4248" y="11622"/>
                  </a:lnTo>
                  <a:lnTo>
                    <a:pt x="4508" y="11654"/>
                  </a:lnTo>
                  <a:lnTo>
                    <a:pt x="4494" y="10242"/>
                  </a:lnTo>
                  <a:lnTo>
                    <a:pt x="4485" y="8842"/>
                  </a:lnTo>
                  <a:lnTo>
                    <a:pt x="4480" y="7441"/>
                  </a:lnTo>
                  <a:lnTo>
                    <a:pt x="4480" y="6052"/>
                  </a:lnTo>
                  <a:lnTo>
                    <a:pt x="4485" y="4673"/>
                  </a:lnTo>
                  <a:lnTo>
                    <a:pt x="4489" y="3304"/>
                  </a:lnTo>
                  <a:lnTo>
                    <a:pt x="4508" y="578"/>
                  </a:lnTo>
                  <a:lnTo>
                    <a:pt x="4229" y="696"/>
                  </a:lnTo>
                  <a:lnTo>
                    <a:pt x="3947" y="792"/>
                  </a:lnTo>
                  <a:lnTo>
                    <a:pt x="3668" y="856"/>
                  </a:lnTo>
                  <a:lnTo>
                    <a:pt x="3386" y="909"/>
                  </a:lnTo>
                  <a:lnTo>
                    <a:pt x="3098" y="941"/>
                  </a:lnTo>
                  <a:lnTo>
                    <a:pt x="2815" y="952"/>
                  </a:lnTo>
                  <a:lnTo>
                    <a:pt x="2532" y="952"/>
                  </a:lnTo>
                  <a:lnTo>
                    <a:pt x="2245" y="920"/>
                  </a:lnTo>
                  <a:lnTo>
                    <a:pt x="1962" y="877"/>
                  </a:lnTo>
                  <a:lnTo>
                    <a:pt x="1679" y="803"/>
                  </a:lnTo>
                  <a:lnTo>
                    <a:pt x="1397" y="717"/>
                  </a:lnTo>
                  <a:lnTo>
                    <a:pt x="1114" y="610"/>
                  </a:lnTo>
                  <a:lnTo>
                    <a:pt x="831" y="492"/>
                  </a:lnTo>
                  <a:lnTo>
                    <a:pt x="553" y="343"/>
                  </a:lnTo>
                  <a:lnTo>
                    <a:pt x="274" y="182"/>
                  </a:lnTo>
                  <a:lnTo>
                    <a:pt x="1"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61"/>
            <p:cNvSpPr/>
            <p:nvPr/>
          </p:nvSpPr>
          <p:spPr>
            <a:xfrm>
              <a:off x="2624450" y="-7247850"/>
              <a:ext cx="119225" cy="436225"/>
            </a:xfrm>
            <a:custGeom>
              <a:avLst/>
              <a:gdLst/>
              <a:ahLst/>
              <a:cxnLst/>
              <a:rect l="l" t="t" r="r" b="b"/>
              <a:pathLst>
                <a:path w="4769" h="17449" extrusionOk="0">
                  <a:moveTo>
                    <a:pt x="4184" y="1"/>
                  </a:moveTo>
                  <a:lnTo>
                    <a:pt x="3915" y="33"/>
                  </a:lnTo>
                  <a:lnTo>
                    <a:pt x="3646" y="76"/>
                  </a:lnTo>
                  <a:lnTo>
                    <a:pt x="3377" y="129"/>
                  </a:lnTo>
                  <a:lnTo>
                    <a:pt x="3112" y="193"/>
                  </a:lnTo>
                  <a:lnTo>
                    <a:pt x="2847" y="268"/>
                  </a:lnTo>
                  <a:lnTo>
                    <a:pt x="2587" y="343"/>
                  </a:lnTo>
                  <a:lnTo>
                    <a:pt x="2327" y="439"/>
                  </a:lnTo>
                  <a:lnTo>
                    <a:pt x="2063" y="535"/>
                  </a:lnTo>
                  <a:lnTo>
                    <a:pt x="1807" y="653"/>
                  </a:lnTo>
                  <a:lnTo>
                    <a:pt x="1547" y="771"/>
                  </a:lnTo>
                  <a:lnTo>
                    <a:pt x="1287" y="910"/>
                  </a:lnTo>
                  <a:lnTo>
                    <a:pt x="1032" y="1049"/>
                  </a:lnTo>
                  <a:lnTo>
                    <a:pt x="772" y="1198"/>
                  </a:lnTo>
                  <a:lnTo>
                    <a:pt x="516" y="1359"/>
                  </a:lnTo>
                  <a:lnTo>
                    <a:pt x="256" y="1519"/>
                  </a:lnTo>
                  <a:lnTo>
                    <a:pt x="1" y="1701"/>
                  </a:lnTo>
                  <a:lnTo>
                    <a:pt x="51" y="3657"/>
                  </a:lnTo>
                  <a:lnTo>
                    <a:pt x="106" y="5624"/>
                  </a:lnTo>
                  <a:lnTo>
                    <a:pt x="161" y="7591"/>
                  </a:lnTo>
                  <a:lnTo>
                    <a:pt x="224" y="9569"/>
                  </a:lnTo>
                  <a:lnTo>
                    <a:pt x="297" y="11536"/>
                  </a:lnTo>
                  <a:lnTo>
                    <a:pt x="375" y="13514"/>
                  </a:lnTo>
                  <a:lnTo>
                    <a:pt x="457" y="15481"/>
                  </a:lnTo>
                  <a:lnTo>
                    <a:pt x="553" y="17448"/>
                  </a:lnTo>
                  <a:lnTo>
                    <a:pt x="1602" y="16465"/>
                  </a:lnTo>
                  <a:lnTo>
                    <a:pt x="2656" y="15492"/>
                  </a:lnTo>
                  <a:lnTo>
                    <a:pt x="4768" y="13568"/>
                  </a:lnTo>
                  <a:lnTo>
                    <a:pt x="4709" y="12744"/>
                  </a:lnTo>
                  <a:lnTo>
                    <a:pt x="4649" y="11910"/>
                  </a:lnTo>
                  <a:lnTo>
                    <a:pt x="4595" y="11066"/>
                  </a:lnTo>
                  <a:lnTo>
                    <a:pt x="4544" y="10232"/>
                  </a:lnTo>
                  <a:lnTo>
                    <a:pt x="4494" y="9387"/>
                  </a:lnTo>
                  <a:lnTo>
                    <a:pt x="4453" y="8543"/>
                  </a:lnTo>
                  <a:lnTo>
                    <a:pt x="4412" y="7688"/>
                  </a:lnTo>
                  <a:lnTo>
                    <a:pt x="4376" y="6843"/>
                  </a:lnTo>
                  <a:lnTo>
                    <a:pt x="4339" y="5988"/>
                  </a:lnTo>
                  <a:lnTo>
                    <a:pt x="4312" y="5133"/>
                  </a:lnTo>
                  <a:lnTo>
                    <a:pt x="4284" y="4277"/>
                  </a:lnTo>
                  <a:lnTo>
                    <a:pt x="4257" y="3422"/>
                  </a:lnTo>
                  <a:lnTo>
                    <a:pt x="4216" y="1711"/>
                  </a:lnTo>
                  <a:lnTo>
                    <a:pt x="4184"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61"/>
            <p:cNvSpPr/>
            <p:nvPr/>
          </p:nvSpPr>
          <p:spPr>
            <a:xfrm>
              <a:off x="2641225" y="-6865650"/>
              <a:ext cx="169850" cy="601650"/>
            </a:xfrm>
            <a:custGeom>
              <a:avLst/>
              <a:gdLst/>
              <a:ahLst/>
              <a:cxnLst/>
              <a:rect l="l" t="t" r="r" b="b"/>
              <a:pathLst>
                <a:path w="6794" h="24066" extrusionOk="0">
                  <a:moveTo>
                    <a:pt x="4234" y="1"/>
                  </a:moveTo>
                  <a:lnTo>
                    <a:pt x="2122" y="2257"/>
                  </a:lnTo>
                  <a:lnTo>
                    <a:pt x="1059" y="3379"/>
                  </a:lnTo>
                  <a:lnTo>
                    <a:pt x="0" y="4491"/>
                  </a:lnTo>
                  <a:lnTo>
                    <a:pt x="73" y="5763"/>
                  </a:lnTo>
                  <a:lnTo>
                    <a:pt x="151" y="7025"/>
                  </a:lnTo>
                  <a:lnTo>
                    <a:pt x="238" y="8275"/>
                  </a:lnTo>
                  <a:lnTo>
                    <a:pt x="324" y="9537"/>
                  </a:lnTo>
                  <a:lnTo>
                    <a:pt x="420" y="10777"/>
                  </a:lnTo>
                  <a:lnTo>
                    <a:pt x="521" y="12028"/>
                  </a:lnTo>
                  <a:lnTo>
                    <a:pt x="625" y="13268"/>
                  </a:lnTo>
                  <a:lnTo>
                    <a:pt x="735" y="14497"/>
                  </a:lnTo>
                  <a:lnTo>
                    <a:pt x="849" y="15727"/>
                  </a:lnTo>
                  <a:lnTo>
                    <a:pt x="972" y="16935"/>
                  </a:lnTo>
                  <a:lnTo>
                    <a:pt x="1104" y="18154"/>
                  </a:lnTo>
                  <a:lnTo>
                    <a:pt x="1237" y="19351"/>
                  </a:lnTo>
                  <a:lnTo>
                    <a:pt x="1383" y="20548"/>
                  </a:lnTo>
                  <a:lnTo>
                    <a:pt x="1529" y="21724"/>
                  </a:lnTo>
                  <a:lnTo>
                    <a:pt x="1688" y="22900"/>
                  </a:lnTo>
                  <a:lnTo>
                    <a:pt x="1848" y="24066"/>
                  </a:lnTo>
                  <a:lnTo>
                    <a:pt x="3075" y="21863"/>
                  </a:lnTo>
                  <a:lnTo>
                    <a:pt x="3686" y="20762"/>
                  </a:lnTo>
                  <a:lnTo>
                    <a:pt x="4302" y="19672"/>
                  </a:lnTo>
                  <a:lnTo>
                    <a:pt x="4923" y="18592"/>
                  </a:lnTo>
                  <a:lnTo>
                    <a:pt x="5543" y="17512"/>
                  </a:lnTo>
                  <a:lnTo>
                    <a:pt x="6164" y="16443"/>
                  </a:lnTo>
                  <a:lnTo>
                    <a:pt x="6793" y="15395"/>
                  </a:lnTo>
                  <a:lnTo>
                    <a:pt x="6674" y="14968"/>
                  </a:lnTo>
                  <a:lnTo>
                    <a:pt x="6560" y="14530"/>
                  </a:lnTo>
                  <a:lnTo>
                    <a:pt x="6446" y="14091"/>
                  </a:lnTo>
                  <a:lnTo>
                    <a:pt x="6337" y="13653"/>
                  </a:lnTo>
                  <a:lnTo>
                    <a:pt x="6232" y="13204"/>
                  </a:lnTo>
                  <a:lnTo>
                    <a:pt x="6127" y="12755"/>
                  </a:lnTo>
                  <a:lnTo>
                    <a:pt x="6027" y="12306"/>
                  </a:lnTo>
                  <a:lnTo>
                    <a:pt x="5926" y="11846"/>
                  </a:lnTo>
                  <a:lnTo>
                    <a:pt x="5831" y="11386"/>
                  </a:lnTo>
                  <a:lnTo>
                    <a:pt x="5739" y="10927"/>
                  </a:lnTo>
                  <a:lnTo>
                    <a:pt x="5648" y="10456"/>
                  </a:lnTo>
                  <a:lnTo>
                    <a:pt x="5557" y="9986"/>
                  </a:lnTo>
                  <a:lnTo>
                    <a:pt x="5388" y="9034"/>
                  </a:lnTo>
                  <a:lnTo>
                    <a:pt x="5224" y="8072"/>
                  </a:lnTo>
                  <a:lnTo>
                    <a:pt x="5073" y="7099"/>
                  </a:lnTo>
                  <a:lnTo>
                    <a:pt x="4927" y="6116"/>
                  </a:lnTo>
                  <a:lnTo>
                    <a:pt x="4795" y="5122"/>
                  </a:lnTo>
                  <a:lnTo>
                    <a:pt x="4667" y="4117"/>
                  </a:lnTo>
                  <a:lnTo>
                    <a:pt x="4549" y="3101"/>
                  </a:lnTo>
                  <a:lnTo>
                    <a:pt x="4435" y="2075"/>
                  </a:lnTo>
                  <a:lnTo>
                    <a:pt x="4330" y="1048"/>
                  </a:lnTo>
                  <a:lnTo>
                    <a:pt x="4234"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61"/>
            <p:cNvSpPr/>
            <p:nvPr/>
          </p:nvSpPr>
          <p:spPr>
            <a:xfrm>
              <a:off x="2696775" y="-6440675"/>
              <a:ext cx="227550" cy="629175"/>
            </a:xfrm>
            <a:custGeom>
              <a:avLst/>
              <a:gdLst/>
              <a:ahLst/>
              <a:cxnLst/>
              <a:rect l="l" t="t" r="r" b="b"/>
              <a:pathLst>
                <a:path w="9102" h="25167" extrusionOk="0">
                  <a:moveTo>
                    <a:pt x="5036" y="0"/>
                  </a:moveTo>
                  <a:lnTo>
                    <a:pt x="4416" y="1219"/>
                  </a:lnTo>
                  <a:lnTo>
                    <a:pt x="3791" y="2427"/>
                  </a:lnTo>
                  <a:lnTo>
                    <a:pt x="3166" y="3624"/>
                  </a:lnTo>
                  <a:lnTo>
                    <a:pt x="2536" y="4822"/>
                  </a:lnTo>
                  <a:lnTo>
                    <a:pt x="1902" y="5998"/>
                  </a:lnTo>
                  <a:lnTo>
                    <a:pt x="1268" y="7174"/>
                  </a:lnTo>
                  <a:lnTo>
                    <a:pt x="0" y="9515"/>
                  </a:lnTo>
                  <a:lnTo>
                    <a:pt x="132" y="10306"/>
                  </a:lnTo>
                  <a:lnTo>
                    <a:pt x="269" y="11097"/>
                  </a:lnTo>
                  <a:lnTo>
                    <a:pt x="406" y="11888"/>
                  </a:lnTo>
                  <a:lnTo>
                    <a:pt x="552" y="12669"/>
                  </a:lnTo>
                  <a:lnTo>
                    <a:pt x="698" y="13438"/>
                  </a:lnTo>
                  <a:lnTo>
                    <a:pt x="853" y="14208"/>
                  </a:lnTo>
                  <a:lnTo>
                    <a:pt x="1008" y="14967"/>
                  </a:lnTo>
                  <a:lnTo>
                    <a:pt x="1172" y="15726"/>
                  </a:lnTo>
                  <a:lnTo>
                    <a:pt x="1337" y="16453"/>
                  </a:lnTo>
                  <a:lnTo>
                    <a:pt x="1501" y="17159"/>
                  </a:lnTo>
                  <a:lnTo>
                    <a:pt x="1670" y="17843"/>
                  </a:lnTo>
                  <a:lnTo>
                    <a:pt x="1843" y="18506"/>
                  </a:lnTo>
                  <a:lnTo>
                    <a:pt x="2021" y="19158"/>
                  </a:lnTo>
                  <a:lnTo>
                    <a:pt x="2199" y="19789"/>
                  </a:lnTo>
                  <a:lnTo>
                    <a:pt x="2386" y="20409"/>
                  </a:lnTo>
                  <a:lnTo>
                    <a:pt x="2568" y="21007"/>
                  </a:lnTo>
                  <a:lnTo>
                    <a:pt x="2760" y="21585"/>
                  </a:lnTo>
                  <a:lnTo>
                    <a:pt x="2952" y="22151"/>
                  </a:lnTo>
                  <a:lnTo>
                    <a:pt x="3148" y="22697"/>
                  </a:lnTo>
                  <a:lnTo>
                    <a:pt x="3349" y="23220"/>
                  </a:lnTo>
                  <a:lnTo>
                    <a:pt x="3549" y="23734"/>
                  </a:lnTo>
                  <a:lnTo>
                    <a:pt x="3755" y="24225"/>
                  </a:lnTo>
                  <a:lnTo>
                    <a:pt x="3960" y="24706"/>
                  </a:lnTo>
                  <a:lnTo>
                    <a:pt x="4170" y="25166"/>
                  </a:lnTo>
                  <a:lnTo>
                    <a:pt x="4457" y="24129"/>
                  </a:lnTo>
                  <a:lnTo>
                    <a:pt x="4749" y="23103"/>
                  </a:lnTo>
                  <a:lnTo>
                    <a:pt x="5046" y="22087"/>
                  </a:lnTo>
                  <a:lnTo>
                    <a:pt x="5347" y="21072"/>
                  </a:lnTo>
                  <a:lnTo>
                    <a:pt x="5648" y="20056"/>
                  </a:lnTo>
                  <a:lnTo>
                    <a:pt x="5949" y="19051"/>
                  </a:lnTo>
                  <a:lnTo>
                    <a:pt x="6560" y="17052"/>
                  </a:lnTo>
                  <a:lnTo>
                    <a:pt x="7167" y="15042"/>
                  </a:lnTo>
                  <a:lnTo>
                    <a:pt x="7472" y="14037"/>
                  </a:lnTo>
                  <a:lnTo>
                    <a:pt x="7774" y="13021"/>
                  </a:lnTo>
                  <a:lnTo>
                    <a:pt x="8070" y="12006"/>
                  </a:lnTo>
                  <a:lnTo>
                    <a:pt x="8367" y="10980"/>
                  </a:lnTo>
                  <a:lnTo>
                    <a:pt x="8654" y="9953"/>
                  </a:lnTo>
                  <a:lnTo>
                    <a:pt x="8941" y="8905"/>
                  </a:lnTo>
                  <a:lnTo>
                    <a:pt x="8960" y="8852"/>
                  </a:lnTo>
                  <a:lnTo>
                    <a:pt x="8978" y="8799"/>
                  </a:lnTo>
                  <a:lnTo>
                    <a:pt x="9014" y="8713"/>
                  </a:lnTo>
                  <a:lnTo>
                    <a:pt x="9055" y="8649"/>
                  </a:lnTo>
                  <a:lnTo>
                    <a:pt x="9101" y="8595"/>
                  </a:lnTo>
                  <a:lnTo>
                    <a:pt x="8836" y="8221"/>
                  </a:lnTo>
                  <a:lnTo>
                    <a:pt x="8572" y="7826"/>
                  </a:lnTo>
                  <a:lnTo>
                    <a:pt x="8312" y="7430"/>
                  </a:lnTo>
                  <a:lnTo>
                    <a:pt x="8056" y="7003"/>
                  </a:lnTo>
                  <a:lnTo>
                    <a:pt x="7801" y="6575"/>
                  </a:lnTo>
                  <a:lnTo>
                    <a:pt x="7545" y="6115"/>
                  </a:lnTo>
                  <a:lnTo>
                    <a:pt x="7299" y="5656"/>
                  </a:lnTo>
                  <a:lnTo>
                    <a:pt x="7053" y="5164"/>
                  </a:lnTo>
                  <a:lnTo>
                    <a:pt x="6911" y="4875"/>
                  </a:lnTo>
                  <a:lnTo>
                    <a:pt x="6770" y="4576"/>
                  </a:lnTo>
                  <a:lnTo>
                    <a:pt x="6633" y="4276"/>
                  </a:lnTo>
                  <a:lnTo>
                    <a:pt x="6496" y="3966"/>
                  </a:lnTo>
                  <a:lnTo>
                    <a:pt x="6364" y="3656"/>
                  </a:lnTo>
                  <a:lnTo>
                    <a:pt x="6232" y="3346"/>
                  </a:lnTo>
                  <a:lnTo>
                    <a:pt x="6099" y="3026"/>
                  </a:lnTo>
                  <a:lnTo>
                    <a:pt x="5976" y="2705"/>
                  </a:lnTo>
                  <a:lnTo>
                    <a:pt x="5725" y="2042"/>
                  </a:lnTo>
                  <a:lnTo>
                    <a:pt x="5488" y="1379"/>
                  </a:lnTo>
                  <a:lnTo>
                    <a:pt x="5260" y="695"/>
                  </a:lnTo>
                  <a:lnTo>
                    <a:pt x="5036"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61"/>
            <p:cNvSpPr/>
            <p:nvPr/>
          </p:nvSpPr>
          <p:spPr>
            <a:xfrm>
              <a:off x="2821650" y="-6213250"/>
              <a:ext cx="274525" cy="591225"/>
            </a:xfrm>
            <a:custGeom>
              <a:avLst/>
              <a:gdLst/>
              <a:ahLst/>
              <a:cxnLst/>
              <a:rect l="l" t="t" r="r" b="b"/>
              <a:pathLst>
                <a:path w="10981" h="23649" extrusionOk="0">
                  <a:moveTo>
                    <a:pt x="4507" y="1"/>
                  </a:moveTo>
                  <a:lnTo>
                    <a:pt x="4512" y="65"/>
                  </a:lnTo>
                  <a:lnTo>
                    <a:pt x="4512" y="140"/>
                  </a:lnTo>
                  <a:lnTo>
                    <a:pt x="4512" y="215"/>
                  </a:lnTo>
                  <a:lnTo>
                    <a:pt x="4512" y="290"/>
                  </a:lnTo>
                  <a:lnTo>
                    <a:pt x="4507" y="375"/>
                  </a:lnTo>
                  <a:lnTo>
                    <a:pt x="4498" y="461"/>
                  </a:lnTo>
                  <a:lnTo>
                    <a:pt x="4485" y="546"/>
                  </a:lnTo>
                  <a:lnTo>
                    <a:pt x="4471" y="632"/>
                  </a:lnTo>
                  <a:lnTo>
                    <a:pt x="4238" y="1733"/>
                  </a:lnTo>
                  <a:lnTo>
                    <a:pt x="4001" y="2834"/>
                  </a:lnTo>
                  <a:lnTo>
                    <a:pt x="3759" y="3957"/>
                  </a:lnTo>
                  <a:lnTo>
                    <a:pt x="3508" y="5068"/>
                  </a:lnTo>
                  <a:lnTo>
                    <a:pt x="3253" y="6191"/>
                  </a:lnTo>
                  <a:lnTo>
                    <a:pt x="2988" y="7313"/>
                  </a:lnTo>
                  <a:lnTo>
                    <a:pt x="2724" y="8436"/>
                  </a:lnTo>
                  <a:lnTo>
                    <a:pt x="2446" y="9537"/>
                  </a:lnTo>
                  <a:lnTo>
                    <a:pt x="2167" y="10638"/>
                  </a:lnTo>
                  <a:lnTo>
                    <a:pt x="1875" y="11718"/>
                  </a:lnTo>
                  <a:lnTo>
                    <a:pt x="1583" y="12776"/>
                  </a:lnTo>
                  <a:lnTo>
                    <a:pt x="1433" y="13300"/>
                  </a:lnTo>
                  <a:lnTo>
                    <a:pt x="1282" y="13824"/>
                  </a:lnTo>
                  <a:lnTo>
                    <a:pt x="1127" y="14337"/>
                  </a:lnTo>
                  <a:lnTo>
                    <a:pt x="972" y="14840"/>
                  </a:lnTo>
                  <a:lnTo>
                    <a:pt x="812" y="15332"/>
                  </a:lnTo>
                  <a:lnTo>
                    <a:pt x="653" y="15823"/>
                  </a:lnTo>
                  <a:lnTo>
                    <a:pt x="493" y="16304"/>
                  </a:lnTo>
                  <a:lnTo>
                    <a:pt x="329" y="16775"/>
                  </a:lnTo>
                  <a:lnTo>
                    <a:pt x="165" y="17245"/>
                  </a:lnTo>
                  <a:lnTo>
                    <a:pt x="0" y="17694"/>
                  </a:lnTo>
                  <a:lnTo>
                    <a:pt x="219" y="18090"/>
                  </a:lnTo>
                  <a:lnTo>
                    <a:pt x="443" y="18464"/>
                  </a:lnTo>
                  <a:lnTo>
                    <a:pt x="671" y="18817"/>
                  </a:lnTo>
                  <a:lnTo>
                    <a:pt x="899" y="19170"/>
                  </a:lnTo>
                  <a:lnTo>
                    <a:pt x="1127" y="19490"/>
                  </a:lnTo>
                  <a:lnTo>
                    <a:pt x="1360" y="19811"/>
                  </a:lnTo>
                  <a:lnTo>
                    <a:pt x="1597" y="20110"/>
                  </a:lnTo>
                  <a:lnTo>
                    <a:pt x="1830" y="20399"/>
                  </a:lnTo>
                  <a:lnTo>
                    <a:pt x="2071" y="20677"/>
                  </a:lnTo>
                  <a:lnTo>
                    <a:pt x="2313" y="20933"/>
                  </a:lnTo>
                  <a:lnTo>
                    <a:pt x="2555" y="21179"/>
                  </a:lnTo>
                  <a:lnTo>
                    <a:pt x="2797" y="21415"/>
                  </a:lnTo>
                  <a:lnTo>
                    <a:pt x="3043" y="21639"/>
                  </a:lnTo>
                  <a:lnTo>
                    <a:pt x="3294" y="21853"/>
                  </a:lnTo>
                  <a:lnTo>
                    <a:pt x="3540" y="22045"/>
                  </a:lnTo>
                  <a:lnTo>
                    <a:pt x="3791" y="22227"/>
                  </a:lnTo>
                  <a:lnTo>
                    <a:pt x="4047" y="22398"/>
                  </a:lnTo>
                  <a:lnTo>
                    <a:pt x="4302" y="22558"/>
                  </a:lnTo>
                  <a:lnTo>
                    <a:pt x="4558" y="22708"/>
                  </a:lnTo>
                  <a:lnTo>
                    <a:pt x="4813" y="22847"/>
                  </a:lnTo>
                  <a:lnTo>
                    <a:pt x="5073" y="22975"/>
                  </a:lnTo>
                  <a:lnTo>
                    <a:pt x="5333" y="23082"/>
                  </a:lnTo>
                  <a:lnTo>
                    <a:pt x="5593" y="23189"/>
                  </a:lnTo>
                  <a:lnTo>
                    <a:pt x="5858" y="23285"/>
                  </a:lnTo>
                  <a:lnTo>
                    <a:pt x="6122" y="23360"/>
                  </a:lnTo>
                  <a:lnTo>
                    <a:pt x="6387" y="23435"/>
                  </a:lnTo>
                  <a:lnTo>
                    <a:pt x="6652" y="23489"/>
                  </a:lnTo>
                  <a:lnTo>
                    <a:pt x="6921" y="23542"/>
                  </a:lnTo>
                  <a:lnTo>
                    <a:pt x="7190" y="23585"/>
                  </a:lnTo>
                  <a:lnTo>
                    <a:pt x="7459" y="23617"/>
                  </a:lnTo>
                  <a:lnTo>
                    <a:pt x="7728" y="23638"/>
                  </a:lnTo>
                  <a:lnTo>
                    <a:pt x="8002" y="23649"/>
                  </a:lnTo>
                  <a:lnTo>
                    <a:pt x="8002" y="23649"/>
                  </a:lnTo>
                  <a:lnTo>
                    <a:pt x="7997" y="23478"/>
                  </a:lnTo>
                  <a:lnTo>
                    <a:pt x="8002" y="23318"/>
                  </a:lnTo>
                  <a:lnTo>
                    <a:pt x="8011" y="23232"/>
                  </a:lnTo>
                  <a:lnTo>
                    <a:pt x="8020" y="23157"/>
                  </a:lnTo>
                  <a:lnTo>
                    <a:pt x="8029" y="23072"/>
                  </a:lnTo>
                  <a:lnTo>
                    <a:pt x="8047" y="22986"/>
                  </a:lnTo>
                  <a:lnTo>
                    <a:pt x="8289" y="21789"/>
                  </a:lnTo>
                  <a:lnTo>
                    <a:pt x="8522" y="20591"/>
                  </a:lnTo>
                  <a:lnTo>
                    <a:pt x="8750" y="19415"/>
                  </a:lnTo>
                  <a:lnTo>
                    <a:pt x="8974" y="18239"/>
                  </a:lnTo>
                  <a:lnTo>
                    <a:pt x="9188" y="17085"/>
                  </a:lnTo>
                  <a:lnTo>
                    <a:pt x="9398" y="15920"/>
                  </a:lnTo>
                  <a:lnTo>
                    <a:pt x="9599" y="14754"/>
                  </a:lnTo>
                  <a:lnTo>
                    <a:pt x="9790" y="13589"/>
                  </a:lnTo>
                  <a:lnTo>
                    <a:pt x="9973" y="12413"/>
                  </a:lnTo>
                  <a:lnTo>
                    <a:pt x="10146" y="11216"/>
                  </a:lnTo>
                  <a:lnTo>
                    <a:pt x="10228" y="10617"/>
                  </a:lnTo>
                  <a:lnTo>
                    <a:pt x="10310" y="10018"/>
                  </a:lnTo>
                  <a:lnTo>
                    <a:pt x="10388" y="9409"/>
                  </a:lnTo>
                  <a:lnTo>
                    <a:pt x="10465" y="8799"/>
                  </a:lnTo>
                  <a:lnTo>
                    <a:pt x="10538" y="8179"/>
                  </a:lnTo>
                  <a:lnTo>
                    <a:pt x="10611" y="7559"/>
                  </a:lnTo>
                  <a:lnTo>
                    <a:pt x="10680" y="6929"/>
                  </a:lnTo>
                  <a:lnTo>
                    <a:pt x="10744" y="6287"/>
                  </a:lnTo>
                  <a:lnTo>
                    <a:pt x="10807" y="5646"/>
                  </a:lnTo>
                  <a:lnTo>
                    <a:pt x="10871" y="4994"/>
                  </a:lnTo>
                  <a:lnTo>
                    <a:pt x="10926" y="4341"/>
                  </a:lnTo>
                  <a:lnTo>
                    <a:pt x="10981" y="3668"/>
                  </a:lnTo>
                  <a:lnTo>
                    <a:pt x="10981" y="3668"/>
                  </a:lnTo>
                  <a:lnTo>
                    <a:pt x="10775" y="3679"/>
                  </a:lnTo>
                  <a:lnTo>
                    <a:pt x="10566" y="3689"/>
                  </a:lnTo>
                  <a:lnTo>
                    <a:pt x="10360" y="3679"/>
                  </a:lnTo>
                  <a:lnTo>
                    <a:pt x="10151" y="3668"/>
                  </a:lnTo>
                  <a:lnTo>
                    <a:pt x="9945" y="3646"/>
                  </a:lnTo>
                  <a:lnTo>
                    <a:pt x="9735" y="3614"/>
                  </a:lnTo>
                  <a:lnTo>
                    <a:pt x="9530" y="3572"/>
                  </a:lnTo>
                  <a:lnTo>
                    <a:pt x="9320" y="3529"/>
                  </a:lnTo>
                  <a:lnTo>
                    <a:pt x="9115" y="3475"/>
                  </a:lnTo>
                  <a:lnTo>
                    <a:pt x="8910" y="3411"/>
                  </a:lnTo>
                  <a:lnTo>
                    <a:pt x="8700" y="3336"/>
                  </a:lnTo>
                  <a:lnTo>
                    <a:pt x="8495" y="3262"/>
                  </a:lnTo>
                  <a:lnTo>
                    <a:pt x="8289" y="3176"/>
                  </a:lnTo>
                  <a:lnTo>
                    <a:pt x="8084" y="3080"/>
                  </a:lnTo>
                  <a:lnTo>
                    <a:pt x="7879" y="2973"/>
                  </a:lnTo>
                  <a:lnTo>
                    <a:pt x="7678" y="2866"/>
                  </a:lnTo>
                  <a:lnTo>
                    <a:pt x="7473" y="2748"/>
                  </a:lnTo>
                  <a:lnTo>
                    <a:pt x="7267" y="2620"/>
                  </a:lnTo>
                  <a:lnTo>
                    <a:pt x="7067" y="2481"/>
                  </a:lnTo>
                  <a:lnTo>
                    <a:pt x="6866" y="2342"/>
                  </a:lnTo>
                  <a:lnTo>
                    <a:pt x="6661" y="2193"/>
                  </a:lnTo>
                  <a:lnTo>
                    <a:pt x="6465" y="2032"/>
                  </a:lnTo>
                  <a:lnTo>
                    <a:pt x="6264" y="1861"/>
                  </a:lnTo>
                  <a:lnTo>
                    <a:pt x="6063" y="1690"/>
                  </a:lnTo>
                  <a:lnTo>
                    <a:pt x="5867" y="1498"/>
                  </a:lnTo>
                  <a:lnTo>
                    <a:pt x="5666" y="1316"/>
                  </a:lnTo>
                  <a:lnTo>
                    <a:pt x="5470" y="1113"/>
                  </a:lnTo>
                  <a:lnTo>
                    <a:pt x="5278" y="910"/>
                  </a:lnTo>
                  <a:lnTo>
                    <a:pt x="5082" y="696"/>
                  </a:lnTo>
                  <a:lnTo>
                    <a:pt x="4891" y="471"/>
                  </a:lnTo>
                  <a:lnTo>
                    <a:pt x="4695" y="236"/>
                  </a:lnTo>
                  <a:lnTo>
                    <a:pt x="4507"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61"/>
            <p:cNvSpPr/>
            <p:nvPr/>
          </p:nvSpPr>
          <p:spPr>
            <a:xfrm>
              <a:off x="3047225" y="-6207625"/>
              <a:ext cx="184225" cy="584800"/>
            </a:xfrm>
            <a:custGeom>
              <a:avLst/>
              <a:gdLst/>
              <a:ahLst/>
              <a:cxnLst/>
              <a:rect l="l" t="t" r="r" b="b"/>
              <a:pathLst>
                <a:path w="7369" h="23392" extrusionOk="0">
                  <a:moveTo>
                    <a:pt x="7368" y="0"/>
                  </a:moveTo>
                  <a:lnTo>
                    <a:pt x="7094" y="343"/>
                  </a:lnTo>
                  <a:lnTo>
                    <a:pt x="6816" y="663"/>
                  </a:lnTo>
                  <a:lnTo>
                    <a:pt x="6533" y="963"/>
                  </a:lnTo>
                  <a:lnTo>
                    <a:pt x="6250" y="1251"/>
                  </a:lnTo>
                  <a:lnTo>
                    <a:pt x="5968" y="1519"/>
                  </a:lnTo>
                  <a:lnTo>
                    <a:pt x="5680" y="1775"/>
                  </a:lnTo>
                  <a:lnTo>
                    <a:pt x="5393" y="2010"/>
                  </a:lnTo>
                  <a:lnTo>
                    <a:pt x="5101" y="2224"/>
                  </a:lnTo>
                  <a:lnTo>
                    <a:pt x="4813" y="2427"/>
                  </a:lnTo>
                  <a:lnTo>
                    <a:pt x="4517" y="2598"/>
                  </a:lnTo>
                  <a:lnTo>
                    <a:pt x="4225" y="2769"/>
                  </a:lnTo>
                  <a:lnTo>
                    <a:pt x="3928" y="2908"/>
                  </a:lnTo>
                  <a:lnTo>
                    <a:pt x="3632" y="3037"/>
                  </a:lnTo>
                  <a:lnTo>
                    <a:pt x="3335" y="3154"/>
                  </a:lnTo>
                  <a:lnTo>
                    <a:pt x="3034" y="3250"/>
                  </a:lnTo>
                  <a:lnTo>
                    <a:pt x="2733" y="3325"/>
                  </a:lnTo>
                  <a:lnTo>
                    <a:pt x="2715" y="3977"/>
                  </a:lnTo>
                  <a:lnTo>
                    <a:pt x="2688" y="4630"/>
                  </a:lnTo>
                  <a:lnTo>
                    <a:pt x="2660" y="5292"/>
                  </a:lnTo>
                  <a:lnTo>
                    <a:pt x="2624" y="5955"/>
                  </a:lnTo>
                  <a:lnTo>
                    <a:pt x="2587" y="6618"/>
                  </a:lnTo>
                  <a:lnTo>
                    <a:pt x="2546" y="7281"/>
                  </a:lnTo>
                  <a:lnTo>
                    <a:pt x="2501" y="7954"/>
                  </a:lnTo>
                  <a:lnTo>
                    <a:pt x="2450" y="8617"/>
                  </a:lnTo>
                  <a:lnTo>
                    <a:pt x="2400" y="9291"/>
                  </a:lnTo>
                  <a:lnTo>
                    <a:pt x="2341" y="9954"/>
                  </a:lnTo>
                  <a:lnTo>
                    <a:pt x="2282" y="10616"/>
                  </a:lnTo>
                  <a:lnTo>
                    <a:pt x="2213" y="11290"/>
                  </a:lnTo>
                  <a:lnTo>
                    <a:pt x="2145" y="11942"/>
                  </a:lnTo>
                  <a:lnTo>
                    <a:pt x="2072" y="12605"/>
                  </a:lnTo>
                  <a:lnTo>
                    <a:pt x="1990" y="13268"/>
                  </a:lnTo>
                  <a:lnTo>
                    <a:pt x="1908" y="13920"/>
                  </a:lnTo>
                  <a:lnTo>
                    <a:pt x="1821" y="14561"/>
                  </a:lnTo>
                  <a:lnTo>
                    <a:pt x="1730" y="15203"/>
                  </a:lnTo>
                  <a:lnTo>
                    <a:pt x="1634" y="15844"/>
                  </a:lnTo>
                  <a:lnTo>
                    <a:pt x="1538" y="16475"/>
                  </a:lnTo>
                  <a:lnTo>
                    <a:pt x="1433" y="17106"/>
                  </a:lnTo>
                  <a:lnTo>
                    <a:pt x="1324" y="17715"/>
                  </a:lnTo>
                  <a:lnTo>
                    <a:pt x="1210" y="18335"/>
                  </a:lnTo>
                  <a:lnTo>
                    <a:pt x="1096" y="18934"/>
                  </a:lnTo>
                  <a:lnTo>
                    <a:pt x="972" y="19522"/>
                  </a:lnTo>
                  <a:lnTo>
                    <a:pt x="849" y="20110"/>
                  </a:lnTo>
                  <a:lnTo>
                    <a:pt x="717" y="20687"/>
                  </a:lnTo>
                  <a:lnTo>
                    <a:pt x="580" y="21254"/>
                  </a:lnTo>
                  <a:lnTo>
                    <a:pt x="443" y="21810"/>
                  </a:lnTo>
                  <a:lnTo>
                    <a:pt x="297" y="22344"/>
                  </a:lnTo>
                  <a:lnTo>
                    <a:pt x="151" y="22879"/>
                  </a:lnTo>
                  <a:lnTo>
                    <a:pt x="1" y="23392"/>
                  </a:lnTo>
                  <a:lnTo>
                    <a:pt x="1" y="23392"/>
                  </a:lnTo>
                  <a:lnTo>
                    <a:pt x="448" y="23338"/>
                  </a:lnTo>
                  <a:lnTo>
                    <a:pt x="899" y="23264"/>
                  </a:lnTo>
                  <a:lnTo>
                    <a:pt x="1351" y="23157"/>
                  </a:lnTo>
                  <a:lnTo>
                    <a:pt x="1803" y="23039"/>
                  </a:lnTo>
                  <a:lnTo>
                    <a:pt x="2254" y="22900"/>
                  </a:lnTo>
                  <a:lnTo>
                    <a:pt x="2710" y="22740"/>
                  </a:lnTo>
                  <a:lnTo>
                    <a:pt x="3162" y="22569"/>
                  </a:lnTo>
                  <a:lnTo>
                    <a:pt x="3618" y="22376"/>
                  </a:lnTo>
                  <a:lnTo>
                    <a:pt x="4070" y="22162"/>
                  </a:lnTo>
                  <a:lnTo>
                    <a:pt x="4522" y="21938"/>
                  </a:lnTo>
                  <a:lnTo>
                    <a:pt x="4973" y="21692"/>
                  </a:lnTo>
                  <a:lnTo>
                    <a:pt x="5425" y="21435"/>
                  </a:lnTo>
                  <a:lnTo>
                    <a:pt x="5876" y="21168"/>
                  </a:lnTo>
                  <a:lnTo>
                    <a:pt x="6323" y="20890"/>
                  </a:lnTo>
                  <a:lnTo>
                    <a:pt x="6771" y="20591"/>
                  </a:lnTo>
                  <a:lnTo>
                    <a:pt x="7218" y="20292"/>
                  </a:lnTo>
                  <a:lnTo>
                    <a:pt x="7272" y="20270"/>
                  </a:lnTo>
                  <a:lnTo>
                    <a:pt x="7323" y="20270"/>
                  </a:lnTo>
                  <a:lnTo>
                    <a:pt x="7327" y="17779"/>
                  </a:lnTo>
                  <a:lnTo>
                    <a:pt x="7323" y="15278"/>
                  </a:lnTo>
                  <a:lnTo>
                    <a:pt x="7318" y="10199"/>
                  </a:lnTo>
                  <a:lnTo>
                    <a:pt x="7318" y="7644"/>
                  </a:lnTo>
                  <a:lnTo>
                    <a:pt x="7323" y="5089"/>
                  </a:lnTo>
                  <a:lnTo>
                    <a:pt x="7332" y="3806"/>
                  </a:lnTo>
                  <a:lnTo>
                    <a:pt x="7341" y="2534"/>
                  </a:lnTo>
                  <a:lnTo>
                    <a:pt x="7354" y="1262"/>
                  </a:lnTo>
                  <a:lnTo>
                    <a:pt x="7368"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61"/>
            <p:cNvSpPr/>
            <p:nvPr/>
          </p:nvSpPr>
          <p:spPr>
            <a:xfrm>
              <a:off x="3064575" y="-10253825"/>
              <a:ext cx="159450" cy="956050"/>
            </a:xfrm>
            <a:custGeom>
              <a:avLst/>
              <a:gdLst/>
              <a:ahLst/>
              <a:cxnLst/>
              <a:rect l="l" t="t" r="r" b="b"/>
              <a:pathLst>
                <a:path w="6378" h="38242" extrusionOk="0">
                  <a:moveTo>
                    <a:pt x="5744" y="1"/>
                  </a:moveTo>
                  <a:lnTo>
                    <a:pt x="5566" y="11"/>
                  </a:lnTo>
                  <a:lnTo>
                    <a:pt x="5392" y="33"/>
                  </a:lnTo>
                  <a:lnTo>
                    <a:pt x="5219" y="76"/>
                  </a:lnTo>
                  <a:lnTo>
                    <a:pt x="5046" y="118"/>
                  </a:lnTo>
                  <a:lnTo>
                    <a:pt x="4881" y="182"/>
                  </a:lnTo>
                  <a:lnTo>
                    <a:pt x="4713" y="257"/>
                  </a:lnTo>
                  <a:lnTo>
                    <a:pt x="4553" y="354"/>
                  </a:lnTo>
                  <a:lnTo>
                    <a:pt x="4393" y="450"/>
                  </a:lnTo>
                  <a:lnTo>
                    <a:pt x="4238" y="567"/>
                  </a:lnTo>
                  <a:lnTo>
                    <a:pt x="4083" y="685"/>
                  </a:lnTo>
                  <a:lnTo>
                    <a:pt x="3932" y="824"/>
                  </a:lnTo>
                  <a:lnTo>
                    <a:pt x="3782" y="974"/>
                  </a:lnTo>
                  <a:lnTo>
                    <a:pt x="3640" y="1134"/>
                  </a:lnTo>
                  <a:lnTo>
                    <a:pt x="3495" y="1305"/>
                  </a:lnTo>
                  <a:lnTo>
                    <a:pt x="3358" y="1487"/>
                  </a:lnTo>
                  <a:lnTo>
                    <a:pt x="3221" y="1679"/>
                  </a:lnTo>
                  <a:lnTo>
                    <a:pt x="3084" y="1882"/>
                  </a:lnTo>
                  <a:lnTo>
                    <a:pt x="2952" y="2085"/>
                  </a:lnTo>
                  <a:lnTo>
                    <a:pt x="2824" y="2310"/>
                  </a:lnTo>
                  <a:lnTo>
                    <a:pt x="2701" y="2545"/>
                  </a:lnTo>
                  <a:lnTo>
                    <a:pt x="2578" y="2791"/>
                  </a:lnTo>
                  <a:lnTo>
                    <a:pt x="2454" y="3037"/>
                  </a:lnTo>
                  <a:lnTo>
                    <a:pt x="2336" y="3304"/>
                  </a:lnTo>
                  <a:lnTo>
                    <a:pt x="2222" y="3571"/>
                  </a:lnTo>
                  <a:lnTo>
                    <a:pt x="2112" y="3849"/>
                  </a:lnTo>
                  <a:lnTo>
                    <a:pt x="2003" y="4138"/>
                  </a:lnTo>
                  <a:lnTo>
                    <a:pt x="1898" y="4427"/>
                  </a:lnTo>
                  <a:lnTo>
                    <a:pt x="1793" y="4737"/>
                  </a:lnTo>
                  <a:lnTo>
                    <a:pt x="1693" y="5047"/>
                  </a:lnTo>
                  <a:lnTo>
                    <a:pt x="1597" y="5357"/>
                  </a:lnTo>
                  <a:lnTo>
                    <a:pt x="1501" y="5688"/>
                  </a:lnTo>
                  <a:lnTo>
                    <a:pt x="1410" y="6020"/>
                  </a:lnTo>
                  <a:lnTo>
                    <a:pt x="1319" y="6362"/>
                  </a:lnTo>
                  <a:lnTo>
                    <a:pt x="1232" y="6704"/>
                  </a:lnTo>
                  <a:lnTo>
                    <a:pt x="1150" y="7057"/>
                  </a:lnTo>
                  <a:lnTo>
                    <a:pt x="1068" y="7420"/>
                  </a:lnTo>
                  <a:lnTo>
                    <a:pt x="995" y="7784"/>
                  </a:lnTo>
                  <a:lnTo>
                    <a:pt x="917" y="8158"/>
                  </a:lnTo>
                  <a:lnTo>
                    <a:pt x="844" y="8532"/>
                  </a:lnTo>
                  <a:lnTo>
                    <a:pt x="776" y="8917"/>
                  </a:lnTo>
                  <a:lnTo>
                    <a:pt x="712" y="9302"/>
                  </a:lnTo>
                  <a:lnTo>
                    <a:pt x="648" y="9697"/>
                  </a:lnTo>
                  <a:lnTo>
                    <a:pt x="589" y="10093"/>
                  </a:lnTo>
                  <a:lnTo>
                    <a:pt x="529" y="10499"/>
                  </a:lnTo>
                  <a:lnTo>
                    <a:pt x="475" y="10905"/>
                  </a:lnTo>
                  <a:lnTo>
                    <a:pt x="424" y="11312"/>
                  </a:lnTo>
                  <a:lnTo>
                    <a:pt x="379" y="11729"/>
                  </a:lnTo>
                  <a:lnTo>
                    <a:pt x="333" y="12145"/>
                  </a:lnTo>
                  <a:lnTo>
                    <a:pt x="288" y="12573"/>
                  </a:lnTo>
                  <a:lnTo>
                    <a:pt x="246" y="12990"/>
                  </a:lnTo>
                  <a:lnTo>
                    <a:pt x="210" y="13418"/>
                  </a:lnTo>
                  <a:lnTo>
                    <a:pt x="178" y="13856"/>
                  </a:lnTo>
                  <a:lnTo>
                    <a:pt x="146" y="14284"/>
                  </a:lnTo>
                  <a:lnTo>
                    <a:pt x="119" y="14722"/>
                  </a:lnTo>
                  <a:lnTo>
                    <a:pt x="96" y="15160"/>
                  </a:lnTo>
                  <a:lnTo>
                    <a:pt x="73" y="15599"/>
                  </a:lnTo>
                  <a:lnTo>
                    <a:pt x="55" y="16037"/>
                  </a:lnTo>
                  <a:lnTo>
                    <a:pt x="37" y="16486"/>
                  </a:lnTo>
                  <a:lnTo>
                    <a:pt x="23" y="16935"/>
                  </a:lnTo>
                  <a:lnTo>
                    <a:pt x="14" y="17373"/>
                  </a:lnTo>
                  <a:lnTo>
                    <a:pt x="9" y="17822"/>
                  </a:lnTo>
                  <a:lnTo>
                    <a:pt x="5" y="18271"/>
                  </a:lnTo>
                  <a:lnTo>
                    <a:pt x="0" y="18720"/>
                  </a:lnTo>
                  <a:lnTo>
                    <a:pt x="5" y="19169"/>
                  </a:lnTo>
                  <a:lnTo>
                    <a:pt x="9" y="19608"/>
                  </a:lnTo>
                  <a:lnTo>
                    <a:pt x="18" y="20057"/>
                  </a:lnTo>
                  <a:lnTo>
                    <a:pt x="27" y="20506"/>
                  </a:lnTo>
                  <a:lnTo>
                    <a:pt x="41" y="20955"/>
                  </a:lnTo>
                  <a:lnTo>
                    <a:pt x="59" y="21393"/>
                  </a:lnTo>
                  <a:lnTo>
                    <a:pt x="78" y="21842"/>
                  </a:lnTo>
                  <a:lnTo>
                    <a:pt x="100" y="22280"/>
                  </a:lnTo>
                  <a:lnTo>
                    <a:pt x="128" y="22729"/>
                  </a:lnTo>
                  <a:lnTo>
                    <a:pt x="155" y="23168"/>
                  </a:lnTo>
                  <a:lnTo>
                    <a:pt x="192" y="23606"/>
                  </a:lnTo>
                  <a:lnTo>
                    <a:pt x="224" y="24044"/>
                  </a:lnTo>
                  <a:lnTo>
                    <a:pt x="265" y="24472"/>
                  </a:lnTo>
                  <a:lnTo>
                    <a:pt x="306" y="24900"/>
                  </a:lnTo>
                  <a:lnTo>
                    <a:pt x="347" y="25327"/>
                  </a:lnTo>
                  <a:lnTo>
                    <a:pt x="397" y="25755"/>
                  </a:lnTo>
                  <a:lnTo>
                    <a:pt x="447" y="26172"/>
                  </a:lnTo>
                  <a:lnTo>
                    <a:pt x="502" y="26589"/>
                  </a:lnTo>
                  <a:lnTo>
                    <a:pt x="557" y="27006"/>
                  </a:lnTo>
                  <a:lnTo>
                    <a:pt x="616" y="27423"/>
                  </a:lnTo>
                  <a:lnTo>
                    <a:pt x="680" y="27818"/>
                  </a:lnTo>
                  <a:lnTo>
                    <a:pt x="744" y="28224"/>
                  </a:lnTo>
                  <a:lnTo>
                    <a:pt x="817" y="28620"/>
                  </a:lnTo>
                  <a:lnTo>
                    <a:pt x="885" y="29015"/>
                  </a:lnTo>
                  <a:lnTo>
                    <a:pt x="963" y="29400"/>
                  </a:lnTo>
                  <a:lnTo>
                    <a:pt x="1040" y="29785"/>
                  </a:lnTo>
                  <a:lnTo>
                    <a:pt x="1122" y="30159"/>
                  </a:lnTo>
                  <a:lnTo>
                    <a:pt x="1204" y="30534"/>
                  </a:lnTo>
                  <a:lnTo>
                    <a:pt x="1296" y="30897"/>
                  </a:lnTo>
                  <a:lnTo>
                    <a:pt x="1387" y="31250"/>
                  </a:lnTo>
                  <a:lnTo>
                    <a:pt x="1478" y="31603"/>
                  </a:lnTo>
                  <a:lnTo>
                    <a:pt x="1574" y="31955"/>
                  </a:lnTo>
                  <a:lnTo>
                    <a:pt x="1674" y="32287"/>
                  </a:lnTo>
                  <a:lnTo>
                    <a:pt x="1779" y="32618"/>
                  </a:lnTo>
                  <a:lnTo>
                    <a:pt x="1889" y="32950"/>
                  </a:lnTo>
                  <a:lnTo>
                    <a:pt x="1998" y="33260"/>
                  </a:lnTo>
                  <a:lnTo>
                    <a:pt x="2108" y="33570"/>
                  </a:lnTo>
                  <a:lnTo>
                    <a:pt x="2226" y="33880"/>
                  </a:lnTo>
                  <a:lnTo>
                    <a:pt x="2345" y="34168"/>
                  </a:lnTo>
                  <a:lnTo>
                    <a:pt x="2468" y="34457"/>
                  </a:lnTo>
                  <a:lnTo>
                    <a:pt x="2591" y="34735"/>
                  </a:lnTo>
                  <a:lnTo>
                    <a:pt x="2719" y="35002"/>
                  </a:lnTo>
                  <a:lnTo>
                    <a:pt x="2851" y="35259"/>
                  </a:lnTo>
                  <a:lnTo>
                    <a:pt x="2988" y="35505"/>
                  </a:lnTo>
                  <a:lnTo>
                    <a:pt x="3125" y="35751"/>
                  </a:lnTo>
                  <a:lnTo>
                    <a:pt x="3266" y="35975"/>
                  </a:lnTo>
                  <a:lnTo>
                    <a:pt x="3412" y="36200"/>
                  </a:lnTo>
                  <a:lnTo>
                    <a:pt x="3563" y="36414"/>
                  </a:lnTo>
                  <a:lnTo>
                    <a:pt x="3713" y="36617"/>
                  </a:lnTo>
                  <a:lnTo>
                    <a:pt x="3864" y="36798"/>
                  </a:lnTo>
                  <a:lnTo>
                    <a:pt x="4024" y="36980"/>
                  </a:lnTo>
                  <a:lnTo>
                    <a:pt x="4183" y="37151"/>
                  </a:lnTo>
                  <a:lnTo>
                    <a:pt x="4348" y="37312"/>
                  </a:lnTo>
                  <a:lnTo>
                    <a:pt x="4516" y="37451"/>
                  </a:lnTo>
                  <a:lnTo>
                    <a:pt x="4685" y="37589"/>
                  </a:lnTo>
                  <a:lnTo>
                    <a:pt x="4859" y="37707"/>
                  </a:lnTo>
                  <a:lnTo>
                    <a:pt x="5036" y="37825"/>
                  </a:lnTo>
                  <a:lnTo>
                    <a:pt x="5219" y="37921"/>
                  </a:lnTo>
                  <a:lnTo>
                    <a:pt x="5401" y="38006"/>
                  </a:lnTo>
                  <a:lnTo>
                    <a:pt x="5588" y="38081"/>
                  </a:lnTo>
                  <a:lnTo>
                    <a:pt x="5780" y="38135"/>
                  </a:lnTo>
                  <a:lnTo>
                    <a:pt x="5972" y="38188"/>
                  </a:lnTo>
                  <a:lnTo>
                    <a:pt x="6168" y="38220"/>
                  </a:lnTo>
                  <a:lnTo>
                    <a:pt x="6368" y="38242"/>
                  </a:lnTo>
                  <a:lnTo>
                    <a:pt x="6373" y="37622"/>
                  </a:lnTo>
                  <a:lnTo>
                    <a:pt x="6378" y="37023"/>
                  </a:lnTo>
                  <a:lnTo>
                    <a:pt x="6373" y="35911"/>
                  </a:lnTo>
                  <a:lnTo>
                    <a:pt x="6359" y="34789"/>
                  </a:lnTo>
                  <a:lnTo>
                    <a:pt x="6346" y="33655"/>
                  </a:lnTo>
                  <a:lnTo>
                    <a:pt x="6327" y="32522"/>
                  </a:lnTo>
                  <a:lnTo>
                    <a:pt x="6305" y="31389"/>
                  </a:lnTo>
                  <a:lnTo>
                    <a:pt x="6277" y="30245"/>
                  </a:lnTo>
                  <a:lnTo>
                    <a:pt x="6218" y="27936"/>
                  </a:lnTo>
                  <a:lnTo>
                    <a:pt x="6154" y="25627"/>
                  </a:lnTo>
                  <a:lnTo>
                    <a:pt x="6081" y="23296"/>
                  </a:lnTo>
                  <a:lnTo>
                    <a:pt x="6013" y="20955"/>
                  </a:lnTo>
                  <a:lnTo>
                    <a:pt x="5944" y="18613"/>
                  </a:lnTo>
                  <a:lnTo>
                    <a:pt x="5885" y="16261"/>
                  </a:lnTo>
                  <a:lnTo>
                    <a:pt x="5858" y="15085"/>
                  </a:lnTo>
                  <a:lnTo>
                    <a:pt x="5830" y="13920"/>
                  </a:lnTo>
                  <a:lnTo>
                    <a:pt x="5812" y="12744"/>
                  </a:lnTo>
                  <a:lnTo>
                    <a:pt x="5794" y="11568"/>
                  </a:lnTo>
                  <a:lnTo>
                    <a:pt x="5780" y="10403"/>
                  </a:lnTo>
                  <a:lnTo>
                    <a:pt x="5775" y="9238"/>
                  </a:lnTo>
                  <a:lnTo>
                    <a:pt x="5771" y="8072"/>
                  </a:lnTo>
                  <a:lnTo>
                    <a:pt x="5771" y="6907"/>
                  </a:lnTo>
                  <a:lnTo>
                    <a:pt x="5780" y="5752"/>
                  </a:lnTo>
                  <a:lnTo>
                    <a:pt x="5794" y="4587"/>
                  </a:lnTo>
                  <a:lnTo>
                    <a:pt x="5817" y="3443"/>
                  </a:lnTo>
                  <a:lnTo>
                    <a:pt x="5844" y="2289"/>
                  </a:lnTo>
                  <a:lnTo>
                    <a:pt x="5880" y="1145"/>
                  </a:lnTo>
                  <a:lnTo>
                    <a:pt x="5926" y="11"/>
                  </a:lnTo>
                  <a:lnTo>
                    <a:pt x="5744"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61"/>
            <p:cNvSpPr/>
            <p:nvPr/>
          </p:nvSpPr>
          <p:spPr>
            <a:xfrm>
              <a:off x="3210425" y="-10718325"/>
              <a:ext cx="1513900" cy="3132425"/>
            </a:xfrm>
            <a:custGeom>
              <a:avLst/>
              <a:gdLst/>
              <a:ahLst/>
              <a:cxnLst/>
              <a:rect l="l" t="t" r="r" b="b"/>
              <a:pathLst>
                <a:path w="60556" h="125297" extrusionOk="0">
                  <a:moveTo>
                    <a:pt x="7181" y="65599"/>
                  </a:moveTo>
                  <a:lnTo>
                    <a:pt x="7222" y="65620"/>
                  </a:lnTo>
                  <a:lnTo>
                    <a:pt x="7263" y="65642"/>
                  </a:lnTo>
                  <a:lnTo>
                    <a:pt x="7309" y="65684"/>
                  </a:lnTo>
                  <a:lnTo>
                    <a:pt x="7391" y="65770"/>
                  </a:lnTo>
                  <a:lnTo>
                    <a:pt x="7473" y="65855"/>
                  </a:lnTo>
                  <a:lnTo>
                    <a:pt x="7633" y="66058"/>
                  </a:lnTo>
                  <a:lnTo>
                    <a:pt x="7788" y="66272"/>
                  </a:lnTo>
                  <a:lnTo>
                    <a:pt x="7938" y="66507"/>
                  </a:lnTo>
                  <a:lnTo>
                    <a:pt x="8089" y="66700"/>
                  </a:lnTo>
                  <a:lnTo>
                    <a:pt x="8162" y="66807"/>
                  </a:lnTo>
                  <a:lnTo>
                    <a:pt x="8235" y="66924"/>
                  </a:lnTo>
                  <a:lnTo>
                    <a:pt x="8303" y="67053"/>
                  </a:lnTo>
                  <a:lnTo>
                    <a:pt x="8372" y="67181"/>
                  </a:lnTo>
                  <a:lnTo>
                    <a:pt x="8436" y="67341"/>
                  </a:lnTo>
                  <a:lnTo>
                    <a:pt x="8500" y="67502"/>
                  </a:lnTo>
                  <a:lnTo>
                    <a:pt x="8504" y="67502"/>
                  </a:lnTo>
                  <a:lnTo>
                    <a:pt x="8509" y="67512"/>
                  </a:lnTo>
                  <a:lnTo>
                    <a:pt x="8509" y="67523"/>
                  </a:lnTo>
                  <a:lnTo>
                    <a:pt x="8563" y="67566"/>
                  </a:lnTo>
                  <a:lnTo>
                    <a:pt x="8618" y="67609"/>
                  </a:lnTo>
                  <a:lnTo>
                    <a:pt x="8668" y="67651"/>
                  </a:lnTo>
                  <a:lnTo>
                    <a:pt x="8718" y="67716"/>
                  </a:lnTo>
                  <a:lnTo>
                    <a:pt x="8750" y="67769"/>
                  </a:lnTo>
                  <a:lnTo>
                    <a:pt x="8787" y="67822"/>
                  </a:lnTo>
                  <a:lnTo>
                    <a:pt x="8819" y="67897"/>
                  </a:lnTo>
                  <a:lnTo>
                    <a:pt x="8851" y="67972"/>
                  </a:lnTo>
                  <a:lnTo>
                    <a:pt x="8883" y="68058"/>
                  </a:lnTo>
                  <a:lnTo>
                    <a:pt x="8910" y="68154"/>
                  </a:lnTo>
                  <a:lnTo>
                    <a:pt x="8937" y="68250"/>
                  </a:lnTo>
                  <a:lnTo>
                    <a:pt x="8960" y="68357"/>
                  </a:lnTo>
                  <a:lnTo>
                    <a:pt x="8983" y="68464"/>
                  </a:lnTo>
                  <a:lnTo>
                    <a:pt x="9001" y="68581"/>
                  </a:lnTo>
                  <a:lnTo>
                    <a:pt x="9020" y="68688"/>
                  </a:lnTo>
                  <a:lnTo>
                    <a:pt x="9033" y="68806"/>
                  </a:lnTo>
                  <a:lnTo>
                    <a:pt x="9042" y="68924"/>
                  </a:lnTo>
                  <a:lnTo>
                    <a:pt x="9052" y="69031"/>
                  </a:lnTo>
                  <a:lnTo>
                    <a:pt x="9052" y="69148"/>
                  </a:lnTo>
                  <a:lnTo>
                    <a:pt x="9052" y="69255"/>
                  </a:lnTo>
                  <a:lnTo>
                    <a:pt x="9143" y="69544"/>
                  </a:lnTo>
                  <a:lnTo>
                    <a:pt x="9184" y="69693"/>
                  </a:lnTo>
                  <a:lnTo>
                    <a:pt x="9225" y="69854"/>
                  </a:lnTo>
                  <a:lnTo>
                    <a:pt x="9302" y="70239"/>
                  </a:lnTo>
                  <a:lnTo>
                    <a:pt x="9375" y="70613"/>
                  </a:lnTo>
                  <a:lnTo>
                    <a:pt x="9407" y="70794"/>
                  </a:lnTo>
                  <a:lnTo>
                    <a:pt x="9435" y="70976"/>
                  </a:lnTo>
                  <a:lnTo>
                    <a:pt x="9458" y="71169"/>
                  </a:lnTo>
                  <a:lnTo>
                    <a:pt x="9476" y="71350"/>
                  </a:lnTo>
                  <a:lnTo>
                    <a:pt x="9489" y="71543"/>
                  </a:lnTo>
                  <a:lnTo>
                    <a:pt x="9499" y="71735"/>
                  </a:lnTo>
                  <a:lnTo>
                    <a:pt x="9503" y="71928"/>
                  </a:lnTo>
                  <a:lnTo>
                    <a:pt x="9499" y="72120"/>
                  </a:lnTo>
                  <a:lnTo>
                    <a:pt x="9489" y="72323"/>
                  </a:lnTo>
                  <a:lnTo>
                    <a:pt x="9476" y="72526"/>
                  </a:lnTo>
                  <a:lnTo>
                    <a:pt x="9453" y="72730"/>
                  </a:lnTo>
                  <a:lnTo>
                    <a:pt x="9421" y="72943"/>
                  </a:lnTo>
                  <a:lnTo>
                    <a:pt x="9389" y="73136"/>
                  </a:lnTo>
                  <a:lnTo>
                    <a:pt x="9353" y="73328"/>
                  </a:lnTo>
                  <a:lnTo>
                    <a:pt x="9312" y="73521"/>
                  </a:lnTo>
                  <a:lnTo>
                    <a:pt x="9270" y="73702"/>
                  </a:lnTo>
                  <a:lnTo>
                    <a:pt x="9229" y="73884"/>
                  </a:lnTo>
                  <a:lnTo>
                    <a:pt x="9184" y="74066"/>
                  </a:lnTo>
                  <a:lnTo>
                    <a:pt x="9134" y="74237"/>
                  </a:lnTo>
                  <a:lnTo>
                    <a:pt x="9083" y="74408"/>
                  </a:lnTo>
                  <a:lnTo>
                    <a:pt x="9029" y="74568"/>
                  </a:lnTo>
                  <a:lnTo>
                    <a:pt x="8974" y="74729"/>
                  </a:lnTo>
                  <a:lnTo>
                    <a:pt x="8919" y="74878"/>
                  </a:lnTo>
                  <a:lnTo>
                    <a:pt x="8860" y="75028"/>
                  </a:lnTo>
                  <a:lnTo>
                    <a:pt x="8801" y="75167"/>
                  </a:lnTo>
                  <a:lnTo>
                    <a:pt x="8737" y="75306"/>
                  </a:lnTo>
                  <a:lnTo>
                    <a:pt x="8673" y="75434"/>
                  </a:lnTo>
                  <a:lnTo>
                    <a:pt x="8609" y="75563"/>
                  </a:lnTo>
                  <a:lnTo>
                    <a:pt x="8541" y="75680"/>
                  </a:lnTo>
                  <a:lnTo>
                    <a:pt x="8472" y="75798"/>
                  </a:lnTo>
                  <a:lnTo>
                    <a:pt x="8408" y="75894"/>
                  </a:lnTo>
                  <a:lnTo>
                    <a:pt x="8335" y="76001"/>
                  </a:lnTo>
                  <a:lnTo>
                    <a:pt x="8267" y="76086"/>
                  </a:lnTo>
                  <a:lnTo>
                    <a:pt x="8198" y="76172"/>
                  </a:lnTo>
                  <a:lnTo>
                    <a:pt x="8130" y="76247"/>
                  </a:lnTo>
                  <a:lnTo>
                    <a:pt x="8057" y="76311"/>
                  </a:lnTo>
                  <a:lnTo>
                    <a:pt x="7984" y="76375"/>
                  </a:lnTo>
                  <a:lnTo>
                    <a:pt x="7916" y="76429"/>
                  </a:lnTo>
                  <a:lnTo>
                    <a:pt x="7843" y="76482"/>
                  </a:lnTo>
                  <a:lnTo>
                    <a:pt x="7774" y="76514"/>
                  </a:lnTo>
                  <a:lnTo>
                    <a:pt x="7701" y="76546"/>
                  </a:lnTo>
                  <a:lnTo>
                    <a:pt x="7628" y="76578"/>
                  </a:lnTo>
                  <a:lnTo>
                    <a:pt x="7555" y="76600"/>
                  </a:lnTo>
                  <a:lnTo>
                    <a:pt x="7487" y="76610"/>
                  </a:lnTo>
                  <a:lnTo>
                    <a:pt x="7414" y="76621"/>
                  </a:lnTo>
                  <a:lnTo>
                    <a:pt x="7345" y="76621"/>
                  </a:lnTo>
                  <a:lnTo>
                    <a:pt x="7204" y="76600"/>
                  </a:lnTo>
                  <a:lnTo>
                    <a:pt x="7063" y="76557"/>
                  </a:lnTo>
                  <a:lnTo>
                    <a:pt x="6926" y="76493"/>
                  </a:lnTo>
                  <a:lnTo>
                    <a:pt x="6789" y="76396"/>
                  </a:lnTo>
                  <a:lnTo>
                    <a:pt x="6657" y="76290"/>
                  </a:lnTo>
                  <a:lnTo>
                    <a:pt x="6524" y="76151"/>
                  </a:lnTo>
                  <a:lnTo>
                    <a:pt x="6401" y="75990"/>
                  </a:lnTo>
                  <a:lnTo>
                    <a:pt x="6278" y="75808"/>
                  </a:lnTo>
                  <a:lnTo>
                    <a:pt x="6164" y="75605"/>
                  </a:lnTo>
                  <a:lnTo>
                    <a:pt x="6050" y="75381"/>
                  </a:lnTo>
                  <a:lnTo>
                    <a:pt x="5945" y="75146"/>
                  </a:lnTo>
                  <a:lnTo>
                    <a:pt x="5845" y="74878"/>
                  </a:lnTo>
                  <a:lnTo>
                    <a:pt x="5753" y="74600"/>
                  </a:lnTo>
                  <a:lnTo>
                    <a:pt x="5667" y="74301"/>
                  </a:lnTo>
                  <a:lnTo>
                    <a:pt x="5584" y="73991"/>
                  </a:lnTo>
                  <a:lnTo>
                    <a:pt x="5516" y="73660"/>
                  </a:lnTo>
                  <a:lnTo>
                    <a:pt x="5452" y="73307"/>
                  </a:lnTo>
                  <a:lnTo>
                    <a:pt x="5397" y="72943"/>
                  </a:lnTo>
                  <a:lnTo>
                    <a:pt x="5352" y="72558"/>
                  </a:lnTo>
                  <a:lnTo>
                    <a:pt x="5334" y="72366"/>
                  </a:lnTo>
                  <a:lnTo>
                    <a:pt x="5320" y="72163"/>
                  </a:lnTo>
                  <a:lnTo>
                    <a:pt x="5306" y="71960"/>
                  </a:lnTo>
                  <a:lnTo>
                    <a:pt x="5293" y="71757"/>
                  </a:lnTo>
                  <a:lnTo>
                    <a:pt x="5283" y="71554"/>
                  </a:lnTo>
                  <a:lnTo>
                    <a:pt x="5279" y="71340"/>
                  </a:lnTo>
                  <a:lnTo>
                    <a:pt x="5274" y="71115"/>
                  </a:lnTo>
                  <a:lnTo>
                    <a:pt x="5274" y="70901"/>
                  </a:lnTo>
                  <a:lnTo>
                    <a:pt x="5279" y="70666"/>
                  </a:lnTo>
                  <a:lnTo>
                    <a:pt x="5288" y="70431"/>
                  </a:lnTo>
                  <a:lnTo>
                    <a:pt x="5297" y="70206"/>
                  </a:lnTo>
                  <a:lnTo>
                    <a:pt x="5311" y="69982"/>
                  </a:lnTo>
                  <a:lnTo>
                    <a:pt x="5329" y="69768"/>
                  </a:lnTo>
                  <a:lnTo>
                    <a:pt x="5352" y="69554"/>
                  </a:lnTo>
                  <a:lnTo>
                    <a:pt x="5379" y="69351"/>
                  </a:lnTo>
                  <a:lnTo>
                    <a:pt x="5407" y="69159"/>
                  </a:lnTo>
                  <a:lnTo>
                    <a:pt x="5439" y="68956"/>
                  </a:lnTo>
                  <a:lnTo>
                    <a:pt x="5470" y="68774"/>
                  </a:lnTo>
                  <a:lnTo>
                    <a:pt x="5507" y="68592"/>
                  </a:lnTo>
                  <a:lnTo>
                    <a:pt x="5548" y="68410"/>
                  </a:lnTo>
                  <a:lnTo>
                    <a:pt x="5589" y="68239"/>
                  </a:lnTo>
                  <a:lnTo>
                    <a:pt x="5635" y="68079"/>
                  </a:lnTo>
                  <a:lnTo>
                    <a:pt x="5685" y="67919"/>
                  </a:lnTo>
                  <a:lnTo>
                    <a:pt x="5735" y="67758"/>
                  </a:lnTo>
                  <a:lnTo>
                    <a:pt x="5785" y="67619"/>
                  </a:lnTo>
                  <a:lnTo>
                    <a:pt x="5840" y="67480"/>
                  </a:lnTo>
                  <a:lnTo>
                    <a:pt x="5899" y="67341"/>
                  </a:lnTo>
                  <a:lnTo>
                    <a:pt x="5954" y="67213"/>
                  </a:lnTo>
                  <a:lnTo>
                    <a:pt x="6018" y="67095"/>
                  </a:lnTo>
                  <a:lnTo>
                    <a:pt x="6077" y="66978"/>
                  </a:lnTo>
                  <a:lnTo>
                    <a:pt x="6141" y="66871"/>
                  </a:lnTo>
                  <a:lnTo>
                    <a:pt x="6209" y="66764"/>
                  </a:lnTo>
                  <a:lnTo>
                    <a:pt x="6273" y="66668"/>
                  </a:lnTo>
                  <a:lnTo>
                    <a:pt x="6342" y="66582"/>
                  </a:lnTo>
                  <a:lnTo>
                    <a:pt x="6415" y="66497"/>
                  </a:lnTo>
                  <a:lnTo>
                    <a:pt x="6483" y="66422"/>
                  </a:lnTo>
                  <a:lnTo>
                    <a:pt x="6556" y="66358"/>
                  </a:lnTo>
                  <a:lnTo>
                    <a:pt x="6629" y="66294"/>
                  </a:lnTo>
                  <a:lnTo>
                    <a:pt x="6702" y="66240"/>
                  </a:lnTo>
                  <a:lnTo>
                    <a:pt x="6775" y="66187"/>
                  </a:lnTo>
                  <a:lnTo>
                    <a:pt x="6821" y="66026"/>
                  </a:lnTo>
                  <a:lnTo>
                    <a:pt x="6844" y="65952"/>
                  </a:lnTo>
                  <a:lnTo>
                    <a:pt x="6871" y="65887"/>
                  </a:lnTo>
                  <a:lnTo>
                    <a:pt x="6898" y="65823"/>
                  </a:lnTo>
                  <a:lnTo>
                    <a:pt x="6930" y="65759"/>
                  </a:lnTo>
                  <a:lnTo>
                    <a:pt x="6962" y="65716"/>
                  </a:lnTo>
                  <a:lnTo>
                    <a:pt x="6994" y="65674"/>
                  </a:lnTo>
                  <a:lnTo>
                    <a:pt x="7031" y="65642"/>
                  </a:lnTo>
                  <a:lnTo>
                    <a:pt x="7063" y="65609"/>
                  </a:lnTo>
                  <a:lnTo>
                    <a:pt x="7104" y="65599"/>
                  </a:lnTo>
                  <a:close/>
                  <a:moveTo>
                    <a:pt x="54784" y="67790"/>
                  </a:moveTo>
                  <a:lnTo>
                    <a:pt x="54930" y="67822"/>
                  </a:lnTo>
                  <a:lnTo>
                    <a:pt x="55072" y="67876"/>
                  </a:lnTo>
                  <a:lnTo>
                    <a:pt x="55213" y="67961"/>
                  </a:lnTo>
                  <a:lnTo>
                    <a:pt x="55354" y="68068"/>
                  </a:lnTo>
                  <a:lnTo>
                    <a:pt x="55491" y="68186"/>
                  </a:lnTo>
                  <a:lnTo>
                    <a:pt x="55624" y="68336"/>
                  </a:lnTo>
                  <a:lnTo>
                    <a:pt x="55756" y="68507"/>
                  </a:lnTo>
                  <a:lnTo>
                    <a:pt x="55879" y="68699"/>
                  </a:lnTo>
                  <a:lnTo>
                    <a:pt x="56002" y="68913"/>
                  </a:lnTo>
                  <a:lnTo>
                    <a:pt x="56116" y="69148"/>
                  </a:lnTo>
                  <a:lnTo>
                    <a:pt x="56226" y="69394"/>
                  </a:lnTo>
                  <a:lnTo>
                    <a:pt x="56276" y="69501"/>
                  </a:lnTo>
                  <a:lnTo>
                    <a:pt x="56326" y="69619"/>
                  </a:lnTo>
                  <a:lnTo>
                    <a:pt x="56354" y="69672"/>
                  </a:lnTo>
                  <a:lnTo>
                    <a:pt x="56381" y="69736"/>
                  </a:lnTo>
                  <a:lnTo>
                    <a:pt x="56395" y="69790"/>
                  </a:lnTo>
                  <a:lnTo>
                    <a:pt x="56408" y="69832"/>
                  </a:lnTo>
                  <a:lnTo>
                    <a:pt x="56486" y="70057"/>
                  </a:lnTo>
                  <a:lnTo>
                    <a:pt x="56559" y="70281"/>
                  </a:lnTo>
                  <a:lnTo>
                    <a:pt x="56627" y="70527"/>
                  </a:lnTo>
                  <a:lnTo>
                    <a:pt x="56691" y="70773"/>
                  </a:lnTo>
                  <a:lnTo>
                    <a:pt x="56750" y="71040"/>
                  </a:lnTo>
                  <a:lnTo>
                    <a:pt x="56805" y="71297"/>
                  </a:lnTo>
                  <a:lnTo>
                    <a:pt x="56855" y="71575"/>
                  </a:lnTo>
                  <a:lnTo>
                    <a:pt x="56896" y="71853"/>
                  </a:lnTo>
                  <a:lnTo>
                    <a:pt x="56937" y="72142"/>
                  </a:lnTo>
                  <a:lnTo>
                    <a:pt x="56974" y="72430"/>
                  </a:lnTo>
                  <a:lnTo>
                    <a:pt x="57001" y="72719"/>
                  </a:lnTo>
                  <a:lnTo>
                    <a:pt x="57024" y="73018"/>
                  </a:lnTo>
                  <a:lnTo>
                    <a:pt x="57042" y="73307"/>
                  </a:lnTo>
                  <a:lnTo>
                    <a:pt x="57056" y="73606"/>
                  </a:lnTo>
                  <a:lnTo>
                    <a:pt x="57065" y="73916"/>
                  </a:lnTo>
                  <a:lnTo>
                    <a:pt x="57065" y="74216"/>
                  </a:lnTo>
                  <a:lnTo>
                    <a:pt x="57065" y="74515"/>
                  </a:lnTo>
                  <a:lnTo>
                    <a:pt x="57052" y="74814"/>
                  </a:lnTo>
                  <a:lnTo>
                    <a:pt x="57038" y="75114"/>
                  </a:lnTo>
                  <a:lnTo>
                    <a:pt x="57015" y="75413"/>
                  </a:lnTo>
                  <a:lnTo>
                    <a:pt x="56988" y="75702"/>
                  </a:lnTo>
                  <a:lnTo>
                    <a:pt x="56956" y="75990"/>
                  </a:lnTo>
                  <a:lnTo>
                    <a:pt x="56915" y="76279"/>
                  </a:lnTo>
                  <a:lnTo>
                    <a:pt x="56869" y="76557"/>
                  </a:lnTo>
                  <a:lnTo>
                    <a:pt x="56819" y="76835"/>
                  </a:lnTo>
                  <a:lnTo>
                    <a:pt x="56760" y="77102"/>
                  </a:lnTo>
                  <a:lnTo>
                    <a:pt x="56691" y="77359"/>
                  </a:lnTo>
                  <a:lnTo>
                    <a:pt x="56618" y="77605"/>
                  </a:lnTo>
                  <a:lnTo>
                    <a:pt x="56541" y="77850"/>
                  </a:lnTo>
                  <a:lnTo>
                    <a:pt x="56454" y="78086"/>
                  </a:lnTo>
                  <a:lnTo>
                    <a:pt x="56363" y="78310"/>
                  </a:lnTo>
                  <a:lnTo>
                    <a:pt x="56262" y="78524"/>
                  </a:lnTo>
                  <a:lnTo>
                    <a:pt x="56189" y="78663"/>
                  </a:lnTo>
                  <a:lnTo>
                    <a:pt x="56116" y="78802"/>
                  </a:lnTo>
                  <a:lnTo>
                    <a:pt x="56043" y="78919"/>
                  </a:lnTo>
                  <a:lnTo>
                    <a:pt x="55966" y="79037"/>
                  </a:lnTo>
                  <a:lnTo>
                    <a:pt x="55893" y="79144"/>
                  </a:lnTo>
                  <a:lnTo>
                    <a:pt x="55815" y="79240"/>
                  </a:lnTo>
                  <a:lnTo>
                    <a:pt x="55738" y="79336"/>
                  </a:lnTo>
                  <a:lnTo>
                    <a:pt x="55660" y="79422"/>
                  </a:lnTo>
                  <a:lnTo>
                    <a:pt x="55583" y="79486"/>
                  </a:lnTo>
                  <a:lnTo>
                    <a:pt x="55505" y="79561"/>
                  </a:lnTo>
                  <a:lnTo>
                    <a:pt x="55423" y="79614"/>
                  </a:lnTo>
                  <a:lnTo>
                    <a:pt x="55345" y="79668"/>
                  </a:lnTo>
                  <a:lnTo>
                    <a:pt x="55263" y="79711"/>
                  </a:lnTo>
                  <a:lnTo>
                    <a:pt x="55186" y="79743"/>
                  </a:lnTo>
                  <a:lnTo>
                    <a:pt x="55104" y="79764"/>
                  </a:lnTo>
                  <a:lnTo>
                    <a:pt x="55026" y="79785"/>
                  </a:lnTo>
                  <a:lnTo>
                    <a:pt x="54948" y="79796"/>
                  </a:lnTo>
                  <a:lnTo>
                    <a:pt x="54789" y="79796"/>
                  </a:lnTo>
                  <a:lnTo>
                    <a:pt x="54711" y="79785"/>
                  </a:lnTo>
                  <a:lnTo>
                    <a:pt x="54629" y="79764"/>
                  </a:lnTo>
                  <a:lnTo>
                    <a:pt x="54552" y="79743"/>
                  </a:lnTo>
                  <a:lnTo>
                    <a:pt x="54474" y="79711"/>
                  </a:lnTo>
                  <a:lnTo>
                    <a:pt x="54396" y="79668"/>
                  </a:lnTo>
                  <a:lnTo>
                    <a:pt x="54324" y="79614"/>
                  </a:lnTo>
                  <a:lnTo>
                    <a:pt x="54246" y="79561"/>
                  </a:lnTo>
                  <a:lnTo>
                    <a:pt x="54173" y="79507"/>
                  </a:lnTo>
                  <a:lnTo>
                    <a:pt x="54100" y="79443"/>
                  </a:lnTo>
                  <a:lnTo>
                    <a:pt x="54027" y="79368"/>
                  </a:lnTo>
                  <a:lnTo>
                    <a:pt x="53954" y="79283"/>
                  </a:lnTo>
                  <a:lnTo>
                    <a:pt x="53881" y="79197"/>
                  </a:lnTo>
                  <a:lnTo>
                    <a:pt x="53813" y="79112"/>
                  </a:lnTo>
                  <a:lnTo>
                    <a:pt x="53744" y="79005"/>
                  </a:lnTo>
                  <a:lnTo>
                    <a:pt x="53676" y="78909"/>
                  </a:lnTo>
                  <a:lnTo>
                    <a:pt x="53612" y="78791"/>
                  </a:lnTo>
                  <a:lnTo>
                    <a:pt x="53548" y="78674"/>
                  </a:lnTo>
                  <a:lnTo>
                    <a:pt x="53484" y="78556"/>
                  </a:lnTo>
                  <a:lnTo>
                    <a:pt x="53425" y="78428"/>
                  </a:lnTo>
                  <a:lnTo>
                    <a:pt x="53366" y="78299"/>
                  </a:lnTo>
                  <a:lnTo>
                    <a:pt x="53306" y="78160"/>
                  </a:lnTo>
                  <a:lnTo>
                    <a:pt x="53251" y="78011"/>
                  </a:lnTo>
                  <a:lnTo>
                    <a:pt x="53197" y="77861"/>
                  </a:lnTo>
                  <a:lnTo>
                    <a:pt x="53142" y="77711"/>
                  </a:lnTo>
                  <a:lnTo>
                    <a:pt x="53092" y="77540"/>
                  </a:lnTo>
                  <a:lnTo>
                    <a:pt x="53046" y="77380"/>
                  </a:lnTo>
                  <a:lnTo>
                    <a:pt x="53001" y="77209"/>
                  </a:lnTo>
                  <a:lnTo>
                    <a:pt x="52955" y="77038"/>
                  </a:lnTo>
                  <a:lnTo>
                    <a:pt x="52914" y="76856"/>
                  </a:lnTo>
                  <a:lnTo>
                    <a:pt x="52877" y="76664"/>
                  </a:lnTo>
                  <a:lnTo>
                    <a:pt x="52841" y="76482"/>
                  </a:lnTo>
                  <a:lnTo>
                    <a:pt x="52804" y="76279"/>
                  </a:lnTo>
                  <a:lnTo>
                    <a:pt x="52772" y="76086"/>
                  </a:lnTo>
                  <a:lnTo>
                    <a:pt x="52745" y="75883"/>
                  </a:lnTo>
                  <a:lnTo>
                    <a:pt x="52718" y="75669"/>
                  </a:lnTo>
                  <a:lnTo>
                    <a:pt x="52695" y="75466"/>
                  </a:lnTo>
                  <a:lnTo>
                    <a:pt x="52677" y="75242"/>
                  </a:lnTo>
                  <a:lnTo>
                    <a:pt x="52658" y="75028"/>
                  </a:lnTo>
                  <a:lnTo>
                    <a:pt x="52645" y="74804"/>
                  </a:lnTo>
                  <a:lnTo>
                    <a:pt x="52631" y="74568"/>
                  </a:lnTo>
                  <a:lnTo>
                    <a:pt x="52622" y="74344"/>
                  </a:lnTo>
                  <a:lnTo>
                    <a:pt x="52617" y="74109"/>
                  </a:lnTo>
                  <a:lnTo>
                    <a:pt x="52617" y="73863"/>
                  </a:lnTo>
                  <a:lnTo>
                    <a:pt x="52617" y="73628"/>
                  </a:lnTo>
                  <a:lnTo>
                    <a:pt x="52622" y="73382"/>
                  </a:lnTo>
                  <a:lnTo>
                    <a:pt x="52631" y="73157"/>
                  </a:lnTo>
                  <a:lnTo>
                    <a:pt x="52640" y="72943"/>
                  </a:lnTo>
                  <a:lnTo>
                    <a:pt x="52668" y="72505"/>
                  </a:lnTo>
                  <a:lnTo>
                    <a:pt x="52709" y="72077"/>
                  </a:lnTo>
                  <a:lnTo>
                    <a:pt x="52754" y="71660"/>
                  </a:lnTo>
                  <a:lnTo>
                    <a:pt x="52786" y="71457"/>
                  </a:lnTo>
                  <a:lnTo>
                    <a:pt x="52814" y="71254"/>
                  </a:lnTo>
                  <a:lnTo>
                    <a:pt x="52850" y="71051"/>
                  </a:lnTo>
                  <a:lnTo>
                    <a:pt x="52887" y="70859"/>
                  </a:lnTo>
                  <a:lnTo>
                    <a:pt x="52923" y="70666"/>
                  </a:lnTo>
                  <a:lnTo>
                    <a:pt x="52964" y="70474"/>
                  </a:lnTo>
                  <a:lnTo>
                    <a:pt x="53005" y="70281"/>
                  </a:lnTo>
                  <a:lnTo>
                    <a:pt x="53051" y="70110"/>
                  </a:lnTo>
                  <a:lnTo>
                    <a:pt x="53101" y="69929"/>
                  </a:lnTo>
                  <a:lnTo>
                    <a:pt x="53151" y="69757"/>
                  </a:lnTo>
                  <a:lnTo>
                    <a:pt x="53201" y="69597"/>
                  </a:lnTo>
                  <a:lnTo>
                    <a:pt x="53256" y="69437"/>
                  </a:lnTo>
                  <a:lnTo>
                    <a:pt x="53315" y="69276"/>
                  </a:lnTo>
                  <a:lnTo>
                    <a:pt x="53375" y="69127"/>
                  </a:lnTo>
                  <a:lnTo>
                    <a:pt x="53434" y="68988"/>
                  </a:lnTo>
                  <a:lnTo>
                    <a:pt x="53498" y="68849"/>
                  </a:lnTo>
                  <a:lnTo>
                    <a:pt x="53562" y="68720"/>
                  </a:lnTo>
                  <a:lnTo>
                    <a:pt x="53630" y="68603"/>
                  </a:lnTo>
                  <a:lnTo>
                    <a:pt x="53699" y="68485"/>
                  </a:lnTo>
                  <a:lnTo>
                    <a:pt x="53772" y="68378"/>
                  </a:lnTo>
                  <a:lnTo>
                    <a:pt x="53845" y="68282"/>
                  </a:lnTo>
                  <a:lnTo>
                    <a:pt x="53922" y="68186"/>
                  </a:lnTo>
                  <a:lnTo>
                    <a:pt x="54000" y="68111"/>
                  </a:lnTo>
                  <a:lnTo>
                    <a:pt x="54077" y="68036"/>
                  </a:lnTo>
                  <a:lnTo>
                    <a:pt x="54146" y="67983"/>
                  </a:lnTo>
                  <a:lnTo>
                    <a:pt x="54214" y="67929"/>
                  </a:lnTo>
                  <a:lnTo>
                    <a:pt x="54287" y="67887"/>
                  </a:lnTo>
                  <a:lnTo>
                    <a:pt x="54355" y="67855"/>
                  </a:lnTo>
                  <a:lnTo>
                    <a:pt x="54428" y="67833"/>
                  </a:lnTo>
                  <a:lnTo>
                    <a:pt x="54497" y="67812"/>
                  </a:lnTo>
                  <a:lnTo>
                    <a:pt x="54570" y="67790"/>
                  </a:lnTo>
                  <a:close/>
                  <a:moveTo>
                    <a:pt x="27345" y="80095"/>
                  </a:moveTo>
                  <a:lnTo>
                    <a:pt x="27395" y="80106"/>
                  </a:lnTo>
                  <a:lnTo>
                    <a:pt x="27445" y="80117"/>
                  </a:lnTo>
                  <a:lnTo>
                    <a:pt x="27500" y="80138"/>
                  </a:lnTo>
                  <a:lnTo>
                    <a:pt x="27550" y="80170"/>
                  </a:lnTo>
                  <a:lnTo>
                    <a:pt x="27596" y="80213"/>
                  </a:lnTo>
                  <a:lnTo>
                    <a:pt x="27646" y="80267"/>
                  </a:lnTo>
                  <a:lnTo>
                    <a:pt x="27691" y="80331"/>
                  </a:lnTo>
                  <a:lnTo>
                    <a:pt x="27732" y="80395"/>
                  </a:lnTo>
                  <a:lnTo>
                    <a:pt x="27773" y="80480"/>
                  </a:lnTo>
                  <a:lnTo>
                    <a:pt x="27810" y="80566"/>
                  </a:lnTo>
                  <a:lnTo>
                    <a:pt x="27842" y="80662"/>
                  </a:lnTo>
                  <a:lnTo>
                    <a:pt x="27874" y="80769"/>
                  </a:lnTo>
                  <a:lnTo>
                    <a:pt x="27897" y="80887"/>
                  </a:lnTo>
                  <a:lnTo>
                    <a:pt x="27919" y="81015"/>
                  </a:lnTo>
                  <a:lnTo>
                    <a:pt x="27938" y="81143"/>
                  </a:lnTo>
                  <a:lnTo>
                    <a:pt x="27947" y="81293"/>
                  </a:lnTo>
                  <a:lnTo>
                    <a:pt x="27988" y="81913"/>
                  </a:lnTo>
                  <a:lnTo>
                    <a:pt x="28038" y="82544"/>
                  </a:lnTo>
                  <a:lnTo>
                    <a:pt x="28070" y="82854"/>
                  </a:lnTo>
                  <a:lnTo>
                    <a:pt x="28097" y="83153"/>
                  </a:lnTo>
                  <a:lnTo>
                    <a:pt x="28134" y="83452"/>
                  </a:lnTo>
                  <a:lnTo>
                    <a:pt x="28170" y="83752"/>
                  </a:lnTo>
                  <a:lnTo>
                    <a:pt x="28211" y="84051"/>
                  </a:lnTo>
                  <a:lnTo>
                    <a:pt x="28252" y="84340"/>
                  </a:lnTo>
                  <a:lnTo>
                    <a:pt x="28298" y="84628"/>
                  </a:lnTo>
                  <a:lnTo>
                    <a:pt x="28348" y="84906"/>
                  </a:lnTo>
                  <a:lnTo>
                    <a:pt x="28398" y="85174"/>
                  </a:lnTo>
                  <a:lnTo>
                    <a:pt x="28453" y="85441"/>
                  </a:lnTo>
                  <a:lnTo>
                    <a:pt x="28512" y="85697"/>
                  </a:lnTo>
                  <a:lnTo>
                    <a:pt x="28572" y="85954"/>
                  </a:lnTo>
                  <a:lnTo>
                    <a:pt x="28640" y="86189"/>
                  </a:lnTo>
                  <a:lnTo>
                    <a:pt x="28709" y="86424"/>
                  </a:lnTo>
                  <a:lnTo>
                    <a:pt x="28782" y="86649"/>
                  </a:lnTo>
                  <a:lnTo>
                    <a:pt x="28859" y="86863"/>
                  </a:lnTo>
                  <a:lnTo>
                    <a:pt x="28937" y="87066"/>
                  </a:lnTo>
                  <a:lnTo>
                    <a:pt x="29023" y="87248"/>
                  </a:lnTo>
                  <a:lnTo>
                    <a:pt x="29115" y="87429"/>
                  </a:lnTo>
                  <a:lnTo>
                    <a:pt x="29206" y="87600"/>
                  </a:lnTo>
                  <a:lnTo>
                    <a:pt x="29302" y="87750"/>
                  </a:lnTo>
                  <a:lnTo>
                    <a:pt x="29407" y="87889"/>
                  </a:lnTo>
                  <a:lnTo>
                    <a:pt x="29511" y="88017"/>
                  </a:lnTo>
                  <a:lnTo>
                    <a:pt x="29621" y="88135"/>
                  </a:lnTo>
                  <a:lnTo>
                    <a:pt x="29740" y="88231"/>
                  </a:lnTo>
                  <a:lnTo>
                    <a:pt x="29858" y="88306"/>
                  </a:lnTo>
                  <a:lnTo>
                    <a:pt x="29986" y="88381"/>
                  </a:lnTo>
                  <a:lnTo>
                    <a:pt x="30114" y="88424"/>
                  </a:lnTo>
                  <a:lnTo>
                    <a:pt x="30255" y="88456"/>
                  </a:lnTo>
                  <a:lnTo>
                    <a:pt x="30392" y="88466"/>
                  </a:lnTo>
                  <a:lnTo>
                    <a:pt x="30529" y="88456"/>
                  </a:lnTo>
                  <a:lnTo>
                    <a:pt x="30661" y="88424"/>
                  </a:lnTo>
                  <a:lnTo>
                    <a:pt x="30789" y="88370"/>
                  </a:lnTo>
                  <a:lnTo>
                    <a:pt x="30917" y="88295"/>
                  </a:lnTo>
                  <a:lnTo>
                    <a:pt x="31040" y="88199"/>
                  </a:lnTo>
                  <a:lnTo>
                    <a:pt x="31163" y="88081"/>
                  </a:lnTo>
                  <a:lnTo>
                    <a:pt x="31277" y="87953"/>
                  </a:lnTo>
                  <a:lnTo>
                    <a:pt x="31391" y="87804"/>
                  </a:lnTo>
                  <a:lnTo>
                    <a:pt x="31500" y="87632"/>
                  </a:lnTo>
                  <a:lnTo>
                    <a:pt x="31610" y="87451"/>
                  </a:lnTo>
                  <a:lnTo>
                    <a:pt x="31710" y="87258"/>
                  </a:lnTo>
                  <a:lnTo>
                    <a:pt x="31811" y="87044"/>
                  </a:lnTo>
                  <a:lnTo>
                    <a:pt x="31906" y="86820"/>
                  </a:lnTo>
                  <a:lnTo>
                    <a:pt x="31998" y="86585"/>
                  </a:lnTo>
                  <a:lnTo>
                    <a:pt x="32084" y="86339"/>
                  </a:lnTo>
                  <a:lnTo>
                    <a:pt x="32167" y="86072"/>
                  </a:lnTo>
                  <a:lnTo>
                    <a:pt x="32249" y="85804"/>
                  </a:lnTo>
                  <a:lnTo>
                    <a:pt x="32322" y="85516"/>
                  </a:lnTo>
                  <a:lnTo>
                    <a:pt x="32395" y="85227"/>
                  </a:lnTo>
                  <a:lnTo>
                    <a:pt x="32458" y="84928"/>
                  </a:lnTo>
                  <a:lnTo>
                    <a:pt x="32522" y="84618"/>
                  </a:lnTo>
                  <a:lnTo>
                    <a:pt x="32582" y="84308"/>
                  </a:lnTo>
                  <a:lnTo>
                    <a:pt x="32632" y="83987"/>
                  </a:lnTo>
                  <a:lnTo>
                    <a:pt x="32682" y="83655"/>
                  </a:lnTo>
                  <a:lnTo>
                    <a:pt x="32723" y="83324"/>
                  </a:lnTo>
                  <a:lnTo>
                    <a:pt x="32764" y="82993"/>
                  </a:lnTo>
                  <a:lnTo>
                    <a:pt x="32796" y="82661"/>
                  </a:lnTo>
                  <a:lnTo>
                    <a:pt x="32828" y="82319"/>
                  </a:lnTo>
                  <a:lnTo>
                    <a:pt x="32851" y="81977"/>
                  </a:lnTo>
                  <a:lnTo>
                    <a:pt x="32869" y="81635"/>
                  </a:lnTo>
                  <a:lnTo>
                    <a:pt x="32878" y="81517"/>
                  </a:lnTo>
                  <a:lnTo>
                    <a:pt x="32887" y="81410"/>
                  </a:lnTo>
                  <a:lnTo>
                    <a:pt x="32901" y="81314"/>
                  </a:lnTo>
                  <a:lnTo>
                    <a:pt x="32919" y="81218"/>
                  </a:lnTo>
                  <a:lnTo>
                    <a:pt x="32937" y="81122"/>
                  </a:lnTo>
                  <a:lnTo>
                    <a:pt x="32960" y="81036"/>
                  </a:lnTo>
                  <a:lnTo>
                    <a:pt x="32988" y="80951"/>
                  </a:lnTo>
                  <a:lnTo>
                    <a:pt x="33015" y="80876"/>
                  </a:lnTo>
                  <a:lnTo>
                    <a:pt x="33047" y="80801"/>
                  </a:lnTo>
                  <a:lnTo>
                    <a:pt x="33079" y="80737"/>
                  </a:lnTo>
                  <a:lnTo>
                    <a:pt x="33111" y="80673"/>
                  </a:lnTo>
                  <a:lnTo>
                    <a:pt x="33147" y="80619"/>
                  </a:lnTo>
                  <a:lnTo>
                    <a:pt x="33179" y="80577"/>
                  </a:lnTo>
                  <a:lnTo>
                    <a:pt x="33216" y="80534"/>
                  </a:lnTo>
                  <a:lnTo>
                    <a:pt x="33252" y="80502"/>
                  </a:lnTo>
                  <a:lnTo>
                    <a:pt x="33293" y="80480"/>
                  </a:lnTo>
                  <a:lnTo>
                    <a:pt x="33330" y="80459"/>
                  </a:lnTo>
                  <a:lnTo>
                    <a:pt x="33366" y="80448"/>
                  </a:lnTo>
                  <a:lnTo>
                    <a:pt x="33403" y="80448"/>
                  </a:lnTo>
                  <a:lnTo>
                    <a:pt x="33439" y="80459"/>
                  </a:lnTo>
                  <a:lnTo>
                    <a:pt x="33471" y="80480"/>
                  </a:lnTo>
                  <a:lnTo>
                    <a:pt x="33508" y="80502"/>
                  </a:lnTo>
                  <a:lnTo>
                    <a:pt x="33540" y="80534"/>
                  </a:lnTo>
                  <a:lnTo>
                    <a:pt x="33572" y="80577"/>
                  </a:lnTo>
                  <a:lnTo>
                    <a:pt x="33599" y="80641"/>
                  </a:lnTo>
                  <a:lnTo>
                    <a:pt x="33626" y="80705"/>
                  </a:lnTo>
                  <a:lnTo>
                    <a:pt x="33649" y="80780"/>
                  </a:lnTo>
                  <a:lnTo>
                    <a:pt x="33672" y="80865"/>
                  </a:lnTo>
                  <a:lnTo>
                    <a:pt x="33690" y="80961"/>
                  </a:lnTo>
                  <a:lnTo>
                    <a:pt x="33708" y="81068"/>
                  </a:lnTo>
                  <a:lnTo>
                    <a:pt x="33718" y="81186"/>
                  </a:lnTo>
                  <a:lnTo>
                    <a:pt x="33727" y="81314"/>
                  </a:lnTo>
                  <a:lnTo>
                    <a:pt x="33740" y="81560"/>
                  </a:lnTo>
                  <a:lnTo>
                    <a:pt x="33749" y="81817"/>
                  </a:lnTo>
                  <a:lnTo>
                    <a:pt x="33759" y="82308"/>
                  </a:lnTo>
                  <a:lnTo>
                    <a:pt x="33759" y="82800"/>
                  </a:lnTo>
                  <a:lnTo>
                    <a:pt x="33749" y="83292"/>
                  </a:lnTo>
                  <a:lnTo>
                    <a:pt x="33727" y="83784"/>
                  </a:lnTo>
                  <a:lnTo>
                    <a:pt x="33699" y="84265"/>
                  </a:lnTo>
                  <a:lnTo>
                    <a:pt x="33658" y="84735"/>
                  </a:lnTo>
                  <a:lnTo>
                    <a:pt x="33608" y="85206"/>
                  </a:lnTo>
                  <a:lnTo>
                    <a:pt x="33549" y="85665"/>
                  </a:lnTo>
                  <a:lnTo>
                    <a:pt x="33480" y="86125"/>
                  </a:lnTo>
                  <a:lnTo>
                    <a:pt x="33407" y="86563"/>
                  </a:lnTo>
                  <a:lnTo>
                    <a:pt x="33321" y="86991"/>
                  </a:lnTo>
                  <a:lnTo>
                    <a:pt x="33229" y="87419"/>
                  </a:lnTo>
                  <a:lnTo>
                    <a:pt x="33129" y="87825"/>
                  </a:lnTo>
                  <a:lnTo>
                    <a:pt x="33024" y="88220"/>
                  </a:lnTo>
                  <a:lnTo>
                    <a:pt x="32910" y="88595"/>
                  </a:lnTo>
                  <a:lnTo>
                    <a:pt x="32787" y="88958"/>
                  </a:lnTo>
                  <a:lnTo>
                    <a:pt x="32659" y="89311"/>
                  </a:lnTo>
                  <a:lnTo>
                    <a:pt x="32527" y="89642"/>
                  </a:lnTo>
                  <a:lnTo>
                    <a:pt x="32385" y="89952"/>
                  </a:lnTo>
                  <a:lnTo>
                    <a:pt x="32244" y="90241"/>
                  </a:lnTo>
                  <a:lnTo>
                    <a:pt x="32094" y="90519"/>
                  </a:lnTo>
                  <a:lnTo>
                    <a:pt x="31934" y="90776"/>
                  </a:lnTo>
                  <a:lnTo>
                    <a:pt x="31774" y="91000"/>
                  </a:lnTo>
                  <a:lnTo>
                    <a:pt x="31610" y="91214"/>
                  </a:lnTo>
                  <a:lnTo>
                    <a:pt x="31528" y="91299"/>
                  </a:lnTo>
                  <a:lnTo>
                    <a:pt x="31441" y="91396"/>
                  </a:lnTo>
                  <a:lnTo>
                    <a:pt x="31354" y="91481"/>
                  </a:lnTo>
                  <a:lnTo>
                    <a:pt x="31268" y="91556"/>
                  </a:lnTo>
                  <a:lnTo>
                    <a:pt x="31181" y="91620"/>
                  </a:lnTo>
                  <a:lnTo>
                    <a:pt x="31090" y="91684"/>
                  </a:lnTo>
                  <a:lnTo>
                    <a:pt x="30999" y="91748"/>
                  </a:lnTo>
                  <a:lnTo>
                    <a:pt x="30907" y="91791"/>
                  </a:lnTo>
                  <a:lnTo>
                    <a:pt x="30816" y="91834"/>
                  </a:lnTo>
                  <a:lnTo>
                    <a:pt x="30725" y="91877"/>
                  </a:lnTo>
                  <a:lnTo>
                    <a:pt x="30634" y="91898"/>
                  </a:lnTo>
                  <a:lnTo>
                    <a:pt x="30538" y="91919"/>
                  </a:lnTo>
                  <a:lnTo>
                    <a:pt x="30442" y="91941"/>
                  </a:lnTo>
                  <a:lnTo>
                    <a:pt x="30351" y="91952"/>
                  </a:lnTo>
                  <a:lnTo>
                    <a:pt x="30255" y="91941"/>
                  </a:lnTo>
                  <a:lnTo>
                    <a:pt x="30159" y="91941"/>
                  </a:lnTo>
                  <a:lnTo>
                    <a:pt x="30063" y="91919"/>
                  </a:lnTo>
                  <a:lnTo>
                    <a:pt x="29968" y="91898"/>
                  </a:lnTo>
                  <a:lnTo>
                    <a:pt x="29876" y="91866"/>
                  </a:lnTo>
                  <a:lnTo>
                    <a:pt x="29781" y="91823"/>
                  </a:lnTo>
                  <a:lnTo>
                    <a:pt x="29689" y="91780"/>
                  </a:lnTo>
                  <a:lnTo>
                    <a:pt x="29598" y="91727"/>
                  </a:lnTo>
                  <a:lnTo>
                    <a:pt x="29507" y="91663"/>
                  </a:lnTo>
                  <a:lnTo>
                    <a:pt x="29416" y="91599"/>
                  </a:lnTo>
                  <a:lnTo>
                    <a:pt x="29324" y="91535"/>
                  </a:lnTo>
                  <a:lnTo>
                    <a:pt x="29233" y="91449"/>
                  </a:lnTo>
                  <a:lnTo>
                    <a:pt x="29147" y="91364"/>
                  </a:lnTo>
                  <a:lnTo>
                    <a:pt x="29055" y="91278"/>
                  </a:lnTo>
                  <a:lnTo>
                    <a:pt x="28887" y="91075"/>
                  </a:lnTo>
                  <a:lnTo>
                    <a:pt x="28713" y="90850"/>
                  </a:lnTo>
                  <a:lnTo>
                    <a:pt x="28549" y="90605"/>
                  </a:lnTo>
                  <a:lnTo>
                    <a:pt x="28389" y="90337"/>
                  </a:lnTo>
                  <a:lnTo>
                    <a:pt x="28234" y="90038"/>
                  </a:lnTo>
                  <a:lnTo>
                    <a:pt x="28088" y="89728"/>
                  </a:lnTo>
                  <a:lnTo>
                    <a:pt x="27942" y="89407"/>
                  </a:lnTo>
                  <a:lnTo>
                    <a:pt x="27805" y="89054"/>
                  </a:lnTo>
                  <a:lnTo>
                    <a:pt x="27673" y="88691"/>
                  </a:lnTo>
                  <a:lnTo>
                    <a:pt x="27550" y="88317"/>
                  </a:lnTo>
                  <a:lnTo>
                    <a:pt x="27431" y="87921"/>
                  </a:lnTo>
                  <a:lnTo>
                    <a:pt x="27322" y="87504"/>
                  </a:lnTo>
                  <a:lnTo>
                    <a:pt x="27221" y="87087"/>
                  </a:lnTo>
                  <a:lnTo>
                    <a:pt x="27126" y="86649"/>
                  </a:lnTo>
                  <a:lnTo>
                    <a:pt x="27044" y="86200"/>
                  </a:lnTo>
                  <a:lnTo>
                    <a:pt x="26966" y="85740"/>
                  </a:lnTo>
                  <a:lnTo>
                    <a:pt x="26898" y="85280"/>
                  </a:lnTo>
                  <a:lnTo>
                    <a:pt x="26843" y="84799"/>
                  </a:lnTo>
                  <a:lnTo>
                    <a:pt x="26797" y="84318"/>
                  </a:lnTo>
                  <a:lnTo>
                    <a:pt x="26774" y="84072"/>
                  </a:lnTo>
                  <a:lnTo>
                    <a:pt x="26761" y="83827"/>
                  </a:lnTo>
                  <a:lnTo>
                    <a:pt x="26747" y="83570"/>
                  </a:lnTo>
                  <a:lnTo>
                    <a:pt x="26733" y="83324"/>
                  </a:lnTo>
                  <a:lnTo>
                    <a:pt x="26724" y="83078"/>
                  </a:lnTo>
                  <a:lnTo>
                    <a:pt x="26720" y="82822"/>
                  </a:lnTo>
                  <a:lnTo>
                    <a:pt x="26715" y="82565"/>
                  </a:lnTo>
                  <a:lnTo>
                    <a:pt x="26715" y="82319"/>
                  </a:lnTo>
                  <a:lnTo>
                    <a:pt x="26720" y="82063"/>
                  </a:lnTo>
                  <a:lnTo>
                    <a:pt x="26724" y="81806"/>
                  </a:lnTo>
                  <a:lnTo>
                    <a:pt x="26733" y="81549"/>
                  </a:lnTo>
                  <a:lnTo>
                    <a:pt x="26747" y="81293"/>
                  </a:lnTo>
                  <a:lnTo>
                    <a:pt x="26756" y="81143"/>
                  </a:lnTo>
                  <a:lnTo>
                    <a:pt x="26770" y="81004"/>
                  </a:lnTo>
                  <a:lnTo>
                    <a:pt x="26793" y="80887"/>
                  </a:lnTo>
                  <a:lnTo>
                    <a:pt x="26815" y="80769"/>
                  </a:lnTo>
                  <a:lnTo>
                    <a:pt x="26847" y="80662"/>
                  </a:lnTo>
                  <a:lnTo>
                    <a:pt x="26879" y="80555"/>
                  </a:lnTo>
                  <a:lnTo>
                    <a:pt x="26916" y="80470"/>
                  </a:lnTo>
                  <a:lnTo>
                    <a:pt x="26957" y="80395"/>
                  </a:lnTo>
                  <a:lnTo>
                    <a:pt x="26998" y="80320"/>
                  </a:lnTo>
                  <a:lnTo>
                    <a:pt x="27044" y="80267"/>
                  </a:lnTo>
                  <a:lnTo>
                    <a:pt x="27089" y="80213"/>
                  </a:lnTo>
                  <a:lnTo>
                    <a:pt x="27139" y="80170"/>
                  </a:lnTo>
                  <a:lnTo>
                    <a:pt x="27190" y="80138"/>
                  </a:lnTo>
                  <a:lnTo>
                    <a:pt x="27240" y="80117"/>
                  </a:lnTo>
                  <a:lnTo>
                    <a:pt x="27290" y="80106"/>
                  </a:lnTo>
                  <a:lnTo>
                    <a:pt x="27345" y="80095"/>
                  </a:lnTo>
                  <a:close/>
                  <a:moveTo>
                    <a:pt x="10639" y="0"/>
                  </a:moveTo>
                  <a:lnTo>
                    <a:pt x="10260" y="22"/>
                  </a:lnTo>
                  <a:lnTo>
                    <a:pt x="9886" y="54"/>
                  </a:lnTo>
                  <a:lnTo>
                    <a:pt x="9517" y="96"/>
                  </a:lnTo>
                  <a:lnTo>
                    <a:pt x="9147" y="160"/>
                  </a:lnTo>
                  <a:lnTo>
                    <a:pt x="8782" y="246"/>
                  </a:lnTo>
                  <a:lnTo>
                    <a:pt x="8422" y="342"/>
                  </a:lnTo>
                  <a:lnTo>
                    <a:pt x="8066" y="460"/>
                  </a:lnTo>
                  <a:lnTo>
                    <a:pt x="7719" y="610"/>
                  </a:lnTo>
                  <a:lnTo>
                    <a:pt x="7546" y="684"/>
                  </a:lnTo>
                  <a:lnTo>
                    <a:pt x="7373" y="781"/>
                  </a:lnTo>
                  <a:lnTo>
                    <a:pt x="7204" y="877"/>
                  </a:lnTo>
                  <a:lnTo>
                    <a:pt x="7035" y="973"/>
                  </a:lnTo>
                  <a:lnTo>
                    <a:pt x="6866" y="1080"/>
                  </a:lnTo>
                  <a:lnTo>
                    <a:pt x="6702" y="1198"/>
                  </a:lnTo>
                  <a:lnTo>
                    <a:pt x="6538" y="1315"/>
                  </a:lnTo>
                  <a:lnTo>
                    <a:pt x="6378" y="1443"/>
                  </a:lnTo>
                  <a:lnTo>
                    <a:pt x="6219" y="1582"/>
                  </a:lnTo>
                  <a:lnTo>
                    <a:pt x="6059" y="1732"/>
                  </a:lnTo>
                  <a:lnTo>
                    <a:pt x="5904" y="1882"/>
                  </a:lnTo>
                  <a:lnTo>
                    <a:pt x="5749" y="2042"/>
                  </a:lnTo>
                  <a:lnTo>
                    <a:pt x="5594" y="2213"/>
                  </a:lnTo>
                  <a:lnTo>
                    <a:pt x="5443" y="2384"/>
                  </a:lnTo>
                  <a:lnTo>
                    <a:pt x="5297" y="2577"/>
                  </a:lnTo>
                  <a:lnTo>
                    <a:pt x="5151" y="2769"/>
                  </a:lnTo>
                  <a:lnTo>
                    <a:pt x="5005" y="2972"/>
                  </a:lnTo>
                  <a:lnTo>
                    <a:pt x="4864" y="3186"/>
                  </a:lnTo>
                  <a:lnTo>
                    <a:pt x="4727" y="3410"/>
                  </a:lnTo>
                  <a:lnTo>
                    <a:pt x="4590" y="3646"/>
                  </a:lnTo>
                  <a:lnTo>
                    <a:pt x="4453" y="3892"/>
                  </a:lnTo>
                  <a:lnTo>
                    <a:pt x="4321" y="4137"/>
                  </a:lnTo>
                  <a:lnTo>
                    <a:pt x="4193" y="4405"/>
                  </a:lnTo>
                  <a:lnTo>
                    <a:pt x="4065" y="4672"/>
                  </a:lnTo>
                  <a:lnTo>
                    <a:pt x="3942" y="4961"/>
                  </a:lnTo>
                  <a:lnTo>
                    <a:pt x="3819" y="5260"/>
                  </a:lnTo>
                  <a:lnTo>
                    <a:pt x="3700" y="5559"/>
                  </a:lnTo>
                  <a:lnTo>
                    <a:pt x="3586" y="5880"/>
                  </a:lnTo>
                  <a:lnTo>
                    <a:pt x="3472" y="6211"/>
                  </a:lnTo>
                  <a:lnTo>
                    <a:pt x="3363" y="6554"/>
                  </a:lnTo>
                  <a:lnTo>
                    <a:pt x="3253" y="6906"/>
                  </a:lnTo>
                  <a:lnTo>
                    <a:pt x="3148" y="7270"/>
                  </a:lnTo>
                  <a:lnTo>
                    <a:pt x="3048" y="7644"/>
                  </a:lnTo>
                  <a:lnTo>
                    <a:pt x="2948" y="8029"/>
                  </a:lnTo>
                  <a:lnTo>
                    <a:pt x="2852" y="8435"/>
                  </a:lnTo>
                  <a:lnTo>
                    <a:pt x="2761" y="8852"/>
                  </a:lnTo>
                  <a:lnTo>
                    <a:pt x="2674" y="9280"/>
                  </a:lnTo>
                  <a:lnTo>
                    <a:pt x="2587" y="9718"/>
                  </a:lnTo>
                  <a:lnTo>
                    <a:pt x="2505" y="10167"/>
                  </a:lnTo>
                  <a:lnTo>
                    <a:pt x="2423" y="10637"/>
                  </a:lnTo>
                  <a:lnTo>
                    <a:pt x="2350" y="11119"/>
                  </a:lnTo>
                  <a:lnTo>
                    <a:pt x="2277" y="11610"/>
                  </a:lnTo>
                  <a:lnTo>
                    <a:pt x="2209" y="12123"/>
                  </a:lnTo>
                  <a:lnTo>
                    <a:pt x="2145" y="12647"/>
                  </a:lnTo>
                  <a:lnTo>
                    <a:pt x="2081" y="13182"/>
                  </a:lnTo>
                  <a:lnTo>
                    <a:pt x="2026" y="13738"/>
                  </a:lnTo>
                  <a:lnTo>
                    <a:pt x="1976" y="14251"/>
                  </a:lnTo>
                  <a:lnTo>
                    <a:pt x="1930" y="14764"/>
                  </a:lnTo>
                  <a:lnTo>
                    <a:pt x="1889" y="15277"/>
                  </a:lnTo>
                  <a:lnTo>
                    <a:pt x="1853" y="15801"/>
                  </a:lnTo>
                  <a:lnTo>
                    <a:pt x="1821" y="16325"/>
                  </a:lnTo>
                  <a:lnTo>
                    <a:pt x="1789" y="16849"/>
                  </a:lnTo>
                  <a:lnTo>
                    <a:pt x="1762" y="17383"/>
                  </a:lnTo>
                  <a:lnTo>
                    <a:pt x="1739" y="17918"/>
                  </a:lnTo>
                  <a:lnTo>
                    <a:pt x="1721" y="18452"/>
                  </a:lnTo>
                  <a:lnTo>
                    <a:pt x="1702" y="18987"/>
                  </a:lnTo>
                  <a:lnTo>
                    <a:pt x="1675" y="20056"/>
                  </a:lnTo>
                  <a:lnTo>
                    <a:pt x="1657" y="21136"/>
                  </a:lnTo>
                  <a:lnTo>
                    <a:pt x="1648" y="22226"/>
                  </a:lnTo>
                  <a:lnTo>
                    <a:pt x="1648" y="23306"/>
                  </a:lnTo>
                  <a:lnTo>
                    <a:pt x="1657" y="24396"/>
                  </a:lnTo>
                  <a:lnTo>
                    <a:pt x="1666" y="25476"/>
                  </a:lnTo>
                  <a:lnTo>
                    <a:pt x="1680" y="26556"/>
                  </a:lnTo>
                  <a:lnTo>
                    <a:pt x="1721" y="28694"/>
                  </a:lnTo>
                  <a:lnTo>
                    <a:pt x="1762" y="30800"/>
                  </a:lnTo>
                  <a:lnTo>
                    <a:pt x="1816" y="33633"/>
                  </a:lnTo>
                  <a:lnTo>
                    <a:pt x="1862" y="36456"/>
                  </a:lnTo>
                  <a:lnTo>
                    <a:pt x="1903" y="39278"/>
                  </a:lnTo>
                  <a:lnTo>
                    <a:pt x="1935" y="42100"/>
                  </a:lnTo>
                  <a:lnTo>
                    <a:pt x="1967" y="44912"/>
                  </a:lnTo>
                  <a:lnTo>
                    <a:pt x="1990" y="47724"/>
                  </a:lnTo>
                  <a:lnTo>
                    <a:pt x="2003" y="50535"/>
                  </a:lnTo>
                  <a:lnTo>
                    <a:pt x="2013" y="53347"/>
                  </a:lnTo>
                  <a:lnTo>
                    <a:pt x="2017" y="56148"/>
                  </a:lnTo>
                  <a:lnTo>
                    <a:pt x="2013" y="58949"/>
                  </a:lnTo>
                  <a:lnTo>
                    <a:pt x="2003" y="61739"/>
                  </a:lnTo>
                  <a:lnTo>
                    <a:pt x="1985" y="64540"/>
                  </a:lnTo>
                  <a:lnTo>
                    <a:pt x="1962" y="67331"/>
                  </a:lnTo>
                  <a:lnTo>
                    <a:pt x="1930" y="70132"/>
                  </a:lnTo>
                  <a:lnTo>
                    <a:pt x="1894" y="72922"/>
                  </a:lnTo>
                  <a:lnTo>
                    <a:pt x="1848" y="75712"/>
                  </a:lnTo>
                  <a:lnTo>
                    <a:pt x="1794" y="78492"/>
                  </a:lnTo>
                  <a:lnTo>
                    <a:pt x="1734" y="81282"/>
                  </a:lnTo>
                  <a:lnTo>
                    <a:pt x="1661" y="84072"/>
                  </a:lnTo>
                  <a:lnTo>
                    <a:pt x="1588" y="86852"/>
                  </a:lnTo>
                  <a:lnTo>
                    <a:pt x="1502" y="89642"/>
                  </a:lnTo>
                  <a:lnTo>
                    <a:pt x="1410" y="92422"/>
                  </a:lnTo>
                  <a:lnTo>
                    <a:pt x="1305" y="95212"/>
                  </a:lnTo>
                  <a:lnTo>
                    <a:pt x="1196" y="98003"/>
                  </a:lnTo>
                  <a:lnTo>
                    <a:pt x="1077" y="100782"/>
                  </a:lnTo>
                  <a:lnTo>
                    <a:pt x="950" y="103572"/>
                  </a:lnTo>
                  <a:lnTo>
                    <a:pt x="817" y="106363"/>
                  </a:lnTo>
                  <a:lnTo>
                    <a:pt x="671" y="109153"/>
                  </a:lnTo>
                  <a:lnTo>
                    <a:pt x="516" y="111943"/>
                  </a:lnTo>
                  <a:lnTo>
                    <a:pt x="357" y="114734"/>
                  </a:lnTo>
                  <a:lnTo>
                    <a:pt x="183" y="117524"/>
                  </a:lnTo>
                  <a:lnTo>
                    <a:pt x="1" y="120325"/>
                  </a:lnTo>
                  <a:lnTo>
                    <a:pt x="1" y="120325"/>
                  </a:lnTo>
                  <a:lnTo>
                    <a:pt x="37" y="120271"/>
                  </a:lnTo>
                  <a:lnTo>
                    <a:pt x="78" y="120229"/>
                  </a:lnTo>
                  <a:lnTo>
                    <a:pt x="124" y="120186"/>
                  </a:lnTo>
                  <a:lnTo>
                    <a:pt x="170" y="120154"/>
                  </a:lnTo>
                  <a:lnTo>
                    <a:pt x="215" y="120122"/>
                  </a:lnTo>
                  <a:lnTo>
                    <a:pt x="265" y="120111"/>
                  </a:lnTo>
                  <a:lnTo>
                    <a:pt x="320" y="120100"/>
                  </a:lnTo>
                  <a:lnTo>
                    <a:pt x="370" y="120100"/>
                  </a:lnTo>
                  <a:lnTo>
                    <a:pt x="2232" y="120282"/>
                  </a:lnTo>
                  <a:lnTo>
                    <a:pt x="4088" y="120453"/>
                  </a:lnTo>
                  <a:lnTo>
                    <a:pt x="5949" y="120603"/>
                  </a:lnTo>
                  <a:lnTo>
                    <a:pt x="7806" y="120763"/>
                  </a:lnTo>
                  <a:lnTo>
                    <a:pt x="9667" y="120902"/>
                  </a:lnTo>
                  <a:lnTo>
                    <a:pt x="11529" y="121041"/>
                  </a:lnTo>
                  <a:lnTo>
                    <a:pt x="15251" y="121298"/>
                  </a:lnTo>
                  <a:lnTo>
                    <a:pt x="18978" y="121544"/>
                  </a:lnTo>
                  <a:lnTo>
                    <a:pt x="22701" y="121790"/>
                  </a:lnTo>
                  <a:lnTo>
                    <a:pt x="26428" y="122025"/>
                  </a:lnTo>
                  <a:lnTo>
                    <a:pt x="30150" y="122271"/>
                  </a:lnTo>
                  <a:lnTo>
                    <a:pt x="33877" y="122538"/>
                  </a:lnTo>
                  <a:lnTo>
                    <a:pt x="37600" y="122816"/>
                  </a:lnTo>
                  <a:lnTo>
                    <a:pt x="39465" y="122965"/>
                  </a:lnTo>
                  <a:lnTo>
                    <a:pt x="41327" y="123115"/>
                  </a:lnTo>
                  <a:lnTo>
                    <a:pt x="43188" y="123286"/>
                  </a:lnTo>
                  <a:lnTo>
                    <a:pt x="45045" y="123457"/>
                  </a:lnTo>
                  <a:lnTo>
                    <a:pt x="46906" y="123650"/>
                  </a:lnTo>
                  <a:lnTo>
                    <a:pt x="48767" y="123842"/>
                  </a:lnTo>
                  <a:lnTo>
                    <a:pt x="50624" y="124045"/>
                  </a:lnTo>
                  <a:lnTo>
                    <a:pt x="52485" y="124270"/>
                  </a:lnTo>
                  <a:lnTo>
                    <a:pt x="54342" y="124505"/>
                  </a:lnTo>
                  <a:lnTo>
                    <a:pt x="56198" y="124751"/>
                  </a:lnTo>
                  <a:lnTo>
                    <a:pt x="58055" y="125018"/>
                  </a:lnTo>
                  <a:lnTo>
                    <a:pt x="59912" y="125296"/>
                  </a:lnTo>
                  <a:lnTo>
                    <a:pt x="60062" y="113632"/>
                  </a:lnTo>
                  <a:lnTo>
                    <a:pt x="60208" y="101979"/>
                  </a:lnTo>
                  <a:lnTo>
                    <a:pt x="60277" y="96153"/>
                  </a:lnTo>
                  <a:lnTo>
                    <a:pt x="60341" y="90337"/>
                  </a:lnTo>
                  <a:lnTo>
                    <a:pt x="60400" y="84511"/>
                  </a:lnTo>
                  <a:lnTo>
                    <a:pt x="60450" y="78695"/>
                  </a:lnTo>
                  <a:lnTo>
                    <a:pt x="60491" y="72868"/>
                  </a:lnTo>
                  <a:lnTo>
                    <a:pt x="60523" y="67053"/>
                  </a:lnTo>
                  <a:lnTo>
                    <a:pt x="60537" y="64134"/>
                  </a:lnTo>
                  <a:lnTo>
                    <a:pt x="60546" y="61226"/>
                  </a:lnTo>
                  <a:lnTo>
                    <a:pt x="60550" y="58318"/>
                  </a:lnTo>
                  <a:lnTo>
                    <a:pt x="60555" y="55400"/>
                  </a:lnTo>
                  <a:lnTo>
                    <a:pt x="60555" y="52492"/>
                  </a:lnTo>
                  <a:lnTo>
                    <a:pt x="60550" y="49573"/>
                  </a:lnTo>
                  <a:lnTo>
                    <a:pt x="60541" y="46665"/>
                  </a:lnTo>
                  <a:lnTo>
                    <a:pt x="60532" y="43747"/>
                  </a:lnTo>
                  <a:lnTo>
                    <a:pt x="60519" y="40839"/>
                  </a:lnTo>
                  <a:lnTo>
                    <a:pt x="60496" y="37920"/>
                  </a:lnTo>
                  <a:lnTo>
                    <a:pt x="60473" y="35002"/>
                  </a:lnTo>
                  <a:lnTo>
                    <a:pt x="60446" y="32083"/>
                  </a:lnTo>
                  <a:lnTo>
                    <a:pt x="60436" y="31078"/>
                  </a:lnTo>
                  <a:lnTo>
                    <a:pt x="60432" y="30063"/>
                  </a:lnTo>
                  <a:lnTo>
                    <a:pt x="60423" y="28021"/>
                  </a:lnTo>
                  <a:lnTo>
                    <a:pt x="60414" y="25968"/>
                  </a:lnTo>
                  <a:lnTo>
                    <a:pt x="60404" y="24942"/>
                  </a:lnTo>
                  <a:lnTo>
                    <a:pt x="60395" y="23915"/>
                  </a:lnTo>
                  <a:lnTo>
                    <a:pt x="60377" y="22900"/>
                  </a:lnTo>
                  <a:lnTo>
                    <a:pt x="60354" y="21884"/>
                  </a:lnTo>
                  <a:lnTo>
                    <a:pt x="60322" y="20890"/>
                  </a:lnTo>
                  <a:lnTo>
                    <a:pt x="60286" y="19896"/>
                  </a:lnTo>
                  <a:lnTo>
                    <a:pt x="60236" y="18912"/>
                  </a:lnTo>
                  <a:lnTo>
                    <a:pt x="60208" y="18431"/>
                  </a:lnTo>
                  <a:lnTo>
                    <a:pt x="60176" y="17950"/>
                  </a:lnTo>
                  <a:lnTo>
                    <a:pt x="60144" y="17469"/>
                  </a:lnTo>
                  <a:lnTo>
                    <a:pt x="60108" y="16998"/>
                  </a:lnTo>
                  <a:lnTo>
                    <a:pt x="60067" y="16539"/>
                  </a:lnTo>
                  <a:lnTo>
                    <a:pt x="60026" y="16068"/>
                  </a:lnTo>
                  <a:lnTo>
                    <a:pt x="59976" y="15609"/>
                  </a:lnTo>
                  <a:lnTo>
                    <a:pt x="59925" y="15160"/>
                  </a:lnTo>
                  <a:lnTo>
                    <a:pt x="59871" y="14711"/>
                  </a:lnTo>
                  <a:lnTo>
                    <a:pt x="59816" y="14272"/>
                  </a:lnTo>
                  <a:lnTo>
                    <a:pt x="59752" y="13834"/>
                  </a:lnTo>
                  <a:lnTo>
                    <a:pt x="59688" y="13406"/>
                  </a:lnTo>
                  <a:lnTo>
                    <a:pt x="59615" y="12989"/>
                  </a:lnTo>
                  <a:lnTo>
                    <a:pt x="59542" y="12572"/>
                  </a:lnTo>
                  <a:lnTo>
                    <a:pt x="59460" y="12156"/>
                  </a:lnTo>
                  <a:lnTo>
                    <a:pt x="59378" y="11760"/>
                  </a:lnTo>
                  <a:lnTo>
                    <a:pt x="59287" y="11364"/>
                  </a:lnTo>
                  <a:lnTo>
                    <a:pt x="59196" y="10980"/>
                  </a:lnTo>
                  <a:lnTo>
                    <a:pt x="59095" y="10595"/>
                  </a:lnTo>
                  <a:lnTo>
                    <a:pt x="58990" y="10231"/>
                  </a:lnTo>
                  <a:lnTo>
                    <a:pt x="58881" y="9868"/>
                  </a:lnTo>
                  <a:lnTo>
                    <a:pt x="58767" y="9504"/>
                  </a:lnTo>
                  <a:lnTo>
                    <a:pt x="58644" y="9162"/>
                  </a:lnTo>
                  <a:lnTo>
                    <a:pt x="58516" y="8831"/>
                  </a:lnTo>
                  <a:lnTo>
                    <a:pt x="58384" y="8499"/>
                  </a:lnTo>
                  <a:lnTo>
                    <a:pt x="58242" y="8179"/>
                  </a:lnTo>
                  <a:lnTo>
                    <a:pt x="58101" y="7869"/>
                  </a:lnTo>
                  <a:lnTo>
                    <a:pt x="57946" y="7580"/>
                  </a:lnTo>
                  <a:lnTo>
                    <a:pt x="57791" y="7291"/>
                  </a:lnTo>
                  <a:lnTo>
                    <a:pt x="57622" y="7013"/>
                  </a:lnTo>
                  <a:lnTo>
                    <a:pt x="57453" y="6746"/>
                  </a:lnTo>
                  <a:lnTo>
                    <a:pt x="57270" y="6489"/>
                  </a:lnTo>
                  <a:lnTo>
                    <a:pt x="57088" y="6244"/>
                  </a:lnTo>
                  <a:lnTo>
                    <a:pt x="56892" y="6008"/>
                  </a:lnTo>
                  <a:lnTo>
                    <a:pt x="56691" y="5784"/>
                  </a:lnTo>
                  <a:lnTo>
                    <a:pt x="56486" y="5570"/>
                  </a:lnTo>
                  <a:lnTo>
                    <a:pt x="56271" y="5378"/>
                  </a:lnTo>
                  <a:lnTo>
                    <a:pt x="56048" y="5196"/>
                  </a:lnTo>
                  <a:lnTo>
                    <a:pt x="55779" y="4993"/>
                  </a:lnTo>
                  <a:lnTo>
                    <a:pt x="55510" y="4800"/>
                  </a:lnTo>
                  <a:lnTo>
                    <a:pt x="55231" y="4640"/>
                  </a:lnTo>
                  <a:lnTo>
                    <a:pt x="54953" y="4480"/>
                  </a:lnTo>
                  <a:lnTo>
                    <a:pt x="54670" y="4341"/>
                  </a:lnTo>
                  <a:lnTo>
                    <a:pt x="54383" y="4212"/>
                  </a:lnTo>
                  <a:lnTo>
                    <a:pt x="54095" y="4105"/>
                  </a:lnTo>
                  <a:lnTo>
                    <a:pt x="53803" y="3998"/>
                  </a:lnTo>
                  <a:lnTo>
                    <a:pt x="53511" y="3902"/>
                  </a:lnTo>
                  <a:lnTo>
                    <a:pt x="53215" y="3827"/>
                  </a:lnTo>
                  <a:lnTo>
                    <a:pt x="52914" y="3753"/>
                  </a:lnTo>
                  <a:lnTo>
                    <a:pt x="52617" y="3688"/>
                  </a:lnTo>
                  <a:lnTo>
                    <a:pt x="52316" y="3635"/>
                  </a:lnTo>
                  <a:lnTo>
                    <a:pt x="52011" y="3592"/>
                  </a:lnTo>
                  <a:lnTo>
                    <a:pt x="51404" y="3517"/>
                  </a:lnTo>
                  <a:lnTo>
                    <a:pt x="50797" y="3464"/>
                  </a:lnTo>
                  <a:lnTo>
                    <a:pt x="50190" y="3421"/>
                  </a:lnTo>
                  <a:lnTo>
                    <a:pt x="48986" y="3357"/>
                  </a:lnTo>
                  <a:lnTo>
                    <a:pt x="48389" y="3325"/>
                  </a:lnTo>
                  <a:lnTo>
                    <a:pt x="47805" y="3282"/>
                  </a:lnTo>
                  <a:lnTo>
                    <a:pt x="47230" y="3229"/>
                  </a:lnTo>
                  <a:lnTo>
                    <a:pt x="46952" y="3197"/>
                  </a:lnTo>
                  <a:lnTo>
                    <a:pt x="46669" y="3154"/>
                  </a:lnTo>
                  <a:lnTo>
                    <a:pt x="44447" y="2790"/>
                  </a:lnTo>
                  <a:lnTo>
                    <a:pt x="42221" y="2448"/>
                  </a:lnTo>
                  <a:lnTo>
                    <a:pt x="39995" y="2128"/>
                  </a:lnTo>
                  <a:lnTo>
                    <a:pt x="37768" y="1828"/>
                  </a:lnTo>
                  <a:lnTo>
                    <a:pt x="35542" y="1550"/>
                  </a:lnTo>
                  <a:lnTo>
                    <a:pt x="33316" y="1304"/>
                  </a:lnTo>
                  <a:lnTo>
                    <a:pt x="31085" y="1069"/>
                  </a:lnTo>
                  <a:lnTo>
                    <a:pt x="28859" y="866"/>
                  </a:lnTo>
                  <a:lnTo>
                    <a:pt x="26628" y="684"/>
                  </a:lnTo>
                  <a:lnTo>
                    <a:pt x="24402" y="513"/>
                  </a:lnTo>
                  <a:lnTo>
                    <a:pt x="22171" y="364"/>
                  </a:lnTo>
                  <a:lnTo>
                    <a:pt x="19945" y="246"/>
                  </a:lnTo>
                  <a:lnTo>
                    <a:pt x="17714" y="139"/>
                  </a:lnTo>
                  <a:lnTo>
                    <a:pt x="15484" y="64"/>
                  </a:lnTo>
                  <a:lnTo>
                    <a:pt x="14366" y="43"/>
                  </a:lnTo>
                  <a:lnTo>
                    <a:pt x="13253" y="22"/>
                  </a:lnTo>
                  <a:lnTo>
                    <a:pt x="1213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61"/>
            <p:cNvSpPr/>
            <p:nvPr/>
          </p:nvSpPr>
          <p:spPr>
            <a:xfrm>
              <a:off x="3212250" y="-6686850"/>
              <a:ext cx="1406000" cy="5023625"/>
            </a:xfrm>
            <a:custGeom>
              <a:avLst/>
              <a:gdLst/>
              <a:ahLst/>
              <a:cxnLst/>
              <a:rect l="l" t="t" r="r" b="b"/>
              <a:pathLst>
                <a:path w="56240" h="200945" extrusionOk="0">
                  <a:moveTo>
                    <a:pt x="13048" y="14893"/>
                  </a:moveTo>
                  <a:lnTo>
                    <a:pt x="14225" y="14915"/>
                  </a:lnTo>
                  <a:lnTo>
                    <a:pt x="15402" y="14936"/>
                  </a:lnTo>
                  <a:lnTo>
                    <a:pt x="16579" y="14968"/>
                  </a:lnTo>
                  <a:lnTo>
                    <a:pt x="17756" y="15011"/>
                  </a:lnTo>
                  <a:lnTo>
                    <a:pt x="18933" y="15053"/>
                  </a:lnTo>
                  <a:lnTo>
                    <a:pt x="20109" y="15118"/>
                  </a:lnTo>
                  <a:lnTo>
                    <a:pt x="21286" y="15192"/>
                  </a:lnTo>
                  <a:lnTo>
                    <a:pt x="22463" y="15278"/>
                  </a:lnTo>
                  <a:lnTo>
                    <a:pt x="23645" y="15374"/>
                  </a:lnTo>
                  <a:lnTo>
                    <a:pt x="24822" y="15481"/>
                  </a:lnTo>
                  <a:lnTo>
                    <a:pt x="25999" y="15599"/>
                  </a:lnTo>
                  <a:lnTo>
                    <a:pt x="27176" y="15727"/>
                  </a:lnTo>
                  <a:lnTo>
                    <a:pt x="28353" y="15866"/>
                  </a:lnTo>
                  <a:lnTo>
                    <a:pt x="29530" y="16026"/>
                  </a:lnTo>
                  <a:lnTo>
                    <a:pt x="30707" y="16197"/>
                  </a:lnTo>
                  <a:lnTo>
                    <a:pt x="31884" y="16379"/>
                  </a:lnTo>
                  <a:lnTo>
                    <a:pt x="33061" y="16582"/>
                  </a:lnTo>
                  <a:lnTo>
                    <a:pt x="34238" y="16785"/>
                  </a:lnTo>
                  <a:lnTo>
                    <a:pt x="35410" y="17021"/>
                  </a:lnTo>
                  <a:lnTo>
                    <a:pt x="36587" y="17256"/>
                  </a:lnTo>
                  <a:lnTo>
                    <a:pt x="37759" y="17523"/>
                  </a:lnTo>
                  <a:lnTo>
                    <a:pt x="38932" y="17790"/>
                  </a:lnTo>
                  <a:lnTo>
                    <a:pt x="40104" y="18079"/>
                  </a:lnTo>
                  <a:lnTo>
                    <a:pt x="41277" y="18389"/>
                  </a:lnTo>
                  <a:lnTo>
                    <a:pt x="42449" y="18710"/>
                  </a:lnTo>
                  <a:lnTo>
                    <a:pt x="43617" y="19052"/>
                  </a:lnTo>
                  <a:lnTo>
                    <a:pt x="44785" y="19415"/>
                  </a:lnTo>
                  <a:lnTo>
                    <a:pt x="45952" y="19790"/>
                  </a:lnTo>
                  <a:lnTo>
                    <a:pt x="47120" y="20185"/>
                  </a:lnTo>
                  <a:lnTo>
                    <a:pt x="48288" y="20602"/>
                  </a:lnTo>
                  <a:lnTo>
                    <a:pt x="48338" y="20623"/>
                  </a:lnTo>
                  <a:lnTo>
                    <a:pt x="48384" y="20655"/>
                  </a:lnTo>
                  <a:lnTo>
                    <a:pt x="48425" y="20709"/>
                  </a:lnTo>
                  <a:lnTo>
                    <a:pt x="48466" y="20762"/>
                  </a:lnTo>
                  <a:lnTo>
                    <a:pt x="48503" y="20837"/>
                  </a:lnTo>
                  <a:lnTo>
                    <a:pt x="48534" y="20912"/>
                  </a:lnTo>
                  <a:lnTo>
                    <a:pt x="48562" y="20998"/>
                  </a:lnTo>
                  <a:lnTo>
                    <a:pt x="48589" y="21094"/>
                  </a:lnTo>
                  <a:lnTo>
                    <a:pt x="48607" y="21190"/>
                  </a:lnTo>
                  <a:lnTo>
                    <a:pt x="48626" y="21297"/>
                  </a:lnTo>
                  <a:lnTo>
                    <a:pt x="48644" y="21404"/>
                  </a:lnTo>
                  <a:lnTo>
                    <a:pt x="48653" y="21521"/>
                  </a:lnTo>
                  <a:lnTo>
                    <a:pt x="48662" y="21639"/>
                  </a:lnTo>
                  <a:lnTo>
                    <a:pt x="48667" y="21757"/>
                  </a:lnTo>
                  <a:lnTo>
                    <a:pt x="48667" y="21885"/>
                  </a:lnTo>
                  <a:lnTo>
                    <a:pt x="48667" y="22002"/>
                  </a:lnTo>
                  <a:lnTo>
                    <a:pt x="48685" y="21864"/>
                  </a:lnTo>
                  <a:lnTo>
                    <a:pt x="48712" y="21735"/>
                  </a:lnTo>
                  <a:lnTo>
                    <a:pt x="48740" y="21607"/>
                  </a:lnTo>
                  <a:lnTo>
                    <a:pt x="48772" y="21489"/>
                  </a:lnTo>
                  <a:lnTo>
                    <a:pt x="48804" y="21393"/>
                  </a:lnTo>
                  <a:lnTo>
                    <a:pt x="48840" y="21297"/>
                  </a:lnTo>
                  <a:lnTo>
                    <a:pt x="48881" y="21211"/>
                  </a:lnTo>
                  <a:lnTo>
                    <a:pt x="48922" y="21147"/>
                  </a:lnTo>
                  <a:lnTo>
                    <a:pt x="48968" y="21083"/>
                  </a:lnTo>
                  <a:lnTo>
                    <a:pt x="49013" y="21030"/>
                  </a:lnTo>
                  <a:lnTo>
                    <a:pt x="49059" y="20987"/>
                  </a:lnTo>
                  <a:lnTo>
                    <a:pt x="49109" y="20955"/>
                  </a:lnTo>
                  <a:lnTo>
                    <a:pt x="49159" y="20933"/>
                  </a:lnTo>
                  <a:lnTo>
                    <a:pt x="49210" y="20912"/>
                  </a:lnTo>
                  <a:lnTo>
                    <a:pt x="49255" y="20912"/>
                  </a:lnTo>
                  <a:lnTo>
                    <a:pt x="49305" y="20923"/>
                  </a:lnTo>
                  <a:lnTo>
                    <a:pt x="49356" y="20944"/>
                  </a:lnTo>
                  <a:lnTo>
                    <a:pt x="49401" y="20965"/>
                  </a:lnTo>
                  <a:lnTo>
                    <a:pt x="49447" y="21008"/>
                  </a:lnTo>
                  <a:lnTo>
                    <a:pt x="49492" y="21062"/>
                  </a:lnTo>
                  <a:lnTo>
                    <a:pt x="49538" y="21115"/>
                  </a:lnTo>
                  <a:lnTo>
                    <a:pt x="49579" y="21190"/>
                  </a:lnTo>
                  <a:lnTo>
                    <a:pt x="49616" y="21265"/>
                  </a:lnTo>
                  <a:lnTo>
                    <a:pt x="49652" y="21350"/>
                  </a:lnTo>
                  <a:lnTo>
                    <a:pt x="49684" y="21457"/>
                  </a:lnTo>
                  <a:lnTo>
                    <a:pt x="49716" y="21564"/>
                  </a:lnTo>
                  <a:lnTo>
                    <a:pt x="49743" y="21682"/>
                  </a:lnTo>
                  <a:lnTo>
                    <a:pt x="49762" y="21821"/>
                  </a:lnTo>
                  <a:lnTo>
                    <a:pt x="49780" y="21960"/>
                  </a:lnTo>
                  <a:lnTo>
                    <a:pt x="49794" y="22109"/>
                  </a:lnTo>
                  <a:lnTo>
                    <a:pt x="49803" y="22270"/>
                  </a:lnTo>
                  <a:lnTo>
                    <a:pt x="49803" y="22441"/>
                  </a:lnTo>
                  <a:lnTo>
                    <a:pt x="49816" y="26033"/>
                  </a:lnTo>
                  <a:lnTo>
                    <a:pt x="49816" y="29614"/>
                  </a:lnTo>
                  <a:lnTo>
                    <a:pt x="49807" y="33196"/>
                  </a:lnTo>
                  <a:lnTo>
                    <a:pt x="49789" y="36777"/>
                  </a:lnTo>
                  <a:lnTo>
                    <a:pt x="49762" y="40359"/>
                  </a:lnTo>
                  <a:lnTo>
                    <a:pt x="49725" y="43940"/>
                  </a:lnTo>
                  <a:lnTo>
                    <a:pt x="49680" y="47521"/>
                  </a:lnTo>
                  <a:lnTo>
                    <a:pt x="49625" y="51103"/>
                  </a:lnTo>
                  <a:lnTo>
                    <a:pt x="49565" y="54684"/>
                  </a:lnTo>
                  <a:lnTo>
                    <a:pt x="49502" y="58255"/>
                  </a:lnTo>
                  <a:lnTo>
                    <a:pt x="49429" y="61836"/>
                  </a:lnTo>
                  <a:lnTo>
                    <a:pt x="49346" y="65407"/>
                  </a:lnTo>
                  <a:lnTo>
                    <a:pt x="49264" y="68988"/>
                  </a:lnTo>
                  <a:lnTo>
                    <a:pt x="49173" y="72559"/>
                  </a:lnTo>
                  <a:lnTo>
                    <a:pt x="49082" y="76130"/>
                  </a:lnTo>
                  <a:lnTo>
                    <a:pt x="48982" y="79701"/>
                  </a:lnTo>
                  <a:lnTo>
                    <a:pt x="48963" y="80428"/>
                  </a:lnTo>
                  <a:lnTo>
                    <a:pt x="48954" y="81187"/>
                  </a:lnTo>
                  <a:lnTo>
                    <a:pt x="48945" y="81999"/>
                  </a:lnTo>
                  <a:lnTo>
                    <a:pt x="48940" y="82844"/>
                  </a:lnTo>
                  <a:lnTo>
                    <a:pt x="48940" y="84650"/>
                  </a:lnTo>
                  <a:lnTo>
                    <a:pt x="48936" y="86575"/>
                  </a:lnTo>
                  <a:lnTo>
                    <a:pt x="48931" y="88585"/>
                  </a:lnTo>
                  <a:lnTo>
                    <a:pt x="48922" y="89622"/>
                  </a:lnTo>
                  <a:lnTo>
                    <a:pt x="48913" y="90659"/>
                  </a:lnTo>
                  <a:lnTo>
                    <a:pt x="48895" y="91696"/>
                  </a:lnTo>
                  <a:lnTo>
                    <a:pt x="48877" y="92743"/>
                  </a:lnTo>
                  <a:lnTo>
                    <a:pt x="48845" y="93791"/>
                  </a:lnTo>
                  <a:lnTo>
                    <a:pt x="48808" y="94828"/>
                  </a:lnTo>
                  <a:lnTo>
                    <a:pt x="48763" y="95854"/>
                  </a:lnTo>
                  <a:lnTo>
                    <a:pt x="48712" y="96881"/>
                  </a:lnTo>
                  <a:lnTo>
                    <a:pt x="48680" y="97383"/>
                  </a:lnTo>
                  <a:lnTo>
                    <a:pt x="48644" y="97875"/>
                  </a:lnTo>
                  <a:lnTo>
                    <a:pt x="48607" y="98367"/>
                  </a:lnTo>
                  <a:lnTo>
                    <a:pt x="48571" y="98859"/>
                  </a:lnTo>
                  <a:lnTo>
                    <a:pt x="48530" y="99340"/>
                  </a:lnTo>
                  <a:lnTo>
                    <a:pt x="48484" y="99810"/>
                  </a:lnTo>
                  <a:lnTo>
                    <a:pt x="48434" y="100280"/>
                  </a:lnTo>
                  <a:lnTo>
                    <a:pt x="48384" y="100740"/>
                  </a:lnTo>
                  <a:lnTo>
                    <a:pt x="48325" y="101189"/>
                  </a:lnTo>
                  <a:lnTo>
                    <a:pt x="48265" y="101638"/>
                  </a:lnTo>
                  <a:lnTo>
                    <a:pt x="48206" y="102066"/>
                  </a:lnTo>
                  <a:lnTo>
                    <a:pt x="48138" y="102493"/>
                  </a:lnTo>
                  <a:lnTo>
                    <a:pt x="48069" y="102910"/>
                  </a:lnTo>
                  <a:lnTo>
                    <a:pt x="47992" y="103317"/>
                  </a:lnTo>
                  <a:lnTo>
                    <a:pt x="47914" y="103712"/>
                  </a:lnTo>
                  <a:lnTo>
                    <a:pt x="47832" y="104086"/>
                  </a:lnTo>
                  <a:lnTo>
                    <a:pt x="47745" y="104460"/>
                  </a:lnTo>
                  <a:lnTo>
                    <a:pt x="47649" y="104824"/>
                  </a:lnTo>
                  <a:lnTo>
                    <a:pt x="47554" y="105166"/>
                  </a:lnTo>
                  <a:lnTo>
                    <a:pt x="47453" y="105497"/>
                  </a:lnTo>
                  <a:lnTo>
                    <a:pt x="47348" y="105818"/>
                  </a:lnTo>
                  <a:lnTo>
                    <a:pt x="47239" y="106118"/>
                  </a:lnTo>
                  <a:lnTo>
                    <a:pt x="47120" y="106406"/>
                  </a:lnTo>
                  <a:lnTo>
                    <a:pt x="47002" y="106684"/>
                  </a:lnTo>
                  <a:lnTo>
                    <a:pt x="46874" y="106941"/>
                  </a:lnTo>
                  <a:lnTo>
                    <a:pt x="46742" y="107187"/>
                  </a:lnTo>
                  <a:lnTo>
                    <a:pt x="46605" y="107411"/>
                  </a:lnTo>
                  <a:lnTo>
                    <a:pt x="46463" y="107625"/>
                  </a:lnTo>
                  <a:lnTo>
                    <a:pt x="46304" y="107828"/>
                  </a:lnTo>
                  <a:lnTo>
                    <a:pt x="46139" y="107999"/>
                  </a:lnTo>
                  <a:lnTo>
                    <a:pt x="45971" y="108160"/>
                  </a:lnTo>
                  <a:lnTo>
                    <a:pt x="45797" y="108309"/>
                  </a:lnTo>
                  <a:lnTo>
                    <a:pt x="45624" y="108427"/>
                  </a:lnTo>
                  <a:lnTo>
                    <a:pt x="45442" y="108534"/>
                  </a:lnTo>
                  <a:lnTo>
                    <a:pt x="45259" y="108619"/>
                  </a:lnTo>
                  <a:lnTo>
                    <a:pt x="45077" y="108694"/>
                  </a:lnTo>
                  <a:lnTo>
                    <a:pt x="44885" y="108747"/>
                  </a:lnTo>
                  <a:lnTo>
                    <a:pt x="44698" y="108790"/>
                  </a:lnTo>
                  <a:lnTo>
                    <a:pt x="44502" y="108822"/>
                  </a:lnTo>
                  <a:lnTo>
                    <a:pt x="44310" y="108844"/>
                  </a:lnTo>
                  <a:lnTo>
                    <a:pt x="43918" y="108844"/>
                  </a:lnTo>
                  <a:lnTo>
                    <a:pt x="43717" y="108833"/>
                  </a:lnTo>
                  <a:lnTo>
                    <a:pt x="43521" y="108812"/>
                  </a:lnTo>
                  <a:lnTo>
                    <a:pt x="43124" y="108758"/>
                  </a:lnTo>
                  <a:lnTo>
                    <a:pt x="42727" y="108673"/>
                  </a:lnTo>
                  <a:lnTo>
                    <a:pt x="42335" y="108576"/>
                  </a:lnTo>
                  <a:lnTo>
                    <a:pt x="41947" y="108480"/>
                  </a:lnTo>
                  <a:lnTo>
                    <a:pt x="41569" y="108395"/>
                  </a:lnTo>
                  <a:lnTo>
                    <a:pt x="41204" y="108309"/>
                  </a:lnTo>
                  <a:lnTo>
                    <a:pt x="40848" y="108245"/>
                  </a:lnTo>
                  <a:lnTo>
                    <a:pt x="40679" y="108224"/>
                  </a:lnTo>
                  <a:lnTo>
                    <a:pt x="40510" y="108202"/>
                  </a:lnTo>
                  <a:lnTo>
                    <a:pt x="35246" y="107828"/>
                  </a:lnTo>
                  <a:lnTo>
                    <a:pt x="29986" y="107454"/>
                  </a:lnTo>
                  <a:lnTo>
                    <a:pt x="24731" y="107080"/>
                  </a:lnTo>
                  <a:lnTo>
                    <a:pt x="19475" y="106706"/>
                  </a:lnTo>
                  <a:lnTo>
                    <a:pt x="14216" y="106321"/>
                  </a:lnTo>
                  <a:lnTo>
                    <a:pt x="11588" y="106128"/>
                  </a:lnTo>
                  <a:lnTo>
                    <a:pt x="8960" y="105925"/>
                  </a:lnTo>
                  <a:lnTo>
                    <a:pt x="8878" y="105904"/>
                  </a:lnTo>
                  <a:lnTo>
                    <a:pt x="8796" y="105861"/>
                  </a:lnTo>
                  <a:lnTo>
                    <a:pt x="8723" y="105808"/>
                  </a:lnTo>
                  <a:lnTo>
                    <a:pt x="8655" y="105743"/>
                  </a:lnTo>
                  <a:lnTo>
                    <a:pt x="8591" y="105647"/>
                  </a:lnTo>
                  <a:lnTo>
                    <a:pt x="8531" y="105551"/>
                  </a:lnTo>
                  <a:lnTo>
                    <a:pt x="8481" y="105433"/>
                  </a:lnTo>
                  <a:lnTo>
                    <a:pt x="8431" y="105316"/>
                  </a:lnTo>
                  <a:lnTo>
                    <a:pt x="8385" y="105177"/>
                  </a:lnTo>
                  <a:lnTo>
                    <a:pt x="8349" y="105027"/>
                  </a:lnTo>
                  <a:lnTo>
                    <a:pt x="8312" y="104877"/>
                  </a:lnTo>
                  <a:lnTo>
                    <a:pt x="8285" y="104717"/>
                  </a:lnTo>
                  <a:lnTo>
                    <a:pt x="8262" y="104546"/>
                  </a:lnTo>
                  <a:lnTo>
                    <a:pt x="8244" y="104375"/>
                  </a:lnTo>
                  <a:lnTo>
                    <a:pt x="8230" y="104204"/>
                  </a:lnTo>
                  <a:lnTo>
                    <a:pt x="8221" y="104033"/>
                  </a:lnTo>
                  <a:lnTo>
                    <a:pt x="8166" y="104022"/>
                  </a:lnTo>
                  <a:lnTo>
                    <a:pt x="8116" y="104001"/>
                  </a:lnTo>
                  <a:lnTo>
                    <a:pt x="8062" y="103958"/>
                  </a:lnTo>
                  <a:lnTo>
                    <a:pt x="8011" y="103915"/>
                  </a:lnTo>
                  <a:lnTo>
                    <a:pt x="7966" y="103862"/>
                  </a:lnTo>
                  <a:lnTo>
                    <a:pt x="7916" y="103798"/>
                  </a:lnTo>
                  <a:lnTo>
                    <a:pt x="7875" y="103723"/>
                  </a:lnTo>
                  <a:lnTo>
                    <a:pt x="7829" y="103627"/>
                  </a:lnTo>
                  <a:lnTo>
                    <a:pt x="7792" y="103530"/>
                  </a:lnTo>
                  <a:lnTo>
                    <a:pt x="7756" y="103423"/>
                  </a:lnTo>
                  <a:lnTo>
                    <a:pt x="7719" y="103295"/>
                  </a:lnTo>
                  <a:lnTo>
                    <a:pt x="7692" y="103167"/>
                  </a:lnTo>
                  <a:lnTo>
                    <a:pt x="7669" y="103017"/>
                  </a:lnTo>
                  <a:lnTo>
                    <a:pt x="7646" y="102868"/>
                  </a:lnTo>
                  <a:lnTo>
                    <a:pt x="7633" y="102697"/>
                  </a:lnTo>
                  <a:lnTo>
                    <a:pt x="7624" y="102525"/>
                  </a:lnTo>
                  <a:lnTo>
                    <a:pt x="7578" y="101189"/>
                  </a:lnTo>
                  <a:lnTo>
                    <a:pt x="7532" y="99863"/>
                  </a:lnTo>
                  <a:lnTo>
                    <a:pt x="7455" y="97201"/>
                  </a:lnTo>
                  <a:lnTo>
                    <a:pt x="7386" y="94529"/>
                  </a:lnTo>
                  <a:lnTo>
                    <a:pt x="7327" y="91856"/>
                  </a:lnTo>
                  <a:lnTo>
                    <a:pt x="7277" y="89183"/>
                  </a:lnTo>
                  <a:lnTo>
                    <a:pt x="7240" y="86500"/>
                  </a:lnTo>
                  <a:lnTo>
                    <a:pt x="7209" y="83817"/>
                  </a:lnTo>
                  <a:lnTo>
                    <a:pt x="7190" y="81123"/>
                  </a:lnTo>
                  <a:lnTo>
                    <a:pt x="7181" y="78439"/>
                  </a:lnTo>
                  <a:lnTo>
                    <a:pt x="7181" y="75745"/>
                  </a:lnTo>
                  <a:lnTo>
                    <a:pt x="7190" y="73051"/>
                  </a:lnTo>
                  <a:lnTo>
                    <a:pt x="7209" y="70357"/>
                  </a:lnTo>
                  <a:lnTo>
                    <a:pt x="7231" y="67663"/>
                  </a:lnTo>
                  <a:lnTo>
                    <a:pt x="7268" y="64969"/>
                  </a:lnTo>
                  <a:lnTo>
                    <a:pt x="7313" y="62264"/>
                  </a:lnTo>
                  <a:lnTo>
                    <a:pt x="7364" y="59570"/>
                  </a:lnTo>
                  <a:lnTo>
                    <a:pt x="7423" y="56876"/>
                  </a:lnTo>
                  <a:lnTo>
                    <a:pt x="7491" y="54182"/>
                  </a:lnTo>
                  <a:lnTo>
                    <a:pt x="7569" y="51498"/>
                  </a:lnTo>
                  <a:lnTo>
                    <a:pt x="7651" y="48804"/>
                  </a:lnTo>
                  <a:lnTo>
                    <a:pt x="7742" y="46121"/>
                  </a:lnTo>
                  <a:lnTo>
                    <a:pt x="7838" y="43438"/>
                  </a:lnTo>
                  <a:lnTo>
                    <a:pt x="7943" y="40754"/>
                  </a:lnTo>
                  <a:lnTo>
                    <a:pt x="8057" y="38081"/>
                  </a:lnTo>
                  <a:lnTo>
                    <a:pt x="8176" y="35409"/>
                  </a:lnTo>
                  <a:lnTo>
                    <a:pt x="8299" y="32736"/>
                  </a:lnTo>
                  <a:lnTo>
                    <a:pt x="8431" y="30074"/>
                  </a:lnTo>
                  <a:lnTo>
                    <a:pt x="8568" y="27423"/>
                  </a:lnTo>
                  <a:lnTo>
                    <a:pt x="8709" y="24771"/>
                  </a:lnTo>
                  <a:lnTo>
                    <a:pt x="8860" y="22131"/>
                  </a:lnTo>
                  <a:lnTo>
                    <a:pt x="9015" y="19490"/>
                  </a:lnTo>
                  <a:lnTo>
                    <a:pt x="9179" y="16860"/>
                  </a:lnTo>
                  <a:lnTo>
                    <a:pt x="9188" y="16732"/>
                  </a:lnTo>
                  <a:lnTo>
                    <a:pt x="9197" y="16604"/>
                  </a:lnTo>
                  <a:lnTo>
                    <a:pt x="9211" y="16486"/>
                  </a:lnTo>
                  <a:lnTo>
                    <a:pt x="9229" y="16368"/>
                  </a:lnTo>
                  <a:lnTo>
                    <a:pt x="9248" y="16262"/>
                  </a:lnTo>
                  <a:lnTo>
                    <a:pt x="9266" y="16165"/>
                  </a:lnTo>
                  <a:lnTo>
                    <a:pt x="9289" y="16069"/>
                  </a:lnTo>
                  <a:lnTo>
                    <a:pt x="9312" y="15984"/>
                  </a:lnTo>
                  <a:lnTo>
                    <a:pt x="9334" y="15909"/>
                  </a:lnTo>
                  <a:lnTo>
                    <a:pt x="9362" y="15834"/>
                  </a:lnTo>
                  <a:lnTo>
                    <a:pt x="9389" y="15770"/>
                  </a:lnTo>
                  <a:lnTo>
                    <a:pt x="9416" y="15706"/>
                  </a:lnTo>
                  <a:lnTo>
                    <a:pt x="9480" y="15599"/>
                  </a:lnTo>
                  <a:lnTo>
                    <a:pt x="9544" y="15524"/>
                  </a:lnTo>
                  <a:lnTo>
                    <a:pt x="9613" y="15460"/>
                  </a:lnTo>
                  <a:lnTo>
                    <a:pt x="9686" y="15428"/>
                  </a:lnTo>
                  <a:lnTo>
                    <a:pt x="9759" y="15406"/>
                  </a:lnTo>
                  <a:lnTo>
                    <a:pt x="9832" y="15417"/>
                  </a:lnTo>
                  <a:lnTo>
                    <a:pt x="9909" y="15438"/>
                  </a:lnTo>
                  <a:lnTo>
                    <a:pt x="9987" y="15481"/>
                  </a:lnTo>
                  <a:lnTo>
                    <a:pt x="10060" y="15545"/>
                  </a:lnTo>
                  <a:lnTo>
                    <a:pt x="10133" y="15620"/>
                  </a:lnTo>
                  <a:lnTo>
                    <a:pt x="10183" y="15470"/>
                  </a:lnTo>
                  <a:lnTo>
                    <a:pt x="10233" y="15321"/>
                  </a:lnTo>
                  <a:lnTo>
                    <a:pt x="10292" y="15203"/>
                  </a:lnTo>
                  <a:lnTo>
                    <a:pt x="10361" y="15096"/>
                  </a:lnTo>
                  <a:lnTo>
                    <a:pt x="10397" y="15053"/>
                  </a:lnTo>
                  <a:lnTo>
                    <a:pt x="10434" y="15011"/>
                  </a:lnTo>
                  <a:lnTo>
                    <a:pt x="10470" y="14979"/>
                  </a:lnTo>
                  <a:lnTo>
                    <a:pt x="10511" y="14947"/>
                  </a:lnTo>
                  <a:lnTo>
                    <a:pt x="10557" y="14925"/>
                  </a:lnTo>
                  <a:lnTo>
                    <a:pt x="10598" y="14904"/>
                  </a:lnTo>
                  <a:lnTo>
                    <a:pt x="10648" y="14893"/>
                  </a:lnTo>
                  <a:close/>
                  <a:moveTo>
                    <a:pt x="28845" y="128504"/>
                  </a:moveTo>
                  <a:lnTo>
                    <a:pt x="29046" y="128515"/>
                  </a:lnTo>
                  <a:lnTo>
                    <a:pt x="29251" y="128525"/>
                  </a:lnTo>
                  <a:lnTo>
                    <a:pt x="29461" y="128558"/>
                  </a:lnTo>
                  <a:lnTo>
                    <a:pt x="29667" y="128590"/>
                  </a:lnTo>
                  <a:lnTo>
                    <a:pt x="29876" y="128632"/>
                  </a:lnTo>
                  <a:lnTo>
                    <a:pt x="30091" y="128686"/>
                  </a:lnTo>
                  <a:lnTo>
                    <a:pt x="30305" y="128739"/>
                  </a:lnTo>
                  <a:lnTo>
                    <a:pt x="30483" y="128793"/>
                  </a:lnTo>
                  <a:lnTo>
                    <a:pt x="30657" y="128857"/>
                  </a:lnTo>
                  <a:lnTo>
                    <a:pt x="30834" y="128921"/>
                  </a:lnTo>
                  <a:lnTo>
                    <a:pt x="31008" y="128996"/>
                  </a:lnTo>
                  <a:lnTo>
                    <a:pt x="31181" y="129081"/>
                  </a:lnTo>
                  <a:lnTo>
                    <a:pt x="31354" y="129167"/>
                  </a:lnTo>
                  <a:lnTo>
                    <a:pt x="31528" y="129263"/>
                  </a:lnTo>
                  <a:lnTo>
                    <a:pt x="31697" y="129370"/>
                  </a:lnTo>
                  <a:lnTo>
                    <a:pt x="31865" y="129477"/>
                  </a:lnTo>
                  <a:lnTo>
                    <a:pt x="32034" y="129584"/>
                  </a:lnTo>
                  <a:lnTo>
                    <a:pt x="32203" y="129701"/>
                  </a:lnTo>
                  <a:lnTo>
                    <a:pt x="32367" y="129830"/>
                  </a:lnTo>
                  <a:lnTo>
                    <a:pt x="32531" y="129958"/>
                  </a:lnTo>
                  <a:lnTo>
                    <a:pt x="32696" y="130097"/>
                  </a:lnTo>
                  <a:lnTo>
                    <a:pt x="32855" y="130247"/>
                  </a:lnTo>
                  <a:lnTo>
                    <a:pt x="33015" y="130396"/>
                  </a:lnTo>
                  <a:lnTo>
                    <a:pt x="33175" y="130546"/>
                  </a:lnTo>
                  <a:lnTo>
                    <a:pt x="33334" y="130706"/>
                  </a:lnTo>
                  <a:lnTo>
                    <a:pt x="33649" y="131048"/>
                  </a:lnTo>
                  <a:lnTo>
                    <a:pt x="33955" y="131401"/>
                  </a:lnTo>
                  <a:lnTo>
                    <a:pt x="34256" y="131786"/>
                  </a:lnTo>
                  <a:lnTo>
                    <a:pt x="34557" y="132192"/>
                  </a:lnTo>
                  <a:lnTo>
                    <a:pt x="34849" y="132620"/>
                  </a:lnTo>
                  <a:lnTo>
                    <a:pt x="35136" y="133058"/>
                  </a:lnTo>
                  <a:lnTo>
                    <a:pt x="35415" y="133529"/>
                  </a:lnTo>
                  <a:lnTo>
                    <a:pt x="35693" y="134010"/>
                  </a:lnTo>
                  <a:lnTo>
                    <a:pt x="35962" y="134512"/>
                  </a:lnTo>
                  <a:lnTo>
                    <a:pt x="36231" y="135036"/>
                  </a:lnTo>
                  <a:lnTo>
                    <a:pt x="36491" y="135581"/>
                  </a:lnTo>
                  <a:lnTo>
                    <a:pt x="36742" y="136137"/>
                  </a:lnTo>
                  <a:lnTo>
                    <a:pt x="36993" y="136715"/>
                  </a:lnTo>
                  <a:lnTo>
                    <a:pt x="37235" y="137313"/>
                  </a:lnTo>
                  <a:lnTo>
                    <a:pt x="37472" y="137923"/>
                  </a:lnTo>
                  <a:lnTo>
                    <a:pt x="37705" y="138543"/>
                  </a:lnTo>
                  <a:lnTo>
                    <a:pt x="37928" y="139184"/>
                  </a:lnTo>
                  <a:lnTo>
                    <a:pt x="38147" y="139847"/>
                  </a:lnTo>
                  <a:lnTo>
                    <a:pt x="38362" y="140521"/>
                  </a:lnTo>
                  <a:lnTo>
                    <a:pt x="38567" y="141205"/>
                  </a:lnTo>
                  <a:lnTo>
                    <a:pt x="38768" y="141900"/>
                  </a:lnTo>
                  <a:lnTo>
                    <a:pt x="38964" y="142616"/>
                  </a:lnTo>
                  <a:lnTo>
                    <a:pt x="39151" y="143343"/>
                  </a:lnTo>
                  <a:lnTo>
                    <a:pt x="39333" y="144081"/>
                  </a:lnTo>
                  <a:lnTo>
                    <a:pt x="39511" y="144829"/>
                  </a:lnTo>
                  <a:lnTo>
                    <a:pt x="39680" y="145599"/>
                  </a:lnTo>
                  <a:lnTo>
                    <a:pt x="39840" y="146368"/>
                  </a:lnTo>
                  <a:lnTo>
                    <a:pt x="39995" y="147159"/>
                  </a:lnTo>
                  <a:lnTo>
                    <a:pt x="40145" y="147951"/>
                  </a:lnTo>
                  <a:lnTo>
                    <a:pt x="40287" y="148763"/>
                  </a:lnTo>
                  <a:lnTo>
                    <a:pt x="40423" y="149576"/>
                  </a:lnTo>
                  <a:lnTo>
                    <a:pt x="40551" y="150399"/>
                  </a:lnTo>
                  <a:lnTo>
                    <a:pt x="40674" y="151233"/>
                  </a:lnTo>
                  <a:lnTo>
                    <a:pt x="40788" y="152067"/>
                  </a:lnTo>
                  <a:lnTo>
                    <a:pt x="40898" y="152922"/>
                  </a:lnTo>
                  <a:lnTo>
                    <a:pt x="40998" y="153777"/>
                  </a:lnTo>
                  <a:lnTo>
                    <a:pt x="41090" y="154643"/>
                  </a:lnTo>
                  <a:lnTo>
                    <a:pt x="41176" y="155509"/>
                  </a:lnTo>
                  <a:lnTo>
                    <a:pt x="41258" y="156386"/>
                  </a:lnTo>
                  <a:lnTo>
                    <a:pt x="41327" y="157262"/>
                  </a:lnTo>
                  <a:lnTo>
                    <a:pt x="41391" y="158150"/>
                  </a:lnTo>
                  <a:lnTo>
                    <a:pt x="41450" y="159048"/>
                  </a:lnTo>
                  <a:lnTo>
                    <a:pt x="41496" y="159935"/>
                  </a:lnTo>
                  <a:lnTo>
                    <a:pt x="41541" y="160833"/>
                  </a:lnTo>
                  <a:lnTo>
                    <a:pt x="41573" y="161742"/>
                  </a:lnTo>
                  <a:lnTo>
                    <a:pt x="41600" y="162650"/>
                  </a:lnTo>
                  <a:lnTo>
                    <a:pt x="41619" y="163559"/>
                  </a:lnTo>
                  <a:lnTo>
                    <a:pt x="41628" y="164468"/>
                  </a:lnTo>
                  <a:lnTo>
                    <a:pt x="41632" y="165377"/>
                  </a:lnTo>
                  <a:lnTo>
                    <a:pt x="41623" y="166285"/>
                  </a:lnTo>
                  <a:lnTo>
                    <a:pt x="41614" y="167205"/>
                  </a:lnTo>
                  <a:lnTo>
                    <a:pt x="41591" y="168113"/>
                  </a:lnTo>
                  <a:lnTo>
                    <a:pt x="41559" y="169033"/>
                  </a:lnTo>
                  <a:lnTo>
                    <a:pt x="41523" y="169942"/>
                  </a:lnTo>
                  <a:lnTo>
                    <a:pt x="41477" y="170850"/>
                  </a:lnTo>
                  <a:lnTo>
                    <a:pt x="41464" y="171021"/>
                  </a:lnTo>
                  <a:lnTo>
                    <a:pt x="41441" y="171171"/>
                  </a:lnTo>
                  <a:lnTo>
                    <a:pt x="41413" y="171299"/>
                  </a:lnTo>
                  <a:lnTo>
                    <a:pt x="41377" y="171417"/>
                  </a:lnTo>
                  <a:lnTo>
                    <a:pt x="41336" y="171524"/>
                  </a:lnTo>
                  <a:lnTo>
                    <a:pt x="41295" y="171609"/>
                  </a:lnTo>
                  <a:lnTo>
                    <a:pt x="41245" y="171673"/>
                  </a:lnTo>
                  <a:lnTo>
                    <a:pt x="41194" y="171727"/>
                  </a:lnTo>
                  <a:lnTo>
                    <a:pt x="41226" y="171791"/>
                  </a:lnTo>
                  <a:lnTo>
                    <a:pt x="41254" y="171866"/>
                  </a:lnTo>
                  <a:lnTo>
                    <a:pt x="41281" y="171930"/>
                  </a:lnTo>
                  <a:lnTo>
                    <a:pt x="41304" y="172016"/>
                  </a:lnTo>
                  <a:lnTo>
                    <a:pt x="41322" y="172090"/>
                  </a:lnTo>
                  <a:lnTo>
                    <a:pt x="41345" y="172176"/>
                  </a:lnTo>
                  <a:lnTo>
                    <a:pt x="41372" y="172358"/>
                  </a:lnTo>
                  <a:lnTo>
                    <a:pt x="41395" y="172539"/>
                  </a:lnTo>
                  <a:lnTo>
                    <a:pt x="41404" y="172732"/>
                  </a:lnTo>
                  <a:lnTo>
                    <a:pt x="41404" y="172924"/>
                  </a:lnTo>
                  <a:lnTo>
                    <a:pt x="41395" y="173106"/>
                  </a:lnTo>
                  <a:lnTo>
                    <a:pt x="41377" y="173288"/>
                  </a:lnTo>
                  <a:lnTo>
                    <a:pt x="41363" y="173373"/>
                  </a:lnTo>
                  <a:lnTo>
                    <a:pt x="41350" y="173448"/>
                  </a:lnTo>
                  <a:lnTo>
                    <a:pt x="41331" y="173523"/>
                  </a:lnTo>
                  <a:lnTo>
                    <a:pt x="41308" y="173598"/>
                  </a:lnTo>
                  <a:lnTo>
                    <a:pt x="41286" y="173673"/>
                  </a:lnTo>
                  <a:lnTo>
                    <a:pt x="41258" y="173737"/>
                  </a:lnTo>
                  <a:lnTo>
                    <a:pt x="41231" y="173790"/>
                  </a:lnTo>
                  <a:lnTo>
                    <a:pt x="41199" y="173844"/>
                  </a:lnTo>
                  <a:lnTo>
                    <a:pt x="41162" y="173897"/>
                  </a:lnTo>
                  <a:lnTo>
                    <a:pt x="41126" y="173929"/>
                  </a:lnTo>
                  <a:lnTo>
                    <a:pt x="41090" y="173961"/>
                  </a:lnTo>
                  <a:lnTo>
                    <a:pt x="41044" y="173983"/>
                  </a:lnTo>
                  <a:lnTo>
                    <a:pt x="40998" y="174004"/>
                  </a:lnTo>
                  <a:lnTo>
                    <a:pt x="40953" y="174015"/>
                  </a:lnTo>
                  <a:lnTo>
                    <a:pt x="40223" y="174025"/>
                  </a:lnTo>
                  <a:lnTo>
                    <a:pt x="39488" y="174036"/>
                  </a:lnTo>
                  <a:lnTo>
                    <a:pt x="38024" y="174036"/>
                  </a:lnTo>
                  <a:lnTo>
                    <a:pt x="37289" y="174025"/>
                  </a:lnTo>
                  <a:lnTo>
                    <a:pt x="36555" y="174004"/>
                  </a:lnTo>
                  <a:lnTo>
                    <a:pt x="35821" y="173972"/>
                  </a:lnTo>
                  <a:lnTo>
                    <a:pt x="35086" y="173929"/>
                  </a:lnTo>
                  <a:lnTo>
                    <a:pt x="34352" y="173886"/>
                  </a:lnTo>
                  <a:lnTo>
                    <a:pt x="33617" y="173844"/>
                  </a:lnTo>
                  <a:lnTo>
                    <a:pt x="32883" y="173780"/>
                  </a:lnTo>
                  <a:lnTo>
                    <a:pt x="32144" y="173726"/>
                  </a:lnTo>
                  <a:lnTo>
                    <a:pt x="30675" y="173576"/>
                  </a:lnTo>
                  <a:lnTo>
                    <a:pt x="29201" y="173405"/>
                  </a:lnTo>
                  <a:lnTo>
                    <a:pt x="27728" y="173213"/>
                  </a:lnTo>
                  <a:lnTo>
                    <a:pt x="26259" y="172999"/>
                  </a:lnTo>
                  <a:lnTo>
                    <a:pt x="24785" y="172764"/>
                  </a:lnTo>
                  <a:lnTo>
                    <a:pt x="23321" y="172518"/>
                  </a:lnTo>
                  <a:lnTo>
                    <a:pt x="21852" y="172251"/>
                  </a:lnTo>
                  <a:lnTo>
                    <a:pt x="20388" y="171973"/>
                  </a:lnTo>
                  <a:lnTo>
                    <a:pt x="18928" y="171673"/>
                  </a:lnTo>
                  <a:lnTo>
                    <a:pt x="17468" y="171363"/>
                  </a:lnTo>
                  <a:lnTo>
                    <a:pt x="17400" y="171342"/>
                  </a:lnTo>
                  <a:lnTo>
                    <a:pt x="17331" y="171299"/>
                  </a:lnTo>
                  <a:lnTo>
                    <a:pt x="17267" y="171246"/>
                  </a:lnTo>
                  <a:lnTo>
                    <a:pt x="17208" y="171182"/>
                  </a:lnTo>
                  <a:lnTo>
                    <a:pt x="17153" y="171107"/>
                  </a:lnTo>
                  <a:lnTo>
                    <a:pt x="17099" y="171021"/>
                  </a:lnTo>
                  <a:lnTo>
                    <a:pt x="17053" y="170936"/>
                  </a:lnTo>
                  <a:lnTo>
                    <a:pt x="17007" y="170829"/>
                  </a:lnTo>
                  <a:lnTo>
                    <a:pt x="16966" y="170711"/>
                  </a:lnTo>
                  <a:lnTo>
                    <a:pt x="16930" y="170594"/>
                  </a:lnTo>
                  <a:lnTo>
                    <a:pt x="16893" y="170465"/>
                  </a:lnTo>
                  <a:lnTo>
                    <a:pt x="16866" y="170337"/>
                  </a:lnTo>
                  <a:lnTo>
                    <a:pt x="16839" y="170198"/>
                  </a:lnTo>
                  <a:lnTo>
                    <a:pt x="16816" y="170059"/>
                  </a:lnTo>
                  <a:lnTo>
                    <a:pt x="16798" y="169909"/>
                  </a:lnTo>
                  <a:lnTo>
                    <a:pt x="16784" y="169760"/>
                  </a:lnTo>
                  <a:lnTo>
                    <a:pt x="16720" y="169760"/>
                  </a:lnTo>
                  <a:lnTo>
                    <a:pt x="16652" y="169738"/>
                  </a:lnTo>
                  <a:lnTo>
                    <a:pt x="16592" y="169696"/>
                  </a:lnTo>
                  <a:lnTo>
                    <a:pt x="16528" y="169653"/>
                  </a:lnTo>
                  <a:lnTo>
                    <a:pt x="16469" y="169589"/>
                  </a:lnTo>
                  <a:lnTo>
                    <a:pt x="16414" y="169514"/>
                  </a:lnTo>
                  <a:lnTo>
                    <a:pt x="16360" y="169428"/>
                  </a:lnTo>
                  <a:lnTo>
                    <a:pt x="16309" y="169321"/>
                  </a:lnTo>
                  <a:lnTo>
                    <a:pt x="16264" y="169204"/>
                  </a:lnTo>
                  <a:lnTo>
                    <a:pt x="16223" y="169076"/>
                  </a:lnTo>
                  <a:lnTo>
                    <a:pt x="16186" y="168937"/>
                  </a:lnTo>
                  <a:lnTo>
                    <a:pt x="16159" y="168787"/>
                  </a:lnTo>
                  <a:lnTo>
                    <a:pt x="16136" y="168627"/>
                  </a:lnTo>
                  <a:lnTo>
                    <a:pt x="16122" y="168445"/>
                  </a:lnTo>
                  <a:lnTo>
                    <a:pt x="16113" y="168263"/>
                  </a:lnTo>
                  <a:lnTo>
                    <a:pt x="16113" y="168060"/>
                  </a:lnTo>
                  <a:lnTo>
                    <a:pt x="16141" y="167044"/>
                  </a:lnTo>
                  <a:lnTo>
                    <a:pt x="16177" y="166039"/>
                  </a:lnTo>
                  <a:lnTo>
                    <a:pt x="16214" y="165024"/>
                  </a:lnTo>
                  <a:lnTo>
                    <a:pt x="16259" y="164019"/>
                  </a:lnTo>
                  <a:lnTo>
                    <a:pt x="16314" y="163025"/>
                  </a:lnTo>
                  <a:lnTo>
                    <a:pt x="16369" y="162030"/>
                  </a:lnTo>
                  <a:lnTo>
                    <a:pt x="16433" y="161036"/>
                  </a:lnTo>
                  <a:lnTo>
                    <a:pt x="16501" y="160042"/>
                  </a:lnTo>
                  <a:lnTo>
                    <a:pt x="16574" y="159069"/>
                  </a:lnTo>
                  <a:lnTo>
                    <a:pt x="16656" y="158096"/>
                  </a:lnTo>
                  <a:lnTo>
                    <a:pt x="16743" y="157123"/>
                  </a:lnTo>
                  <a:lnTo>
                    <a:pt x="16839" y="156161"/>
                  </a:lnTo>
                  <a:lnTo>
                    <a:pt x="16934" y="155210"/>
                  </a:lnTo>
                  <a:lnTo>
                    <a:pt x="17039" y="154269"/>
                  </a:lnTo>
                  <a:lnTo>
                    <a:pt x="17153" y="153339"/>
                  </a:lnTo>
                  <a:lnTo>
                    <a:pt x="17267" y="152409"/>
                  </a:lnTo>
                  <a:lnTo>
                    <a:pt x="17391" y="151489"/>
                  </a:lnTo>
                  <a:lnTo>
                    <a:pt x="17523" y="150591"/>
                  </a:lnTo>
                  <a:lnTo>
                    <a:pt x="17655" y="149693"/>
                  </a:lnTo>
                  <a:lnTo>
                    <a:pt x="17797" y="148806"/>
                  </a:lnTo>
                  <a:lnTo>
                    <a:pt x="17947" y="147940"/>
                  </a:lnTo>
                  <a:lnTo>
                    <a:pt x="18098" y="147085"/>
                  </a:lnTo>
                  <a:lnTo>
                    <a:pt x="18257" y="146229"/>
                  </a:lnTo>
                  <a:lnTo>
                    <a:pt x="18426" y="145406"/>
                  </a:lnTo>
                  <a:lnTo>
                    <a:pt x="18599" y="144583"/>
                  </a:lnTo>
                  <a:lnTo>
                    <a:pt x="18777" y="143781"/>
                  </a:lnTo>
                  <a:lnTo>
                    <a:pt x="18960" y="142990"/>
                  </a:lnTo>
                  <a:lnTo>
                    <a:pt x="19151" y="142210"/>
                  </a:lnTo>
                  <a:lnTo>
                    <a:pt x="19348" y="141451"/>
                  </a:lnTo>
                  <a:lnTo>
                    <a:pt x="19553" y="140713"/>
                  </a:lnTo>
                  <a:lnTo>
                    <a:pt x="19763" y="139986"/>
                  </a:lnTo>
                  <a:lnTo>
                    <a:pt x="19977" y="139280"/>
                  </a:lnTo>
                  <a:lnTo>
                    <a:pt x="20201" y="138585"/>
                  </a:lnTo>
                  <a:lnTo>
                    <a:pt x="20429" y="137923"/>
                  </a:lnTo>
                  <a:lnTo>
                    <a:pt x="20661" y="137260"/>
                  </a:lnTo>
                  <a:lnTo>
                    <a:pt x="20903" y="136629"/>
                  </a:lnTo>
                  <a:lnTo>
                    <a:pt x="21154" y="136020"/>
                  </a:lnTo>
                  <a:lnTo>
                    <a:pt x="21405" y="135421"/>
                  </a:lnTo>
                  <a:lnTo>
                    <a:pt x="21537" y="135132"/>
                  </a:lnTo>
                  <a:lnTo>
                    <a:pt x="21665" y="134854"/>
                  </a:lnTo>
                  <a:lnTo>
                    <a:pt x="21797" y="134576"/>
                  </a:lnTo>
                  <a:lnTo>
                    <a:pt x="21934" y="134298"/>
                  </a:lnTo>
                  <a:lnTo>
                    <a:pt x="22071" y="134031"/>
                  </a:lnTo>
                  <a:lnTo>
                    <a:pt x="22208" y="133764"/>
                  </a:lnTo>
                  <a:lnTo>
                    <a:pt x="22345" y="133507"/>
                  </a:lnTo>
                  <a:lnTo>
                    <a:pt x="22486" y="133261"/>
                  </a:lnTo>
                  <a:lnTo>
                    <a:pt x="22628" y="133016"/>
                  </a:lnTo>
                  <a:lnTo>
                    <a:pt x="22774" y="132780"/>
                  </a:lnTo>
                  <a:lnTo>
                    <a:pt x="22920" y="132545"/>
                  </a:lnTo>
                  <a:lnTo>
                    <a:pt x="23066" y="132310"/>
                  </a:lnTo>
                  <a:lnTo>
                    <a:pt x="23216" y="132096"/>
                  </a:lnTo>
                  <a:lnTo>
                    <a:pt x="23367" y="131882"/>
                  </a:lnTo>
                  <a:lnTo>
                    <a:pt x="23517" y="131669"/>
                  </a:lnTo>
                  <a:lnTo>
                    <a:pt x="23672" y="131465"/>
                  </a:lnTo>
                  <a:lnTo>
                    <a:pt x="23827" y="131262"/>
                  </a:lnTo>
                  <a:lnTo>
                    <a:pt x="23982" y="131081"/>
                  </a:lnTo>
                  <a:lnTo>
                    <a:pt x="24142" y="130888"/>
                  </a:lnTo>
                  <a:lnTo>
                    <a:pt x="24302" y="130717"/>
                  </a:lnTo>
                  <a:lnTo>
                    <a:pt x="24461" y="130535"/>
                  </a:lnTo>
                  <a:lnTo>
                    <a:pt x="24626" y="130375"/>
                  </a:lnTo>
                  <a:lnTo>
                    <a:pt x="24790" y="130215"/>
                  </a:lnTo>
                  <a:lnTo>
                    <a:pt x="24959" y="130065"/>
                  </a:lnTo>
                  <a:lnTo>
                    <a:pt x="25128" y="129915"/>
                  </a:lnTo>
                  <a:lnTo>
                    <a:pt x="25296" y="129776"/>
                  </a:lnTo>
                  <a:lnTo>
                    <a:pt x="25470" y="129648"/>
                  </a:lnTo>
                  <a:lnTo>
                    <a:pt x="25643" y="129520"/>
                  </a:lnTo>
                  <a:lnTo>
                    <a:pt x="25816" y="129402"/>
                  </a:lnTo>
                  <a:lnTo>
                    <a:pt x="25994" y="129295"/>
                  </a:lnTo>
                  <a:lnTo>
                    <a:pt x="26172" y="129188"/>
                  </a:lnTo>
                  <a:lnTo>
                    <a:pt x="26350" y="129092"/>
                  </a:lnTo>
                  <a:lnTo>
                    <a:pt x="26533" y="128996"/>
                  </a:lnTo>
                  <a:lnTo>
                    <a:pt x="26715" y="128921"/>
                  </a:lnTo>
                  <a:lnTo>
                    <a:pt x="26902" y="128846"/>
                  </a:lnTo>
                  <a:lnTo>
                    <a:pt x="27089" y="128771"/>
                  </a:lnTo>
                  <a:lnTo>
                    <a:pt x="27276" y="128718"/>
                  </a:lnTo>
                  <a:lnTo>
                    <a:pt x="27468" y="128664"/>
                  </a:lnTo>
                  <a:lnTo>
                    <a:pt x="27659" y="128611"/>
                  </a:lnTo>
                  <a:lnTo>
                    <a:pt x="27851" y="128579"/>
                  </a:lnTo>
                  <a:lnTo>
                    <a:pt x="28047" y="128547"/>
                  </a:lnTo>
                  <a:lnTo>
                    <a:pt x="28243" y="128525"/>
                  </a:lnTo>
                  <a:lnTo>
                    <a:pt x="28444" y="128515"/>
                  </a:lnTo>
                  <a:lnTo>
                    <a:pt x="28640" y="128504"/>
                  </a:lnTo>
                  <a:close/>
                  <a:moveTo>
                    <a:pt x="7587" y="1"/>
                  </a:moveTo>
                  <a:lnTo>
                    <a:pt x="7359" y="12"/>
                  </a:lnTo>
                  <a:lnTo>
                    <a:pt x="7131" y="33"/>
                  </a:lnTo>
                  <a:lnTo>
                    <a:pt x="6907" y="76"/>
                  </a:lnTo>
                  <a:lnTo>
                    <a:pt x="6684" y="129"/>
                  </a:lnTo>
                  <a:lnTo>
                    <a:pt x="6465" y="193"/>
                  </a:lnTo>
                  <a:lnTo>
                    <a:pt x="6251" y="279"/>
                  </a:lnTo>
                  <a:lnTo>
                    <a:pt x="6041" y="386"/>
                  </a:lnTo>
                  <a:lnTo>
                    <a:pt x="5831" y="514"/>
                  </a:lnTo>
                  <a:lnTo>
                    <a:pt x="5630" y="664"/>
                  </a:lnTo>
                  <a:lnTo>
                    <a:pt x="5530" y="749"/>
                  </a:lnTo>
                  <a:lnTo>
                    <a:pt x="5429" y="835"/>
                  </a:lnTo>
                  <a:lnTo>
                    <a:pt x="5329" y="931"/>
                  </a:lnTo>
                  <a:lnTo>
                    <a:pt x="5229" y="1038"/>
                  </a:lnTo>
                  <a:lnTo>
                    <a:pt x="5133" y="1145"/>
                  </a:lnTo>
                  <a:lnTo>
                    <a:pt x="5037" y="1262"/>
                  </a:lnTo>
                  <a:lnTo>
                    <a:pt x="4941" y="1391"/>
                  </a:lnTo>
                  <a:lnTo>
                    <a:pt x="4850" y="1519"/>
                  </a:lnTo>
                  <a:lnTo>
                    <a:pt x="4754" y="1658"/>
                  </a:lnTo>
                  <a:lnTo>
                    <a:pt x="4663" y="1808"/>
                  </a:lnTo>
                  <a:lnTo>
                    <a:pt x="4572" y="1957"/>
                  </a:lnTo>
                  <a:lnTo>
                    <a:pt x="4481" y="2118"/>
                  </a:lnTo>
                  <a:lnTo>
                    <a:pt x="4394" y="2289"/>
                  </a:lnTo>
                  <a:lnTo>
                    <a:pt x="4303" y="2470"/>
                  </a:lnTo>
                  <a:lnTo>
                    <a:pt x="4216" y="2652"/>
                  </a:lnTo>
                  <a:lnTo>
                    <a:pt x="4134" y="2855"/>
                  </a:lnTo>
                  <a:lnTo>
                    <a:pt x="4047" y="3058"/>
                  </a:lnTo>
                  <a:lnTo>
                    <a:pt x="3965" y="3272"/>
                  </a:lnTo>
                  <a:lnTo>
                    <a:pt x="3883" y="3497"/>
                  </a:lnTo>
                  <a:lnTo>
                    <a:pt x="3801" y="3732"/>
                  </a:lnTo>
                  <a:lnTo>
                    <a:pt x="3719" y="3978"/>
                  </a:lnTo>
                  <a:lnTo>
                    <a:pt x="3641" y="4224"/>
                  </a:lnTo>
                  <a:lnTo>
                    <a:pt x="3564" y="4491"/>
                  </a:lnTo>
                  <a:lnTo>
                    <a:pt x="3486" y="4758"/>
                  </a:lnTo>
                  <a:lnTo>
                    <a:pt x="3413" y="5047"/>
                  </a:lnTo>
                  <a:lnTo>
                    <a:pt x="3335" y="5346"/>
                  </a:lnTo>
                  <a:lnTo>
                    <a:pt x="3262" y="5646"/>
                  </a:lnTo>
                  <a:lnTo>
                    <a:pt x="3194" y="5966"/>
                  </a:lnTo>
                  <a:lnTo>
                    <a:pt x="3121" y="6287"/>
                  </a:lnTo>
                  <a:lnTo>
                    <a:pt x="3053" y="6629"/>
                  </a:lnTo>
                  <a:lnTo>
                    <a:pt x="2984" y="6982"/>
                  </a:lnTo>
                  <a:lnTo>
                    <a:pt x="2916" y="7345"/>
                  </a:lnTo>
                  <a:lnTo>
                    <a:pt x="2870" y="7634"/>
                  </a:lnTo>
                  <a:lnTo>
                    <a:pt x="2825" y="7944"/>
                  </a:lnTo>
                  <a:lnTo>
                    <a:pt x="2788" y="8276"/>
                  </a:lnTo>
                  <a:lnTo>
                    <a:pt x="2752" y="8628"/>
                  </a:lnTo>
                  <a:lnTo>
                    <a:pt x="2724" y="8992"/>
                  </a:lnTo>
                  <a:lnTo>
                    <a:pt x="2697" y="9366"/>
                  </a:lnTo>
                  <a:lnTo>
                    <a:pt x="2674" y="9762"/>
                  </a:lnTo>
                  <a:lnTo>
                    <a:pt x="2656" y="10168"/>
                  </a:lnTo>
                  <a:lnTo>
                    <a:pt x="2638" y="10585"/>
                  </a:lnTo>
                  <a:lnTo>
                    <a:pt x="2624" y="11002"/>
                  </a:lnTo>
                  <a:lnTo>
                    <a:pt x="2615" y="11440"/>
                  </a:lnTo>
                  <a:lnTo>
                    <a:pt x="2610" y="11889"/>
                  </a:lnTo>
                  <a:lnTo>
                    <a:pt x="2601" y="12798"/>
                  </a:lnTo>
                  <a:lnTo>
                    <a:pt x="2601" y="13728"/>
                  </a:lnTo>
                  <a:lnTo>
                    <a:pt x="2633" y="13760"/>
                  </a:lnTo>
                  <a:lnTo>
                    <a:pt x="2660" y="13803"/>
                  </a:lnTo>
                  <a:lnTo>
                    <a:pt x="2715" y="13888"/>
                  </a:lnTo>
                  <a:lnTo>
                    <a:pt x="2765" y="14006"/>
                  </a:lnTo>
                  <a:lnTo>
                    <a:pt x="2806" y="14134"/>
                  </a:lnTo>
                  <a:lnTo>
                    <a:pt x="2843" y="14284"/>
                  </a:lnTo>
                  <a:lnTo>
                    <a:pt x="2875" y="14433"/>
                  </a:lnTo>
                  <a:lnTo>
                    <a:pt x="2898" y="14604"/>
                  </a:lnTo>
                  <a:lnTo>
                    <a:pt x="2911" y="14776"/>
                  </a:lnTo>
                  <a:lnTo>
                    <a:pt x="2916" y="14947"/>
                  </a:lnTo>
                  <a:lnTo>
                    <a:pt x="2916" y="15128"/>
                  </a:lnTo>
                  <a:lnTo>
                    <a:pt x="2907" y="15310"/>
                  </a:lnTo>
                  <a:lnTo>
                    <a:pt x="2884" y="15481"/>
                  </a:lnTo>
                  <a:lnTo>
                    <a:pt x="2852" y="15652"/>
                  </a:lnTo>
                  <a:lnTo>
                    <a:pt x="2834" y="15738"/>
                  </a:lnTo>
                  <a:lnTo>
                    <a:pt x="2811" y="15813"/>
                  </a:lnTo>
                  <a:lnTo>
                    <a:pt x="2783" y="15898"/>
                  </a:lnTo>
                  <a:lnTo>
                    <a:pt x="2756" y="15973"/>
                  </a:lnTo>
                  <a:lnTo>
                    <a:pt x="2724" y="16037"/>
                  </a:lnTo>
                  <a:lnTo>
                    <a:pt x="2692" y="16112"/>
                  </a:lnTo>
                  <a:lnTo>
                    <a:pt x="2660" y="16176"/>
                  </a:lnTo>
                  <a:lnTo>
                    <a:pt x="2628" y="16229"/>
                  </a:lnTo>
                  <a:lnTo>
                    <a:pt x="2651" y="17726"/>
                  </a:lnTo>
                  <a:lnTo>
                    <a:pt x="2669" y="19148"/>
                  </a:lnTo>
                  <a:lnTo>
                    <a:pt x="2679" y="19811"/>
                  </a:lnTo>
                  <a:lnTo>
                    <a:pt x="2683" y="20452"/>
                  </a:lnTo>
                  <a:lnTo>
                    <a:pt x="2679" y="21040"/>
                  </a:lnTo>
                  <a:lnTo>
                    <a:pt x="2674" y="21596"/>
                  </a:lnTo>
                  <a:lnTo>
                    <a:pt x="2400" y="38231"/>
                  </a:lnTo>
                  <a:lnTo>
                    <a:pt x="2122" y="54898"/>
                  </a:lnTo>
                  <a:lnTo>
                    <a:pt x="1091" y="116701"/>
                  </a:lnTo>
                  <a:lnTo>
                    <a:pt x="1059" y="118476"/>
                  </a:lnTo>
                  <a:lnTo>
                    <a:pt x="1023" y="120251"/>
                  </a:lnTo>
                  <a:lnTo>
                    <a:pt x="982" y="122047"/>
                  </a:lnTo>
                  <a:lnTo>
                    <a:pt x="936" y="123843"/>
                  </a:lnTo>
                  <a:lnTo>
                    <a:pt x="886" y="125650"/>
                  </a:lnTo>
                  <a:lnTo>
                    <a:pt x="836" y="127467"/>
                  </a:lnTo>
                  <a:lnTo>
                    <a:pt x="726" y="131113"/>
                  </a:lnTo>
                  <a:lnTo>
                    <a:pt x="493" y="138446"/>
                  </a:lnTo>
                  <a:lnTo>
                    <a:pt x="379" y="142135"/>
                  </a:lnTo>
                  <a:lnTo>
                    <a:pt x="274" y="145834"/>
                  </a:lnTo>
                  <a:lnTo>
                    <a:pt x="229" y="147673"/>
                  </a:lnTo>
                  <a:lnTo>
                    <a:pt x="183" y="149522"/>
                  </a:lnTo>
                  <a:lnTo>
                    <a:pt x="138" y="151361"/>
                  </a:lnTo>
                  <a:lnTo>
                    <a:pt x="101" y="153210"/>
                  </a:lnTo>
                  <a:lnTo>
                    <a:pt x="69" y="155049"/>
                  </a:lnTo>
                  <a:lnTo>
                    <a:pt x="42" y="156877"/>
                  </a:lnTo>
                  <a:lnTo>
                    <a:pt x="24" y="158716"/>
                  </a:lnTo>
                  <a:lnTo>
                    <a:pt x="10" y="160544"/>
                  </a:lnTo>
                  <a:lnTo>
                    <a:pt x="1" y="162362"/>
                  </a:lnTo>
                  <a:lnTo>
                    <a:pt x="1" y="164179"/>
                  </a:lnTo>
                  <a:lnTo>
                    <a:pt x="10" y="165986"/>
                  </a:lnTo>
                  <a:lnTo>
                    <a:pt x="28" y="167782"/>
                  </a:lnTo>
                  <a:lnTo>
                    <a:pt x="51" y="169578"/>
                  </a:lnTo>
                  <a:lnTo>
                    <a:pt x="87" y="171363"/>
                  </a:lnTo>
                  <a:lnTo>
                    <a:pt x="133" y="173138"/>
                  </a:lnTo>
                  <a:lnTo>
                    <a:pt x="160" y="174025"/>
                  </a:lnTo>
                  <a:lnTo>
                    <a:pt x="188" y="174913"/>
                  </a:lnTo>
                  <a:lnTo>
                    <a:pt x="224" y="175779"/>
                  </a:lnTo>
                  <a:lnTo>
                    <a:pt x="265" y="176623"/>
                  </a:lnTo>
                  <a:lnTo>
                    <a:pt x="316" y="177436"/>
                  </a:lnTo>
                  <a:lnTo>
                    <a:pt x="370" y="178227"/>
                  </a:lnTo>
                  <a:lnTo>
                    <a:pt x="434" y="178986"/>
                  </a:lnTo>
                  <a:lnTo>
                    <a:pt x="503" y="179724"/>
                  </a:lnTo>
                  <a:lnTo>
                    <a:pt x="580" y="180440"/>
                  </a:lnTo>
                  <a:lnTo>
                    <a:pt x="662" y="181124"/>
                  </a:lnTo>
                  <a:lnTo>
                    <a:pt x="749" y="181798"/>
                  </a:lnTo>
                  <a:lnTo>
                    <a:pt x="845" y="182439"/>
                  </a:lnTo>
                  <a:lnTo>
                    <a:pt x="945" y="183059"/>
                  </a:lnTo>
                  <a:lnTo>
                    <a:pt x="1050" y="183647"/>
                  </a:lnTo>
                  <a:lnTo>
                    <a:pt x="1164" y="184224"/>
                  </a:lnTo>
                  <a:lnTo>
                    <a:pt x="1283" y="184780"/>
                  </a:lnTo>
                  <a:lnTo>
                    <a:pt x="1406" y="185315"/>
                  </a:lnTo>
                  <a:lnTo>
                    <a:pt x="1534" y="185817"/>
                  </a:lnTo>
                  <a:lnTo>
                    <a:pt x="1666" y="186309"/>
                  </a:lnTo>
                  <a:lnTo>
                    <a:pt x="1807" y="186780"/>
                  </a:lnTo>
                  <a:lnTo>
                    <a:pt x="1949" y="187239"/>
                  </a:lnTo>
                  <a:lnTo>
                    <a:pt x="2099" y="187667"/>
                  </a:lnTo>
                  <a:lnTo>
                    <a:pt x="2254" y="188084"/>
                  </a:lnTo>
                  <a:lnTo>
                    <a:pt x="2414" y="188479"/>
                  </a:lnTo>
                  <a:lnTo>
                    <a:pt x="2578" y="188864"/>
                  </a:lnTo>
                  <a:lnTo>
                    <a:pt x="2742" y="189228"/>
                  </a:lnTo>
                  <a:lnTo>
                    <a:pt x="2916" y="189580"/>
                  </a:lnTo>
                  <a:lnTo>
                    <a:pt x="3094" y="189912"/>
                  </a:lnTo>
                  <a:lnTo>
                    <a:pt x="3272" y="190222"/>
                  </a:lnTo>
                  <a:lnTo>
                    <a:pt x="3459" y="190532"/>
                  </a:lnTo>
                  <a:lnTo>
                    <a:pt x="3646" y="190810"/>
                  </a:lnTo>
                  <a:lnTo>
                    <a:pt x="3837" y="191088"/>
                  </a:lnTo>
                  <a:lnTo>
                    <a:pt x="4033" y="191344"/>
                  </a:lnTo>
                  <a:lnTo>
                    <a:pt x="4230" y="191590"/>
                  </a:lnTo>
                  <a:lnTo>
                    <a:pt x="4435" y="191826"/>
                  </a:lnTo>
                  <a:lnTo>
                    <a:pt x="4640" y="192050"/>
                  </a:lnTo>
                  <a:lnTo>
                    <a:pt x="4845" y="192264"/>
                  </a:lnTo>
                  <a:lnTo>
                    <a:pt x="5060" y="192456"/>
                  </a:lnTo>
                  <a:lnTo>
                    <a:pt x="5274" y="192649"/>
                  </a:lnTo>
                  <a:lnTo>
                    <a:pt x="5489" y="192830"/>
                  </a:lnTo>
                  <a:lnTo>
                    <a:pt x="5712" y="192991"/>
                  </a:lnTo>
                  <a:lnTo>
                    <a:pt x="5931" y="193151"/>
                  </a:lnTo>
                  <a:lnTo>
                    <a:pt x="6159" y="193312"/>
                  </a:lnTo>
                  <a:lnTo>
                    <a:pt x="6383" y="193451"/>
                  </a:lnTo>
                  <a:lnTo>
                    <a:pt x="6615" y="193579"/>
                  </a:lnTo>
                  <a:lnTo>
                    <a:pt x="6844" y="193707"/>
                  </a:lnTo>
                  <a:lnTo>
                    <a:pt x="7076" y="193835"/>
                  </a:lnTo>
                  <a:lnTo>
                    <a:pt x="7313" y="193942"/>
                  </a:lnTo>
                  <a:lnTo>
                    <a:pt x="7788" y="194156"/>
                  </a:lnTo>
                  <a:lnTo>
                    <a:pt x="8267" y="194349"/>
                  </a:lnTo>
                  <a:lnTo>
                    <a:pt x="8750" y="194520"/>
                  </a:lnTo>
                  <a:lnTo>
                    <a:pt x="9239" y="194691"/>
                  </a:lnTo>
                  <a:lnTo>
                    <a:pt x="9731" y="194840"/>
                  </a:lnTo>
                  <a:lnTo>
                    <a:pt x="10721" y="195140"/>
                  </a:lnTo>
                  <a:lnTo>
                    <a:pt x="11214" y="195289"/>
                  </a:lnTo>
                  <a:lnTo>
                    <a:pt x="11707" y="195439"/>
                  </a:lnTo>
                  <a:lnTo>
                    <a:pt x="13125" y="195909"/>
                  </a:lnTo>
                  <a:lnTo>
                    <a:pt x="14549" y="196337"/>
                  </a:lnTo>
                  <a:lnTo>
                    <a:pt x="15972" y="196754"/>
                  </a:lnTo>
                  <a:lnTo>
                    <a:pt x="17395" y="197150"/>
                  </a:lnTo>
                  <a:lnTo>
                    <a:pt x="18818" y="197524"/>
                  </a:lnTo>
                  <a:lnTo>
                    <a:pt x="20246" y="197877"/>
                  </a:lnTo>
                  <a:lnTo>
                    <a:pt x="21670" y="198208"/>
                  </a:lnTo>
                  <a:lnTo>
                    <a:pt x="23097" y="198529"/>
                  </a:lnTo>
                  <a:lnTo>
                    <a:pt x="24521" y="198817"/>
                  </a:lnTo>
                  <a:lnTo>
                    <a:pt x="25944" y="199095"/>
                  </a:lnTo>
                  <a:lnTo>
                    <a:pt x="27372" y="199352"/>
                  </a:lnTo>
                  <a:lnTo>
                    <a:pt x="28800" y="199587"/>
                  </a:lnTo>
                  <a:lnTo>
                    <a:pt x="30228" y="199801"/>
                  </a:lnTo>
                  <a:lnTo>
                    <a:pt x="31656" y="199993"/>
                  </a:lnTo>
                  <a:lnTo>
                    <a:pt x="33083" y="200175"/>
                  </a:lnTo>
                  <a:lnTo>
                    <a:pt x="34511" y="200325"/>
                  </a:lnTo>
                  <a:lnTo>
                    <a:pt x="35939" y="200464"/>
                  </a:lnTo>
                  <a:lnTo>
                    <a:pt x="37372" y="200581"/>
                  </a:lnTo>
                  <a:lnTo>
                    <a:pt x="38799" y="200678"/>
                  </a:lnTo>
                  <a:lnTo>
                    <a:pt x="40227" y="200752"/>
                  </a:lnTo>
                  <a:lnTo>
                    <a:pt x="41660" y="200806"/>
                  </a:lnTo>
                  <a:lnTo>
                    <a:pt x="43088" y="200849"/>
                  </a:lnTo>
                  <a:lnTo>
                    <a:pt x="44520" y="200859"/>
                  </a:lnTo>
                  <a:lnTo>
                    <a:pt x="46340" y="200859"/>
                  </a:lnTo>
                  <a:lnTo>
                    <a:pt x="46723" y="200881"/>
                  </a:lnTo>
                  <a:lnTo>
                    <a:pt x="47485" y="200934"/>
                  </a:lnTo>
                  <a:lnTo>
                    <a:pt x="47859" y="200945"/>
                  </a:lnTo>
                  <a:lnTo>
                    <a:pt x="48416" y="200945"/>
                  </a:lnTo>
                  <a:lnTo>
                    <a:pt x="48598" y="200923"/>
                  </a:lnTo>
                  <a:lnTo>
                    <a:pt x="48781" y="200902"/>
                  </a:lnTo>
                  <a:lnTo>
                    <a:pt x="48959" y="200870"/>
                  </a:lnTo>
                  <a:lnTo>
                    <a:pt x="49141" y="200827"/>
                  </a:lnTo>
                  <a:lnTo>
                    <a:pt x="49319" y="200774"/>
                  </a:lnTo>
                  <a:lnTo>
                    <a:pt x="49497" y="200710"/>
                  </a:lnTo>
                  <a:lnTo>
                    <a:pt x="49675" y="200624"/>
                  </a:lnTo>
                  <a:lnTo>
                    <a:pt x="49848" y="200539"/>
                  </a:lnTo>
                  <a:lnTo>
                    <a:pt x="50022" y="200432"/>
                  </a:lnTo>
                  <a:lnTo>
                    <a:pt x="50195" y="200303"/>
                  </a:lnTo>
                  <a:lnTo>
                    <a:pt x="50368" y="200164"/>
                  </a:lnTo>
                  <a:lnTo>
                    <a:pt x="50542" y="200015"/>
                  </a:lnTo>
                  <a:lnTo>
                    <a:pt x="50710" y="199833"/>
                  </a:lnTo>
                  <a:lnTo>
                    <a:pt x="50879" y="199641"/>
                  </a:lnTo>
                  <a:lnTo>
                    <a:pt x="51048" y="199427"/>
                  </a:lnTo>
                  <a:lnTo>
                    <a:pt x="51217" y="199181"/>
                  </a:lnTo>
                  <a:lnTo>
                    <a:pt x="51381" y="198924"/>
                  </a:lnTo>
                  <a:lnTo>
                    <a:pt x="51545" y="198636"/>
                  </a:lnTo>
                  <a:lnTo>
                    <a:pt x="51710" y="198336"/>
                  </a:lnTo>
                  <a:lnTo>
                    <a:pt x="51810" y="198133"/>
                  </a:lnTo>
                  <a:lnTo>
                    <a:pt x="51906" y="197930"/>
                  </a:lnTo>
                  <a:lnTo>
                    <a:pt x="51997" y="197716"/>
                  </a:lnTo>
                  <a:lnTo>
                    <a:pt x="52088" y="197502"/>
                  </a:lnTo>
                  <a:lnTo>
                    <a:pt x="52170" y="197278"/>
                  </a:lnTo>
                  <a:lnTo>
                    <a:pt x="52252" y="197053"/>
                  </a:lnTo>
                  <a:lnTo>
                    <a:pt x="52330" y="196829"/>
                  </a:lnTo>
                  <a:lnTo>
                    <a:pt x="52408" y="196594"/>
                  </a:lnTo>
                  <a:lnTo>
                    <a:pt x="52480" y="196358"/>
                  </a:lnTo>
                  <a:lnTo>
                    <a:pt x="52549" y="196123"/>
                  </a:lnTo>
                  <a:lnTo>
                    <a:pt x="52617" y="195877"/>
                  </a:lnTo>
                  <a:lnTo>
                    <a:pt x="52681" y="195631"/>
                  </a:lnTo>
                  <a:lnTo>
                    <a:pt x="52741" y="195386"/>
                  </a:lnTo>
                  <a:lnTo>
                    <a:pt x="52800" y="195129"/>
                  </a:lnTo>
                  <a:lnTo>
                    <a:pt x="52855" y="194872"/>
                  </a:lnTo>
                  <a:lnTo>
                    <a:pt x="52905" y="194605"/>
                  </a:lnTo>
                  <a:lnTo>
                    <a:pt x="52955" y="194349"/>
                  </a:lnTo>
                  <a:lnTo>
                    <a:pt x="53005" y="194081"/>
                  </a:lnTo>
                  <a:lnTo>
                    <a:pt x="53092" y="193536"/>
                  </a:lnTo>
                  <a:lnTo>
                    <a:pt x="53169" y="192980"/>
                  </a:lnTo>
                  <a:lnTo>
                    <a:pt x="53242" y="192403"/>
                  </a:lnTo>
                  <a:lnTo>
                    <a:pt x="53306" y="191826"/>
                  </a:lnTo>
                  <a:lnTo>
                    <a:pt x="53361" y="191238"/>
                  </a:lnTo>
                  <a:lnTo>
                    <a:pt x="53411" y="190639"/>
                  </a:lnTo>
                  <a:lnTo>
                    <a:pt x="53452" y="190030"/>
                  </a:lnTo>
                  <a:lnTo>
                    <a:pt x="53489" y="189409"/>
                  </a:lnTo>
                  <a:lnTo>
                    <a:pt x="53521" y="188789"/>
                  </a:lnTo>
                  <a:lnTo>
                    <a:pt x="53548" y="188159"/>
                  </a:lnTo>
                  <a:lnTo>
                    <a:pt x="53575" y="187528"/>
                  </a:lnTo>
                  <a:lnTo>
                    <a:pt x="53594" y="186876"/>
                  </a:lnTo>
                  <a:lnTo>
                    <a:pt x="53612" y="186234"/>
                  </a:lnTo>
                  <a:lnTo>
                    <a:pt x="53644" y="184919"/>
                  </a:lnTo>
                  <a:lnTo>
                    <a:pt x="53699" y="182279"/>
                  </a:lnTo>
                  <a:lnTo>
                    <a:pt x="53735" y="180942"/>
                  </a:lnTo>
                  <a:lnTo>
                    <a:pt x="53753" y="180280"/>
                  </a:lnTo>
                  <a:lnTo>
                    <a:pt x="53781" y="179617"/>
                  </a:lnTo>
                  <a:lnTo>
                    <a:pt x="53927" y="175779"/>
                  </a:lnTo>
                  <a:lnTo>
                    <a:pt x="54068" y="171930"/>
                  </a:lnTo>
                  <a:lnTo>
                    <a:pt x="54205" y="168081"/>
                  </a:lnTo>
                  <a:lnTo>
                    <a:pt x="54337" y="164222"/>
                  </a:lnTo>
                  <a:lnTo>
                    <a:pt x="54465" y="160373"/>
                  </a:lnTo>
                  <a:lnTo>
                    <a:pt x="54588" y="156514"/>
                  </a:lnTo>
                  <a:lnTo>
                    <a:pt x="54707" y="152665"/>
                  </a:lnTo>
                  <a:lnTo>
                    <a:pt x="54816" y="148817"/>
                  </a:lnTo>
                  <a:lnTo>
                    <a:pt x="54935" y="144508"/>
                  </a:lnTo>
                  <a:lnTo>
                    <a:pt x="55049" y="140210"/>
                  </a:lnTo>
                  <a:lnTo>
                    <a:pt x="55154" y="135902"/>
                  </a:lnTo>
                  <a:lnTo>
                    <a:pt x="55254" y="131594"/>
                  </a:lnTo>
                  <a:lnTo>
                    <a:pt x="55345" y="127285"/>
                  </a:lnTo>
                  <a:lnTo>
                    <a:pt x="55432" y="122977"/>
                  </a:lnTo>
                  <a:lnTo>
                    <a:pt x="55514" y="118669"/>
                  </a:lnTo>
                  <a:lnTo>
                    <a:pt x="55587" y="114360"/>
                  </a:lnTo>
                  <a:lnTo>
                    <a:pt x="55656" y="110052"/>
                  </a:lnTo>
                  <a:lnTo>
                    <a:pt x="55715" y="105733"/>
                  </a:lnTo>
                  <a:lnTo>
                    <a:pt x="55770" y="101424"/>
                  </a:lnTo>
                  <a:lnTo>
                    <a:pt x="55820" y="97105"/>
                  </a:lnTo>
                  <a:lnTo>
                    <a:pt x="55861" y="92797"/>
                  </a:lnTo>
                  <a:lnTo>
                    <a:pt x="55897" y="88478"/>
                  </a:lnTo>
                  <a:lnTo>
                    <a:pt x="55925" y="84169"/>
                  </a:lnTo>
                  <a:lnTo>
                    <a:pt x="55948" y="79850"/>
                  </a:lnTo>
                  <a:lnTo>
                    <a:pt x="55961" y="78300"/>
                  </a:lnTo>
                  <a:lnTo>
                    <a:pt x="55989" y="76087"/>
                  </a:lnTo>
                  <a:lnTo>
                    <a:pt x="56066" y="69983"/>
                  </a:lnTo>
                  <a:lnTo>
                    <a:pt x="56107" y="66252"/>
                  </a:lnTo>
                  <a:lnTo>
                    <a:pt x="56153" y="62157"/>
                  </a:lnTo>
                  <a:lnTo>
                    <a:pt x="56189" y="57785"/>
                  </a:lnTo>
                  <a:lnTo>
                    <a:pt x="56203" y="55507"/>
                  </a:lnTo>
                  <a:lnTo>
                    <a:pt x="56217" y="53198"/>
                  </a:lnTo>
                  <a:lnTo>
                    <a:pt x="56176" y="53081"/>
                  </a:lnTo>
                  <a:lnTo>
                    <a:pt x="56144" y="52963"/>
                  </a:lnTo>
                  <a:lnTo>
                    <a:pt x="56116" y="52835"/>
                  </a:lnTo>
                  <a:lnTo>
                    <a:pt x="56093" y="52706"/>
                  </a:lnTo>
                  <a:lnTo>
                    <a:pt x="56075" y="52578"/>
                  </a:lnTo>
                  <a:lnTo>
                    <a:pt x="56066" y="52439"/>
                  </a:lnTo>
                  <a:lnTo>
                    <a:pt x="56062" y="52300"/>
                  </a:lnTo>
                  <a:lnTo>
                    <a:pt x="56062" y="52172"/>
                  </a:lnTo>
                  <a:lnTo>
                    <a:pt x="56066" y="52033"/>
                  </a:lnTo>
                  <a:lnTo>
                    <a:pt x="56080" y="51905"/>
                  </a:lnTo>
                  <a:lnTo>
                    <a:pt x="56093" y="51766"/>
                  </a:lnTo>
                  <a:lnTo>
                    <a:pt x="56112" y="51637"/>
                  </a:lnTo>
                  <a:lnTo>
                    <a:pt x="56135" y="51509"/>
                  </a:lnTo>
                  <a:lnTo>
                    <a:pt x="56162" y="51391"/>
                  </a:lnTo>
                  <a:lnTo>
                    <a:pt x="56194" y="51274"/>
                  </a:lnTo>
                  <a:lnTo>
                    <a:pt x="56226" y="51156"/>
                  </a:lnTo>
                  <a:lnTo>
                    <a:pt x="56239" y="47479"/>
                  </a:lnTo>
                  <a:lnTo>
                    <a:pt x="56239" y="43780"/>
                  </a:lnTo>
                  <a:lnTo>
                    <a:pt x="56235" y="41930"/>
                  </a:lnTo>
                  <a:lnTo>
                    <a:pt x="56230" y="40081"/>
                  </a:lnTo>
                  <a:lnTo>
                    <a:pt x="56221" y="38252"/>
                  </a:lnTo>
                  <a:lnTo>
                    <a:pt x="56208" y="36435"/>
                  </a:lnTo>
                  <a:lnTo>
                    <a:pt x="56194" y="34639"/>
                  </a:lnTo>
                  <a:lnTo>
                    <a:pt x="56176" y="32864"/>
                  </a:lnTo>
                  <a:lnTo>
                    <a:pt x="56148" y="31122"/>
                  </a:lnTo>
                  <a:lnTo>
                    <a:pt x="56121" y="29411"/>
                  </a:lnTo>
                  <a:lnTo>
                    <a:pt x="56089" y="27743"/>
                  </a:lnTo>
                  <a:lnTo>
                    <a:pt x="56052" y="26108"/>
                  </a:lnTo>
                  <a:lnTo>
                    <a:pt x="56011" y="24526"/>
                  </a:lnTo>
                  <a:lnTo>
                    <a:pt x="55966" y="22997"/>
                  </a:lnTo>
                  <a:lnTo>
                    <a:pt x="55916" y="21521"/>
                  </a:lnTo>
                  <a:lnTo>
                    <a:pt x="55856" y="20100"/>
                  </a:lnTo>
                  <a:lnTo>
                    <a:pt x="55797" y="18752"/>
                  </a:lnTo>
                  <a:lnTo>
                    <a:pt x="55729" y="17459"/>
                  </a:lnTo>
                  <a:lnTo>
                    <a:pt x="55656" y="16251"/>
                  </a:lnTo>
                  <a:lnTo>
                    <a:pt x="55615" y="15674"/>
                  </a:lnTo>
                  <a:lnTo>
                    <a:pt x="55573" y="15118"/>
                  </a:lnTo>
                  <a:lnTo>
                    <a:pt x="55532" y="14583"/>
                  </a:lnTo>
                  <a:lnTo>
                    <a:pt x="55487" y="14070"/>
                  </a:lnTo>
                  <a:lnTo>
                    <a:pt x="55441" y="13567"/>
                  </a:lnTo>
                  <a:lnTo>
                    <a:pt x="55396" y="13097"/>
                  </a:lnTo>
                  <a:lnTo>
                    <a:pt x="55345" y="12648"/>
                  </a:lnTo>
                  <a:lnTo>
                    <a:pt x="55295" y="12220"/>
                  </a:lnTo>
                  <a:lnTo>
                    <a:pt x="55245" y="11825"/>
                  </a:lnTo>
                  <a:lnTo>
                    <a:pt x="55190" y="11440"/>
                  </a:lnTo>
                  <a:lnTo>
                    <a:pt x="55136" y="11087"/>
                  </a:lnTo>
                  <a:lnTo>
                    <a:pt x="55076" y="10756"/>
                  </a:lnTo>
                  <a:lnTo>
                    <a:pt x="55017" y="10456"/>
                  </a:lnTo>
                  <a:lnTo>
                    <a:pt x="54953" y="10178"/>
                  </a:lnTo>
                  <a:lnTo>
                    <a:pt x="54889" y="9933"/>
                  </a:lnTo>
                  <a:lnTo>
                    <a:pt x="54825" y="9708"/>
                  </a:lnTo>
                  <a:lnTo>
                    <a:pt x="54757" y="9516"/>
                  </a:lnTo>
                  <a:lnTo>
                    <a:pt x="54688" y="9355"/>
                  </a:lnTo>
                  <a:lnTo>
                    <a:pt x="54652" y="9280"/>
                  </a:lnTo>
                  <a:lnTo>
                    <a:pt x="54620" y="9216"/>
                  </a:lnTo>
                  <a:lnTo>
                    <a:pt x="54584" y="9163"/>
                  </a:lnTo>
                  <a:lnTo>
                    <a:pt x="54547" y="9109"/>
                  </a:lnTo>
                  <a:lnTo>
                    <a:pt x="54506" y="9077"/>
                  </a:lnTo>
                  <a:lnTo>
                    <a:pt x="54469" y="9035"/>
                  </a:lnTo>
                  <a:lnTo>
                    <a:pt x="54433" y="9013"/>
                  </a:lnTo>
                  <a:lnTo>
                    <a:pt x="54392" y="8992"/>
                  </a:lnTo>
                  <a:lnTo>
                    <a:pt x="54342" y="8970"/>
                  </a:lnTo>
                  <a:lnTo>
                    <a:pt x="54292" y="8938"/>
                  </a:lnTo>
                  <a:lnTo>
                    <a:pt x="54246" y="8906"/>
                  </a:lnTo>
                  <a:lnTo>
                    <a:pt x="54200" y="8864"/>
                  </a:lnTo>
                  <a:lnTo>
                    <a:pt x="54159" y="8810"/>
                  </a:lnTo>
                  <a:lnTo>
                    <a:pt x="54118" y="8757"/>
                  </a:lnTo>
                  <a:lnTo>
                    <a:pt x="54082" y="8703"/>
                  </a:lnTo>
                  <a:lnTo>
                    <a:pt x="54050" y="8639"/>
                  </a:lnTo>
                  <a:lnTo>
                    <a:pt x="54018" y="8564"/>
                  </a:lnTo>
                  <a:lnTo>
                    <a:pt x="53990" y="8489"/>
                  </a:lnTo>
                  <a:lnTo>
                    <a:pt x="53963" y="8415"/>
                  </a:lnTo>
                  <a:lnTo>
                    <a:pt x="53936" y="8329"/>
                  </a:lnTo>
                  <a:lnTo>
                    <a:pt x="53895" y="8158"/>
                  </a:lnTo>
                  <a:lnTo>
                    <a:pt x="53863" y="7976"/>
                  </a:lnTo>
                  <a:lnTo>
                    <a:pt x="53840" y="7773"/>
                  </a:lnTo>
                  <a:lnTo>
                    <a:pt x="53822" y="7570"/>
                  </a:lnTo>
                  <a:lnTo>
                    <a:pt x="53817" y="7356"/>
                  </a:lnTo>
                  <a:lnTo>
                    <a:pt x="53817" y="7142"/>
                  </a:lnTo>
                  <a:lnTo>
                    <a:pt x="53826" y="6928"/>
                  </a:lnTo>
                  <a:lnTo>
                    <a:pt x="53840" y="6704"/>
                  </a:lnTo>
                  <a:lnTo>
                    <a:pt x="53867" y="6490"/>
                  </a:lnTo>
                  <a:lnTo>
                    <a:pt x="53895" y="6276"/>
                  </a:lnTo>
                  <a:lnTo>
                    <a:pt x="51107" y="5924"/>
                  </a:lnTo>
                  <a:lnTo>
                    <a:pt x="48316" y="5560"/>
                  </a:lnTo>
                  <a:lnTo>
                    <a:pt x="45528" y="5186"/>
                  </a:lnTo>
                  <a:lnTo>
                    <a:pt x="42741" y="4801"/>
                  </a:lnTo>
                  <a:lnTo>
                    <a:pt x="39949" y="4416"/>
                  </a:lnTo>
                  <a:lnTo>
                    <a:pt x="37162" y="4010"/>
                  </a:lnTo>
                  <a:lnTo>
                    <a:pt x="31587" y="3208"/>
                  </a:lnTo>
                  <a:lnTo>
                    <a:pt x="26008" y="2396"/>
                  </a:lnTo>
                  <a:lnTo>
                    <a:pt x="23216" y="2000"/>
                  </a:lnTo>
                  <a:lnTo>
                    <a:pt x="20429" y="1604"/>
                  </a:lnTo>
                  <a:lnTo>
                    <a:pt x="17637" y="1220"/>
                  </a:lnTo>
                  <a:lnTo>
                    <a:pt x="14850" y="845"/>
                  </a:lnTo>
                  <a:lnTo>
                    <a:pt x="12058" y="482"/>
                  </a:lnTo>
                  <a:lnTo>
                    <a:pt x="9266" y="140"/>
                  </a:lnTo>
                  <a:lnTo>
                    <a:pt x="8773" y="76"/>
                  </a:lnTo>
                  <a:lnTo>
                    <a:pt x="8294" y="22"/>
                  </a:lnTo>
                  <a:lnTo>
                    <a:pt x="8052" y="12"/>
                  </a:lnTo>
                  <a:lnTo>
                    <a:pt x="782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61"/>
            <p:cNvSpPr/>
            <p:nvPr/>
          </p:nvSpPr>
          <p:spPr>
            <a:xfrm>
              <a:off x="3246575" y="-351750"/>
              <a:ext cx="459175" cy="539100"/>
            </a:xfrm>
            <a:custGeom>
              <a:avLst/>
              <a:gdLst/>
              <a:ahLst/>
              <a:cxnLst/>
              <a:rect l="l" t="t" r="r" b="b"/>
              <a:pathLst>
                <a:path w="18367" h="21564" extrusionOk="0">
                  <a:moveTo>
                    <a:pt x="8960" y="0"/>
                  </a:moveTo>
                  <a:lnTo>
                    <a:pt x="8751" y="11"/>
                  </a:lnTo>
                  <a:lnTo>
                    <a:pt x="8545" y="33"/>
                  </a:lnTo>
                  <a:lnTo>
                    <a:pt x="8345" y="75"/>
                  </a:lnTo>
                  <a:lnTo>
                    <a:pt x="8144" y="118"/>
                  </a:lnTo>
                  <a:lnTo>
                    <a:pt x="7943" y="171"/>
                  </a:lnTo>
                  <a:lnTo>
                    <a:pt x="7747" y="236"/>
                  </a:lnTo>
                  <a:lnTo>
                    <a:pt x="7551" y="310"/>
                  </a:lnTo>
                  <a:lnTo>
                    <a:pt x="7355" y="396"/>
                  </a:lnTo>
                  <a:lnTo>
                    <a:pt x="7163" y="482"/>
                  </a:lnTo>
                  <a:lnTo>
                    <a:pt x="6971" y="588"/>
                  </a:lnTo>
                  <a:lnTo>
                    <a:pt x="6949" y="674"/>
                  </a:lnTo>
                  <a:lnTo>
                    <a:pt x="6926" y="749"/>
                  </a:lnTo>
                  <a:lnTo>
                    <a:pt x="6898" y="813"/>
                  </a:lnTo>
                  <a:lnTo>
                    <a:pt x="6871" y="866"/>
                  </a:lnTo>
                  <a:lnTo>
                    <a:pt x="6839" y="909"/>
                  </a:lnTo>
                  <a:lnTo>
                    <a:pt x="6812" y="952"/>
                  </a:lnTo>
                  <a:lnTo>
                    <a:pt x="6780" y="984"/>
                  </a:lnTo>
                  <a:lnTo>
                    <a:pt x="6748" y="1005"/>
                  </a:lnTo>
                  <a:lnTo>
                    <a:pt x="6711" y="1016"/>
                  </a:lnTo>
                  <a:lnTo>
                    <a:pt x="6679" y="1027"/>
                  </a:lnTo>
                  <a:lnTo>
                    <a:pt x="6616" y="1027"/>
                  </a:lnTo>
                  <a:lnTo>
                    <a:pt x="6579" y="1005"/>
                  </a:lnTo>
                  <a:lnTo>
                    <a:pt x="6547" y="984"/>
                  </a:lnTo>
                  <a:lnTo>
                    <a:pt x="6515" y="963"/>
                  </a:lnTo>
                  <a:lnTo>
                    <a:pt x="6483" y="931"/>
                  </a:lnTo>
                  <a:lnTo>
                    <a:pt x="6333" y="1048"/>
                  </a:lnTo>
                  <a:lnTo>
                    <a:pt x="6178" y="1166"/>
                  </a:lnTo>
                  <a:lnTo>
                    <a:pt x="6027" y="1294"/>
                  </a:lnTo>
                  <a:lnTo>
                    <a:pt x="5877" y="1422"/>
                  </a:lnTo>
                  <a:lnTo>
                    <a:pt x="5726" y="1572"/>
                  </a:lnTo>
                  <a:lnTo>
                    <a:pt x="5580" y="1711"/>
                  </a:lnTo>
                  <a:lnTo>
                    <a:pt x="5434" y="1871"/>
                  </a:lnTo>
                  <a:lnTo>
                    <a:pt x="5288" y="2032"/>
                  </a:lnTo>
                  <a:lnTo>
                    <a:pt x="5147" y="2192"/>
                  </a:lnTo>
                  <a:lnTo>
                    <a:pt x="5005" y="2363"/>
                  </a:lnTo>
                  <a:lnTo>
                    <a:pt x="4864" y="2545"/>
                  </a:lnTo>
                  <a:lnTo>
                    <a:pt x="4722" y="2727"/>
                  </a:lnTo>
                  <a:lnTo>
                    <a:pt x="4586" y="2919"/>
                  </a:lnTo>
                  <a:lnTo>
                    <a:pt x="4453" y="3111"/>
                  </a:lnTo>
                  <a:lnTo>
                    <a:pt x="4316" y="3315"/>
                  </a:lnTo>
                  <a:lnTo>
                    <a:pt x="4184" y="3528"/>
                  </a:lnTo>
                  <a:lnTo>
                    <a:pt x="4052" y="3742"/>
                  </a:lnTo>
                  <a:lnTo>
                    <a:pt x="3924" y="3956"/>
                  </a:lnTo>
                  <a:lnTo>
                    <a:pt x="3796" y="4181"/>
                  </a:lnTo>
                  <a:lnTo>
                    <a:pt x="3669" y="4416"/>
                  </a:lnTo>
                  <a:lnTo>
                    <a:pt x="3545" y="4651"/>
                  </a:lnTo>
                  <a:lnTo>
                    <a:pt x="3422" y="4897"/>
                  </a:lnTo>
                  <a:lnTo>
                    <a:pt x="3299" y="5143"/>
                  </a:lnTo>
                  <a:lnTo>
                    <a:pt x="3180" y="5399"/>
                  </a:lnTo>
                  <a:lnTo>
                    <a:pt x="3062" y="5656"/>
                  </a:lnTo>
                  <a:lnTo>
                    <a:pt x="2948" y="5923"/>
                  </a:lnTo>
                  <a:lnTo>
                    <a:pt x="2834" y="6190"/>
                  </a:lnTo>
                  <a:lnTo>
                    <a:pt x="2720" y="6468"/>
                  </a:lnTo>
                  <a:lnTo>
                    <a:pt x="2610" y="6746"/>
                  </a:lnTo>
                  <a:lnTo>
                    <a:pt x="2501" y="7035"/>
                  </a:lnTo>
                  <a:lnTo>
                    <a:pt x="2391" y="7324"/>
                  </a:lnTo>
                  <a:lnTo>
                    <a:pt x="2286" y="7612"/>
                  </a:lnTo>
                  <a:lnTo>
                    <a:pt x="2186" y="7912"/>
                  </a:lnTo>
                  <a:lnTo>
                    <a:pt x="2081" y="8222"/>
                  </a:lnTo>
                  <a:lnTo>
                    <a:pt x="1981" y="8532"/>
                  </a:lnTo>
                  <a:lnTo>
                    <a:pt x="1885" y="8852"/>
                  </a:lnTo>
                  <a:lnTo>
                    <a:pt x="1789" y="9173"/>
                  </a:lnTo>
                  <a:lnTo>
                    <a:pt x="1693" y="9494"/>
                  </a:lnTo>
                  <a:lnTo>
                    <a:pt x="1602" y="9825"/>
                  </a:lnTo>
                  <a:lnTo>
                    <a:pt x="1515" y="10157"/>
                  </a:lnTo>
                  <a:lnTo>
                    <a:pt x="1424" y="10499"/>
                  </a:lnTo>
                  <a:lnTo>
                    <a:pt x="1342" y="10841"/>
                  </a:lnTo>
                  <a:lnTo>
                    <a:pt x="1173" y="11546"/>
                  </a:lnTo>
                  <a:lnTo>
                    <a:pt x="1018" y="12263"/>
                  </a:lnTo>
                  <a:lnTo>
                    <a:pt x="868" y="13000"/>
                  </a:lnTo>
                  <a:lnTo>
                    <a:pt x="731" y="13749"/>
                  </a:lnTo>
                  <a:lnTo>
                    <a:pt x="598" y="14519"/>
                  </a:lnTo>
                  <a:lnTo>
                    <a:pt x="475" y="15310"/>
                  </a:lnTo>
                  <a:lnTo>
                    <a:pt x="361" y="16111"/>
                  </a:lnTo>
                  <a:lnTo>
                    <a:pt x="256" y="16935"/>
                  </a:lnTo>
                  <a:lnTo>
                    <a:pt x="161" y="17769"/>
                  </a:lnTo>
                  <a:lnTo>
                    <a:pt x="74" y="18613"/>
                  </a:lnTo>
                  <a:lnTo>
                    <a:pt x="1" y="19479"/>
                  </a:lnTo>
                  <a:lnTo>
                    <a:pt x="37" y="19372"/>
                  </a:lnTo>
                  <a:lnTo>
                    <a:pt x="78" y="19287"/>
                  </a:lnTo>
                  <a:lnTo>
                    <a:pt x="119" y="19212"/>
                  </a:lnTo>
                  <a:lnTo>
                    <a:pt x="165" y="19137"/>
                  </a:lnTo>
                  <a:lnTo>
                    <a:pt x="211" y="19062"/>
                  </a:lnTo>
                  <a:lnTo>
                    <a:pt x="261" y="19009"/>
                  </a:lnTo>
                  <a:lnTo>
                    <a:pt x="311" y="18955"/>
                  </a:lnTo>
                  <a:lnTo>
                    <a:pt x="361" y="18902"/>
                  </a:lnTo>
                  <a:lnTo>
                    <a:pt x="411" y="18870"/>
                  </a:lnTo>
                  <a:lnTo>
                    <a:pt x="466" y="18838"/>
                  </a:lnTo>
                  <a:lnTo>
                    <a:pt x="521" y="18816"/>
                  </a:lnTo>
                  <a:lnTo>
                    <a:pt x="576" y="18795"/>
                  </a:lnTo>
                  <a:lnTo>
                    <a:pt x="630" y="18784"/>
                  </a:lnTo>
                  <a:lnTo>
                    <a:pt x="740" y="18784"/>
                  </a:lnTo>
                  <a:lnTo>
                    <a:pt x="795" y="18795"/>
                  </a:lnTo>
                  <a:lnTo>
                    <a:pt x="840" y="18816"/>
                  </a:lnTo>
                  <a:lnTo>
                    <a:pt x="900" y="18859"/>
                  </a:lnTo>
                  <a:lnTo>
                    <a:pt x="1073" y="18998"/>
                  </a:lnTo>
                  <a:lnTo>
                    <a:pt x="1287" y="19169"/>
                  </a:lnTo>
                  <a:lnTo>
                    <a:pt x="1401" y="19255"/>
                  </a:lnTo>
                  <a:lnTo>
                    <a:pt x="1515" y="19340"/>
                  </a:lnTo>
                  <a:lnTo>
                    <a:pt x="1629" y="19404"/>
                  </a:lnTo>
                  <a:lnTo>
                    <a:pt x="1739" y="19447"/>
                  </a:lnTo>
                  <a:lnTo>
                    <a:pt x="1789" y="19458"/>
                  </a:lnTo>
                  <a:lnTo>
                    <a:pt x="1835" y="19468"/>
                  </a:lnTo>
                  <a:lnTo>
                    <a:pt x="1880" y="19468"/>
                  </a:lnTo>
                  <a:lnTo>
                    <a:pt x="1921" y="19458"/>
                  </a:lnTo>
                  <a:lnTo>
                    <a:pt x="1958" y="19436"/>
                  </a:lnTo>
                  <a:lnTo>
                    <a:pt x="1990" y="19404"/>
                  </a:lnTo>
                  <a:lnTo>
                    <a:pt x="2017" y="19361"/>
                  </a:lnTo>
                  <a:lnTo>
                    <a:pt x="2045" y="19319"/>
                  </a:lnTo>
                  <a:lnTo>
                    <a:pt x="2058" y="19255"/>
                  </a:lnTo>
                  <a:lnTo>
                    <a:pt x="2072" y="19180"/>
                  </a:lnTo>
                  <a:lnTo>
                    <a:pt x="2077" y="19094"/>
                  </a:lnTo>
                  <a:lnTo>
                    <a:pt x="2077" y="18987"/>
                  </a:lnTo>
                  <a:lnTo>
                    <a:pt x="2077" y="18912"/>
                  </a:lnTo>
                  <a:lnTo>
                    <a:pt x="2077" y="18838"/>
                  </a:lnTo>
                  <a:lnTo>
                    <a:pt x="2081" y="18763"/>
                  </a:lnTo>
                  <a:lnTo>
                    <a:pt x="2086" y="18699"/>
                  </a:lnTo>
                  <a:lnTo>
                    <a:pt x="2095" y="18634"/>
                  </a:lnTo>
                  <a:lnTo>
                    <a:pt x="2108" y="18581"/>
                  </a:lnTo>
                  <a:lnTo>
                    <a:pt x="2136" y="18485"/>
                  </a:lnTo>
                  <a:lnTo>
                    <a:pt x="2168" y="18399"/>
                  </a:lnTo>
                  <a:lnTo>
                    <a:pt x="2209" y="18335"/>
                  </a:lnTo>
                  <a:lnTo>
                    <a:pt x="2254" y="18292"/>
                  </a:lnTo>
                  <a:lnTo>
                    <a:pt x="2300" y="18271"/>
                  </a:lnTo>
                  <a:lnTo>
                    <a:pt x="2350" y="18271"/>
                  </a:lnTo>
                  <a:lnTo>
                    <a:pt x="2400" y="18282"/>
                  </a:lnTo>
                  <a:lnTo>
                    <a:pt x="2446" y="18324"/>
                  </a:lnTo>
                  <a:lnTo>
                    <a:pt x="2492" y="18378"/>
                  </a:lnTo>
                  <a:lnTo>
                    <a:pt x="2533" y="18453"/>
                  </a:lnTo>
                  <a:lnTo>
                    <a:pt x="2569" y="18549"/>
                  </a:lnTo>
                  <a:lnTo>
                    <a:pt x="2597" y="18656"/>
                  </a:lnTo>
                  <a:lnTo>
                    <a:pt x="2610" y="18720"/>
                  </a:lnTo>
                  <a:lnTo>
                    <a:pt x="2619" y="18795"/>
                  </a:lnTo>
                  <a:lnTo>
                    <a:pt x="2638" y="18955"/>
                  </a:lnTo>
                  <a:lnTo>
                    <a:pt x="2647" y="19116"/>
                  </a:lnTo>
                  <a:lnTo>
                    <a:pt x="2651" y="19276"/>
                  </a:lnTo>
                  <a:lnTo>
                    <a:pt x="2651" y="19436"/>
                  </a:lnTo>
                  <a:lnTo>
                    <a:pt x="2642" y="19586"/>
                  </a:lnTo>
                  <a:lnTo>
                    <a:pt x="2633" y="19736"/>
                  </a:lnTo>
                  <a:lnTo>
                    <a:pt x="2615" y="19885"/>
                  </a:lnTo>
                  <a:lnTo>
                    <a:pt x="2592" y="20035"/>
                  </a:lnTo>
                  <a:lnTo>
                    <a:pt x="4444" y="20003"/>
                  </a:lnTo>
                  <a:lnTo>
                    <a:pt x="6301" y="19992"/>
                  </a:lnTo>
                  <a:lnTo>
                    <a:pt x="7231" y="20003"/>
                  </a:lnTo>
                  <a:lnTo>
                    <a:pt x="8157" y="20014"/>
                  </a:lnTo>
                  <a:lnTo>
                    <a:pt x="9088" y="20024"/>
                  </a:lnTo>
                  <a:lnTo>
                    <a:pt x="10019" y="20056"/>
                  </a:lnTo>
                  <a:lnTo>
                    <a:pt x="10945" y="20088"/>
                  </a:lnTo>
                  <a:lnTo>
                    <a:pt x="11875" y="20131"/>
                  </a:lnTo>
                  <a:lnTo>
                    <a:pt x="12801" y="20174"/>
                  </a:lnTo>
                  <a:lnTo>
                    <a:pt x="13732" y="20238"/>
                  </a:lnTo>
                  <a:lnTo>
                    <a:pt x="14658" y="20302"/>
                  </a:lnTo>
                  <a:lnTo>
                    <a:pt x="15589" y="20377"/>
                  </a:lnTo>
                  <a:lnTo>
                    <a:pt x="16515" y="20463"/>
                  </a:lnTo>
                  <a:lnTo>
                    <a:pt x="17441" y="20570"/>
                  </a:lnTo>
                  <a:lnTo>
                    <a:pt x="17491" y="20580"/>
                  </a:lnTo>
                  <a:lnTo>
                    <a:pt x="17532" y="20602"/>
                  </a:lnTo>
                  <a:lnTo>
                    <a:pt x="17578" y="20634"/>
                  </a:lnTo>
                  <a:lnTo>
                    <a:pt x="17614" y="20666"/>
                  </a:lnTo>
                  <a:lnTo>
                    <a:pt x="17651" y="20719"/>
                  </a:lnTo>
                  <a:lnTo>
                    <a:pt x="17687" y="20773"/>
                  </a:lnTo>
                  <a:lnTo>
                    <a:pt x="17719" y="20826"/>
                  </a:lnTo>
                  <a:lnTo>
                    <a:pt x="17747" y="20890"/>
                  </a:lnTo>
                  <a:lnTo>
                    <a:pt x="17774" y="20965"/>
                  </a:lnTo>
                  <a:lnTo>
                    <a:pt x="17797" y="21040"/>
                  </a:lnTo>
                  <a:lnTo>
                    <a:pt x="17815" y="21115"/>
                  </a:lnTo>
                  <a:lnTo>
                    <a:pt x="17833" y="21200"/>
                  </a:lnTo>
                  <a:lnTo>
                    <a:pt x="17847" y="21286"/>
                  </a:lnTo>
                  <a:lnTo>
                    <a:pt x="17861" y="21371"/>
                  </a:lnTo>
                  <a:lnTo>
                    <a:pt x="17870" y="21468"/>
                  </a:lnTo>
                  <a:lnTo>
                    <a:pt x="17874" y="21564"/>
                  </a:lnTo>
                  <a:lnTo>
                    <a:pt x="18271" y="21468"/>
                  </a:lnTo>
                  <a:lnTo>
                    <a:pt x="18276" y="21371"/>
                  </a:lnTo>
                  <a:lnTo>
                    <a:pt x="18280" y="21296"/>
                  </a:lnTo>
                  <a:lnTo>
                    <a:pt x="18317" y="20623"/>
                  </a:lnTo>
                  <a:lnTo>
                    <a:pt x="18344" y="19960"/>
                  </a:lnTo>
                  <a:lnTo>
                    <a:pt x="18362" y="19297"/>
                  </a:lnTo>
                  <a:lnTo>
                    <a:pt x="18367" y="18656"/>
                  </a:lnTo>
                  <a:lnTo>
                    <a:pt x="18367" y="18025"/>
                  </a:lnTo>
                  <a:lnTo>
                    <a:pt x="18353" y="17405"/>
                  </a:lnTo>
                  <a:lnTo>
                    <a:pt x="18330" y="16796"/>
                  </a:lnTo>
                  <a:lnTo>
                    <a:pt x="18303" y="16186"/>
                  </a:lnTo>
                  <a:lnTo>
                    <a:pt x="18262" y="15598"/>
                  </a:lnTo>
                  <a:lnTo>
                    <a:pt x="18212" y="15021"/>
                  </a:lnTo>
                  <a:lnTo>
                    <a:pt x="18157" y="14454"/>
                  </a:lnTo>
                  <a:lnTo>
                    <a:pt x="18093" y="13888"/>
                  </a:lnTo>
                  <a:lnTo>
                    <a:pt x="18020" y="13343"/>
                  </a:lnTo>
                  <a:lnTo>
                    <a:pt x="17938" y="12808"/>
                  </a:lnTo>
                  <a:lnTo>
                    <a:pt x="17851" y="12284"/>
                  </a:lnTo>
                  <a:lnTo>
                    <a:pt x="17756" y="11771"/>
                  </a:lnTo>
                  <a:lnTo>
                    <a:pt x="17651" y="11258"/>
                  </a:lnTo>
                  <a:lnTo>
                    <a:pt x="17541" y="10766"/>
                  </a:lnTo>
                  <a:lnTo>
                    <a:pt x="17427" y="10285"/>
                  </a:lnTo>
                  <a:lnTo>
                    <a:pt x="17304" y="9815"/>
                  </a:lnTo>
                  <a:lnTo>
                    <a:pt x="17172" y="9355"/>
                  </a:lnTo>
                  <a:lnTo>
                    <a:pt x="17035" y="8906"/>
                  </a:lnTo>
                  <a:lnTo>
                    <a:pt x="16893" y="8468"/>
                  </a:lnTo>
                  <a:lnTo>
                    <a:pt x="16747" y="8029"/>
                  </a:lnTo>
                  <a:lnTo>
                    <a:pt x="16597" y="7612"/>
                  </a:lnTo>
                  <a:lnTo>
                    <a:pt x="16437" y="7206"/>
                  </a:lnTo>
                  <a:lnTo>
                    <a:pt x="16273" y="6810"/>
                  </a:lnTo>
                  <a:lnTo>
                    <a:pt x="16104" y="6426"/>
                  </a:lnTo>
                  <a:lnTo>
                    <a:pt x="15931" y="6051"/>
                  </a:lnTo>
                  <a:lnTo>
                    <a:pt x="15753" y="5688"/>
                  </a:lnTo>
                  <a:lnTo>
                    <a:pt x="15575" y="5346"/>
                  </a:lnTo>
                  <a:lnTo>
                    <a:pt x="15388" y="5004"/>
                  </a:lnTo>
                  <a:lnTo>
                    <a:pt x="15196" y="4672"/>
                  </a:lnTo>
                  <a:lnTo>
                    <a:pt x="15005" y="4352"/>
                  </a:lnTo>
                  <a:lnTo>
                    <a:pt x="14809" y="4042"/>
                  </a:lnTo>
                  <a:lnTo>
                    <a:pt x="14608" y="3753"/>
                  </a:lnTo>
                  <a:lnTo>
                    <a:pt x="14407" y="3464"/>
                  </a:lnTo>
                  <a:lnTo>
                    <a:pt x="14202" y="3186"/>
                  </a:lnTo>
                  <a:lnTo>
                    <a:pt x="13992" y="2930"/>
                  </a:lnTo>
                  <a:lnTo>
                    <a:pt x="13782" y="2673"/>
                  </a:lnTo>
                  <a:lnTo>
                    <a:pt x="13568" y="2438"/>
                  </a:lnTo>
                  <a:lnTo>
                    <a:pt x="13353" y="2203"/>
                  </a:lnTo>
                  <a:lnTo>
                    <a:pt x="13134" y="1989"/>
                  </a:lnTo>
                  <a:lnTo>
                    <a:pt x="12920" y="1786"/>
                  </a:lnTo>
                  <a:lnTo>
                    <a:pt x="12697" y="1583"/>
                  </a:lnTo>
                  <a:lnTo>
                    <a:pt x="12478" y="1401"/>
                  </a:lnTo>
                  <a:lnTo>
                    <a:pt x="12254" y="1230"/>
                  </a:lnTo>
                  <a:lnTo>
                    <a:pt x="12035" y="1070"/>
                  </a:lnTo>
                  <a:lnTo>
                    <a:pt x="11812" y="920"/>
                  </a:lnTo>
                  <a:lnTo>
                    <a:pt x="11588" y="781"/>
                  </a:lnTo>
                  <a:lnTo>
                    <a:pt x="11364" y="653"/>
                  </a:lnTo>
                  <a:lnTo>
                    <a:pt x="11141" y="535"/>
                  </a:lnTo>
                  <a:lnTo>
                    <a:pt x="10917" y="428"/>
                  </a:lnTo>
                  <a:lnTo>
                    <a:pt x="10694" y="332"/>
                  </a:lnTo>
                  <a:lnTo>
                    <a:pt x="10475" y="257"/>
                  </a:lnTo>
                  <a:lnTo>
                    <a:pt x="10251" y="182"/>
                  </a:lnTo>
                  <a:lnTo>
                    <a:pt x="10032" y="118"/>
                  </a:lnTo>
                  <a:lnTo>
                    <a:pt x="9813" y="75"/>
                  </a:lnTo>
                  <a:lnTo>
                    <a:pt x="9599" y="43"/>
                  </a:lnTo>
                  <a:lnTo>
                    <a:pt x="9385" y="11"/>
                  </a:lnTo>
                  <a:lnTo>
                    <a:pt x="9170"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61"/>
            <p:cNvSpPr/>
            <p:nvPr/>
          </p:nvSpPr>
          <p:spPr>
            <a:xfrm>
              <a:off x="3342275" y="-9078375"/>
              <a:ext cx="105750" cy="275575"/>
            </a:xfrm>
            <a:custGeom>
              <a:avLst/>
              <a:gdLst/>
              <a:ahLst/>
              <a:cxnLst/>
              <a:rect l="l" t="t" r="r" b="b"/>
              <a:pathLst>
                <a:path w="4230" h="11023" extrusionOk="0">
                  <a:moveTo>
                    <a:pt x="1830" y="1"/>
                  </a:moveTo>
                  <a:lnTo>
                    <a:pt x="1789" y="11"/>
                  </a:lnTo>
                  <a:lnTo>
                    <a:pt x="1757" y="44"/>
                  </a:lnTo>
                  <a:lnTo>
                    <a:pt x="1720" y="76"/>
                  </a:lnTo>
                  <a:lnTo>
                    <a:pt x="1688" y="118"/>
                  </a:lnTo>
                  <a:lnTo>
                    <a:pt x="1656" y="161"/>
                  </a:lnTo>
                  <a:lnTo>
                    <a:pt x="1624" y="225"/>
                  </a:lnTo>
                  <a:lnTo>
                    <a:pt x="1597" y="289"/>
                  </a:lnTo>
                  <a:lnTo>
                    <a:pt x="1570" y="354"/>
                  </a:lnTo>
                  <a:lnTo>
                    <a:pt x="1547" y="428"/>
                  </a:lnTo>
                  <a:lnTo>
                    <a:pt x="1501" y="589"/>
                  </a:lnTo>
                  <a:lnTo>
                    <a:pt x="1428" y="642"/>
                  </a:lnTo>
                  <a:lnTo>
                    <a:pt x="1355" y="696"/>
                  </a:lnTo>
                  <a:lnTo>
                    <a:pt x="1282" y="760"/>
                  </a:lnTo>
                  <a:lnTo>
                    <a:pt x="1209" y="824"/>
                  </a:lnTo>
                  <a:lnTo>
                    <a:pt x="1141" y="899"/>
                  </a:lnTo>
                  <a:lnTo>
                    <a:pt x="1068" y="984"/>
                  </a:lnTo>
                  <a:lnTo>
                    <a:pt x="999" y="1070"/>
                  </a:lnTo>
                  <a:lnTo>
                    <a:pt x="935" y="1166"/>
                  </a:lnTo>
                  <a:lnTo>
                    <a:pt x="867" y="1273"/>
                  </a:lnTo>
                  <a:lnTo>
                    <a:pt x="803" y="1380"/>
                  </a:lnTo>
                  <a:lnTo>
                    <a:pt x="744" y="1497"/>
                  </a:lnTo>
                  <a:lnTo>
                    <a:pt x="680" y="1615"/>
                  </a:lnTo>
                  <a:lnTo>
                    <a:pt x="625" y="1743"/>
                  </a:lnTo>
                  <a:lnTo>
                    <a:pt x="566" y="1882"/>
                  </a:lnTo>
                  <a:lnTo>
                    <a:pt x="511" y="2021"/>
                  </a:lnTo>
                  <a:lnTo>
                    <a:pt x="461" y="2160"/>
                  </a:lnTo>
                  <a:lnTo>
                    <a:pt x="411" y="2321"/>
                  </a:lnTo>
                  <a:lnTo>
                    <a:pt x="361" y="2481"/>
                  </a:lnTo>
                  <a:lnTo>
                    <a:pt x="315" y="2641"/>
                  </a:lnTo>
                  <a:lnTo>
                    <a:pt x="274" y="2812"/>
                  </a:lnTo>
                  <a:lnTo>
                    <a:pt x="233" y="2994"/>
                  </a:lnTo>
                  <a:lnTo>
                    <a:pt x="196" y="3176"/>
                  </a:lnTo>
                  <a:lnTo>
                    <a:pt x="165" y="3358"/>
                  </a:lnTo>
                  <a:lnTo>
                    <a:pt x="133" y="3561"/>
                  </a:lnTo>
                  <a:lnTo>
                    <a:pt x="105" y="3753"/>
                  </a:lnTo>
                  <a:lnTo>
                    <a:pt x="78" y="3956"/>
                  </a:lnTo>
                  <a:lnTo>
                    <a:pt x="55" y="4170"/>
                  </a:lnTo>
                  <a:lnTo>
                    <a:pt x="37" y="4384"/>
                  </a:lnTo>
                  <a:lnTo>
                    <a:pt x="23" y="4608"/>
                  </a:lnTo>
                  <a:lnTo>
                    <a:pt x="14" y="4833"/>
                  </a:lnTo>
                  <a:lnTo>
                    <a:pt x="5" y="5068"/>
                  </a:lnTo>
                  <a:lnTo>
                    <a:pt x="0" y="5303"/>
                  </a:lnTo>
                  <a:lnTo>
                    <a:pt x="0" y="5517"/>
                  </a:lnTo>
                  <a:lnTo>
                    <a:pt x="5" y="5742"/>
                  </a:lnTo>
                  <a:lnTo>
                    <a:pt x="9" y="5956"/>
                  </a:lnTo>
                  <a:lnTo>
                    <a:pt x="19" y="6159"/>
                  </a:lnTo>
                  <a:lnTo>
                    <a:pt x="32" y="6362"/>
                  </a:lnTo>
                  <a:lnTo>
                    <a:pt x="46" y="6565"/>
                  </a:lnTo>
                  <a:lnTo>
                    <a:pt x="60" y="6768"/>
                  </a:lnTo>
                  <a:lnTo>
                    <a:pt x="78" y="6960"/>
                  </a:lnTo>
                  <a:lnTo>
                    <a:pt x="123" y="7345"/>
                  </a:lnTo>
                  <a:lnTo>
                    <a:pt x="178" y="7709"/>
                  </a:lnTo>
                  <a:lnTo>
                    <a:pt x="242" y="8062"/>
                  </a:lnTo>
                  <a:lnTo>
                    <a:pt x="310" y="8393"/>
                  </a:lnTo>
                  <a:lnTo>
                    <a:pt x="393" y="8703"/>
                  </a:lnTo>
                  <a:lnTo>
                    <a:pt x="479" y="9002"/>
                  </a:lnTo>
                  <a:lnTo>
                    <a:pt x="571" y="9280"/>
                  </a:lnTo>
                  <a:lnTo>
                    <a:pt x="671" y="9548"/>
                  </a:lnTo>
                  <a:lnTo>
                    <a:pt x="776" y="9783"/>
                  </a:lnTo>
                  <a:lnTo>
                    <a:pt x="890" y="10007"/>
                  </a:lnTo>
                  <a:lnTo>
                    <a:pt x="1004" y="10210"/>
                  </a:lnTo>
                  <a:lnTo>
                    <a:pt x="1127" y="10392"/>
                  </a:lnTo>
                  <a:lnTo>
                    <a:pt x="1250" y="10553"/>
                  </a:lnTo>
                  <a:lnTo>
                    <a:pt x="1383" y="10692"/>
                  </a:lnTo>
                  <a:lnTo>
                    <a:pt x="1515" y="10798"/>
                  </a:lnTo>
                  <a:lnTo>
                    <a:pt x="1652" y="10895"/>
                  </a:lnTo>
                  <a:lnTo>
                    <a:pt x="1789" y="10959"/>
                  </a:lnTo>
                  <a:lnTo>
                    <a:pt x="1930" y="11002"/>
                  </a:lnTo>
                  <a:lnTo>
                    <a:pt x="2071" y="11023"/>
                  </a:lnTo>
                  <a:lnTo>
                    <a:pt x="2140" y="11023"/>
                  </a:lnTo>
                  <a:lnTo>
                    <a:pt x="2213" y="11012"/>
                  </a:lnTo>
                  <a:lnTo>
                    <a:pt x="2281" y="11002"/>
                  </a:lnTo>
                  <a:lnTo>
                    <a:pt x="2354" y="10980"/>
                  </a:lnTo>
                  <a:lnTo>
                    <a:pt x="2427" y="10948"/>
                  </a:lnTo>
                  <a:lnTo>
                    <a:pt x="2500" y="10916"/>
                  </a:lnTo>
                  <a:lnTo>
                    <a:pt x="2569" y="10884"/>
                  </a:lnTo>
                  <a:lnTo>
                    <a:pt x="2642" y="10831"/>
                  </a:lnTo>
                  <a:lnTo>
                    <a:pt x="2710" y="10777"/>
                  </a:lnTo>
                  <a:lnTo>
                    <a:pt x="2783" y="10713"/>
                  </a:lnTo>
                  <a:lnTo>
                    <a:pt x="2856" y="10649"/>
                  </a:lnTo>
                  <a:lnTo>
                    <a:pt x="2924" y="10574"/>
                  </a:lnTo>
                  <a:lnTo>
                    <a:pt x="2993" y="10488"/>
                  </a:lnTo>
                  <a:lnTo>
                    <a:pt x="3061" y="10403"/>
                  </a:lnTo>
                  <a:lnTo>
                    <a:pt x="3134" y="10296"/>
                  </a:lnTo>
                  <a:lnTo>
                    <a:pt x="3198" y="10200"/>
                  </a:lnTo>
                  <a:lnTo>
                    <a:pt x="3267" y="10082"/>
                  </a:lnTo>
                  <a:lnTo>
                    <a:pt x="3335" y="9965"/>
                  </a:lnTo>
                  <a:lnTo>
                    <a:pt x="3399" y="9836"/>
                  </a:lnTo>
                  <a:lnTo>
                    <a:pt x="3463" y="9708"/>
                  </a:lnTo>
                  <a:lnTo>
                    <a:pt x="3527" y="9569"/>
                  </a:lnTo>
                  <a:lnTo>
                    <a:pt x="3586" y="9430"/>
                  </a:lnTo>
                  <a:lnTo>
                    <a:pt x="3645" y="9280"/>
                  </a:lnTo>
                  <a:lnTo>
                    <a:pt x="3700" y="9131"/>
                  </a:lnTo>
                  <a:lnTo>
                    <a:pt x="3755" y="8970"/>
                  </a:lnTo>
                  <a:lnTo>
                    <a:pt x="3809" y="8810"/>
                  </a:lnTo>
                  <a:lnTo>
                    <a:pt x="3860" y="8639"/>
                  </a:lnTo>
                  <a:lnTo>
                    <a:pt x="3910" y="8468"/>
                  </a:lnTo>
                  <a:lnTo>
                    <a:pt x="3955" y="8286"/>
                  </a:lnTo>
                  <a:lnTo>
                    <a:pt x="3996" y="8104"/>
                  </a:lnTo>
                  <a:lnTo>
                    <a:pt x="4038" y="7923"/>
                  </a:lnTo>
                  <a:lnTo>
                    <a:pt x="4079" y="7730"/>
                  </a:lnTo>
                  <a:lnTo>
                    <a:pt x="4115" y="7538"/>
                  </a:lnTo>
                  <a:lnTo>
                    <a:pt x="4147" y="7345"/>
                  </a:lnTo>
                  <a:lnTo>
                    <a:pt x="4179" y="7132"/>
                  </a:lnTo>
                  <a:lnTo>
                    <a:pt x="4202" y="6928"/>
                  </a:lnTo>
                  <a:lnTo>
                    <a:pt x="4215" y="6725"/>
                  </a:lnTo>
                  <a:lnTo>
                    <a:pt x="4225" y="6522"/>
                  </a:lnTo>
                  <a:lnTo>
                    <a:pt x="4229" y="6330"/>
                  </a:lnTo>
                  <a:lnTo>
                    <a:pt x="4225" y="6137"/>
                  </a:lnTo>
                  <a:lnTo>
                    <a:pt x="4215" y="5945"/>
                  </a:lnTo>
                  <a:lnTo>
                    <a:pt x="4202" y="5752"/>
                  </a:lnTo>
                  <a:lnTo>
                    <a:pt x="4184" y="5571"/>
                  </a:lnTo>
                  <a:lnTo>
                    <a:pt x="4161" y="5378"/>
                  </a:lnTo>
                  <a:lnTo>
                    <a:pt x="4133" y="5196"/>
                  </a:lnTo>
                  <a:lnTo>
                    <a:pt x="4101" y="5015"/>
                  </a:lnTo>
                  <a:lnTo>
                    <a:pt x="4028" y="4641"/>
                  </a:lnTo>
                  <a:lnTo>
                    <a:pt x="3951" y="4256"/>
                  </a:lnTo>
                  <a:lnTo>
                    <a:pt x="3910" y="4095"/>
                  </a:lnTo>
                  <a:lnTo>
                    <a:pt x="3869" y="3946"/>
                  </a:lnTo>
                  <a:lnTo>
                    <a:pt x="3778" y="3657"/>
                  </a:lnTo>
                  <a:lnTo>
                    <a:pt x="3778" y="3550"/>
                  </a:lnTo>
                  <a:lnTo>
                    <a:pt x="3778" y="3433"/>
                  </a:lnTo>
                  <a:lnTo>
                    <a:pt x="3768" y="3326"/>
                  </a:lnTo>
                  <a:lnTo>
                    <a:pt x="3759" y="3208"/>
                  </a:lnTo>
                  <a:lnTo>
                    <a:pt x="3746" y="3090"/>
                  </a:lnTo>
                  <a:lnTo>
                    <a:pt x="3727" y="2983"/>
                  </a:lnTo>
                  <a:lnTo>
                    <a:pt x="3709" y="2866"/>
                  </a:lnTo>
                  <a:lnTo>
                    <a:pt x="3686" y="2759"/>
                  </a:lnTo>
                  <a:lnTo>
                    <a:pt x="3663" y="2652"/>
                  </a:lnTo>
                  <a:lnTo>
                    <a:pt x="3636" y="2556"/>
                  </a:lnTo>
                  <a:lnTo>
                    <a:pt x="3609" y="2460"/>
                  </a:lnTo>
                  <a:lnTo>
                    <a:pt x="3577" y="2374"/>
                  </a:lnTo>
                  <a:lnTo>
                    <a:pt x="3545" y="2299"/>
                  </a:lnTo>
                  <a:lnTo>
                    <a:pt x="3513" y="2224"/>
                  </a:lnTo>
                  <a:lnTo>
                    <a:pt x="3476" y="2171"/>
                  </a:lnTo>
                  <a:lnTo>
                    <a:pt x="3444" y="2118"/>
                  </a:lnTo>
                  <a:lnTo>
                    <a:pt x="3394" y="2053"/>
                  </a:lnTo>
                  <a:lnTo>
                    <a:pt x="3344" y="2011"/>
                  </a:lnTo>
                  <a:lnTo>
                    <a:pt x="3289" y="1968"/>
                  </a:lnTo>
                  <a:lnTo>
                    <a:pt x="3235" y="1925"/>
                  </a:lnTo>
                  <a:lnTo>
                    <a:pt x="3235" y="1914"/>
                  </a:lnTo>
                  <a:lnTo>
                    <a:pt x="3230" y="1904"/>
                  </a:lnTo>
                  <a:lnTo>
                    <a:pt x="3226" y="1904"/>
                  </a:lnTo>
                  <a:lnTo>
                    <a:pt x="3162" y="1743"/>
                  </a:lnTo>
                  <a:lnTo>
                    <a:pt x="3098" y="1583"/>
                  </a:lnTo>
                  <a:lnTo>
                    <a:pt x="3029" y="1455"/>
                  </a:lnTo>
                  <a:lnTo>
                    <a:pt x="2961" y="1326"/>
                  </a:lnTo>
                  <a:lnTo>
                    <a:pt x="2888" y="1209"/>
                  </a:lnTo>
                  <a:lnTo>
                    <a:pt x="2815" y="1102"/>
                  </a:lnTo>
                  <a:lnTo>
                    <a:pt x="2664" y="909"/>
                  </a:lnTo>
                  <a:lnTo>
                    <a:pt x="2514" y="674"/>
                  </a:lnTo>
                  <a:lnTo>
                    <a:pt x="2359" y="460"/>
                  </a:lnTo>
                  <a:lnTo>
                    <a:pt x="2199" y="257"/>
                  </a:lnTo>
                  <a:lnTo>
                    <a:pt x="2117" y="172"/>
                  </a:lnTo>
                  <a:lnTo>
                    <a:pt x="2035" y="86"/>
                  </a:lnTo>
                  <a:lnTo>
                    <a:pt x="1989" y="44"/>
                  </a:lnTo>
                  <a:lnTo>
                    <a:pt x="1948" y="22"/>
                  </a:lnTo>
                  <a:lnTo>
                    <a:pt x="1907" y="1"/>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61"/>
            <p:cNvSpPr/>
            <p:nvPr/>
          </p:nvSpPr>
          <p:spPr>
            <a:xfrm>
              <a:off x="3391775" y="-6314525"/>
              <a:ext cx="1065900" cy="2348775"/>
            </a:xfrm>
            <a:custGeom>
              <a:avLst/>
              <a:gdLst/>
              <a:ahLst/>
              <a:cxnLst/>
              <a:rect l="l" t="t" r="r" b="b"/>
              <a:pathLst>
                <a:path w="42636" h="93951" extrusionOk="0">
                  <a:moveTo>
                    <a:pt x="3403" y="3956"/>
                  </a:moveTo>
                  <a:lnTo>
                    <a:pt x="3458" y="3998"/>
                  </a:lnTo>
                  <a:lnTo>
                    <a:pt x="3485" y="4020"/>
                  </a:lnTo>
                  <a:lnTo>
                    <a:pt x="3513" y="4031"/>
                  </a:lnTo>
                  <a:lnTo>
                    <a:pt x="4690" y="4041"/>
                  </a:lnTo>
                  <a:lnTo>
                    <a:pt x="5862" y="4063"/>
                  </a:lnTo>
                  <a:lnTo>
                    <a:pt x="7035" y="4095"/>
                  </a:lnTo>
                  <a:lnTo>
                    <a:pt x="8207" y="4137"/>
                  </a:lnTo>
                  <a:lnTo>
                    <a:pt x="9379" y="4191"/>
                  </a:lnTo>
                  <a:lnTo>
                    <a:pt x="10552" y="4266"/>
                  </a:lnTo>
                  <a:lnTo>
                    <a:pt x="11724" y="4341"/>
                  </a:lnTo>
                  <a:lnTo>
                    <a:pt x="12897" y="4426"/>
                  </a:lnTo>
                  <a:lnTo>
                    <a:pt x="14064" y="4522"/>
                  </a:lnTo>
                  <a:lnTo>
                    <a:pt x="15237" y="4629"/>
                  </a:lnTo>
                  <a:lnTo>
                    <a:pt x="16405" y="4747"/>
                  </a:lnTo>
                  <a:lnTo>
                    <a:pt x="17577" y="4864"/>
                  </a:lnTo>
                  <a:lnTo>
                    <a:pt x="18745" y="5003"/>
                  </a:lnTo>
                  <a:lnTo>
                    <a:pt x="19917" y="5142"/>
                  </a:lnTo>
                  <a:lnTo>
                    <a:pt x="21085" y="5292"/>
                  </a:lnTo>
                  <a:lnTo>
                    <a:pt x="22257" y="5442"/>
                  </a:lnTo>
                  <a:lnTo>
                    <a:pt x="24593" y="5773"/>
                  </a:lnTo>
                  <a:lnTo>
                    <a:pt x="26933" y="6115"/>
                  </a:lnTo>
                  <a:lnTo>
                    <a:pt x="29269" y="6489"/>
                  </a:lnTo>
                  <a:lnTo>
                    <a:pt x="31609" y="6885"/>
                  </a:lnTo>
                  <a:lnTo>
                    <a:pt x="33950" y="7281"/>
                  </a:lnTo>
                  <a:lnTo>
                    <a:pt x="36290" y="7697"/>
                  </a:lnTo>
                  <a:lnTo>
                    <a:pt x="40970" y="8542"/>
                  </a:lnTo>
                  <a:lnTo>
                    <a:pt x="41011" y="8553"/>
                  </a:lnTo>
                  <a:lnTo>
                    <a:pt x="41057" y="8542"/>
                  </a:lnTo>
                  <a:lnTo>
                    <a:pt x="41093" y="8521"/>
                  </a:lnTo>
                  <a:lnTo>
                    <a:pt x="41135" y="8499"/>
                  </a:lnTo>
                  <a:lnTo>
                    <a:pt x="41166" y="8457"/>
                  </a:lnTo>
                  <a:lnTo>
                    <a:pt x="41203" y="8414"/>
                  </a:lnTo>
                  <a:lnTo>
                    <a:pt x="41235" y="8360"/>
                  </a:lnTo>
                  <a:lnTo>
                    <a:pt x="41267" y="8307"/>
                  </a:lnTo>
                  <a:lnTo>
                    <a:pt x="41294" y="8243"/>
                  </a:lnTo>
                  <a:lnTo>
                    <a:pt x="41322" y="8168"/>
                  </a:lnTo>
                  <a:lnTo>
                    <a:pt x="41344" y="8093"/>
                  </a:lnTo>
                  <a:lnTo>
                    <a:pt x="41367" y="8008"/>
                  </a:lnTo>
                  <a:lnTo>
                    <a:pt x="41408" y="7836"/>
                  </a:lnTo>
                  <a:lnTo>
                    <a:pt x="41440" y="7644"/>
                  </a:lnTo>
                  <a:lnTo>
                    <a:pt x="41326" y="13299"/>
                  </a:lnTo>
                  <a:lnTo>
                    <a:pt x="41221" y="18955"/>
                  </a:lnTo>
                  <a:lnTo>
                    <a:pt x="41016" y="30266"/>
                  </a:lnTo>
                  <a:lnTo>
                    <a:pt x="40906" y="35932"/>
                  </a:lnTo>
                  <a:lnTo>
                    <a:pt x="40797" y="41587"/>
                  </a:lnTo>
                  <a:lnTo>
                    <a:pt x="40683" y="47243"/>
                  </a:lnTo>
                  <a:lnTo>
                    <a:pt x="40619" y="50065"/>
                  </a:lnTo>
                  <a:lnTo>
                    <a:pt x="40555" y="52898"/>
                  </a:lnTo>
                  <a:lnTo>
                    <a:pt x="40523" y="54213"/>
                  </a:lnTo>
                  <a:lnTo>
                    <a:pt x="40500" y="55539"/>
                  </a:lnTo>
                  <a:lnTo>
                    <a:pt x="40459" y="58233"/>
                  </a:lnTo>
                  <a:lnTo>
                    <a:pt x="40418" y="60948"/>
                  </a:lnTo>
                  <a:lnTo>
                    <a:pt x="40400" y="62306"/>
                  </a:lnTo>
                  <a:lnTo>
                    <a:pt x="40377" y="63664"/>
                  </a:lnTo>
                  <a:lnTo>
                    <a:pt x="40350" y="65032"/>
                  </a:lnTo>
                  <a:lnTo>
                    <a:pt x="40318" y="66390"/>
                  </a:lnTo>
                  <a:lnTo>
                    <a:pt x="40277" y="67737"/>
                  </a:lnTo>
                  <a:lnTo>
                    <a:pt x="40231" y="69084"/>
                  </a:lnTo>
                  <a:lnTo>
                    <a:pt x="40181" y="70420"/>
                  </a:lnTo>
                  <a:lnTo>
                    <a:pt x="40117" y="71746"/>
                  </a:lnTo>
                  <a:lnTo>
                    <a:pt x="40081" y="72398"/>
                  </a:lnTo>
                  <a:lnTo>
                    <a:pt x="40044" y="73061"/>
                  </a:lnTo>
                  <a:lnTo>
                    <a:pt x="40003" y="73702"/>
                  </a:lnTo>
                  <a:lnTo>
                    <a:pt x="39958" y="74355"/>
                  </a:lnTo>
                  <a:lnTo>
                    <a:pt x="39885" y="75306"/>
                  </a:lnTo>
                  <a:lnTo>
                    <a:pt x="39802" y="76311"/>
                  </a:lnTo>
                  <a:lnTo>
                    <a:pt x="39752" y="76824"/>
                  </a:lnTo>
                  <a:lnTo>
                    <a:pt x="39702" y="77359"/>
                  </a:lnTo>
                  <a:lnTo>
                    <a:pt x="39647" y="77882"/>
                  </a:lnTo>
                  <a:lnTo>
                    <a:pt x="39588" y="78428"/>
                  </a:lnTo>
                  <a:lnTo>
                    <a:pt x="39524" y="78973"/>
                  </a:lnTo>
                  <a:lnTo>
                    <a:pt x="39456" y="79518"/>
                  </a:lnTo>
                  <a:lnTo>
                    <a:pt x="39387" y="80063"/>
                  </a:lnTo>
                  <a:lnTo>
                    <a:pt x="39314" y="80609"/>
                  </a:lnTo>
                  <a:lnTo>
                    <a:pt x="39232" y="81154"/>
                  </a:lnTo>
                  <a:lnTo>
                    <a:pt x="39150" y="81699"/>
                  </a:lnTo>
                  <a:lnTo>
                    <a:pt x="39063" y="82244"/>
                  </a:lnTo>
                  <a:lnTo>
                    <a:pt x="38972" y="82768"/>
                  </a:lnTo>
                  <a:lnTo>
                    <a:pt x="38876" y="83303"/>
                  </a:lnTo>
                  <a:lnTo>
                    <a:pt x="38776" y="83816"/>
                  </a:lnTo>
                  <a:lnTo>
                    <a:pt x="38671" y="84318"/>
                  </a:lnTo>
                  <a:lnTo>
                    <a:pt x="38557" y="84821"/>
                  </a:lnTo>
                  <a:lnTo>
                    <a:pt x="38443" y="85302"/>
                  </a:lnTo>
                  <a:lnTo>
                    <a:pt x="38324" y="85772"/>
                  </a:lnTo>
                  <a:lnTo>
                    <a:pt x="38197" y="86221"/>
                  </a:lnTo>
                  <a:lnTo>
                    <a:pt x="38069" y="86660"/>
                  </a:lnTo>
                  <a:lnTo>
                    <a:pt x="37932" y="87077"/>
                  </a:lnTo>
                  <a:lnTo>
                    <a:pt x="37791" y="87472"/>
                  </a:lnTo>
                  <a:lnTo>
                    <a:pt x="37645" y="87846"/>
                  </a:lnTo>
                  <a:lnTo>
                    <a:pt x="37572" y="88028"/>
                  </a:lnTo>
                  <a:lnTo>
                    <a:pt x="37494" y="88199"/>
                  </a:lnTo>
                  <a:lnTo>
                    <a:pt x="37417" y="88370"/>
                  </a:lnTo>
                  <a:lnTo>
                    <a:pt x="37339" y="88530"/>
                  </a:lnTo>
                  <a:lnTo>
                    <a:pt x="37257" y="88680"/>
                  </a:lnTo>
                  <a:lnTo>
                    <a:pt x="37175" y="88830"/>
                  </a:lnTo>
                  <a:lnTo>
                    <a:pt x="37093" y="88969"/>
                  </a:lnTo>
                  <a:lnTo>
                    <a:pt x="37006" y="89108"/>
                  </a:lnTo>
                  <a:lnTo>
                    <a:pt x="36919" y="89236"/>
                  </a:lnTo>
                  <a:lnTo>
                    <a:pt x="36833" y="89354"/>
                  </a:lnTo>
                  <a:lnTo>
                    <a:pt x="36764" y="89439"/>
                  </a:lnTo>
                  <a:lnTo>
                    <a:pt x="36687" y="89503"/>
                  </a:lnTo>
                  <a:lnTo>
                    <a:pt x="36600" y="89567"/>
                  </a:lnTo>
                  <a:lnTo>
                    <a:pt x="36509" y="89621"/>
                  </a:lnTo>
                  <a:lnTo>
                    <a:pt x="36413" y="89653"/>
                  </a:lnTo>
                  <a:lnTo>
                    <a:pt x="36313" y="89685"/>
                  </a:lnTo>
                  <a:lnTo>
                    <a:pt x="36208" y="89706"/>
                  </a:lnTo>
                  <a:lnTo>
                    <a:pt x="36098" y="89717"/>
                  </a:lnTo>
                  <a:lnTo>
                    <a:pt x="35984" y="89728"/>
                  </a:lnTo>
                  <a:lnTo>
                    <a:pt x="35866" y="89728"/>
                  </a:lnTo>
                  <a:lnTo>
                    <a:pt x="35624" y="89706"/>
                  </a:lnTo>
                  <a:lnTo>
                    <a:pt x="35373" y="89664"/>
                  </a:lnTo>
                  <a:lnTo>
                    <a:pt x="35113" y="89600"/>
                  </a:lnTo>
                  <a:lnTo>
                    <a:pt x="34857" y="89535"/>
                  </a:lnTo>
                  <a:lnTo>
                    <a:pt x="34602" y="89450"/>
                  </a:lnTo>
                  <a:lnTo>
                    <a:pt x="34114" y="89290"/>
                  </a:lnTo>
                  <a:lnTo>
                    <a:pt x="33890" y="89215"/>
                  </a:lnTo>
                  <a:lnTo>
                    <a:pt x="33680" y="89161"/>
                  </a:lnTo>
                  <a:lnTo>
                    <a:pt x="33493" y="89108"/>
                  </a:lnTo>
                  <a:lnTo>
                    <a:pt x="33329" y="89086"/>
                  </a:lnTo>
                  <a:lnTo>
                    <a:pt x="29383" y="88798"/>
                  </a:lnTo>
                  <a:lnTo>
                    <a:pt x="25437" y="88509"/>
                  </a:lnTo>
                  <a:lnTo>
                    <a:pt x="17550" y="87910"/>
                  </a:lnTo>
                  <a:lnTo>
                    <a:pt x="13608" y="87611"/>
                  </a:lnTo>
                  <a:lnTo>
                    <a:pt x="9667" y="87333"/>
                  </a:lnTo>
                  <a:lnTo>
                    <a:pt x="5721" y="87055"/>
                  </a:lnTo>
                  <a:lnTo>
                    <a:pt x="1779" y="86809"/>
                  </a:lnTo>
                  <a:lnTo>
                    <a:pt x="1729" y="86809"/>
                  </a:lnTo>
                  <a:lnTo>
                    <a:pt x="1683" y="86831"/>
                  </a:lnTo>
                  <a:lnTo>
                    <a:pt x="1642" y="86852"/>
                  </a:lnTo>
                  <a:lnTo>
                    <a:pt x="1597" y="86873"/>
                  </a:lnTo>
                  <a:lnTo>
                    <a:pt x="1620" y="81646"/>
                  </a:lnTo>
                  <a:lnTo>
                    <a:pt x="1647" y="76439"/>
                  </a:lnTo>
                  <a:lnTo>
                    <a:pt x="1679" y="71233"/>
                  </a:lnTo>
                  <a:lnTo>
                    <a:pt x="1720" y="66048"/>
                  </a:lnTo>
                  <a:lnTo>
                    <a:pt x="1747" y="63450"/>
                  </a:lnTo>
                  <a:lnTo>
                    <a:pt x="1775" y="60863"/>
                  </a:lnTo>
                  <a:lnTo>
                    <a:pt x="1807" y="58276"/>
                  </a:lnTo>
                  <a:lnTo>
                    <a:pt x="1839" y="55678"/>
                  </a:lnTo>
                  <a:lnTo>
                    <a:pt x="1880" y="53101"/>
                  </a:lnTo>
                  <a:lnTo>
                    <a:pt x="1921" y="50514"/>
                  </a:lnTo>
                  <a:lnTo>
                    <a:pt x="1962" y="47927"/>
                  </a:lnTo>
                  <a:lnTo>
                    <a:pt x="2012" y="45340"/>
                  </a:lnTo>
                  <a:lnTo>
                    <a:pt x="2062" y="42763"/>
                  </a:lnTo>
                  <a:lnTo>
                    <a:pt x="2117" y="40176"/>
                  </a:lnTo>
                  <a:lnTo>
                    <a:pt x="2176" y="37600"/>
                  </a:lnTo>
                  <a:lnTo>
                    <a:pt x="2240" y="35012"/>
                  </a:lnTo>
                  <a:lnTo>
                    <a:pt x="2308" y="32436"/>
                  </a:lnTo>
                  <a:lnTo>
                    <a:pt x="2386" y="29849"/>
                  </a:lnTo>
                  <a:lnTo>
                    <a:pt x="2464" y="27272"/>
                  </a:lnTo>
                  <a:lnTo>
                    <a:pt x="2546" y="24685"/>
                  </a:lnTo>
                  <a:lnTo>
                    <a:pt x="2632" y="22098"/>
                  </a:lnTo>
                  <a:lnTo>
                    <a:pt x="2728" y="19511"/>
                  </a:lnTo>
                  <a:lnTo>
                    <a:pt x="2824" y="16924"/>
                  </a:lnTo>
                  <a:lnTo>
                    <a:pt x="2929" y="14336"/>
                  </a:lnTo>
                  <a:lnTo>
                    <a:pt x="3038" y="11739"/>
                  </a:lnTo>
                  <a:lnTo>
                    <a:pt x="3157" y="9151"/>
                  </a:lnTo>
                  <a:lnTo>
                    <a:pt x="3276" y="6554"/>
                  </a:lnTo>
                  <a:lnTo>
                    <a:pt x="3403" y="3956"/>
                  </a:lnTo>
                  <a:close/>
                  <a:moveTo>
                    <a:pt x="3467" y="0"/>
                  </a:moveTo>
                  <a:lnTo>
                    <a:pt x="3417" y="11"/>
                  </a:lnTo>
                  <a:lnTo>
                    <a:pt x="3376" y="32"/>
                  </a:lnTo>
                  <a:lnTo>
                    <a:pt x="3330" y="54"/>
                  </a:lnTo>
                  <a:lnTo>
                    <a:pt x="3289" y="86"/>
                  </a:lnTo>
                  <a:lnTo>
                    <a:pt x="3253" y="118"/>
                  </a:lnTo>
                  <a:lnTo>
                    <a:pt x="3216" y="160"/>
                  </a:lnTo>
                  <a:lnTo>
                    <a:pt x="3180" y="203"/>
                  </a:lnTo>
                  <a:lnTo>
                    <a:pt x="3111" y="310"/>
                  </a:lnTo>
                  <a:lnTo>
                    <a:pt x="3052" y="428"/>
                  </a:lnTo>
                  <a:lnTo>
                    <a:pt x="3002" y="577"/>
                  </a:lnTo>
                  <a:lnTo>
                    <a:pt x="2952" y="727"/>
                  </a:lnTo>
                  <a:lnTo>
                    <a:pt x="2879" y="652"/>
                  </a:lnTo>
                  <a:lnTo>
                    <a:pt x="2806" y="588"/>
                  </a:lnTo>
                  <a:lnTo>
                    <a:pt x="2728" y="545"/>
                  </a:lnTo>
                  <a:lnTo>
                    <a:pt x="2651" y="524"/>
                  </a:lnTo>
                  <a:lnTo>
                    <a:pt x="2578" y="513"/>
                  </a:lnTo>
                  <a:lnTo>
                    <a:pt x="2505" y="535"/>
                  </a:lnTo>
                  <a:lnTo>
                    <a:pt x="2432" y="567"/>
                  </a:lnTo>
                  <a:lnTo>
                    <a:pt x="2363" y="631"/>
                  </a:lnTo>
                  <a:lnTo>
                    <a:pt x="2299" y="706"/>
                  </a:lnTo>
                  <a:lnTo>
                    <a:pt x="2235" y="813"/>
                  </a:lnTo>
                  <a:lnTo>
                    <a:pt x="2208" y="877"/>
                  </a:lnTo>
                  <a:lnTo>
                    <a:pt x="2181" y="941"/>
                  </a:lnTo>
                  <a:lnTo>
                    <a:pt x="2153" y="1016"/>
                  </a:lnTo>
                  <a:lnTo>
                    <a:pt x="2131" y="1091"/>
                  </a:lnTo>
                  <a:lnTo>
                    <a:pt x="2108" y="1176"/>
                  </a:lnTo>
                  <a:lnTo>
                    <a:pt x="2085" y="1272"/>
                  </a:lnTo>
                  <a:lnTo>
                    <a:pt x="2067" y="1369"/>
                  </a:lnTo>
                  <a:lnTo>
                    <a:pt x="2048" y="1475"/>
                  </a:lnTo>
                  <a:lnTo>
                    <a:pt x="2030" y="1593"/>
                  </a:lnTo>
                  <a:lnTo>
                    <a:pt x="2016" y="1711"/>
                  </a:lnTo>
                  <a:lnTo>
                    <a:pt x="2007" y="1839"/>
                  </a:lnTo>
                  <a:lnTo>
                    <a:pt x="1998" y="1967"/>
                  </a:lnTo>
                  <a:lnTo>
                    <a:pt x="1834" y="4597"/>
                  </a:lnTo>
                  <a:lnTo>
                    <a:pt x="1679" y="7238"/>
                  </a:lnTo>
                  <a:lnTo>
                    <a:pt x="1528" y="9878"/>
                  </a:lnTo>
                  <a:lnTo>
                    <a:pt x="1387" y="12530"/>
                  </a:lnTo>
                  <a:lnTo>
                    <a:pt x="1250" y="15181"/>
                  </a:lnTo>
                  <a:lnTo>
                    <a:pt x="1118" y="17843"/>
                  </a:lnTo>
                  <a:lnTo>
                    <a:pt x="995" y="20516"/>
                  </a:lnTo>
                  <a:lnTo>
                    <a:pt x="876" y="23188"/>
                  </a:lnTo>
                  <a:lnTo>
                    <a:pt x="762" y="25861"/>
                  </a:lnTo>
                  <a:lnTo>
                    <a:pt x="657" y="28545"/>
                  </a:lnTo>
                  <a:lnTo>
                    <a:pt x="561" y="31228"/>
                  </a:lnTo>
                  <a:lnTo>
                    <a:pt x="470" y="33911"/>
                  </a:lnTo>
                  <a:lnTo>
                    <a:pt x="388" y="36605"/>
                  </a:lnTo>
                  <a:lnTo>
                    <a:pt x="310" y="39289"/>
                  </a:lnTo>
                  <a:lnTo>
                    <a:pt x="242" y="41983"/>
                  </a:lnTo>
                  <a:lnTo>
                    <a:pt x="183" y="44677"/>
                  </a:lnTo>
                  <a:lnTo>
                    <a:pt x="132" y="47371"/>
                  </a:lnTo>
                  <a:lnTo>
                    <a:pt x="87" y="50076"/>
                  </a:lnTo>
                  <a:lnTo>
                    <a:pt x="50" y="52770"/>
                  </a:lnTo>
                  <a:lnTo>
                    <a:pt x="28" y="55464"/>
                  </a:lnTo>
                  <a:lnTo>
                    <a:pt x="9" y="58158"/>
                  </a:lnTo>
                  <a:lnTo>
                    <a:pt x="0" y="60852"/>
                  </a:lnTo>
                  <a:lnTo>
                    <a:pt x="0" y="63546"/>
                  </a:lnTo>
                  <a:lnTo>
                    <a:pt x="9" y="66230"/>
                  </a:lnTo>
                  <a:lnTo>
                    <a:pt x="28" y="68924"/>
                  </a:lnTo>
                  <a:lnTo>
                    <a:pt x="59" y="71607"/>
                  </a:lnTo>
                  <a:lnTo>
                    <a:pt x="96" y="74290"/>
                  </a:lnTo>
                  <a:lnTo>
                    <a:pt x="146" y="76963"/>
                  </a:lnTo>
                  <a:lnTo>
                    <a:pt x="205" y="79636"/>
                  </a:lnTo>
                  <a:lnTo>
                    <a:pt x="274" y="82308"/>
                  </a:lnTo>
                  <a:lnTo>
                    <a:pt x="351" y="84970"/>
                  </a:lnTo>
                  <a:lnTo>
                    <a:pt x="397" y="86296"/>
                  </a:lnTo>
                  <a:lnTo>
                    <a:pt x="443" y="87632"/>
                  </a:lnTo>
                  <a:lnTo>
                    <a:pt x="452" y="87804"/>
                  </a:lnTo>
                  <a:lnTo>
                    <a:pt x="465" y="87975"/>
                  </a:lnTo>
                  <a:lnTo>
                    <a:pt x="488" y="88124"/>
                  </a:lnTo>
                  <a:lnTo>
                    <a:pt x="511" y="88274"/>
                  </a:lnTo>
                  <a:lnTo>
                    <a:pt x="538" y="88402"/>
                  </a:lnTo>
                  <a:lnTo>
                    <a:pt x="575" y="88530"/>
                  </a:lnTo>
                  <a:lnTo>
                    <a:pt x="611" y="88637"/>
                  </a:lnTo>
                  <a:lnTo>
                    <a:pt x="648" y="88734"/>
                  </a:lnTo>
                  <a:lnTo>
                    <a:pt x="694" y="88830"/>
                  </a:lnTo>
                  <a:lnTo>
                    <a:pt x="735" y="88905"/>
                  </a:lnTo>
                  <a:lnTo>
                    <a:pt x="785" y="88969"/>
                  </a:lnTo>
                  <a:lnTo>
                    <a:pt x="830" y="89022"/>
                  </a:lnTo>
                  <a:lnTo>
                    <a:pt x="881" y="89065"/>
                  </a:lnTo>
                  <a:lnTo>
                    <a:pt x="935" y="89108"/>
                  </a:lnTo>
                  <a:lnTo>
                    <a:pt x="985" y="89129"/>
                  </a:lnTo>
                  <a:lnTo>
                    <a:pt x="1040" y="89140"/>
                  </a:lnTo>
                  <a:lnTo>
                    <a:pt x="1049" y="89311"/>
                  </a:lnTo>
                  <a:lnTo>
                    <a:pt x="1063" y="89482"/>
                  </a:lnTo>
                  <a:lnTo>
                    <a:pt x="1081" y="89653"/>
                  </a:lnTo>
                  <a:lnTo>
                    <a:pt x="1104" y="89824"/>
                  </a:lnTo>
                  <a:lnTo>
                    <a:pt x="1131" y="89984"/>
                  </a:lnTo>
                  <a:lnTo>
                    <a:pt x="1168" y="90134"/>
                  </a:lnTo>
                  <a:lnTo>
                    <a:pt x="1204" y="90284"/>
                  </a:lnTo>
                  <a:lnTo>
                    <a:pt x="1250" y="90423"/>
                  </a:lnTo>
                  <a:lnTo>
                    <a:pt x="1300" y="90540"/>
                  </a:lnTo>
                  <a:lnTo>
                    <a:pt x="1350" y="90658"/>
                  </a:lnTo>
                  <a:lnTo>
                    <a:pt x="1410" y="90754"/>
                  </a:lnTo>
                  <a:lnTo>
                    <a:pt x="1474" y="90850"/>
                  </a:lnTo>
                  <a:lnTo>
                    <a:pt x="1542" y="90915"/>
                  </a:lnTo>
                  <a:lnTo>
                    <a:pt x="1615" y="90968"/>
                  </a:lnTo>
                  <a:lnTo>
                    <a:pt x="1697" y="91011"/>
                  </a:lnTo>
                  <a:lnTo>
                    <a:pt x="1779" y="91032"/>
                  </a:lnTo>
                  <a:lnTo>
                    <a:pt x="4407" y="91235"/>
                  </a:lnTo>
                  <a:lnTo>
                    <a:pt x="7035" y="91428"/>
                  </a:lnTo>
                  <a:lnTo>
                    <a:pt x="12294" y="91813"/>
                  </a:lnTo>
                  <a:lnTo>
                    <a:pt x="17550" y="92187"/>
                  </a:lnTo>
                  <a:lnTo>
                    <a:pt x="22805" y="92561"/>
                  </a:lnTo>
                  <a:lnTo>
                    <a:pt x="28065" y="92935"/>
                  </a:lnTo>
                  <a:lnTo>
                    <a:pt x="33329" y="93309"/>
                  </a:lnTo>
                  <a:lnTo>
                    <a:pt x="33498" y="93331"/>
                  </a:lnTo>
                  <a:lnTo>
                    <a:pt x="33667" y="93352"/>
                  </a:lnTo>
                  <a:lnTo>
                    <a:pt x="34023" y="93416"/>
                  </a:lnTo>
                  <a:lnTo>
                    <a:pt x="34388" y="93502"/>
                  </a:lnTo>
                  <a:lnTo>
                    <a:pt x="34766" y="93587"/>
                  </a:lnTo>
                  <a:lnTo>
                    <a:pt x="35154" y="93683"/>
                  </a:lnTo>
                  <a:lnTo>
                    <a:pt x="35546" y="93780"/>
                  </a:lnTo>
                  <a:lnTo>
                    <a:pt x="35943" y="93865"/>
                  </a:lnTo>
                  <a:lnTo>
                    <a:pt x="36340" y="93919"/>
                  </a:lnTo>
                  <a:lnTo>
                    <a:pt x="36536" y="93940"/>
                  </a:lnTo>
                  <a:lnTo>
                    <a:pt x="36737" y="93951"/>
                  </a:lnTo>
                  <a:lnTo>
                    <a:pt x="37129" y="93951"/>
                  </a:lnTo>
                  <a:lnTo>
                    <a:pt x="37321" y="93929"/>
                  </a:lnTo>
                  <a:lnTo>
                    <a:pt x="37517" y="93897"/>
                  </a:lnTo>
                  <a:lnTo>
                    <a:pt x="37704" y="93854"/>
                  </a:lnTo>
                  <a:lnTo>
                    <a:pt x="37896" y="93801"/>
                  </a:lnTo>
                  <a:lnTo>
                    <a:pt x="38078" y="93726"/>
                  </a:lnTo>
                  <a:lnTo>
                    <a:pt x="38261" y="93641"/>
                  </a:lnTo>
                  <a:lnTo>
                    <a:pt x="38443" y="93534"/>
                  </a:lnTo>
                  <a:lnTo>
                    <a:pt x="38616" y="93416"/>
                  </a:lnTo>
                  <a:lnTo>
                    <a:pt x="38790" y="93267"/>
                  </a:lnTo>
                  <a:lnTo>
                    <a:pt x="38958" y="93106"/>
                  </a:lnTo>
                  <a:lnTo>
                    <a:pt x="39123" y="92935"/>
                  </a:lnTo>
                  <a:lnTo>
                    <a:pt x="39282" y="92732"/>
                  </a:lnTo>
                  <a:lnTo>
                    <a:pt x="39424" y="92518"/>
                  </a:lnTo>
                  <a:lnTo>
                    <a:pt x="39561" y="92294"/>
                  </a:lnTo>
                  <a:lnTo>
                    <a:pt x="39693" y="92048"/>
                  </a:lnTo>
                  <a:lnTo>
                    <a:pt x="39821" y="91791"/>
                  </a:lnTo>
                  <a:lnTo>
                    <a:pt x="39939" y="91513"/>
                  </a:lnTo>
                  <a:lnTo>
                    <a:pt x="40058" y="91225"/>
                  </a:lnTo>
                  <a:lnTo>
                    <a:pt x="40167" y="90925"/>
                  </a:lnTo>
                  <a:lnTo>
                    <a:pt x="40272" y="90604"/>
                  </a:lnTo>
                  <a:lnTo>
                    <a:pt x="40373" y="90273"/>
                  </a:lnTo>
                  <a:lnTo>
                    <a:pt x="40468" y="89931"/>
                  </a:lnTo>
                  <a:lnTo>
                    <a:pt x="40564" y="89567"/>
                  </a:lnTo>
                  <a:lnTo>
                    <a:pt x="40651" y="89193"/>
                  </a:lnTo>
                  <a:lnTo>
                    <a:pt x="40733" y="88819"/>
                  </a:lnTo>
                  <a:lnTo>
                    <a:pt x="40811" y="88424"/>
                  </a:lnTo>
                  <a:lnTo>
                    <a:pt x="40888" y="88017"/>
                  </a:lnTo>
                  <a:lnTo>
                    <a:pt x="40957" y="87600"/>
                  </a:lnTo>
                  <a:lnTo>
                    <a:pt x="41025" y="87173"/>
                  </a:lnTo>
                  <a:lnTo>
                    <a:pt x="41084" y="86745"/>
                  </a:lnTo>
                  <a:lnTo>
                    <a:pt x="41144" y="86296"/>
                  </a:lnTo>
                  <a:lnTo>
                    <a:pt x="41203" y="85847"/>
                  </a:lnTo>
                  <a:lnTo>
                    <a:pt x="41253" y="85387"/>
                  </a:lnTo>
                  <a:lnTo>
                    <a:pt x="41303" y="84917"/>
                  </a:lnTo>
                  <a:lnTo>
                    <a:pt x="41349" y="84447"/>
                  </a:lnTo>
                  <a:lnTo>
                    <a:pt x="41390" y="83966"/>
                  </a:lnTo>
                  <a:lnTo>
                    <a:pt x="41426" y="83474"/>
                  </a:lnTo>
                  <a:lnTo>
                    <a:pt x="41463" y="82982"/>
                  </a:lnTo>
                  <a:lnTo>
                    <a:pt x="41499" y="82490"/>
                  </a:lnTo>
                  <a:lnTo>
                    <a:pt x="41531" y="81988"/>
                  </a:lnTo>
                  <a:lnTo>
                    <a:pt x="41582" y="80961"/>
                  </a:lnTo>
                  <a:lnTo>
                    <a:pt x="41627" y="79935"/>
                  </a:lnTo>
                  <a:lnTo>
                    <a:pt x="41664" y="78898"/>
                  </a:lnTo>
                  <a:lnTo>
                    <a:pt x="41696" y="77850"/>
                  </a:lnTo>
                  <a:lnTo>
                    <a:pt x="41714" y="76803"/>
                  </a:lnTo>
                  <a:lnTo>
                    <a:pt x="41732" y="75766"/>
                  </a:lnTo>
                  <a:lnTo>
                    <a:pt x="41741" y="74729"/>
                  </a:lnTo>
                  <a:lnTo>
                    <a:pt x="41750" y="73692"/>
                  </a:lnTo>
                  <a:lnTo>
                    <a:pt x="41755" y="71682"/>
                  </a:lnTo>
                  <a:lnTo>
                    <a:pt x="41759" y="69757"/>
                  </a:lnTo>
                  <a:lnTo>
                    <a:pt x="41759" y="67951"/>
                  </a:lnTo>
                  <a:lnTo>
                    <a:pt x="41764" y="67106"/>
                  </a:lnTo>
                  <a:lnTo>
                    <a:pt x="41773" y="66294"/>
                  </a:lnTo>
                  <a:lnTo>
                    <a:pt x="41782" y="65535"/>
                  </a:lnTo>
                  <a:lnTo>
                    <a:pt x="41801" y="64808"/>
                  </a:lnTo>
                  <a:lnTo>
                    <a:pt x="41901" y="61237"/>
                  </a:lnTo>
                  <a:lnTo>
                    <a:pt x="41992" y="57666"/>
                  </a:lnTo>
                  <a:lnTo>
                    <a:pt x="42083" y="54095"/>
                  </a:lnTo>
                  <a:lnTo>
                    <a:pt x="42165" y="50514"/>
                  </a:lnTo>
                  <a:lnTo>
                    <a:pt x="42248" y="46943"/>
                  </a:lnTo>
                  <a:lnTo>
                    <a:pt x="42321" y="43362"/>
                  </a:lnTo>
                  <a:lnTo>
                    <a:pt x="42384" y="39791"/>
                  </a:lnTo>
                  <a:lnTo>
                    <a:pt x="42444" y="36210"/>
                  </a:lnTo>
                  <a:lnTo>
                    <a:pt x="42499" y="32628"/>
                  </a:lnTo>
                  <a:lnTo>
                    <a:pt x="42544" y="29047"/>
                  </a:lnTo>
                  <a:lnTo>
                    <a:pt x="42581" y="25466"/>
                  </a:lnTo>
                  <a:lnTo>
                    <a:pt x="42608" y="21884"/>
                  </a:lnTo>
                  <a:lnTo>
                    <a:pt x="42626" y="18303"/>
                  </a:lnTo>
                  <a:lnTo>
                    <a:pt x="42635" y="14721"/>
                  </a:lnTo>
                  <a:lnTo>
                    <a:pt x="42635" y="11140"/>
                  </a:lnTo>
                  <a:lnTo>
                    <a:pt x="42622" y="7548"/>
                  </a:lnTo>
                  <a:lnTo>
                    <a:pt x="42622" y="7377"/>
                  </a:lnTo>
                  <a:lnTo>
                    <a:pt x="42613" y="7216"/>
                  </a:lnTo>
                  <a:lnTo>
                    <a:pt x="42599" y="7067"/>
                  </a:lnTo>
                  <a:lnTo>
                    <a:pt x="42581" y="6928"/>
                  </a:lnTo>
                  <a:lnTo>
                    <a:pt x="42562" y="6789"/>
                  </a:lnTo>
                  <a:lnTo>
                    <a:pt x="42535" y="6671"/>
                  </a:lnTo>
                  <a:lnTo>
                    <a:pt x="42503" y="6564"/>
                  </a:lnTo>
                  <a:lnTo>
                    <a:pt x="42471" y="6457"/>
                  </a:lnTo>
                  <a:lnTo>
                    <a:pt x="42435" y="6372"/>
                  </a:lnTo>
                  <a:lnTo>
                    <a:pt x="42398" y="6297"/>
                  </a:lnTo>
                  <a:lnTo>
                    <a:pt x="42357" y="6222"/>
                  </a:lnTo>
                  <a:lnTo>
                    <a:pt x="42311" y="6169"/>
                  </a:lnTo>
                  <a:lnTo>
                    <a:pt x="42266" y="6115"/>
                  </a:lnTo>
                  <a:lnTo>
                    <a:pt x="42220" y="6072"/>
                  </a:lnTo>
                  <a:lnTo>
                    <a:pt x="42175" y="6051"/>
                  </a:lnTo>
                  <a:lnTo>
                    <a:pt x="42124" y="6030"/>
                  </a:lnTo>
                  <a:lnTo>
                    <a:pt x="42074" y="6019"/>
                  </a:lnTo>
                  <a:lnTo>
                    <a:pt x="42029" y="6019"/>
                  </a:lnTo>
                  <a:lnTo>
                    <a:pt x="41978" y="6040"/>
                  </a:lnTo>
                  <a:lnTo>
                    <a:pt x="41928" y="6062"/>
                  </a:lnTo>
                  <a:lnTo>
                    <a:pt x="41878" y="6094"/>
                  </a:lnTo>
                  <a:lnTo>
                    <a:pt x="41832" y="6137"/>
                  </a:lnTo>
                  <a:lnTo>
                    <a:pt x="41787" y="6190"/>
                  </a:lnTo>
                  <a:lnTo>
                    <a:pt x="41741" y="6254"/>
                  </a:lnTo>
                  <a:lnTo>
                    <a:pt x="41700" y="6318"/>
                  </a:lnTo>
                  <a:lnTo>
                    <a:pt x="41659" y="6404"/>
                  </a:lnTo>
                  <a:lnTo>
                    <a:pt x="41623" y="6500"/>
                  </a:lnTo>
                  <a:lnTo>
                    <a:pt x="41591" y="6596"/>
                  </a:lnTo>
                  <a:lnTo>
                    <a:pt x="41559" y="6714"/>
                  </a:lnTo>
                  <a:lnTo>
                    <a:pt x="41531" y="6842"/>
                  </a:lnTo>
                  <a:lnTo>
                    <a:pt x="41504" y="6971"/>
                  </a:lnTo>
                  <a:lnTo>
                    <a:pt x="41486" y="7109"/>
                  </a:lnTo>
                  <a:lnTo>
                    <a:pt x="41486" y="6992"/>
                  </a:lnTo>
                  <a:lnTo>
                    <a:pt x="41486" y="6864"/>
                  </a:lnTo>
                  <a:lnTo>
                    <a:pt x="41481" y="6746"/>
                  </a:lnTo>
                  <a:lnTo>
                    <a:pt x="41472" y="6628"/>
                  </a:lnTo>
                  <a:lnTo>
                    <a:pt x="41463" y="6511"/>
                  </a:lnTo>
                  <a:lnTo>
                    <a:pt x="41445" y="6404"/>
                  </a:lnTo>
                  <a:lnTo>
                    <a:pt x="41426" y="6297"/>
                  </a:lnTo>
                  <a:lnTo>
                    <a:pt x="41408" y="6201"/>
                  </a:lnTo>
                  <a:lnTo>
                    <a:pt x="41381" y="6105"/>
                  </a:lnTo>
                  <a:lnTo>
                    <a:pt x="41353" y="6019"/>
                  </a:lnTo>
                  <a:lnTo>
                    <a:pt x="41322" y="5944"/>
                  </a:lnTo>
                  <a:lnTo>
                    <a:pt x="41285" y="5869"/>
                  </a:lnTo>
                  <a:lnTo>
                    <a:pt x="41244" y="5816"/>
                  </a:lnTo>
                  <a:lnTo>
                    <a:pt x="41203" y="5762"/>
                  </a:lnTo>
                  <a:lnTo>
                    <a:pt x="41157" y="5730"/>
                  </a:lnTo>
                  <a:lnTo>
                    <a:pt x="41107" y="5709"/>
                  </a:lnTo>
                  <a:lnTo>
                    <a:pt x="39939" y="5292"/>
                  </a:lnTo>
                  <a:lnTo>
                    <a:pt x="38771" y="4897"/>
                  </a:lnTo>
                  <a:lnTo>
                    <a:pt x="37604" y="4522"/>
                  </a:lnTo>
                  <a:lnTo>
                    <a:pt x="36436" y="4159"/>
                  </a:lnTo>
                  <a:lnTo>
                    <a:pt x="35268" y="3817"/>
                  </a:lnTo>
                  <a:lnTo>
                    <a:pt x="34096" y="3496"/>
                  </a:lnTo>
                  <a:lnTo>
                    <a:pt x="32923" y="3186"/>
                  </a:lnTo>
                  <a:lnTo>
                    <a:pt x="31751" y="2897"/>
                  </a:lnTo>
                  <a:lnTo>
                    <a:pt x="30578" y="2630"/>
                  </a:lnTo>
                  <a:lnTo>
                    <a:pt x="29406" y="2363"/>
                  </a:lnTo>
                  <a:lnTo>
                    <a:pt x="28229" y="2128"/>
                  </a:lnTo>
                  <a:lnTo>
                    <a:pt x="27057" y="1892"/>
                  </a:lnTo>
                  <a:lnTo>
                    <a:pt x="25880" y="1689"/>
                  </a:lnTo>
                  <a:lnTo>
                    <a:pt x="24703" y="1486"/>
                  </a:lnTo>
                  <a:lnTo>
                    <a:pt x="23526" y="1304"/>
                  </a:lnTo>
                  <a:lnTo>
                    <a:pt x="22349" y="1133"/>
                  </a:lnTo>
                  <a:lnTo>
                    <a:pt x="21172" y="973"/>
                  </a:lnTo>
                  <a:lnTo>
                    <a:pt x="19995" y="834"/>
                  </a:lnTo>
                  <a:lnTo>
                    <a:pt x="18818" y="706"/>
                  </a:lnTo>
                  <a:lnTo>
                    <a:pt x="17641" y="588"/>
                  </a:lnTo>
                  <a:lnTo>
                    <a:pt x="16464" y="481"/>
                  </a:lnTo>
                  <a:lnTo>
                    <a:pt x="15282" y="385"/>
                  </a:lnTo>
                  <a:lnTo>
                    <a:pt x="14105" y="299"/>
                  </a:lnTo>
                  <a:lnTo>
                    <a:pt x="12928" y="225"/>
                  </a:lnTo>
                  <a:lnTo>
                    <a:pt x="11752" y="160"/>
                  </a:lnTo>
                  <a:lnTo>
                    <a:pt x="10575" y="118"/>
                  </a:lnTo>
                  <a:lnTo>
                    <a:pt x="9398" y="75"/>
                  </a:lnTo>
                  <a:lnTo>
                    <a:pt x="8221" y="43"/>
                  </a:lnTo>
                  <a:lnTo>
                    <a:pt x="7044" y="22"/>
                  </a:lnTo>
                  <a:lnTo>
                    <a:pt x="5867"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61"/>
            <p:cNvSpPr/>
            <p:nvPr/>
          </p:nvSpPr>
          <p:spPr>
            <a:xfrm>
              <a:off x="3431675" y="-6215650"/>
              <a:ext cx="996125" cy="2144325"/>
            </a:xfrm>
            <a:custGeom>
              <a:avLst/>
              <a:gdLst/>
              <a:ahLst/>
              <a:cxnLst/>
              <a:rect l="l" t="t" r="r" b="b"/>
              <a:pathLst>
                <a:path w="39845" h="85773" extrusionOk="0">
                  <a:moveTo>
                    <a:pt x="18891" y="27326"/>
                  </a:moveTo>
                  <a:lnTo>
                    <a:pt x="19079" y="27337"/>
                  </a:lnTo>
                  <a:lnTo>
                    <a:pt x="19270" y="27369"/>
                  </a:lnTo>
                  <a:lnTo>
                    <a:pt x="19457" y="27423"/>
                  </a:lnTo>
                  <a:lnTo>
                    <a:pt x="19649" y="27497"/>
                  </a:lnTo>
                  <a:lnTo>
                    <a:pt x="19836" y="27583"/>
                  </a:lnTo>
                  <a:lnTo>
                    <a:pt x="20023" y="27690"/>
                  </a:lnTo>
                  <a:lnTo>
                    <a:pt x="20210" y="27818"/>
                  </a:lnTo>
                  <a:lnTo>
                    <a:pt x="20397" y="27957"/>
                  </a:lnTo>
                  <a:lnTo>
                    <a:pt x="20579" y="28117"/>
                  </a:lnTo>
                  <a:lnTo>
                    <a:pt x="20757" y="28289"/>
                  </a:lnTo>
                  <a:lnTo>
                    <a:pt x="20940" y="28481"/>
                  </a:lnTo>
                  <a:lnTo>
                    <a:pt x="21113" y="28695"/>
                  </a:lnTo>
                  <a:lnTo>
                    <a:pt x="21286" y="28919"/>
                  </a:lnTo>
                  <a:lnTo>
                    <a:pt x="21460" y="29165"/>
                  </a:lnTo>
                  <a:lnTo>
                    <a:pt x="21624" y="29422"/>
                  </a:lnTo>
                  <a:lnTo>
                    <a:pt x="21788" y="29700"/>
                  </a:lnTo>
                  <a:lnTo>
                    <a:pt x="21948" y="29988"/>
                  </a:lnTo>
                  <a:lnTo>
                    <a:pt x="22103" y="30298"/>
                  </a:lnTo>
                  <a:lnTo>
                    <a:pt x="22254" y="30630"/>
                  </a:lnTo>
                  <a:lnTo>
                    <a:pt x="22404" y="30972"/>
                  </a:lnTo>
                  <a:lnTo>
                    <a:pt x="22546" y="31325"/>
                  </a:lnTo>
                  <a:lnTo>
                    <a:pt x="22682" y="31699"/>
                  </a:lnTo>
                  <a:lnTo>
                    <a:pt x="22810" y="32084"/>
                  </a:lnTo>
                  <a:lnTo>
                    <a:pt x="22938" y="32490"/>
                  </a:lnTo>
                  <a:lnTo>
                    <a:pt x="23056" y="32907"/>
                  </a:lnTo>
                  <a:lnTo>
                    <a:pt x="23171" y="33345"/>
                  </a:lnTo>
                  <a:lnTo>
                    <a:pt x="23280" y="33794"/>
                  </a:lnTo>
                  <a:lnTo>
                    <a:pt x="23380" y="34265"/>
                  </a:lnTo>
                  <a:lnTo>
                    <a:pt x="23472" y="34746"/>
                  </a:lnTo>
                  <a:lnTo>
                    <a:pt x="23558" y="35238"/>
                  </a:lnTo>
                  <a:lnTo>
                    <a:pt x="23640" y="35740"/>
                  </a:lnTo>
                  <a:lnTo>
                    <a:pt x="23709" y="36264"/>
                  </a:lnTo>
                  <a:lnTo>
                    <a:pt x="23773" y="36809"/>
                  </a:lnTo>
                  <a:lnTo>
                    <a:pt x="23832" y="37365"/>
                  </a:lnTo>
                  <a:lnTo>
                    <a:pt x="23832" y="37418"/>
                  </a:lnTo>
                  <a:lnTo>
                    <a:pt x="23832" y="37472"/>
                  </a:lnTo>
                  <a:lnTo>
                    <a:pt x="23827" y="37579"/>
                  </a:lnTo>
                  <a:lnTo>
                    <a:pt x="25173" y="37889"/>
                  </a:lnTo>
                  <a:lnTo>
                    <a:pt x="26519" y="38231"/>
                  </a:lnTo>
                  <a:lnTo>
                    <a:pt x="27860" y="38584"/>
                  </a:lnTo>
                  <a:lnTo>
                    <a:pt x="29201" y="38969"/>
                  </a:lnTo>
                  <a:lnTo>
                    <a:pt x="30543" y="39375"/>
                  </a:lnTo>
                  <a:lnTo>
                    <a:pt x="31209" y="39589"/>
                  </a:lnTo>
                  <a:lnTo>
                    <a:pt x="31879" y="39813"/>
                  </a:lnTo>
                  <a:lnTo>
                    <a:pt x="32545" y="40038"/>
                  </a:lnTo>
                  <a:lnTo>
                    <a:pt x="33216" y="40273"/>
                  </a:lnTo>
                  <a:lnTo>
                    <a:pt x="33882" y="40508"/>
                  </a:lnTo>
                  <a:lnTo>
                    <a:pt x="34552" y="40754"/>
                  </a:lnTo>
                  <a:lnTo>
                    <a:pt x="34575" y="40679"/>
                  </a:lnTo>
                  <a:lnTo>
                    <a:pt x="34598" y="40604"/>
                  </a:lnTo>
                  <a:lnTo>
                    <a:pt x="34625" y="40529"/>
                  </a:lnTo>
                  <a:lnTo>
                    <a:pt x="34657" y="40476"/>
                  </a:lnTo>
                  <a:lnTo>
                    <a:pt x="34689" y="40423"/>
                  </a:lnTo>
                  <a:lnTo>
                    <a:pt x="34721" y="40380"/>
                  </a:lnTo>
                  <a:lnTo>
                    <a:pt x="34758" y="40348"/>
                  </a:lnTo>
                  <a:lnTo>
                    <a:pt x="34794" y="40326"/>
                  </a:lnTo>
                  <a:lnTo>
                    <a:pt x="34835" y="40316"/>
                  </a:lnTo>
                  <a:lnTo>
                    <a:pt x="34872" y="40316"/>
                  </a:lnTo>
                  <a:lnTo>
                    <a:pt x="34913" y="40326"/>
                  </a:lnTo>
                  <a:lnTo>
                    <a:pt x="34949" y="40348"/>
                  </a:lnTo>
                  <a:lnTo>
                    <a:pt x="34990" y="40380"/>
                  </a:lnTo>
                  <a:lnTo>
                    <a:pt x="35027" y="40433"/>
                  </a:lnTo>
                  <a:lnTo>
                    <a:pt x="35068" y="40487"/>
                  </a:lnTo>
                  <a:lnTo>
                    <a:pt x="35100" y="40562"/>
                  </a:lnTo>
                  <a:lnTo>
                    <a:pt x="35141" y="40668"/>
                  </a:lnTo>
                  <a:lnTo>
                    <a:pt x="35177" y="40775"/>
                  </a:lnTo>
                  <a:lnTo>
                    <a:pt x="35246" y="41021"/>
                  </a:lnTo>
                  <a:lnTo>
                    <a:pt x="35323" y="41053"/>
                  </a:lnTo>
                  <a:lnTo>
                    <a:pt x="35392" y="41075"/>
                  </a:lnTo>
                  <a:lnTo>
                    <a:pt x="35442" y="41107"/>
                  </a:lnTo>
                  <a:lnTo>
                    <a:pt x="35488" y="41160"/>
                  </a:lnTo>
                  <a:lnTo>
                    <a:pt x="35524" y="41224"/>
                  </a:lnTo>
                  <a:lnTo>
                    <a:pt x="35561" y="41299"/>
                  </a:lnTo>
                  <a:lnTo>
                    <a:pt x="35583" y="41395"/>
                  </a:lnTo>
                  <a:lnTo>
                    <a:pt x="35606" y="41502"/>
                  </a:lnTo>
                  <a:lnTo>
                    <a:pt x="35624" y="41609"/>
                  </a:lnTo>
                  <a:lnTo>
                    <a:pt x="35634" y="41727"/>
                  </a:lnTo>
                  <a:lnTo>
                    <a:pt x="35638" y="41844"/>
                  </a:lnTo>
                  <a:lnTo>
                    <a:pt x="35638" y="41962"/>
                  </a:lnTo>
                  <a:lnTo>
                    <a:pt x="35634" y="42090"/>
                  </a:lnTo>
                  <a:lnTo>
                    <a:pt x="35624" y="42208"/>
                  </a:lnTo>
                  <a:lnTo>
                    <a:pt x="35606" y="42326"/>
                  </a:lnTo>
                  <a:lnTo>
                    <a:pt x="35588" y="42432"/>
                  </a:lnTo>
                  <a:lnTo>
                    <a:pt x="35565" y="42539"/>
                  </a:lnTo>
                  <a:lnTo>
                    <a:pt x="35538" y="42625"/>
                  </a:lnTo>
                  <a:lnTo>
                    <a:pt x="35565" y="42988"/>
                  </a:lnTo>
                  <a:lnTo>
                    <a:pt x="35588" y="43352"/>
                  </a:lnTo>
                  <a:lnTo>
                    <a:pt x="35606" y="43705"/>
                  </a:lnTo>
                  <a:lnTo>
                    <a:pt x="35615" y="44057"/>
                  </a:lnTo>
                  <a:lnTo>
                    <a:pt x="35620" y="44325"/>
                  </a:lnTo>
                  <a:lnTo>
                    <a:pt x="35620" y="44581"/>
                  </a:lnTo>
                  <a:lnTo>
                    <a:pt x="35615" y="44827"/>
                  </a:lnTo>
                  <a:lnTo>
                    <a:pt x="35606" y="45073"/>
                  </a:lnTo>
                  <a:lnTo>
                    <a:pt x="35592" y="45308"/>
                  </a:lnTo>
                  <a:lnTo>
                    <a:pt x="35574" y="45533"/>
                  </a:lnTo>
                  <a:lnTo>
                    <a:pt x="35556" y="45747"/>
                  </a:lnTo>
                  <a:lnTo>
                    <a:pt x="35529" y="45960"/>
                  </a:lnTo>
                  <a:lnTo>
                    <a:pt x="35501" y="46174"/>
                  </a:lnTo>
                  <a:lnTo>
                    <a:pt x="35469" y="46388"/>
                  </a:lnTo>
                  <a:lnTo>
                    <a:pt x="35433" y="46591"/>
                  </a:lnTo>
                  <a:lnTo>
                    <a:pt x="35392" y="46805"/>
                  </a:lnTo>
                  <a:lnTo>
                    <a:pt x="35305" y="47222"/>
                  </a:lnTo>
                  <a:lnTo>
                    <a:pt x="35209" y="47650"/>
                  </a:lnTo>
                  <a:lnTo>
                    <a:pt x="35241" y="47789"/>
                  </a:lnTo>
                  <a:lnTo>
                    <a:pt x="35264" y="47927"/>
                  </a:lnTo>
                  <a:lnTo>
                    <a:pt x="35282" y="48066"/>
                  </a:lnTo>
                  <a:lnTo>
                    <a:pt x="35291" y="48216"/>
                  </a:lnTo>
                  <a:lnTo>
                    <a:pt x="35296" y="48366"/>
                  </a:lnTo>
                  <a:lnTo>
                    <a:pt x="35296" y="48515"/>
                  </a:lnTo>
                  <a:lnTo>
                    <a:pt x="35282" y="48665"/>
                  </a:lnTo>
                  <a:lnTo>
                    <a:pt x="35269" y="48804"/>
                  </a:lnTo>
                  <a:lnTo>
                    <a:pt x="35246" y="48932"/>
                  </a:lnTo>
                  <a:lnTo>
                    <a:pt x="35214" y="49061"/>
                  </a:lnTo>
                  <a:lnTo>
                    <a:pt x="35177" y="49168"/>
                  </a:lnTo>
                  <a:lnTo>
                    <a:pt x="35132" y="49264"/>
                  </a:lnTo>
                  <a:lnTo>
                    <a:pt x="35082" y="49339"/>
                  </a:lnTo>
                  <a:lnTo>
                    <a:pt x="35054" y="49371"/>
                  </a:lnTo>
                  <a:lnTo>
                    <a:pt x="35022" y="49403"/>
                  </a:lnTo>
                  <a:lnTo>
                    <a:pt x="34990" y="49424"/>
                  </a:lnTo>
                  <a:lnTo>
                    <a:pt x="34958" y="49435"/>
                  </a:lnTo>
                  <a:lnTo>
                    <a:pt x="34922" y="49446"/>
                  </a:lnTo>
                  <a:lnTo>
                    <a:pt x="34885" y="49446"/>
                  </a:lnTo>
                  <a:lnTo>
                    <a:pt x="32979" y="49392"/>
                  </a:lnTo>
                  <a:lnTo>
                    <a:pt x="31063" y="49317"/>
                  </a:lnTo>
                  <a:lnTo>
                    <a:pt x="29147" y="49242"/>
                  </a:lnTo>
                  <a:lnTo>
                    <a:pt x="27221" y="49146"/>
                  </a:lnTo>
                  <a:lnTo>
                    <a:pt x="25292" y="49039"/>
                  </a:lnTo>
                  <a:lnTo>
                    <a:pt x="23362" y="48911"/>
                  </a:lnTo>
                  <a:lnTo>
                    <a:pt x="22400" y="48836"/>
                  </a:lnTo>
                  <a:lnTo>
                    <a:pt x="21432" y="48751"/>
                  </a:lnTo>
                  <a:lnTo>
                    <a:pt x="20470" y="48665"/>
                  </a:lnTo>
                  <a:lnTo>
                    <a:pt x="19503" y="48558"/>
                  </a:lnTo>
                  <a:lnTo>
                    <a:pt x="18536" y="48451"/>
                  </a:lnTo>
                  <a:lnTo>
                    <a:pt x="17573" y="48344"/>
                  </a:lnTo>
                  <a:lnTo>
                    <a:pt x="16606" y="48216"/>
                  </a:lnTo>
                  <a:lnTo>
                    <a:pt x="15643" y="48077"/>
                  </a:lnTo>
                  <a:lnTo>
                    <a:pt x="14681" y="47938"/>
                  </a:lnTo>
                  <a:lnTo>
                    <a:pt x="13718" y="47778"/>
                  </a:lnTo>
                  <a:lnTo>
                    <a:pt x="12756" y="47607"/>
                  </a:lnTo>
                  <a:lnTo>
                    <a:pt x="11793" y="47425"/>
                  </a:lnTo>
                  <a:lnTo>
                    <a:pt x="10835" y="47233"/>
                  </a:lnTo>
                  <a:lnTo>
                    <a:pt x="9877" y="47029"/>
                  </a:lnTo>
                  <a:lnTo>
                    <a:pt x="8919" y="46805"/>
                  </a:lnTo>
                  <a:lnTo>
                    <a:pt x="7966" y="46580"/>
                  </a:lnTo>
                  <a:lnTo>
                    <a:pt x="7012" y="46324"/>
                  </a:lnTo>
                  <a:lnTo>
                    <a:pt x="6064" y="46067"/>
                  </a:lnTo>
                  <a:lnTo>
                    <a:pt x="5115" y="45789"/>
                  </a:lnTo>
                  <a:lnTo>
                    <a:pt x="4166" y="45490"/>
                  </a:lnTo>
                  <a:lnTo>
                    <a:pt x="4102" y="45469"/>
                  </a:lnTo>
                  <a:lnTo>
                    <a:pt x="4038" y="45426"/>
                  </a:lnTo>
                  <a:lnTo>
                    <a:pt x="3979" y="45362"/>
                  </a:lnTo>
                  <a:lnTo>
                    <a:pt x="3924" y="45298"/>
                  </a:lnTo>
                  <a:lnTo>
                    <a:pt x="3874" y="45212"/>
                  </a:lnTo>
                  <a:lnTo>
                    <a:pt x="3828" y="45127"/>
                  </a:lnTo>
                  <a:lnTo>
                    <a:pt x="3787" y="45020"/>
                  </a:lnTo>
                  <a:lnTo>
                    <a:pt x="3751" y="44913"/>
                  </a:lnTo>
                  <a:lnTo>
                    <a:pt x="3714" y="44795"/>
                  </a:lnTo>
                  <a:lnTo>
                    <a:pt x="3687" y="44667"/>
                  </a:lnTo>
                  <a:lnTo>
                    <a:pt x="3659" y="44539"/>
                  </a:lnTo>
                  <a:lnTo>
                    <a:pt x="3641" y="44400"/>
                  </a:lnTo>
                  <a:lnTo>
                    <a:pt x="3623" y="44271"/>
                  </a:lnTo>
                  <a:lnTo>
                    <a:pt x="3614" y="44122"/>
                  </a:lnTo>
                  <a:lnTo>
                    <a:pt x="3605" y="43983"/>
                  </a:lnTo>
                  <a:lnTo>
                    <a:pt x="3600" y="43844"/>
                  </a:lnTo>
                  <a:lnTo>
                    <a:pt x="3600" y="43705"/>
                  </a:lnTo>
                  <a:lnTo>
                    <a:pt x="3609" y="43555"/>
                  </a:lnTo>
                  <a:lnTo>
                    <a:pt x="3618" y="43427"/>
                  </a:lnTo>
                  <a:lnTo>
                    <a:pt x="3632" y="43288"/>
                  </a:lnTo>
                  <a:lnTo>
                    <a:pt x="3650" y="43159"/>
                  </a:lnTo>
                  <a:lnTo>
                    <a:pt x="3673" y="43031"/>
                  </a:lnTo>
                  <a:lnTo>
                    <a:pt x="3705" y="42914"/>
                  </a:lnTo>
                  <a:lnTo>
                    <a:pt x="3737" y="42807"/>
                  </a:lnTo>
                  <a:lnTo>
                    <a:pt x="3773" y="42710"/>
                  </a:lnTo>
                  <a:lnTo>
                    <a:pt x="3815" y="42614"/>
                  </a:lnTo>
                  <a:lnTo>
                    <a:pt x="3860" y="42539"/>
                  </a:lnTo>
                  <a:lnTo>
                    <a:pt x="3915" y="42475"/>
                  </a:lnTo>
                  <a:lnTo>
                    <a:pt x="3970" y="42411"/>
                  </a:lnTo>
                  <a:lnTo>
                    <a:pt x="4029" y="42368"/>
                  </a:lnTo>
                  <a:lnTo>
                    <a:pt x="4097" y="42347"/>
                  </a:lnTo>
                  <a:lnTo>
                    <a:pt x="4166" y="42336"/>
                  </a:lnTo>
                  <a:lnTo>
                    <a:pt x="4216" y="42326"/>
                  </a:lnTo>
                  <a:lnTo>
                    <a:pt x="4262" y="42326"/>
                  </a:lnTo>
                  <a:lnTo>
                    <a:pt x="4348" y="42336"/>
                  </a:lnTo>
                  <a:lnTo>
                    <a:pt x="4289" y="41812"/>
                  </a:lnTo>
                  <a:lnTo>
                    <a:pt x="4243" y="41278"/>
                  </a:lnTo>
                  <a:lnTo>
                    <a:pt x="4207" y="40743"/>
                  </a:lnTo>
                  <a:lnTo>
                    <a:pt x="4193" y="40476"/>
                  </a:lnTo>
                  <a:lnTo>
                    <a:pt x="4184" y="40198"/>
                  </a:lnTo>
                  <a:lnTo>
                    <a:pt x="4175" y="39931"/>
                  </a:lnTo>
                  <a:lnTo>
                    <a:pt x="4166" y="39664"/>
                  </a:lnTo>
                  <a:lnTo>
                    <a:pt x="4166" y="39386"/>
                  </a:lnTo>
                  <a:lnTo>
                    <a:pt x="4166" y="39118"/>
                  </a:lnTo>
                  <a:lnTo>
                    <a:pt x="4166" y="38840"/>
                  </a:lnTo>
                  <a:lnTo>
                    <a:pt x="4175" y="38573"/>
                  </a:lnTo>
                  <a:lnTo>
                    <a:pt x="4179" y="38295"/>
                  </a:lnTo>
                  <a:lnTo>
                    <a:pt x="4193" y="38017"/>
                  </a:lnTo>
                  <a:lnTo>
                    <a:pt x="4166" y="37846"/>
                  </a:lnTo>
                  <a:lnTo>
                    <a:pt x="4143" y="37675"/>
                  </a:lnTo>
                  <a:lnTo>
                    <a:pt x="4129" y="37504"/>
                  </a:lnTo>
                  <a:lnTo>
                    <a:pt x="4125" y="37322"/>
                  </a:lnTo>
                  <a:lnTo>
                    <a:pt x="4125" y="37140"/>
                  </a:lnTo>
                  <a:lnTo>
                    <a:pt x="4129" y="36959"/>
                  </a:lnTo>
                  <a:lnTo>
                    <a:pt x="4148" y="36777"/>
                  </a:lnTo>
                  <a:lnTo>
                    <a:pt x="4170" y="36617"/>
                  </a:lnTo>
                  <a:lnTo>
                    <a:pt x="4202" y="36456"/>
                  </a:lnTo>
                  <a:lnTo>
                    <a:pt x="4239" y="36307"/>
                  </a:lnTo>
                  <a:lnTo>
                    <a:pt x="4284" y="36178"/>
                  </a:lnTo>
                  <a:lnTo>
                    <a:pt x="4312" y="36114"/>
                  </a:lnTo>
                  <a:lnTo>
                    <a:pt x="4339" y="36061"/>
                  </a:lnTo>
                  <a:lnTo>
                    <a:pt x="4366" y="36018"/>
                  </a:lnTo>
                  <a:lnTo>
                    <a:pt x="4398" y="35965"/>
                  </a:lnTo>
                  <a:lnTo>
                    <a:pt x="4430" y="35932"/>
                  </a:lnTo>
                  <a:lnTo>
                    <a:pt x="4467" y="35900"/>
                  </a:lnTo>
                  <a:lnTo>
                    <a:pt x="4503" y="35868"/>
                  </a:lnTo>
                  <a:lnTo>
                    <a:pt x="4544" y="35847"/>
                  </a:lnTo>
                  <a:lnTo>
                    <a:pt x="4585" y="35836"/>
                  </a:lnTo>
                  <a:lnTo>
                    <a:pt x="4627" y="35826"/>
                  </a:lnTo>
                  <a:lnTo>
                    <a:pt x="5858" y="35804"/>
                  </a:lnTo>
                  <a:lnTo>
                    <a:pt x="7094" y="35793"/>
                  </a:lnTo>
                  <a:lnTo>
                    <a:pt x="8326" y="35815"/>
                  </a:lnTo>
                  <a:lnTo>
                    <a:pt x="9558" y="35847"/>
                  </a:lnTo>
                  <a:lnTo>
                    <a:pt x="10790" y="35890"/>
                  </a:lnTo>
                  <a:lnTo>
                    <a:pt x="12026" y="35965"/>
                  </a:lnTo>
                  <a:lnTo>
                    <a:pt x="13258" y="36050"/>
                  </a:lnTo>
                  <a:lnTo>
                    <a:pt x="14489" y="36146"/>
                  </a:lnTo>
                  <a:lnTo>
                    <a:pt x="14489" y="36039"/>
                  </a:lnTo>
                  <a:lnTo>
                    <a:pt x="14498" y="35900"/>
                  </a:lnTo>
                  <a:lnTo>
                    <a:pt x="14567" y="35312"/>
                  </a:lnTo>
                  <a:lnTo>
                    <a:pt x="14644" y="34756"/>
                  </a:lnTo>
                  <a:lnTo>
                    <a:pt x="14727" y="34211"/>
                  </a:lnTo>
                  <a:lnTo>
                    <a:pt x="14818" y="33687"/>
                  </a:lnTo>
                  <a:lnTo>
                    <a:pt x="14918" y="33185"/>
                  </a:lnTo>
                  <a:lnTo>
                    <a:pt x="15023" y="32715"/>
                  </a:lnTo>
                  <a:lnTo>
                    <a:pt x="15133" y="32255"/>
                  </a:lnTo>
                  <a:lnTo>
                    <a:pt x="15251" y="31816"/>
                  </a:lnTo>
                  <a:lnTo>
                    <a:pt x="15374" y="31400"/>
                  </a:lnTo>
                  <a:lnTo>
                    <a:pt x="15502" y="31004"/>
                  </a:lnTo>
                  <a:lnTo>
                    <a:pt x="15639" y="30630"/>
                  </a:lnTo>
                  <a:lnTo>
                    <a:pt x="15776" y="30288"/>
                  </a:lnTo>
                  <a:lnTo>
                    <a:pt x="15922" y="29946"/>
                  </a:lnTo>
                  <a:lnTo>
                    <a:pt x="16072" y="29636"/>
                  </a:lnTo>
                  <a:lnTo>
                    <a:pt x="16223" y="29347"/>
                  </a:lnTo>
                  <a:lnTo>
                    <a:pt x="16382" y="29080"/>
                  </a:lnTo>
                  <a:lnTo>
                    <a:pt x="16547" y="28823"/>
                  </a:lnTo>
                  <a:lnTo>
                    <a:pt x="16711" y="28588"/>
                  </a:lnTo>
                  <a:lnTo>
                    <a:pt x="16880" y="28385"/>
                  </a:lnTo>
                  <a:lnTo>
                    <a:pt x="17053" y="28192"/>
                  </a:lnTo>
                  <a:lnTo>
                    <a:pt x="17226" y="28021"/>
                  </a:lnTo>
                  <a:lnTo>
                    <a:pt x="17404" y="27861"/>
                  </a:lnTo>
                  <a:lnTo>
                    <a:pt x="17587" y="27733"/>
                  </a:lnTo>
                  <a:lnTo>
                    <a:pt x="17765" y="27615"/>
                  </a:lnTo>
                  <a:lnTo>
                    <a:pt x="17952" y="27519"/>
                  </a:lnTo>
                  <a:lnTo>
                    <a:pt x="18134" y="27444"/>
                  </a:lnTo>
                  <a:lnTo>
                    <a:pt x="18321" y="27390"/>
                  </a:lnTo>
                  <a:lnTo>
                    <a:pt x="18513" y="27348"/>
                  </a:lnTo>
                  <a:lnTo>
                    <a:pt x="18700" y="27326"/>
                  </a:lnTo>
                  <a:close/>
                  <a:moveTo>
                    <a:pt x="28412" y="55069"/>
                  </a:moveTo>
                  <a:lnTo>
                    <a:pt x="28526" y="55080"/>
                  </a:lnTo>
                  <a:lnTo>
                    <a:pt x="28636" y="55101"/>
                  </a:lnTo>
                  <a:lnTo>
                    <a:pt x="28750" y="55133"/>
                  </a:lnTo>
                  <a:lnTo>
                    <a:pt x="28864" y="55176"/>
                  </a:lnTo>
                  <a:lnTo>
                    <a:pt x="28978" y="55229"/>
                  </a:lnTo>
                  <a:lnTo>
                    <a:pt x="29083" y="55283"/>
                  </a:lnTo>
                  <a:lnTo>
                    <a:pt x="29183" y="55347"/>
                  </a:lnTo>
                  <a:lnTo>
                    <a:pt x="29279" y="55422"/>
                  </a:lnTo>
                  <a:lnTo>
                    <a:pt x="29379" y="55497"/>
                  </a:lnTo>
                  <a:lnTo>
                    <a:pt x="29475" y="55593"/>
                  </a:lnTo>
                  <a:lnTo>
                    <a:pt x="29571" y="55689"/>
                  </a:lnTo>
                  <a:lnTo>
                    <a:pt x="29662" y="55785"/>
                  </a:lnTo>
                  <a:lnTo>
                    <a:pt x="29753" y="55903"/>
                  </a:lnTo>
                  <a:lnTo>
                    <a:pt x="29845" y="56020"/>
                  </a:lnTo>
                  <a:lnTo>
                    <a:pt x="29931" y="56138"/>
                  </a:lnTo>
                  <a:lnTo>
                    <a:pt x="30018" y="56277"/>
                  </a:lnTo>
                  <a:lnTo>
                    <a:pt x="30105" y="56416"/>
                  </a:lnTo>
                  <a:lnTo>
                    <a:pt x="30187" y="56555"/>
                  </a:lnTo>
                  <a:lnTo>
                    <a:pt x="30264" y="56705"/>
                  </a:lnTo>
                  <a:lnTo>
                    <a:pt x="30346" y="56865"/>
                  </a:lnTo>
                  <a:lnTo>
                    <a:pt x="30424" y="57025"/>
                  </a:lnTo>
                  <a:lnTo>
                    <a:pt x="30497" y="57196"/>
                  </a:lnTo>
                  <a:lnTo>
                    <a:pt x="30570" y="57367"/>
                  </a:lnTo>
                  <a:lnTo>
                    <a:pt x="30643" y="57549"/>
                  </a:lnTo>
                  <a:lnTo>
                    <a:pt x="30711" y="57731"/>
                  </a:lnTo>
                  <a:lnTo>
                    <a:pt x="30780" y="57923"/>
                  </a:lnTo>
                  <a:lnTo>
                    <a:pt x="30844" y="58116"/>
                  </a:lnTo>
                  <a:lnTo>
                    <a:pt x="30907" y="58319"/>
                  </a:lnTo>
                  <a:lnTo>
                    <a:pt x="30967" y="58522"/>
                  </a:lnTo>
                  <a:lnTo>
                    <a:pt x="31026" y="58736"/>
                  </a:lnTo>
                  <a:lnTo>
                    <a:pt x="31081" y="58939"/>
                  </a:lnTo>
                  <a:lnTo>
                    <a:pt x="31190" y="59377"/>
                  </a:lnTo>
                  <a:lnTo>
                    <a:pt x="31286" y="59837"/>
                  </a:lnTo>
                  <a:lnTo>
                    <a:pt x="31377" y="60297"/>
                  </a:lnTo>
                  <a:lnTo>
                    <a:pt x="31455" y="60778"/>
                  </a:lnTo>
                  <a:lnTo>
                    <a:pt x="31528" y="61270"/>
                  </a:lnTo>
                  <a:lnTo>
                    <a:pt x="31587" y="61761"/>
                  </a:lnTo>
                  <a:lnTo>
                    <a:pt x="31637" y="62275"/>
                  </a:lnTo>
                  <a:lnTo>
                    <a:pt x="31678" y="62788"/>
                  </a:lnTo>
                  <a:lnTo>
                    <a:pt x="31710" y="63301"/>
                  </a:lnTo>
                  <a:lnTo>
                    <a:pt x="31729" y="63825"/>
                  </a:lnTo>
                  <a:lnTo>
                    <a:pt x="31738" y="64349"/>
                  </a:lnTo>
                  <a:lnTo>
                    <a:pt x="31738" y="64616"/>
                  </a:lnTo>
                  <a:lnTo>
                    <a:pt x="31738" y="64883"/>
                  </a:lnTo>
                  <a:lnTo>
                    <a:pt x="31733" y="65150"/>
                  </a:lnTo>
                  <a:lnTo>
                    <a:pt x="31724" y="65407"/>
                  </a:lnTo>
                  <a:lnTo>
                    <a:pt x="31710" y="65674"/>
                  </a:lnTo>
                  <a:lnTo>
                    <a:pt x="31697" y="65931"/>
                  </a:lnTo>
                  <a:lnTo>
                    <a:pt x="31683" y="66198"/>
                  </a:lnTo>
                  <a:lnTo>
                    <a:pt x="31665" y="66455"/>
                  </a:lnTo>
                  <a:lnTo>
                    <a:pt x="31642" y="66722"/>
                  </a:lnTo>
                  <a:lnTo>
                    <a:pt x="31615" y="66978"/>
                  </a:lnTo>
                  <a:lnTo>
                    <a:pt x="31587" y="67235"/>
                  </a:lnTo>
                  <a:lnTo>
                    <a:pt x="31555" y="67492"/>
                  </a:lnTo>
                  <a:lnTo>
                    <a:pt x="31519" y="67748"/>
                  </a:lnTo>
                  <a:lnTo>
                    <a:pt x="31482" y="68005"/>
                  </a:lnTo>
                  <a:lnTo>
                    <a:pt x="31441" y="68251"/>
                  </a:lnTo>
                  <a:lnTo>
                    <a:pt x="31400" y="68507"/>
                  </a:lnTo>
                  <a:lnTo>
                    <a:pt x="32600" y="68689"/>
                  </a:lnTo>
                  <a:lnTo>
                    <a:pt x="33202" y="68785"/>
                  </a:lnTo>
                  <a:lnTo>
                    <a:pt x="33800" y="68892"/>
                  </a:lnTo>
                  <a:lnTo>
                    <a:pt x="33864" y="68913"/>
                  </a:lnTo>
                  <a:lnTo>
                    <a:pt x="33923" y="68956"/>
                  </a:lnTo>
                  <a:lnTo>
                    <a:pt x="33982" y="69010"/>
                  </a:lnTo>
                  <a:lnTo>
                    <a:pt x="34037" y="69074"/>
                  </a:lnTo>
                  <a:lnTo>
                    <a:pt x="34092" y="69159"/>
                  </a:lnTo>
                  <a:lnTo>
                    <a:pt x="34142" y="69256"/>
                  </a:lnTo>
                  <a:lnTo>
                    <a:pt x="34192" y="69373"/>
                  </a:lnTo>
                  <a:lnTo>
                    <a:pt x="34233" y="69491"/>
                  </a:lnTo>
                  <a:lnTo>
                    <a:pt x="34270" y="69619"/>
                  </a:lnTo>
                  <a:lnTo>
                    <a:pt x="34301" y="69758"/>
                  </a:lnTo>
                  <a:lnTo>
                    <a:pt x="34324" y="69908"/>
                  </a:lnTo>
                  <a:lnTo>
                    <a:pt x="34343" y="70068"/>
                  </a:lnTo>
                  <a:lnTo>
                    <a:pt x="34352" y="70239"/>
                  </a:lnTo>
                  <a:lnTo>
                    <a:pt x="34352" y="70410"/>
                  </a:lnTo>
                  <a:lnTo>
                    <a:pt x="34343" y="70581"/>
                  </a:lnTo>
                  <a:lnTo>
                    <a:pt x="34324" y="70763"/>
                  </a:lnTo>
                  <a:lnTo>
                    <a:pt x="34238" y="72163"/>
                  </a:lnTo>
                  <a:lnTo>
                    <a:pt x="34142" y="73564"/>
                  </a:lnTo>
                  <a:lnTo>
                    <a:pt x="33955" y="76365"/>
                  </a:lnTo>
                  <a:lnTo>
                    <a:pt x="33950" y="76525"/>
                  </a:lnTo>
                  <a:lnTo>
                    <a:pt x="33941" y="76664"/>
                  </a:lnTo>
                  <a:lnTo>
                    <a:pt x="33927" y="76793"/>
                  </a:lnTo>
                  <a:lnTo>
                    <a:pt x="33909" y="76910"/>
                  </a:lnTo>
                  <a:lnTo>
                    <a:pt x="33886" y="77006"/>
                  </a:lnTo>
                  <a:lnTo>
                    <a:pt x="33859" y="77103"/>
                  </a:lnTo>
                  <a:lnTo>
                    <a:pt x="33832" y="77177"/>
                  </a:lnTo>
                  <a:lnTo>
                    <a:pt x="33795" y="77252"/>
                  </a:lnTo>
                  <a:lnTo>
                    <a:pt x="33759" y="77306"/>
                  </a:lnTo>
                  <a:lnTo>
                    <a:pt x="33722" y="77349"/>
                  </a:lnTo>
                  <a:lnTo>
                    <a:pt x="33681" y="77381"/>
                  </a:lnTo>
                  <a:lnTo>
                    <a:pt x="33640" y="77402"/>
                  </a:lnTo>
                  <a:lnTo>
                    <a:pt x="33594" y="77413"/>
                  </a:lnTo>
                  <a:lnTo>
                    <a:pt x="33553" y="77402"/>
                  </a:lnTo>
                  <a:lnTo>
                    <a:pt x="33508" y="77391"/>
                  </a:lnTo>
                  <a:lnTo>
                    <a:pt x="33467" y="77359"/>
                  </a:lnTo>
                  <a:lnTo>
                    <a:pt x="33448" y="77520"/>
                  </a:lnTo>
                  <a:lnTo>
                    <a:pt x="33416" y="77669"/>
                  </a:lnTo>
                  <a:lnTo>
                    <a:pt x="33398" y="77733"/>
                  </a:lnTo>
                  <a:lnTo>
                    <a:pt x="33380" y="77798"/>
                  </a:lnTo>
                  <a:lnTo>
                    <a:pt x="33357" y="77862"/>
                  </a:lnTo>
                  <a:lnTo>
                    <a:pt x="33334" y="77915"/>
                  </a:lnTo>
                  <a:lnTo>
                    <a:pt x="33307" y="77958"/>
                  </a:lnTo>
                  <a:lnTo>
                    <a:pt x="33280" y="78001"/>
                  </a:lnTo>
                  <a:lnTo>
                    <a:pt x="33248" y="78043"/>
                  </a:lnTo>
                  <a:lnTo>
                    <a:pt x="33216" y="78075"/>
                  </a:lnTo>
                  <a:lnTo>
                    <a:pt x="33184" y="78097"/>
                  </a:lnTo>
                  <a:lnTo>
                    <a:pt x="33143" y="78108"/>
                  </a:lnTo>
                  <a:lnTo>
                    <a:pt x="33102" y="78118"/>
                  </a:lnTo>
                  <a:lnTo>
                    <a:pt x="33061" y="78118"/>
                  </a:lnTo>
                  <a:lnTo>
                    <a:pt x="32148" y="78011"/>
                  </a:lnTo>
                  <a:lnTo>
                    <a:pt x="31236" y="77904"/>
                  </a:lnTo>
                  <a:lnTo>
                    <a:pt x="30319" y="77819"/>
                  </a:lnTo>
                  <a:lnTo>
                    <a:pt x="29407" y="77744"/>
                  </a:lnTo>
                  <a:lnTo>
                    <a:pt x="28490" y="77669"/>
                  </a:lnTo>
                  <a:lnTo>
                    <a:pt x="27573" y="77605"/>
                  </a:lnTo>
                  <a:lnTo>
                    <a:pt x="25734" y="77487"/>
                  </a:lnTo>
                  <a:lnTo>
                    <a:pt x="23896" y="77391"/>
                  </a:lnTo>
                  <a:lnTo>
                    <a:pt x="22057" y="77295"/>
                  </a:lnTo>
                  <a:lnTo>
                    <a:pt x="20219" y="77210"/>
                  </a:lnTo>
                  <a:lnTo>
                    <a:pt x="18381" y="77124"/>
                  </a:lnTo>
                  <a:lnTo>
                    <a:pt x="16538" y="77028"/>
                  </a:lnTo>
                  <a:lnTo>
                    <a:pt x="14699" y="76900"/>
                  </a:lnTo>
                  <a:lnTo>
                    <a:pt x="13782" y="76835"/>
                  </a:lnTo>
                  <a:lnTo>
                    <a:pt x="12865" y="76761"/>
                  </a:lnTo>
                  <a:lnTo>
                    <a:pt x="11944" y="76675"/>
                  </a:lnTo>
                  <a:lnTo>
                    <a:pt x="11027" y="76579"/>
                  </a:lnTo>
                  <a:lnTo>
                    <a:pt x="10110" y="76483"/>
                  </a:lnTo>
                  <a:lnTo>
                    <a:pt x="9198" y="76365"/>
                  </a:lnTo>
                  <a:lnTo>
                    <a:pt x="8281" y="76247"/>
                  </a:lnTo>
                  <a:lnTo>
                    <a:pt x="7368" y="76108"/>
                  </a:lnTo>
                  <a:lnTo>
                    <a:pt x="6456" y="75959"/>
                  </a:lnTo>
                  <a:lnTo>
                    <a:pt x="5543" y="75798"/>
                  </a:lnTo>
                  <a:lnTo>
                    <a:pt x="4631" y="75617"/>
                  </a:lnTo>
                  <a:lnTo>
                    <a:pt x="3723" y="75424"/>
                  </a:lnTo>
                  <a:lnTo>
                    <a:pt x="3641" y="75381"/>
                  </a:lnTo>
                  <a:lnTo>
                    <a:pt x="3564" y="75328"/>
                  </a:lnTo>
                  <a:lnTo>
                    <a:pt x="3495" y="75242"/>
                  </a:lnTo>
                  <a:lnTo>
                    <a:pt x="3431" y="75146"/>
                  </a:lnTo>
                  <a:lnTo>
                    <a:pt x="3377" y="75039"/>
                  </a:lnTo>
                  <a:lnTo>
                    <a:pt x="3326" y="74911"/>
                  </a:lnTo>
                  <a:lnTo>
                    <a:pt x="3281" y="74772"/>
                  </a:lnTo>
                  <a:lnTo>
                    <a:pt x="3244" y="74622"/>
                  </a:lnTo>
                  <a:lnTo>
                    <a:pt x="3199" y="74526"/>
                  </a:lnTo>
                  <a:lnTo>
                    <a:pt x="3176" y="74473"/>
                  </a:lnTo>
                  <a:lnTo>
                    <a:pt x="3153" y="74398"/>
                  </a:lnTo>
                  <a:lnTo>
                    <a:pt x="3066" y="74077"/>
                  </a:lnTo>
                  <a:lnTo>
                    <a:pt x="2984" y="73756"/>
                  </a:lnTo>
                  <a:lnTo>
                    <a:pt x="2911" y="73414"/>
                  </a:lnTo>
                  <a:lnTo>
                    <a:pt x="2847" y="73072"/>
                  </a:lnTo>
                  <a:lnTo>
                    <a:pt x="2788" y="72730"/>
                  </a:lnTo>
                  <a:lnTo>
                    <a:pt x="2733" y="72377"/>
                  </a:lnTo>
                  <a:lnTo>
                    <a:pt x="2692" y="72025"/>
                  </a:lnTo>
                  <a:lnTo>
                    <a:pt x="2656" y="71661"/>
                  </a:lnTo>
                  <a:lnTo>
                    <a:pt x="2624" y="71298"/>
                  </a:lnTo>
                  <a:lnTo>
                    <a:pt x="2601" y="70934"/>
                  </a:lnTo>
                  <a:lnTo>
                    <a:pt x="2587" y="70571"/>
                  </a:lnTo>
                  <a:lnTo>
                    <a:pt x="2578" y="70207"/>
                  </a:lnTo>
                  <a:lnTo>
                    <a:pt x="2578" y="69844"/>
                  </a:lnTo>
                  <a:lnTo>
                    <a:pt x="2583" y="69480"/>
                  </a:lnTo>
                  <a:lnTo>
                    <a:pt x="2596" y="69117"/>
                  </a:lnTo>
                  <a:lnTo>
                    <a:pt x="2615" y="68753"/>
                  </a:lnTo>
                  <a:lnTo>
                    <a:pt x="2642" y="68400"/>
                  </a:lnTo>
                  <a:lnTo>
                    <a:pt x="2674" y="68048"/>
                  </a:lnTo>
                  <a:lnTo>
                    <a:pt x="2715" y="67705"/>
                  </a:lnTo>
                  <a:lnTo>
                    <a:pt x="2765" y="67363"/>
                  </a:lnTo>
                  <a:lnTo>
                    <a:pt x="2815" y="67021"/>
                  </a:lnTo>
                  <a:lnTo>
                    <a:pt x="2879" y="66701"/>
                  </a:lnTo>
                  <a:lnTo>
                    <a:pt x="2948" y="66380"/>
                  </a:lnTo>
                  <a:lnTo>
                    <a:pt x="3021" y="66059"/>
                  </a:lnTo>
                  <a:lnTo>
                    <a:pt x="3103" y="65760"/>
                  </a:lnTo>
                  <a:lnTo>
                    <a:pt x="3190" y="65471"/>
                  </a:lnTo>
                  <a:lnTo>
                    <a:pt x="3281" y="65182"/>
                  </a:lnTo>
                  <a:lnTo>
                    <a:pt x="3381" y="64915"/>
                  </a:lnTo>
                  <a:lnTo>
                    <a:pt x="3491" y="64659"/>
                  </a:lnTo>
                  <a:lnTo>
                    <a:pt x="3605" y="64413"/>
                  </a:lnTo>
                  <a:lnTo>
                    <a:pt x="3723" y="64177"/>
                  </a:lnTo>
                  <a:lnTo>
                    <a:pt x="3851" y="63964"/>
                  </a:lnTo>
                  <a:lnTo>
                    <a:pt x="3919" y="63867"/>
                  </a:lnTo>
                  <a:lnTo>
                    <a:pt x="3988" y="63803"/>
                  </a:lnTo>
                  <a:lnTo>
                    <a:pt x="4052" y="63761"/>
                  </a:lnTo>
                  <a:lnTo>
                    <a:pt x="4116" y="63750"/>
                  </a:lnTo>
                  <a:lnTo>
                    <a:pt x="4179" y="63750"/>
                  </a:lnTo>
                  <a:lnTo>
                    <a:pt x="4239" y="63782"/>
                  </a:lnTo>
                  <a:lnTo>
                    <a:pt x="4298" y="63835"/>
                  </a:lnTo>
                  <a:lnTo>
                    <a:pt x="4348" y="63900"/>
                  </a:lnTo>
                  <a:lnTo>
                    <a:pt x="4398" y="63985"/>
                  </a:lnTo>
                  <a:lnTo>
                    <a:pt x="4444" y="64081"/>
                  </a:lnTo>
                  <a:lnTo>
                    <a:pt x="4485" y="64199"/>
                  </a:lnTo>
                  <a:lnTo>
                    <a:pt x="4522" y="64327"/>
                  </a:lnTo>
                  <a:lnTo>
                    <a:pt x="4554" y="64455"/>
                  </a:lnTo>
                  <a:lnTo>
                    <a:pt x="4581" y="64605"/>
                  </a:lnTo>
                  <a:lnTo>
                    <a:pt x="4604" y="64755"/>
                  </a:lnTo>
                  <a:lnTo>
                    <a:pt x="4617" y="64915"/>
                  </a:lnTo>
                  <a:lnTo>
                    <a:pt x="7167" y="65225"/>
                  </a:lnTo>
                  <a:lnTo>
                    <a:pt x="9722" y="65535"/>
                  </a:lnTo>
                  <a:lnTo>
                    <a:pt x="14822" y="66145"/>
                  </a:lnTo>
                  <a:lnTo>
                    <a:pt x="17372" y="66455"/>
                  </a:lnTo>
                  <a:lnTo>
                    <a:pt x="19927" y="66775"/>
                  </a:lnTo>
                  <a:lnTo>
                    <a:pt x="22473" y="67107"/>
                  </a:lnTo>
                  <a:lnTo>
                    <a:pt x="25023" y="67460"/>
                  </a:lnTo>
                  <a:lnTo>
                    <a:pt x="25023" y="67460"/>
                  </a:lnTo>
                  <a:lnTo>
                    <a:pt x="25000" y="67363"/>
                  </a:lnTo>
                  <a:lnTo>
                    <a:pt x="24982" y="67256"/>
                  </a:lnTo>
                  <a:lnTo>
                    <a:pt x="24963" y="67139"/>
                  </a:lnTo>
                  <a:lnTo>
                    <a:pt x="24950" y="67000"/>
                  </a:lnTo>
                  <a:lnTo>
                    <a:pt x="24927" y="66711"/>
                  </a:lnTo>
                  <a:lnTo>
                    <a:pt x="24909" y="66412"/>
                  </a:lnTo>
                  <a:lnTo>
                    <a:pt x="24895" y="66123"/>
                  </a:lnTo>
                  <a:lnTo>
                    <a:pt x="24886" y="65824"/>
                  </a:lnTo>
                  <a:lnTo>
                    <a:pt x="24877" y="65535"/>
                  </a:lnTo>
                  <a:lnTo>
                    <a:pt x="24872" y="65247"/>
                  </a:lnTo>
                  <a:lnTo>
                    <a:pt x="24872" y="64947"/>
                  </a:lnTo>
                  <a:lnTo>
                    <a:pt x="24877" y="64659"/>
                  </a:lnTo>
                  <a:lnTo>
                    <a:pt x="24886" y="64370"/>
                  </a:lnTo>
                  <a:lnTo>
                    <a:pt x="24895" y="64071"/>
                  </a:lnTo>
                  <a:lnTo>
                    <a:pt x="24909" y="63782"/>
                  </a:lnTo>
                  <a:lnTo>
                    <a:pt x="24922" y="63493"/>
                  </a:lnTo>
                  <a:lnTo>
                    <a:pt x="24945" y="63205"/>
                  </a:lnTo>
                  <a:lnTo>
                    <a:pt x="24968" y="62927"/>
                  </a:lnTo>
                  <a:lnTo>
                    <a:pt x="24991" y="62638"/>
                  </a:lnTo>
                  <a:lnTo>
                    <a:pt x="25023" y="62360"/>
                  </a:lnTo>
                  <a:lnTo>
                    <a:pt x="25055" y="62082"/>
                  </a:lnTo>
                  <a:lnTo>
                    <a:pt x="25087" y="61804"/>
                  </a:lnTo>
                  <a:lnTo>
                    <a:pt x="25128" y="61526"/>
                  </a:lnTo>
                  <a:lnTo>
                    <a:pt x="25169" y="61259"/>
                  </a:lnTo>
                  <a:lnTo>
                    <a:pt x="25210" y="60992"/>
                  </a:lnTo>
                  <a:lnTo>
                    <a:pt x="25255" y="60724"/>
                  </a:lnTo>
                  <a:lnTo>
                    <a:pt x="25305" y="60468"/>
                  </a:lnTo>
                  <a:lnTo>
                    <a:pt x="25356" y="60211"/>
                  </a:lnTo>
                  <a:lnTo>
                    <a:pt x="25410" y="59955"/>
                  </a:lnTo>
                  <a:lnTo>
                    <a:pt x="25465" y="59709"/>
                  </a:lnTo>
                  <a:lnTo>
                    <a:pt x="25524" y="59463"/>
                  </a:lnTo>
                  <a:lnTo>
                    <a:pt x="25588" y="59217"/>
                  </a:lnTo>
                  <a:lnTo>
                    <a:pt x="25652" y="58982"/>
                  </a:lnTo>
                  <a:lnTo>
                    <a:pt x="25716" y="58757"/>
                  </a:lnTo>
                  <a:lnTo>
                    <a:pt x="25784" y="58533"/>
                  </a:lnTo>
                  <a:lnTo>
                    <a:pt x="25857" y="58308"/>
                  </a:lnTo>
                  <a:lnTo>
                    <a:pt x="25930" y="58094"/>
                  </a:lnTo>
                  <a:lnTo>
                    <a:pt x="26003" y="57881"/>
                  </a:lnTo>
                  <a:lnTo>
                    <a:pt x="26081" y="57677"/>
                  </a:lnTo>
                  <a:lnTo>
                    <a:pt x="26159" y="57485"/>
                  </a:lnTo>
                  <a:lnTo>
                    <a:pt x="26241" y="57293"/>
                  </a:lnTo>
                  <a:lnTo>
                    <a:pt x="26323" y="57111"/>
                  </a:lnTo>
                  <a:lnTo>
                    <a:pt x="26409" y="56929"/>
                  </a:lnTo>
                  <a:lnTo>
                    <a:pt x="26496" y="56758"/>
                  </a:lnTo>
                  <a:lnTo>
                    <a:pt x="26583" y="56598"/>
                  </a:lnTo>
                  <a:lnTo>
                    <a:pt x="26674" y="56437"/>
                  </a:lnTo>
                  <a:lnTo>
                    <a:pt x="26765" y="56288"/>
                  </a:lnTo>
                  <a:lnTo>
                    <a:pt x="26857" y="56149"/>
                  </a:lnTo>
                  <a:lnTo>
                    <a:pt x="26952" y="56010"/>
                  </a:lnTo>
                  <a:lnTo>
                    <a:pt x="27048" y="55881"/>
                  </a:lnTo>
                  <a:lnTo>
                    <a:pt x="27144" y="55764"/>
                  </a:lnTo>
                  <a:lnTo>
                    <a:pt x="27244" y="55657"/>
                  </a:lnTo>
                  <a:lnTo>
                    <a:pt x="27345" y="55561"/>
                  </a:lnTo>
                  <a:lnTo>
                    <a:pt x="27445" y="55464"/>
                  </a:lnTo>
                  <a:lnTo>
                    <a:pt x="27550" y="55390"/>
                  </a:lnTo>
                  <a:lnTo>
                    <a:pt x="27655" y="55315"/>
                  </a:lnTo>
                  <a:lnTo>
                    <a:pt x="27760" y="55251"/>
                  </a:lnTo>
                  <a:lnTo>
                    <a:pt x="27865" y="55197"/>
                  </a:lnTo>
                  <a:lnTo>
                    <a:pt x="27974" y="55144"/>
                  </a:lnTo>
                  <a:lnTo>
                    <a:pt x="28084" y="55112"/>
                  </a:lnTo>
                  <a:lnTo>
                    <a:pt x="28189" y="55090"/>
                  </a:lnTo>
                  <a:lnTo>
                    <a:pt x="28303" y="55080"/>
                  </a:lnTo>
                  <a:lnTo>
                    <a:pt x="28412" y="55069"/>
                  </a:lnTo>
                  <a:close/>
                  <a:moveTo>
                    <a:pt x="1807" y="1"/>
                  </a:moveTo>
                  <a:lnTo>
                    <a:pt x="1680" y="2599"/>
                  </a:lnTo>
                  <a:lnTo>
                    <a:pt x="1561" y="5196"/>
                  </a:lnTo>
                  <a:lnTo>
                    <a:pt x="1442" y="7784"/>
                  </a:lnTo>
                  <a:lnTo>
                    <a:pt x="1333" y="10381"/>
                  </a:lnTo>
                  <a:lnTo>
                    <a:pt x="1228" y="12969"/>
                  </a:lnTo>
                  <a:lnTo>
                    <a:pt x="1132" y="15556"/>
                  </a:lnTo>
                  <a:lnTo>
                    <a:pt x="1036" y="18143"/>
                  </a:lnTo>
                  <a:lnTo>
                    <a:pt x="950" y="20730"/>
                  </a:lnTo>
                  <a:lnTo>
                    <a:pt x="868" y="23317"/>
                  </a:lnTo>
                  <a:lnTo>
                    <a:pt x="790" y="25894"/>
                  </a:lnTo>
                  <a:lnTo>
                    <a:pt x="712" y="28481"/>
                  </a:lnTo>
                  <a:lnTo>
                    <a:pt x="644" y="31057"/>
                  </a:lnTo>
                  <a:lnTo>
                    <a:pt x="580" y="33645"/>
                  </a:lnTo>
                  <a:lnTo>
                    <a:pt x="521" y="36221"/>
                  </a:lnTo>
                  <a:lnTo>
                    <a:pt x="466" y="38808"/>
                  </a:lnTo>
                  <a:lnTo>
                    <a:pt x="416" y="41385"/>
                  </a:lnTo>
                  <a:lnTo>
                    <a:pt x="366" y="43972"/>
                  </a:lnTo>
                  <a:lnTo>
                    <a:pt x="325" y="46559"/>
                  </a:lnTo>
                  <a:lnTo>
                    <a:pt x="284" y="49146"/>
                  </a:lnTo>
                  <a:lnTo>
                    <a:pt x="243" y="51723"/>
                  </a:lnTo>
                  <a:lnTo>
                    <a:pt x="211" y="54321"/>
                  </a:lnTo>
                  <a:lnTo>
                    <a:pt x="179" y="56908"/>
                  </a:lnTo>
                  <a:lnTo>
                    <a:pt x="151" y="59495"/>
                  </a:lnTo>
                  <a:lnTo>
                    <a:pt x="124" y="62093"/>
                  </a:lnTo>
                  <a:lnTo>
                    <a:pt x="83" y="67278"/>
                  </a:lnTo>
                  <a:lnTo>
                    <a:pt x="51" y="72484"/>
                  </a:lnTo>
                  <a:lnTo>
                    <a:pt x="24" y="77691"/>
                  </a:lnTo>
                  <a:lnTo>
                    <a:pt x="1" y="82918"/>
                  </a:lnTo>
                  <a:lnTo>
                    <a:pt x="46" y="82897"/>
                  </a:lnTo>
                  <a:lnTo>
                    <a:pt x="87" y="82876"/>
                  </a:lnTo>
                  <a:lnTo>
                    <a:pt x="133" y="82854"/>
                  </a:lnTo>
                  <a:lnTo>
                    <a:pt x="183" y="82854"/>
                  </a:lnTo>
                  <a:lnTo>
                    <a:pt x="4125" y="83100"/>
                  </a:lnTo>
                  <a:lnTo>
                    <a:pt x="8071" y="83378"/>
                  </a:lnTo>
                  <a:lnTo>
                    <a:pt x="12012" y="83656"/>
                  </a:lnTo>
                  <a:lnTo>
                    <a:pt x="15954" y="83955"/>
                  </a:lnTo>
                  <a:lnTo>
                    <a:pt x="23841" y="84554"/>
                  </a:lnTo>
                  <a:lnTo>
                    <a:pt x="27787" y="84843"/>
                  </a:lnTo>
                  <a:lnTo>
                    <a:pt x="31733" y="85131"/>
                  </a:lnTo>
                  <a:lnTo>
                    <a:pt x="31897" y="85153"/>
                  </a:lnTo>
                  <a:lnTo>
                    <a:pt x="32084" y="85206"/>
                  </a:lnTo>
                  <a:lnTo>
                    <a:pt x="32294" y="85260"/>
                  </a:lnTo>
                  <a:lnTo>
                    <a:pt x="32518" y="85335"/>
                  </a:lnTo>
                  <a:lnTo>
                    <a:pt x="33006" y="85495"/>
                  </a:lnTo>
                  <a:lnTo>
                    <a:pt x="33261" y="85580"/>
                  </a:lnTo>
                  <a:lnTo>
                    <a:pt x="33517" y="85645"/>
                  </a:lnTo>
                  <a:lnTo>
                    <a:pt x="33777" y="85709"/>
                  </a:lnTo>
                  <a:lnTo>
                    <a:pt x="34028" y="85751"/>
                  </a:lnTo>
                  <a:lnTo>
                    <a:pt x="34270" y="85773"/>
                  </a:lnTo>
                  <a:lnTo>
                    <a:pt x="34388" y="85773"/>
                  </a:lnTo>
                  <a:lnTo>
                    <a:pt x="34502" y="85762"/>
                  </a:lnTo>
                  <a:lnTo>
                    <a:pt x="34612" y="85751"/>
                  </a:lnTo>
                  <a:lnTo>
                    <a:pt x="34717" y="85730"/>
                  </a:lnTo>
                  <a:lnTo>
                    <a:pt x="34817" y="85698"/>
                  </a:lnTo>
                  <a:lnTo>
                    <a:pt x="34913" y="85666"/>
                  </a:lnTo>
                  <a:lnTo>
                    <a:pt x="35004" y="85612"/>
                  </a:lnTo>
                  <a:lnTo>
                    <a:pt x="35091" y="85548"/>
                  </a:lnTo>
                  <a:lnTo>
                    <a:pt x="35168" y="85484"/>
                  </a:lnTo>
                  <a:lnTo>
                    <a:pt x="35237" y="85399"/>
                  </a:lnTo>
                  <a:lnTo>
                    <a:pt x="35323" y="85281"/>
                  </a:lnTo>
                  <a:lnTo>
                    <a:pt x="35410" y="85153"/>
                  </a:lnTo>
                  <a:lnTo>
                    <a:pt x="35497" y="85014"/>
                  </a:lnTo>
                  <a:lnTo>
                    <a:pt x="35579" y="84875"/>
                  </a:lnTo>
                  <a:lnTo>
                    <a:pt x="35661" y="84725"/>
                  </a:lnTo>
                  <a:lnTo>
                    <a:pt x="35743" y="84575"/>
                  </a:lnTo>
                  <a:lnTo>
                    <a:pt x="35821" y="84415"/>
                  </a:lnTo>
                  <a:lnTo>
                    <a:pt x="35898" y="84244"/>
                  </a:lnTo>
                  <a:lnTo>
                    <a:pt x="35976" y="84073"/>
                  </a:lnTo>
                  <a:lnTo>
                    <a:pt x="36049" y="83891"/>
                  </a:lnTo>
                  <a:lnTo>
                    <a:pt x="36195" y="83517"/>
                  </a:lnTo>
                  <a:lnTo>
                    <a:pt x="36336" y="83122"/>
                  </a:lnTo>
                  <a:lnTo>
                    <a:pt x="36473" y="82705"/>
                  </a:lnTo>
                  <a:lnTo>
                    <a:pt x="36601" y="82266"/>
                  </a:lnTo>
                  <a:lnTo>
                    <a:pt x="36728" y="81817"/>
                  </a:lnTo>
                  <a:lnTo>
                    <a:pt x="36847" y="81347"/>
                  </a:lnTo>
                  <a:lnTo>
                    <a:pt x="36961" y="80866"/>
                  </a:lnTo>
                  <a:lnTo>
                    <a:pt x="37075" y="80363"/>
                  </a:lnTo>
                  <a:lnTo>
                    <a:pt x="37180" y="79861"/>
                  </a:lnTo>
                  <a:lnTo>
                    <a:pt x="37280" y="79348"/>
                  </a:lnTo>
                  <a:lnTo>
                    <a:pt x="37376" y="78813"/>
                  </a:lnTo>
                  <a:lnTo>
                    <a:pt x="37467" y="78289"/>
                  </a:lnTo>
                  <a:lnTo>
                    <a:pt x="37554" y="77744"/>
                  </a:lnTo>
                  <a:lnTo>
                    <a:pt x="37636" y="77199"/>
                  </a:lnTo>
                  <a:lnTo>
                    <a:pt x="37718" y="76654"/>
                  </a:lnTo>
                  <a:lnTo>
                    <a:pt x="37791" y="76108"/>
                  </a:lnTo>
                  <a:lnTo>
                    <a:pt x="37860" y="75563"/>
                  </a:lnTo>
                  <a:lnTo>
                    <a:pt x="37928" y="75018"/>
                  </a:lnTo>
                  <a:lnTo>
                    <a:pt x="37992" y="74473"/>
                  </a:lnTo>
                  <a:lnTo>
                    <a:pt x="38051" y="73927"/>
                  </a:lnTo>
                  <a:lnTo>
                    <a:pt x="38106" y="73404"/>
                  </a:lnTo>
                  <a:lnTo>
                    <a:pt x="38156" y="72869"/>
                  </a:lnTo>
                  <a:lnTo>
                    <a:pt x="38206" y="72356"/>
                  </a:lnTo>
                  <a:lnTo>
                    <a:pt x="38289" y="71351"/>
                  </a:lnTo>
                  <a:lnTo>
                    <a:pt x="38362" y="70400"/>
                  </a:lnTo>
                  <a:lnTo>
                    <a:pt x="38407" y="69747"/>
                  </a:lnTo>
                  <a:lnTo>
                    <a:pt x="38448" y="69106"/>
                  </a:lnTo>
                  <a:lnTo>
                    <a:pt x="38485" y="68443"/>
                  </a:lnTo>
                  <a:lnTo>
                    <a:pt x="38521" y="67791"/>
                  </a:lnTo>
                  <a:lnTo>
                    <a:pt x="38585" y="66465"/>
                  </a:lnTo>
                  <a:lnTo>
                    <a:pt x="38635" y="65129"/>
                  </a:lnTo>
                  <a:lnTo>
                    <a:pt x="38681" y="63782"/>
                  </a:lnTo>
                  <a:lnTo>
                    <a:pt x="38722" y="62435"/>
                  </a:lnTo>
                  <a:lnTo>
                    <a:pt x="38754" y="61077"/>
                  </a:lnTo>
                  <a:lnTo>
                    <a:pt x="38781" y="59709"/>
                  </a:lnTo>
                  <a:lnTo>
                    <a:pt x="38804" y="58351"/>
                  </a:lnTo>
                  <a:lnTo>
                    <a:pt x="38822" y="56993"/>
                  </a:lnTo>
                  <a:lnTo>
                    <a:pt x="38863" y="54278"/>
                  </a:lnTo>
                  <a:lnTo>
                    <a:pt x="38904" y="51584"/>
                  </a:lnTo>
                  <a:lnTo>
                    <a:pt x="38927" y="50258"/>
                  </a:lnTo>
                  <a:lnTo>
                    <a:pt x="38959" y="48943"/>
                  </a:lnTo>
                  <a:lnTo>
                    <a:pt x="39023" y="46110"/>
                  </a:lnTo>
                  <a:lnTo>
                    <a:pt x="39087" y="43288"/>
                  </a:lnTo>
                  <a:lnTo>
                    <a:pt x="39201" y="37632"/>
                  </a:lnTo>
                  <a:lnTo>
                    <a:pt x="39310" y="31977"/>
                  </a:lnTo>
                  <a:lnTo>
                    <a:pt x="39420" y="26311"/>
                  </a:lnTo>
                  <a:lnTo>
                    <a:pt x="39625" y="15000"/>
                  </a:lnTo>
                  <a:lnTo>
                    <a:pt x="39730" y="9344"/>
                  </a:lnTo>
                  <a:lnTo>
                    <a:pt x="39844" y="3689"/>
                  </a:lnTo>
                  <a:lnTo>
                    <a:pt x="39812" y="3881"/>
                  </a:lnTo>
                  <a:lnTo>
                    <a:pt x="39771" y="4053"/>
                  </a:lnTo>
                  <a:lnTo>
                    <a:pt x="39748" y="4138"/>
                  </a:lnTo>
                  <a:lnTo>
                    <a:pt x="39726" y="4213"/>
                  </a:lnTo>
                  <a:lnTo>
                    <a:pt x="39698" y="4288"/>
                  </a:lnTo>
                  <a:lnTo>
                    <a:pt x="39671" y="4352"/>
                  </a:lnTo>
                  <a:lnTo>
                    <a:pt x="39639" y="4405"/>
                  </a:lnTo>
                  <a:lnTo>
                    <a:pt x="39607" y="4459"/>
                  </a:lnTo>
                  <a:lnTo>
                    <a:pt x="39570" y="4502"/>
                  </a:lnTo>
                  <a:lnTo>
                    <a:pt x="39539" y="4544"/>
                  </a:lnTo>
                  <a:lnTo>
                    <a:pt x="39497" y="4566"/>
                  </a:lnTo>
                  <a:lnTo>
                    <a:pt x="39461" y="4587"/>
                  </a:lnTo>
                  <a:lnTo>
                    <a:pt x="39415" y="4598"/>
                  </a:lnTo>
                  <a:lnTo>
                    <a:pt x="39374" y="4587"/>
                  </a:lnTo>
                  <a:lnTo>
                    <a:pt x="34694" y="3742"/>
                  </a:lnTo>
                  <a:lnTo>
                    <a:pt x="32354" y="3326"/>
                  </a:lnTo>
                  <a:lnTo>
                    <a:pt x="30013" y="2930"/>
                  </a:lnTo>
                  <a:lnTo>
                    <a:pt x="27673" y="2534"/>
                  </a:lnTo>
                  <a:lnTo>
                    <a:pt x="25337" y="2160"/>
                  </a:lnTo>
                  <a:lnTo>
                    <a:pt x="22997" y="1818"/>
                  </a:lnTo>
                  <a:lnTo>
                    <a:pt x="20661" y="1487"/>
                  </a:lnTo>
                  <a:lnTo>
                    <a:pt x="19489" y="1337"/>
                  </a:lnTo>
                  <a:lnTo>
                    <a:pt x="18321" y="1187"/>
                  </a:lnTo>
                  <a:lnTo>
                    <a:pt x="17149" y="1048"/>
                  </a:lnTo>
                  <a:lnTo>
                    <a:pt x="15981" y="909"/>
                  </a:lnTo>
                  <a:lnTo>
                    <a:pt x="14809" y="792"/>
                  </a:lnTo>
                  <a:lnTo>
                    <a:pt x="13641" y="674"/>
                  </a:lnTo>
                  <a:lnTo>
                    <a:pt x="12468" y="567"/>
                  </a:lnTo>
                  <a:lnTo>
                    <a:pt x="11301" y="471"/>
                  </a:lnTo>
                  <a:lnTo>
                    <a:pt x="10128" y="386"/>
                  </a:lnTo>
                  <a:lnTo>
                    <a:pt x="8956" y="311"/>
                  </a:lnTo>
                  <a:lnTo>
                    <a:pt x="7783" y="236"/>
                  </a:lnTo>
                  <a:lnTo>
                    <a:pt x="6611" y="182"/>
                  </a:lnTo>
                  <a:lnTo>
                    <a:pt x="5439" y="140"/>
                  </a:lnTo>
                  <a:lnTo>
                    <a:pt x="4266" y="108"/>
                  </a:lnTo>
                  <a:lnTo>
                    <a:pt x="3094" y="86"/>
                  </a:lnTo>
                  <a:lnTo>
                    <a:pt x="1917" y="76"/>
                  </a:lnTo>
                  <a:lnTo>
                    <a:pt x="1889" y="65"/>
                  </a:lnTo>
                  <a:lnTo>
                    <a:pt x="1862" y="43"/>
                  </a:lnTo>
                  <a:lnTo>
                    <a:pt x="1807"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61"/>
            <p:cNvSpPr/>
            <p:nvPr/>
          </p:nvSpPr>
          <p:spPr>
            <a:xfrm>
              <a:off x="3432150" y="-724850"/>
              <a:ext cx="185225" cy="344800"/>
            </a:xfrm>
            <a:custGeom>
              <a:avLst/>
              <a:gdLst/>
              <a:ahLst/>
              <a:cxnLst/>
              <a:rect l="l" t="t" r="r" b="b"/>
              <a:pathLst>
                <a:path w="7409" h="13792" extrusionOk="0">
                  <a:moveTo>
                    <a:pt x="1086" y="0"/>
                  </a:moveTo>
                  <a:lnTo>
                    <a:pt x="976" y="1497"/>
                  </a:lnTo>
                  <a:lnTo>
                    <a:pt x="858" y="2983"/>
                  </a:lnTo>
                  <a:lnTo>
                    <a:pt x="734" y="4458"/>
                  </a:lnTo>
                  <a:lnTo>
                    <a:pt x="602" y="5944"/>
                  </a:lnTo>
                  <a:lnTo>
                    <a:pt x="461" y="7420"/>
                  </a:lnTo>
                  <a:lnTo>
                    <a:pt x="319" y="8884"/>
                  </a:lnTo>
                  <a:lnTo>
                    <a:pt x="164" y="10359"/>
                  </a:lnTo>
                  <a:lnTo>
                    <a:pt x="0" y="11824"/>
                  </a:lnTo>
                  <a:lnTo>
                    <a:pt x="219" y="11739"/>
                  </a:lnTo>
                  <a:lnTo>
                    <a:pt x="443" y="11664"/>
                  </a:lnTo>
                  <a:lnTo>
                    <a:pt x="662" y="11600"/>
                  </a:lnTo>
                  <a:lnTo>
                    <a:pt x="885" y="11546"/>
                  </a:lnTo>
                  <a:lnTo>
                    <a:pt x="1104" y="11503"/>
                  </a:lnTo>
                  <a:lnTo>
                    <a:pt x="1328" y="11471"/>
                  </a:lnTo>
                  <a:lnTo>
                    <a:pt x="1556" y="11450"/>
                  </a:lnTo>
                  <a:lnTo>
                    <a:pt x="2003" y="11450"/>
                  </a:lnTo>
                  <a:lnTo>
                    <a:pt x="2231" y="11461"/>
                  </a:lnTo>
                  <a:lnTo>
                    <a:pt x="2459" y="11493"/>
                  </a:lnTo>
                  <a:lnTo>
                    <a:pt x="2682" y="11525"/>
                  </a:lnTo>
                  <a:lnTo>
                    <a:pt x="2911" y="11578"/>
                  </a:lnTo>
                  <a:lnTo>
                    <a:pt x="3139" y="11642"/>
                  </a:lnTo>
                  <a:lnTo>
                    <a:pt x="3367" y="11717"/>
                  </a:lnTo>
                  <a:lnTo>
                    <a:pt x="3595" y="11803"/>
                  </a:lnTo>
                  <a:lnTo>
                    <a:pt x="3754" y="11867"/>
                  </a:lnTo>
                  <a:lnTo>
                    <a:pt x="3914" y="11952"/>
                  </a:lnTo>
                  <a:lnTo>
                    <a:pt x="4238" y="12134"/>
                  </a:lnTo>
                  <a:lnTo>
                    <a:pt x="4566" y="12337"/>
                  </a:lnTo>
                  <a:lnTo>
                    <a:pt x="4895" y="12572"/>
                  </a:lnTo>
                  <a:lnTo>
                    <a:pt x="5228" y="12840"/>
                  </a:lnTo>
                  <a:lnTo>
                    <a:pt x="5561" y="13128"/>
                  </a:lnTo>
                  <a:lnTo>
                    <a:pt x="5899" y="13449"/>
                  </a:lnTo>
                  <a:lnTo>
                    <a:pt x="6236" y="13791"/>
                  </a:lnTo>
                  <a:lnTo>
                    <a:pt x="6396" y="12091"/>
                  </a:lnTo>
                  <a:lnTo>
                    <a:pt x="6551" y="10402"/>
                  </a:lnTo>
                  <a:lnTo>
                    <a:pt x="6706" y="8702"/>
                  </a:lnTo>
                  <a:lnTo>
                    <a:pt x="6857" y="7013"/>
                  </a:lnTo>
                  <a:lnTo>
                    <a:pt x="6998" y="5313"/>
                  </a:lnTo>
                  <a:lnTo>
                    <a:pt x="7139" y="3614"/>
                  </a:lnTo>
                  <a:lnTo>
                    <a:pt x="7276" y="1903"/>
                  </a:lnTo>
                  <a:lnTo>
                    <a:pt x="7409" y="193"/>
                  </a:lnTo>
                  <a:lnTo>
                    <a:pt x="7409" y="193"/>
                  </a:lnTo>
                  <a:lnTo>
                    <a:pt x="7016" y="278"/>
                  </a:lnTo>
                  <a:lnTo>
                    <a:pt x="6624" y="353"/>
                  </a:lnTo>
                  <a:lnTo>
                    <a:pt x="6227" y="417"/>
                  </a:lnTo>
                  <a:lnTo>
                    <a:pt x="5830" y="481"/>
                  </a:lnTo>
                  <a:lnTo>
                    <a:pt x="5433" y="524"/>
                  </a:lnTo>
                  <a:lnTo>
                    <a:pt x="5032" y="556"/>
                  </a:lnTo>
                  <a:lnTo>
                    <a:pt x="4635" y="588"/>
                  </a:lnTo>
                  <a:lnTo>
                    <a:pt x="4238" y="588"/>
                  </a:lnTo>
                  <a:lnTo>
                    <a:pt x="3837" y="577"/>
                  </a:lnTo>
                  <a:lnTo>
                    <a:pt x="3440" y="556"/>
                  </a:lnTo>
                  <a:lnTo>
                    <a:pt x="3043" y="513"/>
                  </a:lnTo>
                  <a:lnTo>
                    <a:pt x="2650" y="460"/>
                  </a:lnTo>
                  <a:lnTo>
                    <a:pt x="2254" y="374"/>
                  </a:lnTo>
                  <a:lnTo>
                    <a:pt x="1861" y="278"/>
                  </a:lnTo>
                  <a:lnTo>
                    <a:pt x="1474" y="150"/>
                  </a:lnTo>
                  <a:lnTo>
                    <a:pt x="1086"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61"/>
            <p:cNvSpPr/>
            <p:nvPr/>
          </p:nvSpPr>
          <p:spPr>
            <a:xfrm>
              <a:off x="3471725" y="-1697725"/>
              <a:ext cx="174275" cy="257950"/>
            </a:xfrm>
            <a:custGeom>
              <a:avLst/>
              <a:gdLst/>
              <a:ahLst/>
              <a:cxnLst/>
              <a:rect l="l" t="t" r="r" b="b"/>
              <a:pathLst>
                <a:path w="6971" h="10318" extrusionOk="0">
                  <a:moveTo>
                    <a:pt x="0" y="1"/>
                  </a:moveTo>
                  <a:lnTo>
                    <a:pt x="0" y="76"/>
                  </a:lnTo>
                  <a:lnTo>
                    <a:pt x="9" y="129"/>
                  </a:lnTo>
                  <a:lnTo>
                    <a:pt x="14" y="182"/>
                  </a:lnTo>
                  <a:lnTo>
                    <a:pt x="18" y="247"/>
                  </a:lnTo>
                  <a:lnTo>
                    <a:pt x="64" y="1465"/>
                  </a:lnTo>
                  <a:lnTo>
                    <a:pt x="105" y="2684"/>
                  </a:lnTo>
                  <a:lnTo>
                    <a:pt x="141" y="3914"/>
                  </a:lnTo>
                  <a:lnTo>
                    <a:pt x="173" y="5132"/>
                  </a:lnTo>
                  <a:lnTo>
                    <a:pt x="205" y="6351"/>
                  </a:lnTo>
                  <a:lnTo>
                    <a:pt x="228" y="7580"/>
                  </a:lnTo>
                  <a:lnTo>
                    <a:pt x="251" y="8799"/>
                  </a:lnTo>
                  <a:lnTo>
                    <a:pt x="269" y="10029"/>
                  </a:lnTo>
                  <a:lnTo>
                    <a:pt x="680" y="10007"/>
                  </a:lnTo>
                  <a:lnTo>
                    <a:pt x="1090" y="9997"/>
                  </a:lnTo>
                  <a:lnTo>
                    <a:pt x="1911" y="9997"/>
                  </a:lnTo>
                  <a:lnTo>
                    <a:pt x="2737" y="10018"/>
                  </a:lnTo>
                  <a:lnTo>
                    <a:pt x="3558" y="10061"/>
                  </a:lnTo>
                  <a:lnTo>
                    <a:pt x="4379" y="10114"/>
                  </a:lnTo>
                  <a:lnTo>
                    <a:pt x="5205" y="10178"/>
                  </a:lnTo>
                  <a:lnTo>
                    <a:pt x="6847" y="10317"/>
                  </a:lnTo>
                  <a:lnTo>
                    <a:pt x="6911" y="7302"/>
                  </a:lnTo>
                  <a:lnTo>
                    <a:pt x="6939" y="5934"/>
                  </a:lnTo>
                  <a:lnTo>
                    <a:pt x="6971" y="4715"/>
                  </a:lnTo>
                  <a:lnTo>
                    <a:pt x="6920" y="4705"/>
                  </a:lnTo>
                  <a:lnTo>
                    <a:pt x="6866" y="4694"/>
                  </a:lnTo>
                  <a:lnTo>
                    <a:pt x="6815" y="4673"/>
                  </a:lnTo>
                  <a:lnTo>
                    <a:pt x="6761" y="4640"/>
                  </a:lnTo>
                  <a:lnTo>
                    <a:pt x="6715" y="4598"/>
                  </a:lnTo>
                  <a:lnTo>
                    <a:pt x="6665" y="4544"/>
                  </a:lnTo>
                  <a:lnTo>
                    <a:pt x="6619" y="4480"/>
                  </a:lnTo>
                  <a:lnTo>
                    <a:pt x="6578" y="4405"/>
                  </a:lnTo>
                  <a:lnTo>
                    <a:pt x="6537" y="4330"/>
                  </a:lnTo>
                  <a:lnTo>
                    <a:pt x="6496" y="4234"/>
                  </a:lnTo>
                  <a:lnTo>
                    <a:pt x="6460" y="4138"/>
                  </a:lnTo>
                  <a:lnTo>
                    <a:pt x="6428" y="4031"/>
                  </a:lnTo>
                  <a:lnTo>
                    <a:pt x="6400" y="3914"/>
                  </a:lnTo>
                  <a:lnTo>
                    <a:pt x="6373" y="3785"/>
                  </a:lnTo>
                  <a:lnTo>
                    <a:pt x="6350" y="3646"/>
                  </a:lnTo>
                  <a:lnTo>
                    <a:pt x="6332" y="3497"/>
                  </a:lnTo>
                  <a:lnTo>
                    <a:pt x="6291" y="3197"/>
                  </a:lnTo>
                  <a:lnTo>
                    <a:pt x="6273" y="3037"/>
                  </a:lnTo>
                  <a:lnTo>
                    <a:pt x="6259" y="2866"/>
                  </a:lnTo>
                  <a:lnTo>
                    <a:pt x="6245" y="2780"/>
                  </a:lnTo>
                  <a:lnTo>
                    <a:pt x="6241" y="2684"/>
                  </a:lnTo>
                  <a:lnTo>
                    <a:pt x="6236" y="2588"/>
                  </a:lnTo>
                  <a:lnTo>
                    <a:pt x="6236" y="2492"/>
                  </a:lnTo>
                  <a:lnTo>
                    <a:pt x="6236" y="2289"/>
                  </a:lnTo>
                  <a:lnTo>
                    <a:pt x="6250" y="2096"/>
                  </a:lnTo>
                  <a:lnTo>
                    <a:pt x="5465" y="1882"/>
                  </a:lnTo>
                  <a:lnTo>
                    <a:pt x="4680" y="1647"/>
                  </a:lnTo>
                  <a:lnTo>
                    <a:pt x="3896" y="1401"/>
                  </a:lnTo>
                  <a:lnTo>
                    <a:pt x="3116" y="1145"/>
                  </a:lnTo>
                  <a:lnTo>
                    <a:pt x="2331" y="877"/>
                  </a:lnTo>
                  <a:lnTo>
                    <a:pt x="1556" y="599"/>
                  </a:lnTo>
                  <a:lnTo>
                    <a:pt x="776" y="311"/>
                  </a:lnTo>
                  <a:lnTo>
                    <a:pt x="0"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61"/>
            <p:cNvSpPr/>
            <p:nvPr/>
          </p:nvSpPr>
          <p:spPr>
            <a:xfrm>
              <a:off x="3463375" y="-1086475"/>
              <a:ext cx="172925" cy="311650"/>
            </a:xfrm>
            <a:custGeom>
              <a:avLst/>
              <a:gdLst/>
              <a:ahLst/>
              <a:cxnLst/>
              <a:rect l="l" t="t" r="r" b="b"/>
              <a:pathLst>
                <a:path w="6917" h="12466" extrusionOk="0">
                  <a:moveTo>
                    <a:pt x="6917" y="0"/>
                  </a:moveTo>
                  <a:lnTo>
                    <a:pt x="6118" y="75"/>
                  </a:lnTo>
                  <a:lnTo>
                    <a:pt x="5316" y="161"/>
                  </a:lnTo>
                  <a:lnTo>
                    <a:pt x="4513" y="236"/>
                  </a:lnTo>
                  <a:lnTo>
                    <a:pt x="3710" y="311"/>
                  </a:lnTo>
                  <a:lnTo>
                    <a:pt x="2907" y="353"/>
                  </a:lnTo>
                  <a:lnTo>
                    <a:pt x="2505" y="375"/>
                  </a:lnTo>
                  <a:lnTo>
                    <a:pt x="2109" y="385"/>
                  </a:lnTo>
                  <a:lnTo>
                    <a:pt x="1306" y="385"/>
                  </a:lnTo>
                  <a:lnTo>
                    <a:pt x="904" y="364"/>
                  </a:lnTo>
                  <a:lnTo>
                    <a:pt x="503" y="343"/>
                  </a:lnTo>
                  <a:lnTo>
                    <a:pt x="462" y="1775"/>
                  </a:lnTo>
                  <a:lnTo>
                    <a:pt x="416" y="3218"/>
                  </a:lnTo>
                  <a:lnTo>
                    <a:pt x="361" y="4651"/>
                  </a:lnTo>
                  <a:lnTo>
                    <a:pt x="302" y="6084"/>
                  </a:lnTo>
                  <a:lnTo>
                    <a:pt x="238" y="7516"/>
                  </a:lnTo>
                  <a:lnTo>
                    <a:pt x="165" y="8949"/>
                  </a:lnTo>
                  <a:lnTo>
                    <a:pt x="88" y="10371"/>
                  </a:lnTo>
                  <a:lnTo>
                    <a:pt x="1" y="11792"/>
                  </a:lnTo>
                  <a:lnTo>
                    <a:pt x="790" y="11921"/>
                  </a:lnTo>
                  <a:lnTo>
                    <a:pt x="1579" y="12049"/>
                  </a:lnTo>
                  <a:lnTo>
                    <a:pt x="2364" y="12177"/>
                  </a:lnTo>
                  <a:lnTo>
                    <a:pt x="3153" y="12295"/>
                  </a:lnTo>
                  <a:lnTo>
                    <a:pt x="3546" y="12348"/>
                  </a:lnTo>
                  <a:lnTo>
                    <a:pt x="3938" y="12391"/>
                  </a:lnTo>
                  <a:lnTo>
                    <a:pt x="4335" y="12423"/>
                  </a:lnTo>
                  <a:lnTo>
                    <a:pt x="4727" y="12445"/>
                  </a:lnTo>
                  <a:lnTo>
                    <a:pt x="5124" y="12455"/>
                  </a:lnTo>
                  <a:lnTo>
                    <a:pt x="5521" y="12466"/>
                  </a:lnTo>
                  <a:lnTo>
                    <a:pt x="5913" y="12455"/>
                  </a:lnTo>
                  <a:lnTo>
                    <a:pt x="6315" y="12423"/>
                  </a:lnTo>
                  <a:lnTo>
                    <a:pt x="6388" y="11311"/>
                  </a:lnTo>
                  <a:lnTo>
                    <a:pt x="6465" y="10189"/>
                  </a:lnTo>
                  <a:lnTo>
                    <a:pt x="6534" y="9066"/>
                  </a:lnTo>
                  <a:lnTo>
                    <a:pt x="6602" y="7944"/>
                  </a:lnTo>
                  <a:lnTo>
                    <a:pt x="6666" y="6821"/>
                  </a:lnTo>
                  <a:lnTo>
                    <a:pt x="6725" y="5688"/>
                  </a:lnTo>
                  <a:lnTo>
                    <a:pt x="6784" y="4555"/>
                  </a:lnTo>
                  <a:lnTo>
                    <a:pt x="6835" y="3422"/>
                  </a:lnTo>
                  <a:lnTo>
                    <a:pt x="6853" y="2962"/>
                  </a:lnTo>
                  <a:lnTo>
                    <a:pt x="6871" y="2213"/>
                  </a:lnTo>
                  <a:lnTo>
                    <a:pt x="6917"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61"/>
            <p:cNvSpPr/>
            <p:nvPr/>
          </p:nvSpPr>
          <p:spPr>
            <a:xfrm>
              <a:off x="3477750" y="-1390625"/>
              <a:ext cx="164250" cy="254475"/>
            </a:xfrm>
            <a:custGeom>
              <a:avLst/>
              <a:gdLst/>
              <a:ahLst/>
              <a:cxnLst/>
              <a:rect l="l" t="t" r="r" b="b"/>
              <a:pathLst>
                <a:path w="6570" h="10179" extrusionOk="0">
                  <a:moveTo>
                    <a:pt x="6570" y="0"/>
                  </a:moveTo>
                  <a:lnTo>
                    <a:pt x="4941" y="150"/>
                  </a:lnTo>
                  <a:lnTo>
                    <a:pt x="4125" y="214"/>
                  </a:lnTo>
                  <a:lnTo>
                    <a:pt x="3308" y="268"/>
                  </a:lnTo>
                  <a:lnTo>
                    <a:pt x="2496" y="310"/>
                  </a:lnTo>
                  <a:lnTo>
                    <a:pt x="1680" y="332"/>
                  </a:lnTo>
                  <a:lnTo>
                    <a:pt x="1274" y="332"/>
                  </a:lnTo>
                  <a:lnTo>
                    <a:pt x="868" y="321"/>
                  </a:lnTo>
                  <a:lnTo>
                    <a:pt x="462" y="310"/>
                  </a:lnTo>
                  <a:lnTo>
                    <a:pt x="56" y="300"/>
                  </a:lnTo>
                  <a:lnTo>
                    <a:pt x="60" y="1486"/>
                  </a:lnTo>
                  <a:lnTo>
                    <a:pt x="65" y="2673"/>
                  </a:lnTo>
                  <a:lnTo>
                    <a:pt x="60" y="3860"/>
                  </a:lnTo>
                  <a:lnTo>
                    <a:pt x="56" y="5046"/>
                  </a:lnTo>
                  <a:lnTo>
                    <a:pt x="46" y="6233"/>
                  </a:lnTo>
                  <a:lnTo>
                    <a:pt x="37" y="7420"/>
                  </a:lnTo>
                  <a:lnTo>
                    <a:pt x="19" y="8606"/>
                  </a:lnTo>
                  <a:lnTo>
                    <a:pt x="1" y="9782"/>
                  </a:lnTo>
                  <a:lnTo>
                    <a:pt x="398" y="9772"/>
                  </a:lnTo>
                  <a:lnTo>
                    <a:pt x="795" y="9761"/>
                  </a:lnTo>
                  <a:lnTo>
                    <a:pt x="1593" y="9761"/>
                  </a:lnTo>
                  <a:lnTo>
                    <a:pt x="2391" y="9804"/>
                  </a:lnTo>
                  <a:lnTo>
                    <a:pt x="3190" y="9857"/>
                  </a:lnTo>
                  <a:lnTo>
                    <a:pt x="3988" y="9921"/>
                  </a:lnTo>
                  <a:lnTo>
                    <a:pt x="4786" y="10007"/>
                  </a:lnTo>
                  <a:lnTo>
                    <a:pt x="6378" y="10178"/>
                  </a:lnTo>
                  <a:lnTo>
                    <a:pt x="6470" y="5292"/>
                  </a:lnTo>
                  <a:lnTo>
                    <a:pt x="6570"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61"/>
            <p:cNvSpPr/>
            <p:nvPr/>
          </p:nvSpPr>
          <p:spPr>
            <a:xfrm>
              <a:off x="3496125" y="-4838950"/>
              <a:ext cx="794350" cy="576275"/>
            </a:xfrm>
            <a:custGeom>
              <a:avLst/>
              <a:gdLst/>
              <a:ahLst/>
              <a:cxnLst/>
              <a:rect l="l" t="t" r="r" b="b"/>
              <a:pathLst>
                <a:path w="31774" h="23051" extrusionOk="0">
                  <a:moveTo>
                    <a:pt x="25852" y="3069"/>
                  </a:moveTo>
                  <a:lnTo>
                    <a:pt x="25930" y="3080"/>
                  </a:lnTo>
                  <a:lnTo>
                    <a:pt x="26012" y="3091"/>
                  </a:lnTo>
                  <a:lnTo>
                    <a:pt x="26090" y="3112"/>
                  </a:lnTo>
                  <a:lnTo>
                    <a:pt x="26167" y="3133"/>
                  </a:lnTo>
                  <a:lnTo>
                    <a:pt x="26249" y="3176"/>
                  </a:lnTo>
                  <a:lnTo>
                    <a:pt x="26331" y="3219"/>
                  </a:lnTo>
                  <a:lnTo>
                    <a:pt x="26409" y="3272"/>
                  </a:lnTo>
                  <a:lnTo>
                    <a:pt x="26491" y="3336"/>
                  </a:lnTo>
                  <a:lnTo>
                    <a:pt x="26619" y="3465"/>
                  </a:lnTo>
                  <a:lnTo>
                    <a:pt x="26746" y="3604"/>
                  </a:lnTo>
                  <a:lnTo>
                    <a:pt x="26865" y="3764"/>
                  </a:lnTo>
                  <a:lnTo>
                    <a:pt x="26984" y="3946"/>
                  </a:lnTo>
                  <a:lnTo>
                    <a:pt x="27093" y="4149"/>
                  </a:lnTo>
                  <a:lnTo>
                    <a:pt x="27203" y="4363"/>
                  </a:lnTo>
                  <a:lnTo>
                    <a:pt x="27303" y="4587"/>
                  </a:lnTo>
                  <a:lnTo>
                    <a:pt x="27399" y="4833"/>
                  </a:lnTo>
                  <a:lnTo>
                    <a:pt x="27490" y="5090"/>
                  </a:lnTo>
                  <a:lnTo>
                    <a:pt x="27577" y="5357"/>
                  </a:lnTo>
                  <a:lnTo>
                    <a:pt x="27659" y="5646"/>
                  </a:lnTo>
                  <a:lnTo>
                    <a:pt x="27736" y="5934"/>
                  </a:lnTo>
                  <a:lnTo>
                    <a:pt x="27809" y="6244"/>
                  </a:lnTo>
                  <a:lnTo>
                    <a:pt x="27873" y="6554"/>
                  </a:lnTo>
                  <a:lnTo>
                    <a:pt x="27933" y="6875"/>
                  </a:lnTo>
                  <a:lnTo>
                    <a:pt x="27992" y="7207"/>
                  </a:lnTo>
                  <a:lnTo>
                    <a:pt x="28037" y="7538"/>
                  </a:lnTo>
                  <a:lnTo>
                    <a:pt x="28083" y="7880"/>
                  </a:lnTo>
                  <a:lnTo>
                    <a:pt x="28124" y="8233"/>
                  </a:lnTo>
                  <a:lnTo>
                    <a:pt x="28156" y="8586"/>
                  </a:lnTo>
                  <a:lnTo>
                    <a:pt x="28183" y="8938"/>
                  </a:lnTo>
                  <a:lnTo>
                    <a:pt x="28202" y="9291"/>
                  </a:lnTo>
                  <a:lnTo>
                    <a:pt x="28220" y="9655"/>
                  </a:lnTo>
                  <a:lnTo>
                    <a:pt x="28229" y="10008"/>
                  </a:lnTo>
                  <a:lnTo>
                    <a:pt x="28234" y="10371"/>
                  </a:lnTo>
                  <a:lnTo>
                    <a:pt x="28229" y="10724"/>
                  </a:lnTo>
                  <a:lnTo>
                    <a:pt x="28220" y="11087"/>
                  </a:lnTo>
                  <a:lnTo>
                    <a:pt x="28206" y="11440"/>
                  </a:lnTo>
                  <a:lnTo>
                    <a:pt x="28183" y="11782"/>
                  </a:lnTo>
                  <a:lnTo>
                    <a:pt x="28156" y="12135"/>
                  </a:lnTo>
                  <a:lnTo>
                    <a:pt x="28120" y="12466"/>
                  </a:lnTo>
                  <a:lnTo>
                    <a:pt x="28079" y="12808"/>
                  </a:lnTo>
                  <a:lnTo>
                    <a:pt x="28069" y="12947"/>
                  </a:lnTo>
                  <a:lnTo>
                    <a:pt x="28065" y="13065"/>
                  </a:lnTo>
                  <a:lnTo>
                    <a:pt x="28065" y="13193"/>
                  </a:lnTo>
                  <a:lnTo>
                    <a:pt x="28069" y="13311"/>
                  </a:lnTo>
                  <a:lnTo>
                    <a:pt x="26883" y="13097"/>
                  </a:lnTo>
                  <a:lnTo>
                    <a:pt x="25693" y="12894"/>
                  </a:lnTo>
                  <a:lnTo>
                    <a:pt x="24502" y="12702"/>
                  </a:lnTo>
                  <a:lnTo>
                    <a:pt x="23311" y="12509"/>
                  </a:lnTo>
                  <a:lnTo>
                    <a:pt x="23357" y="12381"/>
                  </a:lnTo>
                  <a:lnTo>
                    <a:pt x="23403" y="12231"/>
                  </a:lnTo>
                  <a:lnTo>
                    <a:pt x="23435" y="12082"/>
                  </a:lnTo>
                  <a:lnTo>
                    <a:pt x="23466" y="11910"/>
                  </a:lnTo>
                  <a:lnTo>
                    <a:pt x="23485" y="11729"/>
                  </a:lnTo>
                  <a:lnTo>
                    <a:pt x="23494" y="11536"/>
                  </a:lnTo>
                  <a:lnTo>
                    <a:pt x="23494" y="11322"/>
                  </a:lnTo>
                  <a:lnTo>
                    <a:pt x="23485" y="11109"/>
                  </a:lnTo>
                  <a:lnTo>
                    <a:pt x="23462" y="10692"/>
                  </a:lnTo>
                  <a:lnTo>
                    <a:pt x="23448" y="10275"/>
                  </a:lnTo>
                  <a:lnTo>
                    <a:pt x="23448" y="9858"/>
                  </a:lnTo>
                  <a:lnTo>
                    <a:pt x="23457" y="9441"/>
                  </a:lnTo>
                  <a:lnTo>
                    <a:pt x="23476" y="9035"/>
                  </a:lnTo>
                  <a:lnTo>
                    <a:pt x="23503" y="8628"/>
                  </a:lnTo>
                  <a:lnTo>
                    <a:pt x="23544" y="8222"/>
                  </a:lnTo>
                  <a:lnTo>
                    <a:pt x="23590" y="7827"/>
                  </a:lnTo>
                  <a:lnTo>
                    <a:pt x="23644" y="7431"/>
                  </a:lnTo>
                  <a:lnTo>
                    <a:pt x="23704" y="7057"/>
                  </a:lnTo>
                  <a:lnTo>
                    <a:pt x="23777" y="6683"/>
                  </a:lnTo>
                  <a:lnTo>
                    <a:pt x="23854" y="6319"/>
                  </a:lnTo>
                  <a:lnTo>
                    <a:pt x="23936" y="5977"/>
                  </a:lnTo>
                  <a:lnTo>
                    <a:pt x="24028" y="5646"/>
                  </a:lnTo>
                  <a:lnTo>
                    <a:pt x="24128" y="5325"/>
                  </a:lnTo>
                  <a:lnTo>
                    <a:pt x="24233" y="5015"/>
                  </a:lnTo>
                  <a:lnTo>
                    <a:pt x="24342" y="4737"/>
                  </a:lnTo>
                  <a:lnTo>
                    <a:pt x="24456" y="4470"/>
                  </a:lnTo>
                  <a:lnTo>
                    <a:pt x="24580" y="4213"/>
                  </a:lnTo>
                  <a:lnTo>
                    <a:pt x="24703" y="3989"/>
                  </a:lnTo>
                  <a:lnTo>
                    <a:pt x="24835" y="3785"/>
                  </a:lnTo>
                  <a:lnTo>
                    <a:pt x="24903" y="3689"/>
                  </a:lnTo>
                  <a:lnTo>
                    <a:pt x="24972" y="3604"/>
                  </a:lnTo>
                  <a:lnTo>
                    <a:pt x="25040" y="3518"/>
                  </a:lnTo>
                  <a:lnTo>
                    <a:pt x="25109" y="3443"/>
                  </a:lnTo>
                  <a:lnTo>
                    <a:pt x="25182" y="3379"/>
                  </a:lnTo>
                  <a:lnTo>
                    <a:pt x="25250" y="3315"/>
                  </a:lnTo>
                  <a:lnTo>
                    <a:pt x="25323" y="3262"/>
                  </a:lnTo>
                  <a:lnTo>
                    <a:pt x="25396" y="3208"/>
                  </a:lnTo>
                  <a:lnTo>
                    <a:pt x="25474" y="3165"/>
                  </a:lnTo>
                  <a:lnTo>
                    <a:pt x="25547" y="3133"/>
                  </a:lnTo>
                  <a:lnTo>
                    <a:pt x="25624" y="3112"/>
                  </a:lnTo>
                  <a:lnTo>
                    <a:pt x="25697" y="3091"/>
                  </a:lnTo>
                  <a:lnTo>
                    <a:pt x="25775" y="3080"/>
                  </a:lnTo>
                  <a:lnTo>
                    <a:pt x="25852" y="3069"/>
                  </a:lnTo>
                  <a:close/>
                  <a:moveTo>
                    <a:pt x="1346" y="12755"/>
                  </a:moveTo>
                  <a:lnTo>
                    <a:pt x="1401" y="12841"/>
                  </a:lnTo>
                  <a:lnTo>
                    <a:pt x="1433" y="12873"/>
                  </a:lnTo>
                  <a:lnTo>
                    <a:pt x="1460" y="12894"/>
                  </a:lnTo>
                  <a:lnTo>
                    <a:pt x="1497" y="12926"/>
                  </a:lnTo>
                  <a:lnTo>
                    <a:pt x="1528" y="12937"/>
                  </a:lnTo>
                  <a:lnTo>
                    <a:pt x="1565" y="12947"/>
                  </a:lnTo>
                  <a:lnTo>
                    <a:pt x="1606" y="12947"/>
                  </a:lnTo>
                  <a:lnTo>
                    <a:pt x="5739" y="13525"/>
                  </a:lnTo>
                  <a:lnTo>
                    <a:pt x="9877" y="14102"/>
                  </a:lnTo>
                  <a:lnTo>
                    <a:pt x="14014" y="14658"/>
                  </a:lnTo>
                  <a:lnTo>
                    <a:pt x="18152" y="15203"/>
                  </a:lnTo>
                  <a:lnTo>
                    <a:pt x="22509" y="15781"/>
                  </a:lnTo>
                  <a:lnTo>
                    <a:pt x="24685" y="16058"/>
                  </a:lnTo>
                  <a:lnTo>
                    <a:pt x="26861" y="16326"/>
                  </a:lnTo>
                  <a:lnTo>
                    <a:pt x="27216" y="16358"/>
                  </a:lnTo>
                  <a:lnTo>
                    <a:pt x="27558" y="16369"/>
                  </a:lnTo>
                  <a:lnTo>
                    <a:pt x="27892" y="16379"/>
                  </a:lnTo>
                  <a:lnTo>
                    <a:pt x="28206" y="16390"/>
                  </a:lnTo>
                  <a:lnTo>
                    <a:pt x="28503" y="16411"/>
                  </a:lnTo>
                  <a:lnTo>
                    <a:pt x="28649" y="16433"/>
                  </a:lnTo>
                  <a:lnTo>
                    <a:pt x="28786" y="16465"/>
                  </a:lnTo>
                  <a:lnTo>
                    <a:pt x="28922" y="16497"/>
                  </a:lnTo>
                  <a:lnTo>
                    <a:pt x="29055" y="16550"/>
                  </a:lnTo>
                  <a:lnTo>
                    <a:pt x="29178" y="16614"/>
                  </a:lnTo>
                  <a:lnTo>
                    <a:pt x="29301" y="16679"/>
                  </a:lnTo>
                  <a:lnTo>
                    <a:pt x="29415" y="16764"/>
                  </a:lnTo>
                  <a:lnTo>
                    <a:pt x="29529" y="16871"/>
                  </a:lnTo>
                  <a:lnTo>
                    <a:pt x="29634" y="16989"/>
                  </a:lnTo>
                  <a:lnTo>
                    <a:pt x="29739" y="17128"/>
                  </a:lnTo>
                  <a:lnTo>
                    <a:pt x="29835" y="17288"/>
                  </a:lnTo>
                  <a:lnTo>
                    <a:pt x="29926" y="17470"/>
                  </a:lnTo>
                  <a:lnTo>
                    <a:pt x="30013" y="17673"/>
                  </a:lnTo>
                  <a:lnTo>
                    <a:pt x="30054" y="17780"/>
                  </a:lnTo>
                  <a:lnTo>
                    <a:pt x="30095" y="17897"/>
                  </a:lnTo>
                  <a:lnTo>
                    <a:pt x="30131" y="18015"/>
                  </a:lnTo>
                  <a:lnTo>
                    <a:pt x="30168" y="18143"/>
                  </a:lnTo>
                  <a:lnTo>
                    <a:pt x="30236" y="18421"/>
                  </a:lnTo>
                  <a:lnTo>
                    <a:pt x="30300" y="18731"/>
                  </a:lnTo>
                  <a:lnTo>
                    <a:pt x="30359" y="19063"/>
                  </a:lnTo>
                  <a:lnTo>
                    <a:pt x="30410" y="19426"/>
                  </a:lnTo>
                  <a:lnTo>
                    <a:pt x="30455" y="19822"/>
                  </a:lnTo>
                  <a:lnTo>
                    <a:pt x="30496" y="20249"/>
                  </a:lnTo>
                  <a:lnTo>
                    <a:pt x="30528" y="20720"/>
                  </a:lnTo>
                  <a:lnTo>
                    <a:pt x="30505" y="20688"/>
                  </a:lnTo>
                  <a:lnTo>
                    <a:pt x="30496" y="20677"/>
                  </a:lnTo>
                  <a:lnTo>
                    <a:pt x="30483" y="20666"/>
                  </a:lnTo>
                  <a:lnTo>
                    <a:pt x="28694" y="20068"/>
                  </a:lnTo>
                  <a:lnTo>
                    <a:pt x="27791" y="19779"/>
                  </a:lnTo>
                  <a:lnTo>
                    <a:pt x="26888" y="19490"/>
                  </a:lnTo>
                  <a:lnTo>
                    <a:pt x="25980" y="19202"/>
                  </a:lnTo>
                  <a:lnTo>
                    <a:pt x="25068" y="18934"/>
                  </a:lnTo>
                  <a:lnTo>
                    <a:pt x="24155" y="18667"/>
                  </a:lnTo>
                  <a:lnTo>
                    <a:pt x="23238" y="18410"/>
                  </a:lnTo>
                  <a:lnTo>
                    <a:pt x="22317" y="18154"/>
                  </a:lnTo>
                  <a:lnTo>
                    <a:pt x="21395" y="17919"/>
                  </a:lnTo>
                  <a:lnTo>
                    <a:pt x="20469" y="17694"/>
                  </a:lnTo>
                  <a:lnTo>
                    <a:pt x="19548" y="17480"/>
                  </a:lnTo>
                  <a:lnTo>
                    <a:pt x="18617" y="17277"/>
                  </a:lnTo>
                  <a:lnTo>
                    <a:pt x="17691" y="17095"/>
                  </a:lnTo>
                  <a:lnTo>
                    <a:pt x="16765" y="16924"/>
                  </a:lnTo>
                  <a:lnTo>
                    <a:pt x="15834" y="16775"/>
                  </a:lnTo>
                  <a:lnTo>
                    <a:pt x="14904" y="16636"/>
                  </a:lnTo>
                  <a:lnTo>
                    <a:pt x="13978" y="16518"/>
                  </a:lnTo>
                  <a:lnTo>
                    <a:pt x="13047" y="16411"/>
                  </a:lnTo>
                  <a:lnTo>
                    <a:pt x="12121" y="16326"/>
                  </a:lnTo>
                  <a:lnTo>
                    <a:pt x="11195" y="16272"/>
                  </a:lnTo>
                  <a:lnTo>
                    <a:pt x="10269" y="16230"/>
                  </a:lnTo>
                  <a:lnTo>
                    <a:pt x="9343" y="16219"/>
                  </a:lnTo>
                  <a:lnTo>
                    <a:pt x="8421" y="16219"/>
                  </a:lnTo>
                  <a:lnTo>
                    <a:pt x="7505" y="16251"/>
                  </a:lnTo>
                  <a:lnTo>
                    <a:pt x="7044" y="16272"/>
                  </a:lnTo>
                  <a:lnTo>
                    <a:pt x="6583" y="16304"/>
                  </a:lnTo>
                  <a:lnTo>
                    <a:pt x="6127" y="16347"/>
                  </a:lnTo>
                  <a:lnTo>
                    <a:pt x="5671" y="16390"/>
                  </a:lnTo>
                  <a:lnTo>
                    <a:pt x="5214" y="16443"/>
                  </a:lnTo>
                  <a:lnTo>
                    <a:pt x="4758" y="16497"/>
                  </a:lnTo>
                  <a:lnTo>
                    <a:pt x="4302" y="16561"/>
                  </a:lnTo>
                  <a:lnTo>
                    <a:pt x="3850" y="16636"/>
                  </a:lnTo>
                  <a:lnTo>
                    <a:pt x="3394" y="16711"/>
                  </a:lnTo>
                  <a:lnTo>
                    <a:pt x="2943" y="16807"/>
                  </a:lnTo>
                  <a:lnTo>
                    <a:pt x="2491" y="16892"/>
                  </a:lnTo>
                  <a:lnTo>
                    <a:pt x="2044" y="16999"/>
                  </a:lnTo>
                  <a:lnTo>
                    <a:pt x="1592" y="17106"/>
                  </a:lnTo>
                  <a:lnTo>
                    <a:pt x="1145" y="17224"/>
                  </a:lnTo>
                  <a:lnTo>
                    <a:pt x="1132" y="17224"/>
                  </a:lnTo>
                  <a:lnTo>
                    <a:pt x="1118" y="17234"/>
                  </a:lnTo>
                  <a:lnTo>
                    <a:pt x="1091" y="17267"/>
                  </a:lnTo>
                  <a:lnTo>
                    <a:pt x="1068" y="16989"/>
                  </a:lnTo>
                  <a:lnTo>
                    <a:pt x="1045" y="16711"/>
                  </a:lnTo>
                  <a:lnTo>
                    <a:pt x="1031" y="16422"/>
                  </a:lnTo>
                  <a:lnTo>
                    <a:pt x="1022" y="16123"/>
                  </a:lnTo>
                  <a:lnTo>
                    <a:pt x="1018" y="15834"/>
                  </a:lnTo>
                  <a:lnTo>
                    <a:pt x="1022" y="15535"/>
                  </a:lnTo>
                  <a:lnTo>
                    <a:pt x="1027" y="15246"/>
                  </a:lnTo>
                  <a:lnTo>
                    <a:pt x="1040" y="14947"/>
                  </a:lnTo>
                  <a:lnTo>
                    <a:pt x="1059" y="14658"/>
                  </a:lnTo>
                  <a:lnTo>
                    <a:pt x="1086" y="14369"/>
                  </a:lnTo>
                  <a:lnTo>
                    <a:pt x="1113" y="14081"/>
                  </a:lnTo>
                  <a:lnTo>
                    <a:pt x="1150" y="13803"/>
                  </a:lnTo>
                  <a:lnTo>
                    <a:pt x="1191" y="13535"/>
                  </a:lnTo>
                  <a:lnTo>
                    <a:pt x="1237" y="13268"/>
                  </a:lnTo>
                  <a:lnTo>
                    <a:pt x="1287" y="13012"/>
                  </a:lnTo>
                  <a:lnTo>
                    <a:pt x="1346" y="12755"/>
                  </a:lnTo>
                  <a:close/>
                  <a:moveTo>
                    <a:pt x="25834" y="1"/>
                  </a:moveTo>
                  <a:lnTo>
                    <a:pt x="25725" y="12"/>
                  </a:lnTo>
                  <a:lnTo>
                    <a:pt x="25611" y="22"/>
                  </a:lnTo>
                  <a:lnTo>
                    <a:pt x="25506" y="44"/>
                  </a:lnTo>
                  <a:lnTo>
                    <a:pt x="25396" y="76"/>
                  </a:lnTo>
                  <a:lnTo>
                    <a:pt x="25287" y="129"/>
                  </a:lnTo>
                  <a:lnTo>
                    <a:pt x="25182" y="183"/>
                  </a:lnTo>
                  <a:lnTo>
                    <a:pt x="25077" y="247"/>
                  </a:lnTo>
                  <a:lnTo>
                    <a:pt x="24972" y="322"/>
                  </a:lnTo>
                  <a:lnTo>
                    <a:pt x="24867" y="396"/>
                  </a:lnTo>
                  <a:lnTo>
                    <a:pt x="24767" y="493"/>
                  </a:lnTo>
                  <a:lnTo>
                    <a:pt x="24666" y="589"/>
                  </a:lnTo>
                  <a:lnTo>
                    <a:pt x="24566" y="696"/>
                  </a:lnTo>
                  <a:lnTo>
                    <a:pt x="24470" y="813"/>
                  </a:lnTo>
                  <a:lnTo>
                    <a:pt x="24374" y="942"/>
                  </a:lnTo>
                  <a:lnTo>
                    <a:pt x="24279" y="1081"/>
                  </a:lnTo>
                  <a:lnTo>
                    <a:pt x="24187" y="1220"/>
                  </a:lnTo>
                  <a:lnTo>
                    <a:pt x="24096" y="1369"/>
                  </a:lnTo>
                  <a:lnTo>
                    <a:pt x="24005" y="1530"/>
                  </a:lnTo>
                  <a:lnTo>
                    <a:pt x="23918" y="1690"/>
                  </a:lnTo>
                  <a:lnTo>
                    <a:pt x="23831" y="1861"/>
                  </a:lnTo>
                  <a:lnTo>
                    <a:pt x="23745" y="2043"/>
                  </a:lnTo>
                  <a:lnTo>
                    <a:pt x="23663" y="2225"/>
                  </a:lnTo>
                  <a:lnTo>
                    <a:pt x="23581" y="2417"/>
                  </a:lnTo>
                  <a:lnTo>
                    <a:pt x="23503" y="2609"/>
                  </a:lnTo>
                  <a:lnTo>
                    <a:pt x="23425" y="2813"/>
                  </a:lnTo>
                  <a:lnTo>
                    <a:pt x="23352" y="3026"/>
                  </a:lnTo>
                  <a:lnTo>
                    <a:pt x="23279" y="3240"/>
                  </a:lnTo>
                  <a:lnTo>
                    <a:pt x="23206" y="3465"/>
                  </a:lnTo>
                  <a:lnTo>
                    <a:pt x="23138" y="3689"/>
                  </a:lnTo>
                  <a:lnTo>
                    <a:pt x="23074" y="3914"/>
                  </a:lnTo>
                  <a:lnTo>
                    <a:pt x="23010" y="4149"/>
                  </a:lnTo>
                  <a:lnTo>
                    <a:pt x="22946" y="4395"/>
                  </a:lnTo>
                  <a:lnTo>
                    <a:pt x="22887" y="4641"/>
                  </a:lnTo>
                  <a:lnTo>
                    <a:pt x="22832" y="4887"/>
                  </a:lnTo>
                  <a:lnTo>
                    <a:pt x="22778" y="5143"/>
                  </a:lnTo>
                  <a:lnTo>
                    <a:pt x="22727" y="5400"/>
                  </a:lnTo>
                  <a:lnTo>
                    <a:pt x="22677" y="5656"/>
                  </a:lnTo>
                  <a:lnTo>
                    <a:pt x="22632" y="5924"/>
                  </a:lnTo>
                  <a:lnTo>
                    <a:pt x="22591" y="6191"/>
                  </a:lnTo>
                  <a:lnTo>
                    <a:pt x="22550" y="6458"/>
                  </a:lnTo>
                  <a:lnTo>
                    <a:pt x="22509" y="6736"/>
                  </a:lnTo>
                  <a:lnTo>
                    <a:pt x="22477" y="7014"/>
                  </a:lnTo>
                  <a:lnTo>
                    <a:pt x="22445" y="7292"/>
                  </a:lnTo>
                  <a:lnTo>
                    <a:pt x="22413" y="7570"/>
                  </a:lnTo>
                  <a:lnTo>
                    <a:pt x="22390" y="7859"/>
                  </a:lnTo>
                  <a:lnTo>
                    <a:pt x="22367" y="8137"/>
                  </a:lnTo>
                  <a:lnTo>
                    <a:pt x="22344" y="8425"/>
                  </a:lnTo>
                  <a:lnTo>
                    <a:pt x="22331" y="8714"/>
                  </a:lnTo>
                  <a:lnTo>
                    <a:pt x="22317" y="9003"/>
                  </a:lnTo>
                  <a:lnTo>
                    <a:pt x="22308" y="9302"/>
                  </a:lnTo>
                  <a:lnTo>
                    <a:pt x="22299" y="9591"/>
                  </a:lnTo>
                  <a:lnTo>
                    <a:pt x="22294" y="9879"/>
                  </a:lnTo>
                  <a:lnTo>
                    <a:pt x="22294" y="10179"/>
                  </a:lnTo>
                  <a:lnTo>
                    <a:pt x="22299" y="10467"/>
                  </a:lnTo>
                  <a:lnTo>
                    <a:pt x="22308" y="10756"/>
                  </a:lnTo>
                  <a:lnTo>
                    <a:pt x="22317" y="11055"/>
                  </a:lnTo>
                  <a:lnTo>
                    <a:pt x="22331" y="11344"/>
                  </a:lnTo>
                  <a:lnTo>
                    <a:pt x="22349" y="11643"/>
                  </a:lnTo>
                  <a:lnTo>
                    <a:pt x="22372" y="11932"/>
                  </a:lnTo>
                  <a:lnTo>
                    <a:pt x="22385" y="12071"/>
                  </a:lnTo>
                  <a:lnTo>
                    <a:pt x="22404" y="12188"/>
                  </a:lnTo>
                  <a:lnTo>
                    <a:pt x="22422" y="12295"/>
                  </a:lnTo>
                  <a:lnTo>
                    <a:pt x="22445" y="12392"/>
                  </a:lnTo>
                  <a:lnTo>
                    <a:pt x="22445" y="12392"/>
                  </a:lnTo>
                  <a:lnTo>
                    <a:pt x="19895" y="12039"/>
                  </a:lnTo>
                  <a:lnTo>
                    <a:pt x="17349" y="11707"/>
                  </a:lnTo>
                  <a:lnTo>
                    <a:pt x="14794" y="11387"/>
                  </a:lnTo>
                  <a:lnTo>
                    <a:pt x="12244" y="11077"/>
                  </a:lnTo>
                  <a:lnTo>
                    <a:pt x="7144" y="10467"/>
                  </a:lnTo>
                  <a:lnTo>
                    <a:pt x="4589" y="10157"/>
                  </a:lnTo>
                  <a:lnTo>
                    <a:pt x="2039" y="9847"/>
                  </a:lnTo>
                  <a:lnTo>
                    <a:pt x="2026" y="9687"/>
                  </a:lnTo>
                  <a:lnTo>
                    <a:pt x="2003" y="9537"/>
                  </a:lnTo>
                  <a:lnTo>
                    <a:pt x="1976" y="9387"/>
                  </a:lnTo>
                  <a:lnTo>
                    <a:pt x="1944" y="9259"/>
                  </a:lnTo>
                  <a:lnTo>
                    <a:pt x="1907" y="9131"/>
                  </a:lnTo>
                  <a:lnTo>
                    <a:pt x="1866" y="9013"/>
                  </a:lnTo>
                  <a:lnTo>
                    <a:pt x="1820" y="8917"/>
                  </a:lnTo>
                  <a:lnTo>
                    <a:pt x="1770" y="8832"/>
                  </a:lnTo>
                  <a:lnTo>
                    <a:pt x="1720" y="8767"/>
                  </a:lnTo>
                  <a:lnTo>
                    <a:pt x="1661" y="8714"/>
                  </a:lnTo>
                  <a:lnTo>
                    <a:pt x="1601" y="8682"/>
                  </a:lnTo>
                  <a:lnTo>
                    <a:pt x="1538" y="8682"/>
                  </a:lnTo>
                  <a:lnTo>
                    <a:pt x="1474" y="8693"/>
                  </a:lnTo>
                  <a:lnTo>
                    <a:pt x="1410" y="8735"/>
                  </a:lnTo>
                  <a:lnTo>
                    <a:pt x="1341" y="8799"/>
                  </a:lnTo>
                  <a:lnTo>
                    <a:pt x="1273" y="8896"/>
                  </a:lnTo>
                  <a:lnTo>
                    <a:pt x="1145" y="9109"/>
                  </a:lnTo>
                  <a:lnTo>
                    <a:pt x="1027" y="9345"/>
                  </a:lnTo>
                  <a:lnTo>
                    <a:pt x="913" y="9591"/>
                  </a:lnTo>
                  <a:lnTo>
                    <a:pt x="803" y="9847"/>
                  </a:lnTo>
                  <a:lnTo>
                    <a:pt x="703" y="10114"/>
                  </a:lnTo>
                  <a:lnTo>
                    <a:pt x="612" y="10403"/>
                  </a:lnTo>
                  <a:lnTo>
                    <a:pt x="525" y="10692"/>
                  </a:lnTo>
                  <a:lnTo>
                    <a:pt x="443" y="10991"/>
                  </a:lnTo>
                  <a:lnTo>
                    <a:pt x="370" y="11312"/>
                  </a:lnTo>
                  <a:lnTo>
                    <a:pt x="301" y="11633"/>
                  </a:lnTo>
                  <a:lnTo>
                    <a:pt x="237" y="11953"/>
                  </a:lnTo>
                  <a:lnTo>
                    <a:pt x="187" y="12295"/>
                  </a:lnTo>
                  <a:lnTo>
                    <a:pt x="137" y="12637"/>
                  </a:lnTo>
                  <a:lnTo>
                    <a:pt x="96" y="12980"/>
                  </a:lnTo>
                  <a:lnTo>
                    <a:pt x="64" y="13332"/>
                  </a:lnTo>
                  <a:lnTo>
                    <a:pt x="37" y="13685"/>
                  </a:lnTo>
                  <a:lnTo>
                    <a:pt x="18" y="14049"/>
                  </a:lnTo>
                  <a:lnTo>
                    <a:pt x="5" y="14412"/>
                  </a:lnTo>
                  <a:lnTo>
                    <a:pt x="0" y="14776"/>
                  </a:lnTo>
                  <a:lnTo>
                    <a:pt x="0" y="15139"/>
                  </a:lnTo>
                  <a:lnTo>
                    <a:pt x="9" y="15503"/>
                  </a:lnTo>
                  <a:lnTo>
                    <a:pt x="23" y="15866"/>
                  </a:lnTo>
                  <a:lnTo>
                    <a:pt x="46" y="16230"/>
                  </a:lnTo>
                  <a:lnTo>
                    <a:pt x="78" y="16593"/>
                  </a:lnTo>
                  <a:lnTo>
                    <a:pt x="114" y="16957"/>
                  </a:lnTo>
                  <a:lnTo>
                    <a:pt x="155" y="17309"/>
                  </a:lnTo>
                  <a:lnTo>
                    <a:pt x="210" y="17662"/>
                  </a:lnTo>
                  <a:lnTo>
                    <a:pt x="269" y="18004"/>
                  </a:lnTo>
                  <a:lnTo>
                    <a:pt x="333" y="18346"/>
                  </a:lnTo>
                  <a:lnTo>
                    <a:pt x="406" y="18688"/>
                  </a:lnTo>
                  <a:lnTo>
                    <a:pt x="488" y="19009"/>
                  </a:lnTo>
                  <a:lnTo>
                    <a:pt x="575" y="19330"/>
                  </a:lnTo>
                  <a:lnTo>
                    <a:pt x="598" y="19405"/>
                  </a:lnTo>
                  <a:lnTo>
                    <a:pt x="621" y="19458"/>
                  </a:lnTo>
                  <a:lnTo>
                    <a:pt x="666" y="19554"/>
                  </a:lnTo>
                  <a:lnTo>
                    <a:pt x="703" y="19704"/>
                  </a:lnTo>
                  <a:lnTo>
                    <a:pt x="748" y="19843"/>
                  </a:lnTo>
                  <a:lnTo>
                    <a:pt x="799" y="19971"/>
                  </a:lnTo>
                  <a:lnTo>
                    <a:pt x="853" y="20078"/>
                  </a:lnTo>
                  <a:lnTo>
                    <a:pt x="917" y="20174"/>
                  </a:lnTo>
                  <a:lnTo>
                    <a:pt x="986" y="20260"/>
                  </a:lnTo>
                  <a:lnTo>
                    <a:pt x="1063" y="20313"/>
                  </a:lnTo>
                  <a:lnTo>
                    <a:pt x="1145" y="20356"/>
                  </a:lnTo>
                  <a:lnTo>
                    <a:pt x="2053" y="20549"/>
                  </a:lnTo>
                  <a:lnTo>
                    <a:pt x="2965" y="20730"/>
                  </a:lnTo>
                  <a:lnTo>
                    <a:pt x="3878" y="20891"/>
                  </a:lnTo>
                  <a:lnTo>
                    <a:pt x="4790" y="21040"/>
                  </a:lnTo>
                  <a:lnTo>
                    <a:pt x="5703" y="21179"/>
                  </a:lnTo>
                  <a:lnTo>
                    <a:pt x="6620" y="21297"/>
                  </a:lnTo>
                  <a:lnTo>
                    <a:pt x="7532" y="21415"/>
                  </a:lnTo>
                  <a:lnTo>
                    <a:pt x="8449" y="21511"/>
                  </a:lnTo>
                  <a:lnTo>
                    <a:pt x="9366" y="21607"/>
                  </a:lnTo>
                  <a:lnTo>
                    <a:pt x="10287" y="21693"/>
                  </a:lnTo>
                  <a:lnTo>
                    <a:pt x="11204" y="21767"/>
                  </a:lnTo>
                  <a:lnTo>
                    <a:pt x="12121" y="21832"/>
                  </a:lnTo>
                  <a:lnTo>
                    <a:pt x="13960" y="21960"/>
                  </a:lnTo>
                  <a:lnTo>
                    <a:pt x="15803" y="22056"/>
                  </a:lnTo>
                  <a:lnTo>
                    <a:pt x="17641" y="22142"/>
                  </a:lnTo>
                  <a:lnTo>
                    <a:pt x="19479" y="22227"/>
                  </a:lnTo>
                  <a:lnTo>
                    <a:pt x="21318" y="22323"/>
                  </a:lnTo>
                  <a:lnTo>
                    <a:pt x="23156" y="22419"/>
                  </a:lnTo>
                  <a:lnTo>
                    <a:pt x="24995" y="22537"/>
                  </a:lnTo>
                  <a:lnTo>
                    <a:pt x="25912" y="22601"/>
                  </a:lnTo>
                  <a:lnTo>
                    <a:pt x="26829" y="22676"/>
                  </a:lnTo>
                  <a:lnTo>
                    <a:pt x="27741" y="22751"/>
                  </a:lnTo>
                  <a:lnTo>
                    <a:pt x="28658" y="22836"/>
                  </a:lnTo>
                  <a:lnTo>
                    <a:pt x="29570" y="22943"/>
                  </a:lnTo>
                  <a:lnTo>
                    <a:pt x="30483" y="23050"/>
                  </a:lnTo>
                  <a:lnTo>
                    <a:pt x="30524" y="23050"/>
                  </a:lnTo>
                  <a:lnTo>
                    <a:pt x="30565" y="23040"/>
                  </a:lnTo>
                  <a:lnTo>
                    <a:pt x="30606" y="23029"/>
                  </a:lnTo>
                  <a:lnTo>
                    <a:pt x="30638" y="23007"/>
                  </a:lnTo>
                  <a:lnTo>
                    <a:pt x="30670" y="22975"/>
                  </a:lnTo>
                  <a:lnTo>
                    <a:pt x="30702" y="22933"/>
                  </a:lnTo>
                  <a:lnTo>
                    <a:pt x="30729" y="22890"/>
                  </a:lnTo>
                  <a:lnTo>
                    <a:pt x="30756" y="22847"/>
                  </a:lnTo>
                  <a:lnTo>
                    <a:pt x="30779" y="22794"/>
                  </a:lnTo>
                  <a:lnTo>
                    <a:pt x="30802" y="22730"/>
                  </a:lnTo>
                  <a:lnTo>
                    <a:pt x="30820" y="22665"/>
                  </a:lnTo>
                  <a:lnTo>
                    <a:pt x="30838" y="22601"/>
                  </a:lnTo>
                  <a:lnTo>
                    <a:pt x="30870" y="22452"/>
                  </a:lnTo>
                  <a:lnTo>
                    <a:pt x="30889" y="22291"/>
                  </a:lnTo>
                  <a:lnTo>
                    <a:pt x="30930" y="22323"/>
                  </a:lnTo>
                  <a:lnTo>
                    <a:pt x="30975" y="22334"/>
                  </a:lnTo>
                  <a:lnTo>
                    <a:pt x="31016" y="22345"/>
                  </a:lnTo>
                  <a:lnTo>
                    <a:pt x="31062" y="22334"/>
                  </a:lnTo>
                  <a:lnTo>
                    <a:pt x="31103" y="22313"/>
                  </a:lnTo>
                  <a:lnTo>
                    <a:pt x="31144" y="22281"/>
                  </a:lnTo>
                  <a:lnTo>
                    <a:pt x="31181" y="22238"/>
                  </a:lnTo>
                  <a:lnTo>
                    <a:pt x="31217" y="22184"/>
                  </a:lnTo>
                  <a:lnTo>
                    <a:pt x="31254" y="22109"/>
                  </a:lnTo>
                  <a:lnTo>
                    <a:pt x="31281" y="22035"/>
                  </a:lnTo>
                  <a:lnTo>
                    <a:pt x="31308" y="21938"/>
                  </a:lnTo>
                  <a:lnTo>
                    <a:pt x="31331" y="21842"/>
                  </a:lnTo>
                  <a:lnTo>
                    <a:pt x="31349" y="21725"/>
                  </a:lnTo>
                  <a:lnTo>
                    <a:pt x="31363" y="21596"/>
                  </a:lnTo>
                  <a:lnTo>
                    <a:pt x="31372" y="21457"/>
                  </a:lnTo>
                  <a:lnTo>
                    <a:pt x="31377" y="21297"/>
                  </a:lnTo>
                  <a:lnTo>
                    <a:pt x="31564" y="18496"/>
                  </a:lnTo>
                  <a:lnTo>
                    <a:pt x="31660" y="17095"/>
                  </a:lnTo>
                  <a:lnTo>
                    <a:pt x="31746" y="15695"/>
                  </a:lnTo>
                  <a:lnTo>
                    <a:pt x="31765" y="15513"/>
                  </a:lnTo>
                  <a:lnTo>
                    <a:pt x="31774" y="15342"/>
                  </a:lnTo>
                  <a:lnTo>
                    <a:pt x="31774" y="15171"/>
                  </a:lnTo>
                  <a:lnTo>
                    <a:pt x="31765" y="15000"/>
                  </a:lnTo>
                  <a:lnTo>
                    <a:pt x="31746" y="14840"/>
                  </a:lnTo>
                  <a:lnTo>
                    <a:pt x="31723" y="14690"/>
                  </a:lnTo>
                  <a:lnTo>
                    <a:pt x="31692" y="14551"/>
                  </a:lnTo>
                  <a:lnTo>
                    <a:pt x="31655" y="14423"/>
                  </a:lnTo>
                  <a:lnTo>
                    <a:pt x="31614" y="14305"/>
                  </a:lnTo>
                  <a:lnTo>
                    <a:pt x="31564" y="14188"/>
                  </a:lnTo>
                  <a:lnTo>
                    <a:pt x="31514" y="14091"/>
                  </a:lnTo>
                  <a:lnTo>
                    <a:pt x="31459" y="14006"/>
                  </a:lnTo>
                  <a:lnTo>
                    <a:pt x="31404" y="13942"/>
                  </a:lnTo>
                  <a:lnTo>
                    <a:pt x="31345" y="13888"/>
                  </a:lnTo>
                  <a:lnTo>
                    <a:pt x="31286" y="13845"/>
                  </a:lnTo>
                  <a:lnTo>
                    <a:pt x="31222" y="13824"/>
                  </a:lnTo>
                  <a:lnTo>
                    <a:pt x="30624" y="13717"/>
                  </a:lnTo>
                  <a:lnTo>
                    <a:pt x="30022" y="13621"/>
                  </a:lnTo>
                  <a:lnTo>
                    <a:pt x="28822" y="13439"/>
                  </a:lnTo>
                  <a:lnTo>
                    <a:pt x="28863" y="13183"/>
                  </a:lnTo>
                  <a:lnTo>
                    <a:pt x="28904" y="12937"/>
                  </a:lnTo>
                  <a:lnTo>
                    <a:pt x="28941" y="12680"/>
                  </a:lnTo>
                  <a:lnTo>
                    <a:pt x="28977" y="12424"/>
                  </a:lnTo>
                  <a:lnTo>
                    <a:pt x="29009" y="12167"/>
                  </a:lnTo>
                  <a:lnTo>
                    <a:pt x="29037" y="11910"/>
                  </a:lnTo>
                  <a:lnTo>
                    <a:pt x="29064" y="11654"/>
                  </a:lnTo>
                  <a:lnTo>
                    <a:pt x="29087" y="11387"/>
                  </a:lnTo>
                  <a:lnTo>
                    <a:pt x="29105" y="11130"/>
                  </a:lnTo>
                  <a:lnTo>
                    <a:pt x="29119" y="10863"/>
                  </a:lnTo>
                  <a:lnTo>
                    <a:pt x="29132" y="10606"/>
                  </a:lnTo>
                  <a:lnTo>
                    <a:pt x="29146" y="10339"/>
                  </a:lnTo>
                  <a:lnTo>
                    <a:pt x="29155" y="10082"/>
                  </a:lnTo>
                  <a:lnTo>
                    <a:pt x="29160" y="9815"/>
                  </a:lnTo>
                  <a:lnTo>
                    <a:pt x="29160" y="9548"/>
                  </a:lnTo>
                  <a:lnTo>
                    <a:pt x="29160" y="9281"/>
                  </a:lnTo>
                  <a:lnTo>
                    <a:pt x="29151" y="8757"/>
                  </a:lnTo>
                  <a:lnTo>
                    <a:pt x="29132" y="8233"/>
                  </a:lnTo>
                  <a:lnTo>
                    <a:pt x="29100" y="7720"/>
                  </a:lnTo>
                  <a:lnTo>
                    <a:pt x="29059" y="7207"/>
                  </a:lnTo>
                  <a:lnTo>
                    <a:pt x="29009" y="6693"/>
                  </a:lnTo>
                  <a:lnTo>
                    <a:pt x="28950" y="6202"/>
                  </a:lnTo>
                  <a:lnTo>
                    <a:pt x="28877" y="5710"/>
                  </a:lnTo>
                  <a:lnTo>
                    <a:pt x="28799" y="5229"/>
                  </a:lnTo>
                  <a:lnTo>
                    <a:pt x="28708" y="4769"/>
                  </a:lnTo>
                  <a:lnTo>
                    <a:pt x="28612" y="4309"/>
                  </a:lnTo>
                  <a:lnTo>
                    <a:pt x="28503" y="3871"/>
                  </a:lnTo>
                  <a:lnTo>
                    <a:pt x="28448" y="3668"/>
                  </a:lnTo>
                  <a:lnTo>
                    <a:pt x="28389" y="3454"/>
                  </a:lnTo>
                  <a:lnTo>
                    <a:pt x="28329" y="3251"/>
                  </a:lnTo>
                  <a:lnTo>
                    <a:pt x="28266" y="3048"/>
                  </a:lnTo>
                  <a:lnTo>
                    <a:pt x="28202" y="2855"/>
                  </a:lnTo>
                  <a:lnTo>
                    <a:pt x="28133" y="2663"/>
                  </a:lnTo>
                  <a:lnTo>
                    <a:pt x="28065" y="2481"/>
                  </a:lnTo>
                  <a:lnTo>
                    <a:pt x="27992" y="2299"/>
                  </a:lnTo>
                  <a:lnTo>
                    <a:pt x="27919" y="2128"/>
                  </a:lnTo>
                  <a:lnTo>
                    <a:pt x="27846" y="1957"/>
                  </a:lnTo>
                  <a:lnTo>
                    <a:pt x="27768" y="1797"/>
                  </a:lnTo>
                  <a:lnTo>
                    <a:pt x="27686" y="1637"/>
                  </a:lnTo>
                  <a:lnTo>
                    <a:pt x="27609" y="1487"/>
                  </a:lnTo>
                  <a:lnTo>
                    <a:pt x="27527" y="1348"/>
                  </a:lnTo>
                  <a:lnTo>
                    <a:pt x="27440" y="1209"/>
                  </a:lnTo>
                  <a:lnTo>
                    <a:pt x="27353" y="1070"/>
                  </a:lnTo>
                  <a:lnTo>
                    <a:pt x="27267" y="952"/>
                  </a:lnTo>
                  <a:lnTo>
                    <a:pt x="27175" y="835"/>
                  </a:lnTo>
                  <a:lnTo>
                    <a:pt x="27084" y="717"/>
                  </a:lnTo>
                  <a:lnTo>
                    <a:pt x="26993" y="621"/>
                  </a:lnTo>
                  <a:lnTo>
                    <a:pt x="26897" y="525"/>
                  </a:lnTo>
                  <a:lnTo>
                    <a:pt x="26801" y="429"/>
                  </a:lnTo>
                  <a:lnTo>
                    <a:pt x="26701" y="354"/>
                  </a:lnTo>
                  <a:lnTo>
                    <a:pt x="26605" y="279"/>
                  </a:lnTo>
                  <a:lnTo>
                    <a:pt x="26505" y="215"/>
                  </a:lnTo>
                  <a:lnTo>
                    <a:pt x="26400" y="161"/>
                  </a:lnTo>
                  <a:lnTo>
                    <a:pt x="26286" y="108"/>
                  </a:lnTo>
                  <a:lnTo>
                    <a:pt x="26172" y="65"/>
                  </a:lnTo>
                  <a:lnTo>
                    <a:pt x="26058" y="33"/>
                  </a:lnTo>
                  <a:lnTo>
                    <a:pt x="25948" y="12"/>
                  </a:lnTo>
                  <a:lnTo>
                    <a:pt x="25834" y="1"/>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61"/>
            <p:cNvSpPr/>
            <p:nvPr/>
          </p:nvSpPr>
          <p:spPr>
            <a:xfrm>
              <a:off x="3521550" y="-4520075"/>
              <a:ext cx="737800" cy="199125"/>
            </a:xfrm>
            <a:custGeom>
              <a:avLst/>
              <a:gdLst/>
              <a:ahLst/>
              <a:cxnLst/>
              <a:rect l="l" t="t" r="r" b="b"/>
              <a:pathLst>
                <a:path w="29512" h="7965" extrusionOk="0">
                  <a:moveTo>
                    <a:pt x="329" y="0"/>
                  </a:moveTo>
                  <a:lnTo>
                    <a:pt x="270" y="257"/>
                  </a:lnTo>
                  <a:lnTo>
                    <a:pt x="220" y="513"/>
                  </a:lnTo>
                  <a:lnTo>
                    <a:pt x="174" y="780"/>
                  </a:lnTo>
                  <a:lnTo>
                    <a:pt x="133" y="1048"/>
                  </a:lnTo>
                  <a:lnTo>
                    <a:pt x="96" y="1326"/>
                  </a:lnTo>
                  <a:lnTo>
                    <a:pt x="69" y="1614"/>
                  </a:lnTo>
                  <a:lnTo>
                    <a:pt x="42" y="1903"/>
                  </a:lnTo>
                  <a:lnTo>
                    <a:pt x="23" y="2192"/>
                  </a:lnTo>
                  <a:lnTo>
                    <a:pt x="10" y="2491"/>
                  </a:lnTo>
                  <a:lnTo>
                    <a:pt x="5" y="2780"/>
                  </a:lnTo>
                  <a:lnTo>
                    <a:pt x="1" y="3079"/>
                  </a:lnTo>
                  <a:lnTo>
                    <a:pt x="5" y="3368"/>
                  </a:lnTo>
                  <a:lnTo>
                    <a:pt x="14" y="3667"/>
                  </a:lnTo>
                  <a:lnTo>
                    <a:pt x="28" y="3956"/>
                  </a:lnTo>
                  <a:lnTo>
                    <a:pt x="51" y="4234"/>
                  </a:lnTo>
                  <a:lnTo>
                    <a:pt x="74" y="4512"/>
                  </a:lnTo>
                  <a:lnTo>
                    <a:pt x="101" y="4479"/>
                  </a:lnTo>
                  <a:lnTo>
                    <a:pt x="115" y="4469"/>
                  </a:lnTo>
                  <a:lnTo>
                    <a:pt x="128" y="4469"/>
                  </a:lnTo>
                  <a:lnTo>
                    <a:pt x="575" y="4351"/>
                  </a:lnTo>
                  <a:lnTo>
                    <a:pt x="1027" y="4244"/>
                  </a:lnTo>
                  <a:lnTo>
                    <a:pt x="1474" y="4137"/>
                  </a:lnTo>
                  <a:lnTo>
                    <a:pt x="1926" y="4052"/>
                  </a:lnTo>
                  <a:lnTo>
                    <a:pt x="2377" y="3956"/>
                  </a:lnTo>
                  <a:lnTo>
                    <a:pt x="2833" y="3881"/>
                  </a:lnTo>
                  <a:lnTo>
                    <a:pt x="3285" y="3806"/>
                  </a:lnTo>
                  <a:lnTo>
                    <a:pt x="3741" y="3742"/>
                  </a:lnTo>
                  <a:lnTo>
                    <a:pt x="4197" y="3688"/>
                  </a:lnTo>
                  <a:lnTo>
                    <a:pt x="4654" y="3635"/>
                  </a:lnTo>
                  <a:lnTo>
                    <a:pt x="5110" y="3592"/>
                  </a:lnTo>
                  <a:lnTo>
                    <a:pt x="5566" y="3549"/>
                  </a:lnTo>
                  <a:lnTo>
                    <a:pt x="6027" y="3517"/>
                  </a:lnTo>
                  <a:lnTo>
                    <a:pt x="6488" y="3496"/>
                  </a:lnTo>
                  <a:lnTo>
                    <a:pt x="7404" y="3464"/>
                  </a:lnTo>
                  <a:lnTo>
                    <a:pt x="8326" y="3464"/>
                  </a:lnTo>
                  <a:lnTo>
                    <a:pt x="9252" y="3475"/>
                  </a:lnTo>
                  <a:lnTo>
                    <a:pt x="10178" y="3517"/>
                  </a:lnTo>
                  <a:lnTo>
                    <a:pt x="11104" y="3571"/>
                  </a:lnTo>
                  <a:lnTo>
                    <a:pt x="12030" y="3656"/>
                  </a:lnTo>
                  <a:lnTo>
                    <a:pt x="12961" y="3763"/>
                  </a:lnTo>
                  <a:lnTo>
                    <a:pt x="13887" y="3881"/>
                  </a:lnTo>
                  <a:lnTo>
                    <a:pt x="14817" y="4020"/>
                  </a:lnTo>
                  <a:lnTo>
                    <a:pt x="15748" y="4169"/>
                  </a:lnTo>
                  <a:lnTo>
                    <a:pt x="16674" y="4340"/>
                  </a:lnTo>
                  <a:lnTo>
                    <a:pt x="17600" y="4522"/>
                  </a:lnTo>
                  <a:lnTo>
                    <a:pt x="18531" y="4725"/>
                  </a:lnTo>
                  <a:lnTo>
                    <a:pt x="19452" y="4939"/>
                  </a:lnTo>
                  <a:lnTo>
                    <a:pt x="20378" y="5164"/>
                  </a:lnTo>
                  <a:lnTo>
                    <a:pt x="21300" y="5399"/>
                  </a:lnTo>
                  <a:lnTo>
                    <a:pt x="22221" y="5655"/>
                  </a:lnTo>
                  <a:lnTo>
                    <a:pt x="23138" y="5912"/>
                  </a:lnTo>
                  <a:lnTo>
                    <a:pt x="24051" y="6179"/>
                  </a:lnTo>
                  <a:lnTo>
                    <a:pt x="24963" y="6447"/>
                  </a:lnTo>
                  <a:lnTo>
                    <a:pt x="25871" y="6735"/>
                  </a:lnTo>
                  <a:lnTo>
                    <a:pt x="26774" y="7024"/>
                  </a:lnTo>
                  <a:lnTo>
                    <a:pt x="27677" y="7313"/>
                  </a:lnTo>
                  <a:lnTo>
                    <a:pt x="29466" y="7911"/>
                  </a:lnTo>
                  <a:lnTo>
                    <a:pt x="29479" y="7922"/>
                  </a:lnTo>
                  <a:lnTo>
                    <a:pt x="29488" y="7933"/>
                  </a:lnTo>
                  <a:lnTo>
                    <a:pt x="29511" y="7965"/>
                  </a:lnTo>
                  <a:lnTo>
                    <a:pt x="29479" y="7494"/>
                  </a:lnTo>
                  <a:lnTo>
                    <a:pt x="29438" y="7067"/>
                  </a:lnTo>
                  <a:lnTo>
                    <a:pt x="29393" y="6671"/>
                  </a:lnTo>
                  <a:lnTo>
                    <a:pt x="29342" y="6308"/>
                  </a:lnTo>
                  <a:lnTo>
                    <a:pt x="29283" y="5976"/>
                  </a:lnTo>
                  <a:lnTo>
                    <a:pt x="29219" y="5666"/>
                  </a:lnTo>
                  <a:lnTo>
                    <a:pt x="29151" y="5388"/>
                  </a:lnTo>
                  <a:lnTo>
                    <a:pt x="29114" y="5260"/>
                  </a:lnTo>
                  <a:lnTo>
                    <a:pt x="29078" y="5142"/>
                  </a:lnTo>
                  <a:lnTo>
                    <a:pt x="29037" y="5025"/>
                  </a:lnTo>
                  <a:lnTo>
                    <a:pt x="28996" y="4918"/>
                  </a:lnTo>
                  <a:lnTo>
                    <a:pt x="28909" y="4715"/>
                  </a:lnTo>
                  <a:lnTo>
                    <a:pt x="28818" y="4533"/>
                  </a:lnTo>
                  <a:lnTo>
                    <a:pt x="28722" y="4373"/>
                  </a:lnTo>
                  <a:lnTo>
                    <a:pt x="28617" y="4234"/>
                  </a:lnTo>
                  <a:lnTo>
                    <a:pt x="28512" y="4116"/>
                  </a:lnTo>
                  <a:lnTo>
                    <a:pt x="28398" y="4009"/>
                  </a:lnTo>
                  <a:lnTo>
                    <a:pt x="28284" y="3924"/>
                  </a:lnTo>
                  <a:lnTo>
                    <a:pt x="28161" y="3859"/>
                  </a:lnTo>
                  <a:lnTo>
                    <a:pt x="28038" y="3795"/>
                  </a:lnTo>
                  <a:lnTo>
                    <a:pt x="27905" y="3742"/>
                  </a:lnTo>
                  <a:lnTo>
                    <a:pt x="27769" y="3710"/>
                  </a:lnTo>
                  <a:lnTo>
                    <a:pt x="27632" y="3678"/>
                  </a:lnTo>
                  <a:lnTo>
                    <a:pt x="27486" y="3656"/>
                  </a:lnTo>
                  <a:lnTo>
                    <a:pt x="27189" y="3635"/>
                  </a:lnTo>
                  <a:lnTo>
                    <a:pt x="26875" y="3624"/>
                  </a:lnTo>
                  <a:lnTo>
                    <a:pt x="26541" y="3614"/>
                  </a:lnTo>
                  <a:lnTo>
                    <a:pt x="26199" y="3603"/>
                  </a:lnTo>
                  <a:lnTo>
                    <a:pt x="25844" y="3571"/>
                  </a:lnTo>
                  <a:lnTo>
                    <a:pt x="23668" y="3303"/>
                  </a:lnTo>
                  <a:lnTo>
                    <a:pt x="21492" y="3026"/>
                  </a:lnTo>
                  <a:lnTo>
                    <a:pt x="17135" y="2448"/>
                  </a:lnTo>
                  <a:lnTo>
                    <a:pt x="12997" y="1903"/>
                  </a:lnTo>
                  <a:lnTo>
                    <a:pt x="8860" y="1347"/>
                  </a:lnTo>
                  <a:lnTo>
                    <a:pt x="4722" y="770"/>
                  </a:lnTo>
                  <a:lnTo>
                    <a:pt x="589" y="192"/>
                  </a:lnTo>
                  <a:lnTo>
                    <a:pt x="548" y="192"/>
                  </a:lnTo>
                  <a:lnTo>
                    <a:pt x="511" y="182"/>
                  </a:lnTo>
                  <a:lnTo>
                    <a:pt x="480" y="171"/>
                  </a:lnTo>
                  <a:lnTo>
                    <a:pt x="443" y="139"/>
                  </a:lnTo>
                  <a:lnTo>
                    <a:pt x="416" y="118"/>
                  </a:lnTo>
                  <a:lnTo>
                    <a:pt x="384" y="86"/>
                  </a:lnTo>
                  <a:lnTo>
                    <a:pt x="3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61"/>
            <p:cNvSpPr/>
            <p:nvPr/>
          </p:nvSpPr>
          <p:spPr>
            <a:xfrm>
              <a:off x="3521675" y="-5532500"/>
              <a:ext cx="800975" cy="553000"/>
            </a:xfrm>
            <a:custGeom>
              <a:avLst/>
              <a:gdLst/>
              <a:ahLst/>
              <a:cxnLst/>
              <a:rect l="l" t="t" r="r" b="b"/>
              <a:pathLst>
                <a:path w="32039" h="22120" extrusionOk="0">
                  <a:moveTo>
                    <a:pt x="15561" y="2577"/>
                  </a:moveTo>
                  <a:lnTo>
                    <a:pt x="15725" y="2588"/>
                  </a:lnTo>
                  <a:lnTo>
                    <a:pt x="15889" y="2620"/>
                  </a:lnTo>
                  <a:lnTo>
                    <a:pt x="16049" y="2662"/>
                  </a:lnTo>
                  <a:lnTo>
                    <a:pt x="16208" y="2737"/>
                  </a:lnTo>
                  <a:lnTo>
                    <a:pt x="16368" y="2812"/>
                  </a:lnTo>
                  <a:lnTo>
                    <a:pt x="16523" y="2919"/>
                  </a:lnTo>
                  <a:lnTo>
                    <a:pt x="16674" y="3026"/>
                  </a:lnTo>
                  <a:lnTo>
                    <a:pt x="16824" y="3165"/>
                  </a:lnTo>
                  <a:lnTo>
                    <a:pt x="16970" y="3314"/>
                  </a:lnTo>
                  <a:lnTo>
                    <a:pt x="17116" y="3475"/>
                  </a:lnTo>
                  <a:lnTo>
                    <a:pt x="17258" y="3657"/>
                  </a:lnTo>
                  <a:lnTo>
                    <a:pt x="17399" y="3849"/>
                  </a:lnTo>
                  <a:lnTo>
                    <a:pt x="17536" y="4052"/>
                  </a:lnTo>
                  <a:lnTo>
                    <a:pt x="17668" y="4277"/>
                  </a:lnTo>
                  <a:lnTo>
                    <a:pt x="17801" y="4512"/>
                  </a:lnTo>
                  <a:lnTo>
                    <a:pt x="17928" y="4758"/>
                  </a:lnTo>
                  <a:lnTo>
                    <a:pt x="18051" y="5025"/>
                  </a:lnTo>
                  <a:lnTo>
                    <a:pt x="18175" y="5292"/>
                  </a:lnTo>
                  <a:lnTo>
                    <a:pt x="18293" y="5570"/>
                  </a:lnTo>
                  <a:lnTo>
                    <a:pt x="18407" y="5870"/>
                  </a:lnTo>
                  <a:lnTo>
                    <a:pt x="18517" y="6180"/>
                  </a:lnTo>
                  <a:lnTo>
                    <a:pt x="18626" y="6490"/>
                  </a:lnTo>
                  <a:lnTo>
                    <a:pt x="18727" y="6810"/>
                  </a:lnTo>
                  <a:lnTo>
                    <a:pt x="18827" y="7152"/>
                  </a:lnTo>
                  <a:lnTo>
                    <a:pt x="18923" y="7495"/>
                  </a:lnTo>
                  <a:lnTo>
                    <a:pt x="19014" y="7847"/>
                  </a:lnTo>
                  <a:lnTo>
                    <a:pt x="19101" y="8200"/>
                  </a:lnTo>
                  <a:lnTo>
                    <a:pt x="19183" y="8574"/>
                  </a:lnTo>
                  <a:lnTo>
                    <a:pt x="19260" y="8949"/>
                  </a:lnTo>
                  <a:lnTo>
                    <a:pt x="19338" y="9323"/>
                  </a:lnTo>
                  <a:lnTo>
                    <a:pt x="19406" y="9718"/>
                  </a:lnTo>
                  <a:lnTo>
                    <a:pt x="19470" y="10103"/>
                  </a:lnTo>
                  <a:lnTo>
                    <a:pt x="18526" y="9911"/>
                  </a:lnTo>
                  <a:lnTo>
                    <a:pt x="17582" y="9729"/>
                  </a:lnTo>
                  <a:lnTo>
                    <a:pt x="16633" y="9569"/>
                  </a:lnTo>
                  <a:lnTo>
                    <a:pt x="15684" y="9408"/>
                  </a:lnTo>
                  <a:lnTo>
                    <a:pt x="14740" y="9269"/>
                  </a:lnTo>
                  <a:lnTo>
                    <a:pt x="13791" y="9141"/>
                  </a:lnTo>
                  <a:lnTo>
                    <a:pt x="12842" y="9023"/>
                  </a:lnTo>
                  <a:lnTo>
                    <a:pt x="11893" y="8916"/>
                  </a:lnTo>
                  <a:lnTo>
                    <a:pt x="12062" y="8264"/>
                  </a:lnTo>
                  <a:lnTo>
                    <a:pt x="12230" y="7634"/>
                  </a:lnTo>
                  <a:lnTo>
                    <a:pt x="12322" y="7324"/>
                  </a:lnTo>
                  <a:lnTo>
                    <a:pt x="12408" y="7024"/>
                  </a:lnTo>
                  <a:lnTo>
                    <a:pt x="12500" y="6736"/>
                  </a:lnTo>
                  <a:lnTo>
                    <a:pt x="12595" y="6447"/>
                  </a:lnTo>
                  <a:lnTo>
                    <a:pt x="12691" y="6158"/>
                  </a:lnTo>
                  <a:lnTo>
                    <a:pt x="12787" y="5891"/>
                  </a:lnTo>
                  <a:lnTo>
                    <a:pt x="12883" y="5624"/>
                  </a:lnTo>
                  <a:lnTo>
                    <a:pt x="12988" y="5367"/>
                  </a:lnTo>
                  <a:lnTo>
                    <a:pt x="13088" y="5121"/>
                  </a:lnTo>
                  <a:lnTo>
                    <a:pt x="13193" y="4875"/>
                  </a:lnTo>
                  <a:lnTo>
                    <a:pt x="13303" y="4651"/>
                  </a:lnTo>
                  <a:lnTo>
                    <a:pt x="13412" y="4426"/>
                  </a:lnTo>
                  <a:lnTo>
                    <a:pt x="13526" y="4223"/>
                  </a:lnTo>
                  <a:lnTo>
                    <a:pt x="13640" y="4020"/>
                  </a:lnTo>
                  <a:lnTo>
                    <a:pt x="13754" y="3838"/>
                  </a:lnTo>
                  <a:lnTo>
                    <a:pt x="13877" y="3657"/>
                  </a:lnTo>
                  <a:lnTo>
                    <a:pt x="14000" y="3496"/>
                  </a:lnTo>
                  <a:lnTo>
                    <a:pt x="14124" y="3347"/>
                  </a:lnTo>
                  <a:lnTo>
                    <a:pt x="14256" y="3208"/>
                  </a:lnTo>
                  <a:lnTo>
                    <a:pt x="14388" y="3079"/>
                  </a:lnTo>
                  <a:lnTo>
                    <a:pt x="14521" y="2962"/>
                  </a:lnTo>
                  <a:lnTo>
                    <a:pt x="14657" y="2865"/>
                  </a:lnTo>
                  <a:lnTo>
                    <a:pt x="14799" y="2780"/>
                  </a:lnTo>
                  <a:lnTo>
                    <a:pt x="14945" y="2705"/>
                  </a:lnTo>
                  <a:lnTo>
                    <a:pt x="15095" y="2652"/>
                  </a:lnTo>
                  <a:lnTo>
                    <a:pt x="15246" y="2620"/>
                  </a:lnTo>
                  <a:lnTo>
                    <a:pt x="15401" y="2588"/>
                  </a:lnTo>
                  <a:lnTo>
                    <a:pt x="15561" y="2577"/>
                  </a:lnTo>
                  <a:close/>
                  <a:moveTo>
                    <a:pt x="1442" y="11397"/>
                  </a:moveTo>
                  <a:lnTo>
                    <a:pt x="3298" y="11514"/>
                  </a:lnTo>
                  <a:lnTo>
                    <a:pt x="5150" y="11664"/>
                  </a:lnTo>
                  <a:lnTo>
                    <a:pt x="7007" y="11824"/>
                  </a:lnTo>
                  <a:lnTo>
                    <a:pt x="8859" y="12017"/>
                  </a:lnTo>
                  <a:lnTo>
                    <a:pt x="10711" y="12220"/>
                  </a:lnTo>
                  <a:lnTo>
                    <a:pt x="12559" y="12434"/>
                  </a:lnTo>
                  <a:lnTo>
                    <a:pt x="14411" y="12669"/>
                  </a:lnTo>
                  <a:lnTo>
                    <a:pt x="16263" y="12926"/>
                  </a:lnTo>
                  <a:lnTo>
                    <a:pt x="18111" y="13193"/>
                  </a:lnTo>
                  <a:lnTo>
                    <a:pt x="19958" y="13471"/>
                  </a:lnTo>
                  <a:lnTo>
                    <a:pt x="21810" y="13770"/>
                  </a:lnTo>
                  <a:lnTo>
                    <a:pt x="23658" y="14080"/>
                  </a:lnTo>
                  <a:lnTo>
                    <a:pt x="25510" y="14401"/>
                  </a:lnTo>
                  <a:lnTo>
                    <a:pt x="27358" y="14732"/>
                  </a:lnTo>
                  <a:lnTo>
                    <a:pt x="29210" y="15074"/>
                  </a:lnTo>
                  <a:lnTo>
                    <a:pt x="31057" y="15427"/>
                  </a:lnTo>
                  <a:lnTo>
                    <a:pt x="31117" y="15833"/>
                  </a:lnTo>
                  <a:lnTo>
                    <a:pt x="31171" y="16250"/>
                  </a:lnTo>
                  <a:lnTo>
                    <a:pt x="31194" y="16464"/>
                  </a:lnTo>
                  <a:lnTo>
                    <a:pt x="31212" y="16678"/>
                  </a:lnTo>
                  <a:lnTo>
                    <a:pt x="31226" y="16902"/>
                  </a:lnTo>
                  <a:lnTo>
                    <a:pt x="31240" y="17127"/>
                  </a:lnTo>
                  <a:lnTo>
                    <a:pt x="31253" y="17437"/>
                  </a:lnTo>
                  <a:lnTo>
                    <a:pt x="31258" y="17779"/>
                  </a:lnTo>
                  <a:lnTo>
                    <a:pt x="31263" y="18121"/>
                  </a:lnTo>
                  <a:lnTo>
                    <a:pt x="31263" y="18463"/>
                  </a:lnTo>
                  <a:lnTo>
                    <a:pt x="31253" y="18816"/>
                  </a:lnTo>
                  <a:lnTo>
                    <a:pt x="31240" y="19158"/>
                  </a:lnTo>
                  <a:lnTo>
                    <a:pt x="31222" y="19479"/>
                  </a:lnTo>
                  <a:lnTo>
                    <a:pt x="31194" y="19789"/>
                  </a:lnTo>
                  <a:lnTo>
                    <a:pt x="29360" y="19329"/>
                  </a:lnTo>
                  <a:lnTo>
                    <a:pt x="27517" y="18870"/>
                  </a:lnTo>
                  <a:lnTo>
                    <a:pt x="25670" y="18421"/>
                  </a:lnTo>
                  <a:lnTo>
                    <a:pt x="23818" y="17972"/>
                  </a:lnTo>
                  <a:lnTo>
                    <a:pt x="21961" y="17555"/>
                  </a:lnTo>
                  <a:lnTo>
                    <a:pt x="20100" y="17148"/>
                  </a:lnTo>
                  <a:lnTo>
                    <a:pt x="19169" y="16956"/>
                  </a:lnTo>
                  <a:lnTo>
                    <a:pt x="18238" y="16763"/>
                  </a:lnTo>
                  <a:lnTo>
                    <a:pt x="17308" y="16582"/>
                  </a:lnTo>
                  <a:lnTo>
                    <a:pt x="16373" y="16411"/>
                  </a:lnTo>
                  <a:lnTo>
                    <a:pt x="15442" y="16240"/>
                  </a:lnTo>
                  <a:lnTo>
                    <a:pt x="14511" y="16090"/>
                  </a:lnTo>
                  <a:lnTo>
                    <a:pt x="13576" y="15940"/>
                  </a:lnTo>
                  <a:lnTo>
                    <a:pt x="12646" y="15791"/>
                  </a:lnTo>
                  <a:lnTo>
                    <a:pt x="11715" y="15662"/>
                  </a:lnTo>
                  <a:lnTo>
                    <a:pt x="10780" y="15545"/>
                  </a:lnTo>
                  <a:lnTo>
                    <a:pt x="9849" y="15438"/>
                  </a:lnTo>
                  <a:lnTo>
                    <a:pt x="8919" y="15342"/>
                  </a:lnTo>
                  <a:lnTo>
                    <a:pt x="7988" y="15256"/>
                  </a:lnTo>
                  <a:lnTo>
                    <a:pt x="7062" y="15181"/>
                  </a:lnTo>
                  <a:lnTo>
                    <a:pt x="6131" y="15117"/>
                  </a:lnTo>
                  <a:lnTo>
                    <a:pt x="5205" y="15064"/>
                  </a:lnTo>
                  <a:lnTo>
                    <a:pt x="4279" y="15032"/>
                  </a:lnTo>
                  <a:lnTo>
                    <a:pt x="3353" y="15010"/>
                  </a:lnTo>
                  <a:lnTo>
                    <a:pt x="2427" y="15000"/>
                  </a:lnTo>
                  <a:lnTo>
                    <a:pt x="1506" y="15010"/>
                  </a:lnTo>
                  <a:lnTo>
                    <a:pt x="1478" y="14561"/>
                  </a:lnTo>
                  <a:lnTo>
                    <a:pt x="1460" y="14112"/>
                  </a:lnTo>
                  <a:lnTo>
                    <a:pt x="1442" y="13663"/>
                  </a:lnTo>
                  <a:lnTo>
                    <a:pt x="1433" y="13214"/>
                  </a:lnTo>
                  <a:lnTo>
                    <a:pt x="1428" y="12754"/>
                  </a:lnTo>
                  <a:lnTo>
                    <a:pt x="1428" y="12305"/>
                  </a:lnTo>
                  <a:lnTo>
                    <a:pt x="1433" y="11846"/>
                  </a:lnTo>
                  <a:lnTo>
                    <a:pt x="1442" y="11397"/>
                  </a:lnTo>
                  <a:close/>
                  <a:moveTo>
                    <a:pt x="15100" y="0"/>
                  </a:moveTo>
                  <a:lnTo>
                    <a:pt x="14913" y="22"/>
                  </a:lnTo>
                  <a:lnTo>
                    <a:pt x="14721" y="64"/>
                  </a:lnTo>
                  <a:lnTo>
                    <a:pt x="14534" y="118"/>
                  </a:lnTo>
                  <a:lnTo>
                    <a:pt x="14352" y="193"/>
                  </a:lnTo>
                  <a:lnTo>
                    <a:pt x="14165" y="289"/>
                  </a:lnTo>
                  <a:lnTo>
                    <a:pt x="13987" y="407"/>
                  </a:lnTo>
                  <a:lnTo>
                    <a:pt x="13804" y="535"/>
                  </a:lnTo>
                  <a:lnTo>
                    <a:pt x="13626" y="695"/>
                  </a:lnTo>
                  <a:lnTo>
                    <a:pt x="13453" y="866"/>
                  </a:lnTo>
                  <a:lnTo>
                    <a:pt x="13280" y="1059"/>
                  </a:lnTo>
                  <a:lnTo>
                    <a:pt x="13111" y="1262"/>
                  </a:lnTo>
                  <a:lnTo>
                    <a:pt x="12947" y="1497"/>
                  </a:lnTo>
                  <a:lnTo>
                    <a:pt x="12782" y="1754"/>
                  </a:lnTo>
                  <a:lnTo>
                    <a:pt x="12623" y="2021"/>
                  </a:lnTo>
                  <a:lnTo>
                    <a:pt x="12472" y="2310"/>
                  </a:lnTo>
                  <a:lnTo>
                    <a:pt x="12322" y="2620"/>
                  </a:lnTo>
                  <a:lnTo>
                    <a:pt x="12176" y="2962"/>
                  </a:lnTo>
                  <a:lnTo>
                    <a:pt x="12039" y="3304"/>
                  </a:lnTo>
                  <a:lnTo>
                    <a:pt x="11902" y="3678"/>
                  </a:lnTo>
                  <a:lnTo>
                    <a:pt x="11774" y="4074"/>
                  </a:lnTo>
                  <a:lnTo>
                    <a:pt x="11651" y="4490"/>
                  </a:lnTo>
                  <a:lnTo>
                    <a:pt x="11533" y="4929"/>
                  </a:lnTo>
                  <a:lnTo>
                    <a:pt x="11423" y="5389"/>
                  </a:lnTo>
                  <a:lnTo>
                    <a:pt x="11318" y="5859"/>
                  </a:lnTo>
                  <a:lnTo>
                    <a:pt x="11218" y="6361"/>
                  </a:lnTo>
                  <a:lnTo>
                    <a:pt x="11127" y="6885"/>
                  </a:lnTo>
                  <a:lnTo>
                    <a:pt x="11044" y="7430"/>
                  </a:lnTo>
                  <a:lnTo>
                    <a:pt x="10967" y="7986"/>
                  </a:lnTo>
                  <a:lnTo>
                    <a:pt x="10898" y="8574"/>
                  </a:lnTo>
                  <a:lnTo>
                    <a:pt x="10889" y="8713"/>
                  </a:lnTo>
                  <a:lnTo>
                    <a:pt x="10889" y="8820"/>
                  </a:lnTo>
                  <a:lnTo>
                    <a:pt x="9658" y="8724"/>
                  </a:lnTo>
                  <a:lnTo>
                    <a:pt x="8426" y="8639"/>
                  </a:lnTo>
                  <a:lnTo>
                    <a:pt x="7190" y="8564"/>
                  </a:lnTo>
                  <a:lnTo>
                    <a:pt x="5958" y="8521"/>
                  </a:lnTo>
                  <a:lnTo>
                    <a:pt x="4726" y="8489"/>
                  </a:lnTo>
                  <a:lnTo>
                    <a:pt x="3494" y="8467"/>
                  </a:lnTo>
                  <a:lnTo>
                    <a:pt x="2258" y="8478"/>
                  </a:lnTo>
                  <a:lnTo>
                    <a:pt x="1027" y="8500"/>
                  </a:lnTo>
                  <a:lnTo>
                    <a:pt x="985" y="8510"/>
                  </a:lnTo>
                  <a:lnTo>
                    <a:pt x="944" y="8521"/>
                  </a:lnTo>
                  <a:lnTo>
                    <a:pt x="903" y="8542"/>
                  </a:lnTo>
                  <a:lnTo>
                    <a:pt x="867" y="8574"/>
                  </a:lnTo>
                  <a:lnTo>
                    <a:pt x="830" y="8606"/>
                  </a:lnTo>
                  <a:lnTo>
                    <a:pt x="798" y="8639"/>
                  </a:lnTo>
                  <a:lnTo>
                    <a:pt x="766" y="8692"/>
                  </a:lnTo>
                  <a:lnTo>
                    <a:pt x="739" y="8735"/>
                  </a:lnTo>
                  <a:lnTo>
                    <a:pt x="712" y="8788"/>
                  </a:lnTo>
                  <a:lnTo>
                    <a:pt x="684" y="8852"/>
                  </a:lnTo>
                  <a:lnTo>
                    <a:pt x="639" y="8981"/>
                  </a:lnTo>
                  <a:lnTo>
                    <a:pt x="602" y="9130"/>
                  </a:lnTo>
                  <a:lnTo>
                    <a:pt x="570" y="9291"/>
                  </a:lnTo>
                  <a:lnTo>
                    <a:pt x="548" y="9451"/>
                  </a:lnTo>
                  <a:lnTo>
                    <a:pt x="529" y="9633"/>
                  </a:lnTo>
                  <a:lnTo>
                    <a:pt x="525" y="9814"/>
                  </a:lnTo>
                  <a:lnTo>
                    <a:pt x="525" y="9996"/>
                  </a:lnTo>
                  <a:lnTo>
                    <a:pt x="529" y="10178"/>
                  </a:lnTo>
                  <a:lnTo>
                    <a:pt x="543" y="10349"/>
                  </a:lnTo>
                  <a:lnTo>
                    <a:pt x="566" y="10520"/>
                  </a:lnTo>
                  <a:lnTo>
                    <a:pt x="593" y="10691"/>
                  </a:lnTo>
                  <a:lnTo>
                    <a:pt x="579" y="10969"/>
                  </a:lnTo>
                  <a:lnTo>
                    <a:pt x="575" y="11247"/>
                  </a:lnTo>
                  <a:lnTo>
                    <a:pt x="566" y="11514"/>
                  </a:lnTo>
                  <a:lnTo>
                    <a:pt x="566" y="11792"/>
                  </a:lnTo>
                  <a:lnTo>
                    <a:pt x="566" y="12060"/>
                  </a:lnTo>
                  <a:lnTo>
                    <a:pt x="566" y="12338"/>
                  </a:lnTo>
                  <a:lnTo>
                    <a:pt x="575" y="12605"/>
                  </a:lnTo>
                  <a:lnTo>
                    <a:pt x="584" y="12872"/>
                  </a:lnTo>
                  <a:lnTo>
                    <a:pt x="593" y="13150"/>
                  </a:lnTo>
                  <a:lnTo>
                    <a:pt x="607" y="13417"/>
                  </a:lnTo>
                  <a:lnTo>
                    <a:pt x="643" y="13952"/>
                  </a:lnTo>
                  <a:lnTo>
                    <a:pt x="689" y="14486"/>
                  </a:lnTo>
                  <a:lnTo>
                    <a:pt x="748" y="15010"/>
                  </a:lnTo>
                  <a:lnTo>
                    <a:pt x="662" y="15000"/>
                  </a:lnTo>
                  <a:lnTo>
                    <a:pt x="616" y="15000"/>
                  </a:lnTo>
                  <a:lnTo>
                    <a:pt x="566" y="15010"/>
                  </a:lnTo>
                  <a:lnTo>
                    <a:pt x="497" y="15021"/>
                  </a:lnTo>
                  <a:lnTo>
                    <a:pt x="429" y="15042"/>
                  </a:lnTo>
                  <a:lnTo>
                    <a:pt x="370" y="15085"/>
                  </a:lnTo>
                  <a:lnTo>
                    <a:pt x="315" y="15149"/>
                  </a:lnTo>
                  <a:lnTo>
                    <a:pt x="260" y="15213"/>
                  </a:lnTo>
                  <a:lnTo>
                    <a:pt x="215" y="15288"/>
                  </a:lnTo>
                  <a:lnTo>
                    <a:pt x="173" y="15384"/>
                  </a:lnTo>
                  <a:lnTo>
                    <a:pt x="137" y="15481"/>
                  </a:lnTo>
                  <a:lnTo>
                    <a:pt x="105" y="15588"/>
                  </a:lnTo>
                  <a:lnTo>
                    <a:pt x="73" y="15705"/>
                  </a:lnTo>
                  <a:lnTo>
                    <a:pt x="50" y="15833"/>
                  </a:lnTo>
                  <a:lnTo>
                    <a:pt x="32" y="15962"/>
                  </a:lnTo>
                  <a:lnTo>
                    <a:pt x="18" y="16101"/>
                  </a:lnTo>
                  <a:lnTo>
                    <a:pt x="9" y="16229"/>
                  </a:lnTo>
                  <a:lnTo>
                    <a:pt x="0" y="16379"/>
                  </a:lnTo>
                  <a:lnTo>
                    <a:pt x="0" y="16518"/>
                  </a:lnTo>
                  <a:lnTo>
                    <a:pt x="5" y="16657"/>
                  </a:lnTo>
                  <a:lnTo>
                    <a:pt x="14" y="16796"/>
                  </a:lnTo>
                  <a:lnTo>
                    <a:pt x="23" y="16945"/>
                  </a:lnTo>
                  <a:lnTo>
                    <a:pt x="41" y="17074"/>
                  </a:lnTo>
                  <a:lnTo>
                    <a:pt x="59" y="17213"/>
                  </a:lnTo>
                  <a:lnTo>
                    <a:pt x="87" y="17341"/>
                  </a:lnTo>
                  <a:lnTo>
                    <a:pt x="114" y="17469"/>
                  </a:lnTo>
                  <a:lnTo>
                    <a:pt x="151" y="17587"/>
                  </a:lnTo>
                  <a:lnTo>
                    <a:pt x="187" y="17694"/>
                  </a:lnTo>
                  <a:lnTo>
                    <a:pt x="228" y="17801"/>
                  </a:lnTo>
                  <a:lnTo>
                    <a:pt x="274" y="17886"/>
                  </a:lnTo>
                  <a:lnTo>
                    <a:pt x="324" y="17972"/>
                  </a:lnTo>
                  <a:lnTo>
                    <a:pt x="379" y="18036"/>
                  </a:lnTo>
                  <a:lnTo>
                    <a:pt x="438" y="18100"/>
                  </a:lnTo>
                  <a:lnTo>
                    <a:pt x="502" y="18143"/>
                  </a:lnTo>
                  <a:lnTo>
                    <a:pt x="566" y="18164"/>
                  </a:lnTo>
                  <a:lnTo>
                    <a:pt x="1515" y="18463"/>
                  </a:lnTo>
                  <a:lnTo>
                    <a:pt x="2464" y="18741"/>
                  </a:lnTo>
                  <a:lnTo>
                    <a:pt x="3412" y="18998"/>
                  </a:lnTo>
                  <a:lnTo>
                    <a:pt x="4366" y="19254"/>
                  </a:lnTo>
                  <a:lnTo>
                    <a:pt x="5319" y="19479"/>
                  </a:lnTo>
                  <a:lnTo>
                    <a:pt x="6277" y="19703"/>
                  </a:lnTo>
                  <a:lnTo>
                    <a:pt x="7235" y="19907"/>
                  </a:lnTo>
                  <a:lnTo>
                    <a:pt x="8193" y="20099"/>
                  </a:lnTo>
                  <a:lnTo>
                    <a:pt x="9156" y="20281"/>
                  </a:lnTo>
                  <a:lnTo>
                    <a:pt x="10118" y="20452"/>
                  </a:lnTo>
                  <a:lnTo>
                    <a:pt x="11081" y="20612"/>
                  </a:lnTo>
                  <a:lnTo>
                    <a:pt x="12043" y="20751"/>
                  </a:lnTo>
                  <a:lnTo>
                    <a:pt x="13006" y="20890"/>
                  </a:lnTo>
                  <a:lnTo>
                    <a:pt x="13973" y="21018"/>
                  </a:lnTo>
                  <a:lnTo>
                    <a:pt x="14936" y="21125"/>
                  </a:lnTo>
                  <a:lnTo>
                    <a:pt x="15903" y="21232"/>
                  </a:lnTo>
                  <a:lnTo>
                    <a:pt x="16870" y="21339"/>
                  </a:lnTo>
                  <a:lnTo>
                    <a:pt x="17832" y="21425"/>
                  </a:lnTo>
                  <a:lnTo>
                    <a:pt x="18800" y="21510"/>
                  </a:lnTo>
                  <a:lnTo>
                    <a:pt x="19762" y="21585"/>
                  </a:lnTo>
                  <a:lnTo>
                    <a:pt x="21692" y="21713"/>
                  </a:lnTo>
                  <a:lnTo>
                    <a:pt x="23621" y="21820"/>
                  </a:lnTo>
                  <a:lnTo>
                    <a:pt x="25547" y="21916"/>
                  </a:lnTo>
                  <a:lnTo>
                    <a:pt x="27463" y="21991"/>
                  </a:lnTo>
                  <a:lnTo>
                    <a:pt x="29379" y="22066"/>
                  </a:lnTo>
                  <a:lnTo>
                    <a:pt x="31285" y="22120"/>
                  </a:lnTo>
                  <a:lnTo>
                    <a:pt x="31322" y="22120"/>
                  </a:lnTo>
                  <a:lnTo>
                    <a:pt x="31358" y="22109"/>
                  </a:lnTo>
                  <a:lnTo>
                    <a:pt x="31390" y="22098"/>
                  </a:lnTo>
                  <a:lnTo>
                    <a:pt x="31422" y="22077"/>
                  </a:lnTo>
                  <a:lnTo>
                    <a:pt x="31454" y="22045"/>
                  </a:lnTo>
                  <a:lnTo>
                    <a:pt x="31482" y="22013"/>
                  </a:lnTo>
                  <a:lnTo>
                    <a:pt x="31532" y="21938"/>
                  </a:lnTo>
                  <a:lnTo>
                    <a:pt x="31577" y="21842"/>
                  </a:lnTo>
                  <a:lnTo>
                    <a:pt x="31614" y="21735"/>
                  </a:lnTo>
                  <a:lnTo>
                    <a:pt x="31646" y="21606"/>
                  </a:lnTo>
                  <a:lnTo>
                    <a:pt x="31669" y="21478"/>
                  </a:lnTo>
                  <a:lnTo>
                    <a:pt x="31682" y="21339"/>
                  </a:lnTo>
                  <a:lnTo>
                    <a:pt x="31696" y="21189"/>
                  </a:lnTo>
                  <a:lnTo>
                    <a:pt x="31696" y="21040"/>
                  </a:lnTo>
                  <a:lnTo>
                    <a:pt x="31691" y="20890"/>
                  </a:lnTo>
                  <a:lnTo>
                    <a:pt x="31682" y="20740"/>
                  </a:lnTo>
                  <a:lnTo>
                    <a:pt x="31664" y="20601"/>
                  </a:lnTo>
                  <a:lnTo>
                    <a:pt x="31641" y="20463"/>
                  </a:lnTo>
                  <a:lnTo>
                    <a:pt x="31609" y="20324"/>
                  </a:lnTo>
                  <a:lnTo>
                    <a:pt x="31705" y="19896"/>
                  </a:lnTo>
                  <a:lnTo>
                    <a:pt x="31792" y="19479"/>
                  </a:lnTo>
                  <a:lnTo>
                    <a:pt x="31833" y="19265"/>
                  </a:lnTo>
                  <a:lnTo>
                    <a:pt x="31869" y="19062"/>
                  </a:lnTo>
                  <a:lnTo>
                    <a:pt x="31901" y="18848"/>
                  </a:lnTo>
                  <a:lnTo>
                    <a:pt x="31929" y="18634"/>
                  </a:lnTo>
                  <a:lnTo>
                    <a:pt x="31956" y="18421"/>
                  </a:lnTo>
                  <a:lnTo>
                    <a:pt x="31974" y="18207"/>
                  </a:lnTo>
                  <a:lnTo>
                    <a:pt x="31992" y="17982"/>
                  </a:lnTo>
                  <a:lnTo>
                    <a:pt x="32006" y="17747"/>
                  </a:lnTo>
                  <a:lnTo>
                    <a:pt x="32015" y="17501"/>
                  </a:lnTo>
                  <a:lnTo>
                    <a:pt x="32020" y="17255"/>
                  </a:lnTo>
                  <a:lnTo>
                    <a:pt x="32020" y="16999"/>
                  </a:lnTo>
                  <a:lnTo>
                    <a:pt x="32015" y="16731"/>
                  </a:lnTo>
                  <a:lnTo>
                    <a:pt x="32006" y="16379"/>
                  </a:lnTo>
                  <a:lnTo>
                    <a:pt x="31988" y="16026"/>
                  </a:lnTo>
                  <a:lnTo>
                    <a:pt x="31965" y="15662"/>
                  </a:lnTo>
                  <a:lnTo>
                    <a:pt x="31938" y="15299"/>
                  </a:lnTo>
                  <a:lnTo>
                    <a:pt x="31965" y="15213"/>
                  </a:lnTo>
                  <a:lnTo>
                    <a:pt x="31988" y="15106"/>
                  </a:lnTo>
                  <a:lnTo>
                    <a:pt x="32006" y="15000"/>
                  </a:lnTo>
                  <a:lnTo>
                    <a:pt x="32024" y="14882"/>
                  </a:lnTo>
                  <a:lnTo>
                    <a:pt x="32034" y="14764"/>
                  </a:lnTo>
                  <a:lnTo>
                    <a:pt x="32038" y="14636"/>
                  </a:lnTo>
                  <a:lnTo>
                    <a:pt x="32038" y="14518"/>
                  </a:lnTo>
                  <a:lnTo>
                    <a:pt x="32034" y="14401"/>
                  </a:lnTo>
                  <a:lnTo>
                    <a:pt x="32024" y="14283"/>
                  </a:lnTo>
                  <a:lnTo>
                    <a:pt x="32006" y="14176"/>
                  </a:lnTo>
                  <a:lnTo>
                    <a:pt x="31983" y="14069"/>
                  </a:lnTo>
                  <a:lnTo>
                    <a:pt x="31961" y="13973"/>
                  </a:lnTo>
                  <a:lnTo>
                    <a:pt x="31924" y="13898"/>
                  </a:lnTo>
                  <a:lnTo>
                    <a:pt x="31888" y="13834"/>
                  </a:lnTo>
                  <a:lnTo>
                    <a:pt x="31842" y="13781"/>
                  </a:lnTo>
                  <a:lnTo>
                    <a:pt x="31792" y="13749"/>
                  </a:lnTo>
                  <a:lnTo>
                    <a:pt x="31723" y="13727"/>
                  </a:lnTo>
                  <a:lnTo>
                    <a:pt x="31646" y="13695"/>
                  </a:lnTo>
                  <a:lnTo>
                    <a:pt x="31577" y="13449"/>
                  </a:lnTo>
                  <a:lnTo>
                    <a:pt x="31541" y="13342"/>
                  </a:lnTo>
                  <a:lnTo>
                    <a:pt x="31500" y="13236"/>
                  </a:lnTo>
                  <a:lnTo>
                    <a:pt x="31468" y="13161"/>
                  </a:lnTo>
                  <a:lnTo>
                    <a:pt x="31427" y="13107"/>
                  </a:lnTo>
                  <a:lnTo>
                    <a:pt x="31390" y="13054"/>
                  </a:lnTo>
                  <a:lnTo>
                    <a:pt x="31349" y="13022"/>
                  </a:lnTo>
                  <a:lnTo>
                    <a:pt x="31313" y="13000"/>
                  </a:lnTo>
                  <a:lnTo>
                    <a:pt x="31272" y="12990"/>
                  </a:lnTo>
                  <a:lnTo>
                    <a:pt x="31235" y="12990"/>
                  </a:lnTo>
                  <a:lnTo>
                    <a:pt x="31194" y="13000"/>
                  </a:lnTo>
                  <a:lnTo>
                    <a:pt x="31158" y="13022"/>
                  </a:lnTo>
                  <a:lnTo>
                    <a:pt x="31121" y="13054"/>
                  </a:lnTo>
                  <a:lnTo>
                    <a:pt x="31089" y="13097"/>
                  </a:lnTo>
                  <a:lnTo>
                    <a:pt x="31057" y="13150"/>
                  </a:lnTo>
                  <a:lnTo>
                    <a:pt x="31025" y="13203"/>
                  </a:lnTo>
                  <a:lnTo>
                    <a:pt x="30998" y="13278"/>
                  </a:lnTo>
                  <a:lnTo>
                    <a:pt x="30975" y="13353"/>
                  </a:lnTo>
                  <a:lnTo>
                    <a:pt x="30952" y="13428"/>
                  </a:lnTo>
                  <a:lnTo>
                    <a:pt x="30282" y="13182"/>
                  </a:lnTo>
                  <a:lnTo>
                    <a:pt x="29616" y="12947"/>
                  </a:lnTo>
                  <a:lnTo>
                    <a:pt x="28945" y="12712"/>
                  </a:lnTo>
                  <a:lnTo>
                    <a:pt x="28279" y="12487"/>
                  </a:lnTo>
                  <a:lnTo>
                    <a:pt x="27609" y="12263"/>
                  </a:lnTo>
                  <a:lnTo>
                    <a:pt x="26943" y="12049"/>
                  </a:lnTo>
                  <a:lnTo>
                    <a:pt x="25601" y="11643"/>
                  </a:lnTo>
                  <a:lnTo>
                    <a:pt x="24260" y="11258"/>
                  </a:lnTo>
                  <a:lnTo>
                    <a:pt x="22919" y="10905"/>
                  </a:lnTo>
                  <a:lnTo>
                    <a:pt x="21573" y="10563"/>
                  </a:lnTo>
                  <a:lnTo>
                    <a:pt x="20227" y="10253"/>
                  </a:lnTo>
                  <a:lnTo>
                    <a:pt x="20232" y="10146"/>
                  </a:lnTo>
                  <a:lnTo>
                    <a:pt x="20232" y="10092"/>
                  </a:lnTo>
                  <a:lnTo>
                    <a:pt x="20232" y="10039"/>
                  </a:lnTo>
                  <a:lnTo>
                    <a:pt x="20173" y="9483"/>
                  </a:lnTo>
                  <a:lnTo>
                    <a:pt x="20109" y="8938"/>
                  </a:lnTo>
                  <a:lnTo>
                    <a:pt x="20040" y="8414"/>
                  </a:lnTo>
                  <a:lnTo>
                    <a:pt x="19958" y="7912"/>
                  </a:lnTo>
                  <a:lnTo>
                    <a:pt x="19872" y="7420"/>
                  </a:lnTo>
                  <a:lnTo>
                    <a:pt x="19780" y="6939"/>
                  </a:lnTo>
                  <a:lnTo>
                    <a:pt x="19680" y="6468"/>
                  </a:lnTo>
                  <a:lnTo>
                    <a:pt x="19571" y="6019"/>
                  </a:lnTo>
                  <a:lnTo>
                    <a:pt x="19456" y="5581"/>
                  </a:lnTo>
                  <a:lnTo>
                    <a:pt x="19338" y="5164"/>
                  </a:lnTo>
                  <a:lnTo>
                    <a:pt x="19210" y="4758"/>
                  </a:lnTo>
                  <a:lnTo>
                    <a:pt x="19082" y="4373"/>
                  </a:lnTo>
                  <a:lnTo>
                    <a:pt x="18946" y="3999"/>
                  </a:lnTo>
                  <a:lnTo>
                    <a:pt x="18804" y="3646"/>
                  </a:lnTo>
                  <a:lnTo>
                    <a:pt x="18654" y="3304"/>
                  </a:lnTo>
                  <a:lnTo>
                    <a:pt x="18503" y="2972"/>
                  </a:lnTo>
                  <a:lnTo>
                    <a:pt x="18348" y="2662"/>
                  </a:lnTo>
                  <a:lnTo>
                    <a:pt x="18188" y="2374"/>
                  </a:lnTo>
                  <a:lnTo>
                    <a:pt x="18024" y="2096"/>
                  </a:lnTo>
                  <a:lnTo>
                    <a:pt x="17860" y="1839"/>
                  </a:lnTo>
                  <a:lnTo>
                    <a:pt x="17686" y="1593"/>
                  </a:lnTo>
                  <a:lnTo>
                    <a:pt x="17513" y="1369"/>
                  </a:lnTo>
                  <a:lnTo>
                    <a:pt x="17340" y="1155"/>
                  </a:lnTo>
                  <a:lnTo>
                    <a:pt x="17157" y="963"/>
                  </a:lnTo>
                  <a:lnTo>
                    <a:pt x="16979" y="791"/>
                  </a:lnTo>
                  <a:lnTo>
                    <a:pt x="16797" y="631"/>
                  </a:lnTo>
                  <a:lnTo>
                    <a:pt x="16610" y="492"/>
                  </a:lnTo>
                  <a:lnTo>
                    <a:pt x="16423" y="364"/>
                  </a:lnTo>
                  <a:lnTo>
                    <a:pt x="16236" y="257"/>
                  </a:lnTo>
                  <a:lnTo>
                    <a:pt x="16049" y="171"/>
                  </a:lnTo>
                  <a:lnTo>
                    <a:pt x="15857" y="97"/>
                  </a:lnTo>
                  <a:lnTo>
                    <a:pt x="15670" y="43"/>
                  </a:lnTo>
                  <a:lnTo>
                    <a:pt x="15479" y="11"/>
                  </a:lnTo>
                  <a:lnTo>
                    <a:pt x="15291"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61"/>
            <p:cNvSpPr/>
            <p:nvPr/>
          </p:nvSpPr>
          <p:spPr>
            <a:xfrm>
              <a:off x="3557350" y="-5247600"/>
              <a:ext cx="745900" cy="209825"/>
            </a:xfrm>
            <a:custGeom>
              <a:avLst/>
              <a:gdLst/>
              <a:ahLst/>
              <a:cxnLst/>
              <a:rect l="l" t="t" r="r" b="b"/>
              <a:pathLst>
                <a:path w="29836" h="8393" extrusionOk="0">
                  <a:moveTo>
                    <a:pt x="15" y="1"/>
                  </a:moveTo>
                  <a:lnTo>
                    <a:pt x="6" y="450"/>
                  </a:lnTo>
                  <a:lnTo>
                    <a:pt x="1" y="909"/>
                  </a:lnTo>
                  <a:lnTo>
                    <a:pt x="1" y="1358"/>
                  </a:lnTo>
                  <a:lnTo>
                    <a:pt x="6" y="1818"/>
                  </a:lnTo>
                  <a:lnTo>
                    <a:pt x="15" y="2267"/>
                  </a:lnTo>
                  <a:lnTo>
                    <a:pt x="33" y="2716"/>
                  </a:lnTo>
                  <a:lnTo>
                    <a:pt x="51" y="3165"/>
                  </a:lnTo>
                  <a:lnTo>
                    <a:pt x="79" y="3614"/>
                  </a:lnTo>
                  <a:lnTo>
                    <a:pt x="1000" y="3604"/>
                  </a:lnTo>
                  <a:lnTo>
                    <a:pt x="1926" y="3614"/>
                  </a:lnTo>
                  <a:lnTo>
                    <a:pt x="2852" y="3636"/>
                  </a:lnTo>
                  <a:lnTo>
                    <a:pt x="3778" y="3668"/>
                  </a:lnTo>
                  <a:lnTo>
                    <a:pt x="4704" y="3721"/>
                  </a:lnTo>
                  <a:lnTo>
                    <a:pt x="5635" y="3785"/>
                  </a:lnTo>
                  <a:lnTo>
                    <a:pt x="6561" y="3860"/>
                  </a:lnTo>
                  <a:lnTo>
                    <a:pt x="7492" y="3946"/>
                  </a:lnTo>
                  <a:lnTo>
                    <a:pt x="8422" y="4042"/>
                  </a:lnTo>
                  <a:lnTo>
                    <a:pt x="9353" y="4149"/>
                  </a:lnTo>
                  <a:lnTo>
                    <a:pt x="10288" y="4266"/>
                  </a:lnTo>
                  <a:lnTo>
                    <a:pt x="11219" y="4395"/>
                  </a:lnTo>
                  <a:lnTo>
                    <a:pt x="12149" y="4544"/>
                  </a:lnTo>
                  <a:lnTo>
                    <a:pt x="13084" y="4694"/>
                  </a:lnTo>
                  <a:lnTo>
                    <a:pt x="14015" y="4844"/>
                  </a:lnTo>
                  <a:lnTo>
                    <a:pt x="14946" y="5015"/>
                  </a:lnTo>
                  <a:lnTo>
                    <a:pt x="15881" y="5186"/>
                  </a:lnTo>
                  <a:lnTo>
                    <a:pt x="16811" y="5367"/>
                  </a:lnTo>
                  <a:lnTo>
                    <a:pt x="17742" y="5560"/>
                  </a:lnTo>
                  <a:lnTo>
                    <a:pt x="18673" y="5752"/>
                  </a:lnTo>
                  <a:lnTo>
                    <a:pt x="20534" y="6159"/>
                  </a:lnTo>
                  <a:lnTo>
                    <a:pt x="22391" y="6576"/>
                  </a:lnTo>
                  <a:lnTo>
                    <a:pt x="24243" y="7025"/>
                  </a:lnTo>
                  <a:lnTo>
                    <a:pt x="26090" y="7474"/>
                  </a:lnTo>
                  <a:lnTo>
                    <a:pt x="27933" y="7933"/>
                  </a:lnTo>
                  <a:lnTo>
                    <a:pt x="29767" y="8393"/>
                  </a:lnTo>
                  <a:lnTo>
                    <a:pt x="29795" y="8083"/>
                  </a:lnTo>
                  <a:lnTo>
                    <a:pt x="29813" y="7762"/>
                  </a:lnTo>
                  <a:lnTo>
                    <a:pt x="29826" y="7420"/>
                  </a:lnTo>
                  <a:lnTo>
                    <a:pt x="29836" y="7067"/>
                  </a:lnTo>
                  <a:lnTo>
                    <a:pt x="29836" y="6725"/>
                  </a:lnTo>
                  <a:lnTo>
                    <a:pt x="29831" y="6383"/>
                  </a:lnTo>
                  <a:lnTo>
                    <a:pt x="29826" y="6041"/>
                  </a:lnTo>
                  <a:lnTo>
                    <a:pt x="29813" y="5731"/>
                  </a:lnTo>
                  <a:lnTo>
                    <a:pt x="29799" y="5506"/>
                  </a:lnTo>
                  <a:lnTo>
                    <a:pt x="29785" y="5282"/>
                  </a:lnTo>
                  <a:lnTo>
                    <a:pt x="29767" y="5068"/>
                  </a:lnTo>
                  <a:lnTo>
                    <a:pt x="29744" y="4854"/>
                  </a:lnTo>
                  <a:lnTo>
                    <a:pt x="29690" y="4437"/>
                  </a:lnTo>
                  <a:lnTo>
                    <a:pt x="29630" y="4031"/>
                  </a:lnTo>
                  <a:lnTo>
                    <a:pt x="27783" y="3678"/>
                  </a:lnTo>
                  <a:lnTo>
                    <a:pt x="25931" y="3336"/>
                  </a:lnTo>
                  <a:lnTo>
                    <a:pt x="24083" y="3005"/>
                  </a:lnTo>
                  <a:lnTo>
                    <a:pt x="22231" y="2684"/>
                  </a:lnTo>
                  <a:lnTo>
                    <a:pt x="20383" y="2374"/>
                  </a:lnTo>
                  <a:lnTo>
                    <a:pt x="18531" y="2075"/>
                  </a:lnTo>
                  <a:lnTo>
                    <a:pt x="16684" y="1797"/>
                  </a:lnTo>
                  <a:lnTo>
                    <a:pt x="14836" y="1530"/>
                  </a:lnTo>
                  <a:lnTo>
                    <a:pt x="12984" y="1273"/>
                  </a:lnTo>
                  <a:lnTo>
                    <a:pt x="11132" y="1038"/>
                  </a:lnTo>
                  <a:lnTo>
                    <a:pt x="9284" y="824"/>
                  </a:lnTo>
                  <a:lnTo>
                    <a:pt x="7432" y="621"/>
                  </a:lnTo>
                  <a:lnTo>
                    <a:pt x="5580" y="428"/>
                  </a:lnTo>
                  <a:lnTo>
                    <a:pt x="3723" y="268"/>
                  </a:lnTo>
                  <a:lnTo>
                    <a:pt x="1871" y="118"/>
                  </a:lnTo>
                  <a:lnTo>
                    <a:pt x="1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61"/>
            <p:cNvSpPr/>
            <p:nvPr/>
          </p:nvSpPr>
          <p:spPr>
            <a:xfrm>
              <a:off x="3615075" y="-3474250"/>
              <a:ext cx="638000" cy="1138325"/>
            </a:xfrm>
            <a:custGeom>
              <a:avLst/>
              <a:gdLst/>
              <a:ahLst/>
              <a:cxnLst/>
              <a:rect l="l" t="t" r="r" b="b"/>
              <a:pathLst>
                <a:path w="25520" h="45533" extrusionOk="0">
                  <a:moveTo>
                    <a:pt x="13047" y="4084"/>
                  </a:moveTo>
                  <a:lnTo>
                    <a:pt x="13362" y="4116"/>
                  </a:lnTo>
                  <a:lnTo>
                    <a:pt x="13677" y="4169"/>
                  </a:lnTo>
                  <a:lnTo>
                    <a:pt x="13992" y="4244"/>
                  </a:lnTo>
                  <a:lnTo>
                    <a:pt x="14311" y="4330"/>
                  </a:lnTo>
                  <a:lnTo>
                    <a:pt x="14621" y="4447"/>
                  </a:lnTo>
                  <a:lnTo>
                    <a:pt x="14931" y="4586"/>
                  </a:lnTo>
                  <a:lnTo>
                    <a:pt x="15232" y="4757"/>
                  </a:lnTo>
                  <a:lnTo>
                    <a:pt x="15533" y="4939"/>
                  </a:lnTo>
                  <a:lnTo>
                    <a:pt x="15825" y="5142"/>
                  </a:lnTo>
                  <a:lnTo>
                    <a:pt x="16113" y="5378"/>
                  </a:lnTo>
                  <a:lnTo>
                    <a:pt x="16396" y="5623"/>
                  </a:lnTo>
                  <a:lnTo>
                    <a:pt x="16674" y="5891"/>
                  </a:lnTo>
                  <a:lnTo>
                    <a:pt x="16948" y="6179"/>
                  </a:lnTo>
                  <a:lnTo>
                    <a:pt x="17217" y="6489"/>
                  </a:lnTo>
                  <a:lnTo>
                    <a:pt x="17481" y="6810"/>
                  </a:lnTo>
                  <a:lnTo>
                    <a:pt x="17741" y="7152"/>
                  </a:lnTo>
                  <a:lnTo>
                    <a:pt x="17997" y="7516"/>
                  </a:lnTo>
                  <a:lnTo>
                    <a:pt x="18243" y="7901"/>
                  </a:lnTo>
                  <a:lnTo>
                    <a:pt x="18490" y="8296"/>
                  </a:lnTo>
                  <a:lnTo>
                    <a:pt x="18476" y="8328"/>
                  </a:lnTo>
                  <a:lnTo>
                    <a:pt x="18462" y="8392"/>
                  </a:lnTo>
                  <a:lnTo>
                    <a:pt x="17892" y="11118"/>
                  </a:lnTo>
                  <a:lnTo>
                    <a:pt x="17317" y="13866"/>
                  </a:lnTo>
                  <a:lnTo>
                    <a:pt x="17030" y="15245"/>
                  </a:lnTo>
                  <a:lnTo>
                    <a:pt x="16747" y="16624"/>
                  </a:lnTo>
                  <a:lnTo>
                    <a:pt x="16464" y="18014"/>
                  </a:lnTo>
                  <a:lnTo>
                    <a:pt x="16186" y="19415"/>
                  </a:lnTo>
                  <a:lnTo>
                    <a:pt x="15912" y="20815"/>
                  </a:lnTo>
                  <a:lnTo>
                    <a:pt x="15643" y="22215"/>
                  </a:lnTo>
                  <a:lnTo>
                    <a:pt x="15383" y="23627"/>
                  </a:lnTo>
                  <a:lnTo>
                    <a:pt x="15123" y="25049"/>
                  </a:lnTo>
                  <a:lnTo>
                    <a:pt x="14877" y="26470"/>
                  </a:lnTo>
                  <a:lnTo>
                    <a:pt x="14635" y="27903"/>
                  </a:lnTo>
                  <a:lnTo>
                    <a:pt x="14402" y="29346"/>
                  </a:lnTo>
                  <a:lnTo>
                    <a:pt x="14183" y="30800"/>
                  </a:lnTo>
                  <a:lnTo>
                    <a:pt x="14037" y="30554"/>
                  </a:lnTo>
                  <a:lnTo>
                    <a:pt x="13887" y="30330"/>
                  </a:lnTo>
                  <a:lnTo>
                    <a:pt x="13809" y="30223"/>
                  </a:lnTo>
                  <a:lnTo>
                    <a:pt x="13727" y="30127"/>
                  </a:lnTo>
                  <a:lnTo>
                    <a:pt x="13649" y="30030"/>
                  </a:lnTo>
                  <a:lnTo>
                    <a:pt x="13567" y="29945"/>
                  </a:lnTo>
                  <a:lnTo>
                    <a:pt x="13485" y="29870"/>
                  </a:lnTo>
                  <a:lnTo>
                    <a:pt x="13398" y="29795"/>
                  </a:lnTo>
                  <a:lnTo>
                    <a:pt x="13316" y="29731"/>
                  </a:lnTo>
                  <a:lnTo>
                    <a:pt x="13230" y="29667"/>
                  </a:lnTo>
                  <a:lnTo>
                    <a:pt x="13143" y="29614"/>
                  </a:lnTo>
                  <a:lnTo>
                    <a:pt x="13052" y="29560"/>
                  </a:lnTo>
                  <a:lnTo>
                    <a:pt x="12961" y="29517"/>
                  </a:lnTo>
                  <a:lnTo>
                    <a:pt x="12874" y="29485"/>
                  </a:lnTo>
                  <a:lnTo>
                    <a:pt x="12783" y="29464"/>
                  </a:lnTo>
                  <a:lnTo>
                    <a:pt x="12696" y="29442"/>
                  </a:lnTo>
                  <a:lnTo>
                    <a:pt x="12609" y="29432"/>
                  </a:lnTo>
                  <a:lnTo>
                    <a:pt x="12523" y="29432"/>
                  </a:lnTo>
                  <a:lnTo>
                    <a:pt x="12436" y="29442"/>
                  </a:lnTo>
                  <a:lnTo>
                    <a:pt x="12349" y="29453"/>
                  </a:lnTo>
                  <a:lnTo>
                    <a:pt x="12263" y="29464"/>
                  </a:lnTo>
                  <a:lnTo>
                    <a:pt x="12176" y="29496"/>
                  </a:lnTo>
                  <a:lnTo>
                    <a:pt x="12094" y="29517"/>
                  </a:lnTo>
                  <a:lnTo>
                    <a:pt x="12007" y="29560"/>
                  </a:lnTo>
                  <a:lnTo>
                    <a:pt x="11838" y="29656"/>
                  </a:lnTo>
                  <a:lnTo>
                    <a:pt x="11674" y="29774"/>
                  </a:lnTo>
                  <a:lnTo>
                    <a:pt x="11510" y="29913"/>
                  </a:lnTo>
                  <a:lnTo>
                    <a:pt x="11350" y="30073"/>
                  </a:lnTo>
                  <a:lnTo>
                    <a:pt x="11195" y="30266"/>
                  </a:lnTo>
                  <a:lnTo>
                    <a:pt x="11045" y="30469"/>
                  </a:lnTo>
                  <a:lnTo>
                    <a:pt x="10894" y="30704"/>
                  </a:lnTo>
                  <a:lnTo>
                    <a:pt x="10748" y="30950"/>
                  </a:lnTo>
                  <a:lnTo>
                    <a:pt x="10611" y="31217"/>
                  </a:lnTo>
                  <a:lnTo>
                    <a:pt x="10474" y="31495"/>
                  </a:lnTo>
                  <a:lnTo>
                    <a:pt x="10347" y="31805"/>
                  </a:lnTo>
                  <a:lnTo>
                    <a:pt x="10223" y="32115"/>
                  </a:lnTo>
                  <a:lnTo>
                    <a:pt x="10105" y="32457"/>
                  </a:lnTo>
                  <a:lnTo>
                    <a:pt x="9991" y="32799"/>
                  </a:lnTo>
                  <a:lnTo>
                    <a:pt x="9886" y="33163"/>
                  </a:lnTo>
                  <a:lnTo>
                    <a:pt x="9790" y="33537"/>
                  </a:lnTo>
                  <a:lnTo>
                    <a:pt x="9699" y="33933"/>
                  </a:lnTo>
                  <a:lnTo>
                    <a:pt x="9612" y="34328"/>
                  </a:lnTo>
                  <a:lnTo>
                    <a:pt x="9539" y="34734"/>
                  </a:lnTo>
                  <a:lnTo>
                    <a:pt x="9471" y="35162"/>
                  </a:lnTo>
                  <a:lnTo>
                    <a:pt x="9411" y="35590"/>
                  </a:lnTo>
                  <a:lnTo>
                    <a:pt x="9361" y="36028"/>
                  </a:lnTo>
                  <a:lnTo>
                    <a:pt x="9320" y="36477"/>
                  </a:lnTo>
                  <a:lnTo>
                    <a:pt x="9288" y="36926"/>
                  </a:lnTo>
                  <a:lnTo>
                    <a:pt x="9265" y="37386"/>
                  </a:lnTo>
                  <a:lnTo>
                    <a:pt x="9252" y="37856"/>
                  </a:lnTo>
                  <a:lnTo>
                    <a:pt x="9252" y="38316"/>
                  </a:lnTo>
                  <a:lnTo>
                    <a:pt x="9252" y="38465"/>
                  </a:lnTo>
                  <a:lnTo>
                    <a:pt x="9256" y="38604"/>
                  </a:lnTo>
                  <a:lnTo>
                    <a:pt x="9270" y="38733"/>
                  </a:lnTo>
                  <a:lnTo>
                    <a:pt x="9284" y="38861"/>
                  </a:lnTo>
                  <a:lnTo>
                    <a:pt x="9302" y="38968"/>
                  </a:lnTo>
                  <a:lnTo>
                    <a:pt x="9320" y="39075"/>
                  </a:lnTo>
                  <a:lnTo>
                    <a:pt x="9343" y="39171"/>
                  </a:lnTo>
                  <a:lnTo>
                    <a:pt x="9370" y="39267"/>
                  </a:lnTo>
                  <a:lnTo>
                    <a:pt x="9398" y="39342"/>
                  </a:lnTo>
                  <a:lnTo>
                    <a:pt x="9430" y="39417"/>
                  </a:lnTo>
                  <a:lnTo>
                    <a:pt x="9462" y="39481"/>
                  </a:lnTo>
                  <a:lnTo>
                    <a:pt x="9498" y="39535"/>
                  </a:lnTo>
                  <a:lnTo>
                    <a:pt x="9535" y="39588"/>
                  </a:lnTo>
                  <a:lnTo>
                    <a:pt x="9571" y="39631"/>
                  </a:lnTo>
                  <a:lnTo>
                    <a:pt x="9608" y="39663"/>
                  </a:lnTo>
                  <a:lnTo>
                    <a:pt x="9649" y="39684"/>
                  </a:lnTo>
                  <a:lnTo>
                    <a:pt x="8609" y="39545"/>
                  </a:lnTo>
                  <a:lnTo>
                    <a:pt x="7568" y="39428"/>
                  </a:lnTo>
                  <a:lnTo>
                    <a:pt x="6533" y="39310"/>
                  </a:lnTo>
                  <a:lnTo>
                    <a:pt x="5493" y="39203"/>
                  </a:lnTo>
                  <a:lnTo>
                    <a:pt x="4457" y="39107"/>
                  </a:lnTo>
                  <a:lnTo>
                    <a:pt x="3422" y="39011"/>
                  </a:lnTo>
                  <a:lnTo>
                    <a:pt x="2391" y="38936"/>
                  </a:lnTo>
                  <a:lnTo>
                    <a:pt x="1355" y="38850"/>
                  </a:lnTo>
                  <a:lnTo>
                    <a:pt x="1460" y="37129"/>
                  </a:lnTo>
                  <a:lnTo>
                    <a:pt x="1565" y="35397"/>
                  </a:lnTo>
                  <a:lnTo>
                    <a:pt x="1670" y="33665"/>
                  </a:lnTo>
                  <a:lnTo>
                    <a:pt x="1779" y="31933"/>
                  </a:lnTo>
                  <a:lnTo>
                    <a:pt x="1839" y="31067"/>
                  </a:lnTo>
                  <a:lnTo>
                    <a:pt x="1898" y="30202"/>
                  </a:lnTo>
                  <a:lnTo>
                    <a:pt x="1966" y="29346"/>
                  </a:lnTo>
                  <a:lnTo>
                    <a:pt x="2030" y="28480"/>
                  </a:lnTo>
                  <a:lnTo>
                    <a:pt x="2103" y="27625"/>
                  </a:lnTo>
                  <a:lnTo>
                    <a:pt x="2181" y="26780"/>
                  </a:lnTo>
                  <a:lnTo>
                    <a:pt x="2263" y="25936"/>
                  </a:lnTo>
                  <a:lnTo>
                    <a:pt x="2350" y="25091"/>
                  </a:lnTo>
                  <a:lnTo>
                    <a:pt x="2441" y="24257"/>
                  </a:lnTo>
                  <a:lnTo>
                    <a:pt x="2537" y="23434"/>
                  </a:lnTo>
                  <a:lnTo>
                    <a:pt x="2642" y="22611"/>
                  </a:lnTo>
                  <a:lnTo>
                    <a:pt x="2756" y="21799"/>
                  </a:lnTo>
                  <a:lnTo>
                    <a:pt x="2874" y="20997"/>
                  </a:lnTo>
                  <a:lnTo>
                    <a:pt x="3002" y="20206"/>
                  </a:lnTo>
                  <a:lnTo>
                    <a:pt x="3134" y="19415"/>
                  </a:lnTo>
                  <a:lnTo>
                    <a:pt x="3280" y="18645"/>
                  </a:lnTo>
                  <a:lnTo>
                    <a:pt x="3431" y="17875"/>
                  </a:lnTo>
                  <a:lnTo>
                    <a:pt x="3513" y="17501"/>
                  </a:lnTo>
                  <a:lnTo>
                    <a:pt x="3595" y="17127"/>
                  </a:lnTo>
                  <a:lnTo>
                    <a:pt x="3682" y="16753"/>
                  </a:lnTo>
                  <a:lnTo>
                    <a:pt x="3768" y="16389"/>
                  </a:lnTo>
                  <a:lnTo>
                    <a:pt x="3860" y="16015"/>
                  </a:lnTo>
                  <a:lnTo>
                    <a:pt x="3951" y="15662"/>
                  </a:lnTo>
                  <a:lnTo>
                    <a:pt x="4047" y="15299"/>
                  </a:lnTo>
                  <a:lnTo>
                    <a:pt x="4147" y="14946"/>
                  </a:lnTo>
                  <a:lnTo>
                    <a:pt x="4247" y="14593"/>
                  </a:lnTo>
                  <a:lnTo>
                    <a:pt x="4352" y="14240"/>
                  </a:lnTo>
                  <a:lnTo>
                    <a:pt x="4457" y="13898"/>
                  </a:lnTo>
                  <a:lnTo>
                    <a:pt x="4567" y="13556"/>
                  </a:lnTo>
                  <a:lnTo>
                    <a:pt x="4681" y="13214"/>
                  </a:lnTo>
                  <a:lnTo>
                    <a:pt x="4795" y="12882"/>
                  </a:lnTo>
                  <a:lnTo>
                    <a:pt x="4909" y="12572"/>
                  </a:lnTo>
                  <a:lnTo>
                    <a:pt x="5018" y="12273"/>
                  </a:lnTo>
                  <a:lnTo>
                    <a:pt x="5137" y="11974"/>
                  </a:lnTo>
                  <a:lnTo>
                    <a:pt x="5251" y="11674"/>
                  </a:lnTo>
                  <a:lnTo>
                    <a:pt x="5370" y="11396"/>
                  </a:lnTo>
                  <a:lnTo>
                    <a:pt x="5488" y="11108"/>
                  </a:lnTo>
                  <a:lnTo>
                    <a:pt x="5730" y="10563"/>
                  </a:lnTo>
                  <a:lnTo>
                    <a:pt x="5976" y="10039"/>
                  </a:lnTo>
                  <a:lnTo>
                    <a:pt x="6232" y="9536"/>
                  </a:lnTo>
                  <a:lnTo>
                    <a:pt x="6492" y="9055"/>
                  </a:lnTo>
                  <a:lnTo>
                    <a:pt x="6756" y="8595"/>
                  </a:lnTo>
                  <a:lnTo>
                    <a:pt x="7026" y="8168"/>
                  </a:lnTo>
                  <a:lnTo>
                    <a:pt x="7299" y="7751"/>
                  </a:lnTo>
                  <a:lnTo>
                    <a:pt x="7573" y="7355"/>
                  </a:lnTo>
                  <a:lnTo>
                    <a:pt x="7856" y="6992"/>
                  </a:lnTo>
                  <a:lnTo>
                    <a:pt x="8143" y="6639"/>
                  </a:lnTo>
                  <a:lnTo>
                    <a:pt x="8431" y="6318"/>
                  </a:lnTo>
                  <a:lnTo>
                    <a:pt x="8727" y="6008"/>
                  </a:lnTo>
                  <a:lnTo>
                    <a:pt x="9024" y="5730"/>
                  </a:lnTo>
                  <a:lnTo>
                    <a:pt x="9320" y="5474"/>
                  </a:lnTo>
                  <a:lnTo>
                    <a:pt x="9621" y="5239"/>
                  </a:lnTo>
                  <a:lnTo>
                    <a:pt x="9927" y="5014"/>
                  </a:lnTo>
                  <a:lnTo>
                    <a:pt x="10233" y="4822"/>
                  </a:lnTo>
                  <a:lnTo>
                    <a:pt x="10543" y="4651"/>
                  </a:lnTo>
                  <a:lnTo>
                    <a:pt x="10853" y="4512"/>
                  </a:lnTo>
                  <a:lnTo>
                    <a:pt x="11163" y="4383"/>
                  </a:lnTo>
                  <a:lnTo>
                    <a:pt x="11473" y="4276"/>
                  </a:lnTo>
                  <a:lnTo>
                    <a:pt x="11788" y="4191"/>
                  </a:lnTo>
                  <a:lnTo>
                    <a:pt x="12103" y="4137"/>
                  </a:lnTo>
                  <a:lnTo>
                    <a:pt x="12418" y="4095"/>
                  </a:lnTo>
                  <a:lnTo>
                    <a:pt x="12732" y="4084"/>
                  </a:lnTo>
                  <a:close/>
                  <a:moveTo>
                    <a:pt x="19493" y="10167"/>
                  </a:moveTo>
                  <a:lnTo>
                    <a:pt x="19648" y="10509"/>
                  </a:lnTo>
                  <a:lnTo>
                    <a:pt x="19803" y="10851"/>
                  </a:lnTo>
                  <a:lnTo>
                    <a:pt x="19958" y="11215"/>
                  </a:lnTo>
                  <a:lnTo>
                    <a:pt x="20109" y="11578"/>
                  </a:lnTo>
                  <a:lnTo>
                    <a:pt x="20255" y="11952"/>
                  </a:lnTo>
                  <a:lnTo>
                    <a:pt x="20401" y="12327"/>
                  </a:lnTo>
                  <a:lnTo>
                    <a:pt x="20542" y="12711"/>
                  </a:lnTo>
                  <a:lnTo>
                    <a:pt x="20684" y="13107"/>
                  </a:lnTo>
                  <a:lnTo>
                    <a:pt x="20821" y="13503"/>
                  </a:lnTo>
                  <a:lnTo>
                    <a:pt x="20953" y="13909"/>
                  </a:lnTo>
                  <a:lnTo>
                    <a:pt x="21085" y="14326"/>
                  </a:lnTo>
                  <a:lnTo>
                    <a:pt x="21218" y="14743"/>
                  </a:lnTo>
                  <a:lnTo>
                    <a:pt x="21341" y="15170"/>
                  </a:lnTo>
                  <a:lnTo>
                    <a:pt x="21468" y="15598"/>
                  </a:lnTo>
                  <a:lnTo>
                    <a:pt x="21587" y="16036"/>
                  </a:lnTo>
                  <a:lnTo>
                    <a:pt x="21710" y="16475"/>
                  </a:lnTo>
                  <a:lnTo>
                    <a:pt x="21824" y="16924"/>
                  </a:lnTo>
                  <a:lnTo>
                    <a:pt x="21938" y="17383"/>
                  </a:lnTo>
                  <a:lnTo>
                    <a:pt x="22052" y="17843"/>
                  </a:lnTo>
                  <a:lnTo>
                    <a:pt x="22162" y="18303"/>
                  </a:lnTo>
                  <a:lnTo>
                    <a:pt x="22267" y="18773"/>
                  </a:lnTo>
                  <a:lnTo>
                    <a:pt x="22372" y="19254"/>
                  </a:lnTo>
                  <a:lnTo>
                    <a:pt x="22472" y="19735"/>
                  </a:lnTo>
                  <a:lnTo>
                    <a:pt x="22572" y="20216"/>
                  </a:lnTo>
                  <a:lnTo>
                    <a:pt x="22668" y="20708"/>
                  </a:lnTo>
                  <a:lnTo>
                    <a:pt x="22759" y="21200"/>
                  </a:lnTo>
                  <a:lnTo>
                    <a:pt x="22851" y="21702"/>
                  </a:lnTo>
                  <a:lnTo>
                    <a:pt x="22937" y="22205"/>
                  </a:lnTo>
                  <a:lnTo>
                    <a:pt x="23024" y="22707"/>
                  </a:lnTo>
                  <a:lnTo>
                    <a:pt x="23106" y="23220"/>
                  </a:lnTo>
                  <a:lnTo>
                    <a:pt x="23188" y="23734"/>
                  </a:lnTo>
                  <a:lnTo>
                    <a:pt x="23266" y="24247"/>
                  </a:lnTo>
                  <a:lnTo>
                    <a:pt x="23339" y="24771"/>
                  </a:lnTo>
                  <a:lnTo>
                    <a:pt x="23412" y="25294"/>
                  </a:lnTo>
                  <a:lnTo>
                    <a:pt x="23485" y="25829"/>
                  </a:lnTo>
                  <a:lnTo>
                    <a:pt x="23549" y="26353"/>
                  </a:lnTo>
                  <a:lnTo>
                    <a:pt x="23617" y="26887"/>
                  </a:lnTo>
                  <a:lnTo>
                    <a:pt x="23676" y="27433"/>
                  </a:lnTo>
                  <a:lnTo>
                    <a:pt x="23736" y="27967"/>
                  </a:lnTo>
                  <a:lnTo>
                    <a:pt x="23790" y="28512"/>
                  </a:lnTo>
                  <a:lnTo>
                    <a:pt x="23845" y="29058"/>
                  </a:lnTo>
                  <a:lnTo>
                    <a:pt x="23900" y="29603"/>
                  </a:lnTo>
                  <a:lnTo>
                    <a:pt x="23946" y="30148"/>
                  </a:lnTo>
                  <a:lnTo>
                    <a:pt x="23991" y="30704"/>
                  </a:lnTo>
                  <a:lnTo>
                    <a:pt x="24037" y="31260"/>
                  </a:lnTo>
                  <a:lnTo>
                    <a:pt x="24078" y="31816"/>
                  </a:lnTo>
                  <a:lnTo>
                    <a:pt x="24114" y="32372"/>
                  </a:lnTo>
                  <a:lnTo>
                    <a:pt x="24151" y="32928"/>
                  </a:lnTo>
                  <a:lnTo>
                    <a:pt x="24183" y="33484"/>
                  </a:lnTo>
                  <a:lnTo>
                    <a:pt x="24210" y="34050"/>
                  </a:lnTo>
                  <a:lnTo>
                    <a:pt x="24265" y="35173"/>
                  </a:lnTo>
                  <a:lnTo>
                    <a:pt x="24301" y="36306"/>
                  </a:lnTo>
                  <a:lnTo>
                    <a:pt x="24333" y="37439"/>
                  </a:lnTo>
                  <a:lnTo>
                    <a:pt x="24352" y="38572"/>
                  </a:lnTo>
                  <a:lnTo>
                    <a:pt x="24361" y="39695"/>
                  </a:lnTo>
                  <a:lnTo>
                    <a:pt x="24361" y="40262"/>
                  </a:lnTo>
                  <a:lnTo>
                    <a:pt x="24356" y="40828"/>
                  </a:lnTo>
                  <a:lnTo>
                    <a:pt x="24352" y="41395"/>
                  </a:lnTo>
                  <a:lnTo>
                    <a:pt x="24342" y="41961"/>
                  </a:lnTo>
                  <a:lnTo>
                    <a:pt x="24342" y="42100"/>
                  </a:lnTo>
                  <a:lnTo>
                    <a:pt x="24347" y="42239"/>
                  </a:lnTo>
                  <a:lnTo>
                    <a:pt x="24356" y="42357"/>
                  </a:lnTo>
                  <a:lnTo>
                    <a:pt x="24374" y="42475"/>
                  </a:lnTo>
                  <a:lnTo>
                    <a:pt x="24393" y="42581"/>
                  </a:lnTo>
                  <a:lnTo>
                    <a:pt x="24415" y="42678"/>
                  </a:lnTo>
                  <a:lnTo>
                    <a:pt x="24438" y="42774"/>
                  </a:lnTo>
                  <a:lnTo>
                    <a:pt x="24470" y="42859"/>
                  </a:lnTo>
                  <a:lnTo>
                    <a:pt x="24470" y="42859"/>
                  </a:lnTo>
                  <a:lnTo>
                    <a:pt x="23321" y="42507"/>
                  </a:lnTo>
                  <a:lnTo>
                    <a:pt x="22171" y="42175"/>
                  </a:lnTo>
                  <a:lnTo>
                    <a:pt x="21017" y="41865"/>
                  </a:lnTo>
                  <a:lnTo>
                    <a:pt x="19863" y="41577"/>
                  </a:lnTo>
                  <a:lnTo>
                    <a:pt x="18708" y="41299"/>
                  </a:lnTo>
                  <a:lnTo>
                    <a:pt x="17550" y="41042"/>
                  </a:lnTo>
                  <a:lnTo>
                    <a:pt x="16391" y="40807"/>
                  </a:lnTo>
                  <a:lnTo>
                    <a:pt x="15228" y="40582"/>
                  </a:lnTo>
                  <a:lnTo>
                    <a:pt x="13868" y="40336"/>
                  </a:lnTo>
                  <a:lnTo>
                    <a:pt x="12500" y="40101"/>
                  </a:lnTo>
                  <a:lnTo>
                    <a:pt x="11131" y="39898"/>
                  </a:lnTo>
                  <a:lnTo>
                    <a:pt x="9763" y="39706"/>
                  </a:lnTo>
                  <a:lnTo>
                    <a:pt x="9813" y="39695"/>
                  </a:lnTo>
                  <a:lnTo>
                    <a:pt x="9858" y="39674"/>
                  </a:lnTo>
                  <a:lnTo>
                    <a:pt x="9904" y="39641"/>
                  </a:lnTo>
                  <a:lnTo>
                    <a:pt x="9950" y="39599"/>
                  </a:lnTo>
                  <a:lnTo>
                    <a:pt x="9995" y="39545"/>
                  </a:lnTo>
                  <a:lnTo>
                    <a:pt x="10036" y="39481"/>
                  </a:lnTo>
                  <a:lnTo>
                    <a:pt x="10077" y="39417"/>
                  </a:lnTo>
                  <a:lnTo>
                    <a:pt x="10114" y="39331"/>
                  </a:lnTo>
                  <a:lnTo>
                    <a:pt x="10150" y="39235"/>
                  </a:lnTo>
                  <a:lnTo>
                    <a:pt x="10182" y="39139"/>
                  </a:lnTo>
                  <a:lnTo>
                    <a:pt x="10210" y="39021"/>
                  </a:lnTo>
                  <a:lnTo>
                    <a:pt x="10237" y="38904"/>
                  </a:lnTo>
                  <a:lnTo>
                    <a:pt x="10260" y="38776"/>
                  </a:lnTo>
                  <a:lnTo>
                    <a:pt x="10283" y="38626"/>
                  </a:lnTo>
                  <a:lnTo>
                    <a:pt x="10296" y="38476"/>
                  </a:lnTo>
                  <a:lnTo>
                    <a:pt x="10306" y="38316"/>
                  </a:lnTo>
                  <a:lnTo>
                    <a:pt x="10324" y="37995"/>
                  </a:lnTo>
                  <a:lnTo>
                    <a:pt x="10347" y="37674"/>
                  </a:lnTo>
                  <a:lnTo>
                    <a:pt x="10374" y="37364"/>
                  </a:lnTo>
                  <a:lnTo>
                    <a:pt x="10410" y="37044"/>
                  </a:lnTo>
                  <a:lnTo>
                    <a:pt x="10447" y="36734"/>
                  </a:lnTo>
                  <a:lnTo>
                    <a:pt x="10493" y="36424"/>
                  </a:lnTo>
                  <a:lnTo>
                    <a:pt x="10543" y="36124"/>
                  </a:lnTo>
                  <a:lnTo>
                    <a:pt x="10593" y="35836"/>
                  </a:lnTo>
                  <a:lnTo>
                    <a:pt x="10652" y="35547"/>
                  </a:lnTo>
                  <a:lnTo>
                    <a:pt x="10716" y="35258"/>
                  </a:lnTo>
                  <a:lnTo>
                    <a:pt x="10785" y="34991"/>
                  </a:lnTo>
                  <a:lnTo>
                    <a:pt x="10858" y="34724"/>
                  </a:lnTo>
                  <a:lnTo>
                    <a:pt x="10931" y="34478"/>
                  </a:lnTo>
                  <a:lnTo>
                    <a:pt x="11013" y="34232"/>
                  </a:lnTo>
                  <a:lnTo>
                    <a:pt x="11099" y="33997"/>
                  </a:lnTo>
                  <a:lnTo>
                    <a:pt x="11186" y="33783"/>
                  </a:lnTo>
                  <a:lnTo>
                    <a:pt x="11277" y="33580"/>
                  </a:lnTo>
                  <a:lnTo>
                    <a:pt x="11373" y="33387"/>
                  </a:lnTo>
                  <a:lnTo>
                    <a:pt x="11469" y="33206"/>
                  </a:lnTo>
                  <a:lnTo>
                    <a:pt x="11574" y="33045"/>
                  </a:lnTo>
                  <a:lnTo>
                    <a:pt x="11679" y="32896"/>
                  </a:lnTo>
                  <a:lnTo>
                    <a:pt x="11784" y="32757"/>
                  </a:lnTo>
                  <a:lnTo>
                    <a:pt x="11893" y="32650"/>
                  </a:lnTo>
                  <a:lnTo>
                    <a:pt x="12007" y="32553"/>
                  </a:lnTo>
                  <a:lnTo>
                    <a:pt x="12126" y="32479"/>
                  </a:lnTo>
                  <a:lnTo>
                    <a:pt x="12244" y="32415"/>
                  </a:lnTo>
                  <a:lnTo>
                    <a:pt x="12363" y="32382"/>
                  </a:lnTo>
                  <a:lnTo>
                    <a:pt x="12486" y="32361"/>
                  </a:lnTo>
                  <a:lnTo>
                    <a:pt x="12614" y="32372"/>
                  </a:lnTo>
                  <a:lnTo>
                    <a:pt x="12737" y="32393"/>
                  </a:lnTo>
                  <a:lnTo>
                    <a:pt x="12869" y="32447"/>
                  </a:lnTo>
                  <a:lnTo>
                    <a:pt x="12997" y="32521"/>
                  </a:lnTo>
                  <a:lnTo>
                    <a:pt x="13107" y="32596"/>
                  </a:lnTo>
                  <a:lnTo>
                    <a:pt x="13211" y="32692"/>
                  </a:lnTo>
                  <a:lnTo>
                    <a:pt x="13312" y="32799"/>
                  </a:lnTo>
                  <a:lnTo>
                    <a:pt x="13408" y="32917"/>
                  </a:lnTo>
                  <a:lnTo>
                    <a:pt x="13503" y="33045"/>
                  </a:lnTo>
                  <a:lnTo>
                    <a:pt x="13599" y="33184"/>
                  </a:lnTo>
                  <a:lnTo>
                    <a:pt x="13686" y="33334"/>
                  </a:lnTo>
                  <a:lnTo>
                    <a:pt x="13773" y="33505"/>
                  </a:lnTo>
                  <a:lnTo>
                    <a:pt x="13859" y="33676"/>
                  </a:lnTo>
                  <a:lnTo>
                    <a:pt x="13937" y="33858"/>
                  </a:lnTo>
                  <a:lnTo>
                    <a:pt x="14014" y="34050"/>
                  </a:lnTo>
                  <a:lnTo>
                    <a:pt x="14092" y="34253"/>
                  </a:lnTo>
                  <a:lnTo>
                    <a:pt x="14160" y="34456"/>
                  </a:lnTo>
                  <a:lnTo>
                    <a:pt x="14229" y="34681"/>
                  </a:lnTo>
                  <a:lnTo>
                    <a:pt x="14293" y="34905"/>
                  </a:lnTo>
                  <a:lnTo>
                    <a:pt x="14352" y="35130"/>
                  </a:lnTo>
                  <a:lnTo>
                    <a:pt x="14407" y="35376"/>
                  </a:lnTo>
                  <a:lnTo>
                    <a:pt x="14461" y="35622"/>
                  </a:lnTo>
                  <a:lnTo>
                    <a:pt x="14512" y="35868"/>
                  </a:lnTo>
                  <a:lnTo>
                    <a:pt x="14557" y="36124"/>
                  </a:lnTo>
                  <a:lnTo>
                    <a:pt x="14598" y="36391"/>
                  </a:lnTo>
                  <a:lnTo>
                    <a:pt x="14639" y="36648"/>
                  </a:lnTo>
                  <a:lnTo>
                    <a:pt x="14671" y="36926"/>
                  </a:lnTo>
                  <a:lnTo>
                    <a:pt x="14703" y="37193"/>
                  </a:lnTo>
                  <a:lnTo>
                    <a:pt x="14731" y="37471"/>
                  </a:lnTo>
                  <a:lnTo>
                    <a:pt x="14753" y="37749"/>
                  </a:lnTo>
                  <a:lnTo>
                    <a:pt x="14772" y="38038"/>
                  </a:lnTo>
                  <a:lnTo>
                    <a:pt x="14785" y="38316"/>
                  </a:lnTo>
                  <a:lnTo>
                    <a:pt x="14799" y="38604"/>
                  </a:lnTo>
                  <a:lnTo>
                    <a:pt x="14804" y="38893"/>
                  </a:lnTo>
                  <a:lnTo>
                    <a:pt x="14808" y="39171"/>
                  </a:lnTo>
                  <a:lnTo>
                    <a:pt x="14804" y="39460"/>
                  </a:lnTo>
                  <a:lnTo>
                    <a:pt x="14804" y="39588"/>
                  </a:lnTo>
                  <a:lnTo>
                    <a:pt x="14813" y="39706"/>
                  </a:lnTo>
                  <a:lnTo>
                    <a:pt x="14822" y="39813"/>
                  </a:lnTo>
                  <a:lnTo>
                    <a:pt x="14840" y="39919"/>
                  </a:lnTo>
                  <a:lnTo>
                    <a:pt x="14858" y="40016"/>
                  </a:lnTo>
                  <a:lnTo>
                    <a:pt x="14881" y="40101"/>
                  </a:lnTo>
                  <a:lnTo>
                    <a:pt x="14908" y="40176"/>
                  </a:lnTo>
                  <a:lnTo>
                    <a:pt x="14936" y="40251"/>
                  </a:lnTo>
                  <a:lnTo>
                    <a:pt x="14968" y="40315"/>
                  </a:lnTo>
                  <a:lnTo>
                    <a:pt x="15000" y="40368"/>
                  </a:lnTo>
                  <a:lnTo>
                    <a:pt x="15036" y="40422"/>
                  </a:lnTo>
                  <a:lnTo>
                    <a:pt x="15073" y="40454"/>
                  </a:lnTo>
                  <a:lnTo>
                    <a:pt x="15114" y="40486"/>
                  </a:lnTo>
                  <a:lnTo>
                    <a:pt x="15150" y="40507"/>
                  </a:lnTo>
                  <a:lnTo>
                    <a:pt x="15191" y="40529"/>
                  </a:lnTo>
                  <a:lnTo>
                    <a:pt x="15228" y="40529"/>
                  </a:lnTo>
                  <a:lnTo>
                    <a:pt x="15292" y="40518"/>
                  </a:lnTo>
                  <a:lnTo>
                    <a:pt x="15356" y="40486"/>
                  </a:lnTo>
                  <a:lnTo>
                    <a:pt x="15383" y="40454"/>
                  </a:lnTo>
                  <a:lnTo>
                    <a:pt x="15410" y="40422"/>
                  </a:lnTo>
                  <a:lnTo>
                    <a:pt x="15438" y="40390"/>
                  </a:lnTo>
                  <a:lnTo>
                    <a:pt x="15465" y="40336"/>
                  </a:lnTo>
                  <a:lnTo>
                    <a:pt x="15488" y="40294"/>
                  </a:lnTo>
                  <a:lnTo>
                    <a:pt x="15511" y="40229"/>
                  </a:lnTo>
                  <a:lnTo>
                    <a:pt x="15533" y="40165"/>
                  </a:lnTo>
                  <a:lnTo>
                    <a:pt x="15552" y="40101"/>
                  </a:lnTo>
                  <a:lnTo>
                    <a:pt x="15565" y="40026"/>
                  </a:lnTo>
                  <a:lnTo>
                    <a:pt x="15579" y="39941"/>
                  </a:lnTo>
                  <a:lnTo>
                    <a:pt x="15593" y="39845"/>
                  </a:lnTo>
                  <a:lnTo>
                    <a:pt x="15597" y="39748"/>
                  </a:lnTo>
                  <a:lnTo>
                    <a:pt x="15616" y="39492"/>
                  </a:lnTo>
                  <a:lnTo>
                    <a:pt x="15629" y="39225"/>
                  </a:lnTo>
                  <a:lnTo>
                    <a:pt x="15638" y="38968"/>
                  </a:lnTo>
                  <a:lnTo>
                    <a:pt x="15643" y="38711"/>
                  </a:lnTo>
                  <a:lnTo>
                    <a:pt x="15647" y="38444"/>
                  </a:lnTo>
                  <a:lnTo>
                    <a:pt x="15647" y="38188"/>
                  </a:lnTo>
                  <a:lnTo>
                    <a:pt x="15643" y="37931"/>
                  </a:lnTo>
                  <a:lnTo>
                    <a:pt x="15638" y="37674"/>
                  </a:lnTo>
                  <a:lnTo>
                    <a:pt x="15634" y="37418"/>
                  </a:lnTo>
                  <a:lnTo>
                    <a:pt x="15620" y="37161"/>
                  </a:lnTo>
                  <a:lnTo>
                    <a:pt x="15606" y="36905"/>
                  </a:lnTo>
                  <a:lnTo>
                    <a:pt x="15593" y="36659"/>
                  </a:lnTo>
                  <a:lnTo>
                    <a:pt x="15552" y="36156"/>
                  </a:lnTo>
                  <a:lnTo>
                    <a:pt x="15502" y="35665"/>
                  </a:lnTo>
                  <a:lnTo>
                    <a:pt x="15442" y="35183"/>
                  </a:lnTo>
                  <a:lnTo>
                    <a:pt x="15374" y="34713"/>
                  </a:lnTo>
                  <a:lnTo>
                    <a:pt x="15292" y="34253"/>
                  </a:lnTo>
                  <a:lnTo>
                    <a:pt x="15205" y="33815"/>
                  </a:lnTo>
                  <a:lnTo>
                    <a:pt x="15109" y="33377"/>
                  </a:lnTo>
                  <a:lnTo>
                    <a:pt x="15004" y="32960"/>
                  </a:lnTo>
                  <a:lnTo>
                    <a:pt x="14890" y="32564"/>
                  </a:lnTo>
                  <a:lnTo>
                    <a:pt x="14767" y="32179"/>
                  </a:lnTo>
                  <a:lnTo>
                    <a:pt x="14940" y="31538"/>
                  </a:lnTo>
                  <a:lnTo>
                    <a:pt x="15105" y="30886"/>
                  </a:lnTo>
                  <a:lnTo>
                    <a:pt x="15273" y="30234"/>
                  </a:lnTo>
                  <a:lnTo>
                    <a:pt x="15438" y="29581"/>
                  </a:lnTo>
                  <a:lnTo>
                    <a:pt x="15757" y="28256"/>
                  </a:lnTo>
                  <a:lnTo>
                    <a:pt x="16072" y="26909"/>
                  </a:lnTo>
                  <a:lnTo>
                    <a:pt x="16382" y="25551"/>
                  </a:lnTo>
                  <a:lnTo>
                    <a:pt x="16683" y="24172"/>
                  </a:lnTo>
                  <a:lnTo>
                    <a:pt x="16980" y="22793"/>
                  </a:lnTo>
                  <a:lnTo>
                    <a:pt x="17272" y="21403"/>
                  </a:lnTo>
                  <a:lnTo>
                    <a:pt x="17554" y="20003"/>
                  </a:lnTo>
                  <a:lnTo>
                    <a:pt x="17842" y="18591"/>
                  </a:lnTo>
                  <a:lnTo>
                    <a:pt x="18120" y="17191"/>
                  </a:lnTo>
                  <a:lnTo>
                    <a:pt x="18398" y="15780"/>
                  </a:lnTo>
                  <a:lnTo>
                    <a:pt x="19493" y="10167"/>
                  </a:lnTo>
                  <a:close/>
                  <a:moveTo>
                    <a:pt x="12527" y="0"/>
                  </a:moveTo>
                  <a:lnTo>
                    <a:pt x="12331" y="11"/>
                  </a:lnTo>
                  <a:lnTo>
                    <a:pt x="12130" y="21"/>
                  </a:lnTo>
                  <a:lnTo>
                    <a:pt x="11934" y="43"/>
                  </a:lnTo>
                  <a:lnTo>
                    <a:pt x="11738" y="75"/>
                  </a:lnTo>
                  <a:lnTo>
                    <a:pt x="11546" y="107"/>
                  </a:lnTo>
                  <a:lnTo>
                    <a:pt x="11355" y="160"/>
                  </a:lnTo>
                  <a:lnTo>
                    <a:pt x="11163" y="214"/>
                  </a:lnTo>
                  <a:lnTo>
                    <a:pt x="10976" y="267"/>
                  </a:lnTo>
                  <a:lnTo>
                    <a:pt x="10789" y="342"/>
                  </a:lnTo>
                  <a:lnTo>
                    <a:pt x="10602" y="417"/>
                  </a:lnTo>
                  <a:lnTo>
                    <a:pt x="10420" y="492"/>
                  </a:lnTo>
                  <a:lnTo>
                    <a:pt x="10237" y="588"/>
                  </a:lnTo>
                  <a:lnTo>
                    <a:pt x="10059" y="684"/>
                  </a:lnTo>
                  <a:lnTo>
                    <a:pt x="9881" y="791"/>
                  </a:lnTo>
                  <a:lnTo>
                    <a:pt x="9703" y="898"/>
                  </a:lnTo>
                  <a:lnTo>
                    <a:pt x="9530" y="1016"/>
                  </a:lnTo>
                  <a:lnTo>
                    <a:pt x="9357" y="1144"/>
                  </a:lnTo>
                  <a:lnTo>
                    <a:pt x="9183" y="1272"/>
                  </a:lnTo>
                  <a:lnTo>
                    <a:pt x="9015" y="1411"/>
                  </a:lnTo>
                  <a:lnTo>
                    <a:pt x="8846" y="1561"/>
                  </a:lnTo>
                  <a:lnTo>
                    <a:pt x="8677" y="1711"/>
                  </a:lnTo>
                  <a:lnTo>
                    <a:pt x="8513" y="1871"/>
                  </a:lnTo>
                  <a:lnTo>
                    <a:pt x="8348" y="2031"/>
                  </a:lnTo>
                  <a:lnTo>
                    <a:pt x="8189" y="2213"/>
                  </a:lnTo>
                  <a:lnTo>
                    <a:pt x="8029" y="2384"/>
                  </a:lnTo>
                  <a:lnTo>
                    <a:pt x="7869" y="2577"/>
                  </a:lnTo>
                  <a:lnTo>
                    <a:pt x="7714" y="2758"/>
                  </a:lnTo>
                  <a:lnTo>
                    <a:pt x="7559" y="2961"/>
                  </a:lnTo>
                  <a:lnTo>
                    <a:pt x="7404" y="3165"/>
                  </a:lnTo>
                  <a:lnTo>
                    <a:pt x="7254" y="3378"/>
                  </a:lnTo>
                  <a:lnTo>
                    <a:pt x="7103" y="3592"/>
                  </a:lnTo>
                  <a:lnTo>
                    <a:pt x="6953" y="3806"/>
                  </a:lnTo>
                  <a:lnTo>
                    <a:pt x="6807" y="4041"/>
                  </a:lnTo>
                  <a:lnTo>
                    <a:pt x="6661" y="4276"/>
                  </a:lnTo>
                  <a:lnTo>
                    <a:pt x="6515" y="4512"/>
                  </a:lnTo>
                  <a:lnTo>
                    <a:pt x="6373" y="4757"/>
                  </a:lnTo>
                  <a:lnTo>
                    <a:pt x="6232" y="5003"/>
                  </a:lnTo>
                  <a:lnTo>
                    <a:pt x="6095" y="5260"/>
                  </a:lnTo>
                  <a:lnTo>
                    <a:pt x="5958" y="5527"/>
                  </a:lnTo>
                  <a:lnTo>
                    <a:pt x="5821" y="5794"/>
                  </a:lnTo>
                  <a:lnTo>
                    <a:pt x="5684" y="6072"/>
                  </a:lnTo>
                  <a:lnTo>
                    <a:pt x="5552" y="6350"/>
                  </a:lnTo>
                  <a:lnTo>
                    <a:pt x="5424" y="6628"/>
                  </a:lnTo>
                  <a:lnTo>
                    <a:pt x="5292" y="6917"/>
                  </a:lnTo>
                  <a:lnTo>
                    <a:pt x="5041" y="7516"/>
                  </a:lnTo>
                  <a:lnTo>
                    <a:pt x="4790" y="8125"/>
                  </a:lnTo>
                  <a:lnTo>
                    <a:pt x="4548" y="8756"/>
                  </a:lnTo>
                  <a:lnTo>
                    <a:pt x="4316" y="9419"/>
                  </a:lnTo>
                  <a:lnTo>
                    <a:pt x="4088" y="10081"/>
                  </a:lnTo>
                  <a:lnTo>
                    <a:pt x="3864" y="10776"/>
                  </a:lnTo>
                  <a:lnTo>
                    <a:pt x="3650" y="11482"/>
                  </a:lnTo>
                  <a:lnTo>
                    <a:pt x="3440" y="12209"/>
                  </a:lnTo>
                  <a:lnTo>
                    <a:pt x="3235" y="12947"/>
                  </a:lnTo>
                  <a:lnTo>
                    <a:pt x="3038" y="13706"/>
                  </a:lnTo>
                  <a:lnTo>
                    <a:pt x="2847" y="14486"/>
                  </a:lnTo>
                  <a:lnTo>
                    <a:pt x="2664" y="15277"/>
                  </a:lnTo>
                  <a:lnTo>
                    <a:pt x="2486" y="16079"/>
                  </a:lnTo>
                  <a:lnTo>
                    <a:pt x="2313" y="16902"/>
                  </a:lnTo>
                  <a:lnTo>
                    <a:pt x="2144" y="17725"/>
                  </a:lnTo>
                  <a:lnTo>
                    <a:pt x="1985" y="18581"/>
                  </a:lnTo>
                  <a:lnTo>
                    <a:pt x="1834" y="19436"/>
                  </a:lnTo>
                  <a:lnTo>
                    <a:pt x="1684" y="20302"/>
                  </a:lnTo>
                  <a:lnTo>
                    <a:pt x="1542" y="21189"/>
                  </a:lnTo>
                  <a:lnTo>
                    <a:pt x="1410" y="22087"/>
                  </a:lnTo>
                  <a:lnTo>
                    <a:pt x="1278" y="22985"/>
                  </a:lnTo>
                  <a:lnTo>
                    <a:pt x="1154" y="23905"/>
                  </a:lnTo>
                  <a:lnTo>
                    <a:pt x="1040" y="24835"/>
                  </a:lnTo>
                  <a:lnTo>
                    <a:pt x="926" y="25765"/>
                  </a:lnTo>
                  <a:lnTo>
                    <a:pt x="821" y="26706"/>
                  </a:lnTo>
                  <a:lnTo>
                    <a:pt x="726" y="27657"/>
                  </a:lnTo>
                  <a:lnTo>
                    <a:pt x="630" y="28619"/>
                  </a:lnTo>
                  <a:lnTo>
                    <a:pt x="543" y="29592"/>
                  </a:lnTo>
                  <a:lnTo>
                    <a:pt x="461" y="30565"/>
                  </a:lnTo>
                  <a:lnTo>
                    <a:pt x="388" y="31538"/>
                  </a:lnTo>
                  <a:lnTo>
                    <a:pt x="320" y="32532"/>
                  </a:lnTo>
                  <a:lnTo>
                    <a:pt x="256" y="33526"/>
                  </a:lnTo>
                  <a:lnTo>
                    <a:pt x="201" y="34521"/>
                  </a:lnTo>
                  <a:lnTo>
                    <a:pt x="146" y="35515"/>
                  </a:lnTo>
                  <a:lnTo>
                    <a:pt x="101" y="36520"/>
                  </a:lnTo>
                  <a:lnTo>
                    <a:pt x="64" y="37535"/>
                  </a:lnTo>
                  <a:lnTo>
                    <a:pt x="28" y="38540"/>
                  </a:lnTo>
                  <a:lnTo>
                    <a:pt x="0" y="39556"/>
                  </a:lnTo>
                  <a:lnTo>
                    <a:pt x="0" y="39759"/>
                  </a:lnTo>
                  <a:lnTo>
                    <a:pt x="9" y="39941"/>
                  </a:lnTo>
                  <a:lnTo>
                    <a:pt x="23" y="40123"/>
                  </a:lnTo>
                  <a:lnTo>
                    <a:pt x="46" y="40283"/>
                  </a:lnTo>
                  <a:lnTo>
                    <a:pt x="73" y="40433"/>
                  </a:lnTo>
                  <a:lnTo>
                    <a:pt x="110" y="40572"/>
                  </a:lnTo>
                  <a:lnTo>
                    <a:pt x="151" y="40700"/>
                  </a:lnTo>
                  <a:lnTo>
                    <a:pt x="196" y="40817"/>
                  </a:lnTo>
                  <a:lnTo>
                    <a:pt x="247" y="40924"/>
                  </a:lnTo>
                  <a:lnTo>
                    <a:pt x="301" y="41010"/>
                  </a:lnTo>
                  <a:lnTo>
                    <a:pt x="356" y="41085"/>
                  </a:lnTo>
                  <a:lnTo>
                    <a:pt x="415" y="41149"/>
                  </a:lnTo>
                  <a:lnTo>
                    <a:pt x="479" y="41192"/>
                  </a:lnTo>
                  <a:lnTo>
                    <a:pt x="539" y="41234"/>
                  </a:lnTo>
                  <a:lnTo>
                    <a:pt x="607" y="41256"/>
                  </a:lnTo>
                  <a:lnTo>
                    <a:pt x="671" y="41256"/>
                  </a:lnTo>
                  <a:lnTo>
                    <a:pt x="685" y="41405"/>
                  </a:lnTo>
                  <a:lnTo>
                    <a:pt x="703" y="41555"/>
                  </a:lnTo>
                  <a:lnTo>
                    <a:pt x="726" y="41694"/>
                  </a:lnTo>
                  <a:lnTo>
                    <a:pt x="753" y="41833"/>
                  </a:lnTo>
                  <a:lnTo>
                    <a:pt x="780" y="41961"/>
                  </a:lnTo>
                  <a:lnTo>
                    <a:pt x="817" y="42090"/>
                  </a:lnTo>
                  <a:lnTo>
                    <a:pt x="853" y="42207"/>
                  </a:lnTo>
                  <a:lnTo>
                    <a:pt x="894" y="42325"/>
                  </a:lnTo>
                  <a:lnTo>
                    <a:pt x="940" y="42432"/>
                  </a:lnTo>
                  <a:lnTo>
                    <a:pt x="986" y="42517"/>
                  </a:lnTo>
                  <a:lnTo>
                    <a:pt x="1040" y="42603"/>
                  </a:lnTo>
                  <a:lnTo>
                    <a:pt x="1095" y="42678"/>
                  </a:lnTo>
                  <a:lnTo>
                    <a:pt x="1154" y="42742"/>
                  </a:lnTo>
                  <a:lnTo>
                    <a:pt x="1218" y="42795"/>
                  </a:lnTo>
                  <a:lnTo>
                    <a:pt x="1287" y="42838"/>
                  </a:lnTo>
                  <a:lnTo>
                    <a:pt x="1355" y="42859"/>
                  </a:lnTo>
                  <a:lnTo>
                    <a:pt x="2815" y="43169"/>
                  </a:lnTo>
                  <a:lnTo>
                    <a:pt x="4275" y="43469"/>
                  </a:lnTo>
                  <a:lnTo>
                    <a:pt x="5739" y="43747"/>
                  </a:lnTo>
                  <a:lnTo>
                    <a:pt x="7208" y="44014"/>
                  </a:lnTo>
                  <a:lnTo>
                    <a:pt x="8672" y="44260"/>
                  </a:lnTo>
                  <a:lnTo>
                    <a:pt x="10146" y="44495"/>
                  </a:lnTo>
                  <a:lnTo>
                    <a:pt x="11615" y="44709"/>
                  </a:lnTo>
                  <a:lnTo>
                    <a:pt x="13088" y="44901"/>
                  </a:lnTo>
                  <a:lnTo>
                    <a:pt x="14562" y="45072"/>
                  </a:lnTo>
                  <a:lnTo>
                    <a:pt x="16031" y="45222"/>
                  </a:lnTo>
                  <a:lnTo>
                    <a:pt x="16770" y="45276"/>
                  </a:lnTo>
                  <a:lnTo>
                    <a:pt x="17504" y="45340"/>
                  </a:lnTo>
                  <a:lnTo>
                    <a:pt x="18239" y="45382"/>
                  </a:lnTo>
                  <a:lnTo>
                    <a:pt x="18973" y="45425"/>
                  </a:lnTo>
                  <a:lnTo>
                    <a:pt x="19708" y="45468"/>
                  </a:lnTo>
                  <a:lnTo>
                    <a:pt x="20442" y="45500"/>
                  </a:lnTo>
                  <a:lnTo>
                    <a:pt x="21176" y="45521"/>
                  </a:lnTo>
                  <a:lnTo>
                    <a:pt x="21911" y="45532"/>
                  </a:lnTo>
                  <a:lnTo>
                    <a:pt x="23375" y="45532"/>
                  </a:lnTo>
                  <a:lnTo>
                    <a:pt x="24110" y="45521"/>
                  </a:lnTo>
                  <a:lnTo>
                    <a:pt x="24840" y="45511"/>
                  </a:lnTo>
                  <a:lnTo>
                    <a:pt x="24885" y="45500"/>
                  </a:lnTo>
                  <a:lnTo>
                    <a:pt x="24931" y="45479"/>
                  </a:lnTo>
                  <a:lnTo>
                    <a:pt x="24977" y="45457"/>
                  </a:lnTo>
                  <a:lnTo>
                    <a:pt x="25013" y="45425"/>
                  </a:lnTo>
                  <a:lnTo>
                    <a:pt x="25049" y="45393"/>
                  </a:lnTo>
                  <a:lnTo>
                    <a:pt x="25086" y="45340"/>
                  </a:lnTo>
                  <a:lnTo>
                    <a:pt x="25118" y="45286"/>
                  </a:lnTo>
                  <a:lnTo>
                    <a:pt x="25145" y="45233"/>
                  </a:lnTo>
                  <a:lnTo>
                    <a:pt x="25173" y="45169"/>
                  </a:lnTo>
                  <a:lnTo>
                    <a:pt x="25195" y="45094"/>
                  </a:lnTo>
                  <a:lnTo>
                    <a:pt x="25218" y="45019"/>
                  </a:lnTo>
                  <a:lnTo>
                    <a:pt x="25237" y="44944"/>
                  </a:lnTo>
                  <a:lnTo>
                    <a:pt x="25250" y="44869"/>
                  </a:lnTo>
                  <a:lnTo>
                    <a:pt x="25264" y="44784"/>
                  </a:lnTo>
                  <a:lnTo>
                    <a:pt x="25282" y="44602"/>
                  </a:lnTo>
                  <a:lnTo>
                    <a:pt x="25291" y="44420"/>
                  </a:lnTo>
                  <a:lnTo>
                    <a:pt x="25291" y="44228"/>
                  </a:lnTo>
                  <a:lnTo>
                    <a:pt x="25282" y="44035"/>
                  </a:lnTo>
                  <a:lnTo>
                    <a:pt x="25259" y="43854"/>
                  </a:lnTo>
                  <a:lnTo>
                    <a:pt x="25232" y="43672"/>
                  </a:lnTo>
                  <a:lnTo>
                    <a:pt x="25209" y="43586"/>
                  </a:lnTo>
                  <a:lnTo>
                    <a:pt x="25191" y="43512"/>
                  </a:lnTo>
                  <a:lnTo>
                    <a:pt x="25168" y="43426"/>
                  </a:lnTo>
                  <a:lnTo>
                    <a:pt x="25141" y="43362"/>
                  </a:lnTo>
                  <a:lnTo>
                    <a:pt x="25113" y="43287"/>
                  </a:lnTo>
                  <a:lnTo>
                    <a:pt x="25081" y="43223"/>
                  </a:lnTo>
                  <a:lnTo>
                    <a:pt x="25132" y="43169"/>
                  </a:lnTo>
                  <a:lnTo>
                    <a:pt x="25182" y="43105"/>
                  </a:lnTo>
                  <a:lnTo>
                    <a:pt x="25223" y="43020"/>
                  </a:lnTo>
                  <a:lnTo>
                    <a:pt x="25264" y="42913"/>
                  </a:lnTo>
                  <a:lnTo>
                    <a:pt x="25300" y="42795"/>
                  </a:lnTo>
                  <a:lnTo>
                    <a:pt x="25328" y="42667"/>
                  </a:lnTo>
                  <a:lnTo>
                    <a:pt x="25351" y="42517"/>
                  </a:lnTo>
                  <a:lnTo>
                    <a:pt x="25364" y="42346"/>
                  </a:lnTo>
                  <a:lnTo>
                    <a:pt x="25410" y="41438"/>
                  </a:lnTo>
                  <a:lnTo>
                    <a:pt x="25446" y="40529"/>
                  </a:lnTo>
                  <a:lnTo>
                    <a:pt x="25478" y="39609"/>
                  </a:lnTo>
                  <a:lnTo>
                    <a:pt x="25501" y="38701"/>
                  </a:lnTo>
                  <a:lnTo>
                    <a:pt x="25510" y="37781"/>
                  </a:lnTo>
                  <a:lnTo>
                    <a:pt x="25519" y="36873"/>
                  </a:lnTo>
                  <a:lnTo>
                    <a:pt x="25515" y="35964"/>
                  </a:lnTo>
                  <a:lnTo>
                    <a:pt x="25506" y="35055"/>
                  </a:lnTo>
                  <a:lnTo>
                    <a:pt x="25487" y="34146"/>
                  </a:lnTo>
                  <a:lnTo>
                    <a:pt x="25460" y="33238"/>
                  </a:lnTo>
                  <a:lnTo>
                    <a:pt x="25428" y="32329"/>
                  </a:lnTo>
                  <a:lnTo>
                    <a:pt x="25383" y="31431"/>
                  </a:lnTo>
                  <a:lnTo>
                    <a:pt x="25337" y="30544"/>
                  </a:lnTo>
                  <a:lnTo>
                    <a:pt x="25278" y="29646"/>
                  </a:lnTo>
                  <a:lnTo>
                    <a:pt x="25214" y="28758"/>
                  </a:lnTo>
                  <a:lnTo>
                    <a:pt x="25145" y="27882"/>
                  </a:lnTo>
                  <a:lnTo>
                    <a:pt x="25063" y="27005"/>
                  </a:lnTo>
                  <a:lnTo>
                    <a:pt x="24977" y="26139"/>
                  </a:lnTo>
                  <a:lnTo>
                    <a:pt x="24885" y="25273"/>
                  </a:lnTo>
                  <a:lnTo>
                    <a:pt x="24785" y="24418"/>
                  </a:lnTo>
                  <a:lnTo>
                    <a:pt x="24675" y="23563"/>
                  </a:lnTo>
                  <a:lnTo>
                    <a:pt x="24561" y="22729"/>
                  </a:lnTo>
                  <a:lnTo>
                    <a:pt x="24438" y="21895"/>
                  </a:lnTo>
                  <a:lnTo>
                    <a:pt x="24310" y="21072"/>
                  </a:lnTo>
                  <a:lnTo>
                    <a:pt x="24174" y="20259"/>
                  </a:lnTo>
                  <a:lnTo>
                    <a:pt x="24032" y="19447"/>
                  </a:lnTo>
                  <a:lnTo>
                    <a:pt x="23882" y="18655"/>
                  </a:lnTo>
                  <a:lnTo>
                    <a:pt x="23727" y="17864"/>
                  </a:lnTo>
                  <a:lnTo>
                    <a:pt x="23567" y="17095"/>
                  </a:lnTo>
                  <a:lnTo>
                    <a:pt x="23398" y="16325"/>
                  </a:lnTo>
                  <a:lnTo>
                    <a:pt x="23220" y="15577"/>
                  </a:lnTo>
                  <a:lnTo>
                    <a:pt x="23038" y="14839"/>
                  </a:lnTo>
                  <a:lnTo>
                    <a:pt x="22851" y="14112"/>
                  </a:lnTo>
                  <a:lnTo>
                    <a:pt x="22655" y="13396"/>
                  </a:lnTo>
                  <a:lnTo>
                    <a:pt x="22454" y="12701"/>
                  </a:lnTo>
                  <a:lnTo>
                    <a:pt x="22249" y="12016"/>
                  </a:lnTo>
                  <a:lnTo>
                    <a:pt x="22034" y="11343"/>
                  </a:lnTo>
                  <a:lnTo>
                    <a:pt x="21815" y="10680"/>
                  </a:lnTo>
                  <a:lnTo>
                    <a:pt x="21592" y="10039"/>
                  </a:lnTo>
                  <a:lnTo>
                    <a:pt x="21359" y="9419"/>
                  </a:lnTo>
                  <a:lnTo>
                    <a:pt x="21122" y="8809"/>
                  </a:lnTo>
                  <a:lnTo>
                    <a:pt x="20880" y="8211"/>
                  </a:lnTo>
                  <a:lnTo>
                    <a:pt x="20629" y="7633"/>
                  </a:lnTo>
                  <a:lnTo>
                    <a:pt x="20378" y="7077"/>
                  </a:lnTo>
                  <a:lnTo>
                    <a:pt x="20118" y="6532"/>
                  </a:lnTo>
                  <a:lnTo>
                    <a:pt x="19849" y="6008"/>
                  </a:lnTo>
                  <a:lnTo>
                    <a:pt x="19580" y="5506"/>
                  </a:lnTo>
                  <a:lnTo>
                    <a:pt x="19302" y="5025"/>
                  </a:lnTo>
                  <a:lnTo>
                    <a:pt x="19023" y="4554"/>
                  </a:lnTo>
                  <a:lnTo>
                    <a:pt x="18736" y="4116"/>
                  </a:lnTo>
                  <a:lnTo>
                    <a:pt x="18444" y="3688"/>
                  </a:lnTo>
                  <a:lnTo>
                    <a:pt x="18143" y="3282"/>
                  </a:lnTo>
                  <a:lnTo>
                    <a:pt x="17842" y="2897"/>
                  </a:lnTo>
                  <a:lnTo>
                    <a:pt x="17536" y="2544"/>
                  </a:lnTo>
                  <a:lnTo>
                    <a:pt x="17221" y="2202"/>
                  </a:lnTo>
                  <a:lnTo>
                    <a:pt x="17062" y="2042"/>
                  </a:lnTo>
                  <a:lnTo>
                    <a:pt x="16902" y="1892"/>
                  </a:lnTo>
                  <a:lnTo>
                    <a:pt x="16742" y="1743"/>
                  </a:lnTo>
                  <a:lnTo>
                    <a:pt x="16583" y="1593"/>
                  </a:lnTo>
                  <a:lnTo>
                    <a:pt x="16418" y="1454"/>
                  </a:lnTo>
                  <a:lnTo>
                    <a:pt x="16254" y="1326"/>
                  </a:lnTo>
                  <a:lnTo>
                    <a:pt x="16090" y="1197"/>
                  </a:lnTo>
                  <a:lnTo>
                    <a:pt x="15921" y="1080"/>
                  </a:lnTo>
                  <a:lnTo>
                    <a:pt x="15752" y="973"/>
                  </a:lnTo>
                  <a:lnTo>
                    <a:pt x="15584" y="866"/>
                  </a:lnTo>
                  <a:lnTo>
                    <a:pt x="15415" y="759"/>
                  </a:lnTo>
                  <a:lnTo>
                    <a:pt x="15241" y="663"/>
                  </a:lnTo>
                  <a:lnTo>
                    <a:pt x="15068" y="577"/>
                  </a:lnTo>
                  <a:lnTo>
                    <a:pt x="14895" y="492"/>
                  </a:lnTo>
                  <a:lnTo>
                    <a:pt x="14721" y="417"/>
                  </a:lnTo>
                  <a:lnTo>
                    <a:pt x="14544" y="353"/>
                  </a:lnTo>
                  <a:lnTo>
                    <a:pt x="14370" y="289"/>
                  </a:lnTo>
                  <a:lnTo>
                    <a:pt x="14192" y="235"/>
                  </a:lnTo>
                  <a:lnTo>
                    <a:pt x="13978" y="182"/>
                  </a:lnTo>
                  <a:lnTo>
                    <a:pt x="13763" y="128"/>
                  </a:lnTo>
                  <a:lnTo>
                    <a:pt x="13554" y="86"/>
                  </a:lnTo>
                  <a:lnTo>
                    <a:pt x="13348" y="54"/>
                  </a:lnTo>
                  <a:lnTo>
                    <a:pt x="13138" y="21"/>
                  </a:lnTo>
                  <a:lnTo>
                    <a:pt x="12933" y="11"/>
                  </a:lnTo>
                  <a:lnTo>
                    <a:pt x="12732"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61"/>
            <p:cNvSpPr/>
            <p:nvPr/>
          </p:nvSpPr>
          <p:spPr>
            <a:xfrm>
              <a:off x="3648950" y="-3372175"/>
              <a:ext cx="428375" cy="890050"/>
            </a:xfrm>
            <a:custGeom>
              <a:avLst/>
              <a:gdLst/>
              <a:ahLst/>
              <a:cxnLst/>
              <a:rect l="l" t="t" r="r" b="b"/>
              <a:pathLst>
                <a:path w="17135" h="35602" extrusionOk="0">
                  <a:moveTo>
                    <a:pt x="11377" y="1"/>
                  </a:moveTo>
                  <a:lnTo>
                    <a:pt x="11063" y="12"/>
                  </a:lnTo>
                  <a:lnTo>
                    <a:pt x="10748" y="54"/>
                  </a:lnTo>
                  <a:lnTo>
                    <a:pt x="10433" y="108"/>
                  </a:lnTo>
                  <a:lnTo>
                    <a:pt x="10118" y="193"/>
                  </a:lnTo>
                  <a:lnTo>
                    <a:pt x="9808" y="300"/>
                  </a:lnTo>
                  <a:lnTo>
                    <a:pt x="9498" y="429"/>
                  </a:lnTo>
                  <a:lnTo>
                    <a:pt x="9188" y="568"/>
                  </a:lnTo>
                  <a:lnTo>
                    <a:pt x="8878" y="739"/>
                  </a:lnTo>
                  <a:lnTo>
                    <a:pt x="8572" y="931"/>
                  </a:lnTo>
                  <a:lnTo>
                    <a:pt x="8266" y="1156"/>
                  </a:lnTo>
                  <a:lnTo>
                    <a:pt x="7965" y="1391"/>
                  </a:lnTo>
                  <a:lnTo>
                    <a:pt x="7669" y="1647"/>
                  </a:lnTo>
                  <a:lnTo>
                    <a:pt x="7372" y="1925"/>
                  </a:lnTo>
                  <a:lnTo>
                    <a:pt x="7076" y="2235"/>
                  </a:lnTo>
                  <a:lnTo>
                    <a:pt x="6788" y="2556"/>
                  </a:lnTo>
                  <a:lnTo>
                    <a:pt x="6501" y="2909"/>
                  </a:lnTo>
                  <a:lnTo>
                    <a:pt x="6218" y="3272"/>
                  </a:lnTo>
                  <a:lnTo>
                    <a:pt x="5944" y="3668"/>
                  </a:lnTo>
                  <a:lnTo>
                    <a:pt x="5671" y="4085"/>
                  </a:lnTo>
                  <a:lnTo>
                    <a:pt x="5401" y="4512"/>
                  </a:lnTo>
                  <a:lnTo>
                    <a:pt x="5137" y="4972"/>
                  </a:lnTo>
                  <a:lnTo>
                    <a:pt x="4877" y="5453"/>
                  </a:lnTo>
                  <a:lnTo>
                    <a:pt x="4621" y="5956"/>
                  </a:lnTo>
                  <a:lnTo>
                    <a:pt x="4375" y="6480"/>
                  </a:lnTo>
                  <a:lnTo>
                    <a:pt x="4133" y="7025"/>
                  </a:lnTo>
                  <a:lnTo>
                    <a:pt x="4015" y="7313"/>
                  </a:lnTo>
                  <a:lnTo>
                    <a:pt x="3896" y="7591"/>
                  </a:lnTo>
                  <a:lnTo>
                    <a:pt x="3782" y="7891"/>
                  </a:lnTo>
                  <a:lnTo>
                    <a:pt x="3663" y="8190"/>
                  </a:lnTo>
                  <a:lnTo>
                    <a:pt x="3554" y="8489"/>
                  </a:lnTo>
                  <a:lnTo>
                    <a:pt x="3440" y="8799"/>
                  </a:lnTo>
                  <a:lnTo>
                    <a:pt x="3326" y="9131"/>
                  </a:lnTo>
                  <a:lnTo>
                    <a:pt x="3212" y="9473"/>
                  </a:lnTo>
                  <a:lnTo>
                    <a:pt x="3102" y="9815"/>
                  </a:lnTo>
                  <a:lnTo>
                    <a:pt x="2997" y="10157"/>
                  </a:lnTo>
                  <a:lnTo>
                    <a:pt x="2892" y="10510"/>
                  </a:lnTo>
                  <a:lnTo>
                    <a:pt x="2792" y="10863"/>
                  </a:lnTo>
                  <a:lnTo>
                    <a:pt x="2692" y="11216"/>
                  </a:lnTo>
                  <a:lnTo>
                    <a:pt x="2596" y="11579"/>
                  </a:lnTo>
                  <a:lnTo>
                    <a:pt x="2505" y="11932"/>
                  </a:lnTo>
                  <a:lnTo>
                    <a:pt x="2413" y="12306"/>
                  </a:lnTo>
                  <a:lnTo>
                    <a:pt x="2327" y="12670"/>
                  </a:lnTo>
                  <a:lnTo>
                    <a:pt x="2240" y="13044"/>
                  </a:lnTo>
                  <a:lnTo>
                    <a:pt x="2158" y="13418"/>
                  </a:lnTo>
                  <a:lnTo>
                    <a:pt x="2076" y="13792"/>
                  </a:lnTo>
                  <a:lnTo>
                    <a:pt x="1925" y="14562"/>
                  </a:lnTo>
                  <a:lnTo>
                    <a:pt x="1779" y="15332"/>
                  </a:lnTo>
                  <a:lnTo>
                    <a:pt x="1647" y="16123"/>
                  </a:lnTo>
                  <a:lnTo>
                    <a:pt x="1519" y="16914"/>
                  </a:lnTo>
                  <a:lnTo>
                    <a:pt x="1401" y="17716"/>
                  </a:lnTo>
                  <a:lnTo>
                    <a:pt x="1287" y="18528"/>
                  </a:lnTo>
                  <a:lnTo>
                    <a:pt x="1182" y="19351"/>
                  </a:lnTo>
                  <a:lnTo>
                    <a:pt x="1086" y="20174"/>
                  </a:lnTo>
                  <a:lnTo>
                    <a:pt x="995" y="21008"/>
                  </a:lnTo>
                  <a:lnTo>
                    <a:pt x="908" y="21853"/>
                  </a:lnTo>
                  <a:lnTo>
                    <a:pt x="826" y="22697"/>
                  </a:lnTo>
                  <a:lnTo>
                    <a:pt x="748" y="23542"/>
                  </a:lnTo>
                  <a:lnTo>
                    <a:pt x="675" y="24397"/>
                  </a:lnTo>
                  <a:lnTo>
                    <a:pt x="611" y="25263"/>
                  </a:lnTo>
                  <a:lnTo>
                    <a:pt x="543" y="26119"/>
                  </a:lnTo>
                  <a:lnTo>
                    <a:pt x="484" y="26984"/>
                  </a:lnTo>
                  <a:lnTo>
                    <a:pt x="424" y="27850"/>
                  </a:lnTo>
                  <a:lnTo>
                    <a:pt x="315" y="29582"/>
                  </a:lnTo>
                  <a:lnTo>
                    <a:pt x="210" y="31314"/>
                  </a:lnTo>
                  <a:lnTo>
                    <a:pt x="105" y="33046"/>
                  </a:lnTo>
                  <a:lnTo>
                    <a:pt x="0" y="34767"/>
                  </a:lnTo>
                  <a:lnTo>
                    <a:pt x="1036" y="34853"/>
                  </a:lnTo>
                  <a:lnTo>
                    <a:pt x="2067" y="34928"/>
                  </a:lnTo>
                  <a:lnTo>
                    <a:pt x="3102" y="35024"/>
                  </a:lnTo>
                  <a:lnTo>
                    <a:pt x="4138" y="35120"/>
                  </a:lnTo>
                  <a:lnTo>
                    <a:pt x="5178" y="35227"/>
                  </a:lnTo>
                  <a:lnTo>
                    <a:pt x="6213" y="35345"/>
                  </a:lnTo>
                  <a:lnTo>
                    <a:pt x="7254" y="35462"/>
                  </a:lnTo>
                  <a:lnTo>
                    <a:pt x="8294" y="35601"/>
                  </a:lnTo>
                  <a:lnTo>
                    <a:pt x="8253" y="35580"/>
                  </a:lnTo>
                  <a:lnTo>
                    <a:pt x="8216" y="35548"/>
                  </a:lnTo>
                  <a:lnTo>
                    <a:pt x="8180" y="35505"/>
                  </a:lnTo>
                  <a:lnTo>
                    <a:pt x="8143" y="35452"/>
                  </a:lnTo>
                  <a:lnTo>
                    <a:pt x="8107" y="35398"/>
                  </a:lnTo>
                  <a:lnTo>
                    <a:pt x="8075" y="35334"/>
                  </a:lnTo>
                  <a:lnTo>
                    <a:pt x="8043" y="35259"/>
                  </a:lnTo>
                  <a:lnTo>
                    <a:pt x="8015" y="35184"/>
                  </a:lnTo>
                  <a:lnTo>
                    <a:pt x="7988" y="35088"/>
                  </a:lnTo>
                  <a:lnTo>
                    <a:pt x="7965" y="34992"/>
                  </a:lnTo>
                  <a:lnTo>
                    <a:pt x="7947" y="34885"/>
                  </a:lnTo>
                  <a:lnTo>
                    <a:pt x="7929" y="34778"/>
                  </a:lnTo>
                  <a:lnTo>
                    <a:pt x="7915" y="34650"/>
                  </a:lnTo>
                  <a:lnTo>
                    <a:pt x="7901" y="34521"/>
                  </a:lnTo>
                  <a:lnTo>
                    <a:pt x="7897" y="34382"/>
                  </a:lnTo>
                  <a:lnTo>
                    <a:pt x="7897" y="34233"/>
                  </a:lnTo>
                  <a:lnTo>
                    <a:pt x="7897" y="33773"/>
                  </a:lnTo>
                  <a:lnTo>
                    <a:pt x="7910" y="33303"/>
                  </a:lnTo>
                  <a:lnTo>
                    <a:pt x="7933" y="32843"/>
                  </a:lnTo>
                  <a:lnTo>
                    <a:pt x="7965" y="32394"/>
                  </a:lnTo>
                  <a:lnTo>
                    <a:pt x="8006" y="31945"/>
                  </a:lnTo>
                  <a:lnTo>
                    <a:pt x="8056" y="31507"/>
                  </a:lnTo>
                  <a:lnTo>
                    <a:pt x="8116" y="31079"/>
                  </a:lnTo>
                  <a:lnTo>
                    <a:pt x="8184" y="30651"/>
                  </a:lnTo>
                  <a:lnTo>
                    <a:pt x="8257" y="30245"/>
                  </a:lnTo>
                  <a:lnTo>
                    <a:pt x="8344" y="29850"/>
                  </a:lnTo>
                  <a:lnTo>
                    <a:pt x="8435" y="29454"/>
                  </a:lnTo>
                  <a:lnTo>
                    <a:pt x="8531" y="29080"/>
                  </a:lnTo>
                  <a:lnTo>
                    <a:pt x="8636" y="28716"/>
                  </a:lnTo>
                  <a:lnTo>
                    <a:pt x="8750" y="28374"/>
                  </a:lnTo>
                  <a:lnTo>
                    <a:pt x="8868" y="28032"/>
                  </a:lnTo>
                  <a:lnTo>
                    <a:pt x="8992" y="27722"/>
                  </a:lnTo>
                  <a:lnTo>
                    <a:pt x="9119" y="27412"/>
                  </a:lnTo>
                  <a:lnTo>
                    <a:pt x="9256" y="27134"/>
                  </a:lnTo>
                  <a:lnTo>
                    <a:pt x="9393" y="26867"/>
                  </a:lnTo>
                  <a:lnTo>
                    <a:pt x="9539" y="26621"/>
                  </a:lnTo>
                  <a:lnTo>
                    <a:pt x="9690" y="26386"/>
                  </a:lnTo>
                  <a:lnTo>
                    <a:pt x="9840" y="26183"/>
                  </a:lnTo>
                  <a:lnTo>
                    <a:pt x="9995" y="25990"/>
                  </a:lnTo>
                  <a:lnTo>
                    <a:pt x="10155" y="25830"/>
                  </a:lnTo>
                  <a:lnTo>
                    <a:pt x="10319" y="25691"/>
                  </a:lnTo>
                  <a:lnTo>
                    <a:pt x="10483" y="25573"/>
                  </a:lnTo>
                  <a:lnTo>
                    <a:pt x="10652" y="25477"/>
                  </a:lnTo>
                  <a:lnTo>
                    <a:pt x="10739" y="25434"/>
                  </a:lnTo>
                  <a:lnTo>
                    <a:pt x="10821" y="25413"/>
                  </a:lnTo>
                  <a:lnTo>
                    <a:pt x="10908" y="25381"/>
                  </a:lnTo>
                  <a:lnTo>
                    <a:pt x="10994" y="25370"/>
                  </a:lnTo>
                  <a:lnTo>
                    <a:pt x="11081" y="25359"/>
                  </a:lnTo>
                  <a:lnTo>
                    <a:pt x="11168" y="25349"/>
                  </a:lnTo>
                  <a:lnTo>
                    <a:pt x="11254" y="25349"/>
                  </a:lnTo>
                  <a:lnTo>
                    <a:pt x="11341" y="25359"/>
                  </a:lnTo>
                  <a:lnTo>
                    <a:pt x="11428" y="25381"/>
                  </a:lnTo>
                  <a:lnTo>
                    <a:pt x="11519" y="25402"/>
                  </a:lnTo>
                  <a:lnTo>
                    <a:pt x="11606" y="25434"/>
                  </a:lnTo>
                  <a:lnTo>
                    <a:pt x="11697" y="25477"/>
                  </a:lnTo>
                  <a:lnTo>
                    <a:pt x="11788" y="25531"/>
                  </a:lnTo>
                  <a:lnTo>
                    <a:pt x="11875" y="25584"/>
                  </a:lnTo>
                  <a:lnTo>
                    <a:pt x="11961" y="25648"/>
                  </a:lnTo>
                  <a:lnTo>
                    <a:pt x="12043" y="25712"/>
                  </a:lnTo>
                  <a:lnTo>
                    <a:pt x="12130" y="25787"/>
                  </a:lnTo>
                  <a:lnTo>
                    <a:pt x="12212" y="25862"/>
                  </a:lnTo>
                  <a:lnTo>
                    <a:pt x="12294" y="25947"/>
                  </a:lnTo>
                  <a:lnTo>
                    <a:pt x="12372" y="26044"/>
                  </a:lnTo>
                  <a:lnTo>
                    <a:pt x="12454" y="26140"/>
                  </a:lnTo>
                  <a:lnTo>
                    <a:pt x="12532" y="26247"/>
                  </a:lnTo>
                  <a:lnTo>
                    <a:pt x="12682" y="26471"/>
                  </a:lnTo>
                  <a:lnTo>
                    <a:pt x="12828" y="26717"/>
                  </a:lnTo>
                  <a:lnTo>
                    <a:pt x="13047" y="25263"/>
                  </a:lnTo>
                  <a:lnTo>
                    <a:pt x="13280" y="23820"/>
                  </a:lnTo>
                  <a:lnTo>
                    <a:pt x="13522" y="22387"/>
                  </a:lnTo>
                  <a:lnTo>
                    <a:pt x="13768" y="20966"/>
                  </a:lnTo>
                  <a:lnTo>
                    <a:pt x="14028" y="19544"/>
                  </a:lnTo>
                  <a:lnTo>
                    <a:pt x="14288" y="18132"/>
                  </a:lnTo>
                  <a:lnTo>
                    <a:pt x="14557" y="16732"/>
                  </a:lnTo>
                  <a:lnTo>
                    <a:pt x="14831" y="15332"/>
                  </a:lnTo>
                  <a:lnTo>
                    <a:pt x="15109" y="13931"/>
                  </a:lnTo>
                  <a:lnTo>
                    <a:pt x="15392" y="12541"/>
                  </a:lnTo>
                  <a:lnTo>
                    <a:pt x="15675" y="11162"/>
                  </a:lnTo>
                  <a:lnTo>
                    <a:pt x="15962" y="9783"/>
                  </a:lnTo>
                  <a:lnTo>
                    <a:pt x="16537" y="7035"/>
                  </a:lnTo>
                  <a:lnTo>
                    <a:pt x="17107" y="4309"/>
                  </a:lnTo>
                  <a:lnTo>
                    <a:pt x="17121" y="4245"/>
                  </a:lnTo>
                  <a:lnTo>
                    <a:pt x="17135" y="4213"/>
                  </a:lnTo>
                  <a:lnTo>
                    <a:pt x="16888" y="3818"/>
                  </a:lnTo>
                  <a:lnTo>
                    <a:pt x="16642" y="3433"/>
                  </a:lnTo>
                  <a:lnTo>
                    <a:pt x="16386" y="3069"/>
                  </a:lnTo>
                  <a:lnTo>
                    <a:pt x="16126" y="2727"/>
                  </a:lnTo>
                  <a:lnTo>
                    <a:pt x="15862" y="2406"/>
                  </a:lnTo>
                  <a:lnTo>
                    <a:pt x="15593" y="2096"/>
                  </a:lnTo>
                  <a:lnTo>
                    <a:pt x="15319" y="1808"/>
                  </a:lnTo>
                  <a:lnTo>
                    <a:pt x="15041" y="1540"/>
                  </a:lnTo>
                  <a:lnTo>
                    <a:pt x="14758" y="1295"/>
                  </a:lnTo>
                  <a:lnTo>
                    <a:pt x="14470" y="1059"/>
                  </a:lnTo>
                  <a:lnTo>
                    <a:pt x="14178" y="856"/>
                  </a:lnTo>
                  <a:lnTo>
                    <a:pt x="13877" y="674"/>
                  </a:lnTo>
                  <a:lnTo>
                    <a:pt x="13576" y="503"/>
                  </a:lnTo>
                  <a:lnTo>
                    <a:pt x="13266" y="364"/>
                  </a:lnTo>
                  <a:lnTo>
                    <a:pt x="12956" y="247"/>
                  </a:lnTo>
                  <a:lnTo>
                    <a:pt x="12637" y="161"/>
                  </a:lnTo>
                  <a:lnTo>
                    <a:pt x="12322" y="86"/>
                  </a:lnTo>
                  <a:lnTo>
                    <a:pt x="12007" y="33"/>
                  </a:lnTo>
                  <a:lnTo>
                    <a:pt x="11692"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61"/>
            <p:cNvSpPr/>
            <p:nvPr/>
          </p:nvSpPr>
          <p:spPr>
            <a:xfrm>
              <a:off x="3685775" y="-11956600"/>
              <a:ext cx="210675" cy="482175"/>
            </a:xfrm>
            <a:custGeom>
              <a:avLst/>
              <a:gdLst/>
              <a:ahLst/>
              <a:cxnLst/>
              <a:rect l="l" t="t" r="r" b="b"/>
              <a:pathLst>
                <a:path w="8427" h="19287" extrusionOk="0">
                  <a:moveTo>
                    <a:pt x="4850" y="1"/>
                  </a:moveTo>
                  <a:lnTo>
                    <a:pt x="4635" y="11"/>
                  </a:lnTo>
                  <a:lnTo>
                    <a:pt x="4417" y="44"/>
                  </a:lnTo>
                  <a:lnTo>
                    <a:pt x="4198" y="97"/>
                  </a:lnTo>
                  <a:lnTo>
                    <a:pt x="3983" y="172"/>
                  </a:lnTo>
                  <a:lnTo>
                    <a:pt x="3764" y="268"/>
                  </a:lnTo>
                  <a:lnTo>
                    <a:pt x="3545" y="386"/>
                  </a:lnTo>
                  <a:lnTo>
                    <a:pt x="3326" y="525"/>
                  </a:lnTo>
                  <a:lnTo>
                    <a:pt x="3112" y="674"/>
                  </a:lnTo>
                  <a:lnTo>
                    <a:pt x="2897" y="856"/>
                  </a:lnTo>
                  <a:lnTo>
                    <a:pt x="2688" y="1048"/>
                  </a:lnTo>
                  <a:lnTo>
                    <a:pt x="2482" y="1262"/>
                  </a:lnTo>
                  <a:lnTo>
                    <a:pt x="2277" y="1487"/>
                  </a:lnTo>
                  <a:lnTo>
                    <a:pt x="2081" y="1743"/>
                  </a:lnTo>
                  <a:lnTo>
                    <a:pt x="1885" y="2011"/>
                  </a:lnTo>
                  <a:lnTo>
                    <a:pt x="1698" y="2299"/>
                  </a:lnTo>
                  <a:lnTo>
                    <a:pt x="1520" y="2609"/>
                  </a:lnTo>
                  <a:lnTo>
                    <a:pt x="1346" y="2930"/>
                  </a:lnTo>
                  <a:lnTo>
                    <a:pt x="1178" y="3272"/>
                  </a:lnTo>
                  <a:lnTo>
                    <a:pt x="1100" y="3454"/>
                  </a:lnTo>
                  <a:lnTo>
                    <a:pt x="1022" y="3636"/>
                  </a:lnTo>
                  <a:lnTo>
                    <a:pt x="945" y="3817"/>
                  </a:lnTo>
                  <a:lnTo>
                    <a:pt x="872" y="4010"/>
                  </a:lnTo>
                  <a:lnTo>
                    <a:pt x="804" y="4202"/>
                  </a:lnTo>
                  <a:lnTo>
                    <a:pt x="735" y="4395"/>
                  </a:lnTo>
                  <a:lnTo>
                    <a:pt x="667" y="4598"/>
                  </a:lnTo>
                  <a:lnTo>
                    <a:pt x="607" y="4812"/>
                  </a:lnTo>
                  <a:lnTo>
                    <a:pt x="543" y="5015"/>
                  </a:lnTo>
                  <a:lnTo>
                    <a:pt x="489" y="5239"/>
                  </a:lnTo>
                  <a:lnTo>
                    <a:pt x="434" y="5453"/>
                  </a:lnTo>
                  <a:lnTo>
                    <a:pt x="379" y="5678"/>
                  </a:lnTo>
                  <a:lnTo>
                    <a:pt x="329" y="5902"/>
                  </a:lnTo>
                  <a:lnTo>
                    <a:pt x="283" y="6137"/>
                  </a:lnTo>
                  <a:lnTo>
                    <a:pt x="242" y="6372"/>
                  </a:lnTo>
                  <a:lnTo>
                    <a:pt x="201" y="6608"/>
                  </a:lnTo>
                  <a:lnTo>
                    <a:pt x="165" y="6854"/>
                  </a:lnTo>
                  <a:lnTo>
                    <a:pt x="133" y="7099"/>
                  </a:lnTo>
                  <a:lnTo>
                    <a:pt x="106" y="7345"/>
                  </a:lnTo>
                  <a:lnTo>
                    <a:pt x="78" y="7602"/>
                  </a:lnTo>
                  <a:lnTo>
                    <a:pt x="55" y="7858"/>
                  </a:lnTo>
                  <a:lnTo>
                    <a:pt x="37" y="8126"/>
                  </a:lnTo>
                  <a:lnTo>
                    <a:pt x="23" y="8393"/>
                  </a:lnTo>
                  <a:lnTo>
                    <a:pt x="10" y="8660"/>
                  </a:lnTo>
                  <a:lnTo>
                    <a:pt x="5" y="8938"/>
                  </a:lnTo>
                  <a:lnTo>
                    <a:pt x="1" y="9206"/>
                  </a:lnTo>
                  <a:lnTo>
                    <a:pt x="1" y="9494"/>
                  </a:lnTo>
                  <a:lnTo>
                    <a:pt x="5" y="9772"/>
                  </a:lnTo>
                  <a:lnTo>
                    <a:pt x="14" y="10061"/>
                  </a:lnTo>
                  <a:lnTo>
                    <a:pt x="28" y="10349"/>
                  </a:lnTo>
                  <a:lnTo>
                    <a:pt x="46" y="10649"/>
                  </a:lnTo>
                  <a:lnTo>
                    <a:pt x="69" y="10948"/>
                  </a:lnTo>
                  <a:lnTo>
                    <a:pt x="96" y="11247"/>
                  </a:lnTo>
                  <a:lnTo>
                    <a:pt x="128" y="11557"/>
                  </a:lnTo>
                  <a:lnTo>
                    <a:pt x="165" y="11857"/>
                  </a:lnTo>
                  <a:lnTo>
                    <a:pt x="201" y="12178"/>
                  </a:lnTo>
                  <a:lnTo>
                    <a:pt x="247" y="12488"/>
                  </a:lnTo>
                  <a:lnTo>
                    <a:pt x="297" y="12808"/>
                  </a:lnTo>
                  <a:lnTo>
                    <a:pt x="356" y="13129"/>
                  </a:lnTo>
                  <a:lnTo>
                    <a:pt x="416" y="13450"/>
                  </a:lnTo>
                  <a:lnTo>
                    <a:pt x="480" y="13781"/>
                  </a:lnTo>
                  <a:lnTo>
                    <a:pt x="553" y="14113"/>
                  </a:lnTo>
                  <a:lnTo>
                    <a:pt x="653" y="14540"/>
                  </a:lnTo>
                  <a:lnTo>
                    <a:pt x="758" y="14946"/>
                  </a:lnTo>
                  <a:lnTo>
                    <a:pt x="872" y="15342"/>
                  </a:lnTo>
                  <a:lnTo>
                    <a:pt x="991" y="15716"/>
                  </a:lnTo>
                  <a:lnTo>
                    <a:pt x="1118" y="16069"/>
                  </a:lnTo>
                  <a:lnTo>
                    <a:pt x="1251" y="16411"/>
                  </a:lnTo>
                  <a:lnTo>
                    <a:pt x="1387" y="16721"/>
                  </a:lnTo>
                  <a:lnTo>
                    <a:pt x="1529" y="17020"/>
                  </a:lnTo>
                  <a:lnTo>
                    <a:pt x="1675" y="17309"/>
                  </a:lnTo>
                  <a:lnTo>
                    <a:pt x="1830" y="17566"/>
                  </a:lnTo>
                  <a:lnTo>
                    <a:pt x="1985" y="17812"/>
                  </a:lnTo>
                  <a:lnTo>
                    <a:pt x="2145" y="18036"/>
                  </a:lnTo>
                  <a:lnTo>
                    <a:pt x="2309" y="18250"/>
                  </a:lnTo>
                  <a:lnTo>
                    <a:pt x="2473" y="18432"/>
                  </a:lnTo>
                  <a:lnTo>
                    <a:pt x="2642" y="18603"/>
                  </a:lnTo>
                  <a:lnTo>
                    <a:pt x="2815" y="18752"/>
                  </a:lnTo>
                  <a:lnTo>
                    <a:pt x="2989" y="18891"/>
                  </a:lnTo>
                  <a:lnTo>
                    <a:pt x="3167" y="18998"/>
                  </a:lnTo>
                  <a:lnTo>
                    <a:pt x="3344" y="19094"/>
                  </a:lnTo>
                  <a:lnTo>
                    <a:pt x="3527" y="19169"/>
                  </a:lnTo>
                  <a:lnTo>
                    <a:pt x="3705" y="19233"/>
                  </a:lnTo>
                  <a:lnTo>
                    <a:pt x="3887" y="19266"/>
                  </a:lnTo>
                  <a:lnTo>
                    <a:pt x="4070" y="19287"/>
                  </a:lnTo>
                  <a:lnTo>
                    <a:pt x="4257" y="19287"/>
                  </a:lnTo>
                  <a:lnTo>
                    <a:pt x="4439" y="19266"/>
                  </a:lnTo>
                  <a:lnTo>
                    <a:pt x="4622" y="19223"/>
                  </a:lnTo>
                  <a:lnTo>
                    <a:pt x="4800" y="19169"/>
                  </a:lnTo>
                  <a:lnTo>
                    <a:pt x="4982" y="19084"/>
                  </a:lnTo>
                  <a:lnTo>
                    <a:pt x="5160" y="18988"/>
                  </a:lnTo>
                  <a:lnTo>
                    <a:pt x="5338" y="18870"/>
                  </a:lnTo>
                  <a:lnTo>
                    <a:pt x="5516" y="18731"/>
                  </a:lnTo>
                  <a:lnTo>
                    <a:pt x="5689" y="18581"/>
                  </a:lnTo>
                  <a:lnTo>
                    <a:pt x="5822" y="18442"/>
                  </a:lnTo>
                  <a:lnTo>
                    <a:pt x="5954" y="18303"/>
                  </a:lnTo>
                  <a:lnTo>
                    <a:pt x="6077" y="18154"/>
                  </a:lnTo>
                  <a:lnTo>
                    <a:pt x="6200" y="17993"/>
                  </a:lnTo>
                  <a:lnTo>
                    <a:pt x="6319" y="17822"/>
                  </a:lnTo>
                  <a:lnTo>
                    <a:pt x="6437" y="17641"/>
                  </a:lnTo>
                  <a:lnTo>
                    <a:pt x="6551" y="17459"/>
                  </a:lnTo>
                  <a:lnTo>
                    <a:pt x="6661" y="17256"/>
                  </a:lnTo>
                  <a:lnTo>
                    <a:pt x="6770" y="17053"/>
                  </a:lnTo>
                  <a:lnTo>
                    <a:pt x="6875" y="16839"/>
                  </a:lnTo>
                  <a:lnTo>
                    <a:pt x="6976" y="16625"/>
                  </a:lnTo>
                  <a:lnTo>
                    <a:pt x="7076" y="16390"/>
                  </a:lnTo>
                  <a:lnTo>
                    <a:pt x="7172" y="16155"/>
                  </a:lnTo>
                  <a:lnTo>
                    <a:pt x="7263" y="15919"/>
                  </a:lnTo>
                  <a:lnTo>
                    <a:pt x="7354" y="15663"/>
                  </a:lnTo>
                  <a:lnTo>
                    <a:pt x="7441" y="15406"/>
                  </a:lnTo>
                  <a:lnTo>
                    <a:pt x="7523" y="15150"/>
                  </a:lnTo>
                  <a:lnTo>
                    <a:pt x="7605" y="14882"/>
                  </a:lnTo>
                  <a:lnTo>
                    <a:pt x="7683" y="14604"/>
                  </a:lnTo>
                  <a:lnTo>
                    <a:pt x="7760" y="14326"/>
                  </a:lnTo>
                  <a:lnTo>
                    <a:pt x="7829" y="14038"/>
                  </a:lnTo>
                  <a:lnTo>
                    <a:pt x="7902" y="13738"/>
                  </a:lnTo>
                  <a:lnTo>
                    <a:pt x="7966" y="13450"/>
                  </a:lnTo>
                  <a:lnTo>
                    <a:pt x="8030" y="13140"/>
                  </a:lnTo>
                  <a:lnTo>
                    <a:pt x="8089" y="12840"/>
                  </a:lnTo>
                  <a:lnTo>
                    <a:pt x="8144" y="12520"/>
                  </a:lnTo>
                  <a:lnTo>
                    <a:pt x="8198" y="12210"/>
                  </a:lnTo>
                  <a:lnTo>
                    <a:pt x="8253" y="11889"/>
                  </a:lnTo>
                  <a:lnTo>
                    <a:pt x="8299" y="11568"/>
                  </a:lnTo>
                  <a:lnTo>
                    <a:pt x="8344" y="11237"/>
                  </a:lnTo>
                  <a:lnTo>
                    <a:pt x="8385" y="10905"/>
                  </a:lnTo>
                  <a:lnTo>
                    <a:pt x="8426" y="10563"/>
                  </a:lnTo>
                  <a:lnTo>
                    <a:pt x="8399" y="10403"/>
                  </a:lnTo>
                  <a:lnTo>
                    <a:pt x="8381" y="10221"/>
                  </a:lnTo>
                  <a:lnTo>
                    <a:pt x="8367" y="10050"/>
                  </a:lnTo>
                  <a:lnTo>
                    <a:pt x="8358" y="9868"/>
                  </a:lnTo>
                  <a:lnTo>
                    <a:pt x="8358" y="9687"/>
                  </a:lnTo>
                  <a:lnTo>
                    <a:pt x="8367" y="9505"/>
                  </a:lnTo>
                  <a:lnTo>
                    <a:pt x="8381" y="9323"/>
                  </a:lnTo>
                  <a:lnTo>
                    <a:pt x="8399" y="9163"/>
                  </a:lnTo>
                  <a:lnTo>
                    <a:pt x="8335" y="9163"/>
                  </a:lnTo>
                  <a:lnTo>
                    <a:pt x="8276" y="9141"/>
                  </a:lnTo>
                  <a:lnTo>
                    <a:pt x="8212" y="9109"/>
                  </a:lnTo>
                  <a:lnTo>
                    <a:pt x="8148" y="9056"/>
                  </a:lnTo>
                  <a:lnTo>
                    <a:pt x="8089" y="8981"/>
                  </a:lnTo>
                  <a:lnTo>
                    <a:pt x="8034" y="8895"/>
                  </a:lnTo>
                  <a:lnTo>
                    <a:pt x="7979" y="8789"/>
                  </a:lnTo>
                  <a:lnTo>
                    <a:pt x="7934" y="8682"/>
                  </a:lnTo>
                  <a:lnTo>
                    <a:pt x="7888" y="8543"/>
                  </a:lnTo>
                  <a:lnTo>
                    <a:pt x="7852" y="8404"/>
                  </a:lnTo>
                  <a:lnTo>
                    <a:pt x="7820" y="8243"/>
                  </a:lnTo>
                  <a:lnTo>
                    <a:pt x="7792" y="8072"/>
                  </a:lnTo>
                  <a:lnTo>
                    <a:pt x="7774" y="7891"/>
                  </a:lnTo>
                  <a:lnTo>
                    <a:pt x="7765" y="7687"/>
                  </a:lnTo>
                  <a:lnTo>
                    <a:pt x="7765" y="7484"/>
                  </a:lnTo>
                  <a:lnTo>
                    <a:pt x="7779" y="7270"/>
                  </a:lnTo>
                  <a:lnTo>
                    <a:pt x="7797" y="6971"/>
                  </a:lnTo>
                  <a:lnTo>
                    <a:pt x="7811" y="6672"/>
                  </a:lnTo>
                  <a:lnTo>
                    <a:pt x="7820" y="6394"/>
                  </a:lnTo>
                  <a:lnTo>
                    <a:pt x="7824" y="6105"/>
                  </a:lnTo>
                  <a:lnTo>
                    <a:pt x="7829" y="5838"/>
                  </a:lnTo>
                  <a:lnTo>
                    <a:pt x="7824" y="5571"/>
                  </a:lnTo>
                  <a:lnTo>
                    <a:pt x="7820" y="5314"/>
                  </a:lnTo>
                  <a:lnTo>
                    <a:pt x="7811" y="5057"/>
                  </a:lnTo>
                  <a:lnTo>
                    <a:pt x="7792" y="4812"/>
                  </a:lnTo>
                  <a:lnTo>
                    <a:pt x="7779" y="4576"/>
                  </a:lnTo>
                  <a:lnTo>
                    <a:pt x="7756" y="4341"/>
                  </a:lnTo>
                  <a:lnTo>
                    <a:pt x="7728" y="4117"/>
                  </a:lnTo>
                  <a:lnTo>
                    <a:pt x="7701" y="3892"/>
                  </a:lnTo>
                  <a:lnTo>
                    <a:pt x="7669" y="3678"/>
                  </a:lnTo>
                  <a:lnTo>
                    <a:pt x="7633" y="3475"/>
                  </a:lnTo>
                  <a:lnTo>
                    <a:pt x="7596" y="3272"/>
                  </a:lnTo>
                  <a:lnTo>
                    <a:pt x="7551" y="3080"/>
                  </a:lnTo>
                  <a:lnTo>
                    <a:pt x="7509" y="2887"/>
                  </a:lnTo>
                  <a:lnTo>
                    <a:pt x="7459" y="2706"/>
                  </a:lnTo>
                  <a:lnTo>
                    <a:pt x="7409" y="2524"/>
                  </a:lnTo>
                  <a:lnTo>
                    <a:pt x="7354" y="2363"/>
                  </a:lnTo>
                  <a:lnTo>
                    <a:pt x="7295" y="2192"/>
                  </a:lnTo>
                  <a:lnTo>
                    <a:pt x="7236" y="2032"/>
                  </a:lnTo>
                  <a:lnTo>
                    <a:pt x="7172" y="1882"/>
                  </a:lnTo>
                  <a:lnTo>
                    <a:pt x="7108" y="1743"/>
                  </a:lnTo>
                  <a:lnTo>
                    <a:pt x="7040" y="1604"/>
                  </a:lnTo>
                  <a:lnTo>
                    <a:pt x="6971" y="1465"/>
                  </a:lnTo>
                  <a:lnTo>
                    <a:pt x="6898" y="1337"/>
                  </a:lnTo>
                  <a:lnTo>
                    <a:pt x="6825" y="1219"/>
                  </a:lnTo>
                  <a:lnTo>
                    <a:pt x="6748" y="1102"/>
                  </a:lnTo>
                  <a:lnTo>
                    <a:pt x="6666" y="995"/>
                  </a:lnTo>
                  <a:lnTo>
                    <a:pt x="6583" y="888"/>
                  </a:lnTo>
                  <a:lnTo>
                    <a:pt x="6501" y="792"/>
                  </a:lnTo>
                  <a:lnTo>
                    <a:pt x="6415" y="706"/>
                  </a:lnTo>
                  <a:lnTo>
                    <a:pt x="6328" y="610"/>
                  </a:lnTo>
                  <a:lnTo>
                    <a:pt x="6241" y="535"/>
                  </a:lnTo>
                  <a:lnTo>
                    <a:pt x="6150" y="460"/>
                  </a:lnTo>
                  <a:lnTo>
                    <a:pt x="6059" y="396"/>
                  </a:lnTo>
                  <a:lnTo>
                    <a:pt x="5963" y="332"/>
                  </a:lnTo>
                  <a:lnTo>
                    <a:pt x="5867" y="268"/>
                  </a:lnTo>
                  <a:lnTo>
                    <a:pt x="5671" y="172"/>
                  </a:lnTo>
                  <a:lnTo>
                    <a:pt x="5470" y="97"/>
                  </a:lnTo>
                  <a:lnTo>
                    <a:pt x="5270" y="44"/>
                  </a:lnTo>
                  <a:lnTo>
                    <a:pt x="5060" y="11"/>
                  </a:lnTo>
                  <a:lnTo>
                    <a:pt x="4850"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61"/>
            <p:cNvSpPr/>
            <p:nvPr/>
          </p:nvSpPr>
          <p:spPr>
            <a:xfrm>
              <a:off x="3705050" y="-7066375"/>
              <a:ext cx="449725" cy="373150"/>
            </a:xfrm>
            <a:custGeom>
              <a:avLst/>
              <a:gdLst/>
              <a:ahLst/>
              <a:cxnLst/>
              <a:rect l="l" t="t" r="r" b="b"/>
              <a:pathLst>
                <a:path w="17989" h="14926" extrusionOk="0">
                  <a:moveTo>
                    <a:pt x="115" y="1"/>
                  </a:moveTo>
                  <a:lnTo>
                    <a:pt x="78" y="1530"/>
                  </a:lnTo>
                  <a:lnTo>
                    <a:pt x="51" y="3059"/>
                  </a:lnTo>
                  <a:lnTo>
                    <a:pt x="33" y="4598"/>
                  </a:lnTo>
                  <a:lnTo>
                    <a:pt x="14" y="6137"/>
                  </a:lnTo>
                  <a:lnTo>
                    <a:pt x="5" y="7677"/>
                  </a:lnTo>
                  <a:lnTo>
                    <a:pt x="1" y="9227"/>
                  </a:lnTo>
                  <a:lnTo>
                    <a:pt x="1" y="10777"/>
                  </a:lnTo>
                  <a:lnTo>
                    <a:pt x="5" y="12327"/>
                  </a:lnTo>
                  <a:lnTo>
                    <a:pt x="434" y="12392"/>
                  </a:lnTo>
                  <a:lnTo>
                    <a:pt x="863" y="12456"/>
                  </a:lnTo>
                  <a:lnTo>
                    <a:pt x="5119" y="13022"/>
                  </a:lnTo>
                  <a:lnTo>
                    <a:pt x="7245" y="13322"/>
                  </a:lnTo>
                  <a:lnTo>
                    <a:pt x="9371" y="13621"/>
                  </a:lnTo>
                  <a:lnTo>
                    <a:pt x="11501" y="13942"/>
                  </a:lnTo>
                  <a:lnTo>
                    <a:pt x="13627" y="14262"/>
                  </a:lnTo>
                  <a:lnTo>
                    <a:pt x="15753" y="14583"/>
                  </a:lnTo>
                  <a:lnTo>
                    <a:pt x="17879" y="14925"/>
                  </a:lnTo>
                  <a:lnTo>
                    <a:pt x="17901" y="11985"/>
                  </a:lnTo>
                  <a:lnTo>
                    <a:pt x="17924" y="9035"/>
                  </a:lnTo>
                  <a:lnTo>
                    <a:pt x="17952" y="6063"/>
                  </a:lnTo>
                  <a:lnTo>
                    <a:pt x="17988" y="3080"/>
                  </a:lnTo>
                  <a:lnTo>
                    <a:pt x="17591" y="3037"/>
                  </a:lnTo>
                  <a:lnTo>
                    <a:pt x="17591" y="3155"/>
                  </a:lnTo>
                  <a:lnTo>
                    <a:pt x="17582" y="3283"/>
                  </a:lnTo>
                  <a:lnTo>
                    <a:pt x="17577" y="3401"/>
                  </a:lnTo>
                  <a:lnTo>
                    <a:pt x="17564" y="3518"/>
                  </a:lnTo>
                  <a:lnTo>
                    <a:pt x="17546" y="3636"/>
                  </a:lnTo>
                  <a:lnTo>
                    <a:pt x="17527" y="3743"/>
                  </a:lnTo>
                  <a:lnTo>
                    <a:pt x="17504" y="3839"/>
                  </a:lnTo>
                  <a:lnTo>
                    <a:pt x="17477" y="3935"/>
                  </a:lnTo>
                  <a:lnTo>
                    <a:pt x="17450" y="4021"/>
                  </a:lnTo>
                  <a:lnTo>
                    <a:pt x="17418" y="4106"/>
                  </a:lnTo>
                  <a:lnTo>
                    <a:pt x="17381" y="4170"/>
                  </a:lnTo>
                  <a:lnTo>
                    <a:pt x="17340" y="4224"/>
                  </a:lnTo>
                  <a:lnTo>
                    <a:pt x="17299" y="4267"/>
                  </a:lnTo>
                  <a:lnTo>
                    <a:pt x="17249" y="4288"/>
                  </a:lnTo>
                  <a:lnTo>
                    <a:pt x="17203" y="4299"/>
                  </a:lnTo>
                  <a:lnTo>
                    <a:pt x="17149" y="4299"/>
                  </a:lnTo>
                  <a:lnTo>
                    <a:pt x="16159" y="4074"/>
                  </a:lnTo>
                  <a:lnTo>
                    <a:pt x="15173" y="3860"/>
                  </a:lnTo>
                  <a:lnTo>
                    <a:pt x="14188" y="3657"/>
                  </a:lnTo>
                  <a:lnTo>
                    <a:pt x="13198" y="3465"/>
                  </a:lnTo>
                  <a:lnTo>
                    <a:pt x="12213" y="3283"/>
                  </a:lnTo>
                  <a:lnTo>
                    <a:pt x="11227" y="3112"/>
                  </a:lnTo>
                  <a:lnTo>
                    <a:pt x="10242" y="2941"/>
                  </a:lnTo>
                  <a:lnTo>
                    <a:pt x="9257" y="2791"/>
                  </a:lnTo>
                  <a:lnTo>
                    <a:pt x="8271" y="2642"/>
                  </a:lnTo>
                  <a:lnTo>
                    <a:pt x="7286" y="2492"/>
                  </a:lnTo>
                  <a:lnTo>
                    <a:pt x="6301" y="2364"/>
                  </a:lnTo>
                  <a:lnTo>
                    <a:pt x="5315" y="2235"/>
                  </a:lnTo>
                  <a:lnTo>
                    <a:pt x="3340" y="1989"/>
                  </a:lnTo>
                  <a:lnTo>
                    <a:pt x="1360" y="1776"/>
                  </a:lnTo>
                  <a:lnTo>
                    <a:pt x="1292" y="1754"/>
                  </a:lnTo>
                  <a:lnTo>
                    <a:pt x="1223" y="1722"/>
                  </a:lnTo>
                  <a:lnTo>
                    <a:pt x="1164" y="1669"/>
                  </a:lnTo>
                  <a:lnTo>
                    <a:pt x="1105" y="1605"/>
                  </a:lnTo>
                  <a:lnTo>
                    <a:pt x="1054" y="1530"/>
                  </a:lnTo>
                  <a:lnTo>
                    <a:pt x="1009" y="1444"/>
                  </a:lnTo>
                  <a:lnTo>
                    <a:pt x="963" y="1337"/>
                  </a:lnTo>
                  <a:lnTo>
                    <a:pt x="927" y="1230"/>
                  </a:lnTo>
                  <a:lnTo>
                    <a:pt x="890" y="1113"/>
                  </a:lnTo>
                  <a:lnTo>
                    <a:pt x="863" y="985"/>
                  </a:lnTo>
                  <a:lnTo>
                    <a:pt x="840" y="856"/>
                  </a:lnTo>
                  <a:lnTo>
                    <a:pt x="817" y="717"/>
                  </a:lnTo>
                  <a:lnTo>
                    <a:pt x="803" y="578"/>
                  </a:lnTo>
                  <a:lnTo>
                    <a:pt x="790" y="439"/>
                  </a:lnTo>
                  <a:lnTo>
                    <a:pt x="785" y="290"/>
                  </a:lnTo>
                  <a:lnTo>
                    <a:pt x="781" y="140"/>
                  </a:lnTo>
                  <a:lnTo>
                    <a:pt x="115"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61"/>
            <p:cNvSpPr/>
            <p:nvPr/>
          </p:nvSpPr>
          <p:spPr>
            <a:xfrm>
              <a:off x="3707900" y="-7284200"/>
              <a:ext cx="450750" cy="294825"/>
            </a:xfrm>
            <a:custGeom>
              <a:avLst/>
              <a:gdLst/>
              <a:ahLst/>
              <a:cxnLst/>
              <a:rect l="l" t="t" r="r" b="b"/>
              <a:pathLst>
                <a:path w="18030" h="11793" extrusionOk="0">
                  <a:moveTo>
                    <a:pt x="297" y="1"/>
                  </a:moveTo>
                  <a:lnTo>
                    <a:pt x="247" y="1091"/>
                  </a:lnTo>
                  <a:lnTo>
                    <a:pt x="201" y="2182"/>
                  </a:lnTo>
                  <a:lnTo>
                    <a:pt x="160" y="3272"/>
                  </a:lnTo>
                  <a:lnTo>
                    <a:pt x="124" y="4352"/>
                  </a:lnTo>
                  <a:lnTo>
                    <a:pt x="87" y="5443"/>
                  </a:lnTo>
                  <a:lnTo>
                    <a:pt x="55" y="6533"/>
                  </a:lnTo>
                  <a:lnTo>
                    <a:pt x="23" y="7624"/>
                  </a:lnTo>
                  <a:lnTo>
                    <a:pt x="1" y="8714"/>
                  </a:lnTo>
                  <a:lnTo>
                    <a:pt x="667" y="8853"/>
                  </a:lnTo>
                  <a:lnTo>
                    <a:pt x="671" y="8714"/>
                  </a:lnTo>
                  <a:lnTo>
                    <a:pt x="676" y="8564"/>
                  </a:lnTo>
                  <a:lnTo>
                    <a:pt x="689" y="8425"/>
                  </a:lnTo>
                  <a:lnTo>
                    <a:pt x="703" y="8286"/>
                  </a:lnTo>
                  <a:lnTo>
                    <a:pt x="726" y="8158"/>
                  </a:lnTo>
                  <a:lnTo>
                    <a:pt x="749" y="8019"/>
                  </a:lnTo>
                  <a:lnTo>
                    <a:pt x="776" y="7901"/>
                  </a:lnTo>
                  <a:lnTo>
                    <a:pt x="813" y="7784"/>
                  </a:lnTo>
                  <a:lnTo>
                    <a:pt x="849" y="7677"/>
                  </a:lnTo>
                  <a:lnTo>
                    <a:pt x="895" y="7581"/>
                  </a:lnTo>
                  <a:lnTo>
                    <a:pt x="940" y="7495"/>
                  </a:lnTo>
                  <a:lnTo>
                    <a:pt x="991" y="7431"/>
                  </a:lnTo>
                  <a:lnTo>
                    <a:pt x="1050" y="7367"/>
                  </a:lnTo>
                  <a:lnTo>
                    <a:pt x="1109" y="7324"/>
                  </a:lnTo>
                  <a:lnTo>
                    <a:pt x="1178" y="7292"/>
                  </a:lnTo>
                  <a:lnTo>
                    <a:pt x="1246" y="7281"/>
                  </a:lnTo>
                  <a:lnTo>
                    <a:pt x="1743" y="7260"/>
                  </a:lnTo>
                  <a:lnTo>
                    <a:pt x="2236" y="7249"/>
                  </a:lnTo>
                  <a:lnTo>
                    <a:pt x="3230" y="7249"/>
                  </a:lnTo>
                  <a:lnTo>
                    <a:pt x="3728" y="7260"/>
                  </a:lnTo>
                  <a:lnTo>
                    <a:pt x="4229" y="7281"/>
                  </a:lnTo>
                  <a:lnTo>
                    <a:pt x="4727" y="7313"/>
                  </a:lnTo>
                  <a:lnTo>
                    <a:pt x="5224" y="7356"/>
                  </a:lnTo>
                  <a:lnTo>
                    <a:pt x="5726" y="7399"/>
                  </a:lnTo>
                  <a:lnTo>
                    <a:pt x="6223" y="7463"/>
                  </a:lnTo>
                  <a:lnTo>
                    <a:pt x="6725" y="7517"/>
                  </a:lnTo>
                  <a:lnTo>
                    <a:pt x="7227" y="7591"/>
                  </a:lnTo>
                  <a:lnTo>
                    <a:pt x="7724" y="7677"/>
                  </a:lnTo>
                  <a:lnTo>
                    <a:pt x="8226" y="7762"/>
                  </a:lnTo>
                  <a:lnTo>
                    <a:pt x="8727" y="7859"/>
                  </a:lnTo>
                  <a:lnTo>
                    <a:pt x="9225" y="7955"/>
                  </a:lnTo>
                  <a:lnTo>
                    <a:pt x="9727" y="8062"/>
                  </a:lnTo>
                  <a:lnTo>
                    <a:pt x="10224" y="8179"/>
                  </a:lnTo>
                  <a:lnTo>
                    <a:pt x="10726" y="8308"/>
                  </a:lnTo>
                  <a:lnTo>
                    <a:pt x="11223" y="8447"/>
                  </a:lnTo>
                  <a:lnTo>
                    <a:pt x="11725" y="8586"/>
                  </a:lnTo>
                  <a:lnTo>
                    <a:pt x="12222" y="8725"/>
                  </a:lnTo>
                  <a:lnTo>
                    <a:pt x="12719" y="8885"/>
                  </a:lnTo>
                  <a:lnTo>
                    <a:pt x="13212" y="9045"/>
                  </a:lnTo>
                  <a:lnTo>
                    <a:pt x="13709" y="9216"/>
                  </a:lnTo>
                  <a:lnTo>
                    <a:pt x="14206" y="9387"/>
                  </a:lnTo>
                  <a:lnTo>
                    <a:pt x="14699" y="9569"/>
                  </a:lnTo>
                  <a:lnTo>
                    <a:pt x="15192" y="9762"/>
                  </a:lnTo>
                  <a:lnTo>
                    <a:pt x="15684" y="9954"/>
                  </a:lnTo>
                  <a:lnTo>
                    <a:pt x="16172" y="10157"/>
                  </a:lnTo>
                  <a:lnTo>
                    <a:pt x="16665" y="10371"/>
                  </a:lnTo>
                  <a:lnTo>
                    <a:pt x="17153" y="10585"/>
                  </a:lnTo>
                  <a:lnTo>
                    <a:pt x="17194" y="10606"/>
                  </a:lnTo>
                  <a:lnTo>
                    <a:pt x="17231" y="10638"/>
                  </a:lnTo>
                  <a:lnTo>
                    <a:pt x="17267" y="10681"/>
                  </a:lnTo>
                  <a:lnTo>
                    <a:pt x="17299" y="10735"/>
                  </a:lnTo>
                  <a:lnTo>
                    <a:pt x="17327" y="10788"/>
                  </a:lnTo>
                  <a:lnTo>
                    <a:pt x="17354" y="10852"/>
                  </a:lnTo>
                  <a:lnTo>
                    <a:pt x="17377" y="10927"/>
                  </a:lnTo>
                  <a:lnTo>
                    <a:pt x="17400" y="11002"/>
                  </a:lnTo>
                  <a:lnTo>
                    <a:pt x="17418" y="11087"/>
                  </a:lnTo>
                  <a:lnTo>
                    <a:pt x="17436" y="11173"/>
                  </a:lnTo>
                  <a:lnTo>
                    <a:pt x="17450" y="11258"/>
                  </a:lnTo>
                  <a:lnTo>
                    <a:pt x="17459" y="11355"/>
                  </a:lnTo>
                  <a:lnTo>
                    <a:pt x="17473" y="11547"/>
                  </a:lnTo>
                  <a:lnTo>
                    <a:pt x="17477" y="11750"/>
                  </a:lnTo>
                  <a:lnTo>
                    <a:pt x="17874" y="11793"/>
                  </a:lnTo>
                  <a:lnTo>
                    <a:pt x="17906" y="9569"/>
                  </a:lnTo>
                  <a:lnTo>
                    <a:pt x="17942" y="7356"/>
                  </a:lnTo>
                  <a:lnTo>
                    <a:pt x="17984" y="5133"/>
                  </a:lnTo>
                  <a:lnTo>
                    <a:pt x="18029" y="2909"/>
                  </a:lnTo>
                  <a:lnTo>
                    <a:pt x="17988" y="2941"/>
                  </a:lnTo>
                  <a:lnTo>
                    <a:pt x="17965" y="2952"/>
                  </a:lnTo>
                  <a:lnTo>
                    <a:pt x="17947" y="2962"/>
                  </a:lnTo>
                  <a:lnTo>
                    <a:pt x="15808" y="2802"/>
                  </a:lnTo>
                  <a:lnTo>
                    <a:pt x="13663" y="2652"/>
                  </a:lnTo>
                  <a:lnTo>
                    <a:pt x="11515" y="2492"/>
                  </a:lnTo>
                  <a:lnTo>
                    <a:pt x="10438" y="2406"/>
                  </a:lnTo>
                  <a:lnTo>
                    <a:pt x="9362" y="2310"/>
                  </a:lnTo>
                  <a:lnTo>
                    <a:pt x="8290" y="2203"/>
                  </a:lnTo>
                  <a:lnTo>
                    <a:pt x="7213" y="2086"/>
                  </a:lnTo>
                  <a:lnTo>
                    <a:pt x="6141" y="1947"/>
                  </a:lnTo>
                  <a:lnTo>
                    <a:pt x="5064" y="1797"/>
                  </a:lnTo>
                  <a:lnTo>
                    <a:pt x="3992" y="1615"/>
                  </a:lnTo>
                  <a:lnTo>
                    <a:pt x="2925" y="1423"/>
                  </a:lnTo>
                  <a:lnTo>
                    <a:pt x="1853" y="1209"/>
                  </a:lnTo>
                  <a:lnTo>
                    <a:pt x="1319" y="1091"/>
                  </a:lnTo>
                  <a:lnTo>
                    <a:pt x="785" y="974"/>
                  </a:lnTo>
                  <a:lnTo>
                    <a:pt x="740" y="952"/>
                  </a:lnTo>
                  <a:lnTo>
                    <a:pt x="694" y="931"/>
                  </a:lnTo>
                  <a:lnTo>
                    <a:pt x="653" y="899"/>
                  </a:lnTo>
                  <a:lnTo>
                    <a:pt x="616" y="856"/>
                  </a:lnTo>
                  <a:lnTo>
                    <a:pt x="575" y="813"/>
                  </a:lnTo>
                  <a:lnTo>
                    <a:pt x="543" y="760"/>
                  </a:lnTo>
                  <a:lnTo>
                    <a:pt x="507" y="707"/>
                  </a:lnTo>
                  <a:lnTo>
                    <a:pt x="480" y="642"/>
                  </a:lnTo>
                  <a:lnTo>
                    <a:pt x="448" y="578"/>
                  </a:lnTo>
                  <a:lnTo>
                    <a:pt x="420" y="514"/>
                  </a:lnTo>
                  <a:lnTo>
                    <a:pt x="375" y="354"/>
                  </a:lnTo>
                  <a:lnTo>
                    <a:pt x="334" y="183"/>
                  </a:lnTo>
                  <a:lnTo>
                    <a:pt x="297"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61"/>
            <p:cNvSpPr/>
            <p:nvPr/>
          </p:nvSpPr>
          <p:spPr>
            <a:xfrm>
              <a:off x="3716925" y="-7536225"/>
              <a:ext cx="450500" cy="276925"/>
            </a:xfrm>
            <a:custGeom>
              <a:avLst/>
              <a:gdLst/>
              <a:ahLst/>
              <a:cxnLst/>
              <a:rect l="l" t="t" r="r" b="b"/>
              <a:pathLst>
                <a:path w="18020" h="11077" extrusionOk="0">
                  <a:moveTo>
                    <a:pt x="516" y="1"/>
                  </a:moveTo>
                  <a:lnTo>
                    <a:pt x="438" y="1048"/>
                  </a:lnTo>
                  <a:lnTo>
                    <a:pt x="370" y="2107"/>
                  </a:lnTo>
                  <a:lnTo>
                    <a:pt x="301" y="3154"/>
                  </a:lnTo>
                  <a:lnTo>
                    <a:pt x="233" y="4202"/>
                  </a:lnTo>
                  <a:lnTo>
                    <a:pt x="114" y="6308"/>
                  </a:lnTo>
                  <a:lnTo>
                    <a:pt x="0" y="8404"/>
                  </a:lnTo>
                  <a:lnTo>
                    <a:pt x="37" y="8297"/>
                  </a:lnTo>
                  <a:lnTo>
                    <a:pt x="78" y="8200"/>
                  </a:lnTo>
                  <a:lnTo>
                    <a:pt x="123" y="8126"/>
                  </a:lnTo>
                  <a:lnTo>
                    <a:pt x="173" y="8051"/>
                  </a:lnTo>
                  <a:lnTo>
                    <a:pt x="233" y="7997"/>
                  </a:lnTo>
                  <a:lnTo>
                    <a:pt x="292" y="7965"/>
                  </a:lnTo>
                  <a:lnTo>
                    <a:pt x="356" y="7944"/>
                  </a:lnTo>
                  <a:lnTo>
                    <a:pt x="424" y="7944"/>
                  </a:lnTo>
                  <a:lnTo>
                    <a:pt x="963" y="7976"/>
                  </a:lnTo>
                  <a:lnTo>
                    <a:pt x="1496" y="8008"/>
                  </a:lnTo>
                  <a:lnTo>
                    <a:pt x="2568" y="8104"/>
                  </a:lnTo>
                  <a:lnTo>
                    <a:pt x="3645" y="8222"/>
                  </a:lnTo>
                  <a:lnTo>
                    <a:pt x="4717" y="8361"/>
                  </a:lnTo>
                  <a:lnTo>
                    <a:pt x="5794" y="8532"/>
                  </a:lnTo>
                  <a:lnTo>
                    <a:pt x="6866" y="8703"/>
                  </a:lnTo>
                  <a:lnTo>
                    <a:pt x="7942" y="8895"/>
                  </a:lnTo>
                  <a:lnTo>
                    <a:pt x="9014" y="9109"/>
                  </a:lnTo>
                  <a:lnTo>
                    <a:pt x="10091" y="9323"/>
                  </a:lnTo>
                  <a:lnTo>
                    <a:pt x="11163" y="9558"/>
                  </a:lnTo>
                  <a:lnTo>
                    <a:pt x="13307" y="10029"/>
                  </a:lnTo>
                  <a:lnTo>
                    <a:pt x="15451" y="10520"/>
                  </a:lnTo>
                  <a:lnTo>
                    <a:pt x="17586" y="11001"/>
                  </a:lnTo>
                  <a:lnTo>
                    <a:pt x="17618" y="11012"/>
                  </a:lnTo>
                  <a:lnTo>
                    <a:pt x="17650" y="11033"/>
                  </a:lnTo>
                  <a:lnTo>
                    <a:pt x="17705" y="11076"/>
                  </a:lnTo>
                  <a:lnTo>
                    <a:pt x="17769" y="8703"/>
                  </a:lnTo>
                  <a:lnTo>
                    <a:pt x="17841" y="6351"/>
                  </a:lnTo>
                  <a:lnTo>
                    <a:pt x="17883" y="5164"/>
                  </a:lnTo>
                  <a:lnTo>
                    <a:pt x="17924" y="3999"/>
                  </a:lnTo>
                  <a:lnTo>
                    <a:pt x="17969" y="2823"/>
                  </a:lnTo>
                  <a:lnTo>
                    <a:pt x="18019" y="1658"/>
                  </a:lnTo>
                  <a:lnTo>
                    <a:pt x="16925" y="1594"/>
                  </a:lnTo>
                  <a:lnTo>
                    <a:pt x="15830" y="1529"/>
                  </a:lnTo>
                  <a:lnTo>
                    <a:pt x="13645" y="1369"/>
                  </a:lnTo>
                  <a:lnTo>
                    <a:pt x="11455" y="1187"/>
                  </a:lnTo>
                  <a:lnTo>
                    <a:pt x="9265" y="984"/>
                  </a:lnTo>
                  <a:lnTo>
                    <a:pt x="7080" y="760"/>
                  </a:lnTo>
                  <a:lnTo>
                    <a:pt x="4890" y="524"/>
                  </a:lnTo>
                  <a:lnTo>
                    <a:pt x="2705" y="268"/>
                  </a:lnTo>
                  <a:lnTo>
                    <a:pt x="516"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61"/>
            <p:cNvSpPr/>
            <p:nvPr/>
          </p:nvSpPr>
          <p:spPr>
            <a:xfrm>
              <a:off x="3724550" y="-7102975"/>
              <a:ext cx="420300" cy="144075"/>
            </a:xfrm>
            <a:custGeom>
              <a:avLst/>
              <a:gdLst/>
              <a:ahLst/>
              <a:cxnLst/>
              <a:rect l="l" t="t" r="r" b="b"/>
              <a:pathLst>
                <a:path w="16812" h="5763" extrusionOk="0">
                  <a:moveTo>
                    <a:pt x="1570" y="0"/>
                  </a:moveTo>
                  <a:lnTo>
                    <a:pt x="1077" y="11"/>
                  </a:lnTo>
                  <a:lnTo>
                    <a:pt x="580" y="32"/>
                  </a:lnTo>
                  <a:lnTo>
                    <a:pt x="512" y="43"/>
                  </a:lnTo>
                  <a:lnTo>
                    <a:pt x="443" y="75"/>
                  </a:lnTo>
                  <a:lnTo>
                    <a:pt x="384" y="118"/>
                  </a:lnTo>
                  <a:lnTo>
                    <a:pt x="325" y="182"/>
                  </a:lnTo>
                  <a:lnTo>
                    <a:pt x="274" y="246"/>
                  </a:lnTo>
                  <a:lnTo>
                    <a:pt x="229" y="332"/>
                  </a:lnTo>
                  <a:lnTo>
                    <a:pt x="183" y="428"/>
                  </a:lnTo>
                  <a:lnTo>
                    <a:pt x="147" y="535"/>
                  </a:lnTo>
                  <a:lnTo>
                    <a:pt x="110" y="652"/>
                  </a:lnTo>
                  <a:lnTo>
                    <a:pt x="83" y="770"/>
                  </a:lnTo>
                  <a:lnTo>
                    <a:pt x="60" y="909"/>
                  </a:lnTo>
                  <a:lnTo>
                    <a:pt x="37" y="1037"/>
                  </a:lnTo>
                  <a:lnTo>
                    <a:pt x="23" y="1176"/>
                  </a:lnTo>
                  <a:lnTo>
                    <a:pt x="10" y="1315"/>
                  </a:lnTo>
                  <a:lnTo>
                    <a:pt x="5" y="1465"/>
                  </a:lnTo>
                  <a:lnTo>
                    <a:pt x="1" y="1604"/>
                  </a:lnTo>
                  <a:lnTo>
                    <a:pt x="5" y="1754"/>
                  </a:lnTo>
                  <a:lnTo>
                    <a:pt x="10" y="1903"/>
                  </a:lnTo>
                  <a:lnTo>
                    <a:pt x="23" y="2042"/>
                  </a:lnTo>
                  <a:lnTo>
                    <a:pt x="37" y="2181"/>
                  </a:lnTo>
                  <a:lnTo>
                    <a:pt x="60" y="2320"/>
                  </a:lnTo>
                  <a:lnTo>
                    <a:pt x="83" y="2449"/>
                  </a:lnTo>
                  <a:lnTo>
                    <a:pt x="110" y="2577"/>
                  </a:lnTo>
                  <a:lnTo>
                    <a:pt x="147" y="2694"/>
                  </a:lnTo>
                  <a:lnTo>
                    <a:pt x="183" y="2801"/>
                  </a:lnTo>
                  <a:lnTo>
                    <a:pt x="229" y="2908"/>
                  </a:lnTo>
                  <a:lnTo>
                    <a:pt x="274" y="2994"/>
                  </a:lnTo>
                  <a:lnTo>
                    <a:pt x="325" y="3069"/>
                  </a:lnTo>
                  <a:lnTo>
                    <a:pt x="384" y="3133"/>
                  </a:lnTo>
                  <a:lnTo>
                    <a:pt x="443" y="3186"/>
                  </a:lnTo>
                  <a:lnTo>
                    <a:pt x="512" y="3218"/>
                  </a:lnTo>
                  <a:lnTo>
                    <a:pt x="580" y="3240"/>
                  </a:lnTo>
                  <a:lnTo>
                    <a:pt x="2560" y="3453"/>
                  </a:lnTo>
                  <a:lnTo>
                    <a:pt x="4535" y="3699"/>
                  </a:lnTo>
                  <a:lnTo>
                    <a:pt x="5521" y="3828"/>
                  </a:lnTo>
                  <a:lnTo>
                    <a:pt x="6506" y="3956"/>
                  </a:lnTo>
                  <a:lnTo>
                    <a:pt x="7491" y="4106"/>
                  </a:lnTo>
                  <a:lnTo>
                    <a:pt x="8477" y="4255"/>
                  </a:lnTo>
                  <a:lnTo>
                    <a:pt x="9462" y="4405"/>
                  </a:lnTo>
                  <a:lnTo>
                    <a:pt x="10447" y="4576"/>
                  </a:lnTo>
                  <a:lnTo>
                    <a:pt x="11433" y="4747"/>
                  </a:lnTo>
                  <a:lnTo>
                    <a:pt x="12418" y="4929"/>
                  </a:lnTo>
                  <a:lnTo>
                    <a:pt x="13408" y="5121"/>
                  </a:lnTo>
                  <a:lnTo>
                    <a:pt x="14393" y="5324"/>
                  </a:lnTo>
                  <a:lnTo>
                    <a:pt x="15379" y="5538"/>
                  </a:lnTo>
                  <a:lnTo>
                    <a:pt x="16369" y="5763"/>
                  </a:lnTo>
                  <a:lnTo>
                    <a:pt x="16423" y="5763"/>
                  </a:lnTo>
                  <a:lnTo>
                    <a:pt x="16469" y="5752"/>
                  </a:lnTo>
                  <a:lnTo>
                    <a:pt x="16519" y="5731"/>
                  </a:lnTo>
                  <a:lnTo>
                    <a:pt x="16560" y="5688"/>
                  </a:lnTo>
                  <a:lnTo>
                    <a:pt x="16601" y="5634"/>
                  </a:lnTo>
                  <a:lnTo>
                    <a:pt x="16638" y="5570"/>
                  </a:lnTo>
                  <a:lnTo>
                    <a:pt x="16670" y="5485"/>
                  </a:lnTo>
                  <a:lnTo>
                    <a:pt x="16697" y="5399"/>
                  </a:lnTo>
                  <a:lnTo>
                    <a:pt x="16724" y="5303"/>
                  </a:lnTo>
                  <a:lnTo>
                    <a:pt x="16747" y="5207"/>
                  </a:lnTo>
                  <a:lnTo>
                    <a:pt x="16766" y="5100"/>
                  </a:lnTo>
                  <a:lnTo>
                    <a:pt x="16784" y="4982"/>
                  </a:lnTo>
                  <a:lnTo>
                    <a:pt x="16797" y="4865"/>
                  </a:lnTo>
                  <a:lnTo>
                    <a:pt x="16802" y="4747"/>
                  </a:lnTo>
                  <a:lnTo>
                    <a:pt x="16811" y="4619"/>
                  </a:lnTo>
                  <a:lnTo>
                    <a:pt x="16811" y="4501"/>
                  </a:lnTo>
                  <a:lnTo>
                    <a:pt x="16807" y="4298"/>
                  </a:lnTo>
                  <a:lnTo>
                    <a:pt x="16793" y="4106"/>
                  </a:lnTo>
                  <a:lnTo>
                    <a:pt x="16784" y="4009"/>
                  </a:lnTo>
                  <a:lnTo>
                    <a:pt x="16770" y="3924"/>
                  </a:lnTo>
                  <a:lnTo>
                    <a:pt x="16752" y="3838"/>
                  </a:lnTo>
                  <a:lnTo>
                    <a:pt x="16734" y="3753"/>
                  </a:lnTo>
                  <a:lnTo>
                    <a:pt x="16711" y="3678"/>
                  </a:lnTo>
                  <a:lnTo>
                    <a:pt x="16688" y="3603"/>
                  </a:lnTo>
                  <a:lnTo>
                    <a:pt x="16661" y="3539"/>
                  </a:lnTo>
                  <a:lnTo>
                    <a:pt x="16633" y="3486"/>
                  </a:lnTo>
                  <a:lnTo>
                    <a:pt x="16601" y="3432"/>
                  </a:lnTo>
                  <a:lnTo>
                    <a:pt x="16565" y="3389"/>
                  </a:lnTo>
                  <a:lnTo>
                    <a:pt x="16528" y="3357"/>
                  </a:lnTo>
                  <a:lnTo>
                    <a:pt x="16487" y="3336"/>
                  </a:lnTo>
                  <a:lnTo>
                    <a:pt x="15999" y="3122"/>
                  </a:lnTo>
                  <a:lnTo>
                    <a:pt x="15506" y="2908"/>
                  </a:lnTo>
                  <a:lnTo>
                    <a:pt x="15018" y="2705"/>
                  </a:lnTo>
                  <a:lnTo>
                    <a:pt x="14526" y="2513"/>
                  </a:lnTo>
                  <a:lnTo>
                    <a:pt x="14033" y="2320"/>
                  </a:lnTo>
                  <a:lnTo>
                    <a:pt x="13540" y="2138"/>
                  </a:lnTo>
                  <a:lnTo>
                    <a:pt x="13043" y="1967"/>
                  </a:lnTo>
                  <a:lnTo>
                    <a:pt x="12546" y="1796"/>
                  </a:lnTo>
                  <a:lnTo>
                    <a:pt x="12053" y="1636"/>
                  </a:lnTo>
                  <a:lnTo>
                    <a:pt x="11556" y="1476"/>
                  </a:lnTo>
                  <a:lnTo>
                    <a:pt x="11059" y="1337"/>
                  </a:lnTo>
                  <a:lnTo>
                    <a:pt x="10557" y="1198"/>
                  </a:lnTo>
                  <a:lnTo>
                    <a:pt x="10060" y="1059"/>
                  </a:lnTo>
                  <a:lnTo>
                    <a:pt x="9558" y="930"/>
                  </a:lnTo>
                  <a:lnTo>
                    <a:pt x="9061" y="813"/>
                  </a:lnTo>
                  <a:lnTo>
                    <a:pt x="8559" y="706"/>
                  </a:lnTo>
                  <a:lnTo>
                    <a:pt x="8061" y="610"/>
                  </a:lnTo>
                  <a:lnTo>
                    <a:pt x="7560" y="513"/>
                  </a:lnTo>
                  <a:lnTo>
                    <a:pt x="7058" y="428"/>
                  </a:lnTo>
                  <a:lnTo>
                    <a:pt x="6561" y="342"/>
                  </a:lnTo>
                  <a:lnTo>
                    <a:pt x="6059" y="268"/>
                  </a:lnTo>
                  <a:lnTo>
                    <a:pt x="5557" y="214"/>
                  </a:lnTo>
                  <a:lnTo>
                    <a:pt x="5060" y="150"/>
                  </a:lnTo>
                  <a:lnTo>
                    <a:pt x="4558" y="107"/>
                  </a:lnTo>
                  <a:lnTo>
                    <a:pt x="4061" y="64"/>
                  </a:lnTo>
                  <a:lnTo>
                    <a:pt x="3563" y="32"/>
                  </a:lnTo>
                  <a:lnTo>
                    <a:pt x="3062" y="11"/>
                  </a:lnTo>
                  <a:lnTo>
                    <a:pt x="2564"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61"/>
            <p:cNvSpPr/>
            <p:nvPr/>
          </p:nvSpPr>
          <p:spPr>
            <a:xfrm>
              <a:off x="3818975" y="-5468100"/>
              <a:ext cx="189475" cy="188200"/>
            </a:xfrm>
            <a:custGeom>
              <a:avLst/>
              <a:gdLst/>
              <a:ahLst/>
              <a:cxnLst/>
              <a:rect l="l" t="t" r="r" b="b"/>
              <a:pathLst>
                <a:path w="7579" h="7528" extrusionOk="0">
                  <a:moveTo>
                    <a:pt x="3669" y="1"/>
                  </a:moveTo>
                  <a:lnTo>
                    <a:pt x="3509" y="12"/>
                  </a:lnTo>
                  <a:lnTo>
                    <a:pt x="3354" y="44"/>
                  </a:lnTo>
                  <a:lnTo>
                    <a:pt x="3203" y="76"/>
                  </a:lnTo>
                  <a:lnTo>
                    <a:pt x="3053" y="129"/>
                  </a:lnTo>
                  <a:lnTo>
                    <a:pt x="2907" y="204"/>
                  </a:lnTo>
                  <a:lnTo>
                    <a:pt x="2765" y="289"/>
                  </a:lnTo>
                  <a:lnTo>
                    <a:pt x="2629" y="386"/>
                  </a:lnTo>
                  <a:lnTo>
                    <a:pt x="2496" y="503"/>
                  </a:lnTo>
                  <a:lnTo>
                    <a:pt x="2364" y="632"/>
                  </a:lnTo>
                  <a:lnTo>
                    <a:pt x="2232" y="771"/>
                  </a:lnTo>
                  <a:lnTo>
                    <a:pt x="2108" y="920"/>
                  </a:lnTo>
                  <a:lnTo>
                    <a:pt x="1985" y="1081"/>
                  </a:lnTo>
                  <a:lnTo>
                    <a:pt x="1862" y="1262"/>
                  </a:lnTo>
                  <a:lnTo>
                    <a:pt x="1748" y="1444"/>
                  </a:lnTo>
                  <a:lnTo>
                    <a:pt x="1634" y="1647"/>
                  </a:lnTo>
                  <a:lnTo>
                    <a:pt x="1520" y="1850"/>
                  </a:lnTo>
                  <a:lnTo>
                    <a:pt x="1411" y="2075"/>
                  </a:lnTo>
                  <a:lnTo>
                    <a:pt x="1301" y="2299"/>
                  </a:lnTo>
                  <a:lnTo>
                    <a:pt x="1196" y="2545"/>
                  </a:lnTo>
                  <a:lnTo>
                    <a:pt x="1096" y="2791"/>
                  </a:lnTo>
                  <a:lnTo>
                    <a:pt x="991" y="3048"/>
                  </a:lnTo>
                  <a:lnTo>
                    <a:pt x="895" y="3315"/>
                  </a:lnTo>
                  <a:lnTo>
                    <a:pt x="799" y="3582"/>
                  </a:lnTo>
                  <a:lnTo>
                    <a:pt x="703" y="3871"/>
                  </a:lnTo>
                  <a:lnTo>
                    <a:pt x="608" y="4160"/>
                  </a:lnTo>
                  <a:lnTo>
                    <a:pt x="516" y="4448"/>
                  </a:lnTo>
                  <a:lnTo>
                    <a:pt x="430" y="4748"/>
                  </a:lnTo>
                  <a:lnTo>
                    <a:pt x="338" y="5058"/>
                  </a:lnTo>
                  <a:lnTo>
                    <a:pt x="170" y="5688"/>
                  </a:lnTo>
                  <a:lnTo>
                    <a:pt x="1" y="6340"/>
                  </a:lnTo>
                  <a:lnTo>
                    <a:pt x="950" y="6447"/>
                  </a:lnTo>
                  <a:lnTo>
                    <a:pt x="1899" y="6565"/>
                  </a:lnTo>
                  <a:lnTo>
                    <a:pt x="2848" y="6693"/>
                  </a:lnTo>
                  <a:lnTo>
                    <a:pt x="3792" y="6832"/>
                  </a:lnTo>
                  <a:lnTo>
                    <a:pt x="4741" y="6993"/>
                  </a:lnTo>
                  <a:lnTo>
                    <a:pt x="5690" y="7153"/>
                  </a:lnTo>
                  <a:lnTo>
                    <a:pt x="6634" y="7335"/>
                  </a:lnTo>
                  <a:lnTo>
                    <a:pt x="7578" y="7527"/>
                  </a:lnTo>
                  <a:lnTo>
                    <a:pt x="7514" y="7142"/>
                  </a:lnTo>
                  <a:lnTo>
                    <a:pt x="7446" y="6747"/>
                  </a:lnTo>
                  <a:lnTo>
                    <a:pt x="7368" y="6373"/>
                  </a:lnTo>
                  <a:lnTo>
                    <a:pt x="7291" y="5998"/>
                  </a:lnTo>
                  <a:lnTo>
                    <a:pt x="7209" y="5624"/>
                  </a:lnTo>
                  <a:lnTo>
                    <a:pt x="7122" y="5271"/>
                  </a:lnTo>
                  <a:lnTo>
                    <a:pt x="7031" y="4919"/>
                  </a:lnTo>
                  <a:lnTo>
                    <a:pt x="6935" y="4576"/>
                  </a:lnTo>
                  <a:lnTo>
                    <a:pt x="6835" y="4234"/>
                  </a:lnTo>
                  <a:lnTo>
                    <a:pt x="6734" y="3914"/>
                  </a:lnTo>
                  <a:lnTo>
                    <a:pt x="6625" y="3604"/>
                  </a:lnTo>
                  <a:lnTo>
                    <a:pt x="6515" y="3294"/>
                  </a:lnTo>
                  <a:lnTo>
                    <a:pt x="6401" y="2994"/>
                  </a:lnTo>
                  <a:lnTo>
                    <a:pt x="6283" y="2716"/>
                  </a:lnTo>
                  <a:lnTo>
                    <a:pt x="6159" y="2449"/>
                  </a:lnTo>
                  <a:lnTo>
                    <a:pt x="6036" y="2182"/>
                  </a:lnTo>
                  <a:lnTo>
                    <a:pt x="5909" y="1936"/>
                  </a:lnTo>
                  <a:lnTo>
                    <a:pt x="5776" y="1701"/>
                  </a:lnTo>
                  <a:lnTo>
                    <a:pt x="5644" y="1476"/>
                  </a:lnTo>
                  <a:lnTo>
                    <a:pt x="5507" y="1273"/>
                  </a:lnTo>
                  <a:lnTo>
                    <a:pt x="5366" y="1081"/>
                  </a:lnTo>
                  <a:lnTo>
                    <a:pt x="5224" y="899"/>
                  </a:lnTo>
                  <a:lnTo>
                    <a:pt x="5078" y="738"/>
                  </a:lnTo>
                  <a:lnTo>
                    <a:pt x="4932" y="589"/>
                  </a:lnTo>
                  <a:lnTo>
                    <a:pt x="4782" y="450"/>
                  </a:lnTo>
                  <a:lnTo>
                    <a:pt x="4631" y="343"/>
                  </a:lnTo>
                  <a:lnTo>
                    <a:pt x="4476" y="236"/>
                  </a:lnTo>
                  <a:lnTo>
                    <a:pt x="4316" y="161"/>
                  </a:lnTo>
                  <a:lnTo>
                    <a:pt x="4157" y="86"/>
                  </a:lnTo>
                  <a:lnTo>
                    <a:pt x="3997" y="44"/>
                  </a:lnTo>
                  <a:lnTo>
                    <a:pt x="3833" y="12"/>
                  </a:lnTo>
                  <a:lnTo>
                    <a:pt x="3669"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61"/>
            <p:cNvSpPr/>
            <p:nvPr/>
          </p:nvSpPr>
          <p:spPr>
            <a:xfrm>
              <a:off x="3859125" y="-2665225"/>
              <a:ext cx="136650" cy="205550"/>
            </a:xfrm>
            <a:custGeom>
              <a:avLst/>
              <a:gdLst/>
              <a:ahLst/>
              <a:cxnLst/>
              <a:rect l="l" t="t" r="r" b="b"/>
              <a:pathLst>
                <a:path w="5466" h="8222" extrusionOk="0">
                  <a:moveTo>
                    <a:pt x="2724" y="0"/>
                  </a:moveTo>
                  <a:lnTo>
                    <a:pt x="2601" y="21"/>
                  </a:lnTo>
                  <a:lnTo>
                    <a:pt x="2482" y="54"/>
                  </a:lnTo>
                  <a:lnTo>
                    <a:pt x="2364" y="118"/>
                  </a:lnTo>
                  <a:lnTo>
                    <a:pt x="2245" y="192"/>
                  </a:lnTo>
                  <a:lnTo>
                    <a:pt x="2131" y="289"/>
                  </a:lnTo>
                  <a:lnTo>
                    <a:pt x="2022" y="396"/>
                  </a:lnTo>
                  <a:lnTo>
                    <a:pt x="1917" y="535"/>
                  </a:lnTo>
                  <a:lnTo>
                    <a:pt x="1812" y="684"/>
                  </a:lnTo>
                  <a:lnTo>
                    <a:pt x="1707" y="845"/>
                  </a:lnTo>
                  <a:lnTo>
                    <a:pt x="1611" y="1026"/>
                  </a:lnTo>
                  <a:lnTo>
                    <a:pt x="1515" y="1219"/>
                  </a:lnTo>
                  <a:lnTo>
                    <a:pt x="1424" y="1422"/>
                  </a:lnTo>
                  <a:lnTo>
                    <a:pt x="1337" y="1636"/>
                  </a:lnTo>
                  <a:lnTo>
                    <a:pt x="1251" y="1871"/>
                  </a:lnTo>
                  <a:lnTo>
                    <a:pt x="1169" y="2117"/>
                  </a:lnTo>
                  <a:lnTo>
                    <a:pt x="1096" y="2363"/>
                  </a:lnTo>
                  <a:lnTo>
                    <a:pt x="1023" y="2630"/>
                  </a:lnTo>
                  <a:lnTo>
                    <a:pt x="954" y="2897"/>
                  </a:lnTo>
                  <a:lnTo>
                    <a:pt x="890" y="3186"/>
                  </a:lnTo>
                  <a:lnTo>
                    <a:pt x="831" y="3475"/>
                  </a:lnTo>
                  <a:lnTo>
                    <a:pt x="781" y="3763"/>
                  </a:lnTo>
                  <a:lnTo>
                    <a:pt x="731" y="4063"/>
                  </a:lnTo>
                  <a:lnTo>
                    <a:pt x="685" y="4373"/>
                  </a:lnTo>
                  <a:lnTo>
                    <a:pt x="648" y="4683"/>
                  </a:lnTo>
                  <a:lnTo>
                    <a:pt x="612" y="5003"/>
                  </a:lnTo>
                  <a:lnTo>
                    <a:pt x="585" y="5313"/>
                  </a:lnTo>
                  <a:lnTo>
                    <a:pt x="562" y="5634"/>
                  </a:lnTo>
                  <a:lnTo>
                    <a:pt x="544" y="5955"/>
                  </a:lnTo>
                  <a:lnTo>
                    <a:pt x="534" y="6115"/>
                  </a:lnTo>
                  <a:lnTo>
                    <a:pt x="521" y="6265"/>
                  </a:lnTo>
                  <a:lnTo>
                    <a:pt x="498" y="6415"/>
                  </a:lnTo>
                  <a:lnTo>
                    <a:pt x="475" y="6543"/>
                  </a:lnTo>
                  <a:lnTo>
                    <a:pt x="448" y="6660"/>
                  </a:lnTo>
                  <a:lnTo>
                    <a:pt x="420" y="6778"/>
                  </a:lnTo>
                  <a:lnTo>
                    <a:pt x="388" y="6874"/>
                  </a:lnTo>
                  <a:lnTo>
                    <a:pt x="352" y="6970"/>
                  </a:lnTo>
                  <a:lnTo>
                    <a:pt x="315" y="7056"/>
                  </a:lnTo>
                  <a:lnTo>
                    <a:pt x="274" y="7120"/>
                  </a:lnTo>
                  <a:lnTo>
                    <a:pt x="233" y="7184"/>
                  </a:lnTo>
                  <a:lnTo>
                    <a:pt x="188" y="7238"/>
                  </a:lnTo>
                  <a:lnTo>
                    <a:pt x="142" y="7280"/>
                  </a:lnTo>
                  <a:lnTo>
                    <a:pt x="96" y="7313"/>
                  </a:lnTo>
                  <a:lnTo>
                    <a:pt x="51" y="7334"/>
                  </a:lnTo>
                  <a:lnTo>
                    <a:pt x="1" y="7345"/>
                  </a:lnTo>
                  <a:lnTo>
                    <a:pt x="1369" y="7537"/>
                  </a:lnTo>
                  <a:lnTo>
                    <a:pt x="2738" y="7740"/>
                  </a:lnTo>
                  <a:lnTo>
                    <a:pt x="4106" y="7975"/>
                  </a:lnTo>
                  <a:lnTo>
                    <a:pt x="5466" y="8221"/>
                  </a:lnTo>
                  <a:lnTo>
                    <a:pt x="5466" y="8168"/>
                  </a:lnTo>
                  <a:lnTo>
                    <a:pt x="5429" y="8168"/>
                  </a:lnTo>
                  <a:lnTo>
                    <a:pt x="5388" y="8146"/>
                  </a:lnTo>
                  <a:lnTo>
                    <a:pt x="5352" y="8125"/>
                  </a:lnTo>
                  <a:lnTo>
                    <a:pt x="5311" y="8093"/>
                  </a:lnTo>
                  <a:lnTo>
                    <a:pt x="5274" y="8061"/>
                  </a:lnTo>
                  <a:lnTo>
                    <a:pt x="5238" y="8007"/>
                  </a:lnTo>
                  <a:lnTo>
                    <a:pt x="5206" y="7954"/>
                  </a:lnTo>
                  <a:lnTo>
                    <a:pt x="5174" y="7890"/>
                  </a:lnTo>
                  <a:lnTo>
                    <a:pt x="5146" y="7815"/>
                  </a:lnTo>
                  <a:lnTo>
                    <a:pt x="5119" y="7740"/>
                  </a:lnTo>
                  <a:lnTo>
                    <a:pt x="5096" y="7655"/>
                  </a:lnTo>
                  <a:lnTo>
                    <a:pt x="5078" y="7558"/>
                  </a:lnTo>
                  <a:lnTo>
                    <a:pt x="5060" y="7452"/>
                  </a:lnTo>
                  <a:lnTo>
                    <a:pt x="5051" y="7345"/>
                  </a:lnTo>
                  <a:lnTo>
                    <a:pt x="5042" y="7227"/>
                  </a:lnTo>
                  <a:lnTo>
                    <a:pt x="5042" y="7099"/>
                  </a:lnTo>
                  <a:lnTo>
                    <a:pt x="5046" y="6810"/>
                  </a:lnTo>
                  <a:lnTo>
                    <a:pt x="5042" y="6532"/>
                  </a:lnTo>
                  <a:lnTo>
                    <a:pt x="5037" y="6243"/>
                  </a:lnTo>
                  <a:lnTo>
                    <a:pt x="5023" y="5955"/>
                  </a:lnTo>
                  <a:lnTo>
                    <a:pt x="5010" y="5677"/>
                  </a:lnTo>
                  <a:lnTo>
                    <a:pt x="4991" y="5388"/>
                  </a:lnTo>
                  <a:lnTo>
                    <a:pt x="4969" y="5110"/>
                  </a:lnTo>
                  <a:lnTo>
                    <a:pt x="4941" y="4832"/>
                  </a:lnTo>
                  <a:lnTo>
                    <a:pt x="4909" y="4565"/>
                  </a:lnTo>
                  <a:lnTo>
                    <a:pt x="4877" y="4287"/>
                  </a:lnTo>
                  <a:lnTo>
                    <a:pt x="4836" y="4030"/>
                  </a:lnTo>
                  <a:lnTo>
                    <a:pt x="4795" y="3763"/>
                  </a:lnTo>
                  <a:lnTo>
                    <a:pt x="4750" y="3507"/>
                  </a:lnTo>
                  <a:lnTo>
                    <a:pt x="4699" y="3261"/>
                  </a:lnTo>
                  <a:lnTo>
                    <a:pt x="4645" y="3015"/>
                  </a:lnTo>
                  <a:lnTo>
                    <a:pt x="4590" y="2769"/>
                  </a:lnTo>
                  <a:lnTo>
                    <a:pt x="4531" y="2544"/>
                  </a:lnTo>
                  <a:lnTo>
                    <a:pt x="4467" y="2320"/>
                  </a:lnTo>
                  <a:lnTo>
                    <a:pt x="4398" y="2095"/>
                  </a:lnTo>
                  <a:lnTo>
                    <a:pt x="4330" y="1892"/>
                  </a:lnTo>
                  <a:lnTo>
                    <a:pt x="4252" y="1689"/>
                  </a:lnTo>
                  <a:lnTo>
                    <a:pt x="4175" y="1497"/>
                  </a:lnTo>
                  <a:lnTo>
                    <a:pt x="4097" y="1315"/>
                  </a:lnTo>
                  <a:lnTo>
                    <a:pt x="4011" y="1144"/>
                  </a:lnTo>
                  <a:lnTo>
                    <a:pt x="3924" y="973"/>
                  </a:lnTo>
                  <a:lnTo>
                    <a:pt x="3837" y="823"/>
                  </a:lnTo>
                  <a:lnTo>
                    <a:pt x="3741" y="684"/>
                  </a:lnTo>
                  <a:lnTo>
                    <a:pt x="3646" y="556"/>
                  </a:lnTo>
                  <a:lnTo>
                    <a:pt x="3550" y="438"/>
                  </a:lnTo>
                  <a:lnTo>
                    <a:pt x="3449" y="331"/>
                  </a:lnTo>
                  <a:lnTo>
                    <a:pt x="3345" y="235"/>
                  </a:lnTo>
                  <a:lnTo>
                    <a:pt x="3235" y="160"/>
                  </a:lnTo>
                  <a:lnTo>
                    <a:pt x="3107" y="86"/>
                  </a:lnTo>
                  <a:lnTo>
                    <a:pt x="2975" y="32"/>
                  </a:lnTo>
                  <a:lnTo>
                    <a:pt x="2852" y="11"/>
                  </a:lnTo>
                  <a:lnTo>
                    <a:pt x="2724"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61"/>
            <p:cNvSpPr/>
            <p:nvPr/>
          </p:nvSpPr>
          <p:spPr>
            <a:xfrm>
              <a:off x="3878300" y="-8715950"/>
              <a:ext cx="176100" cy="296425"/>
            </a:xfrm>
            <a:custGeom>
              <a:avLst/>
              <a:gdLst/>
              <a:ahLst/>
              <a:cxnLst/>
              <a:rect l="l" t="t" r="r" b="b"/>
              <a:pathLst>
                <a:path w="7044" h="11857" extrusionOk="0">
                  <a:moveTo>
                    <a:pt x="630" y="0"/>
                  </a:moveTo>
                  <a:lnTo>
                    <a:pt x="575" y="11"/>
                  </a:lnTo>
                  <a:lnTo>
                    <a:pt x="525" y="22"/>
                  </a:lnTo>
                  <a:lnTo>
                    <a:pt x="475" y="43"/>
                  </a:lnTo>
                  <a:lnTo>
                    <a:pt x="424" y="75"/>
                  </a:lnTo>
                  <a:lnTo>
                    <a:pt x="374" y="118"/>
                  </a:lnTo>
                  <a:lnTo>
                    <a:pt x="329" y="172"/>
                  </a:lnTo>
                  <a:lnTo>
                    <a:pt x="283" y="225"/>
                  </a:lnTo>
                  <a:lnTo>
                    <a:pt x="242" y="300"/>
                  </a:lnTo>
                  <a:lnTo>
                    <a:pt x="201" y="375"/>
                  </a:lnTo>
                  <a:lnTo>
                    <a:pt x="164" y="460"/>
                  </a:lnTo>
                  <a:lnTo>
                    <a:pt x="132" y="567"/>
                  </a:lnTo>
                  <a:lnTo>
                    <a:pt x="100" y="674"/>
                  </a:lnTo>
                  <a:lnTo>
                    <a:pt x="78" y="792"/>
                  </a:lnTo>
                  <a:lnTo>
                    <a:pt x="55" y="909"/>
                  </a:lnTo>
                  <a:lnTo>
                    <a:pt x="41" y="1048"/>
                  </a:lnTo>
                  <a:lnTo>
                    <a:pt x="32" y="1198"/>
                  </a:lnTo>
                  <a:lnTo>
                    <a:pt x="18" y="1454"/>
                  </a:lnTo>
                  <a:lnTo>
                    <a:pt x="9" y="1711"/>
                  </a:lnTo>
                  <a:lnTo>
                    <a:pt x="5" y="1968"/>
                  </a:lnTo>
                  <a:lnTo>
                    <a:pt x="0" y="2224"/>
                  </a:lnTo>
                  <a:lnTo>
                    <a:pt x="0" y="2470"/>
                  </a:lnTo>
                  <a:lnTo>
                    <a:pt x="5" y="2727"/>
                  </a:lnTo>
                  <a:lnTo>
                    <a:pt x="9" y="2983"/>
                  </a:lnTo>
                  <a:lnTo>
                    <a:pt x="18" y="3229"/>
                  </a:lnTo>
                  <a:lnTo>
                    <a:pt x="32" y="3475"/>
                  </a:lnTo>
                  <a:lnTo>
                    <a:pt x="46" y="3732"/>
                  </a:lnTo>
                  <a:lnTo>
                    <a:pt x="59" y="3977"/>
                  </a:lnTo>
                  <a:lnTo>
                    <a:pt x="82" y="4223"/>
                  </a:lnTo>
                  <a:lnTo>
                    <a:pt x="128" y="4704"/>
                  </a:lnTo>
                  <a:lnTo>
                    <a:pt x="183" y="5185"/>
                  </a:lnTo>
                  <a:lnTo>
                    <a:pt x="251" y="5645"/>
                  </a:lnTo>
                  <a:lnTo>
                    <a:pt x="329" y="6105"/>
                  </a:lnTo>
                  <a:lnTo>
                    <a:pt x="411" y="6554"/>
                  </a:lnTo>
                  <a:lnTo>
                    <a:pt x="506" y="6992"/>
                  </a:lnTo>
                  <a:lnTo>
                    <a:pt x="607" y="7409"/>
                  </a:lnTo>
                  <a:lnTo>
                    <a:pt x="716" y="7826"/>
                  </a:lnTo>
                  <a:lnTo>
                    <a:pt x="835" y="8222"/>
                  </a:lnTo>
                  <a:lnTo>
                    <a:pt x="958" y="8596"/>
                  </a:lnTo>
                  <a:lnTo>
                    <a:pt x="1090" y="8959"/>
                  </a:lnTo>
                  <a:lnTo>
                    <a:pt x="1227" y="9312"/>
                  </a:lnTo>
                  <a:lnTo>
                    <a:pt x="1373" y="9633"/>
                  </a:lnTo>
                  <a:lnTo>
                    <a:pt x="1519" y="9943"/>
                  </a:lnTo>
                  <a:lnTo>
                    <a:pt x="1674" y="10242"/>
                  </a:lnTo>
                  <a:lnTo>
                    <a:pt x="1834" y="10510"/>
                  </a:lnTo>
                  <a:lnTo>
                    <a:pt x="1998" y="10755"/>
                  </a:lnTo>
                  <a:lnTo>
                    <a:pt x="2172" y="10980"/>
                  </a:lnTo>
                  <a:lnTo>
                    <a:pt x="2340" y="11183"/>
                  </a:lnTo>
                  <a:lnTo>
                    <a:pt x="2432" y="11269"/>
                  </a:lnTo>
                  <a:lnTo>
                    <a:pt x="2518" y="11354"/>
                  </a:lnTo>
                  <a:lnTo>
                    <a:pt x="2609" y="11440"/>
                  </a:lnTo>
                  <a:lnTo>
                    <a:pt x="2701" y="11504"/>
                  </a:lnTo>
                  <a:lnTo>
                    <a:pt x="2792" y="11568"/>
                  </a:lnTo>
                  <a:lnTo>
                    <a:pt x="2883" y="11632"/>
                  </a:lnTo>
                  <a:lnTo>
                    <a:pt x="2974" y="11685"/>
                  </a:lnTo>
                  <a:lnTo>
                    <a:pt x="3066" y="11728"/>
                  </a:lnTo>
                  <a:lnTo>
                    <a:pt x="3161" y="11771"/>
                  </a:lnTo>
                  <a:lnTo>
                    <a:pt x="3253" y="11803"/>
                  </a:lnTo>
                  <a:lnTo>
                    <a:pt x="3348" y="11824"/>
                  </a:lnTo>
                  <a:lnTo>
                    <a:pt x="3444" y="11846"/>
                  </a:lnTo>
                  <a:lnTo>
                    <a:pt x="3540" y="11846"/>
                  </a:lnTo>
                  <a:lnTo>
                    <a:pt x="3636" y="11857"/>
                  </a:lnTo>
                  <a:lnTo>
                    <a:pt x="3727" y="11846"/>
                  </a:lnTo>
                  <a:lnTo>
                    <a:pt x="3823" y="11824"/>
                  </a:lnTo>
                  <a:lnTo>
                    <a:pt x="3919" y="11803"/>
                  </a:lnTo>
                  <a:lnTo>
                    <a:pt x="4010" y="11782"/>
                  </a:lnTo>
                  <a:lnTo>
                    <a:pt x="4101" y="11739"/>
                  </a:lnTo>
                  <a:lnTo>
                    <a:pt x="4192" y="11696"/>
                  </a:lnTo>
                  <a:lnTo>
                    <a:pt x="4284" y="11653"/>
                  </a:lnTo>
                  <a:lnTo>
                    <a:pt x="4375" y="11589"/>
                  </a:lnTo>
                  <a:lnTo>
                    <a:pt x="4466" y="11525"/>
                  </a:lnTo>
                  <a:lnTo>
                    <a:pt x="4553" y="11461"/>
                  </a:lnTo>
                  <a:lnTo>
                    <a:pt x="4639" y="11386"/>
                  </a:lnTo>
                  <a:lnTo>
                    <a:pt x="4726" y="11301"/>
                  </a:lnTo>
                  <a:lnTo>
                    <a:pt x="4813" y="11204"/>
                  </a:lnTo>
                  <a:lnTo>
                    <a:pt x="4895" y="11119"/>
                  </a:lnTo>
                  <a:lnTo>
                    <a:pt x="5059" y="10905"/>
                  </a:lnTo>
                  <a:lnTo>
                    <a:pt x="5219" y="10681"/>
                  </a:lnTo>
                  <a:lnTo>
                    <a:pt x="5379" y="10424"/>
                  </a:lnTo>
                  <a:lnTo>
                    <a:pt x="5529" y="10146"/>
                  </a:lnTo>
                  <a:lnTo>
                    <a:pt x="5670" y="9857"/>
                  </a:lnTo>
                  <a:lnTo>
                    <a:pt x="5812" y="9547"/>
                  </a:lnTo>
                  <a:lnTo>
                    <a:pt x="5944" y="9216"/>
                  </a:lnTo>
                  <a:lnTo>
                    <a:pt x="6072" y="8863"/>
                  </a:lnTo>
                  <a:lnTo>
                    <a:pt x="6195" y="8500"/>
                  </a:lnTo>
                  <a:lnTo>
                    <a:pt x="6309" y="8125"/>
                  </a:lnTo>
                  <a:lnTo>
                    <a:pt x="6414" y="7730"/>
                  </a:lnTo>
                  <a:lnTo>
                    <a:pt x="6514" y="7324"/>
                  </a:lnTo>
                  <a:lnTo>
                    <a:pt x="6606" y="6896"/>
                  </a:lnTo>
                  <a:lnTo>
                    <a:pt x="6692" y="6468"/>
                  </a:lnTo>
                  <a:lnTo>
                    <a:pt x="6765" y="6030"/>
                  </a:lnTo>
                  <a:lnTo>
                    <a:pt x="6834" y="5570"/>
                  </a:lnTo>
                  <a:lnTo>
                    <a:pt x="6893" y="5111"/>
                  </a:lnTo>
                  <a:lnTo>
                    <a:pt x="6943" y="4640"/>
                  </a:lnTo>
                  <a:lnTo>
                    <a:pt x="6984" y="4170"/>
                  </a:lnTo>
                  <a:lnTo>
                    <a:pt x="7012" y="3689"/>
                  </a:lnTo>
                  <a:lnTo>
                    <a:pt x="7034" y="3197"/>
                  </a:lnTo>
                  <a:lnTo>
                    <a:pt x="7044" y="2705"/>
                  </a:lnTo>
                  <a:lnTo>
                    <a:pt x="7044" y="2213"/>
                  </a:lnTo>
                  <a:lnTo>
                    <a:pt x="7034" y="1722"/>
                  </a:lnTo>
                  <a:lnTo>
                    <a:pt x="7025" y="1465"/>
                  </a:lnTo>
                  <a:lnTo>
                    <a:pt x="7012" y="1219"/>
                  </a:lnTo>
                  <a:lnTo>
                    <a:pt x="7003" y="1091"/>
                  </a:lnTo>
                  <a:lnTo>
                    <a:pt x="6993" y="973"/>
                  </a:lnTo>
                  <a:lnTo>
                    <a:pt x="6975" y="866"/>
                  </a:lnTo>
                  <a:lnTo>
                    <a:pt x="6957" y="770"/>
                  </a:lnTo>
                  <a:lnTo>
                    <a:pt x="6934" y="685"/>
                  </a:lnTo>
                  <a:lnTo>
                    <a:pt x="6911" y="610"/>
                  </a:lnTo>
                  <a:lnTo>
                    <a:pt x="6884" y="546"/>
                  </a:lnTo>
                  <a:lnTo>
                    <a:pt x="6857" y="482"/>
                  </a:lnTo>
                  <a:lnTo>
                    <a:pt x="6825" y="439"/>
                  </a:lnTo>
                  <a:lnTo>
                    <a:pt x="6793" y="407"/>
                  </a:lnTo>
                  <a:lnTo>
                    <a:pt x="6756" y="385"/>
                  </a:lnTo>
                  <a:lnTo>
                    <a:pt x="6724" y="364"/>
                  </a:lnTo>
                  <a:lnTo>
                    <a:pt x="6688" y="353"/>
                  </a:lnTo>
                  <a:lnTo>
                    <a:pt x="6651" y="353"/>
                  </a:lnTo>
                  <a:lnTo>
                    <a:pt x="6615" y="364"/>
                  </a:lnTo>
                  <a:lnTo>
                    <a:pt x="6578" y="385"/>
                  </a:lnTo>
                  <a:lnTo>
                    <a:pt x="6537" y="407"/>
                  </a:lnTo>
                  <a:lnTo>
                    <a:pt x="6501" y="439"/>
                  </a:lnTo>
                  <a:lnTo>
                    <a:pt x="6464" y="482"/>
                  </a:lnTo>
                  <a:lnTo>
                    <a:pt x="6432" y="524"/>
                  </a:lnTo>
                  <a:lnTo>
                    <a:pt x="6396" y="578"/>
                  </a:lnTo>
                  <a:lnTo>
                    <a:pt x="6364" y="642"/>
                  </a:lnTo>
                  <a:lnTo>
                    <a:pt x="6332" y="706"/>
                  </a:lnTo>
                  <a:lnTo>
                    <a:pt x="6300" y="781"/>
                  </a:lnTo>
                  <a:lnTo>
                    <a:pt x="6273" y="856"/>
                  </a:lnTo>
                  <a:lnTo>
                    <a:pt x="6245" y="941"/>
                  </a:lnTo>
                  <a:lnTo>
                    <a:pt x="6222" y="1027"/>
                  </a:lnTo>
                  <a:lnTo>
                    <a:pt x="6204" y="1123"/>
                  </a:lnTo>
                  <a:lnTo>
                    <a:pt x="6186" y="1219"/>
                  </a:lnTo>
                  <a:lnTo>
                    <a:pt x="6172" y="1315"/>
                  </a:lnTo>
                  <a:lnTo>
                    <a:pt x="6163" y="1422"/>
                  </a:lnTo>
                  <a:lnTo>
                    <a:pt x="6154" y="1540"/>
                  </a:lnTo>
                  <a:lnTo>
                    <a:pt x="6136" y="1882"/>
                  </a:lnTo>
                  <a:lnTo>
                    <a:pt x="6113" y="2224"/>
                  </a:lnTo>
                  <a:lnTo>
                    <a:pt x="6081" y="2566"/>
                  </a:lnTo>
                  <a:lnTo>
                    <a:pt x="6049" y="2898"/>
                  </a:lnTo>
                  <a:lnTo>
                    <a:pt x="6008" y="3229"/>
                  </a:lnTo>
                  <a:lnTo>
                    <a:pt x="5967" y="3560"/>
                  </a:lnTo>
                  <a:lnTo>
                    <a:pt x="5917" y="3892"/>
                  </a:lnTo>
                  <a:lnTo>
                    <a:pt x="5867" y="4213"/>
                  </a:lnTo>
                  <a:lnTo>
                    <a:pt x="5807" y="4523"/>
                  </a:lnTo>
                  <a:lnTo>
                    <a:pt x="5743" y="4833"/>
                  </a:lnTo>
                  <a:lnTo>
                    <a:pt x="5680" y="5132"/>
                  </a:lnTo>
                  <a:lnTo>
                    <a:pt x="5607" y="5421"/>
                  </a:lnTo>
                  <a:lnTo>
                    <a:pt x="5534" y="5709"/>
                  </a:lnTo>
                  <a:lnTo>
                    <a:pt x="5452" y="5977"/>
                  </a:lnTo>
                  <a:lnTo>
                    <a:pt x="5369" y="6244"/>
                  </a:lnTo>
                  <a:lnTo>
                    <a:pt x="5283" y="6490"/>
                  </a:lnTo>
                  <a:lnTo>
                    <a:pt x="5191" y="6725"/>
                  </a:lnTo>
                  <a:lnTo>
                    <a:pt x="5096" y="6949"/>
                  </a:lnTo>
                  <a:lnTo>
                    <a:pt x="4995" y="7163"/>
                  </a:lnTo>
                  <a:lnTo>
                    <a:pt x="4895" y="7356"/>
                  </a:lnTo>
                  <a:lnTo>
                    <a:pt x="4785" y="7537"/>
                  </a:lnTo>
                  <a:lnTo>
                    <a:pt x="4676" y="7709"/>
                  </a:lnTo>
                  <a:lnTo>
                    <a:pt x="4562" y="7858"/>
                  </a:lnTo>
                  <a:lnTo>
                    <a:pt x="4448" y="7986"/>
                  </a:lnTo>
                  <a:lnTo>
                    <a:pt x="4325" y="8104"/>
                  </a:lnTo>
                  <a:lnTo>
                    <a:pt x="4202" y="8200"/>
                  </a:lnTo>
                  <a:lnTo>
                    <a:pt x="4074" y="8275"/>
                  </a:lnTo>
                  <a:lnTo>
                    <a:pt x="3946" y="8329"/>
                  </a:lnTo>
                  <a:lnTo>
                    <a:pt x="3814" y="8361"/>
                  </a:lnTo>
                  <a:lnTo>
                    <a:pt x="3677" y="8371"/>
                  </a:lnTo>
                  <a:lnTo>
                    <a:pt x="3540" y="8361"/>
                  </a:lnTo>
                  <a:lnTo>
                    <a:pt x="3399" y="8329"/>
                  </a:lnTo>
                  <a:lnTo>
                    <a:pt x="3271" y="8286"/>
                  </a:lnTo>
                  <a:lnTo>
                    <a:pt x="3143" y="8211"/>
                  </a:lnTo>
                  <a:lnTo>
                    <a:pt x="3025" y="8136"/>
                  </a:lnTo>
                  <a:lnTo>
                    <a:pt x="2906" y="8040"/>
                  </a:lnTo>
                  <a:lnTo>
                    <a:pt x="2796" y="7922"/>
                  </a:lnTo>
                  <a:lnTo>
                    <a:pt x="2692" y="7794"/>
                  </a:lnTo>
                  <a:lnTo>
                    <a:pt x="2587" y="7655"/>
                  </a:lnTo>
                  <a:lnTo>
                    <a:pt x="2491" y="7505"/>
                  </a:lnTo>
                  <a:lnTo>
                    <a:pt x="2400" y="7334"/>
                  </a:lnTo>
                  <a:lnTo>
                    <a:pt x="2308" y="7153"/>
                  </a:lnTo>
                  <a:lnTo>
                    <a:pt x="2222" y="6971"/>
                  </a:lnTo>
                  <a:lnTo>
                    <a:pt x="2144" y="6768"/>
                  </a:lnTo>
                  <a:lnTo>
                    <a:pt x="2067" y="6554"/>
                  </a:lnTo>
                  <a:lnTo>
                    <a:pt x="1994" y="6329"/>
                  </a:lnTo>
                  <a:lnTo>
                    <a:pt x="1925" y="6094"/>
                  </a:lnTo>
                  <a:lnTo>
                    <a:pt x="1857" y="5859"/>
                  </a:lnTo>
                  <a:lnTo>
                    <a:pt x="1797" y="5602"/>
                  </a:lnTo>
                  <a:lnTo>
                    <a:pt x="1738" y="5346"/>
                  </a:lnTo>
                  <a:lnTo>
                    <a:pt x="1683" y="5079"/>
                  </a:lnTo>
                  <a:lnTo>
                    <a:pt x="1633" y="4811"/>
                  </a:lnTo>
                  <a:lnTo>
                    <a:pt x="1583" y="4533"/>
                  </a:lnTo>
                  <a:lnTo>
                    <a:pt x="1537" y="4245"/>
                  </a:lnTo>
                  <a:lnTo>
                    <a:pt x="1496" y="3956"/>
                  </a:lnTo>
                  <a:lnTo>
                    <a:pt x="1455" y="3657"/>
                  </a:lnTo>
                  <a:lnTo>
                    <a:pt x="1419" y="3357"/>
                  </a:lnTo>
                  <a:lnTo>
                    <a:pt x="1382" y="3058"/>
                  </a:lnTo>
                  <a:lnTo>
                    <a:pt x="1355" y="2759"/>
                  </a:lnTo>
                  <a:lnTo>
                    <a:pt x="1323" y="2449"/>
                  </a:lnTo>
                  <a:lnTo>
                    <a:pt x="1273" y="1818"/>
                  </a:lnTo>
                  <a:lnTo>
                    <a:pt x="1232" y="1198"/>
                  </a:lnTo>
                  <a:lnTo>
                    <a:pt x="1223" y="1048"/>
                  </a:lnTo>
                  <a:lnTo>
                    <a:pt x="1204" y="920"/>
                  </a:lnTo>
                  <a:lnTo>
                    <a:pt x="1182" y="792"/>
                  </a:lnTo>
                  <a:lnTo>
                    <a:pt x="1159" y="674"/>
                  </a:lnTo>
                  <a:lnTo>
                    <a:pt x="1127" y="567"/>
                  </a:lnTo>
                  <a:lnTo>
                    <a:pt x="1095" y="471"/>
                  </a:lnTo>
                  <a:lnTo>
                    <a:pt x="1058" y="385"/>
                  </a:lnTo>
                  <a:lnTo>
                    <a:pt x="1017" y="300"/>
                  </a:lnTo>
                  <a:lnTo>
                    <a:pt x="976" y="236"/>
                  </a:lnTo>
                  <a:lnTo>
                    <a:pt x="931" y="172"/>
                  </a:lnTo>
                  <a:lnTo>
                    <a:pt x="881" y="118"/>
                  </a:lnTo>
                  <a:lnTo>
                    <a:pt x="835" y="75"/>
                  </a:lnTo>
                  <a:lnTo>
                    <a:pt x="785" y="43"/>
                  </a:lnTo>
                  <a:lnTo>
                    <a:pt x="730" y="22"/>
                  </a:lnTo>
                  <a:lnTo>
                    <a:pt x="680" y="11"/>
                  </a:lnTo>
                  <a:lnTo>
                    <a:pt x="630"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61"/>
            <p:cNvSpPr/>
            <p:nvPr/>
          </p:nvSpPr>
          <p:spPr>
            <a:xfrm>
              <a:off x="3894600" y="-11663400"/>
              <a:ext cx="176900" cy="871600"/>
            </a:xfrm>
            <a:custGeom>
              <a:avLst/>
              <a:gdLst/>
              <a:ahLst/>
              <a:cxnLst/>
              <a:rect l="l" t="t" r="r" b="b"/>
              <a:pathLst>
                <a:path w="7076" h="34864" extrusionOk="0">
                  <a:moveTo>
                    <a:pt x="849" y="1"/>
                  </a:moveTo>
                  <a:lnTo>
                    <a:pt x="776" y="642"/>
                  </a:lnTo>
                  <a:lnTo>
                    <a:pt x="694" y="1273"/>
                  </a:lnTo>
                  <a:lnTo>
                    <a:pt x="603" y="1893"/>
                  </a:lnTo>
                  <a:lnTo>
                    <a:pt x="502" y="2502"/>
                  </a:lnTo>
                  <a:lnTo>
                    <a:pt x="388" y="3101"/>
                  </a:lnTo>
                  <a:lnTo>
                    <a:pt x="329" y="3390"/>
                  </a:lnTo>
                  <a:lnTo>
                    <a:pt x="270" y="3678"/>
                  </a:lnTo>
                  <a:lnTo>
                    <a:pt x="206" y="3956"/>
                  </a:lnTo>
                  <a:lnTo>
                    <a:pt x="142" y="4245"/>
                  </a:lnTo>
                  <a:lnTo>
                    <a:pt x="73" y="4512"/>
                  </a:lnTo>
                  <a:lnTo>
                    <a:pt x="0" y="4790"/>
                  </a:lnTo>
                  <a:lnTo>
                    <a:pt x="187" y="5004"/>
                  </a:lnTo>
                  <a:lnTo>
                    <a:pt x="374" y="5239"/>
                  </a:lnTo>
                  <a:lnTo>
                    <a:pt x="552" y="5496"/>
                  </a:lnTo>
                  <a:lnTo>
                    <a:pt x="730" y="5752"/>
                  </a:lnTo>
                  <a:lnTo>
                    <a:pt x="904" y="6030"/>
                  </a:lnTo>
                  <a:lnTo>
                    <a:pt x="1072" y="6329"/>
                  </a:lnTo>
                  <a:lnTo>
                    <a:pt x="1241" y="6629"/>
                  </a:lnTo>
                  <a:lnTo>
                    <a:pt x="1401" y="6950"/>
                  </a:lnTo>
                  <a:lnTo>
                    <a:pt x="1561" y="7281"/>
                  </a:lnTo>
                  <a:lnTo>
                    <a:pt x="1716" y="7623"/>
                  </a:lnTo>
                  <a:lnTo>
                    <a:pt x="1866" y="7976"/>
                  </a:lnTo>
                  <a:lnTo>
                    <a:pt x="2017" y="8339"/>
                  </a:lnTo>
                  <a:lnTo>
                    <a:pt x="2158" y="8714"/>
                  </a:lnTo>
                  <a:lnTo>
                    <a:pt x="2300" y="9109"/>
                  </a:lnTo>
                  <a:lnTo>
                    <a:pt x="2436" y="9505"/>
                  </a:lnTo>
                  <a:lnTo>
                    <a:pt x="2569" y="9911"/>
                  </a:lnTo>
                  <a:lnTo>
                    <a:pt x="2696" y="10328"/>
                  </a:lnTo>
                  <a:lnTo>
                    <a:pt x="2820" y="10755"/>
                  </a:lnTo>
                  <a:lnTo>
                    <a:pt x="2943" y="11194"/>
                  </a:lnTo>
                  <a:lnTo>
                    <a:pt x="3057" y="11632"/>
                  </a:lnTo>
                  <a:lnTo>
                    <a:pt x="3171" y="12092"/>
                  </a:lnTo>
                  <a:lnTo>
                    <a:pt x="3280" y="12552"/>
                  </a:lnTo>
                  <a:lnTo>
                    <a:pt x="3385" y="13022"/>
                  </a:lnTo>
                  <a:lnTo>
                    <a:pt x="3486" y="13492"/>
                  </a:lnTo>
                  <a:lnTo>
                    <a:pt x="3581" y="13973"/>
                  </a:lnTo>
                  <a:lnTo>
                    <a:pt x="3673" y="14465"/>
                  </a:lnTo>
                  <a:lnTo>
                    <a:pt x="3759" y="14968"/>
                  </a:lnTo>
                  <a:lnTo>
                    <a:pt x="3842" y="15470"/>
                  </a:lnTo>
                  <a:lnTo>
                    <a:pt x="3924" y="15973"/>
                  </a:lnTo>
                  <a:lnTo>
                    <a:pt x="3997" y="16486"/>
                  </a:lnTo>
                  <a:lnTo>
                    <a:pt x="4070" y="16999"/>
                  </a:lnTo>
                  <a:lnTo>
                    <a:pt x="4133" y="17523"/>
                  </a:lnTo>
                  <a:lnTo>
                    <a:pt x="4197" y="18047"/>
                  </a:lnTo>
                  <a:lnTo>
                    <a:pt x="4257" y="18581"/>
                  </a:lnTo>
                  <a:lnTo>
                    <a:pt x="4307" y="19116"/>
                  </a:lnTo>
                  <a:lnTo>
                    <a:pt x="4357" y="19650"/>
                  </a:lnTo>
                  <a:lnTo>
                    <a:pt x="4403" y="20185"/>
                  </a:lnTo>
                  <a:lnTo>
                    <a:pt x="4439" y="20730"/>
                  </a:lnTo>
                  <a:lnTo>
                    <a:pt x="4476" y="21275"/>
                  </a:lnTo>
                  <a:lnTo>
                    <a:pt x="4508" y="21820"/>
                  </a:lnTo>
                  <a:lnTo>
                    <a:pt x="4535" y="22366"/>
                  </a:lnTo>
                  <a:lnTo>
                    <a:pt x="4553" y="22911"/>
                  </a:lnTo>
                  <a:lnTo>
                    <a:pt x="4571" y="23467"/>
                  </a:lnTo>
                  <a:lnTo>
                    <a:pt x="4585" y="24012"/>
                  </a:lnTo>
                  <a:lnTo>
                    <a:pt x="4590" y="24557"/>
                  </a:lnTo>
                  <a:lnTo>
                    <a:pt x="4594" y="25113"/>
                  </a:lnTo>
                  <a:lnTo>
                    <a:pt x="4594" y="25658"/>
                  </a:lnTo>
                  <a:lnTo>
                    <a:pt x="4585" y="26204"/>
                  </a:lnTo>
                  <a:lnTo>
                    <a:pt x="4576" y="26749"/>
                  </a:lnTo>
                  <a:lnTo>
                    <a:pt x="4558" y="27294"/>
                  </a:lnTo>
                  <a:lnTo>
                    <a:pt x="4535" y="27829"/>
                  </a:lnTo>
                  <a:lnTo>
                    <a:pt x="4512" y="28374"/>
                  </a:lnTo>
                  <a:lnTo>
                    <a:pt x="4480" y="28908"/>
                  </a:lnTo>
                  <a:lnTo>
                    <a:pt x="4444" y="29443"/>
                  </a:lnTo>
                  <a:lnTo>
                    <a:pt x="4403" y="29967"/>
                  </a:lnTo>
                  <a:lnTo>
                    <a:pt x="4357" y="30501"/>
                  </a:lnTo>
                  <a:lnTo>
                    <a:pt x="4307" y="31014"/>
                  </a:lnTo>
                  <a:lnTo>
                    <a:pt x="4248" y="31538"/>
                  </a:lnTo>
                  <a:lnTo>
                    <a:pt x="4188" y="32051"/>
                  </a:lnTo>
                  <a:lnTo>
                    <a:pt x="4120" y="32554"/>
                  </a:lnTo>
                  <a:lnTo>
                    <a:pt x="4051" y="33056"/>
                  </a:lnTo>
                  <a:lnTo>
                    <a:pt x="3974" y="33548"/>
                  </a:lnTo>
                  <a:lnTo>
                    <a:pt x="3892" y="34040"/>
                  </a:lnTo>
                  <a:lnTo>
                    <a:pt x="3805" y="34521"/>
                  </a:lnTo>
                  <a:lnTo>
                    <a:pt x="5315" y="34692"/>
                  </a:lnTo>
                  <a:lnTo>
                    <a:pt x="6820" y="34863"/>
                  </a:lnTo>
                  <a:lnTo>
                    <a:pt x="6861" y="34168"/>
                  </a:lnTo>
                  <a:lnTo>
                    <a:pt x="6893" y="33473"/>
                  </a:lnTo>
                  <a:lnTo>
                    <a:pt x="6925" y="32768"/>
                  </a:lnTo>
                  <a:lnTo>
                    <a:pt x="6957" y="32073"/>
                  </a:lnTo>
                  <a:lnTo>
                    <a:pt x="6985" y="31389"/>
                  </a:lnTo>
                  <a:lnTo>
                    <a:pt x="7007" y="30694"/>
                  </a:lnTo>
                  <a:lnTo>
                    <a:pt x="7026" y="29999"/>
                  </a:lnTo>
                  <a:lnTo>
                    <a:pt x="7044" y="29315"/>
                  </a:lnTo>
                  <a:lnTo>
                    <a:pt x="7053" y="28630"/>
                  </a:lnTo>
                  <a:lnTo>
                    <a:pt x="7067" y="27946"/>
                  </a:lnTo>
                  <a:lnTo>
                    <a:pt x="7071" y="27262"/>
                  </a:lnTo>
                  <a:lnTo>
                    <a:pt x="7076" y="26589"/>
                  </a:lnTo>
                  <a:lnTo>
                    <a:pt x="7071" y="25904"/>
                  </a:lnTo>
                  <a:lnTo>
                    <a:pt x="7067" y="25231"/>
                  </a:lnTo>
                  <a:lnTo>
                    <a:pt x="7062" y="24568"/>
                  </a:lnTo>
                  <a:lnTo>
                    <a:pt x="7049" y="23894"/>
                  </a:lnTo>
                  <a:lnTo>
                    <a:pt x="7030" y="23242"/>
                  </a:lnTo>
                  <a:lnTo>
                    <a:pt x="7012" y="22579"/>
                  </a:lnTo>
                  <a:lnTo>
                    <a:pt x="6989" y="21927"/>
                  </a:lnTo>
                  <a:lnTo>
                    <a:pt x="6962" y="21275"/>
                  </a:lnTo>
                  <a:lnTo>
                    <a:pt x="6930" y="20634"/>
                  </a:lnTo>
                  <a:lnTo>
                    <a:pt x="6893" y="19992"/>
                  </a:lnTo>
                  <a:lnTo>
                    <a:pt x="6852" y="19351"/>
                  </a:lnTo>
                  <a:lnTo>
                    <a:pt x="6807" y="18720"/>
                  </a:lnTo>
                  <a:lnTo>
                    <a:pt x="6761" y="18100"/>
                  </a:lnTo>
                  <a:lnTo>
                    <a:pt x="6706" y="17480"/>
                  </a:lnTo>
                  <a:lnTo>
                    <a:pt x="6647" y="16860"/>
                  </a:lnTo>
                  <a:lnTo>
                    <a:pt x="6588" y="16251"/>
                  </a:lnTo>
                  <a:lnTo>
                    <a:pt x="6519" y="15652"/>
                  </a:lnTo>
                  <a:lnTo>
                    <a:pt x="6446" y="15053"/>
                  </a:lnTo>
                  <a:lnTo>
                    <a:pt x="6373" y="14465"/>
                  </a:lnTo>
                  <a:lnTo>
                    <a:pt x="6291" y="13888"/>
                  </a:lnTo>
                  <a:lnTo>
                    <a:pt x="6205" y="13311"/>
                  </a:lnTo>
                  <a:lnTo>
                    <a:pt x="6118" y="12744"/>
                  </a:lnTo>
                  <a:lnTo>
                    <a:pt x="6022" y="12177"/>
                  </a:lnTo>
                  <a:lnTo>
                    <a:pt x="5922" y="11621"/>
                  </a:lnTo>
                  <a:lnTo>
                    <a:pt x="5817" y="11076"/>
                  </a:lnTo>
                  <a:lnTo>
                    <a:pt x="5703" y="10542"/>
                  </a:lnTo>
                  <a:lnTo>
                    <a:pt x="5589" y="10007"/>
                  </a:lnTo>
                  <a:lnTo>
                    <a:pt x="5470" y="9494"/>
                  </a:lnTo>
                  <a:lnTo>
                    <a:pt x="5342" y="8981"/>
                  </a:lnTo>
                  <a:lnTo>
                    <a:pt x="5210" y="8468"/>
                  </a:lnTo>
                  <a:lnTo>
                    <a:pt x="5073" y="7976"/>
                  </a:lnTo>
                  <a:lnTo>
                    <a:pt x="4932" y="7495"/>
                  </a:lnTo>
                  <a:lnTo>
                    <a:pt x="4786" y="7014"/>
                  </a:lnTo>
                  <a:lnTo>
                    <a:pt x="4631" y="6543"/>
                  </a:lnTo>
                  <a:lnTo>
                    <a:pt x="4471" y="6094"/>
                  </a:lnTo>
                  <a:lnTo>
                    <a:pt x="4307" y="5645"/>
                  </a:lnTo>
                  <a:lnTo>
                    <a:pt x="4138" y="5207"/>
                  </a:lnTo>
                  <a:lnTo>
                    <a:pt x="3960" y="4779"/>
                  </a:lnTo>
                  <a:lnTo>
                    <a:pt x="3778" y="4362"/>
                  </a:lnTo>
                  <a:lnTo>
                    <a:pt x="3591" y="3956"/>
                  </a:lnTo>
                  <a:lnTo>
                    <a:pt x="3399" y="3561"/>
                  </a:lnTo>
                  <a:lnTo>
                    <a:pt x="3198" y="3176"/>
                  </a:lnTo>
                  <a:lnTo>
                    <a:pt x="2993" y="2802"/>
                  </a:lnTo>
                  <a:lnTo>
                    <a:pt x="2779" y="2449"/>
                  </a:lnTo>
                  <a:lnTo>
                    <a:pt x="2560" y="2096"/>
                  </a:lnTo>
                  <a:lnTo>
                    <a:pt x="2336" y="1765"/>
                  </a:lnTo>
                  <a:lnTo>
                    <a:pt x="2103" y="1433"/>
                  </a:lnTo>
                  <a:lnTo>
                    <a:pt x="1866" y="1123"/>
                  </a:lnTo>
                  <a:lnTo>
                    <a:pt x="1624" y="824"/>
                  </a:lnTo>
                  <a:lnTo>
                    <a:pt x="1374" y="535"/>
                  </a:lnTo>
                  <a:lnTo>
                    <a:pt x="1114" y="268"/>
                  </a:lnTo>
                  <a:lnTo>
                    <a:pt x="849"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61"/>
            <p:cNvSpPr/>
            <p:nvPr/>
          </p:nvSpPr>
          <p:spPr>
            <a:xfrm>
              <a:off x="3984250" y="-3220100"/>
              <a:ext cx="242600" cy="817350"/>
            </a:xfrm>
            <a:custGeom>
              <a:avLst/>
              <a:gdLst/>
              <a:ahLst/>
              <a:cxnLst/>
              <a:rect l="l" t="t" r="r" b="b"/>
              <a:pathLst>
                <a:path w="9704" h="32694" extrusionOk="0">
                  <a:moveTo>
                    <a:pt x="4726" y="1"/>
                  </a:moveTo>
                  <a:lnTo>
                    <a:pt x="3631" y="5614"/>
                  </a:lnTo>
                  <a:lnTo>
                    <a:pt x="3353" y="7025"/>
                  </a:lnTo>
                  <a:lnTo>
                    <a:pt x="3075" y="8425"/>
                  </a:lnTo>
                  <a:lnTo>
                    <a:pt x="2787" y="9837"/>
                  </a:lnTo>
                  <a:lnTo>
                    <a:pt x="2505" y="11237"/>
                  </a:lnTo>
                  <a:lnTo>
                    <a:pt x="2213" y="12627"/>
                  </a:lnTo>
                  <a:lnTo>
                    <a:pt x="1916" y="14006"/>
                  </a:lnTo>
                  <a:lnTo>
                    <a:pt x="1615" y="15385"/>
                  </a:lnTo>
                  <a:lnTo>
                    <a:pt x="1305" y="16743"/>
                  </a:lnTo>
                  <a:lnTo>
                    <a:pt x="990" y="18090"/>
                  </a:lnTo>
                  <a:lnTo>
                    <a:pt x="671" y="19415"/>
                  </a:lnTo>
                  <a:lnTo>
                    <a:pt x="506" y="20068"/>
                  </a:lnTo>
                  <a:lnTo>
                    <a:pt x="338" y="20720"/>
                  </a:lnTo>
                  <a:lnTo>
                    <a:pt x="173" y="21372"/>
                  </a:lnTo>
                  <a:lnTo>
                    <a:pt x="0" y="22013"/>
                  </a:lnTo>
                  <a:lnTo>
                    <a:pt x="123" y="22398"/>
                  </a:lnTo>
                  <a:lnTo>
                    <a:pt x="237" y="22794"/>
                  </a:lnTo>
                  <a:lnTo>
                    <a:pt x="342" y="23211"/>
                  </a:lnTo>
                  <a:lnTo>
                    <a:pt x="438" y="23649"/>
                  </a:lnTo>
                  <a:lnTo>
                    <a:pt x="525" y="24087"/>
                  </a:lnTo>
                  <a:lnTo>
                    <a:pt x="607" y="24547"/>
                  </a:lnTo>
                  <a:lnTo>
                    <a:pt x="675" y="25017"/>
                  </a:lnTo>
                  <a:lnTo>
                    <a:pt x="735" y="25499"/>
                  </a:lnTo>
                  <a:lnTo>
                    <a:pt x="785" y="25990"/>
                  </a:lnTo>
                  <a:lnTo>
                    <a:pt x="826" y="26493"/>
                  </a:lnTo>
                  <a:lnTo>
                    <a:pt x="839" y="26739"/>
                  </a:lnTo>
                  <a:lnTo>
                    <a:pt x="853" y="26995"/>
                  </a:lnTo>
                  <a:lnTo>
                    <a:pt x="867" y="27252"/>
                  </a:lnTo>
                  <a:lnTo>
                    <a:pt x="871" y="27508"/>
                  </a:lnTo>
                  <a:lnTo>
                    <a:pt x="876" y="27765"/>
                  </a:lnTo>
                  <a:lnTo>
                    <a:pt x="880" y="28022"/>
                  </a:lnTo>
                  <a:lnTo>
                    <a:pt x="880" y="28278"/>
                  </a:lnTo>
                  <a:lnTo>
                    <a:pt x="876" y="28545"/>
                  </a:lnTo>
                  <a:lnTo>
                    <a:pt x="871" y="28802"/>
                  </a:lnTo>
                  <a:lnTo>
                    <a:pt x="862" y="29059"/>
                  </a:lnTo>
                  <a:lnTo>
                    <a:pt x="849" y="29326"/>
                  </a:lnTo>
                  <a:lnTo>
                    <a:pt x="830" y="29582"/>
                  </a:lnTo>
                  <a:lnTo>
                    <a:pt x="826" y="29679"/>
                  </a:lnTo>
                  <a:lnTo>
                    <a:pt x="812" y="29775"/>
                  </a:lnTo>
                  <a:lnTo>
                    <a:pt x="798" y="29860"/>
                  </a:lnTo>
                  <a:lnTo>
                    <a:pt x="785" y="29935"/>
                  </a:lnTo>
                  <a:lnTo>
                    <a:pt x="766" y="29999"/>
                  </a:lnTo>
                  <a:lnTo>
                    <a:pt x="744" y="30063"/>
                  </a:lnTo>
                  <a:lnTo>
                    <a:pt x="721" y="30128"/>
                  </a:lnTo>
                  <a:lnTo>
                    <a:pt x="698" y="30170"/>
                  </a:lnTo>
                  <a:lnTo>
                    <a:pt x="671" y="30224"/>
                  </a:lnTo>
                  <a:lnTo>
                    <a:pt x="643" y="30256"/>
                  </a:lnTo>
                  <a:lnTo>
                    <a:pt x="616" y="30288"/>
                  </a:lnTo>
                  <a:lnTo>
                    <a:pt x="589" y="30320"/>
                  </a:lnTo>
                  <a:lnTo>
                    <a:pt x="525" y="30352"/>
                  </a:lnTo>
                  <a:lnTo>
                    <a:pt x="461" y="30363"/>
                  </a:lnTo>
                  <a:lnTo>
                    <a:pt x="461" y="30416"/>
                  </a:lnTo>
                  <a:lnTo>
                    <a:pt x="1624" y="30641"/>
                  </a:lnTo>
                  <a:lnTo>
                    <a:pt x="2783" y="30876"/>
                  </a:lnTo>
                  <a:lnTo>
                    <a:pt x="3941" y="31133"/>
                  </a:lnTo>
                  <a:lnTo>
                    <a:pt x="5096" y="31411"/>
                  </a:lnTo>
                  <a:lnTo>
                    <a:pt x="6250" y="31699"/>
                  </a:lnTo>
                  <a:lnTo>
                    <a:pt x="7404" y="32009"/>
                  </a:lnTo>
                  <a:lnTo>
                    <a:pt x="8554" y="32341"/>
                  </a:lnTo>
                  <a:lnTo>
                    <a:pt x="9703" y="32693"/>
                  </a:lnTo>
                  <a:lnTo>
                    <a:pt x="9703" y="32693"/>
                  </a:lnTo>
                  <a:lnTo>
                    <a:pt x="9671" y="32608"/>
                  </a:lnTo>
                  <a:lnTo>
                    <a:pt x="9648" y="32512"/>
                  </a:lnTo>
                  <a:lnTo>
                    <a:pt x="9626" y="32415"/>
                  </a:lnTo>
                  <a:lnTo>
                    <a:pt x="9607" y="32309"/>
                  </a:lnTo>
                  <a:lnTo>
                    <a:pt x="9589" y="32191"/>
                  </a:lnTo>
                  <a:lnTo>
                    <a:pt x="9580" y="32073"/>
                  </a:lnTo>
                  <a:lnTo>
                    <a:pt x="9575" y="31934"/>
                  </a:lnTo>
                  <a:lnTo>
                    <a:pt x="9575" y="31795"/>
                  </a:lnTo>
                  <a:lnTo>
                    <a:pt x="9585" y="31229"/>
                  </a:lnTo>
                  <a:lnTo>
                    <a:pt x="9589" y="30662"/>
                  </a:lnTo>
                  <a:lnTo>
                    <a:pt x="9594" y="30096"/>
                  </a:lnTo>
                  <a:lnTo>
                    <a:pt x="9594" y="29529"/>
                  </a:lnTo>
                  <a:lnTo>
                    <a:pt x="9585" y="28406"/>
                  </a:lnTo>
                  <a:lnTo>
                    <a:pt x="9566" y="27273"/>
                  </a:lnTo>
                  <a:lnTo>
                    <a:pt x="9534" y="26140"/>
                  </a:lnTo>
                  <a:lnTo>
                    <a:pt x="9498" y="25007"/>
                  </a:lnTo>
                  <a:lnTo>
                    <a:pt x="9443" y="23884"/>
                  </a:lnTo>
                  <a:lnTo>
                    <a:pt x="9416" y="23318"/>
                  </a:lnTo>
                  <a:lnTo>
                    <a:pt x="9384" y="22762"/>
                  </a:lnTo>
                  <a:lnTo>
                    <a:pt x="9347" y="22206"/>
                  </a:lnTo>
                  <a:lnTo>
                    <a:pt x="9311" y="21650"/>
                  </a:lnTo>
                  <a:lnTo>
                    <a:pt x="9270" y="21094"/>
                  </a:lnTo>
                  <a:lnTo>
                    <a:pt x="9224" y="20538"/>
                  </a:lnTo>
                  <a:lnTo>
                    <a:pt x="9179" y="19982"/>
                  </a:lnTo>
                  <a:lnTo>
                    <a:pt x="9133" y="19437"/>
                  </a:lnTo>
                  <a:lnTo>
                    <a:pt x="9078" y="18892"/>
                  </a:lnTo>
                  <a:lnTo>
                    <a:pt x="9023" y="18346"/>
                  </a:lnTo>
                  <a:lnTo>
                    <a:pt x="8969" y="17801"/>
                  </a:lnTo>
                  <a:lnTo>
                    <a:pt x="8909" y="17267"/>
                  </a:lnTo>
                  <a:lnTo>
                    <a:pt x="8850" y="16721"/>
                  </a:lnTo>
                  <a:lnTo>
                    <a:pt x="8782" y="16187"/>
                  </a:lnTo>
                  <a:lnTo>
                    <a:pt x="8718" y="15663"/>
                  </a:lnTo>
                  <a:lnTo>
                    <a:pt x="8645" y="15128"/>
                  </a:lnTo>
                  <a:lnTo>
                    <a:pt x="8572" y="14605"/>
                  </a:lnTo>
                  <a:lnTo>
                    <a:pt x="8499" y="14081"/>
                  </a:lnTo>
                  <a:lnTo>
                    <a:pt x="8421" y="13568"/>
                  </a:lnTo>
                  <a:lnTo>
                    <a:pt x="8339" y="13054"/>
                  </a:lnTo>
                  <a:lnTo>
                    <a:pt x="8257" y="12541"/>
                  </a:lnTo>
                  <a:lnTo>
                    <a:pt x="8170" y="12039"/>
                  </a:lnTo>
                  <a:lnTo>
                    <a:pt x="8084" y="11536"/>
                  </a:lnTo>
                  <a:lnTo>
                    <a:pt x="7992" y="11034"/>
                  </a:lnTo>
                  <a:lnTo>
                    <a:pt x="7901" y="10542"/>
                  </a:lnTo>
                  <a:lnTo>
                    <a:pt x="7805" y="10050"/>
                  </a:lnTo>
                  <a:lnTo>
                    <a:pt x="7705" y="9569"/>
                  </a:lnTo>
                  <a:lnTo>
                    <a:pt x="7605" y="9088"/>
                  </a:lnTo>
                  <a:lnTo>
                    <a:pt x="7500" y="8607"/>
                  </a:lnTo>
                  <a:lnTo>
                    <a:pt x="7395" y="8137"/>
                  </a:lnTo>
                  <a:lnTo>
                    <a:pt x="7285" y="7677"/>
                  </a:lnTo>
                  <a:lnTo>
                    <a:pt x="7171" y="7217"/>
                  </a:lnTo>
                  <a:lnTo>
                    <a:pt x="7057" y="6758"/>
                  </a:lnTo>
                  <a:lnTo>
                    <a:pt x="6943" y="6309"/>
                  </a:lnTo>
                  <a:lnTo>
                    <a:pt x="6820" y="5870"/>
                  </a:lnTo>
                  <a:lnTo>
                    <a:pt x="6701" y="5432"/>
                  </a:lnTo>
                  <a:lnTo>
                    <a:pt x="6574" y="5004"/>
                  </a:lnTo>
                  <a:lnTo>
                    <a:pt x="6451" y="4577"/>
                  </a:lnTo>
                  <a:lnTo>
                    <a:pt x="6318" y="4160"/>
                  </a:lnTo>
                  <a:lnTo>
                    <a:pt x="6186" y="3743"/>
                  </a:lnTo>
                  <a:lnTo>
                    <a:pt x="6054" y="3337"/>
                  </a:lnTo>
                  <a:lnTo>
                    <a:pt x="5917" y="2941"/>
                  </a:lnTo>
                  <a:lnTo>
                    <a:pt x="5775" y="2545"/>
                  </a:lnTo>
                  <a:lnTo>
                    <a:pt x="5634" y="2161"/>
                  </a:lnTo>
                  <a:lnTo>
                    <a:pt x="5488" y="1786"/>
                  </a:lnTo>
                  <a:lnTo>
                    <a:pt x="5342" y="1412"/>
                  </a:lnTo>
                  <a:lnTo>
                    <a:pt x="5191" y="1049"/>
                  </a:lnTo>
                  <a:lnTo>
                    <a:pt x="5036" y="685"/>
                  </a:lnTo>
                  <a:lnTo>
                    <a:pt x="4881" y="343"/>
                  </a:lnTo>
                  <a:lnTo>
                    <a:pt x="4726" y="1"/>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61"/>
            <p:cNvSpPr/>
            <p:nvPr/>
          </p:nvSpPr>
          <p:spPr>
            <a:xfrm>
              <a:off x="4078900" y="-4762225"/>
              <a:ext cx="123075" cy="256050"/>
            </a:xfrm>
            <a:custGeom>
              <a:avLst/>
              <a:gdLst/>
              <a:ahLst/>
              <a:cxnLst/>
              <a:rect l="l" t="t" r="r" b="b"/>
              <a:pathLst>
                <a:path w="4923" h="10242" extrusionOk="0">
                  <a:moveTo>
                    <a:pt x="2541" y="0"/>
                  </a:moveTo>
                  <a:lnTo>
                    <a:pt x="2464" y="11"/>
                  </a:lnTo>
                  <a:lnTo>
                    <a:pt x="2386" y="22"/>
                  </a:lnTo>
                  <a:lnTo>
                    <a:pt x="2313" y="43"/>
                  </a:lnTo>
                  <a:lnTo>
                    <a:pt x="2236" y="64"/>
                  </a:lnTo>
                  <a:lnTo>
                    <a:pt x="2163" y="96"/>
                  </a:lnTo>
                  <a:lnTo>
                    <a:pt x="2085" y="139"/>
                  </a:lnTo>
                  <a:lnTo>
                    <a:pt x="2012" y="193"/>
                  </a:lnTo>
                  <a:lnTo>
                    <a:pt x="1939" y="246"/>
                  </a:lnTo>
                  <a:lnTo>
                    <a:pt x="1871" y="310"/>
                  </a:lnTo>
                  <a:lnTo>
                    <a:pt x="1798" y="374"/>
                  </a:lnTo>
                  <a:lnTo>
                    <a:pt x="1729" y="449"/>
                  </a:lnTo>
                  <a:lnTo>
                    <a:pt x="1661" y="535"/>
                  </a:lnTo>
                  <a:lnTo>
                    <a:pt x="1592" y="620"/>
                  </a:lnTo>
                  <a:lnTo>
                    <a:pt x="1524" y="716"/>
                  </a:lnTo>
                  <a:lnTo>
                    <a:pt x="1392" y="920"/>
                  </a:lnTo>
                  <a:lnTo>
                    <a:pt x="1269" y="1144"/>
                  </a:lnTo>
                  <a:lnTo>
                    <a:pt x="1145" y="1401"/>
                  </a:lnTo>
                  <a:lnTo>
                    <a:pt x="1031" y="1668"/>
                  </a:lnTo>
                  <a:lnTo>
                    <a:pt x="922" y="1946"/>
                  </a:lnTo>
                  <a:lnTo>
                    <a:pt x="817" y="2256"/>
                  </a:lnTo>
                  <a:lnTo>
                    <a:pt x="717" y="2577"/>
                  </a:lnTo>
                  <a:lnTo>
                    <a:pt x="625" y="2908"/>
                  </a:lnTo>
                  <a:lnTo>
                    <a:pt x="543" y="3250"/>
                  </a:lnTo>
                  <a:lnTo>
                    <a:pt x="466" y="3614"/>
                  </a:lnTo>
                  <a:lnTo>
                    <a:pt x="393" y="3988"/>
                  </a:lnTo>
                  <a:lnTo>
                    <a:pt x="333" y="4362"/>
                  </a:lnTo>
                  <a:lnTo>
                    <a:pt x="279" y="4758"/>
                  </a:lnTo>
                  <a:lnTo>
                    <a:pt x="233" y="5153"/>
                  </a:lnTo>
                  <a:lnTo>
                    <a:pt x="192" y="5559"/>
                  </a:lnTo>
                  <a:lnTo>
                    <a:pt x="165" y="5966"/>
                  </a:lnTo>
                  <a:lnTo>
                    <a:pt x="146" y="6372"/>
                  </a:lnTo>
                  <a:lnTo>
                    <a:pt x="137" y="6789"/>
                  </a:lnTo>
                  <a:lnTo>
                    <a:pt x="137" y="7206"/>
                  </a:lnTo>
                  <a:lnTo>
                    <a:pt x="151" y="7623"/>
                  </a:lnTo>
                  <a:lnTo>
                    <a:pt x="174" y="8040"/>
                  </a:lnTo>
                  <a:lnTo>
                    <a:pt x="183" y="8253"/>
                  </a:lnTo>
                  <a:lnTo>
                    <a:pt x="183" y="8467"/>
                  </a:lnTo>
                  <a:lnTo>
                    <a:pt x="174" y="8660"/>
                  </a:lnTo>
                  <a:lnTo>
                    <a:pt x="155" y="8841"/>
                  </a:lnTo>
                  <a:lnTo>
                    <a:pt x="124" y="9013"/>
                  </a:lnTo>
                  <a:lnTo>
                    <a:pt x="92" y="9162"/>
                  </a:lnTo>
                  <a:lnTo>
                    <a:pt x="46" y="9312"/>
                  </a:lnTo>
                  <a:lnTo>
                    <a:pt x="0" y="9440"/>
                  </a:lnTo>
                  <a:lnTo>
                    <a:pt x="1191" y="9633"/>
                  </a:lnTo>
                  <a:lnTo>
                    <a:pt x="2382" y="9825"/>
                  </a:lnTo>
                  <a:lnTo>
                    <a:pt x="3572" y="10028"/>
                  </a:lnTo>
                  <a:lnTo>
                    <a:pt x="4758" y="10242"/>
                  </a:lnTo>
                  <a:lnTo>
                    <a:pt x="4754" y="10124"/>
                  </a:lnTo>
                  <a:lnTo>
                    <a:pt x="4754" y="9996"/>
                  </a:lnTo>
                  <a:lnTo>
                    <a:pt x="4758" y="9878"/>
                  </a:lnTo>
                  <a:lnTo>
                    <a:pt x="4768" y="9739"/>
                  </a:lnTo>
                  <a:lnTo>
                    <a:pt x="4809" y="9397"/>
                  </a:lnTo>
                  <a:lnTo>
                    <a:pt x="4845" y="9066"/>
                  </a:lnTo>
                  <a:lnTo>
                    <a:pt x="4872" y="8713"/>
                  </a:lnTo>
                  <a:lnTo>
                    <a:pt x="4895" y="8371"/>
                  </a:lnTo>
                  <a:lnTo>
                    <a:pt x="4909" y="8018"/>
                  </a:lnTo>
                  <a:lnTo>
                    <a:pt x="4918" y="7655"/>
                  </a:lnTo>
                  <a:lnTo>
                    <a:pt x="4923" y="7302"/>
                  </a:lnTo>
                  <a:lnTo>
                    <a:pt x="4918" y="6939"/>
                  </a:lnTo>
                  <a:lnTo>
                    <a:pt x="4909" y="6586"/>
                  </a:lnTo>
                  <a:lnTo>
                    <a:pt x="4891" y="6222"/>
                  </a:lnTo>
                  <a:lnTo>
                    <a:pt x="4872" y="5869"/>
                  </a:lnTo>
                  <a:lnTo>
                    <a:pt x="4845" y="5517"/>
                  </a:lnTo>
                  <a:lnTo>
                    <a:pt x="4813" y="5164"/>
                  </a:lnTo>
                  <a:lnTo>
                    <a:pt x="4772" y="4811"/>
                  </a:lnTo>
                  <a:lnTo>
                    <a:pt x="4726" y="4469"/>
                  </a:lnTo>
                  <a:lnTo>
                    <a:pt x="4681" y="4138"/>
                  </a:lnTo>
                  <a:lnTo>
                    <a:pt x="4622" y="3806"/>
                  </a:lnTo>
                  <a:lnTo>
                    <a:pt x="4562" y="3485"/>
                  </a:lnTo>
                  <a:lnTo>
                    <a:pt x="4498" y="3175"/>
                  </a:lnTo>
                  <a:lnTo>
                    <a:pt x="4425" y="2865"/>
                  </a:lnTo>
                  <a:lnTo>
                    <a:pt x="4348" y="2577"/>
                  </a:lnTo>
                  <a:lnTo>
                    <a:pt x="4266" y="2288"/>
                  </a:lnTo>
                  <a:lnTo>
                    <a:pt x="4179" y="2021"/>
                  </a:lnTo>
                  <a:lnTo>
                    <a:pt x="4088" y="1764"/>
                  </a:lnTo>
                  <a:lnTo>
                    <a:pt x="3992" y="1518"/>
                  </a:lnTo>
                  <a:lnTo>
                    <a:pt x="3892" y="1294"/>
                  </a:lnTo>
                  <a:lnTo>
                    <a:pt x="3782" y="1080"/>
                  </a:lnTo>
                  <a:lnTo>
                    <a:pt x="3673" y="877"/>
                  </a:lnTo>
                  <a:lnTo>
                    <a:pt x="3554" y="695"/>
                  </a:lnTo>
                  <a:lnTo>
                    <a:pt x="3435" y="535"/>
                  </a:lnTo>
                  <a:lnTo>
                    <a:pt x="3308" y="396"/>
                  </a:lnTo>
                  <a:lnTo>
                    <a:pt x="3180" y="267"/>
                  </a:lnTo>
                  <a:lnTo>
                    <a:pt x="3098" y="203"/>
                  </a:lnTo>
                  <a:lnTo>
                    <a:pt x="3020" y="150"/>
                  </a:lnTo>
                  <a:lnTo>
                    <a:pt x="2938" y="107"/>
                  </a:lnTo>
                  <a:lnTo>
                    <a:pt x="2856" y="64"/>
                  </a:lnTo>
                  <a:lnTo>
                    <a:pt x="2779" y="43"/>
                  </a:lnTo>
                  <a:lnTo>
                    <a:pt x="2701" y="22"/>
                  </a:lnTo>
                  <a:lnTo>
                    <a:pt x="2619" y="11"/>
                  </a:lnTo>
                  <a:lnTo>
                    <a:pt x="254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61"/>
            <p:cNvSpPr/>
            <p:nvPr/>
          </p:nvSpPr>
          <p:spPr>
            <a:xfrm>
              <a:off x="4111175" y="-1567025"/>
              <a:ext cx="165500" cy="215975"/>
            </a:xfrm>
            <a:custGeom>
              <a:avLst/>
              <a:gdLst/>
              <a:ahLst/>
              <a:cxnLst/>
              <a:rect l="l" t="t" r="r" b="b"/>
              <a:pathLst>
                <a:path w="6620" h="8639" extrusionOk="0">
                  <a:moveTo>
                    <a:pt x="0" y="0"/>
                  </a:moveTo>
                  <a:lnTo>
                    <a:pt x="55" y="107"/>
                  </a:lnTo>
                  <a:lnTo>
                    <a:pt x="110" y="225"/>
                  </a:lnTo>
                  <a:lnTo>
                    <a:pt x="156" y="364"/>
                  </a:lnTo>
                  <a:lnTo>
                    <a:pt x="192" y="514"/>
                  </a:lnTo>
                  <a:lnTo>
                    <a:pt x="228" y="674"/>
                  </a:lnTo>
                  <a:lnTo>
                    <a:pt x="251" y="856"/>
                  </a:lnTo>
                  <a:lnTo>
                    <a:pt x="265" y="1048"/>
                  </a:lnTo>
                  <a:lnTo>
                    <a:pt x="270" y="1155"/>
                  </a:lnTo>
                  <a:lnTo>
                    <a:pt x="270" y="1262"/>
                  </a:lnTo>
                  <a:lnTo>
                    <a:pt x="270" y="3047"/>
                  </a:lnTo>
                  <a:lnTo>
                    <a:pt x="270" y="4822"/>
                  </a:lnTo>
                  <a:lnTo>
                    <a:pt x="270" y="8318"/>
                  </a:lnTo>
                  <a:lnTo>
                    <a:pt x="1045" y="8339"/>
                  </a:lnTo>
                  <a:lnTo>
                    <a:pt x="1825" y="8371"/>
                  </a:lnTo>
                  <a:lnTo>
                    <a:pt x="3376" y="8446"/>
                  </a:lnTo>
                  <a:lnTo>
                    <a:pt x="4927" y="8532"/>
                  </a:lnTo>
                  <a:lnTo>
                    <a:pt x="6478" y="8639"/>
                  </a:lnTo>
                  <a:lnTo>
                    <a:pt x="6506" y="6586"/>
                  </a:lnTo>
                  <a:lnTo>
                    <a:pt x="6538" y="4523"/>
                  </a:lnTo>
                  <a:lnTo>
                    <a:pt x="6574" y="2481"/>
                  </a:lnTo>
                  <a:lnTo>
                    <a:pt x="6597" y="1454"/>
                  </a:lnTo>
                  <a:lnTo>
                    <a:pt x="6620" y="428"/>
                  </a:lnTo>
                  <a:lnTo>
                    <a:pt x="5794" y="407"/>
                  </a:lnTo>
                  <a:lnTo>
                    <a:pt x="4964" y="364"/>
                  </a:lnTo>
                  <a:lnTo>
                    <a:pt x="4133" y="310"/>
                  </a:lnTo>
                  <a:lnTo>
                    <a:pt x="3308" y="257"/>
                  </a:lnTo>
                  <a:lnTo>
                    <a:pt x="1652" y="139"/>
                  </a:lnTo>
                  <a:lnTo>
                    <a:pt x="0"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61"/>
            <p:cNvSpPr/>
            <p:nvPr/>
          </p:nvSpPr>
          <p:spPr>
            <a:xfrm>
              <a:off x="4118125" y="-1297075"/>
              <a:ext cx="154100" cy="281725"/>
            </a:xfrm>
            <a:custGeom>
              <a:avLst/>
              <a:gdLst/>
              <a:ahLst/>
              <a:cxnLst/>
              <a:rect l="l" t="t" r="r" b="b"/>
              <a:pathLst>
                <a:path w="6164" h="11269" extrusionOk="0">
                  <a:moveTo>
                    <a:pt x="6164" y="0"/>
                  </a:moveTo>
                  <a:lnTo>
                    <a:pt x="4622" y="107"/>
                  </a:lnTo>
                  <a:lnTo>
                    <a:pt x="3080" y="193"/>
                  </a:lnTo>
                  <a:lnTo>
                    <a:pt x="1543" y="267"/>
                  </a:lnTo>
                  <a:lnTo>
                    <a:pt x="772" y="299"/>
                  </a:lnTo>
                  <a:lnTo>
                    <a:pt x="1" y="321"/>
                  </a:lnTo>
                  <a:lnTo>
                    <a:pt x="19" y="2983"/>
                  </a:lnTo>
                  <a:lnTo>
                    <a:pt x="42" y="5645"/>
                  </a:lnTo>
                  <a:lnTo>
                    <a:pt x="69" y="8296"/>
                  </a:lnTo>
                  <a:lnTo>
                    <a:pt x="87" y="9611"/>
                  </a:lnTo>
                  <a:lnTo>
                    <a:pt x="110" y="10926"/>
                  </a:lnTo>
                  <a:lnTo>
                    <a:pt x="867" y="10948"/>
                  </a:lnTo>
                  <a:lnTo>
                    <a:pt x="1620" y="10980"/>
                  </a:lnTo>
                  <a:lnTo>
                    <a:pt x="3135" y="11065"/>
                  </a:lnTo>
                  <a:lnTo>
                    <a:pt x="4645" y="11161"/>
                  </a:lnTo>
                  <a:lnTo>
                    <a:pt x="6155" y="11268"/>
                  </a:lnTo>
                  <a:lnTo>
                    <a:pt x="6141" y="9857"/>
                  </a:lnTo>
                  <a:lnTo>
                    <a:pt x="6136" y="8446"/>
                  </a:lnTo>
                  <a:lnTo>
                    <a:pt x="6132" y="7035"/>
                  </a:lnTo>
                  <a:lnTo>
                    <a:pt x="6132" y="5634"/>
                  </a:lnTo>
                  <a:lnTo>
                    <a:pt x="6136" y="4223"/>
                  </a:lnTo>
                  <a:lnTo>
                    <a:pt x="6141" y="2823"/>
                  </a:lnTo>
                  <a:lnTo>
                    <a:pt x="6150" y="1411"/>
                  </a:lnTo>
                  <a:lnTo>
                    <a:pt x="6164"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61"/>
            <p:cNvSpPr/>
            <p:nvPr/>
          </p:nvSpPr>
          <p:spPr>
            <a:xfrm>
              <a:off x="4122225" y="-965125"/>
              <a:ext cx="156975" cy="281725"/>
            </a:xfrm>
            <a:custGeom>
              <a:avLst/>
              <a:gdLst/>
              <a:ahLst/>
              <a:cxnLst/>
              <a:rect l="l" t="t" r="r" b="b"/>
              <a:pathLst>
                <a:path w="6279" h="11269" extrusionOk="0">
                  <a:moveTo>
                    <a:pt x="6018" y="0"/>
                  </a:moveTo>
                  <a:lnTo>
                    <a:pt x="4513" y="96"/>
                  </a:lnTo>
                  <a:lnTo>
                    <a:pt x="3007" y="193"/>
                  </a:lnTo>
                  <a:lnTo>
                    <a:pt x="1506" y="289"/>
                  </a:lnTo>
                  <a:lnTo>
                    <a:pt x="754" y="321"/>
                  </a:lnTo>
                  <a:lnTo>
                    <a:pt x="1" y="342"/>
                  </a:lnTo>
                  <a:lnTo>
                    <a:pt x="65" y="2961"/>
                  </a:lnTo>
                  <a:lnTo>
                    <a:pt x="101" y="4276"/>
                  </a:lnTo>
                  <a:lnTo>
                    <a:pt x="142" y="5591"/>
                  </a:lnTo>
                  <a:lnTo>
                    <a:pt x="183" y="6896"/>
                  </a:lnTo>
                  <a:lnTo>
                    <a:pt x="229" y="8211"/>
                  </a:lnTo>
                  <a:lnTo>
                    <a:pt x="279" y="9536"/>
                  </a:lnTo>
                  <a:lnTo>
                    <a:pt x="334" y="10851"/>
                  </a:lnTo>
                  <a:lnTo>
                    <a:pt x="1078" y="10851"/>
                  </a:lnTo>
                  <a:lnTo>
                    <a:pt x="1821" y="10873"/>
                  </a:lnTo>
                  <a:lnTo>
                    <a:pt x="2565" y="10894"/>
                  </a:lnTo>
                  <a:lnTo>
                    <a:pt x="3308" y="10926"/>
                  </a:lnTo>
                  <a:lnTo>
                    <a:pt x="4056" y="10980"/>
                  </a:lnTo>
                  <a:lnTo>
                    <a:pt x="4795" y="11054"/>
                  </a:lnTo>
                  <a:lnTo>
                    <a:pt x="5539" y="11151"/>
                  </a:lnTo>
                  <a:lnTo>
                    <a:pt x="6278" y="11268"/>
                  </a:lnTo>
                  <a:lnTo>
                    <a:pt x="6232" y="9857"/>
                  </a:lnTo>
                  <a:lnTo>
                    <a:pt x="6187" y="8457"/>
                  </a:lnTo>
                  <a:lnTo>
                    <a:pt x="6150" y="7045"/>
                  </a:lnTo>
                  <a:lnTo>
                    <a:pt x="6114" y="5645"/>
                  </a:lnTo>
                  <a:lnTo>
                    <a:pt x="6082" y="4234"/>
                  </a:lnTo>
                  <a:lnTo>
                    <a:pt x="6059" y="2822"/>
                  </a:lnTo>
                  <a:lnTo>
                    <a:pt x="6036" y="1411"/>
                  </a:lnTo>
                  <a:lnTo>
                    <a:pt x="6018"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61"/>
            <p:cNvSpPr/>
            <p:nvPr/>
          </p:nvSpPr>
          <p:spPr>
            <a:xfrm>
              <a:off x="4134200" y="-630250"/>
              <a:ext cx="160600" cy="296975"/>
            </a:xfrm>
            <a:custGeom>
              <a:avLst/>
              <a:gdLst/>
              <a:ahLst/>
              <a:cxnLst/>
              <a:rect l="l" t="t" r="r" b="b"/>
              <a:pathLst>
                <a:path w="6424" h="11879" extrusionOk="0">
                  <a:moveTo>
                    <a:pt x="5890" y="1"/>
                  </a:moveTo>
                  <a:lnTo>
                    <a:pt x="5525" y="65"/>
                  </a:lnTo>
                  <a:lnTo>
                    <a:pt x="5156" y="129"/>
                  </a:lnTo>
                  <a:lnTo>
                    <a:pt x="4421" y="225"/>
                  </a:lnTo>
                  <a:lnTo>
                    <a:pt x="3687" y="300"/>
                  </a:lnTo>
                  <a:lnTo>
                    <a:pt x="2948" y="364"/>
                  </a:lnTo>
                  <a:lnTo>
                    <a:pt x="2213" y="396"/>
                  </a:lnTo>
                  <a:lnTo>
                    <a:pt x="1474" y="428"/>
                  </a:lnTo>
                  <a:lnTo>
                    <a:pt x="735" y="439"/>
                  </a:lnTo>
                  <a:lnTo>
                    <a:pt x="1" y="439"/>
                  </a:lnTo>
                  <a:lnTo>
                    <a:pt x="78" y="1861"/>
                  </a:lnTo>
                  <a:lnTo>
                    <a:pt x="161" y="3283"/>
                  </a:lnTo>
                  <a:lnTo>
                    <a:pt x="247" y="4705"/>
                  </a:lnTo>
                  <a:lnTo>
                    <a:pt x="338" y="6126"/>
                  </a:lnTo>
                  <a:lnTo>
                    <a:pt x="439" y="7559"/>
                  </a:lnTo>
                  <a:lnTo>
                    <a:pt x="544" y="8992"/>
                  </a:lnTo>
                  <a:lnTo>
                    <a:pt x="658" y="10435"/>
                  </a:lnTo>
                  <a:lnTo>
                    <a:pt x="776" y="11878"/>
                  </a:lnTo>
                  <a:lnTo>
                    <a:pt x="1119" y="11611"/>
                  </a:lnTo>
                  <a:lnTo>
                    <a:pt x="1465" y="11354"/>
                  </a:lnTo>
                  <a:lnTo>
                    <a:pt x="1812" y="11130"/>
                  </a:lnTo>
                  <a:lnTo>
                    <a:pt x="2163" y="10916"/>
                  </a:lnTo>
                  <a:lnTo>
                    <a:pt x="2514" y="10734"/>
                  </a:lnTo>
                  <a:lnTo>
                    <a:pt x="2866" y="10563"/>
                  </a:lnTo>
                  <a:lnTo>
                    <a:pt x="3222" y="10413"/>
                  </a:lnTo>
                  <a:lnTo>
                    <a:pt x="3577" y="10274"/>
                  </a:lnTo>
                  <a:lnTo>
                    <a:pt x="3933" y="10168"/>
                  </a:lnTo>
                  <a:lnTo>
                    <a:pt x="4289" y="10082"/>
                  </a:lnTo>
                  <a:lnTo>
                    <a:pt x="4645" y="10007"/>
                  </a:lnTo>
                  <a:lnTo>
                    <a:pt x="5005" y="9954"/>
                  </a:lnTo>
                  <a:lnTo>
                    <a:pt x="5361" y="9922"/>
                  </a:lnTo>
                  <a:lnTo>
                    <a:pt x="5717" y="9911"/>
                  </a:lnTo>
                  <a:lnTo>
                    <a:pt x="6068" y="9922"/>
                  </a:lnTo>
                  <a:lnTo>
                    <a:pt x="6424" y="9954"/>
                  </a:lnTo>
                  <a:lnTo>
                    <a:pt x="6342" y="8714"/>
                  </a:lnTo>
                  <a:lnTo>
                    <a:pt x="6269" y="7474"/>
                  </a:lnTo>
                  <a:lnTo>
                    <a:pt x="6196" y="6233"/>
                  </a:lnTo>
                  <a:lnTo>
                    <a:pt x="6127" y="4993"/>
                  </a:lnTo>
                  <a:lnTo>
                    <a:pt x="6064" y="3742"/>
                  </a:lnTo>
                  <a:lnTo>
                    <a:pt x="6004" y="2502"/>
                  </a:lnTo>
                  <a:lnTo>
                    <a:pt x="5945" y="1251"/>
                  </a:lnTo>
                  <a:lnTo>
                    <a:pt x="5890"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61"/>
            <p:cNvSpPr/>
            <p:nvPr/>
          </p:nvSpPr>
          <p:spPr>
            <a:xfrm>
              <a:off x="4000325" y="-297225"/>
              <a:ext cx="506050" cy="423900"/>
            </a:xfrm>
            <a:custGeom>
              <a:avLst/>
              <a:gdLst/>
              <a:ahLst/>
              <a:cxnLst/>
              <a:rect l="l" t="t" r="r" b="b"/>
              <a:pathLst>
                <a:path w="20242" h="16956" extrusionOk="0">
                  <a:moveTo>
                    <a:pt x="10246" y="0"/>
                  </a:moveTo>
                  <a:lnTo>
                    <a:pt x="10036" y="11"/>
                  </a:lnTo>
                  <a:lnTo>
                    <a:pt x="9822" y="22"/>
                  </a:lnTo>
                  <a:lnTo>
                    <a:pt x="9612" y="43"/>
                  </a:lnTo>
                  <a:lnTo>
                    <a:pt x="9402" y="75"/>
                  </a:lnTo>
                  <a:lnTo>
                    <a:pt x="9188" y="118"/>
                  </a:lnTo>
                  <a:lnTo>
                    <a:pt x="8978" y="161"/>
                  </a:lnTo>
                  <a:lnTo>
                    <a:pt x="8768" y="214"/>
                  </a:lnTo>
                  <a:lnTo>
                    <a:pt x="8558" y="278"/>
                  </a:lnTo>
                  <a:lnTo>
                    <a:pt x="8348" y="342"/>
                  </a:lnTo>
                  <a:lnTo>
                    <a:pt x="8139" y="428"/>
                  </a:lnTo>
                  <a:lnTo>
                    <a:pt x="7929" y="514"/>
                  </a:lnTo>
                  <a:lnTo>
                    <a:pt x="7724" y="610"/>
                  </a:lnTo>
                  <a:lnTo>
                    <a:pt x="7514" y="706"/>
                  </a:lnTo>
                  <a:lnTo>
                    <a:pt x="7308" y="824"/>
                  </a:lnTo>
                  <a:lnTo>
                    <a:pt x="7108" y="941"/>
                  </a:lnTo>
                  <a:lnTo>
                    <a:pt x="6902" y="1069"/>
                  </a:lnTo>
                  <a:lnTo>
                    <a:pt x="6702" y="1198"/>
                  </a:lnTo>
                  <a:lnTo>
                    <a:pt x="6501" y="1347"/>
                  </a:lnTo>
                  <a:lnTo>
                    <a:pt x="6300" y="1497"/>
                  </a:lnTo>
                  <a:lnTo>
                    <a:pt x="6104" y="1647"/>
                  </a:lnTo>
                  <a:lnTo>
                    <a:pt x="5903" y="1818"/>
                  </a:lnTo>
                  <a:lnTo>
                    <a:pt x="5712" y="1989"/>
                  </a:lnTo>
                  <a:lnTo>
                    <a:pt x="5516" y="2171"/>
                  </a:lnTo>
                  <a:lnTo>
                    <a:pt x="5324" y="2363"/>
                  </a:lnTo>
                  <a:lnTo>
                    <a:pt x="5137" y="2566"/>
                  </a:lnTo>
                  <a:lnTo>
                    <a:pt x="4950" y="2769"/>
                  </a:lnTo>
                  <a:lnTo>
                    <a:pt x="4763" y="2983"/>
                  </a:lnTo>
                  <a:lnTo>
                    <a:pt x="4580" y="3208"/>
                  </a:lnTo>
                  <a:lnTo>
                    <a:pt x="4398" y="3432"/>
                  </a:lnTo>
                  <a:lnTo>
                    <a:pt x="4220" y="3678"/>
                  </a:lnTo>
                  <a:lnTo>
                    <a:pt x="4042" y="3924"/>
                  </a:lnTo>
                  <a:lnTo>
                    <a:pt x="3869" y="4170"/>
                  </a:lnTo>
                  <a:lnTo>
                    <a:pt x="3695" y="4437"/>
                  </a:lnTo>
                  <a:lnTo>
                    <a:pt x="3527" y="4704"/>
                  </a:lnTo>
                  <a:lnTo>
                    <a:pt x="3362" y="4982"/>
                  </a:lnTo>
                  <a:lnTo>
                    <a:pt x="3198" y="5271"/>
                  </a:lnTo>
                  <a:lnTo>
                    <a:pt x="3038" y="5560"/>
                  </a:lnTo>
                  <a:lnTo>
                    <a:pt x="2879" y="5859"/>
                  </a:lnTo>
                  <a:lnTo>
                    <a:pt x="2724" y="6169"/>
                  </a:lnTo>
                  <a:lnTo>
                    <a:pt x="2573" y="6490"/>
                  </a:lnTo>
                  <a:lnTo>
                    <a:pt x="2423" y="6810"/>
                  </a:lnTo>
                  <a:lnTo>
                    <a:pt x="2277" y="7142"/>
                  </a:lnTo>
                  <a:lnTo>
                    <a:pt x="2135" y="7484"/>
                  </a:lnTo>
                  <a:lnTo>
                    <a:pt x="1998" y="7837"/>
                  </a:lnTo>
                  <a:lnTo>
                    <a:pt x="1862" y="8190"/>
                  </a:lnTo>
                  <a:lnTo>
                    <a:pt x="1729" y="8553"/>
                  </a:lnTo>
                  <a:lnTo>
                    <a:pt x="1601" y="8927"/>
                  </a:lnTo>
                  <a:lnTo>
                    <a:pt x="1474" y="9301"/>
                  </a:lnTo>
                  <a:lnTo>
                    <a:pt x="1355" y="9697"/>
                  </a:lnTo>
                  <a:lnTo>
                    <a:pt x="1237" y="10092"/>
                  </a:lnTo>
                  <a:lnTo>
                    <a:pt x="1122" y="10488"/>
                  </a:lnTo>
                  <a:lnTo>
                    <a:pt x="1018" y="10905"/>
                  </a:lnTo>
                  <a:lnTo>
                    <a:pt x="913" y="11322"/>
                  </a:lnTo>
                  <a:lnTo>
                    <a:pt x="808" y="11750"/>
                  </a:lnTo>
                  <a:lnTo>
                    <a:pt x="712" y="12177"/>
                  </a:lnTo>
                  <a:lnTo>
                    <a:pt x="621" y="12626"/>
                  </a:lnTo>
                  <a:lnTo>
                    <a:pt x="534" y="13075"/>
                  </a:lnTo>
                  <a:lnTo>
                    <a:pt x="452" y="13535"/>
                  </a:lnTo>
                  <a:lnTo>
                    <a:pt x="370" y="13995"/>
                  </a:lnTo>
                  <a:lnTo>
                    <a:pt x="297" y="14465"/>
                  </a:lnTo>
                  <a:lnTo>
                    <a:pt x="228" y="14946"/>
                  </a:lnTo>
                  <a:lnTo>
                    <a:pt x="164" y="15438"/>
                  </a:lnTo>
                  <a:lnTo>
                    <a:pt x="105" y="15940"/>
                  </a:lnTo>
                  <a:lnTo>
                    <a:pt x="50" y="16443"/>
                  </a:lnTo>
                  <a:lnTo>
                    <a:pt x="0" y="16956"/>
                  </a:lnTo>
                  <a:lnTo>
                    <a:pt x="584" y="16796"/>
                  </a:lnTo>
                  <a:lnTo>
                    <a:pt x="1168" y="16657"/>
                  </a:lnTo>
                  <a:lnTo>
                    <a:pt x="1752" y="16528"/>
                  </a:lnTo>
                  <a:lnTo>
                    <a:pt x="2341" y="16411"/>
                  </a:lnTo>
                  <a:lnTo>
                    <a:pt x="2924" y="16304"/>
                  </a:lnTo>
                  <a:lnTo>
                    <a:pt x="3517" y="16197"/>
                  </a:lnTo>
                  <a:lnTo>
                    <a:pt x="4106" y="16111"/>
                  </a:lnTo>
                  <a:lnTo>
                    <a:pt x="4694" y="16037"/>
                  </a:lnTo>
                  <a:lnTo>
                    <a:pt x="5287" y="15972"/>
                  </a:lnTo>
                  <a:lnTo>
                    <a:pt x="5881" y="15908"/>
                  </a:lnTo>
                  <a:lnTo>
                    <a:pt x="6474" y="15865"/>
                  </a:lnTo>
                  <a:lnTo>
                    <a:pt x="7067" y="15823"/>
                  </a:lnTo>
                  <a:lnTo>
                    <a:pt x="7660" y="15780"/>
                  </a:lnTo>
                  <a:lnTo>
                    <a:pt x="8257" y="15759"/>
                  </a:lnTo>
                  <a:lnTo>
                    <a:pt x="9443" y="15716"/>
                  </a:lnTo>
                  <a:lnTo>
                    <a:pt x="10634" y="15705"/>
                  </a:lnTo>
                  <a:lnTo>
                    <a:pt x="11820" y="15705"/>
                  </a:lnTo>
                  <a:lnTo>
                    <a:pt x="13011" y="15727"/>
                  </a:lnTo>
                  <a:lnTo>
                    <a:pt x="14192" y="15748"/>
                  </a:lnTo>
                  <a:lnTo>
                    <a:pt x="16555" y="15823"/>
                  </a:lnTo>
                  <a:lnTo>
                    <a:pt x="18896" y="15887"/>
                  </a:lnTo>
                  <a:lnTo>
                    <a:pt x="18955" y="15898"/>
                  </a:lnTo>
                  <a:lnTo>
                    <a:pt x="19010" y="15919"/>
                  </a:lnTo>
                  <a:lnTo>
                    <a:pt x="19055" y="15962"/>
                  </a:lnTo>
                  <a:lnTo>
                    <a:pt x="19101" y="16015"/>
                  </a:lnTo>
                  <a:lnTo>
                    <a:pt x="19142" y="16079"/>
                  </a:lnTo>
                  <a:lnTo>
                    <a:pt x="19178" y="16165"/>
                  </a:lnTo>
                  <a:lnTo>
                    <a:pt x="19210" y="16250"/>
                  </a:lnTo>
                  <a:lnTo>
                    <a:pt x="19238" y="16347"/>
                  </a:lnTo>
                  <a:lnTo>
                    <a:pt x="20241" y="16421"/>
                  </a:lnTo>
                  <a:lnTo>
                    <a:pt x="20214" y="16347"/>
                  </a:lnTo>
                  <a:lnTo>
                    <a:pt x="20196" y="16250"/>
                  </a:lnTo>
                  <a:lnTo>
                    <a:pt x="20173" y="16154"/>
                  </a:lnTo>
                  <a:lnTo>
                    <a:pt x="20159" y="16026"/>
                  </a:lnTo>
                  <a:lnTo>
                    <a:pt x="20109" y="15523"/>
                  </a:lnTo>
                  <a:lnTo>
                    <a:pt x="20050" y="15021"/>
                  </a:lnTo>
                  <a:lnTo>
                    <a:pt x="19986" y="14529"/>
                  </a:lnTo>
                  <a:lnTo>
                    <a:pt x="19922" y="14037"/>
                  </a:lnTo>
                  <a:lnTo>
                    <a:pt x="19849" y="13567"/>
                  </a:lnTo>
                  <a:lnTo>
                    <a:pt x="19771" y="13097"/>
                  </a:lnTo>
                  <a:lnTo>
                    <a:pt x="19689" y="12637"/>
                  </a:lnTo>
                  <a:lnTo>
                    <a:pt x="19607" y="12188"/>
                  </a:lnTo>
                  <a:lnTo>
                    <a:pt x="19516" y="11739"/>
                  </a:lnTo>
                  <a:lnTo>
                    <a:pt x="19420" y="11301"/>
                  </a:lnTo>
                  <a:lnTo>
                    <a:pt x="19324" y="10873"/>
                  </a:lnTo>
                  <a:lnTo>
                    <a:pt x="19219" y="10456"/>
                  </a:lnTo>
                  <a:lnTo>
                    <a:pt x="19110" y="10050"/>
                  </a:lnTo>
                  <a:lnTo>
                    <a:pt x="19000" y="9643"/>
                  </a:lnTo>
                  <a:lnTo>
                    <a:pt x="18886" y="9248"/>
                  </a:lnTo>
                  <a:lnTo>
                    <a:pt x="18768" y="8863"/>
                  </a:lnTo>
                  <a:lnTo>
                    <a:pt x="18645" y="8489"/>
                  </a:lnTo>
                  <a:lnTo>
                    <a:pt x="18517" y="8125"/>
                  </a:lnTo>
                  <a:lnTo>
                    <a:pt x="18385" y="7762"/>
                  </a:lnTo>
                  <a:lnTo>
                    <a:pt x="18252" y="7409"/>
                  </a:lnTo>
                  <a:lnTo>
                    <a:pt x="18115" y="7067"/>
                  </a:lnTo>
                  <a:lnTo>
                    <a:pt x="17974" y="6725"/>
                  </a:lnTo>
                  <a:lnTo>
                    <a:pt x="17833" y="6404"/>
                  </a:lnTo>
                  <a:lnTo>
                    <a:pt x="17682" y="6083"/>
                  </a:lnTo>
                  <a:lnTo>
                    <a:pt x="17532" y="5773"/>
                  </a:lnTo>
                  <a:lnTo>
                    <a:pt x="17381" y="5463"/>
                  </a:lnTo>
                  <a:lnTo>
                    <a:pt x="17221" y="5175"/>
                  </a:lnTo>
                  <a:lnTo>
                    <a:pt x="17062" y="4886"/>
                  </a:lnTo>
                  <a:lnTo>
                    <a:pt x="16902" y="4608"/>
                  </a:lnTo>
                  <a:lnTo>
                    <a:pt x="16733" y="4341"/>
                  </a:lnTo>
                  <a:lnTo>
                    <a:pt x="16569" y="4074"/>
                  </a:lnTo>
                  <a:lnTo>
                    <a:pt x="16396" y="3817"/>
                  </a:lnTo>
                  <a:lnTo>
                    <a:pt x="16222" y="3571"/>
                  </a:lnTo>
                  <a:lnTo>
                    <a:pt x="16049" y="3336"/>
                  </a:lnTo>
                  <a:lnTo>
                    <a:pt x="15871" y="3111"/>
                  </a:lnTo>
                  <a:lnTo>
                    <a:pt x="15689" y="2887"/>
                  </a:lnTo>
                  <a:lnTo>
                    <a:pt x="15506" y="2673"/>
                  </a:lnTo>
                  <a:lnTo>
                    <a:pt x="15324" y="2470"/>
                  </a:lnTo>
                  <a:lnTo>
                    <a:pt x="15137" y="2278"/>
                  </a:lnTo>
                  <a:lnTo>
                    <a:pt x="14950" y="2085"/>
                  </a:lnTo>
                  <a:lnTo>
                    <a:pt x="14758" y="1903"/>
                  </a:lnTo>
                  <a:lnTo>
                    <a:pt x="14566" y="1732"/>
                  </a:lnTo>
                  <a:lnTo>
                    <a:pt x="14370" y="1572"/>
                  </a:lnTo>
                  <a:lnTo>
                    <a:pt x="14174" y="1412"/>
                  </a:lnTo>
                  <a:lnTo>
                    <a:pt x="13978" y="1273"/>
                  </a:lnTo>
                  <a:lnTo>
                    <a:pt x="13777" y="1134"/>
                  </a:lnTo>
                  <a:lnTo>
                    <a:pt x="13576" y="995"/>
                  </a:lnTo>
                  <a:lnTo>
                    <a:pt x="13376" y="877"/>
                  </a:lnTo>
                  <a:lnTo>
                    <a:pt x="13175" y="759"/>
                  </a:lnTo>
                  <a:lnTo>
                    <a:pt x="12970" y="653"/>
                  </a:lnTo>
                  <a:lnTo>
                    <a:pt x="12764" y="556"/>
                  </a:lnTo>
                  <a:lnTo>
                    <a:pt x="12559" y="460"/>
                  </a:lnTo>
                  <a:lnTo>
                    <a:pt x="12354" y="385"/>
                  </a:lnTo>
                  <a:lnTo>
                    <a:pt x="12144" y="310"/>
                  </a:lnTo>
                  <a:lnTo>
                    <a:pt x="11934" y="236"/>
                  </a:lnTo>
                  <a:lnTo>
                    <a:pt x="11724" y="182"/>
                  </a:lnTo>
                  <a:lnTo>
                    <a:pt x="11514" y="129"/>
                  </a:lnTo>
                  <a:lnTo>
                    <a:pt x="11305" y="86"/>
                  </a:lnTo>
                  <a:lnTo>
                    <a:pt x="11095" y="54"/>
                  </a:lnTo>
                  <a:lnTo>
                    <a:pt x="10885" y="32"/>
                  </a:lnTo>
                  <a:lnTo>
                    <a:pt x="10670" y="11"/>
                  </a:lnTo>
                  <a:lnTo>
                    <a:pt x="1046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61"/>
            <p:cNvSpPr/>
            <p:nvPr/>
          </p:nvSpPr>
          <p:spPr>
            <a:xfrm>
              <a:off x="4525850" y="-9023575"/>
              <a:ext cx="111225" cy="300175"/>
            </a:xfrm>
            <a:custGeom>
              <a:avLst/>
              <a:gdLst/>
              <a:ahLst/>
              <a:cxnLst/>
              <a:rect l="l" t="t" r="r" b="b"/>
              <a:pathLst>
                <a:path w="4449" h="12007" extrusionOk="0">
                  <a:moveTo>
                    <a:pt x="1953" y="0"/>
                  </a:moveTo>
                  <a:lnTo>
                    <a:pt x="1880" y="22"/>
                  </a:lnTo>
                  <a:lnTo>
                    <a:pt x="1811" y="43"/>
                  </a:lnTo>
                  <a:lnTo>
                    <a:pt x="1738" y="65"/>
                  </a:lnTo>
                  <a:lnTo>
                    <a:pt x="1670" y="97"/>
                  </a:lnTo>
                  <a:lnTo>
                    <a:pt x="1597" y="139"/>
                  </a:lnTo>
                  <a:lnTo>
                    <a:pt x="1529" y="193"/>
                  </a:lnTo>
                  <a:lnTo>
                    <a:pt x="1460" y="246"/>
                  </a:lnTo>
                  <a:lnTo>
                    <a:pt x="1383" y="321"/>
                  </a:lnTo>
                  <a:lnTo>
                    <a:pt x="1305" y="396"/>
                  </a:lnTo>
                  <a:lnTo>
                    <a:pt x="1228" y="492"/>
                  </a:lnTo>
                  <a:lnTo>
                    <a:pt x="1155" y="588"/>
                  </a:lnTo>
                  <a:lnTo>
                    <a:pt x="1082" y="695"/>
                  </a:lnTo>
                  <a:lnTo>
                    <a:pt x="1013" y="813"/>
                  </a:lnTo>
                  <a:lnTo>
                    <a:pt x="945" y="930"/>
                  </a:lnTo>
                  <a:lnTo>
                    <a:pt x="881" y="1059"/>
                  </a:lnTo>
                  <a:lnTo>
                    <a:pt x="817" y="1198"/>
                  </a:lnTo>
                  <a:lnTo>
                    <a:pt x="758" y="1337"/>
                  </a:lnTo>
                  <a:lnTo>
                    <a:pt x="698" y="1486"/>
                  </a:lnTo>
                  <a:lnTo>
                    <a:pt x="639" y="1647"/>
                  </a:lnTo>
                  <a:lnTo>
                    <a:pt x="584" y="1807"/>
                  </a:lnTo>
                  <a:lnTo>
                    <a:pt x="534" y="1967"/>
                  </a:lnTo>
                  <a:lnTo>
                    <a:pt x="484" y="2139"/>
                  </a:lnTo>
                  <a:lnTo>
                    <a:pt x="434" y="2320"/>
                  </a:lnTo>
                  <a:lnTo>
                    <a:pt x="388" y="2491"/>
                  </a:lnTo>
                  <a:lnTo>
                    <a:pt x="347" y="2684"/>
                  </a:lnTo>
                  <a:lnTo>
                    <a:pt x="306" y="2876"/>
                  </a:lnTo>
                  <a:lnTo>
                    <a:pt x="270" y="3069"/>
                  </a:lnTo>
                  <a:lnTo>
                    <a:pt x="233" y="3261"/>
                  </a:lnTo>
                  <a:lnTo>
                    <a:pt x="197" y="3464"/>
                  </a:lnTo>
                  <a:lnTo>
                    <a:pt x="169" y="3667"/>
                  </a:lnTo>
                  <a:lnTo>
                    <a:pt x="137" y="3870"/>
                  </a:lnTo>
                  <a:lnTo>
                    <a:pt x="92" y="4287"/>
                  </a:lnTo>
                  <a:lnTo>
                    <a:pt x="51" y="4715"/>
                  </a:lnTo>
                  <a:lnTo>
                    <a:pt x="23" y="5153"/>
                  </a:lnTo>
                  <a:lnTo>
                    <a:pt x="14" y="5367"/>
                  </a:lnTo>
                  <a:lnTo>
                    <a:pt x="5" y="5592"/>
                  </a:lnTo>
                  <a:lnTo>
                    <a:pt x="0" y="5838"/>
                  </a:lnTo>
                  <a:lnTo>
                    <a:pt x="0" y="6073"/>
                  </a:lnTo>
                  <a:lnTo>
                    <a:pt x="0" y="6319"/>
                  </a:lnTo>
                  <a:lnTo>
                    <a:pt x="5" y="6554"/>
                  </a:lnTo>
                  <a:lnTo>
                    <a:pt x="14" y="6778"/>
                  </a:lnTo>
                  <a:lnTo>
                    <a:pt x="28" y="7014"/>
                  </a:lnTo>
                  <a:lnTo>
                    <a:pt x="41" y="7238"/>
                  </a:lnTo>
                  <a:lnTo>
                    <a:pt x="60" y="7452"/>
                  </a:lnTo>
                  <a:lnTo>
                    <a:pt x="78" y="7676"/>
                  </a:lnTo>
                  <a:lnTo>
                    <a:pt x="101" y="7879"/>
                  </a:lnTo>
                  <a:lnTo>
                    <a:pt x="128" y="8093"/>
                  </a:lnTo>
                  <a:lnTo>
                    <a:pt x="155" y="8296"/>
                  </a:lnTo>
                  <a:lnTo>
                    <a:pt x="187" y="8489"/>
                  </a:lnTo>
                  <a:lnTo>
                    <a:pt x="224" y="8692"/>
                  </a:lnTo>
                  <a:lnTo>
                    <a:pt x="260" y="8874"/>
                  </a:lnTo>
                  <a:lnTo>
                    <a:pt x="297" y="9066"/>
                  </a:lnTo>
                  <a:lnTo>
                    <a:pt x="338" y="9248"/>
                  </a:lnTo>
                  <a:lnTo>
                    <a:pt x="384" y="9419"/>
                  </a:lnTo>
                  <a:lnTo>
                    <a:pt x="429" y="9590"/>
                  </a:lnTo>
                  <a:lnTo>
                    <a:pt x="475" y="9750"/>
                  </a:lnTo>
                  <a:lnTo>
                    <a:pt x="525" y="9921"/>
                  </a:lnTo>
                  <a:lnTo>
                    <a:pt x="580" y="10071"/>
                  </a:lnTo>
                  <a:lnTo>
                    <a:pt x="634" y="10221"/>
                  </a:lnTo>
                  <a:lnTo>
                    <a:pt x="689" y="10370"/>
                  </a:lnTo>
                  <a:lnTo>
                    <a:pt x="749" y="10509"/>
                  </a:lnTo>
                  <a:lnTo>
                    <a:pt x="808" y="10638"/>
                  </a:lnTo>
                  <a:lnTo>
                    <a:pt x="867" y="10766"/>
                  </a:lnTo>
                  <a:lnTo>
                    <a:pt x="931" y="10884"/>
                  </a:lnTo>
                  <a:lnTo>
                    <a:pt x="995" y="11001"/>
                  </a:lnTo>
                  <a:lnTo>
                    <a:pt x="1059" y="11119"/>
                  </a:lnTo>
                  <a:lnTo>
                    <a:pt x="1127" y="11215"/>
                  </a:lnTo>
                  <a:lnTo>
                    <a:pt x="1196" y="11322"/>
                  </a:lnTo>
                  <a:lnTo>
                    <a:pt x="1264" y="11407"/>
                  </a:lnTo>
                  <a:lnTo>
                    <a:pt x="1337" y="11493"/>
                  </a:lnTo>
                  <a:lnTo>
                    <a:pt x="1410" y="11578"/>
                  </a:lnTo>
                  <a:lnTo>
                    <a:pt x="1483" y="11653"/>
                  </a:lnTo>
                  <a:lnTo>
                    <a:pt x="1556" y="11717"/>
                  </a:lnTo>
                  <a:lnTo>
                    <a:pt x="1629" y="11771"/>
                  </a:lnTo>
                  <a:lnTo>
                    <a:pt x="1707" y="11824"/>
                  </a:lnTo>
                  <a:lnTo>
                    <a:pt x="1779" y="11878"/>
                  </a:lnTo>
                  <a:lnTo>
                    <a:pt x="1857" y="11921"/>
                  </a:lnTo>
                  <a:lnTo>
                    <a:pt x="1935" y="11953"/>
                  </a:lnTo>
                  <a:lnTo>
                    <a:pt x="2012" y="11974"/>
                  </a:lnTo>
                  <a:lnTo>
                    <a:pt x="2094" y="11995"/>
                  </a:lnTo>
                  <a:lnTo>
                    <a:pt x="2172" y="12006"/>
                  </a:lnTo>
                  <a:lnTo>
                    <a:pt x="2331" y="12006"/>
                  </a:lnTo>
                  <a:lnTo>
                    <a:pt x="2409" y="11995"/>
                  </a:lnTo>
                  <a:lnTo>
                    <a:pt x="2487" y="11974"/>
                  </a:lnTo>
                  <a:lnTo>
                    <a:pt x="2569" y="11953"/>
                  </a:lnTo>
                  <a:lnTo>
                    <a:pt x="2646" y="11921"/>
                  </a:lnTo>
                  <a:lnTo>
                    <a:pt x="2728" y="11878"/>
                  </a:lnTo>
                  <a:lnTo>
                    <a:pt x="2806" y="11824"/>
                  </a:lnTo>
                  <a:lnTo>
                    <a:pt x="2888" y="11771"/>
                  </a:lnTo>
                  <a:lnTo>
                    <a:pt x="2966" y="11696"/>
                  </a:lnTo>
                  <a:lnTo>
                    <a:pt x="3043" y="11632"/>
                  </a:lnTo>
                  <a:lnTo>
                    <a:pt x="3121" y="11546"/>
                  </a:lnTo>
                  <a:lnTo>
                    <a:pt x="3198" y="11450"/>
                  </a:lnTo>
                  <a:lnTo>
                    <a:pt x="3276" y="11354"/>
                  </a:lnTo>
                  <a:lnTo>
                    <a:pt x="3349" y="11247"/>
                  </a:lnTo>
                  <a:lnTo>
                    <a:pt x="3426" y="11129"/>
                  </a:lnTo>
                  <a:lnTo>
                    <a:pt x="3499" y="11012"/>
                  </a:lnTo>
                  <a:lnTo>
                    <a:pt x="3572" y="10873"/>
                  </a:lnTo>
                  <a:lnTo>
                    <a:pt x="3645" y="10734"/>
                  </a:lnTo>
                  <a:lnTo>
                    <a:pt x="3746" y="10520"/>
                  </a:lnTo>
                  <a:lnTo>
                    <a:pt x="3837" y="10296"/>
                  </a:lnTo>
                  <a:lnTo>
                    <a:pt x="3924" y="10060"/>
                  </a:lnTo>
                  <a:lnTo>
                    <a:pt x="4001" y="9815"/>
                  </a:lnTo>
                  <a:lnTo>
                    <a:pt x="4074" y="9569"/>
                  </a:lnTo>
                  <a:lnTo>
                    <a:pt x="4143" y="9312"/>
                  </a:lnTo>
                  <a:lnTo>
                    <a:pt x="4202" y="9045"/>
                  </a:lnTo>
                  <a:lnTo>
                    <a:pt x="4252" y="8767"/>
                  </a:lnTo>
                  <a:lnTo>
                    <a:pt x="4298" y="8489"/>
                  </a:lnTo>
                  <a:lnTo>
                    <a:pt x="4339" y="8200"/>
                  </a:lnTo>
                  <a:lnTo>
                    <a:pt x="4371" y="7912"/>
                  </a:lnTo>
                  <a:lnTo>
                    <a:pt x="4398" y="7623"/>
                  </a:lnTo>
                  <a:lnTo>
                    <a:pt x="4421" y="7324"/>
                  </a:lnTo>
                  <a:lnTo>
                    <a:pt x="4435" y="7024"/>
                  </a:lnTo>
                  <a:lnTo>
                    <a:pt x="4448" y="6725"/>
                  </a:lnTo>
                  <a:lnTo>
                    <a:pt x="4448" y="6426"/>
                  </a:lnTo>
                  <a:lnTo>
                    <a:pt x="4448" y="6126"/>
                  </a:lnTo>
                  <a:lnTo>
                    <a:pt x="4439" y="5816"/>
                  </a:lnTo>
                  <a:lnTo>
                    <a:pt x="4425" y="5517"/>
                  </a:lnTo>
                  <a:lnTo>
                    <a:pt x="4407" y="5228"/>
                  </a:lnTo>
                  <a:lnTo>
                    <a:pt x="4384" y="4929"/>
                  </a:lnTo>
                  <a:lnTo>
                    <a:pt x="4357" y="4640"/>
                  </a:lnTo>
                  <a:lnTo>
                    <a:pt x="4320" y="4352"/>
                  </a:lnTo>
                  <a:lnTo>
                    <a:pt x="4279" y="4063"/>
                  </a:lnTo>
                  <a:lnTo>
                    <a:pt x="4238" y="3785"/>
                  </a:lnTo>
                  <a:lnTo>
                    <a:pt x="4188" y="3507"/>
                  </a:lnTo>
                  <a:lnTo>
                    <a:pt x="4133" y="3250"/>
                  </a:lnTo>
                  <a:lnTo>
                    <a:pt x="4074" y="2983"/>
                  </a:lnTo>
                  <a:lnTo>
                    <a:pt x="4010" y="2737"/>
                  </a:lnTo>
                  <a:lnTo>
                    <a:pt x="3942" y="2491"/>
                  </a:lnTo>
                  <a:lnTo>
                    <a:pt x="3869" y="2267"/>
                  </a:lnTo>
                  <a:lnTo>
                    <a:pt x="3791" y="2042"/>
                  </a:lnTo>
                  <a:lnTo>
                    <a:pt x="3778" y="2000"/>
                  </a:lnTo>
                  <a:lnTo>
                    <a:pt x="3764" y="1946"/>
                  </a:lnTo>
                  <a:lnTo>
                    <a:pt x="3737" y="1882"/>
                  </a:lnTo>
                  <a:lnTo>
                    <a:pt x="3709" y="1829"/>
                  </a:lnTo>
                  <a:lnTo>
                    <a:pt x="3659" y="1711"/>
                  </a:lnTo>
                  <a:lnTo>
                    <a:pt x="3609" y="1604"/>
                  </a:lnTo>
                  <a:lnTo>
                    <a:pt x="3499" y="1358"/>
                  </a:lnTo>
                  <a:lnTo>
                    <a:pt x="3385" y="1123"/>
                  </a:lnTo>
                  <a:lnTo>
                    <a:pt x="3262" y="909"/>
                  </a:lnTo>
                  <a:lnTo>
                    <a:pt x="3139" y="717"/>
                  </a:lnTo>
                  <a:lnTo>
                    <a:pt x="3007" y="546"/>
                  </a:lnTo>
                  <a:lnTo>
                    <a:pt x="2874" y="396"/>
                  </a:lnTo>
                  <a:lnTo>
                    <a:pt x="2737" y="278"/>
                  </a:lnTo>
                  <a:lnTo>
                    <a:pt x="2596" y="171"/>
                  </a:lnTo>
                  <a:lnTo>
                    <a:pt x="2455" y="86"/>
                  </a:lnTo>
                  <a:lnTo>
                    <a:pt x="2313" y="32"/>
                  </a:lnTo>
                  <a:lnTo>
                    <a:pt x="2167" y="0"/>
                  </a:lnTo>
                  <a:close/>
                </a:path>
              </a:pathLst>
            </a:custGeom>
            <a:solidFill>
              <a:srgbClr val="231F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61"/>
            <p:cNvSpPr/>
            <p:nvPr/>
          </p:nvSpPr>
          <p:spPr>
            <a:xfrm>
              <a:off x="4646400" y="-6226600"/>
              <a:ext cx="224475" cy="923700"/>
            </a:xfrm>
            <a:custGeom>
              <a:avLst/>
              <a:gdLst/>
              <a:ahLst/>
              <a:cxnLst/>
              <a:rect l="l" t="t" r="r" b="b"/>
              <a:pathLst>
                <a:path w="8979" h="36948" extrusionOk="0">
                  <a:moveTo>
                    <a:pt x="0" y="0"/>
                  </a:moveTo>
                  <a:lnTo>
                    <a:pt x="32" y="1016"/>
                  </a:lnTo>
                  <a:lnTo>
                    <a:pt x="64" y="2032"/>
                  </a:lnTo>
                  <a:lnTo>
                    <a:pt x="91" y="3047"/>
                  </a:lnTo>
                  <a:lnTo>
                    <a:pt x="114" y="4074"/>
                  </a:lnTo>
                  <a:lnTo>
                    <a:pt x="137" y="5100"/>
                  </a:lnTo>
                  <a:lnTo>
                    <a:pt x="155" y="6137"/>
                  </a:lnTo>
                  <a:lnTo>
                    <a:pt x="187" y="8200"/>
                  </a:lnTo>
                  <a:lnTo>
                    <a:pt x="206" y="10274"/>
                  </a:lnTo>
                  <a:lnTo>
                    <a:pt x="219" y="12348"/>
                  </a:lnTo>
                  <a:lnTo>
                    <a:pt x="224" y="14433"/>
                  </a:lnTo>
                  <a:lnTo>
                    <a:pt x="224" y="16518"/>
                  </a:lnTo>
                  <a:lnTo>
                    <a:pt x="219" y="18592"/>
                  </a:lnTo>
                  <a:lnTo>
                    <a:pt x="215" y="20666"/>
                  </a:lnTo>
                  <a:lnTo>
                    <a:pt x="196" y="24792"/>
                  </a:lnTo>
                  <a:lnTo>
                    <a:pt x="192" y="26845"/>
                  </a:lnTo>
                  <a:lnTo>
                    <a:pt x="187" y="28876"/>
                  </a:lnTo>
                  <a:lnTo>
                    <a:pt x="192" y="30897"/>
                  </a:lnTo>
                  <a:lnTo>
                    <a:pt x="196" y="32896"/>
                  </a:lnTo>
                  <a:lnTo>
                    <a:pt x="196" y="33377"/>
                  </a:lnTo>
                  <a:lnTo>
                    <a:pt x="402" y="33783"/>
                  </a:lnTo>
                  <a:lnTo>
                    <a:pt x="598" y="34211"/>
                  </a:lnTo>
                  <a:lnTo>
                    <a:pt x="789" y="34639"/>
                  </a:lnTo>
                  <a:lnTo>
                    <a:pt x="981" y="35088"/>
                  </a:lnTo>
                  <a:lnTo>
                    <a:pt x="1164" y="35537"/>
                  </a:lnTo>
                  <a:lnTo>
                    <a:pt x="1341" y="35996"/>
                  </a:lnTo>
                  <a:lnTo>
                    <a:pt x="1515" y="36467"/>
                  </a:lnTo>
                  <a:lnTo>
                    <a:pt x="1688" y="36948"/>
                  </a:lnTo>
                  <a:lnTo>
                    <a:pt x="2112" y="36103"/>
                  </a:lnTo>
                  <a:lnTo>
                    <a:pt x="2541" y="35269"/>
                  </a:lnTo>
                  <a:lnTo>
                    <a:pt x="2979" y="34457"/>
                  </a:lnTo>
                  <a:lnTo>
                    <a:pt x="3417" y="33655"/>
                  </a:lnTo>
                  <a:lnTo>
                    <a:pt x="3860" y="32864"/>
                  </a:lnTo>
                  <a:lnTo>
                    <a:pt x="4307" y="32094"/>
                  </a:lnTo>
                  <a:lnTo>
                    <a:pt x="4754" y="31346"/>
                  </a:lnTo>
                  <a:lnTo>
                    <a:pt x="5210" y="30608"/>
                  </a:lnTo>
                  <a:lnTo>
                    <a:pt x="5666" y="29892"/>
                  </a:lnTo>
                  <a:lnTo>
                    <a:pt x="6131" y="29197"/>
                  </a:lnTo>
                  <a:lnTo>
                    <a:pt x="6597" y="28513"/>
                  </a:lnTo>
                  <a:lnTo>
                    <a:pt x="7067" y="27850"/>
                  </a:lnTo>
                  <a:lnTo>
                    <a:pt x="7536" y="27208"/>
                  </a:lnTo>
                  <a:lnTo>
                    <a:pt x="8015" y="26588"/>
                  </a:lnTo>
                  <a:lnTo>
                    <a:pt x="8494" y="25990"/>
                  </a:lnTo>
                  <a:lnTo>
                    <a:pt x="8978" y="25423"/>
                  </a:lnTo>
                  <a:lnTo>
                    <a:pt x="8800" y="24407"/>
                  </a:lnTo>
                  <a:lnTo>
                    <a:pt x="8622" y="23413"/>
                  </a:lnTo>
                  <a:lnTo>
                    <a:pt x="8435" y="22419"/>
                  </a:lnTo>
                  <a:lnTo>
                    <a:pt x="8244" y="21446"/>
                  </a:lnTo>
                  <a:lnTo>
                    <a:pt x="8047" y="20473"/>
                  </a:lnTo>
                  <a:lnTo>
                    <a:pt x="7842" y="19522"/>
                  </a:lnTo>
                  <a:lnTo>
                    <a:pt x="7632" y="18581"/>
                  </a:lnTo>
                  <a:lnTo>
                    <a:pt x="7418" y="17640"/>
                  </a:lnTo>
                  <a:lnTo>
                    <a:pt x="7194" y="16721"/>
                  </a:lnTo>
                  <a:lnTo>
                    <a:pt x="6966" y="15823"/>
                  </a:lnTo>
                  <a:lnTo>
                    <a:pt x="6734" y="14925"/>
                  </a:lnTo>
                  <a:lnTo>
                    <a:pt x="6492" y="14048"/>
                  </a:lnTo>
                  <a:lnTo>
                    <a:pt x="6241" y="13182"/>
                  </a:lnTo>
                  <a:lnTo>
                    <a:pt x="5985" y="12327"/>
                  </a:lnTo>
                  <a:lnTo>
                    <a:pt x="5721" y="11493"/>
                  </a:lnTo>
                  <a:lnTo>
                    <a:pt x="5452" y="10670"/>
                  </a:lnTo>
                  <a:lnTo>
                    <a:pt x="5173" y="9868"/>
                  </a:lnTo>
                  <a:lnTo>
                    <a:pt x="4891" y="9077"/>
                  </a:lnTo>
                  <a:lnTo>
                    <a:pt x="4594" y="8307"/>
                  </a:lnTo>
                  <a:lnTo>
                    <a:pt x="4444" y="7933"/>
                  </a:lnTo>
                  <a:lnTo>
                    <a:pt x="4293" y="7559"/>
                  </a:lnTo>
                  <a:lnTo>
                    <a:pt x="4142" y="7185"/>
                  </a:lnTo>
                  <a:lnTo>
                    <a:pt x="3983" y="6821"/>
                  </a:lnTo>
                  <a:lnTo>
                    <a:pt x="3828" y="6458"/>
                  </a:lnTo>
                  <a:lnTo>
                    <a:pt x="3668" y="6094"/>
                  </a:lnTo>
                  <a:lnTo>
                    <a:pt x="3504" y="5752"/>
                  </a:lnTo>
                  <a:lnTo>
                    <a:pt x="3340" y="5399"/>
                  </a:lnTo>
                  <a:lnTo>
                    <a:pt x="3175" y="5057"/>
                  </a:lnTo>
                  <a:lnTo>
                    <a:pt x="3007" y="4715"/>
                  </a:lnTo>
                  <a:lnTo>
                    <a:pt x="2833" y="4384"/>
                  </a:lnTo>
                  <a:lnTo>
                    <a:pt x="2660" y="4052"/>
                  </a:lnTo>
                  <a:lnTo>
                    <a:pt x="2486" y="3731"/>
                  </a:lnTo>
                  <a:lnTo>
                    <a:pt x="2309" y="3411"/>
                  </a:lnTo>
                  <a:lnTo>
                    <a:pt x="2131" y="3101"/>
                  </a:lnTo>
                  <a:lnTo>
                    <a:pt x="1948" y="2791"/>
                  </a:lnTo>
                  <a:lnTo>
                    <a:pt x="1761" y="2491"/>
                  </a:lnTo>
                  <a:lnTo>
                    <a:pt x="1579" y="2192"/>
                  </a:lnTo>
                  <a:lnTo>
                    <a:pt x="1387" y="1903"/>
                  </a:lnTo>
                  <a:lnTo>
                    <a:pt x="1195" y="1615"/>
                  </a:lnTo>
                  <a:lnTo>
                    <a:pt x="1004" y="1326"/>
                  </a:lnTo>
                  <a:lnTo>
                    <a:pt x="808" y="1059"/>
                  </a:lnTo>
                  <a:lnTo>
                    <a:pt x="607" y="781"/>
                  </a:lnTo>
                  <a:lnTo>
                    <a:pt x="406" y="514"/>
                  </a:lnTo>
                  <a:lnTo>
                    <a:pt x="206" y="257"/>
                  </a:lnTo>
                  <a:lnTo>
                    <a:pt x="0"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61"/>
            <p:cNvSpPr/>
            <p:nvPr/>
          </p:nvSpPr>
          <p:spPr>
            <a:xfrm>
              <a:off x="4705250" y="-5553625"/>
              <a:ext cx="250000" cy="869200"/>
            </a:xfrm>
            <a:custGeom>
              <a:avLst/>
              <a:gdLst/>
              <a:ahLst/>
              <a:cxnLst/>
              <a:rect l="l" t="t" r="r" b="b"/>
              <a:pathLst>
                <a:path w="10000" h="34768" extrusionOk="0">
                  <a:moveTo>
                    <a:pt x="6875" y="1"/>
                  </a:moveTo>
                  <a:lnTo>
                    <a:pt x="6423" y="685"/>
                  </a:lnTo>
                  <a:lnTo>
                    <a:pt x="5976" y="1369"/>
                  </a:lnTo>
                  <a:lnTo>
                    <a:pt x="5534" y="2064"/>
                  </a:lnTo>
                  <a:lnTo>
                    <a:pt x="5091" y="2759"/>
                  </a:lnTo>
                  <a:lnTo>
                    <a:pt x="4649" y="3475"/>
                  </a:lnTo>
                  <a:lnTo>
                    <a:pt x="4215" y="4192"/>
                  </a:lnTo>
                  <a:lnTo>
                    <a:pt x="3782" y="4929"/>
                  </a:lnTo>
                  <a:lnTo>
                    <a:pt x="3349" y="5667"/>
                  </a:lnTo>
                  <a:lnTo>
                    <a:pt x="2924" y="6426"/>
                  </a:lnTo>
                  <a:lnTo>
                    <a:pt x="2496" y="7185"/>
                  </a:lnTo>
                  <a:lnTo>
                    <a:pt x="2076" y="7965"/>
                  </a:lnTo>
                  <a:lnTo>
                    <a:pt x="1656" y="8757"/>
                  </a:lnTo>
                  <a:lnTo>
                    <a:pt x="1236" y="9558"/>
                  </a:lnTo>
                  <a:lnTo>
                    <a:pt x="821" y="10371"/>
                  </a:lnTo>
                  <a:lnTo>
                    <a:pt x="411" y="11205"/>
                  </a:lnTo>
                  <a:lnTo>
                    <a:pt x="0" y="12049"/>
                  </a:lnTo>
                  <a:lnTo>
                    <a:pt x="174" y="12648"/>
                  </a:lnTo>
                  <a:lnTo>
                    <a:pt x="338" y="13257"/>
                  </a:lnTo>
                  <a:lnTo>
                    <a:pt x="497" y="13877"/>
                  </a:lnTo>
                  <a:lnTo>
                    <a:pt x="653" y="14508"/>
                  </a:lnTo>
                  <a:lnTo>
                    <a:pt x="799" y="15150"/>
                  </a:lnTo>
                  <a:lnTo>
                    <a:pt x="944" y="15802"/>
                  </a:lnTo>
                  <a:lnTo>
                    <a:pt x="1086" y="16454"/>
                  </a:lnTo>
                  <a:lnTo>
                    <a:pt x="1223" y="17127"/>
                  </a:lnTo>
                  <a:lnTo>
                    <a:pt x="1350" y="17801"/>
                  </a:lnTo>
                  <a:lnTo>
                    <a:pt x="1478" y="18485"/>
                  </a:lnTo>
                  <a:lnTo>
                    <a:pt x="1601" y="19180"/>
                  </a:lnTo>
                  <a:lnTo>
                    <a:pt x="1720" y="19875"/>
                  </a:lnTo>
                  <a:lnTo>
                    <a:pt x="1834" y="20581"/>
                  </a:lnTo>
                  <a:lnTo>
                    <a:pt x="1944" y="21297"/>
                  </a:lnTo>
                  <a:lnTo>
                    <a:pt x="2053" y="22013"/>
                  </a:lnTo>
                  <a:lnTo>
                    <a:pt x="2158" y="22740"/>
                  </a:lnTo>
                  <a:lnTo>
                    <a:pt x="2254" y="23467"/>
                  </a:lnTo>
                  <a:lnTo>
                    <a:pt x="2354" y="24205"/>
                  </a:lnTo>
                  <a:lnTo>
                    <a:pt x="2445" y="24942"/>
                  </a:lnTo>
                  <a:lnTo>
                    <a:pt x="2537" y="25680"/>
                  </a:lnTo>
                  <a:lnTo>
                    <a:pt x="2623" y="26428"/>
                  </a:lnTo>
                  <a:lnTo>
                    <a:pt x="2705" y="27177"/>
                  </a:lnTo>
                  <a:lnTo>
                    <a:pt x="2787" y="27936"/>
                  </a:lnTo>
                  <a:lnTo>
                    <a:pt x="2865" y="28684"/>
                  </a:lnTo>
                  <a:lnTo>
                    <a:pt x="3016" y="30202"/>
                  </a:lnTo>
                  <a:lnTo>
                    <a:pt x="3157" y="31720"/>
                  </a:lnTo>
                  <a:lnTo>
                    <a:pt x="3289" y="33238"/>
                  </a:lnTo>
                  <a:lnTo>
                    <a:pt x="3417" y="34767"/>
                  </a:lnTo>
                  <a:lnTo>
                    <a:pt x="3805" y="34307"/>
                  </a:lnTo>
                  <a:lnTo>
                    <a:pt x="4197" y="33858"/>
                  </a:lnTo>
                  <a:lnTo>
                    <a:pt x="4599" y="33431"/>
                  </a:lnTo>
                  <a:lnTo>
                    <a:pt x="5005" y="33025"/>
                  </a:lnTo>
                  <a:lnTo>
                    <a:pt x="5415" y="32640"/>
                  </a:lnTo>
                  <a:lnTo>
                    <a:pt x="5826" y="32266"/>
                  </a:lnTo>
                  <a:lnTo>
                    <a:pt x="6241" y="31913"/>
                  </a:lnTo>
                  <a:lnTo>
                    <a:pt x="6661" y="31571"/>
                  </a:lnTo>
                  <a:lnTo>
                    <a:pt x="7080" y="31261"/>
                  </a:lnTo>
                  <a:lnTo>
                    <a:pt x="7500" y="30972"/>
                  </a:lnTo>
                  <a:lnTo>
                    <a:pt x="7920" y="30694"/>
                  </a:lnTo>
                  <a:lnTo>
                    <a:pt x="8339" y="30437"/>
                  </a:lnTo>
                  <a:lnTo>
                    <a:pt x="8759" y="30213"/>
                  </a:lnTo>
                  <a:lnTo>
                    <a:pt x="9179" y="29999"/>
                  </a:lnTo>
                  <a:lnTo>
                    <a:pt x="9589" y="29807"/>
                  </a:lnTo>
                  <a:lnTo>
                    <a:pt x="10000" y="29646"/>
                  </a:lnTo>
                  <a:lnTo>
                    <a:pt x="9858" y="27765"/>
                  </a:lnTo>
                  <a:lnTo>
                    <a:pt x="9712" y="25872"/>
                  </a:lnTo>
                  <a:lnTo>
                    <a:pt x="9562" y="23980"/>
                  </a:lnTo>
                  <a:lnTo>
                    <a:pt x="9407" y="22088"/>
                  </a:lnTo>
                  <a:lnTo>
                    <a:pt x="9247" y="20196"/>
                  </a:lnTo>
                  <a:lnTo>
                    <a:pt x="9078" y="18303"/>
                  </a:lnTo>
                  <a:lnTo>
                    <a:pt x="8900" y="16422"/>
                  </a:lnTo>
                  <a:lnTo>
                    <a:pt x="8718" y="14540"/>
                  </a:lnTo>
                  <a:lnTo>
                    <a:pt x="8526" y="12669"/>
                  </a:lnTo>
                  <a:lnTo>
                    <a:pt x="8426" y="11739"/>
                  </a:lnTo>
                  <a:lnTo>
                    <a:pt x="8326" y="10809"/>
                  </a:lnTo>
                  <a:lnTo>
                    <a:pt x="8221" y="9890"/>
                  </a:lnTo>
                  <a:lnTo>
                    <a:pt x="8111" y="8970"/>
                  </a:lnTo>
                  <a:lnTo>
                    <a:pt x="8002" y="8051"/>
                  </a:lnTo>
                  <a:lnTo>
                    <a:pt x="7892" y="7142"/>
                  </a:lnTo>
                  <a:lnTo>
                    <a:pt x="7774" y="6234"/>
                  </a:lnTo>
                  <a:lnTo>
                    <a:pt x="7655" y="5325"/>
                  </a:lnTo>
                  <a:lnTo>
                    <a:pt x="7536" y="4427"/>
                  </a:lnTo>
                  <a:lnTo>
                    <a:pt x="7409" y="3529"/>
                  </a:lnTo>
                  <a:lnTo>
                    <a:pt x="7281" y="2641"/>
                  </a:lnTo>
                  <a:lnTo>
                    <a:pt x="7149" y="1754"/>
                  </a:lnTo>
                  <a:lnTo>
                    <a:pt x="7012" y="877"/>
                  </a:lnTo>
                  <a:lnTo>
                    <a:pt x="6875"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61"/>
            <p:cNvSpPr/>
            <p:nvPr/>
          </p:nvSpPr>
          <p:spPr>
            <a:xfrm>
              <a:off x="4762150" y="-10095325"/>
              <a:ext cx="141325" cy="911675"/>
            </a:xfrm>
            <a:custGeom>
              <a:avLst/>
              <a:gdLst/>
              <a:ahLst/>
              <a:cxnLst/>
              <a:rect l="l" t="t" r="r" b="b"/>
              <a:pathLst>
                <a:path w="5653" h="36467" extrusionOk="0">
                  <a:moveTo>
                    <a:pt x="1" y="0"/>
                  </a:moveTo>
                  <a:lnTo>
                    <a:pt x="5" y="1219"/>
                  </a:lnTo>
                  <a:lnTo>
                    <a:pt x="5" y="2438"/>
                  </a:lnTo>
                  <a:lnTo>
                    <a:pt x="5" y="4843"/>
                  </a:lnTo>
                  <a:lnTo>
                    <a:pt x="5" y="6030"/>
                  </a:lnTo>
                  <a:lnTo>
                    <a:pt x="5" y="7206"/>
                  </a:lnTo>
                  <a:lnTo>
                    <a:pt x="10" y="8361"/>
                  </a:lnTo>
                  <a:lnTo>
                    <a:pt x="19" y="9494"/>
                  </a:lnTo>
                  <a:lnTo>
                    <a:pt x="46" y="12861"/>
                  </a:lnTo>
                  <a:lnTo>
                    <a:pt x="74" y="16229"/>
                  </a:lnTo>
                  <a:lnTo>
                    <a:pt x="92" y="19607"/>
                  </a:lnTo>
                  <a:lnTo>
                    <a:pt x="110" y="22975"/>
                  </a:lnTo>
                  <a:lnTo>
                    <a:pt x="119" y="26342"/>
                  </a:lnTo>
                  <a:lnTo>
                    <a:pt x="128" y="29710"/>
                  </a:lnTo>
                  <a:lnTo>
                    <a:pt x="128" y="33088"/>
                  </a:lnTo>
                  <a:lnTo>
                    <a:pt x="128" y="36467"/>
                  </a:lnTo>
                  <a:lnTo>
                    <a:pt x="411" y="36178"/>
                  </a:lnTo>
                  <a:lnTo>
                    <a:pt x="689" y="35857"/>
                  </a:lnTo>
                  <a:lnTo>
                    <a:pt x="968" y="35526"/>
                  </a:lnTo>
                  <a:lnTo>
                    <a:pt x="1241" y="35173"/>
                  </a:lnTo>
                  <a:lnTo>
                    <a:pt x="1511" y="34788"/>
                  </a:lnTo>
                  <a:lnTo>
                    <a:pt x="1775" y="34393"/>
                  </a:lnTo>
                  <a:lnTo>
                    <a:pt x="2035" y="33976"/>
                  </a:lnTo>
                  <a:lnTo>
                    <a:pt x="2286" y="33527"/>
                  </a:lnTo>
                  <a:lnTo>
                    <a:pt x="2537" y="33067"/>
                  </a:lnTo>
                  <a:lnTo>
                    <a:pt x="2779" y="32586"/>
                  </a:lnTo>
                  <a:lnTo>
                    <a:pt x="3011" y="32083"/>
                  </a:lnTo>
                  <a:lnTo>
                    <a:pt x="3130" y="31827"/>
                  </a:lnTo>
                  <a:lnTo>
                    <a:pt x="3244" y="31570"/>
                  </a:lnTo>
                  <a:lnTo>
                    <a:pt x="3354" y="31303"/>
                  </a:lnTo>
                  <a:lnTo>
                    <a:pt x="3463" y="31025"/>
                  </a:lnTo>
                  <a:lnTo>
                    <a:pt x="3573" y="30747"/>
                  </a:lnTo>
                  <a:lnTo>
                    <a:pt x="3677" y="30469"/>
                  </a:lnTo>
                  <a:lnTo>
                    <a:pt x="3778" y="30180"/>
                  </a:lnTo>
                  <a:lnTo>
                    <a:pt x="3883" y="29892"/>
                  </a:lnTo>
                  <a:lnTo>
                    <a:pt x="3979" y="29592"/>
                  </a:lnTo>
                  <a:lnTo>
                    <a:pt x="4074" y="29293"/>
                  </a:lnTo>
                  <a:lnTo>
                    <a:pt x="4170" y="28983"/>
                  </a:lnTo>
                  <a:lnTo>
                    <a:pt x="4261" y="28673"/>
                  </a:lnTo>
                  <a:lnTo>
                    <a:pt x="4353" y="28363"/>
                  </a:lnTo>
                  <a:lnTo>
                    <a:pt x="4439" y="28042"/>
                  </a:lnTo>
                  <a:lnTo>
                    <a:pt x="4526" y="27711"/>
                  </a:lnTo>
                  <a:lnTo>
                    <a:pt x="4608" y="27390"/>
                  </a:lnTo>
                  <a:lnTo>
                    <a:pt x="4686" y="27048"/>
                  </a:lnTo>
                  <a:lnTo>
                    <a:pt x="4763" y="26717"/>
                  </a:lnTo>
                  <a:lnTo>
                    <a:pt x="4836" y="26375"/>
                  </a:lnTo>
                  <a:lnTo>
                    <a:pt x="4909" y="26022"/>
                  </a:lnTo>
                  <a:lnTo>
                    <a:pt x="4973" y="25680"/>
                  </a:lnTo>
                  <a:lnTo>
                    <a:pt x="5041" y="25316"/>
                  </a:lnTo>
                  <a:lnTo>
                    <a:pt x="5101" y="24963"/>
                  </a:lnTo>
                  <a:lnTo>
                    <a:pt x="5160" y="24600"/>
                  </a:lnTo>
                  <a:lnTo>
                    <a:pt x="5219" y="24226"/>
                  </a:lnTo>
                  <a:lnTo>
                    <a:pt x="5270" y="23862"/>
                  </a:lnTo>
                  <a:lnTo>
                    <a:pt x="5320" y="23488"/>
                  </a:lnTo>
                  <a:lnTo>
                    <a:pt x="5365" y="23103"/>
                  </a:lnTo>
                  <a:lnTo>
                    <a:pt x="5411" y="22718"/>
                  </a:lnTo>
                  <a:lnTo>
                    <a:pt x="5452" y="22333"/>
                  </a:lnTo>
                  <a:lnTo>
                    <a:pt x="5488" y="21938"/>
                  </a:lnTo>
                  <a:lnTo>
                    <a:pt x="5520" y="21542"/>
                  </a:lnTo>
                  <a:lnTo>
                    <a:pt x="5548" y="21136"/>
                  </a:lnTo>
                  <a:lnTo>
                    <a:pt x="5575" y="20740"/>
                  </a:lnTo>
                  <a:lnTo>
                    <a:pt x="5598" y="20324"/>
                  </a:lnTo>
                  <a:lnTo>
                    <a:pt x="5616" y="19917"/>
                  </a:lnTo>
                  <a:lnTo>
                    <a:pt x="5630" y="19500"/>
                  </a:lnTo>
                  <a:lnTo>
                    <a:pt x="5644" y="19083"/>
                  </a:lnTo>
                  <a:lnTo>
                    <a:pt x="5648" y="18656"/>
                  </a:lnTo>
                  <a:lnTo>
                    <a:pt x="5653" y="18228"/>
                  </a:lnTo>
                  <a:lnTo>
                    <a:pt x="5653" y="17800"/>
                  </a:lnTo>
                  <a:lnTo>
                    <a:pt x="5648" y="17362"/>
                  </a:lnTo>
                  <a:lnTo>
                    <a:pt x="5639" y="16945"/>
                  </a:lnTo>
                  <a:lnTo>
                    <a:pt x="5625" y="16528"/>
                  </a:lnTo>
                  <a:lnTo>
                    <a:pt x="5612" y="16111"/>
                  </a:lnTo>
                  <a:lnTo>
                    <a:pt x="5593" y="15705"/>
                  </a:lnTo>
                  <a:lnTo>
                    <a:pt x="5571" y="15310"/>
                  </a:lnTo>
                  <a:lnTo>
                    <a:pt x="5548" y="14903"/>
                  </a:lnTo>
                  <a:lnTo>
                    <a:pt x="5516" y="14518"/>
                  </a:lnTo>
                  <a:lnTo>
                    <a:pt x="5484" y="14134"/>
                  </a:lnTo>
                  <a:lnTo>
                    <a:pt x="5452" y="13749"/>
                  </a:lnTo>
                  <a:lnTo>
                    <a:pt x="5411" y="13364"/>
                  </a:lnTo>
                  <a:lnTo>
                    <a:pt x="5370" y="13000"/>
                  </a:lnTo>
                  <a:lnTo>
                    <a:pt x="5329" y="12626"/>
                  </a:lnTo>
                  <a:lnTo>
                    <a:pt x="5279" y="12263"/>
                  </a:lnTo>
                  <a:lnTo>
                    <a:pt x="5228" y="11910"/>
                  </a:lnTo>
                  <a:lnTo>
                    <a:pt x="5178" y="11546"/>
                  </a:lnTo>
                  <a:lnTo>
                    <a:pt x="5119" y="11204"/>
                  </a:lnTo>
                  <a:lnTo>
                    <a:pt x="5060" y="10862"/>
                  </a:lnTo>
                  <a:lnTo>
                    <a:pt x="5000" y="10520"/>
                  </a:lnTo>
                  <a:lnTo>
                    <a:pt x="4936" y="10178"/>
                  </a:lnTo>
                  <a:lnTo>
                    <a:pt x="4868" y="9857"/>
                  </a:lnTo>
                  <a:lnTo>
                    <a:pt x="4800" y="9526"/>
                  </a:lnTo>
                  <a:lnTo>
                    <a:pt x="4727" y="9205"/>
                  </a:lnTo>
                  <a:lnTo>
                    <a:pt x="4654" y="8895"/>
                  </a:lnTo>
                  <a:lnTo>
                    <a:pt x="4576" y="8585"/>
                  </a:lnTo>
                  <a:lnTo>
                    <a:pt x="4494" y="8275"/>
                  </a:lnTo>
                  <a:lnTo>
                    <a:pt x="4412" y="7976"/>
                  </a:lnTo>
                  <a:lnTo>
                    <a:pt x="4330" y="7676"/>
                  </a:lnTo>
                  <a:lnTo>
                    <a:pt x="4243" y="7388"/>
                  </a:lnTo>
                  <a:lnTo>
                    <a:pt x="4152" y="7099"/>
                  </a:lnTo>
                  <a:lnTo>
                    <a:pt x="4061" y="6810"/>
                  </a:lnTo>
                  <a:lnTo>
                    <a:pt x="3969" y="6532"/>
                  </a:lnTo>
                  <a:lnTo>
                    <a:pt x="3874" y="6265"/>
                  </a:lnTo>
                  <a:lnTo>
                    <a:pt x="3778" y="5998"/>
                  </a:lnTo>
                  <a:lnTo>
                    <a:pt x="3677" y="5731"/>
                  </a:lnTo>
                  <a:lnTo>
                    <a:pt x="3577" y="5474"/>
                  </a:lnTo>
                  <a:lnTo>
                    <a:pt x="3472" y="5217"/>
                  </a:lnTo>
                  <a:lnTo>
                    <a:pt x="3262" y="4726"/>
                  </a:lnTo>
                  <a:lnTo>
                    <a:pt x="3043" y="4245"/>
                  </a:lnTo>
                  <a:lnTo>
                    <a:pt x="2815" y="3796"/>
                  </a:lnTo>
                  <a:lnTo>
                    <a:pt x="2583" y="3357"/>
                  </a:lnTo>
                  <a:lnTo>
                    <a:pt x="2345" y="2930"/>
                  </a:lnTo>
                  <a:lnTo>
                    <a:pt x="2104" y="2534"/>
                  </a:lnTo>
                  <a:lnTo>
                    <a:pt x="1853" y="2149"/>
                  </a:lnTo>
                  <a:lnTo>
                    <a:pt x="1602" y="1786"/>
                  </a:lnTo>
                  <a:lnTo>
                    <a:pt x="1342" y="1444"/>
                  </a:lnTo>
                  <a:lnTo>
                    <a:pt x="1082" y="1123"/>
                  </a:lnTo>
                  <a:lnTo>
                    <a:pt x="817" y="813"/>
                  </a:lnTo>
                  <a:lnTo>
                    <a:pt x="548" y="524"/>
                  </a:lnTo>
                  <a:lnTo>
                    <a:pt x="274" y="257"/>
                  </a:lnTo>
                  <a:lnTo>
                    <a:pt x="1"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61"/>
            <p:cNvSpPr/>
            <p:nvPr/>
          </p:nvSpPr>
          <p:spPr>
            <a:xfrm>
              <a:off x="4751650" y="-2896150"/>
              <a:ext cx="336125" cy="751300"/>
            </a:xfrm>
            <a:custGeom>
              <a:avLst/>
              <a:gdLst/>
              <a:ahLst/>
              <a:cxnLst/>
              <a:rect l="l" t="t" r="r" b="b"/>
              <a:pathLst>
                <a:path w="13445" h="30052" extrusionOk="0">
                  <a:moveTo>
                    <a:pt x="7432" y="0"/>
                  </a:moveTo>
                  <a:lnTo>
                    <a:pt x="7295" y="11"/>
                  </a:lnTo>
                  <a:lnTo>
                    <a:pt x="7158" y="22"/>
                  </a:lnTo>
                  <a:lnTo>
                    <a:pt x="7022" y="43"/>
                  </a:lnTo>
                  <a:lnTo>
                    <a:pt x="6889" y="75"/>
                  </a:lnTo>
                  <a:lnTo>
                    <a:pt x="6752" y="107"/>
                  </a:lnTo>
                  <a:lnTo>
                    <a:pt x="6616" y="161"/>
                  </a:lnTo>
                  <a:lnTo>
                    <a:pt x="6483" y="203"/>
                  </a:lnTo>
                  <a:lnTo>
                    <a:pt x="6346" y="267"/>
                  </a:lnTo>
                  <a:lnTo>
                    <a:pt x="6292" y="385"/>
                  </a:lnTo>
                  <a:lnTo>
                    <a:pt x="6232" y="481"/>
                  </a:lnTo>
                  <a:lnTo>
                    <a:pt x="6169" y="556"/>
                  </a:lnTo>
                  <a:lnTo>
                    <a:pt x="6100" y="620"/>
                  </a:lnTo>
                  <a:lnTo>
                    <a:pt x="6027" y="663"/>
                  </a:lnTo>
                  <a:lnTo>
                    <a:pt x="5991" y="674"/>
                  </a:lnTo>
                  <a:lnTo>
                    <a:pt x="5954" y="684"/>
                  </a:lnTo>
                  <a:lnTo>
                    <a:pt x="5913" y="684"/>
                  </a:lnTo>
                  <a:lnTo>
                    <a:pt x="5872" y="674"/>
                  </a:lnTo>
                  <a:lnTo>
                    <a:pt x="5831" y="652"/>
                  </a:lnTo>
                  <a:lnTo>
                    <a:pt x="5785" y="631"/>
                  </a:lnTo>
                  <a:lnTo>
                    <a:pt x="5589" y="524"/>
                  </a:lnTo>
                  <a:lnTo>
                    <a:pt x="5393" y="439"/>
                  </a:lnTo>
                  <a:lnTo>
                    <a:pt x="5201" y="374"/>
                  </a:lnTo>
                  <a:lnTo>
                    <a:pt x="5010" y="332"/>
                  </a:lnTo>
                  <a:lnTo>
                    <a:pt x="4818" y="300"/>
                  </a:lnTo>
                  <a:lnTo>
                    <a:pt x="4636" y="289"/>
                  </a:lnTo>
                  <a:lnTo>
                    <a:pt x="4449" y="300"/>
                  </a:lnTo>
                  <a:lnTo>
                    <a:pt x="4271" y="332"/>
                  </a:lnTo>
                  <a:lnTo>
                    <a:pt x="4088" y="374"/>
                  </a:lnTo>
                  <a:lnTo>
                    <a:pt x="3915" y="439"/>
                  </a:lnTo>
                  <a:lnTo>
                    <a:pt x="3742" y="524"/>
                  </a:lnTo>
                  <a:lnTo>
                    <a:pt x="3573" y="620"/>
                  </a:lnTo>
                  <a:lnTo>
                    <a:pt x="3404" y="738"/>
                  </a:lnTo>
                  <a:lnTo>
                    <a:pt x="3240" y="866"/>
                  </a:lnTo>
                  <a:lnTo>
                    <a:pt x="3080" y="1005"/>
                  </a:lnTo>
                  <a:lnTo>
                    <a:pt x="2920" y="1166"/>
                  </a:lnTo>
                  <a:lnTo>
                    <a:pt x="2770" y="1347"/>
                  </a:lnTo>
                  <a:lnTo>
                    <a:pt x="2619" y="1529"/>
                  </a:lnTo>
                  <a:lnTo>
                    <a:pt x="2469" y="1743"/>
                  </a:lnTo>
                  <a:lnTo>
                    <a:pt x="2327" y="1957"/>
                  </a:lnTo>
                  <a:lnTo>
                    <a:pt x="2186" y="2192"/>
                  </a:lnTo>
                  <a:lnTo>
                    <a:pt x="2049" y="2427"/>
                  </a:lnTo>
                  <a:lnTo>
                    <a:pt x="1917" y="2694"/>
                  </a:lnTo>
                  <a:lnTo>
                    <a:pt x="1785" y="2962"/>
                  </a:lnTo>
                  <a:lnTo>
                    <a:pt x="1661" y="3240"/>
                  </a:lnTo>
                  <a:lnTo>
                    <a:pt x="1538" y="3539"/>
                  </a:lnTo>
                  <a:lnTo>
                    <a:pt x="1424" y="3838"/>
                  </a:lnTo>
                  <a:lnTo>
                    <a:pt x="1310" y="4159"/>
                  </a:lnTo>
                  <a:lnTo>
                    <a:pt x="1201" y="4480"/>
                  </a:lnTo>
                  <a:lnTo>
                    <a:pt x="1096" y="4822"/>
                  </a:lnTo>
                  <a:lnTo>
                    <a:pt x="995" y="5164"/>
                  </a:lnTo>
                  <a:lnTo>
                    <a:pt x="900" y="5527"/>
                  </a:lnTo>
                  <a:lnTo>
                    <a:pt x="808" y="5891"/>
                  </a:lnTo>
                  <a:lnTo>
                    <a:pt x="717" y="6265"/>
                  </a:lnTo>
                  <a:lnTo>
                    <a:pt x="635" y="6650"/>
                  </a:lnTo>
                  <a:lnTo>
                    <a:pt x="557" y="7035"/>
                  </a:lnTo>
                  <a:lnTo>
                    <a:pt x="484" y="7441"/>
                  </a:lnTo>
                  <a:lnTo>
                    <a:pt x="416" y="7847"/>
                  </a:lnTo>
                  <a:lnTo>
                    <a:pt x="352" y="8253"/>
                  </a:lnTo>
                  <a:lnTo>
                    <a:pt x="297" y="8681"/>
                  </a:lnTo>
                  <a:lnTo>
                    <a:pt x="243" y="9109"/>
                  </a:lnTo>
                  <a:lnTo>
                    <a:pt x="192" y="9536"/>
                  </a:lnTo>
                  <a:lnTo>
                    <a:pt x="151" y="9975"/>
                  </a:lnTo>
                  <a:lnTo>
                    <a:pt x="110" y="10424"/>
                  </a:lnTo>
                  <a:lnTo>
                    <a:pt x="78" y="10873"/>
                  </a:lnTo>
                  <a:lnTo>
                    <a:pt x="51" y="11322"/>
                  </a:lnTo>
                  <a:lnTo>
                    <a:pt x="33" y="11781"/>
                  </a:lnTo>
                  <a:lnTo>
                    <a:pt x="15" y="12241"/>
                  </a:lnTo>
                  <a:lnTo>
                    <a:pt x="5" y="12712"/>
                  </a:lnTo>
                  <a:lnTo>
                    <a:pt x="1" y="13182"/>
                  </a:lnTo>
                  <a:lnTo>
                    <a:pt x="1" y="13652"/>
                  </a:lnTo>
                  <a:lnTo>
                    <a:pt x="10" y="14123"/>
                  </a:lnTo>
                  <a:lnTo>
                    <a:pt x="19" y="14604"/>
                  </a:lnTo>
                  <a:lnTo>
                    <a:pt x="42" y="15085"/>
                  </a:lnTo>
                  <a:lnTo>
                    <a:pt x="65" y="15555"/>
                  </a:lnTo>
                  <a:lnTo>
                    <a:pt x="97" y="16036"/>
                  </a:lnTo>
                  <a:lnTo>
                    <a:pt x="133" y="16517"/>
                  </a:lnTo>
                  <a:lnTo>
                    <a:pt x="179" y="16999"/>
                  </a:lnTo>
                  <a:lnTo>
                    <a:pt x="229" y="17480"/>
                  </a:lnTo>
                  <a:lnTo>
                    <a:pt x="284" y="17971"/>
                  </a:lnTo>
                  <a:lnTo>
                    <a:pt x="348" y="18442"/>
                  </a:lnTo>
                  <a:lnTo>
                    <a:pt x="416" y="18923"/>
                  </a:lnTo>
                  <a:lnTo>
                    <a:pt x="494" y="19404"/>
                  </a:lnTo>
                  <a:lnTo>
                    <a:pt x="576" y="19885"/>
                  </a:lnTo>
                  <a:lnTo>
                    <a:pt x="644" y="20259"/>
                  </a:lnTo>
                  <a:lnTo>
                    <a:pt x="717" y="20623"/>
                  </a:lnTo>
                  <a:lnTo>
                    <a:pt x="795" y="20976"/>
                  </a:lnTo>
                  <a:lnTo>
                    <a:pt x="877" y="21328"/>
                  </a:lnTo>
                  <a:lnTo>
                    <a:pt x="959" y="21681"/>
                  </a:lnTo>
                  <a:lnTo>
                    <a:pt x="1046" y="22013"/>
                  </a:lnTo>
                  <a:lnTo>
                    <a:pt x="1132" y="22355"/>
                  </a:lnTo>
                  <a:lnTo>
                    <a:pt x="1223" y="22675"/>
                  </a:lnTo>
                  <a:lnTo>
                    <a:pt x="1319" y="22996"/>
                  </a:lnTo>
                  <a:lnTo>
                    <a:pt x="1420" y="23306"/>
                  </a:lnTo>
                  <a:lnTo>
                    <a:pt x="1520" y="23616"/>
                  </a:lnTo>
                  <a:lnTo>
                    <a:pt x="1620" y="23915"/>
                  </a:lnTo>
                  <a:lnTo>
                    <a:pt x="1730" y="24204"/>
                  </a:lnTo>
                  <a:lnTo>
                    <a:pt x="1835" y="24493"/>
                  </a:lnTo>
                  <a:lnTo>
                    <a:pt x="1949" y="24771"/>
                  </a:lnTo>
                  <a:lnTo>
                    <a:pt x="2058" y="25038"/>
                  </a:lnTo>
                  <a:lnTo>
                    <a:pt x="2177" y="25305"/>
                  </a:lnTo>
                  <a:lnTo>
                    <a:pt x="2295" y="25562"/>
                  </a:lnTo>
                  <a:lnTo>
                    <a:pt x="2414" y="25818"/>
                  </a:lnTo>
                  <a:lnTo>
                    <a:pt x="2537" y="26054"/>
                  </a:lnTo>
                  <a:lnTo>
                    <a:pt x="2660" y="26300"/>
                  </a:lnTo>
                  <a:lnTo>
                    <a:pt x="2788" y="26524"/>
                  </a:lnTo>
                  <a:lnTo>
                    <a:pt x="2916" y="26749"/>
                  </a:lnTo>
                  <a:lnTo>
                    <a:pt x="3044" y="26962"/>
                  </a:lnTo>
                  <a:lnTo>
                    <a:pt x="3176" y="27176"/>
                  </a:lnTo>
                  <a:lnTo>
                    <a:pt x="3313" y="27379"/>
                  </a:lnTo>
                  <a:lnTo>
                    <a:pt x="3445" y="27572"/>
                  </a:lnTo>
                  <a:lnTo>
                    <a:pt x="3582" y="27753"/>
                  </a:lnTo>
                  <a:lnTo>
                    <a:pt x="3719" y="27935"/>
                  </a:lnTo>
                  <a:lnTo>
                    <a:pt x="3860" y="28106"/>
                  </a:lnTo>
                  <a:lnTo>
                    <a:pt x="4002" y="28277"/>
                  </a:lnTo>
                  <a:lnTo>
                    <a:pt x="4143" y="28438"/>
                  </a:lnTo>
                  <a:lnTo>
                    <a:pt x="4289" y="28587"/>
                  </a:lnTo>
                  <a:lnTo>
                    <a:pt x="4430" y="28726"/>
                  </a:lnTo>
                  <a:lnTo>
                    <a:pt x="4576" y="28865"/>
                  </a:lnTo>
                  <a:lnTo>
                    <a:pt x="4727" y="28994"/>
                  </a:lnTo>
                  <a:lnTo>
                    <a:pt x="4873" y="29122"/>
                  </a:lnTo>
                  <a:lnTo>
                    <a:pt x="5023" y="29229"/>
                  </a:lnTo>
                  <a:lnTo>
                    <a:pt x="5169" y="29336"/>
                  </a:lnTo>
                  <a:lnTo>
                    <a:pt x="5320" y="29443"/>
                  </a:lnTo>
                  <a:lnTo>
                    <a:pt x="5471" y="29528"/>
                  </a:lnTo>
                  <a:lnTo>
                    <a:pt x="5626" y="29614"/>
                  </a:lnTo>
                  <a:lnTo>
                    <a:pt x="5776" y="29699"/>
                  </a:lnTo>
                  <a:lnTo>
                    <a:pt x="5927" y="29763"/>
                  </a:lnTo>
                  <a:lnTo>
                    <a:pt x="6082" y="29827"/>
                  </a:lnTo>
                  <a:lnTo>
                    <a:pt x="6232" y="29881"/>
                  </a:lnTo>
                  <a:lnTo>
                    <a:pt x="6387" y="29934"/>
                  </a:lnTo>
                  <a:lnTo>
                    <a:pt x="6543" y="29966"/>
                  </a:lnTo>
                  <a:lnTo>
                    <a:pt x="6693" y="29999"/>
                  </a:lnTo>
                  <a:lnTo>
                    <a:pt x="6848" y="30020"/>
                  </a:lnTo>
                  <a:lnTo>
                    <a:pt x="7003" y="30041"/>
                  </a:lnTo>
                  <a:lnTo>
                    <a:pt x="7154" y="30052"/>
                  </a:lnTo>
                  <a:lnTo>
                    <a:pt x="7309" y="30052"/>
                  </a:lnTo>
                  <a:lnTo>
                    <a:pt x="7464" y="30041"/>
                  </a:lnTo>
                  <a:lnTo>
                    <a:pt x="7615" y="30031"/>
                  </a:lnTo>
                  <a:lnTo>
                    <a:pt x="7770" y="30009"/>
                  </a:lnTo>
                  <a:lnTo>
                    <a:pt x="7920" y="29977"/>
                  </a:lnTo>
                  <a:lnTo>
                    <a:pt x="8071" y="29934"/>
                  </a:lnTo>
                  <a:lnTo>
                    <a:pt x="8221" y="29892"/>
                  </a:lnTo>
                  <a:lnTo>
                    <a:pt x="8372" y="29838"/>
                  </a:lnTo>
                  <a:lnTo>
                    <a:pt x="8522" y="29774"/>
                  </a:lnTo>
                  <a:lnTo>
                    <a:pt x="8673" y="29710"/>
                  </a:lnTo>
                  <a:lnTo>
                    <a:pt x="8819" y="29624"/>
                  </a:lnTo>
                  <a:lnTo>
                    <a:pt x="8965" y="29539"/>
                  </a:lnTo>
                  <a:lnTo>
                    <a:pt x="9111" y="29453"/>
                  </a:lnTo>
                  <a:lnTo>
                    <a:pt x="9252" y="29346"/>
                  </a:lnTo>
                  <a:lnTo>
                    <a:pt x="9389" y="29240"/>
                  </a:lnTo>
                  <a:lnTo>
                    <a:pt x="9526" y="29111"/>
                  </a:lnTo>
                  <a:lnTo>
                    <a:pt x="9663" y="28983"/>
                  </a:lnTo>
                  <a:lnTo>
                    <a:pt x="9800" y="28844"/>
                  </a:lnTo>
                  <a:lnTo>
                    <a:pt x="9932" y="28705"/>
                  </a:lnTo>
                  <a:lnTo>
                    <a:pt x="10064" y="28545"/>
                  </a:lnTo>
                  <a:lnTo>
                    <a:pt x="10192" y="28384"/>
                  </a:lnTo>
                  <a:lnTo>
                    <a:pt x="10320" y="28213"/>
                  </a:lnTo>
                  <a:lnTo>
                    <a:pt x="10448" y="28031"/>
                  </a:lnTo>
                  <a:lnTo>
                    <a:pt x="10571" y="27839"/>
                  </a:lnTo>
                  <a:lnTo>
                    <a:pt x="10694" y="27647"/>
                  </a:lnTo>
                  <a:lnTo>
                    <a:pt x="10812" y="27443"/>
                  </a:lnTo>
                  <a:lnTo>
                    <a:pt x="10931" y="27230"/>
                  </a:lnTo>
                  <a:lnTo>
                    <a:pt x="11045" y="27005"/>
                  </a:lnTo>
                  <a:lnTo>
                    <a:pt x="11159" y="26781"/>
                  </a:lnTo>
                  <a:lnTo>
                    <a:pt x="11273" y="26545"/>
                  </a:lnTo>
                  <a:lnTo>
                    <a:pt x="11383" y="26310"/>
                  </a:lnTo>
                  <a:lnTo>
                    <a:pt x="11488" y="26064"/>
                  </a:lnTo>
                  <a:lnTo>
                    <a:pt x="11593" y="25808"/>
                  </a:lnTo>
                  <a:lnTo>
                    <a:pt x="11693" y="25551"/>
                  </a:lnTo>
                  <a:lnTo>
                    <a:pt x="11793" y="25284"/>
                  </a:lnTo>
                  <a:lnTo>
                    <a:pt x="11889" y="25006"/>
                  </a:lnTo>
                  <a:lnTo>
                    <a:pt x="11985" y="24728"/>
                  </a:lnTo>
                  <a:lnTo>
                    <a:pt x="12076" y="24450"/>
                  </a:lnTo>
                  <a:lnTo>
                    <a:pt x="12167" y="24161"/>
                  </a:lnTo>
                  <a:lnTo>
                    <a:pt x="12254" y="23862"/>
                  </a:lnTo>
                  <a:lnTo>
                    <a:pt x="12341" y="23563"/>
                  </a:lnTo>
                  <a:lnTo>
                    <a:pt x="12418" y="23253"/>
                  </a:lnTo>
                  <a:lnTo>
                    <a:pt x="12500" y="22943"/>
                  </a:lnTo>
                  <a:lnTo>
                    <a:pt x="12573" y="22633"/>
                  </a:lnTo>
                  <a:lnTo>
                    <a:pt x="12646" y="22312"/>
                  </a:lnTo>
                  <a:lnTo>
                    <a:pt x="12719" y="21980"/>
                  </a:lnTo>
                  <a:lnTo>
                    <a:pt x="12783" y="21660"/>
                  </a:lnTo>
                  <a:lnTo>
                    <a:pt x="12852" y="21318"/>
                  </a:lnTo>
                  <a:lnTo>
                    <a:pt x="12911" y="20986"/>
                  </a:lnTo>
                  <a:lnTo>
                    <a:pt x="12970" y="20644"/>
                  </a:lnTo>
                  <a:lnTo>
                    <a:pt x="13025" y="20302"/>
                  </a:lnTo>
                  <a:lnTo>
                    <a:pt x="13075" y="19949"/>
                  </a:lnTo>
                  <a:lnTo>
                    <a:pt x="13125" y="19596"/>
                  </a:lnTo>
                  <a:lnTo>
                    <a:pt x="13171" y="19244"/>
                  </a:lnTo>
                  <a:lnTo>
                    <a:pt x="13212" y="18880"/>
                  </a:lnTo>
                  <a:lnTo>
                    <a:pt x="13249" y="18517"/>
                  </a:lnTo>
                  <a:lnTo>
                    <a:pt x="13285" y="18153"/>
                  </a:lnTo>
                  <a:lnTo>
                    <a:pt x="13317" y="17790"/>
                  </a:lnTo>
                  <a:lnTo>
                    <a:pt x="13344" y="17415"/>
                  </a:lnTo>
                  <a:lnTo>
                    <a:pt x="13372" y="17041"/>
                  </a:lnTo>
                  <a:lnTo>
                    <a:pt x="13395" y="16667"/>
                  </a:lnTo>
                  <a:lnTo>
                    <a:pt x="13408" y="16293"/>
                  </a:lnTo>
                  <a:lnTo>
                    <a:pt x="13426" y="15908"/>
                  </a:lnTo>
                  <a:lnTo>
                    <a:pt x="13436" y="15534"/>
                  </a:lnTo>
                  <a:lnTo>
                    <a:pt x="13440" y="15149"/>
                  </a:lnTo>
                  <a:lnTo>
                    <a:pt x="13445" y="14764"/>
                  </a:lnTo>
                  <a:lnTo>
                    <a:pt x="13445" y="14379"/>
                  </a:lnTo>
                  <a:lnTo>
                    <a:pt x="13440" y="13994"/>
                  </a:lnTo>
                  <a:lnTo>
                    <a:pt x="13431" y="13610"/>
                  </a:lnTo>
                  <a:lnTo>
                    <a:pt x="13417" y="13214"/>
                  </a:lnTo>
                  <a:lnTo>
                    <a:pt x="13399" y="12829"/>
                  </a:lnTo>
                  <a:lnTo>
                    <a:pt x="13381" y="12434"/>
                  </a:lnTo>
                  <a:lnTo>
                    <a:pt x="13353" y="12049"/>
                  </a:lnTo>
                  <a:lnTo>
                    <a:pt x="13326" y="11653"/>
                  </a:lnTo>
                  <a:lnTo>
                    <a:pt x="13294" y="11268"/>
                  </a:lnTo>
                  <a:lnTo>
                    <a:pt x="13258" y="10873"/>
                  </a:lnTo>
                  <a:lnTo>
                    <a:pt x="13217" y="10499"/>
                  </a:lnTo>
                  <a:lnTo>
                    <a:pt x="13176" y="10135"/>
                  </a:lnTo>
                  <a:lnTo>
                    <a:pt x="13125" y="9772"/>
                  </a:lnTo>
                  <a:lnTo>
                    <a:pt x="13075" y="9419"/>
                  </a:lnTo>
                  <a:lnTo>
                    <a:pt x="13025" y="9066"/>
                  </a:lnTo>
                  <a:lnTo>
                    <a:pt x="12966" y="8724"/>
                  </a:lnTo>
                  <a:lnTo>
                    <a:pt x="12906" y="8392"/>
                  </a:lnTo>
                  <a:lnTo>
                    <a:pt x="12843" y="8061"/>
                  </a:lnTo>
                  <a:lnTo>
                    <a:pt x="12779" y="7730"/>
                  </a:lnTo>
                  <a:lnTo>
                    <a:pt x="12710" y="7420"/>
                  </a:lnTo>
                  <a:lnTo>
                    <a:pt x="12637" y="7099"/>
                  </a:lnTo>
                  <a:lnTo>
                    <a:pt x="12564" y="6800"/>
                  </a:lnTo>
                  <a:lnTo>
                    <a:pt x="12487" y="6500"/>
                  </a:lnTo>
                  <a:lnTo>
                    <a:pt x="12405" y="6201"/>
                  </a:lnTo>
                  <a:lnTo>
                    <a:pt x="12322" y="5923"/>
                  </a:lnTo>
                  <a:lnTo>
                    <a:pt x="12236" y="5634"/>
                  </a:lnTo>
                  <a:lnTo>
                    <a:pt x="12149" y="5367"/>
                  </a:lnTo>
                  <a:lnTo>
                    <a:pt x="12058" y="5100"/>
                  </a:lnTo>
                  <a:lnTo>
                    <a:pt x="11967" y="4832"/>
                  </a:lnTo>
                  <a:lnTo>
                    <a:pt x="11871" y="4587"/>
                  </a:lnTo>
                  <a:lnTo>
                    <a:pt x="11775" y="4330"/>
                  </a:lnTo>
                  <a:lnTo>
                    <a:pt x="11675" y="4095"/>
                  </a:lnTo>
                  <a:lnTo>
                    <a:pt x="11570" y="3860"/>
                  </a:lnTo>
                  <a:lnTo>
                    <a:pt x="11469" y="3635"/>
                  </a:lnTo>
                  <a:lnTo>
                    <a:pt x="11364" y="3411"/>
                  </a:lnTo>
                  <a:lnTo>
                    <a:pt x="11255" y="3197"/>
                  </a:lnTo>
                  <a:lnTo>
                    <a:pt x="11146" y="2983"/>
                  </a:lnTo>
                  <a:lnTo>
                    <a:pt x="11031" y="2791"/>
                  </a:lnTo>
                  <a:lnTo>
                    <a:pt x="10922" y="2587"/>
                  </a:lnTo>
                  <a:lnTo>
                    <a:pt x="10803" y="2406"/>
                  </a:lnTo>
                  <a:lnTo>
                    <a:pt x="10689" y="2224"/>
                  </a:lnTo>
                  <a:lnTo>
                    <a:pt x="10571" y="2053"/>
                  </a:lnTo>
                  <a:lnTo>
                    <a:pt x="10452" y="1882"/>
                  </a:lnTo>
                  <a:lnTo>
                    <a:pt x="10329" y="1721"/>
                  </a:lnTo>
                  <a:lnTo>
                    <a:pt x="10206" y="1572"/>
                  </a:lnTo>
                  <a:lnTo>
                    <a:pt x="10083" y="1422"/>
                  </a:lnTo>
                  <a:lnTo>
                    <a:pt x="9959" y="1283"/>
                  </a:lnTo>
                  <a:lnTo>
                    <a:pt x="9832" y="1155"/>
                  </a:lnTo>
                  <a:lnTo>
                    <a:pt x="9704" y="1027"/>
                  </a:lnTo>
                  <a:lnTo>
                    <a:pt x="9576" y="909"/>
                  </a:lnTo>
                  <a:lnTo>
                    <a:pt x="9448" y="802"/>
                  </a:lnTo>
                  <a:lnTo>
                    <a:pt x="9316" y="695"/>
                  </a:lnTo>
                  <a:lnTo>
                    <a:pt x="9188" y="599"/>
                  </a:lnTo>
                  <a:lnTo>
                    <a:pt x="9056" y="503"/>
                  </a:lnTo>
                  <a:lnTo>
                    <a:pt x="8924" y="428"/>
                  </a:lnTo>
                  <a:lnTo>
                    <a:pt x="8787" y="353"/>
                  </a:lnTo>
                  <a:lnTo>
                    <a:pt x="8655" y="278"/>
                  </a:lnTo>
                  <a:lnTo>
                    <a:pt x="8522" y="225"/>
                  </a:lnTo>
                  <a:lnTo>
                    <a:pt x="8386" y="171"/>
                  </a:lnTo>
                  <a:lnTo>
                    <a:pt x="8249" y="129"/>
                  </a:lnTo>
                  <a:lnTo>
                    <a:pt x="8112" y="86"/>
                  </a:lnTo>
                  <a:lnTo>
                    <a:pt x="7980" y="54"/>
                  </a:lnTo>
                  <a:lnTo>
                    <a:pt x="7843" y="32"/>
                  </a:lnTo>
                  <a:lnTo>
                    <a:pt x="7706" y="11"/>
                  </a:lnTo>
                  <a:lnTo>
                    <a:pt x="7569" y="0"/>
                  </a:lnTo>
                  <a:close/>
                </a:path>
              </a:pathLst>
            </a:custGeom>
            <a:solidFill>
              <a:srgbClr val="ED7C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61"/>
            <p:cNvSpPr/>
            <p:nvPr/>
          </p:nvSpPr>
          <p:spPr>
            <a:xfrm>
              <a:off x="4795575" y="-4771325"/>
              <a:ext cx="194475" cy="652425"/>
            </a:xfrm>
            <a:custGeom>
              <a:avLst/>
              <a:gdLst/>
              <a:ahLst/>
              <a:cxnLst/>
              <a:rect l="l" t="t" r="r" b="b"/>
              <a:pathLst>
                <a:path w="7779" h="26097" extrusionOk="0">
                  <a:moveTo>
                    <a:pt x="6505" y="1"/>
                  </a:moveTo>
                  <a:lnTo>
                    <a:pt x="5684" y="728"/>
                  </a:lnTo>
                  <a:lnTo>
                    <a:pt x="4868" y="1476"/>
                  </a:lnTo>
                  <a:lnTo>
                    <a:pt x="4056" y="2224"/>
                  </a:lnTo>
                  <a:lnTo>
                    <a:pt x="3244" y="2994"/>
                  </a:lnTo>
                  <a:lnTo>
                    <a:pt x="1624" y="4555"/>
                  </a:lnTo>
                  <a:lnTo>
                    <a:pt x="0" y="6116"/>
                  </a:lnTo>
                  <a:lnTo>
                    <a:pt x="215" y="8992"/>
                  </a:lnTo>
                  <a:lnTo>
                    <a:pt x="415" y="11803"/>
                  </a:lnTo>
                  <a:lnTo>
                    <a:pt x="534" y="13578"/>
                  </a:lnTo>
                  <a:lnTo>
                    <a:pt x="648" y="15353"/>
                  </a:lnTo>
                  <a:lnTo>
                    <a:pt x="757" y="17138"/>
                  </a:lnTo>
                  <a:lnTo>
                    <a:pt x="858" y="18934"/>
                  </a:lnTo>
                  <a:lnTo>
                    <a:pt x="958" y="20719"/>
                  </a:lnTo>
                  <a:lnTo>
                    <a:pt x="1049" y="22515"/>
                  </a:lnTo>
                  <a:lnTo>
                    <a:pt x="1136" y="24301"/>
                  </a:lnTo>
                  <a:lnTo>
                    <a:pt x="1223" y="26097"/>
                  </a:lnTo>
                  <a:lnTo>
                    <a:pt x="2039" y="25819"/>
                  </a:lnTo>
                  <a:lnTo>
                    <a:pt x="2860" y="25552"/>
                  </a:lnTo>
                  <a:lnTo>
                    <a:pt x="3682" y="25284"/>
                  </a:lnTo>
                  <a:lnTo>
                    <a:pt x="4498" y="25039"/>
                  </a:lnTo>
                  <a:lnTo>
                    <a:pt x="5319" y="24793"/>
                  </a:lnTo>
                  <a:lnTo>
                    <a:pt x="6140" y="24557"/>
                  </a:lnTo>
                  <a:lnTo>
                    <a:pt x="6957" y="24322"/>
                  </a:lnTo>
                  <a:lnTo>
                    <a:pt x="7778" y="24108"/>
                  </a:lnTo>
                  <a:lnTo>
                    <a:pt x="7728" y="22590"/>
                  </a:lnTo>
                  <a:lnTo>
                    <a:pt x="7669" y="21083"/>
                  </a:lnTo>
                  <a:lnTo>
                    <a:pt x="7609" y="19576"/>
                  </a:lnTo>
                  <a:lnTo>
                    <a:pt x="7546" y="18068"/>
                  </a:lnTo>
                  <a:lnTo>
                    <a:pt x="7477" y="16561"/>
                  </a:lnTo>
                  <a:lnTo>
                    <a:pt x="7409" y="15053"/>
                  </a:lnTo>
                  <a:lnTo>
                    <a:pt x="7336" y="13546"/>
                  </a:lnTo>
                  <a:lnTo>
                    <a:pt x="7258" y="12039"/>
                  </a:lnTo>
                  <a:lnTo>
                    <a:pt x="7176" y="10531"/>
                  </a:lnTo>
                  <a:lnTo>
                    <a:pt x="7089" y="9024"/>
                  </a:lnTo>
                  <a:lnTo>
                    <a:pt x="7003" y="7516"/>
                  </a:lnTo>
                  <a:lnTo>
                    <a:pt x="6911" y="6009"/>
                  </a:lnTo>
                  <a:lnTo>
                    <a:pt x="6816" y="4512"/>
                  </a:lnTo>
                  <a:lnTo>
                    <a:pt x="6715" y="3005"/>
                  </a:lnTo>
                  <a:lnTo>
                    <a:pt x="6610" y="1508"/>
                  </a:lnTo>
                  <a:lnTo>
                    <a:pt x="6505"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61"/>
            <p:cNvSpPr/>
            <p:nvPr/>
          </p:nvSpPr>
          <p:spPr>
            <a:xfrm>
              <a:off x="4831025" y="-3475075"/>
              <a:ext cx="169400" cy="522550"/>
            </a:xfrm>
            <a:custGeom>
              <a:avLst/>
              <a:gdLst/>
              <a:ahLst/>
              <a:cxnLst/>
              <a:rect l="l" t="t" r="r" b="b"/>
              <a:pathLst>
                <a:path w="6776" h="20902" extrusionOk="0">
                  <a:moveTo>
                    <a:pt x="6775" y="1"/>
                  </a:moveTo>
                  <a:lnTo>
                    <a:pt x="6388" y="193"/>
                  </a:lnTo>
                  <a:lnTo>
                    <a:pt x="6000" y="386"/>
                  </a:lnTo>
                  <a:lnTo>
                    <a:pt x="5607" y="557"/>
                  </a:lnTo>
                  <a:lnTo>
                    <a:pt x="5211" y="728"/>
                  </a:lnTo>
                  <a:lnTo>
                    <a:pt x="4814" y="878"/>
                  </a:lnTo>
                  <a:lnTo>
                    <a:pt x="4412" y="1017"/>
                  </a:lnTo>
                  <a:lnTo>
                    <a:pt x="4011" y="1134"/>
                  </a:lnTo>
                  <a:lnTo>
                    <a:pt x="3609" y="1241"/>
                  </a:lnTo>
                  <a:lnTo>
                    <a:pt x="3203" y="1327"/>
                  </a:lnTo>
                  <a:lnTo>
                    <a:pt x="2802" y="1380"/>
                  </a:lnTo>
                  <a:lnTo>
                    <a:pt x="2396" y="1423"/>
                  </a:lnTo>
                  <a:lnTo>
                    <a:pt x="1994" y="1444"/>
                  </a:lnTo>
                  <a:lnTo>
                    <a:pt x="1794" y="1444"/>
                  </a:lnTo>
                  <a:lnTo>
                    <a:pt x="1593" y="1434"/>
                  </a:lnTo>
                  <a:lnTo>
                    <a:pt x="1392" y="1423"/>
                  </a:lnTo>
                  <a:lnTo>
                    <a:pt x="1192" y="1401"/>
                  </a:lnTo>
                  <a:lnTo>
                    <a:pt x="995" y="1369"/>
                  </a:lnTo>
                  <a:lnTo>
                    <a:pt x="795" y="1337"/>
                  </a:lnTo>
                  <a:lnTo>
                    <a:pt x="599" y="1295"/>
                  </a:lnTo>
                  <a:lnTo>
                    <a:pt x="398" y="1241"/>
                  </a:lnTo>
                  <a:lnTo>
                    <a:pt x="389" y="3614"/>
                  </a:lnTo>
                  <a:lnTo>
                    <a:pt x="366" y="5988"/>
                  </a:lnTo>
                  <a:lnTo>
                    <a:pt x="334" y="8361"/>
                  </a:lnTo>
                  <a:lnTo>
                    <a:pt x="316" y="9537"/>
                  </a:lnTo>
                  <a:lnTo>
                    <a:pt x="293" y="10724"/>
                  </a:lnTo>
                  <a:lnTo>
                    <a:pt x="266" y="11911"/>
                  </a:lnTo>
                  <a:lnTo>
                    <a:pt x="238" y="13086"/>
                  </a:lnTo>
                  <a:lnTo>
                    <a:pt x="206" y="14273"/>
                  </a:lnTo>
                  <a:lnTo>
                    <a:pt x="170" y="15449"/>
                  </a:lnTo>
                  <a:lnTo>
                    <a:pt x="133" y="16636"/>
                  </a:lnTo>
                  <a:lnTo>
                    <a:pt x="92" y="17812"/>
                  </a:lnTo>
                  <a:lnTo>
                    <a:pt x="51" y="18999"/>
                  </a:lnTo>
                  <a:lnTo>
                    <a:pt x="1" y="20174"/>
                  </a:lnTo>
                  <a:lnTo>
                    <a:pt x="174" y="20068"/>
                  </a:lnTo>
                  <a:lnTo>
                    <a:pt x="352" y="19982"/>
                  </a:lnTo>
                  <a:lnTo>
                    <a:pt x="530" y="19907"/>
                  </a:lnTo>
                  <a:lnTo>
                    <a:pt x="708" y="19854"/>
                  </a:lnTo>
                  <a:lnTo>
                    <a:pt x="886" y="19811"/>
                  </a:lnTo>
                  <a:lnTo>
                    <a:pt x="1068" y="19779"/>
                  </a:lnTo>
                  <a:lnTo>
                    <a:pt x="1251" y="19768"/>
                  </a:lnTo>
                  <a:lnTo>
                    <a:pt x="1438" y="19779"/>
                  </a:lnTo>
                  <a:lnTo>
                    <a:pt x="1625" y="19800"/>
                  </a:lnTo>
                  <a:lnTo>
                    <a:pt x="1812" y="19843"/>
                  </a:lnTo>
                  <a:lnTo>
                    <a:pt x="1999" y="19897"/>
                  </a:lnTo>
                  <a:lnTo>
                    <a:pt x="2191" y="19971"/>
                  </a:lnTo>
                  <a:lnTo>
                    <a:pt x="2378" y="20057"/>
                  </a:lnTo>
                  <a:lnTo>
                    <a:pt x="2569" y="20164"/>
                  </a:lnTo>
                  <a:lnTo>
                    <a:pt x="2761" y="20292"/>
                  </a:lnTo>
                  <a:lnTo>
                    <a:pt x="2957" y="20442"/>
                  </a:lnTo>
                  <a:lnTo>
                    <a:pt x="2998" y="20485"/>
                  </a:lnTo>
                  <a:lnTo>
                    <a:pt x="3039" y="20527"/>
                  </a:lnTo>
                  <a:lnTo>
                    <a:pt x="3076" y="20581"/>
                  </a:lnTo>
                  <a:lnTo>
                    <a:pt x="3112" y="20634"/>
                  </a:lnTo>
                  <a:lnTo>
                    <a:pt x="3176" y="20762"/>
                  </a:lnTo>
                  <a:lnTo>
                    <a:pt x="3235" y="20901"/>
                  </a:lnTo>
                  <a:lnTo>
                    <a:pt x="3436" y="20784"/>
                  </a:lnTo>
                  <a:lnTo>
                    <a:pt x="3641" y="20677"/>
                  </a:lnTo>
                  <a:lnTo>
                    <a:pt x="3842" y="20591"/>
                  </a:lnTo>
                  <a:lnTo>
                    <a:pt x="4043" y="20517"/>
                  </a:lnTo>
                  <a:lnTo>
                    <a:pt x="4248" y="20463"/>
                  </a:lnTo>
                  <a:lnTo>
                    <a:pt x="4449" y="20420"/>
                  </a:lnTo>
                  <a:lnTo>
                    <a:pt x="4654" y="20399"/>
                  </a:lnTo>
                  <a:lnTo>
                    <a:pt x="4855" y="20388"/>
                  </a:lnTo>
                  <a:lnTo>
                    <a:pt x="5060" y="20399"/>
                  </a:lnTo>
                  <a:lnTo>
                    <a:pt x="5261" y="20420"/>
                  </a:lnTo>
                  <a:lnTo>
                    <a:pt x="5461" y="20452"/>
                  </a:lnTo>
                  <a:lnTo>
                    <a:pt x="5662" y="20506"/>
                  </a:lnTo>
                  <a:lnTo>
                    <a:pt x="5858" y="20581"/>
                  </a:lnTo>
                  <a:lnTo>
                    <a:pt x="6059" y="20666"/>
                  </a:lnTo>
                  <a:lnTo>
                    <a:pt x="6255" y="20762"/>
                  </a:lnTo>
                  <a:lnTo>
                    <a:pt x="6451" y="20880"/>
                  </a:lnTo>
                  <a:lnTo>
                    <a:pt x="6520" y="18261"/>
                  </a:lnTo>
                  <a:lnTo>
                    <a:pt x="6584" y="15652"/>
                  </a:lnTo>
                  <a:lnTo>
                    <a:pt x="6634" y="13044"/>
                  </a:lnTo>
                  <a:lnTo>
                    <a:pt x="6680" y="10424"/>
                  </a:lnTo>
                  <a:lnTo>
                    <a:pt x="6716" y="7816"/>
                  </a:lnTo>
                  <a:lnTo>
                    <a:pt x="6743" y="5207"/>
                  </a:lnTo>
                  <a:lnTo>
                    <a:pt x="6766" y="2610"/>
                  </a:lnTo>
                  <a:lnTo>
                    <a:pt x="6775" y="1"/>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61"/>
            <p:cNvSpPr/>
            <p:nvPr/>
          </p:nvSpPr>
          <p:spPr>
            <a:xfrm>
              <a:off x="4828750" y="-4128000"/>
              <a:ext cx="171675" cy="619025"/>
            </a:xfrm>
            <a:custGeom>
              <a:avLst/>
              <a:gdLst/>
              <a:ahLst/>
              <a:cxnLst/>
              <a:rect l="l" t="t" r="r" b="b"/>
              <a:pathLst>
                <a:path w="6867" h="24761" extrusionOk="0">
                  <a:moveTo>
                    <a:pt x="6506" y="0"/>
                  </a:moveTo>
                  <a:lnTo>
                    <a:pt x="5694" y="364"/>
                  </a:lnTo>
                  <a:lnTo>
                    <a:pt x="4882" y="727"/>
                  </a:lnTo>
                  <a:lnTo>
                    <a:pt x="4070" y="1080"/>
                  </a:lnTo>
                  <a:lnTo>
                    <a:pt x="3258" y="1422"/>
                  </a:lnTo>
                  <a:lnTo>
                    <a:pt x="2441" y="1754"/>
                  </a:lnTo>
                  <a:lnTo>
                    <a:pt x="1629" y="2085"/>
                  </a:lnTo>
                  <a:lnTo>
                    <a:pt x="817" y="2406"/>
                  </a:lnTo>
                  <a:lnTo>
                    <a:pt x="1" y="2716"/>
                  </a:lnTo>
                  <a:lnTo>
                    <a:pt x="60" y="4084"/>
                  </a:lnTo>
                  <a:lnTo>
                    <a:pt x="110" y="5463"/>
                  </a:lnTo>
                  <a:lnTo>
                    <a:pt x="160" y="6832"/>
                  </a:lnTo>
                  <a:lnTo>
                    <a:pt x="206" y="8200"/>
                  </a:lnTo>
                  <a:lnTo>
                    <a:pt x="252" y="9569"/>
                  </a:lnTo>
                  <a:lnTo>
                    <a:pt x="293" y="10948"/>
                  </a:lnTo>
                  <a:lnTo>
                    <a:pt x="329" y="12316"/>
                  </a:lnTo>
                  <a:lnTo>
                    <a:pt x="361" y="13695"/>
                  </a:lnTo>
                  <a:lnTo>
                    <a:pt x="393" y="15064"/>
                  </a:lnTo>
                  <a:lnTo>
                    <a:pt x="420" y="16443"/>
                  </a:lnTo>
                  <a:lnTo>
                    <a:pt x="443" y="17811"/>
                  </a:lnTo>
                  <a:lnTo>
                    <a:pt x="461" y="19190"/>
                  </a:lnTo>
                  <a:lnTo>
                    <a:pt x="475" y="20559"/>
                  </a:lnTo>
                  <a:lnTo>
                    <a:pt x="489" y="21938"/>
                  </a:lnTo>
                  <a:lnTo>
                    <a:pt x="493" y="23306"/>
                  </a:lnTo>
                  <a:lnTo>
                    <a:pt x="498" y="24685"/>
                  </a:lnTo>
                  <a:lnTo>
                    <a:pt x="1301" y="24728"/>
                  </a:lnTo>
                  <a:lnTo>
                    <a:pt x="2099" y="24750"/>
                  </a:lnTo>
                  <a:lnTo>
                    <a:pt x="2491" y="24760"/>
                  </a:lnTo>
                  <a:lnTo>
                    <a:pt x="3285" y="24760"/>
                  </a:lnTo>
                  <a:lnTo>
                    <a:pt x="3678" y="24739"/>
                  </a:lnTo>
                  <a:lnTo>
                    <a:pt x="4074" y="24707"/>
                  </a:lnTo>
                  <a:lnTo>
                    <a:pt x="4471" y="24664"/>
                  </a:lnTo>
                  <a:lnTo>
                    <a:pt x="4868" y="24611"/>
                  </a:lnTo>
                  <a:lnTo>
                    <a:pt x="5265" y="24536"/>
                  </a:lnTo>
                  <a:lnTo>
                    <a:pt x="5662" y="24440"/>
                  </a:lnTo>
                  <a:lnTo>
                    <a:pt x="6063" y="24322"/>
                  </a:lnTo>
                  <a:lnTo>
                    <a:pt x="6465" y="24194"/>
                  </a:lnTo>
                  <a:lnTo>
                    <a:pt x="6866" y="24033"/>
                  </a:lnTo>
                  <a:lnTo>
                    <a:pt x="6866" y="22526"/>
                  </a:lnTo>
                  <a:lnTo>
                    <a:pt x="6866" y="21018"/>
                  </a:lnTo>
                  <a:lnTo>
                    <a:pt x="6857" y="19511"/>
                  </a:lnTo>
                  <a:lnTo>
                    <a:pt x="6848" y="18004"/>
                  </a:lnTo>
                  <a:lnTo>
                    <a:pt x="6839" y="16507"/>
                  </a:lnTo>
                  <a:lnTo>
                    <a:pt x="6825" y="15000"/>
                  </a:lnTo>
                  <a:lnTo>
                    <a:pt x="6807" y="13503"/>
                  </a:lnTo>
                  <a:lnTo>
                    <a:pt x="6784" y="11995"/>
                  </a:lnTo>
                  <a:lnTo>
                    <a:pt x="6761" y="10499"/>
                  </a:lnTo>
                  <a:lnTo>
                    <a:pt x="6734" y="8991"/>
                  </a:lnTo>
                  <a:lnTo>
                    <a:pt x="6702" y="7495"/>
                  </a:lnTo>
                  <a:lnTo>
                    <a:pt x="6670" y="5998"/>
                  </a:lnTo>
                  <a:lnTo>
                    <a:pt x="6634" y="4491"/>
                  </a:lnTo>
                  <a:lnTo>
                    <a:pt x="6593" y="2994"/>
                  </a:lnTo>
                  <a:lnTo>
                    <a:pt x="6552" y="1497"/>
                  </a:lnTo>
                  <a:lnTo>
                    <a:pt x="6506" y="0"/>
                  </a:lnTo>
                  <a:close/>
                </a:path>
              </a:pathLst>
            </a:custGeom>
            <a:solidFill>
              <a:srgbClr val="36AE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07" name="Google Shape;2007;p61"/>
          <p:cNvSpPr/>
          <p:nvPr/>
        </p:nvSpPr>
        <p:spPr>
          <a:xfrm rot="10800000">
            <a:off x="8059335" y="746079"/>
            <a:ext cx="139743" cy="117257"/>
          </a:xfrm>
          <a:custGeom>
            <a:avLst/>
            <a:gdLst/>
            <a:ahLst/>
            <a:cxnLst/>
            <a:rect l="l" t="t" r="r" b="b"/>
            <a:pathLst>
              <a:path w="46815" h="12808" extrusionOk="0">
                <a:moveTo>
                  <a:pt x="3585" y="0"/>
                </a:moveTo>
                <a:lnTo>
                  <a:pt x="3264" y="8"/>
                </a:lnTo>
                <a:lnTo>
                  <a:pt x="2943" y="23"/>
                </a:lnTo>
                <a:lnTo>
                  <a:pt x="2622" y="54"/>
                </a:lnTo>
                <a:lnTo>
                  <a:pt x="2301" y="85"/>
                </a:lnTo>
                <a:lnTo>
                  <a:pt x="2007" y="116"/>
                </a:lnTo>
                <a:lnTo>
                  <a:pt x="1739" y="162"/>
                </a:lnTo>
                <a:lnTo>
                  <a:pt x="1445" y="209"/>
                </a:lnTo>
                <a:lnTo>
                  <a:pt x="1204" y="263"/>
                </a:lnTo>
                <a:lnTo>
                  <a:pt x="964" y="325"/>
                </a:lnTo>
                <a:lnTo>
                  <a:pt x="750" y="394"/>
                </a:lnTo>
                <a:lnTo>
                  <a:pt x="562" y="464"/>
                </a:lnTo>
                <a:lnTo>
                  <a:pt x="402" y="548"/>
                </a:lnTo>
                <a:lnTo>
                  <a:pt x="268" y="626"/>
                </a:lnTo>
                <a:lnTo>
                  <a:pt x="161" y="718"/>
                </a:lnTo>
                <a:lnTo>
                  <a:pt x="81" y="811"/>
                </a:lnTo>
                <a:lnTo>
                  <a:pt x="27" y="904"/>
                </a:lnTo>
                <a:lnTo>
                  <a:pt x="1" y="1004"/>
                </a:lnTo>
                <a:lnTo>
                  <a:pt x="27" y="1112"/>
                </a:lnTo>
                <a:lnTo>
                  <a:pt x="108" y="1220"/>
                </a:lnTo>
                <a:lnTo>
                  <a:pt x="215" y="1336"/>
                </a:lnTo>
                <a:lnTo>
                  <a:pt x="455" y="1567"/>
                </a:lnTo>
                <a:lnTo>
                  <a:pt x="750" y="1807"/>
                </a:lnTo>
                <a:lnTo>
                  <a:pt x="1365" y="2270"/>
                </a:lnTo>
                <a:lnTo>
                  <a:pt x="2034" y="2741"/>
                </a:lnTo>
                <a:lnTo>
                  <a:pt x="2783" y="3204"/>
                </a:lnTo>
                <a:lnTo>
                  <a:pt x="3585" y="3667"/>
                </a:lnTo>
                <a:lnTo>
                  <a:pt x="4441" y="4123"/>
                </a:lnTo>
                <a:lnTo>
                  <a:pt x="5351" y="4578"/>
                </a:lnTo>
                <a:lnTo>
                  <a:pt x="6314" y="5026"/>
                </a:lnTo>
                <a:lnTo>
                  <a:pt x="7330" y="5474"/>
                </a:lnTo>
                <a:lnTo>
                  <a:pt x="8400" y="5914"/>
                </a:lnTo>
                <a:lnTo>
                  <a:pt x="9524" y="6346"/>
                </a:lnTo>
                <a:lnTo>
                  <a:pt x="10701" y="6771"/>
                </a:lnTo>
                <a:lnTo>
                  <a:pt x="11905" y="7188"/>
                </a:lnTo>
                <a:lnTo>
                  <a:pt x="13162" y="7597"/>
                </a:lnTo>
                <a:lnTo>
                  <a:pt x="14446" y="7990"/>
                </a:lnTo>
                <a:lnTo>
                  <a:pt x="15784" y="8384"/>
                </a:lnTo>
                <a:lnTo>
                  <a:pt x="17121" y="8762"/>
                </a:lnTo>
                <a:lnTo>
                  <a:pt x="18539" y="9133"/>
                </a:lnTo>
                <a:lnTo>
                  <a:pt x="19957" y="9488"/>
                </a:lnTo>
                <a:lnTo>
                  <a:pt x="21401" y="9828"/>
                </a:lnTo>
                <a:lnTo>
                  <a:pt x="22899" y="10160"/>
                </a:lnTo>
                <a:lnTo>
                  <a:pt x="24397" y="10476"/>
                </a:lnTo>
                <a:lnTo>
                  <a:pt x="25949" y="10777"/>
                </a:lnTo>
                <a:lnTo>
                  <a:pt x="27500" y="11071"/>
                </a:lnTo>
                <a:lnTo>
                  <a:pt x="29052" y="11341"/>
                </a:lnTo>
                <a:lnTo>
                  <a:pt x="30657" y="11596"/>
                </a:lnTo>
                <a:lnTo>
                  <a:pt x="32262" y="11835"/>
                </a:lnTo>
                <a:lnTo>
                  <a:pt x="33867" y="12059"/>
                </a:lnTo>
                <a:lnTo>
                  <a:pt x="35499" y="12260"/>
                </a:lnTo>
                <a:lnTo>
                  <a:pt x="36301" y="12352"/>
                </a:lnTo>
                <a:lnTo>
                  <a:pt x="37130" y="12445"/>
                </a:lnTo>
                <a:lnTo>
                  <a:pt x="37933" y="12530"/>
                </a:lnTo>
                <a:lnTo>
                  <a:pt x="38762" y="12607"/>
                </a:lnTo>
                <a:lnTo>
                  <a:pt x="39592" y="12684"/>
                </a:lnTo>
                <a:lnTo>
                  <a:pt x="40394" y="12754"/>
                </a:lnTo>
                <a:lnTo>
                  <a:pt x="40902" y="12784"/>
                </a:lnTo>
                <a:lnTo>
                  <a:pt x="41411" y="12808"/>
                </a:lnTo>
                <a:lnTo>
                  <a:pt x="41892" y="12808"/>
                </a:lnTo>
                <a:lnTo>
                  <a:pt x="42347" y="12800"/>
                </a:lnTo>
                <a:lnTo>
                  <a:pt x="42802" y="12777"/>
                </a:lnTo>
                <a:lnTo>
                  <a:pt x="43230" y="12738"/>
                </a:lnTo>
                <a:lnTo>
                  <a:pt x="43658" y="12692"/>
                </a:lnTo>
                <a:lnTo>
                  <a:pt x="44059" y="12630"/>
                </a:lnTo>
                <a:lnTo>
                  <a:pt x="44433" y="12568"/>
                </a:lnTo>
                <a:lnTo>
                  <a:pt x="44781" y="12491"/>
                </a:lnTo>
                <a:lnTo>
                  <a:pt x="45102" y="12398"/>
                </a:lnTo>
                <a:lnTo>
                  <a:pt x="45423" y="12306"/>
                </a:lnTo>
                <a:lnTo>
                  <a:pt x="45691" y="12205"/>
                </a:lnTo>
                <a:lnTo>
                  <a:pt x="45931" y="12105"/>
                </a:lnTo>
                <a:lnTo>
                  <a:pt x="46172" y="11989"/>
                </a:lnTo>
                <a:lnTo>
                  <a:pt x="46359" y="11874"/>
                </a:lnTo>
                <a:lnTo>
                  <a:pt x="46520" y="11758"/>
                </a:lnTo>
                <a:lnTo>
                  <a:pt x="46654" y="11634"/>
                </a:lnTo>
                <a:lnTo>
                  <a:pt x="46734" y="11511"/>
                </a:lnTo>
                <a:lnTo>
                  <a:pt x="46814" y="11379"/>
                </a:lnTo>
                <a:lnTo>
                  <a:pt x="46814" y="11256"/>
                </a:lnTo>
                <a:lnTo>
                  <a:pt x="46814" y="11132"/>
                </a:lnTo>
                <a:lnTo>
                  <a:pt x="46761" y="11009"/>
                </a:lnTo>
                <a:lnTo>
                  <a:pt x="46654" y="10885"/>
                </a:lnTo>
                <a:lnTo>
                  <a:pt x="46520" y="10762"/>
                </a:lnTo>
                <a:lnTo>
                  <a:pt x="46359" y="10646"/>
                </a:lnTo>
                <a:lnTo>
                  <a:pt x="46145" y="10530"/>
                </a:lnTo>
                <a:lnTo>
                  <a:pt x="45878" y="10430"/>
                </a:lnTo>
                <a:lnTo>
                  <a:pt x="45557" y="10322"/>
                </a:lnTo>
                <a:lnTo>
                  <a:pt x="45182" y="10229"/>
                </a:lnTo>
                <a:lnTo>
                  <a:pt x="44781" y="10144"/>
                </a:lnTo>
                <a:lnTo>
                  <a:pt x="44326" y="10067"/>
                </a:lnTo>
                <a:lnTo>
                  <a:pt x="41491" y="9635"/>
                </a:lnTo>
                <a:lnTo>
                  <a:pt x="38682" y="9210"/>
                </a:lnTo>
                <a:lnTo>
                  <a:pt x="35900" y="8786"/>
                </a:lnTo>
                <a:lnTo>
                  <a:pt x="34536" y="8569"/>
                </a:lnTo>
                <a:lnTo>
                  <a:pt x="33171" y="8346"/>
                </a:lnTo>
                <a:lnTo>
                  <a:pt x="31807" y="8114"/>
                </a:lnTo>
                <a:lnTo>
                  <a:pt x="30470" y="7882"/>
                </a:lnTo>
                <a:lnTo>
                  <a:pt x="29159" y="7635"/>
                </a:lnTo>
                <a:lnTo>
                  <a:pt x="27848" y="7381"/>
                </a:lnTo>
                <a:lnTo>
                  <a:pt x="26564" y="7118"/>
                </a:lnTo>
                <a:lnTo>
                  <a:pt x="25280" y="6840"/>
                </a:lnTo>
                <a:lnTo>
                  <a:pt x="24049" y="6555"/>
                </a:lnTo>
                <a:lnTo>
                  <a:pt x="22819" y="6253"/>
                </a:lnTo>
                <a:lnTo>
                  <a:pt x="21615" y="5929"/>
                </a:lnTo>
                <a:lnTo>
                  <a:pt x="20465" y="5605"/>
                </a:lnTo>
                <a:lnTo>
                  <a:pt x="19341" y="5273"/>
                </a:lnTo>
                <a:lnTo>
                  <a:pt x="18271" y="4933"/>
                </a:lnTo>
                <a:lnTo>
                  <a:pt x="17228" y="4594"/>
                </a:lnTo>
                <a:lnTo>
                  <a:pt x="16238" y="4239"/>
                </a:lnTo>
                <a:lnTo>
                  <a:pt x="15248" y="3883"/>
                </a:lnTo>
                <a:lnTo>
                  <a:pt x="14312" y="3528"/>
                </a:lnTo>
                <a:lnTo>
                  <a:pt x="13376" y="3158"/>
                </a:lnTo>
                <a:lnTo>
                  <a:pt x="12440" y="2787"/>
                </a:lnTo>
                <a:lnTo>
                  <a:pt x="11557" y="2417"/>
                </a:lnTo>
                <a:lnTo>
                  <a:pt x="10647" y="2038"/>
                </a:lnTo>
                <a:lnTo>
                  <a:pt x="8882" y="1274"/>
                </a:lnTo>
                <a:lnTo>
                  <a:pt x="7116" y="494"/>
                </a:lnTo>
                <a:lnTo>
                  <a:pt x="6902" y="409"/>
                </a:lnTo>
                <a:lnTo>
                  <a:pt x="6662" y="325"/>
                </a:lnTo>
                <a:lnTo>
                  <a:pt x="6394" y="255"/>
                </a:lnTo>
                <a:lnTo>
                  <a:pt x="6127" y="193"/>
                </a:lnTo>
                <a:lnTo>
                  <a:pt x="5832" y="147"/>
                </a:lnTo>
                <a:lnTo>
                  <a:pt x="5538" y="101"/>
                </a:lnTo>
                <a:lnTo>
                  <a:pt x="5217" y="62"/>
                </a:lnTo>
                <a:lnTo>
                  <a:pt x="4896" y="39"/>
                </a:lnTo>
                <a:lnTo>
                  <a:pt x="4575" y="16"/>
                </a:lnTo>
                <a:lnTo>
                  <a:pt x="4254"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61"/>
          <p:cNvSpPr/>
          <p:nvPr/>
        </p:nvSpPr>
        <p:spPr>
          <a:xfrm rot="10800000">
            <a:off x="7876119" y="693069"/>
            <a:ext cx="118021" cy="39513"/>
          </a:xfrm>
          <a:custGeom>
            <a:avLst/>
            <a:gdLst/>
            <a:ahLst/>
            <a:cxnLst/>
            <a:rect l="l" t="t" r="r" b="b"/>
            <a:pathLst>
              <a:path w="39538" h="4316" extrusionOk="0">
                <a:moveTo>
                  <a:pt x="3505" y="0"/>
                </a:moveTo>
                <a:lnTo>
                  <a:pt x="3104" y="8"/>
                </a:lnTo>
                <a:lnTo>
                  <a:pt x="2729" y="23"/>
                </a:lnTo>
                <a:lnTo>
                  <a:pt x="2381" y="54"/>
                </a:lnTo>
                <a:lnTo>
                  <a:pt x="2034" y="93"/>
                </a:lnTo>
                <a:lnTo>
                  <a:pt x="1739" y="139"/>
                </a:lnTo>
                <a:lnTo>
                  <a:pt x="1445" y="193"/>
                </a:lnTo>
                <a:lnTo>
                  <a:pt x="1204" y="255"/>
                </a:lnTo>
                <a:lnTo>
                  <a:pt x="963" y="332"/>
                </a:lnTo>
                <a:lnTo>
                  <a:pt x="749" y="409"/>
                </a:lnTo>
                <a:lnTo>
                  <a:pt x="562" y="494"/>
                </a:lnTo>
                <a:lnTo>
                  <a:pt x="402" y="579"/>
                </a:lnTo>
                <a:lnTo>
                  <a:pt x="268" y="679"/>
                </a:lnTo>
                <a:lnTo>
                  <a:pt x="161" y="772"/>
                </a:lnTo>
                <a:lnTo>
                  <a:pt x="81" y="872"/>
                </a:lnTo>
                <a:lnTo>
                  <a:pt x="27" y="973"/>
                </a:lnTo>
                <a:lnTo>
                  <a:pt x="0" y="1081"/>
                </a:lnTo>
                <a:lnTo>
                  <a:pt x="0" y="1181"/>
                </a:lnTo>
                <a:lnTo>
                  <a:pt x="27" y="1289"/>
                </a:lnTo>
                <a:lnTo>
                  <a:pt x="81" y="1397"/>
                </a:lnTo>
                <a:lnTo>
                  <a:pt x="161" y="1498"/>
                </a:lnTo>
                <a:lnTo>
                  <a:pt x="268" y="1598"/>
                </a:lnTo>
                <a:lnTo>
                  <a:pt x="402" y="1691"/>
                </a:lnTo>
                <a:lnTo>
                  <a:pt x="562" y="1783"/>
                </a:lnTo>
                <a:lnTo>
                  <a:pt x="749" y="1876"/>
                </a:lnTo>
                <a:lnTo>
                  <a:pt x="963" y="1961"/>
                </a:lnTo>
                <a:lnTo>
                  <a:pt x="1204" y="2038"/>
                </a:lnTo>
                <a:lnTo>
                  <a:pt x="1472" y="2108"/>
                </a:lnTo>
                <a:lnTo>
                  <a:pt x="1766" y="2177"/>
                </a:lnTo>
                <a:lnTo>
                  <a:pt x="2114" y="2231"/>
                </a:lnTo>
                <a:lnTo>
                  <a:pt x="2462" y="2277"/>
                </a:lnTo>
                <a:lnTo>
                  <a:pt x="2863" y="2316"/>
                </a:lnTo>
                <a:lnTo>
                  <a:pt x="6742" y="2625"/>
                </a:lnTo>
                <a:lnTo>
                  <a:pt x="10701" y="2926"/>
                </a:lnTo>
                <a:lnTo>
                  <a:pt x="14687" y="3219"/>
                </a:lnTo>
                <a:lnTo>
                  <a:pt x="16720" y="3358"/>
                </a:lnTo>
                <a:lnTo>
                  <a:pt x="18726" y="3490"/>
                </a:lnTo>
                <a:lnTo>
                  <a:pt x="20732" y="3621"/>
                </a:lnTo>
                <a:lnTo>
                  <a:pt x="22765" y="3744"/>
                </a:lnTo>
                <a:lnTo>
                  <a:pt x="24798" y="3860"/>
                </a:lnTo>
                <a:lnTo>
                  <a:pt x="26805" y="3968"/>
                </a:lnTo>
                <a:lnTo>
                  <a:pt x="28838" y="4061"/>
                </a:lnTo>
                <a:lnTo>
                  <a:pt x="30844" y="4153"/>
                </a:lnTo>
                <a:lnTo>
                  <a:pt x="32850" y="4238"/>
                </a:lnTo>
                <a:lnTo>
                  <a:pt x="34830" y="4308"/>
                </a:lnTo>
                <a:lnTo>
                  <a:pt x="35338" y="4316"/>
                </a:lnTo>
                <a:lnTo>
                  <a:pt x="35820" y="4308"/>
                </a:lnTo>
                <a:lnTo>
                  <a:pt x="36274" y="4285"/>
                </a:lnTo>
                <a:lnTo>
                  <a:pt x="36702" y="4254"/>
                </a:lnTo>
                <a:lnTo>
                  <a:pt x="37104" y="4207"/>
                </a:lnTo>
                <a:lnTo>
                  <a:pt x="37478" y="4153"/>
                </a:lnTo>
                <a:lnTo>
                  <a:pt x="37799" y="4084"/>
                </a:lnTo>
                <a:lnTo>
                  <a:pt x="38120" y="4007"/>
                </a:lnTo>
                <a:lnTo>
                  <a:pt x="38388" y="3922"/>
                </a:lnTo>
                <a:lnTo>
                  <a:pt x="38628" y="3829"/>
                </a:lnTo>
                <a:lnTo>
                  <a:pt x="38869" y="3729"/>
                </a:lnTo>
                <a:lnTo>
                  <a:pt x="39056" y="3621"/>
                </a:lnTo>
                <a:lnTo>
                  <a:pt x="39217" y="3505"/>
                </a:lnTo>
                <a:lnTo>
                  <a:pt x="39351" y="3389"/>
                </a:lnTo>
                <a:lnTo>
                  <a:pt x="39431" y="3273"/>
                </a:lnTo>
                <a:lnTo>
                  <a:pt x="39511" y="3150"/>
                </a:lnTo>
                <a:lnTo>
                  <a:pt x="39538" y="3026"/>
                </a:lnTo>
                <a:lnTo>
                  <a:pt x="39538" y="2895"/>
                </a:lnTo>
                <a:lnTo>
                  <a:pt x="39511" y="2772"/>
                </a:lnTo>
                <a:lnTo>
                  <a:pt x="39458" y="2648"/>
                </a:lnTo>
                <a:lnTo>
                  <a:pt x="39351" y="2525"/>
                </a:lnTo>
                <a:lnTo>
                  <a:pt x="39244" y="2401"/>
                </a:lnTo>
                <a:lnTo>
                  <a:pt x="39083" y="2285"/>
                </a:lnTo>
                <a:lnTo>
                  <a:pt x="38896" y="2177"/>
                </a:lnTo>
                <a:lnTo>
                  <a:pt x="38655" y="2069"/>
                </a:lnTo>
                <a:lnTo>
                  <a:pt x="38414" y="1969"/>
                </a:lnTo>
                <a:lnTo>
                  <a:pt x="38120" y="1876"/>
                </a:lnTo>
                <a:lnTo>
                  <a:pt x="37799" y="1791"/>
                </a:lnTo>
                <a:lnTo>
                  <a:pt x="37425" y="1714"/>
                </a:lnTo>
                <a:lnTo>
                  <a:pt x="37023" y="1644"/>
                </a:lnTo>
                <a:lnTo>
                  <a:pt x="36595" y="1590"/>
                </a:lnTo>
                <a:lnTo>
                  <a:pt x="36141" y="1544"/>
                </a:lnTo>
                <a:lnTo>
                  <a:pt x="34214" y="1397"/>
                </a:lnTo>
                <a:lnTo>
                  <a:pt x="32235" y="1258"/>
                </a:lnTo>
                <a:lnTo>
                  <a:pt x="30255" y="1127"/>
                </a:lnTo>
                <a:lnTo>
                  <a:pt x="28276" y="1011"/>
                </a:lnTo>
                <a:lnTo>
                  <a:pt x="26243" y="896"/>
                </a:lnTo>
                <a:lnTo>
                  <a:pt x="24237" y="788"/>
                </a:lnTo>
                <a:lnTo>
                  <a:pt x="22203" y="687"/>
                </a:lnTo>
                <a:lnTo>
                  <a:pt x="20144" y="595"/>
                </a:lnTo>
                <a:lnTo>
                  <a:pt x="18111" y="510"/>
                </a:lnTo>
                <a:lnTo>
                  <a:pt x="16051" y="425"/>
                </a:lnTo>
                <a:lnTo>
                  <a:pt x="11985" y="278"/>
                </a:lnTo>
                <a:lnTo>
                  <a:pt x="7919" y="139"/>
                </a:lnTo>
                <a:lnTo>
                  <a:pt x="3933" y="8"/>
                </a:lnTo>
                <a:lnTo>
                  <a:pt x="350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639;p34">
            <a:extLst>
              <a:ext uri="{FF2B5EF4-FFF2-40B4-BE49-F238E27FC236}">
                <a16:creationId xmlns:a16="http://schemas.microsoft.com/office/drawing/2014/main" id="{E9F2CC57-032C-4ECF-A2E3-3EA14CD7C2D2}"/>
              </a:ext>
            </a:extLst>
          </p:cNvPr>
          <p:cNvSpPr txBox="1">
            <a:spLocks noGrp="1"/>
          </p:cNvSpPr>
          <p:nvPr/>
        </p:nvSpPr>
        <p:spPr>
          <a:xfrm>
            <a:off x="3979983" y="2575380"/>
            <a:ext cx="4924112" cy="210406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lt1"/>
              </a:buClr>
              <a:buSzPts val="1400"/>
              <a:buFont typeface="Didact Gothic"/>
              <a:buChar char="●"/>
              <a:defRPr sz="1400" b="0" i="0" u="none" strike="noStrike" cap="none">
                <a:solidFill>
                  <a:schemeClr val="lt1"/>
                </a:solidFill>
                <a:latin typeface="Didact Gothic"/>
                <a:ea typeface="Didact Gothic"/>
                <a:cs typeface="Didact Gothic"/>
                <a:sym typeface="Didact Gothic"/>
              </a:defRPr>
            </a:lvl1pPr>
            <a:lvl2pPr marL="914400" marR="0" lvl="1" indent="-317500" algn="l" rtl="0">
              <a:lnSpc>
                <a:spcPct val="100000"/>
              </a:lnSpc>
              <a:spcBef>
                <a:spcPts val="1600"/>
              </a:spcBef>
              <a:spcAft>
                <a:spcPts val="0"/>
              </a:spcAft>
              <a:buClr>
                <a:schemeClr val="lt1"/>
              </a:buClr>
              <a:buSzPts val="1400"/>
              <a:buFont typeface="Didact Gothic"/>
              <a:buChar char="○"/>
              <a:defRPr sz="1400" b="0" i="0" u="none" strike="noStrike" cap="none">
                <a:solidFill>
                  <a:schemeClr val="lt1"/>
                </a:solidFill>
                <a:latin typeface="Didact Gothic"/>
                <a:ea typeface="Didact Gothic"/>
                <a:cs typeface="Didact Gothic"/>
                <a:sym typeface="Didact Gothic"/>
              </a:defRPr>
            </a:lvl2pPr>
            <a:lvl3pPr marL="1371600" marR="0" lvl="2" indent="-317500" algn="l" rtl="0">
              <a:lnSpc>
                <a:spcPct val="100000"/>
              </a:lnSpc>
              <a:spcBef>
                <a:spcPts val="1600"/>
              </a:spcBef>
              <a:spcAft>
                <a:spcPts val="0"/>
              </a:spcAft>
              <a:buClr>
                <a:schemeClr val="lt1"/>
              </a:buClr>
              <a:buSzPts val="1400"/>
              <a:buFont typeface="Didact Gothic"/>
              <a:buChar char="■"/>
              <a:defRPr sz="1400" b="0" i="0" u="none" strike="noStrike" cap="none">
                <a:solidFill>
                  <a:schemeClr val="lt1"/>
                </a:solidFill>
                <a:latin typeface="Didact Gothic"/>
                <a:ea typeface="Didact Gothic"/>
                <a:cs typeface="Didact Gothic"/>
                <a:sym typeface="Didact Gothic"/>
              </a:defRPr>
            </a:lvl3pPr>
            <a:lvl4pPr marL="1828800" marR="0" lvl="3" indent="-317500" algn="l" rtl="0">
              <a:lnSpc>
                <a:spcPct val="100000"/>
              </a:lnSpc>
              <a:spcBef>
                <a:spcPts val="1600"/>
              </a:spcBef>
              <a:spcAft>
                <a:spcPts val="0"/>
              </a:spcAft>
              <a:buClr>
                <a:schemeClr val="lt1"/>
              </a:buClr>
              <a:buSzPts val="1400"/>
              <a:buFont typeface="Didact Gothic"/>
              <a:buChar char="●"/>
              <a:defRPr sz="1400" b="0" i="0" u="none" strike="noStrike" cap="none">
                <a:solidFill>
                  <a:schemeClr val="lt1"/>
                </a:solidFill>
                <a:latin typeface="Didact Gothic"/>
                <a:ea typeface="Didact Gothic"/>
                <a:cs typeface="Didact Gothic"/>
                <a:sym typeface="Didact Gothic"/>
              </a:defRPr>
            </a:lvl4pPr>
            <a:lvl5pPr marL="2286000" marR="0" lvl="4" indent="-317500" algn="l" rtl="0">
              <a:lnSpc>
                <a:spcPct val="100000"/>
              </a:lnSpc>
              <a:spcBef>
                <a:spcPts val="1600"/>
              </a:spcBef>
              <a:spcAft>
                <a:spcPts val="0"/>
              </a:spcAft>
              <a:buClr>
                <a:schemeClr val="lt1"/>
              </a:buClr>
              <a:buSzPts val="1400"/>
              <a:buFont typeface="Didact Gothic"/>
              <a:buChar char="○"/>
              <a:defRPr sz="1400" b="0" i="0" u="none" strike="noStrike" cap="none">
                <a:solidFill>
                  <a:schemeClr val="lt1"/>
                </a:solidFill>
                <a:latin typeface="Didact Gothic"/>
                <a:ea typeface="Didact Gothic"/>
                <a:cs typeface="Didact Gothic"/>
                <a:sym typeface="Didact Gothic"/>
              </a:defRPr>
            </a:lvl5pPr>
            <a:lvl6pPr marL="2743200" marR="0" lvl="5" indent="-317500" algn="l" rtl="0">
              <a:lnSpc>
                <a:spcPct val="100000"/>
              </a:lnSpc>
              <a:spcBef>
                <a:spcPts val="1600"/>
              </a:spcBef>
              <a:spcAft>
                <a:spcPts val="0"/>
              </a:spcAft>
              <a:buClr>
                <a:schemeClr val="lt1"/>
              </a:buClr>
              <a:buSzPts val="1400"/>
              <a:buFont typeface="Didact Gothic"/>
              <a:buChar char="■"/>
              <a:defRPr sz="1400" b="0" i="0" u="none" strike="noStrike" cap="none">
                <a:solidFill>
                  <a:schemeClr val="lt1"/>
                </a:solidFill>
                <a:latin typeface="Didact Gothic"/>
                <a:ea typeface="Didact Gothic"/>
                <a:cs typeface="Didact Gothic"/>
                <a:sym typeface="Didact Gothic"/>
              </a:defRPr>
            </a:lvl6pPr>
            <a:lvl7pPr marL="3200400" marR="0" lvl="6" indent="-317500" algn="l" rtl="0">
              <a:lnSpc>
                <a:spcPct val="100000"/>
              </a:lnSpc>
              <a:spcBef>
                <a:spcPts val="1600"/>
              </a:spcBef>
              <a:spcAft>
                <a:spcPts val="0"/>
              </a:spcAft>
              <a:buClr>
                <a:schemeClr val="lt1"/>
              </a:buClr>
              <a:buSzPts val="1400"/>
              <a:buFont typeface="Didact Gothic"/>
              <a:buChar char="●"/>
              <a:defRPr sz="1400" b="0" i="0" u="none" strike="noStrike" cap="none">
                <a:solidFill>
                  <a:schemeClr val="lt1"/>
                </a:solidFill>
                <a:latin typeface="Didact Gothic"/>
                <a:ea typeface="Didact Gothic"/>
                <a:cs typeface="Didact Gothic"/>
                <a:sym typeface="Didact Gothic"/>
              </a:defRPr>
            </a:lvl7pPr>
            <a:lvl8pPr marL="3657600" marR="0" lvl="7" indent="-317500" algn="l" rtl="0">
              <a:lnSpc>
                <a:spcPct val="100000"/>
              </a:lnSpc>
              <a:spcBef>
                <a:spcPts val="1600"/>
              </a:spcBef>
              <a:spcAft>
                <a:spcPts val="0"/>
              </a:spcAft>
              <a:buClr>
                <a:schemeClr val="lt1"/>
              </a:buClr>
              <a:buSzPts val="1400"/>
              <a:buFont typeface="Didact Gothic"/>
              <a:buChar char="○"/>
              <a:defRPr sz="1400" b="0" i="0" u="none" strike="noStrike" cap="none">
                <a:solidFill>
                  <a:schemeClr val="lt1"/>
                </a:solidFill>
                <a:latin typeface="Didact Gothic"/>
                <a:ea typeface="Didact Gothic"/>
                <a:cs typeface="Didact Gothic"/>
                <a:sym typeface="Didact Gothic"/>
              </a:defRPr>
            </a:lvl8pPr>
            <a:lvl9pPr marL="4114800" marR="0" lvl="8" indent="-317500" algn="l" rtl="0">
              <a:lnSpc>
                <a:spcPct val="100000"/>
              </a:lnSpc>
              <a:spcBef>
                <a:spcPts val="1600"/>
              </a:spcBef>
              <a:spcAft>
                <a:spcPts val="1600"/>
              </a:spcAft>
              <a:buClr>
                <a:schemeClr val="lt1"/>
              </a:buClr>
              <a:buSzPts val="1400"/>
              <a:buFont typeface="Didact Gothic"/>
              <a:buChar char="■"/>
              <a:defRPr sz="1400" b="0" i="0" u="none" strike="noStrike" cap="none">
                <a:solidFill>
                  <a:schemeClr val="lt1"/>
                </a:solidFill>
                <a:latin typeface="Didact Gothic"/>
                <a:ea typeface="Didact Gothic"/>
                <a:cs typeface="Didact Gothic"/>
                <a:sym typeface="Didact Gothic"/>
              </a:defRPr>
            </a:lvl9pPr>
          </a:lstStyle>
          <a:p>
            <a:pPr marL="342900" indent="-342900">
              <a:lnSpc>
                <a:spcPct val="114999"/>
              </a:lnSpc>
              <a:spcAft>
                <a:spcPts val="800"/>
              </a:spcAft>
            </a:pPr>
            <a:r>
              <a:rPr lang="en-US" sz="1600" i="1">
                <a:latin typeface="Times New Roman"/>
              </a:rPr>
              <a:t>We are analyzing the forward  and inverse kinematics of KUKA KR3 . We are calculating the forward kinematics using the transformation matrix and inverse kinematics using the decoupling Method based and  also performing trajectory planning.</a:t>
            </a:r>
          </a:p>
          <a:p>
            <a:pPr marL="0" indent="0">
              <a:buNone/>
            </a:pPr>
            <a:endParaRPr lang="en" sz="160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3FC747-00E6-44F4-ADEC-D2F67C3AD131}"/>
              </a:ext>
            </a:extLst>
          </p:cNvPr>
          <p:cNvSpPr>
            <a:spLocks noGrp="1"/>
          </p:cNvSpPr>
          <p:nvPr>
            <p:ph type="title"/>
          </p:nvPr>
        </p:nvSpPr>
        <p:spPr/>
        <p:txBody>
          <a:bodyPr/>
          <a:lstStyle/>
          <a:p>
            <a:r>
              <a:rPr lang="en-US"/>
              <a:t>Overview of the robot system</a:t>
            </a:r>
          </a:p>
        </p:txBody>
      </p:sp>
      <p:sp>
        <p:nvSpPr>
          <p:cNvPr id="3" name="Text Placeholder 2">
            <a:extLst>
              <a:ext uri="{FF2B5EF4-FFF2-40B4-BE49-F238E27FC236}">
                <a16:creationId xmlns:a16="http://schemas.microsoft.com/office/drawing/2014/main" id="{4AA5B9B8-C490-43DD-9991-D642BF91EB3C}"/>
              </a:ext>
            </a:extLst>
          </p:cNvPr>
          <p:cNvSpPr>
            <a:spLocks noGrp="1"/>
          </p:cNvSpPr>
          <p:nvPr>
            <p:ph type="body" idx="1"/>
          </p:nvPr>
        </p:nvSpPr>
        <p:spPr>
          <a:xfrm>
            <a:off x="811109" y="1384388"/>
            <a:ext cx="7438957" cy="3416400"/>
          </a:xfrm>
        </p:spPr>
        <p:txBody>
          <a:bodyPr/>
          <a:lstStyle/>
          <a:p>
            <a:pPr marL="139700" indent="0">
              <a:buNone/>
            </a:pPr>
            <a:r>
              <a:rPr lang="en-US" sz="1600"/>
              <a:t>A robot system comprises all the assemblies of an industrial robot, including the manipulator (mechanical system and electrical installations), control cabinet, connecting cables, end effector (tool) and other equipment. The KR AGILUS six product family consists of the following types:</a:t>
            </a:r>
            <a:endParaRPr lang="en-US"/>
          </a:p>
          <a:p>
            <a:r>
              <a:rPr lang="en-US" sz="1600"/>
              <a:t>KR 3 R540 </a:t>
            </a:r>
          </a:p>
          <a:p>
            <a:r>
              <a:rPr lang="en-US" sz="1600"/>
              <a:t>KR 6 R700 </a:t>
            </a:r>
            <a:r>
              <a:rPr lang="en-US" sz="1600" err="1"/>
              <a:t>sixx</a:t>
            </a:r>
            <a:r>
              <a:rPr lang="en-US" sz="1600"/>
              <a:t> , </a:t>
            </a:r>
          </a:p>
          <a:p>
            <a:r>
              <a:rPr lang="en-US" sz="1600"/>
              <a:t>KR 6 R900 </a:t>
            </a:r>
            <a:r>
              <a:rPr lang="en-US" sz="1600" err="1"/>
              <a:t>sixx</a:t>
            </a:r>
            <a:r>
              <a:rPr lang="en-US" sz="1600"/>
              <a:t> </a:t>
            </a:r>
          </a:p>
          <a:p>
            <a:r>
              <a:rPr lang="en-US" sz="1600"/>
              <a:t>KR 10 R900 </a:t>
            </a:r>
            <a:r>
              <a:rPr lang="en-US" sz="1600" err="1"/>
              <a:t>sixx</a:t>
            </a:r>
            <a:r>
              <a:rPr lang="en-US" sz="1600"/>
              <a:t> </a:t>
            </a:r>
          </a:p>
          <a:p>
            <a:r>
              <a:rPr lang="en-US" sz="1600"/>
              <a:t>KR 10 R1100 </a:t>
            </a:r>
            <a:r>
              <a:rPr lang="en-US" sz="1600" err="1"/>
              <a:t>sixx</a:t>
            </a:r>
            <a:endParaRPr lang="en-US" sz="1600"/>
          </a:p>
        </p:txBody>
      </p:sp>
    </p:spTree>
    <p:extLst>
      <p:ext uri="{BB962C8B-B14F-4D97-AF65-F5344CB8AC3E}">
        <p14:creationId xmlns:p14="http://schemas.microsoft.com/office/powerpoint/2010/main" val="23799078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479"/>
        <p:cNvGrpSpPr/>
        <p:nvPr/>
      </p:nvGrpSpPr>
      <p:grpSpPr>
        <a:xfrm>
          <a:off x="0" y="0"/>
          <a:ext cx="0" cy="0"/>
          <a:chOff x="0" y="0"/>
          <a:chExt cx="0" cy="0"/>
        </a:xfrm>
      </p:grpSpPr>
      <p:sp>
        <p:nvSpPr>
          <p:cNvPr id="2480" name="Google Shape;2480;p67"/>
          <p:cNvSpPr txBox="1">
            <a:spLocks noGrp="1"/>
          </p:cNvSpPr>
          <p:nvPr>
            <p:ph type="title"/>
          </p:nvPr>
        </p:nvSpPr>
        <p:spPr>
          <a:xfrm>
            <a:off x="2915329" y="244396"/>
            <a:ext cx="7704000" cy="537000"/>
          </a:xfrm>
          <a:prstGeom prst="rect">
            <a:avLst/>
          </a:prstGeom>
        </p:spPr>
        <p:txBody>
          <a:bodyPr spcFirstLastPara="1" wrap="square" lIns="91425" tIns="91425" rIns="91425" bIns="91425" anchor="t" anchorCtr="0">
            <a:noAutofit/>
          </a:bodyPr>
          <a:lstStyle/>
          <a:p>
            <a:pPr algn="l"/>
            <a:r>
              <a:rPr lang="en"/>
              <a:t>KUKA KR3</a:t>
            </a:r>
          </a:p>
          <a:p>
            <a:pPr marL="0" lvl="0" indent="0" algn="ctr">
              <a:spcBef>
                <a:spcPts val="0"/>
              </a:spcBef>
              <a:spcAft>
                <a:spcPts val="0"/>
              </a:spcAft>
              <a:buNone/>
            </a:pPr>
            <a:endParaRPr lang="en"/>
          </a:p>
        </p:txBody>
      </p:sp>
      <p:sp>
        <p:nvSpPr>
          <p:cNvPr id="2484" name="Google Shape;2484;p67"/>
          <p:cNvSpPr txBox="1"/>
          <p:nvPr/>
        </p:nvSpPr>
        <p:spPr>
          <a:xfrm>
            <a:off x="354901" y="3297976"/>
            <a:ext cx="3852000" cy="2172900"/>
          </a:xfrm>
          <a:prstGeom prst="rect">
            <a:avLst/>
          </a:prstGeom>
          <a:noFill/>
          <a:ln>
            <a:noFill/>
          </a:ln>
        </p:spPr>
        <p:txBody>
          <a:bodyPr spcFirstLastPara="1" wrap="square" lIns="91425" tIns="91425" rIns="91425" bIns="91425" anchor="ctr" anchorCtr="0">
            <a:noAutofit/>
          </a:bodyPr>
          <a:lstStyle/>
          <a:p>
            <a:pPr marL="285750" indent="-285750">
              <a:lnSpc>
                <a:spcPct val="114999"/>
              </a:lnSpc>
              <a:spcAft>
                <a:spcPts val="800"/>
              </a:spcAft>
              <a:buClr>
                <a:schemeClr val="dk1"/>
              </a:buClr>
              <a:buSzPts val="1300"/>
              <a:buFont typeface="Arial"/>
              <a:buChar char="•"/>
            </a:pPr>
            <a:r>
              <a:rPr lang="en-US" sz="1600">
                <a:latin typeface="Times New Roman"/>
                <a:ea typeface="Didact Gothic"/>
                <a:sym typeface="Didact Gothic"/>
              </a:rPr>
              <a:t>It is an injection Molding robot.</a:t>
            </a:r>
            <a:endParaRPr lang="en-US" sz="1600">
              <a:latin typeface="Times New Roman"/>
              <a:ea typeface="Didact Gothic"/>
            </a:endParaRPr>
          </a:p>
          <a:p>
            <a:pPr marL="285750" indent="-285750">
              <a:lnSpc>
                <a:spcPct val="114999"/>
              </a:lnSpc>
              <a:spcAft>
                <a:spcPts val="800"/>
              </a:spcAft>
              <a:buClr>
                <a:schemeClr val="dk1"/>
              </a:buClr>
              <a:buSzPts val="1300"/>
              <a:buFont typeface="Arial"/>
              <a:buChar char="•"/>
            </a:pPr>
            <a:r>
              <a:rPr lang="en-US" sz="1600">
                <a:latin typeface="Times New Roman"/>
                <a:ea typeface="Didact Gothic"/>
                <a:sym typeface="Didact Gothic"/>
              </a:rPr>
              <a:t>Axis: 6 Axis</a:t>
            </a:r>
            <a:endParaRPr lang="en-US" sz="1600">
              <a:latin typeface="Times New Roman"/>
              <a:ea typeface="Didact Gothic"/>
            </a:endParaRPr>
          </a:p>
          <a:p>
            <a:pPr marL="285750" indent="-285750">
              <a:lnSpc>
                <a:spcPct val="114999"/>
              </a:lnSpc>
              <a:spcAft>
                <a:spcPts val="800"/>
              </a:spcAft>
              <a:buClr>
                <a:schemeClr val="dk1"/>
              </a:buClr>
              <a:buSzPts val="1300"/>
              <a:buFont typeface="Arial"/>
              <a:buChar char="•"/>
            </a:pPr>
            <a:r>
              <a:rPr lang="en-US" sz="1600">
                <a:latin typeface="Times New Roman"/>
                <a:ea typeface="Didact Gothic"/>
                <a:sym typeface="Didact Gothic"/>
              </a:rPr>
              <a:t>Payload: 3Kg </a:t>
            </a:r>
            <a:endParaRPr lang="en-US" sz="1600">
              <a:latin typeface="Times New Roman"/>
              <a:ea typeface="Didact Gothic"/>
            </a:endParaRPr>
          </a:p>
          <a:p>
            <a:pPr marL="285750" indent="-285750">
              <a:lnSpc>
                <a:spcPct val="114999"/>
              </a:lnSpc>
              <a:spcAft>
                <a:spcPts val="800"/>
              </a:spcAft>
              <a:buClr>
                <a:schemeClr val="dk1"/>
              </a:buClr>
              <a:buSzPts val="1300"/>
              <a:buFont typeface="Arial"/>
              <a:buChar char="•"/>
            </a:pPr>
            <a:r>
              <a:rPr lang="en-US" sz="1600">
                <a:latin typeface="Times New Roman"/>
                <a:ea typeface="Didact Gothic"/>
                <a:sym typeface="Didact Gothic"/>
              </a:rPr>
              <a:t>Max. reach : 635 mm  </a:t>
            </a:r>
            <a:endParaRPr lang="en-US" sz="1600">
              <a:latin typeface="Times New Roman"/>
              <a:ea typeface="Didact Gothic"/>
            </a:endParaRPr>
          </a:p>
          <a:p>
            <a:pPr marL="146050">
              <a:spcBef>
                <a:spcPts val="1200"/>
              </a:spcBef>
              <a:buSzPts val="1300"/>
            </a:pPr>
            <a:endParaRPr lang="en">
              <a:solidFill>
                <a:schemeClr val="dk1"/>
              </a:solidFill>
              <a:latin typeface="Didact Gothic"/>
              <a:ea typeface="Didact Gothic"/>
            </a:endParaRPr>
          </a:p>
        </p:txBody>
      </p:sp>
      <p:sp>
        <p:nvSpPr>
          <p:cNvPr id="2" name="TextBox 1">
            <a:extLst>
              <a:ext uri="{FF2B5EF4-FFF2-40B4-BE49-F238E27FC236}">
                <a16:creationId xmlns:a16="http://schemas.microsoft.com/office/drawing/2014/main" id="{183558C1-0857-457D-8577-7B38377C09BA}"/>
              </a:ext>
            </a:extLst>
          </p:cNvPr>
          <p:cNvSpPr txBox="1"/>
          <p:nvPr/>
        </p:nvSpPr>
        <p:spPr>
          <a:xfrm>
            <a:off x="3200400" y="2343150"/>
            <a:ext cx="2743200"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endParaRPr lang="en-US"/>
          </a:p>
        </p:txBody>
      </p:sp>
      <p:sp>
        <p:nvSpPr>
          <p:cNvPr id="3" name="TextBox 2">
            <a:extLst>
              <a:ext uri="{FF2B5EF4-FFF2-40B4-BE49-F238E27FC236}">
                <a16:creationId xmlns:a16="http://schemas.microsoft.com/office/drawing/2014/main" id="{342240C1-245B-4C81-AB0D-B70FCC3FE413}"/>
              </a:ext>
            </a:extLst>
          </p:cNvPr>
          <p:cNvSpPr txBox="1"/>
          <p:nvPr/>
        </p:nvSpPr>
        <p:spPr>
          <a:xfrm>
            <a:off x="390093" y="983818"/>
            <a:ext cx="8246823" cy="230832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latin typeface="Times New Roman"/>
              </a:rPr>
              <a:t>The KR 3 is  suitable when small components and products have to be manufactured in a minimum of space.</a:t>
            </a:r>
          </a:p>
          <a:p>
            <a:endParaRPr lang="en-US" sz="1600">
              <a:latin typeface="Times New Roman"/>
            </a:endParaRPr>
          </a:p>
          <a:p>
            <a:r>
              <a:rPr lang="en-US" sz="1600">
                <a:latin typeface="Times New Roman"/>
              </a:rPr>
              <a:t>It can be utilized for tiny component assembly, handling, screw fastening, adhesive bonding, packaging, and inspection anywhere short production cycles and high output are required.</a:t>
            </a:r>
          </a:p>
          <a:p>
            <a:endParaRPr lang="en-US" sz="1600">
              <a:latin typeface="Times New Roman"/>
            </a:endParaRPr>
          </a:p>
          <a:p>
            <a:r>
              <a:rPr lang="en-US" sz="1600">
                <a:latin typeface="Times New Roman"/>
              </a:rPr>
              <a:t>The  KUKA KR3  offers maximum production per square </a:t>
            </a:r>
            <a:r>
              <a:rPr lang="en-US" sz="1600" err="1">
                <a:latin typeface="Times New Roman"/>
              </a:rPr>
              <a:t>metre</a:t>
            </a:r>
            <a:r>
              <a:rPr lang="en-US" sz="1600">
                <a:latin typeface="Times New Roman"/>
              </a:rPr>
              <a:t> due to its small size.</a:t>
            </a:r>
          </a:p>
          <a:p>
            <a:endParaRPr lang="en-US" sz="1600">
              <a:latin typeface="Times New Roman"/>
            </a:endParaRPr>
          </a:p>
          <a:p>
            <a:r>
              <a:rPr lang="en-US" sz="1600">
                <a:latin typeface="Times New Roman"/>
              </a:rPr>
              <a:t>This combination makes the robot especially appealing to the electronics industry.</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6BD7A38-FEC6-40F7-AA94-98B5C3EB65CE}"/>
              </a:ext>
            </a:extLst>
          </p:cNvPr>
          <p:cNvSpPr>
            <a:spLocks noGrp="1"/>
          </p:cNvSpPr>
          <p:nvPr>
            <p:ph type="subTitle" idx="1"/>
          </p:nvPr>
        </p:nvSpPr>
        <p:spPr>
          <a:xfrm>
            <a:off x="686382" y="493819"/>
            <a:ext cx="9026047" cy="4372120"/>
          </a:xfrm>
        </p:spPr>
        <p:txBody>
          <a:bodyPr/>
          <a:lstStyle/>
          <a:p>
            <a:pPr algn="l"/>
            <a:endParaRPr lang="en-US"/>
          </a:p>
          <a:p>
            <a:pPr algn="l"/>
            <a:r>
              <a:rPr lang="en-US" sz="1600">
                <a:latin typeface="Times New Roman"/>
              </a:rPr>
              <a:t>The KR 3 R540 is designed for a rated payload of 2 kg in order to optimize the</a:t>
            </a:r>
          </a:p>
          <a:p>
            <a:pPr algn="l"/>
            <a:r>
              <a:rPr lang="en-US" sz="1600">
                <a:latin typeface="Times New Roman"/>
              </a:rPr>
              <a:t>dynamic performance of the robot. With reduced load center distances, higher loads</a:t>
            </a:r>
          </a:p>
          <a:p>
            <a:pPr algn="l"/>
            <a:r>
              <a:rPr lang="en-US" sz="1600">
                <a:latin typeface="Times New Roman"/>
              </a:rPr>
              <a:t>up to the maximum payload may be used. The specific load case must be verified</a:t>
            </a:r>
          </a:p>
          <a:p>
            <a:pPr algn="l"/>
            <a:r>
              <a:rPr lang="en-US" sz="1600">
                <a:latin typeface="Times New Roman"/>
              </a:rPr>
              <a:t>using </a:t>
            </a:r>
            <a:r>
              <a:rPr lang="en-US" sz="1600" err="1">
                <a:latin typeface="Times New Roman"/>
              </a:rPr>
              <a:t>KUKA.Load</a:t>
            </a:r>
            <a:r>
              <a:rPr lang="en-US" sz="1600">
                <a:latin typeface="Times New Roman"/>
              </a:rPr>
              <a:t>. </a:t>
            </a:r>
          </a:p>
          <a:p>
            <a:pPr algn="l"/>
            <a:r>
              <a:rPr lang="en-US" sz="1600">
                <a:latin typeface="Times New Roman"/>
              </a:rPr>
              <a:t>  </a:t>
            </a:r>
          </a:p>
          <a:p>
            <a:pPr algn="l"/>
            <a:r>
              <a:rPr lang="en-US" sz="1600">
                <a:latin typeface="Times New Roman"/>
              </a:rPr>
              <a:t>The intelligent design of the KR 3 R540 (AGILUS) makes it a very cost-effective, reliable</a:t>
            </a:r>
          </a:p>
          <a:p>
            <a:pPr algn="l"/>
            <a:r>
              <a:rPr lang="en-US" sz="1600">
                <a:latin typeface="Times New Roman"/>
              </a:rPr>
              <a:t>robot that is one of the fastest in its class. It is the answer for your next project that</a:t>
            </a:r>
          </a:p>
          <a:p>
            <a:pPr algn="l"/>
            <a:r>
              <a:rPr lang="en-US" sz="1600">
                <a:latin typeface="Times New Roman"/>
              </a:rPr>
              <a:t>requires minimum cycle times while producing maximum output. The 6 axis KR 3</a:t>
            </a:r>
          </a:p>
          <a:p>
            <a:pPr algn="l"/>
            <a:r>
              <a:rPr lang="en-US" sz="1600">
                <a:latin typeface="Times New Roman"/>
              </a:rPr>
              <a:t>AGILUS is the ideal robot for the production of small parts or for tackling any of the</a:t>
            </a:r>
          </a:p>
          <a:p>
            <a:pPr algn="l"/>
            <a:r>
              <a:rPr lang="en-US" sz="1600">
                <a:latin typeface="Times New Roman"/>
              </a:rPr>
              <a:t>following applications that requires a 3 kg payload: pick and place, screw fastening,</a:t>
            </a:r>
          </a:p>
          <a:p>
            <a:pPr algn="l"/>
            <a:r>
              <a:rPr lang="en-US" sz="1600">
                <a:latin typeface="Times New Roman"/>
              </a:rPr>
              <a:t>brazing, adhesive bonding, packaging, testing and checking, and much more. </a:t>
            </a:r>
          </a:p>
          <a:p>
            <a:pPr algn="l"/>
            <a:endParaRPr lang="en-US" sz="1600">
              <a:latin typeface="Times New Roman"/>
            </a:endParaRPr>
          </a:p>
          <a:p>
            <a:pPr algn="l"/>
            <a:r>
              <a:rPr lang="en-US" sz="1600">
                <a:latin typeface="Times New Roman"/>
              </a:rPr>
              <a:t>In addition, the KR 3 R540 robot is compact, has a 541 mm reach, and works perfectly</a:t>
            </a:r>
            <a:endParaRPr lang="en-US"/>
          </a:p>
          <a:p>
            <a:pPr algn="l"/>
            <a:r>
              <a:rPr lang="en-US" sz="1600">
                <a:latin typeface="Times New Roman"/>
              </a:rPr>
              <a:t>in confined spaces or 600 x 600 mm automation cells. Overall, the KR 3 AGILUS is a</a:t>
            </a:r>
          </a:p>
          <a:p>
            <a:pPr algn="l"/>
            <a:r>
              <a:rPr lang="en-US" sz="1600">
                <a:latin typeface="Times New Roman"/>
              </a:rPr>
              <a:t>trustworthy </a:t>
            </a:r>
            <a:r>
              <a:rPr lang="en-US" sz="1600" err="1">
                <a:latin typeface="Times New Roman"/>
              </a:rPr>
              <a:t>automationsolution</a:t>
            </a:r>
            <a:r>
              <a:rPr lang="en-US" sz="1600">
                <a:latin typeface="Times New Roman"/>
              </a:rPr>
              <a:t> that will end up saving you money in numerous areas,</a:t>
            </a:r>
          </a:p>
          <a:p>
            <a:pPr algn="l"/>
            <a:r>
              <a:rPr lang="en-US" sz="1600">
                <a:latin typeface="Times New Roman"/>
              </a:rPr>
              <a:t>including lower maintenance costs</a:t>
            </a:r>
            <a:r>
              <a:rPr lang="en-US" sz="1600"/>
              <a:t>. </a:t>
            </a:r>
          </a:p>
          <a:p>
            <a:endParaRPr lang="en-US" sz="1600"/>
          </a:p>
        </p:txBody>
      </p:sp>
    </p:spTree>
    <p:extLst>
      <p:ext uri="{BB962C8B-B14F-4D97-AF65-F5344CB8AC3E}">
        <p14:creationId xmlns:p14="http://schemas.microsoft.com/office/powerpoint/2010/main" val="40671390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89C9AB-23BD-4D49-9FDE-64B98154AB66}"/>
              </a:ext>
            </a:extLst>
          </p:cNvPr>
          <p:cNvSpPr>
            <a:spLocks noGrp="1"/>
          </p:cNvSpPr>
          <p:nvPr>
            <p:ph type="title"/>
          </p:nvPr>
        </p:nvSpPr>
        <p:spPr>
          <a:xfrm>
            <a:off x="2636206" y="442932"/>
            <a:ext cx="3866100" cy="895500"/>
          </a:xfrm>
        </p:spPr>
        <p:txBody>
          <a:bodyPr/>
          <a:lstStyle/>
          <a:p>
            <a:r>
              <a:rPr lang="en-US"/>
              <a:t>WORKSPACE</a:t>
            </a:r>
          </a:p>
        </p:txBody>
      </p:sp>
      <p:pic>
        <p:nvPicPr>
          <p:cNvPr id="4" name="Picture 4">
            <a:extLst>
              <a:ext uri="{FF2B5EF4-FFF2-40B4-BE49-F238E27FC236}">
                <a16:creationId xmlns:a16="http://schemas.microsoft.com/office/drawing/2014/main" id="{71FFB0F9-15A8-47BE-B546-2DBBCBBD870A}"/>
              </a:ext>
            </a:extLst>
          </p:cNvPr>
          <p:cNvPicPr>
            <a:picLocks noChangeAspect="1"/>
          </p:cNvPicPr>
          <p:nvPr/>
        </p:nvPicPr>
        <p:blipFill>
          <a:blip r:embed="rId2"/>
          <a:stretch>
            <a:fillRect/>
          </a:stretch>
        </p:blipFill>
        <p:spPr>
          <a:xfrm>
            <a:off x="914401" y="1835027"/>
            <a:ext cx="2743200" cy="2381122"/>
          </a:xfrm>
          <a:prstGeom prst="rect">
            <a:avLst/>
          </a:prstGeom>
        </p:spPr>
      </p:pic>
      <p:pic>
        <p:nvPicPr>
          <p:cNvPr id="5" name="Picture 5">
            <a:extLst>
              <a:ext uri="{FF2B5EF4-FFF2-40B4-BE49-F238E27FC236}">
                <a16:creationId xmlns:a16="http://schemas.microsoft.com/office/drawing/2014/main" id="{E63C5306-1B6B-4257-94F1-84537F89E3D7}"/>
              </a:ext>
            </a:extLst>
          </p:cNvPr>
          <p:cNvPicPr>
            <a:picLocks noChangeAspect="1"/>
          </p:cNvPicPr>
          <p:nvPr/>
        </p:nvPicPr>
        <p:blipFill>
          <a:blip r:embed="rId3"/>
          <a:stretch>
            <a:fillRect/>
          </a:stretch>
        </p:blipFill>
        <p:spPr>
          <a:xfrm>
            <a:off x="5133415" y="1833835"/>
            <a:ext cx="2743200" cy="2265845"/>
          </a:xfrm>
          <a:prstGeom prst="rect">
            <a:avLst/>
          </a:prstGeom>
        </p:spPr>
      </p:pic>
      <p:sp>
        <p:nvSpPr>
          <p:cNvPr id="6" name="TextBox 5">
            <a:extLst>
              <a:ext uri="{FF2B5EF4-FFF2-40B4-BE49-F238E27FC236}">
                <a16:creationId xmlns:a16="http://schemas.microsoft.com/office/drawing/2014/main" id="{7C2E6469-2553-44C7-AECF-B735A003CC32}"/>
              </a:ext>
            </a:extLst>
          </p:cNvPr>
          <p:cNvSpPr txBox="1"/>
          <p:nvPr/>
        </p:nvSpPr>
        <p:spPr>
          <a:xfrm>
            <a:off x="1469091" y="1435474"/>
            <a:ext cx="2743200"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t>SIDE VIEW</a:t>
            </a:r>
          </a:p>
        </p:txBody>
      </p:sp>
      <p:sp>
        <p:nvSpPr>
          <p:cNvPr id="7" name="TextBox 6">
            <a:extLst>
              <a:ext uri="{FF2B5EF4-FFF2-40B4-BE49-F238E27FC236}">
                <a16:creationId xmlns:a16="http://schemas.microsoft.com/office/drawing/2014/main" id="{6822C386-0E59-4190-A18E-0A7DD27FB61D}"/>
              </a:ext>
            </a:extLst>
          </p:cNvPr>
          <p:cNvSpPr txBox="1"/>
          <p:nvPr/>
        </p:nvSpPr>
        <p:spPr>
          <a:xfrm>
            <a:off x="5814173" y="1435474"/>
            <a:ext cx="2743200"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t>TOP VIEW</a:t>
            </a:r>
          </a:p>
        </p:txBody>
      </p:sp>
    </p:spTree>
    <p:extLst>
      <p:ext uri="{BB962C8B-B14F-4D97-AF65-F5344CB8AC3E}">
        <p14:creationId xmlns:p14="http://schemas.microsoft.com/office/powerpoint/2010/main" val="30826177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132"/>
        <p:cNvGrpSpPr/>
        <p:nvPr/>
      </p:nvGrpSpPr>
      <p:grpSpPr>
        <a:xfrm>
          <a:off x="0" y="0"/>
          <a:ext cx="0" cy="0"/>
          <a:chOff x="0" y="0"/>
          <a:chExt cx="0" cy="0"/>
        </a:xfrm>
      </p:grpSpPr>
      <p:sp>
        <p:nvSpPr>
          <p:cNvPr id="1133" name="Google Shape;1133;p42"/>
          <p:cNvSpPr txBox="1">
            <a:spLocks noGrp="1"/>
          </p:cNvSpPr>
          <p:nvPr>
            <p:ph type="title"/>
          </p:nvPr>
        </p:nvSpPr>
        <p:spPr>
          <a:xfrm>
            <a:off x="720000" y="1210117"/>
            <a:ext cx="3866100" cy="895500"/>
          </a:xfrm>
          <a:prstGeom prst="rect">
            <a:avLst/>
          </a:prstGeom>
        </p:spPr>
        <p:txBody>
          <a:bodyPr spcFirstLastPara="1" wrap="square" lIns="91425" tIns="91425" rIns="91425" bIns="91425" anchor="t" anchorCtr="0">
            <a:noAutofit/>
          </a:bodyPr>
          <a:lstStyle/>
          <a:p>
            <a:r>
              <a:rPr lang="en"/>
              <a:t>APPLICATIONS</a:t>
            </a:r>
          </a:p>
          <a:p>
            <a:pPr marL="0" lvl="0" indent="0" algn="l">
              <a:spcBef>
                <a:spcPts val="0"/>
              </a:spcBef>
              <a:spcAft>
                <a:spcPts val="0"/>
              </a:spcAft>
              <a:buNone/>
            </a:pPr>
            <a:endParaRPr lang="en"/>
          </a:p>
        </p:txBody>
      </p:sp>
      <p:sp>
        <p:nvSpPr>
          <p:cNvPr id="1206" name="Google Shape;1206;p42"/>
          <p:cNvSpPr txBox="1">
            <a:spLocks noGrp="1"/>
          </p:cNvSpPr>
          <p:nvPr>
            <p:ph type="subTitle" idx="1"/>
          </p:nvPr>
        </p:nvSpPr>
        <p:spPr>
          <a:xfrm>
            <a:off x="720000" y="2020319"/>
            <a:ext cx="4423500" cy="1284900"/>
          </a:xfrm>
          <a:prstGeom prst="rect">
            <a:avLst/>
          </a:prstGeom>
        </p:spPr>
        <p:txBody>
          <a:bodyPr spcFirstLastPara="1" wrap="square" lIns="91425" tIns="91425" rIns="91425" bIns="91425" anchor="t" anchorCtr="0">
            <a:noAutofit/>
          </a:bodyPr>
          <a:lstStyle/>
          <a:p>
            <a:pPr marL="285750" indent="-285750">
              <a:lnSpc>
                <a:spcPct val="114999"/>
              </a:lnSpc>
              <a:buFont typeface="Arial,Sans-Serif"/>
              <a:buChar char="•"/>
            </a:pPr>
            <a:r>
              <a:rPr lang="en-US" sz="2000" dirty="0">
                <a:solidFill>
                  <a:srgbClr val="333333"/>
                </a:solidFill>
              </a:rPr>
              <a:t>Machine loading and parts handling</a:t>
            </a:r>
            <a:endParaRPr lang="en-US" sz="2000"/>
          </a:p>
          <a:p>
            <a:pPr marL="285750" indent="-285750">
              <a:lnSpc>
                <a:spcPct val="114999"/>
              </a:lnSpc>
              <a:buFont typeface="Arial,Sans-Serif"/>
              <a:buChar char="•"/>
            </a:pPr>
            <a:r>
              <a:rPr lang="en-US" sz="2000" dirty="0">
                <a:solidFill>
                  <a:srgbClr val="333333"/>
                </a:solidFill>
              </a:rPr>
              <a:t>Laboratory automation</a:t>
            </a:r>
            <a:endParaRPr lang="en-US" sz="2000"/>
          </a:p>
          <a:p>
            <a:pPr marL="285750" indent="-285750">
              <a:lnSpc>
                <a:spcPct val="114999"/>
              </a:lnSpc>
              <a:buFont typeface="Arial,Sans-Serif"/>
              <a:buChar char="•"/>
            </a:pPr>
            <a:r>
              <a:rPr lang="en-US" sz="2000" dirty="0">
                <a:solidFill>
                  <a:srgbClr val="333333"/>
                </a:solidFill>
              </a:rPr>
              <a:t>Product testing</a:t>
            </a:r>
            <a:endParaRPr lang="en-US" sz="2000"/>
          </a:p>
          <a:p>
            <a:pPr marL="285750" indent="-285750">
              <a:lnSpc>
                <a:spcPct val="114999"/>
              </a:lnSpc>
              <a:buFont typeface="Arial,Sans-Serif"/>
              <a:buChar char="•"/>
            </a:pPr>
            <a:r>
              <a:rPr lang="en-US" sz="2000" dirty="0">
                <a:solidFill>
                  <a:srgbClr val="333333"/>
                </a:solidFill>
              </a:rPr>
              <a:t>Assembly</a:t>
            </a:r>
            <a:endParaRPr lang="en-US" sz="2000"/>
          </a:p>
          <a:p>
            <a:pPr marL="285750" indent="-285750">
              <a:lnSpc>
                <a:spcPct val="114999"/>
              </a:lnSpc>
              <a:buFont typeface="Arial,Sans-Serif"/>
              <a:buChar char="•"/>
            </a:pPr>
            <a:r>
              <a:rPr lang="en-US" sz="2000" dirty="0">
                <a:solidFill>
                  <a:srgbClr val="333333"/>
                </a:solidFill>
              </a:rPr>
              <a:t>Arc welding</a:t>
            </a:r>
            <a:endParaRPr lang="en-US" sz="2000"/>
          </a:p>
          <a:p>
            <a:pPr marL="285750" indent="-285750">
              <a:lnSpc>
                <a:spcPct val="114999"/>
              </a:lnSpc>
              <a:buFont typeface="Arial,Sans-Serif"/>
              <a:buChar char="•"/>
            </a:pPr>
            <a:r>
              <a:rPr lang="en-US" sz="2000" dirty="0">
                <a:solidFill>
                  <a:srgbClr val="333333"/>
                </a:solidFill>
              </a:rPr>
              <a:t>Machining tasks, such as grinding, polishing, and deburring</a:t>
            </a:r>
            <a:endParaRPr lang="en-US" sz="2000"/>
          </a:p>
          <a:p>
            <a:pPr marL="0" lvl="0" indent="0" algn="l">
              <a:buNone/>
            </a:pPr>
            <a:endParaRPr lang="en"/>
          </a:p>
        </p:txBody>
      </p:sp>
    </p:spTree>
  </p:cSld>
  <p:clrMapOvr>
    <a:masterClrMapping/>
  </p:clrMapOvr>
</p:sld>
</file>

<file path=ppt/theme/theme1.xml><?xml version="1.0" encoding="utf-8"?>
<a:theme xmlns:a="http://schemas.openxmlformats.org/drawingml/2006/main" name="Kawaii Robots Pitch Deck by Slidesgo">
  <a:themeElements>
    <a:clrScheme name="Simple Light">
      <a:dk1>
        <a:srgbClr val="1C1C1B"/>
      </a:dk1>
      <a:lt1>
        <a:srgbClr val="FFFFFF"/>
      </a:lt1>
      <a:dk2>
        <a:srgbClr val="F7B673"/>
      </a:dk2>
      <a:lt2>
        <a:srgbClr val="DF7480"/>
      </a:lt2>
      <a:accent1>
        <a:srgbClr val="2C8E96"/>
      </a:accent1>
      <a:accent2>
        <a:srgbClr val="1C1C1B"/>
      </a:accent2>
      <a:accent3>
        <a:srgbClr val="FFFFFF"/>
      </a:accent3>
      <a:accent4>
        <a:srgbClr val="F7B673"/>
      </a:accent4>
      <a:accent5>
        <a:srgbClr val="DF7480"/>
      </a:accent5>
      <a:accent6>
        <a:srgbClr val="EEFF41"/>
      </a:accent6>
      <a:hlink>
        <a:srgbClr val="1C1C1B"/>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DEE0B7FD6874649935C64531DD470A1" ma:contentTypeVersion="6" ma:contentTypeDescription="Create a new document." ma:contentTypeScope="" ma:versionID="1122f8c9e9e7b059eb2bc76e93b4ac77">
  <xsd:schema xmlns:xsd="http://www.w3.org/2001/XMLSchema" xmlns:xs="http://www.w3.org/2001/XMLSchema" xmlns:p="http://schemas.microsoft.com/office/2006/metadata/properties" xmlns:ns2="34e5c0e3-38b5-46c9-b243-0d1274e41752" xmlns:ns3="17b295ee-4f45-4f92-b3fc-a60ad284c11f" targetNamespace="http://schemas.microsoft.com/office/2006/metadata/properties" ma:root="true" ma:fieldsID="5b0b7986f2ce3de1c612b7ee6be0d337" ns2:_="" ns3:_="">
    <xsd:import namespace="34e5c0e3-38b5-46c9-b243-0d1274e41752"/>
    <xsd:import namespace="17b295ee-4f45-4f92-b3fc-a60ad284c11f"/>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4e5c0e3-38b5-46c9-b243-0d1274e4175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7b295ee-4f45-4f92-b3fc-a60ad284c11f"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3971CFE-68C0-4FB3-8D63-023AEE137F3D}">
  <ds:schemaRefs>
    <ds:schemaRef ds:uri="http://schemas.microsoft.com/sharepoint/v3/contenttype/forms"/>
  </ds:schemaRefs>
</ds:datastoreItem>
</file>

<file path=customXml/itemProps2.xml><?xml version="1.0" encoding="utf-8"?>
<ds:datastoreItem xmlns:ds="http://schemas.openxmlformats.org/officeDocument/2006/customXml" ds:itemID="{8FFE44E2-937D-4DF2-AD57-988569AF051A}">
  <ds:schemaRefs>
    <ds:schemaRef ds:uri="17b295ee-4f45-4f92-b3fc-a60ad284c11f"/>
    <ds:schemaRef ds:uri="34e5c0e3-38b5-46c9-b243-0d1274e41752"/>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9E2705F6-D928-4F6F-A425-D9C760B2819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Application>Microsoft Office PowerPoint</Application>
  <PresentationFormat>On-screen Show (16:9)</PresentationFormat>
  <Slides>38</Slides>
  <Notes>11</Notes>
  <HiddenSlides>0</HiddenSlides>
  <ScaleCrop>false</ScaleCrop>
  <HeadingPairs>
    <vt:vector size="4" baseType="variant">
      <vt:variant>
        <vt:lpstr>Theme</vt:lpstr>
      </vt:variant>
      <vt:variant>
        <vt:i4>1</vt:i4>
      </vt:variant>
      <vt:variant>
        <vt:lpstr>Slide Titles</vt:lpstr>
      </vt:variant>
      <vt:variant>
        <vt:i4>38</vt:i4>
      </vt:variant>
    </vt:vector>
  </HeadingPairs>
  <TitlesOfParts>
    <vt:vector size="39" baseType="lpstr">
      <vt:lpstr>Kawaii Robots Pitch Deck by Slidesgo</vt:lpstr>
      <vt:lpstr>19AIE201  INTRODUCTION  TO  ROBOTICS</vt:lpstr>
      <vt:lpstr>TEAMS MEMBERS</vt:lpstr>
      <vt:lpstr>KUKA KR3</vt:lpstr>
      <vt:lpstr>KUKA KR3 </vt:lpstr>
      <vt:lpstr>Overview of the robot system</vt:lpstr>
      <vt:lpstr>KUKA KR3 </vt:lpstr>
      <vt:lpstr>PowerPoint Presentation</vt:lpstr>
      <vt:lpstr>WORKSPACE</vt:lpstr>
      <vt:lpstr>APPLICATIONS </vt:lpstr>
      <vt:lpstr>In the following approach, a procedure based on the D-H convention is used to calculate the forward kinematics of any manipulator.</vt:lpstr>
      <vt:lpstr>PowerPoint Presentation</vt:lpstr>
      <vt:lpstr>PowerPoint Presentation</vt:lpstr>
      <vt:lpstr>PowerPoint Presentation</vt:lpstr>
      <vt:lpstr>DH PARAMETERS OF KUKA KR3 </vt:lpstr>
      <vt:lpstr>PowerPoint Presentation</vt:lpstr>
      <vt:lpstr>FORWARD KINEMATICS</vt:lpstr>
      <vt:lpstr>PowerPoint Presentation</vt:lpstr>
      <vt:lpstr>PowerPoint Presentation</vt:lpstr>
      <vt:lpstr>SUCCESIVE  TRANSFORMATION </vt:lpstr>
      <vt:lpstr>INVERSE </vt:lpstr>
      <vt:lpstr>INVERSE KINEMATICS</vt:lpstr>
      <vt:lpstr>PowerPoint Presentation</vt:lpstr>
      <vt:lpstr>PowerPoint Presentation</vt:lpstr>
      <vt:lpstr>Solutions of  Inverse kinematics can be split into two  categories  </vt:lpstr>
      <vt:lpstr>Decoupling method </vt:lpstr>
      <vt:lpstr>PowerPoint Presentation</vt:lpstr>
      <vt:lpstr>PowerPoint Presentation</vt:lpstr>
      <vt:lpstr>Finding Θ4 ,   Θ5  ,  Θ6 </vt:lpstr>
      <vt:lpstr>NEWTON-RAPHSON METHOD </vt:lpstr>
      <vt:lpstr>PowerPoint Presentation</vt:lpstr>
      <vt:lpstr>TRAJECTORY                          PLANNING</vt:lpstr>
      <vt:lpstr>Trajectory Planning </vt:lpstr>
      <vt:lpstr>PowerPoint Presentation</vt:lpstr>
      <vt:lpstr>PowerPoint Presentation</vt:lpstr>
      <vt:lpstr>PowerPoint Presentation</vt:lpstr>
      <vt:lpstr>FUTURE SCOPE</vt:lpstr>
      <vt:lpstr>CONCLUS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awaii Robots Pitch Deck</dc:title>
  <cp:revision>12</cp:revision>
  <dcterms:modified xsi:type="dcterms:W3CDTF">2022-01-30T17:3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DEE0B7FD6874649935C64531DD470A1</vt:lpwstr>
  </property>
</Properties>
</file>